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drawings/drawing9.xml" ContentType="application/vnd.openxmlformats-officedocument.drawingml.chartshapes+xml"/>
  <Override PartName="/word/charts/chart10.xml" ContentType="application/vnd.openxmlformats-officedocument.drawingml.chart+xml"/>
  <Override PartName="/word/drawings/drawing10.xml" ContentType="application/vnd.openxmlformats-officedocument.drawingml.chartshapes+xml"/>
  <Override PartName="/word/charts/chart11.xml" ContentType="application/vnd.openxmlformats-officedocument.drawingml.chart+xml"/>
  <Override PartName="/word/drawings/drawing11.xml" ContentType="application/vnd.openxmlformats-officedocument.drawingml.chartshapes+xml"/>
  <Override PartName="/word/charts/chart12.xml" ContentType="application/vnd.openxmlformats-officedocument.drawingml.chart+xml"/>
  <Override PartName="/word/drawings/drawing12.xml" ContentType="application/vnd.openxmlformats-officedocument.drawingml.chartshapes+xml"/>
  <Override PartName="/word/charts/chart13.xml" ContentType="application/vnd.openxmlformats-officedocument.drawingml.chart+xml"/>
  <Override PartName="/word/theme/themeOverride5.xml" ContentType="application/vnd.openxmlformats-officedocument.themeOverride+xml"/>
  <Override PartName="/word/drawings/drawing13.xml" ContentType="application/vnd.openxmlformats-officedocument.drawingml.chartshapes+xml"/>
  <Override PartName="/word/charts/chart14.xml" ContentType="application/vnd.openxmlformats-officedocument.drawingml.chart+xml"/>
  <Override PartName="/word/theme/themeOverride6.xml" ContentType="application/vnd.openxmlformats-officedocument.themeOverride+xml"/>
  <Override PartName="/word/drawings/drawing14.xml" ContentType="application/vnd.openxmlformats-officedocument.drawingml.chartshapes+xml"/>
  <Override PartName="/word/charts/chart15.xml" ContentType="application/vnd.openxmlformats-officedocument.drawingml.chart+xml"/>
  <Override PartName="/word/theme/themeOverride7.xml" ContentType="application/vnd.openxmlformats-officedocument.themeOverride+xml"/>
  <Override PartName="/word/drawings/drawing15.xml" ContentType="application/vnd.openxmlformats-officedocument.drawingml.chartshapes+xml"/>
  <Override PartName="/word/charts/chart16.xml" ContentType="application/vnd.openxmlformats-officedocument.drawingml.chart+xml"/>
  <Override PartName="/word/theme/themeOverride8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772" w:rsidRPr="007954E3" w:rsidRDefault="00BC0BD8" w:rsidP="00CE5075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bookmarkStart w:id="0" w:name="_GoBack"/>
      <w:bookmarkEnd w:id="0"/>
      <w:r w:rsidRPr="007954E3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Supplementary </w:t>
      </w:r>
      <w:r w:rsidR="007A7812" w:rsidRPr="007954E3">
        <w:rPr>
          <w:rFonts w:ascii="Times New Roman" w:hAnsi="Times New Roman" w:cs="Times New Roman"/>
          <w:b/>
          <w:bCs/>
          <w:noProof/>
          <w:sz w:val="28"/>
          <w:szCs w:val="28"/>
        </w:rPr>
        <w:t>information</w:t>
      </w:r>
    </w:p>
    <w:p w:rsidR="00CE5075" w:rsidRPr="007954E3" w:rsidRDefault="00CE5075" w:rsidP="00CE5075">
      <w:pPr>
        <w:spacing w:after="0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bCs/>
          <w:sz w:val="26"/>
          <w:szCs w:val="26"/>
        </w:rPr>
      </w:pPr>
      <w:r w:rsidRPr="007954E3">
        <w:rPr>
          <w:rFonts w:asciiTheme="majorBidi" w:hAnsiTheme="majorBidi" w:cstheme="majorBidi"/>
          <w:bCs/>
          <w:sz w:val="26"/>
          <w:szCs w:val="26"/>
        </w:rPr>
        <w:t>Chromotropism studies on copper(II) compounds. Part II. Dinuclear copper(II) complexes with triply-bridged hydroxo, acetate and halo ligands</w:t>
      </w: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lang w:val="it-IT"/>
        </w:rPr>
      </w:pP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sz w:val="20"/>
          <w:szCs w:val="20"/>
          <w:lang w:val="it-IT"/>
        </w:rPr>
      </w:pPr>
      <w:r w:rsidRPr="007954E3">
        <w:rPr>
          <w:rFonts w:asciiTheme="majorBidi" w:hAnsiTheme="majorBidi" w:cstheme="majorBidi"/>
          <w:sz w:val="20"/>
          <w:szCs w:val="20"/>
          <w:lang w:val="it-IT"/>
        </w:rPr>
        <w:t>ROYA NAZARI, HAMID GOLCHOUBIAN* and GIUSEPPE BRUNO</w:t>
      </w: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CE5075" w:rsidRPr="007954E3" w:rsidRDefault="00CE5075" w:rsidP="00CE5075">
      <w:pPr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CE5075" w:rsidRPr="007954E3" w:rsidRDefault="00CE5075" w:rsidP="00CE5075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:rsidR="00493772" w:rsidRPr="007954E3" w:rsidRDefault="00493772">
      <w:r w:rsidRPr="007954E3">
        <w:object w:dxaOrig="9576" w:dyaOrig="6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8pt;height:338.55pt" o:ole="">
            <v:imagedata r:id="rId7" o:title=""/>
          </v:shape>
          <o:OLEObject Type="Embed" ProgID="ChemDraw.Document.6.0" ShapeID="_x0000_i1025" DrawAspect="Content" ObjectID="_1594542829" r:id="rId8"/>
        </w:object>
      </w:r>
    </w:p>
    <w:p w:rsidR="00493772" w:rsidRPr="007954E3" w:rsidRDefault="00493772" w:rsidP="00CE5075">
      <w:pPr>
        <w:jc w:val="both"/>
        <w:rPr>
          <w:rFonts w:asciiTheme="majorBidi" w:hAnsiTheme="majorBidi" w:cstheme="majorBidi"/>
          <w:sz w:val="24"/>
          <w:szCs w:val="24"/>
        </w:rPr>
      </w:pPr>
      <w:r w:rsidRPr="007954E3">
        <w:rPr>
          <w:rFonts w:asciiTheme="majorBidi" w:hAnsiTheme="majorBidi" w:cstheme="majorBidi"/>
          <w:b/>
          <w:bCs/>
          <w:sz w:val="24"/>
          <w:szCs w:val="24"/>
        </w:rPr>
        <w:t>Figure S1</w:t>
      </w:r>
      <w:r w:rsidRPr="007954E3">
        <w:rPr>
          <w:rFonts w:asciiTheme="majorBidi" w:hAnsiTheme="majorBidi" w:cstheme="majorBidi"/>
          <w:sz w:val="24"/>
          <w:szCs w:val="24"/>
        </w:rPr>
        <w:t xml:space="preserve">. Picture of the structural </w:t>
      </w:r>
      <w:r w:rsidR="00712BEB" w:rsidRPr="007954E3">
        <w:rPr>
          <w:rFonts w:asciiTheme="majorBidi" w:hAnsiTheme="majorBidi" w:cstheme="majorBidi"/>
          <w:sz w:val="24"/>
          <w:szCs w:val="24"/>
        </w:rPr>
        <w:t>types</w:t>
      </w:r>
      <w:r w:rsidRPr="007954E3">
        <w:rPr>
          <w:rFonts w:asciiTheme="majorBidi" w:hAnsiTheme="majorBidi" w:cstheme="majorBidi"/>
          <w:sz w:val="24"/>
          <w:szCs w:val="24"/>
        </w:rPr>
        <w:t xml:space="preserve"> of the local </w:t>
      </w:r>
      <w:r w:rsidR="00712BEB" w:rsidRPr="007954E3">
        <w:rPr>
          <w:rFonts w:asciiTheme="majorBidi" w:hAnsiTheme="majorBidi" w:cstheme="majorBidi"/>
          <w:sz w:val="24"/>
          <w:szCs w:val="24"/>
        </w:rPr>
        <w:t xml:space="preserve">geometry </w:t>
      </w:r>
      <w:r w:rsidRPr="007954E3">
        <w:rPr>
          <w:rFonts w:asciiTheme="majorBidi" w:hAnsiTheme="majorBidi" w:cstheme="majorBidi"/>
          <w:sz w:val="24"/>
          <w:szCs w:val="24"/>
        </w:rPr>
        <w:t xml:space="preserve">of each of the </w:t>
      </w:r>
      <w:r w:rsidR="00712BEB" w:rsidRPr="007954E3">
        <w:rPr>
          <w:rFonts w:asciiTheme="majorBidi" w:hAnsiTheme="majorBidi" w:cstheme="majorBidi"/>
          <w:sz w:val="24"/>
          <w:szCs w:val="24"/>
        </w:rPr>
        <w:t>copper</w:t>
      </w:r>
      <w:r w:rsidRPr="007954E3">
        <w:rPr>
          <w:rFonts w:asciiTheme="majorBidi" w:hAnsiTheme="majorBidi" w:cstheme="majorBidi"/>
          <w:sz w:val="24"/>
          <w:szCs w:val="24"/>
        </w:rPr>
        <w:t xml:space="preserve"> centers </w:t>
      </w:r>
      <w:r w:rsidR="00712BEB" w:rsidRPr="007954E3">
        <w:rPr>
          <w:rFonts w:asciiTheme="majorBidi" w:hAnsiTheme="majorBidi" w:cstheme="majorBidi"/>
          <w:sz w:val="24"/>
          <w:szCs w:val="24"/>
        </w:rPr>
        <w:t>describing</w:t>
      </w:r>
      <w:r w:rsidRPr="007954E3">
        <w:rPr>
          <w:rFonts w:asciiTheme="majorBidi" w:hAnsiTheme="majorBidi" w:cstheme="majorBidi"/>
          <w:sz w:val="24"/>
          <w:szCs w:val="24"/>
        </w:rPr>
        <w:t xml:space="preserve"> the A-F classes of triply bridged</w:t>
      </w:r>
      <w:r w:rsidR="00166810" w:rsidRPr="007954E3">
        <w:rPr>
          <w:rFonts w:asciiTheme="majorBidi" w:hAnsiTheme="majorBidi" w:cstheme="majorBidi"/>
          <w:sz w:val="24"/>
          <w:szCs w:val="24"/>
        </w:rPr>
        <w:t xml:space="preserve"> </w:t>
      </w:r>
      <w:r w:rsidRPr="007954E3">
        <w:rPr>
          <w:rFonts w:asciiTheme="majorBidi" w:hAnsiTheme="majorBidi" w:cstheme="majorBidi"/>
          <w:sz w:val="24"/>
          <w:szCs w:val="24"/>
        </w:rPr>
        <w:t xml:space="preserve">dinuclear complexes considered in this work. </w:t>
      </w:r>
      <w:r w:rsidR="00166810" w:rsidRPr="007954E3">
        <w:rPr>
          <w:rFonts w:asciiTheme="majorBidi" w:hAnsiTheme="majorBidi" w:cstheme="majorBidi"/>
          <w:sz w:val="24"/>
          <w:szCs w:val="24"/>
        </w:rPr>
        <w:t>T</w:t>
      </w:r>
      <w:r w:rsidRPr="007954E3">
        <w:rPr>
          <w:rFonts w:asciiTheme="majorBidi" w:hAnsiTheme="majorBidi" w:cstheme="majorBidi"/>
          <w:sz w:val="24"/>
          <w:szCs w:val="24"/>
        </w:rPr>
        <w:t>he dotted lines</w:t>
      </w:r>
      <w:r w:rsidR="00166810" w:rsidRPr="007954E3">
        <w:rPr>
          <w:rFonts w:asciiTheme="majorBidi" w:hAnsiTheme="majorBidi" w:cstheme="majorBidi"/>
          <w:sz w:val="24"/>
          <w:szCs w:val="24"/>
        </w:rPr>
        <w:t xml:space="preserve"> state</w:t>
      </w:r>
      <w:r w:rsidRPr="007954E3">
        <w:rPr>
          <w:rFonts w:asciiTheme="majorBidi" w:hAnsiTheme="majorBidi" w:cstheme="majorBidi"/>
          <w:sz w:val="24"/>
          <w:szCs w:val="24"/>
        </w:rPr>
        <w:t xml:space="preserve"> the type </w:t>
      </w:r>
      <w:r w:rsidR="0018378F" w:rsidRPr="007954E3">
        <w:rPr>
          <w:rFonts w:asciiTheme="majorBidi" w:hAnsiTheme="majorBidi" w:cstheme="majorBidi"/>
          <w:sz w:val="24"/>
          <w:szCs w:val="24"/>
        </w:rPr>
        <w:t>of basis (square base pyramidal</w:t>
      </w:r>
      <w:r w:rsidRPr="007954E3">
        <w:rPr>
          <w:rFonts w:asciiTheme="majorBidi" w:hAnsiTheme="majorBidi" w:cstheme="majorBidi"/>
          <w:sz w:val="24"/>
          <w:szCs w:val="24"/>
        </w:rPr>
        <w:t xml:space="preserve"> coordination</w:t>
      </w:r>
      <w:r w:rsidR="00CD5A64" w:rsidRPr="007954E3">
        <w:rPr>
          <w:rFonts w:asciiTheme="majorBidi" w:hAnsiTheme="majorBidi" w:cstheme="majorBidi"/>
          <w:sz w:val="24"/>
          <w:szCs w:val="24"/>
        </w:rPr>
        <w:t xml:space="preserve"> </w:t>
      </w:r>
      <w:r w:rsidRPr="007954E3">
        <w:rPr>
          <w:rFonts w:asciiTheme="majorBidi" w:hAnsiTheme="majorBidi" w:cstheme="majorBidi"/>
          <w:sz w:val="24"/>
          <w:szCs w:val="24"/>
        </w:rPr>
        <w:t>(SP) or</w:t>
      </w:r>
      <w:r w:rsidR="0018378F" w:rsidRPr="007954E3">
        <w:rPr>
          <w:rFonts w:asciiTheme="majorBidi" w:hAnsiTheme="majorBidi" w:cstheme="majorBidi"/>
          <w:sz w:val="24"/>
          <w:szCs w:val="24"/>
        </w:rPr>
        <w:t xml:space="preserve"> </w:t>
      </w:r>
      <w:r w:rsidRPr="007954E3">
        <w:rPr>
          <w:rFonts w:asciiTheme="majorBidi" w:hAnsiTheme="majorBidi" w:cstheme="majorBidi"/>
          <w:sz w:val="24"/>
          <w:szCs w:val="24"/>
        </w:rPr>
        <w:t>trigonal bipyramidal coordination (TBP)</w:t>
      </w:r>
      <w:r w:rsidR="00CD5A64" w:rsidRPr="007954E3">
        <w:rPr>
          <w:rFonts w:asciiTheme="majorBidi" w:hAnsiTheme="majorBidi" w:cstheme="majorBidi"/>
          <w:sz w:val="24"/>
          <w:szCs w:val="24"/>
        </w:rPr>
        <w:t>)</w:t>
      </w:r>
      <w:r w:rsidR="004325F0" w:rsidRPr="007954E3">
        <w:rPr>
          <w:rFonts w:asciiTheme="majorBidi" w:hAnsiTheme="majorBidi" w:cstheme="majorBidi"/>
          <w:sz w:val="24"/>
          <w:szCs w:val="24"/>
        </w:rPr>
        <w:t>.</w:t>
      </w:r>
    </w:p>
    <w:p w:rsidR="003209E2" w:rsidRPr="007954E3" w:rsidRDefault="00493772">
      <w:pPr>
        <w:rPr>
          <w:b/>
          <w:bCs/>
          <w:noProof/>
          <w:sz w:val="28"/>
          <w:szCs w:val="28"/>
        </w:rPr>
      </w:pPr>
      <w:r w:rsidRPr="007954E3">
        <w:rPr>
          <w:b/>
          <w:bCs/>
          <w:noProof/>
          <w:sz w:val="28"/>
          <w:szCs w:val="28"/>
        </w:rPr>
        <w:br w:type="page"/>
      </w:r>
    </w:p>
    <w:p w:rsidR="003209E2" w:rsidRPr="007954E3" w:rsidRDefault="00F82E61" w:rsidP="003209E2">
      <w:pPr>
        <w:rPr>
          <w:noProof/>
        </w:rPr>
      </w:pPr>
      <w:r w:rsidRPr="007954E3">
        <w:rPr>
          <w:noProof/>
        </w:rPr>
        <w:lastRenderedPageBreak/>
        <w:drawing>
          <wp:inline distT="0" distB="0" distL="0" distR="0" wp14:anchorId="5478AA3B" wp14:editId="681F3A5E">
            <wp:extent cx="6408420" cy="3065379"/>
            <wp:effectExtent l="0" t="0" r="0" b="190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3718" t="4257" r="12308" b="22323"/>
                    <a:stretch/>
                  </pic:blipFill>
                  <pic:spPr bwMode="auto">
                    <a:xfrm>
                      <a:off x="0" y="0"/>
                      <a:ext cx="6408420" cy="3065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16D3" w:rsidRPr="007954E3" w:rsidRDefault="009A1BA0" w:rsidP="00CE507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7954E3">
        <w:rPr>
          <w:rFonts w:ascii="Times New Roman" w:hAnsi="Times New Roman" w:cs="Times New Roman"/>
          <w:b/>
          <w:noProof/>
          <w:sz w:val="24"/>
          <w:szCs w:val="24"/>
        </w:rPr>
        <w:t>Figure S2.</w:t>
      </w:r>
      <w:r w:rsidR="00CD5A64" w:rsidRPr="007954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954E3">
        <w:rPr>
          <w:rFonts w:ascii="Times New Roman" w:hAnsi="Times New Roman" w:cs="Times New Roman"/>
          <w:noProof/>
          <w:sz w:val="24"/>
          <w:szCs w:val="24"/>
        </w:rPr>
        <w:t xml:space="preserve">Hydrogen bonding in compound </w:t>
      </w:r>
      <w:r w:rsidRPr="007954E3">
        <w:rPr>
          <w:rFonts w:ascii="Times New Roman" w:hAnsi="Times New Roman" w:cs="Times New Roman"/>
          <w:b/>
          <w:bCs/>
          <w:noProof/>
          <w:sz w:val="24"/>
          <w:szCs w:val="24"/>
        </w:rPr>
        <w:t>1</w:t>
      </w:r>
      <w:r w:rsidR="003B3D89" w:rsidRPr="007954E3">
        <w:rPr>
          <w:rFonts w:ascii="Times New Roman" w:hAnsi="Times New Roman" w:cs="Times New Roman"/>
          <w:noProof/>
          <w:sz w:val="24"/>
          <w:szCs w:val="24"/>
        </w:rPr>
        <w:t xml:space="preserve"> along the ‘b’ axis</w:t>
      </w:r>
      <w:r w:rsidRPr="007954E3">
        <w:rPr>
          <w:rFonts w:ascii="Times New Roman" w:hAnsi="Times New Roman" w:cs="Times New Roman"/>
          <w:b/>
          <w:bCs/>
          <w:noProof/>
          <w:sz w:val="24"/>
          <w:szCs w:val="24"/>
        </w:rPr>
        <w:t>.</w:t>
      </w:r>
    </w:p>
    <w:p w:rsidR="00CE5075" w:rsidRPr="007954E3" w:rsidRDefault="00CE5075" w:rsidP="00CE507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CE5075" w:rsidRPr="007954E3" w:rsidRDefault="00CE5075" w:rsidP="00CE507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CE5075" w:rsidRPr="007954E3" w:rsidRDefault="00CE5075" w:rsidP="00CE507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CE5075" w:rsidRPr="007954E3" w:rsidRDefault="00CE5075" w:rsidP="00CE507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7016D3" w:rsidRPr="007954E3" w:rsidRDefault="007016D3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7016D3" w:rsidRPr="007954E3" w:rsidRDefault="000E0ADC" w:rsidP="007016D3">
      <w:pPr>
        <w:rPr>
          <w:noProof/>
        </w:rPr>
      </w:pPr>
      <w:r w:rsidRPr="007954E3">
        <w:rPr>
          <w:noProof/>
        </w:rPr>
        <w:drawing>
          <wp:inline distT="0" distB="0" distL="0" distR="0" wp14:anchorId="79B9F1AF" wp14:editId="70FFD22A">
            <wp:extent cx="6226398" cy="2613660"/>
            <wp:effectExtent l="0" t="0" r="3175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5512" r="5001" b="22057"/>
                    <a:stretch/>
                  </pic:blipFill>
                  <pic:spPr bwMode="auto">
                    <a:xfrm>
                      <a:off x="0" y="0"/>
                      <a:ext cx="6226398" cy="2613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16D3" w:rsidRPr="007954E3" w:rsidRDefault="007016D3" w:rsidP="00CE5075">
      <w:pPr>
        <w:jc w:val="center"/>
        <w:rPr>
          <w:rFonts w:ascii="Times New Roman" w:hAnsi="Times New Roman" w:cs="Times New Roman"/>
          <w:bCs/>
          <w:noProof/>
          <w:sz w:val="24"/>
          <w:szCs w:val="24"/>
        </w:rPr>
      </w:pPr>
      <w:r w:rsidRPr="007954E3">
        <w:rPr>
          <w:rFonts w:ascii="Times New Roman" w:hAnsi="Times New Roman" w:cs="Times New Roman"/>
          <w:b/>
          <w:noProof/>
          <w:sz w:val="24"/>
          <w:szCs w:val="24"/>
        </w:rPr>
        <w:t>Figure S3.</w:t>
      </w:r>
      <w:r w:rsidRPr="007954E3">
        <w:rPr>
          <w:rFonts w:ascii="Times New Roman" w:hAnsi="Times New Roman" w:cs="Times New Roman"/>
          <w:noProof/>
          <w:sz w:val="24"/>
          <w:szCs w:val="24"/>
        </w:rPr>
        <w:t xml:space="preserve"> Hydrogen bonding in compound </w:t>
      </w:r>
      <w:r w:rsidRPr="007954E3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3B3D89" w:rsidRPr="007954E3">
        <w:t xml:space="preserve"> </w:t>
      </w:r>
      <w:r w:rsidR="003B3D89" w:rsidRPr="007954E3">
        <w:rPr>
          <w:rFonts w:ascii="Times New Roman" w:hAnsi="Times New Roman" w:cs="Times New Roman"/>
          <w:noProof/>
          <w:sz w:val="24"/>
          <w:szCs w:val="24"/>
        </w:rPr>
        <w:t>along the ‘b’ axis</w:t>
      </w:r>
      <w:r w:rsidRPr="007954E3">
        <w:rPr>
          <w:rFonts w:ascii="Times New Roman" w:hAnsi="Times New Roman" w:cs="Times New Roman"/>
          <w:bCs/>
          <w:noProof/>
          <w:sz w:val="24"/>
          <w:szCs w:val="24"/>
        </w:rPr>
        <w:t>.</w:t>
      </w:r>
    </w:p>
    <w:p w:rsidR="007016D3" w:rsidRPr="007954E3" w:rsidRDefault="007016D3" w:rsidP="007016D3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noProof/>
          <w:sz w:val="24"/>
          <w:szCs w:val="24"/>
        </w:rPr>
        <w:br w:type="page"/>
      </w:r>
    </w:p>
    <w:p w:rsidR="003209E2" w:rsidRPr="007954E3" w:rsidRDefault="003209E2" w:rsidP="003209E2">
      <w:pPr>
        <w:rPr>
          <w:rFonts w:ascii="Times New Roman" w:hAnsi="Times New Roman" w:cs="Times New Roman"/>
          <w:noProof/>
          <w:sz w:val="24"/>
          <w:szCs w:val="24"/>
        </w:rPr>
      </w:pPr>
    </w:p>
    <w:p w:rsidR="00CE5075" w:rsidRPr="007954E3" w:rsidRDefault="003209E2" w:rsidP="00CE5075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8C97CB" wp14:editId="71A8054F">
                <wp:simplePos x="0" y="0"/>
                <wp:positionH relativeFrom="margin">
                  <wp:align>center</wp:align>
                </wp:positionH>
                <wp:positionV relativeFrom="paragraph">
                  <wp:posOffset>809625</wp:posOffset>
                </wp:positionV>
                <wp:extent cx="266700" cy="32385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209E2" w:rsidRPr="00F80BE6" w:rsidRDefault="003209E2" w:rsidP="003209E2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24"/>
                                <w:szCs w:val="24"/>
                              </w:rPr>
                            </w:pPr>
                            <w:r w:rsidRPr="00F80BE6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8C97CB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0;margin-top:63.75pt;width:21pt;height:25.5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" fillcolor="white [3201]" stroked="f" strokeweight=".5pt">
                <v:textbox>
                  <w:txbxContent>
                    <w:p w:rsidR="003209E2" w:rsidRPr="00F80BE6" w:rsidRDefault="003209E2" w:rsidP="003209E2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24"/>
                          <w:szCs w:val="24"/>
                        </w:rPr>
                      </w:pPr>
                      <w:r w:rsidRPr="00F80BE6"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E09B3D" wp14:editId="24B05073">
                <wp:simplePos x="0" y="0"/>
                <wp:positionH relativeFrom="column">
                  <wp:posOffset>2628900</wp:posOffset>
                </wp:positionH>
                <wp:positionV relativeFrom="paragraph">
                  <wp:posOffset>276225</wp:posOffset>
                </wp:positionV>
                <wp:extent cx="161925" cy="533400"/>
                <wp:effectExtent l="57150" t="38100" r="28575" b="1905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1925" cy="533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38EF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" o:spid="_x0000_s1026" type="#_x0000_t32" style="position:absolute;margin-left:207pt;margin-top:21.75pt;width:12.75pt;height:42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" strokecolor="#4f81bd [3204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B0B04BA" wp14:editId="10C108D9">
                <wp:simplePos x="0" y="0"/>
                <wp:positionH relativeFrom="column">
                  <wp:posOffset>3000375</wp:posOffset>
                </wp:positionH>
                <wp:positionV relativeFrom="paragraph">
                  <wp:posOffset>2124075</wp:posOffset>
                </wp:positionV>
                <wp:extent cx="276225" cy="247650"/>
                <wp:effectExtent l="0" t="0" r="9525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22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209E2" w:rsidRPr="001C2F35" w:rsidRDefault="003209E2" w:rsidP="003209E2">
                            <w:pPr>
                              <w:pBdr>
                                <w:between w:val="single" w:sz="4" w:space="1" w:color="auto"/>
                              </w:pBd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6600"/>
                                <w:sz w:val="24"/>
                                <w:szCs w:val="24"/>
                              </w:rPr>
                            </w:pPr>
                            <w:r w:rsidRPr="001C2F35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6600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0B04BA" id="Text Box 14" o:spid="_x0000_s1027" type="#_x0000_t202" style="position:absolute;left:0;text-align:left;margin-left:236.25pt;margin-top:167.25pt;width:21.75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" fillcolor="white [3201]" stroked="f" strokeweight=".5pt">
                <v:textbox>
                  <w:txbxContent>
                    <w:p w:rsidR="003209E2" w:rsidRPr="001C2F35" w:rsidRDefault="003209E2" w:rsidP="003209E2">
                      <w:pPr>
                        <w:pBdr>
                          <w:between w:val="single" w:sz="4" w:space="1" w:color="auto"/>
                        </w:pBdr>
                        <w:rPr>
                          <w:rFonts w:ascii="Times New Roman" w:hAnsi="Times New Roman" w:cs="Times New Roman"/>
                          <w:b/>
                          <w:bCs/>
                          <w:color w:val="FF6600"/>
                          <w:sz w:val="24"/>
                          <w:szCs w:val="24"/>
                        </w:rPr>
                      </w:pPr>
                      <w:r w:rsidRPr="001C2F35">
                        <w:rPr>
                          <w:rFonts w:ascii="Times New Roman" w:hAnsi="Times New Roman" w:cs="Times New Roman"/>
                          <w:b/>
                          <w:bCs/>
                          <w:color w:val="FF6600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7D25ED" wp14:editId="5424DEAC">
                <wp:simplePos x="0" y="0"/>
                <wp:positionH relativeFrom="column">
                  <wp:posOffset>2924174</wp:posOffset>
                </wp:positionH>
                <wp:positionV relativeFrom="paragraph">
                  <wp:posOffset>1533524</wp:posOffset>
                </wp:positionV>
                <wp:extent cx="142875" cy="561975"/>
                <wp:effectExtent l="57150" t="38100" r="28575" b="2857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2875" cy="561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E93B" id="Straight Arrow Connector 15" o:spid="_x0000_s1026" type="#_x0000_t32" style="position:absolute;margin-left:230.25pt;margin-top:120.75pt;width:11.25pt;height:44.2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" strokecolor="#c0504d [3205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 w:rsidRPr="007954E3">
        <w:rPr>
          <w:noProof/>
        </w:rPr>
        <w:drawing>
          <wp:inline distT="0" distB="0" distL="0" distR="0" wp14:anchorId="257F43B4" wp14:editId="1E55145A">
            <wp:extent cx="6335849" cy="3971925"/>
            <wp:effectExtent l="0" t="0" r="825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9855" cy="3974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5075" w:rsidRPr="007954E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3209E2" w:rsidRPr="007954E3" w:rsidRDefault="003209E2" w:rsidP="00CE5075">
      <w:pPr>
        <w:spacing w:after="0"/>
        <w:jc w:val="center"/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49731B" w:rsidRPr="007954E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54E3">
        <w:rPr>
          <w:rFonts w:ascii="Times New Roman" w:hAnsi="Times New Roman" w:cs="Times New Roman"/>
          <w:sz w:val="24"/>
          <w:szCs w:val="24"/>
        </w:rPr>
        <w:t xml:space="preserve"> The infrared spectra of </w:t>
      </w:r>
      <w:r w:rsidR="00CD5A64" w:rsidRPr="007954E3">
        <w:rPr>
          <w:rFonts w:ascii="Times New Roman" w:hAnsi="Times New Roman" w:cs="Times New Roman"/>
          <w:sz w:val="24"/>
          <w:szCs w:val="24"/>
        </w:rPr>
        <w:t xml:space="preserve">complexes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7954E3">
        <w:rPr>
          <w:rFonts w:ascii="Times New Roman" w:hAnsi="Times New Roman" w:cs="Times New Roman"/>
          <w:sz w:val="24"/>
          <w:szCs w:val="24"/>
        </w:rPr>
        <w:t xml:space="preserve"> and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>.</w:t>
      </w:r>
    </w:p>
    <w:p w:rsidR="003209E2" w:rsidRPr="007954E3" w:rsidRDefault="003209E2" w:rsidP="003209E2">
      <w:pPr>
        <w:tabs>
          <w:tab w:val="left" w:pos="1134"/>
        </w:tabs>
      </w:pPr>
    </w:p>
    <w:p w:rsidR="002A047C" w:rsidRPr="007954E3" w:rsidRDefault="002A047C" w:rsidP="0099131F">
      <w:pPr>
        <w:rPr>
          <w:lang w:bidi="fa-IR"/>
        </w:rPr>
      </w:pPr>
    </w:p>
    <w:p w:rsidR="002A047C" w:rsidRPr="007954E3" w:rsidRDefault="002A047C" w:rsidP="002A047C">
      <w:pPr>
        <w:spacing w:line="480" w:lineRule="auto"/>
      </w:pPr>
      <w:r w:rsidRPr="007954E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821D86" wp14:editId="7DB37FE8">
                <wp:simplePos x="0" y="0"/>
                <wp:positionH relativeFrom="column">
                  <wp:posOffset>2320713</wp:posOffset>
                </wp:positionH>
                <wp:positionV relativeFrom="paragraph">
                  <wp:posOffset>331470</wp:posOffset>
                </wp:positionV>
                <wp:extent cx="1150620" cy="1403985"/>
                <wp:effectExtent l="0" t="0" r="0" b="4445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062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Pr="004D2BA9" w:rsidRDefault="002A047C" w:rsidP="002A047C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2D01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g</w:t>
                            </w:r>
                            <w:r w:rsidRPr="005405DB">
                              <w:rPr>
                                <w:rFonts w:ascii="Arial" w:hAnsi="Arial" w:cs="Arial" w:hint="cs"/>
                                <w:vertAlign w:val="subscript"/>
                              </w:rPr>
                              <w:t>║</w:t>
                            </w:r>
                            <w:r w:rsidRPr="004D2BA9">
                              <w:rPr>
                                <w:rFonts w:ascii="Arial" w:hAnsi="Arial" w:cs="Arial"/>
                                <w:sz w:val="32"/>
                                <w:szCs w:val="32"/>
                                <w:vertAlign w:val="subscript"/>
                              </w:rPr>
                              <w:t>=</w:t>
                            </w:r>
                            <w:r>
                              <w:rPr>
                                <w:rFonts w:ascii="Arial" w:hAnsi="Arial" w:cs="Arial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r w:rsidRPr="00641C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2.28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821D86" id="Text Box 2" o:spid="_x0000_s1028" type="#_x0000_t202" style="position:absolute;margin-left:182.75pt;margin-top:26.1pt;width:90.6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" filled="f" stroked="f">
                <v:textbox style="mso-fit-shape-to-text:t">
                  <w:txbxContent>
                    <w:p w:rsidR="002A047C" w:rsidRPr="004D2BA9" w:rsidRDefault="002A047C" w:rsidP="002A047C">
                      <w:pPr>
                        <w:rPr>
                          <w:b/>
                          <w:bCs/>
                        </w:rPr>
                      </w:pPr>
                      <w:r w:rsidRPr="00132D01">
                        <w:rPr>
                          <w:b/>
                          <w:bCs/>
                          <w:sz w:val="36"/>
                          <w:szCs w:val="36"/>
                        </w:rPr>
                        <w:t>g</w:t>
                      </w:r>
                      <w:r w:rsidRPr="005405DB">
                        <w:rPr>
                          <w:rFonts w:ascii="Arial" w:hAnsi="Arial" w:cs="Arial" w:hint="cs"/>
                          <w:vertAlign w:val="subscript"/>
                        </w:rPr>
                        <w:t>║</w:t>
                      </w:r>
                      <w:r w:rsidRPr="004D2BA9">
                        <w:rPr>
                          <w:rFonts w:ascii="Arial" w:hAnsi="Arial" w:cs="Arial"/>
                          <w:sz w:val="32"/>
                          <w:szCs w:val="32"/>
                          <w:vertAlign w:val="subscript"/>
                        </w:rPr>
                        <w:t>=</w:t>
                      </w:r>
                      <w:r>
                        <w:rPr>
                          <w:rFonts w:ascii="Arial" w:hAnsi="Arial" w:cs="Arial"/>
                          <w:sz w:val="32"/>
                          <w:szCs w:val="32"/>
                          <w:vertAlign w:val="subscript"/>
                        </w:rPr>
                        <w:t xml:space="preserve"> </w:t>
                      </w:r>
                      <w:r w:rsidRPr="00641C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2.286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3EEC80" wp14:editId="0B03E90F">
                <wp:simplePos x="0" y="0"/>
                <wp:positionH relativeFrom="column">
                  <wp:posOffset>4781550</wp:posOffset>
                </wp:positionH>
                <wp:positionV relativeFrom="paragraph">
                  <wp:posOffset>2258060</wp:posOffset>
                </wp:positionV>
                <wp:extent cx="1356360" cy="1403985"/>
                <wp:effectExtent l="0" t="0" r="0" b="190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63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Pr="00CD6FE3" w:rsidRDefault="002A047C" w:rsidP="002A047C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CD6FE3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Complex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3EEC80" id="_x0000_s1029" type="#_x0000_t202" style="position:absolute;margin-left:376.5pt;margin-top:177.8pt;width:106.8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" filled="f" stroked="f">
                <v:textbox style="mso-fit-shape-to-text:t">
                  <w:txbxContent>
                    <w:p w:rsidR="002A047C" w:rsidRPr="00CD6FE3" w:rsidRDefault="002A047C" w:rsidP="002A047C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CD6FE3">
                        <w:rPr>
                          <w:b/>
                          <w:bCs/>
                          <w:sz w:val="32"/>
                          <w:szCs w:val="32"/>
                        </w:rPr>
                        <w:t>Complex 1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08FE9" wp14:editId="066D9E9C">
                <wp:simplePos x="0" y="0"/>
                <wp:positionH relativeFrom="column">
                  <wp:posOffset>3941445</wp:posOffset>
                </wp:positionH>
                <wp:positionV relativeFrom="paragraph">
                  <wp:posOffset>239395</wp:posOffset>
                </wp:positionV>
                <wp:extent cx="1516380" cy="1403985"/>
                <wp:effectExtent l="0" t="0" r="0" b="444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63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Pr="00852646" w:rsidRDefault="002A047C" w:rsidP="002A047C">
                            <w:r w:rsidRPr="00132D01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g</w:t>
                            </w:r>
                            <w:r w:rsidRPr="007D6D0C">
                              <w:rPr>
                                <w:rFonts w:ascii="Arial" w:hAnsi="Arial" w:cs="Arial"/>
                                <w:sz w:val="36"/>
                                <w:szCs w:val="36"/>
                                <w:vertAlign w:val="subscript"/>
                              </w:rPr>
                              <w:t>┴</w:t>
                            </w:r>
                            <w:r>
                              <w:rPr>
                                <w:rFonts w:ascii="Arial" w:hAnsi="Arial" w:cs="Arial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641C60">
                              <w:rPr>
                                <w:rFonts w:ascii="Arial" w:hAnsi="Arial" w:cs="Arial"/>
                                <w:sz w:val="36"/>
                                <w:szCs w:val="36"/>
                                <w:vertAlign w:val="subscript"/>
                              </w:rPr>
                              <w:t xml:space="preserve">= </w:t>
                            </w:r>
                            <w:r w:rsidRPr="004328CA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2.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04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108FE9" id="Text Box 23" o:spid="_x0000_s1030" type="#_x0000_t202" style="position:absolute;margin-left:310.35pt;margin-top:18.85pt;width:119.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" filled="f" stroked="f">
                <v:textbox style="mso-fit-shape-to-text:t">
                  <w:txbxContent>
                    <w:p w:rsidR="002A047C" w:rsidRPr="00852646" w:rsidRDefault="002A047C" w:rsidP="002A047C">
                      <w:r w:rsidRPr="00132D01">
                        <w:rPr>
                          <w:b/>
                          <w:bCs/>
                          <w:sz w:val="36"/>
                          <w:szCs w:val="36"/>
                        </w:rPr>
                        <w:t>g</w:t>
                      </w:r>
                      <w:r w:rsidRPr="007D6D0C">
                        <w:rPr>
                          <w:rFonts w:ascii="Arial" w:hAnsi="Arial" w:cs="Arial"/>
                          <w:sz w:val="36"/>
                          <w:szCs w:val="36"/>
                          <w:vertAlign w:val="subscript"/>
                        </w:rPr>
                        <w:t>┴</w:t>
                      </w:r>
                      <w:r>
                        <w:rPr>
                          <w:rFonts w:ascii="Arial" w:hAnsi="Arial" w:cs="Arial"/>
                          <w:sz w:val="36"/>
                          <w:szCs w:val="36"/>
                        </w:rPr>
                        <w:t xml:space="preserve"> </w:t>
                      </w:r>
                      <w:r w:rsidRPr="00641C60">
                        <w:rPr>
                          <w:rFonts w:ascii="Arial" w:hAnsi="Arial" w:cs="Arial"/>
                          <w:sz w:val="36"/>
                          <w:szCs w:val="36"/>
                          <w:vertAlign w:val="subscript"/>
                        </w:rPr>
                        <w:t xml:space="preserve">= </w:t>
                      </w:r>
                      <w:r w:rsidRPr="004328CA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2.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041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6A8CA8" wp14:editId="30A2D589">
                <wp:simplePos x="0" y="0"/>
                <wp:positionH relativeFrom="column">
                  <wp:posOffset>1510665</wp:posOffset>
                </wp:positionH>
                <wp:positionV relativeFrom="paragraph">
                  <wp:posOffset>2127250</wp:posOffset>
                </wp:positionV>
                <wp:extent cx="1409700" cy="1403985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97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Pr="004D2BA9" w:rsidRDefault="002A047C" w:rsidP="002A047C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</w:rPr>
                              <w:t>176 x 10</w:t>
                            </w:r>
                            <w:r w:rsidRPr="00371E7A"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</w:rPr>
                              <w:t>-4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</w:rPr>
                              <w:t xml:space="preserve"> cm</w:t>
                            </w:r>
                            <w:r w:rsidRPr="00371E7A"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6A8CA8" id="_x0000_s1031" type="#_x0000_t202" style="position:absolute;margin-left:118.95pt;margin-top:167.5pt;width:111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" filled="f" stroked="f">
                <v:textbox style="mso-fit-shape-to-text:t">
                  <w:txbxContent>
                    <w:p w:rsidR="002A047C" w:rsidRPr="004D2BA9" w:rsidRDefault="002A047C" w:rsidP="002A047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sz w:val="32"/>
                          <w:szCs w:val="3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32"/>
                          <w:szCs w:val="32"/>
                          <w:vertAlign w:val="subscript"/>
                        </w:rPr>
                        <w:t>176 x 10</w:t>
                      </w:r>
                      <w:r w:rsidRPr="00371E7A">
                        <w:rPr>
                          <w:rFonts w:ascii="Arial" w:hAnsi="Arial" w:cs="Arial"/>
                          <w:b/>
                          <w:bCs/>
                          <w:sz w:val="32"/>
                          <w:szCs w:val="32"/>
                          <w:vertAlign w:val="superscript"/>
                        </w:rPr>
                        <w:t>-4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32"/>
                          <w:szCs w:val="32"/>
                          <w:vertAlign w:val="subscript"/>
                        </w:rPr>
                        <w:t xml:space="preserve"> cm</w:t>
                      </w:r>
                      <w:r w:rsidRPr="00371E7A">
                        <w:rPr>
                          <w:rFonts w:ascii="Arial" w:hAnsi="Arial" w:cs="Arial"/>
                          <w:b/>
                          <w:bCs/>
                          <w:sz w:val="32"/>
                          <w:szCs w:val="32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E6ADB3" wp14:editId="39A2B06D">
                <wp:simplePos x="0" y="0"/>
                <wp:positionH relativeFrom="column">
                  <wp:posOffset>1714500</wp:posOffset>
                </wp:positionH>
                <wp:positionV relativeFrom="paragraph">
                  <wp:posOffset>1736725</wp:posOffset>
                </wp:positionV>
                <wp:extent cx="167640" cy="0"/>
                <wp:effectExtent l="57150" t="76200" r="3810" b="15240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F19F8E" id="Straight Arrow Connector 25" o:spid="_x0000_s1026" type="#_x0000_t32" style="position:absolute;margin-left:135pt;margin-top:136.75pt;width:13.2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" strokecolor="windowText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571DF0" wp14:editId="76245FF1">
                <wp:simplePos x="0" y="0"/>
                <wp:positionH relativeFrom="column">
                  <wp:posOffset>1897380</wp:posOffset>
                </wp:positionH>
                <wp:positionV relativeFrom="paragraph">
                  <wp:posOffset>1512570</wp:posOffset>
                </wp:positionV>
                <wp:extent cx="472440" cy="1403985"/>
                <wp:effectExtent l="0" t="0" r="0" b="444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Default="002A047C" w:rsidP="002A047C">
                            <w: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A</w:t>
                            </w:r>
                            <w:r w:rsidRPr="007E4B0C">
                              <w:rPr>
                                <w:rFonts w:ascii="Arial" w:hAnsi="Arial" w:cs="Arial" w:hint="cs"/>
                                <w:sz w:val="24"/>
                                <w:szCs w:val="24"/>
                                <w:vertAlign w:val="subscript"/>
                              </w:rPr>
                              <w:t>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571DF0" id="_x0000_s1032" type="#_x0000_t202" style="position:absolute;margin-left:149.4pt;margin-top:119.1pt;width:37.2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" filled="f" stroked="f">
                <v:textbox style="mso-fit-shape-to-text:t">
                  <w:txbxContent>
                    <w:p w:rsidR="002A047C" w:rsidRDefault="002A047C" w:rsidP="002A047C">
                      <w:r>
                        <w:rPr>
                          <w:b/>
                          <w:bCs/>
                          <w:sz w:val="36"/>
                          <w:szCs w:val="36"/>
                        </w:rPr>
                        <w:t>A</w:t>
                      </w:r>
                      <w:r w:rsidRPr="007E4B0C">
                        <w:rPr>
                          <w:rFonts w:ascii="Arial" w:hAnsi="Arial" w:cs="Arial" w:hint="cs"/>
                          <w:sz w:val="24"/>
                          <w:szCs w:val="24"/>
                          <w:vertAlign w:val="subscript"/>
                        </w:rPr>
                        <w:t>║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81A5FF" wp14:editId="44CA14CF">
                <wp:simplePos x="0" y="0"/>
                <wp:positionH relativeFrom="column">
                  <wp:posOffset>2230755</wp:posOffset>
                </wp:positionH>
                <wp:positionV relativeFrom="paragraph">
                  <wp:posOffset>1736725</wp:posOffset>
                </wp:positionV>
                <wp:extent cx="228600" cy="0"/>
                <wp:effectExtent l="0" t="76200" r="19050" b="1524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8D56457" id="Straight Arrow Connector 27" o:spid="_x0000_s1026" type="#_x0000_t32" style="position:absolute;margin-left:175.65pt;margin-top:136.75pt;width:18pt;height:0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" strokecolor="windowText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7954E3">
        <w:rPr>
          <w:noProof/>
        </w:rPr>
        <w:drawing>
          <wp:inline distT="0" distB="0" distL="0" distR="0" wp14:anchorId="178D15B4" wp14:editId="1A865F54">
            <wp:extent cx="5943600" cy="3515360"/>
            <wp:effectExtent l="0" t="0" r="19050" b="2794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 w:rsidRPr="007954E3">
        <w:rPr>
          <w:noProof/>
        </w:rPr>
        <w:drawing>
          <wp:inline distT="0" distB="0" distL="0" distR="0" wp14:anchorId="3003D130" wp14:editId="1D7CF6B5">
            <wp:extent cx="5962650" cy="3429000"/>
            <wp:effectExtent l="0" t="0" r="19050" b="19050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2A047C" w:rsidRPr="007954E3" w:rsidRDefault="00383C07" w:rsidP="00CE5075">
      <w:pPr>
        <w:jc w:val="both"/>
        <w:rPr>
          <w:lang w:bidi="fa-IR"/>
        </w:rPr>
      </w:pPr>
      <w:r w:rsidRPr="007954E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49731B" w:rsidRPr="007954E3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7954E3">
        <w:rPr>
          <w:rFonts w:asciiTheme="majorBidi" w:hAnsiTheme="majorBidi" w:cstheme="majorBidi"/>
          <w:sz w:val="24"/>
          <w:szCs w:val="24"/>
        </w:rPr>
        <w:t xml:space="preserve"> X-band EPR spectra of complexes 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7954E3">
        <w:rPr>
          <w:rFonts w:asciiTheme="majorBidi" w:hAnsiTheme="majorBidi" w:cstheme="majorBidi"/>
          <w:sz w:val="24"/>
          <w:szCs w:val="24"/>
        </w:rPr>
        <w:t xml:space="preserve"> and 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7954E3">
        <w:rPr>
          <w:rFonts w:asciiTheme="majorBidi" w:hAnsiTheme="majorBidi" w:cstheme="majorBidi"/>
          <w:sz w:val="24"/>
          <w:szCs w:val="24"/>
        </w:rPr>
        <w:t xml:space="preserve"> in the frozen solution  at 77 K.</w:t>
      </w:r>
      <w:r w:rsidRPr="007954E3">
        <w:rPr>
          <w:rFonts w:asciiTheme="majorBidi" w:eastAsia="TimesNewRoman" w:hAnsiTheme="majorBidi" w:cstheme="majorBidi"/>
          <w:sz w:val="24"/>
          <w:szCs w:val="24"/>
        </w:rPr>
        <w:t xml:space="preserve"> There are uncertainties in g</w:t>
      </w:r>
      <w:r w:rsidR="00CD5A64" w:rsidRPr="007954E3">
        <w:rPr>
          <w:rFonts w:ascii="Times New Roman" w:hAnsi="Times New Roman" w:cs="Times New Roman"/>
          <w:sz w:val="24"/>
          <w:szCs w:val="24"/>
          <w:vertAlign w:val="subscript"/>
        </w:rPr>
        <w:sym w:font="Symbol" w:char="F05E"/>
      </w:r>
      <w:r w:rsidRPr="007954E3">
        <w:rPr>
          <w:rFonts w:asciiTheme="majorBidi" w:eastAsia="TimesNewRoman" w:hAnsiTheme="majorBidi" w:cstheme="majorBidi"/>
          <w:sz w:val="24"/>
          <w:szCs w:val="24"/>
        </w:rPr>
        <w:t xml:space="preserve"> values due to significant overlap in the region 3200-3350 G</w:t>
      </w:r>
      <w:r w:rsidR="00CD5A64" w:rsidRPr="007954E3">
        <w:rPr>
          <w:rFonts w:asciiTheme="majorBidi" w:eastAsia="TimesNewRoman" w:hAnsiTheme="majorBidi" w:cstheme="majorBidi"/>
          <w:sz w:val="24"/>
          <w:szCs w:val="24"/>
        </w:rPr>
        <w:t>.</w:t>
      </w:r>
    </w:p>
    <w:p w:rsidR="002A047C" w:rsidRPr="007954E3" w:rsidRDefault="002A047C" w:rsidP="0049731B">
      <w:pPr>
        <w:rPr>
          <w:lang w:bidi="fa-IR"/>
        </w:rPr>
      </w:pPr>
      <w:r w:rsidRPr="007954E3">
        <w:rPr>
          <w:lang w:bidi="fa-IR"/>
        </w:rPr>
        <w:br w:type="page"/>
      </w:r>
    </w:p>
    <w:p w:rsidR="002A047C" w:rsidRPr="007954E3" w:rsidRDefault="002A047C" w:rsidP="002A047C">
      <w:pPr>
        <w:tabs>
          <w:tab w:val="left" w:pos="1560"/>
        </w:tabs>
        <w:spacing w:line="480" w:lineRule="auto"/>
      </w:pPr>
      <w:r w:rsidRPr="007954E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E11302E" wp14:editId="547237EA">
                <wp:simplePos x="0" y="0"/>
                <wp:positionH relativeFrom="column">
                  <wp:posOffset>3192780</wp:posOffset>
                </wp:positionH>
                <wp:positionV relativeFrom="paragraph">
                  <wp:posOffset>228600</wp:posOffset>
                </wp:positionV>
                <wp:extent cx="1112520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47C" w:rsidRPr="008F2C1C" w:rsidRDefault="002A047C" w:rsidP="002A047C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F2C1C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Complex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11302E" id="_x0000_s1033" type="#_x0000_t202" style="position:absolute;margin-left:251.4pt;margin-top:18pt;width:87.6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" filled="f" stroked="f">
                <v:textbox style="mso-fit-shape-to-text:t">
                  <w:txbxContent>
                    <w:p w:rsidR="002A047C" w:rsidRPr="008F2C1C" w:rsidRDefault="002A047C" w:rsidP="002A047C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F2C1C">
                        <w:rPr>
                          <w:b/>
                          <w:bCs/>
                          <w:sz w:val="28"/>
                          <w:szCs w:val="28"/>
                        </w:rPr>
                        <w:t>Complex 1</w:t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w:drawing>
          <wp:inline distT="0" distB="0" distL="0" distR="0" wp14:anchorId="3CD7F8BB" wp14:editId="446DE6EA">
            <wp:extent cx="5522383" cy="3231092"/>
            <wp:effectExtent l="0" t="0" r="21590" b="26670"/>
            <wp:docPr id="10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  <w:r w:rsidRPr="007954E3">
        <w:rPr>
          <w:noProof/>
        </w:rPr>
        <w:drawing>
          <wp:inline distT="0" distB="0" distL="0" distR="0" wp14:anchorId="474075B3" wp14:editId="0EF033F0">
            <wp:extent cx="5524500" cy="3200400"/>
            <wp:effectExtent l="0" t="0" r="19050" b="19050"/>
            <wp:docPr id="11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383C07" w:rsidRPr="007954E3" w:rsidRDefault="00383C07" w:rsidP="00CE5075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7954E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49731B" w:rsidRPr="007954E3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7954E3">
        <w:rPr>
          <w:rFonts w:asciiTheme="majorBidi" w:hAnsiTheme="majorBidi" w:cstheme="majorBidi"/>
          <w:sz w:val="24"/>
          <w:szCs w:val="24"/>
        </w:rPr>
        <w:t xml:space="preserve"> TG and DSC curves for </w:t>
      </w:r>
      <w:r w:rsidR="00CD5A64" w:rsidRPr="007954E3">
        <w:rPr>
          <w:rFonts w:asciiTheme="majorBidi" w:hAnsiTheme="majorBidi" w:cstheme="majorBidi"/>
          <w:sz w:val="24"/>
          <w:szCs w:val="24"/>
        </w:rPr>
        <w:t xml:space="preserve">complexes 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7954E3">
        <w:rPr>
          <w:rFonts w:asciiTheme="majorBidi" w:hAnsiTheme="majorBidi" w:cstheme="majorBidi"/>
          <w:sz w:val="24"/>
          <w:szCs w:val="24"/>
        </w:rPr>
        <w:t xml:space="preserve"> and </w:t>
      </w:r>
      <w:r w:rsidRPr="007954E3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7954E3">
        <w:rPr>
          <w:rFonts w:asciiTheme="majorBidi" w:hAnsiTheme="majorBidi" w:cstheme="majorBidi"/>
          <w:sz w:val="24"/>
          <w:szCs w:val="24"/>
        </w:rPr>
        <w:t>.</w:t>
      </w:r>
    </w:p>
    <w:p w:rsidR="002A047C" w:rsidRPr="007954E3" w:rsidRDefault="002A047C" w:rsidP="00383C07">
      <w:pPr>
        <w:rPr>
          <w:lang w:bidi="fa-IR"/>
        </w:rPr>
      </w:pPr>
      <w:r w:rsidRPr="007954E3">
        <w:rPr>
          <w:lang w:bidi="fa-IR"/>
        </w:rPr>
        <w:br w:type="page"/>
      </w:r>
    </w:p>
    <w:p w:rsidR="00A87EAF" w:rsidRPr="007954E3" w:rsidRDefault="00A87EAF" w:rsidP="00A87EAF">
      <w:r w:rsidRPr="007954E3">
        <w:rPr>
          <w:noProof/>
        </w:rPr>
        <w:lastRenderedPageBreak/>
        <w:drawing>
          <wp:inline distT="0" distB="0" distL="0" distR="0" wp14:anchorId="58D39FEC" wp14:editId="49AB0FDA">
            <wp:extent cx="5600700" cy="3419475"/>
            <wp:effectExtent l="0" t="0" r="19050" b="952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  <w:r w:rsidRPr="007954E3">
        <w:rPr>
          <w:noProof/>
        </w:rPr>
        <w:drawing>
          <wp:inline distT="0" distB="0" distL="0" distR="0" wp14:anchorId="428C0659" wp14:editId="10DC4A3E">
            <wp:extent cx="5600700" cy="3459480"/>
            <wp:effectExtent l="0" t="0" r="19050" b="26670"/>
            <wp:docPr id="18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604781" w:rsidRPr="007954E3" w:rsidRDefault="00604781" w:rsidP="00CE5075">
      <w:pPr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7</w:t>
      </w:r>
      <w:r w:rsidRPr="007954E3">
        <w:rPr>
          <w:rFonts w:ascii="Times New Roman" w:hAnsi="Times New Roman" w:cs="Times New Roman"/>
          <w:sz w:val="24"/>
          <w:szCs w:val="24"/>
        </w:rPr>
        <w:t xml:space="preserve">. The UV-visible spectra of complexes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7954E3">
        <w:rPr>
          <w:rFonts w:ascii="Times New Roman" w:hAnsi="Times New Roman" w:cs="Times New Roman"/>
          <w:sz w:val="24"/>
          <w:szCs w:val="24"/>
        </w:rPr>
        <w:t xml:space="preserve"> and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in CH</w:t>
      </w:r>
      <w:r w:rsidRPr="007954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>Cl</w:t>
      </w:r>
      <w:r w:rsidRPr="007954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>.</w:t>
      </w:r>
    </w:p>
    <w:p w:rsidR="001340B2" w:rsidRPr="007954E3" w:rsidRDefault="001340B2">
      <w:pPr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sz w:val="24"/>
          <w:szCs w:val="24"/>
        </w:rPr>
        <w:br w:type="page"/>
      </w:r>
    </w:p>
    <w:p w:rsidR="00AD691C" w:rsidRPr="007954E3" w:rsidRDefault="00C4323B" w:rsidP="001C231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954E3">
        <w:rPr>
          <w:noProof/>
        </w:rPr>
        <w:lastRenderedPageBreak/>
        <w:drawing>
          <wp:inline distT="0" distB="0" distL="0" distR="0" wp14:anchorId="0BAAE391" wp14:editId="35E8E48E">
            <wp:extent cx="5806440" cy="3467100"/>
            <wp:effectExtent l="0" t="0" r="22860" b="19050"/>
            <wp:docPr id="28" name="Chart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  <w:r w:rsidR="00AD691C" w:rsidRPr="007954E3">
        <w:rPr>
          <w:noProof/>
        </w:rPr>
        <w:drawing>
          <wp:inline distT="0" distB="0" distL="0" distR="0" wp14:anchorId="63C3F45E" wp14:editId="6F82ABBD">
            <wp:extent cx="5844540" cy="3215640"/>
            <wp:effectExtent l="0" t="0" r="22860" b="22860"/>
            <wp:docPr id="19" name="Chart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273C15" w:rsidRPr="007954E3" w:rsidRDefault="00273C15" w:rsidP="00CE5075">
      <w:pPr>
        <w:jc w:val="both"/>
        <w:rPr>
          <w:b/>
          <w:bCs/>
          <w:noProof/>
          <w:sz w:val="28"/>
          <w:szCs w:val="28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8</w:t>
      </w:r>
      <w:r w:rsidRPr="007954E3">
        <w:rPr>
          <w:rFonts w:ascii="Times New Roman" w:hAnsi="Times New Roman" w:cs="Times New Roman"/>
          <w:sz w:val="24"/>
          <w:szCs w:val="24"/>
        </w:rPr>
        <w:t xml:space="preserve">. </w:t>
      </w:r>
      <w:r w:rsidR="001340B2" w:rsidRPr="007954E3">
        <w:rPr>
          <w:rFonts w:ascii="Times New Roman" w:hAnsi="Times New Roman" w:cs="Times New Roman"/>
          <w:sz w:val="24"/>
          <w:szCs w:val="24"/>
        </w:rPr>
        <w:t>The</w:t>
      </w:r>
      <w:r w:rsidRPr="007954E3">
        <w:rPr>
          <w:rFonts w:ascii="Times New Roman" w:hAnsi="Times New Roman" w:cs="Times New Roman"/>
          <w:sz w:val="24"/>
          <w:szCs w:val="24"/>
        </w:rPr>
        <w:t xml:space="preserve"> comparison visible spectr</w:t>
      </w:r>
      <w:r w:rsidR="001340B2" w:rsidRPr="007954E3">
        <w:rPr>
          <w:rFonts w:ascii="Times New Roman" w:hAnsi="Times New Roman" w:cs="Times New Roman"/>
          <w:sz w:val="24"/>
          <w:szCs w:val="24"/>
        </w:rPr>
        <w:t>a</w:t>
      </w:r>
      <w:r w:rsidRPr="007954E3">
        <w:rPr>
          <w:rFonts w:ascii="Times New Roman" w:hAnsi="Times New Roman" w:cs="Times New Roman"/>
          <w:sz w:val="24"/>
          <w:szCs w:val="24"/>
        </w:rPr>
        <w:t xml:space="preserve"> of </w:t>
      </w:r>
      <w:r w:rsidR="006C6FA5" w:rsidRPr="007954E3">
        <w:rPr>
          <w:rFonts w:ascii="Times New Roman" w:hAnsi="Times New Roman" w:cs="Times New Roman"/>
          <w:sz w:val="24"/>
          <w:szCs w:val="24"/>
        </w:rPr>
        <w:t xml:space="preserve">heated complex </w:t>
      </w:r>
      <w:r w:rsidR="001E5034"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12BF7" w:rsidRPr="007954E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05176" w:rsidRPr="007954E3">
        <w:rPr>
          <w:rFonts w:ascii="Times New Roman" w:hAnsi="Times New Roman" w:cs="Times New Roman"/>
          <w:sz w:val="24"/>
          <w:szCs w:val="24"/>
        </w:rPr>
        <w:t>a</w:t>
      </w:r>
      <w:r w:rsidR="00057E23" w:rsidRPr="007954E3">
        <w:rPr>
          <w:rFonts w:ascii="Times New Roman" w:hAnsi="Times New Roman" w:cs="Times New Roman"/>
          <w:sz w:val="24"/>
          <w:szCs w:val="24"/>
        </w:rPr>
        <w:t>n</w:t>
      </w:r>
      <w:r w:rsidR="00A05176" w:rsidRPr="007954E3">
        <w:rPr>
          <w:rFonts w:ascii="Times New Roman" w:hAnsi="Times New Roman" w:cs="Times New Roman"/>
          <w:sz w:val="24"/>
          <w:szCs w:val="24"/>
        </w:rPr>
        <w:t xml:space="preserve">d </w:t>
      </w:r>
      <w:r w:rsidR="00A05176"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05176" w:rsidRPr="007954E3">
        <w:rPr>
          <w:rFonts w:ascii="Times New Roman" w:hAnsi="Times New Roman" w:cs="Times New Roman"/>
          <w:sz w:val="24"/>
          <w:szCs w:val="24"/>
        </w:rPr>
        <w:t xml:space="preserve"> </w:t>
      </w:r>
      <w:r w:rsidR="002C405C" w:rsidRPr="007954E3">
        <w:rPr>
          <w:rFonts w:ascii="Times New Roman" w:hAnsi="Times New Roman" w:cs="Times New Roman"/>
          <w:sz w:val="24"/>
          <w:szCs w:val="24"/>
        </w:rPr>
        <w:t>in DMF</w:t>
      </w:r>
      <w:r w:rsidR="00226224" w:rsidRPr="007954E3">
        <w:rPr>
          <w:rFonts w:ascii="Times New Roman" w:hAnsi="Times New Roman" w:cs="Times New Roman"/>
          <w:sz w:val="24"/>
          <w:szCs w:val="24"/>
        </w:rPr>
        <w:t xml:space="preserve">. (a) </w:t>
      </w:r>
      <w:r w:rsidR="00812BF7" w:rsidRPr="007954E3">
        <w:rPr>
          <w:rFonts w:ascii="Times New Roman" w:hAnsi="Times New Roman" w:cs="Times New Roman"/>
          <w:sz w:val="24"/>
          <w:szCs w:val="24"/>
        </w:rPr>
        <w:t>After</w:t>
      </w:r>
      <w:r w:rsidR="002C405C" w:rsidRPr="007954E3">
        <w:rPr>
          <w:rFonts w:ascii="Times New Roman" w:hAnsi="Times New Roman" w:cs="Times New Roman"/>
          <w:sz w:val="24"/>
          <w:szCs w:val="24"/>
        </w:rPr>
        <w:t xml:space="preserve"> heating</w:t>
      </w:r>
      <w:r w:rsidR="00012EA7" w:rsidRPr="007954E3">
        <w:rPr>
          <w:rFonts w:ascii="Times New Roman" w:hAnsi="Times New Roman" w:cs="Times New Roman"/>
          <w:sz w:val="24"/>
          <w:szCs w:val="24"/>
        </w:rPr>
        <w:t xml:space="preserve"> </w:t>
      </w:r>
      <w:r w:rsidR="00A05176" w:rsidRPr="007954E3">
        <w:rPr>
          <w:rFonts w:ascii="Times New Roman" w:hAnsi="Times New Roman" w:cs="Times New Roman"/>
          <w:sz w:val="24"/>
          <w:szCs w:val="24"/>
        </w:rPr>
        <w:t xml:space="preserve">the complex </w:t>
      </w:r>
      <w:r w:rsidR="00012EA7" w:rsidRPr="007954E3">
        <w:rPr>
          <w:rFonts w:ascii="Times New Roman" w:hAnsi="Times New Roman" w:cs="Times New Roman"/>
          <w:sz w:val="24"/>
          <w:szCs w:val="24"/>
        </w:rPr>
        <w:t>in DMF</w:t>
      </w:r>
      <w:r w:rsidR="002C405C" w:rsidRPr="007954E3">
        <w:rPr>
          <w:rFonts w:ascii="Times New Roman" w:hAnsi="Times New Roman" w:cs="Times New Roman"/>
          <w:sz w:val="24"/>
          <w:szCs w:val="24"/>
        </w:rPr>
        <w:t>; (b)</w:t>
      </w:r>
      <w:r w:rsidR="001E5034" w:rsidRPr="007954E3">
        <w:rPr>
          <w:rFonts w:ascii="Times New Roman" w:hAnsi="Times New Roman" w:cs="Times New Roman"/>
          <w:sz w:val="24"/>
          <w:szCs w:val="24"/>
        </w:rPr>
        <w:t xml:space="preserve"> </w:t>
      </w:r>
      <w:r w:rsidR="006C6FA5" w:rsidRPr="007954E3">
        <w:rPr>
          <w:rFonts w:ascii="Times New Roman" w:hAnsi="Times New Roman" w:cs="Times New Roman"/>
          <w:sz w:val="24"/>
          <w:szCs w:val="24"/>
        </w:rPr>
        <w:t xml:space="preserve">the </w:t>
      </w:r>
      <w:r w:rsidRPr="007954E3">
        <w:rPr>
          <w:rFonts w:ascii="Times New Roman" w:hAnsi="Times New Roman" w:cs="Times New Roman"/>
          <w:sz w:val="24"/>
          <w:szCs w:val="24"/>
        </w:rPr>
        <w:t>diamine ligand that was added to the heated CuCl</w:t>
      </w:r>
      <w:r w:rsidRPr="007954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in DMF.</w:t>
      </w:r>
    </w:p>
    <w:p w:rsidR="00566D18" w:rsidRPr="007954E3" w:rsidRDefault="00566D18" w:rsidP="00604781">
      <w:pPr>
        <w:rPr>
          <w:b/>
          <w:bCs/>
          <w:noProof/>
          <w:sz w:val="28"/>
          <w:szCs w:val="28"/>
        </w:rPr>
      </w:pPr>
    </w:p>
    <w:p w:rsidR="00566D18" w:rsidRPr="007954E3" w:rsidRDefault="00566D18">
      <w:pPr>
        <w:rPr>
          <w:b/>
          <w:bCs/>
          <w:noProof/>
          <w:sz w:val="28"/>
          <w:szCs w:val="28"/>
        </w:rPr>
      </w:pPr>
      <w:r w:rsidRPr="007954E3">
        <w:rPr>
          <w:b/>
          <w:bCs/>
          <w:noProof/>
          <w:sz w:val="28"/>
          <w:szCs w:val="28"/>
        </w:rPr>
        <w:br w:type="page"/>
      </w:r>
    </w:p>
    <w:p w:rsidR="00566D18" w:rsidRPr="007954E3" w:rsidRDefault="00F10B66" w:rsidP="00604781">
      <w:pPr>
        <w:rPr>
          <w:b/>
          <w:bCs/>
          <w:noProof/>
          <w:sz w:val="28"/>
          <w:szCs w:val="28"/>
        </w:rPr>
      </w:pPr>
      <w:r w:rsidRPr="007954E3">
        <w:rPr>
          <w:noProof/>
        </w:rPr>
        <w:lastRenderedPageBreak/>
        <w:drawing>
          <wp:inline distT="0" distB="0" distL="0" distR="0" wp14:anchorId="268533A9" wp14:editId="5F1BAEE9">
            <wp:extent cx="5905500" cy="3368040"/>
            <wp:effectExtent l="0" t="0" r="19050" b="22860"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DD08E6" w:rsidRPr="007954E3">
        <w:rPr>
          <w:noProof/>
        </w:rPr>
        <w:drawing>
          <wp:inline distT="0" distB="0" distL="0" distR="0" wp14:anchorId="268533A9" wp14:editId="5F1BAEE9">
            <wp:extent cx="5905500" cy="3451860"/>
            <wp:effectExtent l="0" t="0" r="19050" b="15240"/>
            <wp:docPr id="29" name="Chart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566D18" w:rsidRPr="007954E3" w:rsidRDefault="00566D18" w:rsidP="00CE5075">
      <w:pPr>
        <w:jc w:val="both"/>
        <w:rPr>
          <w:b/>
          <w:bCs/>
          <w:noProof/>
          <w:sz w:val="28"/>
          <w:szCs w:val="28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F10B66" w:rsidRPr="007954E3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7954E3">
        <w:rPr>
          <w:rFonts w:ascii="Times New Roman" w:hAnsi="Times New Roman" w:cs="Times New Roman"/>
          <w:sz w:val="24"/>
          <w:szCs w:val="24"/>
        </w:rPr>
        <w:t xml:space="preserve">. The comparison visible spectra of heated complex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12BF7" w:rsidRPr="007954E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954E3">
        <w:rPr>
          <w:rFonts w:ascii="Times New Roman" w:hAnsi="Times New Roman" w:cs="Times New Roman"/>
          <w:sz w:val="24"/>
          <w:szCs w:val="24"/>
        </w:rPr>
        <w:t xml:space="preserve">and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in DM</w:t>
      </w:r>
      <w:r w:rsidR="00812BF7" w:rsidRPr="007954E3">
        <w:rPr>
          <w:rFonts w:ascii="Times New Roman" w:hAnsi="Times New Roman" w:cs="Times New Roman"/>
          <w:sz w:val="24"/>
          <w:szCs w:val="24"/>
        </w:rPr>
        <w:t>DS</w:t>
      </w:r>
      <w:r w:rsidRPr="007954E3">
        <w:rPr>
          <w:rFonts w:ascii="Times New Roman" w:hAnsi="Times New Roman" w:cs="Times New Roman"/>
          <w:sz w:val="24"/>
          <w:szCs w:val="24"/>
        </w:rPr>
        <w:t xml:space="preserve">. (a) </w:t>
      </w:r>
      <w:r w:rsidR="00812BF7" w:rsidRPr="007954E3">
        <w:rPr>
          <w:rFonts w:ascii="Times New Roman" w:hAnsi="Times New Roman" w:cs="Times New Roman"/>
          <w:sz w:val="24"/>
          <w:szCs w:val="24"/>
        </w:rPr>
        <w:t>After</w:t>
      </w:r>
      <w:r w:rsidRPr="007954E3">
        <w:rPr>
          <w:rFonts w:ascii="Times New Roman" w:hAnsi="Times New Roman" w:cs="Times New Roman"/>
          <w:sz w:val="24"/>
          <w:szCs w:val="24"/>
        </w:rPr>
        <w:t xml:space="preserve"> heating the complex </w:t>
      </w:r>
      <w:r w:rsidR="008247D1" w:rsidRPr="007954E3">
        <w:rPr>
          <w:rFonts w:ascii="Times New Roman" w:hAnsi="Times New Roman" w:cs="Times New Roman"/>
          <w:sz w:val="24"/>
          <w:szCs w:val="24"/>
        </w:rPr>
        <w:t>in DMSO</w:t>
      </w:r>
      <w:r w:rsidRPr="007954E3">
        <w:rPr>
          <w:rFonts w:ascii="Times New Roman" w:hAnsi="Times New Roman" w:cs="Times New Roman"/>
          <w:sz w:val="24"/>
          <w:szCs w:val="24"/>
        </w:rPr>
        <w:t>; (b) the diamine ligand that was added to the heated CuCl</w:t>
      </w:r>
      <w:r w:rsidRPr="007954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in DM</w:t>
      </w:r>
      <w:r w:rsidR="00812BF7" w:rsidRPr="007954E3">
        <w:rPr>
          <w:rFonts w:ascii="Times New Roman" w:hAnsi="Times New Roman" w:cs="Times New Roman"/>
          <w:sz w:val="24"/>
          <w:szCs w:val="24"/>
        </w:rPr>
        <w:t>SO</w:t>
      </w:r>
      <w:r w:rsidRPr="007954E3">
        <w:rPr>
          <w:rFonts w:ascii="Times New Roman" w:hAnsi="Times New Roman" w:cs="Times New Roman"/>
          <w:sz w:val="24"/>
          <w:szCs w:val="24"/>
        </w:rPr>
        <w:t>.</w:t>
      </w:r>
    </w:p>
    <w:p w:rsidR="00E40B4D" w:rsidRPr="007954E3" w:rsidRDefault="00604781" w:rsidP="00604781">
      <w:pPr>
        <w:rPr>
          <w:noProof/>
          <w:rtl/>
        </w:rPr>
      </w:pPr>
      <w:r w:rsidRPr="007954E3">
        <w:rPr>
          <w:b/>
          <w:bCs/>
          <w:noProof/>
          <w:sz w:val="28"/>
          <w:szCs w:val="28"/>
        </w:rPr>
        <w:br w:type="page"/>
      </w:r>
    </w:p>
    <w:p w:rsidR="00E40B4D" w:rsidRPr="007954E3" w:rsidRDefault="00E40B4D" w:rsidP="00E40B4D">
      <w:r w:rsidRPr="007954E3">
        <w:rPr>
          <w:noProof/>
          <w:sz w:val="24"/>
          <w:szCs w:val="24"/>
        </w:rPr>
        <w:lastRenderedPageBreak/>
        <w:drawing>
          <wp:inline distT="0" distB="0" distL="0" distR="0" wp14:anchorId="4F718DAA" wp14:editId="5254925E">
            <wp:extent cx="5516880" cy="2743200"/>
            <wp:effectExtent l="0" t="0" r="26670" b="1905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E40B4D" w:rsidRPr="007954E3" w:rsidRDefault="00E40B4D" w:rsidP="00CE5075">
      <w:pPr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661838" w:rsidRPr="007954E3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7954E3">
        <w:rPr>
          <w:rFonts w:ascii="Times New Roman" w:hAnsi="Times New Roman" w:cs="Times New Roman"/>
          <w:sz w:val="24"/>
          <w:szCs w:val="24"/>
        </w:rPr>
        <w:t>. The visible spectra of complexes in aqueous solution in original pH.</w:t>
      </w:r>
    </w:p>
    <w:p w:rsidR="00FC2FC8" w:rsidRPr="007954E3" w:rsidRDefault="00FC2FC8">
      <w:pPr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sz w:val="24"/>
          <w:szCs w:val="24"/>
        </w:rPr>
        <w:br w:type="page"/>
      </w:r>
    </w:p>
    <w:p w:rsidR="006345CB" w:rsidRPr="007954E3" w:rsidRDefault="00B2396C" w:rsidP="00B23FE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954E3">
        <w:rPr>
          <w:noProof/>
        </w:rPr>
        <w:lastRenderedPageBreak/>
        <w:drawing>
          <wp:inline distT="0" distB="0" distL="0" distR="0" wp14:anchorId="42032F1A" wp14:editId="0F32E086">
            <wp:extent cx="5610225" cy="4010025"/>
            <wp:effectExtent l="0" t="0" r="9525" b="9525"/>
            <wp:docPr id="30" name="Chart 3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6345CB" w:rsidRPr="007954E3" w:rsidRDefault="006345CB" w:rsidP="00CE5075">
      <w:pPr>
        <w:jc w:val="both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eastAsia="Times New Roman" w:hAnsi="Times New Roman" w:cs="Times New Roman"/>
          <w:b/>
          <w:bCs/>
          <w:sz w:val="24"/>
          <w:szCs w:val="24"/>
        </w:rPr>
        <w:t>Fig. S1</w:t>
      </w:r>
      <w:r w:rsidR="00661838" w:rsidRPr="007954E3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  <w:r w:rsidRPr="007954E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022094" w:rsidRPr="007954E3">
        <w:rPr>
          <w:rFonts w:ascii="Times New Roman" w:eastAsia="Times New Roman" w:hAnsi="Times New Roman" w:cs="Times New Roman"/>
          <w:sz w:val="24"/>
          <w:szCs w:val="24"/>
        </w:rPr>
        <w:t xml:space="preserve">Comparison spectra of the acidified </w:t>
      </w:r>
      <w:r w:rsidR="00445698" w:rsidRPr="007954E3">
        <w:rPr>
          <w:rFonts w:ascii="Times New Roman" w:eastAsia="Times New Roman" w:hAnsi="Times New Roman" w:cs="Times New Roman"/>
          <w:sz w:val="24"/>
          <w:szCs w:val="24"/>
        </w:rPr>
        <w:t>complex</w:t>
      </w:r>
      <w:r w:rsidR="00D0255D" w:rsidRPr="007954E3">
        <w:rPr>
          <w:rFonts w:ascii="Times New Roman" w:eastAsia="Times New Roman" w:hAnsi="Times New Roman" w:cs="Times New Roman"/>
          <w:sz w:val="24"/>
          <w:szCs w:val="24"/>
        </w:rPr>
        <w:t xml:space="preserve"> in aqueous solution</w:t>
      </w:r>
      <w:r w:rsidR="008009B3" w:rsidRPr="007954E3">
        <w:rPr>
          <w:rFonts w:ascii="Times New Roman" w:eastAsia="Times New Roman" w:hAnsi="Times New Roman" w:cs="Times New Roman"/>
          <w:sz w:val="24"/>
          <w:szCs w:val="24"/>
        </w:rPr>
        <w:t xml:space="preserve"> (a) and</w:t>
      </w:r>
      <w:r w:rsidR="00D0255D" w:rsidRPr="007954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09B3" w:rsidRPr="007954E3">
        <w:rPr>
          <w:rFonts w:ascii="Times New Roman" w:eastAsia="Times New Roman" w:hAnsi="Times New Roman" w:cs="Times New Roman"/>
          <w:sz w:val="24"/>
          <w:szCs w:val="24"/>
        </w:rPr>
        <w:t>the</w:t>
      </w:r>
      <w:r w:rsidR="00022094" w:rsidRPr="007954E3">
        <w:rPr>
          <w:rFonts w:ascii="Times New Roman" w:eastAsia="Times New Roman" w:hAnsi="Times New Roman" w:cs="Times New Roman"/>
          <w:sz w:val="24"/>
          <w:szCs w:val="24"/>
        </w:rPr>
        <w:t xml:space="preserve"> acidified solution of ligand L and copper(II) perchlorate</w:t>
      </w:r>
      <w:r w:rsidR="00661838" w:rsidRPr="007954E3">
        <w:rPr>
          <w:rFonts w:ascii="Times New Roman" w:eastAsia="Times New Roman" w:hAnsi="Times New Roman" w:cs="Times New Roman"/>
          <w:sz w:val="24"/>
          <w:szCs w:val="24"/>
        </w:rPr>
        <w:t xml:space="preserve"> (b)</w:t>
      </w:r>
      <w:r w:rsidR="00312A08" w:rsidRPr="007954E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022094" w:rsidRPr="007954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54E3">
        <w:rPr>
          <w:rFonts w:ascii="Times New Roman" w:hAnsi="Times New Roman" w:cs="Times New Roman"/>
          <w:sz w:val="24"/>
          <w:szCs w:val="24"/>
        </w:rPr>
        <w:br w:type="page"/>
      </w:r>
    </w:p>
    <w:p w:rsidR="006345CB" w:rsidRPr="007954E3" w:rsidRDefault="006345CB" w:rsidP="0049731B">
      <w:pPr>
        <w:rPr>
          <w:rFonts w:ascii="Times New Roman" w:hAnsi="Times New Roman" w:cs="Times New Roman"/>
          <w:sz w:val="24"/>
          <w:szCs w:val="24"/>
        </w:rPr>
      </w:pPr>
    </w:p>
    <w:p w:rsidR="00E40B4D" w:rsidRPr="007954E3" w:rsidRDefault="00E40B4D" w:rsidP="00E40B4D">
      <w:r w:rsidRPr="007954E3">
        <w:rPr>
          <w:noProof/>
        </w:rPr>
        <w:drawing>
          <wp:inline distT="0" distB="0" distL="0" distR="0" wp14:anchorId="0B037BCD" wp14:editId="1FB11269">
            <wp:extent cx="5772150" cy="3690938"/>
            <wp:effectExtent l="0" t="0" r="19050" b="24130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E40B4D" w:rsidRPr="007954E3" w:rsidRDefault="00E40B4D" w:rsidP="00CE5075">
      <w:pPr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6345CB"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61838"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54E3">
        <w:rPr>
          <w:rFonts w:ascii="Times New Roman" w:hAnsi="Times New Roman" w:cs="Times New Roman"/>
          <w:sz w:val="24"/>
          <w:szCs w:val="24"/>
        </w:rPr>
        <w:t xml:space="preserve"> The pH-dependent visible spectrum of </w:t>
      </w:r>
      <w:r w:rsidR="00CD5A64" w:rsidRPr="007954E3">
        <w:rPr>
          <w:rFonts w:ascii="Times New Roman" w:hAnsi="Times New Roman" w:cs="Times New Roman"/>
          <w:sz w:val="24"/>
          <w:szCs w:val="24"/>
        </w:rPr>
        <w:t xml:space="preserve">complex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in aqueous solution at 25 °C.</w:t>
      </w:r>
    </w:p>
    <w:p w:rsidR="00E40B4D" w:rsidRPr="007954E3" w:rsidRDefault="00E40B4D">
      <w:pPr>
        <w:rPr>
          <w:b/>
          <w:bCs/>
          <w:noProof/>
          <w:sz w:val="28"/>
          <w:szCs w:val="28"/>
        </w:rPr>
      </w:pPr>
    </w:p>
    <w:p w:rsidR="00172402" w:rsidRPr="007954E3" w:rsidRDefault="00172402" w:rsidP="00BC0BD8">
      <w:pPr>
        <w:rPr>
          <w:b/>
          <w:bCs/>
          <w:noProof/>
          <w:sz w:val="28"/>
          <w:szCs w:val="28"/>
        </w:rPr>
      </w:pPr>
    </w:p>
    <w:p w:rsidR="00CE5075" w:rsidRPr="007954E3" w:rsidRDefault="00DF4F5E" w:rsidP="00CE507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54E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30DAE2" wp14:editId="6F4A0D01">
                <wp:simplePos x="0" y="0"/>
                <wp:positionH relativeFrom="column">
                  <wp:posOffset>2887980</wp:posOffset>
                </wp:positionH>
                <wp:positionV relativeFrom="paragraph">
                  <wp:posOffset>4445</wp:posOffset>
                </wp:positionV>
                <wp:extent cx="2225040" cy="1402080"/>
                <wp:effectExtent l="0" t="0" r="3810" b="762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5040" cy="1402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4F5E" w:rsidRDefault="00DF4F5E" w:rsidP="00DF4F5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329C3C" wp14:editId="42A08762">
                                  <wp:extent cx="2065020" cy="1440180"/>
                                  <wp:effectExtent l="0" t="0" r="11430" b="26670"/>
                                  <wp:docPr id="6" name="Chart 6"/>
                                  <wp:cNvGraphicFramePr/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25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30DAE2" id="_x0000_s1034" type="#_x0000_t202" style="position:absolute;left:0;text-align:left;margin-left:227.4pt;margin-top:.35pt;width:175.2pt;height:110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" stroked="f">
                <v:textbox>
                  <w:txbxContent>
                    <w:p w:rsidR="00DF4F5E" w:rsidRDefault="00DF4F5E" w:rsidP="00DF4F5E">
                      <w:r>
                        <w:rPr>
                          <w:noProof/>
                        </w:rPr>
                        <w:drawing>
                          <wp:inline distT="0" distB="0" distL="0" distR="0" wp14:anchorId="3A329C3C" wp14:editId="42A08762">
                            <wp:extent cx="2065020" cy="1440180"/>
                            <wp:effectExtent l="0" t="0" r="11430" b="26670"/>
                            <wp:docPr id="6" name="Chart 6"/>
                            <wp:cNvGraphicFramePr/>
                            <a:graphic xmlns:a="http://schemas.openxmlformats.org/drawingml/2006/main"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25"/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E1D7B4" wp14:editId="211CBCEE">
                <wp:simplePos x="0" y="0"/>
                <wp:positionH relativeFrom="column">
                  <wp:posOffset>701040</wp:posOffset>
                </wp:positionH>
                <wp:positionV relativeFrom="paragraph">
                  <wp:posOffset>50165</wp:posOffset>
                </wp:positionV>
                <wp:extent cx="2374265" cy="1356360"/>
                <wp:effectExtent l="0" t="0" r="381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356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4F5E" w:rsidRDefault="00DF4F5E" w:rsidP="00DF4F5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67CFEC" wp14:editId="73A06C38">
                                  <wp:extent cx="2278380" cy="1303020"/>
                                  <wp:effectExtent l="0" t="0" r="26670" b="11430"/>
                                  <wp:docPr id="7" name="Chart 7"/>
                                  <wp:cNvGraphicFramePr/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26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1D7B4" id="_x0000_s1035" type="#_x0000_t202" style="position:absolute;left:0;text-align:left;margin-left:55.2pt;margin-top:3.95pt;width:186.95pt;height:106.8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" stroked="f">
                <v:textbox>
                  <w:txbxContent>
                    <w:p w:rsidR="00DF4F5E" w:rsidRDefault="00DF4F5E" w:rsidP="00DF4F5E">
                      <w:r>
                        <w:rPr>
                          <w:noProof/>
                        </w:rPr>
                        <w:drawing>
                          <wp:inline distT="0" distB="0" distL="0" distR="0" wp14:anchorId="5267CFEC" wp14:editId="73A06C38">
                            <wp:extent cx="2278380" cy="1303020"/>
                            <wp:effectExtent l="0" t="0" r="26670" b="11430"/>
                            <wp:docPr id="7" name="Chart 7"/>
                            <wp:cNvGraphicFramePr/>
                            <a:graphic xmlns:a="http://schemas.openxmlformats.org/drawingml/2006/main"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26"/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954E3">
        <w:rPr>
          <w:noProof/>
        </w:rPr>
        <w:drawing>
          <wp:inline distT="0" distB="0" distL="0" distR="0" wp14:anchorId="6688B433" wp14:editId="2575FC25">
            <wp:extent cx="5943600" cy="3843655"/>
            <wp:effectExtent l="0" t="0" r="0" b="4445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DF4F5E" w:rsidRPr="007954E3" w:rsidRDefault="00286944" w:rsidP="00CE5075">
      <w:pPr>
        <w:jc w:val="both"/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6345CB"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61838" w:rsidRPr="007954E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54E3">
        <w:rPr>
          <w:rFonts w:ascii="Times New Roman" w:hAnsi="Times New Roman" w:cs="Times New Roman"/>
          <w:sz w:val="24"/>
          <w:szCs w:val="24"/>
        </w:rPr>
        <w:t xml:space="preserve"> The pH titration of complex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with NaOH (0.10 M). The inset graphs show isosbestic points observed in the pH range of 7.5–11.37.</w:t>
      </w:r>
    </w:p>
    <w:p w:rsidR="009953A1" w:rsidRPr="007954E3" w:rsidRDefault="009953A1">
      <w:pPr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sz w:val="24"/>
          <w:szCs w:val="24"/>
        </w:rPr>
        <w:br w:type="page"/>
      </w:r>
    </w:p>
    <w:p w:rsidR="009953A1" w:rsidRPr="007954E3" w:rsidRDefault="009953A1" w:rsidP="00CE5075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Table </w:t>
      </w:r>
      <w:r w:rsidR="00A8682E" w:rsidRPr="007954E3">
        <w:rPr>
          <w:rFonts w:ascii="Times New Roman" w:hAnsi="Times New Roman" w:cs="Times New Roman"/>
          <w:b/>
          <w:bCs/>
          <w:sz w:val="24"/>
          <w:szCs w:val="24"/>
        </w:rPr>
        <w:t>S1</w:t>
      </w:r>
      <w:r w:rsidR="00CD5A64" w:rsidRPr="007954E3">
        <w:rPr>
          <w:rFonts w:ascii="Times New Roman" w:hAnsi="Times New Roman" w:cs="Times New Roman"/>
          <w:sz w:val="24"/>
          <w:szCs w:val="24"/>
        </w:rPr>
        <w:t>.</w:t>
      </w:r>
      <w:r w:rsidRPr="007954E3">
        <w:rPr>
          <w:rFonts w:ascii="Times New Roman" w:hAnsi="Times New Roman" w:cs="Times New Roman"/>
          <w:sz w:val="24"/>
          <w:szCs w:val="24"/>
        </w:rPr>
        <w:t xml:space="preserve"> Hydrogen bonds for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7954E3">
        <w:rPr>
          <w:rFonts w:ascii="Times New Roman" w:hAnsi="Times New Roman" w:cs="Times New Roman"/>
          <w:sz w:val="24"/>
          <w:szCs w:val="24"/>
        </w:rPr>
        <w:t xml:space="preserve">  [Å and </w:t>
      </w:r>
      <w:r w:rsidRPr="007954E3">
        <w:rPr>
          <w:rFonts w:ascii="Times New Roman" w:hAnsi="Times New Roman" w:cs="Times New Roman"/>
          <w:sz w:val="24"/>
          <w:szCs w:val="24"/>
        </w:rPr>
        <w:sym w:font="Symbol" w:char="F0B0"/>
      </w:r>
      <w:r w:rsidRPr="007954E3">
        <w:rPr>
          <w:rFonts w:ascii="Times New Roman" w:hAnsi="Times New Roman" w:cs="Times New Roman"/>
          <w:sz w:val="24"/>
          <w:szCs w:val="24"/>
        </w:rPr>
        <w:t>]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93"/>
        <w:gridCol w:w="1672"/>
        <w:gridCol w:w="1446"/>
        <w:gridCol w:w="1560"/>
        <w:gridCol w:w="1701"/>
      </w:tblGrid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DB15E7" w:rsidRPr="007954E3" w:rsidRDefault="00DB15E7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-H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A   </w:t>
            </w:r>
          </w:p>
        </w:tc>
        <w:tc>
          <w:tcPr>
            <w:tcW w:w="1672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D-H</w:t>
            </w:r>
          </w:p>
        </w:tc>
        <w:tc>
          <w:tcPr>
            <w:tcW w:w="1446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H</w:t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60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D</w:t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="00A8682E"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01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&lt;(DHA)</w:t>
            </w:r>
          </w:p>
        </w:tc>
      </w:tr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DB15E7" w:rsidRPr="007954E3" w:rsidRDefault="00DB15E7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N(4)-H(4)...Cl(2)            </w:t>
            </w:r>
          </w:p>
        </w:tc>
        <w:tc>
          <w:tcPr>
            <w:tcW w:w="1672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6(3)</w:t>
            </w:r>
          </w:p>
        </w:tc>
        <w:tc>
          <w:tcPr>
            <w:tcW w:w="1446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49(3)</w:t>
            </w:r>
          </w:p>
        </w:tc>
        <w:tc>
          <w:tcPr>
            <w:tcW w:w="1560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333(3)</w:t>
            </w:r>
          </w:p>
        </w:tc>
        <w:tc>
          <w:tcPr>
            <w:tcW w:w="1701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6(3)</w:t>
            </w:r>
          </w:p>
        </w:tc>
      </w:tr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DB15E7" w:rsidRPr="007954E3" w:rsidRDefault="00DB15E7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N(2)-H(2)...Cl(2)</w:t>
            </w:r>
          </w:p>
        </w:tc>
        <w:tc>
          <w:tcPr>
            <w:tcW w:w="1672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35(18)</w:t>
            </w:r>
          </w:p>
        </w:tc>
        <w:tc>
          <w:tcPr>
            <w:tcW w:w="1446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63(2)</w:t>
            </w:r>
          </w:p>
        </w:tc>
        <w:tc>
          <w:tcPr>
            <w:tcW w:w="1560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433(3)</w:t>
            </w:r>
          </w:p>
        </w:tc>
        <w:tc>
          <w:tcPr>
            <w:tcW w:w="1701" w:type="dxa"/>
            <w:vAlign w:val="center"/>
          </w:tcPr>
          <w:p w:rsidR="00DB15E7" w:rsidRPr="007954E3" w:rsidRDefault="00DB15E7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1(3)</w:t>
            </w:r>
          </w:p>
        </w:tc>
      </w:tr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DB15E7" w:rsidRPr="007954E3" w:rsidRDefault="007606A5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O(4)-H(4B)...Cl(1)           </w:t>
            </w:r>
          </w:p>
        </w:tc>
        <w:tc>
          <w:tcPr>
            <w:tcW w:w="1672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1446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27</w:t>
            </w:r>
          </w:p>
        </w:tc>
        <w:tc>
          <w:tcPr>
            <w:tcW w:w="1560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053(8)</w:t>
            </w:r>
          </w:p>
        </w:tc>
        <w:tc>
          <w:tcPr>
            <w:tcW w:w="1701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53.0</w:t>
            </w:r>
          </w:p>
        </w:tc>
      </w:tr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DB15E7" w:rsidRPr="007954E3" w:rsidRDefault="007606A5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O(4)-H(4C)...Cl(2)           </w:t>
            </w:r>
          </w:p>
        </w:tc>
        <w:tc>
          <w:tcPr>
            <w:tcW w:w="1672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1446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21</w:t>
            </w:r>
          </w:p>
        </w:tc>
        <w:tc>
          <w:tcPr>
            <w:tcW w:w="1560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053(9)</w:t>
            </w:r>
          </w:p>
        </w:tc>
        <w:tc>
          <w:tcPr>
            <w:tcW w:w="1701" w:type="dxa"/>
            <w:vAlign w:val="center"/>
          </w:tcPr>
          <w:p w:rsidR="00DB15E7" w:rsidRPr="007954E3" w:rsidRDefault="007606A5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72.8</w:t>
            </w:r>
          </w:p>
        </w:tc>
      </w:tr>
      <w:tr w:rsidR="007954E3" w:rsidRPr="007954E3" w:rsidTr="00CE5075">
        <w:trPr>
          <w:jc w:val="center"/>
        </w:trPr>
        <w:tc>
          <w:tcPr>
            <w:tcW w:w="2093" w:type="dxa"/>
            <w:vAlign w:val="center"/>
          </w:tcPr>
          <w:p w:rsidR="003F6F2F" w:rsidRPr="007954E3" w:rsidRDefault="000142E5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O(3)-H(3)...Cl(2)</w:t>
            </w:r>
          </w:p>
        </w:tc>
        <w:tc>
          <w:tcPr>
            <w:tcW w:w="1672" w:type="dxa"/>
            <w:vAlign w:val="center"/>
          </w:tcPr>
          <w:p w:rsidR="003F6F2F" w:rsidRPr="007954E3" w:rsidRDefault="0077668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93(3)</w:t>
            </w:r>
          </w:p>
        </w:tc>
        <w:tc>
          <w:tcPr>
            <w:tcW w:w="1446" w:type="dxa"/>
            <w:vAlign w:val="center"/>
          </w:tcPr>
          <w:p w:rsidR="003F6F2F" w:rsidRPr="007954E3" w:rsidRDefault="00FE3B3E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251(9)</w:t>
            </w:r>
          </w:p>
        </w:tc>
        <w:tc>
          <w:tcPr>
            <w:tcW w:w="1560" w:type="dxa"/>
            <w:vAlign w:val="center"/>
          </w:tcPr>
          <w:p w:rsidR="003F6F2F" w:rsidRPr="007954E3" w:rsidRDefault="00FE3B3E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341(9)</w:t>
            </w:r>
          </w:p>
        </w:tc>
        <w:tc>
          <w:tcPr>
            <w:tcW w:w="1701" w:type="dxa"/>
            <w:vAlign w:val="center"/>
          </w:tcPr>
          <w:p w:rsidR="003F6F2F" w:rsidRPr="007954E3" w:rsidRDefault="0077668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7.47</w:t>
            </w:r>
          </w:p>
        </w:tc>
      </w:tr>
    </w:tbl>
    <w:p w:rsidR="007606A5" w:rsidRPr="007954E3" w:rsidRDefault="007606A5">
      <w:pPr>
        <w:rPr>
          <w:rFonts w:ascii="Times New Roman" w:hAnsi="Times New Roman" w:cs="Times New Roman"/>
          <w:sz w:val="24"/>
          <w:szCs w:val="24"/>
        </w:rPr>
      </w:pPr>
    </w:p>
    <w:p w:rsidR="00CE5075" w:rsidRPr="007954E3" w:rsidRDefault="00CE5075">
      <w:pPr>
        <w:rPr>
          <w:rFonts w:ascii="Times New Roman" w:hAnsi="Times New Roman" w:cs="Times New Roman"/>
          <w:sz w:val="24"/>
          <w:szCs w:val="24"/>
        </w:rPr>
      </w:pPr>
    </w:p>
    <w:p w:rsidR="00CE5075" w:rsidRPr="007954E3" w:rsidRDefault="00CE5075">
      <w:pPr>
        <w:rPr>
          <w:rFonts w:ascii="Times New Roman" w:hAnsi="Times New Roman" w:cs="Times New Roman"/>
          <w:sz w:val="24"/>
          <w:szCs w:val="24"/>
        </w:rPr>
      </w:pPr>
    </w:p>
    <w:p w:rsidR="004E7EBC" w:rsidRPr="007954E3" w:rsidRDefault="004E7EBC" w:rsidP="00CE5075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t>Table S2</w:t>
      </w:r>
      <w:r w:rsidRPr="007954E3">
        <w:rPr>
          <w:rFonts w:ascii="Times New Roman" w:hAnsi="Times New Roman" w:cs="Times New Roman"/>
          <w:bCs/>
          <w:sz w:val="24"/>
          <w:szCs w:val="24"/>
        </w:rPr>
        <w:t>.</w:t>
      </w:r>
      <w:r w:rsidRPr="007954E3">
        <w:rPr>
          <w:rFonts w:ascii="Times New Roman" w:hAnsi="Times New Roman" w:cs="Times New Roman"/>
          <w:sz w:val="24"/>
          <w:szCs w:val="24"/>
        </w:rPr>
        <w:t xml:space="preserve"> Hydrogen bonds for </w:t>
      </w:r>
      <w:r w:rsidRPr="007954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954E3">
        <w:rPr>
          <w:rFonts w:ascii="Times New Roman" w:hAnsi="Times New Roman" w:cs="Times New Roman"/>
          <w:sz w:val="24"/>
          <w:szCs w:val="24"/>
        </w:rPr>
        <w:t xml:space="preserve">  [Å and </w:t>
      </w:r>
      <w:r w:rsidRPr="007954E3">
        <w:rPr>
          <w:rFonts w:ascii="Times New Roman" w:hAnsi="Times New Roman" w:cs="Times New Roman"/>
          <w:sz w:val="24"/>
          <w:szCs w:val="24"/>
        </w:rPr>
        <w:sym w:font="Symbol" w:char="F0B0"/>
      </w:r>
      <w:r w:rsidRPr="007954E3">
        <w:rPr>
          <w:rFonts w:ascii="Times New Roman" w:hAnsi="Times New Roman" w:cs="Times New Roman"/>
          <w:sz w:val="24"/>
          <w:szCs w:val="24"/>
        </w:rPr>
        <w:t>]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1672"/>
        <w:gridCol w:w="1446"/>
        <w:gridCol w:w="1560"/>
        <w:gridCol w:w="1701"/>
      </w:tblGrid>
      <w:tr w:rsidR="007954E3" w:rsidRPr="007954E3" w:rsidTr="00CE5075">
        <w:tc>
          <w:tcPr>
            <w:tcW w:w="2093" w:type="dxa"/>
            <w:vAlign w:val="center"/>
          </w:tcPr>
          <w:p w:rsidR="005C23F3" w:rsidRPr="007954E3" w:rsidRDefault="005C23F3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-H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A   </w:t>
            </w:r>
          </w:p>
        </w:tc>
        <w:tc>
          <w:tcPr>
            <w:tcW w:w="1672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D-H</w:t>
            </w:r>
          </w:p>
        </w:tc>
        <w:tc>
          <w:tcPr>
            <w:tcW w:w="1446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H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60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d(D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01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&lt;(DHA)</w:t>
            </w:r>
          </w:p>
        </w:tc>
      </w:tr>
      <w:tr w:rsidR="007954E3" w:rsidRPr="007954E3" w:rsidTr="00CE5075">
        <w:tc>
          <w:tcPr>
            <w:tcW w:w="2093" w:type="dxa"/>
            <w:vAlign w:val="center"/>
          </w:tcPr>
          <w:p w:rsidR="005C23F3" w:rsidRPr="007954E3" w:rsidRDefault="005C23F3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N(4)-H(4)...Br(2)            </w:t>
            </w:r>
          </w:p>
        </w:tc>
        <w:tc>
          <w:tcPr>
            <w:tcW w:w="1672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6(</w:t>
            </w:r>
            <w:r w:rsidR="005D4921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46" w:type="dxa"/>
            <w:vAlign w:val="center"/>
          </w:tcPr>
          <w:p w:rsidR="005C23F3" w:rsidRPr="007954E3" w:rsidRDefault="001C35D9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469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5D4921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5C23F3" w:rsidRPr="007954E3" w:rsidRDefault="001C35D9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444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5D4921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D4921" w:rsidRPr="007954E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5D4921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954E3" w:rsidRPr="007954E3" w:rsidTr="00CE5075">
        <w:tc>
          <w:tcPr>
            <w:tcW w:w="2093" w:type="dxa"/>
            <w:vAlign w:val="center"/>
          </w:tcPr>
          <w:p w:rsidR="005C23F3" w:rsidRPr="007954E3" w:rsidRDefault="005C23F3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N(2)-H(2)...Br(2)</w:t>
            </w:r>
          </w:p>
        </w:tc>
        <w:tc>
          <w:tcPr>
            <w:tcW w:w="1672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  <w:r w:rsidR="001452F1" w:rsidRPr="007954E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446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EB04B7" w:rsidRPr="007954E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12FF2" w:rsidRPr="007954E3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EB04B7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EB04B7" w:rsidRPr="007954E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12FF2" w:rsidRPr="007954E3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EB04B7" w:rsidRPr="007954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vAlign w:val="center"/>
          </w:tcPr>
          <w:p w:rsidR="005C23F3" w:rsidRPr="007954E3" w:rsidRDefault="00712FF2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4.92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4F1B37" w:rsidRPr="007954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C23F3"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954E3" w:rsidRPr="007954E3" w:rsidTr="00CE5075">
        <w:tc>
          <w:tcPr>
            <w:tcW w:w="2093" w:type="dxa"/>
            <w:vAlign w:val="center"/>
          </w:tcPr>
          <w:p w:rsidR="005C23F3" w:rsidRPr="007954E3" w:rsidRDefault="005C23F3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O(4)-H(4B)...Br(1)           </w:t>
            </w:r>
          </w:p>
        </w:tc>
        <w:tc>
          <w:tcPr>
            <w:tcW w:w="1672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  <w:r w:rsidR="001452F1" w:rsidRPr="007954E3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446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27</w:t>
            </w:r>
            <w:r w:rsidR="0023145F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23145F" w:rsidRPr="007954E3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23145F" w:rsidRPr="007954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3145F" w:rsidRPr="007954E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0</w:t>
            </w:r>
            <w:r w:rsidR="0023145F" w:rsidRPr="007954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954E3" w:rsidRPr="007954E3" w:rsidTr="00CE5075">
        <w:tc>
          <w:tcPr>
            <w:tcW w:w="2093" w:type="dxa"/>
            <w:vAlign w:val="center"/>
          </w:tcPr>
          <w:p w:rsidR="005C23F3" w:rsidRPr="007954E3" w:rsidRDefault="005C23F3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 xml:space="preserve">O(4)-H(4C)...Br(2)           </w:t>
            </w:r>
          </w:p>
        </w:tc>
        <w:tc>
          <w:tcPr>
            <w:tcW w:w="1672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  <w:r w:rsidR="001452F1" w:rsidRPr="007954E3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446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  <w:r w:rsidR="001452F1" w:rsidRPr="007954E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3F6F2F" w:rsidRPr="007954E3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560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637054" w:rsidRPr="007954E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(</w:t>
            </w:r>
            <w:r w:rsidR="00637054"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vAlign w:val="center"/>
          </w:tcPr>
          <w:p w:rsidR="005C23F3" w:rsidRPr="007954E3" w:rsidRDefault="005C23F3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AD35F6" w:rsidRPr="007954E3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  <w:r w:rsidR="00AD35F6" w:rsidRPr="007954E3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</w:tr>
      <w:tr w:rsidR="007954E3" w:rsidRPr="007954E3" w:rsidTr="00CE5075">
        <w:tc>
          <w:tcPr>
            <w:tcW w:w="2093" w:type="dxa"/>
            <w:vAlign w:val="center"/>
          </w:tcPr>
          <w:p w:rsidR="00E216DD" w:rsidRPr="007954E3" w:rsidRDefault="00E216DD" w:rsidP="00CE5075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O(3)-H(3)...Br(2)</w:t>
            </w:r>
          </w:p>
        </w:tc>
        <w:tc>
          <w:tcPr>
            <w:tcW w:w="1672" w:type="dxa"/>
            <w:vAlign w:val="center"/>
          </w:tcPr>
          <w:p w:rsidR="00E216DD" w:rsidRPr="007954E3" w:rsidRDefault="00E216DD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AE51C4" w:rsidRPr="007954E3">
              <w:rPr>
                <w:rFonts w:ascii="Times New Roman" w:hAnsi="Times New Roman" w:cs="Times New Roman"/>
                <w:sz w:val="24"/>
                <w:szCs w:val="24"/>
              </w:rPr>
              <w:t>71(2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46" w:type="dxa"/>
            <w:vAlign w:val="center"/>
          </w:tcPr>
          <w:p w:rsidR="00E216DD" w:rsidRPr="007954E3" w:rsidRDefault="00AE51C4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2.705</w:t>
            </w:r>
            <w:r w:rsidR="00E216DD" w:rsidRPr="007954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16DD" w:rsidRPr="007954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E216DD" w:rsidRPr="007954E3" w:rsidRDefault="00E216DD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  <w:r w:rsidR="00830267" w:rsidRPr="007954E3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(9)</w:t>
            </w:r>
          </w:p>
        </w:tc>
        <w:tc>
          <w:tcPr>
            <w:tcW w:w="1701" w:type="dxa"/>
            <w:vAlign w:val="center"/>
          </w:tcPr>
          <w:p w:rsidR="00E216DD" w:rsidRPr="007954E3" w:rsidRDefault="00E216DD" w:rsidP="00CD5A64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30267" w:rsidRPr="007954E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830267" w:rsidRPr="007954E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:rsidR="004E7EBC" w:rsidRPr="007954E3" w:rsidRDefault="004E7EBC">
      <w:pPr>
        <w:rPr>
          <w:rFonts w:ascii="Times New Roman" w:hAnsi="Times New Roman" w:cs="Times New Roman"/>
          <w:sz w:val="24"/>
          <w:szCs w:val="24"/>
        </w:rPr>
      </w:pPr>
    </w:p>
    <w:p w:rsidR="003644BE" w:rsidRPr="007954E3" w:rsidRDefault="003644BE">
      <w:pPr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sz w:val="24"/>
          <w:szCs w:val="24"/>
        </w:rPr>
        <w:br w:type="page"/>
      </w:r>
    </w:p>
    <w:p w:rsidR="004E7EBC" w:rsidRPr="007954E3" w:rsidRDefault="003644BE" w:rsidP="00153ED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954E3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3</w:t>
      </w:r>
      <w:r w:rsidRPr="007954E3">
        <w:rPr>
          <w:rFonts w:ascii="Times New Roman" w:hAnsi="Times New Roman" w:cs="Times New Roman"/>
          <w:sz w:val="24"/>
          <w:szCs w:val="24"/>
        </w:rPr>
        <w:t xml:space="preserve">. List of the </w:t>
      </w:r>
      <w:r w:rsidR="00153ED3" w:rsidRPr="007954E3">
        <w:rPr>
          <w:rFonts w:ascii="Times New Roman" w:hAnsi="Times New Roman" w:cs="Times New Roman"/>
          <w:sz w:val="24"/>
          <w:szCs w:val="24"/>
        </w:rPr>
        <w:t>d</w:t>
      </w:r>
      <w:r w:rsidRPr="007954E3">
        <w:rPr>
          <w:rFonts w:ascii="Times New Roman" w:hAnsi="Times New Roman" w:cs="Times New Roman"/>
          <w:sz w:val="24"/>
          <w:szCs w:val="24"/>
        </w:rPr>
        <w:t xml:space="preserve">inuclear </w:t>
      </w:r>
      <w:r w:rsidR="00153ED3" w:rsidRPr="007954E3">
        <w:rPr>
          <w:rFonts w:ascii="Times New Roman" w:hAnsi="Times New Roman" w:cs="Times New Roman"/>
          <w:sz w:val="24"/>
          <w:szCs w:val="24"/>
        </w:rPr>
        <w:t>t</w:t>
      </w:r>
      <w:r w:rsidRPr="007954E3">
        <w:rPr>
          <w:rFonts w:ascii="Times New Roman" w:hAnsi="Times New Roman" w:cs="Times New Roman"/>
          <w:sz w:val="24"/>
          <w:szCs w:val="24"/>
        </w:rPr>
        <w:t>riply-</w:t>
      </w:r>
      <w:r w:rsidR="00153ED3" w:rsidRPr="007954E3">
        <w:rPr>
          <w:rFonts w:ascii="Times New Roman" w:hAnsi="Times New Roman" w:cs="Times New Roman"/>
          <w:sz w:val="24"/>
          <w:szCs w:val="24"/>
        </w:rPr>
        <w:t>b</w:t>
      </w:r>
      <w:r w:rsidRPr="007954E3">
        <w:rPr>
          <w:rFonts w:ascii="Times New Roman" w:hAnsi="Times New Roman" w:cs="Times New Roman"/>
          <w:sz w:val="24"/>
          <w:szCs w:val="24"/>
        </w:rPr>
        <w:t xml:space="preserve">ridged </w:t>
      </w:r>
      <w:r w:rsidR="00153ED3" w:rsidRPr="007954E3">
        <w:rPr>
          <w:rFonts w:ascii="Times New Roman" w:hAnsi="Times New Roman" w:cs="Times New Roman"/>
          <w:sz w:val="24"/>
          <w:szCs w:val="24"/>
        </w:rPr>
        <w:t>c</w:t>
      </w:r>
      <w:r w:rsidRPr="007954E3">
        <w:rPr>
          <w:rFonts w:ascii="Times New Roman" w:hAnsi="Times New Roman" w:cs="Times New Roman"/>
          <w:sz w:val="24"/>
          <w:szCs w:val="24"/>
        </w:rPr>
        <w:t xml:space="preserve">opper(II) </w:t>
      </w:r>
      <w:r w:rsidR="00153ED3" w:rsidRPr="007954E3">
        <w:rPr>
          <w:rFonts w:ascii="Times New Roman" w:hAnsi="Times New Roman" w:cs="Times New Roman"/>
          <w:sz w:val="24"/>
          <w:szCs w:val="24"/>
        </w:rPr>
        <w:t>c</w:t>
      </w:r>
      <w:r w:rsidRPr="007954E3">
        <w:rPr>
          <w:rFonts w:ascii="Times New Roman" w:hAnsi="Times New Roman" w:cs="Times New Roman"/>
          <w:sz w:val="24"/>
          <w:szCs w:val="24"/>
        </w:rPr>
        <w:t>ompounds</w:t>
      </w:r>
      <w:r w:rsidR="00153ED3" w:rsidRPr="007954E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9001" w:type="dxa"/>
        <w:jc w:val="center"/>
        <w:tblLook w:val="04A0" w:firstRow="1" w:lastRow="0" w:firstColumn="1" w:lastColumn="0" w:noHBand="0" w:noVBand="1"/>
      </w:tblPr>
      <w:tblGrid>
        <w:gridCol w:w="8292"/>
        <w:gridCol w:w="709"/>
      </w:tblGrid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709" w:type="dxa"/>
          </w:tcPr>
          <w:p w:rsidR="00CA59EC" w:rsidRPr="007954E3" w:rsidRDefault="00CA59EC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Ref.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Cl)Cu(dpyam)]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Me)Cu(dpyam)]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Me)Cu(bpy)]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Cl)Cu(dpyam)]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(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(S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8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 S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(N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dpyam)](B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dpyam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Cl)Cu(bpy)]Cl</w:t>
            </w:r>
          </w:p>
        </w:tc>
        <w:tc>
          <w:tcPr>
            <w:tcW w:w="709" w:type="dxa"/>
          </w:tcPr>
          <w:p w:rsidR="00CA59EC" w:rsidRPr="007954E3" w:rsidRDefault="00E97C5A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Cl)Cu(dpyam)]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709" w:type="dxa"/>
          </w:tcPr>
          <w:p w:rsidR="00CA59EC" w:rsidRPr="007954E3" w:rsidRDefault="00CA59EC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6962" w:rsidRPr="007954E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dpyam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Me)Cu(dpyam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CA59EC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6962" w:rsidRPr="007954E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 xml:space="preserve">]Cl 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]Br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]Cl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]Br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 xml:space="preserve">]Cl 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L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X)CuLX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]Br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Me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bpy)]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Me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u(bpy)]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phen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Ac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)Cu(phen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)Cu(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bpy)](C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S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4,4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)Cu(4,4'-dm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4,4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4,4'-dm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5,5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5,5'-dm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5,5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(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5,5'-dm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5,5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5,5'-dmbpy)](C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S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5,5'-dm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5,5'-dmbpy)](C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S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{[(phen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(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phen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}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(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OH)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μ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SOC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 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bpy)](C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S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DMF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0.5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phen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H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phen)](N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COPh)(μ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P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bpy)](Cl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COPh)(μ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P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bpy)](B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4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7954E3" w:rsidRPr="007954E3" w:rsidTr="00153ED3">
        <w:trPr>
          <w:jc w:val="center"/>
        </w:trPr>
        <w:tc>
          <w:tcPr>
            <w:tcW w:w="8292" w:type="dxa"/>
          </w:tcPr>
          <w:p w:rsidR="00CA59EC" w:rsidRPr="007954E3" w:rsidRDefault="00CA59EC" w:rsidP="007A423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54E3">
              <w:rPr>
                <w:rFonts w:asciiTheme="majorBidi" w:hAnsiTheme="majorBidi" w:cstheme="majorBidi"/>
                <w:sz w:val="24"/>
                <w:szCs w:val="24"/>
              </w:rPr>
              <w:t>[(bpy)Cu(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sym w:font="Symbol" w:char="F06D"/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-OCOPh)(μ-O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CPh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Cu(bpy)](PF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6</w:t>
            </w:r>
            <w:r w:rsidRPr="007954E3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7954E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CA59EC" w:rsidRPr="007954E3" w:rsidRDefault="00256962" w:rsidP="00CD5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54E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CA59EC" w:rsidRPr="007954E3" w:rsidRDefault="00CA59EC" w:rsidP="00CE5075">
      <w:pPr>
        <w:spacing w:before="60" w:after="0" w:line="240" w:lineRule="auto"/>
        <w:ind w:left="115" w:right="115"/>
        <w:jc w:val="both"/>
        <w:rPr>
          <w:rFonts w:asciiTheme="majorBidi" w:hAnsiTheme="majorBidi" w:cstheme="majorBidi"/>
          <w:sz w:val="24"/>
          <w:szCs w:val="24"/>
        </w:rPr>
      </w:pPr>
      <w:r w:rsidRPr="007954E3">
        <w:rPr>
          <w:rFonts w:asciiTheme="majorBidi" w:hAnsiTheme="majorBidi" w:cstheme="majorBidi"/>
          <w:sz w:val="24"/>
          <w:szCs w:val="24"/>
        </w:rPr>
        <w:t>Abbreviations: L</w:t>
      </w:r>
      <w:r w:rsidRPr="007954E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954E3">
        <w:rPr>
          <w:rFonts w:asciiTheme="majorBidi" w:hAnsiTheme="majorBidi" w:cstheme="majorBidi"/>
          <w:sz w:val="24"/>
          <w:szCs w:val="24"/>
        </w:rPr>
        <w:t xml:space="preserve"> = phthalazine;  L</w:t>
      </w:r>
      <w:r w:rsidRPr="007954E3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7954E3">
        <w:rPr>
          <w:rFonts w:asciiTheme="majorBidi" w:hAnsiTheme="majorBidi" w:cstheme="majorBidi"/>
          <w:sz w:val="24"/>
          <w:szCs w:val="24"/>
        </w:rPr>
        <w:t xml:space="preserve"> = pyridazine; L</w:t>
      </w:r>
      <w:r w:rsidRPr="007954E3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7954E3">
        <w:rPr>
          <w:rFonts w:asciiTheme="majorBidi" w:hAnsiTheme="majorBidi" w:cstheme="majorBidi"/>
          <w:sz w:val="24"/>
          <w:szCs w:val="24"/>
        </w:rPr>
        <w:t xml:space="preserve"> = 2,7-bis(2-pyridyl)-1,8-naphthyridine; bpy = 2,2'-bipyridine; dpyam = di-2-p</w:t>
      </w:r>
      <w:r w:rsidR="00153ED3" w:rsidRPr="007954E3">
        <w:rPr>
          <w:rFonts w:asciiTheme="majorBidi" w:hAnsiTheme="majorBidi" w:cstheme="majorBidi"/>
          <w:sz w:val="24"/>
          <w:szCs w:val="24"/>
        </w:rPr>
        <w:t>yridylamine;  4,4'-dmbpy = 4,4'</w:t>
      </w:r>
      <w:r w:rsidR="00153ED3" w:rsidRPr="007954E3">
        <w:rPr>
          <w:rFonts w:asciiTheme="majorBidi" w:hAnsiTheme="majorBidi" w:cstheme="majorBidi"/>
          <w:sz w:val="24"/>
          <w:szCs w:val="24"/>
        </w:rPr>
        <w:noBreakHyphen/>
      </w:r>
      <w:r w:rsidRPr="007954E3">
        <w:rPr>
          <w:rFonts w:asciiTheme="majorBidi" w:hAnsiTheme="majorBidi" w:cstheme="majorBidi"/>
          <w:sz w:val="24"/>
          <w:szCs w:val="24"/>
        </w:rPr>
        <w:t>dimethyl-2,2'-bipyridine; 5,5'-dmbpy = 5,5'-dimeth</w:t>
      </w:r>
      <w:r w:rsidR="00153ED3" w:rsidRPr="007954E3">
        <w:rPr>
          <w:rFonts w:asciiTheme="majorBidi" w:hAnsiTheme="majorBidi" w:cstheme="majorBidi"/>
          <w:sz w:val="24"/>
          <w:szCs w:val="24"/>
        </w:rPr>
        <w:t>yl-2,2'-bipyridine; phen = 1,10</w:t>
      </w:r>
      <w:r w:rsidR="00153ED3" w:rsidRPr="007954E3">
        <w:rPr>
          <w:rFonts w:asciiTheme="majorBidi" w:hAnsiTheme="majorBidi" w:cstheme="majorBidi"/>
          <w:sz w:val="24"/>
          <w:szCs w:val="24"/>
        </w:rPr>
        <w:noBreakHyphen/>
      </w:r>
      <w:r w:rsidRPr="007954E3">
        <w:rPr>
          <w:rFonts w:asciiTheme="majorBidi" w:hAnsiTheme="majorBidi" w:cstheme="majorBidi"/>
          <w:sz w:val="24"/>
          <w:szCs w:val="24"/>
        </w:rPr>
        <w:t>phenanthroline</w:t>
      </w:r>
    </w:p>
    <w:sectPr w:rsidR="00CA59EC" w:rsidRPr="007954E3" w:rsidSect="00153ED3">
      <w:footerReference w:type="default" r:id="rId28"/>
      <w:pgSz w:w="11909" w:h="16834" w:code="9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2F94" w:rsidRDefault="00302F94" w:rsidP="00CE5075">
      <w:pPr>
        <w:spacing w:after="0" w:line="240" w:lineRule="auto"/>
      </w:pPr>
      <w:r>
        <w:separator/>
      </w:r>
    </w:p>
  </w:endnote>
  <w:endnote w:type="continuationSeparator" w:id="0">
    <w:p w:rsidR="00302F94" w:rsidRDefault="00302F94" w:rsidP="00CE50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369953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C65E0E" w:rsidRPr="00C65E0E" w:rsidRDefault="00C65E0E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65E0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65E0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C65E0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D6912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C65E0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2F94" w:rsidRDefault="00302F94" w:rsidP="00CE5075">
      <w:pPr>
        <w:spacing w:after="0" w:line="240" w:lineRule="auto"/>
      </w:pPr>
      <w:r>
        <w:separator/>
      </w:r>
    </w:p>
  </w:footnote>
  <w:footnote w:type="continuationSeparator" w:id="0">
    <w:p w:rsidR="00302F94" w:rsidRDefault="00302F94" w:rsidP="00CE507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617"/>
    <w:rsid w:val="00002908"/>
    <w:rsid w:val="00005B6F"/>
    <w:rsid w:val="000068E3"/>
    <w:rsid w:val="00012EA7"/>
    <w:rsid w:val="000142E5"/>
    <w:rsid w:val="000211EB"/>
    <w:rsid w:val="00022094"/>
    <w:rsid w:val="0004754A"/>
    <w:rsid w:val="00057E23"/>
    <w:rsid w:val="000649E7"/>
    <w:rsid w:val="0007408A"/>
    <w:rsid w:val="00081DC8"/>
    <w:rsid w:val="00092156"/>
    <w:rsid w:val="00097A7E"/>
    <w:rsid w:val="000A2827"/>
    <w:rsid w:val="000B7E41"/>
    <w:rsid w:val="000C0141"/>
    <w:rsid w:val="000D14CC"/>
    <w:rsid w:val="000D5E6B"/>
    <w:rsid w:val="000D618D"/>
    <w:rsid w:val="000D7FA6"/>
    <w:rsid w:val="000E0ADC"/>
    <w:rsid w:val="00104953"/>
    <w:rsid w:val="00112D82"/>
    <w:rsid w:val="00130DF0"/>
    <w:rsid w:val="001340B2"/>
    <w:rsid w:val="00136DC0"/>
    <w:rsid w:val="001441ED"/>
    <w:rsid w:val="001452F1"/>
    <w:rsid w:val="00151E5C"/>
    <w:rsid w:val="00153ED3"/>
    <w:rsid w:val="00160A64"/>
    <w:rsid w:val="00164722"/>
    <w:rsid w:val="00166810"/>
    <w:rsid w:val="00166E72"/>
    <w:rsid w:val="00172402"/>
    <w:rsid w:val="0018378F"/>
    <w:rsid w:val="00191001"/>
    <w:rsid w:val="001B43FE"/>
    <w:rsid w:val="001B519B"/>
    <w:rsid w:val="001C231C"/>
    <w:rsid w:val="001C35D9"/>
    <w:rsid w:val="001C5804"/>
    <w:rsid w:val="001E5034"/>
    <w:rsid w:val="001F469A"/>
    <w:rsid w:val="00226224"/>
    <w:rsid w:val="00227E42"/>
    <w:rsid w:val="0023145F"/>
    <w:rsid w:val="00232E97"/>
    <w:rsid w:val="00251B20"/>
    <w:rsid w:val="00256962"/>
    <w:rsid w:val="00260853"/>
    <w:rsid w:val="00273C15"/>
    <w:rsid w:val="00286944"/>
    <w:rsid w:val="00286956"/>
    <w:rsid w:val="0029458F"/>
    <w:rsid w:val="00297617"/>
    <w:rsid w:val="002A047C"/>
    <w:rsid w:val="002A5ADF"/>
    <w:rsid w:val="002B0D83"/>
    <w:rsid w:val="002C2311"/>
    <w:rsid w:val="002C405C"/>
    <w:rsid w:val="00302F94"/>
    <w:rsid w:val="00312A08"/>
    <w:rsid w:val="003209E2"/>
    <w:rsid w:val="003214BD"/>
    <w:rsid w:val="0033216D"/>
    <w:rsid w:val="00336BB5"/>
    <w:rsid w:val="00350E04"/>
    <w:rsid w:val="003644BE"/>
    <w:rsid w:val="003712BD"/>
    <w:rsid w:val="00376BB0"/>
    <w:rsid w:val="00383C07"/>
    <w:rsid w:val="003A2276"/>
    <w:rsid w:val="003B092E"/>
    <w:rsid w:val="003B3D89"/>
    <w:rsid w:val="003D3BF9"/>
    <w:rsid w:val="003E1528"/>
    <w:rsid w:val="003F5999"/>
    <w:rsid w:val="003F6CD1"/>
    <w:rsid w:val="003F6F2F"/>
    <w:rsid w:val="00404AA1"/>
    <w:rsid w:val="004126F4"/>
    <w:rsid w:val="00415810"/>
    <w:rsid w:val="0042400E"/>
    <w:rsid w:val="0042457E"/>
    <w:rsid w:val="004316FE"/>
    <w:rsid w:val="004325F0"/>
    <w:rsid w:val="0044027B"/>
    <w:rsid w:val="00445698"/>
    <w:rsid w:val="00446A78"/>
    <w:rsid w:val="004558BA"/>
    <w:rsid w:val="00461E56"/>
    <w:rsid w:val="00463377"/>
    <w:rsid w:val="00473649"/>
    <w:rsid w:val="00476284"/>
    <w:rsid w:val="00477D4F"/>
    <w:rsid w:val="00485200"/>
    <w:rsid w:val="00487F55"/>
    <w:rsid w:val="004912E3"/>
    <w:rsid w:val="004933C9"/>
    <w:rsid w:val="00493772"/>
    <w:rsid w:val="00494B58"/>
    <w:rsid w:val="0049731B"/>
    <w:rsid w:val="004B27FC"/>
    <w:rsid w:val="004B6D7C"/>
    <w:rsid w:val="004C5BC5"/>
    <w:rsid w:val="004E4C3E"/>
    <w:rsid w:val="004E7EBC"/>
    <w:rsid w:val="004F1B37"/>
    <w:rsid w:val="005006B5"/>
    <w:rsid w:val="00500AF5"/>
    <w:rsid w:val="00511099"/>
    <w:rsid w:val="005259FE"/>
    <w:rsid w:val="00535948"/>
    <w:rsid w:val="005566F6"/>
    <w:rsid w:val="0056382B"/>
    <w:rsid w:val="00566D18"/>
    <w:rsid w:val="00571802"/>
    <w:rsid w:val="00584219"/>
    <w:rsid w:val="005A673A"/>
    <w:rsid w:val="005B4096"/>
    <w:rsid w:val="005B5C98"/>
    <w:rsid w:val="005C23F3"/>
    <w:rsid w:val="005D4921"/>
    <w:rsid w:val="00604781"/>
    <w:rsid w:val="0061360E"/>
    <w:rsid w:val="0061499F"/>
    <w:rsid w:val="0061657C"/>
    <w:rsid w:val="00616FD7"/>
    <w:rsid w:val="006345CB"/>
    <w:rsid w:val="00637054"/>
    <w:rsid w:val="00661838"/>
    <w:rsid w:val="006949D9"/>
    <w:rsid w:val="006A4215"/>
    <w:rsid w:val="006B5759"/>
    <w:rsid w:val="006C6FA5"/>
    <w:rsid w:val="006D29AA"/>
    <w:rsid w:val="006D2DF7"/>
    <w:rsid w:val="006F1F27"/>
    <w:rsid w:val="006F38CA"/>
    <w:rsid w:val="006F7F90"/>
    <w:rsid w:val="007016D3"/>
    <w:rsid w:val="00712BEB"/>
    <w:rsid w:val="00712FF2"/>
    <w:rsid w:val="007606A5"/>
    <w:rsid w:val="007641E0"/>
    <w:rsid w:val="00776683"/>
    <w:rsid w:val="00782186"/>
    <w:rsid w:val="007838C1"/>
    <w:rsid w:val="00791651"/>
    <w:rsid w:val="007954E3"/>
    <w:rsid w:val="007A7812"/>
    <w:rsid w:val="007B08CD"/>
    <w:rsid w:val="007B49A1"/>
    <w:rsid w:val="007B7261"/>
    <w:rsid w:val="007C2F34"/>
    <w:rsid w:val="007C540B"/>
    <w:rsid w:val="007D013D"/>
    <w:rsid w:val="007D41B7"/>
    <w:rsid w:val="007D7AA5"/>
    <w:rsid w:val="007E6115"/>
    <w:rsid w:val="008009B3"/>
    <w:rsid w:val="00812BF7"/>
    <w:rsid w:val="008131A9"/>
    <w:rsid w:val="008247D1"/>
    <w:rsid w:val="00827E2A"/>
    <w:rsid w:val="00830267"/>
    <w:rsid w:val="00837D90"/>
    <w:rsid w:val="00840EC2"/>
    <w:rsid w:val="008428DB"/>
    <w:rsid w:val="00846A84"/>
    <w:rsid w:val="008545C4"/>
    <w:rsid w:val="0087657A"/>
    <w:rsid w:val="008874BC"/>
    <w:rsid w:val="00890A2C"/>
    <w:rsid w:val="008B3C82"/>
    <w:rsid w:val="008C7ADD"/>
    <w:rsid w:val="008D1AD2"/>
    <w:rsid w:val="008E1FA8"/>
    <w:rsid w:val="0091026F"/>
    <w:rsid w:val="0091184A"/>
    <w:rsid w:val="00913AC1"/>
    <w:rsid w:val="009207C6"/>
    <w:rsid w:val="00945129"/>
    <w:rsid w:val="00965C46"/>
    <w:rsid w:val="00990411"/>
    <w:rsid w:val="0099131F"/>
    <w:rsid w:val="009953A1"/>
    <w:rsid w:val="009A1BA0"/>
    <w:rsid w:val="009B29F1"/>
    <w:rsid w:val="009B4893"/>
    <w:rsid w:val="009B570B"/>
    <w:rsid w:val="009D5E58"/>
    <w:rsid w:val="009D7B65"/>
    <w:rsid w:val="009E4A75"/>
    <w:rsid w:val="00A05176"/>
    <w:rsid w:val="00A0690A"/>
    <w:rsid w:val="00A32706"/>
    <w:rsid w:val="00A45BCD"/>
    <w:rsid w:val="00A50F7D"/>
    <w:rsid w:val="00A74A43"/>
    <w:rsid w:val="00A834DB"/>
    <w:rsid w:val="00A8682E"/>
    <w:rsid w:val="00A87DEB"/>
    <w:rsid w:val="00A87EAF"/>
    <w:rsid w:val="00A92203"/>
    <w:rsid w:val="00A93C1B"/>
    <w:rsid w:val="00AC1978"/>
    <w:rsid w:val="00AC5A15"/>
    <w:rsid w:val="00AD35F6"/>
    <w:rsid w:val="00AD5B4C"/>
    <w:rsid w:val="00AD691C"/>
    <w:rsid w:val="00AE51C4"/>
    <w:rsid w:val="00AF04E3"/>
    <w:rsid w:val="00AF0CB9"/>
    <w:rsid w:val="00AF13FF"/>
    <w:rsid w:val="00B04ADB"/>
    <w:rsid w:val="00B15ADF"/>
    <w:rsid w:val="00B2396C"/>
    <w:rsid w:val="00B23FEB"/>
    <w:rsid w:val="00B430AF"/>
    <w:rsid w:val="00B578A7"/>
    <w:rsid w:val="00B70A54"/>
    <w:rsid w:val="00B741AF"/>
    <w:rsid w:val="00B858A6"/>
    <w:rsid w:val="00B91928"/>
    <w:rsid w:val="00B92846"/>
    <w:rsid w:val="00BA1863"/>
    <w:rsid w:val="00BA4274"/>
    <w:rsid w:val="00BB0771"/>
    <w:rsid w:val="00BB72A7"/>
    <w:rsid w:val="00BC0BD8"/>
    <w:rsid w:val="00BC5092"/>
    <w:rsid w:val="00BD32F8"/>
    <w:rsid w:val="00BF3686"/>
    <w:rsid w:val="00C328BC"/>
    <w:rsid w:val="00C32FAF"/>
    <w:rsid w:val="00C4323B"/>
    <w:rsid w:val="00C64365"/>
    <w:rsid w:val="00C65E0E"/>
    <w:rsid w:val="00C7414F"/>
    <w:rsid w:val="00CA46F2"/>
    <w:rsid w:val="00CA59EC"/>
    <w:rsid w:val="00CD3A31"/>
    <w:rsid w:val="00CD5A64"/>
    <w:rsid w:val="00CD6912"/>
    <w:rsid w:val="00CE5075"/>
    <w:rsid w:val="00D0255D"/>
    <w:rsid w:val="00D211BE"/>
    <w:rsid w:val="00D361AB"/>
    <w:rsid w:val="00D40C26"/>
    <w:rsid w:val="00D45DB5"/>
    <w:rsid w:val="00D77300"/>
    <w:rsid w:val="00D93A2D"/>
    <w:rsid w:val="00DB15E7"/>
    <w:rsid w:val="00DD06BA"/>
    <w:rsid w:val="00DD08E6"/>
    <w:rsid w:val="00DD782A"/>
    <w:rsid w:val="00DE5A24"/>
    <w:rsid w:val="00DF4F5E"/>
    <w:rsid w:val="00E00D78"/>
    <w:rsid w:val="00E06486"/>
    <w:rsid w:val="00E12F64"/>
    <w:rsid w:val="00E216DD"/>
    <w:rsid w:val="00E33A84"/>
    <w:rsid w:val="00E40B4D"/>
    <w:rsid w:val="00E64334"/>
    <w:rsid w:val="00E77716"/>
    <w:rsid w:val="00E97C5A"/>
    <w:rsid w:val="00EA7631"/>
    <w:rsid w:val="00EB04B7"/>
    <w:rsid w:val="00EB098A"/>
    <w:rsid w:val="00EB70A1"/>
    <w:rsid w:val="00EB75F6"/>
    <w:rsid w:val="00ED429B"/>
    <w:rsid w:val="00EE5ABE"/>
    <w:rsid w:val="00EE71AB"/>
    <w:rsid w:val="00F02E54"/>
    <w:rsid w:val="00F04DAE"/>
    <w:rsid w:val="00F04EC4"/>
    <w:rsid w:val="00F10B66"/>
    <w:rsid w:val="00F26CEA"/>
    <w:rsid w:val="00F33F7F"/>
    <w:rsid w:val="00F426A7"/>
    <w:rsid w:val="00F62EB0"/>
    <w:rsid w:val="00F73AA6"/>
    <w:rsid w:val="00F80146"/>
    <w:rsid w:val="00F801E0"/>
    <w:rsid w:val="00F82E61"/>
    <w:rsid w:val="00FB6570"/>
    <w:rsid w:val="00FC2B06"/>
    <w:rsid w:val="00FC2FC8"/>
    <w:rsid w:val="00FD735A"/>
    <w:rsid w:val="00FE3B3E"/>
    <w:rsid w:val="00FE56F4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E951B25-D548-4CF4-84A4-5ED38FA07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0D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0D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76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6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18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1C231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semiHidden/>
    <w:unhideWhenUsed/>
    <w:rsid w:val="00CE5075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E507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E507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E5075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C6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5E0E"/>
  </w:style>
  <w:style w:type="paragraph" w:styleId="Footer">
    <w:name w:val="footer"/>
    <w:basedOn w:val="Normal"/>
    <w:link w:val="FooterChar"/>
    <w:uiPriority w:val="99"/>
    <w:unhideWhenUsed/>
    <w:rsid w:val="00C6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5E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2.xml"/><Relationship Id="rId18" Type="http://schemas.openxmlformats.org/officeDocument/2006/relationships/chart" Target="charts/chart7.xml"/><Relationship Id="rId26" Type="http://schemas.openxmlformats.org/officeDocument/2006/relationships/chart" Target="charts/chart15.xml"/><Relationship Id="rId3" Type="http://schemas.openxmlformats.org/officeDocument/2006/relationships/settings" Target="settings.xml"/><Relationship Id="rId21" Type="http://schemas.openxmlformats.org/officeDocument/2006/relationships/chart" Target="charts/chart10.xml"/><Relationship Id="rId7" Type="http://schemas.openxmlformats.org/officeDocument/2006/relationships/image" Target="media/image1.emf"/><Relationship Id="rId12" Type="http://schemas.openxmlformats.org/officeDocument/2006/relationships/chart" Target="charts/chart1.xml"/><Relationship Id="rId17" Type="http://schemas.openxmlformats.org/officeDocument/2006/relationships/chart" Target="charts/chart6.xml"/><Relationship Id="rId25" Type="http://schemas.openxmlformats.org/officeDocument/2006/relationships/chart" Target="charts/chart14.xml"/><Relationship Id="rId2" Type="http://schemas.openxmlformats.org/officeDocument/2006/relationships/styles" Target="styles.xml"/><Relationship Id="rId16" Type="http://schemas.openxmlformats.org/officeDocument/2006/relationships/chart" Target="charts/chart5.xml"/><Relationship Id="rId20" Type="http://schemas.openxmlformats.org/officeDocument/2006/relationships/chart" Target="charts/chart9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g"/><Relationship Id="rId24" Type="http://schemas.openxmlformats.org/officeDocument/2006/relationships/chart" Target="charts/chart13.xml"/><Relationship Id="rId5" Type="http://schemas.openxmlformats.org/officeDocument/2006/relationships/footnotes" Target="footnotes.xml"/><Relationship Id="rId15" Type="http://schemas.openxmlformats.org/officeDocument/2006/relationships/chart" Target="charts/chart4.xml"/><Relationship Id="rId23" Type="http://schemas.openxmlformats.org/officeDocument/2006/relationships/chart" Target="charts/chart12.xml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chart" Target="charts/chart8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chart" Target="charts/chart3.xml"/><Relationship Id="rId22" Type="http://schemas.openxmlformats.org/officeDocument/2006/relationships/chart" Target="charts/chart11.xml"/><Relationship Id="rId27" Type="http://schemas.openxmlformats.org/officeDocument/2006/relationships/chart" Target="charts/chart16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package" Target="../embeddings/Microsoft_Excel_Worksheet7.xlsx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oleObject" Target="Book1" TargetMode="Externa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2.xml"/><Relationship Id="rId1" Type="http://schemas.openxmlformats.org/officeDocument/2006/relationships/package" Target="../embeddings/Microsoft_Excel_Worksheet8.xlsx"/></Relationships>
</file>

<file path=word/charts/_rels/chart1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3.xml"/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5.xml"/></Relationships>
</file>

<file path=word/charts/_rels/chart1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4.xml"/><Relationship Id="rId2" Type="http://schemas.openxmlformats.org/officeDocument/2006/relationships/package" Target="../embeddings/Microsoft_Excel_Worksheet10.xlsx"/><Relationship Id="rId1" Type="http://schemas.openxmlformats.org/officeDocument/2006/relationships/themeOverride" Target="../theme/themeOverride6.xml"/></Relationships>
</file>

<file path=word/charts/_rels/chart1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5.xml"/><Relationship Id="rId2" Type="http://schemas.openxmlformats.org/officeDocument/2006/relationships/package" Target="../embeddings/Microsoft_Excel_Worksheet11.xlsx"/><Relationship Id="rId1" Type="http://schemas.openxmlformats.org/officeDocument/2006/relationships/themeOverride" Target="../theme/themeOverride7.xml"/></Relationships>
</file>

<file path=word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file:///D:\My%20Documents\Paper\Miss%20Nazari\Chromotropism\&#1705;&#1585;&#1608;&#1605;&#1608;&#1578;&#1585;&#1608;&#1662;&#1740;&#1587;&#1605;\RN-C2-05\Halo\NaOH\total.%20dat.xlsx%202.xlsx" TargetMode="External"/><Relationship Id="rId1" Type="http://schemas.openxmlformats.org/officeDocument/2006/relationships/themeOverride" Target="../theme/themeOverride8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E:\PHD\ITALY\EPR\EPR\&#1585;&#1608;&#1588;%20&#1594;&#1740;&#1585;%20&#1605;%20Br%20&#1576;&#1575;%20&#1740;&#1705;%20&#1605;&#1740;&#1604;&#1740;%20&#1605;&#1608;&#1604;%20&#1606;&#1605;&#1705;%20&#1587;&#1583;&#1740;&#1605;%20&#1576;&#1585;&#1605;&#1575;&#1740;&#1583;\C7-O2.txt%202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D:\My%20Documents\Paper\Miss%20Nazari\TGA\TGA%20with%20the%20chart.xlsx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D:\My%20Documents\Paper\Miss%20Nazari\TGA\TGA%20with%20the%20chart.xlsx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package" Target="../embeddings/Microsoft_Excel_Worksheet2.xlsx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package" Target="../embeddings/Microsoft_Excel_Worksheet3.xlsx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4.xlsx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package" Target="../embeddings/Microsoft_Excel_Worksheet5.xlsx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package" Target="../embeddings/Microsoft_Excel_Worksheet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'C2-O2'!$C$1</c:f>
              <c:strCache>
                <c:ptCount val="1"/>
                <c:pt idx="0">
                  <c:v>[G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C2-O2'!$B$2:$B$1026</c:f>
              <c:numCache>
                <c:formatCode>General</c:formatCode>
                <c:ptCount val="1025"/>
                <c:pt idx="0">
                  <c:v>2550</c:v>
                </c:pt>
                <c:pt idx="1">
                  <c:v>2550.9775171065498</c:v>
                </c:pt>
                <c:pt idx="2">
                  <c:v>2551.9550342131001</c:v>
                </c:pt>
                <c:pt idx="3">
                  <c:v>2552.93255131965</c:v>
                </c:pt>
                <c:pt idx="4">
                  <c:v>2553.9100684261998</c:v>
                </c:pt>
                <c:pt idx="5">
                  <c:v>2554.8875855327501</c:v>
                </c:pt>
                <c:pt idx="6">
                  <c:v>2555.8651026392999</c:v>
                </c:pt>
                <c:pt idx="7">
                  <c:v>2556.8426197458498</c:v>
                </c:pt>
                <c:pt idx="8">
                  <c:v>2557.8201368524001</c:v>
                </c:pt>
                <c:pt idx="9">
                  <c:v>2558.7976539589399</c:v>
                </c:pt>
                <c:pt idx="10">
                  <c:v>2559.7751710654902</c:v>
                </c:pt>
                <c:pt idx="11">
                  <c:v>2560.7526881720401</c:v>
                </c:pt>
                <c:pt idx="12">
                  <c:v>2561.7302052785899</c:v>
                </c:pt>
                <c:pt idx="13">
                  <c:v>2562.7077223851402</c:v>
                </c:pt>
                <c:pt idx="14">
                  <c:v>2563.68523949169</c:v>
                </c:pt>
                <c:pt idx="15">
                  <c:v>2564.6627565982399</c:v>
                </c:pt>
                <c:pt idx="16">
                  <c:v>2565.6402737047902</c:v>
                </c:pt>
                <c:pt idx="17">
                  <c:v>2566.61779081134</c:v>
                </c:pt>
                <c:pt idx="18">
                  <c:v>2567.5953079178898</c:v>
                </c:pt>
                <c:pt idx="19">
                  <c:v>2568.5728250244401</c:v>
                </c:pt>
                <c:pt idx="20">
                  <c:v>2569.55034213099</c:v>
                </c:pt>
                <c:pt idx="21">
                  <c:v>2570.5278592375398</c:v>
                </c:pt>
                <c:pt idx="22">
                  <c:v>2571.5053763440901</c:v>
                </c:pt>
                <c:pt idx="23">
                  <c:v>2572.4828934506399</c:v>
                </c:pt>
                <c:pt idx="24">
                  <c:v>2573.4604105571798</c:v>
                </c:pt>
                <c:pt idx="25">
                  <c:v>2574.4379276637301</c:v>
                </c:pt>
                <c:pt idx="26">
                  <c:v>2575.4154447702799</c:v>
                </c:pt>
                <c:pt idx="27">
                  <c:v>2576.3929618768302</c:v>
                </c:pt>
                <c:pt idx="28">
                  <c:v>2577.3704789833801</c:v>
                </c:pt>
                <c:pt idx="29">
                  <c:v>2578.3479960899299</c:v>
                </c:pt>
                <c:pt idx="30">
                  <c:v>2579.3255131964802</c:v>
                </c:pt>
                <c:pt idx="31">
                  <c:v>2580.30303030303</c:v>
                </c:pt>
                <c:pt idx="32">
                  <c:v>2581.2805474095799</c:v>
                </c:pt>
                <c:pt idx="33">
                  <c:v>2582.2580645161302</c:v>
                </c:pt>
                <c:pt idx="34">
                  <c:v>2583.23558162268</c:v>
                </c:pt>
                <c:pt idx="35">
                  <c:v>2584.2130987292298</c:v>
                </c:pt>
                <c:pt idx="36">
                  <c:v>2585.1906158357801</c:v>
                </c:pt>
                <c:pt idx="37">
                  <c:v>2586.16813294233</c:v>
                </c:pt>
                <c:pt idx="38">
                  <c:v>2587.1456500488798</c:v>
                </c:pt>
                <c:pt idx="39">
                  <c:v>2588.1231671554301</c:v>
                </c:pt>
                <c:pt idx="40">
                  <c:v>2589.1006842619699</c:v>
                </c:pt>
                <c:pt idx="41">
                  <c:v>2590.0782013685198</c:v>
                </c:pt>
                <c:pt idx="42">
                  <c:v>2591.0557184750701</c:v>
                </c:pt>
                <c:pt idx="43">
                  <c:v>2592.0332355816199</c:v>
                </c:pt>
                <c:pt idx="44">
                  <c:v>2593.0107526881702</c:v>
                </c:pt>
                <c:pt idx="45">
                  <c:v>2593.9882697947201</c:v>
                </c:pt>
                <c:pt idx="46">
                  <c:v>2594.9657869012699</c:v>
                </c:pt>
                <c:pt idx="47">
                  <c:v>2595.9433040078202</c:v>
                </c:pt>
                <c:pt idx="48">
                  <c:v>2596.92082111437</c:v>
                </c:pt>
                <c:pt idx="49">
                  <c:v>2597.8983382209199</c:v>
                </c:pt>
                <c:pt idx="50">
                  <c:v>2598.8758553274702</c:v>
                </c:pt>
                <c:pt idx="51">
                  <c:v>2599.85337243402</c:v>
                </c:pt>
                <c:pt idx="52">
                  <c:v>2600.8308895405698</c:v>
                </c:pt>
                <c:pt idx="53">
                  <c:v>2601.8084066471201</c:v>
                </c:pt>
                <c:pt idx="54">
                  <c:v>2602.78592375367</c:v>
                </c:pt>
                <c:pt idx="55">
                  <c:v>2603.7634408602198</c:v>
                </c:pt>
                <c:pt idx="56">
                  <c:v>2604.7409579667601</c:v>
                </c:pt>
                <c:pt idx="57">
                  <c:v>2605.7184750733099</c:v>
                </c:pt>
                <c:pt idx="58">
                  <c:v>2606.6959921798598</c:v>
                </c:pt>
                <c:pt idx="59">
                  <c:v>2607.6735092864101</c:v>
                </c:pt>
                <c:pt idx="60">
                  <c:v>2608.6510263929599</c:v>
                </c:pt>
                <c:pt idx="61">
                  <c:v>2609.6285434995102</c:v>
                </c:pt>
                <c:pt idx="62">
                  <c:v>2610.6060606060601</c:v>
                </c:pt>
                <c:pt idx="63">
                  <c:v>2611.5835777126099</c:v>
                </c:pt>
                <c:pt idx="64">
                  <c:v>2612.5610948191602</c:v>
                </c:pt>
                <c:pt idx="65">
                  <c:v>2613.53861192571</c:v>
                </c:pt>
                <c:pt idx="66">
                  <c:v>2614.5161290322599</c:v>
                </c:pt>
                <c:pt idx="67">
                  <c:v>2615.4936461388102</c:v>
                </c:pt>
                <c:pt idx="68">
                  <c:v>2616.47116324536</c:v>
                </c:pt>
                <c:pt idx="69">
                  <c:v>2617.4486803519098</c:v>
                </c:pt>
                <c:pt idx="70">
                  <c:v>2618.4261974584601</c:v>
                </c:pt>
                <c:pt idx="71">
                  <c:v>2619.403714565</c:v>
                </c:pt>
                <c:pt idx="72">
                  <c:v>2620.3812316715498</c:v>
                </c:pt>
                <c:pt idx="73">
                  <c:v>2621.3587487781001</c:v>
                </c:pt>
                <c:pt idx="74">
                  <c:v>2622.3362658846499</c:v>
                </c:pt>
                <c:pt idx="75">
                  <c:v>2623.3137829911998</c:v>
                </c:pt>
                <c:pt idx="76">
                  <c:v>2624.2913000977501</c:v>
                </c:pt>
                <c:pt idx="77">
                  <c:v>2625.2688172042999</c:v>
                </c:pt>
                <c:pt idx="78">
                  <c:v>2626.2463343108502</c:v>
                </c:pt>
                <c:pt idx="79">
                  <c:v>2627.2238514174001</c:v>
                </c:pt>
                <c:pt idx="80">
                  <c:v>2628.2013685239499</c:v>
                </c:pt>
                <c:pt idx="81">
                  <c:v>2629.1788856305002</c:v>
                </c:pt>
                <c:pt idx="82">
                  <c:v>2630.15640273705</c:v>
                </c:pt>
                <c:pt idx="83">
                  <c:v>2631.1339198435999</c:v>
                </c:pt>
                <c:pt idx="84">
                  <c:v>2632.1114369501502</c:v>
                </c:pt>
                <c:pt idx="85">
                  <c:v>2633.0889540567</c:v>
                </c:pt>
                <c:pt idx="86">
                  <c:v>2634.0664711632498</c:v>
                </c:pt>
                <c:pt idx="87">
                  <c:v>2635.0439882697901</c:v>
                </c:pt>
                <c:pt idx="88">
                  <c:v>2636.02150537634</c:v>
                </c:pt>
                <c:pt idx="89">
                  <c:v>2636.9990224828898</c:v>
                </c:pt>
                <c:pt idx="90">
                  <c:v>2637.9765395894401</c:v>
                </c:pt>
                <c:pt idx="91">
                  <c:v>2638.9540566959899</c:v>
                </c:pt>
                <c:pt idx="92">
                  <c:v>2639.9315738025398</c:v>
                </c:pt>
                <c:pt idx="93">
                  <c:v>2640.9090909090901</c:v>
                </c:pt>
                <c:pt idx="94">
                  <c:v>2641.8866080156399</c:v>
                </c:pt>
                <c:pt idx="95">
                  <c:v>2642.8641251221902</c:v>
                </c:pt>
                <c:pt idx="96">
                  <c:v>2643.8416422287401</c:v>
                </c:pt>
                <c:pt idx="97">
                  <c:v>2644.8191593352899</c:v>
                </c:pt>
                <c:pt idx="98">
                  <c:v>2645.7966764418402</c:v>
                </c:pt>
                <c:pt idx="99">
                  <c:v>2646.77419354839</c:v>
                </c:pt>
                <c:pt idx="100">
                  <c:v>2647.7517106549399</c:v>
                </c:pt>
                <c:pt idx="101">
                  <c:v>2648.7292277614902</c:v>
                </c:pt>
                <c:pt idx="102">
                  <c:v>2649.70674486804</c:v>
                </c:pt>
                <c:pt idx="103">
                  <c:v>2650.6842619745798</c:v>
                </c:pt>
                <c:pt idx="104">
                  <c:v>2651.6617790811301</c:v>
                </c:pt>
                <c:pt idx="105">
                  <c:v>2652.63929618768</c:v>
                </c:pt>
                <c:pt idx="106">
                  <c:v>2653.6168132942298</c:v>
                </c:pt>
                <c:pt idx="107">
                  <c:v>2654.5943304007801</c:v>
                </c:pt>
                <c:pt idx="108">
                  <c:v>2655.5718475073299</c:v>
                </c:pt>
                <c:pt idx="109">
                  <c:v>2656.5493646138798</c:v>
                </c:pt>
                <c:pt idx="110">
                  <c:v>2657.5268817204301</c:v>
                </c:pt>
                <c:pt idx="111">
                  <c:v>2658.5043988269799</c:v>
                </c:pt>
                <c:pt idx="112">
                  <c:v>2659.4819159335302</c:v>
                </c:pt>
                <c:pt idx="113">
                  <c:v>2660.4594330400801</c:v>
                </c:pt>
                <c:pt idx="114">
                  <c:v>2661.4369501466299</c:v>
                </c:pt>
                <c:pt idx="115">
                  <c:v>2662.4144672531802</c:v>
                </c:pt>
                <c:pt idx="116">
                  <c:v>2663.39198435973</c:v>
                </c:pt>
                <c:pt idx="117">
                  <c:v>2664.3695014662799</c:v>
                </c:pt>
                <c:pt idx="118">
                  <c:v>2665.3470185728302</c:v>
                </c:pt>
                <c:pt idx="119">
                  <c:v>2666.32453567937</c:v>
                </c:pt>
                <c:pt idx="120">
                  <c:v>2667.3020527859198</c:v>
                </c:pt>
                <c:pt idx="121">
                  <c:v>2668.2795698924701</c:v>
                </c:pt>
                <c:pt idx="122">
                  <c:v>2669.25708699902</c:v>
                </c:pt>
                <c:pt idx="123">
                  <c:v>2670.2346041055698</c:v>
                </c:pt>
                <c:pt idx="124">
                  <c:v>2671.2121212121201</c:v>
                </c:pt>
                <c:pt idx="125">
                  <c:v>2672.1896383186699</c:v>
                </c:pt>
                <c:pt idx="126">
                  <c:v>2673.1671554252198</c:v>
                </c:pt>
                <c:pt idx="127">
                  <c:v>2674.1446725317701</c:v>
                </c:pt>
                <c:pt idx="128">
                  <c:v>2675.1221896383199</c:v>
                </c:pt>
                <c:pt idx="129">
                  <c:v>2676.0997067448702</c:v>
                </c:pt>
                <c:pt idx="130">
                  <c:v>2677.0772238514201</c:v>
                </c:pt>
                <c:pt idx="131">
                  <c:v>2678.0547409579699</c:v>
                </c:pt>
                <c:pt idx="132">
                  <c:v>2679.0322580645202</c:v>
                </c:pt>
                <c:pt idx="133">
                  <c:v>2680.00977517107</c:v>
                </c:pt>
                <c:pt idx="134">
                  <c:v>2680.9872922776099</c:v>
                </c:pt>
                <c:pt idx="135">
                  <c:v>2681.9648093841602</c:v>
                </c:pt>
                <c:pt idx="136">
                  <c:v>2682.94232649071</c:v>
                </c:pt>
                <c:pt idx="137">
                  <c:v>2683.9198435972598</c:v>
                </c:pt>
                <c:pt idx="138">
                  <c:v>2684.8973607038101</c:v>
                </c:pt>
                <c:pt idx="139">
                  <c:v>2685.87487781036</c:v>
                </c:pt>
                <c:pt idx="140">
                  <c:v>2686.8523949169098</c:v>
                </c:pt>
                <c:pt idx="141">
                  <c:v>2687.8299120234601</c:v>
                </c:pt>
                <c:pt idx="142">
                  <c:v>2688.80742913001</c:v>
                </c:pt>
                <c:pt idx="143">
                  <c:v>2689.7849462365598</c:v>
                </c:pt>
                <c:pt idx="144">
                  <c:v>2690.7624633431101</c:v>
                </c:pt>
                <c:pt idx="145">
                  <c:v>2691.7399804496599</c:v>
                </c:pt>
                <c:pt idx="146">
                  <c:v>2692.7174975562102</c:v>
                </c:pt>
                <c:pt idx="147">
                  <c:v>2693.6950146627601</c:v>
                </c:pt>
                <c:pt idx="148">
                  <c:v>2694.6725317693099</c:v>
                </c:pt>
                <c:pt idx="149">
                  <c:v>2695.6500488758602</c:v>
                </c:pt>
                <c:pt idx="150">
                  <c:v>2696.6275659824</c:v>
                </c:pt>
                <c:pt idx="151">
                  <c:v>2697.6050830889499</c:v>
                </c:pt>
                <c:pt idx="152">
                  <c:v>2698.5826001955002</c:v>
                </c:pt>
                <c:pt idx="153">
                  <c:v>2699.56011730205</c:v>
                </c:pt>
                <c:pt idx="154">
                  <c:v>2700.5376344085998</c:v>
                </c:pt>
                <c:pt idx="155">
                  <c:v>2701.5151515151501</c:v>
                </c:pt>
                <c:pt idx="156">
                  <c:v>2702.4926686217</c:v>
                </c:pt>
                <c:pt idx="157">
                  <c:v>2703.4701857282498</c:v>
                </c:pt>
                <c:pt idx="158">
                  <c:v>2704.4477028348001</c:v>
                </c:pt>
                <c:pt idx="159">
                  <c:v>2705.42521994135</c:v>
                </c:pt>
                <c:pt idx="160">
                  <c:v>2706.4027370478998</c:v>
                </c:pt>
                <c:pt idx="161">
                  <c:v>2707.3802541544501</c:v>
                </c:pt>
                <c:pt idx="162">
                  <c:v>2708.3577712609999</c:v>
                </c:pt>
                <c:pt idx="163">
                  <c:v>2709.3352883675502</c:v>
                </c:pt>
                <c:pt idx="164">
                  <c:v>2710.3128054741001</c:v>
                </c:pt>
                <c:pt idx="165">
                  <c:v>2711.2903225806499</c:v>
                </c:pt>
                <c:pt idx="166">
                  <c:v>2712.2678396871902</c:v>
                </c:pt>
                <c:pt idx="167">
                  <c:v>2713.24535679374</c:v>
                </c:pt>
                <c:pt idx="168">
                  <c:v>2714.2228739002899</c:v>
                </c:pt>
                <c:pt idx="169">
                  <c:v>2715.2003910068402</c:v>
                </c:pt>
                <c:pt idx="170">
                  <c:v>2716.17790811339</c:v>
                </c:pt>
                <c:pt idx="171">
                  <c:v>2717.1554252199398</c:v>
                </c:pt>
                <c:pt idx="172">
                  <c:v>2718.1329423264901</c:v>
                </c:pt>
                <c:pt idx="173">
                  <c:v>2719.11045943304</c:v>
                </c:pt>
                <c:pt idx="174">
                  <c:v>2720.0879765395898</c:v>
                </c:pt>
                <c:pt idx="175">
                  <c:v>2721.0654936461401</c:v>
                </c:pt>
                <c:pt idx="176">
                  <c:v>2722.04301075269</c:v>
                </c:pt>
                <c:pt idx="177">
                  <c:v>2723.0205278592398</c:v>
                </c:pt>
                <c:pt idx="178">
                  <c:v>2723.9980449657901</c:v>
                </c:pt>
                <c:pt idx="179">
                  <c:v>2724.9755620723399</c:v>
                </c:pt>
                <c:pt idx="180">
                  <c:v>2725.9530791788902</c:v>
                </c:pt>
                <c:pt idx="181">
                  <c:v>2726.9305962854401</c:v>
                </c:pt>
                <c:pt idx="182">
                  <c:v>2727.9081133919799</c:v>
                </c:pt>
                <c:pt idx="183">
                  <c:v>2728.8856304985302</c:v>
                </c:pt>
                <c:pt idx="184">
                  <c:v>2729.86314760508</c:v>
                </c:pt>
                <c:pt idx="185">
                  <c:v>2730.8406647116299</c:v>
                </c:pt>
                <c:pt idx="186">
                  <c:v>2731.8181818181802</c:v>
                </c:pt>
                <c:pt idx="187">
                  <c:v>2732.79569892473</c:v>
                </c:pt>
                <c:pt idx="188">
                  <c:v>2733.7732160312798</c:v>
                </c:pt>
                <c:pt idx="189">
                  <c:v>2734.7507331378301</c:v>
                </c:pt>
                <c:pt idx="190">
                  <c:v>2735.72825024438</c:v>
                </c:pt>
                <c:pt idx="191">
                  <c:v>2736.7057673509298</c:v>
                </c:pt>
                <c:pt idx="192">
                  <c:v>2737.6832844574801</c:v>
                </c:pt>
                <c:pt idx="193">
                  <c:v>2738.66080156403</c:v>
                </c:pt>
                <c:pt idx="194">
                  <c:v>2739.6383186705798</c:v>
                </c:pt>
                <c:pt idx="195">
                  <c:v>2740.6158357771301</c:v>
                </c:pt>
                <c:pt idx="196">
                  <c:v>2741.5933528836799</c:v>
                </c:pt>
                <c:pt idx="197">
                  <c:v>2742.5708699902202</c:v>
                </c:pt>
                <c:pt idx="198">
                  <c:v>2743.5483870967701</c:v>
                </c:pt>
                <c:pt idx="199">
                  <c:v>2744.5259042033199</c:v>
                </c:pt>
                <c:pt idx="200">
                  <c:v>2745.5034213098702</c:v>
                </c:pt>
                <c:pt idx="201">
                  <c:v>2746.48093841642</c:v>
                </c:pt>
                <c:pt idx="202">
                  <c:v>2747.4584555229699</c:v>
                </c:pt>
                <c:pt idx="203">
                  <c:v>2748.4359726295202</c:v>
                </c:pt>
                <c:pt idx="204">
                  <c:v>2749.41348973607</c:v>
                </c:pt>
                <c:pt idx="205">
                  <c:v>2750.3910068426198</c:v>
                </c:pt>
                <c:pt idx="206">
                  <c:v>2751.3685239491701</c:v>
                </c:pt>
                <c:pt idx="207">
                  <c:v>2752.34604105572</c:v>
                </c:pt>
                <c:pt idx="208">
                  <c:v>2753.3235581622698</c:v>
                </c:pt>
                <c:pt idx="209">
                  <c:v>2754.3010752688201</c:v>
                </c:pt>
                <c:pt idx="210">
                  <c:v>2755.27859237537</c:v>
                </c:pt>
                <c:pt idx="211">
                  <c:v>2756.2561094819198</c:v>
                </c:pt>
                <c:pt idx="212">
                  <c:v>2757.2336265884701</c:v>
                </c:pt>
                <c:pt idx="213">
                  <c:v>2758.2111436950099</c:v>
                </c:pt>
                <c:pt idx="214">
                  <c:v>2759.1886608015602</c:v>
                </c:pt>
                <c:pt idx="215">
                  <c:v>2760.1661779081101</c:v>
                </c:pt>
                <c:pt idx="216">
                  <c:v>2761.1436950146599</c:v>
                </c:pt>
                <c:pt idx="217">
                  <c:v>2762.1212121212102</c:v>
                </c:pt>
                <c:pt idx="218">
                  <c:v>2763.09872922776</c:v>
                </c:pt>
                <c:pt idx="219">
                  <c:v>2764.0762463343099</c:v>
                </c:pt>
                <c:pt idx="220">
                  <c:v>2765.0537634408602</c:v>
                </c:pt>
                <c:pt idx="221">
                  <c:v>2766.03128054741</c:v>
                </c:pt>
                <c:pt idx="222">
                  <c:v>2767.0087976539598</c:v>
                </c:pt>
                <c:pt idx="223">
                  <c:v>2767.9863147605101</c:v>
                </c:pt>
                <c:pt idx="224">
                  <c:v>2768.96383186706</c:v>
                </c:pt>
                <c:pt idx="225">
                  <c:v>2769.9413489736098</c:v>
                </c:pt>
                <c:pt idx="226">
                  <c:v>2770.9188660801601</c:v>
                </c:pt>
                <c:pt idx="227">
                  <c:v>2771.89638318671</c:v>
                </c:pt>
                <c:pt idx="228">
                  <c:v>2772.8739002932598</c:v>
                </c:pt>
                <c:pt idx="229">
                  <c:v>2773.8514173998001</c:v>
                </c:pt>
                <c:pt idx="230">
                  <c:v>2774.8289345063499</c:v>
                </c:pt>
                <c:pt idx="231">
                  <c:v>2775.8064516129002</c:v>
                </c:pt>
                <c:pt idx="232">
                  <c:v>2776.7839687194501</c:v>
                </c:pt>
                <c:pt idx="233">
                  <c:v>2777.7614858259999</c:v>
                </c:pt>
                <c:pt idx="234">
                  <c:v>2778.7390029325502</c:v>
                </c:pt>
                <c:pt idx="235">
                  <c:v>2779.7165200391</c:v>
                </c:pt>
                <c:pt idx="236">
                  <c:v>2780.6940371456499</c:v>
                </c:pt>
                <c:pt idx="237">
                  <c:v>2781.6715542522002</c:v>
                </c:pt>
                <c:pt idx="238">
                  <c:v>2782.64907135875</c:v>
                </c:pt>
                <c:pt idx="239">
                  <c:v>2783.6265884652998</c:v>
                </c:pt>
                <c:pt idx="240">
                  <c:v>2784.6041055718501</c:v>
                </c:pt>
                <c:pt idx="241">
                  <c:v>2785.5816226784</c:v>
                </c:pt>
                <c:pt idx="242">
                  <c:v>2786.5591397849498</c:v>
                </c:pt>
                <c:pt idx="243">
                  <c:v>2787.5366568915001</c:v>
                </c:pt>
                <c:pt idx="244">
                  <c:v>2788.51417399804</c:v>
                </c:pt>
                <c:pt idx="245">
                  <c:v>2789.4916911045898</c:v>
                </c:pt>
                <c:pt idx="246">
                  <c:v>2790.4692082111401</c:v>
                </c:pt>
                <c:pt idx="247">
                  <c:v>2791.4467253176899</c:v>
                </c:pt>
                <c:pt idx="248">
                  <c:v>2792.4242424242402</c:v>
                </c:pt>
                <c:pt idx="249">
                  <c:v>2793.4017595307901</c:v>
                </c:pt>
                <c:pt idx="250">
                  <c:v>2794.3792766373399</c:v>
                </c:pt>
                <c:pt idx="251">
                  <c:v>2795.3567937438902</c:v>
                </c:pt>
                <c:pt idx="252">
                  <c:v>2796.33431085044</c:v>
                </c:pt>
                <c:pt idx="253">
                  <c:v>2797.3118279569899</c:v>
                </c:pt>
                <c:pt idx="254">
                  <c:v>2798.2893450635402</c:v>
                </c:pt>
                <c:pt idx="255">
                  <c:v>2799.26686217009</c:v>
                </c:pt>
                <c:pt idx="256">
                  <c:v>2800.2443792766398</c:v>
                </c:pt>
                <c:pt idx="257">
                  <c:v>2801.2218963831901</c:v>
                </c:pt>
                <c:pt idx="258">
                  <c:v>2802.19941348974</c:v>
                </c:pt>
                <c:pt idx="259">
                  <c:v>2803.1769305962898</c:v>
                </c:pt>
                <c:pt idx="260">
                  <c:v>2804.1544477028301</c:v>
                </c:pt>
                <c:pt idx="261">
                  <c:v>2805.13196480938</c:v>
                </c:pt>
                <c:pt idx="262">
                  <c:v>2806.1094819159298</c:v>
                </c:pt>
                <c:pt idx="263">
                  <c:v>2807.0869990224801</c:v>
                </c:pt>
                <c:pt idx="264">
                  <c:v>2808.0645161290299</c:v>
                </c:pt>
                <c:pt idx="265">
                  <c:v>2809.0420332355802</c:v>
                </c:pt>
                <c:pt idx="266">
                  <c:v>2810.0195503421301</c:v>
                </c:pt>
                <c:pt idx="267">
                  <c:v>2810.9970674486799</c:v>
                </c:pt>
                <c:pt idx="268">
                  <c:v>2811.9745845552302</c:v>
                </c:pt>
                <c:pt idx="269">
                  <c:v>2812.95210166178</c:v>
                </c:pt>
                <c:pt idx="270">
                  <c:v>2813.9296187683299</c:v>
                </c:pt>
                <c:pt idx="271">
                  <c:v>2814.9071358748802</c:v>
                </c:pt>
                <c:pt idx="272">
                  <c:v>2815.88465298143</c:v>
                </c:pt>
                <c:pt idx="273">
                  <c:v>2816.8621700879798</c:v>
                </c:pt>
                <c:pt idx="274">
                  <c:v>2817.8396871945301</c:v>
                </c:pt>
                <c:pt idx="275">
                  <c:v>2818.81720430108</c:v>
                </c:pt>
                <c:pt idx="276">
                  <c:v>2819.7947214076198</c:v>
                </c:pt>
                <c:pt idx="277">
                  <c:v>2820.7722385141701</c:v>
                </c:pt>
                <c:pt idx="278">
                  <c:v>2821.74975562072</c:v>
                </c:pt>
                <c:pt idx="279">
                  <c:v>2822.7272727272698</c:v>
                </c:pt>
                <c:pt idx="280">
                  <c:v>2823.7047898338201</c:v>
                </c:pt>
                <c:pt idx="281">
                  <c:v>2824.6823069403699</c:v>
                </c:pt>
                <c:pt idx="282">
                  <c:v>2825.6598240469202</c:v>
                </c:pt>
                <c:pt idx="283">
                  <c:v>2826.6373411534701</c:v>
                </c:pt>
                <c:pt idx="284">
                  <c:v>2827.6148582600199</c:v>
                </c:pt>
                <c:pt idx="285">
                  <c:v>2828.5923753665702</c:v>
                </c:pt>
                <c:pt idx="286">
                  <c:v>2829.56989247312</c:v>
                </c:pt>
                <c:pt idx="287">
                  <c:v>2830.5474095796699</c:v>
                </c:pt>
                <c:pt idx="288">
                  <c:v>2831.5249266862202</c:v>
                </c:pt>
                <c:pt idx="289">
                  <c:v>2832.50244379277</c:v>
                </c:pt>
                <c:pt idx="290">
                  <c:v>2833.4799608993198</c:v>
                </c:pt>
                <c:pt idx="291">
                  <c:v>2834.4574780058701</c:v>
                </c:pt>
                <c:pt idx="292">
                  <c:v>2835.43499511241</c:v>
                </c:pt>
                <c:pt idx="293">
                  <c:v>2836.4125122189598</c:v>
                </c:pt>
                <c:pt idx="294">
                  <c:v>2837.3900293255101</c:v>
                </c:pt>
                <c:pt idx="295">
                  <c:v>2838.36754643206</c:v>
                </c:pt>
                <c:pt idx="296">
                  <c:v>2839.3450635386098</c:v>
                </c:pt>
                <c:pt idx="297">
                  <c:v>2840.3225806451601</c:v>
                </c:pt>
                <c:pt idx="298">
                  <c:v>2841.3000977517099</c:v>
                </c:pt>
                <c:pt idx="299">
                  <c:v>2842.2776148582602</c:v>
                </c:pt>
                <c:pt idx="300">
                  <c:v>2843.2551319648101</c:v>
                </c:pt>
                <c:pt idx="301">
                  <c:v>2844.2326490713599</c:v>
                </c:pt>
                <c:pt idx="302">
                  <c:v>2845.2101661779102</c:v>
                </c:pt>
                <c:pt idx="303">
                  <c:v>2846.18768328446</c:v>
                </c:pt>
                <c:pt idx="304">
                  <c:v>2847.1652003910099</c:v>
                </c:pt>
                <c:pt idx="305">
                  <c:v>2848.1427174975602</c:v>
                </c:pt>
                <c:pt idx="306">
                  <c:v>2849.12023460411</c:v>
                </c:pt>
                <c:pt idx="307">
                  <c:v>2850.0977517106498</c:v>
                </c:pt>
                <c:pt idx="308">
                  <c:v>2851.0752688172001</c:v>
                </c:pt>
                <c:pt idx="309">
                  <c:v>2852.05278592375</c:v>
                </c:pt>
                <c:pt idx="310">
                  <c:v>2853.0303030302998</c:v>
                </c:pt>
                <c:pt idx="311">
                  <c:v>2854.0078201368501</c:v>
                </c:pt>
                <c:pt idx="312">
                  <c:v>2854.9853372434</c:v>
                </c:pt>
                <c:pt idx="313">
                  <c:v>2855.9628543499498</c:v>
                </c:pt>
                <c:pt idx="314">
                  <c:v>2856.9403714565001</c:v>
                </c:pt>
                <c:pt idx="315">
                  <c:v>2857.9178885630499</c:v>
                </c:pt>
                <c:pt idx="316">
                  <c:v>2858.8954056696002</c:v>
                </c:pt>
                <c:pt idx="317">
                  <c:v>2859.8729227761501</c:v>
                </c:pt>
                <c:pt idx="318">
                  <c:v>2860.8504398826999</c:v>
                </c:pt>
                <c:pt idx="319">
                  <c:v>2861.8279569892502</c:v>
                </c:pt>
                <c:pt idx="320">
                  <c:v>2862.8054740958</c:v>
                </c:pt>
                <c:pt idx="321">
                  <c:v>2863.7829912023499</c:v>
                </c:pt>
                <c:pt idx="322">
                  <c:v>2864.7605083089002</c:v>
                </c:pt>
                <c:pt idx="323">
                  <c:v>2865.73802541544</c:v>
                </c:pt>
                <c:pt idx="324">
                  <c:v>2866.7155425219898</c:v>
                </c:pt>
                <c:pt idx="325">
                  <c:v>2867.6930596285401</c:v>
                </c:pt>
                <c:pt idx="326">
                  <c:v>2868.67057673509</c:v>
                </c:pt>
                <c:pt idx="327">
                  <c:v>2869.6480938416398</c:v>
                </c:pt>
                <c:pt idx="328">
                  <c:v>2870.6256109481901</c:v>
                </c:pt>
                <c:pt idx="329">
                  <c:v>2871.60312805474</c:v>
                </c:pt>
                <c:pt idx="330">
                  <c:v>2872.5806451612898</c:v>
                </c:pt>
                <c:pt idx="331">
                  <c:v>2873.5581622678401</c:v>
                </c:pt>
                <c:pt idx="332">
                  <c:v>2874.5356793743899</c:v>
                </c:pt>
                <c:pt idx="333">
                  <c:v>2875.5131964809402</c:v>
                </c:pt>
                <c:pt idx="334">
                  <c:v>2876.4907135874901</c:v>
                </c:pt>
                <c:pt idx="335">
                  <c:v>2877.4682306940399</c:v>
                </c:pt>
                <c:pt idx="336">
                  <c:v>2878.4457478005902</c:v>
                </c:pt>
                <c:pt idx="337">
                  <c:v>2879.42326490714</c:v>
                </c:pt>
                <c:pt idx="338">
                  <c:v>2880.4007820136899</c:v>
                </c:pt>
                <c:pt idx="339">
                  <c:v>2881.3782991202302</c:v>
                </c:pt>
                <c:pt idx="340">
                  <c:v>2882.35581622678</c:v>
                </c:pt>
                <c:pt idx="341">
                  <c:v>2883.3333333333298</c:v>
                </c:pt>
                <c:pt idx="342">
                  <c:v>2884.3108504398801</c:v>
                </c:pt>
                <c:pt idx="343">
                  <c:v>2885.28836754643</c:v>
                </c:pt>
                <c:pt idx="344">
                  <c:v>2886.2658846529798</c:v>
                </c:pt>
                <c:pt idx="345">
                  <c:v>2887.2434017595301</c:v>
                </c:pt>
                <c:pt idx="346">
                  <c:v>2888.22091886608</c:v>
                </c:pt>
                <c:pt idx="347">
                  <c:v>2889.1984359726298</c:v>
                </c:pt>
                <c:pt idx="348">
                  <c:v>2890.1759530791801</c:v>
                </c:pt>
                <c:pt idx="349">
                  <c:v>2891.1534701857299</c:v>
                </c:pt>
                <c:pt idx="350">
                  <c:v>2892.1309872922802</c:v>
                </c:pt>
                <c:pt idx="351">
                  <c:v>2893.1085043988301</c:v>
                </c:pt>
                <c:pt idx="352">
                  <c:v>2894.0860215053799</c:v>
                </c:pt>
                <c:pt idx="353">
                  <c:v>2895.0635386119302</c:v>
                </c:pt>
                <c:pt idx="354">
                  <c:v>2896.04105571848</c:v>
                </c:pt>
                <c:pt idx="355">
                  <c:v>2897.0185728250199</c:v>
                </c:pt>
                <c:pt idx="356">
                  <c:v>2897.9960899315702</c:v>
                </c:pt>
                <c:pt idx="357">
                  <c:v>2898.97360703812</c:v>
                </c:pt>
                <c:pt idx="358">
                  <c:v>2899.9511241446698</c:v>
                </c:pt>
                <c:pt idx="359">
                  <c:v>2900.9286412512201</c:v>
                </c:pt>
                <c:pt idx="360">
                  <c:v>2901.90615835777</c:v>
                </c:pt>
                <c:pt idx="361">
                  <c:v>2902.8836754643198</c:v>
                </c:pt>
                <c:pt idx="362">
                  <c:v>2903.8611925708701</c:v>
                </c:pt>
                <c:pt idx="363">
                  <c:v>2904.83870967742</c:v>
                </c:pt>
                <c:pt idx="364">
                  <c:v>2905.8162267839698</c:v>
                </c:pt>
                <c:pt idx="365">
                  <c:v>2906.7937438905201</c:v>
                </c:pt>
                <c:pt idx="366">
                  <c:v>2907.7712609970699</c:v>
                </c:pt>
                <c:pt idx="367">
                  <c:v>2908.7487781036202</c:v>
                </c:pt>
                <c:pt idx="368">
                  <c:v>2909.7262952101701</c:v>
                </c:pt>
                <c:pt idx="369">
                  <c:v>2910.7038123167199</c:v>
                </c:pt>
                <c:pt idx="370">
                  <c:v>2911.6813294232602</c:v>
                </c:pt>
                <c:pt idx="371">
                  <c:v>2912.65884652981</c:v>
                </c:pt>
                <c:pt idx="372">
                  <c:v>2913.6363636363599</c:v>
                </c:pt>
                <c:pt idx="373">
                  <c:v>2914.6138807429102</c:v>
                </c:pt>
                <c:pt idx="374">
                  <c:v>2915.59139784946</c:v>
                </c:pt>
                <c:pt idx="375">
                  <c:v>2916.5689149560098</c:v>
                </c:pt>
                <c:pt idx="376">
                  <c:v>2917.5464320625601</c:v>
                </c:pt>
                <c:pt idx="377">
                  <c:v>2918.52394916911</c:v>
                </c:pt>
                <c:pt idx="378">
                  <c:v>2919.5014662756598</c:v>
                </c:pt>
                <c:pt idx="379">
                  <c:v>2920.4789833822101</c:v>
                </c:pt>
                <c:pt idx="380">
                  <c:v>2921.45650048876</c:v>
                </c:pt>
                <c:pt idx="381">
                  <c:v>2922.4340175953098</c:v>
                </c:pt>
                <c:pt idx="382">
                  <c:v>2923.4115347018601</c:v>
                </c:pt>
                <c:pt idx="383">
                  <c:v>2924.3890518084099</c:v>
                </c:pt>
                <c:pt idx="384">
                  <c:v>2925.3665689149602</c:v>
                </c:pt>
                <c:pt idx="385">
                  <c:v>2926.3440860215101</c:v>
                </c:pt>
                <c:pt idx="386">
                  <c:v>2927.3216031280499</c:v>
                </c:pt>
                <c:pt idx="387">
                  <c:v>2928.2991202346002</c:v>
                </c:pt>
                <c:pt idx="388">
                  <c:v>2929.27663734115</c:v>
                </c:pt>
                <c:pt idx="389">
                  <c:v>2930.2541544476999</c:v>
                </c:pt>
                <c:pt idx="390">
                  <c:v>2931.2316715542502</c:v>
                </c:pt>
                <c:pt idx="391">
                  <c:v>2932.2091886608</c:v>
                </c:pt>
                <c:pt idx="392">
                  <c:v>2933.1867057673498</c:v>
                </c:pt>
                <c:pt idx="393">
                  <c:v>2934.1642228739001</c:v>
                </c:pt>
                <c:pt idx="394">
                  <c:v>2935.14173998045</c:v>
                </c:pt>
                <c:pt idx="395">
                  <c:v>2936.1192570869998</c:v>
                </c:pt>
                <c:pt idx="396">
                  <c:v>2937.0967741935501</c:v>
                </c:pt>
                <c:pt idx="397">
                  <c:v>2938.0742913001</c:v>
                </c:pt>
                <c:pt idx="398">
                  <c:v>2939.0518084066498</c:v>
                </c:pt>
                <c:pt idx="399">
                  <c:v>2940.0293255132001</c:v>
                </c:pt>
                <c:pt idx="400">
                  <c:v>2941.0068426197499</c:v>
                </c:pt>
                <c:pt idx="401">
                  <c:v>2941.9843597263002</c:v>
                </c:pt>
                <c:pt idx="402">
                  <c:v>2942.9618768328401</c:v>
                </c:pt>
                <c:pt idx="403">
                  <c:v>2943.9393939393899</c:v>
                </c:pt>
                <c:pt idx="404">
                  <c:v>2944.9169110459402</c:v>
                </c:pt>
                <c:pt idx="405">
                  <c:v>2945.89442815249</c:v>
                </c:pt>
                <c:pt idx="406">
                  <c:v>2946.8719452590399</c:v>
                </c:pt>
                <c:pt idx="407">
                  <c:v>2947.8494623655902</c:v>
                </c:pt>
                <c:pt idx="408">
                  <c:v>2948.82697947214</c:v>
                </c:pt>
                <c:pt idx="409">
                  <c:v>2949.8044965786899</c:v>
                </c:pt>
                <c:pt idx="410">
                  <c:v>2950.7820136852401</c:v>
                </c:pt>
                <c:pt idx="411">
                  <c:v>2951.75953079179</c:v>
                </c:pt>
                <c:pt idx="412">
                  <c:v>2952.7370478983398</c:v>
                </c:pt>
                <c:pt idx="413">
                  <c:v>2953.7145650048901</c:v>
                </c:pt>
                <c:pt idx="414">
                  <c:v>2954.69208211144</c:v>
                </c:pt>
                <c:pt idx="415">
                  <c:v>2955.6695992179898</c:v>
                </c:pt>
                <c:pt idx="416">
                  <c:v>2956.6471163245401</c:v>
                </c:pt>
                <c:pt idx="417">
                  <c:v>2957.6246334310799</c:v>
                </c:pt>
                <c:pt idx="418">
                  <c:v>2958.6021505376302</c:v>
                </c:pt>
                <c:pt idx="419">
                  <c:v>2959.5796676441801</c:v>
                </c:pt>
                <c:pt idx="420">
                  <c:v>2960.5571847507299</c:v>
                </c:pt>
                <c:pt idx="421">
                  <c:v>2961.5347018572802</c:v>
                </c:pt>
                <c:pt idx="422">
                  <c:v>2962.51221896383</c:v>
                </c:pt>
                <c:pt idx="423">
                  <c:v>2963.4897360703799</c:v>
                </c:pt>
                <c:pt idx="424">
                  <c:v>2964.4672531769302</c:v>
                </c:pt>
                <c:pt idx="425">
                  <c:v>2965.44477028348</c:v>
                </c:pt>
                <c:pt idx="426">
                  <c:v>2966.4222873900299</c:v>
                </c:pt>
                <c:pt idx="427">
                  <c:v>2967.3998044965801</c:v>
                </c:pt>
                <c:pt idx="428">
                  <c:v>2968.37732160313</c:v>
                </c:pt>
                <c:pt idx="429">
                  <c:v>2969.3548387096798</c:v>
                </c:pt>
                <c:pt idx="430">
                  <c:v>2970.3323558162301</c:v>
                </c:pt>
                <c:pt idx="431">
                  <c:v>2971.30987292278</c:v>
                </c:pt>
                <c:pt idx="432">
                  <c:v>2972.2873900293298</c:v>
                </c:pt>
                <c:pt idx="433">
                  <c:v>2973.2649071358801</c:v>
                </c:pt>
                <c:pt idx="434">
                  <c:v>2974.2424242424199</c:v>
                </c:pt>
                <c:pt idx="435">
                  <c:v>2975.2199413489702</c:v>
                </c:pt>
                <c:pt idx="436">
                  <c:v>2976.1974584555201</c:v>
                </c:pt>
                <c:pt idx="437">
                  <c:v>2977.1749755620699</c:v>
                </c:pt>
                <c:pt idx="438">
                  <c:v>2978.1524926686202</c:v>
                </c:pt>
                <c:pt idx="439">
                  <c:v>2979.13000977517</c:v>
                </c:pt>
                <c:pt idx="440">
                  <c:v>2980.1075268817199</c:v>
                </c:pt>
                <c:pt idx="441">
                  <c:v>2981.0850439882702</c:v>
                </c:pt>
                <c:pt idx="442">
                  <c:v>2982.06256109482</c:v>
                </c:pt>
                <c:pt idx="443">
                  <c:v>2983.0400782013699</c:v>
                </c:pt>
                <c:pt idx="444">
                  <c:v>2984.0175953079201</c:v>
                </c:pt>
                <c:pt idx="445">
                  <c:v>2984.99511241447</c:v>
                </c:pt>
                <c:pt idx="446">
                  <c:v>2985.9726295210198</c:v>
                </c:pt>
                <c:pt idx="447">
                  <c:v>2986.9501466275701</c:v>
                </c:pt>
                <c:pt idx="448">
                  <c:v>2987.92766373412</c:v>
                </c:pt>
                <c:pt idx="449">
                  <c:v>2988.9051808406598</c:v>
                </c:pt>
                <c:pt idx="450">
                  <c:v>2989.8826979472101</c:v>
                </c:pt>
                <c:pt idx="451">
                  <c:v>2990.8602150537599</c:v>
                </c:pt>
                <c:pt idx="452">
                  <c:v>2991.8377321603102</c:v>
                </c:pt>
                <c:pt idx="453">
                  <c:v>2992.8152492668601</c:v>
                </c:pt>
                <c:pt idx="454">
                  <c:v>2993.7927663734099</c:v>
                </c:pt>
                <c:pt idx="455">
                  <c:v>2994.7702834799602</c:v>
                </c:pt>
                <c:pt idx="456">
                  <c:v>2995.74780058651</c:v>
                </c:pt>
                <c:pt idx="457">
                  <c:v>2996.7253176930599</c:v>
                </c:pt>
                <c:pt idx="458">
                  <c:v>2997.7028347996102</c:v>
                </c:pt>
                <c:pt idx="459">
                  <c:v>2998.68035190616</c:v>
                </c:pt>
                <c:pt idx="460">
                  <c:v>2999.6578690127099</c:v>
                </c:pt>
                <c:pt idx="461">
                  <c:v>3000.6353861192601</c:v>
                </c:pt>
                <c:pt idx="462">
                  <c:v>3001.61290322581</c:v>
                </c:pt>
                <c:pt idx="463">
                  <c:v>3002.5904203323598</c:v>
                </c:pt>
                <c:pt idx="464">
                  <c:v>3003.5679374389101</c:v>
                </c:pt>
                <c:pt idx="465">
                  <c:v>3004.54545454545</c:v>
                </c:pt>
                <c:pt idx="466">
                  <c:v>3005.5229716519998</c:v>
                </c:pt>
                <c:pt idx="467">
                  <c:v>3006.5004887585501</c:v>
                </c:pt>
                <c:pt idx="468">
                  <c:v>3007.4780058650999</c:v>
                </c:pt>
                <c:pt idx="469">
                  <c:v>3008.4555229716502</c:v>
                </c:pt>
                <c:pt idx="470">
                  <c:v>3009.4330400782001</c:v>
                </c:pt>
                <c:pt idx="471">
                  <c:v>3010.4105571847499</c:v>
                </c:pt>
                <c:pt idx="472">
                  <c:v>3011.3880742913002</c:v>
                </c:pt>
                <c:pt idx="473">
                  <c:v>3012.36559139785</c:v>
                </c:pt>
                <c:pt idx="474">
                  <c:v>3013.3431085043999</c:v>
                </c:pt>
                <c:pt idx="475">
                  <c:v>3014.3206256109502</c:v>
                </c:pt>
                <c:pt idx="476">
                  <c:v>3015.2981427175</c:v>
                </c:pt>
                <c:pt idx="477">
                  <c:v>3016.2756598240499</c:v>
                </c:pt>
                <c:pt idx="478">
                  <c:v>3017.2531769306001</c:v>
                </c:pt>
                <c:pt idx="479">
                  <c:v>3018.23069403715</c:v>
                </c:pt>
                <c:pt idx="480">
                  <c:v>3019.2082111436898</c:v>
                </c:pt>
                <c:pt idx="481">
                  <c:v>3020.1857282502401</c:v>
                </c:pt>
                <c:pt idx="482">
                  <c:v>3021.16324535679</c:v>
                </c:pt>
                <c:pt idx="483">
                  <c:v>3022.1407624633398</c:v>
                </c:pt>
                <c:pt idx="484">
                  <c:v>3023.1182795698901</c:v>
                </c:pt>
                <c:pt idx="485">
                  <c:v>3024.0957966764399</c:v>
                </c:pt>
                <c:pt idx="486">
                  <c:v>3025.0733137829902</c:v>
                </c:pt>
                <c:pt idx="487">
                  <c:v>3026.0508308895401</c:v>
                </c:pt>
                <c:pt idx="488">
                  <c:v>3027.0283479960899</c:v>
                </c:pt>
                <c:pt idx="489">
                  <c:v>3028.0058651026402</c:v>
                </c:pt>
                <c:pt idx="490">
                  <c:v>3028.98338220919</c:v>
                </c:pt>
                <c:pt idx="491">
                  <c:v>3029.9608993157399</c:v>
                </c:pt>
                <c:pt idx="492">
                  <c:v>3030.9384164222902</c:v>
                </c:pt>
                <c:pt idx="493">
                  <c:v>3031.91593352884</c:v>
                </c:pt>
                <c:pt idx="494">
                  <c:v>3032.8934506353899</c:v>
                </c:pt>
                <c:pt idx="495">
                  <c:v>3033.8709677419401</c:v>
                </c:pt>
                <c:pt idx="496">
                  <c:v>3034.84848484848</c:v>
                </c:pt>
                <c:pt idx="497">
                  <c:v>3035.8260019550298</c:v>
                </c:pt>
                <c:pt idx="498">
                  <c:v>3036.8035190615801</c:v>
                </c:pt>
                <c:pt idx="499">
                  <c:v>3037.78103616813</c:v>
                </c:pt>
                <c:pt idx="500">
                  <c:v>3038.7585532746798</c:v>
                </c:pt>
                <c:pt idx="501">
                  <c:v>3039.7360703812301</c:v>
                </c:pt>
                <c:pt idx="502">
                  <c:v>3040.7135874877799</c:v>
                </c:pt>
                <c:pt idx="503">
                  <c:v>3041.6911045943302</c:v>
                </c:pt>
                <c:pt idx="504">
                  <c:v>3042.6686217008801</c:v>
                </c:pt>
                <c:pt idx="505">
                  <c:v>3043.6461388074299</c:v>
                </c:pt>
                <c:pt idx="506">
                  <c:v>3044.6236559139802</c:v>
                </c:pt>
                <c:pt idx="507">
                  <c:v>3045.60117302053</c:v>
                </c:pt>
                <c:pt idx="508">
                  <c:v>3046.5786901270799</c:v>
                </c:pt>
                <c:pt idx="509">
                  <c:v>3047.5562072336302</c:v>
                </c:pt>
                <c:pt idx="510">
                  <c:v>3048.53372434018</c:v>
                </c:pt>
                <c:pt idx="511">
                  <c:v>3049.5112414467299</c:v>
                </c:pt>
                <c:pt idx="512">
                  <c:v>3050.4887585532701</c:v>
                </c:pt>
                <c:pt idx="513">
                  <c:v>3051.46627565982</c:v>
                </c:pt>
                <c:pt idx="514">
                  <c:v>3052.4437927663698</c:v>
                </c:pt>
                <c:pt idx="515">
                  <c:v>3053.4213098729201</c:v>
                </c:pt>
                <c:pt idx="516">
                  <c:v>3054.39882697947</c:v>
                </c:pt>
                <c:pt idx="517">
                  <c:v>3055.3763440860198</c:v>
                </c:pt>
                <c:pt idx="518">
                  <c:v>3056.3538611925701</c:v>
                </c:pt>
                <c:pt idx="519">
                  <c:v>3057.3313782991199</c:v>
                </c:pt>
                <c:pt idx="520">
                  <c:v>3058.3088954056698</c:v>
                </c:pt>
                <c:pt idx="521">
                  <c:v>3059.2864125122201</c:v>
                </c:pt>
                <c:pt idx="522">
                  <c:v>3060.2639296187699</c:v>
                </c:pt>
                <c:pt idx="523">
                  <c:v>3061.2414467253202</c:v>
                </c:pt>
                <c:pt idx="524">
                  <c:v>3062.21896383187</c:v>
                </c:pt>
                <c:pt idx="525">
                  <c:v>3063.1964809384199</c:v>
                </c:pt>
                <c:pt idx="526">
                  <c:v>3064.1739980449702</c:v>
                </c:pt>
                <c:pt idx="527">
                  <c:v>3065.15151515152</c:v>
                </c:pt>
                <c:pt idx="528">
                  <c:v>3066.1290322580599</c:v>
                </c:pt>
                <c:pt idx="529">
                  <c:v>3067.1065493646101</c:v>
                </c:pt>
                <c:pt idx="530">
                  <c:v>3068.08406647116</c:v>
                </c:pt>
                <c:pt idx="531">
                  <c:v>3069.0615835777098</c:v>
                </c:pt>
                <c:pt idx="532">
                  <c:v>3070.0391006842601</c:v>
                </c:pt>
                <c:pt idx="533">
                  <c:v>3071.01661779081</c:v>
                </c:pt>
                <c:pt idx="534">
                  <c:v>3071.9941348973598</c:v>
                </c:pt>
                <c:pt idx="535">
                  <c:v>3072.9716520039101</c:v>
                </c:pt>
                <c:pt idx="536">
                  <c:v>3073.9491691104599</c:v>
                </c:pt>
                <c:pt idx="537">
                  <c:v>3074.9266862170098</c:v>
                </c:pt>
                <c:pt idx="538">
                  <c:v>3075.9042033235601</c:v>
                </c:pt>
                <c:pt idx="539">
                  <c:v>3076.8817204301099</c:v>
                </c:pt>
                <c:pt idx="540">
                  <c:v>3077.8592375366602</c:v>
                </c:pt>
                <c:pt idx="541">
                  <c:v>3078.83675464321</c:v>
                </c:pt>
                <c:pt idx="542">
                  <c:v>3079.8142717497599</c:v>
                </c:pt>
                <c:pt idx="543">
                  <c:v>3080.7917888563102</c:v>
                </c:pt>
                <c:pt idx="544">
                  <c:v>3081.76930596285</c:v>
                </c:pt>
                <c:pt idx="545">
                  <c:v>3082.7468230693999</c:v>
                </c:pt>
                <c:pt idx="546">
                  <c:v>3083.7243401759501</c:v>
                </c:pt>
                <c:pt idx="547">
                  <c:v>3084.7018572825</c:v>
                </c:pt>
                <c:pt idx="548">
                  <c:v>3085.6793743890498</c:v>
                </c:pt>
                <c:pt idx="549">
                  <c:v>3086.6568914956001</c:v>
                </c:pt>
                <c:pt idx="550">
                  <c:v>3087.63440860215</c:v>
                </c:pt>
                <c:pt idx="551">
                  <c:v>3088.6119257086998</c:v>
                </c:pt>
                <c:pt idx="552">
                  <c:v>3089.5894428152501</c:v>
                </c:pt>
                <c:pt idx="553">
                  <c:v>3090.5669599217999</c:v>
                </c:pt>
                <c:pt idx="554">
                  <c:v>3091.5444770283498</c:v>
                </c:pt>
                <c:pt idx="555">
                  <c:v>3092.5219941349001</c:v>
                </c:pt>
                <c:pt idx="556">
                  <c:v>3093.4995112414499</c:v>
                </c:pt>
                <c:pt idx="557">
                  <c:v>3094.4770283480002</c:v>
                </c:pt>
                <c:pt idx="558">
                  <c:v>3095.45454545455</c:v>
                </c:pt>
                <c:pt idx="559">
                  <c:v>3096.4320625610899</c:v>
                </c:pt>
                <c:pt idx="560">
                  <c:v>3097.4095796676402</c:v>
                </c:pt>
                <c:pt idx="561">
                  <c:v>3098.38709677419</c:v>
                </c:pt>
                <c:pt idx="562">
                  <c:v>3099.3646138807399</c:v>
                </c:pt>
                <c:pt idx="563">
                  <c:v>3100.3421309872901</c:v>
                </c:pt>
                <c:pt idx="564">
                  <c:v>3101.31964809384</c:v>
                </c:pt>
                <c:pt idx="565">
                  <c:v>3102.2971652003898</c:v>
                </c:pt>
                <c:pt idx="566">
                  <c:v>3103.2746823069401</c:v>
                </c:pt>
                <c:pt idx="567">
                  <c:v>3104.25219941349</c:v>
                </c:pt>
                <c:pt idx="568">
                  <c:v>3105.2297165200398</c:v>
                </c:pt>
                <c:pt idx="569">
                  <c:v>3106.2072336265901</c:v>
                </c:pt>
                <c:pt idx="570">
                  <c:v>3107.1847507331399</c:v>
                </c:pt>
                <c:pt idx="571">
                  <c:v>3108.1622678396898</c:v>
                </c:pt>
                <c:pt idx="572">
                  <c:v>3109.1397849462401</c:v>
                </c:pt>
                <c:pt idx="573">
                  <c:v>3110.1173020527899</c:v>
                </c:pt>
                <c:pt idx="574">
                  <c:v>3111.0948191593402</c:v>
                </c:pt>
                <c:pt idx="575">
                  <c:v>3112.07233626588</c:v>
                </c:pt>
                <c:pt idx="576">
                  <c:v>3113.0498533724299</c:v>
                </c:pt>
                <c:pt idx="577">
                  <c:v>3114.0273704789802</c:v>
                </c:pt>
                <c:pt idx="578">
                  <c:v>3115.00488758553</c:v>
                </c:pt>
                <c:pt idx="579">
                  <c:v>3115.9824046920799</c:v>
                </c:pt>
                <c:pt idx="580">
                  <c:v>3116.9599217986301</c:v>
                </c:pt>
                <c:pt idx="581">
                  <c:v>3117.93743890518</c:v>
                </c:pt>
                <c:pt idx="582">
                  <c:v>3118.9149560117298</c:v>
                </c:pt>
                <c:pt idx="583">
                  <c:v>3119.8924731182801</c:v>
                </c:pt>
                <c:pt idx="584">
                  <c:v>3120.86999022483</c:v>
                </c:pt>
                <c:pt idx="585">
                  <c:v>3121.8475073313798</c:v>
                </c:pt>
                <c:pt idx="586">
                  <c:v>3122.8250244379301</c:v>
                </c:pt>
                <c:pt idx="587">
                  <c:v>3123.8025415444799</c:v>
                </c:pt>
                <c:pt idx="588">
                  <c:v>3124.7800586510298</c:v>
                </c:pt>
                <c:pt idx="589">
                  <c:v>3125.7575757575801</c:v>
                </c:pt>
                <c:pt idx="590">
                  <c:v>3126.7350928641199</c:v>
                </c:pt>
                <c:pt idx="591">
                  <c:v>3127.7126099706702</c:v>
                </c:pt>
                <c:pt idx="592">
                  <c:v>3128.69012707722</c:v>
                </c:pt>
                <c:pt idx="593">
                  <c:v>3129.6676441837699</c:v>
                </c:pt>
                <c:pt idx="594">
                  <c:v>3130.6451612903202</c:v>
                </c:pt>
                <c:pt idx="595">
                  <c:v>3131.62267839687</c:v>
                </c:pt>
                <c:pt idx="596">
                  <c:v>3132.6001955034199</c:v>
                </c:pt>
                <c:pt idx="597">
                  <c:v>3133.5777126099701</c:v>
                </c:pt>
                <c:pt idx="598">
                  <c:v>3134.55522971652</c:v>
                </c:pt>
                <c:pt idx="599">
                  <c:v>3135.5327468230698</c:v>
                </c:pt>
                <c:pt idx="600">
                  <c:v>3136.5102639296201</c:v>
                </c:pt>
                <c:pt idx="601">
                  <c:v>3137.48778103617</c:v>
                </c:pt>
                <c:pt idx="602">
                  <c:v>3138.4652981427198</c:v>
                </c:pt>
                <c:pt idx="603">
                  <c:v>3139.4428152492701</c:v>
                </c:pt>
                <c:pt idx="604">
                  <c:v>3140.4203323558199</c:v>
                </c:pt>
                <c:pt idx="605">
                  <c:v>3141.3978494623698</c:v>
                </c:pt>
                <c:pt idx="606">
                  <c:v>3142.3753665689201</c:v>
                </c:pt>
                <c:pt idx="607">
                  <c:v>3143.3528836754599</c:v>
                </c:pt>
                <c:pt idx="608">
                  <c:v>3144.3304007820102</c:v>
                </c:pt>
                <c:pt idx="609">
                  <c:v>3145.30791788856</c:v>
                </c:pt>
                <c:pt idx="610">
                  <c:v>3146.2854349951099</c:v>
                </c:pt>
                <c:pt idx="611">
                  <c:v>3147.2629521016602</c:v>
                </c:pt>
                <c:pt idx="612">
                  <c:v>3148.24046920821</c:v>
                </c:pt>
                <c:pt idx="613">
                  <c:v>3149.2179863147599</c:v>
                </c:pt>
                <c:pt idx="614">
                  <c:v>3150.1955034213101</c:v>
                </c:pt>
                <c:pt idx="615">
                  <c:v>3151.17302052786</c:v>
                </c:pt>
                <c:pt idx="616">
                  <c:v>3152.1505376344098</c:v>
                </c:pt>
                <c:pt idx="617">
                  <c:v>3153.1280547409601</c:v>
                </c:pt>
                <c:pt idx="618">
                  <c:v>3154.10557184751</c:v>
                </c:pt>
                <c:pt idx="619">
                  <c:v>3155.0830889540598</c:v>
                </c:pt>
                <c:pt idx="620">
                  <c:v>3156.0606060606101</c:v>
                </c:pt>
                <c:pt idx="621">
                  <c:v>3157.0381231671599</c:v>
                </c:pt>
                <c:pt idx="622">
                  <c:v>3158.0156402736998</c:v>
                </c:pt>
                <c:pt idx="623">
                  <c:v>3158.9931573802501</c:v>
                </c:pt>
                <c:pt idx="624">
                  <c:v>3159.9706744867999</c:v>
                </c:pt>
                <c:pt idx="625">
                  <c:v>3160.9481915933502</c:v>
                </c:pt>
                <c:pt idx="626">
                  <c:v>3161.9257086999</c:v>
                </c:pt>
                <c:pt idx="627">
                  <c:v>3162.9032258064499</c:v>
                </c:pt>
                <c:pt idx="628">
                  <c:v>3163.8807429130002</c:v>
                </c:pt>
                <c:pt idx="629">
                  <c:v>3164.85826001955</c:v>
                </c:pt>
                <c:pt idx="630">
                  <c:v>3165.8357771260999</c:v>
                </c:pt>
                <c:pt idx="631">
                  <c:v>3166.8132942326502</c:v>
                </c:pt>
                <c:pt idx="632">
                  <c:v>3167.7908113392</c:v>
                </c:pt>
                <c:pt idx="633">
                  <c:v>3168.7683284457498</c:v>
                </c:pt>
                <c:pt idx="634">
                  <c:v>3169.7458455523001</c:v>
                </c:pt>
                <c:pt idx="635">
                  <c:v>3170.72336265885</c:v>
                </c:pt>
                <c:pt idx="636">
                  <c:v>3171.7008797653998</c:v>
                </c:pt>
                <c:pt idx="637">
                  <c:v>3172.6783968719501</c:v>
                </c:pt>
                <c:pt idx="638">
                  <c:v>3173.6559139784899</c:v>
                </c:pt>
                <c:pt idx="639">
                  <c:v>3174.6334310850398</c:v>
                </c:pt>
                <c:pt idx="640">
                  <c:v>3175.6109481915901</c:v>
                </c:pt>
                <c:pt idx="641">
                  <c:v>3176.5884652981399</c:v>
                </c:pt>
                <c:pt idx="642">
                  <c:v>3177.5659824046902</c:v>
                </c:pt>
                <c:pt idx="643">
                  <c:v>3178.54349951124</c:v>
                </c:pt>
                <c:pt idx="644">
                  <c:v>3179.5210166177899</c:v>
                </c:pt>
                <c:pt idx="645">
                  <c:v>3180.4985337243402</c:v>
                </c:pt>
                <c:pt idx="646">
                  <c:v>3181.47605083089</c:v>
                </c:pt>
                <c:pt idx="647">
                  <c:v>3182.4535679374399</c:v>
                </c:pt>
                <c:pt idx="648">
                  <c:v>3183.4310850439902</c:v>
                </c:pt>
                <c:pt idx="649">
                  <c:v>3184.40860215054</c:v>
                </c:pt>
                <c:pt idx="650">
                  <c:v>3185.3861192570898</c:v>
                </c:pt>
                <c:pt idx="651">
                  <c:v>3186.3636363636401</c:v>
                </c:pt>
                <c:pt idx="652">
                  <c:v>3187.34115347019</c:v>
                </c:pt>
                <c:pt idx="653">
                  <c:v>3188.3186705767398</c:v>
                </c:pt>
                <c:pt idx="654">
                  <c:v>3189.2961876832801</c:v>
                </c:pt>
                <c:pt idx="655">
                  <c:v>3190.2737047898299</c:v>
                </c:pt>
                <c:pt idx="656">
                  <c:v>3191.2512218963798</c:v>
                </c:pt>
                <c:pt idx="657">
                  <c:v>3192.2287390029301</c:v>
                </c:pt>
                <c:pt idx="658">
                  <c:v>3193.2062561094799</c:v>
                </c:pt>
                <c:pt idx="659">
                  <c:v>3194.1837732160302</c:v>
                </c:pt>
                <c:pt idx="660">
                  <c:v>3195.16129032258</c:v>
                </c:pt>
                <c:pt idx="661">
                  <c:v>3196.1388074291299</c:v>
                </c:pt>
                <c:pt idx="662">
                  <c:v>3197.1163245356802</c:v>
                </c:pt>
                <c:pt idx="663">
                  <c:v>3198.09384164223</c:v>
                </c:pt>
                <c:pt idx="664">
                  <c:v>3199.0713587487799</c:v>
                </c:pt>
                <c:pt idx="665">
                  <c:v>3200.0488758553302</c:v>
                </c:pt>
                <c:pt idx="666">
                  <c:v>3201.02639296188</c:v>
                </c:pt>
                <c:pt idx="667">
                  <c:v>3202.0039100684298</c:v>
                </c:pt>
                <c:pt idx="668">
                  <c:v>3202.9814271749801</c:v>
                </c:pt>
                <c:pt idx="669">
                  <c:v>3203.95894428152</c:v>
                </c:pt>
                <c:pt idx="670">
                  <c:v>3204.9364613880698</c:v>
                </c:pt>
                <c:pt idx="671">
                  <c:v>3205.9139784946201</c:v>
                </c:pt>
                <c:pt idx="672">
                  <c:v>3206.8914956011699</c:v>
                </c:pt>
                <c:pt idx="673">
                  <c:v>3207.8690127077198</c:v>
                </c:pt>
                <c:pt idx="674">
                  <c:v>3208.8465298142701</c:v>
                </c:pt>
                <c:pt idx="675">
                  <c:v>3209.8240469208199</c:v>
                </c:pt>
                <c:pt idx="676">
                  <c:v>3210.8015640273702</c:v>
                </c:pt>
                <c:pt idx="677">
                  <c:v>3211.77908113392</c:v>
                </c:pt>
                <c:pt idx="678">
                  <c:v>3212.7565982404699</c:v>
                </c:pt>
                <c:pt idx="679">
                  <c:v>3213.7341153470202</c:v>
                </c:pt>
                <c:pt idx="680">
                  <c:v>3214.71163245357</c:v>
                </c:pt>
                <c:pt idx="681">
                  <c:v>3215.6891495601199</c:v>
                </c:pt>
                <c:pt idx="682">
                  <c:v>3216.6666666666702</c:v>
                </c:pt>
                <c:pt idx="683">
                  <c:v>3217.64418377322</c:v>
                </c:pt>
                <c:pt idx="684">
                  <c:v>3218.6217008797698</c:v>
                </c:pt>
                <c:pt idx="685">
                  <c:v>3219.5992179863101</c:v>
                </c:pt>
                <c:pt idx="686">
                  <c:v>3220.57673509286</c:v>
                </c:pt>
                <c:pt idx="687">
                  <c:v>3221.5542521994098</c:v>
                </c:pt>
                <c:pt idx="688">
                  <c:v>3222.5317693059601</c:v>
                </c:pt>
                <c:pt idx="689">
                  <c:v>3223.5092864125099</c:v>
                </c:pt>
                <c:pt idx="690">
                  <c:v>3224.4868035190598</c:v>
                </c:pt>
                <c:pt idx="691">
                  <c:v>3225.4643206256101</c:v>
                </c:pt>
                <c:pt idx="692">
                  <c:v>3226.4418377321599</c:v>
                </c:pt>
                <c:pt idx="693">
                  <c:v>3227.4193548387102</c:v>
                </c:pt>
                <c:pt idx="694">
                  <c:v>3228.39687194526</c:v>
                </c:pt>
                <c:pt idx="695">
                  <c:v>3229.3743890518099</c:v>
                </c:pt>
                <c:pt idx="696">
                  <c:v>3230.3519061583602</c:v>
                </c:pt>
                <c:pt idx="697">
                  <c:v>3231.32942326491</c:v>
                </c:pt>
                <c:pt idx="698">
                  <c:v>3232.3069403714599</c:v>
                </c:pt>
                <c:pt idx="699">
                  <c:v>3233.2844574780102</c:v>
                </c:pt>
                <c:pt idx="700">
                  <c:v>3234.26197458456</c:v>
                </c:pt>
                <c:pt idx="701">
                  <c:v>3235.2394916910998</c:v>
                </c:pt>
                <c:pt idx="702">
                  <c:v>3236.2170087976501</c:v>
                </c:pt>
                <c:pt idx="703">
                  <c:v>3237.1945259042</c:v>
                </c:pt>
                <c:pt idx="704">
                  <c:v>3238.1720430107498</c:v>
                </c:pt>
                <c:pt idx="705">
                  <c:v>3239.1495601173001</c:v>
                </c:pt>
                <c:pt idx="706">
                  <c:v>3240.1270772238499</c:v>
                </c:pt>
                <c:pt idx="707">
                  <c:v>3241.1045943303998</c:v>
                </c:pt>
                <c:pt idx="708">
                  <c:v>3242.0821114369501</c:v>
                </c:pt>
                <c:pt idx="709">
                  <c:v>3243.0596285434999</c:v>
                </c:pt>
                <c:pt idx="710">
                  <c:v>3244.0371456500502</c:v>
                </c:pt>
                <c:pt idx="711">
                  <c:v>3245.0146627566</c:v>
                </c:pt>
                <c:pt idx="712">
                  <c:v>3245.9921798631499</c:v>
                </c:pt>
                <c:pt idx="713">
                  <c:v>3246.9696969697002</c:v>
                </c:pt>
                <c:pt idx="714">
                  <c:v>3247.94721407625</c:v>
                </c:pt>
                <c:pt idx="715">
                  <c:v>3248.9247311827999</c:v>
                </c:pt>
                <c:pt idx="716">
                  <c:v>3249.9022482893502</c:v>
                </c:pt>
                <c:pt idx="717">
                  <c:v>3250.87976539589</c:v>
                </c:pt>
                <c:pt idx="718">
                  <c:v>3251.8572825024398</c:v>
                </c:pt>
                <c:pt idx="719">
                  <c:v>3252.8347996089901</c:v>
                </c:pt>
                <c:pt idx="720">
                  <c:v>3253.81231671554</c:v>
                </c:pt>
                <c:pt idx="721">
                  <c:v>3254.7898338220898</c:v>
                </c:pt>
                <c:pt idx="722">
                  <c:v>3255.7673509286401</c:v>
                </c:pt>
                <c:pt idx="723">
                  <c:v>3256.7448680351899</c:v>
                </c:pt>
                <c:pt idx="724">
                  <c:v>3257.7223851417398</c:v>
                </c:pt>
                <c:pt idx="725">
                  <c:v>3258.6999022482901</c:v>
                </c:pt>
                <c:pt idx="726">
                  <c:v>3259.6774193548399</c:v>
                </c:pt>
                <c:pt idx="727">
                  <c:v>3260.6549364613902</c:v>
                </c:pt>
                <c:pt idx="728">
                  <c:v>3261.63245356794</c:v>
                </c:pt>
                <c:pt idx="729">
                  <c:v>3262.6099706744899</c:v>
                </c:pt>
                <c:pt idx="730">
                  <c:v>3263.5874877810402</c:v>
                </c:pt>
                <c:pt idx="731">
                  <c:v>3264.56500488759</c:v>
                </c:pt>
                <c:pt idx="732">
                  <c:v>3265.5425219941299</c:v>
                </c:pt>
                <c:pt idx="733">
                  <c:v>3266.5200391006802</c:v>
                </c:pt>
                <c:pt idx="734">
                  <c:v>3267.49755620723</c:v>
                </c:pt>
                <c:pt idx="735">
                  <c:v>3268.4750733137798</c:v>
                </c:pt>
                <c:pt idx="736">
                  <c:v>3269.4525904203301</c:v>
                </c:pt>
                <c:pt idx="737">
                  <c:v>3270.43010752688</c:v>
                </c:pt>
                <c:pt idx="738">
                  <c:v>3271.4076246334298</c:v>
                </c:pt>
                <c:pt idx="739">
                  <c:v>3272.3851417399801</c:v>
                </c:pt>
                <c:pt idx="740">
                  <c:v>3273.3626588465299</c:v>
                </c:pt>
                <c:pt idx="741">
                  <c:v>3274.3401759530798</c:v>
                </c:pt>
                <c:pt idx="742">
                  <c:v>3275.3176930596301</c:v>
                </c:pt>
                <c:pt idx="743">
                  <c:v>3276.2952101661799</c:v>
                </c:pt>
                <c:pt idx="744">
                  <c:v>3277.2727272727302</c:v>
                </c:pt>
                <c:pt idx="745">
                  <c:v>3278.25024437928</c:v>
                </c:pt>
                <c:pt idx="746">
                  <c:v>3279.2277614858299</c:v>
                </c:pt>
                <c:pt idx="747">
                  <c:v>3280.2052785923802</c:v>
                </c:pt>
                <c:pt idx="748">
                  <c:v>3281.18279569892</c:v>
                </c:pt>
                <c:pt idx="749">
                  <c:v>3282.1603128054699</c:v>
                </c:pt>
                <c:pt idx="750">
                  <c:v>3283.1378299120202</c:v>
                </c:pt>
                <c:pt idx="751">
                  <c:v>3284.11534701857</c:v>
                </c:pt>
                <c:pt idx="752">
                  <c:v>3285.0928641251198</c:v>
                </c:pt>
                <c:pt idx="753">
                  <c:v>3286.0703812316701</c:v>
                </c:pt>
                <c:pt idx="754">
                  <c:v>3287.04789833822</c:v>
                </c:pt>
                <c:pt idx="755">
                  <c:v>3288.0254154447698</c:v>
                </c:pt>
                <c:pt idx="756">
                  <c:v>3289.0029325513201</c:v>
                </c:pt>
                <c:pt idx="757">
                  <c:v>3289.9804496578699</c:v>
                </c:pt>
                <c:pt idx="758">
                  <c:v>3290.9579667644198</c:v>
                </c:pt>
                <c:pt idx="759">
                  <c:v>3291.9354838709701</c:v>
                </c:pt>
                <c:pt idx="760">
                  <c:v>3292.9130009775199</c:v>
                </c:pt>
                <c:pt idx="761">
                  <c:v>3293.8905180840702</c:v>
                </c:pt>
                <c:pt idx="762">
                  <c:v>3294.86803519062</c:v>
                </c:pt>
                <c:pt idx="763">
                  <c:v>3295.8455522971699</c:v>
                </c:pt>
                <c:pt idx="764">
                  <c:v>3296.8230694037102</c:v>
                </c:pt>
                <c:pt idx="765">
                  <c:v>3297.80058651026</c:v>
                </c:pt>
                <c:pt idx="766">
                  <c:v>3298.7781036168099</c:v>
                </c:pt>
                <c:pt idx="767">
                  <c:v>3299.7556207233602</c:v>
                </c:pt>
                <c:pt idx="768">
                  <c:v>3300.73313782991</c:v>
                </c:pt>
                <c:pt idx="769">
                  <c:v>3301.7106549364598</c:v>
                </c:pt>
                <c:pt idx="770">
                  <c:v>3302.6881720430101</c:v>
                </c:pt>
                <c:pt idx="771">
                  <c:v>3303.66568914956</c:v>
                </c:pt>
                <c:pt idx="772">
                  <c:v>3304.6432062561098</c:v>
                </c:pt>
                <c:pt idx="773">
                  <c:v>3305.6207233626601</c:v>
                </c:pt>
                <c:pt idx="774">
                  <c:v>3306.5982404692099</c:v>
                </c:pt>
                <c:pt idx="775">
                  <c:v>3307.5757575757598</c:v>
                </c:pt>
                <c:pt idx="776">
                  <c:v>3308.5532746823101</c:v>
                </c:pt>
                <c:pt idx="777">
                  <c:v>3309.5307917888599</c:v>
                </c:pt>
                <c:pt idx="778">
                  <c:v>3310.5083088954102</c:v>
                </c:pt>
                <c:pt idx="779">
                  <c:v>3311.48582600196</c:v>
                </c:pt>
                <c:pt idx="780">
                  <c:v>3312.4633431084999</c:v>
                </c:pt>
                <c:pt idx="781">
                  <c:v>3313.4408602150502</c:v>
                </c:pt>
                <c:pt idx="782">
                  <c:v>3314.4183773216</c:v>
                </c:pt>
                <c:pt idx="783">
                  <c:v>3315.3958944281499</c:v>
                </c:pt>
                <c:pt idx="784">
                  <c:v>3316.3734115347002</c:v>
                </c:pt>
                <c:pt idx="785">
                  <c:v>3317.35092864125</c:v>
                </c:pt>
                <c:pt idx="786">
                  <c:v>3318.3284457477998</c:v>
                </c:pt>
                <c:pt idx="787">
                  <c:v>3319.3059628543501</c:v>
                </c:pt>
                <c:pt idx="788">
                  <c:v>3320.2834799609</c:v>
                </c:pt>
                <c:pt idx="789">
                  <c:v>3321.2609970674498</c:v>
                </c:pt>
                <c:pt idx="790">
                  <c:v>3322.2385141740001</c:v>
                </c:pt>
                <c:pt idx="791">
                  <c:v>3323.2160312805499</c:v>
                </c:pt>
                <c:pt idx="792">
                  <c:v>3324.1935483870998</c:v>
                </c:pt>
                <c:pt idx="793">
                  <c:v>3325.1710654936501</c:v>
                </c:pt>
                <c:pt idx="794">
                  <c:v>3326.1485826001999</c:v>
                </c:pt>
                <c:pt idx="795">
                  <c:v>3327.1260997067402</c:v>
                </c:pt>
                <c:pt idx="796">
                  <c:v>3328.10361681329</c:v>
                </c:pt>
                <c:pt idx="797">
                  <c:v>3329.0811339198399</c:v>
                </c:pt>
                <c:pt idx="798">
                  <c:v>3330.0586510263902</c:v>
                </c:pt>
                <c:pt idx="799">
                  <c:v>3331.03616813294</c:v>
                </c:pt>
                <c:pt idx="800">
                  <c:v>3332.0136852394899</c:v>
                </c:pt>
                <c:pt idx="801">
                  <c:v>3332.9912023460402</c:v>
                </c:pt>
                <c:pt idx="802">
                  <c:v>3333.96871945259</c:v>
                </c:pt>
                <c:pt idx="803">
                  <c:v>3334.9462365591398</c:v>
                </c:pt>
                <c:pt idx="804">
                  <c:v>3335.9237536656901</c:v>
                </c:pt>
                <c:pt idx="805">
                  <c:v>3336.90127077224</c:v>
                </c:pt>
                <c:pt idx="806">
                  <c:v>3337.8787878787898</c:v>
                </c:pt>
                <c:pt idx="807">
                  <c:v>3338.8563049853401</c:v>
                </c:pt>
                <c:pt idx="808">
                  <c:v>3339.8338220918899</c:v>
                </c:pt>
                <c:pt idx="809">
                  <c:v>3340.8113391984398</c:v>
                </c:pt>
                <c:pt idx="810">
                  <c:v>3341.7888563049901</c:v>
                </c:pt>
                <c:pt idx="811">
                  <c:v>3342.7663734115299</c:v>
                </c:pt>
                <c:pt idx="812">
                  <c:v>3343.7438905180802</c:v>
                </c:pt>
                <c:pt idx="813">
                  <c:v>3344.72140762463</c:v>
                </c:pt>
                <c:pt idx="814">
                  <c:v>3345.6989247311799</c:v>
                </c:pt>
                <c:pt idx="815">
                  <c:v>3346.6764418377302</c:v>
                </c:pt>
                <c:pt idx="816">
                  <c:v>3347.65395894428</c:v>
                </c:pt>
                <c:pt idx="817">
                  <c:v>3348.6314760508299</c:v>
                </c:pt>
                <c:pt idx="818">
                  <c:v>3349.6089931573802</c:v>
                </c:pt>
                <c:pt idx="819">
                  <c:v>3350.58651026393</c:v>
                </c:pt>
                <c:pt idx="820">
                  <c:v>3351.5640273704798</c:v>
                </c:pt>
                <c:pt idx="821">
                  <c:v>3352.5415444770301</c:v>
                </c:pt>
                <c:pt idx="822">
                  <c:v>3353.51906158358</c:v>
                </c:pt>
                <c:pt idx="823">
                  <c:v>3354.4965786901298</c:v>
                </c:pt>
                <c:pt idx="824">
                  <c:v>3355.4740957966801</c:v>
                </c:pt>
                <c:pt idx="825">
                  <c:v>3356.4516129032299</c:v>
                </c:pt>
                <c:pt idx="826">
                  <c:v>3357.4291300097798</c:v>
                </c:pt>
                <c:pt idx="827">
                  <c:v>3358.4066471163201</c:v>
                </c:pt>
                <c:pt idx="828">
                  <c:v>3359.3841642228699</c:v>
                </c:pt>
                <c:pt idx="829">
                  <c:v>3360.3616813294202</c:v>
                </c:pt>
                <c:pt idx="830">
                  <c:v>3361.33919843597</c:v>
                </c:pt>
                <c:pt idx="831">
                  <c:v>3362.3167155425199</c:v>
                </c:pt>
                <c:pt idx="832">
                  <c:v>3363.2942326490702</c:v>
                </c:pt>
                <c:pt idx="833">
                  <c:v>3364.27174975562</c:v>
                </c:pt>
                <c:pt idx="834">
                  <c:v>3365.2492668621699</c:v>
                </c:pt>
                <c:pt idx="835">
                  <c:v>3366.2267839687202</c:v>
                </c:pt>
                <c:pt idx="836">
                  <c:v>3367.20430107527</c:v>
                </c:pt>
                <c:pt idx="837">
                  <c:v>3368.1818181818198</c:v>
                </c:pt>
                <c:pt idx="838">
                  <c:v>3369.1593352883701</c:v>
                </c:pt>
                <c:pt idx="839">
                  <c:v>3370.13685239492</c:v>
                </c:pt>
                <c:pt idx="840">
                  <c:v>3371.1143695014698</c:v>
                </c:pt>
                <c:pt idx="841">
                  <c:v>3372.0918866080201</c:v>
                </c:pt>
                <c:pt idx="842">
                  <c:v>3373.0694037145599</c:v>
                </c:pt>
                <c:pt idx="843">
                  <c:v>3374.0469208211098</c:v>
                </c:pt>
                <c:pt idx="844">
                  <c:v>3375.0244379276601</c:v>
                </c:pt>
                <c:pt idx="845">
                  <c:v>3376.0019550342099</c:v>
                </c:pt>
                <c:pt idx="846">
                  <c:v>3376.9794721407602</c:v>
                </c:pt>
                <c:pt idx="847">
                  <c:v>3377.95698924731</c:v>
                </c:pt>
                <c:pt idx="848">
                  <c:v>3378.9345063538599</c:v>
                </c:pt>
                <c:pt idx="849">
                  <c:v>3379.9120234604102</c:v>
                </c:pt>
                <c:pt idx="850">
                  <c:v>3380.88954056696</c:v>
                </c:pt>
                <c:pt idx="851">
                  <c:v>3381.8670576735099</c:v>
                </c:pt>
                <c:pt idx="852">
                  <c:v>3382.8445747800602</c:v>
                </c:pt>
                <c:pt idx="853">
                  <c:v>3383.82209188661</c:v>
                </c:pt>
                <c:pt idx="854">
                  <c:v>3384.7996089931598</c:v>
                </c:pt>
                <c:pt idx="855">
                  <c:v>3385.7771260997101</c:v>
                </c:pt>
                <c:pt idx="856">
                  <c:v>3386.75464320626</c:v>
                </c:pt>
                <c:pt idx="857">
                  <c:v>3387.7321603128098</c:v>
                </c:pt>
                <c:pt idx="858">
                  <c:v>3388.7096774193501</c:v>
                </c:pt>
                <c:pt idx="859">
                  <c:v>3389.6871945258999</c:v>
                </c:pt>
                <c:pt idx="860">
                  <c:v>3390.6647116324498</c:v>
                </c:pt>
                <c:pt idx="861">
                  <c:v>3391.6422287390001</c:v>
                </c:pt>
                <c:pt idx="862">
                  <c:v>3392.6197458455499</c:v>
                </c:pt>
                <c:pt idx="863">
                  <c:v>3393.5972629521002</c:v>
                </c:pt>
                <c:pt idx="864">
                  <c:v>3394.57478005865</c:v>
                </c:pt>
                <c:pt idx="865">
                  <c:v>3395.5522971651999</c:v>
                </c:pt>
                <c:pt idx="866">
                  <c:v>3396.5298142717502</c:v>
                </c:pt>
                <c:pt idx="867">
                  <c:v>3397.5073313783</c:v>
                </c:pt>
                <c:pt idx="868">
                  <c:v>3398.4848484848499</c:v>
                </c:pt>
                <c:pt idx="869">
                  <c:v>3399.4623655914002</c:v>
                </c:pt>
                <c:pt idx="870">
                  <c:v>3400.43988269795</c:v>
                </c:pt>
                <c:pt idx="871">
                  <c:v>3401.4173998044998</c:v>
                </c:pt>
                <c:pt idx="872">
                  <c:v>3402.3949169110501</c:v>
                </c:pt>
                <c:pt idx="873">
                  <c:v>3403.3724340176</c:v>
                </c:pt>
                <c:pt idx="874">
                  <c:v>3404.3499511241398</c:v>
                </c:pt>
                <c:pt idx="875">
                  <c:v>3405.3274682306901</c:v>
                </c:pt>
                <c:pt idx="876">
                  <c:v>3406.3049853372399</c:v>
                </c:pt>
                <c:pt idx="877">
                  <c:v>3407.2825024437898</c:v>
                </c:pt>
                <c:pt idx="878">
                  <c:v>3408.2600195503401</c:v>
                </c:pt>
                <c:pt idx="879">
                  <c:v>3409.2375366568899</c:v>
                </c:pt>
                <c:pt idx="880">
                  <c:v>3410.2150537634402</c:v>
                </c:pt>
                <c:pt idx="881">
                  <c:v>3411.19257086999</c:v>
                </c:pt>
                <c:pt idx="882">
                  <c:v>3412.1700879765399</c:v>
                </c:pt>
                <c:pt idx="883">
                  <c:v>3413.1476050830902</c:v>
                </c:pt>
                <c:pt idx="884">
                  <c:v>3414.12512218964</c:v>
                </c:pt>
                <c:pt idx="885">
                  <c:v>3415.1026392961899</c:v>
                </c:pt>
                <c:pt idx="886">
                  <c:v>3416.0801564027402</c:v>
                </c:pt>
                <c:pt idx="887">
                  <c:v>3417.05767350929</c:v>
                </c:pt>
                <c:pt idx="888">
                  <c:v>3418.0351906158398</c:v>
                </c:pt>
                <c:pt idx="889">
                  <c:v>3419.0127077223901</c:v>
                </c:pt>
                <c:pt idx="890">
                  <c:v>3419.99022482893</c:v>
                </c:pt>
                <c:pt idx="891">
                  <c:v>3420.9677419354798</c:v>
                </c:pt>
                <c:pt idx="892">
                  <c:v>3421.9452590420301</c:v>
                </c:pt>
                <c:pt idx="893">
                  <c:v>3422.9227761485799</c:v>
                </c:pt>
                <c:pt idx="894">
                  <c:v>3423.9002932551298</c:v>
                </c:pt>
                <c:pt idx="895">
                  <c:v>3424.8778103616801</c:v>
                </c:pt>
                <c:pt idx="896">
                  <c:v>3425.8553274682299</c:v>
                </c:pt>
                <c:pt idx="897">
                  <c:v>3426.8328445747802</c:v>
                </c:pt>
                <c:pt idx="898">
                  <c:v>3427.8103616813301</c:v>
                </c:pt>
                <c:pt idx="899">
                  <c:v>3428.7878787878799</c:v>
                </c:pt>
                <c:pt idx="900">
                  <c:v>3429.7653958944302</c:v>
                </c:pt>
                <c:pt idx="901">
                  <c:v>3430.74291300098</c:v>
                </c:pt>
                <c:pt idx="902">
                  <c:v>3431.7204301075299</c:v>
                </c:pt>
                <c:pt idx="903">
                  <c:v>3432.6979472140802</c:v>
                </c:pt>
                <c:pt idx="904">
                  <c:v>3433.67546432063</c:v>
                </c:pt>
                <c:pt idx="905">
                  <c:v>3434.6529814271698</c:v>
                </c:pt>
                <c:pt idx="906">
                  <c:v>3435.6304985337201</c:v>
                </c:pt>
                <c:pt idx="907">
                  <c:v>3436.60801564027</c:v>
                </c:pt>
                <c:pt idx="908">
                  <c:v>3437.5855327468198</c:v>
                </c:pt>
                <c:pt idx="909">
                  <c:v>3438.5630498533701</c:v>
                </c:pt>
                <c:pt idx="910">
                  <c:v>3439.5405669599199</c:v>
                </c:pt>
                <c:pt idx="911">
                  <c:v>3440.5180840664698</c:v>
                </c:pt>
                <c:pt idx="912">
                  <c:v>3441.4956011730201</c:v>
                </c:pt>
                <c:pt idx="913">
                  <c:v>3442.4731182795699</c:v>
                </c:pt>
                <c:pt idx="914">
                  <c:v>3443.4506353861202</c:v>
                </c:pt>
                <c:pt idx="915">
                  <c:v>3444.4281524926701</c:v>
                </c:pt>
                <c:pt idx="916">
                  <c:v>3445.4056695992199</c:v>
                </c:pt>
                <c:pt idx="917">
                  <c:v>3446.3831867057702</c:v>
                </c:pt>
                <c:pt idx="918">
                  <c:v>3447.36070381232</c:v>
                </c:pt>
                <c:pt idx="919">
                  <c:v>3448.3382209188699</c:v>
                </c:pt>
                <c:pt idx="920">
                  <c:v>3449.3157380254202</c:v>
                </c:pt>
                <c:pt idx="921">
                  <c:v>3450.29325513196</c:v>
                </c:pt>
                <c:pt idx="922">
                  <c:v>3451.2707722385098</c:v>
                </c:pt>
                <c:pt idx="923">
                  <c:v>3452.2482893450601</c:v>
                </c:pt>
                <c:pt idx="924">
                  <c:v>3453.22580645161</c:v>
                </c:pt>
                <c:pt idx="925">
                  <c:v>3454.2033235581598</c:v>
                </c:pt>
                <c:pt idx="926">
                  <c:v>3455.1808406647101</c:v>
                </c:pt>
                <c:pt idx="927">
                  <c:v>3456.1583577712599</c:v>
                </c:pt>
                <c:pt idx="928">
                  <c:v>3457.1358748778098</c:v>
                </c:pt>
                <c:pt idx="929">
                  <c:v>3458.1133919843601</c:v>
                </c:pt>
                <c:pt idx="930">
                  <c:v>3459.0909090909099</c:v>
                </c:pt>
                <c:pt idx="931">
                  <c:v>3460.0684261974602</c:v>
                </c:pt>
                <c:pt idx="932">
                  <c:v>3461.0459433040101</c:v>
                </c:pt>
                <c:pt idx="933">
                  <c:v>3462.0234604105599</c:v>
                </c:pt>
                <c:pt idx="934">
                  <c:v>3463.0009775171102</c:v>
                </c:pt>
                <c:pt idx="935">
                  <c:v>3463.97849462366</c:v>
                </c:pt>
                <c:pt idx="936">
                  <c:v>3464.9560117302099</c:v>
                </c:pt>
                <c:pt idx="937">
                  <c:v>3465.9335288367502</c:v>
                </c:pt>
                <c:pt idx="938">
                  <c:v>3466.9110459433</c:v>
                </c:pt>
                <c:pt idx="939">
                  <c:v>3467.8885630498498</c:v>
                </c:pt>
                <c:pt idx="940">
                  <c:v>3468.8660801564001</c:v>
                </c:pt>
                <c:pt idx="941">
                  <c:v>3469.84359726295</c:v>
                </c:pt>
                <c:pt idx="942">
                  <c:v>3470.8211143694998</c:v>
                </c:pt>
                <c:pt idx="943">
                  <c:v>3471.7986314760501</c:v>
                </c:pt>
                <c:pt idx="944">
                  <c:v>3472.7761485825999</c:v>
                </c:pt>
                <c:pt idx="945">
                  <c:v>3473.7536656891498</c:v>
                </c:pt>
                <c:pt idx="946">
                  <c:v>3474.7311827957001</c:v>
                </c:pt>
                <c:pt idx="947">
                  <c:v>3475.7086999022499</c:v>
                </c:pt>
                <c:pt idx="948">
                  <c:v>3476.6862170088002</c:v>
                </c:pt>
                <c:pt idx="949">
                  <c:v>3477.6637341153501</c:v>
                </c:pt>
                <c:pt idx="950">
                  <c:v>3478.6412512218999</c:v>
                </c:pt>
                <c:pt idx="951">
                  <c:v>3479.6187683284502</c:v>
                </c:pt>
                <c:pt idx="952">
                  <c:v>3480.596285435</c:v>
                </c:pt>
                <c:pt idx="953">
                  <c:v>3481.5738025415399</c:v>
                </c:pt>
                <c:pt idx="954">
                  <c:v>3482.5513196480902</c:v>
                </c:pt>
                <c:pt idx="955">
                  <c:v>3483.52883675464</c:v>
                </c:pt>
                <c:pt idx="956">
                  <c:v>3484.5063538611898</c:v>
                </c:pt>
                <c:pt idx="957">
                  <c:v>3485.4838709677401</c:v>
                </c:pt>
                <c:pt idx="958">
                  <c:v>3486.46138807429</c:v>
                </c:pt>
                <c:pt idx="959">
                  <c:v>3487.4389051808398</c:v>
                </c:pt>
                <c:pt idx="960">
                  <c:v>3488.4164222873901</c:v>
                </c:pt>
                <c:pt idx="961">
                  <c:v>3489.3939393939399</c:v>
                </c:pt>
                <c:pt idx="962">
                  <c:v>3490.3714565004898</c:v>
                </c:pt>
                <c:pt idx="963">
                  <c:v>3491.3489736070401</c:v>
                </c:pt>
                <c:pt idx="964">
                  <c:v>3492.3264907135899</c:v>
                </c:pt>
                <c:pt idx="965">
                  <c:v>3493.3040078201402</c:v>
                </c:pt>
                <c:pt idx="966">
                  <c:v>3494.2815249266901</c:v>
                </c:pt>
                <c:pt idx="967">
                  <c:v>3495.2590420332399</c:v>
                </c:pt>
                <c:pt idx="968">
                  <c:v>3496.2365591397902</c:v>
                </c:pt>
                <c:pt idx="969">
                  <c:v>3497.21407624633</c:v>
                </c:pt>
                <c:pt idx="970">
                  <c:v>3498.1915933528799</c:v>
                </c:pt>
                <c:pt idx="971">
                  <c:v>3499.1691104594302</c:v>
                </c:pt>
                <c:pt idx="972">
                  <c:v>3500.14662756598</c:v>
                </c:pt>
                <c:pt idx="973">
                  <c:v>3501.1241446725298</c:v>
                </c:pt>
                <c:pt idx="974">
                  <c:v>3502.1016617790801</c:v>
                </c:pt>
                <c:pt idx="975">
                  <c:v>3503.07917888563</c:v>
                </c:pt>
                <c:pt idx="976">
                  <c:v>3504.0566959921798</c:v>
                </c:pt>
                <c:pt idx="977">
                  <c:v>3505.0342130987301</c:v>
                </c:pt>
                <c:pt idx="978">
                  <c:v>3506.0117302052799</c:v>
                </c:pt>
                <c:pt idx="979">
                  <c:v>3506.9892473118298</c:v>
                </c:pt>
                <c:pt idx="980">
                  <c:v>3507.9667644183801</c:v>
                </c:pt>
                <c:pt idx="981">
                  <c:v>3508.9442815249299</c:v>
                </c:pt>
                <c:pt idx="982">
                  <c:v>3509.9217986314802</c:v>
                </c:pt>
                <c:pt idx="983">
                  <c:v>3510.8993157380301</c:v>
                </c:pt>
                <c:pt idx="984">
                  <c:v>3511.8768328445699</c:v>
                </c:pt>
                <c:pt idx="985">
                  <c:v>3512.8543499511202</c:v>
                </c:pt>
                <c:pt idx="986">
                  <c:v>3513.83186705767</c:v>
                </c:pt>
                <c:pt idx="987">
                  <c:v>3514.8093841642199</c:v>
                </c:pt>
                <c:pt idx="988">
                  <c:v>3515.7869012707702</c:v>
                </c:pt>
                <c:pt idx="989">
                  <c:v>3516.76441837732</c:v>
                </c:pt>
                <c:pt idx="990">
                  <c:v>3517.7419354838698</c:v>
                </c:pt>
                <c:pt idx="991">
                  <c:v>3518.7194525904201</c:v>
                </c:pt>
                <c:pt idx="992">
                  <c:v>3519.69696969697</c:v>
                </c:pt>
                <c:pt idx="993">
                  <c:v>3520.6744868035198</c:v>
                </c:pt>
                <c:pt idx="994">
                  <c:v>3521.6520039100701</c:v>
                </c:pt>
                <c:pt idx="995">
                  <c:v>3522.6295210166199</c:v>
                </c:pt>
                <c:pt idx="996">
                  <c:v>3523.6070381231698</c:v>
                </c:pt>
                <c:pt idx="997">
                  <c:v>3524.5845552297201</c:v>
                </c:pt>
                <c:pt idx="998">
                  <c:v>3525.5620723362699</c:v>
                </c:pt>
                <c:pt idx="999">
                  <c:v>3526.5395894428202</c:v>
                </c:pt>
                <c:pt idx="1000">
                  <c:v>3527.5171065493601</c:v>
                </c:pt>
                <c:pt idx="1001">
                  <c:v>3528.4946236559099</c:v>
                </c:pt>
                <c:pt idx="1002">
                  <c:v>3529.4721407624602</c:v>
                </c:pt>
                <c:pt idx="1003">
                  <c:v>3530.44965786901</c:v>
                </c:pt>
                <c:pt idx="1004">
                  <c:v>3531.4271749755599</c:v>
                </c:pt>
                <c:pt idx="1005">
                  <c:v>3532.4046920821102</c:v>
                </c:pt>
                <c:pt idx="1006">
                  <c:v>3533.38220918866</c:v>
                </c:pt>
                <c:pt idx="1007">
                  <c:v>3534.3597262952098</c:v>
                </c:pt>
                <c:pt idx="1008">
                  <c:v>3535.3372434017601</c:v>
                </c:pt>
                <c:pt idx="1009">
                  <c:v>3536.31476050831</c:v>
                </c:pt>
                <c:pt idx="1010">
                  <c:v>3537.2922776148598</c:v>
                </c:pt>
                <c:pt idx="1011">
                  <c:v>3538.2697947214101</c:v>
                </c:pt>
                <c:pt idx="1012">
                  <c:v>3539.2473118279599</c:v>
                </c:pt>
                <c:pt idx="1013">
                  <c:v>3540.2248289345098</c:v>
                </c:pt>
                <c:pt idx="1014">
                  <c:v>3541.2023460410601</c:v>
                </c:pt>
                <c:pt idx="1015">
                  <c:v>3542.1798631475999</c:v>
                </c:pt>
                <c:pt idx="1016">
                  <c:v>3543.1573802541502</c:v>
                </c:pt>
                <c:pt idx="1017">
                  <c:v>3544.1348973607001</c:v>
                </c:pt>
                <c:pt idx="1018">
                  <c:v>3545.1124144672499</c:v>
                </c:pt>
                <c:pt idx="1019">
                  <c:v>3546.0899315738002</c:v>
                </c:pt>
                <c:pt idx="1020">
                  <c:v>3547.06744868035</c:v>
                </c:pt>
                <c:pt idx="1021">
                  <c:v>3548.0449657868999</c:v>
                </c:pt>
                <c:pt idx="1022">
                  <c:v>3549.0224828934502</c:v>
                </c:pt>
                <c:pt idx="1023">
                  <c:v>3550</c:v>
                </c:pt>
              </c:numCache>
            </c:numRef>
          </c:xVal>
          <c:yVal>
            <c:numRef>
              <c:f>'C2-O2'!$C$2:$C$1026</c:f>
              <c:numCache>
                <c:formatCode>General</c:formatCode>
                <c:ptCount val="1025"/>
                <c:pt idx="0">
                  <c:v>-5061</c:v>
                </c:pt>
                <c:pt idx="1">
                  <c:v>-4985</c:v>
                </c:pt>
                <c:pt idx="2">
                  <c:v>-5081</c:v>
                </c:pt>
                <c:pt idx="3">
                  <c:v>-5004</c:v>
                </c:pt>
                <c:pt idx="4">
                  <c:v>-4969</c:v>
                </c:pt>
                <c:pt idx="5">
                  <c:v>-4881</c:v>
                </c:pt>
                <c:pt idx="6">
                  <c:v>-4903</c:v>
                </c:pt>
                <c:pt idx="7">
                  <c:v>-5001</c:v>
                </c:pt>
                <c:pt idx="8">
                  <c:v>-4992</c:v>
                </c:pt>
                <c:pt idx="9">
                  <c:v>-4958</c:v>
                </c:pt>
                <c:pt idx="10">
                  <c:v>-5056</c:v>
                </c:pt>
                <c:pt idx="11">
                  <c:v>-4977</c:v>
                </c:pt>
                <c:pt idx="12">
                  <c:v>-5018</c:v>
                </c:pt>
                <c:pt idx="13">
                  <c:v>-4999</c:v>
                </c:pt>
                <c:pt idx="14">
                  <c:v>-4944</c:v>
                </c:pt>
                <c:pt idx="15">
                  <c:v>-4965</c:v>
                </c:pt>
                <c:pt idx="16">
                  <c:v>-4945</c:v>
                </c:pt>
                <c:pt idx="17">
                  <c:v>-4945</c:v>
                </c:pt>
                <c:pt idx="18">
                  <c:v>-4968</c:v>
                </c:pt>
                <c:pt idx="19">
                  <c:v>-5010</c:v>
                </c:pt>
                <c:pt idx="20">
                  <c:v>-5037</c:v>
                </c:pt>
                <c:pt idx="21">
                  <c:v>-5016</c:v>
                </c:pt>
                <c:pt idx="22">
                  <c:v>-5047</c:v>
                </c:pt>
                <c:pt idx="23">
                  <c:v>-5020</c:v>
                </c:pt>
                <c:pt idx="24">
                  <c:v>-5047</c:v>
                </c:pt>
                <c:pt idx="25">
                  <c:v>-5051</c:v>
                </c:pt>
                <c:pt idx="26">
                  <c:v>-5076</c:v>
                </c:pt>
                <c:pt idx="27">
                  <c:v>-5008</c:v>
                </c:pt>
                <c:pt idx="28">
                  <c:v>-5002</c:v>
                </c:pt>
                <c:pt idx="29">
                  <c:v>-4917</c:v>
                </c:pt>
                <c:pt idx="30">
                  <c:v>-4917</c:v>
                </c:pt>
                <c:pt idx="31">
                  <c:v>-4909</c:v>
                </c:pt>
                <c:pt idx="32">
                  <c:v>-4865</c:v>
                </c:pt>
                <c:pt idx="33">
                  <c:v>-4876</c:v>
                </c:pt>
                <c:pt idx="34">
                  <c:v>-4866</c:v>
                </c:pt>
                <c:pt idx="35">
                  <c:v>-4846</c:v>
                </c:pt>
                <c:pt idx="36">
                  <c:v>-4807</c:v>
                </c:pt>
                <c:pt idx="37">
                  <c:v>-4847</c:v>
                </c:pt>
                <c:pt idx="38">
                  <c:v>-4946</c:v>
                </c:pt>
                <c:pt idx="39">
                  <c:v>-4902</c:v>
                </c:pt>
                <c:pt idx="40">
                  <c:v>-4909</c:v>
                </c:pt>
                <c:pt idx="41">
                  <c:v>-5012</c:v>
                </c:pt>
                <c:pt idx="42">
                  <c:v>-4946</c:v>
                </c:pt>
                <c:pt idx="43">
                  <c:v>-4952</c:v>
                </c:pt>
                <c:pt idx="44">
                  <c:v>-4990</c:v>
                </c:pt>
                <c:pt idx="45">
                  <c:v>-5000</c:v>
                </c:pt>
                <c:pt idx="46">
                  <c:v>-4910</c:v>
                </c:pt>
                <c:pt idx="47">
                  <c:v>-5004</c:v>
                </c:pt>
                <c:pt idx="48">
                  <c:v>-4955</c:v>
                </c:pt>
                <c:pt idx="49">
                  <c:v>-4899</c:v>
                </c:pt>
                <c:pt idx="50">
                  <c:v>-4912</c:v>
                </c:pt>
                <c:pt idx="51">
                  <c:v>-4955</c:v>
                </c:pt>
                <c:pt idx="52">
                  <c:v>-4924</c:v>
                </c:pt>
                <c:pt idx="53">
                  <c:v>-4939</c:v>
                </c:pt>
                <c:pt idx="54">
                  <c:v>-4951</c:v>
                </c:pt>
                <c:pt idx="55">
                  <c:v>-4903</c:v>
                </c:pt>
                <c:pt idx="56">
                  <c:v>-4843</c:v>
                </c:pt>
                <c:pt idx="57">
                  <c:v>-4899</c:v>
                </c:pt>
                <c:pt idx="58">
                  <c:v>-4838</c:v>
                </c:pt>
                <c:pt idx="59">
                  <c:v>-4902</c:v>
                </c:pt>
                <c:pt idx="60">
                  <c:v>-4896</c:v>
                </c:pt>
                <c:pt idx="61">
                  <c:v>-4902</c:v>
                </c:pt>
                <c:pt idx="62">
                  <c:v>-4836</c:v>
                </c:pt>
                <c:pt idx="63">
                  <c:v>-4856</c:v>
                </c:pt>
                <c:pt idx="64">
                  <c:v>-4830</c:v>
                </c:pt>
                <c:pt idx="65">
                  <c:v>-4802</c:v>
                </c:pt>
                <c:pt idx="66">
                  <c:v>-4820</c:v>
                </c:pt>
                <c:pt idx="67">
                  <c:v>-4797</c:v>
                </c:pt>
                <c:pt idx="68">
                  <c:v>-4783</c:v>
                </c:pt>
                <c:pt idx="69">
                  <c:v>-4763</c:v>
                </c:pt>
                <c:pt idx="70">
                  <c:v>-4819</c:v>
                </c:pt>
                <c:pt idx="71">
                  <c:v>-4821</c:v>
                </c:pt>
                <c:pt idx="72">
                  <c:v>-4844</c:v>
                </c:pt>
                <c:pt idx="73">
                  <c:v>-4840</c:v>
                </c:pt>
                <c:pt idx="74">
                  <c:v>-4797</c:v>
                </c:pt>
                <c:pt idx="75">
                  <c:v>-4768</c:v>
                </c:pt>
                <c:pt idx="76">
                  <c:v>-4842</c:v>
                </c:pt>
                <c:pt idx="77">
                  <c:v>-4821</c:v>
                </c:pt>
                <c:pt idx="78">
                  <c:v>-4863</c:v>
                </c:pt>
                <c:pt idx="79">
                  <c:v>-4876</c:v>
                </c:pt>
                <c:pt idx="80">
                  <c:v>-4819</c:v>
                </c:pt>
                <c:pt idx="81">
                  <c:v>-4653</c:v>
                </c:pt>
                <c:pt idx="82">
                  <c:v>-4749</c:v>
                </c:pt>
                <c:pt idx="83">
                  <c:v>-4767</c:v>
                </c:pt>
                <c:pt idx="84">
                  <c:v>-4686</c:v>
                </c:pt>
                <c:pt idx="85">
                  <c:v>-4574</c:v>
                </c:pt>
                <c:pt idx="86">
                  <c:v>-4617</c:v>
                </c:pt>
                <c:pt idx="87">
                  <c:v>-4731</c:v>
                </c:pt>
                <c:pt idx="88">
                  <c:v>-4742</c:v>
                </c:pt>
                <c:pt idx="89">
                  <c:v>-4800</c:v>
                </c:pt>
                <c:pt idx="90">
                  <c:v>-4770</c:v>
                </c:pt>
                <c:pt idx="91">
                  <c:v>-4698</c:v>
                </c:pt>
                <c:pt idx="92">
                  <c:v>-4710</c:v>
                </c:pt>
                <c:pt idx="93">
                  <c:v>-4639</c:v>
                </c:pt>
                <c:pt idx="94">
                  <c:v>-4618</c:v>
                </c:pt>
                <c:pt idx="95">
                  <c:v>-4624</c:v>
                </c:pt>
                <c:pt idx="96">
                  <c:v>-4528</c:v>
                </c:pt>
                <c:pt idx="97">
                  <c:v>-4538</c:v>
                </c:pt>
                <c:pt idx="98">
                  <c:v>-4654</c:v>
                </c:pt>
                <c:pt idx="99">
                  <c:v>-4647</c:v>
                </c:pt>
                <c:pt idx="100">
                  <c:v>-4600</c:v>
                </c:pt>
                <c:pt idx="101">
                  <c:v>-4588</c:v>
                </c:pt>
                <c:pt idx="102">
                  <c:v>-4605</c:v>
                </c:pt>
                <c:pt idx="103">
                  <c:v>-4643</c:v>
                </c:pt>
                <c:pt idx="104">
                  <c:v>-4738</c:v>
                </c:pt>
                <c:pt idx="105">
                  <c:v>-4738</c:v>
                </c:pt>
                <c:pt idx="106">
                  <c:v>-4706</c:v>
                </c:pt>
                <c:pt idx="107">
                  <c:v>-4716</c:v>
                </c:pt>
                <c:pt idx="108">
                  <c:v>-4698</c:v>
                </c:pt>
                <c:pt idx="109">
                  <c:v>-4721</c:v>
                </c:pt>
                <c:pt idx="110">
                  <c:v>-4662</c:v>
                </c:pt>
                <c:pt idx="111">
                  <c:v>-4624</c:v>
                </c:pt>
                <c:pt idx="112">
                  <c:v>-4572</c:v>
                </c:pt>
                <c:pt idx="113">
                  <c:v>-4497</c:v>
                </c:pt>
                <c:pt idx="114">
                  <c:v>-4433</c:v>
                </c:pt>
                <c:pt idx="115">
                  <c:v>-4294</c:v>
                </c:pt>
                <c:pt idx="116">
                  <c:v>-4266</c:v>
                </c:pt>
                <c:pt idx="117">
                  <c:v>-4099</c:v>
                </c:pt>
                <c:pt idx="118">
                  <c:v>-3905</c:v>
                </c:pt>
                <c:pt idx="119">
                  <c:v>-3700</c:v>
                </c:pt>
                <c:pt idx="120">
                  <c:v>-3543</c:v>
                </c:pt>
                <c:pt idx="121">
                  <c:v>-3323</c:v>
                </c:pt>
                <c:pt idx="122">
                  <c:v>-2899</c:v>
                </c:pt>
                <c:pt idx="123">
                  <c:v>-2764</c:v>
                </c:pt>
                <c:pt idx="124">
                  <c:v>-2469</c:v>
                </c:pt>
                <c:pt idx="125">
                  <c:v>-2171</c:v>
                </c:pt>
                <c:pt idx="126">
                  <c:v>-1904</c:v>
                </c:pt>
                <c:pt idx="127">
                  <c:v>-1728</c:v>
                </c:pt>
                <c:pt idx="128">
                  <c:v>-1344</c:v>
                </c:pt>
                <c:pt idx="129">
                  <c:v>-999</c:v>
                </c:pt>
                <c:pt idx="130">
                  <c:v>-684</c:v>
                </c:pt>
                <c:pt idx="131">
                  <c:v>-343</c:v>
                </c:pt>
                <c:pt idx="132">
                  <c:v>68</c:v>
                </c:pt>
                <c:pt idx="133">
                  <c:v>617</c:v>
                </c:pt>
                <c:pt idx="134">
                  <c:v>1021</c:v>
                </c:pt>
                <c:pt idx="135">
                  <c:v>1534</c:v>
                </c:pt>
                <c:pt idx="136">
                  <c:v>2110</c:v>
                </c:pt>
                <c:pt idx="137">
                  <c:v>2711</c:v>
                </c:pt>
                <c:pt idx="138">
                  <c:v>3170</c:v>
                </c:pt>
                <c:pt idx="139">
                  <c:v>3746</c:v>
                </c:pt>
                <c:pt idx="140">
                  <c:v>4423</c:v>
                </c:pt>
                <c:pt idx="141">
                  <c:v>5051</c:v>
                </c:pt>
                <c:pt idx="142">
                  <c:v>5596</c:v>
                </c:pt>
                <c:pt idx="143">
                  <c:v>6233</c:v>
                </c:pt>
                <c:pt idx="144">
                  <c:v>6884</c:v>
                </c:pt>
                <c:pt idx="145">
                  <c:v>7307</c:v>
                </c:pt>
                <c:pt idx="146">
                  <c:v>7912</c:v>
                </c:pt>
                <c:pt idx="147">
                  <c:v>8271</c:v>
                </c:pt>
                <c:pt idx="148">
                  <c:v>8774</c:v>
                </c:pt>
                <c:pt idx="149">
                  <c:v>9347</c:v>
                </c:pt>
                <c:pt idx="150">
                  <c:v>9732</c:v>
                </c:pt>
                <c:pt idx="151">
                  <c:v>10132</c:v>
                </c:pt>
                <c:pt idx="152">
                  <c:v>10441</c:v>
                </c:pt>
                <c:pt idx="153">
                  <c:v>10694</c:v>
                </c:pt>
                <c:pt idx="154">
                  <c:v>10842</c:v>
                </c:pt>
                <c:pt idx="155">
                  <c:v>10912</c:v>
                </c:pt>
                <c:pt idx="156">
                  <c:v>10981</c:v>
                </c:pt>
                <c:pt idx="157">
                  <c:v>11058</c:v>
                </c:pt>
                <c:pt idx="158">
                  <c:v>10997</c:v>
                </c:pt>
                <c:pt idx="159">
                  <c:v>10972</c:v>
                </c:pt>
                <c:pt idx="160">
                  <c:v>10822</c:v>
                </c:pt>
                <c:pt idx="161">
                  <c:v>10531</c:v>
                </c:pt>
                <c:pt idx="162">
                  <c:v>10444</c:v>
                </c:pt>
                <c:pt idx="163">
                  <c:v>10266</c:v>
                </c:pt>
                <c:pt idx="164">
                  <c:v>10066</c:v>
                </c:pt>
                <c:pt idx="165">
                  <c:v>9624</c:v>
                </c:pt>
                <c:pt idx="166">
                  <c:v>9194</c:v>
                </c:pt>
                <c:pt idx="167">
                  <c:v>8851</c:v>
                </c:pt>
                <c:pt idx="168">
                  <c:v>8381</c:v>
                </c:pt>
                <c:pt idx="169">
                  <c:v>7849</c:v>
                </c:pt>
                <c:pt idx="170">
                  <c:v>7279</c:v>
                </c:pt>
                <c:pt idx="171">
                  <c:v>6662</c:v>
                </c:pt>
                <c:pt idx="172">
                  <c:v>6119</c:v>
                </c:pt>
                <c:pt idx="173">
                  <c:v>5714</c:v>
                </c:pt>
                <c:pt idx="174">
                  <c:v>5095</c:v>
                </c:pt>
                <c:pt idx="175">
                  <c:v>4652</c:v>
                </c:pt>
                <c:pt idx="176">
                  <c:v>4123</c:v>
                </c:pt>
                <c:pt idx="177">
                  <c:v>3674</c:v>
                </c:pt>
                <c:pt idx="178">
                  <c:v>3254</c:v>
                </c:pt>
                <c:pt idx="179">
                  <c:v>2780</c:v>
                </c:pt>
                <c:pt idx="180">
                  <c:v>2280</c:v>
                </c:pt>
                <c:pt idx="181">
                  <c:v>1808</c:v>
                </c:pt>
                <c:pt idx="182">
                  <c:v>1272</c:v>
                </c:pt>
                <c:pt idx="183">
                  <c:v>732</c:v>
                </c:pt>
                <c:pt idx="184">
                  <c:v>241</c:v>
                </c:pt>
                <c:pt idx="185">
                  <c:v>-209</c:v>
                </c:pt>
                <c:pt idx="186">
                  <c:v>-635</c:v>
                </c:pt>
                <c:pt idx="187">
                  <c:v>-1033</c:v>
                </c:pt>
                <c:pt idx="188">
                  <c:v>-1329</c:v>
                </c:pt>
                <c:pt idx="189">
                  <c:v>-1491</c:v>
                </c:pt>
                <c:pt idx="190">
                  <c:v>-1814</c:v>
                </c:pt>
                <c:pt idx="191">
                  <c:v>-2011</c:v>
                </c:pt>
                <c:pt idx="192">
                  <c:v>-2260</c:v>
                </c:pt>
                <c:pt idx="193">
                  <c:v>-2180</c:v>
                </c:pt>
                <c:pt idx="194">
                  <c:v>-2405</c:v>
                </c:pt>
                <c:pt idx="195">
                  <c:v>-2469</c:v>
                </c:pt>
                <c:pt idx="196">
                  <c:v>-2506</c:v>
                </c:pt>
                <c:pt idx="197">
                  <c:v>-2636</c:v>
                </c:pt>
                <c:pt idx="198">
                  <c:v>-2618</c:v>
                </c:pt>
                <c:pt idx="199">
                  <c:v>-2664</c:v>
                </c:pt>
                <c:pt idx="200">
                  <c:v>-2700</c:v>
                </c:pt>
                <c:pt idx="201">
                  <c:v>-2696</c:v>
                </c:pt>
                <c:pt idx="202">
                  <c:v>-2692</c:v>
                </c:pt>
                <c:pt idx="203">
                  <c:v>-2805</c:v>
                </c:pt>
                <c:pt idx="204">
                  <c:v>-2935</c:v>
                </c:pt>
                <c:pt idx="205">
                  <c:v>-2960</c:v>
                </c:pt>
                <c:pt idx="206">
                  <c:v>-2947</c:v>
                </c:pt>
                <c:pt idx="207">
                  <c:v>-3014</c:v>
                </c:pt>
                <c:pt idx="208">
                  <c:v>-3151</c:v>
                </c:pt>
                <c:pt idx="209">
                  <c:v>-3095</c:v>
                </c:pt>
                <c:pt idx="210">
                  <c:v>-3113</c:v>
                </c:pt>
                <c:pt idx="211">
                  <c:v>-3126</c:v>
                </c:pt>
                <c:pt idx="212">
                  <c:v>-3223</c:v>
                </c:pt>
                <c:pt idx="213">
                  <c:v>-3354</c:v>
                </c:pt>
                <c:pt idx="214">
                  <c:v>-3381</c:v>
                </c:pt>
                <c:pt idx="215">
                  <c:v>-3366</c:v>
                </c:pt>
                <c:pt idx="216">
                  <c:v>-3455</c:v>
                </c:pt>
                <c:pt idx="217">
                  <c:v>-3465</c:v>
                </c:pt>
                <c:pt idx="218">
                  <c:v>-3479</c:v>
                </c:pt>
                <c:pt idx="219">
                  <c:v>-3626</c:v>
                </c:pt>
                <c:pt idx="220">
                  <c:v>-3626</c:v>
                </c:pt>
                <c:pt idx="221">
                  <c:v>-3614</c:v>
                </c:pt>
                <c:pt idx="222">
                  <c:v>-3640</c:v>
                </c:pt>
                <c:pt idx="223">
                  <c:v>-3690</c:v>
                </c:pt>
                <c:pt idx="224">
                  <c:v>-3731</c:v>
                </c:pt>
                <c:pt idx="225">
                  <c:v>-3777</c:v>
                </c:pt>
                <c:pt idx="226">
                  <c:v>-3822</c:v>
                </c:pt>
                <c:pt idx="227">
                  <c:v>-3902</c:v>
                </c:pt>
                <c:pt idx="228">
                  <c:v>-3904</c:v>
                </c:pt>
                <c:pt idx="229">
                  <c:v>-3985</c:v>
                </c:pt>
                <c:pt idx="230">
                  <c:v>-4050</c:v>
                </c:pt>
                <c:pt idx="231">
                  <c:v>-4154</c:v>
                </c:pt>
                <c:pt idx="232">
                  <c:v>-4150</c:v>
                </c:pt>
                <c:pt idx="233">
                  <c:v>-4184</c:v>
                </c:pt>
                <c:pt idx="234">
                  <c:v>-4216</c:v>
                </c:pt>
                <c:pt idx="235">
                  <c:v>-4282</c:v>
                </c:pt>
                <c:pt idx="236">
                  <c:v>-4281</c:v>
                </c:pt>
                <c:pt idx="237">
                  <c:v>-4348</c:v>
                </c:pt>
                <c:pt idx="238">
                  <c:v>-4321</c:v>
                </c:pt>
                <c:pt idx="239">
                  <c:v>-4298</c:v>
                </c:pt>
                <c:pt idx="240">
                  <c:v>-4378</c:v>
                </c:pt>
                <c:pt idx="241">
                  <c:v>-4486</c:v>
                </c:pt>
                <c:pt idx="242">
                  <c:v>-4490</c:v>
                </c:pt>
                <c:pt idx="243">
                  <c:v>-4403</c:v>
                </c:pt>
                <c:pt idx="244">
                  <c:v>-4392</c:v>
                </c:pt>
                <c:pt idx="245">
                  <c:v>-4544</c:v>
                </c:pt>
                <c:pt idx="246">
                  <c:v>-4503</c:v>
                </c:pt>
                <c:pt idx="247">
                  <c:v>-4496</c:v>
                </c:pt>
                <c:pt idx="248">
                  <c:v>-4499</c:v>
                </c:pt>
                <c:pt idx="249">
                  <c:v>-4510</c:v>
                </c:pt>
                <c:pt idx="250">
                  <c:v>-4504</c:v>
                </c:pt>
                <c:pt idx="251">
                  <c:v>-4494</c:v>
                </c:pt>
                <c:pt idx="252">
                  <c:v>-4493</c:v>
                </c:pt>
                <c:pt idx="253">
                  <c:v>-4437</c:v>
                </c:pt>
                <c:pt idx="254">
                  <c:v>-4471</c:v>
                </c:pt>
                <c:pt idx="255">
                  <c:v>-4547</c:v>
                </c:pt>
                <c:pt idx="256">
                  <c:v>-4555</c:v>
                </c:pt>
                <c:pt idx="257">
                  <c:v>-4519</c:v>
                </c:pt>
                <c:pt idx="258">
                  <c:v>-4644</c:v>
                </c:pt>
                <c:pt idx="259">
                  <c:v>-4611</c:v>
                </c:pt>
                <c:pt idx="260">
                  <c:v>-4563</c:v>
                </c:pt>
                <c:pt idx="261">
                  <c:v>-4669</c:v>
                </c:pt>
                <c:pt idx="262">
                  <c:v>-4538</c:v>
                </c:pt>
                <c:pt idx="263">
                  <c:v>-4611</c:v>
                </c:pt>
                <c:pt idx="264">
                  <c:v>-4672</c:v>
                </c:pt>
                <c:pt idx="265">
                  <c:v>-4598</c:v>
                </c:pt>
                <c:pt idx="266">
                  <c:v>-4558</c:v>
                </c:pt>
                <c:pt idx="267">
                  <c:v>-4538</c:v>
                </c:pt>
                <c:pt idx="268">
                  <c:v>-4558</c:v>
                </c:pt>
                <c:pt idx="269">
                  <c:v>-4565</c:v>
                </c:pt>
                <c:pt idx="270">
                  <c:v>-4663</c:v>
                </c:pt>
                <c:pt idx="271">
                  <c:v>-4559</c:v>
                </c:pt>
                <c:pt idx="272">
                  <c:v>-4494</c:v>
                </c:pt>
                <c:pt idx="273">
                  <c:v>-4521</c:v>
                </c:pt>
                <c:pt idx="274">
                  <c:v>-4571</c:v>
                </c:pt>
                <c:pt idx="275">
                  <c:v>-4494</c:v>
                </c:pt>
                <c:pt idx="276">
                  <c:v>-4431</c:v>
                </c:pt>
                <c:pt idx="277">
                  <c:v>-4443</c:v>
                </c:pt>
                <c:pt idx="278">
                  <c:v>-4335</c:v>
                </c:pt>
                <c:pt idx="279">
                  <c:v>-4436</c:v>
                </c:pt>
                <c:pt idx="280">
                  <c:v>-4429</c:v>
                </c:pt>
                <c:pt idx="281">
                  <c:v>-4511</c:v>
                </c:pt>
                <c:pt idx="282">
                  <c:v>-4395</c:v>
                </c:pt>
                <c:pt idx="283">
                  <c:v>-4210</c:v>
                </c:pt>
                <c:pt idx="284">
                  <c:v>-4277</c:v>
                </c:pt>
                <c:pt idx="285">
                  <c:v>-4236</c:v>
                </c:pt>
                <c:pt idx="286">
                  <c:v>-4178</c:v>
                </c:pt>
                <c:pt idx="287">
                  <c:v>-4138</c:v>
                </c:pt>
                <c:pt idx="288">
                  <c:v>-3892</c:v>
                </c:pt>
                <c:pt idx="289">
                  <c:v>-3684</c:v>
                </c:pt>
                <c:pt idx="290">
                  <c:v>-3546</c:v>
                </c:pt>
                <c:pt idx="291">
                  <c:v>-3220</c:v>
                </c:pt>
                <c:pt idx="292">
                  <c:v>-3086</c:v>
                </c:pt>
                <c:pt idx="293">
                  <c:v>-2843</c:v>
                </c:pt>
                <c:pt idx="294">
                  <c:v>-2486</c:v>
                </c:pt>
                <c:pt idx="295">
                  <c:v>-2130</c:v>
                </c:pt>
                <c:pt idx="296">
                  <c:v>-1642</c:v>
                </c:pt>
                <c:pt idx="297">
                  <c:v>-1116</c:v>
                </c:pt>
                <c:pt idx="298">
                  <c:v>-681</c:v>
                </c:pt>
                <c:pt idx="299">
                  <c:v>-179</c:v>
                </c:pt>
                <c:pt idx="300">
                  <c:v>385</c:v>
                </c:pt>
                <c:pt idx="301">
                  <c:v>1113</c:v>
                </c:pt>
                <c:pt idx="302">
                  <c:v>1803</c:v>
                </c:pt>
                <c:pt idx="303">
                  <c:v>2425</c:v>
                </c:pt>
                <c:pt idx="304">
                  <c:v>3237</c:v>
                </c:pt>
                <c:pt idx="305">
                  <c:v>3988</c:v>
                </c:pt>
                <c:pt idx="306">
                  <c:v>4818</c:v>
                </c:pt>
                <c:pt idx="307">
                  <c:v>5593</c:v>
                </c:pt>
                <c:pt idx="308">
                  <c:v>6430</c:v>
                </c:pt>
                <c:pt idx="309">
                  <c:v>7329</c:v>
                </c:pt>
                <c:pt idx="310">
                  <c:v>8159</c:v>
                </c:pt>
                <c:pt idx="311">
                  <c:v>8840</c:v>
                </c:pt>
                <c:pt idx="312">
                  <c:v>9651</c:v>
                </c:pt>
                <c:pt idx="313">
                  <c:v>10199</c:v>
                </c:pt>
                <c:pt idx="314">
                  <c:v>10963</c:v>
                </c:pt>
                <c:pt idx="315">
                  <c:v>11606</c:v>
                </c:pt>
                <c:pt idx="316">
                  <c:v>12232</c:v>
                </c:pt>
                <c:pt idx="317">
                  <c:v>12590</c:v>
                </c:pt>
                <c:pt idx="318">
                  <c:v>13075</c:v>
                </c:pt>
                <c:pt idx="319">
                  <c:v>13614</c:v>
                </c:pt>
                <c:pt idx="320">
                  <c:v>13882</c:v>
                </c:pt>
                <c:pt idx="321">
                  <c:v>14068</c:v>
                </c:pt>
                <c:pt idx="322">
                  <c:v>14432</c:v>
                </c:pt>
                <c:pt idx="323">
                  <c:v>14582</c:v>
                </c:pt>
                <c:pt idx="324">
                  <c:v>14654</c:v>
                </c:pt>
                <c:pt idx="325">
                  <c:v>14769</c:v>
                </c:pt>
                <c:pt idx="326">
                  <c:v>14687</c:v>
                </c:pt>
                <c:pt idx="327">
                  <c:v>14492</c:v>
                </c:pt>
                <c:pt idx="328">
                  <c:v>14108</c:v>
                </c:pt>
                <c:pt idx="329">
                  <c:v>13821</c:v>
                </c:pt>
                <c:pt idx="330">
                  <c:v>13490</c:v>
                </c:pt>
                <c:pt idx="331">
                  <c:v>13384</c:v>
                </c:pt>
                <c:pt idx="332">
                  <c:v>12653</c:v>
                </c:pt>
                <c:pt idx="333">
                  <c:v>12056</c:v>
                </c:pt>
                <c:pt idx="334">
                  <c:v>11590</c:v>
                </c:pt>
                <c:pt idx="335">
                  <c:v>10968</c:v>
                </c:pt>
                <c:pt idx="336">
                  <c:v>10258</c:v>
                </c:pt>
                <c:pt idx="337">
                  <c:v>9587</c:v>
                </c:pt>
                <c:pt idx="338">
                  <c:v>8971</c:v>
                </c:pt>
                <c:pt idx="339">
                  <c:v>8268</c:v>
                </c:pt>
                <c:pt idx="340">
                  <c:v>7645</c:v>
                </c:pt>
                <c:pt idx="341">
                  <c:v>6971</c:v>
                </c:pt>
                <c:pt idx="342">
                  <c:v>6189</c:v>
                </c:pt>
                <c:pt idx="343">
                  <c:v>5531</c:v>
                </c:pt>
                <c:pt idx="344">
                  <c:v>4806</c:v>
                </c:pt>
                <c:pt idx="345">
                  <c:v>4215</c:v>
                </c:pt>
                <c:pt idx="346">
                  <c:v>3576</c:v>
                </c:pt>
                <c:pt idx="347">
                  <c:v>2858</c:v>
                </c:pt>
                <c:pt idx="348">
                  <c:v>2272</c:v>
                </c:pt>
                <c:pt idx="349">
                  <c:v>1945</c:v>
                </c:pt>
                <c:pt idx="350">
                  <c:v>1366</c:v>
                </c:pt>
                <c:pt idx="351">
                  <c:v>832</c:v>
                </c:pt>
                <c:pt idx="352">
                  <c:v>406</c:v>
                </c:pt>
                <c:pt idx="353">
                  <c:v>53</c:v>
                </c:pt>
                <c:pt idx="354">
                  <c:v>-267</c:v>
                </c:pt>
                <c:pt idx="355">
                  <c:v>-592</c:v>
                </c:pt>
                <c:pt idx="356">
                  <c:v>-894</c:v>
                </c:pt>
                <c:pt idx="357">
                  <c:v>-1088</c:v>
                </c:pt>
                <c:pt idx="358">
                  <c:v>-1297</c:v>
                </c:pt>
                <c:pt idx="359">
                  <c:v>-1359</c:v>
                </c:pt>
                <c:pt idx="360">
                  <c:v>-1655</c:v>
                </c:pt>
                <c:pt idx="361">
                  <c:v>-1742</c:v>
                </c:pt>
                <c:pt idx="362">
                  <c:v>-1759</c:v>
                </c:pt>
                <c:pt idx="363">
                  <c:v>-1702</c:v>
                </c:pt>
                <c:pt idx="364">
                  <c:v>-1638</c:v>
                </c:pt>
                <c:pt idx="365">
                  <c:v>-1749</c:v>
                </c:pt>
                <c:pt idx="366">
                  <c:v>-1522</c:v>
                </c:pt>
                <c:pt idx="367">
                  <c:v>-1636</c:v>
                </c:pt>
                <c:pt idx="368">
                  <c:v>-1726</c:v>
                </c:pt>
                <c:pt idx="369">
                  <c:v>-1604</c:v>
                </c:pt>
                <c:pt idx="370">
                  <c:v>-1505</c:v>
                </c:pt>
                <c:pt idx="371">
                  <c:v>-1557</c:v>
                </c:pt>
                <c:pt idx="372">
                  <c:v>-1478</c:v>
                </c:pt>
                <c:pt idx="373">
                  <c:v>-1452</c:v>
                </c:pt>
                <c:pt idx="374">
                  <c:v>-1474</c:v>
                </c:pt>
                <c:pt idx="375">
                  <c:v>-1430</c:v>
                </c:pt>
                <c:pt idx="376">
                  <c:v>-1357</c:v>
                </c:pt>
                <c:pt idx="377">
                  <c:v>-1288</c:v>
                </c:pt>
                <c:pt idx="378">
                  <c:v>-1266</c:v>
                </c:pt>
                <c:pt idx="379">
                  <c:v>-1308</c:v>
                </c:pt>
                <c:pt idx="380">
                  <c:v>-1435</c:v>
                </c:pt>
                <c:pt idx="381">
                  <c:v>-1458</c:v>
                </c:pt>
                <c:pt idx="382">
                  <c:v>-1532</c:v>
                </c:pt>
                <c:pt idx="383">
                  <c:v>-1511</c:v>
                </c:pt>
                <c:pt idx="384">
                  <c:v>-1577</c:v>
                </c:pt>
                <c:pt idx="385">
                  <c:v>-1590</c:v>
                </c:pt>
                <c:pt idx="386">
                  <c:v>-1631</c:v>
                </c:pt>
                <c:pt idx="387">
                  <c:v>-1743</c:v>
                </c:pt>
                <c:pt idx="388">
                  <c:v>-1698</c:v>
                </c:pt>
                <c:pt idx="389">
                  <c:v>-1710</c:v>
                </c:pt>
                <c:pt idx="390">
                  <c:v>-1797</c:v>
                </c:pt>
                <c:pt idx="391">
                  <c:v>-2003</c:v>
                </c:pt>
                <c:pt idx="392">
                  <c:v>-1975</c:v>
                </c:pt>
                <c:pt idx="393">
                  <c:v>-2069</c:v>
                </c:pt>
                <c:pt idx="394">
                  <c:v>-2143</c:v>
                </c:pt>
                <c:pt idx="395">
                  <c:v>-2107</c:v>
                </c:pt>
                <c:pt idx="396">
                  <c:v>-2208</c:v>
                </c:pt>
                <c:pt idx="397">
                  <c:v>-2235</c:v>
                </c:pt>
                <c:pt idx="398">
                  <c:v>-2322</c:v>
                </c:pt>
                <c:pt idx="399">
                  <c:v>-2301</c:v>
                </c:pt>
                <c:pt idx="400">
                  <c:v>-2356</c:v>
                </c:pt>
                <c:pt idx="401">
                  <c:v>-2375</c:v>
                </c:pt>
                <c:pt idx="402">
                  <c:v>-2542</c:v>
                </c:pt>
                <c:pt idx="403">
                  <c:v>-2615</c:v>
                </c:pt>
                <c:pt idx="404">
                  <c:v>-2628</c:v>
                </c:pt>
                <c:pt idx="405">
                  <c:v>-2644</c:v>
                </c:pt>
                <c:pt idx="406">
                  <c:v>-2699</c:v>
                </c:pt>
                <c:pt idx="407">
                  <c:v>-2827</c:v>
                </c:pt>
                <c:pt idx="408">
                  <c:v>-3014</c:v>
                </c:pt>
                <c:pt idx="409">
                  <c:v>-2938</c:v>
                </c:pt>
                <c:pt idx="410">
                  <c:v>-3024</c:v>
                </c:pt>
                <c:pt idx="411">
                  <c:v>-2882</c:v>
                </c:pt>
                <c:pt idx="412">
                  <c:v>-2921</c:v>
                </c:pt>
                <c:pt idx="413">
                  <c:v>-3112</c:v>
                </c:pt>
                <c:pt idx="414">
                  <c:v>-3148</c:v>
                </c:pt>
                <c:pt idx="415">
                  <c:v>-3154</c:v>
                </c:pt>
                <c:pt idx="416">
                  <c:v>-3223</c:v>
                </c:pt>
                <c:pt idx="417">
                  <c:v>-3195</c:v>
                </c:pt>
                <c:pt idx="418">
                  <c:v>-3209</c:v>
                </c:pt>
                <c:pt idx="419">
                  <c:v>-3250</c:v>
                </c:pt>
                <c:pt idx="420">
                  <c:v>-3276</c:v>
                </c:pt>
                <c:pt idx="421">
                  <c:v>-3255</c:v>
                </c:pt>
                <c:pt idx="422">
                  <c:v>-3151</c:v>
                </c:pt>
                <c:pt idx="423">
                  <c:v>-3201</c:v>
                </c:pt>
                <c:pt idx="424">
                  <c:v>-3090</c:v>
                </c:pt>
                <c:pt idx="425">
                  <c:v>-3032</c:v>
                </c:pt>
                <c:pt idx="426">
                  <c:v>-3057</c:v>
                </c:pt>
                <c:pt idx="427">
                  <c:v>-3083</c:v>
                </c:pt>
                <c:pt idx="428">
                  <c:v>-3147</c:v>
                </c:pt>
                <c:pt idx="429">
                  <c:v>-3062</c:v>
                </c:pt>
                <c:pt idx="430">
                  <c:v>-3040</c:v>
                </c:pt>
                <c:pt idx="431">
                  <c:v>-2922</c:v>
                </c:pt>
                <c:pt idx="432">
                  <c:v>-2851</c:v>
                </c:pt>
                <c:pt idx="433">
                  <c:v>-2815</c:v>
                </c:pt>
                <c:pt idx="434">
                  <c:v>-2775</c:v>
                </c:pt>
                <c:pt idx="435">
                  <c:v>-2779</c:v>
                </c:pt>
                <c:pt idx="436">
                  <c:v>-2741</c:v>
                </c:pt>
                <c:pt idx="437">
                  <c:v>-2603</c:v>
                </c:pt>
                <c:pt idx="438">
                  <c:v>-2672</c:v>
                </c:pt>
                <c:pt idx="439">
                  <c:v>-2571</c:v>
                </c:pt>
                <c:pt idx="440">
                  <c:v>-2452</c:v>
                </c:pt>
                <c:pt idx="441">
                  <c:v>-2368</c:v>
                </c:pt>
                <c:pt idx="442">
                  <c:v>-2300</c:v>
                </c:pt>
                <c:pt idx="443">
                  <c:v>-2275</c:v>
                </c:pt>
                <c:pt idx="444">
                  <c:v>-2091</c:v>
                </c:pt>
                <c:pt idx="445">
                  <c:v>-2047</c:v>
                </c:pt>
                <c:pt idx="446">
                  <c:v>-1945</c:v>
                </c:pt>
                <c:pt idx="447">
                  <c:v>-1869</c:v>
                </c:pt>
                <c:pt idx="448">
                  <c:v>-1827</c:v>
                </c:pt>
                <c:pt idx="449">
                  <c:v>-1676</c:v>
                </c:pt>
                <c:pt idx="450">
                  <c:v>-1529</c:v>
                </c:pt>
                <c:pt idx="451">
                  <c:v>-1317</c:v>
                </c:pt>
                <c:pt idx="452">
                  <c:v>-1105</c:v>
                </c:pt>
                <c:pt idx="453">
                  <c:v>-904</c:v>
                </c:pt>
                <c:pt idx="454">
                  <c:v>-763</c:v>
                </c:pt>
                <c:pt idx="455">
                  <c:v>-263</c:v>
                </c:pt>
                <c:pt idx="456">
                  <c:v>-102</c:v>
                </c:pt>
                <c:pt idx="457">
                  <c:v>141</c:v>
                </c:pt>
                <c:pt idx="458">
                  <c:v>374</c:v>
                </c:pt>
                <c:pt idx="459">
                  <c:v>852</c:v>
                </c:pt>
                <c:pt idx="460">
                  <c:v>1244</c:v>
                </c:pt>
                <c:pt idx="461">
                  <c:v>1653</c:v>
                </c:pt>
                <c:pt idx="462">
                  <c:v>2100</c:v>
                </c:pt>
                <c:pt idx="463">
                  <c:v>2542</c:v>
                </c:pt>
                <c:pt idx="464">
                  <c:v>3089</c:v>
                </c:pt>
                <c:pt idx="465">
                  <c:v>3649</c:v>
                </c:pt>
                <c:pt idx="466">
                  <c:v>4223</c:v>
                </c:pt>
                <c:pt idx="467">
                  <c:v>4864</c:v>
                </c:pt>
                <c:pt idx="468">
                  <c:v>5498</c:v>
                </c:pt>
                <c:pt idx="469">
                  <c:v>6124</c:v>
                </c:pt>
                <c:pt idx="470">
                  <c:v>6828</c:v>
                </c:pt>
                <c:pt idx="471">
                  <c:v>7573</c:v>
                </c:pt>
                <c:pt idx="472">
                  <c:v>8206</c:v>
                </c:pt>
                <c:pt idx="473">
                  <c:v>8859</c:v>
                </c:pt>
                <c:pt idx="474">
                  <c:v>9617</c:v>
                </c:pt>
                <c:pt idx="475">
                  <c:v>10377</c:v>
                </c:pt>
                <c:pt idx="476">
                  <c:v>11098</c:v>
                </c:pt>
                <c:pt idx="477">
                  <c:v>11848</c:v>
                </c:pt>
                <c:pt idx="478">
                  <c:v>12569</c:v>
                </c:pt>
                <c:pt idx="479">
                  <c:v>13244</c:v>
                </c:pt>
                <c:pt idx="480">
                  <c:v>13891</c:v>
                </c:pt>
                <c:pt idx="481">
                  <c:v>14582</c:v>
                </c:pt>
                <c:pt idx="482">
                  <c:v>15196</c:v>
                </c:pt>
                <c:pt idx="483">
                  <c:v>15819</c:v>
                </c:pt>
                <c:pt idx="484">
                  <c:v>16402</c:v>
                </c:pt>
                <c:pt idx="485">
                  <c:v>16831</c:v>
                </c:pt>
                <c:pt idx="486">
                  <c:v>17236</c:v>
                </c:pt>
                <c:pt idx="487">
                  <c:v>17614</c:v>
                </c:pt>
                <c:pt idx="488">
                  <c:v>17951</c:v>
                </c:pt>
                <c:pt idx="489">
                  <c:v>18204</c:v>
                </c:pt>
                <c:pt idx="490">
                  <c:v>18535</c:v>
                </c:pt>
                <c:pt idx="491">
                  <c:v>18680</c:v>
                </c:pt>
                <c:pt idx="492">
                  <c:v>18742</c:v>
                </c:pt>
                <c:pt idx="493">
                  <c:v>18773</c:v>
                </c:pt>
                <c:pt idx="494">
                  <c:v>18740</c:v>
                </c:pt>
                <c:pt idx="495">
                  <c:v>18627</c:v>
                </c:pt>
                <c:pt idx="496">
                  <c:v>18500</c:v>
                </c:pt>
                <c:pt idx="497">
                  <c:v>18213</c:v>
                </c:pt>
                <c:pt idx="498">
                  <c:v>17819</c:v>
                </c:pt>
                <c:pt idx="499">
                  <c:v>17498</c:v>
                </c:pt>
                <c:pt idx="500">
                  <c:v>17149</c:v>
                </c:pt>
                <c:pt idx="501">
                  <c:v>16740</c:v>
                </c:pt>
                <c:pt idx="502">
                  <c:v>16145</c:v>
                </c:pt>
                <c:pt idx="503">
                  <c:v>15649</c:v>
                </c:pt>
                <c:pt idx="504">
                  <c:v>15145</c:v>
                </c:pt>
                <c:pt idx="505">
                  <c:v>14513</c:v>
                </c:pt>
                <c:pt idx="506">
                  <c:v>13878</c:v>
                </c:pt>
                <c:pt idx="507">
                  <c:v>13263</c:v>
                </c:pt>
                <c:pt idx="508">
                  <c:v>12758</c:v>
                </c:pt>
                <c:pt idx="509">
                  <c:v>11982</c:v>
                </c:pt>
                <c:pt idx="510">
                  <c:v>11350</c:v>
                </c:pt>
                <c:pt idx="511">
                  <c:v>10699</c:v>
                </c:pt>
                <c:pt idx="512">
                  <c:v>10014</c:v>
                </c:pt>
                <c:pt idx="513">
                  <c:v>9453</c:v>
                </c:pt>
                <c:pt idx="514">
                  <c:v>8740</c:v>
                </c:pt>
                <c:pt idx="515">
                  <c:v>8130</c:v>
                </c:pt>
                <c:pt idx="516">
                  <c:v>7550</c:v>
                </c:pt>
                <c:pt idx="517">
                  <c:v>7067</c:v>
                </c:pt>
                <c:pt idx="518">
                  <c:v>6538</c:v>
                </c:pt>
                <c:pt idx="519">
                  <c:v>6042</c:v>
                </c:pt>
                <c:pt idx="520">
                  <c:v>5581</c:v>
                </c:pt>
                <c:pt idx="521">
                  <c:v>5108</c:v>
                </c:pt>
                <c:pt idx="522">
                  <c:v>4709</c:v>
                </c:pt>
                <c:pt idx="523">
                  <c:v>4250</c:v>
                </c:pt>
                <c:pt idx="524">
                  <c:v>3938</c:v>
                </c:pt>
                <c:pt idx="525">
                  <c:v>3694</c:v>
                </c:pt>
                <c:pt idx="526">
                  <c:v>3297</c:v>
                </c:pt>
                <c:pt idx="527">
                  <c:v>3108</c:v>
                </c:pt>
                <c:pt idx="528">
                  <c:v>2893</c:v>
                </c:pt>
                <c:pt idx="529">
                  <c:v>2757</c:v>
                </c:pt>
                <c:pt idx="530">
                  <c:v>2633</c:v>
                </c:pt>
                <c:pt idx="531">
                  <c:v>2571</c:v>
                </c:pt>
                <c:pt idx="532">
                  <c:v>2615</c:v>
                </c:pt>
                <c:pt idx="533">
                  <c:v>2435</c:v>
                </c:pt>
                <c:pt idx="534">
                  <c:v>2388</c:v>
                </c:pt>
                <c:pt idx="535">
                  <c:v>2421</c:v>
                </c:pt>
                <c:pt idx="536">
                  <c:v>2519</c:v>
                </c:pt>
                <c:pt idx="537">
                  <c:v>2609</c:v>
                </c:pt>
                <c:pt idx="538">
                  <c:v>2640</c:v>
                </c:pt>
                <c:pt idx="539">
                  <c:v>2763</c:v>
                </c:pt>
                <c:pt idx="540">
                  <c:v>2897</c:v>
                </c:pt>
                <c:pt idx="541">
                  <c:v>3006</c:v>
                </c:pt>
                <c:pt idx="542">
                  <c:v>3252</c:v>
                </c:pt>
                <c:pt idx="543">
                  <c:v>3424</c:v>
                </c:pt>
                <c:pt idx="544">
                  <c:v>3613</c:v>
                </c:pt>
                <c:pt idx="545">
                  <c:v>3597</c:v>
                </c:pt>
                <c:pt idx="546">
                  <c:v>3590</c:v>
                </c:pt>
                <c:pt idx="547">
                  <c:v>3751</c:v>
                </c:pt>
                <c:pt idx="548">
                  <c:v>3825</c:v>
                </c:pt>
                <c:pt idx="549">
                  <c:v>4015</c:v>
                </c:pt>
                <c:pt idx="550">
                  <c:v>4169</c:v>
                </c:pt>
                <c:pt idx="551">
                  <c:v>4206</c:v>
                </c:pt>
                <c:pt idx="552">
                  <c:v>4436</c:v>
                </c:pt>
                <c:pt idx="553">
                  <c:v>4755</c:v>
                </c:pt>
                <c:pt idx="554">
                  <c:v>4889</c:v>
                </c:pt>
                <c:pt idx="555">
                  <c:v>4993</c:v>
                </c:pt>
                <c:pt idx="556">
                  <c:v>5131</c:v>
                </c:pt>
                <c:pt idx="557">
                  <c:v>5334</c:v>
                </c:pt>
                <c:pt idx="558">
                  <c:v>5387</c:v>
                </c:pt>
                <c:pt idx="559">
                  <c:v>5436</c:v>
                </c:pt>
                <c:pt idx="560">
                  <c:v>5497</c:v>
                </c:pt>
                <c:pt idx="561">
                  <c:v>5526</c:v>
                </c:pt>
                <c:pt idx="562">
                  <c:v>5597</c:v>
                </c:pt>
                <c:pt idx="563">
                  <c:v>5775</c:v>
                </c:pt>
                <c:pt idx="564">
                  <c:v>5844</c:v>
                </c:pt>
                <c:pt idx="565">
                  <c:v>5972</c:v>
                </c:pt>
                <c:pt idx="566">
                  <c:v>6026</c:v>
                </c:pt>
                <c:pt idx="567">
                  <c:v>5983</c:v>
                </c:pt>
                <c:pt idx="568">
                  <c:v>6229</c:v>
                </c:pt>
                <c:pt idx="569">
                  <c:v>6066</c:v>
                </c:pt>
                <c:pt idx="570">
                  <c:v>6096</c:v>
                </c:pt>
                <c:pt idx="571">
                  <c:v>5993</c:v>
                </c:pt>
                <c:pt idx="572">
                  <c:v>6040</c:v>
                </c:pt>
                <c:pt idx="573">
                  <c:v>6127</c:v>
                </c:pt>
                <c:pt idx="574">
                  <c:v>6202</c:v>
                </c:pt>
                <c:pt idx="575">
                  <c:v>6229</c:v>
                </c:pt>
                <c:pt idx="576">
                  <c:v>6261</c:v>
                </c:pt>
                <c:pt idx="577">
                  <c:v>6328</c:v>
                </c:pt>
                <c:pt idx="578">
                  <c:v>6258</c:v>
                </c:pt>
                <c:pt idx="579">
                  <c:v>6264</c:v>
                </c:pt>
                <c:pt idx="580">
                  <c:v>6157</c:v>
                </c:pt>
                <c:pt idx="581">
                  <c:v>6167</c:v>
                </c:pt>
                <c:pt idx="582">
                  <c:v>6093</c:v>
                </c:pt>
                <c:pt idx="583">
                  <c:v>6331</c:v>
                </c:pt>
                <c:pt idx="584">
                  <c:v>6297</c:v>
                </c:pt>
                <c:pt idx="585">
                  <c:v>6235</c:v>
                </c:pt>
                <c:pt idx="586">
                  <c:v>6176</c:v>
                </c:pt>
                <c:pt idx="587">
                  <c:v>6119</c:v>
                </c:pt>
                <c:pt idx="588">
                  <c:v>6220</c:v>
                </c:pt>
                <c:pt idx="589">
                  <c:v>6104</c:v>
                </c:pt>
                <c:pt idx="590">
                  <c:v>6009</c:v>
                </c:pt>
                <c:pt idx="591">
                  <c:v>6109</c:v>
                </c:pt>
                <c:pt idx="592">
                  <c:v>6120</c:v>
                </c:pt>
                <c:pt idx="593">
                  <c:v>6088</c:v>
                </c:pt>
                <c:pt idx="594">
                  <c:v>6229</c:v>
                </c:pt>
                <c:pt idx="595">
                  <c:v>6173</c:v>
                </c:pt>
                <c:pt idx="596">
                  <c:v>6337</c:v>
                </c:pt>
                <c:pt idx="597">
                  <c:v>6445</c:v>
                </c:pt>
                <c:pt idx="598">
                  <c:v>6511</c:v>
                </c:pt>
                <c:pt idx="599">
                  <c:v>6477</c:v>
                </c:pt>
                <c:pt idx="600">
                  <c:v>6423</c:v>
                </c:pt>
                <c:pt idx="601">
                  <c:v>6624</c:v>
                </c:pt>
                <c:pt idx="602">
                  <c:v>6745</c:v>
                </c:pt>
                <c:pt idx="603">
                  <c:v>7032</c:v>
                </c:pt>
                <c:pt idx="604">
                  <c:v>7199</c:v>
                </c:pt>
                <c:pt idx="605">
                  <c:v>7351</c:v>
                </c:pt>
                <c:pt idx="606">
                  <c:v>7575</c:v>
                </c:pt>
                <c:pt idx="607">
                  <c:v>7746</c:v>
                </c:pt>
                <c:pt idx="608">
                  <c:v>7804</c:v>
                </c:pt>
                <c:pt idx="609">
                  <c:v>8009</c:v>
                </c:pt>
                <c:pt idx="610">
                  <c:v>8202</c:v>
                </c:pt>
                <c:pt idx="611">
                  <c:v>8359</c:v>
                </c:pt>
                <c:pt idx="612">
                  <c:v>8657</c:v>
                </c:pt>
                <c:pt idx="613">
                  <c:v>8869</c:v>
                </c:pt>
                <c:pt idx="614">
                  <c:v>9144</c:v>
                </c:pt>
                <c:pt idx="615">
                  <c:v>9306</c:v>
                </c:pt>
                <c:pt idx="616">
                  <c:v>9839</c:v>
                </c:pt>
                <c:pt idx="617">
                  <c:v>10258</c:v>
                </c:pt>
                <c:pt idx="618">
                  <c:v>10695</c:v>
                </c:pt>
                <c:pt idx="619">
                  <c:v>10925</c:v>
                </c:pt>
                <c:pt idx="620">
                  <c:v>11409</c:v>
                </c:pt>
                <c:pt idx="621">
                  <c:v>12072</c:v>
                </c:pt>
                <c:pt idx="622">
                  <c:v>12619</c:v>
                </c:pt>
                <c:pt idx="623">
                  <c:v>13243</c:v>
                </c:pt>
                <c:pt idx="624">
                  <c:v>13819</c:v>
                </c:pt>
                <c:pt idx="625">
                  <c:v>14516</c:v>
                </c:pt>
                <c:pt idx="626">
                  <c:v>15001</c:v>
                </c:pt>
                <c:pt idx="627">
                  <c:v>15730</c:v>
                </c:pt>
                <c:pt idx="628">
                  <c:v>16364</c:v>
                </c:pt>
                <c:pt idx="629">
                  <c:v>17188</c:v>
                </c:pt>
                <c:pt idx="630">
                  <c:v>18060</c:v>
                </c:pt>
                <c:pt idx="631">
                  <c:v>18929</c:v>
                </c:pt>
                <c:pt idx="632">
                  <c:v>19733</c:v>
                </c:pt>
                <c:pt idx="633">
                  <c:v>20640</c:v>
                </c:pt>
                <c:pt idx="634">
                  <c:v>21546</c:v>
                </c:pt>
                <c:pt idx="635">
                  <c:v>22734</c:v>
                </c:pt>
                <c:pt idx="636">
                  <c:v>23618</c:v>
                </c:pt>
                <c:pt idx="637">
                  <c:v>24595</c:v>
                </c:pt>
                <c:pt idx="638">
                  <c:v>25484</c:v>
                </c:pt>
                <c:pt idx="639">
                  <c:v>26629</c:v>
                </c:pt>
                <c:pt idx="640">
                  <c:v>27728</c:v>
                </c:pt>
                <c:pt idx="641">
                  <c:v>28740</c:v>
                </c:pt>
                <c:pt idx="642">
                  <c:v>29840</c:v>
                </c:pt>
                <c:pt idx="643">
                  <c:v>30917</c:v>
                </c:pt>
                <c:pt idx="644">
                  <c:v>32080</c:v>
                </c:pt>
                <c:pt idx="645">
                  <c:v>33168</c:v>
                </c:pt>
                <c:pt idx="646">
                  <c:v>34253</c:v>
                </c:pt>
                <c:pt idx="647">
                  <c:v>35396</c:v>
                </c:pt>
                <c:pt idx="648">
                  <c:v>36421</c:v>
                </c:pt>
                <c:pt idx="649">
                  <c:v>37509</c:v>
                </c:pt>
                <c:pt idx="650">
                  <c:v>38671</c:v>
                </c:pt>
                <c:pt idx="651">
                  <c:v>39583</c:v>
                </c:pt>
                <c:pt idx="652">
                  <c:v>40607</c:v>
                </c:pt>
                <c:pt idx="653">
                  <c:v>41611</c:v>
                </c:pt>
                <c:pt idx="654">
                  <c:v>42694</c:v>
                </c:pt>
                <c:pt idx="655">
                  <c:v>43681</c:v>
                </c:pt>
                <c:pt idx="656">
                  <c:v>44564</c:v>
                </c:pt>
                <c:pt idx="657">
                  <c:v>45424</c:v>
                </c:pt>
                <c:pt idx="658">
                  <c:v>46290</c:v>
                </c:pt>
                <c:pt idx="659">
                  <c:v>47268</c:v>
                </c:pt>
                <c:pt idx="660">
                  <c:v>48126</c:v>
                </c:pt>
                <c:pt idx="661">
                  <c:v>49034</c:v>
                </c:pt>
                <c:pt idx="662">
                  <c:v>49804</c:v>
                </c:pt>
                <c:pt idx="663">
                  <c:v>50567</c:v>
                </c:pt>
                <c:pt idx="664">
                  <c:v>51391</c:v>
                </c:pt>
                <c:pt idx="665">
                  <c:v>52152</c:v>
                </c:pt>
                <c:pt idx="666">
                  <c:v>52852</c:v>
                </c:pt>
                <c:pt idx="667">
                  <c:v>53407</c:v>
                </c:pt>
                <c:pt idx="668">
                  <c:v>54031</c:v>
                </c:pt>
                <c:pt idx="669">
                  <c:v>54681</c:v>
                </c:pt>
                <c:pt idx="670">
                  <c:v>55328</c:v>
                </c:pt>
                <c:pt idx="671">
                  <c:v>55934</c:v>
                </c:pt>
                <c:pt idx="672">
                  <c:v>56402</c:v>
                </c:pt>
                <c:pt idx="673">
                  <c:v>56983</c:v>
                </c:pt>
                <c:pt idx="674">
                  <c:v>57473</c:v>
                </c:pt>
                <c:pt idx="675">
                  <c:v>57836</c:v>
                </c:pt>
                <c:pt idx="676">
                  <c:v>58118</c:v>
                </c:pt>
                <c:pt idx="677">
                  <c:v>58441</c:v>
                </c:pt>
                <c:pt idx="678">
                  <c:v>58827</c:v>
                </c:pt>
                <c:pt idx="679">
                  <c:v>59074</c:v>
                </c:pt>
                <c:pt idx="680">
                  <c:v>59419</c:v>
                </c:pt>
                <c:pt idx="681">
                  <c:v>59689</c:v>
                </c:pt>
                <c:pt idx="682">
                  <c:v>59856</c:v>
                </c:pt>
                <c:pt idx="683">
                  <c:v>60022</c:v>
                </c:pt>
                <c:pt idx="684">
                  <c:v>60321</c:v>
                </c:pt>
                <c:pt idx="685">
                  <c:v>60252</c:v>
                </c:pt>
                <c:pt idx="686">
                  <c:v>60114</c:v>
                </c:pt>
                <c:pt idx="687">
                  <c:v>60256</c:v>
                </c:pt>
                <c:pt idx="688">
                  <c:v>60195</c:v>
                </c:pt>
                <c:pt idx="689">
                  <c:v>60550</c:v>
                </c:pt>
                <c:pt idx="690">
                  <c:v>60598</c:v>
                </c:pt>
                <c:pt idx="691">
                  <c:v>60617</c:v>
                </c:pt>
                <c:pt idx="692">
                  <c:v>61071</c:v>
                </c:pt>
                <c:pt idx="693">
                  <c:v>61606</c:v>
                </c:pt>
                <c:pt idx="694">
                  <c:v>61846</c:v>
                </c:pt>
                <c:pt idx="695">
                  <c:v>62193</c:v>
                </c:pt>
                <c:pt idx="696">
                  <c:v>62358</c:v>
                </c:pt>
                <c:pt idx="697">
                  <c:v>62201</c:v>
                </c:pt>
                <c:pt idx="698">
                  <c:v>62150</c:v>
                </c:pt>
                <c:pt idx="699">
                  <c:v>61720</c:v>
                </c:pt>
                <c:pt idx="700">
                  <c:v>60954</c:v>
                </c:pt>
                <c:pt idx="701">
                  <c:v>60287</c:v>
                </c:pt>
                <c:pt idx="702">
                  <c:v>59282</c:v>
                </c:pt>
                <c:pt idx="703">
                  <c:v>58219</c:v>
                </c:pt>
                <c:pt idx="704">
                  <c:v>57325</c:v>
                </c:pt>
                <c:pt idx="705">
                  <c:v>56360</c:v>
                </c:pt>
                <c:pt idx="706">
                  <c:v>55262</c:v>
                </c:pt>
                <c:pt idx="707">
                  <c:v>54076</c:v>
                </c:pt>
                <c:pt idx="708">
                  <c:v>53185</c:v>
                </c:pt>
                <c:pt idx="709">
                  <c:v>52185</c:v>
                </c:pt>
                <c:pt idx="710">
                  <c:v>51088</c:v>
                </c:pt>
                <c:pt idx="711">
                  <c:v>49868</c:v>
                </c:pt>
                <c:pt idx="712">
                  <c:v>48555</c:v>
                </c:pt>
                <c:pt idx="713">
                  <c:v>47298</c:v>
                </c:pt>
                <c:pt idx="714">
                  <c:v>45867</c:v>
                </c:pt>
                <c:pt idx="715">
                  <c:v>44065</c:v>
                </c:pt>
                <c:pt idx="716">
                  <c:v>42312</c:v>
                </c:pt>
                <c:pt idx="717">
                  <c:v>40395</c:v>
                </c:pt>
                <c:pt idx="718">
                  <c:v>38108</c:v>
                </c:pt>
                <c:pt idx="719">
                  <c:v>35737</c:v>
                </c:pt>
                <c:pt idx="720">
                  <c:v>33215</c:v>
                </c:pt>
                <c:pt idx="721">
                  <c:v>30668</c:v>
                </c:pt>
                <c:pt idx="722">
                  <c:v>28072</c:v>
                </c:pt>
                <c:pt idx="723">
                  <c:v>25469</c:v>
                </c:pt>
                <c:pt idx="724">
                  <c:v>23124</c:v>
                </c:pt>
                <c:pt idx="725">
                  <c:v>20920</c:v>
                </c:pt>
                <c:pt idx="726">
                  <c:v>18796</c:v>
                </c:pt>
                <c:pt idx="727">
                  <c:v>16572</c:v>
                </c:pt>
                <c:pt idx="728">
                  <c:v>14190</c:v>
                </c:pt>
                <c:pt idx="729">
                  <c:v>11559</c:v>
                </c:pt>
                <c:pt idx="730">
                  <c:v>8424</c:v>
                </c:pt>
                <c:pt idx="731">
                  <c:v>4750</c:v>
                </c:pt>
                <c:pt idx="732">
                  <c:v>307</c:v>
                </c:pt>
                <c:pt idx="733">
                  <c:v>-4674</c:v>
                </c:pt>
                <c:pt idx="734">
                  <c:v>-9975</c:v>
                </c:pt>
                <c:pt idx="735">
                  <c:v>-15462</c:v>
                </c:pt>
                <c:pt idx="736">
                  <c:v>-20723</c:v>
                </c:pt>
                <c:pt idx="737">
                  <c:v>-25672</c:v>
                </c:pt>
                <c:pt idx="738">
                  <c:v>-29741</c:v>
                </c:pt>
                <c:pt idx="739">
                  <c:v>-32841</c:v>
                </c:pt>
                <c:pt idx="740">
                  <c:v>-34970</c:v>
                </c:pt>
                <c:pt idx="741">
                  <c:v>-36181</c:v>
                </c:pt>
                <c:pt idx="742">
                  <c:v>-36651</c:v>
                </c:pt>
                <c:pt idx="743">
                  <c:v>-36780</c:v>
                </c:pt>
                <c:pt idx="744">
                  <c:v>-36832</c:v>
                </c:pt>
                <c:pt idx="745">
                  <c:v>-37165</c:v>
                </c:pt>
                <c:pt idx="746">
                  <c:v>-37996</c:v>
                </c:pt>
                <c:pt idx="747">
                  <c:v>-39523</c:v>
                </c:pt>
                <c:pt idx="748">
                  <c:v>-41806</c:v>
                </c:pt>
                <c:pt idx="749">
                  <c:v>-44610</c:v>
                </c:pt>
                <c:pt idx="750">
                  <c:v>-47848</c:v>
                </c:pt>
                <c:pt idx="751">
                  <c:v>-51103</c:v>
                </c:pt>
                <c:pt idx="752">
                  <c:v>-54134</c:v>
                </c:pt>
                <c:pt idx="753">
                  <c:v>-56586</c:v>
                </c:pt>
                <c:pt idx="754">
                  <c:v>-58288</c:v>
                </c:pt>
                <c:pt idx="755">
                  <c:v>-59081</c:v>
                </c:pt>
                <c:pt idx="756">
                  <c:v>-58928</c:v>
                </c:pt>
                <c:pt idx="757">
                  <c:v>-58072</c:v>
                </c:pt>
                <c:pt idx="758">
                  <c:v>-56859</c:v>
                </c:pt>
                <c:pt idx="759">
                  <c:v>-55366</c:v>
                </c:pt>
                <c:pt idx="760">
                  <c:v>-54019</c:v>
                </c:pt>
                <c:pt idx="761">
                  <c:v>-53190</c:v>
                </c:pt>
                <c:pt idx="762">
                  <c:v>-52904</c:v>
                </c:pt>
                <c:pt idx="763">
                  <c:v>-53730</c:v>
                </c:pt>
                <c:pt idx="764">
                  <c:v>-55481</c:v>
                </c:pt>
                <c:pt idx="765">
                  <c:v>-58074</c:v>
                </c:pt>
                <c:pt idx="766">
                  <c:v>-61385</c:v>
                </c:pt>
                <c:pt idx="767">
                  <c:v>-65351</c:v>
                </c:pt>
                <c:pt idx="768">
                  <c:v>-69638</c:v>
                </c:pt>
                <c:pt idx="769">
                  <c:v>-74236</c:v>
                </c:pt>
                <c:pt idx="770">
                  <c:v>-78634</c:v>
                </c:pt>
                <c:pt idx="771">
                  <c:v>-82694</c:v>
                </c:pt>
                <c:pt idx="772">
                  <c:v>-86660</c:v>
                </c:pt>
                <c:pt idx="773">
                  <c:v>-90199</c:v>
                </c:pt>
                <c:pt idx="774">
                  <c:v>-93535</c:v>
                </c:pt>
                <c:pt idx="775">
                  <c:v>-96732</c:v>
                </c:pt>
                <c:pt idx="776">
                  <c:v>-100176</c:v>
                </c:pt>
                <c:pt idx="777">
                  <c:v>-103939</c:v>
                </c:pt>
                <c:pt idx="778">
                  <c:v>-108223</c:v>
                </c:pt>
                <c:pt idx="779">
                  <c:v>-113228</c:v>
                </c:pt>
                <c:pt idx="780">
                  <c:v>-118779</c:v>
                </c:pt>
                <c:pt idx="781">
                  <c:v>-124839</c:v>
                </c:pt>
                <c:pt idx="782">
                  <c:v>-131368</c:v>
                </c:pt>
                <c:pt idx="783">
                  <c:v>-138231</c:v>
                </c:pt>
                <c:pt idx="784">
                  <c:v>-145063</c:v>
                </c:pt>
                <c:pt idx="785">
                  <c:v>-151597</c:v>
                </c:pt>
                <c:pt idx="786">
                  <c:v>-157757</c:v>
                </c:pt>
                <c:pt idx="787">
                  <c:v>-163036</c:v>
                </c:pt>
                <c:pt idx="788">
                  <c:v>-167626</c:v>
                </c:pt>
                <c:pt idx="789">
                  <c:v>-171380</c:v>
                </c:pt>
                <c:pt idx="790">
                  <c:v>-174286</c:v>
                </c:pt>
                <c:pt idx="791">
                  <c:v>-176422</c:v>
                </c:pt>
                <c:pt idx="792">
                  <c:v>-178196</c:v>
                </c:pt>
                <c:pt idx="793">
                  <c:v>-179552</c:v>
                </c:pt>
                <c:pt idx="794">
                  <c:v>-180425</c:v>
                </c:pt>
                <c:pt idx="795">
                  <c:v>-181317</c:v>
                </c:pt>
                <c:pt idx="796">
                  <c:v>-181909</c:v>
                </c:pt>
                <c:pt idx="797">
                  <c:v>-182490</c:v>
                </c:pt>
                <c:pt idx="798">
                  <c:v>-182841</c:v>
                </c:pt>
                <c:pt idx="799">
                  <c:v>-183040</c:v>
                </c:pt>
                <c:pt idx="800">
                  <c:v>-183157</c:v>
                </c:pt>
                <c:pt idx="801">
                  <c:v>-182981</c:v>
                </c:pt>
                <c:pt idx="802">
                  <c:v>-182722</c:v>
                </c:pt>
                <c:pt idx="803">
                  <c:v>-182146</c:v>
                </c:pt>
                <c:pt idx="804">
                  <c:v>-181423</c:v>
                </c:pt>
                <c:pt idx="805">
                  <c:v>-180131</c:v>
                </c:pt>
                <c:pt idx="806">
                  <c:v>-178890</c:v>
                </c:pt>
                <c:pt idx="807">
                  <c:v>-177249</c:v>
                </c:pt>
                <c:pt idx="808">
                  <c:v>-175182</c:v>
                </c:pt>
                <c:pt idx="809">
                  <c:v>-172849</c:v>
                </c:pt>
                <c:pt idx="810">
                  <c:v>-170023</c:v>
                </c:pt>
                <c:pt idx="811">
                  <c:v>-166842</c:v>
                </c:pt>
                <c:pt idx="812">
                  <c:v>-163385</c:v>
                </c:pt>
                <c:pt idx="813">
                  <c:v>-159754</c:v>
                </c:pt>
                <c:pt idx="814">
                  <c:v>-155741</c:v>
                </c:pt>
                <c:pt idx="815">
                  <c:v>-151187</c:v>
                </c:pt>
                <c:pt idx="816">
                  <c:v>-146498</c:v>
                </c:pt>
                <c:pt idx="817">
                  <c:v>-141440</c:v>
                </c:pt>
                <c:pt idx="818">
                  <c:v>-136223</c:v>
                </c:pt>
                <c:pt idx="819">
                  <c:v>-130765</c:v>
                </c:pt>
                <c:pt idx="820">
                  <c:v>-125260</c:v>
                </c:pt>
                <c:pt idx="821">
                  <c:v>-119339</c:v>
                </c:pt>
                <c:pt idx="822">
                  <c:v>-113609</c:v>
                </c:pt>
                <c:pt idx="823">
                  <c:v>-107439</c:v>
                </c:pt>
                <c:pt idx="824">
                  <c:v>-101327</c:v>
                </c:pt>
                <c:pt idx="825">
                  <c:v>-95390</c:v>
                </c:pt>
                <c:pt idx="826">
                  <c:v>-89252</c:v>
                </c:pt>
                <c:pt idx="827">
                  <c:v>-83456</c:v>
                </c:pt>
                <c:pt idx="828">
                  <c:v>-77926</c:v>
                </c:pt>
                <c:pt idx="829">
                  <c:v>-72398</c:v>
                </c:pt>
                <c:pt idx="830">
                  <c:v>-67089</c:v>
                </c:pt>
                <c:pt idx="831">
                  <c:v>-62077</c:v>
                </c:pt>
                <c:pt idx="832">
                  <c:v>-57532</c:v>
                </c:pt>
                <c:pt idx="833">
                  <c:v>-53380</c:v>
                </c:pt>
                <c:pt idx="834">
                  <c:v>-49493</c:v>
                </c:pt>
                <c:pt idx="835">
                  <c:v>-46016</c:v>
                </c:pt>
                <c:pt idx="836">
                  <c:v>-43044</c:v>
                </c:pt>
                <c:pt idx="837">
                  <c:v>-40115</c:v>
                </c:pt>
                <c:pt idx="838">
                  <c:v>-37348</c:v>
                </c:pt>
                <c:pt idx="839">
                  <c:v>-34772</c:v>
                </c:pt>
                <c:pt idx="840">
                  <c:v>-32652</c:v>
                </c:pt>
                <c:pt idx="841">
                  <c:v>-30687</c:v>
                </c:pt>
                <c:pt idx="842">
                  <c:v>-28980</c:v>
                </c:pt>
                <c:pt idx="843">
                  <c:v>-27435</c:v>
                </c:pt>
                <c:pt idx="844">
                  <c:v>-26054</c:v>
                </c:pt>
                <c:pt idx="845">
                  <c:v>-24808</c:v>
                </c:pt>
                <c:pt idx="846">
                  <c:v>-23923</c:v>
                </c:pt>
                <c:pt idx="847">
                  <c:v>-23113</c:v>
                </c:pt>
                <c:pt idx="848">
                  <c:v>-22365</c:v>
                </c:pt>
                <c:pt idx="849">
                  <c:v>-21797</c:v>
                </c:pt>
                <c:pt idx="850">
                  <c:v>-21163</c:v>
                </c:pt>
                <c:pt idx="851">
                  <c:v>-20460</c:v>
                </c:pt>
                <c:pt idx="852">
                  <c:v>-19962</c:v>
                </c:pt>
                <c:pt idx="853">
                  <c:v>-19572</c:v>
                </c:pt>
                <c:pt idx="854">
                  <c:v>-19143</c:v>
                </c:pt>
                <c:pt idx="855">
                  <c:v>-18605</c:v>
                </c:pt>
                <c:pt idx="856">
                  <c:v>-18196</c:v>
                </c:pt>
                <c:pt idx="857">
                  <c:v>-17712</c:v>
                </c:pt>
                <c:pt idx="858">
                  <c:v>-17232</c:v>
                </c:pt>
                <c:pt idx="859">
                  <c:v>-16759</c:v>
                </c:pt>
                <c:pt idx="860">
                  <c:v>-16325</c:v>
                </c:pt>
                <c:pt idx="861">
                  <c:v>-15869</c:v>
                </c:pt>
                <c:pt idx="862">
                  <c:v>-15387</c:v>
                </c:pt>
                <c:pt idx="863">
                  <c:v>-15080</c:v>
                </c:pt>
                <c:pt idx="864">
                  <c:v>-14735</c:v>
                </c:pt>
                <c:pt idx="865">
                  <c:v>-14318</c:v>
                </c:pt>
                <c:pt idx="866">
                  <c:v>-13969</c:v>
                </c:pt>
                <c:pt idx="867">
                  <c:v>-13645</c:v>
                </c:pt>
                <c:pt idx="868">
                  <c:v>-13361</c:v>
                </c:pt>
                <c:pt idx="869">
                  <c:v>-13041</c:v>
                </c:pt>
                <c:pt idx="870">
                  <c:v>-12773</c:v>
                </c:pt>
                <c:pt idx="871">
                  <c:v>-12576</c:v>
                </c:pt>
                <c:pt idx="872">
                  <c:v>-12328</c:v>
                </c:pt>
                <c:pt idx="873">
                  <c:v>-12010</c:v>
                </c:pt>
                <c:pt idx="874">
                  <c:v>-11819</c:v>
                </c:pt>
                <c:pt idx="875">
                  <c:v>-11664</c:v>
                </c:pt>
                <c:pt idx="876">
                  <c:v>-11491</c:v>
                </c:pt>
                <c:pt idx="877">
                  <c:v>-11330</c:v>
                </c:pt>
                <c:pt idx="878">
                  <c:v>-11296</c:v>
                </c:pt>
                <c:pt idx="879">
                  <c:v>-11153</c:v>
                </c:pt>
                <c:pt idx="880">
                  <c:v>-11057</c:v>
                </c:pt>
                <c:pt idx="881">
                  <c:v>-10934</c:v>
                </c:pt>
                <c:pt idx="882">
                  <c:v>-10826</c:v>
                </c:pt>
                <c:pt idx="883">
                  <c:v>-10687</c:v>
                </c:pt>
                <c:pt idx="884">
                  <c:v>-10569</c:v>
                </c:pt>
                <c:pt idx="885">
                  <c:v>-10543</c:v>
                </c:pt>
                <c:pt idx="886">
                  <c:v>-10460</c:v>
                </c:pt>
                <c:pt idx="887">
                  <c:v>-10420</c:v>
                </c:pt>
                <c:pt idx="888">
                  <c:v>-10312</c:v>
                </c:pt>
                <c:pt idx="889">
                  <c:v>-10386</c:v>
                </c:pt>
                <c:pt idx="890">
                  <c:v>-10279</c:v>
                </c:pt>
                <c:pt idx="891">
                  <c:v>-10331</c:v>
                </c:pt>
                <c:pt idx="892">
                  <c:v>-10209</c:v>
                </c:pt>
                <c:pt idx="893">
                  <c:v>-9961</c:v>
                </c:pt>
                <c:pt idx="894">
                  <c:v>-10216</c:v>
                </c:pt>
                <c:pt idx="895">
                  <c:v>-10223</c:v>
                </c:pt>
                <c:pt idx="896">
                  <c:v>-10210</c:v>
                </c:pt>
                <c:pt idx="897">
                  <c:v>-10131</c:v>
                </c:pt>
                <c:pt idx="898">
                  <c:v>-10077</c:v>
                </c:pt>
                <c:pt idx="899">
                  <c:v>-9932</c:v>
                </c:pt>
                <c:pt idx="900">
                  <c:v>-9905</c:v>
                </c:pt>
                <c:pt idx="901">
                  <c:v>-9816</c:v>
                </c:pt>
                <c:pt idx="902">
                  <c:v>-9805</c:v>
                </c:pt>
                <c:pt idx="903">
                  <c:v>-9773</c:v>
                </c:pt>
                <c:pt idx="904">
                  <c:v>-9908</c:v>
                </c:pt>
                <c:pt idx="905">
                  <c:v>-9942</c:v>
                </c:pt>
                <c:pt idx="906">
                  <c:v>-9932</c:v>
                </c:pt>
                <c:pt idx="907">
                  <c:v>-9891</c:v>
                </c:pt>
                <c:pt idx="908">
                  <c:v>-9835</c:v>
                </c:pt>
                <c:pt idx="909">
                  <c:v>-9760</c:v>
                </c:pt>
                <c:pt idx="910">
                  <c:v>-9814</c:v>
                </c:pt>
                <c:pt idx="911">
                  <c:v>-9756</c:v>
                </c:pt>
                <c:pt idx="912">
                  <c:v>-9645</c:v>
                </c:pt>
                <c:pt idx="913">
                  <c:v>-9527</c:v>
                </c:pt>
                <c:pt idx="914">
                  <c:v>-9651</c:v>
                </c:pt>
                <c:pt idx="915">
                  <c:v>-9670</c:v>
                </c:pt>
                <c:pt idx="916">
                  <c:v>-9700</c:v>
                </c:pt>
                <c:pt idx="917">
                  <c:v>-9714</c:v>
                </c:pt>
                <c:pt idx="918">
                  <c:v>-9827</c:v>
                </c:pt>
                <c:pt idx="919">
                  <c:v>-9854</c:v>
                </c:pt>
                <c:pt idx="920">
                  <c:v>-9954</c:v>
                </c:pt>
                <c:pt idx="921">
                  <c:v>-10010</c:v>
                </c:pt>
                <c:pt idx="922">
                  <c:v>-10012</c:v>
                </c:pt>
                <c:pt idx="923">
                  <c:v>-9957</c:v>
                </c:pt>
                <c:pt idx="924">
                  <c:v>-9969</c:v>
                </c:pt>
                <c:pt idx="925">
                  <c:v>-9933</c:v>
                </c:pt>
                <c:pt idx="926">
                  <c:v>-9920</c:v>
                </c:pt>
                <c:pt idx="927">
                  <c:v>-9953</c:v>
                </c:pt>
                <c:pt idx="928">
                  <c:v>-9920</c:v>
                </c:pt>
                <c:pt idx="929">
                  <c:v>-9898</c:v>
                </c:pt>
                <c:pt idx="930">
                  <c:v>-9870</c:v>
                </c:pt>
                <c:pt idx="931">
                  <c:v>-9904</c:v>
                </c:pt>
                <c:pt idx="932">
                  <c:v>-9890</c:v>
                </c:pt>
                <c:pt idx="933">
                  <c:v>-10078</c:v>
                </c:pt>
                <c:pt idx="934">
                  <c:v>-10094</c:v>
                </c:pt>
                <c:pt idx="935">
                  <c:v>-10078</c:v>
                </c:pt>
                <c:pt idx="936">
                  <c:v>-9936</c:v>
                </c:pt>
                <c:pt idx="937">
                  <c:v>-10035</c:v>
                </c:pt>
                <c:pt idx="938">
                  <c:v>-9930</c:v>
                </c:pt>
                <c:pt idx="939">
                  <c:v>-9763</c:v>
                </c:pt>
                <c:pt idx="940">
                  <c:v>-9805</c:v>
                </c:pt>
                <c:pt idx="941">
                  <c:v>-9931</c:v>
                </c:pt>
                <c:pt idx="942">
                  <c:v>-9904</c:v>
                </c:pt>
                <c:pt idx="943">
                  <c:v>-9862</c:v>
                </c:pt>
                <c:pt idx="944">
                  <c:v>-9881</c:v>
                </c:pt>
                <c:pt idx="945">
                  <c:v>-9899</c:v>
                </c:pt>
                <c:pt idx="946">
                  <c:v>-9920</c:v>
                </c:pt>
                <c:pt idx="947">
                  <c:v>-9871</c:v>
                </c:pt>
                <c:pt idx="948">
                  <c:v>-9791</c:v>
                </c:pt>
                <c:pt idx="949">
                  <c:v>-9772</c:v>
                </c:pt>
                <c:pt idx="950">
                  <c:v>-9742</c:v>
                </c:pt>
                <c:pt idx="951">
                  <c:v>-9746</c:v>
                </c:pt>
                <c:pt idx="952">
                  <c:v>-9815</c:v>
                </c:pt>
                <c:pt idx="953">
                  <c:v>-9775</c:v>
                </c:pt>
                <c:pt idx="954">
                  <c:v>-9867</c:v>
                </c:pt>
                <c:pt idx="955">
                  <c:v>-9911</c:v>
                </c:pt>
                <c:pt idx="956">
                  <c:v>-9895</c:v>
                </c:pt>
                <c:pt idx="957">
                  <c:v>-9961</c:v>
                </c:pt>
                <c:pt idx="958">
                  <c:v>-9923</c:v>
                </c:pt>
                <c:pt idx="959">
                  <c:v>-9866</c:v>
                </c:pt>
                <c:pt idx="960">
                  <c:v>-9822</c:v>
                </c:pt>
                <c:pt idx="961">
                  <c:v>-9881</c:v>
                </c:pt>
                <c:pt idx="962">
                  <c:v>-9867</c:v>
                </c:pt>
                <c:pt idx="963">
                  <c:v>-9903</c:v>
                </c:pt>
                <c:pt idx="964">
                  <c:v>-9880</c:v>
                </c:pt>
                <c:pt idx="965">
                  <c:v>-9748</c:v>
                </c:pt>
                <c:pt idx="966">
                  <c:v>-9676</c:v>
                </c:pt>
                <c:pt idx="967">
                  <c:v>-9729</c:v>
                </c:pt>
                <c:pt idx="968">
                  <c:v>-9689</c:v>
                </c:pt>
                <c:pt idx="969">
                  <c:v>-9614</c:v>
                </c:pt>
                <c:pt idx="970">
                  <c:v>-9544</c:v>
                </c:pt>
                <c:pt idx="971">
                  <c:v>-9652</c:v>
                </c:pt>
                <c:pt idx="972">
                  <c:v>-9542</c:v>
                </c:pt>
                <c:pt idx="973">
                  <c:v>-9510</c:v>
                </c:pt>
                <c:pt idx="974">
                  <c:v>-9392</c:v>
                </c:pt>
                <c:pt idx="975">
                  <c:v>-9367</c:v>
                </c:pt>
                <c:pt idx="976">
                  <c:v>-9498</c:v>
                </c:pt>
                <c:pt idx="977">
                  <c:v>-9487</c:v>
                </c:pt>
                <c:pt idx="978">
                  <c:v>-9782</c:v>
                </c:pt>
                <c:pt idx="979">
                  <c:v>-9594</c:v>
                </c:pt>
                <c:pt idx="980">
                  <c:v>-9540</c:v>
                </c:pt>
                <c:pt idx="981">
                  <c:v>-9648</c:v>
                </c:pt>
                <c:pt idx="982">
                  <c:v>-9559</c:v>
                </c:pt>
                <c:pt idx="983">
                  <c:v>-9566</c:v>
                </c:pt>
                <c:pt idx="984">
                  <c:v>-9608</c:v>
                </c:pt>
                <c:pt idx="985">
                  <c:v>-9627</c:v>
                </c:pt>
                <c:pt idx="986">
                  <c:v>-9607</c:v>
                </c:pt>
                <c:pt idx="987">
                  <c:v>-9488</c:v>
                </c:pt>
                <c:pt idx="988">
                  <c:v>-9290</c:v>
                </c:pt>
                <c:pt idx="989">
                  <c:v>-9535</c:v>
                </c:pt>
                <c:pt idx="990">
                  <c:v>-9571</c:v>
                </c:pt>
                <c:pt idx="991">
                  <c:v>-9369</c:v>
                </c:pt>
                <c:pt idx="992">
                  <c:v>-9372</c:v>
                </c:pt>
                <c:pt idx="993">
                  <c:v>-9381</c:v>
                </c:pt>
                <c:pt idx="994">
                  <c:v>-9557</c:v>
                </c:pt>
                <c:pt idx="995">
                  <c:v>-9647</c:v>
                </c:pt>
                <c:pt idx="996">
                  <c:v>-9477</c:v>
                </c:pt>
                <c:pt idx="997">
                  <c:v>-9636</c:v>
                </c:pt>
                <c:pt idx="998">
                  <c:v>-9464</c:v>
                </c:pt>
                <c:pt idx="999">
                  <c:v>-9400</c:v>
                </c:pt>
                <c:pt idx="1000">
                  <c:v>-9501</c:v>
                </c:pt>
                <c:pt idx="1001">
                  <c:v>-9490</c:v>
                </c:pt>
                <c:pt idx="1002">
                  <c:v>-9632</c:v>
                </c:pt>
                <c:pt idx="1003">
                  <c:v>-9691</c:v>
                </c:pt>
                <c:pt idx="1004">
                  <c:v>-9534</c:v>
                </c:pt>
                <c:pt idx="1005">
                  <c:v>-9535</c:v>
                </c:pt>
                <c:pt idx="1006">
                  <c:v>-9348</c:v>
                </c:pt>
                <c:pt idx="1007">
                  <c:v>-9526</c:v>
                </c:pt>
                <c:pt idx="1008">
                  <c:v>-9634</c:v>
                </c:pt>
                <c:pt idx="1009">
                  <c:v>-9508</c:v>
                </c:pt>
                <c:pt idx="1010">
                  <c:v>-9460</c:v>
                </c:pt>
                <c:pt idx="1011">
                  <c:v>-9547</c:v>
                </c:pt>
                <c:pt idx="1012">
                  <c:v>-9662</c:v>
                </c:pt>
                <c:pt idx="1013">
                  <c:v>-9491</c:v>
                </c:pt>
                <c:pt idx="1014">
                  <c:v>-9701</c:v>
                </c:pt>
                <c:pt idx="1015">
                  <c:v>-9639</c:v>
                </c:pt>
                <c:pt idx="1016">
                  <c:v>-9615</c:v>
                </c:pt>
                <c:pt idx="1017">
                  <c:v>-9392</c:v>
                </c:pt>
                <c:pt idx="1018">
                  <c:v>-9602</c:v>
                </c:pt>
                <c:pt idx="1019">
                  <c:v>-9604</c:v>
                </c:pt>
                <c:pt idx="1020">
                  <c:v>-9380</c:v>
                </c:pt>
                <c:pt idx="1021">
                  <c:v>-9444</c:v>
                </c:pt>
                <c:pt idx="1022">
                  <c:v>-9467</c:v>
                </c:pt>
                <c:pt idx="1023">
                  <c:v>-940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110-41FE-8AB1-7A82D9FFA124}"/>
            </c:ext>
          </c:extLst>
        </c:ser>
        <c:ser>
          <c:idx val="0"/>
          <c:order val="0"/>
          <c:tx>
            <c:strRef>
              <c:f>'C2-O2'!$C$1</c:f>
              <c:strCache>
                <c:ptCount val="1"/>
                <c:pt idx="0">
                  <c:v>[G]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C2-O2'!$B$2:$B$1026</c:f>
              <c:numCache>
                <c:formatCode>General</c:formatCode>
                <c:ptCount val="1025"/>
                <c:pt idx="0">
                  <c:v>2550</c:v>
                </c:pt>
                <c:pt idx="1">
                  <c:v>2550.9775171065498</c:v>
                </c:pt>
                <c:pt idx="2">
                  <c:v>2551.9550342131001</c:v>
                </c:pt>
                <c:pt idx="3">
                  <c:v>2552.93255131965</c:v>
                </c:pt>
                <c:pt idx="4">
                  <c:v>2553.9100684261998</c:v>
                </c:pt>
                <c:pt idx="5">
                  <c:v>2554.8875855327501</c:v>
                </c:pt>
                <c:pt idx="6">
                  <c:v>2555.8651026392999</c:v>
                </c:pt>
                <c:pt idx="7">
                  <c:v>2556.8426197458498</c:v>
                </c:pt>
                <c:pt idx="8">
                  <c:v>2557.8201368524001</c:v>
                </c:pt>
                <c:pt idx="9">
                  <c:v>2558.7976539589399</c:v>
                </c:pt>
                <c:pt idx="10">
                  <c:v>2559.7751710654902</c:v>
                </c:pt>
                <c:pt idx="11">
                  <c:v>2560.7526881720401</c:v>
                </c:pt>
                <c:pt idx="12">
                  <c:v>2561.7302052785899</c:v>
                </c:pt>
                <c:pt idx="13">
                  <c:v>2562.7077223851402</c:v>
                </c:pt>
                <c:pt idx="14">
                  <c:v>2563.68523949169</c:v>
                </c:pt>
                <c:pt idx="15">
                  <c:v>2564.6627565982399</c:v>
                </c:pt>
                <c:pt idx="16">
                  <c:v>2565.6402737047902</c:v>
                </c:pt>
                <c:pt idx="17">
                  <c:v>2566.61779081134</c:v>
                </c:pt>
                <c:pt idx="18">
                  <c:v>2567.5953079178898</c:v>
                </c:pt>
                <c:pt idx="19">
                  <c:v>2568.5728250244401</c:v>
                </c:pt>
                <c:pt idx="20">
                  <c:v>2569.55034213099</c:v>
                </c:pt>
                <c:pt idx="21">
                  <c:v>2570.5278592375398</c:v>
                </c:pt>
                <c:pt idx="22">
                  <c:v>2571.5053763440901</c:v>
                </c:pt>
                <c:pt idx="23">
                  <c:v>2572.4828934506399</c:v>
                </c:pt>
                <c:pt idx="24">
                  <c:v>2573.4604105571798</c:v>
                </c:pt>
                <c:pt idx="25">
                  <c:v>2574.4379276637301</c:v>
                </c:pt>
                <c:pt idx="26">
                  <c:v>2575.4154447702799</c:v>
                </c:pt>
                <c:pt idx="27">
                  <c:v>2576.3929618768302</c:v>
                </c:pt>
                <c:pt idx="28">
                  <c:v>2577.3704789833801</c:v>
                </c:pt>
                <c:pt idx="29">
                  <c:v>2578.3479960899299</c:v>
                </c:pt>
                <c:pt idx="30">
                  <c:v>2579.3255131964802</c:v>
                </c:pt>
                <c:pt idx="31">
                  <c:v>2580.30303030303</c:v>
                </c:pt>
                <c:pt idx="32">
                  <c:v>2581.2805474095799</c:v>
                </c:pt>
                <c:pt idx="33">
                  <c:v>2582.2580645161302</c:v>
                </c:pt>
                <c:pt idx="34">
                  <c:v>2583.23558162268</c:v>
                </c:pt>
                <c:pt idx="35">
                  <c:v>2584.2130987292298</c:v>
                </c:pt>
                <c:pt idx="36">
                  <c:v>2585.1906158357801</c:v>
                </c:pt>
                <c:pt idx="37">
                  <c:v>2586.16813294233</c:v>
                </c:pt>
                <c:pt idx="38">
                  <c:v>2587.1456500488798</c:v>
                </c:pt>
                <c:pt idx="39">
                  <c:v>2588.1231671554301</c:v>
                </c:pt>
                <c:pt idx="40">
                  <c:v>2589.1006842619699</c:v>
                </c:pt>
                <c:pt idx="41">
                  <c:v>2590.0782013685198</c:v>
                </c:pt>
                <c:pt idx="42">
                  <c:v>2591.0557184750701</c:v>
                </c:pt>
                <c:pt idx="43">
                  <c:v>2592.0332355816199</c:v>
                </c:pt>
                <c:pt idx="44">
                  <c:v>2593.0107526881702</c:v>
                </c:pt>
                <c:pt idx="45">
                  <c:v>2593.9882697947201</c:v>
                </c:pt>
                <c:pt idx="46">
                  <c:v>2594.9657869012699</c:v>
                </c:pt>
                <c:pt idx="47">
                  <c:v>2595.9433040078202</c:v>
                </c:pt>
                <c:pt idx="48">
                  <c:v>2596.92082111437</c:v>
                </c:pt>
                <c:pt idx="49">
                  <c:v>2597.8983382209199</c:v>
                </c:pt>
                <c:pt idx="50">
                  <c:v>2598.8758553274702</c:v>
                </c:pt>
                <c:pt idx="51">
                  <c:v>2599.85337243402</c:v>
                </c:pt>
                <c:pt idx="52">
                  <c:v>2600.8308895405698</c:v>
                </c:pt>
                <c:pt idx="53">
                  <c:v>2601.8084066471201</c:v>
                </c:pt>
                <c:pt idx="54">
                  <c:v>2602.78592375367</c:v>
                </c:pt>
                <c:pt idx="55">
                  <c:v>2603.7634408602198</c:v>
                </c:pt>
                <c:pt idx="56">
                  <c:v>2604.7409579667601</c:v>
                </c:pt>
                <c:pt idx="57">
                  <c:v>2605.7184750733099</c:v>
                </c:pt>
                <c:pt idx="58">
                  <c:v>2606.6959921798598</c:v>
                </c:pt>
                <c:pt idx="59">
                  <c:v>2607.6735092864101</c:v>
                </c:pt>
                <c:pt idx="60">
                  <c:v>2608.6510263929599</c:v>
                </c:pt>
                <c:pt idx="61">
                  <c:v>2609.6285434995102</c:v>
                </c:pt>
                <c:pt idx="62">
                  <c:v>2610.6060606060601</c:v>
                </c:pt>
                <c:pt idx="63">
                  <c:v>2611.5835777126099</c:v>
                </c:pt>
                <c:pt idx="64">
                  <c:v>2612.5610948191602</c:v>
                </c:pt>
                <c:pt idx="65">
                  <c:v>2613.53861192571</c:v>
                </c:pt>
                <c:pt idx="66">
                  <c:v>2614.5161290322599</c:v>
                </c:pt>
                <c:pt idx="67">
                  <c:v>2615.4936461388102</c:v>
                </c:pt>
                <c:pt idx="68">
                  <c:v>2616.47116324536</c:v>
                </c:pt>
                <c:pt idx="69">
                  <c:v>2617.4486803519098</c:v>
                </c:pt>
                <c:pt idx="70">
                  <c:v>2618.4261974584601</c:v>
                </c:pt>
                <c:pt idx="71">
                  <c:v>2619.403714565</c:v>
                </c:pt>
                <c:pt idx="72">
                  <c:v>2620.3812316715498</c:v>
                </c:pt>
                <c:pt idx="73">
                  <c:v>2621.3587487781001</c:v>
                </c:pt>
                <c:pt idx="74">
                  <c:v>2622.3362658846499</c:v>
                </c:pt>
                <c:pt idx="75">
                  <c:v>2623.3137829911998</c:v>
                </c:pt>
                <c:pt idx="76">
                  <c:v>2624.2913000977501</c:v>
                </c:pt>
                <c:pt idx="77">
                  <c:v>2625.2688172042999</c:v>
                </c:pt>
                <c:pt idx="78">
                  <c:v>2626.2463343108502</c:v>
                </c:pt>
                <c:pt idx="79">
                  <c:v>2627.2238514174001</c:v>
                </c:pt>
                <c:pt idx="80">
                  <c:v>2628.2013685239499</c:v>
                </c:pt>
                <c:pt idx="81">
                  <c:v>2629.1788856305002</c:v>
                </c:pt>
                <c:pt idx="82">
                  <c:v>2630.15640273705</c:v>
                </c:pt>
                <c:pt idx="83">
                  <c:v>2631.1339198435999</c:v>
                </c:pt>
                <c:pt idx="84">
                  <c:v>2632.1114369501502</c:v>
                </c:pt>
                <c:pt idx="85">
                  <c:v>2633.0889540567</c:v>
                </c:pt>
                <c:pt idx="86">
                  <c:v>2634.0664711632498</c:v>
                </c:pt>
                <c:pt idx="87">
                  <c:v>2635.0439882697901</c:v>
                </c:pt>
                <c:pt idx="88">
                  <c:v>2636.02150537634</c:v>
                </c:pt>
                <c:pt idx="89">
                  <c:v>2636.9990224828898</c:v>
                </c:pt>
                <c:pt idx="90">
                  <c:v>2637.9765395894401</c:v>
                </c:pt>
                <c:pt idx="91">
                  <c:v>2638.9540566959899</c:v>
                </c:pt>
                <c:pt idx="92">
                  <c:v>2639.9315738025398</c:v>
                </c:pt>
                <c:pt idx="93">
                  <c:v>2640.9090909090901</c:v>
                </c:pt>
                <c:pt idx="94">
                  <c:v>2641.8866080156399</c:v>
                </c:pt>
                <c:pt idx="95">
                  <c:v>2642.8641251221902</c:v>
                </c:pt>
                <c:pt idx="96">
                  <c:v>2643.8416422287401</c:v>
                </c:pt>
                <c:pt idx="97">
                  <c:v>2644.8191593352899</c:v>
                </c:pt>
                <c:pt idx="98">
                  <c:v>2645.7966764418402</c:v>
                </c:pt>
                <c:pt idx="99">
                  <c:v>2646.77419354839</c:v>
                </c:pt>
                <c:pt idx="100">
                  <c:v>2647.7517106549399</c:v>
                </c:pt>
                <c:pt idx="101">
                  <c:v>2648.7292277614902</c:v>
                </c:pt>
                <c:pt idx="102">
                  <c:v>2649.70674486804</c:v>
                </c:pt>
                <c:pt idx="103">
                  <c:v>2650.6842619745798</c:v>
                </c:pt>
                <c:pt idx="104">
                  <c:v>2651.6617790811301</c:v>
                </c:pt>
                <c:pt idx="105">
                  <c:v>2652.63929618768</c:v>
                </c:pt>
                <c:pt idx="106">
                  <c:v>2653.6168132942298</c:v>
                </c:pt>
                <c:pt idx="107">
                  <c:v>2654.5943304007801</c:v>
                </c:pt>
                <c:pt idx="108">
                  <c:v>2655.5718475073299</c:v>
                </c:pt>
                <c:pt idx="109">
                  <c:v>2656.5493646138798</c:v>
                </c:pt>
                <c:pt idx="110">
                  <c:v>2657.5268817204301</c:v>
                </c:pt>
                <c:pt idx="111">
                  <c:v>2658.5043988269799</c:v>
                </c:pt>
                <c:pt idx="112">
                  <c:v>2659.4819159335302</c:v>
                </c:pt>
                <c:pt idx="113">
                  <c:v>2660.4594330400801</c:v>
                </c:pt>
                <c:pt idx="114">
                  <c:v>2661.4369501466299</c:v>
                </c:pt>
                <c:pt idx="115">
                  <c:v>2662.4144672531802</c:v>
                </c:pt>
                <c:pt idx="116">
                  <c:v>2663.39198435973</c:v>
                </c:pt>
                <c:pt idx="117">
                  <c:v>2664.3695014662799</c:v>
                </c:pt>
                <c:pt idx="118">
                  <c:v>2665.3470185728302</c:v>
                </c:pt>
                <c:pt idx="119">
                  <c:v>2666.32453567937</c:v>
                </c:pt>
                <c:pt idx="120">
                  <c:v>2667.3020527859198</c:v>
                </c:pt>
                <c:pt idx="121">
                  <c:v>2668.2795698924701</c:v>
                </c:pt>
                <c:pt idx="122">
                  <c:v>2669.25708699902</c:v>
                </c:pt>
                <c:pt idx="123">
                  <c:v>2670.2346041055698</c:v>
                </c:pt>
                <c:pt idx="124">
                  <c:v>2671.2121212121201</c:v>
                </c:pt>
                <c:pt idx="125">
                  <c:v>2672.1896383186699</c:v>
                </c:pt>
                <c:pt idx="126">
                  <c:v>2673.1671554252198</c:v>
                </c:pt>
                <c:pt idx="127">
                  <c:v>2674.1446725317701</c:v>
                </c:pt>
                <c:pt idx="128">
                  <c:v>2675.1221896383199</c:v>
                </c:pt>
                <c:pt idx="129">
                  <c:v>2676.0997067448702</c:v>
                </c:pt>
                <c:pt idx="130">
                  <c:v>2677.0772238514201</c:v>
                </c:pt>
                <c:pt idx="131">
                  <c:v>2678.0547409579699</c:v>
                </c:pt>
                <c:pt idx="132">
                  <c:v>2679.0322580645202</c:v>
                </c:pt>
                <c:pt idx="133">
                  <c:v>2680.00977517107</c:v>
                </c:pt>
                <c:pt idx="134">
                  <c:v>2680.9872922776099</c:v>
                </c:pt>
                <c:pt idx="135">
                  <c:v>2681.9648093841602</c:v>
                </c:pt>
                <c:pt idx="136">
                  <c:v>2682.94232649071</c:v>
                </c:pt>
                <c:pt idx="137">
                  <c:v>2683.9198435972598</c:v>
                </c:pt>
                <c:pt idx="138">
                  <c:v>2684.8973607038101</c:v>
                </c:pt>
                <c:pt idx="139">
                  <c:v>2685.87487781036</c:v>
                </c:pt>
                <c:pt idx="140">
                  <c:v>2686.8523949169098</c:v>
                </c:pt>
                <c:pt idx="141">
                  <c:v>2687.8299120234601</c:v>
                </c:pt>
                <c:pt idx="142">
                  <c:v>2688.80742913001</c:v>
                </c:pt>
                <c:pt idx="143">
                  <c:v>2689.7849462365598</c:v>
                </c:pt>
                <c:pt idx="144">
                  <c:v>2690.7624633431101</c:v>
                </c:pt>
                <c:pt idx="145">
                  <c:v>2691.7399804496599</c:v>
                </c:pt>
                <c:pt idx="146">
                  <c:v>2692.7174975562102</c:v>
                </c:pt>
                <c:pt idx="147">
                  <c:v>2693.6950146627601</c:v>
                </c:pt>
                <c:pt idx="148">
                  <c:v>2694.6725317693099</c:v>
                </c:pt>
                <c:pt idx="149">
                  <c:v>2695.6500488758602</c:v>
                </c:pt>
                <c:pt idx="150">
                  <c:v>2696.6275659824</c:v>
                </c:pt>
                <c:pt idx="151">
                  <c:v>2697.6050830889499</c:v>
                </c:pt>
                <c:pt idx="152">
                  <c:v>2698.5826001955002</c:v>
                </c:pt>
                <c:pt idx="153">
                  <c:v>2699.56011730205</c:v>
                </c:pt>
                <c:pt idx="154">
                  <c:v>2700.5376344085998</c:v>
                </c:pt>
                <c:pt idx="155">
                  <c:v>2701.5151515151501</c:v>
                </c:pt>
                <c:pt idx="156">
                  <c:v>2702.4926686217</c:v>
                </c:pt>
                <c:pt idx="157">
                  <c:v>2703.4701857282498</c:v>
                </c:pt>
                <c:pt idx="158">
                  <c:v>2704.4477028348001</c:v>
                </c:pt>
                <c:pt idx="159">
                  <c:v>2705.42521994135</c:v>
                </c:pt>
                <c:pt idx="160">
                  <c:v>2706.4027370478998</c:v>
                </c:pt>
                <c:pt idx="161">
                  <c:v>2707.3802541544501</c:v>
                </c:pt>
                <c:pt idx="162">
                  <c:v>2708.3577712609999</c:v>
                </c:pt>
                <c:pt idx="163">
                  <c:v>2709.3352883675502</c:v>
                </c:pt>
                <c:pt idx="164">
                  <c:v>2710.3128054741001</c:v>
                </c:pt>
                <c:pt idx="165">
                  <c:v>2711.2903225806499</c:v>
                </c:pt>
                <c:pt idx="166">
                  <c:v>2712.2678396871902</c:v>
                </c:pt>
                <c:pt idx="167">
                  <c:v>2713.24535679374</c:v>
                </c:pt>
                <c:pt idx="168">
                  <c:v>2714.2228739002899</c:v>
                </c:pt>
                <c:pt idx="169">
                  <c:v>2715.2003910068402</c:v>
                </c:pt>
                <c:pt idx="170">
                  <c:v>2716.17790811339</c:v>
                </c:pt>
                <c:pt idx="171">
                  <c:v>2717.1554252199398</c:v>
                </c:pt>
                <c:pt idx="172">
                  <c:v>2718.1329423264901</c:v>
                </c:pt>
                <c:pt idx="173">
                  <c:v>2719.11045943304</c:v>
                </c:pt>
                <c:pt idx="174">
                  <c:v>2720.0879765395898</c:v>
                </c:pt>
                <c:pt idx="175">
                  <c:v>2721.0654936461401</c:v>
                </c:pt>
                <c:pt idx="176">
                  <c:v>2722.04301075269</c:v>
                </c:pt>
                <c:pt idx="177">
                  <c:v>2723.0205278592398</c:v>
                </c:pt>
                <c:pt idx="178">
                  <c:v>2723.9980449657901</c:v>
                </c:pt>
                <c:pt idx="179">
                  <c:v>2724.9755620723399</c:v>
                </c:pt>
                <c:pt idx="180">
                  <c:v>2725.9530791788902</c:v>
                </c:pt>
                <c:pt idx="181">
                  <c:v>2726.9305962854401</c:v>
                </c:pt>
                <c:pt idx="182">
                  <c:v>2727.9081133919799</c:v>
                </c:pt>
                <c:pt idx="183">
                  <c:v>2728.8856304985302</c:v>
                </c:pt>
                <c:pt idx="184">
                  <c:v>2729.86314760508</c:v>
                </c:pt>
                <c:pt idx="185">
                  <c:v>2730.8406647116299</c:v>
                </c:pt>
                <c:pt idx="186">
                  <c:v>2731.8181818181802</c:v>
                </c:pt>
                <c:pt idx="187">
                  <c:v>2732.79569892473</c:v>
                </c:pt>
                <c:pt idx="188">
                  <c:v>2733.7732160312798</c:v>
                </c:pt>
                <c:pt idx="189">
                  <c:v>2734.7507331378301</c:v>
                </c:pt>
                <c:pt idx="190">
                  <c:v>2735.72825024438</c:v>
                </c:pt>
                <c:pt idx="191">
                  <c:v>2736.7057673509298</c:v>
                </c:pt>
                <c:pt idx="192">
                  <c:v>2737.6832844574801</c:v>
                </c:pt>
                <c:pt idx="193">
                  <c:v>2738.66080156403</c:v>
                </c:pt>
                <c:pt idx="194">
                  <c:v>2739.6383186705798</c:v>
                </c:pt>
                <c:pt idx="195">
                  <c:v>2740.6158357771301</c:v>
                </c:pt>
                <c:pt idx="196">
                  <c:v>2741.5933528836799</c:v>
                </c:pt>
                <c:pt idx="197">
                  <c:v>2742.5708699902202</c:v>
                </c:pt>
                <c:pt idx="198">
                  <c:v>2743.5483870967701</c:v>
                </c:pt>
                <c:pt idx="199">
                  <c:v>2744.5259042033199</c:v>
                </c:pt>
                <c:pt idx="200">
                  <c:v>2745.5034213098702</c:v>
                </c:pt>
                <c:pt idx="201">
                  <c:v>2746.48093841642</c:v>
                </c:pt>
                <c:pt idx="202">
                  <c:v>2747.4584555229699</c:v>
                </c:pt>
                <c:pt idx="203">
                  <c:v>2748.4359726295202</c:v>
                </c:pt>
                <c:pt idx="204">
                  <c:v>2749.41348973607</c:v>
                </c:pt>
                <c:pt idx="205">
                  <c:v>2750.3910068426198</c:v>
                </c:pt>
                <c:pt idx="206">
                  <c:v>2751.3685239491701</c:v>
                </c:pt>
                <c:pt idx="207">
                  <c:v>2752.34604105572</c:v>
                </c:pt>
                <c:pt idx="208">
                  <c:v>2753.3235581622698</c:v>
                </c:pt>
                <c:pt idx="209">
                  <c:v>2754.3010752688201</c:v>
                </c:pt>
                <c:pt idx="210">
                  <c:v>2755.27859237537</c:v>
                </c:pt>
                <c:pt idx="211">
                  <c:v>2756.2561094819198</c:v>
                </c:pt>
                <c:pt idx="212">
                  <c:v>2757.2336265884701</c:v>
                </c:pt>
                <c:pt idx="213">
                  <c:v>2758.2111436950099</c:v>
                </c:pt>
                <c:pt idx="214">
                  <c:v>2759.1886608015602</c:v>
                </c:pt>
                <c:pt idx="215">
                  <c:v>2760.1661779081101</c:v>
                </c:pt>
                <c:pt idx="216">
                  <c:v>2761.1436950146599</c:v>
                </c:pt>
                <c:pt idx="217">
                  <c:v>2762.1212121212102</c:v>
                </c:pt>
                <c:pt idx="218">
                  <c:v>2763.09872922776</c:v>
                </c:pt>
                <c:pt idx="219">
                  <c:v>2764.0762463343099</c:v>
                </c:pt>
                <c:pt idx="220">
                  <c:v>2765.0537634408602</c:v>
                </c:pt>
                <c:pt idx="221">
                  <c:v>2766.03128054741</c:v>
                </c:pt>
                <c:pt idx="222">
                  <c:v>2767.0087976539598</c:v>
                </c:pt>
                <c:pt idx="223">
                  <c:v>2767.9863147605101</c:v>
                </c:pt>
                <c:pt idx="224">
                  <c:v>2768.96383186706</c:v>
                </c:pt>
                <c:pt idx="225">
                  <c:v>2769.9413489736098</c:v>
                </c:pt>
                <c:pt idx="226">
                  <c:v>2770.9188660801601</c:v>
                </c:pt>
                <c:pt idx="227">
                  <c:v>2771.89638318671</c:v>
                </c:pt>
                <c:pt idx="228">
                  <c:v>2772.8739002932598</c:v>
                </c:pt>
                <c:pt idx="229">
                  <c:v>2773.8514173998001</c:v>
                </c:pt>
                <c:pt idx="230">
                  <c:v>2774.8289345063499</c:v>
                </c:pt>
                <c:pt idx="231">
                  <c:v>2775.8064516129002</c:v>
                </c:pt>
                <c:pt idx="232">
                  <c:v>2776.7839687194501</c:v>
                </c:pt>
                <c:pt idx="233">
                  <c:v>2777.7614858259999</c:v>
                </c:pt>
                <c:pt idx="234">
                  <c:v>2778.7390029325502</c:v>
                </c:pt>
                <c:pt idx="235">
                  <c:v>2779.7165200391</c:v>
                </c:pt>
                <c:pt idx="236">
                  <c:v>2780.6940371456499</c:v>
                </c:pt>
                <c:pt idx="237">
                  <c:v>2781.6715542522002</c:v>
                </c:pt>
                <c:pt idx="238">
                  <c:v>2782.64907135875</c:v>
                </c:pt>
                <c:pt idx="239">
                  <c:v>2783.6265884652998</c:v>
                </c:pt>
                <c:pt idx="240">
                  <c:v>2784.6041055718501</c:v>
                </c:pt>
                <c:pt idx="241">
                  <c:v>2785.5816226784</c:v>
                </c:pt>
                <c:pt idx="242">
                  <c:v>2786.5591397849498</c:v>
                </c:pt>
                <c:pt idx="243">
                  <c:v>2787.5366568915001</c:v>
                </c:pt>
                <c:pt idx="244">
                  <c:v>2788.51417399804</c:v>
                </c:pt>
                <c:pt idx="245">
                  <c:v>2789.4916911045898</c:v>
                </c:pt>
                <c:pt idx="246">
                  <c:v>2790.4692082111401</c:v>
                </c:pt>
                <c:pt idx="247">
                  <c:v>2791.4467253176899</c:v>
                </c:pt>
                <c:pt idx="248">
                  <c:v>2792.4242424242402</c:v>
                </c:pt>
                <c:pt idx="249">
                  <c:v>2793.4017595307901</c:v>
                </c:pt>
                <c:pt idx="250">
                  <c:v>2794.3792766373399</c:v>
                </c:pt>
                <c:pt idx="251">
                  <c:v>2795.3567937438902</c:v>
                </c:pt>
                <c:pt idx="252">
                  <c:v>2796.33431085044</c:v>
                </c:pt>
                <c:pt idx="253">
                  <c:v>2797.3118279569899</c:v>
                </c:pt>
                <c:pt idx="254">
                  <c:v>2798.2893450635402</c:v>
                </c:pt>
                <c:pt idx="255">
                  <c:v>2799.26686217009</c:v>
                </c:pt>
                <c:pt idx="256">
                  <c:v>2800.2443792766398</c:v>
                </c:pt>
                <c:pt idx="257">
                  <c:v>2801.2218963831901</c:v>
                </c:pt>
                <c:pt idx="258">
                  <c:v>2802.19941348974</c:v>
                </c:pt>
                <c:pt idx="259">
                  <c:v>2803.1769305962898</c:v>
                </c:pt>
                <c:pt idx="260">
                  <c:v>2804.1544477028301</c:v>
                </c:pt>
                <c:pt idx="261">
                  <c:v>2805.13196480938</c:v>
                </c:pt>
                <c:pt idx="262">
                  <c:v>2806.1094819159298</c:v>
                </c:pt>
                <c:pt idx="263">
                  <c:v>2807.0869990224801</c:v>
                </c:pt>
                <c:pt idx="264">
                  <c:v>2808.0645161290299</c:v>
                </c:pt>
                <c:pt idx="265">
                  <c:v>2809.0420332355802</c:v>
                </c:pt>
                <c:pt idx="266">
                  <c:v>2810.0195503421301</c:v>
                </c:pt>
                <c:pt idx="267">
                  <c:v>2810.9970674486799</c:v>
                </c:pt>
                <c:pt idx="268">
                  <c:v>2811.9745845552302</c:v>
                </c:pt>
                <c:pt idx="269">
                  <c:v>2812.95210166178</c:v>
                </c:pt>
                <c:pt idx="270">
                  <c:v>2813.9296187683299</c:v>
                </c:pt>
                <c:pt idx="271">
                  <c:v>2814.9071358748802</c:v>
                </c:pt>
                <c:pt idx="272">
                  <c:v>2815.88465298143</c:v>
                </c:pt>
                <c:pt idx="273">
                  <c:v>2816.8621700879798</c:v>
                </c:pt>
                <c:pt idx="274">
                  <c:v>2817.8396871945301</c:v>
                </c:pt>
                <c:pt idx="275">
                  <c:v>2818.81720430108</c:v>
                </c:pt>
                <c:pt idx="276">
                  <c:v>2819.7947214076198</c:v>
                </c:pt>
                <c:pt idx="277">
                  <c:v>2820.7722385141701</c:v>
                </c:pt>
                <c:pt idx="278">
                  <c:v>2821.74975562072</c:v>
                </c:pt>
                <c:pt idx="279">
                  <c:v>2822.7272727272698</c:v>
                </c:pt>
                <c:pt idx="280">
                  <c:v>2823.7047898338201</c:v>
                </c:pt>
                <c:pt idx="281">
                  <c:v>2824.6823069403699</c:v>
                </c:pt>
                <c:pt idx="282">
                  <c:v>2825.6598240469202</c:v>
                </c:pt>
                <c:pt idx="283">
                  <c:v>2826.6373411534701</c:v>
                </c:pt>
                <c:pt idx="284">
                  <c:v>2827.6148582600199</c:v>
                </c:pt>
                <c:pt idx="285">
                  <c:v>2828.5923753665702</c:v>
                </c:pt>
                <c:pt idx="286">
                  <c:v>2829.56989247312</c:v>
                </c:pt>
                <c:pt idx="287">
                  <c:v>2830.5474095796699</c:v>
                </c:pt>
                <c:pt idx="288">
                  <c:v>2831.5249266862202</c:v>
                </c:pt>
                <c:pt idx="289">
                  <c:v>2832.50244379277</c:v>
                </c:pt>
                <c:pt idx="290">
                  <c:v>2833.4799608993198</c:v>
                </c:pt>
                <c:pt idx="291">
                  <c:v>2834.4574780058701</c:v>
                </c:pt>
                <c:pt idx="292">
                  <c:v>2835.43499511241</c:v>
                </c:pt>
                <c:pt idx="293">
                  <c:v>2836.4125122189598</c:v>
                </c:pt>
                <c:pt idx="294">
                  <c:v>2837.3900293255101</c:v>
                </c:pt>
                <c:pt idx="295">
                  <c:v>2838.36754643206</c:v>
                </c:pt>
                <c:pt idx="296">
                  <c:v>2839.3450635386098</c:v>
                </c:pt>
                <c:pt idx="297">
                  <c:v>2840.3225806451601</c:v>
                </c:pt>
                <c:pt idx="298">
                  <c:v>2841.3000977517099</c:v>
                </c:pt>
                <c:pt idx="299">
                  <c:v>2842.2776148582602</c:v>
                </c:pt>
                <c:pt idx="300">
                  <c:v>2843.2551319648101</c:v>
                </c:pt>
                <c:pt idx="301">
                  <c:v>2844.2326490713599</c:v>
                </c:pt>
                <c:pt idx="302">
                  <c:v>2845.2101661779102</c:v>
                </c:pt>
                <c:pt idx="303">
                  <c:v>2846.18768328446</c:v>
                </c:pt>
                <c:pt idx="304">
                  <c:v>2847.1652003910099</c:v>
                </c:pt>
                <c:pt idx="305">
                  <c:v>2848.1427174975602</c:v>
                </c:pt>
                <c:pt idx="306">
                  <c:v>2849.12023460411</c:v>
                </c:pt>
                <c:pt idx="307">
                  <c:v>2850.0977517106498</c:v>
                </c:pt>
                <c:pt idx="308">
                  <c:v>2851.0752688172001</c:v>
                </c:pt>
                <c:pt idx="309">
                  <c:v>2852.05278592375</c:v>
                </c:pt>
                <c:pt idx="310">
                  <c:v>2853.0303030302998</c:v>
                </c:pt>
                <c:pt idx="311">
                  <c:v>2854.0078201368501</c:v>
                </c:pt>
                <c:pt idx="312">
                  <c:v>2854.9853372434</c:v>
                </c:pt>
                <c:pt idx="313">
                  <c:v>2855.9628543499498</c:v>
                </c:pt>
                <c:pt idx="314">
                  <c:v>2856.9403714565001</c:v>
                </c:pt>
                <c:pt idx="315">
                  <c:v>2857.9178885630499</c:v>
                </c:pt>
                <c:pt idx="316">
                  <c:v>2858.8954056696002</c:v>
                </c:pt>
                <c:pt idx="317">
                  <c:v>2859.8729227761501</c:v>
                </c:pt>
                <c:pt idx="318">
                  <c:v>2860.8504398826999</c:v>
                </c:pt>
                <c:pt idx="319">
                  <c:v>2861.8279569892502</c:v>
                </c:pt>
                <c:pt idx="320">
                  <c:v>2862.8054740958</c:v>
                </c:pt>
                <c:pt idx="321">
                  <c:v>2863.7829912023499</c:v>
                </c:pt>
                <c:pt idx="322">
                  <c:v>2864.7605083089002</c:v>
                </c:pt>
                <c:pt idx="323">
                  <c:v>2865.73802541544</c:v>
                </c:pt>
                <c:pt idx="324">
                  <c:v>2866.7155425219898</c:v>
                </c:pt>
                <c:pt idx="325">
                  <c:v>2867.6930596285401</c:v>
                </c:pt>
                <c:pt idx="326">
                  <c:v>2868.67057673509</c:v>
                </c:pt>
                <c:pt idx="327">
                  <c:v>2869.6480938416398</c:v>
                </c:pt>
                <c:pt idx="328">
                  <c:v>2870.6256109481901</c:v>
                </c:pt>
                <c:pt idx="329">
                  <c:v>2871.60312805474</c:v>
                </c:pt>
                <c:pt idx="330">
                  <c:v>2872.5806451612898</c:v>
                </c:pt>
                <c:pt idx="331">
                  <c:v>2873.5581622678401</c:v>
                </c:pt>
                <c:pt idx="332">
                  <c:v>2874.5356793743899</c:v>
                </c:pt>
                <c:pt idx="333">
                  <c:v>2875.5131964809402</c:v>
                </c:pt>
                <c:pt idx="334">
                  <c:v>2876.4907135874901</c:v>
                </c:pt>
                <c:pt idx="335">
                  <c:v>2877.4682306940399</c:v>
                </c:pt>
                <c:pt idx="336">
                  <c:v>2878.4457478005902</c:v>
                </c:pt>
                <c:pt idx="337">
                  <c:v>2879.42326490714</c:v>
                </c:pt>
                <c:pt idx="338">
                  <c:v>2880.4007820136899</c:v>
                </c:pt>
                <c:pt idx="339">
                  <c:v>2881.3782991202302</c:v>
                </c:pt>
                <c:pt idx="340">
                  <c:v>2882.35581622678</c:v>
                </c:pt>
                <c:pt idx="341">
                  <c:v>2883.3333333333298</c:v>
                </c:pt>
                <c:pt idx="342">
                  <c:v>2884.3108504398801</c:v>
                </c:pt>
                <c:pt idx="343">
                  <c:v>2885.28836754643</c:v>
                </c:pt>
                <c:pt idx="344">
                  <c:v>2886.2658846529798</c:v>
                </c:pt>
                <c:pt idx="345">
                  <c:v>2887.2434017595301</c:v>
                </c:pt>
                <c:pt idx="346">
                  <c:v>2888.22091886608</c:v>
                </c:pt>
                <c:pt idx="347">
                  <c:v>2889.1984359726298</c:v>
                </c:pt>
                <c:pt idx="348">
                  <c:v>2890.1759530791801</c:v>
                </c:pt>
                <c:pt idx="349">
                  <c:v>2891.1534701857299</c:v>
                </c:pt>
                <c:pt idx="350">
                  <c:v>2892.1309872922802</c:v>
                </c:pt>
                <c:pt idx="351">
                  <c:v>2893.1085043988301</c:v>
                </c:pt>
                <c:pt idx="352">
                  <c:v>2894.0860215053799</c:v>
                </c:pt>
                <c:pt idx="353">
                  <c:v>2895.0635386119302</c:v>
                </c:pt>
                <c:pt idx="354">
                  <c:v>2896.04105571848</c:v>
                </c:pt>
                <c:pt idx="355">
                  <c:v>2897.0185728250199</c:v>
                </c:pt>
                <c:pt idx="356">
                  <c:v>2897.9960899315702</c:v>
                </c:pt>
                <c:pt idx="357">
                  <c:v>2898.97360703812</c:v>
                </c:pt>
                <c:pt idx="358">
                  <c:v>2899.9511241446698</c:v>
                </c:pt>
                <c:pt idx="359">
                  <c:v>2900.9286412512201</c:v>
                </c:pt>
                <c:pt idx="360">
                  <c:v>2901.90615835777</c:v>
                </c:pt>
                <c:pt idx="361">
                  <c:v>2902.8836754643198</c:v>
                </c:pt>
                <c:pt idx="362">
                  <c:v>2903.8611925708701</c:v>
                </c:pt>
                <c:pt idx="363">
                  <c:v>2904.83870967742</c:v>
                </c:pt>
                <c:pt idx="364">
                  <c:v>2905.8162267839698</c:v>
                </c:pt>
                <c:pt idx="365">
                  <c:v>2906.7937438905201</c:v>
                </c:pt>
                <c:pt idx="366">
                  <c:v>2907.7712609970699</c:v>
                </c:pt>
                <c:pt idx="367">
                  <c:v>2908.7487781036202</c:v>
                </c:pt>
                <c:pt idx="368">
                  <c:v>2909.7262952101701</c:v>
                </c:pt>
                <c:pt idx="369">
                  <c:v>2910.7038123167199</c:v>
                </c:pt>
                <c:pt idx="370">
                  <c:v>2911.6813294232602</c:v>
                </c:pt>
                <c:pt idx="371">
                  <c:v>2912.65884652981</c:v>
                </c:pt>
                <c:pt idx="372">
                  <c:v>2913.6363636363599</c:v>
                </c:pt>
                <c:pt idx="373">
                  <c:v>2914.6138807429102</c:v>
                </c:pt>
                <c:pt idx="374">
                  <c:v>2915.59139784946</c:v>
                </c:pt>
                <c:pt idx="375">
                  <c:v>2916.5689149560098</c:v>
                </c:pt>
                <c:pt idx="376">
                  <c:v>2917.5464320625601</c:v>
                </c:pt>
                <c:pt idx="377">
                  <c:v>2918.52394916911</c:v>
                </c:pt>
                <c:pt idx="378">
                  <c:v>2919.5014662756598</c:v>
                </c:pt>
                <c:pt idx="379">
                  <c:v>2920.4789833822101</c:v>
                </c:pt>
                <c:pt idx="380">
                  <c:v>2921.45650048876</c:v>
                </c:pt>
                <c:pt idx="381">
                  <c:v>2922.4340175953098</c:v>
                </c:pt>
                <c:pt idx="382">
                  <c:v>2923.4115347018601</c:v>
                </c:pt>
                <c:pt idx="383">
                  <c:v>2924.3890518084099</c:v>
                </c:pt>
                <c:pt idx="384">
                  <c:v>2925.3665689149602</c:v>
                </c:pt>
                <c:pt idx="385">
                  <c:v>2926.3440860215101</c:v>
                </c:pt>
                <c:pt idx="386">
                  <c:v>2927.3216031280499</c:v>
                </c:pt>
                <c:pt idx="387">
                  <c:v>2928.2991202346002</c:v>
                </c:pt>
                <c:pt idx="388">
                  <c:v>2929.27663734115</c:v>
                </c:pt>
                <c:pt idx="389">
                  <c:v>2930.2541544476999</c:v>
                </c:pt>
                <c:pt idx="390">
                  <c:v>2931.2316715542502</c:v>
                </c:pt>
                <c:pt idx="391">
                  <c:v>2932.2091886608</c:v>
                </c:pt>
                <c:pt idx="392">
                  <c:v>2933.1867057673498</c:v>
                </c:pt>
                <c:pt idx="393">
                  <c:v>2934.1642228739001</c:v>
                </c:pt>
                <c:pt idx="394">
                  <c:v>2935.14173998045</c:v>
                </c:pt>
                <c:pt idx="395">
                  <c:v>2936.1192570869998</c:v>
                </c:pt>
                <c:pt idx="396">
                  <c:v>2937.0967741935501</c:v>
                </c:pt>
                <c:pt idx="397">
                  <c:v>2938.0742913001</c:v>
                </c:pt>
                <c:pt idx="398">
                  <c:v>2939.0518084066498</c:v>
                </c:pt>
                <c:pt idx="399">
                  <c:v>2940.0293255132001</c:v>
                </c:pt>
                <c:pt idx="400">
                  <c:v>2941.0068426197499</c:v>
                </c:pt>
                <c:pt idx="401">
                  <c:v>2941.9843597263002</c:v>
                </c:pt>
                <c:pt idx="402">
                  <c:v>2942.9618768328401</c:v>
                </c:pt>
                <c:pt idx="403">
                  <c:v>2943.9393939393899</c:v>
                </c:pt>
                <c:pt idx="404">
                  <c:v>2944.9169110459402</c:v>
                </c:pt>
                <c:pt idx="405">
                  <c:v>2945.89442815249</c:v>
                </c:pt>
                <c:pt idx="406">
                  <c:v>2946.8719452590399</c:v>
                </c:pt>
                <c:pt idx="407">
                  <c:v>2947.8494623655902</c:v>
                </c:pt>
                <c:pt idx="408">
                  <c:v>2948.82697947214</c:v>
                </c:pt>
                <c:pt idx="409">
                  <c:v>2949.8044965786899</c:v>
                </c:pt>
                <c:pt idx="410">
                  <c:v>2950.7820136852401</c:v>
                </c:pt>
                <c:pt idx="411">
                  <c:v>2951.75953079179</c:v>
                </c:pt>
                <c:pt idx="412">
                  <c:v>2952.7370478983398</c:v>
                </c:pt>
                <c:pt idx="413">
                  <c:v>2953.7145650048901</c:v>
                </c:pt>
                <c:pt idx="414">
                  <c:v>2954.69208211144</c:v>
                </c:pt>
                <c:pt idx="415">
                  <c:v>2955.6695992179898</c:v>
                </c:pt>
                <c:pt idx="416">
                  <c:v>2956.6471163245401</c:v>
                </c:pt>
                <c:pt idx="417">
                  <c:v>2957.6246334310799</c:v>
                </c:pt>
                <c:pt idx="418">
                  <c:v>2958.6021505376302</c:v>
                </c:pt>
                <c:pt idx="419">
                  <c:v>2959.5796676441801</c:v>
                </c:pt>
                <c:pt idx="420">
                  <c:v>2960.5571847507299</c:v>
                </c:pt>
                <c:pt idx="421">
                  <c:v>2961.5347018572802</c:v>
                </c:pt>
                <c:pt idx="422">
                  <c:v>2962.51221896383</c:v>
                </c:pt>
                <c:pt idx="423">
                  <c:v>2963.4897360703799</c:v>
                </c:pt>
                <c:pt idx="424">
                  <c:v>2964.4672531769302</c:v>
                </c:pt>
                <c:pt idx="425">
                  <c:v>2965.44477028348</c:v>
                </c:pt>
                <c:pt idx="426">
                  <c:v>2966.4222873900299</c:v>
                </c:pt>
                <c:pt idx="427">
                  <c:v>2967.3998044965801</c:v>
                </c:pt>
                <c:pt idx="428">
                  <c:v>2968.37732160313</c:v>
                </c:pt>
                <c:pt idx="429">
                  <c:v>2969.3548387096798</c:v>
                </c:pt>
                <c:pt idx="430">
                  <c:v>2970.3323558162301</c:v>
                </c:pt>
                <c:pt idx="431">
                  <c:v>2971.30987292278</c:v>
                </c:pt>
                <c:pt idx="432">
                  <c:v>2972.2873900293298</c:v>
                </c:pt>
                <c:pt idx="433">
                  <c:v>2973.2649071358801</c:v>
                </c:pt>
                <c:pt idx="434">
                  <c:v>2974.2424242424199</c:v>
                </c:pt>
                <c:pt idx="435">
                  <c:v>2975.2199413489702</c:v>
                </c:pt>
                <c:pt idx="436">
                  <c:v>2976.1974584555201</c:v>
                </c:pt>
                <c:pt idx="437">
                  <c:v>2977.1749755620699</c:v>
                </c:pt>
                <c:pt idx="438">
                  <c:v>2978.1524926686202</c:v>
                </c:pt>
                <c:pt idx="439">
                  <c:v>2979.13000977517</c:v>
                </c:pt>
                <c:pt idx="440">
                  <c:v>2980.1075268817199</c:v>
                </c:pt>
                <c:pt idx="441">
                  <c:v>2981.0850439882702</c:v>
                </c:pt>
                <c:pt idx="442">
                  <c:v>2982.06256109482</c:v>
                </c:pt>
                <c:pt idx="443">
                  <c:v>2983.0400782013699</c:v>
                </c:pt>
                <c:pt idx="444">
                  <c:v>2984.0175953079201</c:v>
                </c:pt>
                <c:pt idx="445">
                  <c:v>2984.99511241447</c:v>
                </c:pt>
                <c:pt idx="446">
                  <c:v>2985.9726295210198</c:v>
                </c:pt>
                <c:pt idx="447">
                  <c:v>2986.9501466275701</c:v>
                </c:pt>
                <c:pt idx="448">
                  <c:v>2987.92766373412</c:v>
                </c:pt>
                <c:pt idx="449">
                  <c:v>2988.9051808406598</c:v>
                </c:pt>
                <c:pt idx="450">
                  <c:v>2989.8826979472101</c:v>
                </c:pt>
                <c:pt idx="451">
                  <c:v>2990.8602150537599</c:v>
                </c:pt>
                <c:pt idx="452">
                  <c:v>2991.8377321603102</c:v>
                </c:pt>
                <c:pt idx="453">
                  <c:v>2992.8152492668601</c:v>
                </c:pt>
                <c:pt idx="454">
                  <c:v>2993.7927663734099</c:v>
                </c:pt>
                <c:pt idx="455">
                  <c:v>2994.7702834799602</c:v>
                </c:pt>
                <c:pt idx="456">
                  <c:v>2995.74780058651</c:v>
                </c:pt>
                <c:pt idx="457">
                  <c:v>2996.7253176930599</c:v>
                </c:pt>
                <c:pt idx="458">
                  <c:v>2997.7028347996102</c:v>
                </c:pt>
                <c:pt idx="459">
                  <c:v>2998.68035190616</c:v>
                </c:pt>
                <c:pt idx="460">
                  <c:v>2999.6578690127099</c:v>
                </c:pt>
                <c:pt idx="461">
                  <c:v>3000.6353861192601</c:v>
                </c:pt>
                <c:pt idx="462">
                  <c:v>3001.61290322581</c:v>
                </c:pt>
                <c:pt idx="463">
                  <c:v>3002.5904203323598</c:v>
                </c:pt>
                <c:pt idx="464">
                  <c:v>3003.5679374389101</c:v>
                </c:pt>
                <c:pt idx="465">
                  <c:v>3004.54545454545</c:v>
                </c:pt>
                <c:pt idx="466">
                  <c:v>3005.5229716519998</c:v>
                </c:pt>
                <c:pt idx="467">
                  <c:v>3006.5004887585501</c:v>
                </c:pt>
                <c:pt idx="468">
                  <c:v>3007.4780058650999</c:v>
                </c:pt>
                <c:pt idx="469">
                  <c:v>3008.4555229716502</c:v>
                </c:pt>
                <c:pt idx="470">
                  <c:v>3009.4330400782001</c:v>
                </c:pt>
                <c:pt idx="471">
                  <c:v>3010.4105571847499</c:v>
                </c:pt>
                <c:pt idx="472">
                  <c:v>3011.3880742913002</c:v>
                </c:pt>
                <c:pt idx="473">
                  <c:v>3012.36559139785</c:v>
                </c:pt>
                <c:pt idx="474">
                  <c:v>3013.3431085043999</c:v>
                </c:pt>
                <c:pt idx="475">
                  <c:v>3014.3206256109502</c:v>
                </c:pt>
                <c:pt idx="476">
                  <c:v>3015.2981427175</c:v>
                </c:pt>
                <c:pt idx="477">
                  <c:v>3016.2756598240499</c:v>
                </c:pt>
                <c:pt idx="478">
                  <c:v>3017.2531769306001</c:v>
                </c:pt>
                <c:pt idx="479">
                  <c:v>3018.23069403715</c:v>
                </c:pt>
                <c:pt idx="480">
                  <c:v>3019.2082111436898</c:v>
                </c:pt>
                <c:pt idx="481">
                  <c:v>3020.1857282502401</c:v>
                </c:pt>
                <c:pt idx="482">
                  <c:v>3021.16324535679</c:v>
                </c:pt>
                <c:pt idx="483">
                  <c:v>3022.1407624633398</c:v>
                </c:pt>
                <c:pt idx="484">
                  <c:v>3023.1182795698901</c:v>
                </c:pt>
                <c:pt idx="485">
                  <c:v>3024.0957966764399</c:v>
                </c:pt>
                <c:pt idx="486">
                  <c:v>3025.0733137829902</c:v>
                </c:pt>
                <c:pt idx="487">
                  <c:v>3026.0508308895401</c:v>
                </c:pt>
                <c:pt idx="488">
                  <c:v>3027.0283479960899</c:v>
                </c:pt>
                <c:pt idx="489">
                  <c:v>3028.0058651026402</c:v>
                </c:pt>
                <c:pt idx="490">
                  <c:v>3028.98338220919</c:v>
                </c:pt>
                <c:pt idx="491">
                  <c:v>3029.9608993157399</c:v>
                </c:pt>
                <c:pt idx="492">
                  <c:v>3030.9384164222902</c:v>
                </c:pt>
                <c:pt idx="493">
                  <c:v>3031.91593352884</c:v>
                </c:pt>
                <c:pt idx="494">
                  <c:v>3032.8934506353899</c:v>
                </c:pt>
                <c:pt idx="495">
                  <c:v>3033.8709677419401</c:v>
                </c:pt>
                <c:pt idx="496">
                  <c:v>3034.84848484848</c:v>
                </c:pt>
                <c:pt idx="497">
                  <c:v>3035.8260019550298</c:v>
                </c:pt>
                <c:pt idx="498">
                  <c:v>3036.8035190615801</c:v>
                </c:pt>
                <c:pt idx="499">
                  <c:v>3037.78103616813</c:v>
                </c:pt>
                <c:pt idx="500">
                  <c:v>3038.7585532746798</c:v>
                </c:pt>
                <c:pt idx="501">
                  <c:v>3039.7360703812301</c:v>
                </c:pt>
                <c:pt idx="502">
                  <c:v>3040.7135874877799</c:v>
                </c:pt>
                <c:pt idx="503">
                  <c:v>3041.6911045943302</c:v>
                </c:pt>
                <c:pt idx="504">
                  <c:v>3042.6686217008801</c:v>
                </c:pt>
                <c:pt idx="505">
                  <c:v>3043.6461388074299</c:v>
                </c:pt>
                <c:pt idx="506">
                  <c:v>3044.6236559139802</c:v>
                </c:pt>
                <c:pt idx="507">
                  <c:v>3045.60117302053</c:v>
                </c:pt>
                <c:pt idx="508">
                  <c:v>3046.5786901270799</c:v>
                </c:pt>
                <c:pt idx="509">
                  <c:v>3047.5562072336302</c:v>
                </c:pt>
                <c:pt idx="510">
                  <c:v>3048.53372434018</c:v>
                </c:pt>
                <c:pt idx="511">
                  <c:v>3049.5112414467299</c:v>
                </c:pt>
                <c:pt idx="512">
                  <c:v>3050.4887585532701</c:v>
                </c:pt>
                <c:pt idx="513">
                  <c:v>3051.46627565982</c:v>
                </c:pt>
                <c:pt idx="514">
                  <c:v>3052.4437927663698</c:v>
                </c:pt>
                <c:pt idx="515">
                  <c:v>3053.4213098729201</c:v>
                </c:pt>
                <c:pt idx="516">
                  <c:v>3054.39882697947</c:v>
                </c:pt>
                <c:pt idx="517">
                  <c:v>3055.3763440860198</c:v>
                </c:pt>
                <c:pt idx="518">
                  <c:v>3056.3538611925701</c:v>
                </c:pt>
                <c:pt idx="519">
                  <c:v>3057.3313782991199</c:v>
                </c:pt>
                <c:pt idx="520">
                  <c:v>3058.3088954056698</c:v>
                </c:pt>
                <c:pt idx="521">
                  <c:v>3059.2864125122201</c:v>
                </c:pt>
                <c:pt idx="522">
                  <c:v>3060.2639296187699</c:v>
                </c:pt>
                <c:pt idx="523">
                  <c:v>3061.2414467253202</c:v>
                </c:pt>
                <c:pt idx="524">
                  <c:v>3062.21896383187</c:v>
                </c:pt>
                <c:pt idx="525">
                  <c:v>3063.1964809384199</c:v>
                </c:pt>
                <c:pt idx="526">
                  <c:v>3064.1739980449702</c:v>
                </c:pt>
                <c:pt idx="527">
                  <c:v>3065.15151515152</c:v>
                </c:pt>
                <c:pt idx="528">
                  <c:v>3066.1290322580599</c:v>
                </c:pt>
                <c:pt idx="529">
                  <c:v>3067.1065493646101</c:v>
                </c:pt>
                <c:pt idx="530">
                  <c:v>3068.08406647116</c:v>
                </c:pt>
                <c:pt idx="531">
                  <c:v>3069.0615835777098</c:v>
                </c:pt>
                <c:pt idx="532">
                  <c:v>3070.0391006842601</c:v>
                </c:pt>
                <c:pt idx="533">
                  <c:v>3071.01661779081</c:v>
                </c:pt>
                <c:pt idx="534">
                  <c:v>3071.9941348973598</c:v>
                </c:pt>
                <c:pt idx="535">
                  <c:v>3072.9716520039101</c:v>
                </c:pt>
                <c:pt idx="536">
                  <c:v>3073.9491691104599</c:v>
                </c:pt>
                <c:pt idx="537">
                  <c:v>3074.9266862170098</c:v>
                </c:pt>
                <c:pt idx="538">
                  <c:v>3075.9042033235601</c:v>
                </c:pt>
                <c:pt idx="539">
                  <c:v>3076.8817204301099</c:v>
                </c:pt>
                <c:pt idx="540">
                  <c:v>3077.8592375366602</c:v>
                </c:pt>
                <c:pt idx="541">
                  <c:v>3078.83675464321</c:v>
                </c:pt>
                <c:pt idx="542">
                  <c:v>3079.8142717497599</c:v>
                </c:pt>
                <c:pt idx="543">
                  <c:v>3080.7917888563102</c:v>
                </c:pt>
                <c:pt idx="544">
                  <c:v>3081.76930596285</c:v>
                </c:pt>
                <c:pt idx="545">
                  <c:v>3082.7468230693999</c:v>
                </c:pt>
                <c:pt idx="546">
                  <c:v>3083.7243401759501</c:v>
                </c:pt>
                <c:pt idx="547">
                  <c:v>3084.7018572825</c:v>
                </c:pt>
                <c:pt idx="548">
                  <c:v>3085.6793743890498</c:v>
                </c:pt>
                <c:pt idx="549">
                  <c:v>3086.6568914956001</c:v>
                </c:pt>
                <c:pt idx="550">
                  <c:v>3087.63440860215</c:v>
                </c:pt>
                <c:pt idx="551">
                  <c:v>3088.6119257086998</c:v>
                </c:pt>
                <c:pt idx="552">
                  <c:v>3089.5894428152501</c:v>
                </c:pt>
                <c:pt idx="553">
                  <c:v>3090.5669599217999</c:v>
                </c:pt>
                <c:pt idx="554">
                  <c:v>3091.5444770283498</c:v>
                </c:pt>
                <c:pt idx="555">
                  <c:v>3092.5219941349001</c:v>
                </c:pt>
                <c:pt idx="556">
                  <c:v>3093.4995112414499</c:v>
                </c:pt>
                <c:pt idx="557">
                  <c:v>3094.4770283480002</c:v>
                </c:pt>
                <c:pt idx="558">
                  <c:v>3095.45454545455</c:v>
                </c:pt>
                <c:pt idx="559">
                  <c:v>3096.4320625610899</c:v>
                </c:pt>
                <c:pt idx="560">
                  <c:v>3097.4095796676402</c:v>
                </c:pt>
                <c:pt idx="561">
                  <c:v>3098.38709677419</c:v>
                </c:pt>
                <c:pt idx="562">
                  <c:v>3099.3646138807399</c:v>
                </c:pt>
                <c:pt idx="563">
                  <c:v>3100.3421309872901</c:v>
                </c:pt>
                <c:pt idx="564">
                  <c:v>3101.31964809384</c:v>
                </c:pt>
                <c:pt idx="565">
                  <c:v>3102.2971652003898</c:v>
                </c:pt>
                <c:pt idx="566">
                  <c:v>3103.2746823069401</c:v>
                </c:pt>
                <c:pt idx="567">
                  <c:v>3104.25219941349</c:v>
                </c:pt>
                <c:pt idx="568">
                  <c:v>3105.2297165200398</c:v>
                </c:pt>
                <c:pt idx="569">
                  <c:v>3106.2072336265901</c:v>
                </c:pt>
                <c:pt idx="570">
                  <c:v>3107.1847507331399</c:v>
                </c:pt>
                <c:pt idx="571">
                  <c:v>3108.1622678396898</c:v>
                </c:pt>
                <c:pt idx="572">
                  <c:v>3109.1397849462401</c:v>
                </c:pt>
                <c:pt idx="573">
                  <c:v>3110.1173020527899</c:v>
                </c:pt>
                <c:pt idx="574">
                  <c:v>3111.0948191593402</c:v>
                </c:pt>
                <c:pt idx="575">
                  <c:v>3112.07233626588</c:v>
                </c:pt>
                <c:pt idx="576">
                  <c:v>3113.0498533724299</c:v>
                </c:pt>
                <c:pt idx="577">
                  <c:v>3114.0273704789802</c:v>
                </c:pt>
                <c:pt idx="578">
                  <c:v>3115.00488758553</c:v>
                </c:pt>
                <c:pt idx="579">
                  <c:v>3115.9824046920799</c:v>
                </c:pt>
                <c:pt idx="580">
                  <c:v>3116.9599217986301</c:v>
                </c:pt>
                <c:pt idx="581">
                  <c:v>3117.93743890518</c:v>
                </c:pt>
                <c:pt idx="582">
                  <c:v>3118.9149560117298</c:v>
                </c:pt>
                <c:pt idx="583">
                  <c:v>3119.8924731182801</c:v>
                </c:pt>
                <c:pt idx="584">
                  <c:v>3120.86999022483</c:v>
                </c:pt>
                <c:pt idx="585">
                  <c:v>3121.8475073313798</c:v>
                </c:pt>
                <c:pt idx="586">
                  <c:v>3122.8250244379301</c:v>
                </c:pt>
                <c:pt idx="587">
                  <c:v>3123.8025415444799</c:v>
                </c:pt>
                <c:pt idx="588">
                  <c:v>3124.7800586510298</c:v>
                </c:pt>
                <c:pt idx="589">
                  <c:v>3125.7575757575801</c:v>
                </c:pt>
                <c:pt idx="590">
                  <c:v>3126.7350928641199</c:v>
                </c:pt>
                <c:pt idx="591">
                  <c:v>3127.7126099706702</c:v>
                </c:pt>
                <c:pt idx="592">
                  <c:v>3128.69012707722</c:v>
                </c:pt>
                <c:pt idx="593">
                  <c:v>3129.6676441837699</c:v>
                </c:pt>
                <c:pt idx="594">
                  <c:v>3130.6451612903202</c:v>
                </c:pt>
                <c:pt idx="595">
                  <c:v>3131.62267839687</c:v>
                </c:pt>
                <c:pt idx="596">
                  <c:v>3132.6001955034199</c:v>
                </c:pt>
                <c:pt idx="597">
                  <c:v>3133.5777126099701</c:v>
                </c:pt>
                <c:pt idx="598">
                  <c:v>3134.55522971652</c:v>
                </c:pt>
                <c:pt idx="599">
                  <c:v>3135.5327468230698</c:v>
                </c:pt>
                <c:pt idx="600">
                  <c:v>3136.5102639296201</c:v>
                </c:pt>
                <c:pt idx="601">
                  <c:v>3137.48778103617</c:v>
                </c:pt>
                <c:pt idx="602">
                  <c:v>3138.4652981427198</c:v>
                </c:pt>
                <c:pt idx="603">
                  <c:v>3139.4428152492701</c:v>
                </c:pt>
                <c:pt idx="604">
                  <c:v>3140.4203323558199</c:v>
                </c:pt>
                <c:pt idx="605">
                  <c:v>3141.3978494623698</c:v>
                </c:pt>
                <c:pt idx="606">
                  <c:v>3142.3753665689201</c:v>
                </c:pt>
                <c:pt idx="607">
                  <c:v>3143.3528836754599</c:v>
                </c:pt>
                <c:pt idx="608">
                  <c:v>3144.3304007820102</c:v>
                </c:pt>
                <c:pt idx="609">
                  <c:v>3145.30791788856</c:v>
                </c:pt>
                <c:pt idx="610">
                  <c:v>3146.2854349951099</c:v>
                </c:pt>
                <c:pt idx="611">
                  <c:v>3147.2629521016602</c:v>
                </c:pt>
                <c:pt idx="612">
                  <c:v>3148.24046920821</c:v>
                </c:pt>
                <c:pt idx="613">
                  <c:v>3149.2179863147599</c:v>
                </c:pt>
                <c:pt idx="614">
                  <c:v>3150.1955034213101</c:v>
                </c:pt>
                <c:pt idx="615">
                  <c:v>3151.17302052786</c:v>
                </c:pt>
                <c:pt idx="616">
                  <c:v>3152.1505376344098</c:v>
                </c:pt>
                <c:pt idx="617">
                  <c:v>3153.1280547409601</c:v>
                </c:pt>
                <c:pt idx="618">
                  <c:v>3154.10557184751</c:v>
                </c:pt>
                <c:pt idx="619">
                  <c:v>3155.0830889540598</c:v>
                </c:pt>
                <c:pt idx="620">
                  <c:v>3156.0606060606101</c:v>
                </c:pt>
                <c:pt idx="621">
                  <c:v>3157.0381231671599</c:v>
                </c:pt>
                <c:pt idx="622">
                  <c:v>3158.0156402736998</c:v>
                </c:pt>
                <c:pt idx="623">
                  <c:v>3158.9931573802501</c:v>
                </c:pt>
                <c:pt idx="624">
                  <c:v>3159.9706744867999</c:v>
                </c:pt>
                <c:pt idx="625">
                  <c:v>3160.9481915933502</c:v>
                </c:pt>
                <c:pt idx="626">
                  <c:v>3161.9257086999</c:v>
                </c:pt>
                <c:pt idx="627">
                  <c:v>3162.9032258064499</c:v>
                </c:pt>
                <c:pt idx="628">
                  <c:v>3163.8807429130002</c:v>
                </c:pt>
                <c:pt idx="629">
                  <c:v>3164.85826001955</c:v>
                </c:pt>
                <c:pt idx="630">
                  <c:v>3165.8357771260999</c:v>
                </c:pt>
                <c:pt idx="631">
                  <c:v>3166.8132942326502</c:v>
                </c:pt>
                <c:pt idx="632">
                  <c:v>3167.7908113392</c:v>
                </c:pt>
                <c:pt idx="633">
                  <c:v>3168.7683284457498</c:v>
                </c:pt>
                <c:pt idx="634">
                  <c:v>3169.7458455523001</c:v>
                </c:pt>
                <c:pt idx="635">
                  <c:v>3170.72336265885</c:v>
                </c:pt>
                <c:pt idx="636">
                  <c:v>3171.7008797653998</c:v>
                </c:pt>
                <c:pt idx="637">
                  <c:v>3172.6783968719501</c:v>
                </c:pt>
                <c:pt idx="638">
                  <c:v>3173.6559139784899</c:v>
                </c:pt>
                <c:pt idx="639">
                  <c:v>3174.6334310850398</c:v>
                </c:pt>
                <c:pt idx="640">
                  <c:v>3175.6109481915901</c:v>
                </c:pt>
                <c:pt idx="641">
                  <c:v>3176.5884652981399</c:v>
                </c:pt>
                <c:pt idx="642">
                  <c:v>3177.5659824046902</c:v>
                </c:pt>
                <c:pt idx="643">
                  <c:v>3178.54349951124</c:v>
                </c:pt>
                <c:pt idx="644">
                  <c:v>3179.5210166177899</c:v>
                </c:pt>
                <c:pt idx="645">
                  <c:v>3180.4985337243402</c:v>
                </c:pt>
                <c:pt idx="646">
                  <c:v>3181.47605083089</c:v>
                </c:pt>
                <c:pt idx="647">
                  <c:v>3182.4535679374399</c:v>
                </c:pt>
                <c:pt idx="648">
                  <c:v>3183.4310850439902</c:v>
                </c:pt>
                <c:pt idx="649">
                  <c:v>3184.40860215054</c:v>
                </c:pt>
                <c:pt idx="650">
                  <c:v>3185.3861192570898</c:v>
                </c:pt>
                <c:pt idx="651">
                  <c:v>3186.3636363636401</c:v>
                </c:pt>
                <c:pt idx="652">
                  <c:v>3187.34115347019</c:v>
                </c:pt>
                <c:pt idx="653">
                  <c:v>3188.3186705767398</c:v>
                </c:pt>
                <c:pt idx="654">
                  <c:v>3189.2961876832801</c:v>
                </c:pt>
                <c:pt idx="655">
                  <c:v>3190.2737047898299</c:v>
                </c:pt>
                <c:pt idx="656">
                  <c:v>3191.2512218963798</c:v>
                </c:pt>
                <c:pt idx="657">
                  <c:v>3192.2287390029301</c:v>
                </c:pt>
                <c:pt idx="658">
                  <c:v>3193.2062561094799</c:v>
                </c:pt>
                <c:pt idx="659">
                  <c:v>3194.1837732160302</c:v>
                </c:pt>
                <c:pt idx="660">
                  <c:v>3195.16129032258</c:v>
                </c:pt>
                <c:pt idx="661">
                  <c:v>3196.1388074291299</c:v>
                </c:pt>
                <c:pt idx="662">
                  <c:v>3197.1163245356802</c:v>
                </c:pt>
                <c:pt idx="663">
                  <c:v>3198.09384164223</c:v>
                </c:pt>
                <c:pt idx="664">
                  <c:v>3199.0713587487799</c:v>
                </c:pt>
                <c:pt idx="665">
                  <c:v>3200.0488758553302</c:v>
                </c:pt>
                <c:pt idx="666">
                  <c:v>3201.02639296188</c:v>
                </c:pt>
                <c:pt idx="667">
                  <c:v>3202.0039100684298</c:v>
                </c:pt>
                <c:pt idx="668">
                  <c:v>3202.9814271749801</c:v>
                </c:pt>
                <c:pt idx="669">
                  <c:v>3203.95894428152</c:v>
                </c:pt>
                <c:pt idx="670">
                  <c:v>3204.9364613880698</c:v>
                </c:pt>
                <c:pt idx="671">
                  <c:v>3205.9139784946201</c:v>
                </c:pt>
                <c:pt idx="672">
                  <c:v>3206.8914956011699</c:v>
                </c:pt>
                <c:pt idx="673">
                  <c:v>3207.8690127077198</c:v>
                </c:pt>
                <c:pt idx="674">
                  <c:v>3208.8465298142701</c:v>
                </c:pt>
                <c:pt idx="675">
                  <c:v>3209.8240469208199</c:v>
                </c:pt>
                <c:pt idx="676">
                  <c:v>3210.8015640273702</c:v>
                </c:pt>
                <c:pt idx="677">
                  <c:v>3211.77908113392</c:v>
                </c:pt>
                <c:pt idx="678">
                  <c:v>3212.7565982404699</c:v>
                </c:pt>
                <c:pt idx="679">
                  <c:v>3213.7341153470202</c:v>
                </c:pt>
                <c:pt idx="680">
                  <c:v>3214.71163245357</c:v>
                </c:pt>
                <c:pt idx="681">
                  <c:v>3215.6891495601199</c:v>
                </c:pt>
                <c:pt idx="682">
                  <c:v>3216.6666666666702</c:v>
                </c:pt>
                <c:pt idx="683">
                  <c:v>3217.64418377322</c:v>
                </c:pt>
                <c:pt idx="684">
                  <c:v>3218.6217008797698</c:v>
                </c:pt>
                <c:pt idx="685">
                  <c:v>3219.5992179863101</c:v>
                </c:pt>
                <c:pt idx="686">
                  <c:v>3220.57673509286</c:v>
                </c:pt>
                <c:pt idx="687">
                  <c:v>3221.5542521994098</c:v>
                </c:pt>
                <c:pt idx="688">
                  <c:v>3222.5317693059601</c:v>
                </c:pt>
                <c:pt idx="689">
                  <c:v>3223.5092864125099</c:v>
                </c:pt>
                <c:pt idx="690">
                  <c:v>3224.4868035190598</c:v>
                </c:pt>
                <c:pt idx="691">
                  <c:v>3225.4643206256101</c:v>
                </c:pt>
                <c:pt idx="692">
                  <c:v>3226.4418377321599</c:v>
                </c:pt>
                <c:pt idx="693">
                  <c:v>3227.4193548387102</c:v>
                </c:pt>
                <c:pt idx="694">
                  <c:v>3228.39687194526</c:v>
                </c:pt>
                <c:pt idx="695">
                  <c:v>3229.3743890518099</c:v>
                </c:pt>
                <c:pt idx="696">
                  <c:v>3230.3519061583602</c:v>
                </c:pt>
                <c:pt idx="697">
                  <c:v>3231.32942326491</c:v>
                </c:pt>
                <c:pt idx="698">
                  <c:v>3232.3069403714599</c:v>
                </c:pt>
                <c:pt idx="699">
                  <c:v>3233.2844574780102</c:v>
                </c:pt>
                <c:pt idx="700">
                  <c:v>3234.26197458456</c:v>
                </c:pt>
                <c:pt idx="701">
                  <c:v>3235.2394916910998</c:v>
                </c:pt>
                <c:pt idx="702">
                  <c:v>3236.2170087976501</c:v>
                </c:pt>
                <c:pt idx="703">
                  <c:v>3237.1945259042</c:v>
                </c:pt>
                <c:pt idx="704">
                  <c:v>3238.1720430107498</c:v>
                </c:pt>
                <c:pt idx="705">
                  <c:v>3239.1495601173001</c:v>
                </c:pt>
                <c:pt idx="706">
                  <c:v>3240.1270772238499</c:v>
                </c:pt>
                <c:pt idx="707">
                  <c:v>3241.1045943303998</c:v>
                </c:pt>
                <c:pt idx="708">
                  <c:v>3242.0821114369501</c:v>
                </c:pt>
                <c:pt idx="709">
                  <c:v>3243.0596285434999</c:v>
                </c:pt>
                <c:pt idx="710">
                  <c:v>3244.0371456500502</c:v>
                </c:pt>
                <c:pt idx="711">
                  <c:v>3245.0146627566</c:v>
                </c:pt>
                <c:pt idx="712">
                  <c:v>3245.9921798631499</c:v>
                </c:pt>
                <c:pt idx="713">
                  <c:v>3246.9696969697002</c:v>
                </c:pt>
                <c:pt idx="714">
                  <c:v>3247.94721407625</c:v>
                </c:pt>
                <c:pt idx="715">
                  <c:v>3248.9247311827999</c:v>
                </c:pt>
                <c:pt idx="716">
                  <c:v>3249.9022482893502</c:v>
                </c:pt>
                <c:pt idx="717">
                  <c:v>3250.87976539589</c:v>
                </c:pt>
                <c:pt idx="718">
                  <c:v>3251.8572825024398</c:v>
                </c:pt>
                <c:pt idx="719">
                  <c:v>3252.8347996089901</c:v>
                </c:pt>
                <c:pt idx="720">
                  <c:v>3253.81231671554</c:v>
                </c:pt>
                <c:pt idx="721">
                  <c:v>3254.7898338220898</c:v>
                </c:pt>
                <c:pt idx="722">
                  <c:v>3255.7673509286401</c:v>
                </c:pt>
                <c:pt idx="723">
                  <c:v>3256.7448680351899</c:v>
                </c:pt>
                <c:pt idx="724">
                  <c:v>3257.7223851417398</c:v>
                </c:pt>
                <c:pt idx="725">
                  <c:v>3258.6999022482901</c:v>
                </c:pt>
                <c:pt idx="726">
                  <c:v>3259.6774193548399</c:v>
                </c:pt>
                <c:pt idx="727">
                  <c:v>3260.6549364613902</c:v>
                </c:pt>
                <c:pt idx="728">
                  <c:v>3261.63245356794</c:v>
                </c:pt>
                <c:pt idx="729">
                  <c:v>3262.6099706744899</c:v>
                </c:pt>
                <c:pt idx="730">
                  <c:v>3263.5874877810402</c:v>
                </c:pt>
                <c:pt idx="731">
                  <c:v>3264.56500488759</c:v>
                </c:pt>
                <c:pt idx="732">
                  <c:v>3265.5425219941299</c:v>
                </c:pt>
                <c:pt idx="733">
                  <c:v>3266.5200391006802</c:v>
                </c:pt>
                <c:pt idx="734">
                  <c:v>3267.49755620723</c:v>
                </c:pt>
                <c:pt idx="735">
                  <c:v>3268.4750733137798</c:v>
                </c:pt>
                <c:pt idx="736">
                  <c:v>3269.4525904203301</c:v>
                </c:pt>
                <c:pt idx="737">
                  <c:v>3270.43010752688</c:v>
                </c:pt>
                <c:pt idx="738">
                  <c:v>3271.4076246334298</c:v>
                </c:pt>
                <c:pt idx="739">
                  <c:v>3272.3851417399801</c:v>
                </c:pt>
                <c:pt idx="740">
                  <c:v>3273.3626588465299</c:v>
                </c:pt>
                <c:pt idx="741">
                  <c:v>3274.3401759530798</c:v>
                </c:pt>
                <c:pt idx="742">
                  <c:v>3275.3176930596301</c:v>
                </c:pt>
                <c:pt idx="743">
                  <c:v>3276.2952101661799</c:v>
                </c:pt>
                <c:pt idx="744">
                  <c:v>3277.2727272727302</c:v>
                </c:pt>
                <c:pt idx="745">
                  <c:v>3278.25024437928</c:v>
                </c:pt>
                <c:pt idx="746">
                  <c:v>3279.2277614858299</c:v>
                </c:pt>
                <c:pt idx="747">
                  <c:v>3280.2052785923802</c:v>
                </c:pt>
                <c:pt idx="748">
                  <c:v>3281.18279569892</c:v>
                </c:pt>
                <c:pt idx="749">
                  <c:v>3282.1603128054699</c:v>
                </c:pt>
                <c:pt idx="750">
                  <c:v>3283.1378299120202</c:v>
                </c:pt>
                <c:pt idx="751">
                  <c:v>3284.11534701857</c:v>
                </c:pt>
                <c:pt idx="752">
                  <c:v>3285.0928641251198</c:v>
                </c:pt>
                <c:pt idx="753">
                  <c:v>3286.0703812316701</c:v>
                </c:pt>
                <c:pt idx="754">
                  <c:v>3287.04789833822</c:v>
                </c:pt>
                <c:pt idx="755">
                  <c:v>3288.0254154447698</c:v>
                </c:pt>
                <c:pt idx="756">
                  <c:v>3289.0029325513201</c:v>
                </c:pt>
                <c:pt idx="757">
                  <c:v>3289.9804496578699</c:v>
                </c:pt>
                <c:pt idx="758">
                  <c:v>3290.9579667644198</c:v>
                </c:pt>
                <c:pt idx="759">
                  <c:v>3291.9354838709701</c:v>
                </c:pt>
                <c:pt idx="760">
                  <c:v>3292.9130009775199</c:v>
                </c:pt>
                <c:pt idx="761">
                  <c:v>3293.8905180840702</c:v>
                </c:pt>
                <c:pt idx="762">
                  <c:v>3294.86803519062</c:v>
                </c:pt>
                <c:pt idx="763">
                  <c:v>3295.8455522971699</c:v>
                </c:pt>
                <c:pt idx="764">
                  <c:v>3296.8230694037102</c:v>
                </c:pt>
                <c:pt idx="765">
                  <c:v>3297.80058651026</c:v>
                </c:pt>
                <c:pt idx="766">
                  <c:v>3298.7781036168099</c:v>
                </c:pt>
                <c:pt idx="767">
                  <c:v>3299.7556207233602</c:v>
                </c:pt>
                <c:pt idx="768">
                  <c:v>3300.73313782991</c:v>
                </c:pt>
                <c:pt idx="769">
                  <c:v>3301.7106549364598</c:v>
                </c:pt>
                <c:pt idx="770">
                  <c:v>3302.6881720430101</c:v>
                </c:pt>
                <c:pt idx="771">
                  <c:v>3303.66568914956</c:v>
                </c:pt>
                <c:pt idx="772">
                  <c:v>3304.6432062561098</c:v>
                </c:pt>
                <c:pt idx="773">
                  <c:v>3305.6207233626601</c:v>
                </c:pt>
                <c:pt idx="774">
                  <c:v>3306.5982404692099</c:v>
                </c:pt>
                <c:pt idx="775">
                  <c:v>3307.5757575757598</c:v>
                </c:pt>
                <c:pt idx="776">
                  <c:v>3308.5532746823101</c:v>
                </c:pt>
                <c:pt idx="777">
                  <c:v>3309.5307917888599</c:v>
                </c:pt>
                <c:pt idx="778">
                  <c:v>3310.5083088954102</c:v>
                </c:pt>
                <c:pt idx="779">
                  <c:v>3311.48582600196</c:v>
                </c:pt>
                <c:pt idx="780">
                  <c:v>3312.4633431084999</c:v>
                </c:pt>
                <c:pt idx="781">
                  <c:v>3313.4408602150502</c:v>
                </c:pt>
                <c:pt idx="782">
                  <c:v>3314.4183773216</c:v>
                </c:pt>
                <c:pt idx="783">
                  <c:v>3315.3958944281499</c:v>
                </c:pt>
                <c:pt idx="784">
                  <c:v>3316.3734115347002</c:v>
                </c:pt>
                <c:pt idx="785">
                  <c:v>3317.35092864125</c:v>
                </c:pt>
                <c:pt idx="786">
                  <c:v>3318.3284457477998</c:v>
                </c:pt>
                <c:pt idx="787">
                  <c:v>3319.3059628543501</c:v>
                </c:pt>
                <c:pt idx="788">
                  <c:v>3320.2834799609</c:v>
                </c:pt>
                <c:pt idx="789">
                  <c:v>3321.2609970674498</c:v>
                </c:pt>
                <c:pt idx="790">
                  <c:v>3322.2385141740001</c:v>
                </c:pt>
                <c:pt idx="791">
                  <c:v>3323.2160312805499</c:v>
                </c:pt>
                <c:pt idx="792">
                  <c:v>3324.1935483870998</c:v>
                </c:pt>
                <c:pt idx="793">
                  <c:v>3325.1710654936501</c:v>
                </c:pt>
                <c:pt idx="794">
                  <c:v>3326.1485826001999</c:v>
                </c:pt>
                <c:pt idx="795">
                  <c:v>3327.1260997067402</c:v>
                </c:pt>
                <c:pt idx="796">
                  <c:v>3328.10361681329</c:v>
                </c:pt>
                <c:pt idx="797">
                  <c:v>3329.0811339198399</c:v>
                </c:pt>
                <c:pt idx="798">
                  <c:v>3330.0586510263902</c:v>
                </c:pt>
                <c:pt idx="799">
                  <c:v>3331.03616813294</c:v>
                </c:pt>
                <c:pt idx="800">
                  <c:v>3332.0136852394899</c:v>
                </c:pt>
                <c:pt idx="801">
                  <c:v>3332.9912023460402</c:v>
                </c:pt>
                <c:pt idx="802">
                  <c:v>3333.96871945259</c:v>
                </c:pt>
                <c:pt idx="803">
                  <c:v>3334.9462365591398</c:v>
                </c:pt>
                <c:pt idx="804">
                  <c:v>3335.9237536656901</c:v>
                </c:pt>
                <c:pt idx="805">
                  <c:v>3336.90127077224</c:v>
                </c:pt>
                <c:pt idx="806">
                  <c:v>3337.8787878787898</c:v>
                </c:pt>
                <c:pt idx="807">
                  <c:v>3338.8563049853401</c:v>
                </c:pt>
                <c:pt idx="808">
                  <c:v>3339.8338220918899</c:v>
                </c:pt>
                <c:pt idx="809">
                  <c:v>3340.8113391984398</c:v>
                </c:pt>
                <c:pt idx="810">
                  <c:v>3341.7888563049901</c:v>
                </c:pt>
                <c:pt idx="811">
                  <c:v>3342.7663734115299</c:v>
                </c:pt>
                <c:pt idx="812">
                  <c:v>3343.7438905180802</c:v>
                </c:pt>
                <c:pt idx="813">
                  <c:v>3344.72140762463</c:v>
                </c:pt>
                <c:pt idx="814">
                  <c:v>3345.6989247311799</c:v>
                </c:pt>
                <c:pt idx="815">
                  <c:v>3346.6764418377302</c:v>
                </c:pt>
                <c:pt idx="816">
                  <c:v>3347.65395894428</c:v>
                </c:pt>
                <c:pt idx="817">
                  <c:v>3348.6314760508299</c:v>
                </c:pt>
                <c:pt idx="818">
                  <c:v>3349.6089931573802</c:v>
                </c:pt>
                <c:pt idx="819">
                  <c:v>3350.58651026393</c:v>
                </c:pt>
                <c:pt idx="820">
                  <c:v>3351.5640273704798</c:v>
                </c:pt>
                <c:pt idx="821">
                  <c:v>3352.5415444770301</c:v>
                </c:pt>
                <c:pt idx="822">
                  <c:v>3353.51906158358</c:v>
                </c:pt>
                <c:pt idx="823">
                  <c:v>3354.4965786901298</c:v>
                </c:pt>
                <c:pt idx="824">
                  <c:v>3355.4740957966801</c:v>
                </c:pt>
                <c:pt idx="825">
                  <c:v>3356.4516129032299</c:v>
                </c:pt>
                <c:pt idx="826">
                  <c:v>3357.4291300097798</c:v>
                </c:pt>
                <c:pt idx="827">
                  <c:v>3358.4066471163201</c:v>
                </c:pt>
                <c:pt idx="828">
                  <c:v>3359.3841642228699</c:v>
                </c:pt>
                <c:pt idx="829">
                  <c:v>3360.3616813294202</c:v>
                </c:pt>
                <c:pt idx="830">
                  <c:v>3361.33919843597</c:v>
                </c:pt>
                <c:pt idx="831">
                  <c:v>3362.3167155425199</c:v>
                </c:pt>
                <c:pt idx="832">
                  <c:v>3363.2942326490702</c:v>
                </c:pt>
                <c:pt idx="833">
                  <c:v>3364.27174975562</c:v>
                </c:pt>
                <c:pt idx="834">
                  <c:v>3365.2492668621699</c:v>
                </c:pt>
                <c:pt idx="835">
                  <c:v>3366.2267839687202</c:v>
                </c:pt>
                <c:pt idx="836">
                  <c:v>3367.20430107527</c:v>
                </c:pt>
                <c:pt idx="837">
                  <c:v>3368.1818181818198</c:v>
                </c:pt>
                <c:pt idx="838">
                  <c:v>3369.1593352883701</c:v>
                </c:pt>
                <c:pt idx="839">
                  <c:v>3370.13685239492</c:v>
                </c:pt>
                <c:pt idx="840">
                  <c:v>3371.1143695014698</c:v>
                </c:pt>
                <c:pt idx="841">
                  <c:v>3372.0918866080201</c:v>
                </c:pt>
                <c:pt idx="842">
                  <c:v>3373.0694037145599</c:v>
                </c:pt>
                <c:pt idx="843">
                  <c:v>3374.0469208211098</c:v>
                </c:pt>
                <c:pt idx="844">
                  <c:v>3375.0244379276601</c:v>
                </c:pt>
                <c:pt idx="845">
                  <c:v>3376.0019550342099</c:v>
                </c:pt>
                <c:pt idx="846">
                  <c:v>3376.9794721407602</c:v>
                </c:pt>
                <c:pt idx="847">
                  <c:v>3377.95698924731</c:v>
                </c:pt>
                <c:pt idx="848">
                  <c:v>3378.9345063538599</c:v>
                </c:pt>
                <c:pt idx="849">
                  <c:v>3379.9120234604102</c:v>
                </c:pt>
                <c:pt idx="850">
                  <c:v>3380.88954056696</c:v>
                </c:pt>
                <c:pt idx="851">
                  <c:v>3381.8670576735099</c:v>
                </c:pt>
                <c:pt idx="852">
                  <c:v>3382.8445747800602</c:v>
                </c:pt>
                <c:pt idx="853">
                  <c:v>3383.82209188661</c:v>
                </c:pt>
                <c:pt idx="854">
                  <c:v>3384.7996089931598</c:v>
                </c:pt>
                <c:pt idx="855">
                  <c:v>3385.7771260997101</c:v>
                </c:pt>
                <c:pt idx="856">
                  <c:v>3386.75464320626</c:v>
                </c:pt>
                <c:pt idx="857">
                  <c:v>3387.7321603128098</c:v>
                </c:pt>
                <c:pt idx="858">
                  <c:v>3388.7096774193501</c:v>
                </c:pt>
                <c:pt idx="859">
                  <c:v>3389.6871945258999</c:v>
                </c:pt>
                <c:pt idx="860">
                  <c:v>3390.6647116324498</c:v>
                </c:pt>
                <c:pt idx="861">
                  <c:v>3391.6422287390001</c:v>
                </c:pt>
                <c:pt idx="862">
                  <c:v>3392.6197458455499</c:v>
                </c:pt>
                <c:pt idx="863">
                  <c:v>3393.5972629521002</c:v>
                </c:pt>
                <c:pt idx="864">
                  <c:v>3394.57478005865</c:v>
                </c:pt>
                <c:pt idx="865">
                  <c:v>3395.5522971651999</c:v>
                </c:pt>
                <c:pt idx="866">
                  <c:v>3396.5298142717502</c:v>
                </c:pt>
                <c:pt idx="867">
                  <c:v>3397.5073313783</c:v>
                </c:pt>
                <c:pt idx="868">
                  <c:v>3398.4848484848499</c:v>
                </c:pt>
                <c:pt idx="869">
                  <c:v>3399.4623655914002</c:v>
                </c:pt>
                <c:pt idx="870">
                  <c:v>3400.43988269795</c:v>
                </c:pt>
                <c:pt idx="871">
                  <c:v>3401.4173998044998</c:v>
                </c:pt>
                <c:pt idx="872">
                  <c:v>3402.3949169110501</c:v>
                </c:pt>
                <c:pt idx="873">
                  <c:v>3403.3724340176</c:v>
                </c:pt>
                <c:pt idx="874">
                  <c:v>3404.3499511241398</c:v>
                </c:pt>
                <c:pt idx="875">
                  <c:v>3405.3274682306901</c:v>
                </c:pt>
                <c:pt idx="876">
                  <c:v>3406.3049853372399</c:v>
                </c:pt>
                <c:pt idx="877">
                  <c:v>3407.2825024437898</c:v>
                </c:pt>
                <c:pt idx="878">
                  <c:v>3408.2600195503401</c:v>
                </c:pt>
                <c:pt idx="879">
                  <c:v>3409.2375366568899</c:v>
                </c:pt>
                <c:pt idx="880">
                  <c:v>3410.2150537634402</c:v>
                </c:pt>
                <c:pt idx="881">
                  <c:v>3411.19257086999</c:v>
                </c:pt>
                <c:pt idx="882">
                  <c:v>3412.1700879765399</c:v>
                </c:pt>
                <c:pt idx="883">
                  <c:v>3413.1476050830902</c:v>
                </c:pt>
                <c:pt idx="884">
                  <c:v>3414.12512218964</c:v>
                </c:pt>
                <c:pt idx="885">
                  <c:v>3415.1026392961899</c:v>
                </c:pt>
                <c:pt idx="886">
                  <c:v>3416.0801564027402</c:v>
                </c:pt>
                <c:pt idx="887">
                  <c:v>3417.05767350929</c:v>
                </c:pt>
                <c:pt idx="888">
                  <c:v>3418.0351906158398</c:v>
                </c:pt>
                <c:pt idx="889">
                  <c:v>3419.0127077223901</c:v>
                </c:pt>
                <c:pt idx="890">
                  <c:v>3419.99022482893</c:v>
                </c:pt>
                <c:pt idx="891">
                  <c:v>3420.9677419354798</c:v>
                </c:pt>
                <c:pt idx="892">
                  <c:v>3421.9452590420301</c:v>
                </c:pt>
                <c:pt idx="893">
                  <c:v>3422.9227761485799</c:v>
                </c:pt>
                <c:pt idx="894">
                  <c:v>3423.9002932551298</c:v>
                </c:pt>
                <c:pt idx="895">
                  <c:v>3424.8778103616801</c:v>
                </c:pt>
                <c:pt idx="896">
                  <c:v>3425.8553274682299</c:v>
                </c:pt>
                <c:pt idx="897">
                  <c:v>3426.8328445747802</c:v>
                </c:pt>
                <c:pt idx="898">
                  <c:v>3427.8103616813301</c:v>
                </c:pt>
                <c:pt idx="899">
                  <c:v>3428.7878787878799</c:v>
                </c:pt>
                <c:pt idx="900">
                  <c:v>3429.7653958944302</c:v>
                </c:pt>
                <c:pt idx="901">
                  <c:v>3430.74291300098</c:v>
                </c:pt>
                <c:pt idx="902">
                  <c:v>3431.7204301075299</c:v>
                </c:pt>
                <c:pt idx="903">
                  <c:v>3432.6979472140802</c:v>
                </c:pt>
                <c:pt idx="904">
                  <c:v>3433.67546432063</c:v>
                </c:pt>
                <c:pt idx="905">
                  <c:v>3434.6529814271698</c:v>
                </c:pt>
                <c:pt idx="906">
                  <c:v>3435.6304985337201</c:v>
                </c:pt>
                <c:pt idx="907">
                  <c:v>3436.60801564027</c:v>
                </c:pt>
                <c:pt idx="908">
                  <c:v>3437.5855327468198</c:v>
                </c:pt>
                <c:pt idx="909">
                  <c:v>3438.5630498533701</c:v>
                </c:pt>
                <c:pt idx="910">
                  <c:v>3439.5405669599199</c:v>
                </c:pt>
                <c:pt idx="911">
                  <c:v>3440.5180840664698</c:v>
                </c:pt>
                <c:pt idx="912">
                  <c:v>3441.4956011730201</c:v>
                </c:pt>
                <c:pt idx="913">
                  <c:v>3442.4731182795699</c:v>
                </c:pt>
                <c:pt idx="914">
                  <c:v>3443.4506353861202</c:v>
                </c:pt>
                <c:pt idx="915">
                  <c:v>3444.4281524926701</c:v>
                </c:pt>
                <c:pt idx="916">
                  <c:v>3445.4056695992199</c:v>
                </c:pt>
                <c:pt idx="917">
                  <c:v>3446.3831867057702</c:v>
                </c:pt>
                <c:pt idx="918">
                  <c:v>3447.36070381232</c:v>
                </c:pt>
                <c:pt idx="919">
                  <c:v>3448.3382209188699</c:v>
                </c:pt>
                <c:pt idx="920">
                  <c:v>3449.3157380254202</c:v>
                </c:pt>
                <c:pt idx="921">
                  <c:v>3450.29325513196</c:v>
                </c:pt>
                <c:pt idx="922">
                  <c:v>3451.2707722385098</c:v>
                </c:pt>
                <c:pt idx="923">
                  <c:v>3452.2482893450601</c:v>
                </c:pt>
                <c:pt idx="924">
                  <c:v>3453.22580645161</c:v>
                </c:pt>
                <c:pt idx="925">
                  <c:v>3454.2033235581598</c:v>
                </c:pt>
                <c:pt idx="926">
                  <c:v>3455.1808406647101</c:v>
                </c:pt>
                <c:pt idx="927">
                  <c:v>3456.1583577712599</c:v>
                </c:pt>
                <c:pt idx="928">
                  <c:v>3457.1358748778098</c:v>
                </c:pt>
                <c:pt idx="929">
                  <c:v>3458.1133919843601</c:v>
                </c:pt>
                <c:pt idx="930">
                  <c:v>3459.0909090909099</c:v>
                </c:pt>
                <c:pt idx="931">
                  <c:v>3460.0684261974602</c:v>
                </c:pt>
                <c:pt idx="932">
                  <c:v>3461.0459433040101</c:v>
                </c:pt>
                <c:pt idx="933">
                  <c:v>3462.0234604105599</c:v>
                </c:pt>
                <c:pt idx="934">
                  <c:v>3463.0009775171102</c:v>
                </c:pt>
                <c:pt idx="935">
                  <c:v>3463.97849462366</c:v>
                </c:pt>
                <c:pt idx="936">
                  <c:v>3464.9560117302099</c:v>
                </c:pt>
                <c:pt idx="937">
                  <c:v>3465.9335288367502</c:v>
                </c:pt>
                <c:pt idx="938">
                  <c:v>3466.9110459433</c:v>
                </c:pt>
                <c:pt idx="939">
                  <c:v>3467.8885630498498</c:v>
                </c:pt>
                <c:pt idx="940">
                  <c:v>3468.8660801564001</c:v>
                </c:pt>
                <c:pt idx="941">
                  <c:v>3469.84359726295</c:v>
                </c:pt>
                <c:pt idx="942">
                  <c:v>3470.8211143694998</c:v>
                </c:pt>
                <c:pt idx="943">
                  <c:v>3471.7986314760501</c:v>
                </c:pt>
                <c:pt idx="944">
                  <c:v>3472.7761485825999</c:v>
                </c:pt>
                <c:pt idx="945">
                  <c:v>3473.7536656891498</c:v>
                </c:pt>
                <c:pt idx="946">
                  <c:v>3474.7311827957001</c:v>
                </c:pt>
                <c:pt idx="947">
                  <c:v>3475.7086999022499</c:v>
                </c:pt>
                <c:pt idx="948">
                  <c:v>3476.6862170088002</c:v>
                </c:pt>
                <c:pt idx="949">
                  <c:v>3477.6637341153501</c:v>
                </c:pt>
                <c:pt idx="950">
                  <c:v>3478.6412512218999</c:v>
                </c:pt>
                <c:pt idx="951">
                  <c:v>3479.6187683284502</c:v>
                </c:pt>
                <c:pt idx="952">
                  <c:v>3480.596285435</c:v>
                </c:pt>
                <c:pt idx="953">
                  <c:v>3481.5738025415399</c:v>
                </c:pt>
                <c:pt idx="954">
                  <c:v>3482.5513196480902</c:v>
                </c:pt>
                <c:pt idx="955">
                  <c:v>3483.52883675464</c:v>
                </c:pt>
                <c:pt idx="956">
                  <c:v>3484.5063538611898</c:v>
                </c:pt>
                <c:pt idx="957">
                  <c:v>3485.4838709677401</c:v>
                </c:pt>
                <c:pt idx="958">
                  <c:v>3486.46138807429</c:v>
                </c:pt>
                <c:pt idx="959">
                  <c:v>3487.4389051808398</c:v>
                </c:pt>
                <c:pt idx="960">
                  <c:v>3488.4164222873901</c:v>
                </c:pt>
                <c:pt idx="961">
                  <c:v>3489.3939393939399</c:v>
                </c:pt>
                <c:pt idx="962">
                  <c:v>3490.3714565004898</c:v>
                </c:pt>
                <c:pt idx="963">
                  <c:v>3491.3489736070401</c:v>
                </c:pt>
                <c:pt idx="964">
                  <c:v>3492.3264907135899</c:v>
                </c:pt>
                <c:pt idx="965">
                  <c:v>3493.3040078201402</c:v>
                </c:pt>
                <c:pt idx="966">
                  <c:v>3494.2815249266901</c:v>
                </c:pt>
                <c:pt idx="967">
                  <c:v>3495.2590420332399</c:v>
                </c:pt>
                <c:pt idx="968">
                  <c:v>3496.2365591397902</c:v>
                </c:pt>
                <c:pt idx="969">
                  <c:v>3497.21407624633</c:v>
                </c:pt>
                <c:pt idx="970">
                  <c:v>3498.1915933528799</c:v>
                </c:pt>
                <c:pt idx="971">
                  <c:v>3499.1691104594302</c:v>
                </c:pt>
                <c:pt idx="972">
                  <c:v>3500.14662756598</c:v>
                </c:pt>
                <c:pt idx="973">
                  <c:v>3501.1241446725298</c:v>
                </c:pt>
                <c:pt idx="974">
                  <c:v>3502.1016617790801</c:v>
                </c:pt>
                <c:pt idx="975">
                  <c:v>3503.07917888563</c:v>
                </c:pt>
                <c:pt idx="976">
                  <c:v>3504.0566959921798</c:v>
                </c:pt>
                <c:pt idx="977">
                  <c:v>3505.0342130987301</c:v>
                </c:pt>
                <c:pt idx="978">
                  <c:v>3506.0117302052799</c:v>
                </c:pt>
                <c:pt idx="979">
                  <c:v>3506.9892473118298</c:v>
                </c:pt>
                <c:pt idx="980">
                  <c:v>3507.9667644183801</c:v>
                </c:pt>
                <c:pt idx="981">
                  <c:v>3508.9442815249299</c:v>
                </c:pt>
                <c:pt idx="982">
                  <c:v>3509.9217986314802</c:v>
                </c:pt>
                <c:pt idx="983">
                  <c:v>3510.8993157380301</c:v>
                </c:pt>
                <c:pt idx="984">
                  <c:v>3511.8768328445699</c:v>
                </c:pt>
                <c:pt idx="985">
                  <c:v>3512.8543499511202</c:v>
                </c:pt>
                <c:pt idx="986">
                  <c:v>3513.83186705767</c:v>
                </c:pt>
                <c:pt idx="987">
                  <c:v>3514.8093841642199</c:v>
                </c:pt>
                <c:pt idx="988">
                  <c:v>3515.7869012707702</c:v>
                </c:pt>
                <c:pt idx="989">
                  <c:v>3516.76441837732</c:v>
                </c:pt>
                <c:pt idx="990">
                  <c:v>3517.7419354838698</c:v>
                </c:pt>
                <c:pt idx="991">
                  <c:v>3518.7194525904201</c:v>
                </c:pt>
                <c:pt idx="992">
                  <c:v>3519.69696969697</c:v>
                </c:pt>
                <c:pt idx="993">
                  <c:v>3520.6744868035198</c:v>
                </c:pt>
                <c:pt idx="994">
                  <c:v>3521.6520039100701</c:v>
                </c:pt>
                <c:pt idx="995">
                  <c:v>3522.6295210166199</c:v>
                </c:pt>
                <c:pt idx="996">
                  <c:v>3523.6070381231698</c:v>
                </c:pt>
                <c:pt idx="997">
                  <c:v>3524.5845552297201</c:v>
                </c:pt>
                <c:pt idx="998">
                  <c:v>3525.5620723362699</c:v>
                </c:pt>
                <c:pt idx="999">
                  <c:v>3526.5395894428202</c:v>
                </c:pt>
                <c:pt idx="1000">
                  <c:v>3527.5171065493601</c:v>
                </c:pt>
                <c:pt idx="1001">
                  <c:v>3528.4946236559099</c:v>
                </c:pt>
                <c:pt idx="1002">
                  <c:v>3529.4721407624602</c:v>
                </c:pt>
                <c:pt idx="1003">
                  <c:v>3530.44965786901</c:v>
                </c:pt>
                <c:pt idx="1004">
                  <c:v>3531.4271749755599</c:v>
                </c:pt>
                <c:pt idx="1005">
                  <c:v>3532.4046920821102</c:v>
                </c:pt>
                <c:pt idx="1006">
                  <c:v>3533.38220918866</c:v>
                </c:pt>
                <c:pt idx="1007">
                  <c:v>3534.3597262952098</c:v>
                </c:pt>
                <c:pt idx="1008">
                  <c:v>3535.3372434017601</c:v>
                </c:pt>
                <c:pt idx="1009">
                  <c:v>3536.31476050831</c:v>
                </c:pt>
                <c:pt idx="1010">
                  <c:v>3537.2922776148598</c:v>
                </c:pt>
                <c:pt idx="1011">
                  <c:v>3538.2697947214101</c:v>
                </c:pt>
                <c:pt idx="1012">
                  <c:v>3539.2473118279599</c:v>
                </c:pt>
                <c:pt idx="1013">
                  <c:v>3540.2248289345098</c:v>
                </c:pt>
                <c:pt idx="1014">
                  <c:v>3541.2023460410601</c:v>
                </c:pt>
                <c:pt idx="1015">
                  <c:v>3542.1798631475999</c:v>
                </c:pt>
                <c:pt idx="1016">
                  <c:v>3543.1573802541502</c:v>
                </c:pt>
                <c:pt idx="1017">
                  <c:v>3544.1348973607001</c:v>
                </c:pt>
                <c:pt idx="1018">
                  <c:v>3545.1124144672499</c:v>
                </c:pt>
                <c:pt idx="1019">
                  <c:v>3546.0899315738002</c:v>
                </c:pt>
                <c:pt idx="1020">
                  <c:v>3547.06744868035</c:v>
                </c:pt>
                <c:pt idx="1021">
                  <c:v>3548.0449657868999</c:v>
                </c:pt>
                <c:pt idx="1022">
                  <c:v>3549.0224828934502</c:v>
                </c:pt>
                <c:pt idx="1023">
                  <c:v>3550</c:v>
                </c:pt>
              </c:numCache>
            </c:numRef>
          </c:xVal>
          <c:yVal>
            <c:numRef>
              <c:f>'C2-O2'!$C$2:$C$1026</c:f>
              <c:numCache>
                <c:formatCode>General</c:formatCode>
                <c:ptCount val="1025"/>
                <c:pt idx="0">
                  <c:v>-5061</c:v>
                </c:pt>
                <c:pt idx="1">
                  <c:v>-4985</c:v>
                </c:pt>
                <c:pt idx="2">
                  <c:v>-5081</c:v>
                </c:pt>
                <c:pt idx="3">
                  <c:v>-5004</c:v>
                </c:pt>
                <c:pt idx="4">
                  <c:v>-4969</c:v>
                </c:pt>
                <c:pt idx="5">
                  <c:v>-4881</c:v>
                </c:pt>
                <c:pt idx="6">
                  <c:v>-4903</c:v>
                </c:pt>
                <c:pt idx="7">
                  <c:v>-5001</c:v>
                </c:pt>
                <c:pt idx="8">
                  <c:v>-4992</c:v>
                </c:pt>
                <c:pt idx="9">
                  <c:v>-4958</c:v>
                </c:pt>
                <c:pt idx="10">
                  <c:v>-5056</c:v>
                </c:pt>
                <c:pt idx="11">
                  <c:v>-4977</c:v>
                </c:pt>
                <c:pt idx="12">
                  <c:v>-5018</c:v>
                </c:pt>
                <c:pt idx="13">
                  <c:v>-4999</c:v>
                </c:pt>
                <c:pt idx="14">
                  <c:v>-4944</c:v>
                </c:pt>
                <c:pt idx="15">
                  <c:v>-4965</c:v>
                </c:pt>
                <c:pt idx="16">
                  <c:v>-4945</c:v>
                </c:pt>
                <c:pt idx="17">
                  <c:v>-4945</c:v>
                </c:pt>
                <c:pt idx="18">
                  <c:v>-4968</c:v>
                </c:pt>
                <c:pt idx="19">
                  <c:v>-5010</c:v>
                </c:pt>
                <c:pt idx="20">
                  <c:v>-5037</c:v>
                </c:pt>
                <c:pt idx="21">
                  <c:v>-5016</c:v>
                </c:pt>
                <c:pt idx="22">
                  <c:v>-5047</c:v>
                </c:pt>
                <c:pt idx="23">
                  <c:v>-5020</c:v>
                </c:pt>
                <c:pt idx="24">
                  <c:v>-5047</c:v>
                </c:pt>
                <c:pt idx="25">
                  <c:v>-5051</c:v>
                </c:pt>
                <c:pt idx="26">
                  <c:v>-5076</c:v>
                </c:pt>
                <c:pt idx="27">
                  <c:v>-5008</c:v>
                </c:pt>
                <c:pt idx="28">
                  <c:v>-5002</c:v>
                </c:pt>
                <c:pt idx="29">
                  <c:v>-4917</c:v>
                </c:pt>
                <c:pt idx="30">
                  <c:v>-4917</c:v>
                </c:pt>
                <c:pt idx="31">
                  <c:v>-4909</c:v>
                </c:pt>
                <c:pt idx="32">
                  <c:v>-4865</c:v>
                </c:pt>
                <c:pt idx="33">
                  <c:v>-4876</c:v>
                </c:pt>
                <c:pt idx="34">
                  <c:v>-4866</c:v>
                </c:pt>
                <c:pt idx="35">
                  <c:v>-4846</c:v>
                </c:pt>
                <c:pt idx="36">
                  <c:v>-4807</c:v>
                </c:pt>
                <c:pt idx="37">
                  <c:v>-4847</c:v>
                </c:pt>
                <c:pt idx="38">
                  <c:v>-4946</c:v>
                </c:pt>
                <c:pt idx="39">
                  <c:v>-4902</c:v>
                </c:pt>
                <c:pt idx="40">
                  <c:v>-4909</c:v>
                </c:pt>
                <c:pt idx="41">
                  <c:v>-5012</c:v>
                </c:pt>
                <c:pt idx="42">
                  <c:v>-4946</c:v>
                </c:pt>
                <c:pt idx="43">
                  <c:v>-4952</c:v>
                </c:pt>
                <c:pt idx="44">
                  <c:v>-4990</c:v>
                </c:pt>
                <c:pt idx="45">
                  <c:v>-5000</c:v>
                </c:pt>
                <c:pt idx="46">
                  <c:v>-4910</c:v>
                </c:pt>
                <c:pt idx="47">
                  <c:v>-5004</c:v>
                </c:pt>
                <c:pt idx="48">
                  <c:v>-4955</c:v>
                </c:pt>
                <c:pt idx="49">
                  <c:v>-4899</c:v>
                </c:pt>
                <c:pt idx="50">
                  <c:v>-4912</c:v>
                </c:pt>
                <c:pt idx="51">
                  <c:v>-4955</c:v>
                </c:pt>
                <c:pt idx="52">
                  <c:v>-4924</c:v>
                </c:pt>
                <c:pt idx="53">
                  <c:v>-4939</c:v>
                </c:pt>
                <c:pt idx="54">
                  <c:v>-4951</c:v>
                </c:pt>
                <c:pt idx="55">
                  <c:v>-4903</c:v>
                </c:pt>
                <c:pt idx="56">
                  <c:v>-4843</c:v>
                </c:pt>
                <c:pt idx="57">
                  <c:v>-4899</c:v>
                </c:pt>
                <c:pt idx="58">
                  <c:v>-4838</c:v>
                </c:pt>
                <c:pt idx="59">
                  <c:v>-4902</c:v>
                </c:pt>
                <c:pt idx="60">
                  <c:v>-4896</c:v>
                </c:pt>
                <c:pt idx="61">
                  <c:v>-4902</c:v>
                </c:pt>
                <c:pt idx="62">
                  <c:v>-4836</c:v>
                </c:pt>
                <c:pt idx="63">
                  <c:v>-4856</c:v>
                </c:pt>
                <c:pt idx="64">
                  <c:v>-4830</c:v>
                </c:pt>
                <c:pt idx="65">
                  <c:v>-4802</c:v>
                </c:pt>
                <c:pt idx="66">
                  <c:v>-4820</c:v>
                </c:pt>
                <c:pt idx="67">
                  <c:v>-4797</c:v>
                </c:pt>
                <c:pt idx="68">
                  <c:v>-4783</c:v>
                </c:pt>
                <c:pt idx="69">
                  <c:v>-4763</c:v>
                </c:pt>
                <c:pt idx="70">
                  <c:v>-4819</c:v>
                </c:pt>
                <c:pt idx="71">
                  <c:v>-4821</c:v>
                </c:pt>
                <c:pt idx="72">
                  <c:v>-4844</c:v>
                </c:pt>
                <c:pt idx="73">
                  <c:v>-4840</c:v>
                </c:pt>
                <c:pt idx="74">
                  <c:v>-4797</c:v>
                </c:pt>
                <c:pt idx="75">
                  <c:v>-4768</c:v>
                </c:pt>
                <c:pt idx="76">
                  <c:v>-4842</c:v>
                </c:pt>
                <c:pt idx="77">
                  <c:v>-4821</c:v>
                </c:pt>
                <c:pt idx="78">
                  <c:v>-4863</c:v>
                </c:pt>
                <c:pt idx="79">
                  <c:v>-4876</c:v>
                </c:pt>
                <c:pt idx="80">
                  <c:v>-4819</c:v>
                </c:pt>
                <c:pt idx="81">
                  <c:v>-4653</c:v>
                </c:pt>
                <c:pt idx="82">
                  <c:v>-4749</c:v>
                </c:pt>
                <c:pt idx="83">
                  <c:v>-4767</c:v>
                </c:pt>
                <c:pt idx="84">
                  <c:v>-4686</c:v>
                </c:pt>
                <c:pt idx="85">
                  <c:v>-4574</c:v>
                </c:pt>
                <c:pt idx="86">
                  <c:v>-4617</c:v>
                </c:pt>
                <c:pt idx="87">
                  <c:v>-4731</c:v>
                </c:pt>
                <c:pt idx="88">
                  <c:v>-4742</c:v>
                </c:pt>
                <c:pt idx="89">
                  <c:v>-4800</c:v>
                </c:pt>
                <c:pt idx="90">
                  <c:v>-4770</c:v>
                </c:pt>
                <c:pt idx="91">
                  <c:v>-4698</c:v>
                </c:pt>
                <c:pt idx="92">
                  <c:v>-4710</c:v>
                </c:pt>
                <c:pt idx="93">
                  <c:v>-4639</c:v>
                </c:pt>
                <c:pt idx="94">
                  <c:v>-4618</c:v>
                </c:pt>
                <c:pt idx="95">
                  <c:v>-4624</c:v>
                </c:pt>
                <c:pt idx="96">
                  <c:v>-4528</c:v>
                </c:pt>
                <c:pt idx="97">
                  <c:v>-4538</c:v>
                </c:pt>
                <c:pt idx="98">
                  <c:v>-4654</c:v>
                </c:pt>
                <c:pt idx="99">
                  <c:v>-4647</c:v>
                </c:pt>
                <c:pt idx="100">
                  <c:v>-4600</c:v>
                </c:pt>
                <c:pt idx="101">
                  <c:v>-4588</c:v>
                </c:pt>
                <c:pt idx="102">
                  <c:v>-4605</c:v>
                </c:pt>
                <c:pt idx="103">
                  <c:v>-4643</c:v>
                </c:pt>
                <c:pt idx="104">
                  <c:v>-4738</c:v>
                </c:pt>
                <c:pt idx="105">
                  <c:v>-4738</c:v>
                </c:pt>
                <c:pt idx="106">
                  <c:v>-4706</c:v>
                </c:pt>
                <c:pt idx="107">
                  <c:v>-4716</c:v>
                </c:pt>
                <c:pt idx="108">
                  <c:v>-4698</c:v>
                </c:pt>
                <c:pt idx="109">
                  <c:v>-4721</c:v>
                </c:pt>
                <c:pt idx="110">
                  <c:v>-4662</c:v>
                </c:pt>
                <c:pt idx="111">
                  <c:v>-4624</c:v>
                </c:pt>
                <c:pt idx="112">
                  <c:v>-4572</c:v>
                </c:pt>
                <c:pt idx="113">
                  <c:v>-4497</c:v>
                </c:pt>
                <c:pt idx="114">
                  <c:v>-4433</c:v>
                </c:pt>
                <c:pt idx="115">
                  <c:v>-4294</c:v>
                </c:pt>
                <c:pt idx="116">
                  <c:v>-4266</c:v>
                </c:pt>
                <c:pt idx="117">
                  <c:v>-4099</c:v>
                </c:pt>
                <c:pt idx="118">
                  <c:v>-3905</c:v>
                </c:pt>
                <c:pt idx="119">
                  <c:v>-3700</c:v>
                </c:pt>
                <c:pt idx="120">
                  <c:v>-3543</c:v>
                </c:pt>
                <c:pt idx="121">
                  <c:v>-3323</c:v>
                </c:pt>
                <c:pt idx="122">
                  <c:v>-2899</c:v>
                </c:pt>
                <c:pt idx="123">
                  <c:v>-2764</c:v>
                </c:pt>
                <c:pt idx="124">
                  <c:v>-2469</c:v>
                </c:pt>
                <c:pt idx="125">
                  <c:v>-2171</c:v>
                </c:pt>
                <c:pt idx="126">
                  <c:v>-1904</c:v>
                </c:pt>
                <c:pt idx="127">
                  <c:v>-1728</c:v>
                </c:pt>
                <c:pt idx="128">
                  <c:v>-1344</c:v>
                </c:pt>
                <c:pt idx="129">
                  <c:v>-999</c:v>
                </c:pt>
                <c:pt idx="130">
                  <c:v>-684</c:v>
                </c:pt>
                <c:pt idx="131">
                  <c:v>-343</c:v>
                </c:pt>
                <c:pt idx="132">
                  <c:v>68</c:v>
                </c:pt>
                <c:pt idx="133">
                  <c:v>617</c:v>
                </c:pt>
                <c:pt idx="134">
                  <c:v>1021</c:v>
                </c:pt>
                <c:pt idx="135">
                  <c:v>1534</c:v>
                </c:pt>
                <c:pt idx="136">
                  <c:v>2110</c:v>
                </c:pt>
                <c:pt idx="137">
                  <c:v>2711</c:v>
                </c:pt>
                <c:pt idx="138">
                  <c:v>3170</c:v>
                </c:pt>
                <c:pt idx="139">
                  <c:v>3746</c:v>
                </c:pt>
                <c:pt idx="140">
                  <c:v>4423</c:v>
                </c:pt>
                <c:pt idx="141">
                  <c:v>5051</c:v>
                </c:pt>
                <c:pt idx="142">
                  <c:v>5596</c:v>
                </c:pt>
                <c:pt idx="143">
                  <c:v>6233</c:v>
                </c:pt>
                <c:pt idx="144">
                  <c:v>6884</c:v>
                </c:pt>
                <c:pt idx="145">
                  <c:v>7307</c:v>
                </c:pt>
                <c:pt idx="146">
                  <c:v>7912</c:v>
                </c:pt>
                <c:pt idx="147">
                  <c:v>8271</c:v>
                </c:pt>
                <c:pt idx="148">
                  <c:v>8774</c:v>
                </c:pt>
                <c:pt idx="149">
                  <c:v>9347</c:v>
                </c:pt>
                <c:pt idx="150">
                  <c:v>9732</c:v>
                </c:pt>
                <c:pt idx="151">
                  <c:v>10132</c:v>
                </c:pt>
                <c:pt idx="152">
                  <c:v>10441</c:v>
                </c:pt>
                <c:pt idx="153">
                  <c:v>10694</c:v>
                </c:pt>
                <c:pt idx="154">
                  <c:v>10842</c:v>
                </c:pt>
                <c:pt idx="155">
                  <c:v>10912</c:v>
                </c:pt>
                <c:pt idx="156">
                  <c:v>10981</c:v>
                </c:pt>
                <c:pt idx="157">
                  <c:v>11058</c:v>
                </c:pt>
                <c:pt idx="158">
                  <c:v>10997</c:v>
                </c:pt>
                <c:pt idx="159">
                  <c:v>10972</c:v>
                </c:pt>
                <c:pt idx="160">
                  <c:v>10822</c:v>
                </c:pt>
                <c:pt idx="161">
                  <c:v>10531</c:v>
                </c:pt>
                <c:pt idx="162">
                  <c:v>10444</c:v>
                </c:pt>
                <c:pt idx="163">
                  <c:v>10266</c:v>
                </c:pt>
                <c:pt idx="164">
                  <c:v>10066</c:v>
                </c:pt>
                <c:pt idx="165">
                  <c:v>9624</c:v>
                </c:pt>
                <c:pt idx="166">
                  <c:v>9194</c:v>
                </c:pt>
                <c:pt idx="167">
                  <c:v>8851</c:v>
                </c:pt>
                <c:pt idx="168">
                  <c:v>8381</c:v>
                </c:pt>
                <c:pt idx="169">
                  <c:v>7849</c:v>
                </c:pt>
                <c:pt idx="170">
                  <c:v>7279</c:v>
                </c:pt>
                <c:pt idx="171">
                  <c:v>6662</c:v>
                </c:pt>
                <c:pt idx="172">
                  <c:v>6119</c:v>
                </c:pt>
                <c:pt idx="173">
                  <c:v>5714</c:v>
                </c:pt>
                <c:pt idx="174">
                  <c:v>5095</c:v>
                </c:pt>
                <c:pt idx="175">
                  <c:v>4652</c:v>
                </c:pt>
                <c:pt idx="176">
                  <c:v>4123</c:v>
                </c:pt>
                <c:pt idx="177">
                  <c:v>3674</c:v>
                </c:pt>
                <c:pt idx="178">
                  <c:v>3254</c:v>
                </c:pt>
                <c:pt idx="179">
                  <c:v>2780</c:v>
                </c:pt>
                <c:pt idx="180">
                  <c:v>2280</c:v>
                </c:pt>
                <c:pt idx="181">
                  <c:v>1808</c:v>
                </c:pt>
                <c:pt idx="182">
                  <c:v>1272</c:v>
                </c:pt>
                <c:pt idx="183">
                  <c:v>732</c:v>
                </c:pt>
                <c:pt idx="184">
                  <c:v>241</c:v>
                </c:pt>
                <c:pt idx="185">
                  <c:v>-209</c:v>
                </c:pt>
                <c:pt idx="186">
                  <c:v>-635</c:v>
                </c:pt>
                <c:pt idx="187">
                  <c:v>-1033</c:v>
                </c:pt>
                <c:pt idx="188">
                  <c:v>-1329</c:v>
                </c:pt>
                <c:pt idx="189">
                  <c:v>-1491</c:v>
                </c:pt>
                <c:pt idx="190">
                  <c:v>-1814</c:v>
                </c:pt>
                <c:pt idx="191">
                  <c:v>-2011</c:v>
                </c:pt>
                <c:pt idx="192">
                  <c:v>-2260</c:v>
                </c:pt>
                <c:pt idx="193">
                  <c:v>-2180</c:v>
                </c:pt>
                <c:pt idx="194">
                  <c:v>-2405</c:v>
                </c:pt>
                <c:pt idx="195">
                  <c:v>-2469</c:v>
                </c:pt>
                <c:pt idx="196">
                  <c:v>-2506</c:v>
                </c:pt>
                <c:pt idx="197">
                  <c:v>-2636</c:v>
                </c:pt>
                <c:pt idx="198">
                  <c:v>-2618</c:v>
                </c:pt>
                <c:pt idx="199">
                  <c:v>-2664</c:v>
                </c:pt>
                <c:pt idx="200">
                  <c:v>-2700</c:v>
                </c:pt>
                <c:pt idx="201">
                  <c:v>-2696</c:v>
                </c:pt>
                <c:pt idx="202">
                  <c:v>-2692</c:v>
                </c:pt>
                <c:pt idx="203">
                  <c:v>-2805</c:v>
                </c:pt>
                <c:pt idx="204">
                  <c:v>-2935</c:v>
                </c:pt>
                <c:pt idx="205">
                  <c:v>-2960</c:v>
                </c:pt>
                <c:pt idx="206">
                  <c:v>-2947</c:v>
                </c:pt>
                <c:pt idx="207">
                  <c:v>-3014</c:v>
                </c:pt>
                <c:pt idx="208">
                  <c:v>-3151</c:v>
                </c:pt>
                <c:pt idx="209">
                  <c:v>-3095</c:v>
                </c:pt>
                <c:pt idx="210">
                  <c:v>-3113</c:v>
                </c:pt>
                <c:pt idx="211">
                  <c:v>-3126</c:v>
                </c:pt>
                <c:pt idx="212">
                  <c:v>-3223</c:v>
                </c:pt>
                <c:pt idx="213">
                  <c:v>-3354</c:v>
                </c:pt>
                <c:pt idx="214">
                  <c:v>-3381</c:v>
                </c:pt>
                <c:pt idx="215">
                  <c:v>-3366</c:v>
                </c:pt>
                <c:pt idx="216">
                  <c:v>-3455</c:v>
                </c:pt>
                <c:pt idx="217">
                  <c:v>-3465</c:v>
                </c:pt>
                <c:pt idx="218">
                  <c:v>-3479</c:v>
                </c:pt>
                <c:pt idx="219">
                  <c:v>-3626</c:v>
                </c:pt>
                <c:pt idx="220">
                  <c:v>-3626</c:v>
                </c:pt>
                <c:pt idx="221">
                  <c:v>-3614</c:v>
                </c:pt>
                <c:pt idx="222">
                  <c:v>-3640</c:v>
                </c:pt>
                <c:pt idx="223">
                  <c:v>-3690</c:v>
                </c:pt>
                <c:pt idx="224">
                  <c:v>-3731</c:v>
                </c:pt>
                <c:pt idx="225">
                  <c:v>-3777</c:v>
                </c:pt>
                <c:pt idx="226">
                  <c:v>-3822</c:v>
                </c:pt>
                <c:pt idx="227">
                  <c:v>-3902</c:v>
                </c:pt>
                <c:pt idx="228">
                  <c:v>-3904</c:v>
                </c:pt>
                <c:pt idx="229">
                  <c:v>-3985</c:v>
                </c:pt>
                <c:pt idx="230">
                  <c:v>-4050</c:v>
                </c:pt>
                <c:pt idx="231">
                  <c:v>-4154</c:v>
                </c:pt>
                <c:pt idx="232">
                  <c:v>-4150</c:v>
                </c:pt>
                <c:pt idx="233">
                  <c:v>-4184</c:v>
                </c:pt>
                <c:pt idx="234">
                  <c:v>-4216</c:v>
                </c:pt>
                <c:pt idx="235">
                  <c:v>-4282</c:v>
                </c:pt>
                <c:pt idx="236">
                  <c:v>-4281</c:v>
                </c:pt>
                <c:pt idx="237">
                  <c:v>-4348</c:v>
                </c:pt>
                <c:pt idx="238">
                  <c:v>-4321</c:v>
                </c:pt>
                <c:pt idx="239">
                  <c:v>-4298</c:v>
                </c:pt>
                <c:pt idx="240">
                  <c:v>-4378</c:v>
                </c:pt>
                <c:pt idx="241">
                  <c:v>-4486</c:v>
                </c:pt>
                <c:pt idx="242">
                  <c:v>-4490</c:v>
                </c:pt>
                <c:pt idx="243">
                  <c:v>-4403</c:v>
                </c:pt>
                <c:pt idx="244">
                  <c:v>-4392</c:v>
                </c:pt>
                <c:pt idx="245">
                  <c:v>-4544</c:v>
                </c:pt>
                <c:pt idx="246">
                  <c:v>-4503</c:v>
                </c:pt>
                <c:pt idx="247">
                  <c:v>-4496</c:v>
                </c:pt>
                <c:pt idx="248">
                  <c:v>-4499</c:v>
                </c:pt>
                <c:pt idx="249">
                  <c:v>-4510</c:v>
                </c:pt>
                <c:pt idx="250">
                  <c:v>-4504</c:v>
                </c:pt>
                <c:pt idx="251">
                  <c:v>-4494</c:v>
                </c:pt>
                <c:pt idx="252">
                  <c:v>-4493</c:v>
                </c:pt>
                <c:pt idx="253">
                  <c:v>-4437</c:v>
                </c:pt>
                <c:pt idx="254">
                  <c:v>-4471</c:v>
                </c:pt>
                <c:pt idx="255">
                  <c:v>-4547</c:v>
                </c:pt>
                <c:pt idx="256">
                  <c:v>-4555</c:v>
                </c:pt>
                <c:pt idx="257">
                  <c:v>-4519</c:v>
                </c:pt>
                <c:pt idx="258">
                  <c:v>-4644</c:v>
                </c:pt>
                <c:pt idx="259">
                  <c:v>-4611</c:v>
                </c:pt>
                <c:pt idx="260">
                  <c:v>-4563</c:v>
                </c:pt>
                <c:pt idx="261">
                  <c:v>-4669</c:v>
                </c:pt>
                <c:pt idx="262">
                  <c:v>-4538</c:v>
                </c:pt>
                <c:pt idx="263">
                  <c:v>-4611</c:v>
                </c:pt>
                <c:pt idx="264">
                  <c:v>-4672</c:v>
                </c:pt>
                <c:pt idx="265">
                  <c:v>-4598</c:v>
                </c:pt>
                <c:pt idx="266">
                  <c:v>-4558</c:v>
                </c:pt>
                <c:pt idx="267">
                  <c:v>-4538</c:v>
                </c:pt>
                <c:pt idx="268">
                  <c:v>-4558</c:v>
                </c:pt>
                <c:pt idx="269">
                  <c:v>-4565</c:v>
                </c:pt>
                <c:pt idx="270">
                  <c:v>-4663</c:v>
                </c:pt>
                <c:pt idx="271">
                  <c:v>-4559</c:v>
                </c:pt>
                <c:pt idx="272">
                  <c:v>-4494</c:v>
                </c:pt>
                <c:pt idx="273">
                  <c:v>-4521</c:v>
                </c:pt>
                <c:pt idx="274">
                  <c:v>-4571</c:v>
                </c:pt>
                <c:pt idx="275">
                  <c:v>-4494</c:v>
                </c:pt>
                <c:pt idx="276">
                  <c:v>-4431</c:v>
                </c:pt>
                <c:pt idx="277">
                  <c:v>-4443</c:v>
                </c:pt>
                <c:pt idx="278">
                  <c:v>-4335</c:v>
                </c:pt>
                <c:pt idx="279">
                  <c:v>-4436</c:v>
                </c:pt>
                <c:pt idx="280">
                  <c:v>-4429</c:v>
                </c:pt>
                <c:pt idx="281">
                  <c:v>-4511</c:v>
                </c:pt>
                <c:pt idx="282">
                  <c:v>-4395</c:v>
                </c:pt>
                <c:pt idx="283">
                  <c:v>-4210</c:v>
                </c:pt>
                <c:pt idx="284">
                  <c:v>-4277</c:v>
                </c:pt>
                <c:pt idx="285">
                  <c:v>-4236</c:v>
                </c:pt>
                <c:pt idx="286">
                  <c:v>-4178</c:v>
                </c:pt>
                <c:pt idx="287">
                  <c:v>-4138</c:v>
                </c:pt>
                <c:pt idx="288">
                  <c:v>-3892</c:v>
                </c:pt>
                <c:pt idx="289">
                  <c:v>-3684</c:v>
                </c:pt>
                <c:pt idx="290">
                  <c:v>-3546</c:v>
                </c:pt>
                <c:pt idx="291">
                  <c:v>-3220</c:v>
                </c:pt>
                <c:pt idx="292">
                  <c:v>-3086</c:v>
                </c:pt>
                <c:pt idx="293">
                  <c:v>-2843</c:v>
                </c:pt>
                <c:pt idx="294">
                  <c:v>-2486</c:v>
                </c:pt>
                <c:pt idx="295">
                  <c:v>-2130</c:v>
                </c:pt>
                <c:pt idx="296">
                  <c:v>-1642</c:v>
                </c:pt>
                <c:pt idx="297">
                  <c:v>-1116</c:v>
                </c:pt>
                <c:pt idx="298">
                  <c:v>-681</c:v>
                </c:pt>
                <c:pt idx="299">
                  <c:v>-179</c:v>
                </c:pt>
                <c:pt idx="300">
                  <c:v>385</c:v>
                </c:pt>
                <c:pt idx="301">
                  <c:v>1113</c:v>
                </c:pt>
                <c:pt idx="302">
                  <c:v>1803</c:v>
                </c:pt>
                <c:pt idx="303">
                  <c:v>2425</c:v>
                </c:pt>
                <c:pt idx="304">
                  <c:v>3237</c:v>
                </c:pt>
                <c:pt idx="305">
                  <c:v>3988</c:v>
                </c:pt>
                <c:pt idx="306">
                  <c:v>4818</c:v>
                </c:pt>
                <c:pt idx="307">
                  <c:v>5593</c:v>
                </c:pt>
                <c:pt idx="308">
                  <c:v>6430</c:v>
                </c:pt>
                <c:pt idx="309">
                  <c:v>7329</c:v>
                </c:pt>
                <c:pt idx="310">
                  <c:v>8159</c:v>
                </c:pt>
                <c:pt idx="311">
                  <c:v>8840</c:v>
                </c:pt>
                <c:pt idx="312">
                  <c:v>9651</c:v>
                </c:pt>
                <c:pt idx="313">
                  <c:v>10199</c:v>
                </c:pt>
                <c:pt idx="314">
                  <c:v>10963</c:v>
                </c:pt>
                <c:pt idx="315">
                  <c:v>11606</c:v>
                </c:pt>
                <c:pt idx="316">
                  <c:v>12232</c:v>
                </c:pt>
                <c:pt idx="317">
                  <c:v>12590</c:v>
                </c:pt>
                <c:pt idx="318">
                  <c:v>13075</c:v>
                </c:pt>
                <c:pt idx="319">
                  <c:v>13614</c:v>
                </c:pt>
                <c:pt idx="320">
                  <c:v>13882</c:v>
                </c:pt>
                <c:pt idx="321">
                  <c:v>14068</c:v>
                </c:pt>
                <c:pt idx="322">
                  <c:v>14432</c:v>
                </c:pt>
                <c:pt idx="323">
                  <c:v>14582</c:v>
                </c:pt>
                <c:pt idx="324">
                  <c:v>14654</c:v>
                </c:pt>
                <c:pt idx="325">
                  <c:v>14769</c:v>
                </c:pt>
                <c:pt idx="326">
                  <c:v>14687</c:v>
                </c:pt>
                <c:pt idx="327">
                  <c:v>14492</c:v>
                </c:pt>
                <c:pt idx="328">
                  <c:v>14108</c:v>
                </c:pt>
                <c:pt idx="329">
                  <c:v>13821</c:v>
                </c:pt>
                <c:pt idx="330">
                  <c:v>13490</c:v>
                </c:pt>
                <c:pt idx="331">
                  <c:v>13384</c:v>
                </c:pt>
                <c:pt idx="332">
                  <c:v>12653</c:v>
                </c:pt>
                <c:pt idx="333">
                  <c:v>12056</c:v>
                </c:pt>
                <c:pt idx="334">
                  <c:v>11590</c:v>
                </c:pt>
                <c:pt idx="335">
                  <c:v>10968</c:v>
                </c:pt>
                <c:pt idx="336">
                  <c:v>10258</c:v>
                </c:pt>
                <c:pt idx="337">
                  <c:v>9587</c:v>
                </c:pt>
                <c:pt idx="338">
                  <c:v>8971</c:v>
                </c:pt>
                <c:pt idx="339">
                  <c:v>8268</c:v>
                </c:pt>
                <c:pt idx="340">
                  <c:v>7645</c:v>
                </c:pt>
                <c:pt idx="341">
                  <c:v>6971</c:v>
                </c:pt>
                <c:pt idx="342">
                  <c:v>6189</c:v>
                </c:pt>
                <c:pt idx="343">
                  <c:v>5531</c:v>
                </c:pt>
                <c:pt idx="344">
                  <c:v>4806</c:v>
                </c:pt>
                <c:pt idx="345">
                  <c:v>4215</c:v>
                </c:pt>
                <c:pt idx="346">
                  <c:v>3576</c:v>
                </c:pt>
                <c:pt idx="347">
                  <c:v>2858</c:v>
                </c:pt>
                <c:pt idx="348">
                  <c:v>2272</c:v>
                </c:pt>
                <c:pt idx="349">
                  <c:v>1945</c:v>
                </c:pt>
                <c:pt idx="350">
                  <c:v>1366</c:v>
                </c:pt>
                <c:pt idx="351">
                  <c:v>832</c:v>
                </c:pt>
                <c:pt idx="352">
                  <c:v>406</c:v>
                </c:pt>
                <c:pt idx="353">
                  <c:v>53</c:v>
                </c:pt>
                <c:pt idx="354">
                  <c:v>-267</c:v>
                </c:pt>
                <c:pt idx="355">
                  <c:v>-592</c:v>
                </c:pt>
                <c:pt idx="356">
                  <c:v>-894</c:v>
                </c:pt>
                <c:pt idx="357">
                  <c:v>-1088</c:v>
                </c:pt>
                <c:pt idx="358">
                  <c:v>-1297</c:v>
                </c:pt>
                <c:pt idx="359">
                  <c:v>-1359</c:v>
                </c:pt>
                <c:pt idx="360">
                  <c:v>-1655</c:v>
                </c:pt>
                <c:pt idx="361">
                  <c:v>-1742</c:v>
                </c:pt>
                <c:pt idx="362">
                  <c:v>-1759</c:v>
                </c:pt>
                <c:pt idx="363">
                  <c:v>-1702</c:v>
                </c:pt>
                <c:pt idx="364">
                  <c:v>-1638</c:v>
                </c:pt>
                <c:pt idx="365">
                  <c:v>-1749</c:v>
                </c:pt>
                <c:pt idx="366">
                  <c:v>-1522</c:v>
                </c:pt>
                <c:pt idx="367">
                  <c:v>-1636</c:v>
                </c:pt>
                <c:pt idx="368">
                  <c:v>-1726</c:v>
                </c:pt>
                <c:pt idx="369">
                  <c:v>-1604</c:v>
                </c:pt>
                <c:pt idx="370">
                  <c:v>-1505</c:v>
                </c:pt>
                <c:pt idx="371">
                  <c:v>-1557</c:v>
                </c:pt>
                <c:pt idx="372">
                  <c:v>-1478</c:v>
                </c:pt>
                <c:pt idx="373">
                  <c:v>-1452</c:v>
                </c:pt>
                <c:pt idx="374">
                  <c:v>-1474</c:v>
                </c:pt>
                <c:pt idx="375">
                  <c:v>-1430</c:v>
                </c:pt>
                <c:pt idx="376">
                  <c:v>-1357</c:v>
                </c:pt>
                <c:pt idx="377">
                  <c:v>-1288</c:v>
                </c:pt>
                <c:pt idx="378">
                  <c:v>-1266</c:v>
                </c:pt>
                <c:pt idx="379">
                  <c:v>-1308</c:v>
                </c:pt>
                <c:pt idx="380">
                  <c:v>-1435</c:v>
                </c:pt>
                <c:pt idx="381">
                  <c:v>-1458</c:v>
                </c:pt>
                <c:pt idx="382">
                  <c:v>-1532</c:v>
                </c:pt>
                <c:pt idx="383">
                  <c:v>-1511</c:v>
                </c:pt>
                <c:pt idx="384">
                  <c:v>-1577</c:v>
                </c:pt>
                <c:pt idx="385">
                  <c:v>-1590</c:v>
                </c:pt>
                <c:pt idx="386">
                  <c:v>-1631</c:v>
                </c:pt>
                <c:pt idx="387">
                  <c:v>-1743</c:v>
                </c:pt>
                <c:pt idx="388">
                  <c:v>-1698</c:v>
                </c:pt>
                <c:pt idx="389">
                  <c:v>-1710</c:v>
                </c:pt>
                <c:pt idx="390">
                  <c:v>-1797</c:v>
                </c:pt>
                <c:pt idx="391">
                  <c:v>-2003</c:v>
                </c:pt>
                <c:pt idx="392">
                  <c:v>-1975</c:v>
                </c:pt>
                <c:pt idx="393">
                  <c:v>-2069</c:v>
                </c:pt>
                <c:pt idx="394">
                  <c:v>-2143</c:v>
                </c:pt>
                <c:pt idx="395">
                  <c:v>-2107</c:v>
                </c:pt>
                <c:pt idx="396">
                  <c:v>-2208</c:v>
                </c:pt>
                <c:pt idx="397">
                  <c:v>-2235</c:v>
                </c:pt>
                <c:pt idx="398">
                  <c:v>-2322</c:v>
                </c:pt>
                <c:pt idx="399">
                  <c:v>-2301</c:v>
                </c:pt>
                <c:pt idx="400">
                  <c:v>-2356</c:v>
                </c:pt>
                <c:pt idx="401">
                  <c:v>-2375</c:v>
                </c:pt>
                <c:pt idx="402">
                  <c:v>-2542</c:v>
                </c:pt>
                <c:pt idx="403">
                  <c:v>-2615</c:v>
                </c:pt>
                <c:pt idx="404">
                  <c:v>-2628</c:v>
                </c:pt>
                <c:pt idx="405">
                  <c:v>-2644</c:v>
                </c:pt>
                <c:pt idx="406">
                  <c:v>-2699</c:v>
                </c:pt>
                <c:pt idx="407">
                  <c:v>-2827</c:v>
                </c:pt>
                <c:pt idx="408">
                  <c:v>-3014</c:v>
                </c:pt>
                <c:pt idx="409">
                  <c:v>-2938</c:v>
                </c:pt>
                <c:pt idx="410">
                  <c:v>-3024</c:v>
                </c:pt>
                <c:pt idx="411">
                  <c:v>-2882</c:v>
                </c:pt>
                <c:pt idx="412">
                  <c:v>-2921</c:v>
                </c:pt>
                <c:pt idx="413">
                  <c:v>-3112</c:v>
                </c:pt>
                <c:pt idx="414">
                  <c:v>-3148</c:v>
                </c:pt>
                <c:pt idx="415">
                  <c:v>-3154</c:v>
                </c:pt>
                <c:pt idx="416">
                  <c:v>-3223</c:v>
                </c:pt>
                <c:pt idx="417">
                  <c:v>-3195</c:v>
                </c:pt>
                <c:pt idx="418">
                  <c:v>-3209</c:v>
                </c:pt>
                <c:pt idx="419">
                  <c:v>-3250</c:v>
                </c:pt>
                <c:pt idx="420">
                  <c:v>-3276</c:v>
                </c:pt>
                <c:pt idx="421">
                  <c:v>-3255</c:v>
                </c:pt>
                <c:pt idx="422">
                  <c:v>-3151</c:v>
                </c:pt>
                <c:pt idx="423">
                  <c:v>-3201</c:v>
                </c:pt>
                <c:pt idx="424">
                  <c:v>-3090</c:v>
                </c:pt>
                <c:pt idx="425">
                  <c:v>-3032</c:v>
                </c:pt>
                <c:pt idx="426">
                  <c:v>-3057</c:v>
                </c:pt>
                <c:pt idx="427">
                  <c:v>-3083</c:v>
                </c:pt>
                <c:pt idx="428">
                  <c:v>-3147</c:v>
                </c:pt>
                <c:pt idx="429">
                  <c:v>-3062</c:v>
                </c:pt>
                <c:pt idx="430">
                  <c:v>-3040</c:v>
                </c:pt>
                <c:pt idx="431">
                  <c:v>-2922</c:v>
                </c:pt>
                <c:pt idx="432">
                  <c:v>-2851</c:v>
                </c:pt>
                <c:pt idx="433">
                  <c:v>-2815</c:v>
                </c:pt>
                <c:pt idx="434">
                  <c:v>-2775</c:v>
                </c:pt>
                <c:pt idx="435">
                  <c:v>-2779</c:v>
                </c:pt>
                <c:pt idx="436">
                  <c:v>-2741</c:v>
                </c:pt>
                <c:pt idx="437">
                  <c:v>-2603</c:v>
                </c:pt>
                <c:pt idx="438">
                  <c:v>-2672</c:v>
                </c:pt>
                <c:pt idx="439">
                  <c:v>-2571</c:v>
                </c:pt>
                <c:pt idx="440">
                  <c:v>-2452</c:v>
                </c:pt>
                <c:pt idx="441">
                  <c:v>-2368</c:v>
                </c:pt>
                <c:pt idx="442">
                  <c:v>-2300</c:v>
                </c:pt>
                <c:pt idx="443">
                  <c:v>-2275</c:v>
                </c:pt>
                <c:pt idx="444">
                  <c:v>-2091</c:v>
                </c:pt>
                <c:pt idx="445">
                  <c:v>-2047</c:v>
                </c:pt>
                <c:pt idx="446">
                  <c:v>-1945</c:v>
                </c:pt>
                <c:pt idx="447">
                  <c:v>-1869</c:v>
                </c:pt>
                <c:pt idx="448">
                  <c:v>-1827</c:v>
                </c:pt>
                <c:pt idx="449">
                  <c:v>-1676</c:v>
                </c:pt>
                <c:pt idx="450">
                  <c:v>-1529</c:v>
                </c:pt>
                <c:pt idx="451">
                  <c:v>-1317</c:v>
                </c:pt>
                <c:pt idx="452">
                  <c:v>-1105</c:v>
                </c:pt>
                <c:pt idx="453">
                  <c:v>-904</c:v>
                </c:pt>
                <c:pt idx="454">
                  <c:v>-763</c:v>
                </c:pt>
                <c:pt idx="455">
                  <c:v>-263</c:v>
                </c:pt>
                <c:pt idx="456">
                  <c:v>-102</c:v>
                </c:pt>
                <c:pt idx="457">
                  <c:v>141</c:v>
                </c:pt>
                <c:pt idx="458">
                  <c:v>374</c:v>
                </c:pt>
                <c:pt idx="459">
                  <c:v>852</c:v>
                </c:pt>
                <c:pt idx="460">
                  <c:v>1244</c:v>
                </c:pt>
                <c:pt idx="461">
                  <c:v>1653</c:v>
                </c:pt>
                <c:pt idx="462">
                  <c:v>2100</c:v>
                </c:pt>
                <c:pt idx="463">
                  <c:v>2542</c:v>
                </c:pt>
                <c:pt idx="464">
                  <c:v>3089</c:v>
                </c:pt>
                <c:pt idx="465">
                  <c:v>3649</c:v>
                </c:pt>
                <c:pt idx="466">
                  <c:v>4223</c:v>
                </c:pt>
                <c:pt idx="467">
                  <c:v>4864</c:v>
                </c:pt>
                <c:pt idx="468">
                  <c:v>5498</c:v>
                </c:pt>
                <c:pt idx="469">
                  <c:v>6124</c:v>
                </c:pt>
                <c:pt idx="470">
                  <c:v>6828</c:v>
                </c:pt>
                <c:pt idx="471">
                  <c:v>7573</c:v>
                </c:pt>
                <c:pt idx="472">
                  <c:v>8206</c:v>
                </c:pt>
                <c:pt idx="473">
                  <c:v>8859</c:v>
                </c:pt>
                <c:pt idx="474">
                  <c:v>9617</c:v>
                </c:pt>
                <c:pt idx="475">
                  <c:v>10377</c:v>
                </c:pt>
                <c:pt idx="476">
                  <c:v>11098</c:v>
                </c:pt>
                <c:pt idx="477">
                  <c:v>11848</c:v>
                </c:pt>
                <c:pt idx="478">
                  <c:v>12569</c:v>
                </c:pt>
                <c:pt idx="479">
                  <c:v>13244</c:v>
                </c:pt>
                <c:pt idx="480">
                  <c:v>13891</c:v>
                </c:pt>
                <c:pt idx="481">
                  <c:v>14582</c:v>
                </c:pt>
                <c:pt idx="482">
                  <c:v>15196</c:v>
                </c:pt>
                <c:pt idx="483">
                  <c:v>15819</c:v>
                </c:pt>
                <c:pt idx="484">
                  <c:v>16402</c:v>
                </c:pt>
                <c:pt idx="485">
                  <c:v>16831</c:v>
                </c:pt>
                <c:pt idx="486">
                  <c:v>17236</c:v>
                </c:pt>
                <c:pt idx="487">
                  <c:v>17614</c:v>
                </c:pt>
                <c:pt idx="488">
                  <c:v>17951</c:v>
                </c:pt>
                <c:pt idx="489">
                  <c:v>18204</c:v>
                </c:pt>
                <c:pt idx="490">
                  <c:v>18535</c:v>
                </c:pt>
                <c:pt idx="491">
                  <c:v>18680</c:v>
                </c:pt>
                <c:pt idx="492">
                  <c:v>18742</c:v>
                </c:pt>
                <c:pt idx="493">
                  <c:v>18773</c:v>
                </c:pt>
                <c:pt idx="494">
                  <c:v>18740</c:v>
                </c:pt>
                <c:pt idx="495">
                  <c:v>18627</c:v>
                </c:pt>
                <c:pt idx="496">
                  <c:v>18500</c:v>
                </c:pt>
                <c:pt idx="497">
                  <c:v>18213</c:v>
                </c:pt>
                <c:pt idx="498">
                  <c:v>17819</c:v>
                </c:pt>
                <c:pt idx="499">
                  <c:v>17498</c:v>
                </c:pt>
                <c:pt idx="500">
                  <c:v>17149</c:v>
                </c:pt>
                <c:pt idx="501">
                  <c:v>16740</c:v>
                </c:pt>
                <c:pt idx="502">
                  <c:v>16145</c:v>
                </c:pt>
                <c:pt idx="503">
                  <c:v>15649</c:v>
                </c:pt>
                <c:pt idx="504">
                  <c:v>15145</c:v>
                </c:pt>
                <c:pt idx="505">
                  <c:v>14513</c:v>
                </c:pt>
                <c:pt idx="506">
                  <c:v>13878</c:v>
                </c:pt>
                <c:pt idx="507">
                  <c:v>13263</c:v>
                </c:pt>
                <c:pt idx="508">
                  <c:v>12758</c:v>
                </c:pt>
                <c:pt idx="509">
                  <c:v>11982</c:v>
                </c:pt>
                <c:pt idx="510">
                  <c:v>11350</c:v>
                </c:pt>
                <c:pt idx="511">
                  <c:v>10699</c:v>
                </c:pt>
                <c:pt idx="512">
                  <c:v>10014</c:v>
                </c:pt>
                <c:pt idx="513">
                  <c:v>9453</c:v>
                </c:pt>
                <c:pt idx="514">
                  <c:v>8740</c:v>
                </c:pt>
                <c:pt idx="515">
                  <c:v>8130</c:v>
                </c:pt>
                <c:pt idx="516">
                  <c:v>7550</c:v>
                </c:pt>
                <c:pt idx="517">
                  <c:v>7067</c:v>
                </c:pt>
                <c:pt idx="518">
                  <c:v>6538</c:v>
                </c:pt>
                <c:pt idx="519">
                  <c:v>6042</c:v>
                </c:pt>
                <c:pt idx="520">
                  <c:v>5581</c:v>
                </c:pt>
                <c:pt idx="521">
                  <c:v>5108</c:v>
                </c:pt>
                <c:pt idx="522">
                  <c:v>4709</c:v>
                </c:pt>
                <c:pt idx="523">
                  <c:v>4250</c:v>
                </c:pt>
                <c:pt idx="524">
                  <c:v>3938</c:v>
                </c:pt>
                <c:pt idx="525">
                  <c:v>3694</c:v>
                </c:pt>
                <c:pt idx="526">
                  <c:v>3297</c:v>
                </c:pt>
                <c:pt idx="527">
                  <c:v>3108</c:v>
                </c:pt>
                <c:pt idx="528">
                  <c:v>2893</c:v>
                </c:pt>
                <c:pt idx="529">
                  <c:v>2757</c:v>
                </c:pt>
                <c:pt idx="530">
                  <c:v>2633</c:v>
                </c:pt>
                <c:pt idx="531">
                  <c:v>2571</c:v>
                </c:pt>
                <c:pt idx="532">
                  <c:v>2615</c:v>
                </c:pt>
                <c:pt idx="533">
                  <c:v>2435</c:v>
                </c:pt>
                <c:pt idx="534">
                  <c:v>2388</c:v>
                </c:pt>
                <c:pt idx="535">
                  <c:v>2421</c:v>
                </c:pt>
                <c:pt idx="536">
                  <c:v>2519</c:v>
                </c:pt>
                <c:pt idx="537">
                  <c:v>2609</c:v>
                </c:pt>
                <c:pt idx="538">
                  <c:v>2640</c:v>
                </c:pt>
                <c:pt idx="539">
                  <c:v>2763</c:v>
                </c:pt>
                <c:pt idx="540">
                  <c:v>2897</c:v>
                </c:pt>
                <c:pt idx="541">
                  <c:v>3006</c:v>
                </c:pt>
                <c:pt idx="542">
                  <c:v>3252</c:v>
                </c:pt>
                <c:pt idx="543">
                  <c:v>3424</c:v>
                </c:pt>
                <c:pt idx="544">
                  <c:v>3613</c:v>
                </c:pt>
                <c:pt idx="545">
                  <c:v>3597</c:v>
                </c:pt>
                <c:pt idx="546">
                  <c:v>3590</c:v>
                </c:pt>
                <c:pt idx="547">
                  <c:v>3751</c:v>
                </c:pt>
                <c:pt idx="548">
                  <c:v>3825</c:v>
                </c:pt>
                <c:pt idx="549">
                  <c:v>4015</c:v>
                </c:pt>
                <c:pt idx="550">
                  <c:v>4169</c:v>
                </c:pt>
                <c:pt idx="551">
                  <c:v>4206</c:v>
                </c:pt>
                <c:pt idx="552">
                  <c:v>4436</c:v>
                </c:pt>
                <c:pt idx="553">
                  <c:v>4755</c:v>
                </c:pt>
                <c:pt idx="554">
                  <c:v>4889</c:v>
                </c:pt>
                <c:pt idx="555">
                  <c:v>4993</c:v>
                </c:pt>
                <c:pt idx="556">
                  <c:v>5131</c:v>
                </c:pt>
                <c:pt idx="557">
                  <c:v>5334</c:v>
                </c:pt>
                <c:pt idx="558">
                  <c:v>5387</c:v>
                </c:pt>
                <c:pt idx="559">
                  <c:v>5436</c:v>
                </c:pt>
                <c:pt idx="560">
                  <c:v>5497</c:v>
                </c:pt>
                <c:pt idx="561">
                  <c:v>5526</c:v>
                </c:pt>
                <c:pt idx="562">
                  <c:v>5597</c:v>
                </c:pt>
                <c:pt idx="563">
                  <c:v>5775</c:v>
                </c:pt>
                <c:pt idx="564">
                  <c:v>5844</c:v>
                </c:pt>
                <c:pt idx="565">
                  <c:v>5972</c:v>
                </c:pt>
                <c:pt idx="566">
                  <c:v>6026</c:v>
                </c:pt>
                <c:pt idx="567">
                  <c:v>5983</c:v>
                </c:pt>
                <c:pt idx="568">
                  <c:v>6229</c:v>
                </c:pt>
                <c:pt idx="569">
                  <c:v>6066</c:v>
                </c:pt>
                <c:pt idx="570">
                  <c:v>6096</c:v>
                </c:pt>
                <c:pt idx="571">
                  <c:v>5993</c:v>
                </c:pt>
                <c:pt idx="572">
                  <c:v>6040</c:v>
                </c:pt>
                <c:pt idx="573">
                  <c:v>6127</c:v>
                </c:pt>
                <c:pt idx="574">
                  <c:v>6202</c:v>
                </c:pt>
                <c:pt idx="575">
                  <c:v>6229</c:v>
                </c:pt>
                <c:pt idx="576">
                  <c:v>6261</c:v>
                </c:pt>
                <c:pt idx="577">
                  <c:v>6328</c:v>
                </c:pt>
                <c:pt idx="578">
                  <c:v>6258</c:v>
                </c:pt>
                <c:pt idx="579">
                  <c:v>6264</c:v>
                </c:pt>
                <c:pt idx="580">
                  <c:v>6157</c:v>
                </c:pt>
                <c:pt idx="581">
                  <c:v>6167</c:v>
                </c:pt>
                <c:pt idx="582">
                  <c:v>6093</c:v>
                </c:pt>
                <c:pt idx="583">
                  <c:v>6331</c:v>
                </c:pt>
                <c:pt idx="584">
                  <c:v>6297</c:v>
                </c:pt>
                <c:pt idx="585">
                  <c:v>6235</c:v>
                </c:pt>
                <c:pt idx="586">
                  <c:v>6176</c:v>
                </c:pt>
                <c:pt idx="587">
                  <c:v>6119</c:v>
                </c:pt>
                <c:pt idx="588">
                  <c:v>6220</c:v>
                </c:pt>
                <c:pt idx="589">
                  <c:v>6104</c:v>
                </c:pt>
                <c:pt idx="590">
                  <c:v>6009</c:v>
                </c:pt>
                <c:pt idx="591">
                  <c:v>6109</c:v>
                </c:pt>
                <c:pt idx="592">
                  <c:v>6120</c:v>
                </c:pt>
                <c:pt idx="593">
                  <c:v>6088</c:v>
                </c:pt>
                <c:pt idx="594">
                  <c:v>6229</c:v>
                </c:pt>
                <c:pt idx="595">
                  <c:v>6173</c:v>
                </c:pt>
                <c:pt idx="596">
                  <c:v>6337</c:v>
                </c:pt>
                <c:pt idx="597">
                  <c:v>6445</c:v>
                </c:pt>
                <c:pt idx="598">
                  <c:v>6511</c:v>
                </c:pt>
                <c:pt idx="599">
                  <c:v>6477</c:v>
                </c:pt>
                <c:pt idx="600">
                  <c:v>6423</c:v>
                </c:pt>
                <c:pt idx="601">
                  <c:v>6624</c:v>
                </c:pt>
                <c:pt idx="602">
                  <c:v>6745</c:v>
                </c:pt>
                <c:pt idx="603">
                  <c:v>7032</c:v>
                </c:pt>
                <c:pt idx="604">
                  <c:v>7199</c:v>
                </c:pt>
                <c:pt idx="605">
                  <c:v>7351</c:v>
                </c:pt>
                <c:pt idx="606">
                  <c:v>7575</c:v>
                </c:pt>
                <c:pt idx="607">
                  <c:v>7746</c:v>
                </c:pt>
                <c:pt idx="608">
                  <c:v>7804</c:v>
                </c:pt>
                <c:pt idx="609">
                  <c:v>8009</c:v>
                </c:pt>
                <c:pt idx="610">
                  <c:v>8202</c:v>
                </c:pt>
                <c:pt idx="611">
                  <c:v>8359</c:v>
                </c:pt>
                <c:pt idx="612">
                  <c:v>8657</c:v>
                </c:pt>
                <c:pt idx="613">
                  <c:v>8869</c:v>
                </c:pt>
                <c:pt idx="614">
                  <c:v>9144</c:v>
                </c:pt>
                <c:pt idx="615">
                  <c:v>9306</c:v>
                </c:pt>
                <c:pt idx="616">
                  <c:v>9839</c:v>
                </c:pt>
                <c:pt idx="617">
                  <c:v>10258</c:v>
                </c:pt>
                <c:pt idx="618">
                  <c:v>10695</c:v>
                </c:pt>
                <c:pt idx="619">
                  <c:v>10925</c:v>
                </c:pt>
                <c:pt idx="620">
                  <c:v>11409</c:v>
                </c:pt>
                <c:pt idx="621">
                  <c:v>12072</c:v>
                </c:pt>
                <c:pt idx="622">
                  <c:v>12619</c:v>
                </c:pt>
                <c:pt idx="623">
                  <c:v>13243</c:v>
                </c:pt>
                <c:pt idx="624">
                  <c:v>13819</c:v>
                </c:pt>
                <c:pt idx="625">
                  <c:v>14516</c:v>
                </c:pt>
                <c:pt idx="626">
                  <c:v>15001</c:v>
                </c:pt>
                <c:pt idx="627">
                  <c:v>15730</c:v>
                </c:pt>
                <c:pt idx="628">
                  <c:v>16364</c:v>
                </c:pt>
                <c:pt idx="629">
                  <c:v>17188</c:v>
                </c:pt>
                <c:pt idx="630">
                  <c:v>18060</c:v>
                </c:pt>
                <c:pt idx="631">
                  <c:v>18929</c:v>
                </c:pt>
                <c:pt idx="632">
                  <c:v>19733</c:v>
                </c:pt>
                <c:pt idx="633">
                  <c:v>20640</c:v>
                </c:pt>
                <c:pt idx="634">
                  <c:v>21546</c:v>
                </c:pt>
                <c:pt idx="635">
                  <c:v>22734</c:v>
                </c:pt>
                <c:pt idx="636">
                  <c:v>23618</c:v>
                </c:pt>
                <c:pt idx="637">
                  <c:v>24595</c:v>
                </c:pt>
                <c:pt idx="638">
                  <c:v>25484</c:v>
                </c:pt>
                <c:pt idx="639">
                  <c:v>26629</c:v>
                </c:pt>
                <c:pt idx="640">
                  <c:v>27728</c:v>
                </c:pt>
                <c:pt idx="641">
                  <c:v>28740</c:v>
                </c:pt>
                <c:pt idx="642">
                  <c:v>29840</c:v>
                </c:pt>
                <c:pt idx="643">
                  <c:v>30917</c:v>
                </c:pt>
                <c:pt idx="644">
                  <c:v>32080</c:v>
                </c:pt>
                <c:pt idx="645">
                  <c:v>33168</c:v>
                </c:pt>
                <c:pt idx="646">
                  <c:v>34253</c:v>
                </c:pt>
                <c:pt idx="647">
                  <c:v>35396</c:v>
                </c:pt>
                <c:pt idx="648">
                  <c:v>36421</c:v>
                </c:pt>
                <c:pt idx="649">
                  <c:v>37509</c:v>
                </c:pt>
                <c:pt idx="650">
                  <c:v>38671</c:v>
                </c:pt>
                <c:pt idx="651">
                  <c:v>39583</c:v>
                </c:pt>
                <c:pt idx="652">
                  <c:v>40607</c:v>
                </c:pt>
                <c:pt idx="653">
                  <c:v>41611</c:v>
                </c:pt>
                <c:pt idx="654">
                  <c:v>42694</c:v>
                </c:pt>
                <c:pt idx="655">
                  <c:v>43681</c:v>
                </c:pt>
                <c:pt idx="656">
                  <c:v>44564</c:v>
                </c:pt>
                <c:pt idx="657">
                  <c:v>45424</c:v>
                </c:pt>
                <c:pt idx="658">
                  <c:v>46290</c:v>
                </c:pt>
                <c:pt idx="659">
                  <c:v>47268</c:v>
                </c:pt>
                <c:pt idx="660">
                  <c:v>48126</c:v>
                </c:pt>
                <c:pt idx="661">
                  <c:v>49034</c:v>
                </c:pt>
                <c:pt idx="662">
                  <c:v>49804</c:v>
                </c:pt>
                <c:pt idx="663">
                  <c:v>50567</c:v>
                </c:pt>
                <c:pt idx="664">
                  <c:v>51391</c:v>
                </c:pt>
                <c:pt idx="665">
                  <c:v>52152</c:v>
                </c:pt>
                <c:pt idx="666">
                  <c:v>52852</c:v>
                </c:pt>
                <c:pt idx="667">
                  <c:v>53407</c:v>
                </c:pt>
                <c:pt idx="668">
                  <c:v>54031</c:v>
                </c:pt>
                <c:pt idx="669">
                  <c:v>54681</c:v>
                </c:pt>
                <c:pt idx="670">
                  <c:v>55328</c:v>
                </c:pt>
                <c:pt idx="671">
                  <c:v>55934</c:v>
                </c:pt>
                <c:pt idx="672">
                  <c:v>56402</c:v>
                </c:pt>
                <c:pt idx="673">
                  <c:v>56983</c:v>
                </c:pt>
                <c:pt idx="674">
                  <c:v>57473</c:v>
                </c:pt>
                <c:pt idx="675">
                  <c:v>57836</c:v>
                </c:pt>
                <c:pt idx="676">
                  <c:v>58118</c:v>
                </c:pt>
                <c:pt idx="677">
                  <c:v>58441</c:v>
                </c:pt>
                <c:pt idx="678">
                  <c:v>58827</c:v>
                </c:pt>
                <c:pt idx="679">
                  <c:v>59074</c:v>
                </c:pt>
                <c:pt idx="680">
                  <c:v>59419</c:v>
                </c:pt>
                <c:pt idx="681">
                  <c:v>59689</c:v>
                </c:pt>
                <c:pt idx="682">
                  <c:v>59856</c:v>
                </c:pt>
                <c:pt idx="683">
                  <c:v>60022</c:v>
                </c:pt>
                <c:pt idx="684">
                  <c:v>60321</c:v>
                </c:pt>
                <c:pt idx="685">
                  <c:v>60252</c:v>
                </c:pt>
                <c:pt idx="686">
                  <c:v>60114</c:v>
                </c:pt>
                <c:pt idx="687">
                  <c:v>60256</c:v>
                </c:pt>
                <c:pt idx="688">
                  <c:v>60195</c:v>
                </c:pt>
                <c:pt idx="689">
                  <c:v>60550</c:v>
                </c:pt>
                <c:pt idx="690">
                  <c:v>60598</c:v>
                </c:pt>
                <c:pt idx="691">
                  <c:v>60617</c:v>
                </c:pt>
                <c:pt idx="692">
                  <c:v>61071</c:v>
                </c:pt>
                <c:pt idx="693">
                  <c:v>61606</c:v>
                </c:pt>
                <c:pt idx="694">
                  <c:v>61846</c:v>
                </c:pt>
                <c:pt idx="695">
                  <c:v>62193</c:v>
                </c:pt>
                <c:pt idx="696">
                  <c:v>62358</c:v>
                </c:pt>
                <c:pt idx="697">
                  <c:v>62201</c:v>
                </c:pt>
                <c:pt idx="698">
                  <c:v>62150</c:v>
                </c:pt>
                <c:pt idx="699">
                  <c:v>61720</c:v>
                </c:pt>
                <c:pt idx="700">
                  <c:v>60954</c:v>
                </c:pt>
                <c:pt idx="701">
                  <c:v>60287</c:v>
                </c:pt>
                <c:pt idx="702">
                  <c:v>59282</c:v>
                </c:pt>
                <c:pt idx="703">
                  <c:v>58219</c:v>
                </c:pt>
                <c:pt idx="704">
                  <c:v>57325</c:v>
                </c:pt>
                <c:pt idx="705">
                  <c:v>56360</c:v>
                </c:pt>
                <c:pt idx="706">
                  <c:v>55262</c:v>
                </c:pt>
                <c:pt idx="707">
                  <c:v>54076</c:v>
                </c:pt>
                <c:pt idx="708">
                  <c:v>53185</c:v>
                </c:pt>
                <c:pt idx="709">
                  <c:v>52185</c:v>
                </c:pt>
                <c:pt idx="710">
                  <c:v>51088</c:v>
                </c:pt>
                <c:pt idx="711">
                  <c:v>49868</c:v>
                </c:pt>
                <c:pt idx="712">
                  <c:v>48555</c:v>
                </c:pt>
                <c:pt idx="713">
                  <c:v>47298</c:v>
                </c:pt>
                <c:pt idx="714">
                  <c:v>45867</c:v>
                </c:pt>
                <c:pt idx="715">
                  <c:v>44065</c:v>
                </c:pt>
                <c:pt idx="716">
                  <c:v>42312</c:v>
                </c:pt>
                <c:pt idx="717">
                  <c:v>40395</c:v>
                </c:pt>
                <c:pt idx="718">
                  <c:v>38108</c:v>
                </c:pt>
                <c:pt idx="719">
                  <c:v>35737</c:v>
                </c:pt>
                <c:pt idx="720">
                  <c:v>33215</c:v>
                </c:pt>
                <c:pt idx="721">
                  <c:v>30668</c:v>
                </c:pt>
                <c:pt idx="722">
                  <c:v>28072</c:v>
                </c:pt>
                <c:pt idx="723">
                  <c:v>25469</c:v>
                </c:pt>
                <c:pt idx="724">
                  <c:v>23124</c:v>
                </c:pt>
                <c:pt idx="725">
                  <c:v>20920</c:v>
                </c:pt>
                <c:pt idx="726">
                  <c:v>18796</c:v>
                </c:pt>
                <c:pt idx="727">
                  <c:v>16572</c:v>
                </c:pt>
                <c:pt idx="728">
                  <c:v>14190</c:v>
                </c:pt>
                <c:pt idx="729">
                  <c:v>11559</c:v>
                </c:pt>
                <c:pt idx="730">
                  <c:v>8424</c:v>
                </c:pt>
                <c:pt idx="731">
                  <c:v>4750</c:v>
                </c:pt>
                <c:pt idx="732">
                  <c:v>307</c:v>
                </c:pt>
                <c:pt idx="733">
                  <c:v>-4674</c:v>
                </c:pt>
                <c:pt idx="734">
                  <c:v>-9975</c:v>
                </c:pt>
                <c:pt idx="735">
                  <c:v>-15462</c:v>
                </c:pt>
                <c:pt idx="736">
                  <c:v>-20723</c:v>
                </c:pt>
                <c:pt idx="737">
                  <c:v>-25672</c:v>
                </c:pt>
                <c:pt idx="738">
                  <c:v>-29741</c:v>
                </c:pt>
                <c:pt idx="739">
                  <c:v>-32841</c:v>
                </c:pt>
                <c:pt idx="740">
                  <c:v>-34970</c:v>
                </c:pt>
                <c:pt idx="741">
                  <c:v>-36181</c:v>
                </c:pt>
                <c:pt idx="742">
                  <c:v>-36651</c:v>
                </c:pt>
                <c:pt idx="743">
                  <c:v>-36780</c:v>
                </c:pt>
                <c:pt idx="744">
                  <c:v>-36832</c:v>
                </c:pt>
                <c:pt idx="745">
                  <c:v>-37165</c:v>
                </c:pt>
                <c:pt idx="746">
                  <c:v>-37996</c:v>
                </c:pt>
                <c:pt idx="747">
                  <c:v>-39523</c:v>
                </c:pt>
                <c:pt idx="748">
                  <c:v>-41806</c:v>
                </c:pt>
                <c:pt idx="749">
                  <c:v>-44610</c:v>
                </c:pt>
                <c:pt idx="750">
                  <c:v>-47848</c:v>
                </c:pt>
                <c:pt idx="751">
                  <c:v>-51103</c:v>
                </c:pt>
                <c:pt idx="752">
                  <c:v>-54134</c:v>
                </c:pt>
                <c:pt idx="753">
                  <c:v>-56586</c:v>
                </c:pt>
                <c:pt idx="754">
                  <c:v>-58288</c:v>
                </c:pt>
                <c:pt idx="755">
                  <c:v>-59081</c:v>
                </c:pt>
                <c:pt idx="756">
                  <c:v>-58928</c:v>
                </c:pt>
                <c:pt idx="757">
                  <c:v>-58072</c:v>
                </c:pt>
                <c:pt idx="758">
                  <c:v>-56859</c:v>
                </c:pt>
                <c:pt idx="759">
                  <c:v>-55366</c:v>
                </c:pt>
                <c:pt idx="760">
                  <c:v>-54019</c:v>
                </c:pt>
                <c:pt idx="761">
                  <c:v>-53190</c:v>
                </c:pt>
                <c:pt idx="762">
                  <c:v>-52904</c:v>
                </c:pt>
                <c:pt idx="763">
                  <c:v>-53730</c:v>
                </c:pt>
                <c:pt idx="764">
                  <c:v>-55481</c:v>
                </c:pt>
                <c:pt idx="765">
                  <c:v>-58074</c:v>
                </c:pt>
                <c:pt idx="766">
                  <c:v>-61385</c:v>
                </c:pt>
                <c:pt idx="767">
                  <c:v>-65351</c:v>
                </c:pt>
                <c:pt idx="768">
                  <c:v>-69638</c:v>
                </c:pt>
                <c:pt idx="769">
                  <c:v>-74236</c:v>
                </c:pt>
                <c:pt idx="770">
                  <c:v>-78634</c:v>
                </c:pt>
                <c:pt idx="771">
                  <c:v>-82694</c:v>
                </c:pt>
                <c:pt idx="772">
                  <c:v>-86660</c:v>
                </c:pt>
                <c:pt idx="773">
                  <c:v>-90199</c:v>
                </c:pt>
                <c:pt idx="774">
                  <c:v>-93535</c:v>
                </c:pt>
                <c:pt idx="775">
                  <c:v>-96732</c:v>
                </c:pt>
                <c:pt idx="776">
                  <c:v>-100176</c:v>
                </c:pt>
                <c:pt idx="777">
                  <c:v>-103939</c:v>
                </c:pt>
                <c:pt idx="778">
                  <c:v>-108223</c:v>
                </c:pt>
                <c:pt idx="779">
                  <c:v>-113228</c:v>
                </c:pt>
                <c:pt idx="780">
                  <c:v>-118779</c:v>
                </c:pt>
                <c:pt idx="781">
                  <c:v>-124839</c:v>
                </c:pt>
                <c:pt idx="782">
                  <c:v>-131368</c:v>
                </c:pt>
                <c:pt idx="783">
                  <c:v>-138231</c:v>
                </c:pt>
                <c:pt idx="784">
                  <c:v>-145063</c:v>
                </c:pt>
                <c:pt idx="785">
                  <c:v>-151597</c:v>
                </c:pt>
                <c:pt idx="786">
                  <c:v>-157757</c:v>
                </c:pt>
                <c:pt idx="787">
                  <c:v>-163036</c:v>
                </c:pt>
                <c:pt idx="788">
                  <c:v>-167626</c:v>
                </c:pt>
                <c:pt idx="789">
                  <c:v>-171380</c:v>
                </c:pt>
                <c:pt idx="790">
                  <c:v>-174286</c:v>
                </c:pt>
                <c:pt idx="791">
                  <c:v>-176422</c:v>
                </c:pt>
                <c:pt idx="792">
                  <c:v>-178196</c:v>
                </c:pt>
                <c:pt idx="793">
                  <c:v>-179552</c:v>
                </c:pt>
                <c:pt idx="794">
                  <c:v>-180425</c:v>
                </c:pt>
                <c:pt idx="795">
                  <c:v>-181317</c:v>
                </c:pt>
                <c:pt idx="796">
                  <c:v>-181909</c:v>
                </c:pt>
                <c:pt idx="797">
                  <c:v>-182490</c:v>
                </c:pt>
                <c:pt idx="798">
                  <c:v>-182841</c:v>
                </c:pt>
                <c:pt idx="799">
                  <c:v>-183040</c:v>
                </c:pt>
                <c:pt idx="800">
                  <c:v>-183157</c:v>
                </c:pt>
                <c:pt idx="801">
                  <c:v>-182981</c:v>
                </c:pt>
                <c:pt idx="802">
                  <c:v>-182722</c:v>
                </c:pt>
                <c:pt idx="803">
                  <c:v>-182146</c:v>
                </c:pt>
                <c:pt idx="804">
                  <c:v>-181423</c:v>
                </c:pt>
                <c:pt idx="805">
                  <c:v>-180131</c:v>
                </c:pt>
                <c:pt idx="806">
                  <c:v>-178890</c:v>
                </c:pt>
                <c:pt idx="807">
                  <c:v>-177249</c:v>
                </c:pt>
                <c:pt idx="808">
                  <c:v>-175182</c:v>
                </c:pt>
                <c:pt idx="809">
                  <c:v>-172849</c:v>
                </c:pt>
                <c:pt idx="810">
                  <c:v>-170023</c:v>
                </c:pt>
                <c:pt idx="811">
                  <c:v>-166842</c:v>
                </c:pt>
                <c:pt idx="812">
                  <c:v>-163385</c:v>
                </c:pt>
                <c:pt idx="813">
                  <c:v>-159754</c:v>
                </c:pt>
                <c:pt idx="814">
                  <c:v>-155741</c:v>
                </c:pt>
                <c:pt idx="815">
                  <c:v>-151187</c:v>
                </c:pt>
                <c:pt idx="816">
                  <c:v>-146498</c:v>
                </c:pt>
                <c:pt idx="817">
                  <c:v>-141440</c:v>
                </c:pt>
                <c:pt idx="818">
                  <c:v>-136223</c:v>
                </c:pt>
                <c:pt idx="819">
                  <c:v>-130765</c:v>
                </c:pt>
                <c:pt idx="820">
                  <c:v>-125260</c:v>
                </c:pt>
                <c:pt idx="821">
                  <c:v>-119339</c:v>
                </c:pt>
                <c:pt idx="822">
                  <c:v>-113609</c:v>
                </c:pt>
                <c:pt idx="823">
                  <c:v>-107439</c:v>
                </c:pt>
                <c:pt idx="824">
                  <c:v>-101327</c:v>
                </c:pt>
                <c:pt idx="825">
                  <c:v>-95390</c:v>
                </c:pt>
                <c:pt idx="826">
                  <c:v>-89252</c:v>
                </c:pt>
                <c:pt idx="827">
                  <c:v>-83456</c:v>
                </c:pt>
                <c:pt idx="828">
                  <c:v>-77926</c:v>
                </c:pt>
                <c:pt idx="829">
                  <c:v>-72398</c:v>
                </c:pt>
                <c:pt idx="830">
                  <c:v>-67089</c:v>
                </c:pt>
                <c:pt idx="831">
                  <c:v>-62077</c:v>
                </c:pt>
                <c:pt idx="832">
                  <c:v>-57532</c:v>
                </c:pt>
                <c:pt idx="833">
                  <c:v>-53380</c:v>
                </c:pt>
                <c:pt idx="834">
                  <c:v>-49493</c:v>
                </c:pt>
                <c:pt idx="835">
                  <c:v>-46016</c:v>
                </c:pt>
                <c:pt idx="836">
                  <c:v>-43044</c:v>
                </c:pt>
                <c:pt idx="837">
                  <c:v>-40115</c:v>
                </c:pt>
                <c:pt idx="838">
                  <c:v>-37348</c:v>
                </c:pt>
                <c:pt idx="839">
                  <c:v>-34772</c:v>
                </c:pt>
                <c:pt idx="840">
                  <c:v>-32652</c:v>
                </c:pt>
                <c:pt idx="841">
                  <c:v>-30687</c:v>
                </c:pt>
                <c:pt idx="842">
                  <c:v>-28980</c:v>
                </c:pt>
                <c:pt idx="843">
                  <c:v>-27435</c:v>
                </c:pt>
                <c:pt idx="844">
                  <c:v>-26054</c:v>
                </c:pt>
                <c:pt idx="845">
                  <c:v>-24808</c:v>
                </c:pt>
                <c:pt idx="846">
                  <c:v>-23923</c:v>
                </c:pt>
                <c:pt idx="847">
                  <c:v>-23113</c:v>
                </c:pt>
                <c:pt idx="848">
                  <c:v>-22365</c:v>
                </c:pt>
                <c:pt idx="849">
                  <c:v>-21797</c:v>
                </c:pt>
                <c:pt idx="850">
                  <c:v>-21163</c:v>
                </c:pt>
                <c:pt idx="851">
                  <c:v>-20460</c:v>
                </c:pt>
                <c:pt idx="852">
                  <c:v>-19962</c:v>
                </c:pt>
                <c:pt idx="853">
                  <c:v>-19572</c:v>
                </c:pt>
                <c:pt idx="854">
                  <c:v>-19143</c:v>
                </c:pt>
                <c:pt idx="855">
                  <c:v>-18605</c:v>
                </c:pt>
                <c:pt idx="856">
                  <c:v>-18196</c:v>
                </c:pt>
                <c:pt idx="857">
                  <c:v>-17712</c:v>
                </c:pt>
                <c:pt idx="858">
                  <c:v>-17232</c:v>
                </c:pt>
                <c:pt idx="859">
                  <c:v>-16759</c:v>
                </c:pt>
                <c:pt idx="860">
                  <c:v>-16325</c:v>
                </c:pt>
                <c:pt idx="861">
                  <c:v>-15869</c:v>
                </c:pt>
                <c:pt idx="862">
                  <c:v>-15387</c:v>
                </c:pt>
                <c:pt idx="863">
                  <c:v>-15080</c:v>
                </c:pt>
                <c:pt idx="864">
                  <c:v>-14735</c:v>
                </c:pt>
                <c:pt idx="865">
                  <c:v>-14318</c:v>
                </c:pt>
                <c:pt idx="866">
                  <c:v>-13969</c:v>
                </c:pt>
                <c:pt idx="867">
                  <c:v>-13645</c:v>
                </c:pt>
                <c:pt idx="868">
                  <c:v>-13361</c:v>
                </c:pt>
                <c:pt idx="869">
                  <c:v>-13041</c:v>
                </c:pt>
                <c:pt idx="870">
                  <c:v>-12773</c:v>
                </c:pt>
                <c:pt idx="871">
                  <c:v>-12576</c:v>
                </c:pt>
                <c:pt idx="872">
                  <c:v>-12328</c:v>
                </c:pt>
                <c:pt idx="873">
                  <c:v>-12010</c:v>
                </c:pt>
                <c:pt idx="874">
                  <c:v>-11819</c:v>
                </c:pt>
                <c:pt idx="875">
                  <c:v>-11664</c:v>
                </c:pt>
                <c:pt idx="876">
                  <c:v>-11491</c:v>
                </c:pt>
                <c:pt idx="877">
                  <c:v>-11330</c:v>
                </c:pt>
                <c:pt idx="878">
                  <c:v>-11296</c:v>
                </c:pt>
                <c:pt idx="879">
                  <c:v>-11153</c:v>
                </c:pt>
                <c:pt idx="880">
                  <c:v>-11057</c:v>
                </c:pt>
                <c:pt idx="881">
                  <c:v>-10934</c:v>
                </c:pt>
                <c:pt idx="882">
                  <c:v>-10826</c:v>
                </c:pt>
                <c:pt idx="883">
                  <c:v>-10687</c:v>
                </c:pt>
                <c:pt idx="884">
                  <c:v>-10569</c:v>
                </c:pt>
                <c:pt idx="885">
                  <c:v>-10543</c:v>
                </c:pt>
                <c:pt idx="886">
                  <c:v>-10460</c:v>
                </c:pt>
                <c:pt idx="887">
                  <c:v>-10420</c:v>
                </c:pt>
                <c:pt idx="888">
                  <c:v>-10312</c:v>
                </c:pt>
                <c:pt idx="889">
                  <c:v>-10386</c:v>
                </c:pt>
                <c:pt idx="890">
                  <c:v>-10279</c:v>
                </c:pt>
                <c:pt idx="891">
                  <c:v>-10331</c:v>
                </c:pt>
                <c:pt idx="892">
                  <c:v>-10209</c:v>
                </c:pt>
                <c:pt idx="893">
                  <c:v>-9961</c:v>
                </c:pt>
                <c:pt idx="894">
                  <c:v>-10216</c:v>
                </c:pt>
                <c:pt idx="895">
                  <c:v>-10223</c:v>
                </c:pt>
                <c:pt idx="896">
                  <c:v>-10210</c:v>
                </c:pt>
                <c:pt idx="897">
                  <c:v>-10131</c:v>
                </c:pt>
                <c:pt idx="898">
                  <c:v>-10077</c:v>
                </c:pt>
                <c:pt idx="899">
                  <c:v>-9932</c:v>
                </c:pt>
                <c:pt idx="900">
                  <c:v>-9905</c:v>
                </c:pt>
                <c:pt idx="901">
                  <c:v>-9816</c:v>
                </c:pt>
                <c:pt idx="902">
                  <c:v>-9805</c:v>
                </c:pt>
                <c:pt idx="903">
                  <c:v>-9773</c:v>
                </c:pt>
                <c:pt idx="904">
                  <c:v>-9908</c:v>
                </c:pt>
                <c:pt idx="905">
                  <c:v>-9942</c:v>
                </c:pt>
                <c:pt idx="906">
                  <c:v>-9932</c:v>
                </c:pt>
                <c:pt idx="907">
                  <c:v>-9891</c:v>
                </c:pt>
                <c:pt idx="908">
                  <c:v>-9835</c:v>
                </c:pt>
                <c:pt idx="909">
                  <c:v>-9760</c:v>
                </c:pt>
                <c:pt idx="910">
                  <c:v>-9814</c:v>
                </c:pt>
                <c:pt idx="911">
                  <c:v>-9756</c:v>
                </c:pt>
                <c:pt idx="912">
                  <c:v>-9645</c:v>
                </c:pt>
                <c:pt idx="913">
                  <c:v>-9527</c:v>
                </c:pt>
                <c:pt idx="914">
                  <c:v>-9651</c:v>
                </c:pt>
                <c:pt idx="915">
                  <c:v>-9670</c:v>
                </c:pt>
                <c:pt idx="916">
                  <c:v>-9700</c:v>
                </c:pt>
                <c:pt idx="917">
                  <c:v>-9714</c:v>
                </c:pt>
                <c:pt idx="918">
                  <c:v>-9827</c:v>
                </c:pt>
                <c:pt idx="919">
                  <c:v>-9854</c:v>
                </c:pt>
                <c:pt idx="920">
                  <c:v>-9954</c:v>
                </c:pt>
                <c:pt idx="921">
                  <c:v>-10010</c:v>
                </c:pt>
                <c:pt idx="922">
                  <c:v>-10012</c:v>
                </c:pt>
                <c:pt idx="923">
                  <c:v>-9957</c:v>
                </c:pt>
                <c:pt idx="924">
                  <c:v>-9969</c:v>
                </c:pt>
                <c:pt idx="925">
                  <c:v>-9933</c:v>
                </c:pt>
                <c:pt idx="926">
                  <c:v>-9920</c:v>
                </c:pt>
                <c:pt idx="927">
                  <c:v>-9953</c:v>
                </c:pt>
                <c:pt idx="928">
                  <c:v>-9920</c:v>
                </c:pt>
                <c:pt idx="929">
                  <c:v>-9898</c:v>
                </c:pt>
                <c:pt idx="930">
                  <c:v>-9870</c:v>
                </c:pt>
                <c:pt idx="931">
                  <c:v>-9904</c:v>
                </c:pt>
                <c:pt idx="932">
                  <c:v>-9890</c:v>
                </c:pt>
                <c:pt idx="933">
                  <c:v>-10078</c:v>
                </c:pt>
                <c:pt idx="934">
                  <c:v>-10094</c:v>
                </c:pt>
                <c:pt idx="935">
                  <c:v>-10078</c:v>
                </c:pt>
                <c:pt idx="936">
                  <c:v>-9936</c:v>
                </c:pt>
                <c:pt idx="937">
                  <c:v>-10035</c:v>
                </c:pt>
                <c:pt idx="938">
                  <c:v>-9930</c:v>
                </c:pt>
                <c:pt idx="939">
                  <c:v>-9763</c:v>
                </c:pt>
                <c:pt idx="940">
                  <c:v>-9805</c:v>
                </c:pt>
                <c:pt idx="941">
                  <c:v>-9931</c:v>
                </c:pt>
                <c:pt idx="942">
                  <c:v>-9904</c:v>
                </c:pt>
                <c:pt idx="943">
                  <c:v>-9862</c:v>
                </c:pt>
                <c:pt idx="944">
                  <c:v>-9881</c:v>
                </c:pt>
                <c:pt idx="945">
                  <c:v>-9899</c:v>
                </c:pt>
                <c:pt idx="946">
                  <c:v>-9920</c:v>
                </c:pt>
                <c:pt idx="947">
                  <c:v>-9871</c:v>
                </c:pt>
                <c:pt idx="948">
                  <c:v>-9791</c:v>
                </c:pt>
                <c:pt idx="949">
                  <c:v>-9772</c:v>
                </c:pt>
                <c:pt idx="950">
                  <c:v>-9742</c:v>
                </c:pt>
                <c:pt idx="951">
                  <c:v>-9746</c:v>
                </c:pt>
                <c:pt idx="952">
                  <c:v>-9815</c:v>
                </c:pt>
                <c:pt idx="953">
                  <c:v>-9775</c:v>
                </c:pt>
                <c:pt idx="954">
                  <c:v>-9867</c:v>
                </c:pt>
                <c:pt idx="955">
                  <c:v>-9911</c:v>
                </c:pt>
                <c:pt idx="956">
                  <c:v>-9895</c:v>
                </c:pt>
                <c:pt idx="957">
                  <c:v>-9961</c:v>
                </c:pt>
                <c:pt idx="958">
                  <c:v>-9923</c:v>
                </c:pt>
                <c:pt idx="959">
                  <c:v>-9866</c:v>
                </c:pt>
                <c:pt idx="960">
                  <c:v>-9822</c:v>
                </c:pt>
                <c:pt idx="961">
                  <c:v>-9881</c:v>
                </c:pt>
                <c:pt idx="962">
                  <c:v>-9867</c:v>
                </c:pt>
                <c:pt idx="963">
                  <c:v>-9903</c:v>
                </c:pt>
                <c:pt idx="964">
                  <c:v>-9880</c:v>
                </c:pt>
                <c:pt idx="965">
                  <c:v>-9748</c:v>
                </c:pt>
                <c:pt idx="966">
                  <c:v>-9676</c:v>
                </c:pt>
                <c:pt idx="967">
                  <c:v>-9729</c:v>
                </c:pt>
                <c:pt idx="968">
                  <c:v>-9689</c:v>
                </c:pt>
                <c:pt idx="969">
                  <c:v>-9614</c:v>
                </c:pt>
                <c:pt idx="970">
                  <c:v>-9544</c:v>
                </c:pt>
                <c:pt idx="971">
                  <c:v>-9652</c:v>
                </c:pt>
                <c:pt idx="972">
                  <c:v>-9542</c:v>
                </c:pt>
                <c:pt idx="973">
                  <c:v>-9510</c:v>
                </c:pt>
                <c:pt idx="974">
                  <c:v>-9392</c:v>
                </c:pt>
                <c:pt idx="975">
                  <c:v>-9367</c:v>
                </c:pt>
                <c:pt idx="976">
                  <c:v>-9498</c:v>
                </c:pt>
                <c:pt idx="977">
                  <c:v>-9487</c:v>
                </c:pt>
                <c:pt idx="978">
                  <c:v>-9782</c:v>
                </c:pt>
                <c:pt idx="979">
                  <c:v>-9594</c:v>
                </c:pt>
                <c:pt idx="980">
                  <c:v>-9540</c:v>
                </c:pt>
                <c:pt idx="981">
                  <c:v>-9648</c:v>
                </c:pt>
                <c:pt idx="982">
                  <c:v>-9559</c:v>
                </c:pt>
                <c:pt idx="983">
                  <c:v>-9566</c:v>
                </c:pt>
                <c:pt idx="984">
                  <c:v>-9608</c:v>
                </c:pt>
                <c:pt idx="985">
                  <c:v>-9627</c:v>
                </c:pt>
                <c:pt idx="986">
                  <c:v>-9607</c:v>
                </c:pt>
                <c:pt idx="987">
                  <c:v>-9488</c:v>
                </c:pt>
                <c:pt idx="988">
                  <c:v>-9290</c:v>
                </c:pt>
                <c:pt idx="989">
                  <c:v>-9535</c:v>
                </c:pt>
                <c:pt idx="990">
                  <c:v>-9571</c:v>
                </c:pt>
                <c:pt idx="991">
                  <c:v>-9369</c:v>
                </c:pt>
                <c:pt idx="992">
                  <c:v>-9372</c:v>
                </c:pt>
                <c:pt idx="993">
                  <c:v>-9381</c:v>
                </c:pt>
                <c:pt idx="994">
                  <c:v>-9557</c:v>
                </c:pt>
                <c:pt idx="995">
                  <c:v>-9647</c:v>
                </c:pt>
                <c:pt idx="996">
                  <c:v>-9477</c:v>
                </c:pt>
                <c:pt idx="997">
                  <c:v>-9636</c:v>
                </c:pt>
                <c:pt idx="998">
                  <c:v>-9464</c:v>
                </c:pt>
                <c:pt idx="999">
                  <c:v>-9400</c:v>
                </c:pt>
                <c:pt idx="1000">
                  <c:v>-9501</c:v>
                </c:pt>
                <c:pt idx="1001">
                  <c:v>-9490</c:v>
                </c:pt>
                <c:pt idx="1002">
                  <c:v>-9632</c:v>
                </c:pt>
                <c:pt idx="1003">
                  <c:v>-9691</c:v>
                </c:pt>
                <c:pt idx="1004">
                  <c:v>-9534</c:v>
                </c:pt>
                <c:pt idx="1005">
                  <c:v>-9535</c:v>
                </c:pt>
                <c:pt idx="1006">
                  <c:v>-9348</c:v>
                </c:pt>
                <c:pt idx="1007">
                  <c:v>-9526</c:v>
                </c:pt>
                <c:pt idx="1008">
                  <c:v>-9634</c:v>
                </c:pt>
                <c:pt idx="1009">
                  <c:v>-9508</c:v>
                </c:pt>
                <c:pt idx="1010">
                  <c:v>-9460</c:v>
                </c:pt>
                <c:pt idx="1011">
                  <c:v>-9547</c:v>
                </c:pt>
                <c:pt idx="1012">
                  <c:v>-9662</c:v>
                </c:pt>
                <c:pt idx="1013">
                  <c:v>-9491</c:v>
                </c:pt>
                <c:pt idx="1014">
                  <c:v>-9701</c:v>
                </c:pt>
                <c:pt idx="1015">
                  <c:v>-9639</c:v>
                </c:pt>
                <c:pt idx="1016">
                  <c:v>-9615</c:v>
                </c:pt>
                <c:pt idx="1017">
                  <c:v>-9392</c:v>
                </c:pt>
                <c:pt idx="1018">
                  <c:v>-9602</c:v>
                </c:pt>
                <c:pt idx="1019">
                  <c:v>-9604</c:v>
                </c:pt>
                <c:pt idx="1020">
                  <c:v>-9380</c:v>
                </c:pt>
                <c:pt idx="1021">
                  <c:v>-9444</c:v>
                </c:pt>
                <c:pt idx="1022">
                  <c:v>-9467</c:v>
                </c:pt>
                <c:pt idx="1023">
                  <c:v>-940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110-41FE-8AB1-7A82D9FFA1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4576552"/>
        <c:axId val="424574592"/>
      </c:scatterChart>
      <c:valAx>
        <c:axId val="424576552"/>
        <c:scaling>
          <c:orientation val="minMax"/>
          <c:max val="3550"/>
          <c:min val="2550"/>
        </c:scaling>
        <c:delete val="0"/>
        <c:axPos val="b"/>
        <c:title>
          <c:tx>
            <c:rich>
              <a:bodyPr rot="0" spcFirstLastPara="1" vertOverflow="ellipsis" wrap="square" anchor="b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Field[G</a:t>
                </a:r>
                <a:r>
                  <a:rPr lang="en-US" sz="1400" b="1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out"/>
        <c:minorTickMark val="none"/>
        <c:tickLblPos val="low"/>
        <c:spPr>
          <a:noFill/>
          <a:ln w="1905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4574592"/>
        <c:crosses val="autoZero"/>
        <c:crossBetween val="midCat"/>
      </c:valAx>
      <c:valAx>
        <c:axId val="424574592"/>
        <c:scaling>
          <c:orientation val="minMax"/>
          <c:max val="200000"/>
          <c:min val="-2000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Intensit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4576552"/>
        <c:crosses val="autoZero"/>
        <c:crossBetween val="midCat"/>
        <c:majorUnit val="40000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19337905342477"/>
          <c:y val="5.8759450329116183E-2"/>
          <c:w val="0.8434733722800779"/>
          <c:h val="0.8021933102733019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PEC!$B$1</c:f>
              <c:strCache>
                <c:ptCount val="1"/>
                <c:pt idx="0">
                  <c:v>L- DMSO</c:v>
                </c:pt>
              </c:strCache>
            </c:strRef>
          </c:tx>
          <c:spPr>
            <a:ln w="19050" cap="rnd">
              <a:solidFill>
                <a:srgbClr val="5CF937"/>
              </a:solidFill>
              <a:round/>
            </a:ln>
            <a:effectLst/>
          </c:spPr>
          <c:marker>
            <c:symbol val="none"/>
          </c:marker>
          <c:dPt>
            <c:idx val="52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B8B-43F2-BCD1-70C229F04593}"/>
              </c:ext>
            </c:extLst>
          </c:dPt>
          <c:xVal>
            <c:numRef>
              <c:f>SPEC!$A$2:$A$1056</c:f>
              <c:numCache>
                <c:formatCode>General</c:formatCode>
                <c:ptCount val="1055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B$2:$B$1056</c:f>
              <c:numCache>
                <c:formatCode>General</c:formatCode>
                <c:ptCount val="1055"/>
                <c:pt idx="0">
                  <c:v>3.4599999999999999E-2</c:v>
                </c:pt>
                <c:pt idx="1">
                  <c:v>2.98E-2</c:v>
                </c:pt>
                <c:pt idx="2">
                  <c:v>2.8500000000000001E-2</c:v>
                </c:pt>
                <c:pt idx="3">
                  <c:v>2.1499999999999998E-2</c:v>
                </c:pt>
                <c:pt idx="4">
                  <c:v>2.01E-2</c:v>
                </c:pt>
                <c:pt idx="5">
                  <c:v>2.0400000000000001E-2</c:v>
                </c:pt>
                <c:pt idx="6">
                  <c:v>2.1399999999999999E-2</c:v>
                </c:pt>
                <c:pt idx="7">
                  <c:v>2.1899999999999999E-2</c:v>
                </c:pt>
                <c:pt idx="8">
                  <c:v>2.0899999999999998E-2</c:v>
                </c:pt>
                <c:pt idx="9">
                  <c:v>2.1299999999999999E-2</c:v>
                </c:pt>
                <c:pt idx="10">
                  <c:v>2.1999999999999999E-2</c:v>
                </c:pt>
                <c:pt idx="11">
                  <c:v>2.3300000000000001E-2</c:v>
                </c:pt>
                <c:pt idx="12">
                  <c:v>2.2800000000000001E-2</c:v>
                </c:pt>
                <c:pt idx="13">
                  <c:v>2.4400000000000002E-2</c:v>
                </c:pt>
                <c:pt idx="14">
                  <c:v>2.4899999999999999E-2</c:v>
                </c:pt>
                <c:pt idx="15">
                  <c:v>2.5899999999999999E-2</c:v>
                </c:pt>
                <c:pt idx="16">
                  <c:v>2.6800000000000001E-2</c:v>
                </c:pt>
                <c:pt idx="17">
                  <c:v>2.8000000000000001E-2</c:v>
                </c:pt>
                <c:pt idx="18">
                  <c:v>2.87E-2</c:v>
                </c:pt>
                <c:pt idx="19">
                  <c:v>2.9499999999999998E-2</c:v>
                </c:pt>
                <c:pt idx="20">
                  <c:v>3.1E-2</c:v>
                </c:pt>
                <c:pt idx="21">
                  <c:v>3.2099999999999997E-2</c:v>
                </c:pt>
                <c:pt idx="22">
                  <c:v>3.4500000000000003E-2</c:v>
                </c:pt>
                <c:pt idx="23">
                  <c:v>3.4799999999999998E-2</c:v>
                </c:pt>
                <c:pt idx="24">
                  <c:v>3.6999999999999998E-2</c:v>
                </c:pt>
                <c:pt idx="25">
                  <c:v>3.7999999999999999E-2</c:v>
                </c:pt>
                <c:pt idx="26">
                  <c:v>3.9800000000000002E-2</c:v>
                </c:pt>
                <c:pt idx="27">
                  <c:v>4.1599999999999998E-2</c:v>
                </c:pt>
                <c:pt idx="28">
                  <c:v>4.3200000000000002E-2</c:v>
                </c:pt>
                <c:pt idx="29">
                  <c:v>4.5900000000000003E-2</c:v>
                </c:pt>
                <c:pt idx="30">
                  <c:v>4.7800000000000002E-2</c:v>
                </c:pt>
                <c:pt idx="31">
                  <c:v>5.0599999999999999E-2</c:v>
                </c:pt>
                <c:pt idx="32">
                  <c:v>5.2600000000000001E-2</c:v>
                </c:pt>
                <c:pt idx="33">
                  <c:v>5.5199999999999999E-2</c:v>
                </c:pt>
                <c:pt idx="34">
                  <c:v>5.79E-2</c:v>
                </c:pt>
                <c:pt idx="35">
                  <c:v>6.0999999999999999E-2</c:v>
                </c:pt>
                <c:pt idx="36">
                  <c:v>6.4299999999999996E-2</c:v>
                </c:pt>
                <c:pt idx="37">
                  <c:v>6.7699999999999996E-2</c:v>
                </c:pt>
                <c:pt idx="38">
                  <c:v>7.1099999999999997E-2</c:v>
                </c:pt>
                <c:pt idx="39">
                  <c:v>7.51E-2</c:v>
                </c:pt>
                <c:pt idx="40">
                  <c:v>7.9600000000000004E-2</c:v>
                </c:pt>
                <c:pt idx="41">
                  <c:v>8.43E-2</c:v>
                </c:pt>
                <c:pt idx="42">
                  <c:v>8.8700000000000001E-2</c:v>
                </c:pt>
                <c:pt idx="43">
                  <c:v>9.4299999999999995E-2</c:v>
                </c:pt>
                <c:pt idx="44">
                  <c:v>9.8900000000000002E-2</c:v>
                </c:pt>
                <c:pt idx="45">
                  <c:v>0.10440000000000001</c:v>
                </c:pt>
                <c:pt idx="46">
                  <c:v>0.11</c:v>
                </c:pt>
                <c:pt idx="47">
                  <c:v>0.1158</c:v>
                </c:pt>
                <c:pt idx="48">
                  <c:v>0.1217</c:v>
                </c:pt>
                <c:pt idx="49">
                  <c:v>0.12770000000000001</c:v>
                </c:pt>
                <c:pt idx="50">
                  <c:v>0.1341</c:v>
                </c:pt>
                <c:pt idx="51">
                  <c:v>0.14069999999999999</c:v>
                </c:pt>
                <c:pt idx="52">
                  <c:v>0.14729999999999999</c:v>
                </c:pt>
                <c:pt idx="53">
                  <c:v>0.1552</c:v>
                </c:pt>
                <c:pt idx="54">
                  <c:v>0.16320000000000001</c:v>
                </c:pt>
                <c:pt idx="55">
                  <c:v>0.17119999999999999</c:v>
                </c:pt>
                <c:pt idx="56">
                  <c:v>0.17910000000000001</c:v>
                </c:pt>
                <c:pt idx="57">
                  <c:v>0.18779999999999999</c:v>
                </c:pt>
                <c:pt idx="58">
                  <c:v>0.1973</c:v>
                </c:pt>
                <c:pt idx="59">
                  <c:v>0.20630000000000001</c:v>
                </c:pt>
                <c:pt idx="60">
                  <c:v>0.216</c:v>
                </c:pt>
                <c:pt idx="61">
                  <c:v>0.22700000000000001</c:v>
                </c:pt>
                <c:pt idx="62">
                  <c:v>0.2382</c:v>
                </c:pt>
                <c:pt idx="63">
                  <c:v>0.25019999999999998</c:v>
                </c:pt>
                <c:pt idx="64">
                  <c:v>0.26219999999999999</c:v>
                </c:pt>
                <c:pt idx="65">
                  <c:v>0.27529999999999999</c:v>
                </c:pt>
                <c:pt idx="66">
                  <c:v>0.28960000000000002</c:v>
                </c:pt>
                <c:pt idx="67">
                  <c:v>0.30320000000000003</c:v>
                </c:pt>
                <c:pt idx="68">
                  <c:v>0.31869999999999998</c:v>
                </c:pt>
                <c:pt idx="69">
                  <c:v>0.3347</c:v>
                </c:pt>
                <c:pt idx="70">
                  <c:v>0.3514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B8B-43F2-BCD1-70C229F04593}"/>
            </c:ext>
          </c:extLst>
        </c:ser>
        <c:ser>
          <c:idx val="4"/>
          <c:order val="1"/>
          <c:tx>
            <c:strRef>
              <c:f>SPEC!$F$1</c:f>
              <c:strCache>
                <c:ptCount val="1"/>
                <c:pt idx="0">
                  <c:v>Complex 1 in DMSO after heating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PEC!$A$2:$A$1056</c:f>
              <c:numCache>
                <c:formatCode>General</c:formatCode>
                <c:ptCount val="1055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F$2:$F$1056</c:f>
              <c:numCache>
                <c:formatCode>General</c:formatCode>
                <c:ptCount val="1055"/>
                <c:pt idx="0">
                  <c:v>6.4230999999999996E-2</c:v>
                </c:pt>
                <c:pt idx="1">
                  <c:v>6.7243999999999998E-2</c:v>
                </c:pt>
                <c:pt idx="2">
                  <c:v>7.0319000000000007E-2</c:v>
                </c:pt>
                <c:pt idx="3">
                  <c:v>7.3507000000000003E-2</c:v>
                </c:pt>
                <c:pt idx="4">
                  <c:v>7.6370999999999994E-2</c:v>
                </c:pt>
                <c:pt idx="5">
                  <c:v>7.9412999999999997E-2</c:v>
                </c:pt>
                <c:pt idx="6">
                  <c:v>8.2586999999999994E-2</c:v>
                </c:pt>
                <c:pt idx="7">
                  <c:v>8.5703000000000001E-2</c:v>
                </c:pt>
                <c:pt idx="8">
                  <c:v>8.9151999999999995E-2</c:v>
                </c:pt>
                <c:pt idx="9">
                  <c:v>9.2715000000000006E-2</c:v>
                </c:pt>
                <c:pt idx="10">
                  <c:v>9.5816999999999999E-2</c:v>
                </c:pt>
                <c:pt idx="11">
                  <c:v>9.9634E-2</c:v>
                </c:pt>
                <c:pt idx="12">
                  <c:v>0.103092</c:v>
                </c:pt>
                <c:pt idx="13">
                  <c:v>0.106617</c:v>
                </c:pt>
                <c:pt idx="14">
                  <c:v>0.110665</c:v>
                </c:pt>
                <c:pt idx="15">
                  <c:v>0.114578</c:v>
                </c:pt>
                <c:pt idx="16">
                  <c:v>0.11867999999999999</c:v>
                </c:pt>
                <c:pt idx="17">
                  <c:v>0.122845</c:v>
                </c:pt>
                <c:pt idx="18">
                  <c:v>0.126833</c:v>
                </c:pt>
                <c:pt idx="19">
                  <c:v>0.13120399999999999</c:v>
                </c:pt>
                <c:pt idx="20">
                  <c:v>0.13520299999999999</c:v>
                </c:pt>
                <c:pt idx="21">
                  <c:v>0.139459</c:v>
                </c:pt>
                <c:pt idx="22">
                  <c:v>0.14426</c:v>
                </c:pt>
                <c:pt idx="23">
                  <c:v>0.14855599999999999</c:v>
                </c:pt>
                <c:pt idx="24">
                  <c:v>0.153253</c:v>
                </c:pt>
                <c:pt idx="25">
                  <c:v>0.157856</c:v>
                </c:pt>
                <c:pt idx="26">
                  <c:v>0.16231300000000001</c:v>
                </c:pt>
                <c:pt idx="27">
                  <c:v>0.16723099999999999</c:v>
                </c:pt>
                <c:pt idx="28">
                  <c:v>0.171684</c:v>
                </c:pt>
                <c:pt idx="29">
                  <c:v>0.17629600000000001</c:v>
                </c:pt>
                <c:pt idx="30">
                  <c:v>0.18109900000000001</c:v>
                </c:pt>
                <c:pt idx="31">
                  <c:v>0.188334</c:v>
                </c:pt>
                <c:pt idx="32">
                  <c:v>0.193137</c:v>
                </c:pt>
                <c:pt idx="33">
                  <c:v>0.197821</c:v>
                </c:pt>
                <c:pt idx="34">
                  <c:v>0.20244400000000001</c:v>
                </c:pt>
                <c:pt idx="35">
                  <c:v>0.20766200000000001</c:v>
                </c:pt>
                <c:pt idx="36">
                  <c:v>0.212368</c:v>
                </c:pt>
                <c:pt idx="37">
                  <c:v>0.21748500000000001</c:v>
                </c:pt>
                <c:pt idx="38">
                  <c:v>0.22298100000000001</c:v>
                </c:pt>
                <c:pt idx="39">
                  <c:v>0.228412</c:v>
                </c:pt>
                <c:pt idx="40">
                  <c:v>0.23420099999999999</c:v>
                </c:pt>
                <c:pt idx="41">
                  <c:v>0.239979</c:v>
                </c:pt>
                <c:pt idx="42">
                  <c:v>0.24612400000000001</c:v>
                </c:pt>
                <c:pt idx="43">
                  <c:v>0.25314199999999998</c:v>
                </c:pt>
                <c:pt idx="44">
                  <c:v>0.26019399999999998</c:v>
                </c:pt>
                <c:pt idx="45">
                  <c:v>0.26815299999999997</c:v>
                </c:pt>
                <c:pt idx="46">
                  <c:v>0.27673199999999998</c:v>
                </c:pt>
                <c:pt idx="47">
                  <c:v>0.28584700000000002</c:v>
                </c:pt>
                <c:pt idx="48">
                  <c:v>0.296402</c:v>
                </c:pt>
                <c:pt idx="49">
                  <c:v>0.30698900000000001</c:v>
                </c:pt>
                <c:pt idx="50">
                  <c:v>0.31932300000000002</c:v>
                </c:pt>
                <c:pt idx="51">
                  <c:v>0.33271299999999998</c:v>
                </c:pt>
                <c:pt idx="52">
                  <c:v>0.34687000000000001</c:v>
                </c:pt>
                <c:pt idx="53">
                  <c:v>0.36325200000000002</c:v>
                </c:pt>
                <c:pt idx="54">
                  <c:v>0.38046400000000002</c:v>
                </c:pt>
                <c:pt idx="55">
                  <c:v>0.39855200000000002</c:v>
                </c:pt>
                <c:pt idx="56">
                  <c:v>0.41965599999999997</c:v>
                </c:pt>
                <c:pt idx="57">
                  <c:v>0.440687</c:v>
                </c:pt>
                <c:pt idx="58">
                  <c:v>0.46393800000000002</c:v>
                </c:pt>
                <c:pt idx="59">
                  <c:v>0.48846600000000001</c:v>
                </c:pt>
                <c:pt idx="60">
                  <c:v>0.51391900000000001</c:v>
                </c:pt>
                <c:pt idx="61">
                  <c:v>0.54118999999999995</c:v>
                </c:pt>
                <c:pt idx="62">
                  <c:v>0.56779500000000005</c:v>
                </c:pt>
                <c:pt idx="63">
                  <c:v>0.59539200000000003</c:v>
                </c:pt>
                <c:pt idx="64">
                  <c:v>0.62615699999999996</c:v>
                </c:pt>
                <c:pt idx="65">
                  <c:v>0.65857200000000005</c:v>
                </c:pt>
                <c:pt idx="66">
                  <c:v>0.696025</c:v>
                </c:pt>
                <c:pt idx="67">
                  <c:v>0.74803799999999998</c:v>
                </c:pt>
                <c:pt idx="68">
                  <c:v>0.79046700000000003</c:v>
                </c:pt>
                <c:pt idx="69">
                  <c:v>0.83887900000000004</c:v>
                </c:pt>
                <c:pt idx="70">
                  <c:v>0.8907730000000000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8B8B-43F2-BCD1-70C229F045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3336"/>
        <c:axId val="199390784"/>
      </c:scatterChart>
      <c:valAx>
        <c:axId val="199383336"/>
        <c:scaling>
          <c:orientation val="minMax"/>
          <c:max val="900"/>
          <c:min val="5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Wavelength (nm)</a:t>
                </a:r>
                <a:endParaRPr lang="en-US" sz="1400" b="1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1000" b="1" i="0" u="none" strike="noStrike" baseline="0">
                <a:solidFill>
                  <a:schemeClr val="tx1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99390784"/>
        <c:crosses val="autoZero"/>
        <c:crossBetween val="midCat"/>
      </c:valAx>
      <c:valAx>
        <c:axId val="1993907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Ab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938333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319814822870899"/>
          <c:y val="5.1400554097404488E-2"/>
          <c:w val="0.80512137294992825"/>
          <c:h val="0.7215084572761738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Sheet1!$B$1:$B$2501</c:f>
              <c:numCache>
                <c:formatCode>General</c:formatCode>
                <c:ptCount val="2501"/>
                <c:pt idx="0">
                  <c:v>1.09023</c:v>
                </c:pt>
                <c:pt idx="1">
                  <c:v>1.0894870000000001</c:v>
                </c:pt>
                <c:pt idx="2">
                  <c:v>1.088004</c:v>
                </c:pt>
                <c:pt idx="3">
                  <c:v>1.07541</c:v>
                </c:pt>
                <c:pt idx="4">
                  <c:v>1.07226</c:v>
                </c:pt>
                <c:pt idx="5">
                  <c:v>1.0672299999999999</c:v>
                </c:pt>
                <c:pt idx="6">
                  <c:v>1.0658129999999999</c:v>
                </c:pt>
                <c:pt idx="7">
                  <c:v>1.065963</c:v>
                </c:pt>
                <c:pt idx="8">
                  <c:v>1.0568960000000001</c:v>
                </c:pt>
                <c:pt idx="9">
                  <c:v>1.0553680000000001</c:v>
                </c:pt>
                <c:pt idx="10">
                  <c:v>1.0532189999999999</c:v>
                </c:pt>
                <c:pt idx="11">
                  <c:v>1.043647</c:v>
                </c:pt>
                <c:pt idx="12">
                  <c:v>1.0396399999999999</c:v>
                </c:pt>
                <c:pt idx="13">
                  <c:v>1.0364739999999999</c:v>
                </c:pt>
                <c:pt idx="14">
                  <c:v>1.028999</c:v>
                </c:pt>
                <c:pt idx="15">
                  <c:v>1.0264709999999999</c:v>
                </c:pt>
                <c:pt idx="16">
                  <c:v>1.0209220000000001</c:v>
                </c:pt>
                <c:pt idx="17">
                  <c:v>1.0196529999999999</c:v>
                </c:pt>
                <c:pt idx="18">
                  <c:v>1.0168600000000001</c:v>
                </c:pt>
                <c:pt idx="19">
                  <c:v>1.0093319999999999</c:v>
                </c:pt>
                <c:pt idx="20">
                  <c:v>1.010202</c:v>
                </c:pt>
                <c:pt idx="21">
                  <c:v>1.003023</c:v>
                </c:pt>
                <c:pt idx="22">
                  <c:v>0.99856299999999998</c:v>
                </c:pt>
                <c:pt idx="23">
                  <c:v>0.99519000000000002</c:v>
                </c:pt>
                <c:pt idx="24">
                  <c:v>0.99087999999999998</c:v>
                </c:pt>
                <c:pt idx="25">
                  <c:v>0.98961100000000002</c:v>
                </c:pt>
                <c:pt idx="26">
                  <c:v>0.98696799999999996</c:v>
                </c:pt>
                <c:pt idx="27">
                  <c:v>0.98288200000000003</c:v>
                </c:pt>
                <c:pt idx="28">
                  <c:v>0.98106599999999999</c:v>
                </c:pt>
                <c:pt idx="29">
                  <c:v>0.97582000000000002</c:v>
                </c:pt>
                <c:pt idx="30">
                  <c:v>0.96877400000000002</c:v>
                </c:pt>
                <c:pt idx="31">
                  <c:v>0.96603300000000003</c:v>
                </c:pt>
                <c:pt idx="32">
                  <c:v>0.96335499999999996</c:v>
                </c:pt>
                <c:pt idx="33">
                  <c:v>0.96126800000000001</c:v>
                </c:pt>
                <c:pt idx="34">
                  <c:v>0.95553900000000003</c:v>
                </c:pt>
                <c:pt idx="35">
                  <c:v>0.95092600000000005</c:v>
                </c:pt>
                <c:pt idx="36">
                  <c:v>0.94872800000000002</c:v>
                </c:pt>
                <c:pt idx="37">
                  <c:v>0.94559099999999996</c:v>
                </c:pt>
                <c:pt idx="38">
                  <c:v>0.94276899999999997</c:v>
                </c:pt>
                <c:pt idx="39">
                  <c:v>0.93956700000000004</c:v>
                </c:pt>
                <c:pt idx="40">
                  <c:v>0.93764700000000001</c:v>
                </c:pt>
                <c:pt idx="41">
                  <c:v>0.93198999999999999</c:v>
                </c:pt>
                <c:pt idx="42">
                  <c:v>0.93030299999999999</c:v>
                </c:pt>
                <c:pt idx="43">
                  <c:v>0.92562900000000004</c:v>
                </c:pt>
                <c:pt idx="44">
                  <c:v>0.91932100000000005</c:v>
                </c:pt>
                <c:pt idx="45">
                  <c:v>0.91779200000000005</c:v>
                </c:pt>
                <c:pt idx="46">
                  <c:v>0.91517499999999996</c:v>
                </c:pt>
                <c:pt idx="47">
                  <c:v>0.90971400000000002</c:v>
                </c:pt>
                <c:pt idx="48">
                  <c:v>0.90654699999999999</c:v>
                </c:pt>
                <c:pt idx="49">
                  <c:v>0.90415000000000001</c:v>
                </c:pt>
                <c:pt idx="50">
                  <c:v>0.90001600000000004</c:v>
                </c:pt>
                <c:pt idx="51">
                  <c:v>0.89545799999999998</c:v>
                </c:pt>
                <c:pt idx="52">
                  <c:v>0.89223300000000005</c:v>
                </c:pt>
                <c:pt idx="53">
                  <c:v>0.88782300000000003</c:v>
                </c:pt>
                <c:pt idx="54">
                  <c:v>0.88665000000000005</c:v>
                </c:pt>
                <c:pt idx="55">
                  <c:v>0.88234599999999996</c:v>
                </c:pt>
                <c:pt idx="56">
                  <c:v>0.88021700000000003</c:v>
                </c:pt>
                <c:pt idx="57">
                  <c:v>0.87830799999999998</c:v>
                </c:pt>
                <c:pt idx="58">
                  <c:v>0.87274200000000002</c:v>
                </c:pt>
                <c:pt idx="59">
                  <c:v>0.86985800000000002</c:v>
                </c:pt>
                <c:pt idx="60">
                  <c:v>0.86613799999999996</c:v>
                </c:pt>
                <c:pt idx="61">
                  <c:v>0.86467099999999997</c:v>
                </c:pt>
                <c:pt idx="62">
                  <c:v>0.86390500000000003</c:v>
                </c:pt>
                <c:pt idx="63">
                  <c:v>0.86082000000000003</c:v>
                </c:pt>
                <c:pt idx="64">
                  <c:v>0.85576300000000005</c:v>
                </c:pt>
                <c:pt idx="65">
                  <c:v>0.85189099999999995</c:v>
                </c:pt>
                <c:pt idx="66">
                  <c:v>0.84790200000000004</c:v>
                </c:pt>
                <c:pt idx="67">
                  <c:v>0.844912</c:v>
                </c:pt>
                <c:pt idx="68">
                  <c:v>0.84247099999999997</c:v>
                </c:pt>
                <c:pt idx="69">
                  <c:v>0.83969000000000005</c:v>
                </c:pt>
                <c:pt idx="70">
                  <c:v>0.83703000000000005</c:v>
                </c:pt>
                <c:pt idx="71">
                  <c:v>0.83324600000000004</c:v>
                </c:pt>
                <c:pt idx="72">
                  <c:v>0.831812</c:v>
                </c:pt>
                <c:pt idx="73">
                  <c:v>0.828905</c:v>
                </c:pt>
                <c:pt idx="74">
                  <c:v>0.82665299999999997</c:v>
                </c:pt>
                <c:pt idx="75">
                  <c:v>0.82275399999999999</c:v>
                </c:pt>
                <c:pt idx="76">
                  <c:v>0.82035499999999995</c:v>
                </c:pt>
                <c:pt idx="77">
                  <c:v>0.81814299999999995</c:v>
                </c:pt>
                <c:pt idx="78">
                  <c:v>0.81452100000000005</c:v>
                </c:pt>
                <c:pt idx="79">
                  <c:v>0.81474000000000002</c:v>
                </c:pt>
                <c:pt idx="80">
                  <c:v>0.80947499999999994</c:v>
                </c:pt>
                <c:pt idx="81">
                  <c:v>0.80782600000000004</c:v>
                </c:pt>
                <c:pt idx="82">
                  <c:v>0.80487799999999998</c:v>
                </c:pt>
                <c:pt idx="83">
                  <c:v>0.803624</c:v>
                </c:pt>
                <c:pt idx="84">
                  <c:v>0.800979</c:v>
                </c:pt>
                <c:pt idx="85">
                  <c:v>0.79718800000000001</c:v>
                </c:pt>
                <c:pt idx="86">
                  <c:v>0.79268499999999997</c:v>
                </c:pt>
                <c:pt idx="87">
                  <c:v>0.79026600000000002</c:v>
                </c:pt>
                <c:pt idx="88">
                  <c:v>0.787713</c:v>
                </c:pt>
                <c:pt idx="89">
                  <c:v>0.78514499999999998</c:v>
                </c:pt>
                <c:pt idx="90">
                  <c:v>0.78374299999999997</c:v>
                </c:pt>
                <c:pt idx="91">
                  <c:v>0.77995999999999999</c:v>
                </c:pt>
                <c:pt idx="92">
                  <c:v>0.77863000000000004</c:v>
                </c:pt>
                <c:pt idx="93">
                  <c:v>0.77563400000000005</c:v>
                </c:pt>
                <c:pt idx="94">
                  <c:v>0.77614799999999995</c:v>
                </c:pt>
                <c:pt idx="95">
                  <c:v>0.77040699999999995</c:v>
                </c:pt>
                <c:pt idx="96">
                  <c:v>0.76837999999999995</c:v>
                </c:pt>
                <c:pt idx="97">
                  <c:v>0.76552399999999998</c:v>
                </c:pt>
                <c:pt idx="98">
                  <c:v>0.76550300000000004</c:v>
                </c:pt>
                <c:pt idx="99">
                  <c:v>0.76302199999999998</c:v>
                </c:pt>
                <c:pt idx="100">
                  <c:v>0.75997400000000004</c:v>
                </c:pt>
                <c:pt idx="101">
                  <c:v>0.75837299999999996</c:v>
                </c:pt>
                <c:pt idx="102">
                  <c:v>0.75406300000000004</c:v>
                </c:pt>
                <c:pt idx="103">
                  <c:v>0.75242399999999998</c:v>
                </c:pt>
                <c:pt idx="104">
                  <c:v>0.74940399999999996</c:v>
                </c:pt>
                <c:pt idx="105">
                  <c:v>0.747861</c:v>
                </c:pt>
                <c:pt idx="106">
                  <c:v>0.74497000000000002</c:v>
                </c:pt>
                <c:pt idx="107">
                  <c:v>0.74323499999999998</c:v>
                </c:pt>
                <c:pt idx="108">
                  <c:v>0.74019800000000002</c:v>
                </c:pt>
                <c:pt idx="109">
                  <c:v>0.73675800000000002</c:v>
                </c:pt>
                <c:pt idx="110">
                  <c:v>0.73509400000000003</c:v>
                </c:pt>
                <c:pt idx="111">
                  <c:v>0.73367099999999996</c:v>
                </c:pt>
                <c:pt idx="112">
                  <c:v>0.73072300000000001</c:v>
                </c:pt>
                <c:pt idx="113">
                  <c:v>0.72772599999999998</c:v>
                </c:pt>
                <c:pt idx="114">
                  <c:v>0.72594599999999998</c:v>
                </c:pt>
                <c:pt idx="115">
                  <c:v>0.72247600000000001</c:v>
                </c:pt>
                <c:pt idx="116">
                  <c:v>0.72096899999999997</c:v>
                </c:pt>
                <c:pt idx="117">
                  <c:v>0.71931900000000004</c:v>
                </c:pt>
                <c:pt idx="118">
                  <c:v>0.71526699999999999</c:v>
                </c:pt>
                <c:pt idx="119">
                  <c:v>0.71411500000000006</c:v>
                </c:pt>
                <c:pt idx="120">
                  <c:v>0.71079999999999999</c:v>
                </c:pt>
                <c:pt idx="121">
                  <c:v>0.70977699999999999</c:v>
                </c:pt>
                <c:pt idx="122">
                  <c:v>0.70730700000000002</c:v>
                </c:pt>
                <c:pt idx="123">
                  <c:v>0.70659499999999997</c:v>
                </c:pt>
                <c:pt idx="124">
                  <c:v>0.70236299999999996</c:v>
                </c:pt>
                <c:pt idx="125">
                  <c:v>0.70013700000000001</c:v>
                </c:pt>
                <c:pt idx="126">
                  <c:v>0.69933900000000004</c:v>
                </c:pt>
                <c:pt idx="127">
                  <c:v>0.69632700000000003</c:v>
                </c:pt>
                <c:pt idx="128">
                  <c:v>0.69306699999999999</c:v>
                </c:pt>
                <c:pt idx="129">
                  <c:v>0.69223100000000004</c:v>
                </c:pt>
                <c:pt idx="130">
                  <c:v>0.68893899999999997</c:v>
                </c:pt>
                <c:pt idx="131">
                  <c:v>0.68756300000000004</c:v>
                </c:pt>
                <c:pt idx="132">
                  <c:v>0.68520099999999995</c:v>
                </c:pt>
                <c:pt idx="133">
                  <c:v>0.68313900000000005</c:v>
                </c:pt>
                <c:pt idx="134">
                  <c:v>0.68301599999999996</c:v>
                </c:pt>
                <c:pt idx="135">
                  <c:v>0.680446</c:v>
                </c:pt>
                <c:pt idx="136">
                  <c:v>0.67924600000000002</c:v>
                </c:pt>
                <c:pt idx="137">
                  <c:v>0.676759</c:v>
                </c:pt>
                <c:pt idx="138">
                  <c:v>0.67412799999999995</c:v>
                </c:pt>
                <c:pt idx="139">
                  <c:v>0.67258099999999998</c:v>
                </c:pt>
                <c:pt idx="140">
                  <c:v>0.67120000000000002</c:v>
                </c:pt>
                <c:pt idx="141">
                  <c:v>0.66796999999999995</c:v>
                </c:pt>
                <c:pt idx="142">
                  <c:v>0.66632800000000003</c:v>
                </c:pt>
                <c:pt idx="143">
                  <c:v>0.66439300000000001</c:v>
                </c:pt>
                <c:pt idx="144">
                  <c:v>0.66249199999999997</c:v>
                </c:pt>
                <c:pt idx="145">
                  <c:v>0.660717</c:v>
                </c:pt>
                <c:pt idx="146">
                  <c:v>0.65790999999999999</c:v>
                </c:pt>
                <c:pt idx="147">
                  <c:v>0.65595800000000004</c:v>
                </c:pt>
                <c:pt idx="148">
                  <c:v>0.65366599999999997</c:v>
                </c:pt>
                <c:pt idx="149">
                  <c:v>0.65331799999999995</c:v>
                </c:pt>
                <c:pt idx="150">
                  <c:v>0.64997799999999994</c:v>
                </c:pt>
                <c:pt idx="151">
                  <c:v>0.64992499999999997</c:v>
                </c:pt>
                <c:pt idx="152">
                  <c:v>0.645675</c:v>
                </c:pt>
                <c:pt idx="153">
                  <c:v>0.64482399999999995</c:v>
                </c:pt>
                <c:pt idx="154">
                  <c:v>0.64342200000000005</c:v>
                </c:pt>
                <c:pt idx="155">
                  <c:v>0.64100100000000004</c:v>
                </c:pt>
                <c:pt idx="156">
                  <c:v>0.640046</c:v>
                </c:pt>
                <c:pt idx="157">
                  <c:v>0.63872499999999999</c:v>
                </c:pt>
                <c:pt idx="158">
                  <c:v>0.63653700000000002</c:v>
                </c:pt>
                <c:pt idx="159">
                  <c:v>0.63622400000000001</c:v>
                </c:pt>
                <c:pt idx="160">
                  <c:v>0.63344999999999996</c:v>
                </c:pt>
                <c:pt idx="161">
                  <c:v>0.63138300000000003</c:v>
                </c:pt>
                <c:pt idx="162">
                  <c:v>0.63058899999999996</c:v>
                </c:pt>
                <c:pt idx="163">
                  <c:v>0.62848599999999999</c:v>
                </c:pt>
                <c:pt idx="164">
                  <c:v>0.62785299999999999</c:v>
                </c:pt>
                <c:pt idx="165">
                  <c:v>0.62472899999999998</c:v>
                </c:pt>
                <c:pt idx="166">
                  <c:v>0.62403799999999998</c:v>
                </c:pt>
                <c:pt idx="167">
                  <c:v>0.62219500000000005</c:v>
                </c:pt>
                <c:pt idx="168">
                  <c:v>0.62059399999999998</c:v>
                </c:pt>
                <c:pt idx="169">
                  <c:v>0.61841699999999999</c:v>
                </c:pt>
                <c:pt idx="170">
                  <c:v>0.61571399999999998</c:v>
                </c:pt>
                <c:pt idx="171">
                  <c:v>0.61373200000000006</c:v>
                </c:pt>
                <c:pt idx="172">
                  <c:v>0.61274399999999996</c:v>
                </c:pt>
                <c:pt idx="173">
                  <c:v>0.61084700000000003</c:v>
                </c:pt>
                <c:pt idx="174">
                  <c:v>0.60997199999999996</c:v>
                </c:pt>
                <c:pt idx="175">
                  <c:v>0.60747499999999999</c:v>
                </c:pt>
                <c:pt idx="176">
                  <c:v>0.60640099999999997</c:v>
                </c:pt>
                <c:pt idx="177">
                  <c:v>0.60437700000000005</c:v>
                </c:pt>
                <c:pt idx="178">
                  <c:v>0.60323700000000002</c:v>
                </c:pt>
                <c:pt idx="179">
                  <c:v>0.60158599999999995</c:v>
                </c:pt>
                <c:pt idx="180">
                  <c:v>0.59947300000000003</c:v>
                </c:pt>
                <c:pt idx="181">
                  <c:v>0.59838800000000003</c:v>
                </c:pt>
                <c:pt idx="182">
                  <c:v>0.59587500000000004</c:v>
                </c:pt>
                <c:pt idx="183">
                  <c:v>0.59382100000000004</c:v>
                </c:pt>
                <c:pt idx="184">
                  <c:v>0.59339299999999995</c:v>
                </c:pt>
                <c:pt idx="185">
                  <c:v>0.59144799999999997</c:v>
                </c:pt>
                <c:pt idx="186">
                  <c:v>0.59040300000000001</c:v>
                </c:pt>
                <c:pt idx="187">
                  <c:v>0.58826100000000003</c:v>
                </c:pt>
                <c:pt idx="188">
                  <c:v>0.58621500000000004</c:v>
                </c:pt>
                <c:pt idx="189">
                  <c:v>0.58469400000000005</c:v>
                </c:pt>
                <c:pt idx="190">
                  <c:v>0.58189800000000003</c:v>
                </c:pt>
                <c:pt idx="191">
                  <c:v>0.58057099999999995</c:v>
                </c:pt>
                <c:pt idx="192">
                  <c:v>0.57980100000000001</c:v>
                </c:pt>
                <c:pt idx="193">
                  <c:v>0.57789299999999999</c:v>
                </c:pt>
                <c:pt idx="194">
                  <c:v>0.57724900000000001</c:v>
                </c:pt>
                <c:pt idx="195">
                  <c:v>0.57606299999999999</c:v>
                </c:pt>
                <c:pt idx="196">
                  <c:v>0.57457000000000003</c:v>
                </c:pt>
                <c:pt idx="197">
                  <c:v>0.57257000000000002</c:v>
                </c:pt>
                <c:pt idx="198">
                  <c:v>0.57085200000000003</c:v>
                </c:pt>
                <c:pt idx="199">
                  <c:v>0.56981400000000004</c:v>
                </c:pt>
                <c:pt idx="200">
                  <c:v>0.568666</c:v>
                </c:pt>
                <c:pt idx="201">
                  <c:v>0.56644099999999997</c:v>
                </c:pt>
                <c:pt idx="202">
                  <c:v>0.56442499999999995</c:v>
                </c:pt>
                <c:pt idx="203">
                  <c:v>0.56277900000000003</c:v>
                </c:pt>
                <c:pt idx="204">
                  <c:v>0.561643</c:v>
                </c:pt>
                <c:pt idx="205">
                  <c:v>0.559975</c:v>
                </c:pt>
                <c:pt idx="206">
                  <c:v>0.55952900000000005</c:v>
                </c:pt>
                <c:pt idx="207">
                  <c:v>0.55737400000000004</c:v>
                </c:pt>
                <c:pt idx="208">
                  <c:v>0.55571199999999998</c:v>
                </c:pt>
                <c:pt idx="209">
                  <c:v>0.55538799999999999</c:v>
                </c:pt>
                <c:pt idx="210">
                  <c:v>0.55286000000000002</c:v>
                </c:pt>
                <c:pt idx="211">
                  <c:v>0.55250200000000005</c:v>
                </c:pt>
                <c:pt idx="212">
                  <c:v>0.55063700000000004</c:v>
                </c:pt>
                <c:pt idx="213">
                  <c:v>0.54916799999999999</c:v>
                </c:pt>
                <c:pt idx="214">
                  <c:v>0.54785099999999998</c:v>
                </c:pt>
                <c:pt idx="215">
                  <c:v>0.54615599999999997</c:v>
                </c:pt>
                <c:pt idx="216">
                  <c:v>0.54449000000000003</c:v>
                </c:pt>
                <c:pt idx="217">
                  <c:v>0.54313800000000001</c:v>
                </c:pt>
                <c:pt idx="218">
                  <c:v>0.54165099999999999</c:v>
                </c:pt>
                <c:pt idx="219">
                  <c:v>0.54107799999999995</c:v>
                </c:pt>
                <c:pt idx="220">
                  <c:v>0.539215</c:v>
                </c:pt>
                <c:pt idx="221">
                  <c:v>0.538497</c:v>
                </c:pt>
                <c:pt idx="222">
                  <c:v>0.53684900000000002</c:v>
                </c:pt>
                <c:pt idx="223">
                  <c:v>0.53547800000000001</c:v>
                </c:pt>
                <c:pt idx="224">
                  <c:v>0.53381999999999996</c:v>
                </c:pt>
                <c:pt idx="225">
                  <c:v>0.53302700000000003</c:v>
                </c:pt>
                <c:pt idx="226">
                  <c:v>0.53138600000000002</c:v>
                </c:pt>
                <c:pt idx="227">
                  <c:v>0.53214499999999998</c:v>
                </c:pt>
                <c:pt idx="228">
                  <c:v>0.53000800000000003</c:v>
                </c:pt>
                <c:pt idx="229">
                  <c:v>0.52886900000000003</c:v>
                </c:pt>
                <c:pt idx="230">
                  <c:v>0.52802400000000005</c:v>
                </c:pt>
                <c:pt idx="231">
                  <c:v>0.52632500000000004</c:v>
                </c:pt>
                <c:pt idx="232">
                  <c:v>0.52608999999999995</c:v>
                </c:pt>
                <c:pt idx="233">
                  <c:v>0.52409799999999995</c:v>
                </c:pt>
                <c:pt idx="234">
                  <c:v>0.52329400000000004</c:v>
                </c:pt>
                <c:pt idx="235">
                  <c:v>0.52143399999999995</c:v>
                </c:pt>
                <c:pt idx="236">
                  <c:v>0.519876</c:v>
                </c:pt>
                <c:pt idx="237">
                  <c:v>0.520733</c:v>
                </c:pt>
                <c:pt idx="238">
                  <c:v>0.517482</c:v>
                </c:pt>
                <c:pt idx="239">
                  <c:v>0.51631400000000005</c:v>
                </c:pt>
                <c:pt idx="240">
                  <c:v>0.51455700000000004</c:v>
                </c:pt>
                <c:pt idx="241">
                  <c:v>0.51444100000000004</c:v>
                </c:pt>
                <c:pt idx="242">
                  <c:v>0.513069</c:v>
                </c:pt>
                <c:pt idx="243">
                  <c:v>0.512521</c:v>
                </c:pt>
                <c:pt idx="244">
                  <c:v>0.51157600000000003</c:v>
                </c:pt>
                <c:pt idx="245">
                  <c:v>0.51000199999999996</c:v>
                </c:pt>
                <c:pt idx="246">
                  <c:v>0.50901200000000002</c:v>
                </c:pt>
                <c:pt idx="247">
                  <c:v>0.506413</c:v>
                </c:pt>
                <c:pt idx="248">
                  <c:v>0.50584799999999996</c:v>
                </c:pt>
                <c:pt idx="249">
                  <c:v>0.50453000000000003</c:v>
                </c:pt>
                <c:pt idx="250">
                  <c:v>0.47581699999999999</c:v>
                </c:pt>
                <c:pt idx="251">
                  <c:v>0.47424100000000002</c:v>
                </c:pt>
                <c:pt idx="252">
                  <c:v>0.473665</c:v>
                </c:pt>
                <c:pt idx="253">
                  <c:v>0.47300799999999998</c:v>
                </c:pt>
                <c:pt idx="254">
                  <c:v>0.47172500000000001</c:v>
                </c:pt>
                <c:pt idx="255">
                  <c:v>0.47047800000000001</c:v>
                </c:pt>
                <c:pt idx="256">
                  <c:v>0.46913300000000002</c:v>
                </c:pt>
                <c:pt idx="257">
                  <c:v>0.46866799999999997</c:v>
                </c:pt>
                <c:pt idx="258">
                  <c:v>0.46743200000000001</c:v>
                </c:pt>
                <c:pt idx="259">
                  <c:v>0.46607900000000002</c:v>
                </c:pt>
                <c:pt idx="260">
                  <c:v>0.46523199999999998</c:v>
                </c:pt>
                <c:pt idx="261">
                  <c:v>0.46402100000000002</c:v>
                </c:pt>
                <c:pt idx="262">
                  <c:v>0.46299499999999999</c:v>
                </c:pt>
                <c:pt idx="263">
                  <c:v>0.46225300000000002</c:v>
                </c:pt>
                <c:pt idx="264">
                  <c:v>0.46098</c:v>
                </c:pt>
                <c:pt idx="265">
                  <c:v>0.46005400000000002</c:v>
                </c:pt>
                <c:pt idx="266">
                  <c:v>0.4587</c:v>
                </c:pt>
                <c:pt idx="267">
                  <c:v>0.458034</c:v>
                </c:pt>
                <c:pt idx="268">
                  <c:v>0.45728200000000002</c:v>
                </c:pt>
                <c:pt idx="269">
                  <c:v>0.45585799999999999</c:v>
                </c:pt>
                <c:pt idx="270">
                  <c:v>0.455594</c:v>
                </c:pt>
                <c:pt idx="271">
                  <c:v>0.45410099999999998</c:v>
                </c:pt>
                <c:pt idx="272">
                  <c:v>0.45319100000000001</c:v>
                </c:pt>
                <c:pt idx="273">
                  <c:v>0.45250200000000002</c:v>
                </c:pt>
                <c:pt idx="274">
                  <c:v>0.45105299999999998</c:v>
                </c:pt>
                <c:pt idx="275">
                  <c:v>0.45014100000000001</c:v>
                </c:pt>
                <c:pt idx="276">
                  <c:v>0.449685</c:v>
                </c:pt>
                <c:pt idx="277">
                  <c:v>0.448569</c:v>
                </c:pt>
                <c:pt idx="278">
                  <c:v>0.44800200000000001</c:v>
                </c:pt>
                <c:pt idx="279">
                  <c:v>0.44676399999999999</c:v>
                </c:pt>
                <c:pt idx="280">
                  <c:v>0.44621300000000003</c:v>
                </c:pt>
                <c:pt idx="281">
                  <c:v>0.44479999999999997</c:v>
                </c:pt>
                <c:pt idx="282">
                  <c:v>0.44434699999999999</c:v>
                </c:pt>
                <c:pt idx="283">
                  <c:v>0.44300899999999999</c:v>
                </c:pt>
                <c:pt idx="284">
                  <c:v>0.44231399999999998</c:v>
                </c:pt>
                <c:pt idx="285">
                  <c:v>0.44080799999999998</c:v>
                </c:pt>
                <c:pt idx="286">
                  <c:v>0.44007400000000002</c:v>
                </c:pt>
                <c:pt idx="287">
                  <c:v>0.43948100000000001</c:v>
                </c:pt>
                <c:pt idx="288">
                  <c:v>0.43816500000000003</c:v>
                </c:pt>
                <c:pt idx="289">
                  <c:v>0.43668400000000002</c:v>
                </c:pt>
                <c:pt idx="290">
                  <c:v>0.43656200000000001</c:v>
                </c:pt>
                <c:pt idx="291">
                  <c:v>0.43558000000000002</c:v>
                </c:pt>
                <c:pt idx="292">
                  <c:v>0.43482999999999999</c:v>
                </c:pt>
                <c:pt idx="293">
                  <c:v>0.434002</c:v>
                </c:pt>
                <c:pt idx="294">
                  <c:v>0.43292900000000001</c:v>
                </c:pt>
                <c:pt idx="295">
                  <c:v>0.43197400000000002</c:v>
                </c:pt>
                <c:pt idx="296">
                  <c:v>0.43089</c:v>
                </c:pt>
                <c:pt idx="297">
                  <c:v>0.43010900000000002</c:v>
                </c:pt>
                <c:pt idx="298">
                  <c:v>0.42926300000000001</c:v>
                </c:pt>
                <c:pt idx="299">
                  <c:v>0.428865</c:v>
                </c:pt>
                <c:pt idx="300">
                  <c:v>0.42795699999999998</c:v>
                </c:pt>
                <c:pt idx="301">
                  <c:v>0.42693399999999998</c:v>
                </c:pt>
                <c:pt idx="302">
                  <c:v>0.42628199999999999</c:v>
                </c:pt>
                <c:pt idx="303">
                  <c:v>0.42515199999999997</c:v>
                </c:pt>
                <c:pt idx="304">
                  <c:v>0.42429699999999998</c:v>
                </c:pt>
                <c:pt idx="305">
                  <c:v>0.42377999999999999</c:v>
                </c:pt>
                <c:pt idx="306">
                  <c:v>0.42246800000000001</c:v>
                </c:pt>
                <c:pt idx="307">
                  <c:v>0.42142600000000002</c:v>
                </c:pt>
                <c:pt idx="308">
                  <c:v>0.420958</c:v>
                </c:pt>
                <c:pt idx="309">
                  <c:v>0.41969099999999998</c:v>
                </c:pt>
                <c:pt idx="310">
                  <c:v>0.419265</c:v>
                </c:pt>
                <c:pt idx="311">
                  <c:v>0.41821900000000001</c:v>
                </c:pt>
                <c:pt idx="312">
                  <c:v>0.417765</c:v>
                </c:pt>
                <c:pt idx="313">
                  <c:v>0.41665999999999997</c:v>
                </c:pt>
                <c:pt idx="314">
                  <c:v>0.41532400000000003</c:v>
                </c:pt>
                <c:pt idx="315">
                  <c:v>0.414244</c:v>
                </c:pt>
                <c:pt idx="316">
                  <c:v>0.41298800000000002</c:v>
                </c:pt>
                <c:pt idx="317">
                  <c:v>0.41258600000000001</c:v>
                </c:pt>
                <c:pt idx="318">
                  <c:v>0.411408</c:v>
                </c:pt>
                <c:pt idx="319">
                  <c:v>0.41081400000000001</c:v>
                </c:pt>
                <c:pt idx="320">
                  <c:v>0.40987699999999999</c:v>
                </c:pt>
                <c:pt idx="321">
                  <c:v>0.40851300000000001</c:v>
                </c:pt>
                <c:pt idx="322">
                  <c:v>0.40733900000000001</c:v>
                </c:pt>
                <c:pt idx="323">
                  <c:v>0.40707100000000002</c:v>
                </c:pt>
                <c:pt idx="324">
                  <c:v>0.40631299999999998</c:v>
                </c:pt>
                <c:pt idx="325">
                  <c:v>0.40552300000000002</c:v>
                </c:pt>
                <c:pt idx="326">
                  <c:v>0.40465699999999999</c:v>
                </c:pt>
                <c:pt idx="327">
                  <c:v>0.40371000000000001</c:v>
                </c:pt>
                <c:pt idx="328">
                  <c:v>0.40279500000000001</c:v>
                </c:pt>
                <c:pt idx="329">
                  <c:v>0.40236899999999998</c:v>
                </c:pt>
                <c:pt idx="330">
                  <c:v>0.40146700000000002</c:v>
                </c:pt>
                <c:pt idx="331">
                  <c:v>0.40041300000000002</c:v>
                </c:pt>
                <c:pt idx="332">
                  <c:v>0.40000400000000003</c:v>
                </c:pt>
                <c:pt idx="333">
                  <c:v>0.39926400000000001</c:v>
                </c:pt>
                <c:pt idx="334">
                  <c:v>0.39807300000000001</c:v>
                </c:pt>
                <c:pt idx="335">
                  <c:v>0.39729500000000001</c:v>
                </c:pt>
                <c:pt idx="336">
                  <c:v>0.39644099999999999</c:v>
                </c:pt>
                <c:pt idx="337">
                  <c:v>0.39605899999999999</c:v>
                </c:pt>
                <c:pt idx="338">
                  <c:v>0.39522299999999999</c:v>
                </c:pt>
                <c:pt idx="339">
                  <c:v>0.39440500000000001</c:v>
                </c:pt>
                <c:pt idx="340">
                  <c:v>0.39360600000000001</c:v>
                </c:pt>
                <c:pt idx="341">
                  <c:v>0.39261600000000002</c:v>
                </c:pt>
                <c:pt idx="342">
                  <c:v>0.39214500000000002</c:v>
                </c:pt>
                <c:pt idx="343">
                  <c:v>0.391181</c:v>
                </c:pt>
                <c:pt idx="344">
                  <c:v>0.39046700000000001</c:v>
                </c:pt>
                <c:pt idx="345">
                  <c:v>0.38994000000000001</c:v>
                </c:pt>
                <c:pt idx="346">
                  <c:v>0.38894200000000001</c:v>
                </c:pt>
                <c:pt idx="347">
                  <c:v>0.387826</c:v>
                </c:pt>
                <c:pt idx="348">
                  <c:v>0.387459</c:v>
                </c:pt>
                <c:pt idx="349">
                  <c:v>0.38651400000000002</c:v>
                </c:pt>
                <c:pt idx="350">
                  <c:v>0.38594299999999998</c:v>
                </c:pt>
                <c:pt idx="351">
                  <c:v>0.384548</c:v>
                </c:pt>
                <c:pt idx="352">
                  <c:v>0.38423600000000002</c:v>
                </c:pt>
                <c:pt idx="353">
                  <c:v>0.38334099999999999</c:v>
                </c:pt>
                <c:pt idx="354">
                  <c:v>0.38283600000000001</c:v>
                </c:pt>
                <c:pt idx="355">
                  <c:v>0.38187399999999999</c:v>
                </c:pt>
                <c:pt idx="356">
                  <c:v>0.38146000000000002</c:v>
                </c:pt>
                <c:pt idx="357">
                  <c:v>0.38054399999999999</c:v>
                </c:pt>
                <c:pt idx="358">
                  <c:v>0.38001099999999999</c:v>
                </c:pt>
                <c:pt idx="359">
                  <c:v>0.37950699999999998</c:v>
                </c:pt>
                <c:pt idx="360">
                  <c:v>0.37857099999999999</c:v>
                </c:pt>
                <c:pt idx="361">
                  <c:v>0.37799700000000003</c:v>
                </c:pt>
                <c:pt idx="362">
                  <c:v>0.37692900000000001</c:v>
                </c:pt>
                <c:pt idx="363">
                  <c:v>0.376108</c:v>
                </c:pt>
                <c:pt idx="364">
                  <c:v>0.37542900000000001</c:v>
                </c:pt>
                <c:pt idx="365">
                  <c:v>0.37505500000000003</c:v>
                </c:pt>
                <c:pt idx="366">
                  <c:v>0.37429400000000002</c:v>
                </c:pt>
                <c:pt idx="367">
                  <c:v>0.37354599999999999</c:v>
                </c:pt>
                <c:pt idx="368">
                  <c:v>0.37276300000000001</c:v>
                </c:pt>
                <c:pt idx="369">
                  <c:v>0.37220700000000001</c:v>
                </c:pt>
                <c:pt idx="370">
                  <c:v>0.37165199999999998</c:v>
                </c:pt>
                <c:pt idx="371">
                  <c:v>0.37028800000000001</c:v>
                </c:pt>
                <c:pt idx="372">
                  <c:v>0.370361</c:v>
                </c:pt>
                <c:pt idx="373">
                  <c:v>0.369778</c:v>
                </c:pt>
                <c:pt idx="374">
                  <c:v>0.36874800000000002</c:v>
                </c:pt>
                <c:pt idx="375">
                  <c:v>0.36808999999999997</c:v>
                </c:pt>
                <c:pt idx="376">
                  <c:v>0.367035</c:v>
                </c:pt>
                <c:pt idx="377">
                  <c:v>0.366566</c:v>
                </c:pt>
                <c:pt idx="378">
                  <c:v>0.36572199999999999</c:v>
                </c:pt>
                <c:pt idx="379">
                  <c:v>0.36532100000000001</c:v>
                </c:pt>
                <c:pt idx="380">
                  <c:v>0.36419800000000002</c:v>
                </c:pt>
                <c:pt idx="381">
                  <c:v>0.36343900000000001</c:v>
                </c:pt>
                <c:pt idx="382">
                  <c:v>0.36284</c:v>
                </c:pt>
                <c:pt idx="383">
                  <c:v>0.36198200000000003</c:v>
                </c:pt>
                <c:pt idx="384">
                  <c:v>0.36152899999999999</c:v>
                </c:pt>
                <c:pt idx="385">
                  <c:v>0.36076000000000003</c:v>
                </c:pt>
                <c:pt idx="386">
                  <c:v>0.35998200000000002</c:v>
                </c:pt>
                <c:pt idx="387">
                  <c:v>0.358935</c:v>
                </c:pt>
                <c:pt idx="388">
                  <c:v>0.358769</c:v>
                </c:pt>
                <c:pt idx="389">
                  <c:v>0.35770600000000002</c:v>
                </c:pt>
                <c:pt idx="390">
                  <c:v>0.3574</c:v>
                </c:pt>
                <c:pt idx="391">
                  <c:v>0.35637400000000002</c:v>
                </c:pt>
                <c:pt idx="392">
                  <c:v>0.35567100000000001</c:v>
                </c:pt>
                <c:pt idx="393">
                  <c:v>0.355323</c:v>
                </c:pt>
                <c:pt idx="394">
                  <c:v>0.354717</c:v>
                </c:pt>
                <c:pt idx="395">
                  <c:v>0.354051</c:v>
                </c:pt>
                <c:pt idx="396">
                  <c:v>0.35366599999999998</c:v>
                </c:pt>
                <c:pt idx="397">
                  <c:v>0.35274</c:v>
                </c:pt>
                <c:pt idx="398">
                  <c:v>0.35237099999999999</c:v>
                </c:pt>
                <c:pt idx="399">
                  <c:v>0.35173599999999999</c:v>
                </c:pt>
                <c:pt idx="400">
                  <c:v>0.35142400000000001</c:v>
                </c:pt>
                <c:pt idx="401">
                  <c:v>0.35034799999999999</c:v>
                </c:pt>
                <c:pt idx="402">
                  <c:v>0.34985100000000002</c:v>
                </c:pt>
                <c:pt idx="403">
                  <c:v>0.34953400000000001</c:v>
                </c:pt>
                <c:pt idx="404">
                  <c:v>0.348607</c:v>
                </c:pt>
                <c:pt idx="405">
                  <c:v>0.34801900000000002</c:v>
                </c:pt>
                <c:pt idx="406">
                  <c:v>0.34771400000000002</c:v>
                </c:pt>
                <c:pt idx="407">
                  <c:v>0.34706599999999999</c:v>
                </c:pt>
                <c:pt idx="408">
                  <c:v>0.346308</c:v>
                </c:pt>
                <c:pt idx="409">
                  <c:v>0.34595399999999998</c:v>
                </c:pt>
                <c:pt idx="410">
                  <c:v>0.34552300000000002</c:v>
                </c:pt>
                <c:pt idx="411">
                  <c:v>0.34499099999999999</c:v>
                </c:pt>
                <c:pt idx="412">
                  <c:v>0.34419</c:v>
                </c:pt>
                <c:pt idx="413">
                  <c:v>0.34345399999999998</c:v>
                </c:pt>
                <c:pt idx="414">
                  <c:v>0.34327299999999999</c:v>
                </c:pt>
                <c:pt idx="415">
                  <c:v>0.342387</c:v>
                </c:pt>
                <c:pt idx="416">
                  <c:v>0.34184999999999999</c:v>
                </c:pt>
                <c:pt idx="417">
                  <c:v>0.34121600000000002</c:v>
                </c:pt>
                <c:pt idx="418">
                  <c:v>0.34071299999999999</c:v>
                </c:pt>
                <c:pt idx="419">
                  <c:v>0.34004400000000001</c:v>
                </c:pt>
                <c:pt idx="420">
                  <c:v>0.33971800000000002</c:v>
                </c:pt>
                <c:pt idx="421">
                  <c:v>0.33896599999999999</c:v>
                </c:pt>
                <c:pt idx="422">
                  <c:v>0.338947</c:v>
                </c:pt>
                <c:pt idx="423">
                  <c:v>0.33818300000000001</c:v>
                </c:pt>
                <c:pt idx="424">
                  <c:v>0.33763700000000002</c:v>
                </c:pt>
                <c:pt idx="425">
                  <c:v>0.33699200000000001</c:v>
                </c:pt>
                <c:pt idx="426">
                  <c:v>0.33643499999999998</c:v>
                </c:pt>
                <c:pt idx="427">
                  <c:v>0.336067</c:v>
                </c:pt>
                <c:pt idx="428">
                  <c:v>0.33566200000000002</c:v>
                </c:pt>
                <c:pt idx="429">
                  <c:v>0.33499299999999999</c:v>
                </c:pt>
                <c:pt idx="430">
                  <c:v>0.33438400000000001</c:v>
                </c:pt>
                <c:pt idx="431">
                  <c:v>0.33409699999999998</c:v>
                </c:pt>
                <c:pt idx="432">
                  <c:v>0.33350099999999999</c:v>
                </c:pt>
                <c:pt idx="433">
                  <c:v>0.33334799999999998</c:v>
                </c:pt>
                <c:pt idx="434">
                  <c:v>0.33269100000000001</c:v>
                </c:pt>
                <c:pt idx="435">
                  <c:v>0.33253199999999999</c:v>
                </c:pt>
                <c:pt idx="436">
                  <c:v>0.33193800000000001</c:v>
                </c:pt>
                <c:pt idx="437">
                  <c:v>0.33125199999999999</c:v>
                </c:pt>
                <c:pt idx="438">
                  <c:v>0.33066200000000001</c:v>
                </c:pt>
                <c:pt idx="439">
                  <c:v>0.329926</c:v>
                </c:pt>
                <c:pt idx="440">
                  <c:v>0.329845</c:v>
                </c:pt>
                <c:pt idx="441">
                  <c:v>0.32928400000000002</c:v>
                </c:pt>
                <c:pt idx="442">
                  <c:v>0.329212</c:v>
                </c:pt>
                <c:pt idx="443">
                  <c:v>0.328513</c:v>
                </c:pt>
                <c:pt idx="444">
                  <c:v>0.32800099999999999</c:v>
                </c:pt>
                <c:pt idx="445">
                  <c:v>0.32717299999999999</c:v>
                </c:pt>
                <c:pt idx="446">
                  <c:v>0.32688899999999999</c:v>
                </c:pt>
                <c:pt idx="447">
                  <c:v>0.32630700000000001</c:v>
                </c:pt>
                <c:pt idx="448">
                  <c:v>0.32579399999999997</c:v>
                </c:pt>
                <c:pt idx="449">
                  <c:v>0.32499699999999998</c:v>
                </c:pt>
                <c:pt idx="450">
                  <c:v>0.32501999999999998</c:v>
                </c:pt>
                <c:pt idx="451">
                  <c:v>0.32481199999999999</c:v>
                </c:pt>
                <c:pt idx="452">
                  <c:v>0.32427499999999998</c:v>
                </c:pt>
                <c:pt idx="453">
                  <c:v>0.323459</c:v>
                </c:pt>
                <c:pt idx="454">
                  <c:v>0.32299699999999998</c:v>
                </c:pt>
                <c:pt idx="455">
                  <c:v>0.32297900000000002</c:v>
                </c:pt>
                <c:pt idx="456">
                  <c:v>0.32207200000000002</c:v>
                </c:pt>
                <c:pt idx="457">
                  <c:v>0.32159199999999999</c:v>
                </c:pt>
                <c:pt idx="458">
                  <c:v>0.32140200000000002</c:v>
                </c:pt>
                <c:pt idx="459">
                  <c:v>0.32107799999999997</c:v>
                </c:pt>
                <c:pt idx="460">
                  <c:v>0.32061499999999998</c:v>
                </c:pt>
                <c:pt idx="461">
                  <c:v>0.320241</c:v>
                </c:pt>
                <c:pt idx="462">
                  <c:v>0.31980199999999998</c:v>
                </c:pt>
                <c:pt idx="463">
                  <c:v>0.31934600000000002</c:v>
                </c:pt>
                <c:pt idx="464">
                  <c:v>0.318799</c:v>
                </c:pt>
                <c:pt idx="465">
                  <c:v>0.31872899999999998</c:v>
                </c:pt>
                <c:pt idx="466">
                  <c:v>0.31800299999999998</c:v>
                </c:pt>
                <c:pt idx="467">
                  <c:v>0.31790099999999999</c:v>
                </c:pt>
                <c:pt idx="468">
                  <c:v>0.317463</c:v>
                </c:pt>
                <c:pt idx="469">
                  <c:v>0.31705499999999998</c:v>
                </c:pt>
                <c:pt idx="470">
                  <c:v>0.31669199999999997</c:v>
                </c:pt>
                <c:pt idx="471">
                  <c:v>0.31640499999999999</c:v>
                </c:pt>
                <c:pt idx="472">
                  <c:v>0.31605299999999997</c:v>
                </c:pt>
                <c:pt idx="473">
                  <c:v>0.31567000000000001</c:v>
                </c:pt>
                <c:pt idx="474">
                  <c:v>0.31501499999999999</c:v>
                </c:pt>
                <c:pt idx="475">
                  <c:v>0.315388</c:v>
                </c:pt>
                <c:pt idx="476">
                  <c:v>0.31496400000000002</c:v>
                </c:pt>
                <c:pt idx="477">
                  <c:v>0.31478</c:v>
                </c:pt>
                <c:pt idx="478">
                  <c:v>0.314056</c:v>
                </c:pt>
                <c:pt idx="479">
                  <c:v>0.31376300000000001</c:v>
                </c:pt>
                <c:pt idx="480">
                  <c:v>0.31358999999999998</c:v>
                </c:pt>
                <c:pt idx="481">
                  <c:v>0.31332300000000002</c:v>
                </c:pt>
                <c:pt idx="482">
                  <c:v>0.31292999999999999</c:v>
                </c:pt>
                <c:pt idx="483">
                  <c:v>0.31245600000000001</c:v>
                </c:pt>
                <c:pt idx="484">
                  <c:v>0.31208799999999998</c:v>
                </c:pt>
                <c:pt idx="485">
                  <c:v>0.31186199999999997</c:v>
                </c:pt>
                <c:pt idx="486">
                  <c:v>0.311666</c:v>
                </c:pt>
                <c:pt idx="487">
                  <c:v>0.31128699999999998</c:v>
                </c:pt>
                <c:pt idx="488">
                  <c:v>0.31114199999999997</c:v>
                </c:pt>
                <c:pt idx="489">
                  <c:v>0.31096800000000002</c:v>
                </c:pt>
                <c:pt idx="490">
                  <c:v>0.31050899999999998</c:v>
                </c:pt>
                <c:pt idx="491">
                  <c:v>0.31029800000000002</c:v>
                </c:pt>
                <c:pt idx="492">
                  <c:v>0.30999300000000002</c:v>
                </c:pt>
                <c:pt idx="493">
                  <c:v>0.31001499999999999</c:v>
                </c:pt>
                <c:pt idx="494">
                  <c:v>0.30932900000000002</c:v>
                </c:pt>
                <c:pt idx="495">
                  <c:v>0.30908000000000002</c:v>
                </c:pt>
                <c:pt idx="496">
                  <c:v>0.30884200000000001</c:v>
                </c:pt>
                <c:pt idx="497">
                  <c:v>0.30886400000000003</c:v>
                </c:pt>
                <c:pt idx="498">
                  <c:v>0.30842999999999998</c:v>
                </c:pt>
                <c:pt idx="499">
                  <c:v>0.30807800000000002</c:v>
                </c:pt>
                <c:pt idx="500">
                  <c:v>0.308174</c:v>
                </c:pt>
                <c:pt idx="501">
                  <c:v>0.30755900000000003</c:v>
                </c:pt>
                <c:pt idx="502">
                  <c:v>0.30739300000000003</c:v>
                </c:pt>
                <c:pt idx="503">
                  <c:v>0.30744199999999999</c:v>
                </c:pt>
                <c:pt idx="504">
                  <c:v>0.30702499999999999</c:v>
                </c:pt>
                <c:pt idx="505">
                  <c:v>0.306782</c:v>
                </c:pt>
                <c:pt idx="506">
                  <c:v>0.30646899999999999</c:v>
                </c:pt>
                <c:pt idx="507">
                  <c:v>0.30607099999999998</c:v>
                </c:pt>
                <c:pt idx="508">
                  <c:v>0.30583100000000002</c:v>
                </c:pt>
                <c:pt idx="509">
                  <c:v>0.30569000000000002</c:v>
                </c:pt>
                <c:pt idx="510">
                  <c:v>0.30555399999999999</c:v>
                </c:pt>
                <c:pt idx="511">
                  <c:v>0.30534299999999998</c:v>
                </c:pt>
                <c:pt idx="512">
                  <c:v>0.30491299999999999</c:v>
                </c:pt>
                <c:pt idx="513">
                  <c:v>0.30472199999999999</c:v>
                </c:pt>
                <c:pt idx="514">
                  <c:v>0.30436099999999999</c:v>
                </c:pt>
                <c:pt idx="515">
                  <c:v>0.304087</c:v>
                </c:pt>
                <c:pt idx="516">
                  <c:v>0.304012</c:v>
                </c:pt>
                <c:pt idx="517">
                  <c:v>0.30374200000000001</c:v>
                </c:pt>
                <c:pt idx="518">
                  <c:v>0.30356</c:v>
                </c:pt>
                <c:pt idx="519">
                  <c:v>0.30372100000000002</c:v>
                </c:pt>
                <c:pt idx="520">
                  <c:v>0.30322300000000002</c:v>
                </c:pt>
                <c:pt idx="521">
                  <c:v>0.30299100000000001</c:v>
                </c:pt>
                <c:pt idx="522">
                  <c:v>0.30305599999999999</c:v>
                </c:pt>
                <c:pt idx="523">
                  <c:v>0.30281999999999998</c:v>
                </c:pt>
                <c:pt idx="524">
                  <c:v>0.30269600000000002</c:v>
                </c:pt>
                <c:pt idx="525">
                  <c:v>0.302261</c:v>
                </c:pt>
                <c:pt idx="526">
                  <c:v>0.30197299999999999</c:v>
                </c:pt>
                <c:pt idx="527">
                  <c:v>0.30188999999999999</c:v>
                </c:pt>
                <c:pt idx="528">
                  <c:v>0.30169200000000002</c:v>
                </c:pt>
                <c:pt idx="529">
                  <c:v>0.30182199999999998</c:v>
                </c:pt>
                <c:pt idx="530">
                  <c:v>0.30162099999999997</c:v>
                </c:pt>
                <c:pt idx="531">
                  <c:v>0.30158600000000002</c:v>
                </c:pt>
                <c:pt idx="532">
                  <c:v>0.30143500000000001</c:v>
                </c:pt>
                <c:pt idx="533">
                  <c:v>0.30116100000000001</c:v>
                </c:pt>
                <c:pt idx="534">
                  <c:v>0.30112699999999998</c:v>
                </c:pt>
                <c:pt idx="535">
                  <c:v>0.300842</c:v>
                </c:pt>
                <c:pt idx="536">
                  <c:v>0.30065399999999998</c:v>
                </c:pt>
                <c:pt idx="537">
                  <c:v>0.300848</c:v>
                </c:pt>
                <c:pt idx="538">
                  <c:v>0.300709</c:v>
                </c:pt>
                <c:pt idx="539">
                  <c:v>0.30021199999999998</c:v>
                </c:pt>
                <c:pt idx="540">
                  <c:v>0.30013699999999999</c:v>
                </c:pt>
                <c:pt idx="541">
                  <c:v>0.30011199999999999</c:v>
                </c:pt>
                <c:pt idx="542">
                  <c:v>0.29994799999999999</c:v>
                </c:pt>
                <c:pt idx="543">
                  <c:v>0.30011300000000002</c:v>
                </c:pt>
                <c:pt idx="544">
                  <c:v>0.29993399999999998</c:v>
                </c:pt>
                <c:pt idx="545">
                  <c:v>0.29999399999999998</c:v>
                </c:pt>
                <c:pt idx="546">
                  <c:v>0.29964600000000002</c:v>
                </c:pt>
                <c:pt idx="547">
                  <c:v>0.29967500000000002</c:v>
                </c:pt>
                <c:pt idx="548">
                  <c:v>0.29949300000000001</c:v>
                </c:pt>
                <c:pt idx="549">
                  <c:v>0.29960100000000001</c:v>
                </c:pt>
                <c:pt idx="550">
                  <c:v>0.29924200000000001</c:v>
                </c:pt>
                <c:pt idx="551">
                  <c:v>0.29904799999999998</c:v>
                </c:pt>
                <c:pt idx="552">
                  <c:v>0.29886099999999999</c:v>
                </c:pt>
                <c:pt idx="553">
                  <c:v>0.29904999999999998</c:v>
                </c:pt>
                <c:pt idx="554">
                  <c:v>0.29933700000000002</c:v>
                </c:pt>
                <c:pt idx="555">
                  <c:v>0.299124</c:v>
                </c:pt>
                <c:pt idx="556">
                  <c:v>0.29896299999999998</c:v>
                </c:pt>
                <c:pt idx="557">
                  <c:v>0.29918299999999998</c:v>
                </c:pt>
                <c:pt idx="558">
                  <c:v>0.29899100000000001</c:v>
                </c:pt>
                <c:pt idx="559">
                  <c:v>0.29844900000000002</c:v>
                </c:pt>
                <c:pt idx="560">
                  <c:v>0.29855300000000001</c:v>
                </c:pt>
                <c:pt idx="561">
                  <c:v>0.29835699999999998</c:v>
                </c:pt>
                <c:pt idx="562">
                  <c:v>0.298543</c:v>
                </c:pt>
                <c:pt idx="563">
                  <c:v>0.298404</c:v>
                </c:pt>
                <c:pt idx="564">
                  <c:v>0.298261</c:v>
                </c:pt>
                <c:pt idx="565">
                  <c:v>0.29828300000000002</c:v>
                </c:pt>
                <c:pt idx="566">
                  <c:v>0.29838500000000001</c:v>
                </c:pt>
                <c:pt idx="567">
                  <c:v>0.29822399999999999</c:v>
                </c:pt>
                <c:pt idx="568">
                  <c:v>0.29849300000000001</c:v>
                </c:pt>
                <c:pt idx="569">
                  <c:v>0.29852899999999999</c:v>
                </c:pt>
                <c:pt idx="570">
                  <c:v>0.29821900000000001</c:v>
                </c:pt>
                <c:pt idx="571">
                  <c:v>0.29819899999999999</c:v>
                </c:pt>
                <c:pt idx="572">
                  <c:v>0.29832999999999998</c:v>
                </c:pt>
                <c:pt idx="573">
                  <c:v>0.29808800000000002</c:v>
                </c:pt>
                <c:pt idx="574">
                  <c:v>0.29819200000000001</c:v>
                </c:pt>
                <c:pt idx="575">
                  <c:v>0.29802200000000001</c:v>
                </c:pt>
                <c:pt idx="576">
                  <c:v>0.29812899999999998</c:v>
                </c:pt>
                <c:pt idx="577">
                  <c:v>0.298205</c:v>
                </c:pt>
                <c:pt idx="578">
                  <c:v>0.29815799999999998</c:v>
                </c:pt>
                <c:pt idx="579">
                  <c:v>0.29801299999999997</c:v>
                </c:pt>
                <c:pt idx="580">
                  <c:v>0.29822599999999999</c:v>
                </c:pt>
                <c:pt idx="581">
                  <c:v>0.29830099999999998</c:v>
                </c:pt>
                <c:pt idx="582">
                  <c:v>0.29808099999999998</c:v>
                </c:pt>
                <c:pt idx="583">
                  <c:v>0.298126</c:v>
                </c:pt>
                <c:pt idx="584">
                  <c:v>0.29813200000000001</c:v>
                </c:pt>
                <c:pt idx="585">
                  <c:v>0.298008</c:v>
                </c:pt>
                <c:pt idx="586">
                  <c:v>0.29827300000000001</c:v>
                </c:pt>
                <c:pt idx="587">
                  <c:v>0.29817100000000002</c:v>
                </c:pt>
                <c:pt idx="588">
                  <c:v>0.29829299999999997</c:v>
                </c:pt>
                <c:pt idx="589">
                  <c:v>0.29854199999999997</c:v>
                </c:pt>
                <c:pt idx="590">
                  <c:v>0.298487</c:v>
                </c:pt>
                <c:pt idx="591">
                  <c:v>0.29849500000000001</c:v>
                </c:pt>
                <c:pt idx="592">
                  <c:v>0.29878700000000002</c:v>
                </c:pt>
                <c:pt idx="593">
                  <c:v>0.29849599999999998</c:v>
                </c:pt>
                <c:pt idx="594">
                  <c:v>0.29871599999999998</c:v>
                </c:pt>
                <c:pt idx="595">
                  <c:v>0.29879499999999998</c:v>
                </c:pt>
                <c:pt idx="596">
                  <c:v>0.29883999999999999</c:v>
                </c:pt>
                <c:pt idx="597">
                  <c:v>0.29888500000000001</c:v>
                </c:pt>
                <c:pt idx="598">
                  <c:v>0.29902499999999999</c:v>
                </c:pt>
                <c:pt idx="599">
                  <c:v>0.29872399999999999</c:v>
                </c:pt>
                <c:pt idx="600">
                  <c:v>0.299176</c:v>
                </c:pt>
                <c:pt idx="601">
                  <c:v>0.29889399999999999</c:v>
                </c:pt>
                <c:pt idx="602">
                  <c:v>0.29931000000000002</c:v>
                </c:pt>
                <c:pt idx="603">
                  <c:v>0.29934500000000003</c:v>
                </c:pt>
                <c:pt idx="604">
                  <c:v>0.29923100000000002</c:v>
                </c:pt>
                <c:pt idx="605">
                  <c:v>0.29950700000000002</c:v>
                </c:pt>
                <c:pt idx="606">
                  <c:v>0.299618</c:v>
                </c:pt>
                <c:pt idx="607">
                  <c:v>0.29959799999999998</c:v>
                </c:pt>
                <c:pt idx="608">
                  <c:v>0.29943700000000001</c:v>
                </c:pt>
                <c:pt idx="609">
                  <c:v>0.29985200000000001</c:v>
                </c:pt>
                <c:pt idx="610">
                  <c:v>0.29989900000000003</c:v>
                </c:pt>
                <c:pt idx="611">
                  <c:v>0.300124</c:v>
                </c:pt>
                <c:pt idx="612">
                  <c:v>0.300203</c:v>
                </c:pt>
                <c:pt idx="613">
                  <c:v>0.300232</c:v>
                </c:pt>
                <c:pt idx="614">
                  <c:v>0.30023499999999997</c:v>
                </c:pt>
                <c:pt idx="615">
                  <c:v>0.30038100000000001</c:v>
                </c:pt>
                <c:pt idx="616">
                  <c:v>0.300568</c:v>
                </c:pt>
                <c:pt idx="617">
                  <c:v>0.300954</c:v>
                </c:pt>
                <c:pt idx="618">
                  <c:v>0.300846</c:v>
                </c:pt>
                <c:pt idx="619">
                  <c:v>0.301118</c:v>
                </c:pt>
                <c:pt idx="620">
                  <c:v>0.30119800000000002</c:v>
                </c:pt>
                <c:pt idx="621">
                  <c:v>0.301203</c:v>
                </c:pt>
                <c:pt idx="622">
                  <c:v>0.30130699999999999</c:v>
                </c:pt>
                <c:pt idx="623">
                  <c:v>0.30156100000000002</c:v>
                </c:pt>
                <c:pt idx="624">
                  <c:v>0.301591</c:v>
                </c:pt>
                <c:pt idx="625">
                  <c:v>0.301923</c:v>
                </c:pt>
                <c:pt idx="626">
                  <c:v>0.30205700000000002</c:v>
                </c:pt>
                <c:pt idx="627">
                  <c:v>0.30219699999999999</c:v>
                </c:pt>
                <c:pt idx="628">
                  <c:v>0.302207</c:v>
                </c:pt>
                <c:pt idx="629">
                  <c:v>0.30227100000000001</c:v>
                </c:pt>
                <c:pt idx="630">
                  <c:v>0.30243599999999998</c:v>
                </c:pt>
                <c:pt idx="631">
                  <c:v>0.302678</c:v>
                </c:pt>
                <c:pt idx="632">
                  <c:v>0.30269699999999999</c:v>
                </c:pt>
                <c:pt idx="633">
                  <c:v>0.30296299999999998</c:v>
                </c:pt>
                <c:pt idx="634">
                  <c:v>0.30345699999999998</c:v>
                </c:pt>
                <c:pt idx="635">
                  <c:v>0.30323</c:v>
                </c:pt>
                <c:pt idx="636">
                  <c:v>0.30357299999999998</c:v>
                </c:pt>
                <c:pt idx="637">
                  <c:v>0.30376799999999998</c:v>
                </c:pt>
                <c:pt idx="638">
                  <c:v>0.30391200000000002</c:v>
                </c:pt>
                <c:pt idx="639">
                  <c:v>0.30408800000000002</c:v>
                </c:pt>
                <c:pt idx="640">
                  <c:v>0.30439899999999998</c:v>
                </c:pt>
                <c:pt idx="641">
                  <c:v>0.304454</c:v>
                </c:pt>
                <c:pt idx="642">
                  <c:v>0.30460300000000001</c:v>
                </c:pt>
                <c:pt idx="643">
                  <c:v>0.30473</c:v>
                </c:pt>
                <c:pt idx="644">
                  <c:v>0.30488999999999999</c:v>
                </c:pt>
                <c:pt idx="645">
                  <c:v>0.305091</c:v>
                </c:pt>
                <c:pt idx="646">
                  <c:v>0.30536799999999997</c:v>
                </c:pt>
                <c:pt idx="647">
                  <c:v>0.30551499999999998</c:v>
                </c:pt>
                <c:pt idx="648">
                  <c:v>0.30585600000000002</c:v>
                </c:pt>
                <c:pt idx="649">
                  <c:v>0.306118</c:v>
                </c:pt>
                <c:pt idx="650">
                  <c:v>0.306479</c:v>
                </c:pt>
                <c:pt idx="651">
                  <c:v>0.30646499999999999</c:v>
                </c:pt>
                <c:pt idx="652">
                  <c:v>0.30669600000000002</c:v>
                </c:pt>
                <c:pt idx="653">
                  <c:v>0.30681799999999998</c:v>
                </c:pt>
                <c:pt idx="654">
                  <c:v>0.30719000000000002</c:v>
                </c:pt>
                <c:pt idx="655">
                  <c:v>0.30749300000000002</c:v>
                </c:pt>
                <c:pt idx="656">
                  <c:v>0.307923</c:v>
                </c:pt>
                <c:pt idx="657">
                  <c:v>0.30777100000000002</c:v>
                </c:pt>
                <c:pt idx="658">
                  <c:v>0.30808999999999997</c:v>
                </c:pt>
                <c:pt idx="659">
                  <c:v>0.308479</c:v>
                </c:pt>
                <c:pt idx="660">
                  <c:v>0.30840499999999998</c:v>
                </c:pt>
                <c:pt idx="661">
                  <c:v>0.308971</c:v>
                </c:pt>
                <c:pt idx="662">
                  <c:v>0.30898799999999998</c:v>
                </c:pt>
                <c:pt idx="663">
                  <c:v>0.30930600000000003</c:v>
                </c:pt>
                <c:pt idx="664">
                  <c:v>0.309749</c:v>
                </c:pt>
                <c:pt idx="665">
                  <c:v>0.30970199999999998</c:v>
                </c:pt>
                <c:pt idx="666">
                  <c:v>0.31009700000000001</c:v>
                </c:pt>
                <c:pt idx="667">
                  <c:v>0.31037799999999999</c:v>
                </c:pt>
                <c:pt idx="668">
                  <c:v>0.31070199999999998</c:v>
                </c:pt>
                <c:pt idx="669">
                  <c:v>0.31095499999999998</c:v>
                </c:pt>
                <c:pt idx="670">
                  <c:v>0.311276</c:v>
                </c:pt>
                <c:pt idx="671">
                  <c:v>0.31139800000000001</c:v>
                </c:pt>
                <c:pt idx="672">
                  <c:v>0.31166899999999997</c:v>
                </c:pt>
                <c:pt idx="673">
                  <c:v>0.31183699999999998</c:v>
                </c:pt>
                <c:pt idx="674">
                  <c:v>0.312027</c:v>
                </c:pt>
                <c:pt idx="675">
                  <c:v>0.31220500000000001</c:v>
                </c:pt>
                <c:pt idx="676">
                  <c:v>0.31242300000000001</c:v>
                </c:pt>
                <c:pt idx="677">
                  <c:v>0.31301000000000001</c:v>
                </c:pt>
                <c:pt idx="678">
                  <c:v>0.31297900000000001</c:v>
                </c:pt>
                <c:pt idx="679">
                  <c:v>0.313336</c:v>
                </c:pt>
                <c:pt idx="680">
                  <c:v>0.31395299999999998</c:v>
                </c:pt>
                <c:pt idx="681">
                  <c:v>0.31404900000000002</c:v>
                </c:pt>
                <c:pt idx="682">
                  <c:v>0.31433699999999998</c:v>
                </c:pt>
                <c:pt idx="683">
                  <c:v>0.31465599999999999</c:v>
                </c:pt>
                <c:pt idx="684">
                  <c:v>0.31500600000000001</c:v>
                </c:pt>
                <c:pt idx="685">
                  <c:v>0.31548799999999999</c:v>
                </c:pt>
                <c:pt idx="686">
                  <c:v>0.31543300000000002</c:v>
                </c:pt>
                <c:pt idx="687">
                  <c:v>0.31567899999999999</c:v>
                </c:pt>
                <c:pt idx="688">
                  <c:v>0.31631100000000001</c:v>
                </c:pt>
                <c:pt idx="689">
                  <c:v>0.31651299999999999</c:v>
                </c:pt>
                <c:pt idx="690">
                  <c:v>0.31675599999999998</c:v>
                </c:pt>
                <c:pt idx="691">
                  <c:v>0.31705899999999998</c:v>
                </c:pt>
                <c:pt idx="692">
                  <c:v>0.31726900000000002</c:v>
                </c:pt>
                <c:pt idx="693">
                  <c:v>0.31756499999999999</c:v>
                </c:pt>
                <c:pt idx="694">
                  <c:v>0.31789499999999998</c:v>
                </c:pt>
                <c:pt idx="695">
                  <c:v>0.31804100000000002</c:v>
                </c:pt>
                <c:pt idx="696">
                  <c:v>0.31841000000000003</c:v>
                </c:pt>
                <c:pt idx="697">
                  <c:v>0.31868999999999997</c:v>
                </c:pt>
                <c:pt idx="698">
                  <c:v>0.31902399999999997</c:v>
                </c:pt>
                <c:pt idx="699">
                  <c:v>0.31930399999999998</c:v>
                </c:pt>
                <c:pt idx="700">
                  <c:v>0.31939899999999999</c:v>
                </c:pt>
                <c:pt idx="701">
                  <c:v>0.31973499999999999</c:v>
                </c:pt>
                <c:pt idx="702">
                  <c:v>0.32036300000000001</c:v>
                </c:pt>
                <c:pt idx="703">
                  <c:v>0.32067000000000001</c:v>
                </c:pt>
                <c:pt idx="704">
                  <c:v>0.321073</c:v>
                </c:pt>
                <c:pt idx="705">
                  <c:v>0.32120599999999999</c:v>
                </c:pt>
                <c:pt idx="706">
                  <c:v>0.32156899999999999</c:v>
                </c:pt>
                <c:pt idx="707">
                  <c:v>0.32191700000000001</c:v>
                </c:pt>
                <c:pt idx="708">
                  <c:v>0.32228699999999999</c:v>
                </c:pt>
                <c:pt idx="709">
                  <c:v>0.32258500000000001</c:v>
                </c:pt>
                <c:pt idx="710">
                  <c:v>0.32293899999999998</c:v>
                </c:pt>
                <c:pt idx="711">
                  <c:v>0.32324799999999998</c:v>
                </c:pt>
                <c:pt idx="712">
                  <c:v>0.323689</c:v>
                </c:pt>
                <c:pt idx="713">
                  <c:v>0.324104</c:v>
                </c:pt>
                <c:pt idx="714">
                  <c:v>0.32450800000000002</c:v>
                </c:pt>
                <c:pt idx="715">
                  <c:v>0.32494800000000001</c:v>
                </c:pt>
                <c:pt idx="716">
                  <c:v>0.325295</c:v>
                </c:pt>
                <c:pt idx="717">
                  <c:v>0.32550699999999999</c:v>
                </c:pt>
                <c:pt idx="718">
                  <c:v>0.32609300000000002</c:v>
                </c:pt>
                <c:pt idx="719">
                  <c:v>0.326239</c:v>
                </c:pt>
                <c:pt idx="720">
                  <c:v>0.32672899999999999</c:v>
                </c:pt>
                <c:pt idx="721">
                  <c:v>0.32720199999999999</c:v>
                </c:pt>
                <c:pt idx="722">
                  <c:v>0.32756999999999997</c:v>
                </c:pt>
                <c:pt idx="723">
                  <c:v>0.32799299999999998</c:v>
                </c:pt>
                <c:pt idx="724">
                  <c:v>0.32824199999999998</c:v>
                </c:pt>
                <c:pt idx="725">
                  <c:v>0.32881300000000002</c:v>
                </c:pt>
                <c:pt idx="726">
                  <c:v>0.329293</c:v>
                </c:pt>
                <c:pt idx="727">
                  <c:v>0.32969700000000002</c:v>
                </c:pt>
                <c:pt idx="728">
                  <c:v>0.32999400000000001</c:v>
                </c:pt>
                <c:pt idx="729">
                  <c:v>0.33020699999999997</c:v>
                </c:pt>
                <c:pt idx="730">
                  <c:v>0.330544</c:v>
                </c:pt>
                <c:pt idx="731">
                  <c:v>0.33097399999999999</c:v>
                </c:pt>
                <c:pt idx="732">
                  <c:v>0.33141700000000002</c:v>
                </c:pt>
                <c:pt idx="733">
                  <c:v>0.33171400000000001</c:v>
                </c:pt>
                <c:pt idx="734">
                  <c:v>0.332181</c:v>
                </c:pt>
                <c:pt idx="735">
                  <c:v>0.33257700000000001</c:v>
                </c:pt>
                <c:pt idx="736">
                  <c:v>0.33302500000000002</c:v>
                </c:pt>
                <c:pt idx="737">
                  <c:v>0.333287</c:v>
                </c:pt>
                <c:pt idx="738">
                  <c:v>0.33369799999999999</c:v>
                </c:pt>
                <c:pt idx="739">
                  <c:v>0.33414199999999999</c:v>
                </c:pt>
                <c:pt idx="740">
                  <c:v>0.33455600000000002</c:v>
                </c:pt>
                <c:pt idx="741">
                  <c:v>0.334841</c:v>
                </c:pt>
                <c:pt idx="742">
                  <c:v>0.33537400000000001</c:v>
                </c:pt>
                <c:pt idx="743">
                  <c:v>0.33561000000000002</c:v>
                </c:pt>
                <c:pt idx="744">
                  <c:v>0.33598800000000001</c:v>
                </c:pt>
                <c:pt idx="745">
                  <c:v>0.33631</c:v>
                </c:pt>
                <c:pt idx="746">
                  <c:v>0.33679500000000001</c:v>
                </c:pt>
                <c:pt idx="747">
                  <c:v>0.33707900000000002</c:v>
                </c:pt>
                <c:pt idx="748">
                  <c:v>0.337538</c:v>
                </c:pt>
                <c:pt idx="749">
                  <c:v>0.33774300000000002</c:v>
                </c:pt>
                <c:pt idx="750">
                  <c:v>0.33826400000000001</c:v>
                </c:pt>
                <c:pt idx="751">
                  <c:v>0.33881600000000001</c:v>
                </c:pt>
                <c:pt idx="752">
                  <c:v>0.33912500000000001</c:v>
                </c:pt>
                <c:pt idx="753">
                  <c:v>0.339449</c:v>
                </c:pt>
                <c:pt idx="754">
                  <c:v>0.34006199999999998</c:v>
                </c:pt>
                <c:pt idx="755">
                  <c:v>0.34045300000000001</c:v>
                </c:pt>
                <c:pt idx="756">
                  <c:v>0.34098299999999998</c:v>
                </c:pt>
                <c:pt idx="757">
                  <c:v>0.34126299999999998</c:v>
                </c:pt>
                <c:pt idx="758">
                  <c:v>0.34178900000000001</c:v>
                </c:pt>
                <c:pt idx="759">
                  <c:v>0.34216099999999999</c:v>
                </c:pt>
                <c:pt idx="760">
                  <c:v>0.34222399999999997</c:v>
                </c:pt>
                <c:pt idx="761">
                  <c:v>0.34277400000000002</c:v>
                </c:pt>
                <c:pt idx="762">
                  <c:v>0.34326400000000001</c:v>
                </c:pt>
                <c:pt idx="763">
                  <c:v>0.34368500000000002</c:v>
                </c:pt>
                <c:pt idx="764">
                  <c:v>0.34421400000000002</c:v>
                </c:pt>
                <c:pt idx="765">
                  <c:v>0.34424700000000003</c:v>
                </c:pt>
                <c:pt idx="766">
                  <c:v>0.34465000000000001</c:v>
                </c:pt>
                <c:pt idx="767">
                  <c:v>0.34515499999999999</c:v>
                </c:pt>
                <c:pt idx="768">
                  <c:v>0.34570000000000001</c:v>
                </c:pt>
                <c:pt idx="769">
                  <c:v>0.34603899999999999</c:v>
                </c:pt>
                <c:pt idx="770">
                  <c:v>0.34661399999999998</c:v>
                </c:pt>
                <c:pt idx="771">
                  <c:v>0.34693000000000002</c:v>
                </c:pt>
                <c:pt idx="772">
                  <c:v>0.34746199999999999</c:v>
                </c:pt>
                <c:pt idx="773">
                  <c:v>0.34784900000000002</c:v>
                </c:pt>
                <c:pt idx="774">
                  <c:v>0.34846500000000002</c:v>
                </c:pt>
                <c:pt idx="775">
                  <c:v>0.348883</c:v>
                </c:pt>
                <c:pt idx="776">
                  <c:v>0.34931699999999999</c:v>
                </c:pt>
                <c:pt idx="777">
                  <c:v>0.34981299999999999</c:v>
                </c:pt>
                <c:pt idx="778">
                  <c:v>0.35006900000000002</c:v>
                </c:pt>
                <c:pt idx="779">
                  <c:v>0.35054600000000002</c:v>
                </c:pt>
                <c:pt idx="780">
                  <c:v>0.350937</c:v>
                </c:pt>
                <c:pt idx="781">
                  <c:v>0.35160200000000003</c:v>
                </c:pt>
                <c:pt idx="782">
                  <c:v>0.35213299999999997</c:v>
                </c:pt>
                <c:pt idx="783">
                  <c:v>0.35260999999999998</c:v>
                </c:pt>
                <c:pt idx="784">
                  <c:v>0.35300700000000002</c:v>
                </c:pt>
                <c:pt idx="785">
                  <c:v>0.35344399999999998</c:v>
                </c:pt>
                <c:pt idx="786">
                  <c:v>0.35380099999999998</c:v>
                </c:pt>
                <c:pt idx="787">
                  <c:v>0.35442499999999999</c:v>
                </c:pt>
                <c:pt idx="788">
                  <c:v>0.354966</c:v>
                </c:pt>
                <c:pt idx="789">
                  <c:v>0.355383</c:v>
                </c:pt>
                <c:pt idx="790">
                  <c:v>0.35605599999999998</c:v>
                </c:pt>
                <c:pt idx="791">
                  <c:v>0.35641400000000001</c:v>
                </c:pt>
                <c:pt idx="792">
                  <c:v>0.356991</c:v>
                </c:pt>
                <c:pt idx="793">
                  <c:v>0.35731400000000002</c:v>
                </c:pt>
                <c:pt idx="794">
                  <c:v>0.35770600000000002</c:v>
                </c:pt>
                <c:pt idx="795">
                  <c:v>0.358103</c:v>
                </c:pt>
                <c:pt idx="796">
                  <c:v>0.35875400000000002</c:v>
                </c:pt>
                <c:pt idx="797">
                  <c:v>0.359184</c:v>
                </c:pt>
                <c:pt idx="798">
                  <c:v>0.35944500000000001</c:v>
                </c:pt>
                <c:pt idx="799">
                  <c:v>0.360072</c:v>
                </c:pt>
                <c:pt idx="800">
                  <c:v>0.36046699999999998</c:v>
                </c:pt>
                <c:pt idx="801">
                  <c:v>0.361068</c:v>
                </c:pt>
                <c:pt idx="802">
                  <c:v>0.36141299999999998</c:v>
                </c:pt>
                <c:pt idx="803">
                  <c:v>0.36196099999999998</c:v>
                </c:pt>
                <c:pt idx="804">
                  <c:v>0.36231799999999997</c:v>
                </c:pt>
                <c:pt idx="805">
                  <c:v>0.36279600000000001</c:v>
                </c:pt>
                <c:pt idx="806">
                  <c:v>0.36354500000000001</c:v>
                </c:pt>
                <c:pt idx="807">
                  <c:v>0.36363299999999998</c:v>
                </c:pt>
                <c:pt idx="808">
                  <c:v>0.36419000000000001</c:v>
                </c:pt>
                <c:pt idx="809">
                  <c:v>0.36462299999999997</c:v>
                </c:pt>
                <c:pt idx="810">
                  <c:v>0.36490499999999998</c:v>
                </c:pt>
                <c:pt idx="811">
                  <c:v>0.36562600000000001</c:v>
                </c:pt>
                <c:pt idx="812">
                  <c:v>0.365952</c:v>
                </c:pt>
                <c:pt idx="813">
                  <c:v>0.366178</c:v>
                </c:pt>
                <c:pt idx="814">
                  <c:v>0.36692900000000001</c:v>
                </c:pt>
                <c:pt idx="815">
                  <c:v>0.36732199999999998</c:v>
                </c:pt>
                <c:pt idx="816">
                  <c:v>0.36786099999999999</c:v>
                </c:pt>
                <c:pt idx="817">
                  <c:v>0.368197</c:v>
                </c:pt>
                <c:pt idx="818">
                  <c:v>0.36877700000000002</c:v>
                </c:pt>
                <c:pt idx="819">
                  <c:v>0.36917699999999998</c:v>
                </c:pt>
                <c:pt idx="820">
                  <c:v>0.369639</c:v>
                </c:pt>
                <c:pt idx="821">
                  <c:v>0.37015500000000001</c:v>
                </c:pt>
                <c:pt idx="822">
                  <c:v>0.37053000000000003</c:v>
                </c:pt>
                <c:pt idx="823">
                  <c:v>0.37095</c:v>
                </c:pt>
                <c:pt idx="824">
                  <c:v>0.37147999999999998</c:v>
                </c:pt>
                <c:pt idx="825">
                  <c:v>0.371892</c:v>
                </c:pt>
                <c:pt idx="826">
                  <c:v>0.37228299999999998</c:v>
                </c:pt>
                <c:pt idx="827">
                  <c:v>0.37272</c:v>
                </c:pt>
                <c:pt idx="828">
                  <c:v>0.37309900000000001</c:v>
                </c:pt>
                <c:pt idx="829">
                  <c:v>0.37356299999999998</c:v>
                </c:pt>
                <c:pt idx="830">
                  <c:v>0.37416500000000003</c:v>
                </c:pt>
                <c:pt idx="831">
                  <c:v>0.374496</c:v>
                </c:pt>
                <c:pt idx="832">
                  <c:v>0.37503399999999998</c:v>
                </c:pt>
                <c:pt idx="833">
                  <c:v>0.37549700000000003</c:v>
                </c:pt>
                <c:pt idx="834">
                  <c:v>0.375863</c:v>
                </c:pt>
                <c:pt idx="835">
                  <c:v>0.37629699999999999</c:v>
                </c:pt>
                <c:pt idx="836">
                  <c:v>0.37676100000000001</c:v>
                </c:pt>
                <c:pt idx="837">
                  <c:v>0.37725700000000001</c:v>
                </c:pt>
                <c:pt idx="838">
                  <c:v>0.37783499999999998</c:v>
                </c:pt>
                <c:pt idx="839">
                  <c:v>0.37840699999999999</c:v>
                </c:pt>
                <c:pt idx="840">
                  <c:v>0.37888500000000003</c:v>
                </c:pt>
                <c:pt idx="841">
                  <c:v>0.37940499999999999</c:v>
                </c:pt>
                <c:pt idx="842">
                  <c:v>0.37993900000000003</c:v>
                </c:pt>
                <c:pt idx="843">
                  <c:v>0.380411</c:v>
                </c:pt>
                <c:pt idx="844">
                  <c:v>0.38084699999999999</c:v>
                </c:pt>
                <c:pt idx="845">
                  <c:v>0.38126700000000002</c:v>
                </c:pt>
                <c:pt idx="846">
                  <c:v>0.38178499999999999</c:v>
                </c:pt>
                <c:pt idx="847">
                  <c:v>0.38219900000000001</c:v>
                </c:pt>
                <c:pt idx="848">
                  <c:v>0.38278899999999999</c:v>
                </c:pt>
                <c:pt idx="849">
                  <c:v>0.38328600000000002</c:v>
                </c:pt>
                <c:pt idx="850">
                  <c:v>0.382351</c:v>
                </c:pt>
                <c:pt idx="851">
                  <c:v>0.38267899999999999</c:v>
                </c:pt>
                <c:pt idx="852">
                  <c:v>0.38315300000000002</c:v>
                </c:pt>
                <c:pt idx="853">
                  <c:v>0.38342900000000002</c:v>
                </c:pt>
                <c:pt idx="854">
                  <c:v>0.384044</c:v>
                </c:pt>
                <c:pt idx="855">
                  <c:v>0.38445400000000002</c:v>
                </c:pt>
                <c:pt idx="856">
                  <c:v>0.38486199999999998</c:v>
                </c:pt>
                <c:pt idx="857">
                  <c:v>0.38545099999999999</c:v>
                </c:pt>
                <c:pt idx="858">
                  <c:v>0.38618799999999998</c:v>
                </c:pt>
                <c:pt idx="859">
                  <c:v>0.38655</c:v>
                </c:pt>
                <c:pt idx="860">
                  <c:v>0.38656499999999999</c:v>
                </c:pt>
                <c:pt idx="861">
                  <c:v>0.38714199999999999</c:v>
                </c:pt>
                <c:pt idx="862">
                  <c:v>0.38787100000000002</c:v>
                </c:pt>
                <c:pt idx="863">
                  <c:v>0.38809900000000003</c:v>
                </c:pt>
                <c:pt idx="864">
                  <c:v>0.38847199999999998</c:v>
                </c:pt>
                <c:pt idx="865">
                  <c:v>0.388957</c:v>
                </c:pt>
                <c:pt idx="866">
                  <c:v>0.38922899999999999</c:v>
                </c:pt>
                <c:pt idx="867">
                  <c:v>0.39008999999999999</c:v>
                </c:pt>
                <c:pt idx="868">
                  <c:v>0.39036599999999999</c:v>
                </c:pt>
                <c:pt idx="869">
                  <c:v>0.39110800000000001</c:v>
                </c:pt>
                <c:pt idx="870">
                  <c:v>0.39132400000000001</c:v>
                </c:pt>
                <c:pt idx="871">
                  <c:v>0.39180399999999999</c:v>
                </c:pt>
                <c:pt idx="872">
                  <c:v>0.39220100000000002</c:v>
                </c:pt>
                <c:pt idx="873">
                  <c:v>0.39277699999999999</c:v>
                </c:pt>
                <c:pt idx="874">
                  <c:v>0.39324799999999999</c:v>
                </c:pt>
                <c:pt idx="875">
                  <c:v>0.39360600000000001</c:v>
                </c:pt>
                <c:pt idx="876">
                  <c:v>0.39412799999999998</c:v>
                </c:pt>
                <c:pt idx="877">
                  <c:v>0.39460400000000001</c:v>
                </c:pt>
                <c:pt idx="878">
                  <c:v>0.39491300000000001</c:v>
                </c:pt>
                <c:pt idx="879">
                  <c:v>0.39555400000000002</c:v>
                </c:pt>
                <c:pt idx="880">
                  <c:v>0.39607799999999999</c:v>
                </c:pt>
                <c:pt idx="881">
                  <c:v>0.39672499999999999</c:v>
                </c:pt>
                <c:pt idx="882">
                  <c:v>0.39710000000000001</c:v>
                </c:pt>
                <c:pt idx="883">
                  <c:v>0.39741500000000002</c:v>
                </c:pt>
                <c:pt idx="884">
                  <c:v>0.398009</c:v>
                </c:pt>
                <c:pt idx="885">
                  <c:v>0.39844800000000002</c:v>
                </c:pt>
                <c:pt idx="886">
                  <c:v>0.39888400000000002</c:v>
                </c:pt>
                <c:pt idx="887">
                  <c:v>0.39924199999999999</c:v>
                </c:pt>
                <c:pt idx="888">
                  <c:v>0.399169</c:v>
                </c:pt>
                <c:pt idx="889">
                  <c:v>0.39964499999999997</c:v>
                </c:pt>
                <c:pt idx="890">
                  <c:v>0.40028799999999998</c:v>
                </c:pt>
                <c:pt idx="891">
                  <c:v>0.40085199999999999</c:v>
                </c:pt>
                <c:pt idx="892">
                  <c:v>0.40122999999999998</c:v>
                </c:pt>
                <c:pt idx="893">
                  <c:v>0.401675</c:v>
                </c:pt>
                <c:pt idx="894">
                  <c:v>0.40250599999999997</c:v>
                </c:pt>
                <c:pt idx="895">
                  <c:v>0.40300599999999998</c:v>
                </c:pt>
                <c:pt idx="896">
                  <c:v>0.403304</c:v>
                </c:pt>
                <c:pt idx="897">
                  <c:v>0.403499</c:v>
                </c:pt>
                <c:pt idx="898">
                  <c:v>0.40423599999999998</c:v>
                </c:pt>
                <c:pt idx="899">
                  <c:v>0.40461000000000003</c:v>
                </c:pt>
                <c:pt idx="900">
                  <c:v>0.40502700000000003</c:v>
                </c:pt>
                <c:pt idx="901">
                  <c:v>0.40554200000000001</c:v>
                </c:pt>
                <c:pt idx="902">
                  <c:v>0.40599600000000002</c:v>
                </c:pt>
                <c:pt idx="903">
                  <c:v>0.406277</c:v>
                </c:pt>
                <c:pt idx="904">
                  <c:v>0.40665099999999998</c:v>
                </c:pt>
                <c:pt idx="905">
                  <c:v>0.40760000000000002</c:v>
                </c:pt>
                <c:pt idx="906">
                  <c:v>0.40751900000000002</c:v>
                </c:pt>
                <c:pt idx="907">
                  <c:v>0.40825600000000001</c:v>
                </c:pt>
                <c:pt idx="908">
                  <c:v>0.40867500000000001</c:v>
                </c:pt>
                <c:pt idx="909">
                  <c:v>0.40900300000000001</c:v>
                </c:pt>
                <c:pt idx="910">
                  <c:v>0.40917799999999999</c:v>
                </c:pt>
                <c:pt idx="911">
                  <c:v>0.40986899999999998</c:v>
                </c:pt>
                <c:pt idx="912">
                  <c:v>0.41039500000000001</c:v>
                </c:pt>
                <c:pt idx="913">
                  <c:v>0.41062199999999999</c:v>
                </c:pt>
                <c:pt idx="914">
                  <c:v>0.41104099999999999</c:v>
                </c:pt>
                <c:pt idx="915">
                  <c:v>0.41173599999999999</c:v>
                </c:pt>
                <c:pt idx="916">
                  <c:v>0.41221799999999997</c:v>
                </c:pt>
                <c:pt idx="917">
                  <c:v>0.41266799999999998</c:v>
                </c:pt>
                <c:pt idx="918">
                  <c:v>0.41330800000000001</c:v>
                </c:pt>
                <c:pt idx="919">
                  <c:v>0.41356999999999999</c:v>
                </c:pt>
                <c:pt idx="920">
                  <c:v>0.41393000000000002</c:v>
                </c:pt>
                <c:pt idx="921">
                  <c:v>0.414155</c:v>
                </c:pt>
                <c:pt idx="922">
                  <c:v>0.41473700000000002</c:v>
                </c:pt>
                <c:pt idx="923">
                  <c:v>0.41543000000000002</c:v>
                </c:pt>
                <c:pt idx="924">
                  <c:v>0.415441</c:v>
                </c:pt>
                <c:pt idx="925">
                  <c:v>0.41614600000000002</c:v>
                </c:pt>
                <c:pt idx="926">
                  <c:v>0.41667300000000002</c:v>
                </c:pt>
                <c:pt idx="927">
                  <c:v>0.417047</c:v>
                </c:pt>
                <c:pt idx="928">
                  <c:v>0.417626</c:v>
                </c:pt>
                <c:pt idx="929">
                  <c:v>0.41803600000000002</c:v>
                </c:pt>
                <c:pt idx="930">
                  <c:v>0.41813099999999997</c:v>
                </c:pt>
                <c:pt idx="931">
                  <c:v>0.41867399999999999</c:v>
                </c:pt>
                <c:pt idx="932">
                  <c:v>0.419043</c:v>
                </c:pt>
                <c:pt idx="933">
                  <c:v>0.41955900000000002</c:v>
                </c:pt>
                <c:pt idx="934">
                  <c:v>0.41973199999999999</c:v>
                </c:pt>
                <c:pt idx="935">
                  <c:v>0.42014499999999999</c:v>
                </c:pt>
                <c:pt idx="936">
                  <c:v>0.42032700000000001</c:v>
                </c:pt>
                <c:pt idx="937">
                  <c:v>0.42094300000000001</c:v>
                </c:pt>
                <c:pt idx="938">
                  <c:v>0.42119000000000001</c:v>
                </c:pt>
                <c:pt idx="939">
                  <c:v>0.421794</c:v>
                </c:pt>
                <c:pt idx="940">
                  <c:v>0.422375</c:v>
                </c:pt>
                <c:pt idx="941">
                  <c:v>0.42252099999999998</c:v>
                </c:pt>
                <c:pt idx="942">
                  <c:v>0.42305300000000001</c:v>
                </c:pt>
                <c:pt idx="943">
                  <c:v>0.42322300000000002</c:v>
                </c:pt>
                <c:pt idx="944">
                  <c:v>0.42397299999999999</c:v>
                </c:pt>
                <c:pt idx="945">
                  <c:v>0.424344</c:v>
                </c:pt>
                <c:pt idx="946">
                  <c:v>0.42483500000000002</c:v>
                </c:pt>
                <c:pt idx="947">
                  <c:v>0.42535299999999998</c:v>
                </c:pt>
                <c:pt idx="948">
                  <c:v>0.42599799999999999</c:v>
                </c:pt>
                <c:pt idx="949">
                  <c:v>0.42617300000000002</c:v>
                </c:pt>
                <c:pt idx="950">
                  <c:v>0.42634300000000003</c:v>
                </c:pt>
                <c:pt idx="951">
                  <c:v>0.42708600000000002</c:v>
                </c:pt>
                <c:pt idx="952">
                  <c:v>0.42753000000000002</c:v>
                </c:pt>
                <c:pt idx="953">
                  <c:v>0.42798599999999998</c:v>
                </c:pt>
                <c:pt idx="954">
                  <c:v>0.428012</c:v>
                </c:pt>
                <c:pt idx="955">
                  <c:v>0.428562</c:v>
                </c:pt>
                <c:pt idx="956">
                  <c:v>0.42912899999999998</c:v>
                </c:pt>
                <c:pt idx="957">
                  <c:v>0.42939500000000003</c:v>
                </c:pt>
                <c:pt idx="958">
                  <c:v>0.429919</c:v>
                </c:pt>
                <c:pt idx="959">
                  <c:v>0.430201</c:v>
                </c:pt>
                <c:pt idx="960">
                  <c:v>0.43032700000000002</c:v>
                </c:pt>
                <c:pt idx="961">
                  <c:v>0.431201</c:v>
                </c:pt>
                <c:pt idx="962">
                  <c:v>0.43155700000000002</c:v>
                </c:pt>
                <c:pt idx="963">
                  <c:v>0.431973</c:v>
                </c:pt>
                <c:pt idx="964">
                  <c:v>0.43254599999999999</c:v>
                </c:pt>
                <c:pt idx="965">
                  <c:v>0.43279200000000001</c:v>
                </c:pt>
                <c:pt idx="966">
                  <c:v>0.43334299999999998</c:v>
                </c:pt>
                <c:pt idx="967">
                  <c:v>0.433674</c:v>
                </c:pt>
                <c:pt idx="968">
                  <c:v>0.43401000000000001</c:v>
                </c:pt>
                <c:pt idx="969">
                  <c:v>0.43430800000000003</c:v>
                </c:pt>
                <c:pt idx="970">
                  <c:v>0.43471399999999999</c:v>
                </c:pt>
                <c:pt idx="971">
                  <c:v>0.43537999999999999</c:v>
                </c:pt>
                <c:pt idx="972">
                  <c:v>0.43578699999999998</c:v>
                </c:pt>
                <c:pt idx="973">
                  <c:v>0.43608200000000003</c:v>
                </c:pt>
                <c:pt idx="974">
                  <c:v>0.43666199999999999</c:v>
                </c:pt>
                <c:pt idx="975">
                  <c:v>0.43686700000000001</c:v>
                </c:pt>
                <c:pt idx="976">
                  <c:v>0.437718</c:v>
                </c:pt>
                <c:pt idx="977">
                  <c:v>0.43802799999999997</c:v>
                </c:pt>
                <c:pt idx="978">
                  <c:v>0.43843399999999999</c:v>
                </c:pt>
                <c:pt idx="979">
                  <c:v>0.43874299999999999</c:v>
                </c:pt>
                <c:pt idx="980">
                  <c:v>0.43898900000000002</c:v>
                </c:pt>
                <c:pt idx="981">
                  <c:v>0.43974600000000003</c:v>
                </c:pt>
                <c:pt idx="982">
                  <c:v>0.43983899999999998</c:v>
                </c:pt>
                <c:pt idx="983">
                  <c:v>0.44032900000000003</c:v>
                </c:pt>
                <c:pt idx="984">
                  <c:v>0.440915</c:v>
                </c:pt>
                <c:pt idx="985">
                  <c:v>0.44107800000000003</c:v>
                </c:pt>
                <c:pt idx="986">
                  <c:v>0.44131900000000002</c:v>
                </c:pt>
                <c:pt idx="987">
                  <c:v>0.44208500000000001</c:v>
                </c:pt>
                <c:pt idx="988">
                  <c:v>0.44237799999999999</c:v>
                </c:pt>
                <c:pt idx="989">
                  <c:v>0.44277499999999997</c:v>
                </c:pt>
                <c:pt idx="990">
                  <c:v>0.44311099999999998</c:v>
                </c:pt>
                <c:pt idx="991">
                  <c:v>0.44360699999999997</c:v>
                </c:pt>
                <c:pt idx="992">
                  <c:v>0.44415399999999999</c:v>
                </c:pt>
                <c:pt idx="993">
                  <c:v>0.444326</c:v>
                </c:pt>
                <c:pt idx="994">
                  <c:v>0.44466</c:v>
                </c:pt>
                <c:pt idx="995">
                  <c:v>0.445135</c:v>
                </c:pt>
                <c:pt idx="996">
                  <c:v>0.44589099999999998</c:v>
                </c:pt>
                <c:pt idx="997">
                  <c:v>0.44601099999999999</c:v>
                </c:pt>
                <c:pt idx="998">
                  <c:v>0.446322</c:v>
                </c:pt>
                <c:pt idx="999">
                  <c:v>0.44673299999999999</c:v>
                </c:pt>
                <c:pt idx="1000">
                  <c:v>0.44703500000000002</c:v>
                </c:pt>
                <c:pt idx="1001">
                  <c:v>0.44755</c:v>
                </c:pt>
                <c:pt idx="1002">
                  <c:v>0.44762299999999999</c:v>
                </c:pt>
                <c:pt idx="1003">
                  <c:v>0.44828699999999999</c:v>
                </c:pt>
                <c:pt idx="1004">
                  <c:v>0.44883899999999999</c:v>
                </c:pt>
                <c:pt idx="1005">
                  <c:v>0.449019</c:v>
                </c:pt>
                <c:pt idx="1006">
                  <c:v>0.44950299999999999</c:v>
                </c:pt>
                <c:pt idx="1007">
                  <c:v>0.449824</c:v>
                </c:pt>
                <c:pt idx="1008">
                  <c:v>0.45043499999999997</c:v>
                </c:pt>
                <c:pt idx="1009">
                  <c:v>0.45060299999999998</c:v>
                </c:pt>
                <c:pt idx="1010">
                  <c:v>0.45110699999999998</c:v>
                </c:pt>
                <c:pt idx="1011">
                  <c:v>0.45145400000000002</c:v>
                </c:pt>
                <c:pt idx="1012">
                  <c:v>0.45187500000000003</c:v>
                </c:pt>
                <c:pt idx="1013">
                  <c:v>0.45212400000000003</c:v>
                </c:pt>
                <c:pt idx="1014">
                  <c:v>0.45269799999999999</c:v>
                </c:pt>
                <c:pt idx="1015">
                  <c:v>0.45271800000000001</c:v>
                </c:pt>
                <c:pt idx="1016">
                  <c:v>0.453098</c:v>
                </c:pt>
                <c:pt idx="1017">
                  <c:v>0.45354</c:v>
                </c:pt>
                <c:pt idx="1018">
                  <c:v>0.453953</c:v>
                </c:pt>
                <c:pt idx="1019">
                  <c:v>0.45433800000000002</c:v>
                </c:pt>
                <c:pt idx="1020">
                  <c:v>0.45471600000000001</c:v>
                </c:pt>
                <c:pt idx="1021">
                  <c:v>0.45507900000000001</c:v>
                </c:pt>
                <c:pt idx="1022">
                  <c:v>0.45571</c:v>
                </c:pt>
                <c:pt idx="1023">
                  <c:v>0.45605400000000001</c:v>
                </c:pt>
                <c:pt idx="1024">
                  <c:v>0.45619999999999999</c:v>
                </c:pt>
                <c:pt idx="1025">
                  <c:v>0.45665</c:v>
                </c:pt>
                <c:pt idx="1026">
                  <c:v>0.45674100000000001</c:v>
                </c:pt>
                <c:pt idx="1027">
                  <c:v>0.45745999999999998</c:v>
                </c:pt>
                <c:pt idx="1028">
                  <c:v>0.45753899999999997</c:v>
                </c:pt>
                <c:pt idx="1029">
                  <c:v>0.45780599999999999</c:v>
                </c:pt>
                <c:pt idx="1030">
                  <c:v>0.45818599999999998</c:v>
                </c:pt>
                <c:pt idx="1031">
                  <c:v>0.45878000000000002</c:v>
                </c:pt>
                <c:pt idx="1032">
                  <c:v>0.45888600000000002</c:v>
                </c:pt>
                <c:pt idx="1033">
                  <c:v>0.45910699999999999</c:v>
                </c:pt>
                <c:pt idx="1034">
                  <c:v>0.45961400000000002</c:v>
                </c:pt>
                <c:pt idx="1035">
                  <c:v>0.45984900000000001</c:v>
                </c:pt>
                <c:pt idx="1036">
                  <c:v>0.46007500000000001</c:v>
                </c:pt>
                <c:pt idx="1037">
                  <c:v>0.46054899999999999</c:v>
                </c:pt>
                <c:pt idx="1038">
                  <c:v>0.46093699999999999</c:v>
                </c:pt>
                <c:pt idx="1039">
                  <c:v>0.46128200000000003</c:v>
                </c:pt>
                <c:pt idx="1040">
                  <c:v>0.46143200000000001</c:v>
                </c:pt>
                <c:pt idx="1041">
                  <c:v>0.46179399999999998</c:v>
                </c:pt>
                <c:pt idx="1042">
                  <c:v>0.46209600000000001</c:v>
                </c:pt>
                <c:pt idx="1043">
                  <c:v>0.46238899999999999</c:v>
                </c:pt>
                <c:pt idx="1044">
                  <c:v>0.46267599999999998</c:v>
                </c:pt>
                <c:pt idx="1045">
                  <c:v>0.46306700000000001</c:v>
                </c:pt>
                <c:pt idx="1046">
                  <c:v>0.46365200000000001</c:v>
                </c:pt>
                <c:pt idx="1047">
                  <c:v>0.46387299999999998</c:v>
                </c:pt>
                <c:pt idx="1048">
                  <c:v>0.46405200000000002</c:v>
                </c:pt>
                <c:pt idx="1049">
                  <c:v>0.46443400000000001</c:v>
                </c:pt>
                <c:pt idx="1050">
                  <c:v>0.46472999999999998</c:v>
                </c:pt>
                <c:pt idx="1051">
                  <c:v>0.46520499999999998</c:v>
                </c:pt>
                <c:pt idx="1052">
                  <c:v>0.465362</c:v>
                </c:pt>
                <c:pt idx="1053">
                  <c:v>0.46584500000000001</c:v>
                </c:pt>
                <c:pt idx="1054">
                  <c:v>0.46618999999999999</c:v>
                </c:pt>
                <c:pt idx="1055">
                  <c:v>0.466414</c:v>
                </c:pt>
                <c:pt idx="1056">
                  <c:v>0.46682400000000002</c:v>
                </c:pt>
                <c:pt idx="1057">
                  <c:v>0.46692099999999997</c:v>
                </c:pt>
                <c:pt idx="1058">
                  <c:v>0.46728199999999998</c:v>
                </c:pt>
                <c:pt idx="1059">
                  <c:v>0.46758</c:v>
                </c:pt>
                <c:pt idx="1060">
                  <c:v>0.46754200000000001</c:v>
                </c:pt>
                <c:pt idx="1061">
                  <c:v>0.46782200000000002</c:v>
                </c:pt>
                <c:pt idx="1062">
                  <c:v>0.46846399999999999</c:v>
                </c:pt>
                <c:pt idx="1063">
                  <c:v>0.46856199999999998</c:v>
                </c:pt>
                <c:pt idx="1064">
                  <c:v>0.46906999999999999</c:v>
                </c:pt>
                <c:pt idx="1065">
                  <c:v>0.46940100000000001</c:v>
                </c:pt>
                <c:pt idx="1066">
                  <c:v>0.46947</c:v>
                </c:pt>
                <c:pt idx="1067">
                  <c:v>0.46979100000000001</c:v>
                </c:pt>
                <c:pt idx="1068">
                  <c:v>0.46989500000000001</c:v>
                </c:pt>
                <c:pt idx="1069">
                  <c:v>0.47032600000000002</c:v>
                </c:pt>
                <c:pt idx="1070">
                  <c:v>0.47020600000000001</c:v>
                </c:pt>
                <c:pt idx="1071">
                  <c:v>0.47090199999999999</c:v>
                </c:pt>
                <c:pt idx="1072">
                  <c:v>0.47095300000000001</c:v>
                </c:pt>
                <c:pt idx="1073">
                  <c:v>0.47134399999999999</c:v>
                </c:pt>
                <c:pt idx="1074">
                  <c:v>0.47167599999999998</c:v>
                </c:pt>
                <c:pt idx="1075">
                  <c:v>0.47177200000000002</c:v>
                </c:pt>
                <c:pt idx="1076">
                  <c:v>0.47212799999999999</c:v>
                </c:pt>
                <c:pt idx="1077">
                  <c:v>0.47266999999999998</c:v>
                </c:pt>
                <c:pt idx="1078">
                  <c:v>0.47265499999999999</c:v>
                </c:pt>
                <c:pt idx="1079">
                  <c:v>0.47323199999999999</c:v>
                </c:pt>
                <c:pt idx="1080">
                  <c:v>0.47315400000000002</c:v>
                </c:pt>
                <c:pt idx="1081">
                  <c:v>0.47319899999999998</c:v>
                </c:pt>
                <c:pt idx="1082">
                  <c:v>0.47356700000000002</c:v>
                </c:pt>
                <c:pt idx="1083">
                  <c:v>0.47380899999999998</c:v>
                </c:pt>
                <c:pt idx="1084">
                  <c:v>0.474157</c:v>
                </c:pt>
                <c:pt idx="1085">
                  <c:v>0.47441699999999998</c:v>
                </c:pt>
                <c:pt idx="1086">
                  <c:v>0.47449599999999997</c:v>
                </c:pt>
                <c:pt idx="1087">
                  <c:v>0.47469699999999998</c:v>
                </c:pt>
                <c:pt idx="1088">
                  <c:v>0.47483900000000001</c:v>
                </c:pt>
                <c:pt idx="1089">
                  <c:v>0.475047</c:v>
                </c:pt>
                <c:pt idx="1090">
                  <c:v>0.47536699999999998</c:v>
                </c:pt>
                <c:pt idx="1091">
                  <c:v>0.47573799999999999</c:v>
                </c:pt>
                <c:pt idx="1092">
                  <c:v>0.47587600000000002</c:v>
                </c:pt>
                <c:pt idx="1093">
                  <c:v>0.47616799999999998</c:v>
                </c:pt>
                <c:pt idx="1094">
                  <c:v>0.47658600000000001</c:v>
                </c:pt>
                <c:pt idx="1095">
                  <c:v>0.47655599999999998</c:v>
                </c:pt>
                <c:pt idx="1096">
                  <c:v>0.47689100000000001</c:v>
                </c:pt>
                <c:pt idx="1097">
                  <c:v>0.47698299999999999</c:v>
                </c:pt>
                <c:pt idx="1098">
                  <c:v>0.47716999999999998</c:v>
                </c:pt>
                <c:pt idx="1099">
                  <c:v>0.47729500000000002</c:v>
                </c:pt>
                <c:pt idx="1100">
                  <c:v>0.477933</c:v>
                </c:pt>
                <c:pt idx="1101">
                  <c:v>0.47797200000000001</c:v>
                </c:pt>
                <c:pt idx="1102">
                  <c:v>0.47814200000000001</c:v>
                </c:pt>
                <c:pt idx="1103">
                  <c:v>0.47825699999999999</c:v>
                </c:pt>
                <c:pt idx="1104">
                  <c:v>0.47836499999999998</c:v>
                </c:pt>
                <c:pt idx="1105">
                  <c:v>0.47875600000000001</c:v>
                </c:pt>
                <c:pt idx="1106">
                  <c:v>0.47906700000000002</c:v>
                </c:pt>
                <c:pt idx="1107">
                  <c:v>0.47924499999999998</c:v>
                </c:pt>
                <c:pt idx="1108">
                  <c:v>0.47941899999999998</c:v>
                </c:pt>
                <c:pt idx="1109">
                  <c:v>0.479576</c:v>
                </c:pt>
                <c:pt idx="1110">
                  <c:v>0.47967300000000002</c:v>
                </c:pt>
                <c:pt idx="1111">
                  <c:v>0.48009299999999999</c:v>
                </c:pt>
                <c:pt idx="1112">
                  <c:v>0.48008099999999998</c:v>
                </c:pt>
                <c:pt idx="1113">
                  <c:v>0.480217</c:v>
                </c:pt>
                <c:pt idx="1114">
                  <c:v>0.48023700000000002</c:v>
                </c:pt>
                <c:pt idx="1115">
                  <c:v>0.48045199999999999</c:v>
                </c:pt>
                <c:pt idx="1116">
                  <c:v>0.48092200000000002</c:v>
                </c:pt>
                <c:pt idx="1117">
                  <c:v>0.48131800000000002</c:v>
                </c:pt>
                <c:pt idx="1118">
                  <c:v>0.48136600000000002</c:v>
                </c:pt>
                <c:pt idx="1119">
                  <c:v>0.48158699999999999</c:v>
                </c:pt>
                <c:pt idx="1120">
                  <c:v>0.48159200000000002</c:v>
                </c:pt>
                <c:pt idx="1121">
                  <c:v>0.48189900000000002</c:v>
                </c:pt>
                <c:pt idx="1122">
                  <c:v>0.48212100000000002</c:v>
                </c:pt>
                <c:pt idx="1123">
                  <c:v>0.48213299999999998</c:v>
                </c:pt>
                <c:pt idx="1124">
                  <c:v>0.48237099999999999</c:v>
                </c:pt>
                <c:pt idx="1125">
                  <c:v>0.482485</c:v>
                </c:pt>
                <c:pt idx="1126">
                  <c:v>0.48283999999999999</c:v>
                </c:pt>
                <c:pt idx="1127">
                  <c:v>0.48294399999999998</c:v>
                </c:pt>
                <c:pt idx="1128">
                  <c:v>0.48289700000000002</c:v>
                </c:pt>
                <c:pt idx="1129">
                  <c:v>0.483149</c:v>
                </c:pt>
                <c:pt idx="1130">
                  <c:v>0.48341899999999999</c:v>
                </c:pt>
                <c:pt idx="1131">
                  <c:v>0.48339199999999999</c:v>
                </c:pt>
                <c:pt idx="1132">
                  <c:v>0.48351100000000002</c:v>
                </c:pt>
                <c:pt idx="1133">
                  <c:v>0.48392099999999999</c:v>
                </c:pt>
                <c:pt idx="1134">
                  <c:v>0.48392000000000002</c:v>
                </c:pt>
                <c:pt idx="1135">
                  <c:v>0.483732</c:v>
                </c:pt>
                <c:pt idx="1136">
                  <c:v>0.48410700000000001</c:v>
                </c:pt>
                <c:pt idx="1137">
                  <c:v>0.48417900000000003</c:v>
                </c:pt>
                <c:pt idx="1138">
                  <c:v>0.48441499999999998</c:v>
                </c:pt>
                <c:pt idx="1139">
                  <c:v>0.48472599999999999</c:v>
                </c:pt>
                <c:pt idx="1140">
                  <c:v>0.48481200000000002</c:v>
                </c:pt>
                <c:pt idx="1141">
                  <c:v>0.48497000000000001</c:v>
                </c:pt>
                <c:pt idx="1142">
                  <c:v>0.48505999999999999</c:v>
                </c:pt>
                <c:pt idx="1143">
                  <c:v>0.48524400000000001</c:v>
                </c:pt>
                <c:pt idx="1144">
                  <c:v>0.485232</c:v>
                </c:pt>
                <c:pt idx="1145">
                  <c:v>0.485406</c:v>
                </c:pt>
                <c:pt idx="1146">
                  <c:v>0.48546899999999998</c:v>
                </c:pt>
                <c:pt idx="1147">
                  <c:v>0.48563800000000001</c:v>
                </c:pt>
                <c:pt idx="1148">
                  <c:v>0.48580099999999998</c:v>
                </c:pt>
                <c:pt idx="1149">
                  <c:v>0.48594599999999999</c:v>
                </c:pt>
                <c:pt idx="1150">
                  <c:v>0.48605599999999999</c:v>
                </c:pt>
                <c:pt idx="1151">
                  <c:v>0.486294</c:v>
                </c:pt>
                <c:pt idx="1152">
                  <c:v>0.48623499999999997</c:v>
                </c:pt>
                <c:pt idx="1153">
                  <c:v>0.48633100000000001</c:v>
                </c:pt>
                <c:pt idx="1154">
                  <c:v>0.486483</c:v>
                </c:pt>
                <c:pt idx="1155">
                  <c:v>0.48667300000000002</c:v>
                </c:pt>
                <c:pt idx="1156">
                  <c:v>0.48675499999999999</c:v>
                </c:pt>
                <c:pt idx="1157">
                  <c:v>0.48667300000000002</c:v>
                </c:pt>
                <c:pt idx="1158">
                  <c:v>0.48691299999999998</c:v>
                </c:pt>
                <c:pt idx="1159">
                  <c:v>0.48708200000000001</c:v>
                </c:pt>
                <c:pt idx="1160">
                  <c:v>0.48715399999999998</c:v>
                </c:pt>
                <c:pt idx="1161">
                  <c:v>0.48725299999999999</c:v>
                </c:pt>
                <c:pt idx="1162">
                  <c:v>0.48729</c:v>
                </c:pt>
                <c:pt idx="1163">
                  <c:v>0.48732300000000001</c:v>
                </c:pt>
                <c:pt idx="1164">
                  <c:v>0.48749900000000002</c:v>
                </c:pt>
                <c:pt idx="1165">
                  <c:v>0.48759999999999998</c:v>
                </c:pt>
                <c:pt idx="1166">
                  <c:v>0.48754799999999998</c:v>
                </c:pt>
                <c:pt idx="1167">
                  <c:v>0.48760300000000001</c:v>
                </c:pt>
                <c:pt idx="1168">
                  <c:v>0.48771999999999999</c:v>
                </c:pt>
                <c:pt idx="1169">
                  <c:v>0.487871</c:v>
                </c:pt>
                <c:pt idx="1170">
                  <c:v>0.48788599999999999</c:v>
                </c:pt>
                <c:pt idx="1171">
                  <c:v>0.48771900000000001</c:v>
                </c:pt>
                <c:pt idx="1172">
                  <c:v>0.48807899999999999</c:v>
                </c:pt>
                <c:pt idx="1173">
                  <c:v>0.48833700000000002</c:v>
                </c:pt>
                <c:pt idx="1174">
                  <c:v>0.488288</c:v>
                </c:pt>
                <c:pt idx="1175">
                  <c:v>0.48803299999999999</c:v>
                </c:pt>
                <c:pt idx="1176">
                  <c:v>0.48821700000000001</c:v>
                </c:pt>
                <c:pt idx="1177">
                  <c:v>0.48836299999999999</c:v>
                </c:pt>
                <c:pt idx="1178">
                  <c:v>0.48839300000000002</c:v>
                </c:pt>
                <c:pt idx="1179">
                  <c:v>0.48819899999999999</c:v>
                </c:pt>
                <c:pt idx="1180">
                  <c:v>0.48821399999999998</c:v>
                </c:pt>
                <c:pt idx="1181">
                  <c:v>0.48847200000000002</c:v>
                </c:pt>
                <c:pt idx="1182">
                  <c:v>0.48859399999999997</c:v>
                </c:pt>
                <c:pt idx="1183">
                  <c:v>0.48854999999999998</c:v>
                </c:pt>
                <c:pt idx="1184">
                  <c:v>0.48860399999999998</c:v>
                </c:pt>
                <c:pt idx="1185">
                  <c:v>0.48883100000000002</c:v>
                </c:pt>
                <c:pt idx="1186">
                  <c:v>0.48863899999999999</c:v>
                </c:pt>
                <c:pt idx="1187">
                  <c:v>0.48886299999999999</c:v>
                </c:pt>
                <c:pt idx="1188">
                  <c:v>0.48875400000000002</c:v>
                </c:pt>
                <c:pt idx="1189">
                  <c:v>0.488848</c:v>
                </c:pt>
                <c:pt idx="1190">
                  <c:v>0.48884499999999997</c:v>
                </c:pt>
                <c:pt idx="1191">
                  <c:v>0.48893799999999998</c:v>
                </c:pt>
                <c:pt idx="1192">
                  <c:v>0.48898900000000001</c:v>
                </c:pt>
                <c:pt idx="1193">
                  <c:v>0.48886099999999999</c:v>
                </c:pt>
                <c:pt idx="1194">
                  <c:v>0.48903000000000002</c:v>
                </c:pt>
                <c:pt idx="1195">
                  <c:v>0.48908400000000002</c:v>
                </c:pt>
                <c:pt idx="1196">
                  <c:v>0.48905300000000002</c:v>
                </c:pt>
                <c:pt idx="1197">
                  <c:v>0.48914099999999999</c:v>
                </c:pt>
                <c:pt idx="1198">
                  <c:v>0.48926799999999998</c:v>
                </c:pt>
                <c:pt idx="1199">
                  <c:v>0.489174</c:v>
                </c:pt>
                <c:pt idx="1200">
                  <c:v>0.48916399999999999</c:v>
                </c:pt>
                <c:pt idx="1201">
                  <c:v>0.48949300000000001</c:v>
                </c:pt>
                <c:pt idx="1202">
                  <c:v>0.48947400000000002</c:v>
                </c:pt>
                <c:pt idx="1203">
                  <c:v>0.48912699999999998</c:v>
                </c:pt>
                <c:pt idx="1204">
                  <c:v>0.48931599999999997</c:v>
                </c:pt>
                <c:pt idx="1205">
                  <c:v>0.48934</c:v>
                </c:pt>
                <c:pt idx="1206">
                  <c:v>0.489261</c:v>
                </c:pt>
                <c:pt idx="1207">
                  <c:v>0.48939899999999997</c:v>
                </c:pt>
                <c:pt idx="1208">
                  <c:v>0.489228</c:v>
                </c:pt>
                <c:pt idx="1209">
                  <c:v>0.48921199999999998</c:v>
                </c:pt>
                <c:pt idx="1210">
                  <c:v>0.48935000000000001</c:v>
                </c:pt>
                <c:pt idx="1211">
                  <c:v>0.48926700000000001</c:v>
                </c:pt>
                <c:pt idx="1212">
                  <c:v>0.48927599999999999</c:v>
                </c:pt>
                <c:pt idx="1213">
                  <c:v>0.48929299999999998</c:v>
                </c:pt>
                <c:pt idx="1214">
                  <c:v>0.48930699999999999</c:v>
                </c:pt>
                <c:pt idx="1215">
                  <c:v>0.48922900000000002</c:v>
                </c:pt>
                <c:pt idx="1216">
                  <c:v>0.48919000000000001</c:v>
                </c:pt>
                <c:pt idx="1217">
                  <c:v>0.48938500000000001</c:v>
                </c:pt>
                <c:pt idx="1218">
                  <c:v>0.48909900000000001</c:v>
                </c:pt>
                <c:pt idx="1219">
                  <c:v>0.488987</c:v>
                </c:pt>
                <c:pt idx="1220">
                  <c:v>0.48910700000000001</c:v>
                </c:pt>
                <c:pt idx="1221">
                  <c:v>0.48896699999999998</c:v>
                </c:pt>
                <c:pt idx="1222">
                  <c:v>0.489039</c:v>
                </c:pt>
                <c:pt idx="1223">
                  <c:v>0.48916500000000002</c:v>
                </c:pt>
                <c:pt idx="1224">
                  <c:v>0.48896499999999998</c:v>
                </c:pt>
                <c:pt idx="1225">
                  <c:v>0.48892000000000002</c:v>
                </c:pt>
                <c:pt idx="1226">
                  <c:v>0.48896899999999999</c:v>
                </c:pt>
                <c:pt idx="1227">
                  <c:v>0.48889700000000003</c:v>
                </c:pt>
                <c:pt idx="1228">
                  <c:v>0.48865799999999998</c:v>
                </c:pt>
                <c:pt idx="1229">
                  <c:v>0.48882500000000001</c:v>
                </c:pt>
                <c:pt idx="1230">
                  <c:v>0.48875999999999997</c:v>
                </c:pt>
                <c:pt idx="1231">
                  <c:v>0.488645</c:v>
                </c:pt>
                <c:pt idx="1232">
                  <c:v>0.48862</c:v>
                </c:pt>
                <c:pt idx="1233">
                  <c:v>0.48850700000000002</c:v>
                </c:pt>
                <c:pt idx="1234">
                  <c:v>0.48844700000000002</c:v>
                </c:pt>
                <c:pt idx="1235">
                  <c:v>0.48846600000000001</c:v>
                </c:pt>
                <c:pt idx="1236">
                  <c:v>0.48848000000000003</c:v>
                </c:pt>
                <c:pt idx="1237">
                  <c:v>0.48835400000000001</c:v>
                </c:pt>
                <c:pt idx="1238">
                  <c:v>0.48796499999999998</c:v>
                </c:pt>
                <c:pt idx="1239">
                  <c:v>0.48805199999999999</c:v>
                </c:pt>
                <c:pt idx="1240">
                  <c:v>0.48811199999999999</c:v>
                </c:pt>
                <c:pt idx="1241">
                  <c:v>0.48775200000000002</c:v>
                </c:pt>
                <c:pt idx="1242">
                  <c:v>0.48797000000000001</c:v>
                </c:pt>
                <c:pt idx="1243">
                  <c:v>0.48781200000000002</c:v>
                </c:pt>
                <c:pt idx="1244">
                  <c:v>0.48775499999999999</c:v>
                </c:pt>
                <c:pt idx="1245">
                  <c:v>0.48767100000000002</c:v>
                </c:pt>
                <c:pt idx="1246">
                  <c:v>0.48764200000000002</c:v>
                </c:pt>
                <c:pt idx="1247">
                  <c:v>0.48758400000000002</c:v>
                </c:pt>
                <c:pt idx="1248">
                  <c:v>0.48746099999999998</c:v>
                </c:pt>
                <c:pt idx="1249">
                  <c:v>0.48742000000000002</c:v>
                </c:pt>
                <c:pt idx="1250">
                  <c:v>0.48710100000000001</c:v>
                </c:pt>
                <c:pt idx="1251">
                  <c:v>0.48713899999999999</c:v>
                </c:pt>
                <c:pt idx="1252">
                  <c:v>0.487257</c:v>
                </c:pt>
                <c:pt idx="1253">
                  <c:v>0.48701499999999998</c:v>
                </c:pt>
                <c:pt idx="1254">
                  <c:v>0.486877</c:v>
                </c:pt>
                <c:pt idx="1255">
                  <c:v>0.48663600000000001</c:v>
                </c:pt>
                <c:pt idx="1256">
                  <c:v>0.486676</c:v>
                </c:pt>
                <c:pt idx="1257">
                  <c:v>0.48642800000000003</c:v>
                </c:pt>
                <c:pt idx="1258">
                  <c:v>0.48642999999999997</c:v>
                </c:pt>
                <c:pt idx="1259">
                  <c:v>0.48641400000000001</c:v>
                </c:pt>
                <c:pt idx="1260">
                  <c:v>0.48616900000000002</c:v>
                </c:pt>
                <c:pt idx="1261">
                  <c:v>0.48640800000000001</c:v>
                </c:pt>
                <c:pt idx="1262">
                  <c:v>0.486043</c:v>
                </c:pt>
                <c:pt idx="1263">
                  <c:v>0.48585699999999998</c:v>
                </c:pt>
                <c:pt idx="1264">
                  <c:v>0.485931</c:v>
                </c:pt>
                <c:pt idx="1265">
                  <c:v>0.48573300000000003</c:v>
                </c:pt>
                <c:pt idx="1266">
                  <c:v>0.48552899999999999</c:v>
                </c:pt>
                <c:pt idx="1267">
                  <c:v>0.48563699999999999</c:v>
                </c:pt>
                <c:pt idx="1268">
                  <c:v>0.48553000000000002</c:v>
                </c:pt>
                <c:pt idx="1269">
                  <c:v>0.48547299999999999</c:v>
                </c:pt>
                <c:pt idx="1270">
                  <c:v>0.48522799999999999</c:v>
                </c:pt>
                <c:pt idx="1271">
                  <c:v>0.48513499999999998</c:v>
                </c:pt>
                <c:pt idx="1272">
                  <c:v>0.48488300000000001</c:v>
                </c:pt>
                <c:pt idx="1273">
                  <c:v>0.484601</c:v>
                </c:pt>
                <c:pt idx="1274">
                  <c:v>0.48483300000000001</c:v>
                </c:pt>
                <c:pt idx="1275">
                  <c:v>0.48474499999999998</c:v>
                </c:pt>
                <c:pt idx="1276">
                  <c:v>0.48467100000000002</c:v>
                </c:pt>
                <c:pt idx="1277">
                  <c:v>0.48440299999999997</c:v>
                </c:pt>
                <c:pt idx="1278">
                  <c:v>0.48419800000000002</c:v>
                </c:pt>
                <c:pt idx="1279">
                  <c:v>0.48419000000000001</c:v>
                </c:pt>
                <c:pt idx="1280">
                  <c:v>0.48382900000000001</c:v>
                </c:pt>
                <c:pt idx="1281">
                  <c:v>0.48375800000000002</c:v>
                </c:pt>
                <c:pt idx="1282">
                  <c:v>0.48374800000000001</c:v>
                </c:pt>
                <c:pt idx="1283">
                  <c:v>0.48366999999999999</c:v>
                </c:pt>
                <c:pt idx="1284">
                  <c:v>0.48352600000000001</c:v>
                </c:pt>
                <c:pt idx="1285">
                  <c:v>0.48328100000000002</c:v>
                </c:pt>
                <c:pt idx="1286">
                  <c:v>0.48319899999999999</c:v>
                </c:pt>
                <c:pt idx="1287">
                  <c:v>0.48299900000000001</c:v>
                </c:pt>
                <c:pt idx="1288">
                  <c:v>0.48285099999999997</c:v>
                </c:pt>
                <c:pt idx="1289">
                  <c:v>0.48294700000000002</c:v>
                </c:pt>
                <c:pt idx="1290">
                  <c:v>0.48284100000000002</c:v>
                </c:pt>
                <c:pt idx="1291">
                  <c:v>0.482792</c:v>
                </c:pt>
                <c:pt idx="1292">
                  <c:v>0.48233999999999999</c:v>
                </c:pt>
                <c:pt idx="1293">
                  <c:v>0.48218699999999998</c:v>
                </c:pt>
                <c:pt idx="1294">
                  <c:v>0.48210700000000001</c:v>
                </c:pt>
                <c:pt idx="1295">
                  <c:v>0.48194300000000001</c:v>
                </c:pt>
                <c:pt idx="1296">
                  <c:v>0.48208400000000001</c:v>
                </c:pt>
                <c:pt idx="1297">
                  <c:v>0.481846</c:v>
                </c:pt>
                <c:pt idx="1298">
                  <c:v>0.48160599999999998</c:v>
                </c:pt>
                <c:pt idx="1299">
                  <c:v>0.48159999999999997</c:v>
                </c:pt>
                <c:pt idx="1300">
                  <c:v>0.48131499999999999</c:v>
                </c:pt>
                <c:pt idx="1301">
                  <c:v>0.481182</c:v>
                </c:pt>
                <c:pt idx="1302">
                  <c:v>0.481047</c:v>
                </c:pt>
                <c:pt idx="1303">
                  <c:v>0.48089799999999999</c:v>
                </c:pt>
                <c:pt idx="1304">
                  <c:v>0.48055900000000001</c:v>
                </c:pt>
                <c:pt idx="1305">
                  <c:v>0.48050500000000002</c:v>
                </c:pt>
                <c:pt idx="1306">
                  <c:v>0.48040699999999997</c:v>
                </c:pt>
                <c:pt idx="1307">
                  <c:v>0.48032200000000003</c:v>
                </c:pt>
                <c:pt idx="1308">
                  <c:v>0.480159</c:v>
                </c:pt>
                <c:pt idx="1309">
                  <c:v>0.47987800000000003</c:v>
                </c:pt>
                <c:pt idx="1310">
                  <c:v>0.47979500000000003</c:v>
                </c:pt>
                <c:pt idx="1311">
                  <c:v>0.47946699999999998</c:v>
                </c:pt>
                <c:pt idx="1312">
                  <c:v>0.47949199999999997</c:v>
                </c:pt>
                <c:pt idx="1313">
                  <c:v>0.47927199999999998</c:v>
                </c:pt>
                <c:pt idx="1314">
                  <c:v>0.47902400000000001</c:v>
                </c:pt>
                <c:pt idx="1315">
                  <c:v>0.478995</c:v>
                </c:pt>
                <c:pt idx="1316">
                  <c:v>0.478765</c:v>
                </c:pt>
                <c:pt idx="1317">
                  <c:v>0.47863800000000001</c:v>
                </c:pt>
                <c:pt idx="1318">
                  <c:v>0.47846300000000003</c:v>
                </c:pt>
                <c:pt idx="1319">
                  <c:v>0.47815400000000002</c:v>
                </c:pt>
                <c:pt idx="1320">
                  <c:v>0.47800199999999998</c:v>
                </c:pt>
                <c:pt idx="1321">
                  <c:v>0.47797400000000001</c:v>
                </c:pt>
                <c:pt idx="1322">
                  <c:v>0.477771</c:v>
                </c:pt>
                <c:pt idx="1323">
                  <c:v>0.47754000000000002</c:v>
                </c:pt>
                <c:pt idx="1324">
                  <c:v>0.47713299999999997</c:v>
                </c:pt>
                <c:pt idx="1325">
                  <c:v>0.47715800000000003</c:v>
                </c:pt>
                <c:pt idx="1326">
                  <c:v>0.476794</c:v>
                </c:pt>
                <c:pt idx="1327">
                  <c:v>0.47672300000000001</c:v>
                </c:pt>
                <c:pt idx="1328">
                  <c:v>0.47659099999999999</c:v>
                </c:pt>
                <c:pt idx="1329">
                  <c:v>0.47635899999999998</c:v>
                </c:pt>
                <c:pt idx="1330">
                  <c:v>0.47622999999999999</c:v>
                </c:pt>
                <c:pt idx="1331">
                  <c:v>0.47581499999999999</c:v>
                </c:pt>
                <c:pt idx="1332">
                  <c:v>0.47563100000000003</c:v>
                </c:pt>
                <c:pt idx="1333">
                  <c:v>0.475574</c:v>
                </c:pt>
                <c:pt idx="1334">
                  <c:v>0.47525099999999998</c:v>
                </c:pt>
                <c:pt idx="1335">
                  <c:v>0.47520899999999999</c:v>
                </c:pt>
                <c:pt idx="1336">
                  <c:v>0.47499799999999998</c:v>
                </c:pt>
                <c:pt idx="1337">
                  <c:v>0.47469699999999998</c:v>
                </c:pt>
                <c:pt idx="1338">
                  <c:v>0.474746</c:v>
                </c:pt>
                <c:pt idx="1339">
                  <c:v>0.47451399999999999</c:v>
                </c:pt>
                <c:pt idx="1340">
                  <c:v>0.474304</c:v>
                </c:pt>
                <c:pt idx="1341">
                  <c:v>0.474024</c:v>
                </c:pt>
                <c:pt idx="1342">
                  <c:v>0.47353800000000001</c:v>
                </c:pt>
                <c:pt idx="1343">
                  <c:v>0.47358499999999998</c:v>
                </c:pt>
                <c:pt idx="1344">
                  <c:v>0.473325</c:v>
                </c:pt>
                <c:pt idx="1345">
                  <c:v>0.47306599999999999</c:v>
                </c:pt>
                <c:pt idx="1346">
                  <c:v>0.47314000000000001</c:v>
                </c:pt>
                <c:pt idx="1347">
                  <c:v>0.47280899999999998</c:v>
                </c:pt>
                <c:pt idx="1348">
                  <c:v>0.47259800000000002</c:v>
                </c:pt>
                <c:pt idx="1349">
                  <c:v>0.47246500000000002</c:v>
                </c:pt>
                <c:pt idx="1350">
                  <c:v>0.47209699999999999</c:v>
                </c:pt>
                <c:pt idx="1351">
                  <c:v>0.47175600000000001</c:v>
                </c:pt>
                <c:pt idx="1352">
                  <c:v>0.47194999999999998</c:v>
                </c:pt>
                <c:pt idx="1353">
                  <c:v>0.471752</c:v>
                </c:pt>
                <c:pt idx="1354">
                  <c:v>0.47145999999999999</c:v>
                </c:pt>
                <c:pt idx="1355">
                  <c:v>0.47123999999999999</c:v>
                </c:pt>
                <c:pt idx="1356">
                  <c:v>0.47095500000000001</c:v>
                </c:pt>
                <c:pt idx="1357">
                  <c:v>0.47067999999999999</c:v>
                </c:pt>
                <c:pt idx="1358">
                  <c:v>0.47053899999999999</c:v>
                </c:pt>
                <c:pt idx="1359">
                  <c:v>0.470468</c:v>
                </c:pt>
                <c:pt idx="1360">
                  <c:v>0.47011999999999998</c:v>
                </c:pt>
                <c:pt idx="1361">
                  <c:v>0.46990799999999999</c:v>
                </c:pt>
                <c:pt idx="1362">
                  <c:v>0.469802</c:v>
                </c:pt>
                <c:pt idx="1363">
                  <c:v>0.46965200000000001</c:v>
                </c:pt>
                <c:pt idx="1364">
                  <c:v>0.46943400000000002</c:v>
                </c:pt>
                <c:pt idx="1365">
                  <c:v>0.46921400000000002</c:v>
                </c:pt>
                <c:pt idx="1366">
                  <c:v>0.46895799999999999</c:v>
                </c:pt>
                <c:pt idx="1367">
                  <c:v>0.46862599999999999</c:v>
                </c:pt>
                <c:pt idx="1368">
                  <c:v>0.46851300000000001</c:v>
                </c:pt>
                <c:pt idx="1369">
                  <c:v>0.46827099999999999</c:v>
                </c:pt>
                <c:pt idx="1370">
                  <c:v>0.46806300000000001</c:v>
                </c:pt>
                <c:pt idx="1371">
                  <c:v>0.46768999999999999</c:v>
                </c:pt>
                <c:pt idx="1372">
                  <c:v>0.467692</c:v>
                </c:pt>
                <c:pt idx="1373">
                  <c:v>0.46734700000000001</c:v>
                </c:pt>
                <c:pt idx="1374">
                  <c:v>0.46698499999999998</c:v>
                </c:pt>
                <c:pt idx="1375">
                  <c:v>0.466808</c:v>
                </c:pt>
                <c:pt idx="1376">
                  <c:v>0.466561</c:v>
                </c:pt>
                <c:pt idx="1377">
                  <c:v>0.46621099999999999</c:v>
                </c:pt>
                <c:pt idx="1378">
                  <c:v>0.46598400000000001</c:v>
                </c:pt>
                <c:pt idx="1379">
                  <c:v>0.46562900000000002</c:v>
                </c:pt>
                <c:pt idx="1380">
                  <c:v>0.46546500000000002</c:v>
                </c:pt>
                <c:pt idx="1381">
                  <c:v>0.465084</c:v>
                </c:pt>
                <c:pt idx="1382">
                  <c:v>0.46515899999999999</c:v>
                </c:pt>
                <c:pt idx="1383">
                  <c:v>0.46474199999999999</c:v>
                </c:pt>
                <c:pt idx="1384">
                  <c:v>0.46446999999999999</c:v>
                </c:pt>
                <c:pt idx="1385">
                  <c:v>0.46410299999999999</c:v>
                </c:pt>
                <c:pt idx="1386">
                  <c:v>0.46390700000000001</c:v>
                </c:pt>
                <c:pt idx="1387">
                  <c:v>0.46361799999999997</c:v>
                </c:pt>
                <c:pt idx="1388">
                  <c:v>0.46350200000000003</c:v>
                </c:pt>
                <c:pt idx="1389">
                  <c:v>0.46334199999999998</c:v>
                </c:pt>
                <c:pt idx="1390">
                  <c:v>0.463063</c:v>
                </c:pt>
                <c:pt idx="1391">
                  <c:v>0.46264300000000003</c:v>
                </c:pt>
                <c:pt idx="1392">
                  <c:v>0.46248400000000001</c:v>
                </c:pt>
                <c:pt idx="1393">
                  <c:v>0.46237299999999998</c:v>
                </c:pt>
                <c:pt idx="1394">
                  <c:v>0.46198800000000001</c:v>
                </c:pt>
                <c:pt idx="1395">
                  <c:v>0.46167399999999997</c:v>
                </c:pt>
                <c:pt idx="1396">
                  <c:v>0.46145399999999998</c:v>
                </c:pt>
                <c:pt idx="1397">
                  <c:v>0.46146900000000002</c:v>
                </c:pt>
                <c:pt idx="1398">
                  <c:v>0.46095900000000001</c:v>
                </c:pt>
                <c:pt idx="1399">
                  <c:v>0.460669</c:v>
                </c:pt>
                <c:pt idx="1400">
                  <c:v>0.46053899999999998</c:v>
                </c:pt>
                <c:pt idx="1401">
                  <c:v>0.46033400000000002</c:v>
                </c:pt>
                <c:pt idx="1402">
                  <c:v>0.45998899999999998</c:v>
                </c:pt>
                <c:pt idx="1403">
                  <c:v>0.45989400000000002</c:v>
                </c:pt>
                <c:pt idx="1404">
                  <c:v>0.45946300000000001</c:v>
                </c:pt>
                <c:pt idx="1405">
                  <c:v>0.45920899999999998</c:v>
                </c:pt>
                <c:pt idx="1406">
                  <c:v>0.45903500000000003</c:v>
                </c:pt>
                <c:pt idx="1407">
                  <c:v>0.45862599999999998</c:v>
                </c:pt>
                <c:pt idx="1408">
                  <c:v>0.45832000000000001</c:v>
                </c:pt>
                <c:pt idx="1409">
                  <c:v>0.45833000000000002</c:v>
                </c:pt>
                <c:pt idx="1410">
                  <c:v>0.45799299999999998</c:v>
                </c:pt>
                <c:pt idx="1411">
                  <c:v>0.45771099999999998</c:v>
                </c:pt>
                <c:pt idx="1412">
                  <c:v>0.45760099999999998</c:v>
                </c:pt>
                <c:pt idx="1413">
                  <c:v>0.45721400000000001</c:v>
                </c:pt>
                <c:pt idx="1414">
                  <c:v>0.45701900000000001</c:v>
                </c:pt>
                <c:pt idx="1415">
                  <c:v>0.45664500000000002</c:v>
                </c:pt>
                <c:pt idx="1416">
                  <c:v>0.45648300000000003</c:v>
                </c:pt>
                <c:pt idx="1417">
                  <c:v>0.45608799999999999</c:v>
                </c:pt>
                <c:pt idx="1418">
                  <c:v>0.45580799999999999</c:v>
                </c:pt>
                <c:pt idx="1419">
                  <c:v>0.45546399999999998</c:v>
                </c:pt>
                <c:pt idx="1420">
                  <c:v>0.45521499999999998</c:v>
                </c:pt>
                <c:pt idx="1421">
                  <c:v>0.45490000000000003</c:v>
                </c:pt>
                <c:pt idx="1422">
                  <c:v>0.45482600000000001</c:v>
                </c:pt>
                <c:pt idx="1423">
                  <c:v>0.45432299999999998</c:v>
                </c:pt>
                <c:pt idx="1424">
                  <c:v>0.454096</c:v>
                </c:pt>
                <c:pt idx="1425">
                  <c:v>0.45377200000000001</c:v>
                </c:pt>
                <c:pt idx="1426">
                  <c:v>0.45347700000000002</c:v>
                </c:pt>
                <c:pt idx="1427">
                  <c:v>0.45322200000000001</c:v>
                </c:pt>
                <c:pt idx="1428">
                  <c:v>0.45325700000000002</c:v>
                </c:pt>
                <c:pt idx="1429">
                  <c:v>0.45267099999999999</c:v>
                </c:pt>
                <c:pt idx="1430">
                  <c:v>0.452517</c:v>
                </c:pt>
                <c:pt idx="1431">
                  <c:v>0.452179</c:v>
                </c:pt>
                <c:pt idx="1432">
                  <c:v>0.45202900000000001</c:v>
                </c:pt>
                <c:pt idx="1433">
                  <c:v>0.45172600000000002</c:v>
                </c:pt>
                <c:pt idx="1434">
                  <c:v>0.45136900000000002</c:v>
                </c:pt>
                <c:pt idx="1435">
                  <c:v>0.45103399999999999</c:v>
                </c:pt>
                <c:pt idx="1436">
                  <c:v>0.45074500000000001</c:v>
                </c:pt>
                <c:pt idx="1437">
                  <c:v>0.45038800000000001</c:v>
                </c:pt>
                <c:pt idx="1438">
                  <c:v>0.45014599999999999</c:v>
                </c:pt>
                <c:pt idx="1439">
                  <c:v>0.44983400000000001</c:v>
                </c:pt>
                <c:pt idx="1440">
                  <c:v>0.44930599999999998</c:v>
                </c:pt>
                <c:pt idx="1441">
                  <c:v>0.44932499999999997</c:v>
                </c:pt>
                <c:pt idx="1442">
                  <c:v>0.44911299999999998</c:v>
                </c:pt>
                <c:pt idx="1443">
                  <c:v>0.44843300000000003</c:v>
                </c:pt>
                <c:pt idx="1444">
                  <c:v>0.44813900000000001</c:v>
                </c:pt>
                <c:pt idx="1445">
                  <c:v>0.44798700000000002</c:v>
                </c:pt>
                <c:pt idx="1446">
                  <c:v>0.44770500000000002</c:v>
                </c:pt>
                <c:pt idx="1447">
                  <c:v>0.447407</c:v>
                </c:pt>
                <c:pt idx="1448">
                  <c:v>0.44717600000000002</c:v>
                </c:pt>
                <c:pt idx="1449">
                  <c:v>0.44670599999999999</c:v>
                </c:pt>
                <c:pt idx="1450">
                  <c:v>0.44632300000000003</c:v>
                </c:pt>
                <c:pt idx="1451">
                  <c:v>0.44623699999999999</c:v>
                </c:pt>
                <c:pt idx="1452">
                  <c:v>0.44580399999999998</c:v>
                </c:pt>
                <c:pt idx="1453">
                  <c:v>0.445741</c:v>
                </c:pt>
                <c:pt idx="1454">
                  <c:v>0.445353</c:v>
                </c:pt>
                <c:pt idx="1455">
                  <c:v>0.44517499999999999</c:v>
                </c:pt>
                <c:pt idx="1456">
                  <c:v>0.44469900000000001</c:v>
                </c:pt>
                <c:pt idx="1457">
                  <c:v>0.44420199999999999</c:v>
                </c:pt>
                <c:pt idx="1458">
                  <c:v>0.443994</c:v>
                </c:pt>
                <c:pt idx="1459">
                  <c:v>0.44379099999999999</c:v>
                </c:pt>
                <c:pt idx="1460">
                  <c:v>0.44333899999999998</c:v>
                </c:pt>
                <c:pt idx="1461">
                  <c:v>0.443135</c:v>
                </c:pt>
                <c:pt idx="1462">
                  <c:v>0.44265399999999999</c:v>
                </c:pt>
                <c:pt idx="1463">
                  <c:v>0.44250699999999998</c:v>
                </c:pt>
                <c:pt idx="1464">
                  <c:v>0.442021</c:v>
                </c:pt>
                <c:pt idx="1465">
                  <c:v>0.441888</c:v>
                </c:pt>
                <c:pt idx="1466">
                  <c:v>0.44176599999999999</c:v>
                </c:pt>
                <c:pt idx="1467">
                  <c:v>0.44123000000000001</c:v>
                </c:pt>
                <c:pt idx="1468">
                  <c:v>0.44078000000000001</c:v>
                </c:pt>
                <c:pt idx="1469">
                  <c:v>0.44064700000000001</c:v>
                </c:pt>
                <c:pt idx="1470">
                  <c:v>0.44026100000000001</c:v>
                </c:pt>
                <c:pt idx="1471">
                  <c:v>0.439998</c:v>
                </c:pt>
                <c:pt idx="1472">
                  <c:v>0.439801</c:v>
                </c:pt>
                <c:pt idx="1473">
                  <c:v>0.43978699999999998</c:v>
                </c:pt>
                <c:pt idx="1474">
                  <c:v>0.43939699999999998</c:v>
                </c:pt>
                <c:pt idx="1475">
                  <c:v>0.438919</c:v>
                </c:pt>
                <c:pt idx="1476">
                  <c:v>0.438552</c:v>
                </c:pt>
                <c:pt idx="1477">
                  <c:v>0.43831199999999998</c:v>
                </c:pt>
                <c:pt idx="1478">
                  <c:v>0.43808599999999998</c:v>
                </c:pt>
                <c:pt idx="1479">
                  <c:v>0.43783899999999998</c:v>
                </c:pt>
                <c:pt idx="1480">
                  <c:v>0.43755100000000002</c:v>
                </c:pt>
                <c:pt idx="1481">
                  <c:v>0.43719799999999998</c:v>
                </c:pt>
                <c:pt idx="1482">
                  <c:v>0.43673000000000001</c:v>
                </c:pt>
                <c:pt idx="1483">
                  <c:v>0.43651400000000001</c:v>
                </c:pt>
                <c:pt idx="1484">
                  <c:v>0.43629899999999999</c:v>
                </c:pt>
                <c:pt idx="1485">
                  <c:v>0.43607099999999999</c:v>
                </c:pt>
                <c:pt idx="1486">
                  <c:v>0.43562899999999999</c:v>
                </c:pt>
                <c:pt idx="1487">
                  <c:v>0.435367</c:v>
                </c:pt>
                <c:pt idx="1488">
                  <c:v>0.43476100000000001</c:v>
                </c:pt>
                <c:pt idx="1489">
                  <c:v>0.43485000000000001</c:v>
                </c:pt>
                <c:pt idx="1490">
                  <c:v>0.43426599999999999</c:v>
                </c:pt>
                <c:pt idx="1491">
                  <c:v>0.43416399999999999</c:v>
                </c:pt>
                <c:pt idx="1492">
                  <c:v>0.43373899999999999</c:v>
                </c:pt>
                <c:pt idx="1493">
                  <c:v>0.43329800000000002</c:v>
                </c:pt>
                <c:pt idx="1494">
                  <c:v>0.43300499999999997</c:v>
                </c:pt>
                <c:pt idx="1495">
                  <c:v>0.43266500000000002</c:v>
                </c:pt>
                <c:pt idx="1496">
                  <c:v>0.43242399999999998</c:v>
                </c:pt>
                <c:pt idx="1497">
                  <c:v>0.43214399999999997</c:v>
                </c:pt>
                <c:pt idx="1498">
                  <c:v>0.43168899999999999</c:v>
                </c:pt>
                <c:pt idx="1499">
                  <c:v>0.43140600000000001</c:v>
                </c:pt>
                <c:pt idx="1500">
                  <c:v>0.431224</c:v>
                </c:pt>
                <c:pt idx="1501">
                  <c:v>0.430865</c:v>
                </c:pt>
                <c:pt idx="1502">
                  <c:v>0.43088799999999999</c:v>
                </c:pt>
                <c:pt idx="1503">
                  <c:v>0.43035899999999999</c:v>
                </c:pt>
                <c:pt idx="1504">
                  <c:v>0.42986999999999997</c:v>
                </c:pt>
                <c:pt idx="1505">
                  <c:v>0.42965199999999998</c:v>
                </c:pt>
                <c:pt idx="1506">
                  <c:v>0.42929200000000001</c:v>
                </c:pt>
                <c:pt idx="1507">
                  <c:v>0.42883100000000002</c:v>
                </c:pt>
                <c:pt idx="1508">
                  <c:v>0.42867300000000003</c:v>
                </c:pt>
                <c:pt idx="1509">
                  <c:v>0.42827799999999999</c:v>
                </c:pt>
                <c:pt idx="1510">
                  <c:v>0.42775000000000002</c:v>
                </c:pt>
                <c:pt idx="1511">
                  <c:v>0.427346</c:v>
                </c:pt>
                <c:pt idx="1512">
                  <c:v>0.427207</c:v>
                </c:pt>
                <c:pt idx="1513">
                  <c:v>0.426838</c:v>
                </c:pt>
                <c:pt idx="1514">
                  <c:v>0.42675099999999999</c:v>
                </c:pt>
                <c:pt idx="1515">
                  <c:v>0.42625400000000002</c:v>
                </c:pt>
                <c:pt idx="1516">
                  <c:v>0.42581000000000002</c:v>
                </c:pt>
                <c:pt idx="1517">
                  <c:v>0.42559000000000002</c:v>
                </c:pt>
                <c:pt idx="1518">
                  <c:v>0.42520400000000003</c:v>
                </c:pt>
                <c:pt idx="1519">
                  <c:v>0.42496200000000001</c:v>
                </c:pt>
                <c:pt idx="1520">
                  <c:v>0.42460900000000001</c:v>
                </c:pt>
                <c:pt idx="1521">
                  <c:v>0.42430699999999999</c:v>
                </c:pt>
                <c:pt idx="1522">
                  <c:v>0.42382700000000001</c:v>
                </c:pt>
                <c:pt idx="1523">
                  <c:v>0.42380499999999999</c:v>
                </c:pt>
                <c:pt idx="1524">
                  <c:v>0.42324200000000001</c:v>
                </c:pt>
                <c:pt idx="1525">
                  <c:v>0.422873</c:v>
                </c:pt>
                <c:pt idx="1526">
                  <c:v>0.42266700000000001</c:v>
                </c:pt>
                <c:pt idx="1527">
                  <c:v>0.42231999999999997</c:v>
                </c:pt>
                <c:pt idx="1528">
                  <c:v>0.42203099999999999</c:v>
                </c:pt>
                <c:pt idx="1529">
                  <c:v>0.42174</c:v>
                </c:pt>
                <c:pt idx="1530">
                  <c:v>0.42138199999999998</c:v>
                </c:pt>
                <c:pt idx="1531">
                  <c:v>0.42097600000000002</c:v>
                </c:pt>
                <c:pt idx="1532">
                  <c:v>0.42058400000000001</c:v>
                </c:pt>
                <c:pt idx="1533">
                  <c:v>0.42045199999999999</c:v>
                </c:pt>
                <c:pt idx="1534">
                  <c:v>0.420151</c:v>
                </c:pt>
                <c:pt idx="1535">
                  <c:v>0.41969899999999999</c:v>
                </c:pt>
                <c:pt idx="1536">
                  <c:v>0.419271</c:v>
                </c:pt>
                <c:pt idx="1537">
                  <c:v>0.41894999999999999</c:v>
                </c:pt>
                <c:pt idx="1538">
                  <c:v>0.41880699999999998</c:v>
                </c:pt>
                <c:pt idx="1539">
                  <c:v>0.41846499999999998</c:v>
                </c:pt>
                <c:pt idx="1540">
                  <c:v>0.41814899999999999</c:v>
                </c:pt>
                <c:pt idx="1541">
                  <c:v>0.41804400000000003</c:v>
                </c:pt>
                <c:pt idx="1542">
                  <c:v>0.41759299999999999</c:v>
                </c:pt>
                <c:pt idx="1543">
                  <c:v>0.41717799999999999</c:v>
                </c:pt>
                <c:pt idx="1544">
                  <c:v>0.41689399999999999</c:v>
                </c:pt>
                <c:pt idx="1545">
                  <c:v>0.416657</c:v>
                </c:pt>
                <c:pt idx="1546">
                  <c:v>0.41656500000000002</c:v>
                </c:pt>
                <c:pt idx="1547">
                  <c:v>0.4163</c:v>
                </c:pt>
                <c:pt idx="1548">
                  <c:v>0.415603</c:v>
                </c:pt>
                <c:pt idx="1549">
                  <c:v>0.41547600000000001</c:v>
                </c:pt>
                <c:pt idx="1550">
                  <c:v>0.41474100000000003</c:v>
                </c:pt>
                <c:pt idx="1551">
                  <c:v>0.414435</c:v>
                </c:pt>
                <c:pt idx="1552">
                  <c:v>0.41422500000000001</c:v>
                </c:pt>
                <c:pt idx="1553">
                  <c:v>0.41384100000000001</c:v>
                </c:pt>
                <c:pt idx="1554">
                  <c:v>0.413493</c:v>
                </c:pt>
                <c:pt idx="1555">
                  <c:v>0.41328500000000001</c:v>
                </c:pt>
                <c:pt idx="1556">
                  <c:v>0.412856</c:v>
                </c:pt>
                <c:pt idx="1557">
                  <c:v>0.41259699999999999</c:v>
                </c:pt>
                <c:pt idx="1558">
                  <c:v>0.41211100000000001</c:v>
                </c:pt>
                <c:pt idx="1559">
                  <c:v>0.41202299999999997</c:v>
                </c:pt>
                <c:pt idx="1560">
                  <c:v>0.41170299999999999</c:v>
                </c:pt>
                <c:pt idx="1561">
                  <c:v>0.41123799999999999</c:v>
                </c:pt>
                <c:pt idx="1562">
                  <c:v>0.41078300000000001</c:v>
                </c:pt>
                <c:pt idx="1563">
                  <c:v>0.41046700000000003</c:v>
                </c:pt>
                <c:pt idx="1564">
                  <c:v>0.41028100000000001</c:v>
                </c:pt>
                <c:pt idx="1565">
                  <c:v>0.40983900000000001</c:v>
                </c:pt>
                <c:pt idx="1566">
                  <c:v>0.40967399999999998</c:v>
                </c:pt>
                <c:pt idx="1567">
                  <c:v>0.40926600000000002</c:v>
                </c:pt>
                <c:pt idx="1568">
                  <c:v>0.40892499999999998</c:v>
                </c:pt>
                <c:pt idx="1569">
                  <c:v>0.40844000000000003</c:v>
                </c:pt>
                <c:pt idx="1570">
                  <c:v>0.40808</c:v>
                </c:pt>
                <c:pt idx="1571">
                  <c:v>0.407891</c:v>
                </c:pt>
                <c:pt idx="1572">
                  <c:v>0.40747499999999998</c:v>
                </c:pt>
                <c:pt idx="1573">
                  <c:v>0.40707199999999999</c:v>
                </c:pt>
                <c:pt idx="1574">
                  <c:v>0.40670499999999998</c:v>
                </c:pt>
                <c:pt idx="1575">
                  <c:v>0.406113</c:v>
                </c:pt>
                <c:pt idx="1576">
                  <c:v>0.40592899999999998</c:v>
                </c:pt>
                <c:pt idx="1577">
                  <c:v>0.40567599999999998</c:v>
                </c:pt>
                <c:pt idx="1578">
                  <c:v>0.40508699999999997</c:v>
                </c:pt>
                <c:pt idx="1579">
                  <c:v>0.40481400000000001</c:v>
                </c:pt>
                <c:pt idx="1580">
                  <c:v>0.40448200000000001</c:v>
                </c:pt>
                <c:pt idx="1581">
                  <c:v>0.404111</c:v>
                </c:pt>
                <c:pt idx="1582">
                  <c:v>0.40382400000000002</c:v>
                </c:pt>
                <c:pt idx="1583">
                  <c:v>0.40342899999999998</c:v>
                </c:pt>
                <c:pt idx="1584">
                  <c:v>0.40312100000000001</c:v>
                </c:pt>
                <c:pt idx="1585">
                  <c:v>0.40260600000000002</c:v>
                </c:pt>
                <c:pt idx="1586">
                  <c:v>0.40241500000000002</c:v>
                </c:pt>
                <c:pt idx="1587">
                  <c:v>0.40218399999999999</c:v>
                </c:pt>
                <c:pt idx="1588">
                  <c:v>0.401806</c:v>
                </c:pt>
                <c:pt idx="1589">
                  <c:v>0.40138299999999999</c:v>
                </c:pt>
                <c:pt idx="1590">
                  <c:v>0.40109600000000001</c:v>
                </c:pt>
                <c:pt idx="1591">
                  <c:v>0.40090999999999999</c:v>
                </c:pt>
                <c:pt idx="1592">
                  <c:v>0.40036899999999997</c:v>
                </c:pt>
                <c:pt idx="1593">
                  <c:v>0.40014300000000003</c:v>
                </c:pt>
                <c:pt idx="1594">
                  <c:v>0.39979199999999998</c:v>
                </c:pt>
                <c:pt idx="1595">
                  <c:v>0.39940700000000001</c:v>
                </c:pt>
                <c:pt idx="1596">
                  <c:v>0.39900999999999998</c:v>
                </c:pt>
                <c:pt idx="1597">
                  <c:v>0.39861400000000002</c:v>
                </c:pt>
                <c:pt idx="1598">
                  <c:v>0.39857500000000001</c:v>
                </c:pt>
                <c:pt idx="1599">
                  <c:v>0.39816800000000002</c:v>
                </c:pt>
                <c:pt idx="1600">
                  <c:v>0.39796900000000002</c:v>
                </c:pt>
                <c:pt idx="1601">
                  <c:v>0.39779100000000001</c:v>
                </c:pt>
                <c:pt idx="1602">
                  <c:v>0.39733200000000002</c:v>
                </c:pt>
                <c:pt idx="1603">
                  <c:v>0.39718999999999999</c:v>
                </c:pt>
                <c:pt idx="1604">
                  <c:v>0.396814</c:v>
                </c:pt>
                <c:pt idx="1605">
                  <c:v>0.39637899999999998</c:v>
                </c:pt>
                <c:pt idx="1606">
                  <c:v>0.39607500000000001</c:v>
                </c:pt>
                <c:pt idx="1607">
                  <c:v>0.39578600000000003</c:v>
                </c:pt>
                <c:pt idx="1608">
                  <c:v>0.39564199999999999</c:v>
                </c:pt>
                <c:pt idx="1609">
                  <c:v>0.395206</c:v>
                </c:pt>
                <c:pt idx="1610">
                  <c:v>0.394872</c:v>
                </c:pt>
                <c:pt idx="1611">
                  <c:v>0.39440900000000001</c:v>
                </c:pt>
                <c:pt idx="1612">
                  <c:v>0.39411600000000002</c:v>
                </c:pt>
                <c:pt idx="1613">
                  <c:v>0.39379999999999998</c:v>
                </c:pt>
                <c:pt idx="1614">
                  <c:v>0.39324700000000001</c:v>
                </c:pt>
                <c:pt idx="1615">
                  <c:v>0.39311400000000002</c:v>
                </c:pt>
                <c:pt idx="1616">
                  <c:v>0.392841</c:v>
                </c:pt>
                <c:pt idx="1617">
                  <c:v>0.392345</c:v>
                </c:pt>
                <c:pt idx="1618">
                  <c:v>0.39194400000000001</c:v>
                </c:pt>
                <c:pt idx="1619">
                  <c:v>0.391455</c:v>
                </c:pt>
                <c:pt idx="1620">
                  <c:v>0.39123999999999998</c:v>
                </c:pt>
                <c:pt idx="1621">
                  <c:v>0.39096799999999998</c:v>
                </c:pt>
                <c:pt idx="1622">
                  <c:v>0.39066899999999999</c:v>
                </c:pt>
                <c:pt idx="1623">
                  <c:v>0.390152</c:v>
                </c:pt>
                <c:pt idx="1624">
                  <c:v>0.38991700000000001</c:v>
                </c:pt>
                <c:pt idx="1625">
                  <c:v>0.38957999999999998</c:v>
                </c:pt>
                <c:pt idx="1626">
                  <c:v>0.38908199999999998</c:v>
                </c:pt>
                <c:pt idx="1627">
                  <c:v>0.38885900000000001</c:v>
                </c:pt>
                <c:pt idx="1628">
                  <c:v>0.38851200000000002</c:v>
                </c:pt>
                <c:pt idx="1629">
                  <c:v>0.38820399999999999</c:v>
                </c:pt>
                <c:pt idx="1630">
                  <c:v>0.387685</c:v>
                </c:pt>
                <c:pt idx="1631">
                  <c:v>0.38740400000000003</c:v>
                </c:pt>
                <c:pt idx="1632">
                  <c:v>0.38692900000000002</c:v>
                </c:pt>
                <c:pt idx="1633">
                  <c:v>0.386791</c:v>
                </c:pt>
                <c:pt idx="1634">
                  <c:v>0.38644600000000001</c:v>
                </c:pt>
                <c:pt idx="1635">
                  <c:v>0.38598500000000002</c:v>
                </c:pt>
                <c:pt idx="1636">
                  <c:v>0.38562800000000003</c:v>
                </c:pt>
                <c:pt idx="1637">
                  <c:v>0.38522899999999999</c:v>
                </c:pt>
                <c:pt idx="1638">
                  <c:v>0.38474000000000003</c:v>
                </c:pt>
                <c:pt idx="1639">
                  <c:v>0.38437100000000002</c:v>
                </c:pt>
                <c:pt idx="1640">
                  <c:v>0.38414700000000002</c:v>
                </c:pt>
                <c:pt idx="1641">
                  <c:v>0.383631</c:v>
                </c:pt>
                <c:pt idx="1642">
                  <c:v>0.38324999999999998</c:v>
                </c:pt>
                <c:pt idx="1643">
                  <c:v>0.38280500000000001</c:v>
                </c:pt>
                <c:pt idx="1644">
                  <c:v>0.38209700000000002</c:v>
                </c:pt>
                <c:pt idx="1645">
                  <c:v>0.38199</c:v>
                </c:pt>
                <c:pt idx="1646">
                  <c:v>0.38171100000000002</c:v>
                </c:pt>
                <c:pt idx="1647">
                  <c:v>0.381295</c:v>
                </c:pt>
                <c:pt idx="1648">
                  <c:v>0.38075799999999999</c:v>
                </c:pt>
                <c:pt idx="1649">
                  <c:v>0.380386</c:v>
                </c:pt>
                <c:pt idx="1650">
                  <c:v>0.37998399999999999</c:v>
                </c:pt>
                <c:pt idx="1651">
                  <c:v>0.37953300000000001</c:v>
                </c:pt>
                <c:pt idx="1652">
                  <c:v>0.37926399999999999</c:v>
                </c:pt>
                <c:pt idx="1653">
                  <c:v>0.37873600000000002</c:v>
                </c:pt>
                <c:pt idx="1654">
                  <c:v>0.37862200000000001</c:v>
                </c:pt>
                <c:pt idx="1655">
                  <c:v>0.37833099999999997</c:v>
                </c:pt>
                <c:pt idx="1656">
                  <c:v>0.37783600000000001</c:v>
                </c:pt>
                <c:pt idx="1657">
                  <c:v>0.377558</c:v>
                </c:pt>
                <c:pt idx="1658">
                  <c:v>0.37751499999999999</c:v>
                </c:pt>
                <c:pt idx="1659">
                  <c:v>0.37695099999999998</c:v>
                </c:pt>
                <c:pt idx="1660">
                  <c:v>0.37645800000000001</c:v>
                </c:pt>
                <c:pt idx="1661">
                  <c:v>0.37624000000000002</c:v>
                </c:pt>
                <c:pt idx="1662">
                  <c:v>0.375726</c:v>
                </c:pt>
                <c:pt idx="1663">
                  <c:v>0.37546800000000002</c:v>
                </c:pt>
                <c:pt idx="1664">
                  <c:v>0.37521599999999999</c:v>
                </c:pt>
                <c:pt idx="1665">
                  <c:v>0.37467899999999998</c:v>
                </c:pt>
                <c:pt idx="1666">
                  <c:v>0.37415500000000002</c:v>
                </c:pt>
                <c:pt idx="1667">
                  <c:v>0.37378</c:v>
                </c:pt>
                <c:pt idx="1668">
                  <c:v>0.37372100000000003</c:v>
                </c:pt>
                <c:pt idx="1669">
                  <c:v>0.37312200000000001</c:v>
                </c:pt>
                <c:pt idx="1670">
                  <c:v>0.37291999999999997</c:v>
                </c:pt>
                <c:pt idx="1671">
                  <c:v>0.37268000000000001</c:v>
                </c:pt>
                <c:pt idx="1672">
                  <c:v>0.37242199999999998</c:v>
                </c:pt>
                <c:pt idx="1673">
                  <c:v>0.37185400000000002</c:v>
                </c:pt>
                <c:pt idx="1674">
                  <c:v>0.37149799999999999</c:v>
                </c:pt>
                <c:pt idx="1675">
                  <c:v>0.37132900000000002</c:v>
                </c:pt>
                <c:pt idx="1676">
                  <c:v>0.37092000000000003</c:v>
                </c:pt>
                <c:pt idx="1677">
                  <c:v>0.37046899999999999</c:v>
                </c:pt>
                <c:pt idx="1678">
                  <c:v>0.37024200000000002</c:v>
                </c:pt>
                <c:pt idx="1679">
                  <c:v>0.369813</c:v>
                </c:pt>
                <c:pt idx="1680">
                  <c:v>0.36940400000000001</c:v>
                </c:pt>
                <c:pt idx="1681">
                  <c:v>0.36903599999999998</c:v>
                </c:pt>
                <c:pt idx="1682">
                  <c:v>0.36849599999999999</c:v>
                </c:pt>
                <c:pt idx="1683">
                  <c:v>0.368093</c:v>
                </c:pt>
                <c:pt idx="1684">
                  <c:v>0.36761700000000003</c:v>
                </c:pt>
                <c:pt idx="1685">
                  <c:v>0.36715799999999998</c:v>
                </c:pt>
                <c:pt idx="1686">
                  <c:v>0.36698500000000001</c:v>
                </c:pt>
                <c:pt idx="1687">
                  <c:v>0.36658600000000002</c:v>
                </c:pt>
                <c:pt idx="1688">
                  <c:v>0.36635099999999998</c:v>
                </c:pt>
                <c:pt idx="1689">
                  <c:v>0.36589700000000003</c:v>
                </c:pt>
                <c:pt idx="1690">
                  <c:v>0.36536099999999999</c:v>
                </c:pt>
                <c:pt idx="1691">
                  <c:v>0.36511700000000002</c:v>
                </c:pt>
                <c:pt idx="1692">
                  <c:v>0.36469400000000002</c:v>
                </c:pt>
                <c:pt idx="1693">
                  <c:v>0.36441200000000001</c:v>
                </c:pt>
                <c:pt idx="1694">
                  <c:v>0.364008</c:v>
                </c:pt>
                <c:pt idx="1695">
                  <c:v>0.36356899999999998</c:v>
                </c:pt>
                <c:pt idx="1696">
                  <c:v>0.36312</c:v>
                </c:pt>
                <c:pt idx="1697">
                  <c:v>0.362759</c:v>
                </c:pt>
                <c:pt idx="1698">
                  <c:v>0.36230899999999999</c:v>
                </c:pt>
                <c:pt idx="1699">
                  <c:v>0.36201899999999998</c:v>
                </c:pt>
                <c:pt idx="1700">
                  <c:v>0.36152299999999998</c:v>
                </c:pt>
                <c:pt idx="1701">
                  <c:v>0.36126999999999998</c:v>
                </c:pt>
                <c:pt idx="1702">
                  <c:v>0.361043</c:v>
                </c:pt>
                <c:pt idx="1703">
                  <c:v>0.36054399999999998</c:v>
                </c:pt>
                <c:pt idx="1704">
                  <c:v>0.35976399999999997</c:v>
                </c:pt>
                <c:pt idx="1705">
                  <c:v>0.35952699999999999</c:v>
                </c:pt>
                <c:pt idx="1706">
                  <c:v>0.35915999999999998</c:v>
                </c:pt>
                <c:pt idx="1707">
                  <c:v>0.358792</c:v>
                </c:pt>
                <c:pt idx="1708">
                  <c:v>0.35841200000000001</c:v>
                </c:pt>
                <c:pt idx="1709">
                  <c:v>0.35813499999999998</c:v>
                </c:pt>
                <c:pt idx="1710">
                  <c:v>0.35775800000000002</c:v>
                </c:pt>
                <c:pt idx="1711">
                  <c:v>0.35738799999999998</c:v>
                </c:pt>
                <c:pt idx="1712">
                  <c:v>0.35692600000000002</c:v>
                </c:pt>
                <c:pt idx="1713">
                  <c:v>0.356377</c:v>
                </c:pt>
                <c:pt idx="1714">
                  <c:v>0.35586499999999999</c:v>
                </c:pt>
                <c:pt idx="1715">
                  <c:v>0.35568</c:v>
                </c:pt>
                <c:pt idx="1716">
                  <c:v>0.35516399999999998</c:v>
                </c:pt>
                <c:pt idx="1717">
                  <c:v>0.35485499999999998</c:v>
                </c:pt>
                <c:pt idx="1718">
                  <c:v>0.354379</c:v>
                </c:pt>
                <c:pt idx="1719">
                  <c:v>0.35416900000000001</c:v>
                </c:pt>
                <c:pt idx="1720">
                  <c:v>0.353551</c:v>
                </c:pt>
                <c:pt idx="1721">
                  <c:v>0.35318899999999998</c:v>
                </c:pt>
                <c:pt idx="1722">
                  <c:v>0.35281000000000001</c:v>
                </c:pt>
                <c:pt idx="1723">
                  <c:v>0.352518</c:v>
                </c:pt>
                <c:pt idx="1724">
                  <c:v>0.35213299999999997</c:v>
                </c:pt>
                <c:pt idx="1725">
                  <c:v>0.35176400000000002</c:v>
                </c:pt>
                <c:pt idx="1726">
                  <c:v>0.35122900000000001</c:v>
                </c:pt>
                <c:pt idx="1727">
                  <c:v>0.350964</c:v>
                </c:pt>
                <c:pt idx="1728">
                  <c:v>0.35055999999999998</c:v>
                </c:pt>
                <c:pt idx="1729">
                  <c:v>0.35013699999999998</c:v>
                </c:pt>
                <c:pt idx="1730">
                  <c:v>0.349823</c:v>
                </c:pt>
                <c:pt idx="1731">
                  <c:v>0.34960000000000002</c:v>
                </c:pt>
                <c:pt idx="1732">
                  <c:v>0.34906100000000001</c:v>
                </c:pt>
                <c:pt idx="1733">
                  <c:v>0.34875600000000001</c:v>
                </c:pt>
                <c:pt idx="1734">
                  <c:v>0.34815600000000002</c:v>
                </c:pt>
                <c:pt idx="1735">
                  <c:v>0.34800199999999998</c:v>
                </c:pt>
                <c:pt idx="1736">
                  <c:v>0.34766999999999998</c:v>
                </c:pt>
                <c:pt idx="1737">
                  <c:v>0.34729500000000002</c:v>
                </c:pt>
                <c:pt idx="1738">
                  <c:v>0.346833</c:v>
                </c:pt>
                <c:pt idx="1739">
                  <c:v>0.346445</c:v>
                </c:pt>
                <c:pt idx="1740">
                  <c:v>0.34594900000000001</c:v>
                </c:pt>
                <c:pt idx="1741">
                  <c:v>0.34578100000000001</c:v>
                </c:pt>
                <c:pt idx="1742">
                  <c:v>0.34537699999999999</c:v>
                </c:pt>
                <c:pt idx="1743">
                  <c:v>0.34507100000000002</c:v>
                </c:pt>
                <c:pt idx="1744">
                  <c:v>0.344559</c:v>
                </c:pt>
                <c:pt idx="1745">
                  <c:v>0.34431699999999998</c:v>
                </c:pt>
                <c:pt idx="1746">
                  <c:v>0.34406100000000001</c:v>
                </c:pt>
                <c:pt idx="1747">
                  <c:v>0.343613</c:v>
                </c:pt>
                <c:pt idx="1748">
                  <c:v>0.34310499999999999</c:v>
                </c:pt>
                <c:pt idx="1749">
                  <c:v>0.34271499999999999</c:v>
                </c:pt>
                <c:pt idx="1750">
                  <c:v>0.341275</c:v>
                </c:pt>
                <c:pt idx="1751">
                  <c:v>0.34084999999999999</c:v>
                </c:pt>
                <c:pt idx="1752">
                  <c:v>0.34057799999999999</c:v>
                </c:pt>
                <c:pt idx="1753">
                  <c:v>0.34027000000000002</c:v>
                </c:pt>
                <c:pt idx="1754">
                  <c:v>0.33997500000000003</c:v>
                </c:pt>
                <c:pt idx="1755">
                  <c:v>0.33956700000000001</c:v>
                </c:pt>
                <c:pt idx="1756">
                  <c:v>0.339194</c:v>
                </c:pt>
                <c:pt idx="1757">
                  <c:v>0.33890399999999998</c:v>
                </c:pt>
                <c:pt idx="1758">
                  <c:v>0.33834399999999998</c:v>
                </c:pt>
                <c:pt idx="1759">
                  <c:v>0.33793299999999998</c:v>
                </c:pt>
                <c:pt idx="1760">
                  <c:v>0.33757100000000001</c:v>
                </c:pt>
                <c:pt idx="1761">
                  <c:v>0.33699600000000002</c:v>
                </c:pt>
                <c:pt idx="1762">
                  <c:v>0.33650200000000002</c:v>
                </c:pt>
                <c:pt idx="1763">
                  <c:v>0.33612199999999998</c:v>
                </c:pt>
                <c:pt idx="1764">
                  <c:v>0.33550099999999999</c:v>
                </c:pt>
                <c:pt idx="1765">
                  <c:v>0.335177</c:v>
                </c:pt>
                <c:pt idx="1766">
                  <c:v>0.33466099999999999</c:v>
                </c:pt>
                <c:pt idx="1767">
                  <c:v>0.33419900000000002</c:v>
                </c:pt>
                <c:pt idx="1768">
                  <c:v>0.33377099999999998</c:v>
                </c:pt>
                <c:pt idx="1769">
                  <c:v>0.33342899999999998</c:v>
                </c:pt>
                <c:pt idx="1770">
                  <c:v>0.33291799999999999</c:v>
                </c:pt>
                <c:pt idx="1771">
                  <c:v>0.33263199999999998</c:v>
                </c:pt>
                <c:pt idx="1772">
                  <c:v>0.33213700000000002</c:v>
                </c:pt>
                <c:pt idx="1773">
                  <c:v>0.33175100000000002</c:v>
                </c:pt>
                <c:pt idx="1774">
                  <c:v>0.331459</c:v>
                </c:pt>
                <c:pt idx="1775">
                  <c:v>0.33130199999999999</c:v>
                </c:pt>
                <c:pt idx="1776">
                  <c:v>0.33079700000000001</c:v>
                </c:pt>
                <c:pt idx="1777">
                  <c:v>0.33030100000000001</c:v>
                </c:pt>
                <c:pt idx="1778">
                  <c:v>0.329986</c:v>
                </c:pt>
                <c:pt idx="1779">
                  <c:v>0.32947300000000002</c:v>
                </c:pt>
                <c:pt idx="1780">
                  <c:v>0.32910699999999998</c:v>
                </c:pt>
                <c:pt idx="1781">
                  <c:v>0.32856800000000003</c:v>
                </c:pt>
                <c:pt idx="1782">
                  <c:v>0.328154</c:v>
                </c:pt>
                <c:pt idx="1783">
                  <c:v>0.32777400000000001</c:v>
                </c:pt>
                <c:pt idx="1784">
                  <c:v>0.32725100000000001</c:v>
                </c:pt>
                <c:pt idx="1785">
                  <c:v>0.32695200000000002</c:v>
                </c:pt>
                <c:pt idx="1786">
                  <c:v>0.32665</c:v>
                </c:pt>
                <c:pt idx="1787">
                  <c:v>0.32605699999999999</c:v>
                </c:pt>
                <c:pt idx="1788">
                  <c:v>0.32567299999999999</c:v>
                </c:pt>
                <c:pt idx="1789">
                  <c:v>0.325465</c:v>
                </c:pt>
                <c:pt idx="1790">
                  <c:v>0.32503599999999999</c:v>
                </c:pt>
                <c:pt idx="1791">
                  <c:v>0.32470700000000002</c:v>
                </c:pt>
                <c:pt idx="1792">
                  <c:v>0.32405600000000001</c:v>
                </c:pt>
                <c:pt idx="1793">
                  <c:v>0.32380599999999998</c:v>
                </c:pt>
                <c:pt idx="1794">
                  <c:v>0.32344299999999998</c:v>
                </c:pt>
                <c:pt idx="1795">
                  <c:v>0.32303599999999999</c:v>
                </c:pt>
                <c:pt idx="1796">
                  <c:v>0.322712</c:v>
                </c:pt>
                <c:pt idx="1797">
                  <c:v>0.322494</c:v>
                </c:pt>
                <c:pt idx="1798">
                  <c:v>0.32207400000000003</c:v>
                </c:pt>
                <c:pt idx="1799">
                  <c:v>0.32175799999999999</c:v>
                </c:pt>
                <c:pt idx="1800">
                  <c:v>0.32140000000000002</c:v>
                </c:pt>
                <c:pt idx="1801">
                  <c:v>0.32090200000000002</c:v>
                </c:pt>
                <c:pt idx="1802">
                  <c:v>0.32056699999999999</c:v>
                </c:pt>
                <c:pt idx="1803">
                  <c:v>0.320216</c:v>
                </c:pt>
                <c:pt idx="1804">
                  <c:v>0.319631</c:v>
                </c:pt>
                <c:pt idx="1805">
                  <c:v>0.319519</c:v>
                </c:pt>
                <c:pt idx="1806">
                  <c:v>0.31909399999999999</c:v>
                </c:pt>
                <c:pt idx="1807">
                  <c:v>0.31870399999999999</c:v>
                </c:pt>
                <c:pt idx="1808">
                  <c:v>0.31856600000000002</c:v>
                </c:pt>
                <c:pt idx="1809">
                  <c:v>0.31822600000000001</c:v>
                </c:pt>
                <c:pt idx="1810">
                  <c:v>0.31754100000000002</c:v>
                </c:pt>
                <c:pt idx="1811">
                  <c:v>0.31720399999999999</c:v>
                </c:pt>
                <c:pt idx="1812">
                  <c:v>0.31678000000000001</c:v>
                </c:pt>
                <c:pt idx="1813">
                  <c:v>0.316166</c:v>
                </c:pt>
                <c:pt idx="1814">
                  <c:v>0.31578600000000001</c:v>
                </c:pt>
                <c:pt idx="1815">
                  <c:v>0.31560199999999999</c:v>
                </c:pt>
                <c:pt idx="1816">
                  <c:v>0.31519999999999998</c:v>
                </c:pt>
                <c:pt idx="1817">
                  <c:v>0.31465199999999999</c:v>
                </c:pt>
                <c:pt idx="1818">
                  <c:v>0.31433</c:v>
                </c:pt>
                <c:pt idx="1819">
                  <c:v>0.31382300000000002</c:v>
                </c:pt>
                <c:pt idx="1820">
                  <c:v>0.31336399999999998</c:v>
                </c:pt>
                <c:pt idx="1821">
                  <c:v>0.31307499999999999</c:v>
                </c:pt>
                <c:pt idx="1822">
                  <c:v>0.31264599999999998</c:v>
                </c:pt>
                <c:pt idx="1823">
                  <c:v>0.31235099999999999</c:v>
                </c:pt>
                <c:pt idx="1824">
                  <c:v>0.31209599999999998</c:v>
                </c:pt>
                <c:pt idx="1825">
                  <c:v>0.31173000000000001</c:v>
                </c:pt>
                <c:pt idx="1826">
                  <c:v>0.31110500000000002</c:v>
                </c:pt>
                <c:pt idx="1827">
                  <c:v>0.31079200000000001</c:v>
                </c:pt>
                <c:pt idx="1828">
                  <c:v>0.310558</c:v>
                </c:pt>
                <c:pt idx="1829">
                  <c:v>0.31010599999999999</c:v>
                </c:pt>
                <c:pt idx="1830">
                  <c:v>0.30976900000000002</c:v>
                </c:pt>
                <c:pt idx="1831">
                  <c:v>0.309452</c:v>
                </c:pt>
                <c:pt idx="1832">
                  <c:v>0.30884200000000001</c:v>
                </c:pt>
                <c:pt idx="1833">
                  <c:v>0.30860199999999999</c:v>
                </c:pt>
                <c:pt idx="1834">
                  <c:v>0.30817800000000001</c:v>
                </c:pt>
                <c:pt idx="1835">
                  <c:v>0.30787100000000001</c:v>
                </c:pt>
                <c:pt idx="1836">
                  <c:v>0.30722500000000003</c:v>
                </c:pt>
                <c:pt idx="1837">
                  <c:v>0.30670900000000001</c:v>
                </c:pt>
                <c:pt idx="1838">
                  <c:v>0.30637500000000001</c:v>
                </c:pt>
                <c:pt idx="1839">
                  <c:v>0.30609900000000001</c:v>
                </c:pt>
                <c:pt idx="1840">
                  <c:v>0.30554700000000001</c:v>
                </c:pt>
                <c:pt idx="1841">
                  <c:v>0.305145</c:v>
                </c:pt>
                <c:pt idx="1842">
                  <c:v>0.30460799999999999</c:v>
                </c:pt>
                <c:pt idx="1843">
                  <c:v>0.304589</c:v>
                </c:pt>
                <c:pt idx="1844">
                  <c:v>0.30410199999999998</c:v>
                </c:pt>
                <c:pt idx="1845">
                  <c:v>0.30357400000000001</c:v>
                </c:pt>
                <c:pt idx="1846">
                  <c:v>0.30332700000000001</c:v>
                </c:pt>
                <c:pt idx="1847">
                  <c:v>0.30279099999999998</c:v>
                </c:pt>
                <c:pt idx="1848">
                  <c:v>0.30254300000000001</c:v>
                </c:pt>
                <c:pt idx="1849">
                  <c:v>0.30194599999999999</c:v>
                </c:pt>
                <c:pt idx="1850">
                  <c:v>0.30165599999999998</c:v>
                </c:pt>
                <c:pt idx="1851">
                  <c:v>0.30111900000000003</c:v>
                </c:pt>
                <c:pt idx="1852">
                  <c:v>0.30072399999999999</c:v>
                </c:pt>
                <c:pt idx="1853">
                  <c:v>0.30022300000000002</c:v>
                </c:pt>
                <c:pt idx="1854">
                  <c:v>0.29993300000000001</c:v>
                </c:pt>
                <c:pt idx="1855">
                  <c:v>0.29959799999999998</c:v>
                </c:pt>
                <c:pt idx="1856">
                  <c:v>0.299209</c:v>
                </c:pt>
                <c:pt idx="1857">
                  <c:v>0.29897600000000002</c:v>
                </c:pt>
                <c:pt idx="1858">
                  <c:v>0.298624</c:v>
                </c:pt>
                <c:pt idx="1859">
                  <c:v>0.29833399999999999</c:v>
                </c:pt>
                <c:pt idx="1860">
                  <c:v>0.29795300000000002</c:v>
                </c:pt>
                <c:pt idx="1861">
                  <c:v>0.29765999999999998</c:v>
                </c:pt>
                <c:pt idx="1862">
                  <c:v>0.29721900000000001</c:v>
                </c:pt>
                <c:pt idx="1863">
                  <c:v>0.29695500000000002</c:v>
                </c:pt>
                <c:pt idx="1864">
                  <c:v>0.29643900000000001</c:v>
                </c:pt>
                <c:pt idx="1865">
                  <c:v>0.29617399999999999</c:v>
                </c:pt>
                <c:pt idx="1866">
                  <c:v>0.29575299999999999</c:v>
                </c:pt>
                <c:pt idx="1867">
                  <c:v>0.29531800000000002</c:v>
                </c:pt>
                <c:pt idx="1868">
                  <c:v>0.29492200000000002</c:v>
                </c:pt>
                <c:pt idx="1869">
                  <c:v>0.29465799999999998</c:v>
                </c:pt>
                <c:pt idx="1870">
                  <c:v>0.29419400000000001</c:v>
                </c:pt>
                <c:pt idx="1871">
                  <c:v>0.29382799999999998</c:v>
                </c:pt>
                <c:pt idx="1872">
                  <c:v>0.29334199999999999</c:v>
                </c:pt>
                <c:pt idx="1873">
                  <c:v>0.292989</c:v>
                </c:pt>
                <c:pt idx="1874">
                  <c:v>0.29264499999999999</c:v>
                </c:pt>
                <c:pt idx="1875">
                  <c:v>0.292292</c:v>
                </c:pt>
                <c:pt idx="1876">
                  <c:v>0.29198200000000002</c:v>
                </c:pt>
                <c:pt idx="1877">
                  <c:v>0.291601</c:v>
                </c:pt>
                <c:pt idx="1878">
                  <c:v>0.29122799999999999</c:v>
                </c:pt>
                <c:pt idx="1879">
                  <c:v>0.29079899999999997</c:v>
                </c:pt>
                <c:pt idx="1880">
                  <c:v>0.29061900000000002</c:v>
                </c:pt>
                <c:pt idx="1881">
                  <c:v>0.29016399999999998</c:v>
                </c:pt>
                <c:pt idx="1882">
                  <c:v>0.28972300000000001</c:v>
                </c:pt>
                <c:pt idx="1883">
                  <c:v>0.289489</c:v>
                </c:pt>
                <c:pt idx="1884">
                  <c:v>0.28906399999999999</c:v>
                </c:pt>
                <c:pt idx="1885">
                  <c:v>0.28873599999999999</c:v>
                </c:pt>
                <c:pt idx="1886">
                  <c:v>0.28839500000000001</c:v>
                </c:pt>
                <c:pt idx="1887">
                  <c:v>0.28810400000000003</c:v>
                </c:pt>
                <c:pt idx="1888">
                  <c:v>0.28766999999999998</c:v>
                </c:pt>
                <c:pt idx="1889">
                  <c:v>0.28726800000000002</c:v>
                </c:pt>
                <c:pt idx="1890">
                  <c:v>0.28686800000000001</c:v>
                </c:pt>
                <c:pt idx="1891">
                  <c:v>0.286387</c:v>
                </c:pt>
                <c:pt idx="1892">
                  <c:v>0.28599200000000002</c:v>
                </c:pt>
                <c:pt idx="1893">
                  <c:v>0.28536099999999998</c:v>
                </c:pt>
                <c:pt idx="1894">
                  <c:v>0.285078</c:v>
                </c:pt>
                <c:pt idx="1895">
                  <c:v>0.28462100000000001</c:v>
                </c:pt>
                <c:pt idx="1896">
                  <c:v>0.28420699999999999</c:v>
                </c:pt>
                <c:pt idx="1897">
                  <c:v>0.28408800000000001</c:v>
                </c:pt>
                <c:pt idx="1898">
                  <c:v>0.28349999999999997</c:v>
                </c:pt>
                <c:pt idx="1899">
                  <c:v>0.28325</c:v>
                </c:pt>
                <c:pt idx="1900">
                  <c:v>0.28293800000000002</c:v>
                </c:pt>
                <c:pt idx="1901">
                  <c:v>0.28247</c:v>
                </c:pt>
                <c:pt idx="1902">
                  <c:v>0.282335</c:v>
                </c:pt>
                <c:pt idx="1903">
                  <c:v>0.281804</c:v>
                </c:pt>
                <c:pt idx="1904">
                  <c:v>0.28145700000000001</c:v>
                </c:pt>
                <c:pt idx="1905">
                  <c:v>0.28128399999999998</c:v>
                </c:pt>
                <c:pt idx="1906">
                  <c:v>0.28073500000000001</c:v>
                </c:pt>
                <c:pt idx="1907">
                  <c:v>0.28026299999999998</c:v>
                </c:pt>
                <c:pt idx="1908">
                  <c:v>0.27965499999999999</c:v>
                </c:pt>
                <c:pt idx="1909">
                  <c:v>0.27936299999999997</c:v>
                </c:pt>
                <c:pt idx="1910">
                  <c:v>0.27904200000000001</c:v>
                </c:pt>
                <c:pt idx="1911">
                  <c:v>0.27862300000000001</c:v>
                </c:pt>
                <c:pt idx="1912">
                  <c:v>0.27823199999999998</c:v>
                </c:pt>
                <c:pt idx="1913">
                  <c:v>0.277999</c:v>
                </c:pt>
                <c:pt idx="1914">
                  <c:v>0.27750599999999997</c:v>
                </c:pt>
                <c:pt idx="1915">
                  <c:v>0.277258</c:v>
                </c:pt>
                <c:pt idx="1916">
                  <c:v>0.27689799999999998</c:v>
                </c:pt>
                <c:pt idx="1917">
                  <c:v>0.27663700000000002</c:v>
                </c:pt>
                <c:pt idx="1918">
                  <c:v>0.27618599999999999</c:v>
                </c:pt>
                <c:pt idx="1919">
                  <c:v>0.27565699999999999</c:v>
                </c:pt>
                <c:pt idx="1920">
                  <c:v>0.27532299999999998</c:v>
                </c:pt>
                <c:pt idx="1921">
                  <c:v>0.27500799999999997</c:v>
                </c:pt>
                <c:pt idx="1922">
                  <c:v>0.27446999999999999</c:v>
                </c:pt>
                <c:pt idx="1923">
                  <c:v>0.27386199999999999</c:v>
                </c:pt>
                <c:pt idx="1924">
                  <c:v>0.27364300000000003</c:v>
                </c:pt>
                <c:pt idx="1925">
                  <c:v>0.27336899999999997</c:v>
                </c:pt>
                <c:pt idx="1926">
                  <c:v>0.27295999999999998</c:v>
                </c:pt>
                <c:pt idx="1927">
                  <c:v>0.27263100000000001</c:v>
                </c:pt>
                <c:pt idx="1928">
                  <c:v>0.27227499999999999</c:v>
                </c:pt>
                <c:pt idx="1929">
                  <c:v>0.27194000000000002</c:v>
                </c:pt>
                <c:pt idx="1930">
                  <c:v>0.27176800000000001</c:v>
                </c:pt>
                <c:pt idx="1931">
                  <c:v>0.27165800000000001</c:v>
                </c:pt>
                <c:pt idx="1932">
                  <c:v>0.271179</c:v>
                </c:pt>
                <c:pt idx="1933">
                  <c:v>0.27082800000000001</c:v>
                </c:pt>
                <c:pt idx="1934">
                  <c:v>0.27057599999999998</c:v>
                </c:pt>
                <c:pt idx="1935">
                  <c:v>0.27023799999999998</c:v>
                </c:pt>
                <c:pt idx="1936">
                  <c:v>0.26996999999999999</c:v>
                </c:pt>
                <c:pt idx="1937">
                  <c:v>0.26958700000000002</c:v>
                </c:pt>
                <c:pt idx="1938">
                  <c:v>0.26913900000000002</c:v>
                </c:pt>
                <c:pt idx="1939">
                  <c:v>0.26857900000000001</c:v>
                </c:pt>
                <c:pt idx="1940">
                  <c:v>0.26835799999999999</c:v>
                </c:pt>
                <c:pt idx="1941">
                  <c:v>0.26802700000000002</c:v>
                </c:pt>
                <c:pt idx="1942">
                  <c:v>0.26741900000000002</c:v>
                </c:pt>
                <c:pt idx="1943">
                  <c:v>0.26722200000000002</c:v>
                </c:pt>
                <c:pt idx="1944">
                  <c:v>0.26679900000000001</c:v>
                </c:pt>
                <c:pt idx="1945">
                  <c:v>0.26640999999999998</c:v>
                </c:pt>
                <c:pt idx="1946">
                  <c:v>0.266154</c:v>
                </c:pt>
                <c:pt idx="1947">
                  <c:v>0.26603199999999999</c:v>
                </c:pt>
                <c:pt idx="1948">
                  <c:v>0.26563399999999998</c:v>
                </c:pt>
                <c:pt idx="1949">
                  <c:v>0.26538099999999998</c:v>
                </c:pt>
                <c:pt idx="1950">
                  <c:v>0.264791</c:v>
                </c:pt>
                <c:pt idx="1951">
                  <c:v>0.26471699999999998</c:v>
                </c:pt>
                <c:pt idx="1952">
                  <c:v>0.26438200000000001</c:v>
                </c:pt>
                <c:pt idx="1953">
                  <c:v>0.26413700000000001</c:v>
                </c:pt>
                <c:pt idx="1954">
                  <c:v>0.263733</c:v>
                </c:pt>
                <c:pt idx="1955">
                  <c:v>0.26341999999999999</c:v>
                </c:pt>
                <c:pt idx="1956">
                  <c:v>0.26302599999999998</c:v>
                </c:pt>
                <c:pt idx="1957">
                  <c:v>0.26271499999999998</c:v>
                </c:pt>
                <c:pt idx="1958">
                  <c:v>0.26242100000000002</c:v>
                </c:pt>
                <c:pt idx="1959">
                  <c:v>0.26204499999999997</c:v>
                </c:pt>
                <c:pt idx="1960">
                  <c:v>0.26178899999999999</c:v>
                </c:pt>
                <c:pt idx="1961">
                  <c:v>0.26153199999999999</c:v>
                </c:pt>
                <c:pt idx="1962">
                  <c:v>0.26112200000000002</c:v>
                </c:pt>
                <c:pt idx="1963">
                  <c:v>0.260851</c:v>
                </c:pt>
                <c:pt idx="1964">
                  <c:v>0.26089000000000001</c:v>
                </c:pt>
                <c:pt idx="1965">
                  <c:v>0.26052599999999998</c:v>
                </c:pt>
                <c:pt idx="1966">
                  <c:v>0.26017899999999999</c:v>
                </c:pt>
                <c:pt idx="1967">
                  <c:v>0.25984699999999999</c:v>
                </c:pt>
                <c:pt idx="1968">
                  <c:v>0.25940000000000002</c:v>
                </c:pt>
                <c:pt idx="1969">
                  <c:v>0.25911200000000001</c:v>
                </c:pt>
                <c:pt idx="1970">
                  <c:v>0.25887100000000002</c:v>
                </c:pt>
                <c:pt idx="1971">
                  <c:v>0.25845800000000002</c:v>
                </c:pt>
                <c:pt idx="1972">
                  <c:v>0.25823499999999999</c:v>
                </c:pt>
                <c:pt idx="1973">
                  <c:v>0.25795600000000002</c:v>
                </c:pt>
                <c:pt idx="1974">
                  <c:v>0.25757400000000003</c:v>
                </c:pt>
                <c:pt idx="1975">
                  <c:v>0.25717000000000001</c:v>
                </c:pt>
                <c:pt idx="1976">
                  <c:v>0.25694299999999998</c:v>
                </c:pt>
                <c:pt idx="1977">
                  <c:v>0.25652900000000001</c:v>
                </c:pt>
                <c:pt idx="1978">
                  <c:v>0.25625900000000001</c:v>
                </c:pt>
                <c:pt idx="1979">
                  <c:v>0.25608500000000001</c:v>
                </c:pt>
                <c:pt idx="1980">
                  <c:v>0.25586799999999998</c:v>
                </c:pt>
                <c:pt idx="1981">
                  <c:v>0.25552200000000003</c:v>
                </c:pt>
                <c:pt idx="1982">
                  <c:v>0.25520599999999999</c:v>
                </c:pt>
                <c:pt idx="1983">
                  <c:v>0.25473800000000002</c:v>
                </c:pt>
                <c:pt idx="1984">
                  <c:v>0.254438</c:v>
                </c:pt>
                <c:pt idx="1985">
                  <c:v>0.254108</c:v>
                </c:pt>
                <c:pt idx="1986">
                  <c:v>0.25391599999999998</c:v>
                </c:pt>
                <c:pt idx="1987">
                  <c:v>0.25327899999999998</c:v>
                </c:pt>
                <c:pt idx="1988">
                  <c:v>0.25304399999999999</c:v>
                </c:pt>
                <c:pt idx="1989">
                  <c:v>0.25276599999999999</c:v>
                </c:pt>
                <c:pt idx="1990">
                  <c:v>0.25245400000000001</c:v>
                </c:pt>
                <c:pt idx="1991">
                  <c:v>0.25203599999999998</c:v>
                </c:pt>
                <c:pt idx="1992">
                  <c:v>0.25182700000000002</c:v>
                </c:pt>
                <c:pt idx="1993">
                  <c:v>0.25173800000000002</c:v>
                </c:pt>
                <c:pt idx="1994">
                  <c:v>0.25147599999999998</c:v>
                </c:pt>
                <c:pt idx="1995">
                  <c:v>0.251272</c:v>
                </c:pt>
                <c:pt idx="1996">
                  <c:v>0.25098900000000002</c:v>
                </c:pt>
                <c:pt idx="1997">
                  <c:v>0.25068600000000002</c:v>
                </c:pt>
                <c:pt idx="1998">
                  <c:v>0.25015500000000002</c:v>
                </c:pt>
                <c:pt idx="1999">
                  <c:v>0.24970600000000001</c:v>
                </c:pt>
                <c:pt idx="2000">
                  <c:v>0.24948400000000001</c:v>
                </c:pt>
                <c:pt idx="2001">
                  <c:v>0.24917800000000001</c:v>
                </c:pt>
                <c:pt idx="2002">
                  <c:v>0.24907599999999999</c:v>
                </c:pt>
                <c:pt idx="2003">
                  <c:v>0.24862100000000001</c:v>
                </c:pt>
                <c:pt idx="2004">
                  <c:v>0.24840799999999999</c:v>
                </c:pt>
                <c:pt idx="2005">
                  <c:v>0.248033</c:v>
                </c:pt>
                <c:pt idx="2006">
                  <c:v>0.24759700000000001</c:v>
                </c:pt>
                <c:pt idx="2007">
                  <c:v>0.247251</c:v>
                </c:pt>
                <c:pt idx="2008">
                  <c:v>0.24701600000000001</c:v>
                </c:pt>
                <c:pt idx="2009">
                  <c:v>0.24699699999999999</c:v>
                </c:pt>
                <c:pt idx="2010">
                  <c:v>0.24659700000000001</c:v>
                </c:pt>
                <c:pt idx="2011">
                  <c:v>0.24634700000000001</c:v>
                </c:pt>
                <c:pt idx="2012">
                  <c:v>0.24607100000000001</c:v>
                </c:pt>
                <c:pt idx="2013">
                  <c:v>0.24565400000000001</c:v>
                </c:pt>
                <c:pt idx="2014">
                  <c:v>0.24543699999999999</c:v>
                </c:pt>
                <c:pt idx="2015">
                  <c:v>0.24490600000000001</c:v>
                </c:pt>
                <c:pt idx="2016">
                  <c:v>0.24457100000000001</c:v>
                </c:pt>
                <c:pt idx="2017">
                  <c:v>0.24420700000000001</c:v>
                </c:pt>
                <c:pt idx="2018">
                  <c:v>0.24398800000000001</c:v>
                </c:pt>
                <c:pt idx="2019">
                  <c:v>0.24376600000000001</c:v>
                </c:pt>
                <c:pt idx="2020">
                  <c:v>0.24326800000000001</c:v>
                </c:pt>
                <c:pt idx="2021">
                  <c:v>0.24307999999999999</c:v>
                </c:pt>
                <c:pt idx="2022">
                  <c:v>0.242758</c:v>
                </c:pt>
                <c:pt idx="2023">
                  <c:v>0.24240300000000001</c:v>
                </c:pt>
                <c:pt idx="2024">
                  <c:v>0.24196999999999999</c:v>
                </c:pt>
                <c:pt idx="2025">
                  <c:v>0.241726</c:v>
                </c:pt>
                <c:pt idx="2026">
                  <c:v>0.241371</c:v>
                </c:pt>
                <c:pt idx="2027">
                  <c:v>0.24116699999999999</c:v>
                </c:pt>
                <c:pt idx="2028">
                  <c:v>0.24091399999999999</c:v>
                </c:pt>
                <c:pt idx="2029">
                  <c:v>0.24058599999999999</c:v>
                </c:pt>
                <c:pt idx="2030">
                  <c:v>0.24037700000000001</c:v>
                </c:pt>
                <c:pt idx="2031">
                  <c:v>0.24008399999999999</c:v>
                </c:pt>
                <c:pt idx="2032">
                  <c:v>0.239535</c:v>
                </c:pt>
                <c:pt idx="2033">
                  <c:v>0.239425</c:v>
                </c:pt>
                <c:pt idx="2034">
                  <c:v>0.23900299999999999</c:v>
                </c:pt>
                <c:pt idx="2035">
                  <c:v>0.23858399999999999</c:v>
                </c:pt>
                <c:pt idx="2036">
                  <c:v>0.23826600000000001</c:v>
                </c:pt>
                <c:pt idx="2037">
                  <c:v>0.237904</c:v>
                </c:pt>
                <c:pt idx="2038">
                  <c:v>0.23750599999999999</c:v>
                </c:pt>
                <c:pt idx="2039">
                  <c:v>0.23713699999999999</c:v>
                </c:pt>
                <c:pt idx="2040">
                  <c:v>0.23686399999999999</c:v>
                </c:pt>
                <c:pt idx="2041">
                  <c:v>0.236378</c:v>
                </c:pt>
                <c:pt idx="2042">
                  <c:v>0.23615800000000001</c:v>
                </c:pt>
                <c:pt idx="2043">
                  <c:v>0.235678</c:v>
                </c:pt>
                <c:pt idx="2044">
                  <c:v>0.23529</c:v>
                </c:pt>
                <c:pt idx="2045">
                  <c:v>0.235127</c:v>
                </c:pt>
                <c:pt idx="2046">
                  <c:v>0.23474200000000001</c:v>
                </c:pt>
                <c:pt idx="2047">
                  <c:v>0.23438000000000001</c:v>
                </c:pt>
                <c:pt idx="2048">
                  <c:v>0.234074</c:v>
                </c:pt>
                <c:pt idx="2049">
                  <c:v>0.23385900000000001</c:v>
                </c:pt>
                <c:pt idx="2050">
                  <c:v>0.233514</c:v>
                </c:pt>
                <c:pt idx="2051">
                  <c:v>0.23319699999999999</c:v>
                </c:pt>
                <c:pt idx="2052">
                  <c:v>0.23319699999999999</c:v>
                </c:pt>
                <c:pt idx="2053">
                  <c:v>0.23279900000000001</c:v>
                </c:pt>
                <c:pt idx="2054">
                  <c:v>0.23225899999999999</c:v>
                </c:pt>
                <c:pt idx="2055">
                  <c:v>0.23195099999999999</c:v>
                </c:pt>
                <c:pt idx="2056">
                  <c:v>0.231658</c:v>
                </c:pt>
                <c:pt idx="2057">
                  <c:v>0.23139899999999999</c:v>
                </c:pt>
                <c:pt idx="2058">
                  <c:v>0.231098</c:v>
                </c:pt>
                <c:pt idx="2059">
                  <c:v>0.230739</c:v>
                </c:pt>
                <c:pt idx="2060">
                  <c:v>0.230569</c:v>
                </c:pt>
                <c:pt idx="2061">
                  <c:v>0.23017099999999999</c:v>
                </c:pt>
                <c:pt idx="2062">
                  <c:v>0.22989100000000001</c:v>
                </c:pt>
                <c:pt idx="2063">
                  <c:v>0.22947999999999999</c:v>
                </c:pt>
                <c:pt idx="2064">
                  <c:v>0.22926199999999999</c:v>
                </c:pt>
                <c:pt idx="2065">
                  <c:v>0.228711</c:v>
                </c:pt>
                <c:pt idx="2066">
                  <c:v>0.22841800000000001</c:v>
                </c:pt>
                <c:pt idx="2067">
                  <c:v>0.22792899999999999</c:v>
                </c:pt>
                <c:pt idx="2068">
                  <c:v>0.22758500000000001</c:v>
                </c:pt>
                <c:pt idx="2069">
                  <c:v>0.227294</c:v>
                </c:pt>
                <c:pt idx="2070">
                  <c:v>0.22696</c:v>
                </c:pt>
                <c:pt idx="2071">
                  <c:v>0.226545</c:v>
                </c:pt>
                <c:pt idx="2072">
                  <c:v>0.22648399999999999</c:v>
                </c:pt>
                <c:pt idx="2073">
                  <c:v>0.22611000000000001</c:v>
                </c:pt>
                <c:pt idx="2074">
                  <c:v>0.22599</c:v>
                </c:pt>
                <c:pt idx="2075">
                  <c:v>0.22561300000000001</c:v>
                </c:pt>
                <c:pt idx="2076">
                  <c:v>0.22527</c:v>
                </c:pt>
                <c:pt idx="2077">
                  <c:v>0.22518199999999999</c:v>
                </c:pt>
                <c:pt idx="2078">
                  <c:v>0.22478600000000001</c:v>
                </c:pt>
                <c:pt idx="2079">
                  <c:v>0.224407</c:v>
                </c:pt>
                <c:pt idx="2080">
                  <c:v>0.224221</c:v>
                </c:pt>
                <c:pt idx="2081">
                  <c:v>0.22409699999999999</c:v>
                </c:pt>
                <c:pt idx="2082">
                  <c:v>0.223826</c:v>
                </c:pt>
                <c:pt idx="2083">
                  <c:v>0.22356699999999999</c:v>
                </c:pt>
                <c:pt idx="2084">
                  <c:v>0.22302</c:v>
                </c:pt>
                <c:pt idx="2085">
                  <c:v>0.22281200000000001</c:v>
                </c:pt>
                <c:pt idx="2086">
                  <c:v>0.222361</c:v>
                </c:pt>
                <c:pt idx="2087">
                  <c:v>0.221998</c:v>
                </c:pt>
                <c:pt idx="2088">
                  <c:v>0.22157399999999999</c:v>
                </c:pt>
                <c:pt idx="2089">
                  <c:v>0.221194</c:v>
                </c:pt>
                <c:pt idx="2090">
                  <c:v>0.22090499999999999</c:v>
                </c:pt>
                <c:pt idx="2091">
                  <c:v>0.220688</c:v>
                </c:pt>
                <c:pt idx="2092">
                  <c:v>0.22031800000000001</c:v>
                </c:pt>
                <c:pt idx="2093">
                  <c:v>0.22008900000000001</c:v>
                </c:pt>
                <c:pt idx="2094">
                  <c:v>0.21970200000000001</c:v>
                </c:pt>
                <c:pt idx="2095">
                  <c:v>0.219387</c:v>
                </c:pt>
                <c:pt idx="2096">
                  <c:v>0.21904799999999999</c:v>
                </c:pt>
                <c:pt idx="2097">
                  <c:v>0.21868000000000001</c:v>
                </c:pt>
                <c:pt idx="2098">
                  <c:v>0.21831500000000001</c:v>
                </c:pt>
                <c:pt idx="2099">
                  <c:v>0.218165</c:v>
                </c:pt>
                <c:pt idx="2100">
                  <c:v>0.21781</c:v>
                </c:pt>
                <c:pt idx="2101">
                  <c:v>0.21751100000000001</c:v>
                </c:pt>
                <c:pt idx="2102">
                  <c:v>0.21712600000000001</c:v>
                </c:pt>
                <c:pt idx="2103">
                  <c:v>0.216755</c:v>
                </c:pt>
                <c:pt idx="2104">
                  <c:v>0.216276</c:v>
                </c:pt>
                <c:pt idx="2105">
                  <c:v>0.215971</c:v>
                </c:pt>
                <c:pt idx="2106">
                  <c:v>0.21568499999999999</c:v>
                </c:pt>
                <c:pt idx="2107">
                  <c:v>0.215282</c:v>
                </c:pt>
                <c:pt idx="2108">
                  <c:v>0.214891</c:v>
                </c:pt>
                <c:pt idx="2109">
                  <c:v>0.21468000000000001</c:v>
                </c:pt>
                <c:pt idx="2110">
                  <c:v>0.21432699999999999</c:v>
                </c:pt>
                <c:pt idx="2111">
                  <c:v>0.214002</c:v>
                </c:pt>
                <c:pt idx="2112">
                  <c:v>0.21353900000000001</c:v>
                </c:pt>
                <c:pt idx="2113">
                  <c:v>0.213364</c:v>
                </c:pt>
                <c:pt idx="2114">
                  <c:v>0.21326000000000001</c:v>
                </c:pt>
                <c:pt idx="2115">
                  <c:v>0.21302499999999999</c:v>
                </c:pt>
                <c:pt idx="2116">
                  <c:v>0.212867</c:v>
                </c:pt>
                <c:pt idx="2117">
                  <c:v>0.21235699999999999</c:v>
                </c:pt>
                <c:pt idx="2118">
                  <c:v>0.21188899999999999</c:v>
                </c:pt>
                <c:pt idx="2119">
                  <c:v>0.211426</c:v>
                </c:pt>
                <c:pt idx="2120">
                  <c:v>0.21090200000000001</c:v>
                </c:pt>
                <c:pt idx="2121">
                  <c:v>0.21057100000000001</c:v>
                </c:pt>
                <c:pt idx="2122">
                  <c:v>0.21030799999999999</c:v>
                </c:pt>
                <c:pt idx="2123">
                  <c:v>0.209841</c:v>
                </c:pt>
                <c:pt idx="2124">
                  <c:v>0.209733</c:v>
                </c:pt>
                <c:pt idx="2125">
                  <c:v>0.20958299999999999</c:v>
                </c:pt>
                <c:pt idx="2126">
                  <c:v>0.209282</c:v>
                </c:pt>
                <c:pt idx="2127">
                  <c:v>0.20902699999999999</c:v>
                </c:pt>
                <c:pt idx="2128">
                  <c:v>0.20860799999999999</c:v>
                </c:pt>
                <c:pt idx="2129">
                  <c:v>0.208397</c:v>
                </c:pt>
                <c:pt idx="2130">
                  <c:v>0.20813699999999999</c:v>
                </c:pt>
                <c:pt idx="2131">
                  <c:v>0.20779400000000001</c:v>
                </c:pt>
                <c:pt idx="2132">
                  <c:v>0.207394</c:v>
                </c:pt>
                <c:pt idx="2133">
                  <c:v>0.207096</c:v>
                </c:pt>
                <c:pt idx="2134">
                  <c:v>0.20671400000000001</c:v>
                </c:pt>
                <c:pt idx="2135">
                  <c:v>0.20625099999999999</c:v>
                </c:pt>
                <c:pt idx="2136">
                  <c:v>0.205849</c:v>
                </c:pt>
                <c:pt idx="2137">
                  <c:v>0.20552799999999999</c:v>
                </c:pt>
                <c:pt idx="2138">
                  <c:v>0.20524200000000001</c:v>
                </c:pt>
                <c:pt idx="2139">
                  <c:v>0.20499400000000001</c:v>
                </c:pt>
                <c:pt idx="2140">
                  <c:v>0.205096</c:v>
                </c:pt>
                <c:pt idx="2141">
                  <c:v>0.20458399999999999</c:v>
                </c:pt>
                <c:pt idx="2142">
                  <c:v>0.20424</c:v>
                </c:pt>
                <c:pt idx="2143">
                  <c:v>0.20408000000000001</c:v>
                </c:pt>
                <c:pt idx="2144">
                  <c:v>0.203847</c:v>
                </c:pt>
                <c:pt idx="2145">
                  <c:v>0.20330999999999999</c:v>
                </c:pt>
                <c:pt idx="2146">
                  <c:v>0.202988</c:v>
                </c:pt>
                <c:pt idx="2147">
                  <c:v>0.20265</c:v>
                </c:pt>
                <c:pt idx="2148">
                  <c:v>0.20207</c:v>
                </c:pt>
                <c:pt idx="2149">
                  <c:v>0.201761</c:v>
                </c:pt>
                <c:pt idx="2150">
                  <c:v>0.20127400000000001</c:v>
                </c:pt>
                <c:pt idx="2151">
                  <c:v>0.20119600000000001</c:v>
                </c:pt>
                <c:pt idx="2152">
                  <c:v>0.20054</c:v>
                </c:pt>
                <c:pt idx="2153">
                  <c:v>0.20022200000000001</c:v>
                </c:pt>
                <c:pt idx="2154">
                  <c:v>0.19977300000000001</c:v>
                </c:pt>
                <c:pt idx="2155">
                  <c:v>0.19937099999999999</c:v>
                </c:pt>
                <c:pt idx="2156">
                  <c:v>0.199323</c:v>
                </c:pt>
                <c:pt idx="2157">
                  <c:v>0.19883899999999999</c:v>
                </c:pt>
                <c:pt idx="2158">
                  <c:v>0.198466</c:v>
                </c:pt>
                <c:pt idx="2159">
                  <c:v>0.19828299999999999</c:v>
                </c:pt>
                <c:pt idx="2160">
                  <c:v>0.198157</c:v>
                </c:pt>
                <c:pt idx="2161">
                  <c:v>0.197935</c:v>
                </c:pt>
                <c:pt idx="2162">
                  <c:v>0.19758999999999999</c:v>
                </c:pt>
                <c:pt idx="2163">
                  <c:v>0.19714799999999999</c:v>
                </c:pt>
                <c:pt idx="2164">
                  <c:v>0.19653499999999999</c:v>
                </c:pt>
                <c:pt idx="2165">
                  <c:v>0.19616400000000001</c:v>
                </c:pt>
                <c:pt idx="2166">
                  <c:v>0.195574</c:v>
                </c:pt>
                <c:pt idx="2167">
                  <c:v>0.19531200000000001</c:v>
                </c:pt>
                <c:pt idx="2168">
                  <c:v>0.19518199999999999</c:v>
                </c:pt>
                <c:pt idx="2169">
                  <c:v>0.194994</c:v>
                </c:pt>
                <c:pt idx="2170">
                  <c:v>0.194382</c:v>
                </c:pt>
                <c:pt idx="2171">
                  <c:v>0.19409499999999999</c:v>
                </c:pt>
                <c:pt idx="2172">
                  <c:v>0.19387599999999999</c:v>
                </c:pt>
                <c:pt idx="2173">
                  <c:v>0.19366700000000001</c:v>
                </c:pt>
                <c:pt idx="2174">
                  <c:v>0.193166</c:v>
                </c:pt>
                <c:pt idx="2175">
                  <c:v>0.19289600000000001</c:v>
                </c:pt>
                <c:pt idx="2176">
                  <c:v>0.192693</c:v>
                </c:pt>
                <c:pt idx="2177">
                  <c:v>0.19243299999999999</c:v>
                </c:pt>
                <c:pt idx="2178">
                  <c:v>0.192047</c:v>
                </c:pt>
                <c:pt idx="2179">
                  <c:v>0.19176399999999999</c:v>
                </c:pt>
                <c:pt idx="2180">
                  <c:v>0.19125400000000001</c:v>
                </c:pt>
                <c:pt idx="2181">
                  <c:v>0.190724</c:v>
                </c:pt>
                <c:pt idx="2182">
                  <c:v>0.190524</c:v>
                </c:pt>
                <c:pt idx="2183">
                  <c:v>0.19020200000000001</c:v>
                </c:pt>
                <c:pt idx="2184">
                  <c:v>0.19004199999999999</c:v>
                </c:pt>
                <c:pt idx="2185">
                  <c:v>0.18976999999999999</c:v>
                </c:pt>
                <c:pt idx="2186">
                  <c:v>0.18962999999999999</c:v>
                </c:pt>
                <c:pt idx="2187">
                  <c:v>0.18932399999999999</c:v>
                </c:pt>
                <c:pt idx="2188">
                  <c:v>0.18915899999999999</c:v>
                </c:pt>
                <c:pt idx="2189">
                  <c:v>0.188943</c:v>
                </c:pt>
                <c:pt idx="2190">
                  <c:v>0.188503</c:v>
                </c:pt>
                <c:pt idx="2191">
                  <c:v>0.18815200000000001</c:v>
                </c:pt>
                <c:pt idx="2192">
                  <c:v>0.18801999999999999</c:v>
                </c:pt>
                <c:pt idx="2193">
                  <c:v>0.18771299999999999</c:v>
                </c:pt>
                <c:pt idx="2194">
                  <c:v>0.18740299999999999</c:v>
                </c:pt>
                <c:pt idx="2195">
                  <c:v>0.18731100000000001</c:v>
                </c:pt>
                <c:pt idx="2196">
                  <c:v>0.187054</c:v>
                </c:pt>
                <c:pt idx="2197">
                  <c:v>0.186774</c:v>
                </c:pt>
                <c:pt idx="2198">
                  <c:v>0.18655099999999999</c:v>
                </c:pt>
                <c:pt idx="2199">
                  <c:v>0.186198</c:v>
                </c:pt>
                <c:pt idx="2200">
                  <c:v>0.18589700000000001</c:v>
                </c:pt>
                <c:pt idx="2201">
                  <c:v>0.18545600000000001</c:v>
                </c:pt>
                <c:pt idx="2202">
                  <c:v>0.18528</c:v>
                </c:pt>
                <c:pt idx="2203">
                  <c:v>0.185138</c:v>
                </c:pt>
                <c:pt idx="2204">
                  <c:v>0.18493100000000001</c:v>
                </c:pt>
                <c:pt idx="2205">
                  <c:v>0.18457499999999999</c:v>
                </c:pt>
                <c:pt idx="2206">
                  <c:v>0.18468100000000001</c:v>
                </c:pt>
                <c:pt idx="2207">
                  <c:v>0.18440500000000001</c:v>
                </c:pt>
                <c:pt idx="2208">
                  <c:v>0.184003</c:v>
                </c:pt>
                <c:pt idx="2209">
                  <c:v>0.183589</c:v>
                </c:pt>
                <c:pt idx="2210">
                  <c:v>0.183396</c:v>
                </c:pt>
                <c:pt idx="2211">
                  <c:v>0.18302099999999999</c:v>
                </c:pt>
                <c:pt idx="2212">
                  <c:v>0.182695</c:v>
                </c:pt>
                <c:pt idx="2213">
                  <c:v>0.18249799999999999</c:v>
                </c:pt>
                <c:pt idx="2214">
                  <c:v>0.18220800000000001</c:v>
                </c:pt>
                <c:pt idx="2215">
                  <c:v>0.18206800000000001</c:v>
                </c:pt>
                <c:pt idx="2216">
                  <c:v>0.18182400000000001</c:v>
                </c:pt>
                <c:pt idx="2217">
                  <c:v>0.18151800000000001</c:v>
                </c:pt>
                <c:pt idx="2218">
                  <c:v>0.18147199999999999</c:v>
                </c:pt>
                <c:pt idx="2219">
                  <c:v>0.18120600000000001</c:v>
                </c:pt>
                <c:pt idx="2220">
                  <c:v>0.18091199999999999</c:v>
                </c:pt>
                <c:pt idx="2221">
                  <c:v>0.18062300000000001</c:v>
                </c:pt>
                <c:pt idx="2222">
                  <c:v>0.18035000000000001</c:v>
                </c:pt>
                <c:pt idx="2223">
                  <c:v>0.18002799999999999</c:v>
                </c:pt>
                <c:pt idx="2224">
                  <c:v>0.17965400000000001</c:v>
                </c:pt>
                <c:pt idx="2225">
                  <c:v>0.17943200000000001</c:v>
                </c:pt>
                <c:pt idx="2226">
                  <c:v>0.179365</c:v>
                </c:pt>
                <c:pt idx="2227">
                  <c:v>0.179004</c:v>
                </c:pt>
                <c:pt idx="2228">
                  <c:v>0.178707</c:v>
                </c:pt>
                <c:pt idx="2229">
                  <c:v>0.178728</c:v>
                </c:pt>
                <c:pt idx="2230">
                  <c:v>0.178258</c:v>
                </c:pt>
                <c:pt idx="2231">
                  <c:v>0.178087</c:v>
                </c:pt>
                <c:pt idx="2232">
                  <c:v>0.17766899999999999</c:v>
                </c:pt>
                <c:pt idx="2233">
                  <c:v>0.17741499999999999</c:v>
                </c:pt>
                <c:pt idx="2234">
                  <c:v>0.17699400000000001</c:v>
                </c:pt>
                <c:pt idx="2235">
                  <c:v>0.17677499999999999</c:v>
                </c:pt>
                <c:pt idx="2236">
                  <c:v>0.17680000000000001</c:v>
                </c:pt>
                <c:pt idx="2237">
                  <c:v>0.17671799999999999</c:v>
                </c:pt>
                <c:pt idx="2238">
                  <c:v>0.17636599999999999</c:v>
                </c:pt>
                <c:pt idx="2239">
                  <c:v>0.17604400000000001</c:v>
                </c:pt>
                <c:pt idx="2240">
                  <c:v>0.175732</c:v>
                </c:pt>
                <c:pt idx="2241">
                  <c:v>0.175343</c:v>
                </c:pt>
                <c:pt idx="2242">
                  <c:v>0.175036</c:v>
                </c:pt>
                <c:pt idx="2243">
                  <c:v>0.17462800000000001</c:v>
                </c:pt>
                <c:pt idx="2244">
                  <c:v>0.174376</c:v>
                </c:pt>
                <c:pt idx="2245">
                  <c:v>0.174155</c:v>
                </c:pt>
                <c:pt idx="2246">
                  <c:v>0.17389099999999999</c:v>
                </c:pt>
                <c:pt idx="2247">
                  <c:v>0.17380699999999999</c:v>
                </c:pt>
                <c:pt idx="2248">
                  <c:v>0.17355400000000001</c:v>
                </c:pt>
                <c:pt idx="2249">
                  <c:v>0.173212</c:v>
                </c:pt>
                <c:pt idx="2250">
                  <c:v>0.17288799999999999</c:v>
                </c:pt>
                <c:pt idx="2251">
                  <c:v>0.17269499999999999</c:v>
                </c:pt>
                <c:pt idx="2252">
                  <c:v>0.17234099999999999</c:v>
                </c:pt>
                <c:pt idx="2253">
                  <c:v>0.17214499999999999</c:v>
                </c:pt>
                <c:pt idx="2254">
                  <c:v>0.171963</c:v>
                </c:pt>
                <c:pt idx="2255">
                  <c:v>0.17172100000000001</c:v>
                </c:pt>
                <c:pt idx="2256">
                  <c:v>0.17166500000000001</c:v>
                </c:pt>
                <c:pt idx="2257">
                  <c:v>0.17144400000000001</c:v>
                </c:pt>
                <c:pt idx="2258">
                  <c:v>0.17113600000000001</c:v>
                </c:pt>
                <c:pt idx="2259">
                  <c:v>0.170899</c:v>
                </c:pt>
                <c:pt idx="2260">
                  <c:v>0.17069899999999999</c:v>
                </c:pt>
                <c:pt idx="2261">
                  <c:v>0.170345</c:v>
                </c:pt>
                <c:pt idx="2262">
                  <c:v>0.17002400000000001</c:v>
                </c:pt>
                <c:pt idx="2263">
                  <c:v>0.16977300000000001</c:v>
                </c:pt>
                <c:pt idx="2264">
                  <c:v>0.1696</c:v>
                </c:pt>
                <c:pt idx="2265">
                  <c:v>0.16946600000000001</c:v>
                </c:pt>
                <c:pt idx="2266">
                  <c:v>0.16916100000000001</c:v>
                </c:pt>
                <c:pt idx="2267">
                  <c:v>0.16909099999999999</c:v>
                </c:pt>
                <c:pt idx="2268">
                  <c:v>0.168771</c:v>
                </c:pt>
                <c:pt idx="2269">
                  <c:v>0.16866400000000001</c:v>
                </c:pt>
                <c:pt idx="2270">
                  <c:v>0.168459</c:v>
                </c:pt>
                <c:pt idx="2271">
                  <c:v>0.168403</c:v>
                </c:pt>
                <c:pt idx="2272">
                  <c:v>0.16786300000000001</c:v>
                </c:pt>
                <c:pt idx="2273">
                  <c:v>0.16764000000000001</c:v>
                </c:pt>
                <c:pt idx="2274">
                  <c:v>0.16750799999999999</c:v>
                </c:pt>
                <c:pt idx="2275">
                  <c:v>0.167244</c:v>
                </c:pt>
                <c:pt idx="2276">
                  <c:v>0.16705200000000001</c:v>
                </c:pt>
                <c:pt idx="2277">
                  <c:v>0.167152</c:v>
                </c:pt>
                <c:pt idx="2278">
                  <c:v>0.16664599999999999</c:v>
                </c:pt>
                <c:pt idx="2279">
                  <c:v>0.16649700000000001</c:v>
                </c:pt>
                <c:pt idx="2280">
                  <c:v>0.166296</c:v>
                </c:pt>
                <c:pt idx="2281">
                  <c:v>0.16609199999999999</c:v>
                </c:pt>
                <c:pt idx="2282">
                  <c:v>0.165742</c:v>
                </c:pt>
                <c:pt idx="2283">
                  <c:v>0.16550999999999999</c:v>
                </c:pt>
                <c:pt idx="2284">
                  <c:v>0.16509499999999999</c:v>
                </c:pt>
                <c:pt idx="2285">
                  <c:v>0.16511200000000001</c:v>
                </c:pt>
                <c:pt idx="2286">
                  <c:v>0.16486700000000001</c:v>
                </c:pt>
                <c:pt idx="2287">
                  <c:v>0.16466800000000001</c:v>
                </c:pt>
                <c:pt idx="2288">
                  <c:v>0.16441900000000001</c:v>
                </c:pt>
                <c:pt idx="2289">
                  <c:v>0.16434599999999999</c:v>
                </c:pt>
                <c:pt idx="2290">
                  <c:v>0.16402</c:v>
                </c:pt>
                <c:pt idx="2291">
                  <c:v>0.163884</c:v>
                </c:pt>
                <c:pt idx="2292">
                  <c:v>0.16345699999999999</c:v>
                </c:pt>
                <c:pt idx="2293">
                  <c:v>0.16324900000000001</c:v>
                </c:pt>
                <c:pt idx="2294">
                  <c:v>0.16300000000000001</c:v>
                </c:pt>
                <c:pt idx="2295">
                  <c:v>0.162632</c:v>
                </c:pt>
                <c:pt idx="2296">
                  <c:v>0.16241700000000001</c:v>
                </c:pt>
                <c:pt idx="2297">
                  <c:v>0.16244500000000001</c:v>
                </c:pt>
                <c:pt idx="2298">
                  <c:v>0.16211300000000001</c:v>
                </c:pt>
                <c:pt idx="2299">
                  <c:v>0.16197400000000001</c:v>
                </c:pt>
                <c:pt idx="2300">
                  <c:v>0.16167699999999999</c:v>
                </c:pt>
                <c:pt idx="2301">
                  <c:v>0.161437</c:v>
                </c:pt>
                <c:pt idx="2302">
                  <c:v>0.16106300000000001</c:v>
                </c:pt>
                <c:pt idx="2303">
                  <c:v>0.160716</c:v>
                </c:pt>
                <c:pt idx="2304">
                  <c:v>0.16059200000000001</c:v>
                </c:pt>
                <c:pt idx="2305">
                  <c:v>0.160328</c:v>
                </c:pt>
                <c:pt idx="2306">
                  <c:v>0.15997500000000001</c:v>
                </c:pt>
                <c:pt idx="2307">
                  <c:v>0.15970899999999999</c:v>
                </c:pt>
                <c:pt idx="2308">
                  <c:v>0.15957199999999999</c:v>
                </c:pt>
                <c:pt idx="2309">
                  <c:v>0.15945999999999999</c:v>
                </c:pt>
                <c:pt idx="2310">
                  <c:v>0.15917400000000001</c:v>
                </c:pt>
                <c:pt idx="2311">
                  <c:v>0.158974</c:v>
                </c:pt>
                <c:pt idx="2312">
                  <c:v>0.15862499999999999</c:v>
                </c:pt>
                <c:pt idx="2313">
                  <c:v>0.158278</c:v>
                </c:pt>
                <c:pt idx="2314">
                  <c:v>0.157995</c:v>
                </c:pt>
                <c:pt idx="2315">
                  <c:v>0.15778900000000001</c:v>
                </c:pt>
                <c:pt idx="2316">
                  <c:v>0.15761900000000001</c:v>
                </c:pt>
                <c:pt idx="2317">
                  <c:v>0.15737699999999999</c:v>
                </c:pt>
                <c:pt idx="2318">
                  <c:v>0.15719900000000001</c:v>
                </c:pt>
                <c:pt idx="2319">
                  <c:v>0.15714</c:v>
                </c:pt>
                <c:pt idx="2320">
                  <c:v>0.15684699999999999</c:v>
                </c:pt>
                <c:pt idx="2321">
                  <c:v>0.156777</c:v>
                </c:pt>
                <c:pt idx="2322">
                  <c:v>0.15642600000000001</c:v>
                </c:pt>
                <c:pt idx="2323">
                  <c:v>0.15603800000000001</c:v>
                </c:pt>
                <c:pt idx="2324">
                  <c:v>0.15576100000000001</c:v>
                </c:pt>
                <c:pt idx="2325">
                  <c:v>0.15574499999999999</c:v>
                </c:pt>
                <c:pt idx="2326">
                  <c:v>0.155557</c:v>
                </c:pt>
                <c:pt idx="2327">
                  <c:v>0.15548100000000001</c:v>
                </c:pt>
                <c:pt idx="2328">
                  <c:v>0.15546199999999999</c:v>
                </c:pt>
                <c:pt idx="2329">
                  <c:v>0.15515000000000001</c:v>
                </c:pt>
                <c:pt idx="2330">
                  <c:v>0.15518699999999999</c:v>
                </c:pt>
                <c:pt idx="2331">
                  <c:v>0.15504699999999999</c:v>
                </c:pt>
                <c:pt idx="2332">
                  <c:v>0.15487999999999999</c:v>
                </c:pt>
                <c:pt idx="2333">
                  <c:v>0.15470400000000001</c:v>
                </c:pt>
                <c:pt idx="2334">
                  <c:v>0.15457099999999999</c:v>
                </c:pt>
                <c:pt idx="2335">
                  <c:v>0.15429699999999999</c:v>
                </c:pt>
                <c:pt idx="2336">
                  <c:v>0.15393200000000001</c:v>
                </c:pt>
                <c:pt idx="2337">
                  <c:v>0.153783</c:v>
                </c:pt>
                <c:pt idx="2338">
                  <c:v>0.15362799999999999</c:v>
                </c:pt>
                <c:pt idx="2339">
                  <c:v>0.15363099999999999</c:v>
                </c:pt>
                <c:pt idx="2340">
                  <c:v>0.15354000000000001</c:v>
                </c:pt>
                <c:pt idx="2341">
                  <c:v>0.15337799999999999</c:v>
                </c:pt>
                <c:pt idx="2342">
                  <c:v>0.15329100000000001</c:v>
                </c:pt>
                <c:pt idx="2343">
                  <c:v>0.153137</c:v>
                </c:pt>
                <c:pt idx="2344">
                  <c:v>0.15278700000000001</c:v>
                </c:pt>
                <c:pt idx="2345">
                  <c:v>0.152781</c:v>
                </c:pt>
                <c:pt idx="2346">
                  <c:v>0.15246399999999999</c:v>
                </c:pt>
                <c:pt idx="2347">
                  <c:v>0.15209700000000001</c:v>
                </c:pt>
                <c:pt idx="2348">
                  <c:v>0.15204000000000001</c:v>
                </c:pt>
                <c:pt idx="2349">
                  <c:v>0.15185899999999999</c:v>
                </c:pt>
                <c:pt idx="2350">
                  <c:v>0.15168200000000001</c:v>
                </c:pt>
                <c:pt idx="2351">
                  <c:v>0.15155399999999999</c:v>
                </c:pt>
                <c:pt idx="2352">
                  <c:v>0.15148300000000001</c:v>
                </c:pt>
                <c:pt idx="2353">
                  <c:v>0.15149799999999999</c:v>
                </c:pt>
                <c:pt idx="2354">
                  <c:v>0.15118699999999999</c:v>
                </c:pt>
                <c:pt idx="2355">
                  <c:v>0.151007</c:v>
                </c:pt>
                <c:pt idx="2356">
                  <c:v>0.150564</c:v>
                </c:pt>
                <c:pt idx="2357">
                  <c:v>0.150285</c:v>
                </c:pt>
                <c:pt idx="2358">
                  <c:v>0.15010499999999999</c:v>
                </c:pt>
                <c:pt idx="2359">
                  <c:v>0.150031</c:v>
                </c:pt>
                <c:pt idx="2360">
                  <c:v>0.14972199999999999</c:v>
                </c:pt>
                <c:pt idx="2361">
                  <c:v>0.14971599999999999</c:v>
                </c:pt>
                <c:pt idx="2362">
                  <c:v>0.149643</c:v>
                </c:pt>
                <c:pt idx="2363">
                  <c:v>0.14938799999999999</c:v>
                </c:pt>
                <c:pt idx="2364">
                  <c:v>0.14901800000000001</c:v>
                </c:pt>
                <c:pt idx="2365">
                  <c:v>0.148891</c:v>
                </c:pt>
                <c:pt idx="2366">
                  <c:v>0.14851800000000001</c:v>
                </c:pt>
                <c:pt idx="2367">
                  <c:v>0.14813899999999999</c:v>
                </c:pt>
                <c:pt idx="2368">
                  <c:v>0.14777199999999999</c:v>
                </c:pt>
                <c:pt idx="2369">
                  <c:v>0.147698</c:v>
                </c:pt>
                <c:pt idx="2370">
                  <c:v>0.14755599999999999</c:v>
                </c:pt>
                <c:pt idx="2371">
                  <c:v>0.147457</c:v>
                </c:pt>
                <c:pt idx="2372">
                  <c:v>0.14704900000000001</c:v>
                </c:pt>
                <c:pt idx="2373">
                  <c:v>0.147031</c:v>
                </c:pt>
                <c:pt idx="2374">
                  <c:v>0.146567</c:v>
                </c:pt>
                <c:pt idx="2375">
                  <c:v>0.146452</c:v>
                </c:pt>
                <c:pt idx="2376">
                  <c:v>0.14636099999999999</c:v>
                </c:pt>
                <c:pt idx="2377">
                  <c:v>0.145929</c:v>
                </c:pt>
                <c:pt idx="2378">
                  <c:v>0.14566399999999999</c:v>
                </c:pt>
                <c:pt idx="2379">
                  <c:v>0.14564299999999999</c:v>
                </c:pt>
                <c:pt idx="2380">
                  <c:v>0.145341</c:v>
                </c:pt>
                <c:pt idx="2381">
                  <c:v>0.14502999999999999</c:v>
                </c:pt>
                <c:pt idx="2382">
                  <c:v>0.144792</c:v>
                </c:pt>
                <c:pt idx="2383">
                  <c:v>0.14475499999999999</c:v>
                </c:pt>
                <c:pt idx="2384">
                  <c:v>0.14446600000000001</c:v>
                </c:pt>
                <c:pt idx="2385">
                  <c:v>0.14419000000000001</c:v>
                </c:pt>
                <c:pt idx="2386">
                  <c:v>0.14394599999999999</c:v>
                </c:pt>
                <c:pt idx="2387">
                  <c:v>0.14369399999999999</c:v>
                </c:pt>
                <c:pt idx="2388">
                  <c:v>0.14357600000000001</c:v>
                </c:pt>
                <c:pt idx="2389">
                  <c:v>0.14352400000000001</c:v>
                </c:pt>
                <c:pt idx="2390">
                  <c:v>0.143262</c:v>
                </c:pt>
                <c:pt idx="2391">
                  <c:v>0.14303099999999999</c:v>
                </c:pt>
                <c:pt idx="2392">
                  <c:v>0.14279600000000001</c:v>
                </c:pt>
                <c:pt idx="2393">
                  <c:v>0.14247799999999999</c:v>
                </c:pt>
                <c:pt idx="2394">
                  <c:v>0.142099</c:v>
                </c:pt>
                <c:pt idx="2395">
                  <c:v>0.14182900000000001</c:v>
                </c:pt>
                <c:pt idx="2396">
                  <c:v>0.14144399999999999</c:v>
                </c:pt>
                <c:pt idx="2397">
                  <c:v>0.141041</c:v>
                </c:pt>
                <c:pt idx="2398">
                  <c:v>0.140651</c:v>
                </c:pt>
                <c:pt idx="2399">
                  <c:v>0.14055799999999999</c:v>
                </c:pt>
                <c:pt idx="2400">
                  <c:v>0.14038200000000001</c:v>
                </c:pt>
                <c:pt idx="2401">
                  <c:v>0.14018600000000001</c:v>
                </c:pt>
                <c:pt idx="2402">
                  <c:v>0.14011199999999999</c:v>
                </c:pt>
                <c:pt idx="2403">
                  <c:v>0.140015</c:v>
                </c:pt>
                <c:pt idx="2404">
                  <c:v>0.13966100000000001</c:v>
                </c:pt>
                <c:pt idx="2405">
                  <c:v>0.13949300000000001</c:v>
                </c:pt>
                <c:pt idx="2406">
                  <c:v>0.13914699999999999</c:v>
                </c:pt>
                <c:pt idx="2407">
                  <c:v>0.13894000000000001</c:v>
                </c:pt>
                <c:pt idx="2408">
                  <c:v>0.13858999999999999</c:v>
                </c:pt>
                <c:pt idx="2409">
                  <c:v>0.13853699999999999</c:v>
                </c:pt>
                <c:pt idx="2410">
                  <c:v>0.13821</c:v>
                </c:pt>
                <c:pt idx="2411">
                  <c:v>0.13816500000000001</c:v>
                </c:pt>
                <c:pt idx="2412">
                  <c:v>0.13798299999999999</c:v>
                </c:pt>
                <c:pt idx="2413">
                  <c:v>0.13789000000000001</c:v>
                </c:pt>
                <c:pt idx="2414">
                  <c:v>0.13788900000000001</c:v>
                </c:pt>
                <c:pt idx="2415">
                  <c:v>0.13771</c:v>
                </c:pt>
                <c:pt idx="2416">
                  <c:v>0.13751099999999999</c:v>
                </c:pt>
                <c:pt idx="2417">
                  <c:v>0.13736400000000001</c:v>
                </c:pt>
                <c:pt idx="2418">
                  <c:v>0.136903</c:v>
                </c:pt>
                <c:pt idx="2419">
                  <c:v>0.13680300000000001</c:v>
                </c:pt>
                <c:pt idx="2420">
                  <c:v>0.13658500000000001</c:v>
                </c:pt>
                <c:pt idx="2421">
                  <c:v>0.13628999999999999</c:v>
                </c:pt>
                <c:pt idx="2422">
                  <c:v>0.13608999999999999</c:v>
                </c:pt>
                <c:pt idx="2423">
                  <c:v>0.135771</c:v>
                </c:pt>
                <c:pt idx="2424">
                  <c:v>0.13552700000000001</c:v>
                </c:pt>
                <c:pt idx="2425">
                  <c:v>0.13564399999999999</c:v>
                </c:pt>
                <c:pt idx="2426">
                  <c:v>0.135573</c:v>
                </c:pt>
                <c:pt idx="2427">
                  <c:v>0.13550999999999999</c:v>
                </c:pt>
                <c:pt idx="2428">
                  <c:v>0.13522700000000001</c:v>
                </c:pt>
                <c:pt idx="2429">
                  <c:v>0.13488800000000001</c:v>
                </c:pt>
                <c:pt idx="2430">
                  <c:v>0.13447600000000001</c:v>
                </c:pt>
                <c:pt idx="2431">
                  <c:v>0.13423299999999999</c:v>
                </c:pt>
                <c:pt idx="2432">
                  <c:v>0.13416700000000001</c:v>
                </c:pt>
                <c:pt idx="2433">
                  <c:v>0.13384799999999999</c:v>
                </c:pt>
                <c:pt idx="2434">
                  <c:v>0.13370499999999999</c:v>
                </c:pt>
                <c:pt idx="2435">
                  <c:v>0.13362199999999999</c:v>
                </c:pt>
                <c:pt idx="2436">
                  <c:v>0.13345699999999999</c:v>
                </c:pt>
                <c:pt idx="2437">
                  <c:v>0.13336700000000001</c:v>
                </c:pt>
                <c:pt idx="2438">
                  <c:v>0.133294</c:v>
                </c:pt>
                <c:pt idx="2439">
                  <c:v>0.13289599999999999</c:v>
                </c:pt>
                <c:pt idx="2440">
                  <c:v>0.132408</c:v>
                </c:pt>
                <c:pt idx="2441">
                  <c:v>0.13232099999999999</c:v>
                </c:pt>
                <c:pt idx="2442">
                  <c:v>0.13183700000000001</c:v>
                </c:pt>
                <c:pt idx="2443">
                  <c:v>0.13162199999999999</c:v>
                </c:pt>
                <c:pt idx="2444">
                  <c:v>0.13133600000000001</c:v>
                </c:pt>
                <c:pt idx="2445">
                  <c:v>0.13125500000000001</c:v>
                </c:pt>
                <c:pt idx="2446">
                  <c:v>0.131191</c:v>
                </c:pt>
                <c:pt idx="2447">
                  <c:v>0.13098299999999999</c:v>
                </c:pt>
                <c:pt idx="2448">
                  <c:v>0.13100700000000001</c:v>
                </c:pt>
                <c:pt idx="2449">
                  <c:v>0.13070899999999999</c:v>
                </c:pt>
                <c:pt idx="2450">
                  <c:v>0.130574</c:v>
                </c:pt>
                <c:pt idx="2451">
                  <c:v>0.13031000000000001</c:v>
                </c:pt>
                <c:pt idx="2452">
                  <c:v>0.12994900000000001</c:v>
                </c:pt>
                <c:pt idx="2453">
                  <c:v>0.129686</c:v>
                </c:pt>
                <c:pt idx="2454">
                  <c:v>0.129553</c:v>
                </c:pt>
                <c:pt idx="2455">
                  <c:v>0.12925500000000001</c:v>
                </c:pt>
                <c:pt idx="2456">
                  <c:v>0.129133</c:v>
                </c:pt>
                <c:pt idx="2457">
                  <c:v>0.129</c:v>
                </c:pt>
                <c:pt idx="2458">
                  <c:v>0.128996</c:v>
                </c:pt>
                <c:pt idx="2459">
                  <c:v>0.12893099999999999</c:v>
                </c:pt>
                <c:pt idx="2460">
                  <c:v>0.12878899999999999</c:v>
                </c:pt>
                <c:pt idx="2461">
                  <c:v>0.12856999999999999</c:v>
                </c:pt>
                <c:pt idx="2462">
                  <c:v>0.12837000000000001</c:v>
                </c:pt>
                <c:pt idx="2463">
                  <c:v>0.12817100000000001</c:v>
                </c:pt>
                <c:pt idx="2464">
                  <c:v>0.127938</c:v>
                </c:pt>
                <c:pt idx="2465">
                  <c:v>0.1278</c:v>
                </c:pt>
                <c:pt idx="2466">
                  <c:v>0.12753600000000001</c:v>
                </c:pt>
                <c:pt idx="2467">
                  <c:v>0.12768399999999999</c:v>
                </c:pt>
                <c:pt idx="2468">
                  <c:v>0.12742400000000001</c:v>
                </c:pt>
                <c:pt idx="2469">
                  <c:v>0.127328</c:v>
                </c:pt>
                <c:pt idx="2470">
                  <c:v>0.12707599999999999</c:v>
                </c:pt>
                <c:pt idx="2471">
                  <c:v>0.12692200000000001</c:v>
                </c:pt>
                <c:pt idx="2472">
                  <c:v>0.12684000000000001</c:v>
                </c:pt>
                <c:pt idx="2473">
                  <c:v>0.12665100000000001</c:v>
                </c:pt>
                <c:pt idx="2474">
                  <c:v>0.12620200000000001</c:v>
                </c:pt>
                <c:pt idx="2475">
                  <c:v>0.125859</c:v>
                </c:pt>
                <c:pt idx="2476">
                  <c:v>0.125718</c:v>
                </c:pt>
                <c:pt idx="2477">
                  <c:v>0.12549399999999999</c:v>
                </c:pt>
                <c:pt idx="2478">
                  <c:v>0.12523799999999999</c:v>
                </c:pt>
                <c:pt idx="2479">
                  <c:v>0.12500900000000001</c:v>
                </c:pt>
                <c:pt idx="2480">
                  <c:v>0.12497800000000001</c:v>
                </c:pt>
                <c:pt idx="2481">
                  <c:v>0.12477199999999999</c:v>
                </c:pt>
                <c:pt idx="2482">
                  <c:v>0.124928</c:v>
                </c:pt>
                <c:pt idx="2483">
                  <c:v>0.12497900000000001</c:v>
                </c:pt>
                <c:pt idx="2484">
                  <c:v>0.12472900000000001</c:v>
                </c:pt>
                <c:pt idx="2485">
                  <c:v>0.12445100000000001</c:v>
                </c:pt>
                <c:pt idx="2486">
                  <c:v>0.124182</c:v>
                </c:pt>
                <c:pt idx="2487">
                  <c:v>0.12391099999999999</c:v>
                </c:pt>
                <c:pt idx="2488">
                  <c:v>0.12363200000000001</c:v>
                </c:pt>
                <c:pt idx="2489">
                  <c:v>0.123458</c:v>
                </c:pt>
                <c:pt idx="2490">
                  <c:v>0.123171</c:v>
                </c:pt>
                <c:pt idx="2491">
                  <c:v>0.12294099999999999</c:v>
                </c:pt>
                <c:pt idx="2492">
                  <c:v>0.122806</c:v>
                </c:pt>
                <c:pt idx="2493">
                  <c:v>0.122846</c:v>
                </c:pt>
                <c:pt idx="2494">
                  <c:v>0.12291000000000001</c:v>
                </c:pt>
                <c:pt idx="2495">
                  <c:v>0.122723</c:v>
                </c:pt>
                <c:pt idx="2496">
                  <c:v>0.122461</c:v>
                </c:pt>
                <c:pt idx="2497">
                  <c:v>0.122415</c:v>
                </c:pt>
                <c:pt idx="2498">
                  <c:v>0.12216299999999999</c:v>
                </c:pt>
                <c:pt idx="2499">
                  <c:v>0.12199</c:v>
                </c:pt>
                <c:pt idx="2500">
                  <c:v>0.12196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81B-4563-9BB3-AEF2F72953AB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Sheet1!$C$1:$C$2501</c:f>
              <c:numCache>
                <c:formatCode>General</c:formatCode>
                <c:ptCount val="2501"/>
                <c:pt idx="0">
                  <c:v>0.51774299999999995</c:v>
                </c:pt>
                <c:pt idx="1">
                  <c:v>0.51638399999999995</c:v>
                </c:pt>
                <c:pt idx="2">
                  <c:v>0.51228099999999999</c:v>
                </c:pt>
                <c:pt idx="3">
                  <c:v>0.51099499999999998</c:v>
                </c:pt>
                <c:pt idx="4">
                  <c:v>0.50873500000000005</c:v>
                </c:pt>
                <c:pt idx="5">
                  <c:v>0.50591799999999998</c:v>
                </c:pt>
                <c:pt idx="6">
                  <c:v>0.50431300000000001</c:v>
                </c:pt>
                <c:pt idx="7">
                  <c:v>0.50439900000000004</c:v>
                </c:pt>
                <c:pt idx="8">
                  <c:v>0.50135799999999997</c:v>
                </c:pt>
                <c:pt idx="9">
                  <c:v>0.49928699999999998</c:v>
                </c:pt>
                <c:pt idx="10">
                  <c:v>0.497778</c:v>
                </c:pt>
                <c:pt idx="11">
                  <c:v>0.49544100000000002</c:v>
                </c:pt>
                <c:pt idx="12">
                  <c:v>0.4929</c:v>
                </c:pt>
                <c:pt idx="13">
                  <c:v>0.49227799999999999</c:v>
                </c:pt>
                <c:pt idx="14">
                  <c:v>0.48997099999999999</c:v>
                </c:pt>
                <c:pt idx="15">
                  <c:v>0.48819800000000002</c:v>
                </c:pt>
                <c:pt idx="16">
                  <c:v>0.48622900000000002</c:v>
                </c:pt>
                <c:pt idx="17">
                  <c:v>0.48395100000000002</c:v>
                </c:pt>
                <c:pt idx="18">
                  <c:v>0.48322700000000002</c:v>
                </c:pt>
                <c:pt idx="19">
                  <c:v>0.48100500000000002</c:v>
                </c:pt>
                <c:pt idx="20">
                  <c:v>0.47881699999999999</c:v>
                </c:pt>
                <c:pt idx="21">
                  <c:v>0.47724699999999998</c:v>
                </c:pt>
                <c:pt idx="22">
                  <c:v>0.47466900000000001</c:v>
                </c:pt>
                <c:pt idx="23">
                  <c:v>0.47350799999999998</c:v>
                </c:pt>
                <c:pt idx="24">
                  <c:v>0.47132499999999999</c:v>
                </c:pt>
                <c:pt idx="25">
                  <c:v>0.47018399999999999</c:v>
                </c:pt>
                <c:pt idx="26">
                  <c:v>0.46833599999999997</c:v>
                </c:pt>
                <c:pt idx="27">
                  <c:v>0.46604800000000002</c:v>
                </c:pt>
                <c:pt idx="28">
                  <c:v>0.46463300000000002</c:v>
                </c:pt>
                <c:pt idx="29">
                  <c:v>0.46340399999999998</c:v>
                </c:pt>
                <c:pt idx="30">
                  <c:v>0.46165200000000001</c:v>
                </c:pt>
                <c:pt idx="31">
                  <c:v>0.46023799999999998</c:v>
                </c:pt>
                <c:pt idx="32">
                  <c:v>0.45788099999999998</c:v>
                </c:pt>
                <c:pt idx="33">
                  <c:v>0.45641599999999999</c:v>
                </c:pt>
                <c:pt idx="34">
                  <c:v>0.45538600000000001</c:v>
                </c:pt>
                <c:pt idx="35">
                  <c:v>0.45443</c:v>
                </c:pt>
                <c:pt idx="36">
                  <c:v>0.45138099999999998</c:v>
                </c:pt>
                <c:pt idx="37">
                  <c:v>0.45081900000000003</c:v>
                </c:pt>
                <c:pt idx="38">
                  <c:v>0.44847300000000001</c:v>
                </c:pt>
                <c:pt idx="39">
                  <c:v>0.446052</c:v>
                </c:pt>
                <c:pt idx="40">
                  <c:v>0.44477299999999997</c:v>
                </c:pt>
                <c:pt idx="41">
                  <c:v>0.44373899999999999</c:v>
                </c:pt>
                <c:pt idx="42">
                  <c:v>0.44162499999999999</c:v>
                </c:pt>
                <c:pt idx="43">
                  <c:v>0.43945699999999999</c:v>
                </c:pt>
                <c:pt idx="44">
                  <c:v>0.43712000000000001</c:v>
                </c:pt>
                <c:pt idx="45">
                  <c:v>0.43698999999999999</c:v>
                </c:pt>
                <c:pt idx="46">
                  <c:v>0.43542999999999998</c:v>
                </c:pt>
                <c:pt idx="47">
                  <c:v>0.43359399999999998</c:v>
                </c:pt>
                <c:pt idx="48">
                  <c:v>0.43194900000000003</c:v>
                </c:pt>
                <c:pt idx="49">
                  <c:v>0.43001400000000001</c:v>
                </c:pt>
                <c:pt idx="50">
                  <c:v>0.42850100000000002</c:v>
                </c:pt>
                <c:pt idx="51">
                  <c:v>0.42674800000000002</c:v>
                </c:pt>
                <c:pt idx="52">
                  <c:v>0.42485800000000001</c:v>
                </c:pt>
                <c:pt idx="53">
                  <c:v>0.42398999999999998</c:v>
                </c:pt>
                <c:pt idx="54">
                  <c:v>0.42259200000000002</c:v>
                </c:pt>
                <c:pt idx="55">
                  <c:v>0.42052099999999998</c:v>
                </c:pt>
                <c:pt idx="56">
                  <c:v>0.41956199999999999</c:v>
                </c:pt>
                <c:pt idx="57">
                  <c:v>0.41799599999999998</c:v>
                </c:pt>
                <c:pt idx="58">
                  <c:v>0.41634100000000002</c:v>
                </c:pt>
                <c:pt idx="59">
                  <c:v>0.41427199999999997</c:v>
                </c:pt>
                <c:pt idx="60">
                  <c:v>0.41254099999999999</c:v>
                </c:pt>
                <c:pt idx="61">
                  <c:v>0.41133700000000001</c:v>
                </c:pt>
                <c:pt idx="62">
                  <c:v>0.40896300000000002</c:v>
                </c:pt>
                <c:pt idx="63">
                  <c:v>0.40830899999999998</c:v>
                </c:pt>
                <c:pt idx="64">
                  <c:v>0.40625600000000001</c:v>
                </c:pt>
                <c:pt idx="65">
                  <c:v>0.40622799999999998</c:v>
                </c:pt>
                <c:pt idx="66">
                  <c:v>0.40443299999999999</c:v>
                </c:pt>
                <c:pt idx="67">
                  <c:v>0.40309</c:v>
                </c:pt>
                <c:pt idx="68">
                  <c:v>0.40100999999999998</c:v>
                </c:pt>
                <c:pt idx="69">
                  <c:v>0.39981800000000001</c:v>
                </c:pt>
                <c:pt idx="70">
                  <c:v>0.39871099999999998</c:v>
                </c:pt>
                <c:pt idx="71">
                  <c:v>0.39670100000000003</c:v>
                </c:pt>
                <c:pt idx="72">
                  <c:v>0.39515299999999998</c:v>
                </c:pt>
                <c:pt idx="73">
                  <c:v>0.39422800000000002</c:v>
                </c:pt>
                <c:pt idx="74">
                  <c:v>0.392322</c:v>
                </c:pt>
                <c:pt idx="75">
                  <c:v>0.39316899999999999</c:v>
                </c:pt>
                <c:pt idx="76">
                  <c:v>0.39052700000000001</c:v>
                </c:pt>
                <c:pt idx="77">
                  <c:v>0.38876899999999998</c:v>
                </c:pt>
                <c:pt idx="78">
                  <c:v>0.38726300000000002</c:v>
                </c:pt>
                <c:pt idx="79">
                  <c:v>0.38614999999999999</c:v>
                </c:pt>
                <c:pt idx="80">
                  <c:v>0.38517000000000001</c:v>
                </c:pt>
                <c:pt idx="81">
                  <c:v>0.38327099999999997</c:v>
                </c:pt>
                <c:pt idx="82">
                  <c:v>0.38190200000000002</c:v>
                </c:pt>
                <c:pt idx="83">
                  <c:v>0.38118299999999999</c:v>
                </c:pt>
                <c:pt idx="84">
                  <c:v>0.37975199999999998</c:v>
                </c:pt>
                <c:pt idx="85">
                  <c:v>0.37851099999999999</c:v>
                </c:pt>
                <c:pt idx="86">
                  <c:v>0.37748300000000001</c:v>
                </c:pt>
                <c:pt idx="87">
                  <c:v>0.375859</c:v>
                </c:pt>
                <c:pt idx="88">
                  <c:v>0.37528899999999998</c:v>
                </c:pt>
                <c:pt idx="89">
                  <c:v>0.373168</c:v>
                </c:pt>
                <c:pt idx="90">
                  <c:v>0.37215500000000001</c:v>
                </c:pt>
                <c:pt idx="91">
                  <c:v>0.37114799999999998</c:v>
                </c:pt>
                <c:pt idx="92">
                  <c:v>0.37035899999999999</c:v>
                </c:pt>
                <c:pt idx="93">
                  <c:v>0.36879899999999999</c:v>
                </c:pt>
                <c:pt idx="94">
                  <c:v>0.368008</c:v>
                </c:pt>
                <c:pt idx="95">
                  <c:v>0.36693999999999999</c:v>
                </c:pt>
                <c:pt idx="96">
                  <c:v>0.36511900000000003</c:v>
                </c:pt>
                <c:pt idx="97">
                  <c:v>0.36417100000000002</c:v>
                </c:pt>
                <c:pt idx="98">
                  <c:v>0.36307499999999998</c:v>
                </c:pt>
                <c:pt idx="99">
                  <c:v>0.36219299999999999</c:v>
                </c:pt>
                <c:pt idx="100">
                  <c:v>0.360628</c:v>
                </c:pt>
                <c:pt idx="101">
                  <c:v>0.35964600000000002</c:v>
                </c:pt>
                <c:pt idx="102">
                  <c:v>0.35848999999999998</c:v>
                </c:pt>
                <c:pt idx="103">
                  <c:v>0.35794599999999999</c:v>
                </c:pt>
                <c:pt idx="104">
                  <c:v>0.355763</c:v>
                </c:pt>
                <c:pt idx="105">
                  <c:v>0.35528700000000002</c:v>
                </c:pt>
                <c:pt idx="106">
                  <c:v>0.35383300000000001</c:v>
                </c:pt>
                <c:pt idx="107">
                  <c:v>0.35244199999999998</c:v>
                </c:pt>
                <c:pt idx="108">
                  <c:v>0.352049</c:v>
                </c:pt>
                <c:pt idx="109">
                  <c:v>0.35034199999999999</c:v>
                </c:pt>
                <c:pt idx="110">
                  <c:v>0.34974899999999998</c:v>
                </c:pt>
                <c:pt idx="111">
                  <c:v>0.34758600000000001</c:v>
                </c:pt>
                <c:pt idx="112">
                  <c:v>0.34682200000000002</c:v>
                </c:pt>
                <c:pt idx="113">
                  <c:v>0.34551399999999999</c:v>
                </c:pt>
                <c:pt idx="114">
                  <c:v>0.344219</c:v>
                </c:pt>
                <c:pt idx="115">
                  <c:v>0.34339900000000001</c:v>
                </c:pt>
                <c:pt idx="116">
                  <c:v>0.34165200000000001</c:v>
                </c:pt>
                <c:pt idx="117">
                  <c:v>0.34075100000000003</c:v>
                </c:pt>
                <c:pt idx="118">
                  <c:v>0.33933799999999997</c:v>
                </c:pt>
                <c:pt idx="119">
                  <c:v>0.33907500000000002</c:v>
                </c:pt>
                <c:pt idx="120">
                  <c:v>0.33743699999999999</c:v>
                </c:pt>
                <c:pt idx="121">
                  <c:v>0.33591599999999999</c:v>
                </c:pt>
                <c:pt idx="122">
                  <c:v>0.33470699999999998</c:v>
                </c:pt>
                <c:pt idx="123">
                  <c:v>0.33394099999999999</c:v>
                </c:pt>
                <c:pt idx="124">
                  <c:v>0.33305800000000002</c:v>
                </c:pt>
                <c:pt idx="125">
                  <c:v>0.332652</c:v>
                </c:pt>
                <c:pt idx="126">
                  <c:v>0.33103399999999999</c:v>
                </c:pt>
                <c:pt idx="127">
                  <c:v>0.32967600000000002</c:v>
                </c:pt>
                <c:pt idx="128">
                  <c:v>0.329015</c:v>
                </c:pt>
                <c:pt idx="129">
                  <c:v>0.32829700000000001</c:v>
                </c:pt>
                <c:pt idx="130">
                  <c:v>0.326795</c:v>
                </c:pt>
                <c:pt idx="131">
                  <c:v>0.32528600000000002</c:v>
                </c:pt>
                <c:pt idx="132">
                  <c:v>0.32541100000000001</c:v>
                </c:pt>
                <c:pt idx="133">
                  <c:v>0.323959</c:v>
                </c:pt>
                <c:pt idx="134">
                  <c:v>0.32314100000000001</c:v>
                </c:pt>
                <c:pt idx="135">
                  <c:v>0.32159900000000002</c:v>
                </c:pt>
                <c:pt idx="136">
                  <c:v>0.32096799999999998</c:v>
                </c:pt>
                <c:pt idx="137">
                  <c:v>0.32000899999999999</c:v>
                </c:pt>
                <c:pt idx="138">
                  <c:v>0.31852999999999998</c:v>
                </c:pt>
                <c:pt idx="139">
                  <c:v>0.31826900000000002</c:v>
                </c:pt>
                <c:pt idx="140">
                  <c:v>0.31717299999999998</c:v>
                </c:pt>
                <c:pt idx="141">
                  <c:v>0.31641900000000001</c:v>
                </c:pt>
                <c:pt idx="142">
                  <c:v>0.31546000000000002</c:v>
                </c:pt>
                <c:pt idx="143">
                  <c:v>0.31472699999999998</c:v>
                </c:pt>
                <c:pt idx="144">
                  <c:v>0.31414799999999998</c:v>
                </c:pt>
                <c:pt idx="145">
                  <c:v>0.31230799999999997</c:v>
                </c:pt>
                <c:pt idx="146">
                  <c:v>0.31106099999999998</c:v>
                </c:pt>
                <c:pt idx="147">
                  <c:v>0.31039800000000001</c:v>
                </c:pt>
                <c:pt idx="148">
                  <c:v>0.30895899999999998</c:v>
                </c:pt>
                <c:pt idx="149">
                  <c:v>0.30830099999999999</c:v>
                </c:pt>
                <c:pt idx="150">
                  <c:v>0.30819299999999999</c:v>
                </c:pt>
                <c:pt idx="151">
                  <c:v>0.30717</c:v>
                </c:pt>
                <c:pt idx="152">
                  <c:v>0.30556499999999998</c:v>
                </c:pt>
                <c:pt idx="153">
                  <c:v>0.30442599999999997</c:v>
                </c:pt>
                <c:pt idx="154">
                  <c:v>0.30394300000000002</c:v>
                </c:pt>
                <c:pt idx="155">
                  <c:v>0.303282</c:v>
                </c:pt>
                <c:pt idx="156">
                  <c:v>0.302811</c:v>
                </c:pt>
                <c:pt idx="157">
                  <c:v>0.30145100000000002</c:v>
                </c:pt>
                <c:pt idx="158">
                  <c:v>0.30108000000000001</c:v>
                </c:pt>
                <c:pt idx="159">
                  <c:v>0.30029600000000001</c:v>
                </c:pt>
                <c:pt idx="160">
                  <c:v>0.29969899999999999</c:v>
                </c:pt>
                <c:pt idx="161">
                  <c:v>0.29890600000000001</c:v>
                </c:pt>
                <c:pt idx="162">
                  <c:v>0.29821199999999998</c:v>
                </c:pt>
                <c:pt idx="163">
                  <c:v>0.29700199999999999</c:v>
                </c:pt>
                <c:pt idx="164">
                  <c:v>0.296406</c:v>
                </c:pt>
                <c:pt idx="165">
                  <c:v>0.29546600000000001</c:v>
                </c:pt>
                <c:pt idx="166">
                  <c:v>0.295213</c:v>
                </c:pt>
                <c:pt idx="167">
                  <c:v>0.29405399999999998</c:v>
                </c:pt>
                <c:pt idx="168">
                  <c:v>0.29333799999999999</c:v>
                </c:pt>
                <c:pt idx="169">
                  <c:v>0.29241499999999998</c:v>
                </c:pt>
                <c:pt idx="170">
                  <c:v>0.29196699999999998</c:v>
                </c:pt>
                <c:pt idx="171">
                  <c:v>0.29106199999999999</c:v>
                </c:pt>
                <c:pt idx="172">
                  <c:v>0.29056999999999999</c:v>
                </c:pt>
                <c:pt idx="173">
                  <c:v>0.28906999999999999</c:v>
                </c:pt>
                <c:pt idx="174">
                  <c:v>0.28885</c:v>
                </c:pt>
                <c:pt idx="175">
                  <c:v>0.28801300000000002</c:v>
                </c:pt>
                <c:pt idx="176">
                  <c:v>0.28645700000000002</c:v>
                </c:pt>
                <c:pt idx="177">
                  <c:v>0.28653400000000001</c:v>
                </c:pt>
                <c:pt idx="178">
                  <c:v>0.28487200000000001</c:v>
                </c:pt>
                <c:pt idx="179">
                  <c:v>0.28511900000000001</c:v>
                </c:pt>
                <c:pt idx="180">
                  <c:v>0.28447299999999998</c:v>
                </c:pt>
                <c:pt idx="181">
                  <c:v>0.28322399999999998</c:v>
                </c:pt>
                <c:pt idx="182">
                  <c:v>0.283001</c:v>
                </c:pt>
                <c:pt idx="183">
                  <c:v>0.28179100000000001</c:v>
                </c:pt>
                <c:pt idx="184">
                  <c:v>0.28088000000000002</c:v>
                </c:pt>
                <c:pt idx="185">
                  <c:v>0.28052199999999999</c:v>
                </c:pt>
                <c:pt idx="186">
                  <c:v>0.27916400000000002</c:v>
                </c:pt>
                <c:pt idx="187">
                  <c:v>0.27954800000000002</c:v>
                </c:pt>
                <c:pt idx="188">
                  <c:v>0.27810299999999999</c:v>
                </c:pt>
                <c:pt idx="189">
                  <c:v>0.27690700000000001</c:v>
                </c:pt>
                <c:pt idx="190">
                  <c:v>0.27642099999999997</c:v>
                </c:pt>
                <c:pt idx="191">
                  <c:v>0.275725</c:v>
                </c:pt>
                <c:pt idx="192">
                  <c:v>0.27504899999999999</c:v>
                </c:pt>
                <c:pt idx="193">
                  <c:v>0.27419199999999999</c:v>
                </c:pt>
                <c:pt idx="194">
                  <c:v>0.27370299999999997</c:v>
                </c:pt>
                <c:pt idx="195">
                  <c:v>0.27232499999999998</c:v>
                </c:pt>
                <c:pt idx="196">
                  <c:v>0.27176499999999998</c:v>
                </c:pt>
                <c:pt idx="197">
                  <c:v>0.27121499999999998</c:v>
                </c:pt>
                <c:pt idx="198">
                  <c:v>0.27032099999999998</c:v>
                </c:pt>
                <c:pt idx="199">
                  <c:v>0.26931100000000002</c:v>
                </c:pt>
                <c:pt idx="200">
                  <c:v>0.26951000000000003</c:v>
                </c:pt>
                <c:pt idx="201">
                  <c:v>0.26879700000000001</c:v>
                </c:pt>
                <c:pt idx="202">
                  <c:v>0.26900299999999999</c:v>
                </c:pt>
                <c:pt idx="203">
                  <c:v>0.26814100000000002</c:v>
                </c:pt>
                <c:pt idx="204">
                  <c:v>0.26761499999999999</c:v>
                </c:pt>
                <c:pt idx="205">
                  <c:v>0.26672099999999999</c:v>
                </c:pt>
                <c:pt idx="206">
                  <c:v>0.26615800000000001</c:v>
                </c:pt>
                <c:pt idx="207">
                  <c:v>0.26505099999999998</c:v>
                </c:pt>
                <c:pt idx="208">
                  <c:v>0.26438200000000001</c:v>
                </c:pt>
                <c:pt idx="209">
                  <c:v>0.263851</c:v>
                </c:pt>
                <c:pt idx="210">
                  <c:v>0.26362999999999998</c:v>
                </c:pt>
                <c:pt idx="211">
                  <c:v>0.26259700000000002</c:v>
                </c:pt>
                <c:pt idx="212">
                  <c:v>0.26263700000000001</c:v>
                </c:pt>
                <c:pt idx="213">
                  <c:v>0.26188800000000001</c:v>
                </c:pt>
                <c:pt idx="214">
                  <c:v>0.26122000000000001</c:v>
                </c:pt>
                <c:pt idx="215">
                  <c:v>0.26093300000000003</c:v>
                </c:pt>
                <c:pt idx="216">
                  <c:v>0.26028200000000001</c:v>
                </c:pt>
                <c:pt idx="217">
                  <c:v>0.26005699999999998</c:v>
                </c:pt>
                <c:pt idx="218">
                  <c:v>0.25973400000000002</c:v>
                </c:pt>
                <c:pt idx="219">
                  <c:v>0.25928000000000001</c:v>
                </c:pt>
                <c:pt idx="220">
                  <c:v>0.258795</c:v>
                </c:pt>
                <c:pt idx="221">
                  <c:v>0.257882</c:v>
                </c:pt>
                <c:pt idx="222">
                  <c:v>0.257353</c:v>
                </c:pt>
                <c:pt idx="223">
                  <c:v>0.25678400000000001</c:v>
                </c:pt>
                <c:pt idx="224">
                  <c:v>0.25592100000000001</c:v>
                </c:pt>
                <c:pt idx="225">
                  <c:v>0.25552000000000002</c:v>
                </c:pt>
                <c:pt idx="226">
                  <c:v>0.255191</c:v>
                </c:pt>
                <c:pt idx="227">
                  <c:v>0.25417400000000001</c:v>
                </c:pt>
                <c:pt idx="228">
                  <c:v>0.25459799999999999</c:v>
                </c:pt>
                <c:pt idx="229">
                  <c:v>0.25326500000000002</c:v>
                </c:pt>
                <c:pt idx="230">
                  <c:v>0.25256899999999999</c:v>
                </c:pt>
                <c:pt idx="231">
                  <c:v>0.25213400000000002</c:v>
                </c:pt>
                <c:pt idx="232">
                  <c:v>0.251944</c:v>
                </c:pt>
                <c:pt idx="233">
                  <c:v>0.25187599999999999</c:v>
                </c:pt>
                <c:pt idx="234">
                  <c:v>0.25133499999999998</c:v>
                </c:pt>
                <c:pt idx="235">
                  <c:v>0.250753</c:v>
                </c:pt>
                <c:pt idx="236">
                  <c:v>0.249635</c:v>
                </c:pt>
                <c:pt idx="237">
                  <c:v>0.24947800000000001</c:v>
                </c:pt>
                <c:pt idx="238">
                  <c:v>0.249365</c:v>
                </c:pt>
                <c:pt idx="239">
                  <c:v>0.24782799999999999</c:v>
                </c:pt>
                <c:pt idx="240">
                  <c:v>0.24802399999999999</c:v>
                </c:pt>
                <c:pt idx="241">
                  <c:v>0.247248</c:v>
                </c:pt>
                <c:pt idx="242">
                  <c:v>0.24674099999999999</c:v>
                </c:pt>
                <c:pt idx="243">
                  <c:v>0.24690999999999999</c:v>
                </c:pt>
                <c:pt idx="244">
                  <c:v>0.24582599999999999</c:v>
                </c:pt>
                <c:pt idx="245">
                  <c:v>0.24499099999999999</c:v>
                </c:pt>
                <c:pt idx="246">
                  <c:v>0.24434600000000001</c:v>
                </c:pt>
                <c:pt idx="247">
                  <c:v>0.244199</c:v>
                </c:pt>
                <c:pt idx="248">
                  <c:v>0.243753</c:v>
                </c:pt>
                <c:pt idx="249">
                  <c:v>0.243566</c:v>
                </c:pt>
                <c:pt idx="250">
                  <c:v>0.237511</c:v>
                </c:pt>
                <c:pt idx="251">
                  <c:v>0.23708699999999999</c:v>
                </c:pt>
                <c:pt idx="252">
                  <c:v>0.23647199999999999</c:v>
                </c:pt>
                <c:pt idx="253">
                  <c:v>0.23569499999999999</c:v>
                </c:pt>
                <c:pt idx="254">
                  <c:v>0.23567199999999999</c:v>
                </c:pt>
                <c:pt idx="255">
                  <c:v>0.23562</c:v>
                </c:pt>
                <c:pt idx="256">
                  <c:v>0.23468800000000001</c:v>
                </c:pt>
                <c:pt idx="257">
                  <c:v>0.23375000000000001</c:v>
                </c:pt>
                <c:pt idx="258">
                  <c:v>0.23393600000000001</c:v>
                </c:pt>
                <c:pt idx="259">
                  <c:v>0.23304</c:v>
                </c:pt>
                <c:pt idx="260">
                  <c:v>0.232877</c:v>
                </c:pt>
                <c:pt idx="261">
                  <c:v>0.23277500000000001</c:v>
                </c:pt>
                <c:pt idx="262">
                  <c:v>0.23208999999999999</c:v>
                </c:pt>
                <c:pt idx="263">
                  <c:v>0.23162199999999999</c:v>
                </c:pt>
                <c:pt idx="264">
                  <c:v>0.231129</c:v>
                </c:pt>
                <c:pt idx="265">
                  <c:v>0.23059299999999999</c:v>
                </c:pt>
                <c:pt idx="266">
                  <c:v>0.230097</c:v>
                </c:pt>
                <c:pt idx="267">
                  <c:v>0.22942499999999999</c:v>
                </c:pt>
                <c:pt idx="268">
                  <c:v>0.229408</c:v>
                </c:pt>
                <c:pt idx="269">
                  <c:v>0.228912</c:v>
                </c:pt>
                <c:pt idx="270">
                  <c:v>0.22845199999999999</c:v>
                </c:pt>
                <c:pt idx="271">
                  <c:v>0.22808600000000001</c:v>
                </c:pt>
                <c:pt idx="272">
                  <c:v>0.22806199999999999</c:v>
                </c:pt>
                <c:pt idx="273">
                  <c:v>0.228154</c:v>
                </c:pt>
                <c:pt idx="274">
                  <c:v>0.22738800000000001</c:v>
                </c:pt>
                <c:pt idx="275">
                  <c:v>0.226663</c:v>
                </c:pt>
                <c:pt idx="276">
                  <c:v>0.22667499999999999</c:v>
                </c:pt>
                <c:pt idx="277">
                  <c:v>0.22617899999999999</c:v>
                </c:pt>
                <c:pt idx="278">
                  <c:v>0.22562499999999999</c:v>
                </c:pt>
                <c:pt idx="279">
                  <c:v>0.22536</c:v>
                </c:pt>
                <c:pt idx="280">
                  <c:v>0.225184</c:v>
                </c:pt>
                <c:pt idx="281">
                  <c:v>0.22461600000000001</c:v>
                </c:pt>
                <c:pt idx="282">
                  <c:v>0.223798</c:v>
                </c:pt>
                <c:pt idx="283">
                  <c:v>0.223857</c:v>
                </c:pt>
                <c:pt idx="284">
                  <c:v>0.22344</c:v>
                </c:pt>
                <c:pt idx="285">
                  <c:v>0.222998</c:v>
                </c:pt>
                <c:pt idx="286">
                  <c:v>0.22278899999999999</c:v>
                </c:pt>
                <c:pt idx="287">
                  <c:v>0.22212999999999999</c:v>
                </c:pt>
                <c:pt idx="288">
                  <c:v>0.221946</c:v>
                </c:pt>
                <c:pt idx="289">
                  <c:v>0.22125300000000001</c:v>
                </c:pt>
                <c:pt idx="290">
                  <c:v>0.22118199999999999</c:v>
                </c:pt>
                <c:pt idx="291">
                  <c:v>0.22075800000000001</c:v>
                </c:pt>
                <c:pt idx="292">
                  <c:v>0.22058</c:v>
                </c:pt>
                <c:pt idx="293">
                  <c:v>0.22026899999999999</c:v>
                </c:pt>
                <c:pt idx="294">
                  <c:v>0.220245</c:v>
                </c:pt>
                <c:pt idx="295">
                  <c:v>0.219439</c:v>
                </c:pt>
                <c:pt idx="296">
                  <c:v>0.219079</c:v>
                </c:pt>
                <c:pt idx="297">
                  <c:v>0.21876300000000001</c:v>
                </c:pt>
                <c:pt idx="298">
                  <c:v>0.218337</c:v>
                </c:pt>
                <c:pt idx="299">
                  <c:v>0.21814500000000001</c:v>
                </c:pt>
                <c:pt idx="300">
                  <c:v>0.21748700000000001</c:v>
                </c:pt>
                <c:pt idx="301">
                  <c:v>0.21734800000000001</c:v>
                </c:pt>
                <c:pt idx="302">
                  <c:v>0.216805</c:v>
                </c:pt>
                <c:pt idx="303">
                  <c:v>0.21676300000000001</c:v>
                </c:pt>
                <c:pt idx="304">
                  <c:v>0.216636</c:v>
                </c:pt>
                <c:pt idx="305">
                  <c:v>0.216256</c:v>
                </c:pt>
                <c:pt idx="306">
                  <c:v>0.21587600000000001</c:v>
                </c:pt>
                <c:pt idx="307">
                  <c:v>0.215254</c:v>
                </c:pt>
                <c:pt idx="308">
                  <c:v>0.215035</c:v>
                </c:pt>
                <c:pt idx="309">
                  <c:v>0.214867</c:v>
                </c:pt>
                <c:pt idx="310">
                  <c:v>0.21415899999999999</c:v>
                </c:pt>
                <c:pt idx="311">
                  <c:v>0.21401600000000001</c:v>
                </c:pt>
                <c:pt idx="312">
                  <c:v>0.21351400000000001</c:v>
                </c:pt>
                <c:pt idx="313">
                  <c:v>0.213279</c:v>
                </c:pt>
                <c:pt idx="314">
                  <c:v>0.21315999999999999</c:v>
                </c:pt>
                <c:pt idx="315">
                  <c:v>0.212808</c:v>
                </c:pt>
                <c:pt idx="316">
                  <c:v>0.212094</c:v>
                </c:pt>
                <c:pt idx="317">
                  <c:v>0.212037</c:v>
                </c:pt>
                <c:pt idx="318">
                  <c:v>0.211843</c:v>
                </c:pt>
                <c:pt idx="319">
                  <c:v>0.21130699999999999</c:v>
                </c:pt>
                <c:pt idx="320">
                  <c:v>0.21121500000000001</c:v>
                </c:pt>
                <c:pt idx="321">
                  <c:v>0.21013999999999999</c:v>
                </c:pt>
                <c:pt idx="322">
                  <c:v>0.20993500000000001</c:v>
                </c:pt>
                <c:pt idx="323">
                  <c:v>0.21014099999999999</c:v>
                </c:pt>
                <c:pt idx="324">
                  <c:v>0.20973900000000001</c:v>
                </c:pt>
                <c:pt idx="325">
                  <c:v>0.20930099999999999</c:v>
                </c:pt>
                <c:pt idx="326">
                  <c:v>0.20897099999999999</c:v>
                </c:pt>
                <c:pt idx="327">
                  <c:v>0.20885200000000001</c:v>
                </c:pt>
                <c:pt idx="328">
                  <c:v>0.208178</c:v>
                </c:pt>
                <c:pt idx="329">
                  <c:v>0.20818500000000001</c:v>
                </c:pt>
                <c:pt idx="330">
                  <c:v>0.207597</c:v>
                </c:pt>
                <c:pt idx="331">
                  <c:v>0.20760000000000001</c:v>
                </c:pt>
                <c:pt idx="332">
                  <c:v>0.20697299999999999</c:v>
                </c:pt>
                <c:pt idx="333">
                  <c:v>0.206786</c:v>
                </c:pt>
                <c:pt idx="334">
                  <c:v>0.20703199999999999</c:v>
                </c:pt>
                <c:pt idx="335">
                  <c:v>0.20638899999999999</c:v>
                </c:pt>
                <c:pt idx="336">
                  <c:v>0.20604500000000001</c:v>
                </c:pt>
                <c:pt idx="337">
                  <c:v>0.20561599999999999</c:v>
                </c:pt>
                <c:pt idx="338">
                  <c:v>0.20525299999999999</c:v>
                </c:pt>
                <c:pt idx="339">
                  <c:v>0.20519399999999999</c:v>
                </c:pt>
                <c:pt idx="340">
                  <c:v>0.20488100000000001</c:v>
                </c:pt>
                <c:pt idx="341">
                  <c:v>0.20478399999999999</c:v>
                </c:pt>
                <c:pt idx="342">
                  <c:v>0.20432400000000001</c:v>
                </c:pt>
                <c:pt idx="343">
                  <c:v>0.20403499999999999</c:v>
                </c:pt>
                <c:pt idx="344">
                  <c:v>0.20355999999999999</c:v>
                </c:pt>
                <c:pt idx="345">
                  <c:v>0.203205</c:v>
                </c:pt>
                <c:pt idx="346">
                  <c:v>0.203096</c:v>
                </c:pt>
                <c:pt idx="347">
                  <c:v>0.202872</c:v>
                </c:pt>
                <c:pt idx="348">
                  <c:v>0.202708</c:v>
                </c:pt>
                <c:pt idx="349">
                  <c:v>0.20257700000000001</c:v>
                </c:pt>
                <c:pt idx="350">
                  <c:v>0.20258200000000001</c:v>
                </c:pt>
                <c:pt idx="351">
                  <c:v>0.20202000000000001</c:v>
                </c:pt>
                <c:pt idx="352">
                  <c:v>0.201796</c:v>
                </c:pt>
                <c:pt idx="353">
                  <c:v>0.201213</c:v>
                </c:pt>
                <c:pt idx="354">
                  <c:v>0.201155</c:v>
                </c:pt>
                <c:pt idx="355">
                  <c:v>0.20092699999999999</c:v>
                </c:pt>
                <c:pt idx="356">
                  <c:v>0.200599</c:v>
                </c:pt>
                <c:pt idx="357">
                  <c:v>0.20044899999999999</c:v>
                </c:pt>
                <c:pt idx="358">
                  <c:v>0.200266</c:v>
                </c:pt>
                <c:pt idx="359">
                  <c:v>0.200262</c:v>
                </c:pt>
                <c:pt idx="360">
                  <c:v>0.19963900000000001</c:v>
                </c:pt>
                <c:pt idx="361">
                  <c:v>0.19927300000000001</c:v>
                </c:pt>
                <c:pt idx="362">
                  <c:v>0.19925000000000001</c:v>
                </c:pt>
                <c:pt idx="363">
                  <c:v>0.19919999999999999</c:v>
                </c:pt>
                <c:pt idx="364">
                  <c:v>0.19898299999999999</c:v>
                </c:pt>
                <c:pt idx="365">
                  <c:v>0.198292</c:v>
                </c:pt>
                <c:pt idx="366">
                  <c:v>0.19809599999999999</c:v>
                </c:pt>
                <c:pt idx="367">
                  <c:v>0.197959</c:v>
                </c:pt>
                <c:pt idx="368">
                  <c:v>0.197879</c:v>
                </c:pt>
                <c:pt idx="369">
                  <c:v>0.197659</c:v>
                </c:pt>
                <c:pt idx="370">
                  <c:v>0.197689</c:v>
                </c:pt>
                <c:pt idx="371">
                  <c:v>0.197273</c:v>
                </c:pt>
                <c:pt idx="372">
                  <c:v>0.19695099999999999</c:v>
                </c:pt>
                <c:pt idx="373">
                  <c:v>0.19650999999999999</c:v>
                </c:pt>
                <c:pt idx="374">
                  <c:v>0.196745</c:v>
                </c:pt>
                <c:pt idx="375">
                  <c:v>0.19644600000000001</c:v>
                </c:pt>
                <c:pt idx="376">
                  <c:v>0.19609299999999999</c:v>
                </c:pt>
                <c:pt idx="377">
                  <c:v>0.19609099999999999</c:v>
                </c:pt>
                <c:pt idx="378">
                  <c:v>0.195685</c:v>
                </c:pt>
                <c:pt idx="379">
                  <c:v>0.19529199999999999</c:v>
                </c:pt>
                <c:pt idx="380">
                  <c:v>0.19544700000000001</c:v>
                </c:pt>
                <c:pt idx="381">
                  <c:v>0.19509000000000001</c:v>
                </c:pt>
                <c:pt idx="382">
                  <c:v>0.19465499999999999</c:v>
                </c:pt>
                <c:pt idx="383">
                  <c:v>0.194577</c:v>
                </c:pt>
                <c:pt idx="384">
                  <c:v>0.194357</c:v>
                </c:pt>
                <c:pt idx="385">
                  <c:v>0.19402</c:v>
                </c:pt>
                <c:pt idx="386">
                  <c:v>0.193826</c:v>
                </c:pt>
                <c:pt idx="387">
                  <c:v>0.19342699999999999</c:v>
                </c:pt>
                <c:pt idx="388">
                  <c:v>0.19334200000000001</c:v>
                </c:pt>
                <c:pt idx="389">
                  <c:v>0.192936</c:v>
                </c:pt>
                <c:pt idx="390">
                  <c:v>0.19289899999999999</c:v>
                </c:pt>
                <c:pt idx="391">
                  <c:v>0.192996</c:v>
                </c:pt>
                <c:pt idx="392">
                  <c:v>0.19241800000000001</c:v>
                </c:pt>
                <c:pt idx="393">
                  <c:v>0.19226199999999999</c:v>
                </c:pt>
                <c:pt idx="394">
                  <c:v>0.19205700000000001</c:v>
                </c:pt>
                <c:pt idx="395">
                  <c:v>0.192054</c:v>
                </c:pt>
                <c:pt idx="396">
                  <c:v>0.19161500000000001</c:v>
                </c:pt>
                <c:pt idx="397">
                  <c:v>0.19170899999999999</c:v>
                </c:pt>
                <c:pt idx="398">
                  <c:v>0.19136600000000001</c:v>
                </c:pt>
                <c:pt idx="399">
                  <c:v>0.19109799999999999</c:v>
                </c:pt>
                <c:pt idx="400">
                  <c:v>0.19125800000000001</c:v>
                </c:pt>
                <c:pt idx="401">
                  <c:v>0.190968</c:v>
                </c:pt>
                <c:pt idx="402">
                  <c:v>0.191105</c:v>
                </c:pt>
                <c:pt idx="403">
                  <c:v>0.190388</c:v>
                </c:pt>
                <c:pt idx="404">
                  <c:v>0.19025</c:v>
                </c:pt>
                <c:pt idx="405">
                  <c:v>0.190217</c:v>
                </c:pt>
                <c:pt idx="406">
                  <c:v>0.190132</c:v>
                </c:pt>
                <c:pt idx="407">
                  <c:v>0.19021399999999999</c:v>
                </c:pt>
                <c:pt idx="408">
                  <c:v>0.18970200000000001</c:v>
                </c:pt>
                <c:pt idx="409">
                  <c:v>0.18967000000000001</c:v>
                </c:pt>
                <c:pt idx="410">
                  <c:v>0.189417</c:v>
                </c:pt>
                <c:pt idx="411">
                  <c:v>0.18950500000000001</c:v>
                </c:pt>
                <c:pt idx="412">
                  <c:v>0.18917100000000001</c:v>
                </c:pt>
                <c:pt idx="413">
                  <c:v>0.18861600000000001</c:v>
                </c:pt>
                <c:pt idx="414">
                  <c:v>0.18844900000000001</c:v>
                </c:pt>
                <c:pt idx="415">
                  <c:v>0.18853600000000001</c:v>
                </c:pt>
                <c:pt idx="416">
                  <c:v>0.18878800000000001</c:v>
                </c:pt>
                <c:pt idx="417">
                  <c:v>0.18858900000000001</c:v>
                </c:pt>
                <c:pt idx="418">
                  <c:v>0.18817999999999999</c:v>
                </c:pt>
                <c:pt idx="419">
                  <c:v>0.18820500000000001</c:v>
                </c:pt>
                <c:pt idx="420">
                  <c:v>0.187973</c:v>
                </c:pt>
                <c:pt idx="421">
                  <c:v>0.18799399999999999</c:v>
                </c:pt>
                <c:pt idx="422">
                  <c:v>0.187611</c:v>
                </c:pt>
                <c:pt idx="423">
                  <c:v>0.187556</c:v>
                </c:pt>
                <c:pt idx="424">
                  <c:v>0.187109</c:v>
                </c:pt>
                <c:pt idx="425">
                  <c:v>0.187</c:v>
                </c:pt>
                <c:pt idx="426">
                  <c:v>0.18678</c:v>
                </c:pt>
                <c:pt idx="427">
                  <c:v>0.18675700000000001</c:v>
                </c:pt>
                <c:pt idx="428">
                  <c:v>0.18663299999999999</c:v>
                </c:pt>
                <c:pt idx="429">
                  <c:v>0.18679699999999999</c:v>
                </c:pt>
                <c:pt idx="430">
                  <c:v>0.186413</c:v>
                </c:pt>
                <c:pt idx="431">
                  <c:v>0.186608</c:v>
                </c:pt>
                <c:pt idx="432">
                  <c:v>0.18612600000000001</c:v>
                </c:pt>
                <c:pt idx="433">
                  <c:v>0.18614</c:v>
                </c:pt>
                <c:pt idx="434">
                  <c:v>0.18606600000000001</c:v>
                </c:pt>
                <c:pt idx="435">
                  <c:v>0.18576200000000001</c:v>
                </c:pt>
                <c:pt idx="436">
                  <c:v>0.18576500000000001</c:v>
                </c:pt>
                <c:pt idx="437">
                  <c:v>0.18562500000000001</c:v>
                </c:pt>
                <c:pt idx="438">
                  <c:v>0.18540300000000001</c:v>
                </c:pt>
                <c:pt idx="439">
                  <c:v>0.18520400000000001</c:v>
                </c:pt>
                <c:pt idx="440">
                  <c:v>0.18523000000000001</c:v>
                </c:pt>
                <c:pt idx="441">
                  <c:v>0.18501600000000001</c:v>
                </c:pt>
                <c:pt idx="442">
                  <c:v>0.18539</c:v>
                </c:pt>
                <c:pt idx="443">
                  <c:v>0.18502299999999999</c:v>
                </c:pt>
                <c:pt idx="444">
                  <c:v>0.18482899999999999</c:v>
                </c:pt>
                <c:pt idx="445">
                  <c:v>0.18501300000000001</c:v>
                </c:pt>
                <c:pt idx="446">
                  <c:v>0.18482399999999999</c:v>
                </c:pt>
                <c:pt idx="447">
                  <c:v>0.184784</c:v>
                </c:pt>
                <c:pt idx="448">
                  <c:v>0.18453900000000001</c:v>
                </c:pt>
                <c:pt idx="449">
                  <c:v>0.18459900000000001</c:v>
                </c:pt>
                <c:pt idx="450">
                  <c:v>0.18443899999999999</c:v>
                </c:pt>
                <c:pt idx="451">
                  <c:v>0.18408099999999999</c:v>
                </c:pt>
                <c:pt idx="452">
                  <c:v>0.18398400000000001</c:v>
                </c:pt>
                <c:pt idx="453">
                  <c:v>0.18398600000000001</c:v>
                </c:pt>
                <c:pt idx="454">
                  <c:v>0.18404000000000001</c:v>
                </c:pt>
                <c:pt idx="455">
                  <c:v>0.183888</c:v>
                </c:pt>
                <c:pt idx="456">
                  <c:v>0.18359500000000001</c:v>
                </c:pt>
                <c:pt idx="457">
                  <c:v>0.18369099999999999</c:v>
                </c:pt>
                <c:pt idx="458">
                  <c:v>0.18344199999999999</c:v>
                </c:pt>
                <c:pt idx="459">
                  <c:v>0.18353700000000001</c:v>
                </c:pt>
                <c:pt idx="460">
                  <c:v>0.183167</c:v>
                </c:pt>
                <c:pt idx="461">
                  <c:v>0.18332699999999999</c:v>
                </c:pt>
                <c:pt idx="462">
                  <c:v>0.18331500000000001</c:v>
                </c:pt>
                <c:pt idx="463">
                  <c:v>0.183117</c:v>
                </c:pt>
                <c:pt idx="464">
                  <c:v>0.18335199999999999</c:v>
                </c:pt>
                <c:pt idx="465">
                  <c:v>0.18335000000000001</c:v>
                </c:pt>
                <c:pt idx="466">
                  <c:v>0.18318999999999999</c:v>
                </c:pt>
                <c:pt idx="467">
                  <c:v>0.182919</c:v>
                </c:pt>
                <c:pt idx="468">
                  <c:v>0.18278800000000001</c:v>
                </c:pt>
                <c:pt idx="469">
                  <c:v>0.18295400000000001</c:v>
                </c:pt>
                <c:pt idx="470">
                  <c:v>0.18247099999999999</c:v>
                </c:pt>
                <c:pt idx="471">
                  <c:v>0.18268899999999999</c:v>
                </c:pt>
                <c:pt idx="472">
                  <c:v>0.182694</c:v>
                </c:pt>
                <c:pt idx="473">
                  <c:v>0.18266099999999999</c:v>
                </c:pt>
                <c:pt idx="474">
                  <c:v>0.18267700000000001</c:v>
                </c:pt>
                <c:pt idx="475">
                  <c:v>0.18271599999999999</c:v>
                </c:pt>
                <c:pt idx="476">
                  <c:v>0.18276600000000001</c:v>
                </c:pt>
                <c:pt idx="477">
                  <c:v>0.18257200000000001</c:v>
                </c:pt>
                <c:pt idx="478">
                  <c:v>0.18248600000000001</c:v>
                </c:pt>
                <c:pt idx="479">
                  <c:v>0.18252399999999999</c:v>
                </c:pt>
                <c:pt idx="480">
                  <c:v>0.18254300000000001</c:v>
                </c:pt>
                <c:pt idx="481">
                  <c:v>0.182426</c:v>
                </c:pt>
                <c:pt idx="482">
                  <c:v>0.18226999999999999</c:v>
                </c:pt>
                <c:pt idx="483">
                  <c:v>0.18229600000000001</c:v>
                </c:pt>
                <c:pt idx="484">
                  <c:v>0.182031</c:v>
                </c:pt>
                <c:pt idx="485">
                  <c:v>0.18201700000000001</c:v>
                </c:pt>
                <c:pt idx="486">
                  <c:v>0.182282</c:v>
                </c:pt>
                <c:pt idx="487">
                  <c:v>0.18209800000000001</c:v>
                </c:pt>
                <c:pt idx="488">
                  <c:v>0.18191599999999999</c:v>
                </c:pt>
                <c:pt idx="489">
                  <c:v>0.18218400000000001</c:v>
                </c:pt>
                <c:pt idx="490">
                  <c:v>0.18221699999999999</c:v>
                </c:pt>
                <c:pt idx="491">
                  <c:v>0.182113</c:v>
                </c:pt>
                <c:pt idx="492">
                  <c:v>0.18196799999999999</c:v>
                </c:pt>
                <c:pt idx="493">
                  <c:v>0.18239900000000001</c:v>
                </c:pt>
                <c:pt idx="494">
                  <c:v>0.18221200000000001</c:v>
                </c:pt>
                <c:pt idx="495">
                  <c:v>0.18204400000000001</c:v>
                </c:pt>
                <c:pt idx="496">
                  <c:v>0.18203900000000001</c:v>
                </c:pt>
                <c:pt idx="497">
                  <c:v>0.18196300000000001</c:v>
                </c:pt>
                <c:pt idx="498">
                  <c:v>0.18208299999999999</c:v>
                </c:pt>
                <c:pt idx="499">
                  <c:v>0.18215300000000001</c:v>
                </c:pt>
                <c:pt idx="500">
                  <c:v>0.18225</c:v>
                </c:pt>
                <c:pt idx="501">
                  <c:v>0.182009</c:v>
                </c:pt>
                <c:pt idx="502">
                  <c:v>0.18198700000000001</c:v>
                </c:pt>
                <c:pt idx="503">
                  <c:v>0.18207100000000001</c:v>
                </c:pt>
                <c:pt idx="504">
                  <c:v>0.18203800000000001</c:v>
                </c:pt>
                <c:pt idx="505">
                  <c:v>0.18206600000000001</c:v>
                </c:pt>
                <c:pt idx="506">
                  <c:v>0.18226400000000001</c:v>
                </c:pt>
                <c:pt idx="507">
                  <c:v>0.182198</c:v>
                </c:pt>
                <c:pt idx="508">
                  <c:v>0.182001</c:v>
                </c:pt>
                <c:pt idx="509">
                  <c:v>0.18202599999999999</c:v>
                </c:pt>
                <c:pt idx="510">
                  <c:v>0.182139</c:v>
                </c:pt>
                <c:pt idx="511">
                  <c:v>0.18225</c:v>
                </c:pt>
                <c:pt idx="512">
                  <c:v>0.18221799999999999</c:v>
                </c:pt>
                <c:pt idx="513">
                  <c:v>0.182279</c:v>
                </c:pt>
                <c:pt idx="514">
                  <c:v>0.18242800000000001</c:v>
                </c:pt>
                <c:pt idx="515">
                  <c:v>0.18248300000000001</c:v>
                </c:pt>
                <c:pt idx="516">
                  <c:v>0.18238699999999999</c:v>
                </c:pt>
                <c:pt idx="517">
                  <c:v>0.18263599999999999</c:v>
                </c:pt>
                <c:pt idx="518">
                  <c:v>0.182611</c:v>
                </c:pt>
                <c:pt idx="519">
                  <c:v>0.18256700000000001</c:v>
                </c:pt>
                <c:pt idx="520">
                  <c:v>0.18251200000000001</c:v>
                </c:pt>
                <c:pt idx="521">
                  <c:v>0.182616</c:v>
                </c:pt>
                <c:pt idx="522">
                  <c:v>0.18238699999999999</c:v>
                </c:pt>
                <c:pt idx="523">
                  <c:v>0.18307499999999999</c:v>
                </c:pt>
                <c:pt idx="524">
                  <c:v>0.18290300000000001</c:v>
                </c:pt>
                <c:pt idx="525">
                  <c:v>0.182921</c:v>
                </c:pt>
                <c:pt idx="526">
                  <c:v>0.18307999999999999</c:v>
                </c:pt>
                <c:pt idx="527">
                  <c:v>0.18299000000000001</c:v>
                </c:pt>
                <c:pt idx="528">
                  <c:v>0.18307100000000001</c:v>
                </c:pt>
                <c:pt idx="529">
                  <c:v>0.183171</c:v>
                </c:pt>
                <c:pt idx="530">
                  <c:v>0.18340500000000001</c:v>
                </c:pt>
                <c:pt idx="531">
                  <c:v>0.18326100000000001</c:v>
                </c:pt>
                <c:pt idx="532">
                  <c:v>0.18332699999999999</c:v>
                </c:pt>
                <c:pt idx="533">
                  <c:v>0.18354599999999999</c:v>
                </c:pt>
                <c:pt idx="534">
                  <c:v>0.183642</c:v>
                </c:pt>
                <c:pt idx="535">
                  <c:v>0.18357000000000001</c:v>
                </c:pt>
                <c:pt idx="536">
                  <c:v>0.18351000000000001</c:v>
                </c:pt>
                <c:pt idx="537">
                  <c:v>0.18376100000000001</c:v>
                </c:pt>
                <c:pt idx="538">
                  <c:v>0.184003</c:v>
                </c:pt>
                <c:pt idx="539">
                  <c:v>0.18391099999999999</c:v>
                </c:pt>
                <c:pt idx="540">
                  <c:v>0.183946</c:v>
                </c:pt>
                <c:pt idx="541">
                  <c:v>0.18412200000000001</c:v>
                </c:pt>
                <c:pt idx="542">
                  <c:v>0.18428</c:v>
                </c:pt>
                <c:pt idx="543">
                  <c:v>0.18427299999999999</c:v>
                </c:pt>
                <c:pt idx="544">
                  <c:v>0.184195</c:v>
                </c:pt>
                <c:pt idx="545">
                  <c:v>0.184336</c:v>
                </c:pt>
                <c:pt idx="546">
                  <c:v>0.184527</c:v>
                </c:pt>
                <c:pt idx="547">
                  <c:v>0.18453</c:v>
                </c:pt>
                <c:pt idx="548">
                  <c:v>0.18454599999999999</c:v>
                </c:pt>
                <c:pt idx="549">
                  <c:v>0.18470500000000001</c:v>
                </c:pt>
                <c:pt idx="550">
                  <c:v>0.18501200000000001</c:v>
                </c:pt>
                <c:pt idx="551">
                  <c:v>0.18501400000000001</c:v>
                </c:pt>
                <c:pt idx="552">
                  <c:v>0.18501699999999999</c:v>
                </c:pt>
                <c:pt idx="553">
                  <c:v>0.184778</c:v>
                </c:pt>
                <c:pt idx="554">
                  <c:v>0.185276</c:v>
                </c:pt>
                <c:pt idx="555">
                  <c:v>0.18542400000000001</c:v>
                </c:pt>
                <c:pt idx="556">
                  <c:v>0.18551599999999999</c:v>
                </c:pt>
                <c:pt idx="557">
                  <c:v>0.18535299999999999</c:v>
                </c:pt>
                <c:pt idx="558">
                  <c:v>0.18546499999999999</c:v>
                </c:pt>
                <c:pt idx="559">
                  <c:v>0.18567</c:v>
                </c:pt>
                <c:pt idx="560">
                  <c:v>0.18568399999999999</c:v>
                </c:pt>
                <c:pt idx="561">
                  <c:v>0.185754</c:v>
                </c:pt>
                <c:pt idx="562">
                  <c:v>0.18585699999999999</c:v>
                </c:pt>
                <c:pt idx="563">
                  <c:v>0.18598899999999999</c:v>
                </c:pt>
                <c:pt idx="564">
                  <c:v>0.18592900000000001</c:v>
                </c:pt>
                <c:pt idx="565">
                  <c:v>0.18607699999999999</c:v>
                </c:pt>
                <c:pt idx="566">
                  <c:v>0.186249</c:v>
                </c:pt>
                <c:pt idx="567">
                  <c:v>0.18641099999999999</c:v>
                </c:pt>
                <c:pt idx="568">
                  <c:v>0.18664800000000001</c:v>
                </c:pt>
                <c:pt idx="569">
                  <c:v>0.18672800000000001</c:v>
                </c:pt>
                <c:pt idx="570">
                  <c:v>0.18662599999999999</c:v>
                </c:pt>
                <c:pt idx="571">
                  <c:v>0.186862</c:v>
                </c:pt>
                <c:pt idx="572">
                  <c:v>0.18707699999999999</c:v>
                </c:pt>
                <c:pt idx="573">
                  <c:v>0.18721299999999999</c:v>
                </c:pt>
                <c:pt idx="574">
                  <c:v>0.18733</c:v>
                </c:pt>
                <c:pt idx="575">
                  <c:v>0.18762000000000001</c:v>
                </c:pt>
                <c:pt idx="576">
                  <c:v>0.18772800000000001</c:v>
                </c:pt>
                <c:pt idx="577">
                  <c:v>0.187666</c:v>
                </c:pt>
                <c:pt idx="578">
                  <c:v>0.188059</c:v>
                </c:pt>
                <c:pt idx="579">
                  <c:v>0.187912</c:v>
                </c:pt>
                <c:pt idx="580">
                  <c:v>0.188249</c:v>
                </c:pt>
                <c:pt idx="581">
                  <c:v>0.188393</c:v>
                </c:pt>
                <c:pt idx="582">
                  <c:v>0.188611</c:v>
                </c:pt>
                <c:pt idx="583">
                  <c:v>0.18873899999999999</c:v>
                </c:pt>
                <c:pt idx="584">
                  <c:v>0.18898300000000001</c:v>
                </c:pt>
                <c:pt idx="585">
                  <c:v>0.189083</c:v>
                </c:pt>
                <c:pt idx="586">
                  <c:v>0.189193</c:v>
                </c:pt>
                <c:pt idx="587">
                  <c:v>0.189415</c:v>
                </c:pt>
                <c:pt idx="588">
                  <c:v>0.18951799999999999</c:v>
                </c:pt>
                <c:pt idx="589">
                  <c:v>0.18965499999999999</c:v>
                </c:pt>
                <c:pt idx="590">
                  <c:v>0.18976599999999999</c:v>
                </c:pt>
                <c:pt idx="591">
                  <c:v>0.19014600000000001</c:v>
                </c:pt>
                <c:pt idx="592">
                  <c:v>0.19009100000000001</c:v>
                </c:pt>
                <c:pt idx="593">
                  <c:v>0.19042500000000001</c:v>
                </c:pt>
                <c:pt idx="594">
                  <c:v>0.19073699999999999</c:v>
                </c:pt>
                <c:pt idx="595">
                  <c:v>0.19101099999999999</c:v>
                </c:pt>
                <c:pt idx="596">
                  <c:v>0.190909</c:v>
                </c:pt>
                <c:pt idx="597">
                  <c:v>0.19109799999999999</c:v>
                </c:pt>
                <c:pt idx="598">
                  <c:v>0.19140299999999999</c:v>
                </c:pt>
                <c:pt idx="599">
                  <c:v>0.191583</c:v>
                </c:pt>
                <c:pt idx="600">
                  <c:v>0.19140099999999999</c:v>
                </c:pt>
                <c:pt idx="601">
                  <c:v>0.191743</c:v>
                </c:pt>
                <c:pt idx="602">
                  <c:v>0.19172800000000001</c:v>
                </c:pt>
                <c:pt idx="603">
                  <c:v>0.19226499999999999</c:v>
                </c:pt>
                <c:pt idx="604">
                  <c:v>0.19236400000000001</c:v>
                </c:pt>
                <c:pt idx="605">
                  <c:v>0.19231999999999999</c:v>
                </c:pt>
                <c:pt idx="606">
                  <c:v>0.192692</c:v>
                </c:pt>
                <c:pt idx="607">
                  <c:v>0.19283</c:v>
                </c:pt>
                <c:pt idx="608">
                  <c:v>0.19295599999999999</c:v>
                </c:pt>
                <c:pt idx="609">
                  <c:v>0.19311600000000001</c:v>
                </c:pt>
                <c:pt idx="610">
                  <c:v>0.192995</c:v>
                </c:pt>
                <c:pt idx="611">
                  <c:v>0.19319900000000001</c:v>
                </c:pt>
                <c:pt idx="612">
                  <c:v>0.19378300000000001</c:v>
                </c:pt>
                <c:pt idx="613">
                  <c:v>0.19400300000000001</c:v>
                </c:pt>
                <c:pt idx="614">
                  <c:v>0.194024</c:v>
                </c:pt>
                <c:pt idx="615">
                  <c:v>0.194221</c:v>
                </c:pt>
                <c:pt idx="616">
                  <c:v>0.19433700000000001</c:v>
                </c:pt>
                <c:pt idx="617">
                  <c:v>0.194662</c:v>
                </c:pt>
                <c:pt idx="618">
                  <c:v>0.19484599999999999</c:v>
                </c:pt>
                <c:pt idx="619">
                  <c:v>0.19474900000000001</c:v>
                </c:pt>
                <c:pt idx="620">
                  <c:v>0.19506999999999999</c:v>
                </c:pt>
                <c:pt idx="621">
                  <c:v>0.19541</c:v>
                </c:pt>
                <c:pt idx="622">
                  <c:v>0.19537299999999999</c:v>
                </c:pt>
                <c:pt idx="623">
                  <c:v>0.19559499999999999</c:v>
                </c:pt>
                <c:pt idx="624">
                  <c:v>0.195962</c:v>
                </c:pt>
                <c:pt idx="625">
                  <c:v>0.19625300000000001</c:v>
                </c:pt>
                <c:pt idx="626">
                  <c:v>0.19619800000000001</c:v>
                </c:pt>
                <c:pt idx="627">
                  <c:v>0.196603</c:v>
                </c:pt>
                <c:pt idx="628">
                  <c:v>0.196772</c:v>
                </c:pt>
                <c:pt idx="629">
                  <c:v>0.19705700000000001</c:v>
                </c:pt>
                <c:pt idx="630">
                  <c:v>0.197327</c:v>
                </c:pt>
                <c:pt idx="631">
                  <c:v>0.19738</c:v>
                </c:pt>
                <c:pt idx="632">
                  <c:v>0.197715</c:v>
                </c:pt>
                <c:pt idx="633">
                  <c:v>0.19783300000000001</c:v>
                </c:pt>
                <c:pt idx="634">
                  <c:v>0.198078</c:v>
                </c:pt>
                <c:pt idx="635">
                  <c:v>0.198521</c:v>
                </c:pt>
                <c:pt idx="636">
                  <c:v>0.19841800000000001</c:v>
                </c:pt>
                <c:pt idx="637">
                  <c:v>0.19878399999999999</c:v>
                </c:pt>
                <c:pt idx="638">
                  <c:v>0.199048</c:v>
                </c:pt>
                <c:pt idx="639">
                  <c:v>0.19943900000000001</c:v>
                </c:pt>
                <c:pt idx="640">
                  <c:v>0.19956599999999999</c:v>
                </c:pt>
                <c:pt idx="641">
                  <c:v>0.199827</c:v>
                </c:pt>
                <c:pt idx="642">
                  <c:v>0.19989299999999999</c:v>
                </c:pt>
                <c:pt idx="643">
                  <c:v>0.200267</c:v>
                </c:pt>
                <c:pt idx="644">
                  <c:v>0.200492</c:v>
                </c:pt>
                <c:pt idx="645">
                  <c:v>0.200791</c:v>
                </c:pt>
                <c:pt idx="646">
                  <c:v>0.200932</c:v>
                </c:pt>
                <c:pt idx="647">
                  <c:v>0.20099800000000001</c:v>
                </c:pt>
                <c:pt idx="648">
                  <c:v>0.20133699999999999</c:v>
                </c:pt>
                <c:pt idx="649">
                  <c:v>0.20167399999999999</c:v>
                </c:pt>
                <c:pt idx="650">
                  <c:v>0.20211699999999999</c:v>
                </c:pt>
                <c:pt idx="651">
                  <c:v>0.20227500000000001</c:v>
                </c:pt>
                <c:pt idx="652">
                  <c:v>0.20252899999999999</c:v>
                </c:pt>
                <c:pt idx="653">
                  <c:v>0.202769</c:v>
                </c:pt>
                <c:pt idx="654">
                  <c:v>0.20311899999999999</c:v>
                </c:pt>
                <c:pt idx="655">
                  <c:v>0.20339599999999999</c:v>
                </c:pt>
                <c:pt idx="656">
                  <c:v>0.20363200000000001</c:v>
                </c:pt>
                <c:pt idx="657">
                  <c:v>0.20369000000000001</c:v>
                </c:pt>
                <c:pt idx="658">
                  <c:v>0.20414199999999999</c:v>
                </c:pt>
                <c:pt idx="659">
                  <c:v>0.204236</c:v>
                </c:pt>
                <c:pt idx="660">
                  <c:v>0.204703</c:v>
                </c:pt>
                <c:pt idx="661">
                  <c:v>0.204877</c:v>
                </c:pt>
                <c:pt idx="662">
                  <c:v>0.205182</c:v>
                </c:pt>
                <c:pt idx="663">
                  <c:v>0.20540600000000001</c:v>
                </c:pt>
                <c:pt idx="664">
                  <c:v>0.20566400000000001</c:v>
                </c:pt>
                <c:pt idx="665">
                  <c:v>0.20618600000000001</c:v>
                </c:pt>
                <c:pt idx="666">
                  <c:v>0.20621500000000001</c:v>
                </c:pt>
                <c:pt idx="667">
                  <c:v>0.20651800000000001</c:v>
                </c:pt>
                <c:pt idx="668">
                  <c:v>0.206817</c:v>
                </c:pt>
                <c:pt idx="669">
                  <c:v>0.20712900000000001</c:v>
                </c:pt>
                <c:pt idx="670">
                  <c:v>0.20749899999999999</c:v>
                </c:pt>
                <c:pt idx="671">
                  <c:v>0.20757200000000001</c:v>
                </c:pt>
                <c:pt idx="672">
                  <c:v>0.20777100000000001</c:v>
                </c:pt>
                <c:pt idx="673">
                  <c:v>0.20793600000000001</c:v>
                </c:pt>
                <c:pt idx="674">
                  <c:v>0.208288</c:v>
                </c:pt>
                <c:pt idx="675">
                  <c:v>0.20844599999999999</c:v>
                </c:pt>
                <c:pt idx="676">
                  <c:v>0.20857000000000001</c:v>
                </c:pt>
                <c:pt idx="677">
                  <c:v>0.20899999999999999</c:v>
                </c:pt>
                <c:pt idx="678">
                  <c:v>0.20909800000000001</c:v>
                </c:pt>
                <c:pt idx="679">
                  <c:v>0.20935400000000001</c:v>
                </c:pt>
                <c:pt idx="680">
                  <c:v>0.209844</c:v>
                </c:pt>
                <c:pt idx="681">
                  <c:v>0.21007100000000001</c:v>
                </c:pt>
                <c:pt idx="682">
                  <c:v>0.21049699999999999</c:v>
                </c:pt>
                <c:pt idx="683">
                  <c:v>0.210783</c:v>
                </c:pt>
                <c:pt idx="684">
                  <c:v>0.21099200000000001</c:v>
                </c:pt>
                <c:pt idx="685">
                  <c:v>0.21133099999999999</c:v>
                </c:pt>
                <c:pt idx="686">
                  <c:v>0.21138899999999999</c:v>
                </c:pt>
                <c:pt idx="687">
                  <c:v>0.211537</c:v>
                </c:pt>
                <c:pt idx="688">
                  <c:v>0.21193000000000001</c:v>
                </c:pt>
                <c:pt idx="689">
                  <c:v>0.21213899999999999</c:v>
                </c:pt>
                <c:pt idx="690">
                  <c:v>0.21260100000000001</c:v>
                </c:pt>
                <c:pt idx="691">
                  <c:v>0.21282699999999999</c:v>
                </c:pt>
                <c:pt idx="692">
                  <c:v>0.21301800000000001</c:v>
                </c:pt>
                <c:pt idx="693">
                  <c:v>0.21329899999999999</c:v>
                </c:pt>
                <c:pt idx="694">
                  <c:v>0.21349899999999999</c:v>
                </c:pt>
                <c:pt idx="695">
                  <c:v>0.21398</c:v>
                </c:pt>
                <c:pt idx="696">
                  <c:v>0.21426700000000001</c:v>
                </c:pt>
                <c:pt idx="697">
                  <c:v>0.21460499999999999</c:v>
                </c:pt>
                <c:pt idx="698">
                  <c:v>0.21482999999999999</c:v>
                </c:pt>
                <c:pt idx="699">
                  <c:v>0.21521999999999999</c:v>
                </c:pt>
                <c:pt idx="700">
                  <c:v>0.21526500000000001</c:v>
                </c:pt>
                <c:pt idx="701">
                  <c:v>0.21573400000000001</c:v>
                </c:pt>
                <c:pt idx="702">
                  <c:v>0.21587600000000001</c:v>
                </c:pt>
                <c:pt idx="703">
                  <c:v>0.21627099999999999</c:v>
                </c:pt>
                <c:pt idx="704">
                  <c:v>0.21629100000000001</c:v>
                </c:pt>
                <c:pt idx="705">
                  <c:v>0.21703600000000001</c:v>
                </c:pt>
                <c:pt idx="706">
                  <c:v>0.217142</c:v>
                </c:pt>
                <c:pt idx="707">
                  <c:v>0.21742300000000001</c:v>
                </c:pt>
                <c:pt idx="708">
                  <c:v>0.217893</c:v>
                </c:pt>
                <c:pt idx="709">
                  <c:v>0.21804799999999999</c:v>
                </c:pt>
                <c:pt idx="710">
                  <c:v>0.21823000000000001</c:v>
                </c:pt>
                <c:pt idx="711">
                  <c:v>0.218753</c:v>
                </c:pt>
                <c:pt idx="712">
                  <c:v>0.21903500000000001</c:v>
                </c:pt>
                <c:pt idx="713">
                  <c:v>0.219139</c:v>
                </c:pt>
                <c:pt idx="714">
                  <c:v>0.21940699999999999</c:v>
                </c:pt>
                <c:pt idx="715">
                  <c:v>0.219805</c:v>
                </c:pt>
                <c:pt idx="716">
                  <c:v>0.22009400000000001</c:v>
                </c:pt>
                <c:pt idx="717">
                  <c:v>0.22049199999999999</c:v>
                </c:pt>
                <c:pt idx="718">
                  <c:v>0.22061900000000001</c:v>
                </c:pt>
                <c:pt idx="719">
                  <c:v>0.221</c:v>
                </c:pt>
                <c:pt idx="720">
                  <c:v>0.22143299999999999</c:v>
                </c:pt>
                <c:pt idx="721">
                  <c:v>0.221801</c:v>
                </c:pt>
                <c:pt idx="722">
                  <c:v>0.22198699999999999</c:v>
                </c:pt>
                <c:pt idx="723">
                  <c:v>0.22236700000000001</c:v>
                </c:pt>
                <c:pt idx="724">
                  <c:v>0.22261500000000001</c:v>
                </c:pt>
                <c:pt idx="725">
                  <c:v>0.223084</c:v>
                </c:pt>
                <c:pt idx="726">
                  <c:v>0.22328300000000001</c:v>
                </c:pt>
                <c:pt idx="727">
                  <c:v>0.22364800000000001</c:v>
                </c:pt>
                <c:pt idx="728">
                  <c:v>0.22403600000000001</c:v>
                </c:pt>
                <c:pt idx="729">
                  <c:v>0.22417799999999999</c:v>
                </c:pt>
                <c:pt idx="730">
                  <c:v>0.22456400000000001</c:v>
                </c:pt>
                <c:pt idx="731">
                  <c:v>0.22492799999999999</c:v>
                </c:pt>
                <c:pt idx="732">
                  <c:v>0.22516800000000001</c:v>
                </c:pt>
                <c:pt idx="733">
                  <c:v>0.22556799999999999</c:v>
                </c:pt>
                <c:pt idx="734">
                  <c:v>0.22572400000000001</c:v>
                </c:pt>
                <c:pt idx="735">
                  <c:v>0.22605500000000001</c:v>
                </c:pt>
                <c:pt idx="736">
                  <c:v>0.22625200000000001</c:v>
                </c:pt>
                <c:pt idx="737">
                  <c:v>0.226603</c:v>
                </c:pt>
                <c:pt idx="738">
                  <c:v>0.22678899999999999</c:v>
                </c:pt>
                <c:pt idx="739">
                  <c:v>0.22696</c:v>
                </c:pt>
                <c:pt idx="740">
                  <c:v>0.22742000000000001</c:v>
                </c:pt>
                <c:pt idx="741">
                  <c:v>0.22766</c:v>
                </c:pt>
                <c:pt idx="742">
                  <c:v>0.228238</c:v>
                </c:pt>
                <c:pt idx="743">
                  <c:v>0.22842799999999999</c:v>
                </c:pt>
                <c:pt idx="744">
                  <c:v>0.22862199999999999</c:v>
                </c:pt>
                <c:pt idx="745">
                  <c:v>0.22897799999999999</c:v>
                </c:pt>
                <c:pt idx="746">
                  <c:v>0.229404</c:v>
                </c:pt>
                <c:pt idx="747">
                  <c:v>0.22961300000000001</c:v>
                </c:pt>
                <c:pt idx="748">
                  <c:v>0.22981699999999999</c:v>
                </c:pt>
                <c:pt idx="749">
                  <c:v>0.23033000000000001</c:v>
                </c:pt>
                <c:pt idx="750">
                  <c:v>0.230631</c:v>
                </c:pt>
                <c:pt idx="751">
                  <c:v>0.23105600000000001</c:v>
                </c:pt>
                <c:pt idx="752">
                  <c:v>0.231434</c:v>
                </c:pt>
                <c:pt idx="753">
                  <c:v>0.23141500000000001</c:v>
                </c:pt>
                <c:pt idx="754">
                  <c:v>0.23170099999999999</c:v>
                </c:pt>
                <c:pt idx="755">
                  <c:v>0.23220199999999999</c:v>
                </c:pt>
                <c:pt idx="756">
                  <c:v>0.23238400000000001</c:v>
                </c:pt>
                <c:pt idx="757">
                  <c:v>0.23291200000000001</c:v>
                </c:pt>
                <c:pt idx="758">
                  <c:v>0.23302</c:v>
                </c:pt>
                <c:pt idx="759">
                  <c:v>0.23350000000000001</c:v>
                </c:pt>
                <c:pt idx="760">
                  <c:v>0.233677</c:v>
                </c:pt>
                <c:pt idx="761">
                  <c:v>0.234096</c:v>
                </c:pt>
                <c:pt idx="762">
                  <c:v>0.234212</c:v>
                </c:pt>
                <c:pt idx="763">
                  <c:v>0.23447899999999999</c:v>
                </c:pt>
                <c:pt idx="764">
                  <c:v>0.23485200000000001</c:v>
                </c:pt>
                <c:pt idx="765">
                  <c:v>0.23497799999999999</c:v>
                </c:pt>
                <c:pt idx="766">
                  <c:v>0.23544200000000001</c:v>
                </c:pt>
                <c:pt idx="767">
                  <c:v>0.235707</c:v>
                </c:pt>
                <c:pt idx="768">
                  <c:v>0.23615900000000001</c:v>
                </c:pt>
                <c:pt idx="769">
                  <c:v>0.23637900000000001</c:v>
                </c:pt>
                <c:pt idx="770">
                  <c:v>0.23676700000000001</c:v>
                </c:pt>
                <c:pt idx="771">
                  <c:v>0.23694200000000001</c:v>
                </c:pt>
                <c:pt idx="772">
                  <c:v>0.23746100000000001</c:v>
                </c:pt>
                <c:pt idx="773">
                  <c:v>0.23771100000000001</c:v>
                </c:pt>
                <c:pt idx="774">
                  <c:v>0.23825199999999999</c:v>
                </c:pt>
                <c:pt idx="775">
                  <c:v>0.23826700000000001</c:v>
                </c:pt>
                <c:pt idx="776">
                  <c:v>0.23874100000000001</c:v>
                </c:pt>
                <c:pt idx="777">
                  <c:v>0.239012</c:v>
                </c:pt>
                <c:pt idx="778">
                  <c:v>0.23941599999999999</c:v>
                </c:pt>
                <c:pt idx="779">
                  <c:v>0.23966100000000001</c:v>
                </c:pt>
                <c:pt idx="780">
                  <c:v>0.24004400000000001</c:v>
                </c:pt>
                <c:pt idx="781">
                  <c:v>0.24037500000000001</c:v>
                </c:pt>
                <c:pt idx="782">
                  <c:v>0.24057500000000001</c:v>
                </c:pt>
                <c:pt idx="783">
                  <c:v>0.24120900000000001</c:v>
                </c:pt>
                <c:pt idx="784">
                  <c:v>0.241395</c:v>
                </c:pt>
                <c:pt idx="785">
                  <c:v>0.24177000000000001</c:v>
                </c:pt>
                <c:pt idx="786">
                  <c:v>0.242226</c:v>
                </c:pt>
                <c:pt idx="787">
                  <c:v>0.24246799999999999</c:v>
                </c:pt>
                <c:pt idx="788">
                  <c:v>0.24279999999999999</c:v>
                </c:pt>
                <c:pt idx="789">
                  <c:v>0.24312</c:v>
                </c:pt>
                <c:pt idx="790">
                  <c:v>0.243507</c:v>
                </c:pt>
                <c:pt idx="791">
                  <c:v>0.243947</c:v>
                </c:pt>
                <c:pt idx="792">
                  <c:v>0.244257</c:v>
                </c:pt>
                <c:pt idx="793">
                  <c:v>0.24456800000000001</c:v>
                </c:pt>
                <c:pt idx="794">
                  <c:v>0.244862</c:v>
                </c:pt>
                <c:pt idx="795">
                  <c:v>0.245258</c:v>
                </c:pt>
                <c:pt idx="796">
                  <c:v>0.24560399999999999</c:v>
                </c:pt>
                <c:pt idx="797">
                  <c:v>0.245896</c:v>
                </c:pt>
                <c:pt idx="798">
                  <c:v>0.246141</c:v>
                </c:pt>
                <c:pt idx="799">
                  <c:v>0.24646100000000001</c:v>
                </c:pt>
                <c:pt idx="800">
                  <c:v>0.246757</c:v>
                </c:pt>
                <c:pt idx="801">
                  <c:v>0.247058</c:v>
                </c:pt>
                <c:pt idx="802">
                  <c:v>0.247359</c:v>
                </c:pt>
                <c:pt idx="803">
                  <c:v>0.24762400000000001</c:v>
                </c:pt>
                <c:pt idx="804">
                  <c:v>0.248032</c:v>
                </c:pt>
                <c:pt idx="805">
                  <c:v>0.248448</c:v>
                </c:pt>
                <c:pt idx="806">
                  <c:v>0.24860399999999999</c:v>
                </c:pt>
                <c:pt idx="807">
                  <c:v>0.24877299999999999</c:v>
                </c:pt>
                <c:pt idx="808">
                  <c:v>0.24916099999999999</c:v>
                </c:pt>
                <c:pt idx="809">
                  <c:v>0.249445</c:v>
                </c:pt>
                <c:pt idx="810">
                  <c:v>0.24984899999999999</c:v>
                </c:pt>
                <c:pt idx="811">
                  <c:v>0.25003900000000001</c:v>
                </c:pt>
                <c:pt idx="812">
                  <c:v>0.25040099999999998</c:v>
                </c:pt>
                <c:pt idx="813">
                  <c:v>0.25077100000000002</c:v>
                </c:pt>
                <c:pt idx="814">
                  <c:v>0.25112600000000002</c:v>
                </c:pt>
                <c:pt idx="815">
                  <c:v>0.25128600000000001</c:v>
                </c:pt>
                <c:pt idx="816">
                  <c:v>0.25158999999999998</c:v>
                </c:pt>
                <c:pt idx="817">
                  <c:v>0.25184099999999998</c:v>
                </c:pt>
                <c:pt idx="818">
                  <c:v>0.25231999999999999</c:v>
                </c:pt>
                <c:pt idx="819">
                  <c:v>0.25253199999999998</c:v>
                </c:pt>
                <c:pt idx="820">
                  <c:v>0.25281300000000001</c:v>
                </c:pt>
                <c:pt idx="821">
                  <c:v>0.253112</c:v>
                </c:pt>
                <c:pt idx="822">
                  <c:v>0.253384</c:v>
                </c:pt>
                <c:pt idx="823">
                  <c:v>0.253604</c:v>
                </c:pt>
                <c:pt idx="824">
                  <c:v>0.25401899999999999</c:v>
                </c:pt>
                <c:pt idx="825">
                  <c:v>0.254247</c:v>
                </c:pt>
                <c:pt idx="826">
                  <c:v>0.25482700000000003</c:v>
                </c:pt>
                <c:pt idx="827">
                  <c:v>0.254942</c:v>
                </c:pt>
                <c:pt idx="828">
                  <c:v>0.25537500000000002</c:v>
                </c:pt>
                <c:pt idx="829">
                  <c:v>0.25563999999999998</c:v>
                </c:pt>
                <c:pt idx="830">
                  <c:v>0.25589600000000001</c:v>
                </c:pt>
                <c:pt idx="831">
                  <c:v>0.25614399999999998</c:v>
                </c:pt>
                <c:pt idx="832">
                  <c:v>0.25656800000000002</c:v>
                </c:pt>
                <c:pt idx="833">
                  <c:v>0.256797</c:v>
                </c:pt>
                <c:pt idx="834">
                  <c:v>0.257243</c:v>
                </c:pt>
                <c:pt idx="835">
                  <c:v>0.25747100000000001</c:v>
                </c:pt>
                <c:pt idx="836">
                  <c:v>0.25798100000000002</c:v>
                </c:pt>
                <c:pt idx="837">
                  <c:v>0.25823699999999999</c:v>
                </c:pt>
                <c:pt idx="838">
                  <c:v>0.25848199999999999</c:v>
                </c:pt>
                <c:pt idx="839">
                  <c:v>0.25874599999999998</c:v>
                </c:pt>
                <c:pt idx="840">
                  <c:v>0.25904300000000002</c:v>
                </c:pt>
                <c:pt idx="841">
                  <c:v>0.25944099999999998</c:v>
                </c:pt>
                <c:pt idx="842">
                  <c:v>0.25968799999999997</c:v>
                </c:pt>
                <c:pt idx="843">
                  <c:v>0.259996</c:v>
                </c:pt>
                <c:pt idx="844">
                  <c:v>0.26039200000000001</c:v>
                </c:pt>
                <c:pt idx="845">
                  <c:v>0.26050600000000002</c:v>
                </c:pt>
                <c:pt idx="846">
                  <c:v>0.26083499999999998</c:v>
                </c:pt>
                <c:pt idx="847">
                  <c:v>0.26118000000000002</c:v>
                </c:pt>
                <c:pt idx="848">
                  <c:v>0.26155200000000001</c:v>
                </c:pt>
                <c:pt idx="849">
                  <c:v>0.26192700000000002</c:v>
                </c:pt>
                <c:pt idx="850">
                  <c:v>0.26119500000000001</c:v>
                </c:pt>
                <c:pt idx="851">
                  <c:v>0.261629</c:v>
                </c:pt>
                <c:pt idx="852">
                  <c:v>0.26172099999999998</c:v>
                </c:pt>
                <c:pt idx="853">
                  <c:v>0.26214500000000002</c:v>
                </c:pt>
                <c:pt idx="854">
                  <c:v>0.26248300000000002</c:v>
                </c:pt>
                <c:pt idx="855">
                  <c:v>0.262959</c:v>
                </c:pt>
                <c:pt idx="856">
                  <c:v>0.26299099999999997</c:v>
                </c:pt>
                <c:pt idx="857">
                  <c:v>0.26336799999999999</c:v>
                </c:pt>
                <c:pt idx="858">
                  <c:v>0.263957</c:v>
                </c:pt>
                <c:pt idx="859">
                  <c:v>0.264015</c:v>
                </c:pt>
                <c:pt idx="860">
                  <c:v>0.26450400000000002</c:v>
                </c:pt>
                <c:pt idx="861">
                  <c:v>0.26472200000000001</c:v>
                </c:pt>
                <c:pt idx="862">
                  <c:v>0.26483800000000002</c:v>
                </c:pt>
                <c:pt idx="863">
                  <c:v>0.26530700000000002</c:v>
                </c:pt>
                <c:pt idx="864">
                  <c:v>0.265683</c:v>
                </c:pt>
                <c:pt idx="865">
                  <c:v>0.26581700000000003</c:v>
                </c:pt>
                <c:pt idx="866">
                  <c:v>0.266179</c:v>
                </c:pt>
                <c:pt idx="867">
                  <c:v>0.26652900000000002</c:v>
                </c:pt>
                <c:pt idx="868">
                  <c:v>0.266789</c:v>
                </c:pt>
                <c:pt idx="869">
                  <c:v>0.26679700000000001</c:v>
                </c:pt>
                <c:pt idx="870">
                  <c:v>0.26702500000000001</c:v>
                </c:pt>
                <c:pt idx="871">
                  <c:v>0.26733099999999999</c:v>
                </c:pt>
                <c:pt idx="872">
                  <c:v>0.26740000000000003</c:v>
                </c:pt>
                <c:pt idx="873">
                  <c:v>0.26756099999999999</c:v>
                </c:pt>
                <c:pt idx="874">
                  <c:v>0.26810299999999998</c:v>
                </c:pt>
                <c:pt idx="875">
                  <c:v>0.26844499999999999</c:v>
                </c:pt>
                <c:pt idx="876">
                  <c:v>0.26883800000000002</c:v>
                </c:pt>
                <c:pt idx="877">
                  <c:v>0.26919700000000002</c:v>
                </c:pt>
                <c:pt idx="878">
                  <c:v>0.26936199999999999</c:v>
                </c:pt>
                <c:pt idx="879">
                  <c:v>0.26955000000000001</c:v>
                </c:pt>
                <c:pt idx="880">
                  <c:v>0.26976499999999998</c:v>
                </c:pt>
                <c:pt idx="881">
                  <c:v>0.27011200000000002</c:v>
                </c:pt>
                <c:pt idx="882">
                  <c:v>0.27041599999999999</c:v>
                </c:pt>
                <c:pt idx="883">
                  <c:v>0.27084399999999997</c:v>
                </c:pt>
                <c:pt idx="884">
                  <c:v>0.271038</c:v>
                </c:pt>
                <c:pt idx="885">
                  <c:v>0.27149899999999999</c:v>
                </c:pt>
                <c:pt idx="886">
                  <c:v>0.27144000000000001</c:v>
                </c:pt>
                <c:pt idx="887">
                  <c:v>0.27202599999999999</c:v>
                </c:pt>
                <c:pt idx="888">
                  <c:v>0.27248299999999998</c:v>
                </c:pt>
                <c:pt idx="889">
                  <c:v>0.27233299999999999</c:v>
                </c:pt>
                <c:pt idx="890">
                  <c:v>0.27278799999999997</c:v>
                </c:pt>
                <c:pt idx="891">
                  <c:v>0.27298499999999998</c:v>
                </c:pt>
                <c:pt idx="892">
                  <c:v>0.27358500000000002</c:v>
                </c:pt>
                <c:pt idx="893">
                  <c:v>0.27344499999999999</c:v>
                </c:pt>
                <c:pt idx="894">
                  <c:v>0.27376099999999998</c:v>
                </c:pt>
                <c:pt idx="895">
                  <c:v>0.27418300000000001</c:v>
                </c:pt>
                <c:pt idx="896">
                  <c:v>0.27428900000000001</c:v>
                </c:pt>
                <c:pt idx="897">
                  <c:v>0.27443600000000001</c:v>
                </c:pt>
                <c:pt idx="898">
                  <c:v>0.275088</c:v>
                </c:pt>
                <c:pt idx="899">
                  <c:v>0.27546999999999999</c:v>
                </c:pt>
                <c:pt idx="900">
                  <c:v>0.27530500000000002</c:v>
                </c:pt>
                <c:pt idx="901">
                  <c:v>0.275482</c:v>
                </c:pt>
                <c:pt idx="902">
                  <c:v>0.276092</c:v>
                </c:pt>
                <c:pt idx="903">
                  <c:v>0.27625699999999997</c:v>
                </c:pt>
                <c:pt idx="904">
                  <c:v>0.27651700000000001</c:v>
                </c:pt>
                <c:pt idx="905">
                  <c:v>0.27689399999999997</c:v>
                </c:pt>
                <c:pt idx="906">
                  <c:v>0.27710200000000001</c:v>
                </c:pt>
                <c:pt idx="907">
                  <c:v>0.27736499999999997</c:v>
                </c:pt>
                <c:pt idx="908">
                  <c:v>0.27778000000000003</c:v>
                </c:pt>
                <c:pt idx="909">
                  <c:v>0.27802300000000002</c:v>
                </c:pt>
                <c:pt idx="910">
                  <c:v>0.27834300000000001</c:v>
                </c:pt>
                <c:pt idx="911">
                  <c:v>0.27855999999999997</c:v>
                </c:pt>
                <c:pt idx="912">
                  <c:v>0.27867700000000001</c:v>
                </c:pt>
                <c:pt idx="913">
                  <c:v>0.27918300000000001</c:v>
                </c:pt>
                <c:pt idx="914">
                  <c:v>0.279393</c:v>
                </c:pt>
                <c:pt idx="915">
                  <c:v>0.27998400000000001</c:v>
                </c:pt>
                <c:pt idx="916">
                  <c:v>0.28019100000000002</c:v>
                </c:pt>
                <c:pt idx="917">
                  <c:v>0.28031699999999998</c:v>
                </c:pt>
                <c:pt idx="918">
                  <c:v>0.28085599999999999</c:v>
                </c:pt>
                <c:pt idx="919">
                  <c:v>0.28104800000000002</c:v>
                </c:pt>
                <c:pt idx="920">
                  <c:v>0.28125</c:v>
                </c:pt>
                <c:pt idx="921">
                  <c:v>0.28169499999999997</c:v>
                </c:pt>
                <c:pt idx="922">
                  <c:v>0.28201199999999998</c:v>
                </c:pt>
                <c:pt idx="923">
                  <c:v>0.282115</c:v>
                </c:pt>
                <c:pt idx="924">
                  <c:v>0.28224199999999999</c:v>
                </c:pt>
                <c:pt idx="925">
                  <c:v>0.28273300000000001</c:v>
                </c:pt>
                <c:pt idx="926">
                  <c:v>0.28268300000000002</c:v>
                </c:pt>
                <c:pt idx="927">
                  <c:v>0.28298899999999999</c:v>
                </c:pt>
                <c:pt idx="928">
                  <c:v>0.283244</c:v>
                </c:pt>
                <c:pt idx="929">
                  <c:v>0.28347299999999997</c:v>
                </c:pt>
                <c:pt idx="930">
                  <c:v>0.28379399999999999</c:v>
                </c:pt>
                <c:pt idx="931">
                  <c:v>0.28383700000000001</c:v>
                </c:pt>
                <c:pt idx="932">
                  <c:v>0.28409499999999999</c:v>
                </c:pt>
                <c:pt idx="933">
                  <c:v>0.28445500000000001</c:v>
                </c:pt>
                <c:pt idx="934">
                  <c:v>0.28454600000000002</c:v>
                </c:pt>
                <c:pt idx="935">
                  <c:v>0.28505999999999998</c:v>
                </c:pt>
                <c:pt idx="936">
                  <c:v>0.28492099999999998</c:v>
                </c:pt>
                <c:pt idx="937">
                  <c:v>0.28534500000000002</c:v>
                </c:pt>
                <c:pt idx="938">
                  <c:v>0.28543200000000002</c:v>
                </c:pt>
                <c:pt idx="939">
                  <c:v>0.285717</c:v>
                </c:pt>
                <c:pt idx="940">
                  <c:v>0.28603299999999998</c:v>
                </c:pt>
                <c:pt idx="941">
                  <c:v>0.28640599999999999</c:v>
                </c:pt>
                <c:pt idx="942">
                  <c:v>0.28648499999999999</c:v>
                </c:pt>
                <c:pt idx="943">
                  <c:v>0.28658299999999998</c:v>
                </c:pt>
                <c:pt idx="944">
                  <c:v>0.28679100000000002</c:v>
                </c:pt>
                <c:pt idx="945">
                  <c:v>0.28708499999999998</c:v>
                </c:pt>
                <c:pt idx="946">
                  <c:v>0.28729199999999999</c:v>
                </c:pt>
                <c:pt idx="947">
                  <c:v>0.28757199999999999</c:v>
                </c:pt>
                <c:pt idx="948">
                  <c:v>0.28791699999999998</c:v>
                </c:pt>
                <c:pt idx="949">
                  <c:v>0.28827700000000001</c:v>
                </c:pt>
                <c:pt idx="950">
                  <c:v>0.28866799999999998</c:v>
                </c:pt>
                <c:pt idx="951">
                  <c:v>0.28888999999999998</c:v>
                </c:pt>
                <c:pt idx="952">
                  <c:v>0.28913800000000001</c:v>
                </c:pt>
                <c:pt idx="953">
                  <c:v>0.28921400000000003</c:v>
                </c:pt>
                <c:pt idx="954">
                  <c:v>0.28950199999999998</c:v>
                </c:pt>
                <c:pt idx="955">
                  <c:v>0.28970000000000001</c:v>
                </c:pt>
                <c:pt idx="956">
                  <c:v>0.28984100000000002</c:v>
                </c:pt>
                <c:pt idx="957">
                  <c:v>0.290271</c:v>
                </c:pt>
                <c:pt idx="958">
                  <c:v>0.29048600000000002</c:v>
                </c:pt>
                <c:pt idx="959">
                  <c:v>0.29055199999999998</c:v>
                </c:pt>
                <c:pt idx="960">
                  <c:v>0.29084399999999999</c:v>
                </c:pt>
                <c:pt idx="961">
                  <c:v>0.29123700000000002</c:v>
                </c:pt>
                <c:pt idx="962">
                  <c:v>0.2913</c:v>
                </c:pt>
                <c:pt idx="963">
                  <c:v>0.29130299999999998</c:v>
                </c:pt>
                <c:pt idx="964">
                  <c:v>0.29167300000000002</c:v>
                </c:pt>
                <c:pt idx="965">
                  <c:v>0.291821</c:v>
                </c:pt>
                <c:pt idx="966">
                  <c:v>0.29218</c:v>
                </c:pt>
                <c:pt idx="967">
                  <c:v>0.29234300000000002</c:v>
                </c:pt>
                <c:pt idx="968">
                  <c:v>0.29258099999999998</c:v>
                </c:pt>
                <c:pt idx="969">
                  <c:v>0.29263600000000001</c:v>
                </c:pt>
                <c:pt idx="970">
                  <c:v>0.29307699999999998</c:v>
                </c:pt>
                <c:pt idx="971">
                  <c:v>0.29332200000000003</c:v>
                </c:pt>
                <c:pt idx="972">
                  <c:v>0.29352899999999998</c:v>
                </c:pt>
                <c:pt idx="973">
                  <c:v>0.29364899999999999</c:v>
                </c:pt>
                <c:pt idx="974">
                  <c:v>0.29396</c:v>
                </c:pt>
                <c:pt idx="975">
                  <c:v>0.29410999999999998</c:v>
                </c:pt>
                <c:pt idx="976">
                  <c:v>0.29446600000000001</c:v>
                </c:pt>
                <c:pt idx="977">
                  <c:v>0.29461999999999999</c:v>
                </c:pt>
                <c:pt idx="978">
                  <c:v>0.29486899999999999</c:v>
                </c:pt>
                <c:pt idx="979">
                  <c:v>0.295261</c:v>
                </c:pt>
                <c:pt idx="980">
                  <c:v>0.29557800000000001</c:v>
                </c:pt>
                <c:pt idx="981">
                  <c:v>0.29567399999999999</c:v>
                </c:pt>
                <c:pt idx="982">
                  <c:v>0.29614099999999999</c:v>
                </c:pt>
                <c:pt idx="983">
                  <c:v>0.29607899999999998</c:v>
                </c:pt>
                <c:pt idx="984">
                  <c:v>0.29630099999999998</c:v>
                </c:pt>
                <c:pt idx="985">
                  <c:v>0.296655</c:v>
                </c:pt>
                <c:pt idx="986">
                  <c:v>0.297045</c:v>
                </c:pt>
                <c:pt idx="987">
                  <c:v>0.29714800000000002</c:v>
                </c:pt>
                <c:pt idx="988">
                  <c:v>0.297545</c:v>
                </c:pt>
                <c:pt idx="989">
                  <c:v>0.29766399999999998</c:v>
                </c:pt>
                <c:pt idx="990">
                  <c:v>0.297794</c:v>
                </c:pt>
                <c:pt idx="991">
                  <c:v>0.29796400000000001</c:v>
                </c:pt>
                <c:pt idx="992">
                  <c:v>0.29818800000000001</c:v>
                </c:pt>
                <c:pt idx="993">
                  <c:v>0.298514</c:v>
                </c:pt>
                <c:pt idx="994">
                  <c:v>0.29860399999999998</c:v>
                </c:pt>
                <c:pt idx="995">
                  <c:v>0.29888500000000001</c:v>
                </c:pt>
                <c:pt idx="996">
                  <c:v>0.2989</c:v>
                </c:pt>
                <c:pt idx="997">
                  <c:v>0.29922300000000002</c:v>
                </c:pt>
                <c:pt idx="998">
                  <c:v>0.299396</c:v>
                </c:pt>
                <c:pt idx="999">
                  <c:v>0.29971399999999998</c:v>
                </c:pt>
                <c:pt idx="1000">
                  <c:v>0.29989399999999999</c:v>
                </c:pt>
                <c:pt idx="1001">
                  <c:v>0.30018099999999998</c:v>
                </c:pt>
                <c:pt idx="1002">
                  <c:v>0.30011500000000002</c:v>
                </c:pt>
                <c:pt idx="1003">
                  <c:v>0.30049599999999999</c:v>
                </c:pt>
                <c:pt idx="1004">
                  <c:v>0.30063800000000002</c:v>
                </c:pt>
                <c:pt idx="1005">
                  <c:v>0.30079099999999998</c:v>
                </c:pt>
                <c:pt idx="1006">
                  <c:v>0.30102600000000002</c:v>
                </c:pt>
                <c:pt idx="1007">
                  <c:v>0.30121700000000001</c:v>
                </c:pt>
                <c:pt idx="1008">
                  <c:v>0.30142600000000003</c:v>
                </c:pt>
                <c:pt idx="1009">
                  <c:v>0.30144799999999999</c:v>
                </c:pt>
                <c:pt idx="1010">
                  <c:v>0.30169400000000002</c:v>
                </c:pt>
                <c:pt idx="1011">
                  <c:v>0.30187399999999998</c:v>
                </c:pt>
                <c:pt idx="1012">
                  <c:v>0.30196800000000001</c:v>
                </c:pt>
                <c:pt idx="1013">
                  <c:v>0.30216900000000002</c:v>
                </c:pt>
                <c:pt idx="1014">
                  <c:v>0.30224699999999999</c:v>
                </c:pt>
                <c:pt idx="1015">
                  <c:v>0.30256899999999998</c:v>
                </c:pt>
                <c:pt idx="1016">
                  <c:v>0.30275200000000002</c:v>
                </c:pt>
                <c:pt idx="1017">
                  <c:v>0.30290699999999998</c:v>
                </c:pt>
                <c:pt idx="1018">
                  <c:v>0.30310199999999998</c:v>
                </c:pt>
                <c:pt idx="1019">
                  <c:v>0.30332599999999998</c:v>
                </c:pt>
                <c:pt idx="1020">
                  <c:v>0.303564</c:v>
                </c:pt>
                <c:pt idx="1021">
                  <c:v>0.30366799999999999</c:v>
                </c:pt>
                <c:pt idx="1022">
                  <c:v>0.303929</c:v>
                </c:pt>
                <c:pt idx="1023">
                  <c:v>0.30402899999999999</c:v>
                </c:pt>
                <c:pt idx="1024">
                  <c:v>0.30421500000000001</c:v>
                </c:pt>
                <c:pt idx="1025">
                  <c:v>0.30457400000000001</c:v>
                </c:pt>
                <c:pt idx="1026">
                  <c:v>0.30461199999999999</c:v>
                </c:pt>
                <c:pt idx="1027">
                  <c:v>0.30482399999999998</c:v>
                </c:pt>
                <c:pt idx="1028">
                  <c:v>0.3049</c:v>
                </c:pt>
                <c:pt idx="1029">
                  <c:v>0.305031</c:v>
                </c:pt>
                <c:pt idx="1030">
                  <c:v>0.30522300000000002</c:v>
                </c:pt>
                <c:pt idx="1031">
                  <c:v>0.30545699999999998</c:v>
                </c:pt>
                <c:pt idx="1032">
                  <c:v>0.305813</c:v>
                </c:pt>
                <c:pt idx="1033">
                  <c:v>0.30586600000000003</c:v>
                </c:pt>
                <c:pt idx="1034">
                  <c:v>0.30593999999999999</c:v>
                </c:pt>
                <c:pt idx="1035">
                  <c:v>0.30610300000000001</c:v>
                </c:pt>
                <c:pt idx="1036">
                  <c:v>0.306168</c:v>
                </c:pt>
                <c:pt idx="1037">
                  <c:v>0.30653799999999998</c:v>
                </c:pt>
                <c:pt idx="1038">
                  <c:v>0.30653599999999998</c:v>
                </c:pt>
                <c:pt idx="1039">
                  <c:v>0.306834</c:v>
                </c:pt>
                <c:pt idx="1040">
                  <c:v>0.30713099999999999</c:v>
                </c:pt>
                <c:pt idx="1041">
                  <c:v>0.30713200000000002</c:v>
                </c:pt>
                <c:pt idx="1042">
                  <c:v>0.30731000000000003</c:v>
                </c:pt>
                <c:pt idx="1043">
                  <c:v>0.30765100000000001</c:v>
                </c:pt>
                <c:pt idx="1044">
                  <c:v>0.30753999999999998</c:v>
                </c:pt>
                <c:pt idx="1045">
                  <c:v>0.30769099999999999</c:v>
                </c:pt>
                <c:pt idx="1046">
                  <c:v>0.30787500000000001</c:v>
                </c:pt>
                <c:pt idx="1047">
                  <c:v>0.30817</c:v>
                </c:pt>
                <c:pt idx="1048">
                  <c:v>0.30809799999999998</c:v>
                </c:pt>
                <c:pt idx="1049">
                  <c:v>0.30818000000000001</c:v>
                </c:pt>
                <c:pt idx="1050">
                  <c:v>0.30836999999999998</c:v>
                </c:pt>
                <c:pt idx="1051">
                  <c:v>0.30849700000000002</c:v>
                </c:pt>
                <c:pt idx="1052">
                  <c:v>0.30866700000000002</c:v>
                </c:pt>
                <c:pt idx="1053">
                  <c:v>0.30900699999999998</c:v>
                </c:pt>
                <c:pt idx="1054">
                  <c:v>0.30907600000000002</c:v>
                </c:pt>
                <c:pt idx="1055">
                  <c:v>0.30922699999999997</c:v>
                </c:pt>
                <c:pt idx="1056">
                  <c:v>0.30939899999999998</c:v>
                </c:pt>
                <c:pt idx="1057">
                  <c:v>0.30954999999999999</c:v>
                </c:pt>
                <c:pt idx="1058">
                  <c:v>0.30950699999999998</c:v>
                </c:pt>
                <c:pt idx="1059">
                  <c:v>0.309672</c:v>
                </c:pt>
                <c:pt idx="1060">
                  <c:v>0.31001600000000001</c:v>
                </c:pt>
                <c:pt idx="1061">
                  <c:v>0.31015799999999999</c:v>
                </c:pt>
                <c:pt idx="1062">
                  <c:v>0.310226</c:v>
                </c:pt>
                <c:pt idx="1063">
                  <c:v>0.31009799999999998</c:v>
                </c:pt>
                <c:pt idx="1064">
                  <c:v>0.31021799999999999</c:v>
                </c:pt>
                <c:pt idx="1065">
                  <c:v>0.31045800000000001</c:v>
                </c:pt>
                <c:pt idx="1066">
                  <c:v>0.31042999999999998</c:v>
                </c:pt>
                <c:pt idx="1067">
                  <c:v>0.310666</c:v>
                </c:pt>
                <c:pt idx="1068">
                  <c:v>0.31072300000000003</c:v>
                </c:pt>
                <c:pt idx="1069">
                  <c:v>0.31090499999999999</c:v>
                </c:pt>
                <c:pt idx="1070">
                  <c:v>0.31108200000000003</c:v>
                </c:pt>
                <c:pt idx="1071">
                  <c:v>0.31118400000000002</c:v>
                </c:pt>
                <c:pt idx="1072">
                  <c:v>0.31115900000000002</c:v>
                </c:pt>
                <c:pt idx="1073">
                  <c:v>0.31144100000000002</c:v>
                </c:pt>
                <c:pt idx="1074">
                  <c:v>0.31137700000000001</c:v>
                </c:pt>
                <c:pt idx="1075">
                  <c:v>0.31162600000000001</c:v>
                </c:pt>
                <c:pt idx="1076">
                  <c:v>0.31154700000000002</c:v>
                </c:pt>
                <c:pt idx="1077">
                  <c:v>0.31180999999999998</c:v>
                </c:pt>
                <c:pt idx="1078">
                  <c:v>0.31179200000000001</c:v>
                </c:pt>
                <c:pt idx="1079">
                  <c:v>0.31192700000000001</c:v>
                </c:pt>
                <c:pt idx="1080">
                  <c:v>0.312025</c:v>
                </c:pt>
                <c:pt idx="1081">
                  <c:v>0.31206</c:v>
                </c:pt>
                <c:pt idx="1082">
                  <c:v>0.31222100000000003</c:v>
                </c:pt>
                <c:pt idx="1083">
                  <c:v>0.31231100000000001</c:v>
                </c:pt>
                <c:pt idx="1084">
                  <c:v>0.31239099999999997</c:v>
                </c:pt>
                <c:pt idx="1085">
                  <c:v>0.31253799999999998</c:v>
                </c:pt>
                <c:pt idx="1086">
                  <c:v>0.31261299999999997</c:v>
                </c:pt>
                <c:pt idx="1087">
                  <c:v>0.31264900000000001</c:v>
                </c:pt>
                <c:pt idx="1088">
                  <c:v>0.31269799999999998</c:v>
                </c:pt>
                <c:pt idx="1089">
                  <c:v>0.31284000000000001</c:v>
                </c:pt>
                <c:pt idx="1090">
                  <c:v>0.31291999999999998</c:v>
                </c:pt>
                <c:pt idx="1091">
                  <c:v>0.31305100000000002</c:v>
                </c:pt>
                <c:pt idx="1092">
                  <c:v>0.31308000000000002</c:v>
                </c:pt>
                <c:pt idx="1093">
                  <c:v>0.313359</c:v>
                </c:pt>
                <c:pt idx="1094">
                  <c:v>0.31363400000000002</c:v>
                </c:pt>
                <c:pt idx="1095">
                  <c:v>0.31359999999999999</c:v>
                </c:pt>
                <c:pt idx="1096">
                  <c:v>0.31362600000000002</c:v>
                </c:pt>
                <c:pt idx="1097">
                  <c:v>0.313585</c:v>
                </c:pt>
                <c:pt idx="1098">
                  <c:v>0.31385400000000002</c:v>
                </c:pt>
                <c:pt idx="1099">
                  <c:v>0.31378299999999998</c:v>
                </c:pt>
                <c:pt idx="1100">
                  <c:v>0.31386799999999998</c:v>
                </c:pt>
                <c:pt idx="1101">
                  <c:v>0.31402099999999999</c:v>
                </c:pt>
                <c:pt idx="1102">
                  <c:v>0.31421500000000002</c:v>
                </c:pt>
                <c:pt idx="1103">
                  <c:v>0.31414500000000001</c:v>
                </c:pt>
                <c:pt idx="1104">
                  <c:v>0.31418000000000001</c:v>
                </c:pt>
                <c:pt idx="1105">
                  <c:v>0.31429499999999999</c:v>
                </c:pt>
                <c:pt idx="1106">
                  <c:v>0.31444299999999997</c:v>
                </c:pt>
                <c:pt idx="1107">
                  <c:v>0.31439099999999998</c:v>
                </c:pt>
                <c:pt idx="1108">
                  <c:v>0.31453999999999999</c:v>
                </c:pt>
                <c:pt idx="1109">
                  <c:v>0.31466100000000002</c:v>
                </c:pt>
                <c:pt idx="1110">
                  <c:v>0.31482700000000002</c:v>
                </c:pt>
                <c:pt idx="1111">
                  <c:v>0.31486399999999998</c:v>
                </c:pt>
                <c:pt idx="1112">
                  <c:v>0.31498300000000001</c:v>
                </c:pt>
                <c:pt idx="1113">
                  <c:v>0.31480999999999998</c:v>
                </c:pt>
                <c:pt idx="1114">
                  <c:v>0.31505899999999998</c:v>
                </c:pt>
                <c:pt idx="1115">
                  <c:v>0.31504199999999999</c:v>
                </c:pt>
                <c:pt idx="1116">
                  <c:v>0.315193</c:v>
                </c:pt>
                <c:pt idx="1117">
                  <c:v>0.31522</c:v>
                </c:pt>
                <c:pt idx="1118">
                  <c:v>0.31514999999999999</c:v>
                </c:pt>
                <c:pt idx="1119">
                  <c:v>0.31539099999999998</c:v>
                </c:pt>
                <c:pt idx="1120">
                  <c:v>0.31546000000000002</c:v>
                </c:pt>
                <c:pt idx="1121">
                  <c:v>0.31564300000000001</c:v>
                </c:pt>
                <c:pt idx="1122">
                  <c:v>0.31560100000000002</c:v>
                </c:pt>
                <c:pt idx="1123">
                  <c:v>0.31551800000000002</c:v>
                </c:pt>
                <c:pt idx="1124">
                  <c:v>0.315523</c:v>
                </c:pt>
                <c:pt idx="1125">
                  <c:v>0.31565199999999999</c:v>
                </c:pt>
                <c:pt idx="1126">
                  <c:v>0.315886</c:v>
                </c:pt>
                <c:pt idx="1127">
                  <c:v>0.31584099999999998</c:v>
                </c:pt>
                <c:pt idx="1128">
                  <c:v>0.31592999999999999</c:v>
                </c:pt>
                <c:pt idx="1129">
                  <c:v>0.31585000000000002</c:v>
                </c:pt>
                <c:pt idx="1130">
                  <c:v>0.315909</c:v>
                </c:pt>
                <c:pt idx="1131">
                  <c:v>0.31590800000000002</c:v>
                </c:pt>
                <c:pt idx="1132">
                  <c:v>0.31595800000000002</c:v>
                </c:pt>
                <c:pt idx="1133">
                  <c:v>0.31616100000000003</c:v>
                </c:pt>
                <c:pt idx="1134">
                  <c:v>0.31629400000000002</c:v>
                </c:pt>
                <c:pt idx="1135">
                  <c:v>0.31615399999999999</c:v>
                </c:pt>
                <c:pt idx="1136">
                  <c:v>0.31611</c:v>
                </c:pt>
                <c:pt idx="1137">
                  <c:v>0.31629499999999999</c:v>
                </c:pt>
                <c:pt idx="1138">
                  <c:v>0.316251</c:v>
                </c:pt>
                <c:pt idx="1139">
                  <c:v>0.31651299999999999</c:v>
                </c:pt>
                <c:pt idx="1140">
                  <c:v>0.31633</c:v>
                </c:pt>
                <c:pt idx="1141">
                  <c:v>0.31634200000000001</c:v>
                </c:pt>
                <c:pt idx="1142">
                  <c:v>0.31647700000000001</c:v>
                </c:pt>
                <c:pt idx="1143">
                  <c:v>0.316722</c:v>
                </c:pt>
                <c:pt idx="1144">
                  <c:v>0.31655899999999998</c:v>
                </c:pt>
                <c:pt idx="1145">
                  <c:v>0.31662899999999999</c:v>
                </c:pt>
                <c:pt idx="1146">
                  <c:v>0.316579</c:v>
                </c:pt>
                <c:pt idx="1147">
                  <c:v>0.31657200000000002</c:v>
                </c:pt>
                <c:pt idx="1148">
                  <c:v>0.316635</c:v>
                </c:pt>
                <c:pt idx="1149">
                  <c:v>0.31669199999999997</c:v>
                </c:pt>
                <c:pt idx="1150">
                  <c:v>0.31663400000000003</c:v>
                </c:pt>
                <c:pt idx="1151">
                  <c:v>0.31656000000000001</c:v>
                </c:pt>
                <c:pt idx="1152">
                  <c:v>0.31661800000000001</c:v>
                </c:pt>
                <c:pt idx="1153">
                  <c:v>0.31652400000000003</c:v>
                </c:pt>
                <c:pt idx="1154">
                  <c:v>0.31669199999999997</c:v>
                </c:pt>
                <c:pt idx="1155">
                  <c:v>0.31664500000000001</c:v>
                </c:pt>
                <c:pt idx="1156">
                  <c:v>0.31665599999999999</c:v>
                </c:pt>
                <c:pt idx="1157">
                  <c:v>0.31663999999999998</c:v>
                </c:pt>
                <c:pt idx="1158">
                  <c:v>0.31669700000000001</c:v>
                </c:pt>
                <c:pt idx="1159">
                  <c:v>0.31663599999999997</c:v>
                </c:pt>
                <c:pt idx="1160">
                  <c:v>0.31683699999999998</c:v>
                </c:pt>
                <c:pt idx="1161">
                  <c:v>0.316745</c:v>
                </c:pt>
                <c:pt idx="1162">
                  <c:v>0.316749</c:v>
                </c:pt>
                <c:pt idx="1163">
                  <c:v>0.316857</c:v>
                </c:pt>
                <c:pt idx="1164">
                  <c:v>0.31679299999999999</c:v>
                </c:pt>
                <c:pt idx="1165">
                  <c:v>0.31684200000000001</c:v>
                </c:pt>
                <c:pt idx="1166">
                  <c:v>0.31683</c:v>
                </c:pt>
                <c:pt idx="1167">
                  <c:v>0.31692500000000001</c:v>
                </c:pt>
                <c:pt idx="1168">
                  <c:v>0.31673699999999999</c:v>
                </c:pt>
                <c:pt idx="1169">
                  <c:v>0.31682900000000003</c:v>
                </c:pt>
                <c:pt idx="1170">
                  <c:v>0.31669199999999997</c:v>
                </c:pt>
                <c:pt idx="1171">
                  <c:v>0.31674099999999999</c:v>
                </c:pt>
                <c:pt idx="1172">
                  <c:v>0.31691200000000003</c:v>
                </c:pt>
                <c:pt idx="1173">
                  <c:v>0.31673499999999999</c:v>
                </c:pt>
                <c:pt idx="1174">
                  <c:v>0.31680799999999998</c:v>
                </c:pt>
                <c:pt idx="1175">
                  <c:v>0.31685099999999999</c:v>
                </c:pt>
                <c:pt idx="1176">
                  <c:v>0.31677899999999998</c:v>
                </c:pt>
                <c:pt idx="1177">
                  <c:v>0.31663999999999998</c:v>
                </c:pt>
                <c:pt idx="1178">
                  <c:v>0.31673400000000002</c:v>
                </c:pt>
                <c:pt idx="1179">
                  <c:v>0.31693399999999999</c:v>
                </c:pt>
                <c:pt idx="1180">
                  <c:v>0.31676799999999999</c:v>
                </c:pt>
                <c:pt idx="1181">
                  <c:v>0.31669999999999998</c:v>
                </c:pt>
                <c:pt idx="1182">
                  <c:v>0.31664500000000001</c:v>
                </c:pt>
                <c:pt idx="1183">
                  <c:v>0.316776</c:v>
                </c:pt>
                <c:pt idx="1184">
                  <c:v>0.31692799999999999</c:v>
                </c:pt>
                <c:pt idx="1185">
                  <c:v>0.316691</c:v>
                </c:pt>
                <c:pt idx="1186">
                  <c:v>0.31685999999999998</c:v>
                </c:pt>
                <c:pt idx="1187">
                  <c:v>0.31687700000000002</c:v>
                </c:pt>
                <c:pt idx="1188">
                  <c:v>0.31693900000000003</c:v>
                </c:pt>
                <c:pt idx="1189">
                  <c:v>0.31675399999999998</c:v>
                </c:pt>
                <c:pt idx="1190">
                  <c:v>0.31675599999999998</c:v>
                </c:pt>
                <c:pt idx="1191">
                  <c:v>0.31687399999999999</c:v>
                </c:pt>
                <c:pt idx="1192">
                  <c:v>0.31671899999999997</c:v>
                </c:pt>
                <c:pt idx="1193">
                  <c:v>0.316888</c:v>
                </c:pt>
                <c:pt idx="1194">
                  <c:v>0.31663599999999997</c:v>
                </c:pt>
                <c:pt idx="1195">
                  <c:v>0.31668200000000002</c:v>
                </c:pt>
                <c:pt idx="1196">
                  <c:v>0.31665300000000002</c:v>
                </c:pt>
                <c:pt idx="1197">
                  <c:v>0.31661800000000001</c:v>
                </c:pt>
                <c:pt idx="1198">
                  <c:v>0.31665100000000002</c:v>
                </c:pt>
                <c:pt idx="1199">
                  <c:v>0.31661099999999998</c:v>
                </c:pt>
                <c:pt idx="1200">
                  <c:v>0.31650299999999998</c:v>
                </c:pt>
                <c:pt idx="1201">
                  <c:v>0.31646000000000002</c:v>
                </c:pt>
                <c:pt idx="1202">
                  <c:v>0.31637300000000002</c:v>
                </c:pt>
                <c:pt idx="1203">
                  <c:v>0.31630999999999998</c:v>
                </c:pt>
                <c:pt idx="1204">
                  <c:v>0.31621100000000002</c:v>
                </c:pt>
                <c:pt idx="1205">
                  <c:v>0.31614500000000001</c:v>
                </c:pt>
                <c:pt idx="1206">
                  <c:v>0.31617899999999999</c:v>
                </c:pt>
                <c:pt idx="1207">
                  <c:v>0.316307</c:v>
                </c:pt>
                <c:pt idx="1208">
                  <c:v>0.31615599999999999</c:v>
                </c:pt>
                <c:pt idx="1209">
                  <c:v>0.316106</c:v>
                </c:pt>
                <c:pt idx="1210">
                  <c:v>0.31595299999999998</c:v>
                </c:pt>
                <c:pt idx="1211">
                  <c:v>0.31598599999999999</c:v>
                </c:pt>
                <c:pt idx="1212">
                  <c:v>0.31609199999999998</c:v>
                </c:pt>
                <c:pt idx="1213">
                  <c:v>0.31590699999999999</c:v>
                </c:pt>
                <c:pt idx="1214">
                  <c:v>0.31589499999999998</c:v>
                </c:pt>
                <c:pt idx="1215">
                  <c:v>0.31593300000000002</c:v>
                </c:pt>
                <c:pt idx="1216">
                  <c:v>0.31593199999999999</c:v>
                </c:pt>
                <c:pt idx="1217">
                  <c:v>0.31596800000000003</c:v>
                </c:pt>
                <c:pt idx="1218">
                  <c:v>0.31578000000000001</c:v>
                </c:pt>
                <c:pt idx="1219">
                  <c:v>0.31576199999999999</c:v>
                </c:pt>
                <c:pt idx="1220">
                  <c:v>0.31577699999999997</c:v>
                </c:pt>
                <c:pt idx="1221">
                  <c:v>0.315666</c:v>
                </c:pt>
                <c:pt idx="1222">
                  <c:v>0.31534699999999999</c:v>
                </c:pt>
                <c:pt idx="1223">
                  <c:v>0.31541000000000002</c:v>
                </c:pt>
                <c:pt idx="1224">
                  <c:v>0.31553100000000001</c:v>
                </c:pt>
                <c:pt idx="1225">
                  <c:v>0.31562899999999999</c:v>
                </c:pt>
                <c:pt idx="1226">
                  <c:v>0.315554</c:v>
                </c:pt>
                <c:pt idx="1227">
                  <c:v>0.31531799999999999</c:v>
                </c:pt>
                <c:pt idx="1228">
                  <c:v>0.315272</c:v>
                </c:pt>
                <c:pt idx="1229">
                  <c:v>0.31523899999999999</c:v>
                </c:pt>
                <c:pt idx="1230">
                  <c:v>0.31514300000000001</c:v>
                </c:pt>
                <c:pt idx="1231">
                  <c:v>0.31503700000000001</c:v>
                </c:pt>
                <c:pt idx="1232">
                  <c:v>0.31498999999999999</c:v>
                </c:pt>
                <c:pt idx="1233">
                  <c:v>0.31479400000000002</c:v>
                </c:pt>
                <c:pt idx="1234">
                  <c:v>0.31494699999999998</c:v>
                </c:pt>
                <c:pt idx="1235">
                  <c:v>0.31470399999999998</c:v>
                </c:pt>
                <c:pt idx="1236">
                  <c:v>0.31451400000000002</c:v>
                </c:pt>
                <c:pt idx="1237">
                  <c:v>0.31468699999999999</c:v>
                </c:pt>
                <c:pt idx="1238">
                  <c:v>0.31450400000000001</c:v>
                </c:pt>
                <c:pt idx="1239">
                  <c:v>0.31446800000000003</c:v>
                </c:pt>
                <c:pt idx="1240">
                  <c:v>0.31436599999999998</c:v>
                </c:pt>
                <c:pt idx="1241">
                  <c:v>0.31431700000000001</c:v>
                </c:pt>
                <c:pt idx="1242">
                  <c:v>0.31417299999999998</c:v>
                </c:pt>
                <c:pt idx="1243">
                  <c:v>0.314168</c:v>
                </c:pt>
                <c:pt idx="1244">
                  <c:v>0.31412499999999999</c:v>
                </c:pt>
                <c:pt idx="1245">
                  <c:v>0.31395099999999998</c:v>
                </c:pt>
                <c:pt idx="1246">
                  <c:v>0.31387100000000001</c:v>
                </c:pt>
                <c:pt idx="1247">
                  <c:v>0.313778</c:v>
                </c:pt>
                <c:pt idx="1248">
                  <c:v>0.31359199999999998</c:v>
                </c:pt>
                <c:pt idx="1249">
                  <c:v>0.31382599999999999</c:v>
                </c:pt>
                <c:pt idx="1250">
                  <c:v>0.31360500000000002</c:v>
                </c:pt>
                <c:pt idx="1251">
                  <c:v>0.31355899999999998</c:v>
                </c:pt>
                <c:pt idx="1252">
                  <c:v>0.31336199999999997</c:v>
                </c:pt>
                <c:pt idx="1253">
                  <c:v>0.31336700000000001</c:v>
                </c:pt>
                <c:pt idx="1254">
                  <c:v>0.31319000000000002</c:v>
                </c:pt>
                <c:pt idx="1255">
                  <c:v>0.313253</c:v>
                </c:pt>
                <c:pt idx="1256">
                  <c:v>0.31300299999999998</c:v>
                </c:pt>
                <c:pt idx="1257">
                  <c:v>0.31283699999999998</c:v>
                </c:pt>
                <c:pt idx="1258">
                  <c:v>0.31290499999999999</c:v>
                </c:pt>
                <c:pt idx="1259">
                  <c:v>0.31287799999999999</c:v>
                </c:pt>
                <c:pt idx="1260">
                  <c:v>0.31276599999999999</c:v>
                </c:pt>
                <c:pt idx="1261">
                  <c:v>0.31267299999999998</c:v>
                </c:pt>
                <c:pt idx="1262">
                  <c:v>0.312529</c:v>
                </c:pt>
                <c:pt idx="1263">
                  <c:v>0.312359</c:v>
                </c:pt>
                <c:pt idx="1264">
                  <c:v>0.312197</c:v>
                </c:pt>
                <c:pt idx="1265">
                  <c:v>0.31224299999999999</c:v>
                </c:pt>
                <c:pt idx="1266">
                  <c:v>0.31209100000000001</c:v>
                </c:pt>
                <c:pt idx="1267">
                  <c:v>0.311998</c:v>
                </c:pt>
                <c:pt idx="1268">
                  <c:v>0.31210900000000003</c:v>
                </c:pt>
                <c:pt idx="1269">
                  <c:v>0.31186599999999998</c:v>
                </c:pt>
                <c:pt idx="1270">
                  <c:v>0.31167400000000001</c:v>
                </c:pt>
                <c:pt idx="1271">
                  <c:v>0.31165399999999999</c:v>
                </c:pt>
                <c:pt idx="1272">
                  <c:v>0.31157499999999999</c:v>
                </c:pt>
                <c:pt idx="1273">
                  <c:v>0.31152299999999999</c:v>
                </c:pt>
                <c:pt idx="1274">
                  <c:v>0.31159100000000001</c:v>
                </c:pt>
                <c:pt idx="1275">
                  <c:v>0.31120199999999998</c:v>
                </c:pt>
                <c:pt idx="1276">
                  <c:v>0.31115100000000001</c:v>
                </c:pt>
                <c:pt idx="1277">
                  <c:v>0.31090699999999999</c:v>
                </c:pt>
                <c:pt idx="1278">
                  <c:v>0.31095499999999998</c:v>
                </c:pt>
                <c:pt idx="1279">
                  <c:v>0.310755</c:v>
                </c:pt>
                <c:pt idx="1280">
                  <c:v>0.31066899999999997</c:v>
                </c:pt>
                <c:pt idx="1281">
                  <c:v>0.31050100000000003</c:v>
                </c:pt>
                <c:pt idx="1282">
                  <c:v>0.31028899999999998</c:v>
                </c:pt>
                <c:pt idx="1283">
                  <c:v>0.31041200000000002</c:v>
                </c:pt>
                <c:pt idx="1284">
                  <c:v>0.31026199999999998</c:v>
                </c:pt>
                <c:pt idx="1285">
                  <c:v>0.31013200000000002</c:v>
                </c:pt>
                <c:pt idx="1286">
                  <c:v>0.31018200000000001</c:v>
                </c:pt>
                <c:pt idx="1287">
                  <c:v>0.30998100000000001</c:v>
                </c:pt>
                <c:pt idx="1288">
                  <c:v>0.30972100000000002</c:v>
                </c:pt>
                <c:pt idx="1289">
                  <c:v>0.30982900000000002</c:v>
                </c:pt>
                <c:pt idx="1290">
                  <c:v>0.30973200000000001</c:v>
                </c:pt>
                <c:pt idx="1291">
                  <c:v>0.309558</c:v>
                </c:pt>
                <c:pt idx="1292">
                  <c:v>0.30938399999999999</c:v>
                </c:pt>
                <c:pt idx="1293">
                  <c:v>0.30948199999999998</c:v>
                </c:pt>
                <c:pt idx="1294">
                  <c:v>0.30905700000000003</c:v>
                </c:pt>
                <c:pt idx="1295">
                  <c:v>0.30907499999999999</c:v>
                </c:pt>
                <c:pt idx="1296">
                  <c:v>0.308755</c:v>
                </c:pt>
                <c:pt idx="1297">
                  <c:v>0.30880400000000002</c:v>
                </c:pt>
                <c:pt idx="1298">
                  <c:v>0.30879499999999999</c:v>
                </c:pt>
                <c:pt idx="1299">
                  <c:v>0.30854999999999999</c:v>
                </c:pt>
                <c:pt idx="1300">
                  <c:v>0.30841299999999999</c:v>
                </c:pt>
                <c:pt idx="1301">
                  <c:v>0.30813699999999999</c:v>
                </c:pt>
                <c:pt idx="1302">
                  <c:v>0.30793199999999998</c:v>
                </c:pt>
                <c:pt idx="1303">
                  <c:v>0.308118</c:v>
                </c:pt>
                <c:pt idx="1304">
                  <c:v>0.30800499999999997</c:v>
                </c:pt>
                <c:pt idx="1305">
                  <c:v>0.30771799999999999</c:v>
                </c:pt>
                <c:pt idx="1306">
                  <c:v>0.30756</c:v>
                </c:pt>
                <c:pt idx="1307">
                  <c:v>0.307392</c:v>
                </c:pt>
                <c:pt idx="1308">
                  <c:v>0.30735000000000001</c:v>
                </c:pt>
                <c:pt idx="1309">
                  <c:v>0.307419</c:v>
                </c:pt>
                <c:pt idx="1310">
                  <c:v>0.30701299999999998</c:v>
                </c:pt>
                <c:pt idx="1311">
                  <c:v>0.306836</c:v>
                </c:pt>
                <c:pt idx="1312">
                  <c:v>0.30678</c:v>
                </c:pt>
                <c:pt idx="1313">
                  <c:v>0.306645</c:v>
                </c:pt>
                <c:pt idx="1314">
                  <c:v>0.30649599999999999</c:v>
                </c:pt>
                <c:pt idx="1315">
                  <c:v>0.306396</c:v>
                </c:pt>
                <c:pt idx="1316">
                  <c:v>0.30642799999999998</c:v>
                </c:pt>
                <c:pt idx="1317">
                  <c:v>0.306145</c:v>
                </c:pt>
                <c:pt idx="1318">
                  <c:v>0.30601200000000001</c:v>
                </c:pt>
                <c:pt idx="1319">
                  <c:v>0.30586999999999998</c:v>
                </c:pt>
                <c:pt idx="1320">
                  <c:v>0.30570599999999998</c:v>
                </c:pt>
                <c:pt idx="1321">
                  <c:v>0.30555900000000003</c:v>
                </c:pt>
                <c:pt idx="1322">
                  <c:v>0.30540699999999998</c:v>
                </c:pt>
                <c:pt idx="1323">
                  <c:v>0.30544500000000002</c:v>
                </c:pt>
                <c:pt idx="1324">
                  <c:v>0.30522700000000003</c:v>
                </c:pt>
                <c:pt idx="1325">
                  <c:v>0.304871</c:v>
                </c:pt>
                <c:pt idx="1326">
                  <c:v>0.30484699999999998</c:v>
                </c:pt>
                <c:pt idx="1327">
                  <c:v>0.30473099999999997</c:v>
                </c:pt>
                <c:pt idx="1328">
                  <c:v>0.30456800000000001</c:v>
                </c:pt>
                <c:pt idx="1329">
                  <c:v>0.30438900000000002</c:v>
                </c:pt>
                <c:pt idx="1330">
                  <c:v>0.304309</c:v>
                </c:pt>
                <c:pt idx="1331">
                  <c:v>0.30411700000000003</c:v>
                </c:pt>
                <c:pt idx="1332">
                  <c:v>0.303925</c:v>
                </c:pt>
                <c:pt idx="1333">
                  <c:v>0.30395899999999998</c:v>
                </c:pt>
                <c:pt idx="1334">
                  <c:v>0.30371100000000001</c:v>
                </c:pt>
                <c:pt idx="1335">
                  <c:v>0.303535</c:v>
                </c:pt>
                <c:pt idx="1336">
                  <c:v>0.30352400000000002</c:v>
                </c:pt>
                <c:pt idx="1337">
                  <c:v>0.30335899999999999</c:v>
                </c:pt>
                <c:pt idx="1338">
                  <c:v>0.30298799999999998</c:v>
                </c:pt>
                <c:pt idx="1339">
                  <c:v>0.30306499999999997</c:v>
                </c:pt>
                <c:pt idx="1340">
                  <c:v>0.30283500000000002</c:v>
                </c:pt>
                <c:pt idx="1341">
                  <c:v>0.30276500000000001</c:v>
                </c:pt>
                <c:pt idx="1342">
                  <c:v>0.30253999999999998</c:v>
                </c:pt>
                <c:pt idx="1343">
                  <c:v>0.302344</c:v>
                </c:pt>
                <c:pt idx="1344">
                  <c:v>0.30216700000000002</c:v>
                </c:pt>
                <c:pt idx="1345">
                  <c:v>0.30222700000000002</c:v>
                </c:pt>
                <c:pt idx="1346">
                  <c:v>0.30186099999999999</c:v>
                </c:pt>
                <c:pt idx="1347">
                  <c:v>0.301983</c:v>
                </c:pt>
                <c:pt idx="1348">
                  <c:v>0.301761</c:v>
                </c:pt>
                <c:pt idx="1349">
                  <c:v>0.301259</c:v>
                </c:pt>
                <c:pt idx="1350">
                  <c:v>0.30113200000000001</c:v>
                </c:pt>
                <c:pt idx="1351">
                  <c:v>0.30116700000000002</c:v>
                </c:pt>
                <c:pt idx="1352">
                  <c:v>0.30099999999999999</c:v>
                </c:pt>
                <c:pt idx="1353">
                  <c:v>0.30084899999999998</c:v>
                </c:pt>
                <c:pt idx="1354">
                  <c:v>0.30060399999999998</c:v>
                </c:pt>
                <c:pt idx="1355">
                  <c:v>0.30029499999999998</c:v>
                </c:pt>
                <c:pt idx="1356">
                  <c:v>0.30008899999999999</c:v>
                </c:pt>
                <c:pt idx="1357">
                  <c:v>0.299958</c:v>
                </c:pt>
                <c:pt idx="1358">
                  <c:v>0.29992099999999999</c:v>
                </c:pt>
                <c:pt idx="1359">
                  <c:v>0.299788</c:v>
                </c:pt>
                <c:pt idx="1360">
                  <c:v>0.29952299999999998</c:v>
                </c:pt>
                <c:pt idx="1361">
                  <c:v>0.29945300000000002</c:v>
                </c:pt>
                <c:pt idx="1362">
                  <c:v>0.29914299999999999</c:v>
                </c:pt>
                <c:pt idx="1363">
                  <c:v>0.29893799999999998</c:v>
                </c:pt>
                <c:pt idx="1364">
                  <c:v>0.29877799999999999</c:v>
                </c:pt>
                <c:pt idx="1365">
                  <c:v>0.29863000000000001</c:v>
                </c:pt>
                <c:pt idx="1366">
                  <c:v>0.29877399999999998</c:v>
                </c:pt>
                <c:pt idx="1367">
                  <c:v>0.29842099999999999</c:v>
                </c:pt>
                <c:pt idx="1368">
                  <c:v>0.29841699999999999</c:v>
                </c:pt>
                <c:pt idx="1369">
                  <c:v>0.29799399999999998</c:v>
                </c:pt>
                <c:pt idx="1370">
                  <c:v>0.297956</c:v>
                </c:pt>
                <c:pt idx="1371">
                  <c:v>0.29779299999999997</c:v>
                </c:pt>
                <c:pt idx="1372">
                  <c:v>0.297628</c:v>
                </c:pt>
                <c:pt idx="1373">
                  <c:v>0.29739900000000002</c:v>
                </c:pt>
                <c:pt idx="1374">
                  <c:v>0.297238</c:v>
                </c:pt>
                <c:pt idx="1375">
                  <c:v>0.29722100000000001</c:v>
                </c:pt>
                <c:pt idx="1376">
                  <c:v>0.296879</c:v>
                </c:pt>
                <c:pt idx="1377">
                  <c:v>0.29681999999999997</c:v>
                </c:pt>
                <c:pt idx="1378">
                  <c:v>0.29648600000000003</c:v>
                </c:pt>
                <c:pt idx="1379">
                  <c:v>0.29622500000000002</c:v>
                </c:pt>
                <c:pt idx="1380">
                  <c:v>0.29616100000000001</c:v>
                </c:pt>
                <c:pt idx="1381">
                  <c:v>0.29588999999999999</c:v>
                </c:pt>
                <c:pt idx="1382">
                  <c:v>0.29578199999999999</c:v>
                </c:pt>
                <c:pt idx="1383">
                  <c:v>0.295769</c:v>
                </c:pt>
                <c:pt idx="1384">
                  <c:v>0.29542499999999999</c:v>
                </c:pt>
                <c:pt idx="1385">
                  <c:v>0.29533599999999999</c:v>
                </c:pt>
                <c:pt idx="1386">
                  <c:v>0.29497099999999998</c:v>
                </c:pt>
                <c:pt idx="1387">
                  <c:v>0.29486099999999998</c:v>
                </c:pt>
                <c:pt idx="1388">
                  <c:v>0.29453000000000001</c:v>
                </c:pt>
                <c:pt idx="1389">
                  <c:v>0.29443000000000003</c:v>
                </c:pt>
                <c:pt idx="1390">
                  <c:v>0.29431000000000002</c:v>
                </c:pt>
                <c:pt idx="1391">
                  <c:v>0.29414400000000002</c:v>
                </c:pt>
                <c:pt idx="1392">
                  <c:v>0.29372599999999999</c:v>
                </c:pt>
                <c:pt idx="1393">
                  <c:v>0.293628</c:v>
                </c:pt>
                <c:pt idx="1394">
                  <c:v>0.29364800000000002</c:v>
                </c:pt>
                <c:pt idx="1395">
                  <c:v>0.29356599999999999</c:v>
                </c:pt>
                <c:pt idx="1396">
                  <c:v>0.29343399999999997</c:v>
                </c:pt>
                <c:pt idx="1397">
                  <c:v>0.29313800000000001</c:v>
                </c:pt>
                <c:pt idx="1398">
                  <c:v>0.29276799999999997</c:v>
                </c:pt>
                <c:pt idx="1399">
                  <c:v>0.29273500000000002</c:v>
                </c:pt>
                <c:pt idx="1400">
                  <c:v>0.29277199999999998</c:v>
                </c:pt>
                <c:pt idx="1401">
                  <c:v>0.29251300000000002</c:v>
                </c:pt>
                <c:pt idx="1402">
                  <c:v>0.29229899999999998</c:v>
                </c:pt>
                <c:pt idx="1403">
                  <c:v>0.292072</c:v>
                </c:pt>
                <c:pt idx="1404">
                  <c:v>0.29187999999999997</c:v>
                </c:pt>
                <c:pt idx="1405">
                  <c:v>0.29194799999999999</c:v>
                </c:pt>
                <c:pt idx="1406">
                  <c:v>0.29155999999999999</c:v>
                </c:pt>
                <c:pt idx="1407">
                  <c:v>0.29127500000000001</c:v>
                </c:pt>
                <c:pt idx="1408">
                  <c:v>0.29113699999999998</c:v>
                </c:pt>
                <c:pt idx="1409">
                  <c:v>0.29098499999999999</c:v>
                </c:pt>
                <c:pt idx="1410">
                  <c:v>0.29074699999999998</c:v>
                </c:pt>
                <c:pt idx="1411">
                  <c:v>0.29071000000000002</c:v>
                </c:pt>
                <c:pt idx="1412">
                  <c:v>0.29031899999999999</c:v>
                </c:pt>
                <c:pt idx="1413">
                  <c:v>0.29032799999999997</c:v>
                </c:pt>
                <c:pt idx="1414">
                  <c:v>0.29001700000000002</c:v>
                </c:pt>
                <c:pt idx="1415">
                  <c:v>0.28976099999999999</c:v>
                </c:pt>
                <c:pt idx="1416">
                  <c:v>0.28962700000000002</c:v>
                </c:pt>
                <c:pt idx="1417">
                  <c:v>0.289464</c:v>
                </c:pt>
                <c:pt idx="1418">
                  <c:v>0.28934599999999999</c:v>
                </c:pt>
                <c:pt idx="1419">
                  <c:v>0.28903299999999998</c:v>
                </c:pt>
                <c:pt idx="1420">
                  <c:v>0.28870800000000002</c:v>
                </c:pt>
                <c:pt idx="1421">
                  <c:v>0.28878900000000002</c:v>
                </c:pt>
                <c:pt idx="1422">
                  <c:v>0.288603</c:v>
                </c:pt>
                <c:pt idx="1423">
                  <c:v>0.28833500000000001</c:v>
                </c:pt>
                <c:pt idx="1424">
                  <c:v>0.28807899999999997</c:v>
                </c:pt>
                <c:pt idx="1425">
                  <c:v>0.28789799999999999</c:v>
                </c:pt>
                <c:pt idx="1426">
                  <c:v>0.28777399999999997</c:v>
                </c:pt>
                <c:pt idx="1427">
                  <c:v>0.28777000000000003</c:v>
                </c:pt>
                <c:pt idx="1428">
                  <c:v>0.28739599999999998</c:v>
                </c:pt>
                <c:pt idx="1429">
                  <c:v>0.287221</c:v>
                </c:pt>
                <c:pt idx="1430">
                  <c:v>0.28701500000000002</c:v>
                </c:pt>
                <c:pt idx="1431">
                  <c:v>0.28680800000000001</c:v>
                </c:pt>
                <c:pt idx="1432">
                  <c:v>0.28666700000000001</c:v>
                </c:pt>
                <c:pt idx="1433">
                  <c:v>0.28644399999999998</c:v>
                </c:pt>
                <c:pt idx="1434">
                  <c:v>0.28625600000000001</c:v>
                </c:pt>
                <c:pt idx="1435">
                  <c:v>0.286053</c:v>
                </c:pt>
                <c:pt idx="1436">
                  <c:v>0.28578300000000001</c:v>
                </c:pt>
                <c:pt idx="1437">
                  <c:v>0.28575400000000001</c:v>
                </c:pt>
                <c:pt idx="1438">
                  <c:v>0.28537200000000001</c:v>
                </c:pt>
                <c:pt idx="1439">
                  <c:v>0.285053</c:v>
                </c:pt>
                <c:pt idx="1440">
                  <c:v>0.28491</c:v>
                </c:pt>
                <c:pt idx="1441">
                  <c:v>0.28467900000000002</c:v>
                </c:pt>
                <c:pt idx="1442">
                  <c:v>0.28460600000000003</c:v>
                </c:pt>
                <c:pt idx="1443">
                  <c:v>0.28432299999999999</c:v>
                </c:pt>
                <c:pt idx="1444">
                  <c:v>0.28398899999999999</c:v>
                </c:pt>
                <c:pt idx="1445">
                  <c:v>0.283914</c:v>
                </c:pt>
                <c:pt idx="1446">
                  <c:v>0.28374300000000002</c:v>
                </c:pt>
                <c:pt idx="1447">
                  <c:v>0.283609</c:v>
                </c:pt>
                <c:pt idx="1448">
                  <c:v>0.28331099999999998</c:v>
                </c:pt>
                <c:pt idx="1449">
                  <c:v>0.28311700000000001</c:v>
                </c:pt>
                <c:pt idx="1450">
                  <c:v>0.28267999999999999</c:v>
                </c:pt>
                <c:pt idx="1451">
                  <c:v>0.28266999999999998</c:v>
                </c:pt>
                <c:pt idx="1452">
                  <c:v>0.28268500000000002</c:v>
                </c:pt>
                <c:pt idx="1453">
                  <c:v>0.282416</c:v>
                </c:pt>
                <c:pt idx="1454">
                  <c:v>0.28222399999999997</c:v>
                </c:pt>
                <c:pt idx="1455">
                  <c:v>0.281804</c:v>
                </c:pt>
                <c:pt idx="1456">
                  <c:v>0.281721</c:v>
                </c:pt>
                <c:pt idx="1457">
                  <c:v>0.28138999999999997</c:v>
                </c:pt>
                <c:pt idx="1458">
                  <c:v>0.281273</c:v>
                </c:pt>
                <c:pt idx="1459">
                  <c:v>0.28107599999999999</c:v>
                </c:pt>
                <c:pt idx="1460">
                  <c:v>0.28081400000000001</c:v>
                </c:pt>
                <c:pt idx="1461">
                  <c:v>0.28064899999999998</c:v>
                </c:pt>
                <c:pt idx="1462">
                  <c:v>0.28050700000000001</c:v>
                </c:pt>
                <c:pt idx="1463">
                  <c:v>0.280337</c:v>
                </c:pt>
                <c:pt idx="1464">
                  <c:v>0.28011799999999998</c:v>
                </c:pt>
                <c:pt idx="1465">
                  <c:v>0.27990300000000001</c:v>
                </c:pt>
                <c:pt idx="1466">
                  <c:v>0.27943000000000001</c:v>
                </c:pt>
                <c:pt idx="1467">
                  <c:v>0.27933999999999998</c:v>
                </c:pt>
                <c:pt idx="1468">
                  <c:v>0.27912399999999998</c:v>
                </c:pt>
                <c:pt idx="1469">
                  <c:v>0.27908500000000003</c:v>
                </c:pt>
                <c:pt idx="1470">
                  <c:v>0.27876499999999999</c:v>
                </c:pt>
                <c:pt idx="1471">
                  <c:v>0.27863500000000002</c:v>
                </c:pt>
                <c:pt idx="1472">
                  <c:v>0.27824599999999999</c:v>
                </c:pt>
                <c:pt idx="1473">
                  <c:v>0.278059</c:v>
                </c:pt>
                <c:pt idx="1474">
                  <c:v>0.27795799999999998</c:v>
                </c:pt>
                <c:pt idx="1475">
                  <c:v>0.27780899999999997</c:v>
                </c:pt>
                <c:pt idx="1476">
                  <c:v>0.27767199999999997</c:v>
                </c:pt>
                <c:pt idx="1477">
                  <c:v>0.27743899999999999</c:v>
                </c:pt>
                <c:pt idx="1478">
                  <c:v>0.27702599999999999</c:v>
                </c:pt>
                <c:pt idx="1479">
                  <c:v>0.27699800000000002</c:v>
                </c:pt>
                <c:pt idx="1480">
                  <c:v>0.27671600000000002</c:v>
                </c:pt>
                <c:pt idx="1481">
                  <c:v>0.27658300000000002</c:v>
                </c:pt>
                <c:pt idx="1482">
                  <c:v>0.27624199999999999</c:v>
                </c:pt>
                <c:pt idx="1483">
                  <c:v>0.27606399999999998</c:v>
                </c:pt>
                <c:pt idx="1484">
                  <c:v>0.27592100000000003</c:v>
                </c:pt>
                <c:pt idx="1485">
                  <c:v>0.275731</c:v>
                </c:pt>
                <c:pt idx="1486">
                  <c:v>0.27524300000000002</c:v>
                </c:pt>
                <c:pt idx="1487">
                  <c:v>0.275148</c:v>
                </c:pt>
                <c:pt idx="1488">
                  <c:v>0.27507999999999999</c:v>
                </c:pt>
                <c:pt idx="1489">
                  <c:v>0.27475100000000002</c:v>
                </c:pt>
                <c:pt idx="1490">
                  <c:v>0.27476600000000001</c:v>
                </c:pt>
                <c:pt idx="1491">
                  <c:v>0.27451700000000001</c:v>
                </c:pt>
                <c:pt idx="1492">
                  <c:v>0.27428399999999997</c:v>
                </c:pt>
                <c:pt idx="1493">
                  <c:v>0.27407900000000002</c:v>
                </c:pt>
                <c:pt idx="1494">
                  <c:v>0.27384599999999998</c:v>
                </c:pt>
                <c:pt idx="1495">
                  <c:v>0.27358399999999999</c:v>
                </c:pt>
                <c:pt idx="1496">
                  <c:v>0.27319399999999999</c:v>
                </c:pt>
                <c:pt idx="1497">
                  <c:v>0.27296700000000002</c:v>
                </c:pt>
                <c:pt idx="1498">
                  <c:v>0.27278599999999997</c:v>
                </c:pt>
                <c:pt idx="1499">
                  <c:v>0.27266800000000002</c:v>
                </c:pt>
                <c:pt idx="1500">
                  <c:v>0.27237</c:v>
                </c:pt>
                <c:pt idx="1501">
                  <c:v>0.27220100000000003</c:v>
                </c:pt>
                <c:pt idx="1502">
                  <c:v>0.27193200000000001</c:v>
                </c:pt>
                <c:pt idx="1503">
                  <c:v>0.27156999999999998</c:v>
                </c:pt>
                <c:pt idx="1504">
                  <c:v>0.27126099999999997</c:v>
                </c:pt>
                <c:pt idx="1505">
                  <c:v>0.27116099999999999</c:v>
                </c:pt>
                <c:pt idx="1506">
                  <c:v>0.27102799999999999</c:v>
                </c:pt>
                <c:pt idx="1507">
                  <c:v>0.27085999999999999</c:v>
                </c:pt>
                <c:pt idx="1508">
                  <c:v>0.27066600000000002</c:v>
                </c:pt>
                <c:pt idx="1509">
                  <c:v>0.27027299999999999</c:v>
                </c:pt>
                <c:pt idx="1510">
                  <c:v>0.27001799999999998</c:v>
                </c:pt>
                <c:pt idx="1511">
                  <c:v>0.26972600000000002</c:v>
                </c:pt>
                <c:pt idx="1512">
                  <c:v>0.26956799999999997</c:v>
                </c:pt>
                <c:pt idx="1513">
                  <c:v>0.26939400000000002</c:v>
                </c:pt>
                <c:pt idx="1514">
                  <c:v>0.26923200000000003</c:v>
                </c:pt>
                <c:pt idx="1515">
                  <c:v>0.26883000000000001</c:v>
                </c:pt>
                <c:pt idx="1516">
                  <c:v>0.26863500000000001</c:v>
                </c:pt>
                <c:pt idx="1517">
                  <c:v>0.26840000000000003</c:v>
                </c:pt>
                <c:pt idx="1518">
                  <c:v>0.26813700000000001</c:v>
                </c:pt>
                <c:pt idx="1519">
                  <c:v>0.26811499999999999</c:v>
                </c:pt>
                <c:pt idx="1520">
                  <c:v>0.26772299999999999</c:v>
                </c:pt>
                <c:pt idx="1521">
                  <c:v>0.267403</c:v>
                </c:pt>
                <c:pt idx="1522">
                  <c:v>0.26724900000000001</c:v>
                </c:pt>
                <c:pt idx="1523">
                  <c:v>0.26701599999999998</c:v>
                </c:pt>
                <c:pt idx="1524">
                  <c:v>0.266822</c:v>
                </c:pt>
                <c:pt idx="1525">
                  <c:v>0.26650400000000002</c:v>
                </c:pt>
                <c:pt idx="1526">
                  <c:v>0.26647199999999999</c:v>
                </c:pt>
                <c:pt idx="1527">
                  <c:v>0.26615699999999998</c:v>
                </c:pt>
                <c:pt idx="1528">
                  <c:v>0.26595000000000002</c:v>
                </c:pt>
                <c:pt idx="1529">
                  <c:v>0.26569900000000002</c:v>
                </c:pt>
                <c:pt idx="1530">
                  <c:v>0.26557599999999998</c:v>
                </c:pt>
                <c:pt idx="1531">
                  <c:v>0.26528099999999999</c:v>
                </c:pt>
                <c:pt idx="1532">
                  <c:v>0.26495600000000002</c:v>
                </c:pt>
                <c:pt idx="1533">
                  <c:v>0.26471899999999998</c:v>
                </c:pt>
                <c:pt idx="1534">
                  <c:v>0.26442199999999999</c:v>
                </c:pt>
                <c:pt idx="1535">
                  <c:v>0.26422499999999999</c:v>
                </c:pt>
                <c:pt idx="1536">
                  <c:v>0.26396999999999998</c:v>
                </c:pt>
                <c:pt idx="1537">
                  <c:v>0.26380900000000002</c:v>
                </c:pt>
                <c:pt idx="1538">
                  <c:v>0.263465</c:v>
                </c:pt>
                <c:pt idx="1539">
                  <c:v>0.26358399999999998</c:v>
                </c:pt>
                <c:pt idx="1540">
                  <c:v>0.26307700000000001</c:v>
                </c:pt>
                <c:pt idx="1541">
                  <c:v>0.26289699999999999</c:v>
                </c:pt>
                <c:pt idx="1542">
                  <c:v>0.26280999999999999</c:v>
                </c:pt>
                <c:pt idx="1543">
                  <c:v>0.26267299999999999</c:v>
                </c:pt>
                <c:pt idx="1544">
                  <c:v>0.26234099999999999</c:v>
                </c:pt>
                <c:pt idx="1545">
                  <c:v>0.26212600000000003</c:v>
                </c:pt>
                <c:pt idx="1546">
                  <c:v>0.261911</c:v>
                </c:pt>
                <c:pt idx="1547">
                  <c:v>0.26163700000000001</c:v>
                </c:pt>
                <c:pt idx="1548">
                  <c:v>0.26139400000000002</c:v>
                </c:pt>
                <c:pt idx="1549">
                  <c:v>0.26122800000000002</c:v>
                </c:pt>
                <c:pt idx="1550">
                  <c:v>0.26102999999999998</c:v>
                </c:pt>
                <c:pt idx="1551">
                  <c:v>0.26095200000000002</c:v>
                </c:pt>
                <c:pt idx="1552">
                  <c:v>0.26047599999999999</c:v>
                </c:pt>
                <c:pt idx="1553">
                  <c:v>0.26026199999999999</c:v>
                </c:pt>
                <c:pt idx="1554">
                  <c:v>0.25999100000000003</c:v>
                </c:pt>
                <c:pt idx="1555">
                  <c:v>0.25980700000000001</c:v>
                </c:pt>
                <c:pt idx="1556">
                  <c:v>0.25981100000000001</c:v>
                </c:pt>
                <c:pt idx="1557">
                  <c:v>0.25943500000000003</c:v>
                </c:pt>
                <c:pt idx="1558">
                  <c:v>0.25925799999999999</c:v>
                </c:pt>
                <c:pt idx="1559">
                  <c:v>0.25914199999999998</c:v>
                </c:pt>
                <c:pt idx="1560">
                  <c:v>0.25879400000000002</c:v>
                </c:pt>
                <c:pt idx="1561">
                  <c:v>0.25859500000000002</c:v>
                </c:pt>
                <c:pt idx="1562">
                  <c:v>0.25839699999999999</c:v>
                </c:pt>
                <c:pt idx="1563">
                  <c:v>0.25805400000000001</c:v>
                </c:pt>
                <c:pt idx="1564">
                  <c:v>0.25800200000000001</c:v>
                </c:pt>
                <c:pt idx="1565">
                  <c:v>0.25761899999999999</c:v>
                </c:pt>
                <c:pt idx="1566">
                  <c:v>0.25736599999999998</c:v>
                </c:pt>
                <c:pt idx="1567">
                  <c:v>0.25699</c:v>
                </c:pt>
                <c:pt idx="1568">
                  <c:v>0.25681799999999999</c:v>
                </c:pt>
                <c:pt idx="1569">
                  <c:v>0.25650600000000001</c:v>
                </c:pt>
                <c:pt idx="1570">
                  <c:v>0.25640600000000002</c:v>
                </c:pt>
                <c:pt idx="1571">
                  <c:v>0.25583800000000001</c:v>
                </c:pt>
                <c:pt idx="1572">
                  <c:v>0.25573299999999999</c:v>
                </c:pt>
                <c:pt idx="1573">
                  <c:v>0.25566100000000003</c:v>
                </c:pt>
                <c:pt idx="1574">
                  <c:v>0.25527899999999998</c:v>
                </c:pt>
                <c:pt idx="1575">
                  <c:v>0.25495099999999998</c:v>
                </c:pt>
                <c:pt idx="1576">
                  <c:v>0.25464399999999998</c:v>
                </c:pt>
                <c:pt idx="1577">
                  <c:v>0.25451699999999999</c:v>
                </c:pt>
                <c:pt idx="1578">
                  <c:v>0.25436599999999998</c:v>
                </c:pt>
                <c:pt idx="1579">
                  <c:v>0.25401099999999999</c:v>
                </c:pt>
                <c:pt idx="1580">
                  <c:v>0.25373899999999999</c:v>
                </c:pt>
                <c:pt idx="1581">
                  <c:v>0.25370399999999999</c:v>
                </c:pt>
                <c:pt idx="1582">
                  <c:v>0.25323800000000002</c:v>
                </c:pt>
                <c:pt idx="1583">
                  <c:v>0.25313099999999999</c:v>
                </c:pt>
                <c:pt idx="1584">
                  <c:v>0.25296000000000002</c:v>
                </c:pt>
                <c:pt idx="1585">
                  <c:v>0.25264799999999998</c:v>
                </c:pt>
                <c:pt idx="1586">
                  <c:v>0.25238699999999997</c:v>
                </c:pt>
                <c:pt idx="1587">
                  <c:v>0.25198399999999999</c:v>
                </c:pt>
                <c:pt idx="1588">
                  <c:v>0.25187799999999999</c:v>
                </c:pt>
                <c:pt idx="1589">
                  <c:v>0.25173200000000001</c:v>
                </c:pt>
                <c:pt idx="1590">
                  <c:v>0.25136599999999998</c:v>
                </c:pt>
                <c:pt idx="1591">
                  <c:v>0.25122</c:v>
                </c:pt>
                <c:pt idx="1592">
                  <c:v>0.25078899999999998</c:v>
                </c:pt>
                <c:pt idx="1593">
                  <c:v>0.250608</c:v>
                </c:pt>
                <c:pt idx="1594">
                  <c:v>0.25040299999999999</c:v>
                </c:pt>
                <c:pt idx="1595">
                  <c:v>0.25023499999999999</c:v>
                </c:pt>
                <c:pt idx="1596">
                  <c:v>0.25002099999999999</c:v>
                </c:pt>
                <c:pt idx="1597">
                  <c:v>0.249803</c:v>
                </c:pt>
                <c:pt idx="1598">
                  <c:v>0.249528</c:v>
                </c:pt>
                <c:pt idx="1599">
                  <c:v>0.24945300000000001</c:v>
                </c:pt>
                <c:pt idx="1600">
                  <c:v>0.249087</c:v>
                </c:pt>
                <c:pt idx="1601">
                  <c:v>0.24871499999999999</c:v>
                </c:pt>
                <c:pt idx="1602">
                  <c:v>0.24862400000000001</c:v>
                </c:pt>
                <c:pt idx="1603">
                  <c:v>0.24837999999999999</c:v>
                </c:pt>
                <c:pt idx="1604">
                  <c:v>0.248226</c:v>
                </c:pt>
                <c:pt idx="1605">
                  <c:v>0.24792800000000001</c:v>
                </c:pt>
                <c:pt idx="1606">
                  <c:v>0.24762899999999999</c:v>
                </c:pt>
                <c:pt idx="1607">
                  <c:v>0.24737799999999999</c:v>
                </c:pt>
                <c:pt idx="1608">
                  <c:v>0.2472</c:v>
                </c:pt>
                <c:pt idx="1609">
                  <c:v>0.24687600000000001</c:v>
                </c:pt>
                <c:pt idx="1610">
                  <c:v>0.24663599999999999</c:v>
                </c:pt>
                <c:pt idx="1611">
                  <c:v>0.24642</c:v>
                </c:pt>
                <c:pt idx="1612">
                  <c:v>0.246338</c:v>
                </c:pt>
                <c:pt idx="1613">
                  <c:v>0.24595800000000001</c:v>
                </c:pt>
                <c:pt idx="1614">
                  <c:v>0.24582599999999999</c:v>
                </c:pt>
                <c:pt idx="1615">
                  <c:v>0.24569299999999999</c:v>
                </c:pt>
                <c:pt idx="1616">
                  <c:v>0.24537100000000001</c:v>
                </c:pt>
                <c:pt idx="1617">
                  <c:v>0.244979</c:v>
                </c:pt>
                <c:pt idx="1618">
                  <c:v>0.244814</c:v>
                </c:pt>
                <c:pt idx="1619">
                  <c:v>0.24465000000000001</c:v>
                </c:pt>
                <c:pt idx="1620">
                  <c:v>0.24442</c:v>
                </c:pt>
                <c:pt idx="1621">
                  <c:v>0.24413099999999999</c:v>
                </c:pt>
                <c:pt idx="1622">
                  <c:v>0.243787</c:v>
                </c:pt>
                <c:pt idx="1623">
                  <c:v>0.243696</c:v>
                </c:pt>
                <c:pt idx="1624">
                  <c:v>0.243482</c:v>
                </c:pt>
                <c:pt idx="1625">
                  <c:v>0.243065</c:v>
                </c:pt>
                <c:pt idx="1626">
                  <c:v>0.24301500000000001</c:v>
                </c:pt>
                <c:pt idx="1627">
                  <c:v>0.24277299999999999</c:v>
                </c:pt>
                <c:pt idx="1628">
                  <c:v>0.24256800000000001</c:v>
                </c:pt>
                <c:pt idx="1629">
                  <c:v>0.24218300000000001</c:v>
                </c:pt>
                <c:pt idx="1630">
                  <c:v>0.24197099999999999</c:v>
                </c:pt>
                <c:pt idx="1631">
                  <c:v>0.24163999999999999</c:v>
                </c:pt>
                <c:pt idx="1632">
                  <c:v>0.241427</c:v>
                </c:pt>
                <c:pt idx="1633">
                  <c:v>0.241229</c:v>
                </c:pt>
                <c:pt idx="1634">
                  <c:v>0.24091299999999999</c:v>
                </c:pt>
                <c:pt idx="1635">
                  <c:v>0.240537</c:v>
                </c:pt>
                <c:pt idx="1636">
                  <c:v>0.240589</c:v>
                </c:pt>
                <c:pt idx="1637">
                  <c:v>0.24038399999999999</c:v>
                </c:pt>
                <c:pt idx="1638">
                  <c:v>0.239819</c:v>
                </c:pt>
                <c:pt idx="1639">
                  <c:v>0.23975299999999999</c:v>
                </c:pt>
                <c:pt idx="1640">
                  <c:v>0.239512</c:v>
                </c:pt>
                <c:pt idx="1641">
                  <c:v>0.239397</c:v>
                </c:pt>
                <c:pt idx="1642">
                  <c:v>0.239063</c:v>
                </c:pt>
                <c:pt idx="1643">
                  <c:v>0.238648</c:v>
                </c:pt>
                <c:pt idx="1644">
                  <c:v>0.23836099999999999</c:v>
                </c:pt>
                <c:pt idx="1645">
                  <c:v>0.23808499999999999</c:v>
                </c:pt>
                <c:pt idx="1646">
                  <c:v>0.237959</c:v>
                </c:pt>
                <c:pt idx="1647">
                  <c:v>0.23750499999999999</c:v>
                </c:pt>
                <c:pt idx="1648">
                  <c:v>0.23724500000000001</c:v>
                </c:pt>
                <c:pt idx="1649">
                  <c:v>0.237067</c:v>
                </c:pt>
                <c:pt idx="1650">
                  <c:v>0.23671600000000001</c:v>
                </c:pt>
                <c:pt idx="1651">
                  <c:v>0.236398</c:v>
                </c:pt>
                <c:pt idx="1652">
                  <c:v>0.23636699999999999</c:v>
                </c:pt>
                <c:pt idx="1653">
                  <c:v>0.23604700000000001</c:v>
                </c:pt>
                <c:pt idx="1654">
                  <c:v>0.23594799999999999</c:v>
                </c:pt>
                <c:pt idx="1655">
                  <c:v>0.235619</c:v>
                </c:pt>
                <c:pt idx="1656">
                  <c:v>0.23522399999999999</c:v>
                </c:pt>
                <c:pt idx="1657">
                  <c:v>0.23522100000000001</c:v>
                </c:pt>
                <c:pt idx="1658">
                  <c:v>0.234953</c:v>
                </c:pt>
                <c:pt idx="1659">
                  <c:v>0.23456399999999999</c:v>
                </c:pt>
                <c:pt idx="1660">
                  <c:v>0.23436399999999999</c:v>
                </c:pt>
                <c:pt idx="1661">
                  <c:v>0.23423099999999999</c:v>
                </c:pt>
                <c:pt idx="1662">
                  <c:v>0.23385</c:v>
                </c:pt>
                <c:pt idx="1663">
                  <c:v>0.233597</c:v>
                </c:pt>
                <c:pt idx="1664">
                  <c:v>0.23322499999999999</c:v>
                </c:pt>
                <c:pt idx="1665">
                  <c:v>0.23330100000000001</c:v>
                </c:pt>
                <c:pt idx="1666">
                  <c:v>0.232825</c:v>
                </c:pt>
                <c:pt idx="1667">
                  <c:v>0.23258000000000001</c:v>
                </c:pt>
                <c:pt idx="1668">
                  <c:v>0.23222499999999999</c:v>
                </c:pt>
                <c:pt idx="1669">
                  <c:v>0.23205100000000001</c:v>
                </c:pt>
                <c:pt idx="1670">
                  <c:v>0.23175699999999999</c:v>
                </c:pt>
                <c:pt idx="1671">
                  <c:v>0.231547</c:v>
                </c:pt>
                <c:pt idx="1672">
                  <c:v>0.23123199999999999</c:v>
                </c:pt>
                <c:pt idx="1673">
                  <c:v>0.23113700000000001</c:v>
                </c:pt>
                <c:pt idx="1674">
                  <c:v>0.23083300000000001</c:v>
                </c:pt>
                <c:pt idx="1675">
                  <c:v>0.23058899999999999</c:v>
                </c:pt>
                <c:pt idx="1676">
                  <c:v>0.230402</c:v>
                </c:pt>
                <c:pt idx="1677">
                  <c:v>0.230216</c:v>
                </c:pt>
                <c:pt idx="1678">
                  <c:v>0.22998499999999999</c:v>
                </c:pt>
                <c:pt idx="1679">
                  <c:v>0.22971</c:v>
                </c:pt>
                <c:pt idx="1680">
                  <c:v>0.229514</c:v>
                </c:pt>
                <c:pt idx="1681">
                  <c:v>0.22917999999999999</c:v>
                </c:pt>
                <c:pt idx="1682">
                  <c:v>0.22903799999999999</c:v>
                </c:pt>
                <c:pt idx="1683">
                  <c:v>0.228875</c:v>
                </c:pt>
                <c:pt idx="1684">
                  <c:v>0.22855</c:v>
                </c:pt>
                <c:pt idx="1685">
                  <c:v>0.22844</c:v>
                </c:pt>
                <c:pt idx="1686">
                  <c:v>0.228128</c:v>
                </c:pt>
                <c:pt idx="1687">
                  <c:v>0.22778799999999999</c:v>
                </c:pt>
                <c:pt idx="1688">
                  <c:v>0.22756499999999999</c:v>
                </c:pt>
                <c:pt idx="1689">
                  <c:v>0.22744600000000001</c:v>
                </c:pt>
                <c:pt idx="1690">
                  <c:v>0.22719700000000001</c:v>
                </c:pt>
                <c:pt idx="1691">
                  <c:v>0.22689899999999999</c:v>
                </c:pt>
                <c:pt idx="1692">
                  <c:v>0.226603</c:v>
                </c:pt>
                <c:pt idx="1693">
                  <c:v>0.22645499999999999</c:v>
                </c:pt>
                <c:pt idx="1694">
                  <c:v>0.226078</c:v>
                </c:pt>
                <c:pt idx="1695">
                  <c:v>0.226025</c:v>
                </c:pt>
                <c:pt idx="1696">
                  <c:v>0.225691</c:v>
                </c:pt>
                <c:pt idx="1697">
                  <c:v>0.22542300000000001</c:v>
                </c:pt>
                <c:pt idx="1698">
                  <c:v>0.22506100000000001</c:v>
                </c:pt>
                <c:pt idx="1699">
                  <c:v>0.224714</c:v>
                </c:pt>
                <c:pt idx="1700">
                  <c:v>0.22455600000000001</c:v>
                </c:pt>
                <c:pt idx="1701">
                  <c:v>0.224382</c:v>
                </c:pt>
                <c:pt idx="1702">
                  <c:v>0.224135</c:v>
                </c:pt>
                <c:pt idx="1703">
                  <c:v>0.223943</c:v>
                </c:pt>
                <c:pt idx="1704">
                  <c:v>0.22357099999999999</c:v>
                </c:pt>
                <c:pt idx="1705">
                  <c:v>0.22331799999999999</c:v>
                </c:pt>
                <c:pt idx="1706">
                  <c:v>0.22323699999999999</c:v>
                </c:pt>
                <c:pt idx="1707">
                  <c:v>0.22276799999999999</c:v>
                </c:pt>
                <c:pt idx="1708">
                  <c:v>0.22260099999999999</c:v>
                </c:pt>
                <c:pt idx="1709">
                  <c:v>0.22220400000000001</c:v>
                </c:pt>
                <c:pt idx="1710">
                  <c:v>0.221974</c:v>
                </c:pt>
                <c:pt idx="1711">
                  <c:v>0.221718</c:v>
                </c:pt>
                <c:pt idx="1712">
                  <c:v>0.22147</c:v>
                </c:pt>
                <c:pt idx="1713">
                  <c:v>0.221391</c:v>
                </c:pt>
                <c:pt idx="1714">
                  <c:v>0.22098599999999999</c:v>
                </c:pt>
                <c:pt idx="1715">
                  <c:v>0.22075800000000001</c:v>
                </c:pt>
                <c:pt idx="1716">
                  <c:v>0.220475</c:v>
                </c:pt>
                <c:pt idx="1717">
                  <c:v>0.220165</c:v>
                </c:pt>
                <c:pt idx="1718">
                  <c:v>0.21995799999999999</c:v>
                </c:pt>
                <c:pt idx="1719">
                  <c:v>0.21967999999999999</c:v>
                </c:pt>
                <c:pt idx="1720">
                  <c:v>0.219384</c:v>
                </c:pt>
                <c:pt idx="1721">
                  <c:v>0.21922900000000001</c:v>
                </c:pt>
                <c:pt idx="1722">
                  <c:v>0.21889400000000001</c:v>
                </c:pt>
                <c:pt idx="1723">
                  <c:v>0.21874499999999999</c:v>
                </c:pt>
                <c:pt idx="1724">
                  <c:v>0.218364</c:v>
                </c:pt>
                <c:pt idx="1725">
                  <c:v>0.21820800000000001</c:v>
                </c:pt>
                <c:pt idx="1726">
                  <c:v>0.21803400000000001</c:v>
                </c:pt>
                <c:pt idx="1727">
                  <c:v>0.21779599999999999</c:v>
                </c:pt>
                <c:pt idx="1728">
                  <c:v>0.217582</c:v>
                </c:pt>
                <c:pt idx="1729">
                  <c:v>0.21735199999999999</c:v>
                </c:pt>
                <c:pt idx="1730">
                  <c:v>0.21712799999999999</c:v>
                </c:pt>
                <c:pt idx="1731">
                  <c:v>0.21681300000000001</c:v>
                </c:pt>
                <c:pt idx="1732">
                  <c:v>0.21643599999999999</c:v>
                </c:pt>
                <c:pt idx="1733">
                  <c:v>0.21613199999999999</c:v>
                </c:pt>
                <c:pt idx="1734">
                  <c:v>0.21598600000000001</c:v>
                </c:pt>
                <c:pt idx="1735">
                  <c:v>0.21601600000000001</c:v>
                </c:pt>
                <c:pt idx="1736">
                  <c:v>0.215667</c:v>
                </c:pt>
                <c:pt idx="1737">
                  <c:v>0.21535699999999999</c:v>
                </c:pt>
                <c:pt idx="1738">
                  <c:v>0.21520900000000001</c:v>
                </c:pt>
                <c:pt idx="1739">
                  <c:v>0.215091</c:v>
                </c:pt>
                <c:pt idx="1740">
                  <c:v>0.21477499999999999</c:v>
                </c:pt>
                <c:pt idx="1741">
                  <c:v>0.21471399999999999</c:v>
                </c:pt>
                <c:pt idx="1742">
                  <c:v>0.21452399999999999</c:v>
                </c:pt>
                <c:pt idx="1743">
                  <c:v>0.214249</c:v>
                </c:pt>
                <c:pt idx="1744">
                  <c:v>0.21401200000000001</c:v>
                </c:pt>
                <c:pt idx="1745">
                  <c:v>0.213556</c:v>
                </c:pt>
                <c:pt idx="1746">
                  <c:v>0.213311</c:v>
                </c:pt>
                <c:pt idx="1747">
                  <c:v>0.21310200000000001</c:v>
                </c:pt>
                <c:pt idx="1748">
                  <c:v>0.21284400000000001</c:v>
                </c:pt>
                <c:pt idx="1749">
                  <c:v>0.21257699999999999</c:v>
                </c:pt>
                <c:pt idx="1750">
                  <c:v>0.21221799999999999</c:v>
                </c:pt>
                <c:pt idx="1751">
                  <c:v>0.212116</c:v>
                </c:pt>
                <c:pt idx="1752">
                  <c:v>0.21207100000000001</c:v>
                </c:pt>
                <c:pt idx="1753">
                  <c:v>0.211841</c:v>
                </c:pt>
                <c:pt idx="1754">
                  <c:v>0.21162700000000001</c:v>
                </c:pt>
                <c:pt idx="1755">
                  <c:v>0.211341</c:v>
                </c:pt>
                <c:pt idx="1756">
                  <c:v>0.21094599999999999</c:v>
                </c:pt>
                <c:pt idx="1757">
                  <c:v>0.21065800000000001</c:v>
                </c:pt>
                <c:pt idx="1758">
                  <c:v>0.21046000000000001</c:v>
                </c:pt>
                <c:pt idx="1759">
                  <c:v>0.21016699999999999</c:v>
                </c:pt>
                <c:pt idx="1760">
                  <c:v>0.21002999999999999</c:v>
                </c:pt>
                <c:pt idx="1761">
                  <c:v>0.209588</c:v>
                </c:pt>
                <c:pt idx="1762">
                  <c:v>0.209429</c:v>
                </c:pt>
                <c:pt idx="1763">
                  <c:v>0.20905299999999999</c:v>
                </c:pt>
                <c:pt idx="1764">
                  <c:v>0.208811</c:v>
                </c:pt>
                <c:pt idx="1765">
                  <c:v>0.20858699999999999</c:v>
                </c:pt>
                <c:pt idx="1766">
                  <c:v>0.20837600000000001</c:v>
                </c:pt>
                <c:pt idx="1767">
                  <c:v>0.208146</c:v>
                </c:pt>
                <c:pt idx="1768">
                  <c:v>0.207618</c:v>
                </c:pt>
                <c:pt idx="1769">
                  <c:v>0.20760600000000001</c:v>
                </c:pt>
                <c:pt idx="1770">
                  <c:v>0.207317</c:v>
                </c:pt>
                <c:pt idx="1771">
                  <c:v>0.20689399999999999</c:v>
                </c:pt>
                <c:pt idx="1772">
                  <c:v>0.206814</c:v>
                </c:pt>
                <c:pt idx="1773">
                  <c:v>0.20633299999999999</c:v>
                </c:pt>
                <c:pt idx="1774">
                  <c:v>0.206098</c:v>
                </c:pt>
                <c:pt idx="1775">
                  <c:v>0.20599600000000001</c:v>
                </c:pt>
                <c:pt idx="1776">
                  <c:v>0.20577400000000001</c:v>
                </c:pt>
                <c:pt idx="1777">
                  <c:v>0.20556199999999999</c:v>
                </c:pt>
                <c:pt idx="1778">
                  <c:v>0.205183</c:v>
                </c:pt>
                <c:pt idx="1779">
                  <c:v>0.20489299999999999</c:v>
                </c:pt>
                <c:pt idx="1780">
                  <c:v>0.204432</c:v>
                </c:pt>
                <c:pt idx="1781">
                  <c:v>0.204291</c:v>
                </c:pt>
                <c:pt idx="1782">
                  <c:v>0.20399800000000001</c:v>
                </c:pt>
                <c:pt idx="1783">
                  <c:v>0.20382800000000001</c:v>
                </c:pt>
                <c:pt idx="1784">
                  <c:v>0.203379</c:v>
                </c:pt>
                <c:pt idx="1785">
                  <c:v>0.20316100000000001</c:v>
                </c:pt>
                <c:pt idx="1786">
                  <c:v>0.203046</c:v>
                </c:pt>
                <c:pt idx="1787">
                  <c:v>0.20283899999999999</c:v>
                </c:pt>
                <c:pt idx="1788">
                  <c:v>0.20252800000000001</c:v>
                </c:pt>
                <c:pt idx="1789">
                  <c:v>0.202209</c:v>
                </c:pt>
                <c:pt idx="1790">
                  <c:v>0.202185</c:v>
                </c:pt>
                <c:pt idx="1791">
                  <c:v>0.20182700000000001</c:v>
                </c:pt>
                <c:pt idx="1792">
                  <c:v>0.20169000000000001</c:v>
                </c:pt>
                <c:pt idx="1793">
                  <c:v>0.201234</c:v>
                </c:pt>
                <c:pt idx="1794">
                  <c:v>0.201152</c:v>
                </c:pt>
                <c:pt idx="1795">
                  <c:v>0.200852</c:v>
                </c:pt>
                <c:pt idx="1796">
                  <c:v>0.200679</c:v>
                </c:pt>
                <c:pt idx="1797">
                  <c:v>0.20050399999999999</c:v>
                </c:pt>
                <c:pt idx="1798">
                  <c:v>0.20013800000000001</c:v>
                </c:pt>
                <c:pt idx="1799">
                  <c:v>0.199966</c:v>
                </c:pt>
                <c:pt idx="1800">
                  <c:v>0.19980600000000001</c:v>
                </c:pt>
                <c:pt idx="1801">
                  <c:v>0.199631</c:v>
                </c:pt>
                <c:pt idx="1802">
                  <c:v>0.199374</c:v>
                </c:pt>
                <c:pt idx="1803">
                  <c:v>0.19906499999999999</c:v>
                </c:pt>
                <c:pt idx="1804">
                  <c:v>0.19897899999999999</c:v>
                </c:pt>
                <c:pt idx="1805">
                  <c:v>0.198794</c:v>
                </c:pt>
                <c:pt idx="1806">
                  <c:v>0.198495</c:v>
                </c:pt>
                <c:pt idx="1807">
                  <c:v>0.19808700000000001</c:v>
                </c:pt>
                <c:pt idx="1808">
                  <c:v>0.198102</c:v>
                </c:pt>
                <c:pt idx="1809">
                  <c:v>0.19778299999999999</c:v>
                </c:pt>
                <c:pt idx="1810">
                  <c:v>0.19753000000000001</c:v>
                </c:pt>
                <c:pt idx="1811">
                  <c:v>0.197295</c:v>
                </c:pt>
                <c:pt idx="1812">
                  <c:v>0.19717199999999999</c:v>
                </c:pt>
                <c:pt idx="1813">
                  <c:v>0.196932</c:v>
                </c:pt>
                <c:pt idx="1814">
                  <c:v>0.196743</c:v>
                </c:pt>
                <c:pt idx="1815">
                  <c:v>0.19645499999999999</c:v>
                </c:pt>
                <c:pt idx="1816">
                  <c:v>0.196247</c:v>
                </c:pt>
                <c:pt idx="1817">
                  <c:v>0.19583100000000001</c:v>
                </c:pt>
                <c:pt idx="1818">
                  <c:v>0.19573599999999999</c:v>
                </c:pt>
                <c:pt idx="1819">
                  <c:v>0.195521</c:v>
                </c:pt>
                <c:pt idx="1820">
                  <c:v>0.19523699999999999</c:v>
                </c:pt>
                <c:pt idx="1821">
                  <c:v>0.194688</c:v>
                </c:pt>
                <c:pt idx="1822">
                  <c:v>0.19467400000000001</c:v>
                </c:pt>
                <c:pt idx="1823">
                  <c:v>0.19445399999999999</c:v>
                </c:pt>
                <c:pt idx="1824">
                  <c:v>0.19413800000000001</c:v>
                </c:pt>
                <c:pt idx="1825">
                  <c:v>0.193882</c:v>
                </c:pt>
                <c:pt idx="1826">
                  <c:v>0.19375600000000001</c:v>
                </c:pt>
                <c:pt idx="1827">
                  <c:v>0.19364000000000001</c:v>
                </c:pt>
                <c:pt idx="1828">
                  <c:v>0.193332</c:v>
                </c:pt>
                <c:pt idx="1829">
                  <c:v>0.19322900000000001</c:v>
                </c:pt>
                <c:pt idx="1830">
                  <c:v>0.19289100000000001</c:v>
                </c:pt>
                <c:pt idx="1831">
                  <c:v>0.19253200000000001</c:v>
                </c:pt>
                <c:pt idx="1832">
                  <c:v>0.19242500000000001</c:v>
                </c:pt>
                <c:pt idx="1833">
                  <c:v>0.19225800000000001</c:v>
                </c:pt>
                <c:pt idx="1834">
                  <c:v>0.192081</c:v>
                </c:pt>
                <c:pt idx="1835">
                  <c:v>0.191832</c:v>
                </c:pt>
                <c:pt idx="1836">
                  <c:v>0.19148499999999999</c:v>
                </c:pt>
                <c:pt idx="1837">
                  <c:v>0.19107399999999999</c:v>
                </c:pt>
                <c:pt idx="1838">
                  <c:v>0.19090799999999999</c:v>
                </c:pt>
                <c:pt idx="1839">
                  <c:v>0.190605</c:v>
                </c:pt>
                <c:pt idx="1840">
                  <c:v>0.19026299999999999</c:v>
                </c:pt>
                <c:pt idx="1841">
                  <c:v>0.19018399999999999</c:v>
                </c:pt>
                <c:pt idx="1842">
                  <c:v>0.18984899999999999</c:v>
                </c:pt>
                <c:pt idx="1843">
                  <c:v>0.18971099999999999</c:v>
                </c:pt>
                <c:pt idx="1844">
                  <c:v>0.189191</c:v>
                </c:pt>
                <c:pt idx="1845">
                  <c:v>0.189028</c:v>
                </c:pt>
                <c:pt idx="1846">
                  <c:v>0.18879599999999999</c:v>
                </c:pt>
                <c:pt idx="1847">
                  <c:v>0.18864900000000001</c:v>
                </c:pt>
                <c:pt idx="1848">
                  <c:v>0.18833800000000001</c:v>
                </c:pt>
                <c:pt idx="1849">
                  <c:v>0.18826399999999999</c:v>
                </c:pt>
                <c:pt idx="1850">
                  <c:v>0.18792400000000001</c:v>
                </c:pt>
                <c:pt idx="1851">
                  <c:v>0.18749099999999999</c:v>
                </c:pt>
                <c:pt idx="1852">
                  <c:v>0.18728400000000001</c:v>
                </c:pt>
                <c:pt idx="1853">
                  <c:v>0.18704599999999999</c:v>
                </c:pt>
                <c:pt idx="1854">
                  <c:v>0.186999</c:v>
                </c:pt>
                <c:pt idx="1855">
                  <c:v>0.186672</c:v>
                </c:pt>
                <c:pt idx="1856">
                  <c:v>0.18659300000000001</c:v>
                </c:pt>
                <c:pt idx="1857">
                  <c:v>0.186137</c:v>
                </c:pt>
                <c:pt idx="1858">
                  <c:v>0.186001</c:v>
                </c:pt>
                <c:pt idx="1859">
                  <c:v>0.185723</c:v>
                </c:pt>
                <c:pt idx="1860">
                  <c:v>0.18549399999999999</c:v>
                </c:pt>
                <c:pt idx="1861">
                  <c:v>0.18526999999999999</c:v>
                </c:pt>
                <c:pt idx="1862">
                  <c:v>0.18518000000000001</c:v>
                </c:pt>
                <c:pt idx="1863">
                  <c:v>0.18496299999999999</c:v>
                </c:pt>
                <c:pt idx="1864">
                  <c:v>0.18462400000000001</c:v>
                </c:pt>
                <c:pt idx="1865">
                  <c:v>0.18425900000000001</c:v>
                </c:pt>
                <c:pt idx="1866">
                  <c:v>0.18413099999999999</c:v>
                </c:pt>
                <c:pt idx="1867">
                  <c:v>0.18401699999999999</c:v>
                </c:pt>
                <c:pt idx="1868">
                  <c:v>0.18387300000000001</c:v>
                </c:pt>
                <c:pt idx="1869">
                  <c:v>0.18359400000000001</c:v>
                </c:pt>
                <c:pt idx="1870">
                  <c:v>0.18349499999999999</c:v>
                </c:pt>
                <c:pt idx="1871">
                  <c:v>0.183112</c:v>
                </c:pt>
                <c:pt idx="1872">
                  <c:v>0.18304500000000001</c:v>
                </c:pt>
                <c:pt idx="1873">
                  <c:v>0.182701</c:v>
                </c:pt>
                <c:pt idx="1874">
                  <c:v>0.182555</c:v>
                </c:pt>
                <c:pt idx="1875">
                  <c:v>0.182341</c:v>
                </c:pt>
                <c:pt idx="1876">
                  <c:v>0.18229699999999999</c:v>
                </c:pt>
                <c:pt idx="1877">
                  <c:v>0.18201999999999999</c:v>
                </c:pt>
                <c:pt idx="1878">
                  <c:v>0.18165300000000001</c:v>
                </c:pt>
                <c:pt idx="1879">
                  <c:v>0.18143400000000001</c:v>
                </c:pt>
                <c:pt idx="1880">
                  <c:v>0.181315</c:v>
                </c:pt>
                <c:pt idx="1881">
                  <c:v>0.18090300000000001</c:v>
                </c:pt>
                <c:pt idx="1882">
                  <c:v>0.180786</c:v>
                </c:pt>
                <c:pt idx="1883">
                  <c:v>0.18062700000000001</c:v>
                </c:pt>
                <c:pt idx="1884">
                  <c:v>0.18042800000000001</c:v>
                </c:pt>
                <c:pt idx="1885">
                  <c:v>0.18021000000000001</c:v>
                </c:pt>
                <c:pt idx="1886">
                  <c:v>0.18005399999999999</c:v>
                </c:pt>
                <c:pt idx="1887">
                  <c:v>0.17975099999999999</c:v>
                </c:pt>
                <c:pt idx="1888">
                  <c:v>0.17951400000000001</c:v>
                </c:pt>
                <c:pt idx="1889">
                  <c:v>0.179232</c:v>
                </c:pt>
                <c:pt idx="1890">
                  <c:v>0.178983</c:v>
                </c:pt>
                <c:pt idx="1891">
                  <c:v>0.178843</c:v>
                </c:pt>
                <c:pt idx="1892">
                  <c:v>0.17871200000000001</c:v>
                </c:pt>
                <c:pt idx="1893">
                  <c:v>0.178563</c:v>
                </c:pt>
                <c:pt idx="1894">
                  <c:v>0.17832000000000001</c:v>
                </c:pt>
                <c:pt idx="1895">
                  <c:v>0.17802799999999999</c:v>
                </c:pt>
                <c:pt idx="1896">
                  <c:v>0.17779700000000001</c:v>
                </c:pt>
                <c:pt idx="1897">
                  <c:v>0.177536</c:v>
                </c:pt>
                <c:pt idx="1898">
                  <c:v>0.177427</c:v>
                </c:pt>
                <c:pt idx="1899">
                  <c:v>0.17699500000000001</c:v>
                </c:pt>
                <c:pt idx="1900">
                  <c:v>0.17675199999999999</c:v>
                </c:pt>
                <c:pt idx="1901">
                  <c:v>0.176533</c:v>
                </c:pt>
                <c:pt idx="1902">
                  <c:v>0.176263</c:v>
                </c:pt>
                <c:pt idx="1903">
                  <c:v>0.17610500000000001</c:v>
                </c:pt>
                <c:pt idx="1904">
                  <c:v>0.17590500000000001</c:v>
                </c:pt>
                <c:pt idx="1905">
                  <c:v>0.17568800000000001</c:v>
                </c:pt>
                <c:pt idx="1906">
                  <c:v>0.17555100000000001</c:v>
                </c:pt>
                <c:pt idx="1907">
                  <c:v>0.17527499999999999</c:v>
                </c:pt>
                <c:pt idx="1908">
                  <c:v>0.17496</c:v>
                </c:pt>
                <c:pt idx="1909">
                  <c:v>0.174702</c:v>
                </c:pt>
                <c:pt idx="1910">
                  <c:v>0.17457</c:v>
                </c:pt>
                <c:pt idx="1911">
                  <c:v>0.17413000000000001</c:v>
                </c:pt>
                <c:pt idx="1912">
                  <c:v>0.17396300000000001</c:v>
                </c:pt>
                <c:pt idx="1913">
                  <c:v>0.17360900000000001</c:v>
                </c:pt>
                <c:pt idx="1914">
                  <c:v>0.173481</c:v>
                </c:pt>
                <c:pt idx="1915">
                  <c:v>0.17322899999999999</c:v>
                </c:pt>
                <c:pt idx="1916">
                  <c:v>0.173151</c:v>
                </c:pt>
                <c:pt idx="1917">
                  <c:v>0.173037</c:v>
                </c:pt>
                <c:pt idx="1918">
                  <c:v>0.17285700000000001</c:v>
                </c:pt>
                <c:pt idx="1919">
                  <c:v>0.172623</c:v>
                </c:pt>
                <c:pt idx="1920">
                  <c:v>0.172315</c:v>
                </c:pt>
                <c:pt idx="1921">
                  <c:v>0.17213700000000001</c:v>
                </c:pt>
                <c:pt idx="1922">
                  <c:v>0.17183699999999999</c:v>
                </c:pt>
                <c:pt idx="1923">
                  <c:v>0.17163</c:v>
                </c:pt>
                <c:pt idx="1924">
                  <c:v>0.171514</c:v>
                </c:pt>
                <c:pt idx="1925">
                  <c:v>0.17139499999999999</c:v>
                </c:pt>
                <c:pt idx="1926">
                  <c:v>0.17128499999999999</c:v>
                </c:pt>
                <c:pt idx="1927">
                  <c:v>0.170963</c:v>
                </c:pt>
                <c:pt idx="1928">
                  <c:v>0.171043</c:v>
                </c:pt>
                <c:pt idx="1929">
                  <c:v>0.170683</c:v>
                </c:pt>
                <c:pt idx="1930">
                  <c:v>0.17030500000000001</c:v>
                </c:pt>
                <c:pt idx="1931">
                  <c:v>0.169987</c:v>
                </c:pt>
                <c:pt idx="1932">
                  <c:v>0.16986799999999999</c:v>
                </c:pt>
                <c:pt idx="1933">
                  <c:v>0.16981399999999999</c:v>
                </c:pt>
                <c:pt idx="1934">
                  <c:v>0.169491</c:v>
                </c:pt>
                <c:pt idx="1935">
                  <c:v>0.16920199999999999</c:v>
                </c:pt>
                <c:pt idx="1936">
                  <c:v>0.169101</c:v>
                </c:pt>
                <c:pt idx="1937">
                  <c:v>0.16885800000000001</c:v>
                </c:pt>
                <c:pt idx="1938">
                  <c:v>0.168709</c:v>
                </c:pt>
                <c:pt idx="1939">
                  <c:v>0.168462</c:v>
                </c:pt>
                <c:pt idx="1940">
                  <c:v>0.16832800000000001</c:v>
                </c:pt>
                <c:pt idx="1941">
                  <c:v>0.16792599999999999</c:v>
                </c:pt>
                <c:pt idx="1942">
                  <c:v>0.167658</c:v>
                </c:pt>
                <c:pt idx="1943">
                  <c:v>0.167494</c:v>
                </c:pt>
                <c:pt idx="1944">
                  <c:v>0.167463</c:v>
                </c:pt>
                <c:pt idx="1945">
                  <c:v>0.16718</c:v>
                </c:pt>
                <c:pt idx="1946">
                  <c:v>0.16719200000000001</c:v>
                </c:pt>
                <c:pt idx="1947">
                  <c:v>0.166964</c:v>
                </c:pt>
                <c:pt idx="1948">
                  <c:v>0.16679099999999999</c:v>
                </c:pt>
                <c:pt idx="1949">
                  <c:v>0.16658999999999999</c:v>
                </c:pt>
                <c:pt idx="1950">
                  <c:v>0.16630400000000001</c:v>
                </c:pt>
                <c:pt idx="1951">
                  <c:v>0.16592299999999999</c:v>
                </c:pt>
                <c:pt idx="1952">
                  <c:v>0.16599900000000001</c:v>
                </c:pt>
                <c:pt idx="1953">
                  <c:v>0.16561200000000001</c:v>
                </c:pt>
                <c:pt idx="1954">
                  <c:v>0.165351</c:v>
                </c:pt>
                <c:pt idx="1955">
                  <c:v>0.16514000000000001</c:v>
                </c:pt>
                <c:pt idx="1956">
                  <c:v>0.16483200000000001</c:v>
                </c:pt>
                <c:pt idx="1957">
                  <c:v>0.164664</c:v>
                </c:pt>
                <c:pt idx="1958">
                  <c:v>0.16444300000000001</c:v>
                </c:pt>
                <c:pt idx="1959">
                  <c:v>0.16447300000000001</c:v>
                </c:pt>
                <c:pt idx="1960">
                  <c:v>0.16409599999999999</c:v>
                </c:pt>
                <c:pt idx="1961">
                  <c:v>0.16420699999999999</c:v>
                </c:pt>
                <c:pt idx="1962">
                  <c:v>0.163802</c:v>
                </c:pt>
                <c:pt idx="1963">
                  <c:v>0.16369300000000001</c:v>
                </c:pt>
                <c:pt idx="1964">
                  <c:v>0.163462</c:v>
                </c:pt>
                <c:pt idx="1965">
                  <c:v>0.16325200000000001</c:v>
                </c:pt>
                <c:pt idx="1966">
                  <c:v>0.16295999999999999</c:v>
                </c:pt>
                <c:pt idx="1967">
                  <c:v>0.16269900000000001</c:v>
                </c:pt>
                <c:pt idx="1968">
                  <c:v>0.16244900000000001</c:v>
                </c:pt>
                <c:pt idx="1969">
                  <c:v>0.162304</c:v>
                </c:pt>
                <c:pt idx="1970">
                  <c:v>0.161972</c:v>
                </c:pt>
                <c:pt idx="1971">
                  <c:v>0.161881</c:v>
                </c:pt>
                <c:pt idx="1972">
                  <c:v>0.16162199999999999</c:v>
                </c:pt>
                <c:pt idx="1973">
                  <c:v>0.16173799999999999</c:v>
                </c:pt>
                <c:pt idx="1974">
                  <c:v>0.16139200000000001</c:v>
                </c:pt>
                <c:pt idx="1975">
                  <c:v>0.161077</c:v>
                </c:pt>
                <c:pt idx="1976">
                  <c:v>0.160912</c:v>
                </c:pt>
                <c:pt idx="1977">
                  <c:v>0.16058900000000001</c:v>
                </c:pt>
                <c:pt idx="1978">
                  <c:v>0.160413</c:v>
                </c:pt>
                <c:pt idx="1979">
                  <c:v>0.16017600000000001</c:v>
                </c:pt>
                <c:pt idx="1980">
                  <c:v>0.16015099999999999</c:v>
                </c:pt>
                <c:pt idx="1981">
                  <c:v>0.159583</c:v>
                </c:pt>
                <c:pt idx="1982">
                  <c:v>0.15952</c:v>
                </c:pt>
                <c:pt idx="1983">
                  <c:v>0.159415</c:v>
                </c:pt>
                <c:pt idx="1984">
                  <c:v>0.15923899999999999</c:v>
                </c:pt>
                <c:pt idx="1985">
                  <c:v>0.159164</c:v>
                </c:pt>
                <c:pt idx="1986">
                  <c:v>0.15898200000000001</c:v>
                </c:pt>
                <c:pt idx="1987">
                  <c:v>0.15864700000000001</c:v>
                </c:pt>
                <c:pt idx="1988">
                  <c:v>0.15839400000000001</c:v>
                </c:pt>
                <c:pt idx="1989">
                  <c:v>0.158328</c:v>
                </c:pt>
                <c:pt idx="1990">
                  <c:v>0.15790100000000001</c:v>
                </c:pt>
                <c:pt idx="1991">
                  <c:v>0.157886</c:v>
                </c:pt>
                <c:pt idx="1992">
                  <c:v>0.15745200000000001</c:v>
                </c:pt>
                <c:pt idx="1993">
                  <c:v>0.15734200000000001</c:v>
                </c:pt>
                <c:pt idx="1994">
                  <c:v>0.15740999999999999</c:v>
                </c:pt>
                <c:pt idx="1995">
                  <c:v>0.157106</c:v>
                </c:pt>
                <c:pt idx="1996">
                  <c:v>0.15676699999999999</c:v>
                </c:pt>
                <c:pt idx="1997">
                  <c:v>0.15671499999999999</c:v>
                </c:pt>
                <c:pt idx="1998">
                  <c:v>0.15623999999999999</c:v>
                </c:pt>
                <c:pt idx="1999">
                  <c:v>0.15608900000000001</c:v>
                </c:pt>
                <c:pt idx="2000">
                  <c:v>0.15606200000000001</c:v>
                </c:pt>
                <c:pt idx="2001">
                  <c:v>0.15576999999999999</c:v>
                </c:pt>
                <c:pt idx="2002">
                  <c:v>0.15559500000000001</c:v>
                </c:pt>
                <c:pt idx="2003">
                  <c:v>0.15542</c:v>
                </c:pt>
                <c:pt idx="2004">
                  <c:v>0.15526999999999999</c:v>
                </c:pt>
                <c:pt idx="2005">
                  <c:v>0.15523999999999999</c:v>
                </c:pt>
                <c:pt idx="2006">
                  <c:v>0.15511</c:v>
                </c:pt>
                <c:pt idx="2007">
                  <c:v>0.15493799999999999</c:v>
                </c:pt>
                <c:pt idx="2008">
                  <c:v>0.15467400000000001</c:v>
                </c:pt>
                <c:pt idx="2009">
                  <c:v>0.15436900000000001</c:v>
                </c:pt>
                <c:pt idx="2010">
                  <c:v>0.154087</c:v>
                </c:pt>
                <c:pt idx="2011">
                  <c:v>0.15401400000000001</c:v>
                </c:pt>
                <c:pt idx="2012">
                  <c:v>0.15390300000000001</c:v>
                </c:pt>
                <c:pt idx="2013">
                  <c:v>0.153782</c:v>
                </c:pt>
                <c:pt idx="2014">
                  <c:v>0.15362000000000001</c:v>
                </c:pt>
                <c:pt idx="2015">
                  <c:v>0.153254</c:v>
                </c:pt>
                <c:pt idx="2016">
                  <c:v>0.153091</c:v>
                </c:pt>
                <c:pt idx="2017">
                  <c:v>0.153054</c:v>
                </c:pt>
                <c:pt idx="2018">
                  <c:v>0.15266199999999999</c:v>
                </c:pt>
                <c:pt idx="2019">
                  <c:v>0.15243100000000001</c:v>
                </c:pt>
                <c:pt idx="2020">
                  <c:v>0.152503</c:v>
                </c:pt>
                <c:pt idx="2021">
                  <c:v>0.15201500000000001</c:v>
                </c:pt>
                <c:pt idx="2022">
                  <c:v>0.15193000000000001</c:v>
                </c:pt>
                <c:pt idx="2023">
                  <c:v>0.15187700000000001</c:v>
                </c:pt>
                <c:pt idx="2024">
                  <c:v>0.151588</c:v>
                </c:pt>
                <c:pt idx="2025">
                  <c:v>0.15163599999999999</c:v>
                </c:pt>
                <c:pt idx="2026">
                  <c:v>0.15138099999999999</c:v>
                </c:pt>
                <c:pt idx="2027">
                  <c:v>0.15120700000000001</c:v>
                </c:pt>
                <c:pt idx="2028">
                  <c:v>0.15082599999999999</c:v>
                </c:pt>
                <c:pt idx="2029">
                  <c:v>0.15068599999999999</c:v>
                </c:pt>
                <c:pt idx="2030">
                  <c:v>0.15032499999999999</c:v>
                </c:pt>
                <c:pt idx="2031">
                  <c:v>0.150147</c:v>
                </c:pt>
                <c:pt idx="2032">
                  <c:v>0.150114</c:v>
                </c:pt>
                <c:pt idx="2033">
                  <c:v>0.149894</c:v>
                </c:pt>
                <c:pt idx="2034">
                  <c:v>0.14945600000000001</c:v>
                </c:pt>
                <c:pt idx="2035">
                  <c:v>0.14954700000000001</c:v>
                </c:pt>
                <c:pt idx="2036">
                  <c:v>0.14923400000000001</c:v>
                </c:pt>
                <c:pt idx="2037">
                  <c:v>0.14904700000000001</c:v>
                </c:pt>
                <c:pt idx="2038">
                  <c:v>0.14865999999999999</c:v>
                </c:pt>
                <c:pt idx="2039">
                  <c:v>0.148425</c:v>
                </c:pt>
                <c:pt idx="2040">
                  <c:v>0.14835699999999999</c:v>
                </c:pt>
                <c:pt idx="2041">
                  <c:v>0.148145</c:v>
                </c:pt>
                <c:pt idx="2042">
                  <c:v>0.147872</c:v>
                </c:pt>
                <c:pt idx="2043">
                  <c:v>0.14769499999999999</c:v>
                </c:pt>
                <c:pt idx="2044">
                  <c:v>0.14736099999999999</c:v>
                </c:pt>
                <c:pt idx="2045">
                  <c:v>0.14727699999999999</c:v>
                </c:pt>
                <c:pt idx="2046">
                  <c:v>0.14704400000000001</c:v>
                </c:pt>
                <c:pt idx="2047">
                  <c:v>0.146955</c:v>
                </c:pt>
                <c:pt idx="2048">
                  <c:v>0.146868</c:v>
                </c:pt>
                <c:pt idx="2049">
                  <c:v>0.14635600000000001</c:v>
                </c:pt>
                <c:pt idx="2050">
                  <c:v>0.14639099999999999</c:v>
                </c:pt>
                <c:pt idx="2051">
                  <c:v>0.14616899999999999</c:v>
                </c:pt>
                <c:pt idx="2052">
                  <c:v>0.145956</c:v>
                </c:pt>
                <c:pt idx="2053">
                  <c:v>0.14557999999999999</c:v>
                </c:pt>
                <c:pt idx="2054">
                  <c:v>0.145594</c:v>
                </c:pt>
                <c:pt idx="2055">
                  <c:v>0.145426</c:v>
                </c:pt>
                <c:pt idx="2056">
                  <c:v>0.145287</c:v>
                </c:pt>
                <c:pt idx="2057">
                  <c:v>0.14502000000000001</c:v>
                </c:pt>
                <c:pt idx="2058">
                  <c:v>0.144839</c:v>
                </c:pt>
                <c:pt idx="2059">
                  <c:v>0.144844</c:v>
                </c:pt>
                <c:pt idx="2060">
                  <c:v>0.144623</c:v>
                </c:pt>
                <c:pt idx="2061">
                  <c:v>0.14437700000000001</c:v>
                </c:pt>
                <c:pt idx="2062">
                  <c:v>0.14429400000000001</c:v>
                </c:pt>
                <c:pt idx="2063">
                  <c:v>0.144094</c:v>
                </c:pt>
                <c:pt idx="2064">
                  <c:v>0.14393</c:v>
                </c:pt>
                <c:pt idx="2065">
                  <c:v>0.14358000000000001</c:v>
                </c:pt>
                <c:pt idx="2066">
                  <c:v>0.143286</c:v>
                </c:pt>
                <c:pt idx="2067">
                  <c:v>0.14306199999999999</c:v>
                </c:pt>
                <c:pt idx="2068">
                  <c:v>0.14322799999999999</c:v>
                </c:pt>
                <c:pt idx="2069">
                  <c:v>0.142901</c:v>
                </c:pt>
                <c:pt idx="2070">
                  <c:v>0.142674</c:v>
                </c:pt>
                <c:pt idx="2071">
                  <c:v>0.14263200000000001</c:v>
                </c:pt>
                <c:pt idx="2072">
                  <c:v>0.142655</c:v>
                </c:pt>
                <c:pt idx="2073">
                  <c:v>0.14227500000000001</c:v>
                </c:pt>
                <c:pt idx="2074">
                  <c:v>0.14207700000000001</c:v>
                </c:pt>
                <c:pt idx="2075">
                  <c:v>0.14185300000000001</c:v>
                </c:pt>
                <c:pt idx="2076">
                  <c:v>0.14166799999999999</c:v>
                </c:pt>
                <c:pt idx="2077">
                  <c:v>0.14155000000000001</c:v>
                </c:pt>
                <c:pt idx="2078">
                  <c:v>0.14130699999999999</c:v>
                </c:pt>
                <c:pt idx="2079">
                  <c:v>0.14111699999999999</c:v>
                </c:pt>
                <c:pt idx="2080">
                  <c:v>0.14103499999999999</c:v>
                </c:pt>
                <c:pt idx="2081">
                  <c:v>0.140843</c:v>
                </c:pt>
                <c:pt idx="2082">
                  <c:v>0.14089099999999999</c:v>
                </c:pt>
                <c:pt idx="2083">
                  <c:v>0.140678</c:v>
                </c:pt>
                <c:pt idx="2084">
                  <c:v>0.140099</c:v>
                </c:pt>
                <c:pt idx="2085">
                  <c:v>0.14002100000000001</c:v>
                </c:pt>
                <c:pt idx="2086">
                  <c:v>0.139711</c:v>
                </c:pt>
                <c:pt idx="2087">
                  <c:v>0.139624</c:v>
                </c:pt>
                <c:pt idx="2088">
                  <c:v>0.13950799999999999</c:v>
                </c:pt>
                <c:pt idx="2089">
                  <c:v>0.13927200000000001</c:v>
                </c:pt>
                <c:pt idx="2090">
                  <c:v>0.13922699999999999</c:v>
                </c:pt>
                <c:pt idx="2091">
                  <c:v>0.13910900000000001</c:v>
                </c:pt>
                <c:pt idx="2092">
                  <c:v>0.13877900000000001</c:v>
                </c:pt>
                <c:pt idx="2093">
                  <c:v>0.13869600000000001</c:v>
                </c:pt>
                <c:pt idx="2094">
                  <c:v>0.13847100000000001</c:v>
                </c:pt>
                <c:pt idx="2095">
                  <c:v>0.138295</c:v>
                </c:pt>
                <c:pt idx="2096">
                  <c:v>0.13799800000000001</c:v>
                </c:pt>
                <c:pt idx="2097">
                  <c:v>0.137769</c:v>
                </c:pt>
                <c:pt idx="2098">
                  <c:v>0.13761499999999999</c:v>
                </c:pt>
                <c:pt idx="2099">
                  <c:v>0.13747699999999999</c:v>
                </c:pt>
                <c:pt idx="2100">
                  <c:v>0.13717199999999999</c:v>
                </c:pt>
                <c:pt idx="2101">
                  <c:v>0.13691700000000001</c:v>
                </c:pt>
                <c:pt idx="2102">
                  <c:v>0.13675899999999999</c:v>
                </c:pt>
                <c:pt idx="2103">
                  <c:v>0.13675000000000001</c:v>
                </c:pt>
                <c:pt idx="2104">
                  <c:v>0.13650100000000001</c:v>
                </c:pt>
                <c:pt idx="2105">
                  <c:v>0.136409</c:v>
                </c:pt>
                <c:pt idx="2106">
                  <c:v>0.136049</c:v>
                </c:pt>
                <c:pt idx="2107">
                  <c:v>0.13598299999999999</c:v>
                </c:pt>
                <c:pt idx="2108">
                  <c:v>0.13559599999999999</c:v>
                </c:pt>
                <c:pt idx="2109">
                  <c:v>0.13559399999999999</c:v>
                </c:pt>
                <c:pt idx="2110">
                  <c:v>0.13535700000000001</c:v>
                </c:pt>
                <c:pt idx="2111">
                  <c:v>0.13513700000000001</c:v>
                </c:pt>
                <c:pt idx="2112">
                  <c:v>0.13492299999999999</c:v>
                </c:pt>
                <c:pt idx="2113">
                  <c:v>0.13486999999999999</c:v>
                </c:pt>
                <c:pt idx="2114">
                  <c:v>0.13450599999999999</c:v>
                </c:pt>
                <c:pt idx="2115">
                  <c:v>0.134246</c:v>
                </c:pt>
                <c:pt idx="2116">
                  <c:v>0.13439499999999999</c:v>
                </c:pt>
                <c:pt idx="2117">
                  <c:v>0.134073</c:v>
                </c:pt>
                <c:pt idx="2118">
                  <c:v>0.13401099999999999</c:v>
                </c:pt>
                <c:pt idx="2119">
                  <c:v>0.13372700000000001</c:v>
                </c:pt>
                <c:pt idx="2120">
                  <c:v>0.13359299999999999</c:v>
                </c:pt>
                <c:pt idx="2121">
                  <c:v>0.133523</c:v>
                </c:pt>
                <c:pt idx="2122">
                  <c:v>0.13325000000000001</c:v>
                </c:pt>
                <c:pt idx="2123">
                  <c:v>0.13291900000000001</c:v>
                </c:pt>
                <c:pt idx="2124">
                  <c:v>0.13278699999999999</c:v>
                </c:pt>
                <c:pt idx="2125">
                  <c:v>0.13261000000000001</c:v>
                </c:pt>
                <c:pt idx="2126">
                  <c:v>0.13261200000000001</c:v>
                </c:pt>
                <c:pt idx="2127">
                  <c:v>0.13231200000000001</c:v>
                </c:pt>
                <c:pt idx="2128">
                  <c:v>0.13222300000000001</c:v>
                </c:pt>
                <c:pt idx="2129">
                  <c:v>0.13214699999999999</c:v>
                </c:pt>
                <c:pt idx="2130">
                  <c:v>0.13190099999999999</c:v>
                </c:pt>
                <c:pt idx="2131">
                  <c:v>0.131885</c:v>
                </c:pt>
                <c:pt idx="2132">
                  <c:v>0.131519</c:v>
                </c:pt>
                <c:pt idx="2133">
                  <c:v>0.13143099999999999</c:v>
                </c:pt>
                <c:pt idx="2134">
                  <c:v>0.131192</c:v>
                </c:pt>
                <c:pt idx="2135">
                  <c:v>0.13109599999999999</c:v>
                </c:pt>
                <c:pt idx="2136">
                  <c:v>0.13079299999999999</c:v>
                </c:pt>
                <c:pt idx="2137">
                  <c:v>0.13078999999999999</c:v>
                </c:pt>
                <c:pt idx="2138">
                  <c:v>0.13066700000000001</c:v>
                </c:pt>
                <c:pt idx="2139">
                  <c:v>0.13048799999999999</c:v>
                </c:pt>
                <c:pt idx="2140">
                  <c:v>0.13025600000000001</c:v>
                </c:pt>
                <c:pt idx="2141">
                  <c:v>0.12986900000000001</c:v>
                </c:pt>
                <c:pt idx="2142">
                  <c:v>0.12986400000000001</c:v>
                </c:pt>
                <c:pt idx="2143">
                  <c:v>0.12978600000000001</c:v>
                </c:pt>
                <c:pt idx="2144">
                  <c:v>0.129632</c:v>
                </c:pt>
                <c:pt idx="2145">
                  <c:v>0.12945899999999999</c:v>
                </c:pt>
                <c:pt idx="2146">
                  <c:v>0.129139</c:v>
                </c:pt>
                <c:pt idx="2147">
                  <c:v>0.12909000000000001</c:v>
                </c:pt>
                <c:pt idx="2148">
                  <c:v>0.12889800000000001</c:v>
                </c:pt>
                <c:pt idx="2149">
                  <c:v>0.12883800000000001</c:v>
                </c:pt>
                <c:pt idx="2150">
                  <c:v>0.12865699999999999</c:v>
                </c:pt>
                <c:pt idx="2151">
                  <c:v>0.128415</c:v>
                </c:pt>
                <c:pt idx="2152">
                  <c:v>0.128357</c:v>
                </c:pt>
                <c:pt idx="2153">
                  <c:v>0.12809699999999999</c:v>
                </c:pt>
                <c:pt idx="2154">
                  <c:v>0.12808900000000001</c:v>
                </c:pt>
                <c:pt idx="2155">
                  <c:v>0.12801199999999999</c:v>
                </c:pt>
                <c:pt idx="2156">
                  <c:v>0.127801</c:v>
                </c:pt>
                <c:pt idx="2157">
                  <c:v>0.12768199999999999</c:v>
                </c:pt>
                <c:pt idx="2158">
                  <c:v>0.12742999999999999</c:v>
                </c:pt>
                <c:pt idx="2159">
                  <c:v>0.12729399999999999</c:v>
                </c:pt>
                <c:pt idx="2160">
                  <c:v>0.12703500000000001</c:v>
                </c:pt>
                <c:pt idx="2161">
                  <c:v>0.12701000000000001</c:v>
                </c:pt>
                <c:pt idx="2162">
                  <c:v>0.12678800000000001</c:v>
                </c:pt>
                <c:pt idx="2163">
                  <c:v>0.12645600000000001</c:v>
                </c:pt>
                <c:pt idx="2164">
                  <c:v>0.126586</c:v>
                </c:pt>
                <c:pt idx="2165">
                  <c:v>0.12642300000000001</c:v>
                </c:pt>
                <c:pt idx="2166">
                  <c:v>0.126135</c:v>
                </c:pt>
                <c:pt idx="2167">
                  <c:v>0.125998</c:v>
                </c:pt>
                <c:pt idx="2168">
                  <c:v>0.12592100000000001</c:v>
                </c:pt>
                <c:pt idx="2169">
                  <c:v>0.125807</c:v>
                </c:pt>
                <c:pt idx="2170">
                  <c:v>0.12543499999999999</c:v>
                </c:pt>
                <c:pt idx="2171">
                  <c:v>0.125246</c:v>
                </c:pt>
                <c:pt idx="2172">
                  <c:v>0.12489599999999999</c:v>
                </c:pt>
                <c:pt idx="2173">
                  <c:v>0.12484199999999999</c:v>
                </c:pt>
                <c:pt idx="2174">
                  <c:v>0.124821</c:v>
                </c:pt>
                <c:pt idx="2175">
                  <c:v>0.124583</c:v>
                </c:pt>
                <c:pt idx="2176">
                  <c:v>0.124389</c:v>
                </c:pt>
                <c:pt idx="2177">
                  <c:v>0.124238</c:v>
                </c:pt>
                <c:pt idx="2178">
                  <c:v>0.124073</c:v>
                </c:pt>
                <c:pt idx="2179">
                  <c:v>0.124004</c:v>
                </c:pt>
                <c:pt idx="2180">
                  <c:v>0.123848</c:v>
                </c:pt>
                <c:pt idx="2181">
                  <c:v>0.123526</c:v>
                </c:pt>
                <c:pt idx="2182">
                  <c:v>0.12342400000000001</c:v>
                </c:pt>
                <c:pt idx="2183">
                  <c:v>0.12330000000000001</c:v>
                </c:pt>
                <c:pt idx="2184">
                  <c:v>0.123186</c:v>
                </c:pt>
                <c:pt idx="2185">
                  <c:v>0.123143</c:v>
                </c:pt>
                <c:pt idx="2186">
                  <c:v>0.122654</c:v>
                </c:pt>
                <c:pt idx="2187">
                  <c:v>0.1225</c:v>
                </c:pt>
                <c:pt idx="2188">
                  <c:v>0.122409</c:v>
                </c:pt>
                <c:pt idx="2189">
                  <c:v>0.122199</c:v>
                </c:pt>
                <c:pt idx="2190">
                  <c:v>0.12211900000000001</c:v>
                </c:pt>
                <c:pt idx="2191">
                  <c:v>0.122031</c:v>
                </c:pt>
                <c:pt idx="2192">
                  <c:v>0.12175</c:v>
                </c:pt>
                <c:pt idx="2193">
                  <c:v>0.121729</c:v>
                </c:pt>
                <c:pt idx="2194">
                  <c:v>0.121556</c:v>
                </c:pt>
                <c:pt idx="2195">
                  <c:v>0.12143900000000001</c:v>
                </c:pt>
                <c:pt idx="2196">
                  <c:v>0.121388</c:v>
                </c:pt>
                <c:pt idx="2197">
                  <c:v>0.121272</c:v>
                </c:pt>
                <c:pt idx="2198">
                  <c:v>0.121158</c:v>
                </c:pt>
                <c:pt idx="2199">
                  <c:v>0.120894</c:v>
                </c:pt>
                <c:pt idx="2200">
                  <c:v>0.12077300000000001</c:v>
                </c:pt>
                <c:pt idx="2201">
                  <c:v>0.120291</c:v>
                </c:pt>
                <c:pt idx="2202">
                  <c:v>0.12039900000000001</c:v>
                </c:pt>
                <c:pt idx="2203">
                  <c:v>0.120381</c:v>
                </c:pt>
                <c:pt idx="2204">
                  <c:v>0.12012399999999999</c:v>
                </c:pt>
                <c:pt idx="2205">
                  <c:v>0.12020599999999999</c:v>
                </c:pt>
                <c:pt idx="2206">
                  <c:v>0.119912</c:v>
                </c:pt>
                <c:pt idx="2207">
                  <c:v>0.119979</c:v>
                </c:pt>
                <c:pt idx="2208">
                  <c:v>0.119588</c:v>
                </c:pt>
                <c:pt idx="2209">
                  <c:v>0.11962100000000001</c:v>
                </c:pt>
                <c:pt idx="2210">
                  <c:v>0.11938</c:v>
                </c:pt>
                <c:pt idx="2211">
                  <c:v>0.11904099999999999</c:v>
                </c:pt>
                <c:pt idx="2212">
                  <c:v>0.119037</c:v>
                </c:pt>
                <c:pt idx="2213">
                  <c:v>0.118947</c:v>
                </c:pt>
                <c:pt idx="2214">
                  <c:v>0.118746</c:v>
                </c:pt>
                <c:pt idx="2215">
                  <c:v>0.118673</c:v>
                </c:pt>
                <c:pt idx="2216">
                  <c:v>0.118546</c:v>
                </c:pt>
                <c:pt idx="2217">
                  <c:v>0.118619</c:v>
                </c:pt>
                <c:pt idx="2218">
                  <c:v>0.11835900000000001</c:v>
                </c:pt>
                <c:pt idx="2219">
                  <c:v>0.118118</c:v>
                </c:pt>
                <c:pt idx="2220">
                  <c:v>0.117891</c:v>
                </c:pt>
                <c:pt idx="2221">
                  <c:v>0.117502</c:v>
                </c:pt>
                <c:pt idx="2222">
                  <c:v>0.117435</c:v>
                </c:pt>
                <c:pt idx="2223">
                  <c:v>0.117204</c:v>
                </c:pt>
                <c:pt idx="2224">
                  <c:v>0.117032</c:v>
                </c:pt>
                <c:pt idx="2225">
                  <c:v>0.116941</c:v>
                </c:pt>
                <c:pt idx="2226">
                  <c:v>0.11698500000000001</c:v>
                </c:pt>
                <c:pt idx="2227">
                  <c:v>0.11672399999999999</c:v>
                </c:pt>
                <c:pt idx="2228">
                  <c:v>0.116802</c:v>
                </c:pt>
                <c:pt idx="2229">
                  <c:v>0.116511</c:v>
                </c:pt>
                <c:pt idx="2230">
                  <c:v>0.116133</c:v>
                </c:pt>
                <c:pt idx="2231">
                  <c:v>0.115982</c:v>
                </c:pt>
                <c:pt idx="2232">
                  <c:v>0.11593100000000001</c:v>
                </c:pt>
                <c:pt idx="2233">
                  <c:v>0.11572399999999999</c:v>
                </c:pt>
                <c:pt idx="2234">
                  <c:v>0.11550299999999999</c:v>
                </c:pt>
                <c:pt idx="2235">
                  <c:v>0.115429</c:v>
                </c:pt>
                <c:pt idx="2236">
                  <c:v>0.115131</c:v>
                </c:pt>
                <c:pt idx="2237">
                  <c:v>0.115012</c:v>
                </c:pt>
                <c:pt idx="2238">
                  <c:v>0.114811</c:v>
                </c:pt>
                <c:pt idx="2239">
                  <c:v>0.114621</c:v>
                </c:pt>
                <c:pt idx="2240">
                  <c:v>0.114457</c:v>
                </c:pt>
                <c:pt idx="2241">
                  <c:v>0.114355</c:v>
                </c:pt>
                <c:pt idx="2242">
                  <c:v>0.114092</c:v>
                </c:pt>
                <c:pt idx="2243">
                  <c:v>0.11385000000000001</c:v>
                </c:pt>
                <c:pt idx="2244">
                  <c:v>0.11391800000000001</c:v>
                </c:pt>
                <c:pt idx="2245">
                  <c:v>0.113705</c:v>
                </c:pt>
                <c:pt idx="2246">
                  <c:v>0.113404</c:v>
                </c:pt>
                <c:pt idx="2247">
                  <c:v>0.113493</c:v>
                </c:pt>
                <c:pt idx="2248">
                  <c:v>0.11310199999999999</c:v>
                </c:pt>
                <c:pt idx="2249">
                  <c:v>0.112918</c:v>
                </c:pt>
                <c:pt idx="2250">
                  <c:v>0.11280999999999999</c:v>
                </c:pt>
                <c:pt idx="2251">
                  <c:v>0.11261500000000001</c:v>
                </c:pt>
                <c:pt idx="2252">
                  <c:v>0.112632</c:v>
                </c:pt>
                <c:pt idx="2253">
                  <c:v>0.112623</c:v>
                </c:pt>
                <c:pt idx="2254">
                  <c:v>0.112538</c:v>
                </c:pt>
                <c:pt idx="2255">
                  <c:v>0.112348</c:v>
                </c:pt>
                <c:pt idx="2256">
                  <c:v>0.112153</c:v>
                </c:pt>
                <c:pt idx="2257">
                  <c:v>0.11201</c:v>
                </c:pt>
                <c:pt idx="2258">
                  <c:v>0.111766</c:v>
                </c:pt>
                <c:pt idx="2259">
                  <c:v>0.111647</c:v>
                </c:pt>
                <c:pt idx="2260">
                  <c:v>0.111466</c:v>
                </c:pt>
                <c:pt idx="2261">
                  <c:v>0.111259</c:v>
                </c:pt>
                <c:pt idx="2262">
                  <c:v>0.111065</c:v>
                </c:pt>
                <c:pt idx="2263">
                  <c:v>0.110761</c:v>
                </c:pt>
                <c:pt idx="2264">
                  <c:v>0.11071300000000001</c:v>
                </c:pt>
                <c:pt idx="2265">
                  <c:v>0.110613</c:v>
                </c:pt>
                <c:pt idx="2266">
                  <c:v>0.11058800000000001</c:v>
                </c:pt>
                <c:pt idx="2267">
                  <c:v>0.110787</c:v>
                </c:pt>
                <c:pt idx="2268">
                  <c:v>0.110444</c:v>
                </c:pt>
                <c:pt idx="2269">
                  <c:v>0.11002099999999999</c:v>
                </c:pt>
                <c:pt idx="2270">
                  <c:v>0.11012</c:v>
                </c:pt>
                <c:pt idx="2271">
                  <c:v>0.10986700000000001</c:v>
                </c:pt>
                <c:pt idx="2272">
                  <c:v>0.109664</c:v>
                </c:pt>
                <c:pt idx="2273">
                  <c:v>0.109471</c:v>
                </c:pt>
                <c:pt idx="2274">
                  <c:v>0.109375</c:v>
                </c:pt>
                <c:pt idx="2275">
                  <c:v>0.109225</c:v>
                </c:pt>
                <c:pt idx="2276">
                  <c:v>0.109054</c:v>
                </c:pt>
                <c:pt idx="2277">
                  <c:v>0.10906100000000001</c:v>
                </c:pt>
                <c:pt idx="2278">
                  <c:v>0.109157</c:v>
                </c:pt>
                <c:pt idx="2279">
                  <c:v>0.108929</c:v>
                </c:pt>
                <c:pt idx="2280">
                  <c:v>0.108691</c:v>
                </c:pt>
                <c:pt idx="2281">
                  <c:v>0.108622</c:v>
                </c:pt>
                <c:pt idx="2282">
                  <c:v>0.108334</c:v>
                </c:pt>
                <c:pt idx="2283">
                  <c:v>0.108309</c:v>
                </c:pt>
                <c:pt idx="2284">
                  <c:v>0.10830099999999999</c:v>
                </c:pt>
                <c:pt idx="2285">
                  <c:v>0.107963</c:v>
                </c:pt>
                <c:pt idx="2286">
                  <c:v>0.107999</c:v>
                </c:pt>
                <c:pt idx="2287">
                  <c:v>0.10796</c:v>
                </c:pt>
                <c:pt idx="2288">
                  <c:v>0.107821</c:v>
                </c:pt>
                <c:pt idx="2289">
                  <c:v>0.107622</c:v>
                </c:pt>
                <c:pt idx="2290">
                  <c:v>0.107337</c:v>
                </c:pt>
                <c:pt idx="2291">
                  <c:v>0.107211</c:v>
                </c:pt>
                <c:pt idx="2292">
                  <c:v>0.107034</c:v>
                </c:pt>
                <c:pt idx="2293">
                  <c:v>0.106839</c:v>
                </c:pt>
                <c:pt idx="2294">
                  <c:v>0.106701</c:v>
                </c:pt>
                <c:pt idx="2295">
                  <c:v>0.106487</c:v>
                </c:pt>
                <c:pt idx="2296">
                  <c:v>0.10635600000000001</c:v>
                </c:pt>
                <c:pt idx="2297">
                  <c:v>0.106082</c:v>
                </c:pt>
                <c:pt idx="2298">
                  <c:v>0.106185</c:v>
                </c:pt>
                <c:pt idx="2299">
                  <c:v>0.10587000000000001</c:v>
                </c:pt>
                <c:pt idx="2300">
                  <c:v>0.106083</c:v>
                </c:pt>
                <c:pt idx="2301">
                  <c:v>0.105652</c:v>
                </c:pt>
                <c:pt idx="2302">
                  <c:v>0.105363</c:v>
                </c:pt>
                <c:pt idx="2303">
                  <c:v>0.105283</c:v>
                </c:pt>
                <c:pt idx="2304">
                  <c:v>0.10525</c:v>
                </c:pt>
                <c:pt idx="2305">
                  <c:v>0.104966</c:v>
                </c:pt>
                <c:pt idx="2306">
                  <c:v>0.104922</c:v>
                </c:pt>
                <c:pt idx="2307">
                  <c:v>0.10485700000000001</c:v>
                </c:pt>
                <c:pt idx="2308">
                  <c:v>0.104643</c:v>
                </c:pt>
                <c:pt idx="2309">
                  <c:v>0.10452400000000001</c:v>
                </c:pt>
                <c:pt idx="2310">
                  <c:v>0.104349</c:v>
                </c:pt>
                <c:pt idx="2311">
                  <c:v>0.10412</c:v>
                </c:pt>
                <c:pt idx="2312">
                  <c:v>0.10389900000000001</c:v>
                </c:pt>
                <c:pt idx="2313">
                  <c:v>0.10381899999999999</c:v>
                </c:pt>
                <c:pt idx="2314">
                  <c:v>0.103675</c:v>
                </c:pt>
                <c:pt idx="2315">
                  <c:v>0.103495</c:v>
                </c:pt>
                <c:pt idx="2316">
                  <c:v>0.103449</c:v>
                </c:pt>
                <c:pt idx="2317">
                  <c:v>0.103384</c:v>
                </c:pt>
                <c:pt idx="2318">
                  <c:v>0.103059</c:v>
                </c:pt>
                <c:pt idx="2319">
                  <c:v>0.10291599999999999</c:v>
                </c:pt>
                <c:pt idx="2320">
                  <c:v>0.102879</c:v>
                </c:pt>
                <c:pt idx="2321">
                  <c:v>0.102869</c:v>
                </c:pt>
                <c:pt idx="2322">
                  <c:v>0.102798</c:v>
                </c:pt>
                <c:pt idx="2323">
                  <c:v>0.102696</c:v>
                </c:pt>
                <c:pt idx="2324">
                  <c:v>0.102337</c:v>
                </c:pt>
                <c:pt idx="2325">
                  <c:v>0.102338</c:v>
                </c:pt>
                <c:pt idx="2326">
                  <c:v>0.10215</c:v>
                </c:pt>
                <c:pt idx="2327">
                  <c:v>0.10213700000000001</c:v>
                </c:pt>
                <c:pt idx="2328">
                  <c:v>0.10193199999999999</c:v>
                </c:pt>
                <c:pt idx="2329">
                  <c:v>0.10200099999999999</c:v>
                </c:pt>
                <c:pt idx="2330">
                  <c:v>0.10182099999999999</c:v>
                </c:pt>
                <c:pt idx="2331">
                  <c:v>0.101579</c:v>
                </c:pt>
                <c:pt idx="2332">
                  <c:v>0.101269</c:v>
                </c:pt>
                <c:pt idx="2333">
                  <c:v>0.101165</c:v>
                </c:pt>
                <c:pt idx="2334">
                  <c:v>0.10106800000000001</c:v>
                </c:pt>
                <c:pt idx="2335">
                  <c:v>0.100788</c:v>
                </c:pt>
                <c:pt idx="2336">
                  <c:v>0.101054</c:v>
                </c:pt>
                <c:pt idx="2337">
                  <c:v>0.100857</c:v>
                </c:pt>
                <c:pt idx="2338">
                  <c:v>0.100633</c:v>
                </c:pt>
                <c:pt idx="2339">
                  <c:v>0.10049</c:v>
                </c:pt>
                <c:pt idx="2340">
                  <c:v>0.10043299999999999</c:v>
                </c:pt>
                <c:pt idx="2341">
                  <c:v>0.10029399999999999</c:v>
                </c:pt>
                <c:pt idx="2342">
                  <c:v>0.100185</c:v>
                </c:pt>
                <c:pt idx="2343">
                  <c:v>0.100105</c:v>
                </c:pt>
                <c:pt idx="2344">
                  <c:v>0.10004399999999999</c:v>
                </c:pt>
                <c:pt idx="2345">
                  <c:v>9.9769999999999998E-2</c:v>
                </c:pt>
                <c:pt idx="2346">
                  <c:v>9.9768999999999997E-2</c:v>
                </c:pt>
                <c:pt idx="2347">
                  <c:v>9.9414000000000002E-2</c:v>
                </c:pt>
                <c:pt idx="2348">
                  <c:v>9.9294999999999994E-2</c:v>
                </c:pt>
                <c:pt idx="2349">
                  <c:v>9.9126000000000006E-2</c:v>
                </c:pt>
                <c:pt idx="2350">
                  <c:v>9.9114999999999995E-2</c:v>
                </c:pt>
                <c:pt idx="2351">
                  <c:v>9.8938999999999999E-2</c:v>
                </c:pt>
                <c:pt idx="2352">
                  <c:v>9.887E-2</c:v>
                </c:pt>
                <c:pt idx="2353">
                  <c:v>9.8831000000000002E-2</c:v>
                </c:pt>
                <c:pt idx="2354">
                  <c:v>9.8669000000000007E-2</c:v>
                </c:pt>
                <c:pt idx="2355">
                  <c:v>9.8308999999999994E-2</c:v>
                </c:pt>
                <c:pt idx="2356">
                  <c:v>9.8304000000000002E-2</c:v>
                </c:pt>
                <c:pt idx="2357">
                  <c:v>9.8041000000000003E-2</c:v>
                </c:pt>
                <c:pt idx="2358">
                  <c:v>9.8054000000000002E-2</c:v>
                </c:pt>
                <c:pt idx="2359">
                  <c:v>9.8032999999999995E-2</c:v>
                </c:pt>
                <c:pt idx="2360">
                  <c:v>9.7924999999999998E-2</c:v>
                </c:pt>
                <c:pt idx="2361">
                  <c:v>9.7682000000000005E-2</c:v>
                </c:pt>
                <c:pt idx="2362">
                  <c:v>9.7667000000000004E-2</c:v>
                </c:pt>
                <c:pt idx="2363">
                  <c:v>9.7395999999999996E-2</c:v>
                </c:pt>
                <c:pt idx="2364">
                  <c:v>9.7331000000000001E-2</c:v>
                </c:pt>
                <c:pt idx="2365">
                  <c:v>9.7148999999999999E-2</c:v>
                </c:pt>
                <c:pt idx="2366">
                  <c:v>9.6886E-2</c:v>
                </c:pt>
                <c:pt idx="2367">
                  <c:v>9.6726000000000006E-2</c:v>
                </c:pt>
                <c:pt idx="2368">
                  <c:v>9.6519999999999995E-2</c:v>
                </c:pt>
                <c:pt idx="2369">
                  <c:v>9.647E-2</c:v>
                </c:pt>
                <c:pt idx="2370">
                  <c:v>9.6287999999999999E-2</c:v>
                </c:pt>
                <c:pt idx="2371">
                  <c:v>9.6329999999999999E-2</c:v>
                </c:pt>
                <c:pt idx="2372">
                  <c:v>9.6232999999999999E-2</c:v>
                </c:pt>
                <c:pt idx="2373">
                  <c:v>9.5892000000000005E-2</c:v>
                </c:pt>
                <c:pt idx="2374">
                  <c:v>9.5846000000000001E-2</c:v>
                </c:pt>
                <c:pt idx="2375">
                  <c:v>9.5740000000000006E-2</c:v>
                </c:pt>
                <c:pt idx="2376">
                  <c:v>9.5482999999999998E-2</c:v>
                </c:pt>
                <c:pt idx="2377">
                  <c:v>9.5534999999999995E-2</c:v>
                </c:pt>
                <c:pt idx="2378">
                  <c:v>9.5391000000000004E-2</c:v>
                </c:pt>
                <c:pt idx="2379">
                  <c:v>9.5263E-2</c:v>
                </c:pt>
                <c:pt idx="2380">
                  <c:v>9.5179E-2</c:v>
                </c:pt>
                <c:pt idx="2381">
                  <c:v>9.4805E-2</c:v>
                </c:pt>
                <c:pt idx="2382">
                  <c:v>9.4699000000000005E-2</c:v>
                </c:pt>
                <c:pt idx="2383">
                  <c:v>9.4580999999999998E-2</c:v>
                </c:pt>
                <c:pt idx="2384">
                  <c:v>9.4422000000000006E-2</c:v>
                </c:pt>
                <c:pt idx="2385">
                  <c:v>9.4327999999999995E-2</c:v>
                </c:pt>
                <c:pt idx="2386">
                  <c:v>9.4072000000000003E-2</c:v>
                </c:pt>
                <c:pt idx="2387">
                  <c:v>9.4147999999999996E-2</c:v>
                </c:pt>
                <c:pt idx="2388">
                  <c:v>9.3982999999999997E-2</c:v>
                </c:pt>
                <c:pt idx="2389">
                  <c:v>9.3894000000000005E-2</c:v>
                </c:pt>
                <c:pt idx="2390">
                  <c:v>9.3867000000000006E-2</c:v>
                </c:pt>
                <c:pt idx="2391">
                  <c:v>9.3838000000000005E-2</c:v>
                </c:pt>
                <c:pt idx="2392">
                  <c:v>9.3665999999999999E-2</c:v>
                </c:pt>
                <c:pt idx="2393">
                  <c:v>9.3647999999999995E-2</c:v>
                </c:pt>
                <c:pt idx="2394">
                  <c:v>9.3603000000000006E-2</c:v>
                </c:pt>
                <c:pt idx="2395">
                  <c:v>9.3410999999999994E-2</c:v>
                </c:pt>
                <c:pt idx="2396">
                  <c:v>9.3302999999999997E-2</c:v>
                </c:pt>
                <c:pt idx="2397">
                  <c:v>9.3190999999999996E-2</c:v>
                </c:pt>
                <c:pt idx="2398">
                  <c:v>9.2899999999999996E-2</c:v>
                </c:pt>
                <c:pt idx="2399">
                  <c:v>9.2776999999999998E-2</c:v>
                </c:pt>
                <c:pt idx="2400">
                  <c:v>9.2600000000000002E-2</c:v>
                </c:pt>
                <c:pt idx="2401">
                  <c:v>9.2627000000000001E-2</c:v>
                </c:pt>
                <c:pt idx="2402">
                  <c:v>9.2272999999999994E-2</c:v>
                </c:pt>
                <c:pt idx="2403">
                  <c:v>9.2282000000000003E-2</c:v>
                </c:pt>
                <c:pt idx="2404">
                  <c:v>9.2326000000000005E-2</c:v>
                </c:pt>
                <c:pt idx="2405">
                  <c:v>9.2257000000000006E-2</c:v>
                </c:pt>
                <c:pt idx="2406">
                  <c:v>9.2063000000000006E-2</c:v>
                </c:pt>
                <c:pt idx="2407">
                  <c:v>9.1911999999999994E-2</c:v>
                </c:pt>
                <c:pt idx="2408">
                  <c:v>9.1805999999999999E-2</c:v>
                </c:pt>
                <c:pt idx="2409">
                  <c:v>9.1686000000000004E-2</c:v>
                </c:pt>
                <c:pt idx="2410">
                  <c:v>9.1686000000000004E-2</c:v>
                </c:pt>
                <c:pt idx="2411">
                  <c:v>9.1489000000000001E-2</c:v>
                </c:pt>
                <c:pt idx="2412">
                  <c:v>9.1592999999999994E-2</c:v>
                </c:pt>
                <c:pt idx="2413">
                  <c:v>9.1433E-2</c:v>
                </c:pt>
                <c:pt idx="2414">
                  <c:v>9.1255000000000003E-2</c:v>
                </c:pt>
                <c:pt idx="2415">
                  <c:v>9.1306999999999999E-2</c:v>
                </c:pt>
                <c:pt idx="2416">
                  <c:v>9.1242000000000004E-2</c:v>
                </c:pt>
                <c:pt idx="2417">
                  <c:v>9.1146000000000005E-2</c:v>
                </c:pt>
                <c:pt idx="2418">
                  <c:v>9.1012999999999997E-2</c:v>
                </c:pt>
                <c:pt idx="2419">
                  <c:v>9.0718999999999994E-2</c:v>
                </c:pt>
                <c:pt idx="2420">
                  <c:v>9.0407000000000001E-2</c:v>
                </c:pt>
                <c:pt idx="2421">
                  <c:v>9.0239E-2</c:v>
                </c:pt>
                <c:pt idx="2422">
                  <c:v>9.0085999999999999E-2</c:v>
                </c:pt>
                <c:pt idx="2423">
                  <c:v>8.9953000000000005E-2</c:v>
                </c:pt>
                <c:pt idx="2424">
                  <c:v>8.9954999999999993E-2</c:v>
                </c:pt>
                <c:pt idx="2425">
                  <c:v>8.9998999999999996E-2</c:v>
                </c:pt>
                <c:pt idx="2426">
                  <c:v>8.9915999999999996E-2</c:v>
                </c:pt>
                <c:pt idx="2427">
                  <c:v>8.9944999999999997E-2</c:v>
                </c:pt>
                <c:pt idx="2428">
                  <c:v>8.9695999999999998E-2</c:v>
                </c:pt>
                <c:pt idx="2429">
                  <c:v>8.9736999999999997E-2</c:v>
                </c:pt>
                <c:pt idx="2430">
                  <c:v>8.9473999999999998E-2</c:v>
                </c:pt>
                <c:pt idx="2431">
                  <c:v>8.9317999999999995E-2</c:v>
                </c:pt>
                <c:pt idx="2432">
                  <c:v>8.9227000000000001E-2</c:v>
                </c:pt>
                <c:pt idx="2433">
                  <c:v>8.9146000000000003E-2</c:v>
                </c:pt>
                <c:pt idx="2434">
                  <c:v>8.8873999999999995E-2</c:v>
                </c:pt>
                <c:pt idx="2435">
                  <c:v>8.8856000000000004E-2</c:v>
                </c:pt>
                <c:pt idx="2436">
                  <c:v>8.8692999999999994E-2</c:v>
                </c:pt>
                <c:pt idx="2437">
                  <c:v>8.8729000000000002E-2</c:v>
                </c:pt>
                <c:pt idx="2438">
                  <c:v>8.8575000000000001E-2</c:v>
                </c:pt>
                <c:pt idx="2439">
                  <c:v>8.8324E-2</c:v>
                </c:pt>
                <c:pt idx="2440">
                  <c:v>8.7972999999999996E-2</c:v>
                </c:pt>
                <c:pt idx="2441">
                  <c:v>8.7926000000000004E-2</c:v>
                </c:pt>
                <c:pt idx="2442">
                  <c:v>8.7955000000000005E-2</c:v>
                </c:pt>
                <c:pt idx="2443">
                  <c:v>8.7720999999999993E-2</c:v>
                </c:pt>
                <c:pt idx="2444">
                  <c:v>8.7842000000000003E-2</c:v>
                </c:pt>
                <c:pt idx="2445">
                  <c:v>8.7798000000000001E-2</c:v>
                </c:pt>
                <c:pt idx="2446">
                  <c:v>8.7679999999999994E-2</c:v>
                </c:pt>
                <c:pt idx="2447">
                  <c:v>8.7501999999999996E-2</c:v>
                </c:pt>
                <c:pt idx="2448">
                  <c:v>8.7581999999999993E-2</c:v>
                </c:pt>
                <c:pt idx="2449">
                  <c:v>8.7340000000000001E-2</c:v>
                </c:pt>
                <c:pt idx="2450">
                  <c:v>8.7003999999999998E-2</c:v>
                </c:pt>
                <c:pt idx="2451">
                  <c:v>8.7024000000000004E-2</c:v>
                </c:pt>
                <c:pt idx="2452">
                  <c:v>8.6939000000000002E-2</c:v>
                </c:pt>
                <c:pt idx="2453">
                  <c:v>8.6779999999999996E-2</c:v>
                </c:pt>
                <c:pt idx="2454">
                  <c:v>8.6696999999999996E-2</c:v>
                </c:pt>
                <c:pt idx="2455">
                  <c:v>8.6718000000000003E-2</c:v>
                </c:pt>
                <c:pt idx="2456">
                  <c:v>8.6473999999999995E-2</c:v>
                </c:pt>
                <c:pt idx="2457">
                  <c:v>8.6416999999999994E-2</c:v>
                </c:pt>
                <c:pt idx="2458">
                  <c:v>8.6322999999999997E-2</c:v>
                </c:pt>
                <c:pt idx="2459">
                  <c:v>8.6209999999999995E-2</c:v>
                </c:pt>
                <c:pt idx="2460">
                  <c:v>8.6262000000000005E-2</c:v>
                </c:pt>
                <c:pt idx="2461">
                  <c:v>8.6204000000000003E-2</c:v>
                </c:pt>
                <c:pt idx="2462">
                  <c:v>8.5954000000000003E-2</c:v>
                </c:pt>
                <c:pt idx="2463">
                  <c:v>8.5777999999999993E-2</c:v>
                </c:pt>
                <c:pt idx="2464">
                  <c:v>8.5658999999999999E-2</c:v>
                </c:pt>
                <c:pt idx="2465">
                  <c:v>8.5509000000000002E-2</c:v>
                </c:pt>
                <c:pt idx="2466">
                  <c:v>8.5569999999999993E-2</c:v>
                </c:pt>
                <c:pt idx="2467">
                  <c:v>8.5604E-2</c:v>
                </c:pt>
                <c:pt idx="2468">
                  <c:v>8.5597000000000006E-2</c:v>
                </c:pt>
                <c:pt idx="2469">
                  <c:v>8.5554000000000005E-2</c:v>
                </c:pt>
                <c:pt idx="2470">
                  <c:v>8.5390999999999995E-2</c:v>
                </c:pt>
                <c:pt idx="2471">
                  <c:v>8.5149000000000002E-2</c:v>
                </c:pt>
                <c:pt idx="2472">
                  <c:v>8.5179000000000005E-2</c:v>
                </c:pt>
                <c:pt idx="2473">
                  <c:v>8.4865999999999997E-2</c:v>
                </c:pt>
                <c:pt idx="2474">
                  <c:v>8.4736000000000006E-2</c:v>
                </c:pt>
                <c:pt idx="2475">
                  <c:v>8.4644999999999998E-2</c:v>
                </c:pt>
                <c:pt idx="2476">
                  <c:v>8.4505999999999998E-2</c:v>
                </c:pt>
                <c:pt idx="2477">
                  <c:v>8.4519999999999998E-2</c:v>
                </c:pt>
                <c:pt idx="2478">
                  <c:v>8.4272E-2</c:v>
                </c:pt>
                <c:pt idx="2479">
                  <c:v>8.4254999999999997E-2</c:v>
                </c:pt>
                <c:pt idx="2480">
                  <c:v>8.4165000000000004E-2</c:v>
                </c:pt>
                <c:pt idx="2481">
                  <c:v>8.4029000000000006E-2</c:v>
                </c:pt>
                <c:pt idx="2482">
                  <c:v>8.4130999999999997E-2</c:v>
                </c:pt>
                <c:pt idx="2483">
                  <c:v>8.3976999999999996E-2</c:v>
                </c:pt>
                <c:pt idx="2484">
                  <c:v>8.4085999999999994E-2</c:v>
                </c:pt>
                <c:pt idx="2485">
                  <c:v>8.3703E-2</c:v>
                </c:pt>
                <c:pt idx="2486">
                  <c:v>8.3486000000000005E-2</c:v>
                </c:pt>
                <c:pt idx="2487">
                  <c:v>8.3516999999999994E-2</c:v>
                </c:pt>
                <c:pt idx="2488">
                  <c:v>8.3572999999999995E-2</c:v>
                </c:pt>
                <c:pt idx="2489">
                  <c:v>8.3402000000000004E-2</c:v>
                </c:pt>
                <c:pt idx="2490">
                  <c:v>8.3269999999999997E-2</c:v>
                </c:pt>
                <c:pt idx="2491">
                  <c:v>8.3309999999999995E-2</c:v>
                </c:pt>
                <c:pt idx="2492">
                  <c:v>8.3246000000000001E-2</c:v>
                </c:pt>
                <c:pt idx="2493">
                  <c:v>8.3260000000000001E-2</c:v>
                </c:pt>
                <c:pt idx="2494">
                  <c:v>8.2844000000000001E-2</c:v>
                </c:pt>
                <c:pt idx="2495">
                  <c:v>8.2893999999999995E-2</c:v>
                </c:pt>
                <c:pt idx="2496">
                  <c:v>8.2594000000000001E-2</c:v>
                </c:pt>
                <c:pt idx="2497">
                  <c:v>8.2626000000000005E-2</c:v>
                </c:pt>
                <c:pt idx="2498">
                  <c:v>8.2399E-2</c:v>
                </c:pt>
                <c:pt idx="2499">
                  <c:v>8.2497000000000001E-2</c:v>
                </c:pt>
                <c:pt idx="2500">
                  <c:v>8.246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281B-4563-9BB3-AEF2F72953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5688"/>
        <c:axId val="199388824"/>
      </c:scatterChart>
      <c:valAx>
        <c:axId val="199385688"/>
        <c:scaling>
          <c:orientation val="minMax"/>
          <c:max val="900"/>
          <c:min val="4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200" b="1"/>
            </a:pPr>
            <a:endParaRPr lang="en-US"/>
          </a:p>
        </c:txPr>
        <c:crossAx val="199388824"/>
        <c:crosses val="autoZero"/>
        <c:crossBetween val="midCat"/>
        <c:majorUnit val="50"/>
      </c:valAx>
      <c:valAx>
        <c:axId val="199388824"/>
        <c:scaling>
          <c:orientation val="minMax"/>
          <c:max val="0.60000000000000009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200" b="1"/>
            </a:pPr>
            <a:endParaRPr lang="en-US"/>
          </a:p>
        </c:txPr>
        <c:crossAx val="1993856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45096230543338"/>
          <c:y val="3.4879099105577058E-2"/>
          <c:w val="0.83918257673693097"/>
          <c:h val="0.799346820262268"/>
        </c:manualLayout>
      </c:layout>
      <c:scatterChart>
        <c:scatterStyle val="smoothMarker"/>
        <c:varyColors val="0"/>
        <c:ser>
          <c:idx val="2"/>
          <c:order val="0"/>
          <c:tx>
            <c:strRef>
              <c:f>SPEC!$D$1</c:f>
              <c:strCache>
                <c:ptCount val="1"/>
                <c:pt idx="0">
                  <c:v>Cu(ClO4)2 + HClO4 + L</c:v>
                </c:pt>
              </c:strCache>
            </c:strRef>
          </c:tx>
          <c:spPr>
            <a:ln w="19050" cap="rnd">
              <a:solidFill>
                <a:srgbClr val="F852D8"/>
              </a:solidFill>
              <a:round/>
            </a:ln>
            <a:effectLst/>
          </c:spPr>
          <c:marker>
            <c:symbol val="none"/>
          </c:marker>
          <c:xVal>
            <c:numRef>
              <c:f>SPEC!$A$2:$A$1756</c:f>
              <c:numCache>
                <c:formatCode>General</c:formatCode>
                <c:ptCount val="1755"/>
                <c:pt idx="0">
                  <c:v>900</c:v>
                </c:pt>
                <c:pt idx="1">
                  <c:v>899.8</c:v>
                </c:pt>
                <c:pt idx="2">
                  <c:v>899.6</c:v>
                </c:pt>
                <c:pt idx="3">
                  <c:v>899.4</c:v>
                </c:pt>
                <c:pt idx="4">
                  <c:v>899.2</c:v>
                </c:pt>
                <c:pt idx="5">
                  <c:v>899</c:v>
                </c:pt>
                <c:pt idx="6">
                  <c:v>898.8</c:v>
                </c:pt>
                <c:pt idx="7">
                  <c:v>898.6</c:v>
                </c:pt>
                <c:pt idx="8">
                  <c:v>898.4</c:v>
                </c:pt>
                <c:pt idx="9">
                  <c:v>898.2</c:v>
                </c:pt>
                <c:pt idx="10">
                  <c:v>898</c:v>
                </c:pt>
                <c:pt idx="11">
                  <c:v>897.8</c:v>
                </c:pt>
                <c:pt idx="12">
                  <c:v>897.6</c:v>
                </c:pt>
                <c:pt idx="13">
                  <c:v>897.4</c:v>
                </c:pt>
                <c:pt idx="14">
                  <c:v>897.2</c:v>
                </c:pt>
                <c:pt idx="15">
                  <c:v>897</c:v>
                </c:pt>
                <c:pt idx="16">
                  <c:v>896.8</c:v>
                </c:pt>
                <c:pt idx="17">
                  <c:v>896.6</c:v>
                </c:pt>
                <c:pt idx="18">
                  <c:v>896.4</c:v>
                </c:pt>
                <c:pt idx="19">
                  <c:v>896.2</c:v>
                </c:pt>
                <c:pt idx="20">
                  <c:v>896</c:v>
                </c:pt>
                <c:pt idx="21">
                  <c:v>895.8</c:v>
                </c:pt>
                <c:pt idx="22">
                  <c:v>895.6</c:v>
                </c:pt>
                <c:pt idx="23">
                  <c:v>895.4</c:v>
                </c:pt>
                <c:pt idx="24">
                  <c:v>895.2</c:v>
                </c:pt>
                <c:pt idx="25">
                  <c:v>895</c:v>
                </c:pt>
                <c:pt idx="26">
                  <c:v>894.8</c:v>
                </c:pt>
                <c:pt idx="27">
                  <c:v>894.6</c:v>
                </c:pt>
                <c:pt idx="28">
                  <c:v>894.4</c:v>
                </c:pt>
                <c:pt idx="29">
                  <c:v>894.2</c:v>
                </c:pt>
                <c:pt idx="30">
                  <c:v>894</c:v>
                </c:pt>
                <c:pt idx="31">
                  <c:v>893.8</c:v>
                </c:pt>
                <c:pt idx="32">
                  <c:v>893.6</c:v>
                </c:pt>
                <c:pt idx="33">
                  <c:v>893.4</c:v>
                </c:pt>
                <c:pt idx="34">
                  <c:v>893.2</c:v>
                </c:pt>
                <c:pt idx="35">
                  <c:v>893</c:v>
                </c:pt>
                <c:pt idx="36">
                  <c:v>892.8</c:v>
                </c:pt>
                <c:pt idx="37">
                  <c:v>892.6</c:v>
                </c:pt>
                <c:pt idx="38">
                  <c:v>892.4</c:v>
                </c:pt>
                <c:pt idx="39">
                  <c:v>892.2</c:v>
                </c:pt>
                <c:pt idx="40">
                  <c:v>892</c:v>
                </c:pt>
                <c:pt idx="41">
                  <c:v>891.8</c:v>
                </c:pt>
                <c:pt idx="42">
                  <c:v>891.6</c:v>
                </c:pt>
                <c:pt idx="43">
                  <c:v>891.4</c:v>
                </c:pt>
                <c:pt idx="44">
                  <c:v>891.2</c:v>
                </c:pt>
                <c:pt idx="45">
                  <c:v>891</c:v>
                </c:pt>
                <c:pt idx="46">
                  <c:v>890.8</c:v>
                </c:pt>
                <c:pt idx="47">
                  <c:v>890.6</c:v>
                </c:pt>
                <c:pt idx="48">
                  <c:v>890.4</c:v>
                </c:pt>
                <c:pt idx="49">
                  <c:v>890.2</c:v>
                </c:pt>
                <c:pt idx="50">
                  <c:v>890</c:v>
                </c:pt>
                <c:pt idx="51">
                  <c:v>889.8</c:v>
                </c:pt>
                <c:pt idx="52">
                  <c:v>889.6</c:v>
                </c:pt>
                <c:pt idx="53">
                  <c:v>889.4</c:v>
                </c:pt>
                <c:pt idx="54">
                  <c:v>889.2</c:v>
                </c:pt>
                <c:pt idx="55">
                  <c:v>889</c:v>
                </c:pt>
                <c:pt idx="56">
                  <c:v>888.8</c:v>
                </c:pt>
                <c:pt idx="57">
                  <c:v>888.6</c:v>
                </c:pt>
                <c:pt idx="58">
                  <c:v>888.4</c:v>
                </c:pt>
                <c:pt idx="59">
                  <c:v>888.2</c:v>
                </c:pt>
                <c:pt idx="60">
                  <c:v>888</c:v>
                </c:pt>
                <c:pt idx="61">
                  <c:v>887.8</c:v>
                </c:pt>
                <c:pt idx="62">
                  <c:v>887.6</c:v>
                </c:pt>
                <c:pt idx="63">
                  <c:v>887.4</c:v>
                </c:pt>
                <c:pt idx="64">
                  <c:v>887.2</c:v>
                </c:pt>
                <c:pt idx="65">
                  <c:v>887</c:v>
                </c:pt>
                <c:pt idx="66">
                  <c:v>886.8</c:v>
                </c:pt>
                <c:pt idx="67">
                  <c:v>886.6</c:v>
                </c:pt>
                <c:pt idx="68">
                  <c:v>886.4</c:v>
                </c:pt>
                <c:pt idx="69">
                  <c:v>886.2</c:v>
                </c:pt>
                <c:pt idx="70">
                  <c:v>886</c:v>
                </c:pt>
                <c:pt idx="71">
                  <c:v>885.8</c:v>
                </c:pt>
                <c:pt idx="72">
                  <c:v>885.6</c:v>
                </c:pt>
                <c:pt idx="73">
                  <c:v>885.4</c:v>
                </c:pt>
                <c:pt idx="74">
                  <c:v>885.2</c:v>
                </c:pt>
                <c:pt idx="75">
                  <c:v>885</c:v>
                </c:pt>
                <c:pt idx="76">
                  <c:v>884.8</c:v>
                </c:pt>
                <c:pt idx="77">
                  <c:v>884.6</c:v>
                </c:pt>
                <c:pt idx="78">
                  <c:v>884.4</c:v>
                </c:pt>
                <c:pt idx="79">
                  <c:v>884.2</c:v>
                </c:pt>
                <c:pt idx="80">
                  <c:v>884</c:v>
                </c:pt>
                <c:pt idx="81">
                  <c:v>883.8</c:v>
                </c:pt>
                <c:pt idx="82">
                  <c:v>883.6</c:v>
                </c:pt>
                <c:pt idx="83">
                  <c:v>883.4</c:v>
                </c:pt>
                <c:pt idx="84">
                  <c:v>883.2</c:v>
                </c:pt>
                <c:pt idx="85">
                  <c:v>883</c:v>
                </c:pt>
                <c:pt idx="86">
                  <c:v>882.8</c:v>
                </c:pt>
                <c:pt idx="87">
                  <c:v>882.6</c:v>
                </c:pt>
                <c:pt idx="88">
                  <c:v>882.4</c:v>
                </c:pt>
                <c:pt idx="89">
                  <c:v>882.2</c:v>
                </c:pt>
                <c:pt idx="90">
                  <c:v>882</c:v>
                </c:pt>
                <c:pt idx="91">
                  <c:v>881.8</c:v>
                </c:pt>
                <c:pt idx="92">
                  <c:v>881.6</c:v>
                </c:pt>
                <c:pt idx="93">
                  <c:v>881.4</c:v>
                </c:pt>
                <c:pt idx="94">
                  <c:v>881.2</c:v>
                </c:pt>
                <c:pt idx="95">
                  <c:v>881</c:v>
                </c:pt>
                <c:pt idx="96">
                  <c:v>880.8</c:v>
                </c:pt>
                <c:pt idx="97">
                  <c:v>880.6</c:v>
                </c:pt>
                <c:pt idx="98">
                  <c:v>880.4</c:v>
                </c:pt>
                <c:pt idx="99">
                  <c:v>880.2</c:v>
                </c:pt>
                <c:pt idx="100">
                  <c:v>880</c:v>
                </c:pt>
                <c:pt idx="101">
                  <c:v>879.8</c:v>
                </c:pt>
                <c:pt idx="102">
                  <c:v>879.6</c:v>
                </c:pt>
                <c:pt idx="103">
                  <c:v>879.4</c:v>
                </c:pt>
                <c:pt idx="104">
                  <c:v>879.2</c:v>
                </c:pt>
                <c:pt idx="105">
                  <c:v>879</c:v>
                </c:pt>
                <c:pt idx="106">
                  <c:v>878.8</c:v>
                </c:pt>
                <c:pt idx="107">
                  <c:v>878.6</c:v>
                </c:pt>
                <c:pt idx="108">
                  <c:v>878.4</c:v>
                </c:pt>
                <c:pt idx="109">
                  <c:v>878.2</c:v>
                </c:pt>
                <c:pt idx="110">
                  <c:v>878</c:v>
                </c:pt>
                <c:pt idx="111">
                  <c:v>877.8</c:v>
                </c:pt>
                <c:pt idx="112">
                  <c:v>877.6</c:v>
                </c:pt>
                <c:pt idx="113">
                  <c:v>877.4</c:v>
                </c:pt>
                <c:pt idx="114">
                  <c:v>877.2</c:v>
                </c:pt>
                <c:pt idx="115">
                  <c:v>877</c:v>
                </c:pt>
                <c:pt idx="116">
                  <c:v>876.8</c:v>
                </c:pt>
                <c:pt idx="117">
                  <c:v>876.6</c:v>
                </c:pt>
                <c:pt idx="118">
                  <c:v>876.4</c:v>
                </c:pt>
                <c:pt idx="119">
                  <c:v>876.2</c:v>
                </c:pt>
                <c:pt idx="120">
                  <c:v>876</c:v>
                </c:pt>
                <c:pt idx="121">
                  <c:v>875.8</c:v>
                </c:pt>
                <c:pt idx="122">
                  <c:v>875.6</c:v>
                </c:pt>
                <c:pt idx="123">
                  <c:v>875.4</c:v>
                </c:pt>
                <c:pt idx="124">
                  <c:v>875.2</c:v>
                </c:pt>
                <c:pt idx="125">
                  <c:v>875</c:v>
                </c:pt>
                <c:pt idx="126">
                  <c:v>874.8</c:v>
                </c:pt>
                <c:pt idx="127">
                  <c:v>874.6</c:v>
                </c:pt>
                <c:pt idx="128">
                  <c:v>874.4</c:v>
                </c:pt>
                <c:pt idx="129">
                  <c:v>874.2</c:v>
                </c:pt>
                <c:pt idx="130">
                  <c:v>874</c:v>
                </c:pt>
                <c:pt idx="131">
                  <c:v>873.8</c:v>
                </c:pt>
                <c:pt idx="132">
                  <c:v>873.6</c:v>
                </c:pt>
                <c:pt idx="133">
                  <c:v>873.4</c:v>
                </c:pt>
                <c:pt idx="134">
                  <c:v>873.2</c:v>
                </c:pt>
                <c:pt idx="135">
                  <c:v>873</c:v>
                </c:pt>
                <c:pt idx="136">
                  <c:v>872.8</c:v>
                </c:pt>
                <c:pt idx="137">
                  <c:v>872.6</c:v>
                </c:pt>
                <c:pt idx="138">
                  <c:v>872.4</c:v>
                </c:pt>
                <c:pt idx="139">
                  <c:v>872.2</c:v>
                </c:pt>
                <c:pt idx="140">
                  <c:v>872</c:v>
                </c:pt>
                <c:pt idx="141">
                  <c:v>871.8</c:v>
                </c:pt>
                <c:pt idx="142">
                  <c:v>871.6</c:v>
                </c:pt>
                <c:pt idx="143">
                  <c:v>871.4</c:v>
                </c:pt>
                <c:pt idx="144">
                  <c:v>871.2</c:v>
                </c:pt>
                <c:pt idx="145">
                  <c:v>871</c:v>
                </c:pt>
                <c:pt idx="146">
                  <c:v>870.8</c:v>
                </c:pt>
                <c:pt idx="147">
                  <c:v>870.6</c:v>
                </c:pt>
                <c:pt idx="148">
                  <c:v>870.4</c:v>
                </c:pt>
                <c:pt idx="149">
                  <c:v>870.2</c:v>
                </c:pt>
                <c:pt idx="150">
                  <c:v>870</c:v>
                </c:pt>
                <c:pt idx="151">
                  <c:v>869.8</c:v>
                </c:pt>
                <c:pt idx="152">
                  <c:v>869.6</c:v>
                </c:pt>
                <c:pt idx="153">
                  <c:v>869.4</c:v>
                </c:pt>
                <c:pt idx="154">
                  <c:v>869.2</c:v>
                </c:pt>
                <c:pt idx="155">
                  <c:v>869</c:v>
                </c:pt>
                <c:pt idx="156">
                  <c:v>868.8</c:v>
                </c:pt>
                <c:pt idx="157">
                  <c:v>868.6</c:v>
                </c:pt>
                <c:pt idx="158">
                  <c:v>868.4</c:v>
                </c:pt>
                <c:pt idx="159">
                  <c:v>868.2</c:v>
                </c:pt>
                <c:pt idx="160">
                  <c:v>868</c:v>
                </c:pt>
                <c:pt idx="161">
                  <c:v>867.8</c:v>
                </c:pt>
                <c:pt idx="162">
                  <c:v>867.6</c:v>
                </c:pt>
                <c:pt idx="163">
                  <c:v>867.4</c:v>
                </c:pt>
                <c:pt idx="164">
                  <c:v>867.2</c:v>
                </c:pt>
                <c:pt idx="165">
                  <c:v>867</c:v>
                </c:pt>
                <c:pt idx="166">
                  <c:v>866.8</c:v>
                </c:pt>
                <c:pt idx="167">
                  <c:v>866.6</c:v>
                </c:pt>
                <c:pt idx="168">
                  <c:v>866.4</c:v>
                </c:pt>
                <c:pt idx="169">
                  <c:v>866.2</c:v>
                </c:pt>
                <c:pt idx="170">
                  <c:v>866</c:v>
                </c:pt>
                <c:pt idx="171">
                  <c:v>865.8</c:v>
                </c:pt>
                <c:pt idx="172">
                  <c:v>865.6</c:v>
                </c:pt>
                <c:pt idx="173">
                  <c:v>865.4</c:v>
                </c:pt>
                <c:pt idx="174">
                  <c:v>865.2</c:v>
                </c:pt>
                <c:pt idx="175">
                  <c:v>865</c:v>
                </c:pt>
                <c:pt idx="176">
                  <c:v>864.8</c:v>
                </c:pt>
                <c:pt idx="177">
                  <c:v>864.6</c:v>
                </c:pt>
                <c:pt idx="178">
                  <c:v>864.4</c:v>
                </c:pt>
                <c:pt idx="179">
                  <c:v>864.2</c:v>
                </c:pt>
                <c:pt idx="180">
                  <c:v>864</c:v>
                </c:pt>
                <c:pt idx="181">
                  <c:v>863.8</c:v>
                </c:pt>
                <c:pt idx="182">
                  <c:v>863.6</c:v>
                </c:pt>
                <c:pt idx="183">
                  <c:v>863.4</c:v>
                </c:pt>
                <c:pt idx="184">
                  <c:v>863.2</c:v>
                </c:pt>
                <c:pt idx="185">
                  <c:v>863</c:v>
                </c:pt>
                <c:pt idx="186">
                  <c:v>862.8</c:v>
                </c:pt>
                <c:pt idx="187">
                  <c:v>862.6</c:v>
                </c:pt>
                <c:pt idx="188">
                  <c:v>862.4</c:v>
                </c:pt>
                <c:pt idx="189">
                  <c:v>862.2</c:v>
                </c:pt>
                <c:pt idx="190">
                  <c:v>862</c:v>
                </c:pt>
                <c:pt idx="191">
                  <c:v>861.8</c:v>
                </c:pt>
                <c:pt idx="192">
                  <c:v>861.6</c:v>
                </c:pt>
                <c:pt idx="193">
                  <c:v>861.4</c:v>
                </c:pt>
                <c:pt idx="194">
                  <c:v>861.2</c:v>
                </c:pt>
                <c:pt idx="195">
                  <c:v>861</c:v>
                </c:pt>
                <c:pt idx="196">
                  <c:v>860.8</c:v>
                </c:pt>
                <c:pt idx="197">
                  <c:v>860.6</c:v>
                </c:pt>
                <c:pt idx="198">
                  <c:v>860.4</c:v>
                </c:pt>
                <c:pt idx="199">
                  <c:v>860.2</c:v>
                </c:pt>
                <c:pt idx="200">
                  <c:v>860</c:v>
                </c:pt>
                <c:pt idx="201">
                  <c:v>859.8</c:v>
                </c:pt>
                <c:pt idx="202">
                  <c:v>859.6</c:v>
                </c:pt>
                <c:pt idx="203">
                  <c:v>859.4</c:v>
                </c:pt>
                <c:pt idx="204">
                  <c:v>859.2</c:v>
                </c:pt>
                <c:pt idx="205">
                  <c:v>859</c:v>
                </c:pt>
                <c:pt idx="206">
                  <c:v>858.8</c:v>
                </c:pt>
                <c:pt idx="207">
                  <c:v>858.6</c:v>
                </c:pt>
                <c:pt idx="208">
                  <c:v>858.4</c:v>
                </c:pt>
                <c:pt idx="209">
                  <c:v>858.2</c:v>
                </c:pt>
                <c:pt idx="210">
                  <c:v>858</c:v>
                </c:pt>
                <c:pt idx="211">
                  <c:v>857.8</c:v>
                </c:pt>
                <c:pt idx="212">
                  <c:v>857.6</c:v>
                </c:pt>
                <c:pt idx="213">
                  <c:v>857.4</c:v>
                </c:pt>
                <c:pt idx="214">
                  <c:v>857.2</c:v>
                </c:pt>
                <c:pt idx="215">
                  <c:v>857</c:v>
                </c:pt>
                <c:pt idx="216">
                  <c:v>856.8</c:v>
                </c:pt>
                <c:pt idx="217">
                  <c:v>856.6</c:v>
                </c:pt>
                <c:pt idx="218">
                  <c:v>856.4</c:v>
                </c:pt>
                <c:pt idx="219">
                  <c:v>856.2</c:v>
                </c:pt>
                <c:pt idx="220">
                  <c:v>856</c:v>
                </c:pt>
                <c:pt idx="221">
                  <c:v>855.8</c:v>
                </c:pt>
                <c:pt idx="222">
                  <c:v>855.6</c:v>
                </c:pt>
                <c:pt idx="223">
                  <c:v>855.4</c:v>
                </c:pt>
                <c:pt idx="224">
                  <c:v>855.2</c:v>
                </c:pt>
                <c:pt idx="225">
                  <c:v>855</c:v>
                </c:pt>
                <c:pt idx="226">
                  <c:v>854.8</c:v>
                </c:pt>
                <c:pt idx="227">
                  <c:v>854.6</c:v>
                </c:pt>
                <c:pt idx="228">
                  <c:v>854.4</c:v>
                </c:pt>
                <c:pt idx="229">
                  <c:v>854.2</c:v>
                </c:pt>
                <c:pt idx="230">
                  <c:v>854</c:v>
                </c:pt>
                <c:pt idx="231">
                  <c:v>853.8</c:v>
                </c:pt>
                <c:pt idx="232">
                  <c:v>853.6</c:v>
                </c:pt>
                <c:pt idx="233">
                  <c:v>853.4</c:v>
                </c:pt>
                <c:pt idx="234">
                  <c:v>853.2</c:v>
                </c:pt>
                <c:pt idx="235">
                  <c:v>853</c:v>
                </c:pt>
                <c:pt idx="236">
                  <c:v>852.8</c:v>
                </c:pt>
                <c:pt idx="237">
                  <c:v>852.6</c:v>
                </c:pt>
                <c:pt idx="238">
                  <c:v>852.4</c:v>
                </c:pt>
                <c:pt idx="239">
                  <c:v>852.2</c:v>
                </c:pt>
                <c:pt idx="240">
                  <c:v>852</c:v>
                </c:pt>
                <c:pt idx="241">
                  <c:v>851.8</c:v>
                </c:pt>
                <c:pt idx="242">
                  <c:v>851.6</c:v>
                </c:pt>
                <c:pt idx="243">
                  <c:v>851.4</c:v>
                </c:pt>
                <c:pt idx="244">
                  <c:v>851.2</c:v>
                </c:pt>
                <c:pt idx="245">
                  <c:v>851</c:v>
                </c:pt>
                <c:pt idx="246">
                  <c:v>850.8</c:v>
                </c:pt>
                <c:pt idx="247">
                  <c:v>850.6</c:v>
                </c:pt>
                <c:pt idx="248">
                  <c:v>850.4</c:v>
                </c:pt>
                <c:pt idx="249">
                  <c:v>850.2</c:v>
                </c:pt>
                <c:pt idx="250">
                  <c:v>850</c:v>
                </c:pt>
                <c:pt idx="251">
                  <c:v>849.8</c:v>
                </c:pt>
                <c:pt idx="252">
                  <c:v>849.6</c:v>
                </c:pt>
                <c:pt idx="253">
                  <c:v>849.4</c:v>
                </c:pt>
                <c:pt idx="254">
                  <c:v>849.2</c:v>
                </c:pt>
                <c:pt idx="255">
                  <c:v>849</c:v>
                </c:pt>
                <c:pt idx="256">
                  <c:v>848.8</c:v>
                </c:pt>
                <c:pt idx="257">
                  <c:v>848.6</c:v>
                </c:pt>
                <c:pt idx="258">
                  <c:v>848.4</c:v>
                </c:pt>
                <c:pt idx="259">
                  <c:v>848.2</c:v>
                </c:pt>
                <c:pt idx="260">
                  <c:v>848</c:v>
                </c:pt>
                <c:pt idx="261">
                  <c:v>847.8</c:v>
                </c:pt>
                <c:pt idx="262">
                  <c:v>847.6</c:v>
                </c:pt>
                <c:pt idx="263">
                  <c:v>847.4</c:v>
                </c:pt>
                <c:pt idx="264">
                  <c:v>847.2</c:v>
                </c:pt>
                <c:pt idx="265">
                  <c:v>847</c:v>
                </c:pt>
                <c:pt idx="266">
                  <c:v>846.8</c:v>
                </c:pt>
                <c:pt idx="267">
                  <c:v>846.6</c:v>
                </c:pt>
                <c:pt idx="268">
                  <c:v>846.4</c:v>
                </c:pt>
                <c:pt idx="269">
                  <c:v>846.2</c:v>
                </c:pt>
                <c:pt idx="270">
                  <c:v>846</c:v>
                </c:pt>
                <c:pt idx="271">
                  <c:v>845.8</c:v>
                </c:pt>
                <c:pt idx="272">
                  <c:v>845.6</c:v>
                </c:pt>
                <c:pt idx="273">
                  <c:v>845.4</c:v>
                </c:pt>
                <c:pt idx="274">
                  <c:v>845.2</c:v>
                </c:pt>
                <c:pt idx="275">
                  <c:v>845</c:v>
                </c:pt>
                <c:pt idx="276">
                  <c:v>844.8</c:v>
                </c:pt>
                <c:pt idx="277">
                  <c:v>844.6</c:v>
                </c:pt>
                <c:pt idx="278">
                  <c:v>844.4</c:v>
                </c:pt>
                <c:pt idx="279">
                  <c:v>844.2</c:v>
                </c:pt>
                <c:pt idx="280">
                  <c:v>844</c:v>
                </c:pt>
                <c:pt idx="281">
                  <c:v>843.8</c:v>
                </c:pt>
                <c:pt idx="282">
                  <c:v>843.6</c:v>
                </c:pt>
                <c:pt idx="283">
                  <c:v>843.4</c:v>
                </c:pt>
                <c:pt idx="284">
                  <c:v>843.2</c:v>
                </c:pt>
                <c:pt idx="285">
                  <c:v>843</c:v>
                </c:pt>
                <c:pt idx="286">
                  <c:v>842.8</c:v>
                </c:pt>
                <c:pt idx="287">
                  <c:v>842.6</c:v>
                </c:pt>
                <c:pt idx="288">
                  <c:v>842.4</c:v>
                </c:pt>
                <c:pt idx="289">
                  <c:v>842.2</c:v>
                </c:pt>
                <c:pt idx="290">
                  <c:v>842</c:v>
                </c:pt>
                <c:pt idx="291">
                  <c:v>841.8</c:v>
                </c:pt>
                <c:pt idx="292">
                  <c:v>841.6</c:v>
                </c:pt>
                <c:pt idx="293">
                  <c:v>841.4</c:v>
                </c:pt>
                <c:pt idx="294">
                  <c:v>841.2</c:v>
                </c:pt>
                <c:pt idx="295">
                  <c:v>841</c:v>
                </c:pt>
                <c:pt idx="296">
                  <c:v>840.8</c:v>
                </c:pt>
                <c:pt idx="297">
                  <c:v>840.6</c:v>
                </c:pt>
                <c:pt idx="298">
                  <c:v>840.4</c:v>
                </c:pt>
                <c:pt idx="299">
                  <c:v>840.2</c:v>
                </c:pt>
                <c:pt idx="300">
                  <c:v>840</c:v>
                </c:pt>
                <c:pt idx="301">
                  <c:v>839.8</c:v>
                </c:pt>
                <c:pt idx="302">
                  <c:v>839.6</c:v>
                </c:pt>
                <c:pt idx="303">
                  <c:v>839.4</c:v>
                </c:pt>
                <c:pt idx="304">
                  <c:v>839.2</c:v>
                </c:pt>
                <c:pt idx="305">
                  <c:v>839</c:v>
                </c:pt>
                <c:pt idx="306">
                  <c:v>838.8</c:v>
                </c:pt>
                <c:pt idx="307">
                  <c:v>838.6</c:v>
                </c:pt>
                <c:pt idx="308">
                  <c:v>838.4</c:v>
                </c:pt>
                <c:pt idx="309">
                  <c:v>838.2</c:v>
                </c:pt>
                <c:pt idx="310">
                  <c:v>838</c:v>
                </c:pt>
                <c:pt idx="311">
                  <c:v>837.8</c:v>
                </c:pt>
                <c:pt idx="312">
                  <c:v>837.6</c:v>
                </c:pt>
                <c:pt idx="313">
                  <c:v>837.4</c:v>
                </c:pt>
                <c:pt idx="314">
                  <c:v>837.2</c:v>
                </c:pt>
                <c:pt idx="315">
                  <c:v>837</c:v>
                </c:pt>
                <c:pt idx="316">
                  <c:v>836.8</c:v>
                </c:pt>
                <c:pt idx="317">
                  <c:v>836.6</c:v>
                </c:pt>
                <c:pt idx="318">
                  <c:v>836.4</c:v>
                </c:pt>
                <c:pt idx="319">
                  <c:v>836.2</c:v>
                </c:pt>
                <c:pt idx="320">
                  <c:v>836</c:v>
                </c:pt>
                <c:pt idx="321">
                  <c:v>835.8</c:v>
                </c:pt>
                <c:pt idx="322">
                  <c:v>835.6</c:v>
                </c:pt>
                <c:pt idx="323">
                  <c:v>835.4</c:v>
                </c:pt>
                <c:pt idx="324">
                  <c:v>835.2</c:v>
                </c:pt>
                <c:pt idx="325">
                  <c:v>835</c:v>
                </c:pt>
                <c:pt idx="326">
                  <c:v>834.8</c:v>
                </c:pt>
                <c:pt idx="327">
                  <c:v>834.6</c:v>
                </c:pt>
                <c:pt idx="328">
                  <c:v>834.4</c:v>
                </c:pt>
                <c:pt idx="329">
                  <c:v>834.2</c:v>
                </c:pt>
                <c:pt idx="330">
                  <c:v>834</c:v>
                </c:pt>
                <c:pt idx="331">
                  <c:v>833.8</c:v>
                </c:pt>
                <c:pt idx="332">
                  <c:v>833.6</c:v>
                </c:pt>
                <c:pt idx="333">
                  <c:v>833.4</c:v>
                </c:pt>
                <c:pt idx="334">
                  <c:v>833.2</c:v>
                </c:pt>
                <c:pt idx="335">
                  <c:v>833</c:v>
                </c:pt>
                <c:pt idx="336">
                  <c:v>832.8</c:v>
                </c:pt>
                <c:pt idx="337">
                  <c:v>832.6</c:v>
                </c:pt>
                <c:pt idx="338">
                  <c:v>832.4</c:v>
                </c:pt>
                <c:pt idx="339">
                  <c:v>832.2</c:v>
                </c:pt>
                <c:pt idx="340">
                  <c:v>832</c:v>
                </c:pt>
                <c:pt idx="341">
                  <c:v>831.8</c:v>
                </c:pt>
                <c:pt idx="342">
                  <c:v>831.6</c:v>
                </c:pt>
                <c:pt idx="343">
                  <c:v>831.4</c:v>
                </c:pt>
                <c:pt idx="344">
                  <c:v>831.2</c:v>
                </c:pt>
                <c:pt idx="345">
                  <c:v>831</c:v>
                </c:pt>
                <c:pt idx="346">
                  <c:v>830.8</c:v>
                </c:pt>
                <c:pt idx="347">
                  <c:v>830.6</c:v>
                </c:pt>
                <c:pt idx="348">
                  <c:v>830.4</c:v>
                </c:pt>
                <c:pt idx="349">
                  <c:v>830.2</c:v>
                </c:pt>
                <c:pt idx="350">
                  <c:v>830</c:v>
                </c:pt>
                <c:pt idx="351">
                  <c:v>829.8</c:v>
                </c:pt>
                <c:pt idx="352">
                  <c:v>829.6</c:v>
                </c:pt>
                <c:pt idx="353">
                  <c:v>829.4</c:v>
                </c:pt>
                <c:pt idx="354">
                  <c:v>829.2</c:v>
                </c:pt>
                <c:pt idx="355">
                  <c:v>829</c:v>
                </c:pt>
                <c:pt idx="356">
                  <c:v>828.8</c:v>
                </c:pt>
                <c:pt idx="357">
                  <c:v>828.6</c:v>
                </c:pt>
                <c:pt idx="358">
                  <c:v>828.4</c:v>
                </c:pt>
                <c:pt idx="359">
                  <c:v>828.2</c:v>
                </c:pt>
                <c:pt idx="360">
                  <c:v>828</c:v>
                </c:pt>
                <c:pt idx="361">
                  <c:v>827.8</c:v>
                </c:pt>
                <c:pt idx="362">
                  <c:v>827.6</c:v>
                </c:pt>
                <c:pt idx="363">
                  <c:v>827.4</c:v>
                </c:pt>
                <c:pt idx="364">
                  <c:v>827.2</c:v>
                </c:pt>
                <c:pt idx="365">
                  <c:v>827</c:v>
                </c:pt>
                <c:pt idx="366">
                  <c:v>826.8</c:v>
                </c:pt>
                <c:pt idx="367">
                  <c:v>826.6</c:v>
                </c:pt>
                <c:pt idx="368">
                  <c:v>826.4</c:v>
                </c:pt>
                <c:pt idx="369">
                  <c:v>826.2</c:v>
                </c:pt>
                <c:pt idx="370">
                  <c:v>826</c:v>
                </c:pt>
                <c:pt idx="371">
                  <c:v>825.8</c:v>
                </c:pt>
                <c:pt idx="372">
                  <c:v>825.6</c:v>
                </c:pt>
                <c:pt idx="373">
                  <c:v>825.4</c:v>
                </c:pt>
                <c:pt idx="374">
                  <c:v>825.2</c:v>
                </c:pt>
                <c:pt idx="375">
                  <c:v>825</c:v>
                </c:pt>
                <c:pt idx="376">
                  <c:v>824.8</c:v>
                </c:pt>
                <c:pt idx="377">
                  <c:v>824.6</c:v>
                </c:pt>
                <c:pt idx="378">
                  <c:v>824.4</c:v>
                </c:pt>
                <c:pt idx="379">
                  <c:v>824.2</c:v>
                </c:pt>
                <c:pt idx="380">
                  <c:v>824</c:v>
                </c:pt>
                <c:pt idx="381">
                  <c:v>823.8</c:v>
                </c:pt>
                <c:pt idx="382">
                  <c:v>823.6</c:v>
                </c:pt>
                <c:pt idx="383">
                  <c:v>823.4</c:v>
                </c:pt>
                <c:pt idx="384">
                  <c:v>823.2</c:v>
                </c:pt>
                <c:pt idx="385">
                  <c:v>823</c:v>
                </c:pt>
                <c:pt idx="386">
                  <c:v>822.8</c:v>
                </c:pt>
                <c:pt idx="387">
                  <c:v>822.6</c:v>
                </c:pt>
                <c:pt idx="388">
                  <c:v>822.4</c:v>
                </c:pt>
                <c:pt idx="389">
                  <c:v>822.2</c:v>
                </c:pt>
                <c:pt idx="390">
                  <c:v>822</c:v>
                </c:pt>
                <c:pt idx="391">
                  <c:v>821.8</c:v>
                </c:pt>
                <c:pt idx="392">
                  <c:v>821.6</c:v>
                </c:pt>
                <c:pt idx="393">
                  <c:v>821.4</c:v>
                </c:pt>
                <c:pt idx="394">
                  <c:v>821.2</c:v>
                </c:pt>
                <c:pt idx="395">
                  <c:v>821</c:v>
                </c:pt>
                <c:pt idx="396">
                  <c:v>820.8</c:v>
                </c:pt>
                <c:pt idx="397">
                  <c:v>820.6</c:v>
                </c:pt>
                <c:pt idx="398">
                  <c:v>820.4</c:v>
                </c:pt>
                <c:pt idx="399">
                  <c:v>820.2</c:v>
                </c:pt>
                <c:pt idx="400">
                  <c:v>820</c:v>
                </c:pt>
                <c:pt idx="401">
                  <c:v>819.8</c:v>
                </c:pt>
                <c:pt idx="402">
                  <c:v>819.6</c:v>
                </c:pt>
                <c:pt idx="403">
                  <c:v>819.4</c:v>
                </c:pt>
                <c:pt idx="404">
                  <c:v>819.2</c:v>
                </c:pt>
                <c:pt idx="405">
                  <c:v>819</c:v>
                </c:pt>
                <c:pt idx="406">
                  <c:v>818.8</c:v>
                </c:pt>
                <c:pt idx="407">
                  <c:v>818.6</c:v>
                </c:pt>
                <c:pt idx="408">
                  <c:v>818.4</c:v>
                </c:pt>
                <c:pt idx="409">
                  <c:v>818.2</c:v>
                </c:pt>
                <c:pt idx="410">
                  <c:v>818</c:v>
                </c:pt>
                <c:pt idx="411">
                  <c:v>817.8</c:v>
                </c:pt>
                <c:pt idx="412">
                  <c:v>817.6</c:v>
                </c:pt>
                <c:pt idx="413">
                  <c:v>817.4</c:v>
                </c:pt>
                <c:pt idx="414">
                  <c:v>817.2</c:v>
                </c:pt>
                <c:pt idx="415">
                  <c:v>817</c:v>
                </c:pt>
                <c:pt idx="416">
                  <c:v>816.8</c:v>
                </c:pt>
                <c:pt idx="417">
                  <c:v>816.6</c:v>
                </c:pt>
                <c:pt idx="418">
                  <c:v>816.4</c:v>
                </c:pt>
                <c:pt idx="419">
                  <c:v>816.2</c:v>
                </c:pt>
                <c:pt idx="420">
                  <c:v>816</c:v>
                </c:pt>
                <c:pt idx="421">
                  <c:v>815.8</c:v>
                </c:pt>
                <c:pt idx="422">
                  <c:v>815.6</c:v>
                </c:pt>
                <c:pt idx="423">
                  <c:v>815.4</c:v>
                </c:pt>
                <c:pt idx="424">
                  <c:v>815.2</c:v>
                </c:pt>
                <c:pt idx="425">
                  <c:v>815</c:v>
                </c:pt>
                <c:pt idx="426">
                  <c:v>814.8</c:v>
                </c:pt>
                <c:pt idx="427">
                  <c:v>814.6</c:v>
                </c:pt>
                <c:pt idx="428">
                  <c:v>814.4</c:v>
                </c:pt>
                <c:pt idx="429">
                  <c:v>814.2</c:v>
                </c:pt>
                <c:pt idx="430">
                  <c:v>814</c:v>
                </c:pt>
                <c:pt idx="431">
                  <c:v>813.8</c:v>
                </c:pt>
                <c:pt idx="432">
                  <c:v>813.6</c:v>
                </c:pt>
                <c:pt idx="433">
                  <c:v>813.4</c:v>
                </c:pt>
                <c:pt idx="434">
                  <c:v>813.2</c:v>
                </c:pt>
                <c:pt idx="435">
                  <c:v>813</c:v>
                </c:pt>
                <c:pt idx="436">
                  <c:v>812.8</c:v>
                </c:pt>
                <c:pt idx="437">
                  <c:v>812.6</c:v>
                </c:pt>
                <c:pt idx="438">
                  <c:v>812.4</c:v>
                </c:pt>
                <c:pt idx="439">
                  <c:v>812.2</c:v>
                </c:pt>
                <c:pt idx="440">
                  <c:v>812</c:v>
                </c:pt>
                <c:pt idx="441">
                  <c:v>811.8</c:v>
                </c:pt>
                <c:pt idx="442">
                  <c:v>811.6</c:v>
                </c:pt>
                <c:pt idx="443">
                  <c:v>811.4</c:v>
                </c:pt>
                <c:pt idx="444">
                  <c:v>811.2</c:v>
                </c:pt>
                <c:pt idx="445">
                  <c:v>811</c:v>
                </c:pt>
                <c:pt idx="446">
                  <c:v>810.8</c:v>
                </c:pt>
                <c:pt idx="447">
                  <c:v>810.6</c:v>
                </c:pt>
                <c:pt idx="448">
                  <c:v>810.4</c:v>
                </c:pt>
                <c:pt idx="449">
                  <c:v>810.2</c:v>
                </c:pt>
                <c:pt idx="450">
                  <c:v>810</c:v>
                </c:pt>
                <c:pt idx="451">
                  <c:v>809.8</c:v>
                </c:pt>
                <c:pt idx="452">
                  <c:v>809.6</c:v>
                </c:pt>
                <c:pt idx="453">
                  <c:v>809.4</c:v>
                </c:pt>
                <c:pt idx="454">
                  <c:v>809.2</c:v>
                </c:pt>
                <c:pt idx="455">
                  <c:v>809</c:v>
                </c:pt>
                <c:pt idx="456">
                  <c:v>808.8</c:v>
                </c:pt>
                <c:pt idx="457">
                  <c:v>808.6</c:v>
                </c:pt>
                <c:pt idx="458">
                  <c:v>808.4</c:v>
                </c:pt>
                <c:pt idx="459">
                  <c:v>808.2</c:v>
                </c:pt>
                <c:pt idx="460">
                  <c:v>808</c:v>
                </c:pt>
                <c:pt idx="461">
                  <c:v>807.8</c:v>
                </c:pt>
                <c:pt idx="462">
                  <c:v>807.6</c:v>
                </c:pt>
                <c:pt idx="463">
                  <c:v>807.4</c:v>
                </c:pt>
                <c:pt idx="464">
                  <c:v>807.2</c:v>
                </c:pt>
                <c:pt idx="465">
                  <c:v>807</c:v>
                </c:pt>
                <c:pt idx="466">
                  <c:v>806.8</c:v>
                </c:pt>
                <c:pt idx="467">
                  <c:v>806.6</c:v>
                </c:pt>
                <c:pt idx="468">
                  <c:v>806.4</c:v>
                </c:pt>
                <c:pt idx="469">
                  <c:v>806.2</c:v>
                </c:pt>
                <c:pt idx="470">
                  <c:v>806</c:v>
                </c:pt>
                <c:pt idx="471">
                  <c:v>805.8</c:v>
                </c:pt>
                <c:pt idx="472">
                  <c:v>805.6</c:v>
                </c:pt>
                <c:pt idx="473">
                  <c:v>805.4</c:v>
                </c:pt>
                <c:pt idx="474">
                  <c:v>805.2</c:v>
                </c:pt>
                <c:pt idx="475">
                  <c:v>805</c:v>
                </c:pt>
                <c:pt idx="476">
                  <c:v>804.8</c:v>
                </c:pt>
                <c:pt idx="477">
                  <c:v>804.6</c:v>
                </c:pt>
                <c:pt idx="478">
                  <c:v>804.4</c:v>
                </c:pt>
                <c:pt idx="479">
                  <c:v>804.2</c:v>
                </c:pt>
                <c:pt idx="480">
                  <c:v>804</c:v>
                </c:pt>
                <c:pt idx="481">
                  <c:v>803.8</c:v>
                </c:pt>
                <c:pt idx="482">
                  <c:v>803.6</c:v>
                </c:pt>
                <c:pt idx="483">
                  <c:v>803.4</c:v>
                </c:pt>
                <c:pt idx="484">
                  <c:v>803.2</c:v>
                </c:pt>
                <c:pt idx="485">
                  <c:v>803</c:v>
                </c:pt>
                <c:pt idx="486">
                  <c:v>802.8</c:v>
                </c:pt>
                <c:pt idx="487">
                  <c:v>802.6</c:v>
                </c:pt>
                <c:pt idx="488">
                  <c:v>802.4</c:v>
                </c:pt>
                <c:pt idx="489">
                  <c:v>802.2</c:v>
                </c:pt>
                <c:pt idx="490">
                  <c:v>802</c:v>
                </c:pt>
                <c:pt idx="491">
                  <c:v>801.8</c:v>
                </c:pt>
                <c:pt idx="492">
                  <c:v>801.6</c:v>
                </c:pt>
                <c:pt idx="493">
                  <c:v>801.4</c:v>
                </c:pt>
                <c:pt idx="494">
                  <c:v>801.2</c:v>
                </c:pt>
                <c:pt idx="495">
                  <c:v>801</c:v>
                </c:pt>
                <c:pt idx="496">
                  <c:v>800.8</c:v>
                </c:pt>
                <c:pt idx="497">
                  <c:v>800.6</c:v>
                </c:pt>
                <c:pt idx="498">
                  <c:v>800.4</c:v>
                </c:pt>
                <c:pt idx="499">
                  <c:v>800.2</c:v>
                </c:pt>
                <c:pt idx="500">
                  <c:v>800</c:v>
                </c:pt>
                <c:pt idx="501">
                  <c:v>799.8</c:v>
                </c:pt>
                <c:pt idx="502">
                  <c:v>799.6</c:v>
                </c:pt>
                <c:pt idx="503">
                  <c:v>799.4</c:v>
                </c:pt>
                <c:pt idx="504">
                  <c:v>799.2</c:v>
                </c:pt>
                <c:pt idx="505">
                  <c:v>799</c:v>
                </c:pt>
                <c:pt idx="506">
                  <c:v>798.8</c:v>
                </c:pt>
                <c:pt idx="507">
                  <c:v>798.6</c:v>
                </c:pt>
                <c:pt idx="508">
                  <c:v>798.4</c:v>
                </c:pt>
                <c:pt idx="509">
                  <c:v>798.2</c:v>
                </c:pt>
                <c:pt idx="510">
                  <c:v>798</c:v>
                </c:pt>
                <c:pt idx="511">
                  <c:v>797.8</c:v>
                </c:pt>
                <c:pt idx="512">
                  <c:v>797.6</c:v>
                </c:pt>
                <c:pt idx="513">
                  <c:v>797.4</c:v>
                </c:pt>
                <c:pt idx="514">
                  <c:v>797.2</c:v>
                </c:pt>
                <c:pt idx="515">
                  <c:v>797</c:v>
                </c:pt>
                <c:pt idx="516">
                  <c:v>796.8</c:v>
                </c:pt>
                <c:pt idx="517">
                  <c:v>796.6</c:v>
                </c:pt>
                <c:pt idx="518">
                  <c:v>796.4</c:v>
                </c:pt>
                <c:pt idx="519">
                  <c:v>796.2</c:v>
                </c:pt>
                <c:pt idx="520">
                  <c:v>796</c:v>
                </c:pt>
                <c:pt idx="521">
                  <c:v>795.8</c:v>
                </c:pt>
                <c:pt idx="522">
                  <c:v>795.6</c:v>
                </c:pt>
                <c:pt idx="523">
                  <c:v>795.4</c:v>
                </c:pt>
                <c:pt idx="524">
                  <c:v>795.2</c:v>
                </c:pt>
                <c:pt idx="525">
                  <c:v>795</c:v>
                </c:pt>
                <c:pt idx="526">
                  <c:v>794.8</c:v>
                </c:pt>
                <c:pt idx="527">
                  <c:v>794.6</c:v>
                </c:pt>
                <c:pt idx="528">
                  <c:v>794.4</c:v>
                </c:pt>
                <c:pt idx="529">
                  <c:v>794.2</c:v>
                </c:pt>
                <c:pt idx="530">
                  <c:v>794</c:v>
                </c:pt>
                <c:pt idx="531">
                  <c:v>793.8</c:v>
                </c:pt>
                <c:pt idx="532">
                  <c:v>793.6</c:v>
                </c:pt>
                <c:pt idx="533">
                  <c:v>793.4</c:v>
                </c:pt>
                <c:pt idx="534">
                  <c:v>793.2</c:v>
                </c:pt>
                <c:pt idx="535">
                  <c:v>793</c:v>
                </c:pt>
                <c:pt idx="536">
                  <c:v>792.8</c:v>
                </c:pt>
                <c:pt idx="537">
                  <c:v>792.6</c:v>
                </c:pt>
                <c:pt idx="538">
                  <c:v>792.4</c:v>
                </c:pt>
                <c:pt idx="539">
                  <c:v>792.2</c:v>
                </c:pt>
                <c:pt idx="540">
                  <c:v>792</c:v>
                </c:pt>
                <c:pt idx="541">
                  <c:v>791.8</c:v>
                </c:pt>
                <c:pt idx="542">
                  <c:v>791.6</c:v>
                </c:pt>
                <c:pt idx="543">
                  <c:v>791.4</c:v>
                </c:pt>
                <c:pt idx="544">
                  <c:v>791.2</c:v>
                </c:pt>
                <c:pt idx="545">
                  <c:v>791</c:v>
                </c:pt>
                <c:pt idx="546">
                  <c:v>790.8</c:v>
                </c:pt>
                <c:pt idx="547">
                  <c:v>790.6</c:v>
                </c:pt>
                <c:pt idx="548">
                  <c:v>790.4</c:v>
                </c:pt>
                <c:pt idx="549">
                  <c:v>790.2</c:v>
                </c:pt>
                <c:pt idx="550">
                  <c:v>790</c:v>
                </c:pt>
                <c:pt idx="551">
                  <c:v>789.8</c:v>
                </c:pt>
                <c:pt idx="552">
                  <c:v>789.6</c:v>
                </c:pt>
                <c:pt idx="553">
                  <c:v>789.4</c:v>
                </c:pt>
                <c:pt idx="554">
                  <c:v>789.2</c:v>
                </c:pt>
                <c:pt idx="555">
                  <c:v>789</c:v>
                </c:pt>
                <c:pt idx="556">
                  <c:v>788.8</c:v>
                </c:pt>
                <c:pt idx="557">
                  <c:v>788.6</c:v>
                </c:pt>
                <c:pt idx="558">
                  <c:v>788.4</c:v>
                </c:pt>
                <c:pt idx="559">
                  <c:v>788.2</c:v>
                </c:pt>
                <c:pt idx="560">
                  <c:v>788</c:v>
                </c:pt>
                <c:pt idx="561">
                  <c:v>787.8</c:v>
                </c:pt>
                <c:pt idx="562">
                  <c:v>787.6</c:v>
                </c:pt>
                <c:pt idx="563">
                  <c:v>787.4</c:v>
                </c:pt>
                <c:pt idx="564">
                  <c:v>787.2</c:v>
                </c:pt>
                <c:pt idx="565">
                  <c:v>787</c:v>
                </c:pt>
                <c:pt idx="566">
                  <c:v>786.8</c:v>
                </c:pt>
                <c:pt idx="567">
                  <c:v>786.6</c:v>
                </c:pt>
                <c:pt idx="568">
                  <c:v>786.4</c:v>
                </c:pt>
                <c:pt idx="569">
                  <c:v>786.2</c:v>
                </c:pt>
                <c:pt idx="570">
                  <c:v>786</c:v>
                </c:pt>
                <c:pt idx="571">
                  <c:v>785.8</c:v>
                </c:pt>
                <c:pt idx="572">
                  <c:v>785.6</c:v>
                </c:pt>
                <c:pt idx="573">
                  <c:v>785.4</c:v>
                </c:pt>
                <c:pt idx="574">
                  <c:v>785.2</c:v>
                </c:pt>
                <c:pt idx="575">
                  <c:v>785</c:v>
                </c:pt>
                <c:pt idx="576">
                  <c:v>784.8</c:v>
                </c:pt>
                <c:pt idx="577">
                  <c:v>784.6</c:v>
                </c:pt>
                <c:pt idx="578">
                  <c:v>784.4</c:v>
                </c:pt>
                <c:pt idx="579">
                  <c:v>784.2</c:v>
                </c:pt>
                <c:pt idx="580">
                  <c:v>784</c:v>
                </c:pt>
                <c:pt idx="581">
                  <c:v>783.8</c:v>
                </c:pt>
                <c:pt idx="582">
                  <c:v>783.6</c:v>
                </c:pt>
                <c:pt idx="583">
                  <c:v>783.4</c:v>
                </c:pt>
                <c:pt idx="584">
                  <c:v>783.2</c:v>
                </c:pt>
                <c:pt idx="585">
                  <c:v>783</c:v>
                </c:pt>
                <c:pt idx="586">
                  <c:v>782.8</c:v>
                </c:pt>
                <c:pt idx="587">
                  <c:v>782.6</c:v>
                </c:pt>
                <c:pt idx="588">
                  <c:v>782.4</c:v>
                </c:pt>
                <c:pt idx="589">
                  <c:v>782.2</c:v>
                </c:pt>
                <c:pt idx="590">
                  <c:v>782</c:v>
                </c:pt>
                <c:pt idx="591">
                  <c:v>781.8</c:v>
                </c:pt>
                <c:pt idx="592">
                  <c:v>781.6</c:v>
                </c:pt>
                <c:pt idx="593">
                  <c:v>781.4</c:v>
                </c:pt>
                <c:pt idx="594">
                  <c:v>781.2</c:v>
                </c:pt>
                <c:pt idx="595">
                  <c:v>781</c:v>
                </c:pt>
                <c:pt idx="596">
                  <c:v>780.8</c:v>
                </c:pt>
                <c:pt idx="597">
                  <c:v>780.6</c:v>
                </c:pt>
                <c:pt idx="598">
                  <c:v>780.4</c:v>
                </c:pt>
                <c:pt idx="599">
                  <c:v>780.2</c:v>
                </c:pt>
                <c:pt idx="600">
                  <c:v>780</c:v>
                </c:pt>
                <c:pt idx="601">
                  <c:v>779.8</c:v>
                </c:pt>
                <c:pt idx="602">
                  <c:v>779.6</c:v>
                </c:pt>
                <c:pt idx="603">
                  <c:v>779.4</c:v>
                </c:pt>
                <c:pt idx="604">
                  <c:v>779.2</c:v>
                </c:pt>
                <c:pt idx="605">
                  <c:v>779</c:v>
                </c:pt>
                <c:pt idx="606">
                  <c:v>778.8</c:v>
                </c:pt>
                <c:pt idx="607">
                  <c:v>778.6</c:v>
                </c:pt>
                <c:pt idx="608">
                  <c:v>778.4</c:v>
                </c:pt>
                <c:pt idx="609">
                  <c:v>778.2</c:v>
                </c:pt>
                <c:pt idx="610">
                  <c:v>778</c:v>
                </c:pt>
                <c:pt idx="611">
                  <c:v>777.8</c:v>
                </c:pt>
                <c:pt idx="612">
                  <c:v>777.6</c:v>
                </c:pt>
                <c:pt idx="613">
                  <c:v>777.4</c:v>
                </c:pt>
                <c:pt idx="614">
                  <c:v>777.2</c:v>
                </c:pt>
                <c:pt idx="615">
                  <c:v>777</c:v>
                </c:pt>
                <c:pt idx="616">
                  <c:v>776.8</c:v>
                </c:pt>
                <c:pt idx="617">
                  <c:v>776.6</c:v>
                </c:pt>
                <c:pt idx="618">
                  <c:v>776.4</c:v>
                </c:pt>
                <c:pt idx="619">
                  <c:v>776.2</c:v>
                </c:pt>
                <c:pt idx="620">
                  <c:v>776</c:v>
                </c:pt>
                <c:pt idx="621">
                  <c:v>775.8</c:v>
                </c:pt>
                <c:pt idx="622">
                  <c:v>775.6</c:v>
                </c:pt>
                <c:pt idx="623">
                  <c:v>775.4</c:v>
                </c:pt>
                <c:pt idx="624">
                  <c:v>775.2</c:v>
                </c:pt>
                <c:pt idx="625">
                  <c:v>775</c:v>
                </c:pt>
                <c:pt idx="626">
                  <c:v>774.8</c:v>
                </c:pt>
                <c:pt idx="627">
                  <c:v>774.6</c:v>
                </c:pt>
                <c:pt idx="628">
                  <c:v>774.4</c:v>
                </c:pt>
                <c:pt idx="629">
                  <c:v>774.2</c:v>
                </c:pt>
                <c:pt idx="630">
                  <c:v>774</c:v>
                </c:pt>
                <c:pt idx="631">
                  <c:v>773.8</c:v>
                </c:pt>
                <c:pt idx="632">
                  <c:v>773.6</c:v>
                </c:pt>
                <c:pt idx="633">
                  <c:v>773.4</c:v>
                </c:pt>
                <c:pt idx="634">
                  <c:v>773.2</c:v>
                </c:pt>
                <c:pt idx="635">
                  <c:v>773</c:v>
                </c:pt>
                <c:pt idx="636">
                  <c:v>772.8</c:v>
                </c:pt>
                <c:pt idx="637">
                  <c:v>772.6</c:v>
                </c:pt>
                <c:pt idx="638">
                  <c:v>772.4</c:v>
                </c:pt>
                <c:pt idx="639">
                  <c:v>772.2</c:v>
                </c:pt>
                <c:pt idx="640">
                  <c:v>772</c:v>
                </c:pt>
                <c:pt idx="641">
                  <c:v>771.8</c:v>
                </c:pt>
                <c:pt idx="642">
                  <c:v>771.6</c:v>
                </c:pt>
                <c:pt idx="643">
                  <c:v>771.4</c:v>
                </c:pt>
                <c:pt idx="644">
                  <c:v>771.2</c:v>
                </c:pt>
                <c:pt idx="645">
                  <c:v>771</c:v>
                </c:pt>
                <c:pt idx="646">
                  <c:v>770.8</c:v>
                </c:pt>
                <c:pt idx="647">
                  <c:v>770.6</c:v>
                </c:pt>
                <c:pt idx="648">
                  <c:v>770.4</c:v>
                </c:pt>
                <c:pt idx="649">
                  <c:v>770.2</c:v>
                </c:pt>
                <c:pt idx="650">
                  <c:v>770</c:v>
                </c:pt>
                <c:pt idx="651">
                  <c:v>769.8</c:v>
                </c:pt>
                <c:pt idx="652">
                  <c:v>769.6</c:v>
                </c:pt>
                <c:pt idx="653">
                  <c:v>769.4</c:v>
                </c:pt>
                <c:pt idx="654">
                  <c:v>769.2</c:v>
                </c:pt>
                <c:pt idx="655">
                  <c:v>769</c:v>
                </c:pt>
                <c:pt idx="656">
                  <c:v>768.8</c:v>
                </c:pt>
                <c:pt idx="657">
                  <c:v>768.6</c:v>
                </c:pt>
                <c:pt idx="658">
                  <c:v>768.4</c:v>
                </c:pt>
                <c:pt idx="659">
                  <c:v>768.2</c:v>
                </c:pt>
                <c:pt idx="660">
                  <c:v>768</c:v>
                </c:pt>
                <c:pt idx="661">
                  <c:v>767.8</c:v>
                </c:pt>
                <c:pt idx="662">
                  <c:v>767.6</c:v>
                </c:pt>
                <c:pt idx="663">
                  <c:v>767.4</c:v>
                </c:pt>
                <c:pt idx="664">
                  <c:v>767.2</c:v>
                </c:pt>
                <c:pt idx="665">
                  <c:v>767</c:v>
                </c:pt>
                <c:pt idx="666">
                  <c:v>766.8</c:v>
                </c:pt>
                <c:pt idx="667">
                  <c:v>766.6</c:v>
                </c:pt>
                <c:pt idx="668">
                  <c:v>766.4</c:v>
                </c:pt>
                <c:pt idx="669">
                  <c:v>766.2</c:v>
                </c:pt>
                <c:pt idx="670">
                  <c:v>766</c:v>
                </c:pt>
                <c:pt idx="671">
                  <c:v>765.8</c:v>
                </c:pt>
                <c:pt idx="672">
                  <c:v>765.6</c:v>
                </c:pt>
                <c:pt idx="673">
                  <c:v>765.4</c:v>
                </c:pt>
                <c:pt idx="674">
                  <c:v>765.2</c:v>
                </c:pt>
                <c:pt idx="675">
                  <c:v>765</c:v>
                </c:pt>
                <c:pt idx="676">
                  <c:v>764.8</c:v>
                </c:pt>
                <c:pt idx="677">
                  <c:v>764.6</c:v>
                </c:pt>
                <c:pt idx="678">
                  <c:v>764.4</c:v>
                </c:pt>
                <c:pt idx="679">
                  <c:v>764.2</c:v>
                </c:pt>
                <c:pt idx="680">
                  <c:v>764</c:v>
                </c:pt>
                <c:pt idx="681">
                  <c:v>763.8</c:v>
                </c:pt>
                <c:pt idx="682">
                  <c:v>763.6</c:v>
                </c:pt>
                <c:pt idx="683">
                  <c:v>763.4</c:v>
                </c:pt>
                <c:pt idx="684">
                  <c:v>763.2</c:v>
                </c:pt>
                <c:pt idx="685">
                  <c:v>763</c:v>
                </c:pt>
                <c:pt idx="686">
                  <c:v>762.8</c:v>
                </c:pt>
                <c:pt idx="687">
                  <c:v>762.6</c:v>
                </c:pt>
                <c:pt idx="688">
                  <c:v>762.4</c:v>
                </c:pt>
                <c:pt idx="689">
                  <c:v>762.2</c:v>
                </c:pt>
                <c:pt idx="690">
                  <c:v>762</c:v>
                </c:pt>
                <c:pt idx="691">
                  <c:v>761.8</c:v>
                </c:pt>
                <c:pt idx="692">
                  <c:v>761.6</c:v>
                </c:pt>
                <c:pt idx="693">
                  <c:v>761.4</c:v>
                </c:pt>
                <c:pt idx="694">
                  <c:v>761.2</c:v>
                </c:pt>
                <c:pt idx="695">
                  <c:v>761</c:v>
                </c:pt>
                <c:pt idx="696">
                  <c:v>760.8</c:v>
                </c:pt>
                <c:pt idx="697">
                  <c:v>760.6</c:v>
                </c:pt>
                <c:pt idx="698">
                  <c:v>760.4</c:v>
                </c:pt>
                <c:pt idx="699">
                  <c:v>760.2</c:v>
                </c:pt>
                <c:pt idx="700">
                  <c:v>760</c:v>
                </c:pt>
                <c:pt idx="701">
                  <c:v>759.8</c:v>
                </c:pt>
                <c:pt idx="702">
                  <c:v>759.6</c:v>
                </c:pt>
                <c:pt idx="703">
                  <c:v>759.4</c:v>
                </c:pt>
                <c:pt idx="704">
                  <c:v>759.2</c:v>
                </c:pt>
                <c:pt idx="705">
                  <c:v>759</c:v>
                </c:pt>
                <c:pt idx="706">
                  <c:v>758.8</c:v>
                </c:pt>
                <c:pt idx="707">
                  <c:v>758.6</c:v>
                </c:pt>
                <c:pt idx="708">
                  <c:v>758.4</c:v>
                </c:pt>
                <c:pt idx="709">
                  <c:v>758.2</c:v>
                </c:pt>
                <c:pt idx="710">
                  <c:v>758</c:v>
                </c:pt>
                <c:pt idx="711">
                  <c:v>757.8</c:v>
                </c:pt>
                <c:pt idx="712">
                  <c:v>757.6</c:v>
                </c:pt>
                <c:pt idx="713">
                  <c:v>757.4</c:v>
                </c:pt>
                <c:pt idx="714">
                  <c:v>757.2</c:v>
                </c:pt>
                <c:pt idx="715">
                  <c:v>757</c:v>
                </c:pt>
                <c:pt idx="716">
                  <c:v>756.8</c:v>
                </c:pt>
                <c:pt idx="717">
                  <c:v>756.6</c:v>
                </c:pt>
                <c:pt idx="718">
                  <c:v>756.4</c:v>
                </c:pt>
                <c:pt idx="719">
                  <c:v>756.2</c:v>
                </c:pt>
                <c:pt idx="720">
                  <c:v>756</c:v>
                </c:pt>
                <c:pt idx="721">
                  <c:v>755.8</c:v>
                </c:pt>
                <c:pt idx="722">
                  <c:v>755.6</c:v>
                </c:pt>
                <c:pt idx="723">
                  <c:v>755.4</c:v>
                </c:pt>
                <c:pt idx="724">
                  <c:v>755.2</c:v>
                </c:pt>
                <c:pt idx="725">
                  <c:v>755</c:v>
                </c:pt>
                <c:pt idx="726">
                  <c:v>754.8</c:v>
                </c:pt>
                <c:pt idx="727">
                  <c:v>754.6</c:v>
                </c:pt>
                <c:pt idx="728">
                  <c:v>754.4</c:v>
                </c:pt>
                <c:pt idx="729">
                  <c:v>754.2</c:v>
                </c:pt>
                <c:pt idx="730">
                  <c:v>754</c:v>
                </c:pt>
                <c:pt idx="731">
                  <c:v>753.8</c:v>
                </c:pt>
                <c:pt idx="732">
                  <c:v>753.6</c:v>
                </c:pt>
                <c:pt idx="733">
                  <c:v>753.4</c:v>
                </c:pt>
                <c:pt idx="734">
                  <c:v>753.2</c:v>
                </c:pt>
                <c:pt idx="735">
                  <c:v>753</c:v>
                </c:pt>
                <c:pt idx="736">
                  <c:v>752.8</c:v>
                </c:pt>
                <c:pt idx="737">
                  <c:v>752.6</c:v>
                </c:pt>
                <c:pt idx="738">
                  <c:v>752.4</c:v>
                </c:pt>
                <c:pt idx="739">
                  <c:v>752.2</c:v>
                </c:pt>
                <c:pt idx="740">
                  <c:v>752</c:v>
                </c:pt>
                <c:pt idx="741">
                  <c:v>751.8</c:v>
                </c:pt>
                <c:pt idx="742">
                  <c:v>751.6</c:v>
                </c:pt>
                <c:pt idx="743">
                  <c:v>751.4</c:v>
                </c:pt>
                <c:pt idx="744">
                  <c:v>751.2</c:v>
                </c:pt>
                <c:pt idx="745">
                  <c:v>751</c:v>
                </c:pt>
                <c:pt idx="746">
                  <c:v>750.8</c:v>
                </c:pt>
                <c:pt idx="747">
                  <c:v>750.6</c:v>
                </c:pt>
                <c:pt idx="748">
                  <c:v>750.4</c:v>
                </c:pt>
                <c:pt idx="749">
                  <c:v>750.2</c:v>
                </c:pt>
                <c:pt idx="750">
                  <c:v>750</c:v>
                </c:pt>
                <c:pt idx="751">
                  <c:v>749.8</c:v>
                </c:pt>
                <c:pt idx="752">
                  <c:v>749.6</c:v>
                </c:pt>
                <c:pt idx="753">
                  <c:v>749.4</c:v>
                </c:pt>
                <c:pt idx="754">
                  <c:v>749.2</c:v>
                </c:pt>
                <c:pt idx="755">
                  <c:v>749</c:v>
                </c:pt>
                <c:pt idx="756">
                  <c:v>748.8</c:v>
                </c:pt>
                <c:pt idx="757">
                  <c:v>748.6</c:v>
                </c:pt>
                <c:pt idx="758">
                  <c:v>748.4</c:v>
                </c:pt>
                <c:pt idx="759">
                  <c:v>748.2</c:v>
                </c:pt>
                <c:pt idx="760">
                  <c:v>748</c:v>
                </c:pt>
                <c:pt idx="761">
                  <c:v>747.8</c:v>
                </c:pt>
                <c:pt idx="762">
                  <c:v>747.6</c:v>
                </c:pt>
                <c:pt idx="763">
                  <c:v>747.4</c:v>
                </c:pt>
                <c:pt idx="764">
                  <c:v>747.2</c:v>
                </c:pt>
                <c:pt idx="765">
                  <c:v>747</c:v>
                </c:pt>
                <c:pt idx="766">
                  <c:v>746.8</c:v>
                </c:pt>
                <c:pt idx="767">
                  <c:v>746.6</c:v>
                </c:pt>
                <c:pt idx="768">
                  <c:v>746.4</c:v>
                </c:pt>
                <c:pt idx="769">
                  <c:v>746.2</c:v>
                </c:pt>
                <c:pt idx="770">
                  <c:v>746</c:v>
                </c:pt>
                <c:pt idx="771">
                  <c:v>745.8</c:v>
                </c:pt>
                <c:pt idx="772">
                  <c:v>745.6</c:v>
                </c:pt>
                <c:pt idx="773">
                  <c:v>745.4</c:v>
                </c:pt>
                <c:pt idx="774">
                  <c:v>745.2</c:v>
                </c:pt>
                <c:pt idx="775">
                  <c:v>745</c:v>
                </c:pt>
                <c:pt idx="776">
                  <c:v>744.8</c:v>
                </c:pt>
                <c:pt idx="777">
                  <c:v>744.6</c:v>
                </c:pt>
                <c:pt idx="778">
                  <c:v>744.4</c:v>
                </c:pt>
                <c:pt idx="779">
                  <c:v>744.2</c:v>
                </c:pt>
                <c:pt idx="780">
                  <c:v>744</c:v>
                </c:pt>
                <c:pt idx="781">
                  <c:v>743.8</c:v>
                </c:pt>
                <c:pt idx="782">
                  <c:v>743.6</c:v>
                </c:pt>
                <c:pt idx="783">
                  <c:v>743.4</c:v>
                </c:pt>
                <c:pt idx="784">
                  <c:v>743.2</c:v>
                </c:pt>
                <c:pt idx="785">
                  <c:v>743</c:v>
                </c:pt>
                <c:pt idx="786">
                  <c:v>742.8</c:v>
                </c:pt>
                <c:pt idx="787">
                  <c:v>742.6</c:v>
                </c:pt>
                <c:pt idx="788">
                  <c:v>742.4</c:v>
                </c:pt>
                <c:pt idx="789">
                  <c:v>742.2</c:v>
                </c:pt>
                <c:pt idx="790">
                  <c:v>742</c:v>
                </c:pt>
                <c:pt idx="791">
                  <c:v>741.8</c:v>
                </c:pt>
                <c:pt idx="792">
                  <c:v>741.6</c:v>
                </c:pt>
                <c:pt idx="793">
                  <c:v>741.4</c:v>
                </c:pt>
                <c:pt idx="794">
                  <c:v>741.2</c:v>
                </c:pt>
                <c:pt idx="795">
                  <c:v>741</c:v>
                </c:pt>
                <c:pt idx="796">
                  <c:v>740.8</c:v>
                </c:pt>
                <c:pt idx="797">
                  <c:v>740.6</c:v>
                </c:pt>
                <c:pt idx="798">
                  <c:v>740.4</c:v>
                </c:pt>
                <c:pt idx="799">
                  <c:v>740.2</c:v>
                </c:pt>
                <c:pt idx="800">
                  <c:v>740</c:v>
                </c:pt>
                <c:pt idx="801">
                  <c:v>739.8</c:v>
                </c:pt>
                <c:pt idx="802">
                  <c:v>739.6</c:v>
                </c:pt>
                <c:pt idx="803">
                  <c:v>739.4</c:v>
                </c:pt>
                <c:pt idx="804">
                  <c:v>739.2</c:v>
                </c:pt>
                <c:pt idx="805">
                  <c:v>739</c:v>
                </c:pt>
                <c:pt idx="806">
                  <c:v>738.8</c:v>
                </c:pt>
                <c:pt idx="807">
                  <c:v>738.6</c:v>
                </c:pt>
                <c:pt idx="808">
                  <c:v>738.4</c:v>
                </c:pt>
                <c:pt idx="809">
                  <c:v>738.2</c:v>
                </c:pt>
                <c:pt idx="810">
                  <c:v>738</c:v>
                </c:pt>
                <c:pt idx="811">
                  <c:v>737.8</c:v>
                </c:pt>
                <c:pt idx="812">
                  <c:v>737.6</c:v>
                </c:pt>
                <c:pt idx="813">
                  <c:v>737.4</c:v>
                </c:pt>
                <c:pt idx="814">
                  <c:v>737.2</c:v>
                </c:pt>
                <c:pt idx="815">
                  <c:v>737</c:v>
                </c:pt>
                <c:pt idx="816">
                  <c:v>736.8</c:v>
                </c:pt>
                <c:pt idx="817">
                  <c:v>736.6</c:v>
                </c:pt>
                <c:pt idx="818">
                  <c:v>736.4</c:v>
                </c:pt>
                <c:pt idx="819">
                  <c:v>736.2</c:v>
                </c:pt>
                <c:pt idx="820">
                  <c:v>736</c:v>
                </c:pt>
                <c:pt idx="821">
                  <c:v>735.8</c:v>
                </c:pt>
                <c:pt idx="822">
                  <c:v>735.6</c:v>
                </c:pt>
                <c:pt idx="823">
                  <c:v>735.4</c:v>
                </c:pt>
                <c:pt idx="824">
                  <c:v>735.2</c:v>
                </c:pt>
                <c:pt idx="825">
                  <c:v>735</c:v>
                </c:pt>
                <c:pt idx="826">
                  <c:v>734.8</c:v>
                </c:pt>
                <c:pt idx="827">
                  <c:v>734.6</c:v>
                </c:pt>
                <c:pt idx="828">
                  <c:v>734.4</c:v>
                </c:pt>
                <c:pt idx="829">
                  <c:v>734.2</c:v>
                </c:pt>
                <c:pt idx="830">
                  <c:v>734</c:v>
                </c:pt>
                <c:pt idx="831">
                  <c:v>733.8</c:v>
                </c:pt>
                <c:pt idx="832">
                  <c:v>733.6</c:v>
                </c:pt>
                <c:pt idx="833">
                  <c:v>733.4</c:v>
                </c:pt>
                <c:pt idx="834">
                  <c:v>733.2</c:v>
                </c:pt>
                <c:pt idx="835">
                  <c:v>733</c:v>
                </c:pt>
                <c:pt idx="836">
                  <c:v>732.8</c:v>
                </c:pt>
                <c:pt idx="837">
                  <c:v>732.6</c:v>
                </c:pt>
                <c:pt idx="838">
                  <c:v>732.4</c:v>
                </c:pt>
                <c:pt idx="839">
                  <c:v>732.2</c:v>
                </c:pt>
                <c:pt idx="840">
                  <c:v>732</c:v>
                </c:pt>
                <c:pt idx="841">
                  <c:v>731.8</c:v>
                </c:pt>
                <c:pt idx="842">
                  <c:v>731.6</c:v>
                </c:pt>
                <c:pt idx="843">
                  <c:v>731.4</c:v>
                </c:pt>
                <c:pt idx="844">
                  <c:v>731.2</c:v>
                </c:pt>
                <c:pt idx="845">
                  <c:v>731</c:v>
                </c:pt>
                <c:pt idx="846">
                  <c:v>730.8</c:v>
                </c:pt>
                <c:pt idx="847">
                  <c:v>730.6</c:v>
                </c:pt>
                <c:pt idx="848">
                  <c:v>730.4</c:v>
                </c:pt>
                <c:pt idx="849">
                  <c:v>730.2</c:v>
                </c:pt>
                <c:pt idx="850">
                  <c:v>730</c:v>
                </c:pt>
                <c:pt idx="851">
                  <c:v>729.8</c:v>
                </c:pt>
                <c:pt idx="852">
                  <c:v>729.6</c:v>
                </c:pt>
                <c:pt idx="853">
                  <c:v>729.4</c:v>
                </c:pt>
                <c:pt idx="854">
                  <c:v>729.2</c:v>
                </c:pt>
                <c:pt idx="855">
                  <c:v>729</c:v>
                </c:pt>
                <c:pt idx="856">
                  <c:v>728.8</c:v>
                </c:pt>
                <c:pt idx="857">
                  <c:v>728.6</c:v>
                </c:pt>
                <c:pt idx="858">
                  <c:v>728.4</c:v>
                </c:pt>
                <c:pt idx="859">
                  <c:v>728.2</c:v>
                </c:pt>
                <c:pt idx="860">
                  <c:v>728</c:v>
                </c:pt>
                <c:pt idx="861">
                  <c:v>727.8</c:v>
                </c:pt>
                <c:pt idx="862">
                  <c:v>727.6</c:v>
                </c:pt>
                <c:pt idx="863">
                  <c:v>727.4</c:v>
                </c:pt>
                <c:pt idx="864">
                  <c:v>727.2</c:v>
                </c:pt>
                <c:pt idx="865">
                  <c:v>727</c:v>
                </c:pt>
                <c:pt idx="866">
                  <c:v>726.8</c:v>
                </c:pt>
                <c:pt idx="867">
                  <c:v>726.6</c:v>
                </c:pt>
                <c:pt idx="868">
                  <c:v>726.4</c:v>
                </c:pt>
                <c:pt idx="869">
                  <c:v>726.2</c:v>
                </c:pt>
                <c:pt idx="870">
                  <c:v>726</c:v>
                </c:pt>
                <c:pt idx="871">
                  <c:v>725.8</c:v>
                </c:pt>
                <c:pt idx="872">
                  <c:v>725.6</c:v>
                </c:pt>
                <c:pt idx="873">
                  <c:v>725.4</c:v>
                </c:pt>
                <c:pt idx="874">
                  <c:v>725.2</c:v>
                </c:pt>
                <c:pt idx="875">
                  <c:v>725</c:v>
                </c:pt>
                <c:pt idx="876">
                  <c:v>724.8</c:v>
                </c:pt>
                <c:pt idx="877">
                  <c:v>724.6</c:v>
                </c:pt>
                <c:pt idx="878">
                  <c:v>724.4</c:v>
                </c:pt>
                <c:pt idx="879">
                  <c:v>724.2</c:v>
                </c:pt>
                <c:pt idx="880">
                  <c:v>724</c:v>
                </c:pt>
                <c:pt idx="881">
                  <c:v>723.8</c:v>
                </c:pt>
                <c:pt idx="882">
                  <c:v>723.6</c:v>
                </c:pt>
                <c:pt idx="883">
                  <c:v>723.4</c:v>
                </c:pt>
                <c:pt idx="884">
                  <c:v>723.2</c:v>
                </c:pt>
                <c:pt idx="885">
                  <c:v>723</c:v>
                </c:pt>
                <c:pt idx="886">
                  <c:v>722.8</c:v>
                </c:pt>
                <c:pt idx="887">
                  <c:v>722.6</c:v>
                </c:pt>
                <c:pt idx="888">
                  <c:v>722.4</c:v>
                </c:pt>
                <c:pt idx="889">
                  <c:v>722.2</c:v>
                </c:pt>
                <c:pt idx="890">
                  <c:v>722</c:v>
                </c:pt>
                <c:pt idx="891">
                  <c:v>721.8</c:v>
                </c:pt>
                <c:pt idx="892">
                  <c:v>721.6</c:v>
                </c:pt>
                <c:pt idx="893">
                  <c:v>721.4</c:v>
                </c:pt>
                <c:pt idx="894">
                  <c:v>721.2</c:v>
                </c:pt>
                <c:pt idx="895">
                  <c:v>721</c:v>
                </c:pt>
                <c:pt idx="896">
                  <c:v>720.8</c:v>
                </c:pt>
                <c:pt idx="897">
                  <c:v>720.6</c:v>
                </c:pt>
                <c:pt idx="898">
                  <c:v>720.4</c:v>
                </c:pt>
                <c:pt idx="899">
                  <c:v>720.2</c:v>
                </c:pt>
                <c:pt idx="900">
                  <c:v>720</c:v>
                </c:pt>
                <c:pt idx="901">
                  <c:v>719.8</c:v>
                </c:pt>
                <c:pt idx="902">
                  <c:v>719.6</c:v>
                </c:pt>
                <c:pt idx="903">
                  <c:v>719.4</c:v>
                </c:pt>
                <c:pt idx="904">
                  <c:v>719.2</c:v>
                </c:pt>
                <c:pt idx="905">
                  <c:v>719</c:v>
                </c:pt>
                <c:pt idx="906">
                  <c:v>718.8</c:v>
                </c:pt>
                <c:pt idx="907">
                  <c:v>718.6</c:v>
                </c:pt>
                <c:pt idx="908">
                  <c:v>718.4</c:v>
                </c:pt>
                <c:pt idx="909">
                  <c:v>718.2</c:v>
                </c:pt>
                <c:pt idx="910">
                  <c:v>718</c:v>
                </c:pt>
                <c:pt idx="911">
                  <c:v>717.8</c:v>
                </c:pt>
                <c:pt idx="912">
                  <c:v>717.6</c:v>
                </c:pt>
                <c:pt idx="913">
                  <c:v>717.4</c:v>
                </c:pt>
                <c:pt idx="914">
                  <c:v>717.2</c:v>
                </c:pt>
                <c:pt idx="915">
                  <c:v>717</c:v>
                </c:pt>
                <c:pt idx="916">
                  <c:v>716.8</c:v>
                </c:pt>
                <c:pt idx="917">
                  <c:v>716.6</c:v>
                </c:pt>
                <c:pt idx="918">
                  <c:v>716.4</c:v>
                </c:pt>
                <c:pt idx="919">
                  <c:v>716.2</c:v>
                </c:pt>
                <c:pt idx="920">
                  <c:v>716</c:v>
                </c:pt>
                <c:pt idx="921">
                  <c:v>715.8</c:v>
                </c:pt>
                <c:pt idx="922">
                  <c:v>715.6</c:v>
                </c:pt>
                <c:pt idx="923">
                  <c:v>715.4</c:v>
                </c:pt>
                <c:pt idx="924">
                  <c:v>715.2</c:v>
                </c:pt>
                <c:pt idx="925">
                  <c:v>715</c:v>
                </c:pt>
                <c:pt idx="926">
                  <c:v>714.8</c:v>
                </c:pt>
                <c:pt idx="927">
                  <c:v>714.6</c:v>
                </c:pt>
                <c:pt idx="928">
                  <c:v>714.4</c:v>
                </c:pt>
                <c:pt idx="929">
                  <c:v>714.2</c:v>
                </c:pt>
                <c:pt idx="930">
                  <c:v>714</c:v>
                </c:pt>
                <c:pt idx="931">
                  <c:v>713.8</c:v>
                </c:pt>
                <c:pt idx="932">
                  <c:v>713.6</c:v>
                </c:pt>
                <c:pt idx="933">
                  <c:v>713.4</c:v>
                </c:pt>
                <c:pt idx="934">
                  <c:v>713.2</c:v>
                </c:pt>
                <c:pt idx="935">
                  <c:v>713</c:v>
                </c:pt>
                <c:pt idx="936">
                  <c:v>712.8</c:v>
                </c:pt>
                <c:pt idx="937">
                  <c:v>712.6</c:v>
                </c:pt>
                <c:pt idx="938">
                  <c:v>712.4</c:v>
                </c:pt>
                <c:pt idx="939">
                  <c:v>712.2</c:v>
                </c:pt>
                <c:pt idx="940">
                  <c:v>712</c:v>
                </c:pt>
                <c:pt idx="941">
                  <c:v>711.8</c:v>
                </c:pt>
                <c:pt idx="942">
                  <c:v>711.6</c:v>
                </c:pt>
                <c:pt idx="943">
                  <c:v>711.4</c:v>
                </c:pt>
                <c:pt idx="944">
                  <c:v>711.2</c:v>
                </c:pt>
                <c:pt idx="945">
                  <c:v>711</c:v>
                </c:pt>
                <c:pt idx="946">
                  <c:v>710.8</c:v>
                </c:pt>
                <c:pt idx="947">
                  <c:v>710.6</c:v>
                </c:pt>
                <c:pt idx="948">
                  <c:v>710.4</c:v>
                </c:pt>
                <c:pt idx="949">
                  <c:v>710.2</c:v>
                </c:pt>
                <c:pt idx="950">
                  <c:v>710</c:v>
                </c:pt>
                <c:pt idx="951">
                  <c:v>709.8</c:v>
                </c:pt>
                <c:pt idx="952">
                  <c:v>709.6</c:v>
                </c:pt>
                <c:pt idx="953">
                  <c:v>709.4</c:v>
                </c:pt>
                <c:pt idx="954">
                  <c:v>709.2</c:v>
                </c:pt>
                <c:pt idx="955">
                  <c:v>709</c:v>
                </c:pt>
                <c:pt idx="956">
                  <c:v>708.8</c:v>
                </c:pt>
                <c:pt idx="957">
                  <c:v>708.6</c:v>
                </c:pt>
                <c:pt idx="958">
                  <c:v>708.4</c:v>
                </c:pt>
                <c:pt idx="959">
                  <c:v>708.2</c:v>
                </c:pt>
                <c:pt idx="960">
                  <c:v>708</c:v>
                </c:pt>
                <c:pt idx="961">
                  <c:v>707.8</c:v>
                </c:pt>
                <c:pt idx="962">
                  <c:v>707.6</c:v>
                </c:pt>
                <c:pt idx="963">
                  <c:v>707.4</c:v>
                </c:pt>
                <c:pt idx="964">
                  <c:v>707.2</c:v>
                </c:pt>
                <c:pt idx="965">
                  <c:v>707</c:v>
                </c:pt>
                <c:pt idx="966">
                  <c:v>706.8</c:v>
                </c:pt>
                <c:pt idx="967">
                  <c:v>706.6</c:v>
                </c:pt>
                <c:pt idx="968">
                  <c:v>706.4</c:v>
                </c:pt>
                <c:pt idx="969">
                  <c:v>706.2</c:v>
                </c:pt>
                <c:pt idx="970">
                  <c:v>706</c:v>
                </c:pt>
                <c:pt idx="971">
                  <c:v>705.8</c:v>
                </c:pt>
                <c:pt idx="972">
                  <c:v>705.6</c:v>
                </c:pt>
                <c:pt idx="973">
                  <c:v>705.4</c:v>
                </c:pt>
                <c:pt idx="974">
                  <c:v>705.2</c:v>
                </c:pt>
                <c:pt idx="975">
                  <c:v>705</c:v>
                </c:pt>
                <c:pt idx="976">
                  <c:v>704.8</c:v>
                </c:pt>
                <c:pt idx="977">
                  <c:v>704.6</c:v>
                </c:pt>
                <c:pt idx="978">
                  <c:v>704.4</c:v>
                </c:pt>
                <c:pt idx="979">
                  <c:v>704.2</c:v>
                </c:pt>
                <c:pt idx="980">
                  <c:v>704</c:v>
                </c:pt>
                <c:pt idx="981">
                  <c:v>703.8</c:v>
                </c:pt>
                <c:pt idx="982">
                  <c:v>703.6</c:v>
                </c:pt>
                <c:pt idx="983">
                  <c:v>703.4</c:v>
                </c:pt>
                <c:pt idx="984">
                  <c:v>703.2</c:v>
                </c:pt>
                <c:pt idx="985">
                  <c:v>703</c:v>
                </c:pt>
                <c:pt idx="986">
                  <c:v>702.8</c:v>
                </c:pt>
                <c:pt idx="987">
                  <c:v>702.6</c:v>
                </c:pt>
                <c:pt idx="988">
                  <c:v>702.4</c:v>
                </c:pt>
                <c:pt idx="989">
                  <c:v>702.2</c:v>
                </c:pt>
                <c:pt idx="990">
                  <c:v>702</c:v>
                </c:pt>
                <c:pt idx="991">
                  <c:v>701.8</c:v>
                </c:pt>
                <c:pt idx="992">
                  <c:v>701.6</c:v>
                </c:pt>
                <c:pt idx="993">
                  <c:v>701.4</c:v>
                </c:pt>
                <c:pt idx="994">
                  <c:v>701.2</c:v>
                </c:pt>
                <c:pt idx="995">
                  <c:v>701</c:v>
                </c:pt>
                <c:pt idx="996">
                  <c:v>700.8</c:v>
                </c:pt>
                <c:pt idx="997">
                  <c:v>700.6</c:v>
                </c:pt>
                <c:pt idx="998">
                  <c:v>700.4</c:v>
                </c:pt>
                <c:pt idx="999">
                  <c:v>700.2</c:v>
                </c:pt>
                <c:pt idx="1000">
                  <c:v>700</c:v>
                </c:pt>
                <c:pt idx="1001">
                  <c:v>699.8</c:v>
                </c:pt>
                <c:pt idx="1002">
                  <c:v>699.6</c:v>
                </c:pt>
                <c:pt idx="1003">
                  <c:v>699.4</c:v>
                </c:pt>
                <c:pt idx="1004">
                  <c:v>699.2</c:v>
                </c:pt>
                <c:pt idx="1005">
                  <c:v>699</c:v>
                </c:pt>
                <c:pt idx="1006">
                  <c:v>698.8</c:v>
                </c:pt>
                <c:pt idx="1007">
                  <c:v>698.6</c:v>
                </c:pt>
                <c:pt idx="1008">
                  <c:v>698.4</c:v>
                </c:pt>
                <c:pt idx="1009">
                  <c:v>698.2</c:v>
                </c:pt>
                <c:pt idx="1010">
                  <c:v>698</c:v>
                </c:pt>
                <c:pt idx="1011">
                  <c:v>697.8</c:v>
                </c:pt>
                <c:pt idx="1012">
                  <c:v>697.6</c:v>
                </c:pt>
                <c:pt idx="1013">
                  <c:v>697.4</c:v>
                </c:pt>
                <c:pt idx="1014">
                  <c:v>697.2</c:v>
                </c:pt>
                <c:pt idx="1015">
                  <c:v>697</c:v>
                </c:pt>
                <c:pt idx="1016">
                  <c:v>696.8</c:v>
                </c:pt>
                <c:pt idx="1017">
                  <c:v>696.6</c:v>
                </c:pt>
                <c:pt idx="1018">
                  <c:v>696.4</c:v>
                </c:pt>
                <c:pt idx="1019">
                  <c:v>696.2</c:v>
                </c:pt>
                <c:pt idx="1020">
                  <c:v>696</c:v>
                </c:pt>
                <c:pt idx="1021">
                  <c:v>695.8</c:v>
                </c:pt>
                <c:pt idx="1022">
                  <c:v>695.6</c:v>
                </c:pt>
                <c:pt idx="1023">
                  <c:v>695.4</c:v>
                </c:pt>
                <c:pt idx="1024">
                  <c:v>695.2</c:v>
                </c:pt>
                <c:pt idx="1025">
                  <c:v>695</c:v>
                </c:pt>
                <c:pt idx="1026">
                  <c:v>694.8</c:v>
                </c:pt>
                <c:pt idx="1027">
                  <c:v>694.6</c:v>
                </c:pt>
                <c:pt idx="1028">
                  <c:v>694.4</c:v>
                </c:pt>
                <c:pt idx="1029">
                  <c:v>694.2</c:v>
                </c:pt>
                <c:pt idx="1030">
                  <c:v>694</c:v>
                </c:pt>
                <c:pt idx="1031">
                  <c:v>693.8</c:v>
                </c:pt>
                <c:pt idx="1032">
                  <c:v>693.6</c:v>
                </c:pt>
                <c:pt idx="1033">
                  <c:v>693.4</c:v>
                </c:pt>
                <c:pt idx="1034">
                  <c:v>693.2</c:v>
                </c:pt>
                <c:pt idx="1035">
                  <c:v>693</c:v>
                </c:pt>
                <c:pt idx="1036">
                  <c:v>692.8</c:v>
                </c:pt>
                <c:pt idx="1037">
                  <c:v>692.6</c:v>
                </c:pt>
                <c:pt idx="1038">
                  <c:v>692.4</c:v>
                </c:pt>
                <c:pt idx="1039">
                  <c:v>692.2</c:v>
                </c:pt>
                <c:pt idx="1040">
                  <c:v>692</c:v>
                </c:pt>
                <c:pt idx="1041">
                  <c:v>691.8</c:v>
                </c:pt>
                <c:pt idx="1042">
                  <c:v>691.6</c:v>
                </c:pt>
                <c:pt idx="1043">
                  <c:v>691.4</c:v>
                </c:pt>
                <c:pt idx="1044">
                  <c:v>691.2</c:v>
                </c:pt>
                <c:pt idx="1045">
                  <c:v>691</c:v>
                </c:pt>
                <c:pt idx="1046">
                  <c:v>690.8</c:v>
                </c:pt>
                <c:pt idx="1047">
                  <c:v>690.6</c:v>
                </c:pt>
                <c:pt idx="1048">
                  <c:v>690.4</c:v>
                </c:pt>
                <c:pt idx="1049">
                  <c:v>690.2</c:v>
                </c:pt>
                <c:pt idx="1050">
                  <c:v>690</c:v>
                </c:pt>
                <c:pt idx="1051">
                  <c:v>689.8</c:v>
                </c:pt>
                <c:pt idx="1052">
                  <c:v>689.6</c:v>
                </c:pt>
                <c:pt idx="1053">
                  <c:v>689.4</c:v>
                </c:pt>
                <c:pt idx="1054">
                  <c:v>689.2</c:v>
                </c:pt>
                <c:pt idx="1055">
                  <c:v>689</c:v>
                </c:pt>
                <c:pt idx="1056">
                  <c:v>688.8</c:v>
                </c:pt>
                <c:pt idx="1057">
                  <c:v>688.6</c:v>
                </c:pt>
                <c:pt idx="1058">
                  <c:v>688.4</c:v>
                </c:pt>
                <c:pt idx="1059">
                  <c:v>688.2</c:v>
                </c:pt>
                <c:pt idx="1060">
                  <c:v>688</c:v>
                </c:pt>
                <c:pt idx="1061">
                  <c:v>687.8</c:v>
                </c:pt>
                <c:pt idx="1062">
                  <c:v>687.6</c:v>
                </c:pt>
                <c:pt idx="1063">
                  <c:v>687.4</c:v>
                </c:pt>
                <c:pt idx="1064">
                  <c:v>687.2</c:v>
                </c:pt>
                <c:pt idx="1065">
                  <c:v>687</c:v>
                </c:pt>
                <c:pt idx="1066">
                  <c:v>686.8</c:v>
                </c:pt>
                <c:pt idx="1067">
                  <c:v>686.6</c:v>
                </c:pt>
                <c:pt idx="1068">
                  <c:v>686.4</c:v>
                </c:pt>
                <c:pt idx="1069">
                  <c:v>686.2</c:v>
                </c:pt>
                <c:pt idx="1070">
                  <c:v>686</c:v>
                </c:pt>
                <c:pt idx="1071">
                  <c:v>685.8</c:v>
                </c:pt>
                <c:pt idx="1072">
                  <c:v>685.6</c:v>
                </c:pt>
                <c:pt idx="1073">
                  <c:v>685.4</c:v>
                </c:pt>
                <c:pt idx="1074">
                  <c:v>685.2</c:v>
                </c:pt>
                <c:pt idx="1075">
                  <c:v>685</c:v>
                </c:pt>
                <c:pt idx="1076">
                  <c:v>684.8</c:v>
                </c:pt>
                <c:pt idx="1077">
                  <c:v>684.6</c:v>
                </c:pt>
                <c:pt idx="1078">
                  <c:v>684.4</c:v>
                </c:pt>
                <c:pt idx="1079">
                  <c:v>684.2</c:v>
                </c:pt>
                <c:pt idx="1080">
                  <c:v>684</c:v>
                </c:pt>
                <c:pt idx="1081">
                  <c:v>683.8</c:v>
                </c:pt>
                <c:pt idx="1082">
                  <c:v>683.6</c:v>
                </c:pt>
                <c:pt idx="1083">
                  <c:v>683.4</c:v>
                </c:pt>
                <c:pt idx="1084">
                  <c:v>683.2</c:v>
                </c:pt>
                <c:pt idx="1085">
                  <c:v>683</c:v>
                </c:pt>
                <c:pt idx="1086">
                  <c:v>682.8</c:v>
                </c:pt>
                <c:pt idx="1087">
                  <c:v>682.6</c:v>
                </c:pt>
                <c:pt idx="1088">
                  <c:v>682.4</c:v>
                </c:pt>
                <c:pt idx="1089">
                  <c:v>682.2</c:v>
                </c:pt>
                <c:pt idx="1090">
                  <c:v>682</c:v>
                </c:pt>
                <c:pt idx="1091">
                  <c:v>681.8</c:v>
                </c:pt>
                <c:pt idx="1092">
                  <c:v>681.6</c:v>
                </c:pt>
                <c:pt idx="1093">
                  <c:v>681.4</c:v>
                </c:pt>
                <c:pt idx="1094">
                  <c:v>681.2</c:v>
                </c:pt>
                <c:pt idx="1095">
                  <c:v>681</c:v>
                </c:pt>
                <c:pt idx="1096">
                  <c:v>680.8</c:v>
                </c:pt>
                <c:pt idx="1097">
                  <c:v>680.6</c:v>
                </c:pt>
                <c:pt idx="1098">
                  <c:v>680.4</c:v>
                </c:pt>
                <c:pt idx="1099">
                  <c:v>680.2</c:v>
                </c:pt>
                <c:pt idx="1100">
                  <c:v>680</c:v>
                </c:pt>
                <c:pt idx="1101">
                  <c:v>679.8</c:v>
                </c:pt>
                <c:pt idx="1102">
                  <c:v>679.6</c:v>
                </c:pt>
                <c:pt idx="1103">
                  <c:v>679.4</c:v>
                </c:pt>
                <c:pt idx="1104">
                  <c:v>679.2</c:v>
                </c:pt>
                <c:pt idx="1105">
                  <c:v>679</c:v>
                </c:pt>
                <c:pt idx="1106">
                  <c:v>678.8</c:v>
                </c:pt>
                <c:pt idx="1107">
                  <c:v>678.6</c:v>
                </c:pt>
                <c:pt idx="1108">
                  <c:v>678.4</c:v>
                </c:pt>
                <c:pt idx="1109">
                  <c:v>678.2</c:v>
                </c:pt>
                <c:pt idx="1110">
                  <c:v>678</c:v>
                </c:pt>
                <c:pt idx="1111">
                  <c:v>677.8</c:v>
                </c:pt>
                <c:pt idx="1112">
                  <c:v>677.6</c:v>
                </c:pt>
                <c:pt idx="1113">
                  <c:v>677.4</c:v>
                </c:pt>
                <c:pt idx="1114">
                  <c:v>677.2</c:v>
                </c:pt>
                <c:pt idx="1115">
                  <c:v>677</c:v>
                </c:pt>
                <c:pt idx="1116">
                  <c:v>676.8</c:v>
                </c:pt>
                <c:pt idx="1117">
                  <c:v>676.6</c:v>
                </c:pt>
                <c:pt idx="1118">
                  <c:v>676.4</c:v>
                </c:pt>
                <c:pt idx="1119">
                  <c:v>676.2</c:v>
                </c:pt>
                <c:pt idx="1120">
                  <c:v>676</c:v>
                </c:pt>
                <c:pt idx="1121">
                  <c:v>675.8</c:v>
                </c:pt>
                <c:pt idx="1122">
                  <c:v>675.6</c:v>
                </c:pt>
                <c:pt idx="1123">
                  <c:v>675.4</c:v>
                </c:pt>
                <c:pt idx="1124">
                  <c:v>675.2</c:v>
                </c:pt>
                <c:pt idx="1125">
                  <c:v>675</c:v>
                </c:pt>
                <c:pt idx="1126">
                  <c:v>674.8</c:v>
                </c:pt>
                <c:pt idx="1127">
                  <c:v>674.6</c:v>
                </c:pt>
                <c:pt idx="1128">
                  <c:v>674.4</c:v>
                </c:pt>
                <c:pt idx="1129">
                  <c:v>674.2</c:v>
                </c:pt>
                <c:pt idx="1130">
                  <c:v>674</c:v>
                </c:pt>
                <c:pt idx="1131">
                  <c:v>673.8</c:v>
                </c:pt>
                <c:pt idx="1132">
                  <c:v>673.6</c:v>
                </c:pt>
                <c:pt idx="1133">
                  <c:v>673.4</c:v>
                </c:pt>
                <c:pt idx="1134">
                  <c:v>673.2</c:v>
                </c:pt>
                <c:pt idx="1135">
                  <c:v>673</c:v>
                </c:pt>
                <c:pt idx="1136">
                  <c:v>672.8</c:v>
                </c:pt>
                <c:pt idx="1137">
                  <c:v>672.6</c:v>
                </c:pt>
                <c:pt idx="1138">
                  <c:v>672.4</c:v>
                </c:pt>
                <c:pt idx="1139">
                  <c:v>672.2</c:v>
                </c:pt>
                <c:pt idx="1140">
                  <c:v>672</c:v>
                </c:pt>
                <c:pt idx="1141">
                  <c:v>671.8</c:v>
                </c:pt>
                <c:pt idx="1142">
                  <c:v>671.6</c:v>
                </c:pt>
                <c:pt idx="1143">
                  <c:v>671.4</c:v>
                </c:pt>
                <c:pt idx="1144">
                  <c:v>671.2</c:v>
                </c:pt>
                <c:pt idx="1145">
                  <c:v>671</c:v>
                </c:pt>
                <c:pt idx="1146">
                  <c:v>670.8</c:v>
                </c:pt>
                <c:pt idx="1147">
                  <c:v>670.6</c:v>
                </c:pt>
                <c:pt idx="1148">
                  <c:v>670.4</c:v>
                </c:pt>
                <c:pt idx="1149">
                  <c:v>670.2</c:v>
                </c:pt>
                <c:pt idx="1150">
                  <c:v>670</c:v>
                </c:pt>
                <c:pt idx="1151">
                  <c:v>669.8</c:v>
                </c:pt>
                <c:pt idx="1152">
                  <c:v>669.6</c:v>
                </c:pt>
                <c:pt idx="1153">
                  <c:v>669.4</c:v>
                </c:pt>
                <c:pt idx="1154">
                  <c:v>669.2</c:v>
                </c:pt>
                <c:pt idx="1155">
                  <c:v>669</c:v>
                </c:pt>
                <c:pt idx="1156">
                  <c:v>668.8</c:v>
                </c:pt>
                <c:pt idx="1157">
                  <c:v>668.6</c:v>
                </c:pt>
                <c:pt idx="1158">
                  <c:v>668.4</c:v>
                </c:pt>
                <c:pt idx="1159">
                  <c:v>668.2</c:v>
                </c:pt>
                <c:pt idx="1160">
                  <c:v>668</c:v>
                </c:pt>
                <c:pt idx="1161">
                  <c:v>667.8</c:v>
                </c:pt>
                <c:pt idx="1162">
                  <c:v>667.6</c:v>
                </c:pt>
                <c:pt idx="1163">
                  <c:v>667.4</c:v>
                </c:pt>
                <c:pt idx="1164">
                  <c:v>667.2</c:v>
                </c:pt>
                <c:pt idx="1165">
                  <c:v>667</c:v>
                </c:pt>
                <c:pt idx="1166">
                  <c:v>666.8</c:v>
                </c:pt>
                <c:pt idx="1167">
                  <c:v>666.6</c:v>
                </c:pt>
                <c:pt idx="1168">
                  <c:v>666.4</c:v>
                </c:pt>
                <c:pt idx="1169">
                  <c:v>666.2</c:v>
                </c:pt>
                <c:pt idx="1170">
                  <c:v>666</c:v>
                </c:pt>
                <c:pt idx="1171">
                  <c:v>665.8</c:v>
                </c:pt>
                <c:pt idx="1172">
                  <c:v>665.6</c:v>
                </c:pt>
                <c:pt idx="1173">
                  <c:v>665.4</c:v>
                </c:pt>
                <c:pt idx="1174">
                  <c:v>665.2</c:v>
                </c:pt>
                <c:pt idx="1175">
                  <c:v>665</c:v>
                </c:pt>
                <c:pt idx="1176">
                  <c:v>664.8</c:v>
                </c:pt>
                <c:pt idx="1177">
                  <c:v>664.6</c:v>
                </c:pt>
                <c:pt idx="1178">
                  <c:v>664.4</c:v>
                </c:pt>
                <c:pt idx="1179">
                  <c:v>664.2</c:v>
                </c:pt>
                <c:pt idx="1180">
                  <c:v>664</c:v>
                </c:pt>
                <c:pt idx="1181">
                  <c:v>663.8</c:v>
                </c:pt>
                <c:pt idx="1182">
                  <c:v>663.6</c:v>
                </c:pt>
                <c:pt idx="1183">
                  <c:v>663.4</c:v>
                </c:pt>
                <c:pt idx="1184">
                  <c:v>663.2</c:v>
                </c:pt>
                <c:pt idx="1185">
                  <c:v>663</c:v>
                </c:pt>
                <c:pt idx="1186">
                  <c:v>662.8</c:v>
                </c:pt>
                <c:pt idx="1187">
                  <c:v>662.6</c:v>
                </c:pt>
                <c:pt idx="1188">
                  <c:v>662.4</c:v>
                </c:pt>
                <c:pt idx="1189">
                  <c:v>662.2</c:v>
                </c:pt>
                <c:pt idx="1190">
                  <c:v>662</c:v>
                </c:pt>
                <c:pt idx="1191">
                  <c:v>661.8</c:v>
                </c:pt>
                <c:pt idx="1192">
                  <c:v>661.6</c:v>
                </c:pt>
                <c:pt idx="1193">
                  <c:v>661.4</c:v>
                </c:pt>
                <c:pt idx="1194">
                  <c:v>661.2</c:v>
                </c:pt>
                <c:pt idx="1195">
                  <c:v>661</c:v>
                </c:pt>
                <c:pt idx="1196">
                  <c:v>660.8</c:v>
                </c:pt>
                <c:pt idx="1197">
                  <c:v>660.6</c:v>
                </c:pt>
                <c:pt idx="1198">
                  <c:v>660.4</c:v>
                </c:pt>
                <c:pt idx="1199">
                  <c:v>660.2</c:v>
                </c:pt>
                <c:pt idx="1200">
                  <c:v>660</c:v>
                </c:pt>
                <c:pt idx="1201">
                  <c:v>659.8</c:v>
                </c:pt>
                <c:pt idx="1202">
                  <c:v>659.6</c:v>
                </c:pt>
                <c:pt idx="1203">
                  <c:v>659.4</c:v>
                </c:pt>
                <c:pt idx="1204">
                  <c:v>659.2</c:v>
                </c:pt>
                <c:pt idx="1205">
                  <c:v>659</c:v>
                </c:pt>
                <c:pt idx="1206">
                  <c:v>658.8</c:v>
                </c:pt>
                <c:pt idx="1207">
                  <c:v>658.6</c:v>
                </c:pt>
                <c:pt idx="1208">
                  <c:v>658.4</c:v>
                </c:pt>
                <c:pt idx="1209">
                  <c:v>658.2</c:v>
                </c:pt>
                <c:pt idx="1210">
                  <c:v>658</c:v>
                </c:pt>
                <c:pt idx="1211">
                  <c:v>657.8</c:v>
                </c:pt>
                <c:pt idx="1212">
                  <c:v>657.6</c:v>
                </c:pt>
                <c:pt idx="1213">
                  <c:v>657.4</c:v>
                </c:pt>
                <c:pt idx="1214">
                  <c:v>657.2</c:v>
                </c:pt>
                <c:pt idx="1215">
                  <c:v>657</c:v>
                </c:pt>
                <c:pt idx="1216">
                  <c:v>656.8</c:v>
                </c:pt>
                <c:pt idx="1217">
                  <c:v>656.6</c:v>
                </c:pt>
                <c:pt idx="1218">
                  <c:v>656.4</c:v>
                </c:pt>
                <c:pt idx="1219">
                  <c:v>656.2</c:v>
                </c:pt>
                <c:pt idx="1220">
                  <c:v>656</c:v>
                </c:pt>
                <c:pt idx="1221">
                  <c:v>655.8</c:v>
                </c:pt>
                <c:pt idx="1222">
                  <c:v>655.6</c:v>
                </c:pt>
                <c:pt idx="1223">
                  <c:v>655.4</c:v>
                </c:pt>
                <c:pt idx="1224">
                  <c:v>655.20000000000005</c:v>
                </c:pt>
                <c:pt idx="1225">
                  <c:v>655</c:v>
                </c:pt>
                <c:pt idx="1226">
                  <c:v>654.79999999999995</c:v>
                </c:pt>
                <c:pt idx="1227">
                  <c:v>654.6</c:v>
                </c:pt>
                <c:pt idx="1228">
                  <c:v>654.4</c:v>
                </c:pt>
                <c:pt idx="1229">
                  <c:v>654.20000000000005</c:v>
                </c:pt>
                <c:pt idx="1230">
                  <c:v>654</c:v>
                </c:pt>
                <c:pt idx="1231">
                  <c:v>653.79999999999995</c:v>
                </c:pt>
                <c:pt idx="1232">
                  <c:v>653.6</c:v>
                </c:pt>
                <c:pt idx="1233">
                  <c:v>653.4</c:v>
                </c:pt>
                <c:pt idx="1234">
                  <c:v>653.20000000000005</c:v>
                </c:pt>
                <c:pt idx="1235">
                  <c:v>653</c:v>
                </c:pt>
                <c:pt idx="1236">
                  <c:v>652.79999999999995</c:v>
                </c:pt>
                <c:pt idx="1237">
                  <c:v>652.6</c:v>
                </c:pt>
                <c:pt idx="1238">
                  <c:v>652.4</c:v>
                </c:pt>
                <c:pt idx="1239">
                  <c:v>652.20000000000005</c:v>
                </c:pt>
                <c:pt idx="1240">
                  <c:v>652</c:v>
                </c:pt>
                <c:pt idx="1241">
                  <c:v>651.79999999999995</c:v>
                </c:pt>
                <c:pt idx="1242">
                  <c:v>651.6</c:v>
                </c:pt>
                <c:pt idx="1243">
                  <c:v>651.4</c:v>
                </c:pt>
                <c:pt idx="1244">
                  <c:v>651.20000000000005</c:v>
                </c:pt>
                <c:pt idx="1245">
                  <c:v>651</c:v>
                </c:pt>
                <c:pt idx="1246">
                  <c:v>650.79999999999995</c:v>
                </c:pt>
                <c:pt idx="1247">
                  <c:v>650.6</c:v>
                </c:pt>
                <c:pt idx="1248">
                  <c:v>650.4</c:v>
                </c:pt>
                <c:pt idx="1249">
                  <c:v>650.20000000000005</c:v>
                </c:pt>
                <c:pt idx="1250">
                  <c:v>650</c:v>
                </c:pt>
                <c:pt idx="1251">
                  <c:v>649.79999999999995</c:v>
                </c:pt>
                <c:pt idx="1252">
                  <c:v>649.6</c:v>
                </c:pt>
                <c:pt idx="1253">
                  <c:v>649.4</c:v>
                </c:pt>
                <c:pt idx="1254">
                  <c:v>649.20000000000005</c:v>
                </c:pt>
                <c:pt idx="1255">
                  <c:v>649</c:v>
                </c:pt>
                <c:pt idx="1256">
                  <c:v>648.79999999999995</c:v>
                </c:pt>
                <c:pt idx="1257">
                  <c:v>648.6</c:v>
                </c:pt>
                <c:pt idx="1258">
                  <c:v>648.4</c:v>
                </c:pt>
                <c:pt idx="1259">
                  <c:v>648.20000000000005</c:v>
                </c:pt>
                <c:pt idx="1260">
                  <c:v>648</c:v>
                </c:pt>
                <c:pt idx="1261">
                  <c:v>647.79999999999995</c:v>
                </c:pt>
                <c:pt idx="1262">
                  <c:v>647.6</c:v>
                </c:pt>
                <c:pt idx="1263">
                  <c:v>647.4</c:v>
                </c:pt>
                <c:pt idx="1264">
                  <c:v>647.20000000000005</c:v>
                </c:pt>
                <c:pt idx="1265">
                  <c:v>647</c:v>
                </c:pt>
                <c:pt idx="1266">
                  <c:v>646.79999999999995</c:v>
                </c:pt>
                <c:pt idx="1267">
                  <c:v>646.6</c:v>
                </c:pt>
                <c:pt idx="1268">
                  <c:v>646.4</c:v>
                </c:pt>
                <c:pt idx="1269">
                  <c:v>646.20000000000005</c:v>
                </c:pt>
                <c:pt idx="1270">
                  <c:v>646</c:v>
                </c:pt>
                <c:pt idx="1271">
                  <c:v>645.79999999999995</c:v>
                </c:pt>
                <c:pt idx="1272">
                  <c:v>645.6</c:v>
                </c:pt>
                <c:pt idx="1273">
                  <c:v>645.4</c:v>
                </c:pt>
                <c:pt idx="1274">
                  <c:v>645.20000000000005</c:v>
                </c:pt>
                <c:pt idx="1275">
                  <c:v>645</c:v>
                </c:pt>
                <c:pt idx="1276">
                  <c:v>644.79999999999995</c:v>
                </c:pt>
                <c:pt idx="1277">
                  <c:v>644.6</c:v>
                </c:pt>
                <c:pt idx="1278">
                  <c:v>644.4</c:v>
                </c:pt>
                <c:pt idx="1279">
                  <c:v>644.20000000000005</c:v>
                </c:pt>
                <c:pt idx="1280">
                  <c:v>644</c:v>
                </c:pt>
                <c:pt idx="1281">
                  <c:v>643.79999999999995</c:v>
                </c:pt>
                <c:pt idx="1282">
                  <c:v>643.6</c:v>
                </c:pt>
                <c:pt idx="1283">
                  <c:v>643.4</c:v>
                </c:pt>
                <c:pt idx="1284">
                  <c:v>643.20000000000005</c:v>
                </c:pt>
                <c:pt idx="1285">
                  <c:v>643</c:v>
                </c:pt>
                <c:pt idx="1286">
                  <c:v>642.79999999999995</c:v>
                </c:pt>
                <c:pt idx="1287">
                  <c:v>642.6</c:v>
                </c:pt>
                <c:pt idx="1288">
                  <c:v>642.4</c:v>
                </c:pt>
                <c:pt idx="1289">
                  <c:v>642.20000000000005</c:v>
                </c:pt>
                <c:pt idx="1290">
                  <c:v>642</c:v>
                </c:pt>
                <c:pt idx="1291">
                  <c:v>641.79999999999995</c:v>
                </c:pt>
                <c:pt idx="1292">
                  <c:v>641.6</c:v>
                </c:pt>
                <c:pt idx="1293">
                  <c:v>641.4</c:v>
                </c:pt>
                <c:pt idx="1294">
                  <c:v>641.20000000000005</c:v>
                </c:pt>
                <c:pt idx="1295">
                  <c:v>641</c:v>
                </c:pt>
                <c:pt idx="1296">
                  <c:v>640.79999999999995</c:v>
                </c:pt>
                <c:pt idx="1297">
                  <c:v>640.6</c:v>
                </c:pt>
                <c:pt idx="1298">
                  <c:v>640.4</c:v>
                </c:pt>
                <c:pt idx="1299">
                  <c:v>640.20000000000005</c:v>
                </c:pt>
                <c:pt idx="1300">
                  <c:v>640</c:v>
                </c:pt>
                <c:pt idx="1301">
                  <c:v>639.79999999999995</c:v>
                </c:pt>
                <c:pt idx="1302">
                  <c:v>639.6</c:v>
                </c:pt>
                <c:pt idx="1303">
                  <c:v>639.4</c:v>
                </c:pt>
                <c:pt idx="1304">
                  <c:v>639.20000000000005</c:v>
                </c:pt>
                <c:pt idx="1305">
                  <c:v>639</c:v>
                </c:pt>
                <c:pt idx="1306">
                  <c:v>638.79999999999995</c:v>
                </c:pt>
                <c:pt idx="1307">
                  <c:v>638.6</c:v>
                </c:pt>
                <c:pt idx="1308">
                  <c:v>638.4</c:v>
                </c:pt>
                <c:pt idx="1309">
                  <c:v>638.20000000000005</c:v>
                </c:pt>
                <c:pt idx="1310">
                  <c:v>638</c:v>
                </c:pt>
                <c:pt idx="1311">
                  <c:v>637.79999999999995</c:v>
                </c:pt>
                <c:pt idx="1312">
                  <c:v>637.6</c:v>
                </c:pt>
                <c:pt idx="1313">
                  <c:v>637.4</c:v>
                </c:pt>
                <c:pt idx="1314">
                  <c:v>637.20000000000005</c:v>
                </c:pt>
                <c:pt idx="1315">
                  <c:v>637</c:v>
                </c:pt>
                <c:pt idx="1316">
                  <c:v>636.79999999999995</c:v>
                </c:pt>
                <c:pt idx="1317">
                  <c:v>636.6</c:v>
                </c:pt>
                <c:pt idx="1318">
                  <c:v>636.4</c:v>
                </c:pt>
                <c:pt idx="1319">
                  <c:v>636.20000000000005</c:v>
                </c:pt>
                <c:pt idx="1320">
                  <c:v>636</c:v>
                </c:pt>
                <c:pt idx="1321">
                  <c:v>635.79999999999995</c:v>
                </c:pt>
                <c:pt idx="1322">
                  <c:v>635.6</c:v>
                </c:pt>
                <c:pt idx="1323">
                  <c:v>635.4</c:v>
                </c:pt>
                <c:pt idx="1324">
                  <c:v>635.20000000000005</c:v>
                </c:pt>
                <c:pt idx="1325">
                  <c:v>635</c:v>
                </c:pt>
                <c:pt idx="1326">
                  <c:v>634.79999999999995</c:v>
                </c:pt>
                <c:pt idx="1327">
                  <c:v>634.6</c:v>
                </c:pt>
                <c:pt idx="1328">
                  <c:v>634.4</c:v>
                </c:pt>
                <c:pt idx="1329">
                  <c:v>634.20000000000005</c:v>
                </c:pt>
                <c:pt idx="1330">
                  <c:v>634</c:v>
                </c:pt>
                <c:pt idx="1331">
                  <c:v>633.79999999999995</c:v>
                </c:pt>
                <c:pt idx="1332">
                  <c:v>633.6</c:v>
                </c:pt>
                <c:pt idx="1333">
                  <c:v>633.4</c:v>
                </c:pt>
                <c:pt idx="1334">
                  <c:v>633.20000000000005</c:v>
                </c:pt>
                <c:pt idx="1335">
                  <c:v>633</c:v>
                </c:pt>
                <c:pt idx="1336">
                  <c:v>632.79999999999995</c:v>
                </c:pt>
                <c:pt idx="1337">
                  <c:v>632.6</c:v>
                </c:pt>
                <c:pt idx="1338">
                  <c:v>632.4</c:v>
                </c:pt>
                <c:pt idx="1339">
                  <c:v>632.20000000000005</c:v>
                </c:pt>
                <c:pt idx="1340">
                  <c:v>632</c:v>
                </c:pt>
                <c:pt idx="1341">
                  <c:v>631.79999999999995</c:v>
                </c:pt>
                <c:pt idx="1342">
                  <c:v>631.6</c:v>
                </c:pt>
                <c:pt idx="1343">
                  <c:v>631.4</c:v>
                </c:pt>
                <c:pt idx="1344">
                  <c:v>631.20000000000005</c:v>
                </c:pt>
                <c:pt idx="1345">
                  <c:v>631</c:v>
                </c:pt>
                <c:pt idx="1346">
                  <c:v>630.79999999999995</c:v>
                </c:pt>
                <c:pt idx="1347">
                  <c:v>630.6</c:v>
                </c:pt>
                <c:pt idx="1348">
                  <c:v>630.4</c:v>
                </c:pt>
                <c:pt idx="1349">
                  <c:v>630.20000000000005</c:v>
                </c:pt>
                <c:pt idx="1350">
                  <c:v>630</c:v>
                </c:pt>
                <c:pt idx="1351">
                  <c:v>629.79999999999995</c:v>
                </c:pt>
                <c:pt idx="1352">
                  <c:v>629.6</c:v>
                </c:pt>
                <c:pt idx="1353">
                  <c:v>629.4</c:v>
                </c:pt>
                <c:pt idx="1354">
                  <c:v>629.20000000000005</c:v>
                </c:pt>
                <c:pt idx="1355">
                  <c:v>629</c:v>
                </c:pt>
                <c:pt idx="1356">
                  <c:v>628.79999999999995</c:v>
                </c:pt>
                <c:pt idx="1357">
                  <c:v>628.6</c:v>
                </c:pt>
                <c:pt idx="1358">
                  <c:v>628.4</c:v>
                </c:pt>
                <c:pt idx="1359">
                  <c:v>628.20000000000005</c:v>
                </c:pt>
                <c:pt idx="1360">
                  <c:v>628</c:v>
                </c:pt>
                <c:pt idx="1361">
                  <c:v>627.79999999999995</c:v>
                </c:pt>
                <c:pt idx="1362">
                  <c:v>627.6</c:v>
                </c:pt>
                <c:pt idx="1363">
                  <c:v>627.4</c:v>
                </c:pt>
                <c:pt idx="1364">
                  <c:v>627.20000000000005</c:v>
                </c:pt>
                <c:pt idx="1365">
                  <c:v>627</c:v>
                </c:pt>
                <c:pt idx="1366">
                  <c:v>626.79999999999995</c:v>
                </c:pt>
                <c:pt idx="1367">
                  <c:v>626.6</c:v>
                </c:pt>
                <c:pt idx="1368">
                  <c:v>626.4</c:v>
                </c:pt>
                <c:pt idx="1369">
                  <c:v>626.20000000000005</c:v>
                </c:pt>
                <c:pt idx="1370">
                  <c:v>626</c:v>
                </c:pt>
                <c:pt idx="1371">
                  <c:v>625.79999999999995</c:v>
                </c:pt>
                <c:pt idx="1372">
                  <c:v>625.6</c:v>
                </c:pt>
                <c:pt idx="1373">
                  <c:v>625.4</c:v>
                </c:pt>
                <c:pt idx="1374">
                  <c:v>625.20000000000005</c:v>
                </c:pt>
                <c:pt idx="1375">
                  <c:v>625</c:v>
                </c:pt>
                <c:pt idx="1376">
                  <c:v>624.79999999999995</c:v>
                </c:pt>
                <c:pt idx="1377">
                  <c:v>624.6</c:v>
                </c:pt>
                <c:pt idx="1378">
                  <c:v>624.4</c:v>
                </c:pt>
                <c:pt idx="1379">
                  <c:v>624.20000000000005</c:v>
                </c:pt>
                <c:pt idx="1380">
                  <c:v>624</c:v>
                </c:pt>
                <c:pt idx="1381">
                  <c:v>623.79999999999995</c:v>
                </c:pt>
                <c:pt idx="1382">
                  <c:v>623.6</c:v>
                </c:pt>
                <c:pt idx="1383">
                  <c:v>623.4</c:v>
                </c:pt>
                <c:pt idx="1384">
                  <c:v>623.20000000000005</c:v>
                </c:pt>
                <c:pt idx="1385">
                  <c:v>623</c:v>
                </c:pt>
                <c:pt idx="1386">
                  <c:v>622.79999999999995</c:v>
                </c:pt>
                <c:pt idx="1387">
                  <c:v>622.6</c:v>
                </c:pt>
                <c:pt idx="1388">
                  <c:v>622.4</c:v>
                </c:pt>
                <c:pt idx="1389">
                  <c:v>622.20000000000005</c:v>
                </c:pt>
                <c:pt idx="1390">
                  <c:v>622</c:v>
                </c:pt>
                <c:pt idx="1391">
                  <c:v>621.79999999999995</c:v>
                </c:pt>
                <c:pt idx="1392">
                  <c:v>621.6</c:v>
                </c:pt>
                <c:pt idx="1393">
                  <c:v>621.4</c:v>
                </c:pt>
                <c:pt idx="1394">
                  <c:v>621.20000000000005</c:v>
                </c:pt>
                <c:pt idx="1395">
                  <c:v>621</c:v>
                </c:pt>
                <c:pt idx="1396">
                  <c:v>620.79999999999995</c:v>
                </c:pt>
                <c:pt idx="1397">
                  <c:v>620.6</c:v>
                </c:pt>
                <c:pt idx="1398">
                  <c:v>620.4</c:v>
                </c:pt>
                <c:pt idx="1399">
                  <c:v>620.20000000000005</c:v>
                </c:pt>
                <c:pt idx="1400">
                  <c:v>620</c:v>
                </c:pt>
                <c:pt idx="1401">
                  <c:v>619.79999999999995</c:v>
                </c:pt>
                <c:pt idx="1402">
                  <c:v>619.6</c:v>
                </c:pt>
                <c:pt idx="1403">
                  <c:v>619.4</c:v>
                </c:pt>
                <c:pt idx="1404">
                  <c:v>619.20000000000005</c:v>
                </c:pt>
                <c:pt idx="1405">
                  <c:v>619</c:v>
                </c:pt>
                <c:pt idx="1406">
                  <c:v>618.79999999999995</c:v>
                </c:pt>
                <c:pt idx="1407">
                  <c:v>618.6</c:v>
                </c:pt>
                <c:pt idx="1408">
                  <c:v>618.4</c:v>
                </c:pt>
                <c:pt idx="1409">
                  <c:v>618.20000000000005</c:v>
                </c:pt>
                <c:pt idx="1410">
                  <c:v>618</c:v>
                </c:pt>
                <c:pt idx="1411">
                  <c:v>617.79999999999995</c:v>
                </c:pt>
                <c:pt idx="1412">
                  <c:v>617.6</c:v>
                </c:pt>
                <c:pt idx="1413">
                  <c:v>617.4</c:v>
                </c:pt>
                <c:pt idx="1414">
                  <c:v>617.20000000000005</c:v>
                </c:pt>
                <c:pt idx="1415">
                  <c:v>617</c:v>
                </c:pt>
                <c:pt idx="1416">
                  <c:v>616.79999999999995</c:v>
                </c:pt>
                <c:pt idx="1417">
                  <c:v>616.6</c:v>
                </c:pt>
                <c:pt idx="1418">
                  <c:v>616.4</c:v>
                </c:pt>
                <c:pt idx="1419">
                  <c:v>616.20000000000005</c:v>
                </c:pt>
                <c:pt idx="1420">
                  <c:v>616</c:v>
                </c:pt>
                <c:pt idx="1421">
                  <c:v>615.79999999999995</c:v>
                </c:pt>
                <c:pt idx="1422">
                  <c:v>615.6</c:v>
                </c:pt>
                <c:pt idx="1423">
                  <c:v>615.4</c:v>
                </c:pt>
                <c:pt idx="1424">
                  <c:v>615.20000000000005</c:v>
                </c:pt>
                <c:pt idx="1425">
                  <c:v>615</c:v>
                </c:pt>
                <c:pt idx="1426">
                  <c:v>614.79999999999995</c:v>
                </c:pt>
                <c:pt idx="1427">
                  <c:v>614.6</c:v>
                </c:pt>
                <c:pt idx="1428">
                  <c:v>614.4</c:v>
                </c:pt>
                <c:pt idx="1429">
                  <c:v>614.20000000000005</c:v>
                </c:pt>
                <c:pt idx="1430">
                  <c:v>614</c:v>
                </c:pt>
                <c:pt idx="1431">
                  <c:v>613.79999999999995</c:v>
                </c:pt>
                <c:pt idx="1432">
                  <c:v>613.6</c:v>
                </c:pt>
                <c:pt idx="1433">
                  <c:v>613.4</c:v>
                </c:pt>
                <c:pt idx="1434">
                  <c:v>613.20000000000005</c:v>
                </c:pt>
                <c:pt idx="1435">
                  <c:v>613</c:v>
                </c:pt>
                <c:pt idx="1436">
                  <c:v>612.79999999999995</c:v>
                </c:pt>
                <c:pt idx="1437">
                  <c:v>612.6</c:v>
                </c:pt>
                <c:pt idx="1438">
                  <c:v>612.4</c:v>
                </c:pt>
                <c:pt idx="1439">
                  <c:v>612.20000000000005</c:v>
                </c:pt>
                <c:pt idx="1440">
                  <c:v>612</c:v>
                </c:pt>
                <c:pt idx="1441">
                  <c:v>611.79999999999995</c:v>
                </c:pt>
                <c:pt idx="1442">
                  <c:v>611.6</c:v>
                </c:pt>
                <c:pt idx="1443">
                  <c:v>611.4</c:v>
                </c:pt>
                <c:pt idx="1444">
                  <c:v>611.20000000000005</c:v>
                </c:pt>
                <c:pt idx="1445">
                  <c:v>611</c:v>
                </c:pt>
                <c:pt idx="1446">
                  <c:v>610.79999999999995</c:v>
                </c:pt>
                <c:pt idx="1447">
                  <c:v>610.6</c:v>
                </c:pt>
                <c:pt idx="1448">
                  <c:v>610.4</c:v>
                </c:pt>
                <c:pt idx="1449">
                  <c:v>610.20000000000005</c:v>
                </c:pt>
                <c:pt idx="1450">
                  <c:v>610</c:v>
                </c:pt>
                <c:pt idx="1451">
                  <c:v>609.79999999999995</c:v>
                </c:pt>
                <c:pt idx="1452">
                  <c:v>609.6</c:v>
                </c:pt>
                <c:pt idx="1453">
                  <c:v>609.4</c:v>
                </c:pt>
                <c:pt idx="1454">
                  <c:v>609.20000000000005</c:v>
                </c:pt>
                <c:pt idx="1455">
                  <c:v>609</c:v>
                </c:pt>
                <c:pt idx="1456">
                  <c:v>608.79999999999995</c:v>
                </c:pt>
                <c:pt idx="1457">
                  <c:v>608.6</c:v>
                </c:pt>
                <c:pt idx="1458">
                  <c:v>608.4</c:v>
                </c:pt>
                <c:pt idx="1459">
                  <c:v>608.20000000000005</c:v>
                </c:pt>
                <c:pt idx="1460">
                  <c:v>608</c:v>
                </c:pt>
                <c:pt idx="1461">
                  <c:v>607.79999999999995</c:v>
                </c:pt>
                <c:pt idx="1462">
                  <c:v>607.6</c:v>
                </c:pt>
                <c:pt idx="1463">
                  <c:v>607.4</c:v>
                </c:pt>
                <c:pt idx="1464">
                  <c:v>607.20000000000005</c:v>
                </c:pt>
                <c:pt idx="1465">
                  <c:v>607</c:v>
                </c:pt>
                <c:pt idx="1466">
                  <c:v>606.79999999999995</c:v>
                </c:pt>
                <c:pt idx="1467">
                  <c:v>606.6</c:v>
                </c:pt>
                <c:pt idx="1468">
                  <c:v>606.4</c:v>
                </c:pt>
                <c:pt idx="1469">
                  <c:v>606.20000000000005</c:v>
                </c:pt>
                <c:pt idx="1470">
                  <c:v>606</c:v>
                </c:pt>
                <c:pt idx="1471">
                  <c:v>605.79999999999995</c:v>
                </c:pt>
                <c:pt idx="1472">
                  <c:v>605.6</c:v>
                </c:pt>
                <c:pt idx="1473">
                  <c:v>605.4</c:v>
                </c:pt>
                <c:pt idx="1474">
                  <c:v>605.20000000000005</c:v>
                </c:pt>
                <c:pt idx="1475">
                  <c:v>605</c:v>
                </c:pt>
                <c:pt idx="1476">
                  <c:v>604.79999999999995</c:v>
                </c:pt>
                <c:pt idx="1477">
                  <c:v>604.6</c:v>
                </c:pt>
                <c:pt idx="1478">
                  <c:v>604.4</c:v>
                </c:pt>
                <c:pt idx="1479">
                  <c:v>604.20000000000005</c:v>
                </c:pt>
                <c:pt idx="1480">
                  <c:v>604</c:v>
                </c:pt>
                <c:pt idx="1481">
                  <c:v>603.79999999999995</c:v>
                </c:pt>
                <c:pt idx="1482">
                  <c:v>603.6</c:v>
                </c:pt>
                <c:pt idx="1483">
                  <c:v>603.4</c:v>
                </c:pt>
                <c:pt idx="1484">
                  <c:v>603.20000000000005</c:v>
                </c:pt>
                <c:pt idx="1485">
                  <c:v>603</c:v>
                </c:pt>
                <c:pt idx="1486">
                  <c:v>602.79999999999995</c:v>
                </c:pt>
                <c:pt idx="1487">
                  <c:v>602.6</c:v>
                </c:pt>
                <c:pt idx="1488">
                  <c:v>602.4</c:v>
                </c:pt>
                <c:pt idx="1489">
                  <c:v>602.20000000000005</c:v>
                </c:pt>
                <c:pt idx="1490">
                  <c:v>602</c:v>
                </c:pt>
                <c:pt idx="1491">
                  <c:v>601.79999999999995</c:v>
                </c:pt>
                <c:pt idx="1492">
                  <c:v>601.6</c:v>
                </c:pt>
                <c:pt idx="1493">
                  <c:v>601.4</c:v>
                </c:pt>
                <c:pt idx="1494">
                  <c:v>601.20000000000005</c:v>
                </c:pt>
                <c:pt idx="1495">
                  <c:v>601</c:v>
                </c:pt>
                <c:pt idx="1496">
                  <c:v>600.79999999999995</c:v>
                </c:pt>
                <c:pt idx="1497">
                  <c:v>600.6</c:v>
                </c:pt>
                <c:pt idx="1498">
                  <c:v>600.4</c:v>
                </c:pt>
                <c:pt idx="1499">
                  <c:v>600.20000000000005</c:v>
                </c:pt>
                <c:pt idx="1500">
                  <c:v>600</c:v>
                </c:pt>
                <c:pt idx="1501">
                  <c:v>599.79999999999995</c:v>
                </c:pt>
                <c:pt idx="1502">
                  <c:v>599.6</c:v>
                </c:pt>
                <c:pt idx="1503">
                  <c:v>599.4</c:v>
                </c:pt>
                <c:pt idx="1504">
                  <c:v>599.20000000000005</c:v>
                </c:pt>
                <c:pt idx="1505">
                  <c:v>599</c:v>
                </c:pt>
                <c:pt idx="1506">
                  <c:v>598.79999999999995</c:v>
                </c:pt>
                <c:pt idx="1507">
                  <c:v>598.6</c:v>
                </c:pt>
                <c:pt idx="1508">
                  <c:v>598.4</c:v>
                </c:pt>
                <c:pt idx="1509">
                  <c:v>598.20000000000005</c:v>
                </c:pt>
                <c:pt idx="1510">
                  <c:v>598</c:v>
                </c:pt>
                <c:pt idx="1511">
                  <c:v>597.79999999999995</c:v>
                </c:pt>
                <c:pt idx="1512">
                  <c:v>597.6</c:v>
                </c:pt>
                <c:pt idx="1513">
                  <c:v>597.4</c:v>
                </c:pt>
                <c:pt idx="1514">
                  <c:v>597.20000000000005</c:v>
                </c:pt>
                <c:pt idx="1515">
                  <c:v>597</c:v>
                </c:pt>
                <c:pt idx="1516">
                  <c:v>596.79999999999995</c:v>
                </c:pt>
                <c:pt idx="1517">
                  <c:v>596.6</c:v>
                </c:pt>
                <c:pt idx="1518">
                  <c:v>596.4</c:v>
                </c:pt>
                <c:pt idx="1519">
                  <c:v>596.20000000000005</c:v>
                </c:pt>
                <c:pt idx="1520">
                  <c:v>596</c:v>
                </c:pt>
                <c:pt idx="1521">
                  <c:v>595.79999999999995</c:v>
                </c:pt>
                <c:pt idx="1522">
                  <c:v>595.6</c:v>
                </c:pt>
                <c:pt idx="1523">
                  <c:v>595.4</c:v>
                </c:pt>
                <c:pt idx="1524">
                  <c:v>595.20000000000005</c:v>
                </c:pt>
                <c:pt idx="1525">
                  <c:v>595</c:v>
                </c:pt>
                <c:pt idx="1526">
                  <c:v>594.79999999999995</c:v>
                </c:pt>
                <c:pt idx="1527">
                  <c:v>594.6</c:v>
                </c:pt>
                <c:pt idx="1528">
                  <c:v>594.4</c:v>
                </c:pt>
                <c:pt idx="1529">
                  <c:v>594.20000000000005</c:v>
                </c:pt>
                <c:pt idx="1530">
                  <c:v>594</c:v>
                </c:pt>
                <c:pt idx="1531">
                  <c:v>593.79999999999995</c:v>
                </c:pt>
                <c:pt idx="1532">
                  <c:v>593.6</c:v>
                </c:pt>
                <c:pt idx="1533">
                  <c:v>593.4</c:v>
                </c:pt>
                <c:pt idx="1534">
                  <c:v>593.20000000000005</c:v>
                </c:pt>
                <c:pt idx="1535">
                  <c:v>593</c:v>
                </c:pt>
                <c:pt idx="1536">
                  <c:v>592.79999999999995</c:v>
                </c:pt>
                <c:pt idx="1537">
                  <c:v>592.6</c:v>
                </c:pt>
                <c:pt idx="1538">
                  <c:v>592.4</c:v>
                </c:pt>
                <c:pt idx="1539">
                  <c:v>592.20000000000005</c:v>
                </c:pt>
                <c:pt idx="1540">
                  <c:v>592</c:v>
                </c:pt>
                <c:pt idx="1541">
                  <c:v>591.79999999999995</c:v>
                </c:pt>
                <c:pt idx="1542">
                  <c:v>591.6</c:v>
                </c:pt>
                <c:pt idx="1543">
                  <c:v>591.4</c:v>
                </c:pt>
                <c:pt idx="1544">
                  <c:v>591.20000000000005</c:v>
                </c:pt>
                <c:pt idx="1545">
                  <c:v>591</c:v>
                </c:pt>
                <c:pt idx="1546">
                  <c:v>590.79999999999995</c:v>
                </c:pt>
                <c:pt idx="1547">
                  <c:v>590.6</c:v>
                </c:pt>
                <c:pt idx="1548">
                  <c:v>590.4</c:v>
                </c:pt>
                <c:pt idx="1549">
                  <c:v>590.20000000000005</c:v>
                </c:pt>
                <c:pt idx="1550">
                  <c:v>590</c:v>
                </c:pt>
                <c:pt idx="1551">
                  <c:v>589.79999999999995</c:v>
                </c:pt>
                <c:pt idx="1552">
                  <c:v>589.6</c:v>
                </c:pt>
                <c:pt idx="1553">
                  <c:v>589.4</c:v>
                </c:pt>
                <c:pt idx="1554">
                  <c:v>589.20000000000005</c:v>
                </c:pt>
                <c:pt idx="1555">
                  <c:v>589</c:v>
                </c:pt>
                <c:pt idx="1556">
                  <c:v>588.79999999999995</c:v>
                </c:pt>
                <c:pt idx="1557">
                  <c:v>588.6</c:v>
                </c:pt>
                <c:pt idx="1558">
                  <c:v>588.4</c:v>
                </c:pt>
                <c:pt idx="1559">
                  <c:v>588.20000000000005</c:v>
                </c:pt>
                <c:pt idx="1560">
                  <c:v>588</c:v>
                </c:pt>
                <c:pt idx="1561">
                  <c:v>587.79999999999995</c:v>
                </c:pt>
                <c:pt idx="1562">
                  <c:v>587.6</c:v>
                </c:pt>
                <c:pt idx="1563">
                  <c:v>587.4</c:v>
                </c:pt>
                <c:pt idx="1564">
                  <c:v>587.20000000000005</c:v>
                </c:pt>
                <c:pt idx="1565">
                  <c:v>587</c:v>
                </c:pt>
                <c:pt idx="1566">
                  <c:v>586.79999999999995</c:v>
                </c:pt>
                <c:pt idx="1567">
                  <c:v>586.6</c:v>
                </c:pt>
                <c:pt idx="1568">
                  <c:v>586.4</c:v>
                </c:pt>
                <c:pt idx="1569">
                  <c:v>586.20000000000005</c:v>
                </c:pt>
                <c:pt idx="1570">
                  <c:v>586</c:v>
                </c:pt>
                <c:pt idx="1571">
                  <c:v>585.79999999999995</c:v>
                </c:pt>
                <c:pt idx="1572">
                  <c:v>585.6</c:v>
                </c:pt>
                <c:pt idx="1573">
                  <c:v>585.4</c:v>
                </c:pt>
                <c:pt idx="1574">
                  <c:v>585.20000000000005</c:v>
                </c:pt>
                <c:pt idx="1575">
                  <c:v>585</c:v>
                </c:pt>
                <c:pt idx="1576">
                  <c:v>584.79999999999995</c:v>
                </c:pt>
                <c:pt idx="1577">
                  <c:v>584.6</c:v>
                </c:pt>
                <c:pt idx="1578">
                  <c:v>584.4</c:v>
                </c:pt>
                <c:pt idx="1579">
                  <c:v>584.20000000000005</c:v>
                </c:pt>
                <c:pt idx="1580">
                  <c:v>584</c:v>
                </c:pt>
                <c:pt idx="1581">
                  <c:v>583.79999999999995</c:v>
                </c:pt>
                <c:pt idx="1582">
                  <c:v>583.6</c:v>
                </c:pt>
                <c:pt idx="1583">
                  <c:v>583.4</c:v>
                </c:pt>
                <c:pt idx="1584">
                  <c:v>583.20000000000005</c:v>
                </c:pt>
                <c:pt idx="1585">
                  <c:v>583</c:v>
                </c:pt>
                <c:pt idx="1586">
                  <c:v>582.79999999999995</c:v>
                </c:pt>
                <c:pt idx="1587">
                  <c:v>582.6</c:v>
                </c:pt>
                <c:pt idx="1588">
                  <c:v>582.4</c:v>
                </c:pt>
                <c:pt idx="1589">
                  <c:v>582.20000000000005</c:v>
                </c:pt>
                <c:pt idx="1590">
                  <c:v>582</c:v>
                </c:pt>
                <c:pt idx="1591">
                  <c:v>581.79999999999995</c:v>
                </c:pt>
                <c:pt idx="1592">
                  <c:v>581.6</c:v>
                </c:pt>
                <c:pt idx="1593">
                  <c:v>581.4</c:v>
                </c:pt>
                <c:pt idx="1594">
                  <c:v>581.20000000000005</c:v>
                </c:pt>
                <c:pt idx="1595">
                  <c:v>581</c:v>
                </c:pt>
                <c:pt idx="1596">
                  <c:v>580.79999999999995</c:v>
                </c:pt>
                <c:pt idx="1597">
                  <c:v>580.6</c:v>
                </c:pt>
                <c:pt idx="1598">
                  <c:v>580.4</c:v>
                </c:pt>
                <c:pt idx="1599">
                  <c:v>580.20000000000005</c:v>
                </c:pt>
                <c:pt idx="1600">
                  <c:v>580</c:v>
                </c:pt>
                <c:pt idx="1601">
                  <c:v>579.79999999999995</c:v>
                </c:pt>
                <c:pt idx="1602">
                  <c:v>579.6</c:v>
                </c:pt>
                <c:pt idx="1603">
                  <c:v>579.4</c:v>
                </c:pt>
                <c:pt idx="1604">
                  <c:v>579.20000000000005</c:v>
                </c:pt>
                <c:pt idx="1605">
                  <c:v>579</c:v>
                </c:pt>
                <c:pt idx="1606">
                  <c:v>578.79999999999995</c:v>
                </c:pt>
                <c:pt idx="1607">
                  <c:v>578.6</c:v>
                </c:pt>
                <c:pt idx="1608">
                  <c:v>578.4</c:v>
                </c:pt>
                <c:pt idx="1609">
                  <c:v>578.20000000000005</c:v>
                </c:pt>
                <c:pt idx="1610">
                  <c:v>578</c:v>
                </c:pt>
                <c:pt idx="1611">
                  <c:v>577.79999999999995</c:v>
                </c:pt>
                <c:pt idx="1612">
                  <c:v>577.6</c:v>
                </c:pt>
                <c:pt idx="1613">
                  <c:v>577.4</c:v>
                </c:pt>
                <c:pt idx="1614">
                  <c:v>577.20000000000005</c:v>
                </c:pt>
                <c:pt idx="1615">
                  <c:v>577</c:v>
                </c:pt>
                <c:pt idx="1616">
                  <c:v>576.79999999999995</c:v>
                </c:pt>
                <c:pt idx="1617">
                  <c:v>576.6</c:v>
                </c:pt>
                <c:pt idx="1618">
                  <c:v>576.4</c:v>
                </c:pt>
                <c:pt idx="1619">
                  <c:v>576.20000000000005</c:v>
                </c:pt>
                <c:pt idx="1620">
                  <c:v>576</c:v>
                </c:pt>
                <c:pt idx="1621">
                  <c:v>575.79999999999995</c:v>
                </c:pt>
                <c:pt idx="1622">
                  <c:v>575.6</c:v>
                </c:pt>
                <c:pt idx="1623">
                  <c:v>575.4</c:v>
                </c:pt>
                <c:pt idx="1624">
                  <c:v>575.20000000000005</c:v>
                </c:pt>
                <c:pt idx="1625">
                  <c:v>575</c:v>
                </c:pt>
                <c:pt idx="1626">
                  <c:v>574.79999999999995</c:v>
                </c:pt>
                <c:pt idx="1627">
                  <c:v>574.6</c:v>
                </c:pt>
                <c:pt idx="1628">
                  <c:v>574.4</c:v>
                </c:pt>
                <c:pt idx="1629">
                  <c:v>574.20000000000005</c:v>
                </c:pt>
                <c:pt idx="1630">
                  <c:v>574</c:v>
                </c:pt>
                <c:pt idx="1631">
                  <c:v>573.79999999999995</c:v>
                </c:pt>
                <c:pt idx="1632">
                  <c:v>573.6</c:v>
                </c:pt>
                <c:pt idx="1633">
                  <c:v>573.4</c:v>
                </c:pt>
                <c:pt idx="1634">
                  <c:v>573.20000000000005</c:v>
                </c:pt>
                <c:pt idx="1635">
                  <c:v>573</c:v>
                </c:pt>
                <c:pt idx="1636">
                  <c:v>572.79999999999995</c:v>
                </c:pt>
                <c:pt idx="1637">
                  <c:v>572.6</c:v>
                </c:pt>
                <c:pt idx="1638">
                  <c:v>572.4</c:v>
                </c:pt>
                <c:pt idx="1639">
                  <c:v>572.20000000000005</c:v>
                </c:pt>
                <c:pt idx="1640">
                  <c:v>572</c:v>
                </c:pt>
                <c:pt idx="1641">
                  <c:v>571.79999999999995</c:v>
                </c:pt>
                <c:pt idx="1642">
                  <c:v>571.6</c:v>
                </c:pt>
                <c:pt idx="1643">
                  <c:v>571.4</c:v>
                </c:pt>
                <c:pt idx="1644">
                  <c:v>571.20000000000005</c:v>
                </c:pt>
                <c:pt idx="1645">
                  <c:v>571</c:v>
                </c:pt>
                <c:pt idx="1646">
                  <c:v>570.79999999999995</c:v>
                </c:pt>
                <c:pt idx="1647">
                  <c:v>570.6</c:v>
                </c:pt>
                <c:pt idx="1648">
                  <c:v>570.4</c:v>
                </c:pt>
                <c:pt idx="1649">
                  <c:v>570.20000000000005</c:v>
                </c:pt>
                <c:pt idx="1650">
                  <c:v>570</c:v>
                </c:pt>
                <c:pt idx="1651">
                  <c:v>569.79999999999995</c:v>
                </c:pt>
                <c:pt idx="1652">
                  <c:v>569.6</c:v>
                </c:pt>
                <c:pt idx="1653">
                  <c:v>569.4</c:v>
                </c:pt>
                <c:pt idx="1654">
                  <c:v>569.20000000000005</c:v>
                </c:pt>
                <c:pt idx="1655">
                  <c:v>569</c:v>
                </c:pt>
                <c:pt idx="1656">
                  <c:v>568.79999999999995</c:v>
                </c:pt>
                <c:pt idx="1657">
                  <c:v>568.6</c:v>
                </c:pt>
                <c:pt idx="1658">
                  <c:v>568.4</c:v>
                </c:pt>
                <c:pt idx="1659">
                  <c:v>568.20000000000005</c:v>
                </c:pt>
                <c:pt idx="1660">
                  <c:v>568</c:v>
                </c:pt>
                <c:pt idx="1661">
                  <c:v>567.79999999999995</c:v>
                </c:pt>
                <c:pt idx="1662">
                  <c:v>567.6</c:v>
                </c:pt>
                <c:pt idx="1663">
                  <c:v>567.4</c:v>
                </c:pt>
                <c:pt idx="1664">
                  <c:v>567.20000000000005</c:v>
                </c:pt>
                <c:pt idx="1665">
                  <c:v>567</c:v>
                </c:pt>
                <c:pt idx="1666">
                  <c:v>566.79999999999995</c:v>
                </c:pt>
                <c:pt idx="1667">
                  <c:v>566.6</c:v>
                </c:pt>
                <c:pt idx="1668">
                  <c:v>566.4</c:v>
                </c:pt>
                <c:pt idx="1669">
                  <c:v>566.20000000000005</c:v>
                </c:pt>
                <c:pt idx="1670">
                  <c:v>566</c:v>
                </c:pt>
                <c:pt idx="1671">
                  <c:v>565.79999999999995</c:v>
                </c:pt>
                <c:pt idx="1672">
                  <c:v>565.6</c:v>
                </c:pt>
                <c:pt idx="1673">
                  <c:v>565.4</c:v>
                </c:pt>
                <c:pt idx="1674">
                  <c:v>565.20000000000005</c:v>
                </c:pt>
                <c:pt idx="1675">
                  <c:v>565</c:v>
                </c:pt>
                <c:pt idx="1676">
                  <c:v>564.79999999999995</c:v>
                </c:pt>
                <c:pt idx="1677">
                  <c:v>564.6</c:v>
                </c:pt>
                <c:pt idx="1678">
                  <c:v>564.4</c:v>
                </c:pt>
                <c:pt idx="1679">
                  <c:v>564.20000000000005</c:v>
                </c:pt>
                <c:pt idx="1680">
                  <c:v>564</c:v>
                </c:pt>
                <c:pt idx="1681">
                  <c:v>563.79999999999995</c:v>
                </c:pt>
                <c:pt idx="1682">
                  <c:v>563.6</c:v>
                </c:pt>
                <c:pt idx="1683">
                  <c:v>563.4</c:v>
                </c:pt>
                <c:pt idx="1684">
                  <c:v>563.20000000000005</c:v>
                </c:pt>
                <c:pt idx="1685">
                  <c:v>563</c:v>
                </c:pt>
                <c:pt idx="1686">
                  <c:v>562.79999999999995</c:v>
                </c:pt>
                <c:pt idx="1687">
                  <c:v>562.6</c:v>
                </c:pt>
                <c:pt idx="1688">
                  <c:v>562.4</c:v>
                </c:pt>
                <c:pt idx="1689">
                  <c:v>562.20000000000005</c:v>
                </c:pt>
                <c:pt idx="1690">
                  <c:v>562</c:v>
                </c:pt>
                <c:pt idx="1691">
                  <c:v>561.79999999999995</c:v>
                </c:pt>
                <c:pt idx="1692">
                  <c:v>561.6</c:v>
                </c:pt>
                <c:pt idx="1693">
                  <c:v>561.4</c:v>
                </c:pt>
                <c:pt idx="1694">
                  <c:v>561.20000000000005</c:v>
                </c:pt>
                <c:pt idx="1695">
                  <c:v>561</c:v>
                </c:pt>
                <c:pt idx="1696">
                  <c:v>560.79999999999995</c:v>
                </c:pt>
                <c:pt idx="1697">
                  <c:v>560.6</c:v>
                </c:pt>
                <c:pt idx="1698">
                  <c:v>560.4</c:v>
                </c:pt>
                <c:pt idx="1699">
                  <c:v>560.20000000000005</c:v>
                </c:pt>
                <c:pt idx="1700">
                  <c:v>560</c:v>
                </c:pt>
                <c:pt idx="1701">
                  <c:v>559.79999999999995</c:v>
                </c:pt>
                <c:pt idx="1702">
                  <c:v>559.6</c:v>
                </c:pt>
                <c:pt idx="1703">
                  <c:v>559.4</c:v>
                </c:pt>
                <c:pt idx="1704">
                  <c:v>559.20000000000005</c:v>
                </c:pt>
                <c:pt idx="1705">
                  <c:v>559</c:v>
                </c:pt>
                <c:pt idx="1706">
                  <c:v>558.79999999999995</c:v>
                </c:pt>
                <c:pt idx="1707">
                  <c:v>558.6</c:v>
                </c:pt>
                <c:pt idx="1708">
                  <c:v>558.4</c:v>
                </c:pt>
                <c:pt idx="1709">
                  <c:v>558.20000000000005</c:v>
                </c:pt>
                <c:pt idx="1710">
                  <c:v>558</c:v>
                </c:pt>
                <c:pt idx="1711">
                  <c:v>557.79999999999995</c:v>
                </c:pt>
                <c:pt idx="1712">
                  <c:v>557.6</c:v>
                </c:pt>
                <c:pt idx="1713">
                  <c:v>557.4</c:v>
                </c:pt>
                <c:pt idx="1714">
                  <c:v>557.20000000000005</c:v>
                </c:pt>
                <c:pt idx="1715">
                  <c:v>557</c:v>
                </c:pt>
                <c:pt idx="1716">
                  <c:v>556.79999999999995</c:v>
                </c:pt>
                <c:pt idx="1717">
                  <c:v>556.6</c:v>
                </c:pt>
                <c:pt idx="1718">
                  <c:v>556.4</c:v>
                </c:pt>
                <c:pt idx="1719">
                  <c:v>556.20000000000005</c:v>
                </c:pt>
                <c:pt idx="1720">
                  <c:v>556</c:v>
                </c:pt>
                <c:pt idx="1721">
                  <c:v>555.79999999999995</c:v>
                </c:pt>
                <c:pt idx="1722">
                  <c:v>555.6</c:v>
                </c:pt>
                <c:pt idx="1723">
                  <c:v>555.4</c:v>
                </c:pt>
                <c:pt idx="1724">
                  <c:v>555.20000000000005</c:v>
                </c:pt>
                <c:pt idx="1725">
                  <c:v>555</c:v>
                </c:pt>
                <c:pt idx="1726">
                  <c:v>554.79999999999995</c:v>
                </c:pt>
                <c:pt idx="1727">
                  <c:v>554.6</c:v>
                </c:pt>
                <c:pt idx="1728">
                  <c:v>554.4</c:v>
                </c:pt>
                <c:pt idx="1729">
                  <c:v>554.20000000000005</c:v>
                </c:pt>
                <c:pt idx="1730">
                  <c:v>554</c:v>
                </c:pt>
                <c:pt idx="1731">
                  <c:v>553.79999999999995</c:v>
                </c:pt>
                <c:pt idx="1732">
                  <c:v>553.6</c:v>
                </c:pt>
                <c:pt idx="1733">
                  <c:v>553.4</c:v>
                </c:pt>
                <c:pt idx="1734">
                  <c:v>553.20000000000005</c:v>
                </c:pt>
                <c:pt idx="1735">
                  <c:v>553</c:v>
                </c:pt>
                <c:pt idx="1736">
                  <c:v>552.79999999999995</c:v>
                </c:pt>
                <c:pt idx="1737">
                  <c:v>552.6</c:v>
                </c:pt>
                <c:pt idx="1738">
                  <c:v>552.4</c:v>
                </c:pt>
                <c:pt idx="1739">
                  <c:v>552.20000000000005</c:v>
                </c:pt>
                <c:pt idx="1740">
                  <c:v>552</c:v>
                </c:pt>
                <c:pt idx="1741">
                  <c:v>551.79999999999995</c:v>
                </c:pt>
                <c:pt idx="1742">
                  <c:v>551.6</c:v>
                </c:pt>
                <c:pt idx="1743">
                  <c:v>551.4</c:v>
                </c:pt>
                <c:pt idx="1744">
                  <c:v>551.20000000000005</c:v>
                </c:pt>
                <c:pt idx="1745">
                  <c:v>551</c:v>
                </c:pt>
                <c:pt idx="1746">
                  <c:v>550.79999999999995</c:v>
                </c:pt>
                <c:pt idx="1747">
                  <c:v>550.6</c:v>
                </c:pt>
                <c:pt idx="1748">
                  <c:v>550.4</c:v>
                </c:pt>
                <c:pt idx="1749">
                  <c:v>550.20000000000005</c:v>
                </c:pt>
                <c:pt idx="1750">
                  <c:v>550</c:v>
                </c:pt>
              </c:numCache>
            </c:numRef>
          </c:xVal>
          <c:yVal>
            <c:numRef>
              <c:f>SPEC!$D$2:$D$1756</c:f>
              <c:numCache>
                <c:formatCode>General</c:formatCode>
                <c:ptCount val="1755"/>
                <c:pt idx="0">
                  <c:v>0.16889999999999999</c:v>
                </c:pt>
                <c:pt idx="1">
                  <c:v>0.16259999999999999</c:v>
                </c:pt>
                <c:pt idx="2">
                  <c:v>0.16719999999999999</c:v>
                </c:pt>
                <c:pt idx="3">
                  <c:v>0.16139999999999999</c:v>
                </c:pt>
                <c:pt idx="4">
                  <c:v>0.16839999999999999</c:v>
                </c:pt>
                <c:pt idx="5">
                  <c:v>0.1663</c:v>
                </c:pt>
                <c:pt idx="6">
                  <c:v>0.16370000000000001</c:v>
                </c:pt>
                <c:pt idx="7">
                  <c:v>0.16650000000000001</c:v>
                </c:pt>
                <c:pt idx="8">
                  <c:v>0.1656</c:v>
                </c:pt>
                <c:pt idx="9">
                  <c:v>0.16539999999999999</c:v>
                </c:pt>
                <c:pt idx="10">
                  <c:v>0.16589999999999999</c:v>
                </c:pt>
                <c:pt idx="11">
                  <c:v>0.16489999999999999</c:v>
                </c:pt>
                <c:pt idx="12">
                  <c:v>0.16539999999999999</c:v>
                </c:pt>
                <c:pt idx="13">
                  <c:v>0.1658</c:v>
                </c:pt>
                <c:pt idx="14">
                  <c:v>0.161</c:v>
                </c:pt>
                <c:pt idx="15">
                  <c:v>0.16550000000000001</c:v>
                </c:pt>
                <c:pt idx="16">
                  <c:v>0.16389999999999999</c:v>
                </c:pt>
                <c:pt idx="17">
                  <c:v>0.16750000000000001</c:v>
                </c:pt>
                <c:pt idx="18">
                  <c:v>0.16420000000000001</c:v>
                </c:pt>
                <c:pt idx="19">
                  <c:v>0.1663</c:v>
                </c:pt>
                <c:pt idx="20">
                  <c:v>0.1691</c:v>
                </c:pt>
                <c:pt idx="21">
                  <c:v>0.16719999999999999</c:v>
                </c:pt>
                <c:pt idx="22">
                  <c:v>0.1694</c:v>
                </c:pt>
                <c:pt idx="23">
                  <c:v>0.16350000000000001</c:v>
                </c:pt>
                <c:pt idx="24">
                  <c:v>0.1628</c:v>
                </c:pt>
                <c:pt idx="25">
                  <c:v>0.16589999999999999</c:v>
                </c:pt>
                <c:pt idx="26">
                  <c:v>0.16209999999999999</c:v>
                </c:pt>
                <c:pt idx="27">
                  <c:v>0.16550000000000001</c:v>
                </c:pt>
                <c:pt idx="28">
                  <c:v>0.16400000000000001</c:v>
                </c:pt>
                <c:pt idx="29">
                  <c:v>0.16569999999999999</c:v>
                </c:pt>
                <c:pt idx="30">
                  <c:v>0.1641</c:v>
                </c:pt>
                <c:pt idx="31">
                  <c:v>0.1694</c:v>
                </c:pt>
                <c:pt idx="32">
                  <c:v>0.16819999999999999</c:v>
                </c:pt>
                <c:pt idx="33">
                  <c:v>0.1661</c:v>
                </c:pt>
                <c:pt idx="34">
                  <c:v>0.16619999999999999</c:v>
                </c:pt>
                <c:pt idx="35">
                  <c:v>0.1673</c:v>
                </c:pt>
                <c:pt idx="36">
                  <c:v>0.16669999999999999</c:v>
                </c:pt>
                <c:pt idx="37">
                  <c:v>0.16839999999999999</c:v>
                </c:pt>
                <c:pt idx="38">
                  <c:v>0.16819999999999999</c:v>
                </c:pt>
                <c:pt idx="39">
                  <c:v>0.16839999999999999</c:v>
                </c:pt>
                <c:pt idx="40">
                  <c:v>0.1673</c:v>
                </c:pt>
                <c:pt idx="41">
                  <c:v>0.1691</c:v>
                </c:pt>
                <c:pt idx="42">
                  <c:v>0.16700000000000001</c:v>
                </c:pt>
                <c:pt idx="43">
                  <c:v>0.1646</c:v>
                </c:pt>
                <c:pt idx="44">
                  <c:v>0.1666</c:v>
                </c:pt>
                <c:pt idx="45">
                  <c:v>0.1668</c:v>
                </c:pt>
                <c:pt idx="46">
                  <c:v>0.16589999999999999</c:v>
                </c:pt>
                <c:pt idx="47">
                  <c:v>0.16420000000000001</c:v>
                </c:pt>
                <c:pt idx="48">
                  <c:v>0.16589999999999999</c:v>
                </c:pt>
                <c:pt idx="49">
                  <c:v>0.1671</c:v>
                </c:pt>
                <c:pt idx="50">
                  <c:v>0.16900000000000001</c:v>
                </c:pt>
                <c:pt idx="51">
                  <c:v>0.16789999999999999</c:v>
                </c:pt>
                <c:pt idx="52">
                  <c:v>0.16839999999999999</c:v>
                </c:pt>
                <c:pt idx="53">
                  <c:v>0.1699</c:v>
                </c:pt>
                <c:pt idx="54">
                  <c:v>0.16619999999999999</c:v>
                </c:pt>
                <c:pt idx="55">
                  <c:v>0.1696</c:v>
                </c:pt>
                <c:pt idx="56">
                  <c:v>0.16650000000000001</c:v>
                </c:pt>
                <c:pt idx="57">
                  <c:v>0.17030000000000001</c:v>
                </c:pt>
                <c:pt idx="58">
                  <c:v>0.16850000000000001</c:v>
                </c:pt>
                <c:pt idx="59">
                  <c:v>0.16880000000000001</c:v>
                </c:pt>
                <c:pt idx="60">
                  <c:v>0.16830000000000001</c:v>
                </c:pt>
                <c:pt idx="61">
                  <c:v>0.17030000000000001</c:v>
                </c:pt>
                <c:pt idx="62">
                  <c:v>0.1686</c:v>
                </c:pt>
                <c:pt idx="63">
                  <c:v>0.17030000000000001</c:v>
                </c:pt>
                <c:pt idx="64">
                  <c:v>0.17150000000000001</c:v>
                </c:pt>
                <c:pt idx="65">
                  <c:v>0.1706</c:v>
                </c:pt>
                <c:pt idx="66">
                  <c:v>0.17</c:v>
                </c:pt>
                <c:pt idx="67">
                  <c:v>0.16950000000000001</c:v>
                </c:pt>
                <c:pt idx="68">
                  <c:v>0.17</c:v>
                </c:pt>
                <c:pt idx="69">
                  <c:v>0.16930000000000001</c:v>
                </c:pt>
                <c:pt idx="70">
                  <c:v>0.1686</c:v>
                </c:pt>
                <c:pt idx="71">
                  <c:v>0.16969999999999999</c:v>
                </c:pt>
                <c:pt idx="72">
                  <c:v>0.16830000000000001</c:v>
                </c:pt>
                <c:pt idx="73">
                  <c:v>0.17199999999999999</c:v>
                </c:pt>
                <c:pt idx="74">
                  <c:v>0.16619999999999999</c:v>
                </c:pt>
                <c:pt idx="75">
                  <c:v>0.17030000000000001</c:v>
                </c:pt>
                <c:pt idx="76">
                  <c:v>0.16789999999999999</c:v>
                </c:pt>
                <c:pt idx="77">
                  <c:v>0.1699</c:v>
                </c:pt>
                <c:pt idx="78">
                  <c:v>0.1709</c:v>
                </c:pt>
                <c:pt idx="79">
                  <c:v>0.17019999999999999</c:v>
                </c:pt>
                <c:pt idx="80">
                  <c:v>0.1716</c:v>
                </c:pt>
                <c:pt idx="81">
                  <c:v>0.17369999999999999</c:v>
                </c:pt>
                <c:pt idx="82">
                  <c:v>0.16830000000000001</c:v>
                </c:pt>
                <c:pt idx="83">
                  <c:v>0.17180000000000001</c:v>
                </c:pt>
                <c:pt idx="84">
                  <c:v>0.17119999999999999</c:v>
                </c:pt>
                <c:pt idx="85">
                  <c:v>0.17100000000000001</c:v>
                </c:pt>
                <c:pt idx="86">
                  <c:v>0.16919999999999999</c:v>
                </c:pt>
                <c:pt idx="87">
                  <c:v>0.17100000000000001</c:v>
                </c:pt>
                <c:pt idx="88">
                  <c:v>0.16969999999999999</c:v>
                </c:pt>
                <c:pt idx="89">
                  <c:v>0.17150000000000001</c:v>
                </c:pt>
                <c:pt idx="90">
                  <c:v>0.17119999999999999</c:v>
                </c:pt>
                <c:pt idx="91">
                  <c:v>0.17180000000000001</c:v>
                </c:pt>
                <c:pt idx="92">
                  <c:v>0.17269999999999999</c:v>
                </c:pt>
                <c:pt idx="93">
                  <c:v>0.17419999999999999</c:v>
                </c:pt>
                <c:pt idx="94">
                  <c:v>0.17199999999999999</c:v>
                </c:pt>
                <c:pt idx="95">
                  <c:v>0.1734</c:v>
                </c:pt>
                <c:pt idx="96">
                  <c:v>0.1731</c:v>
                </c:pt>
                <c:pt idx="97">
                  <c:v>0.1726</c:v>
                </c:pt>
                <c:pt idx="98">
                  <c:v>0.1726</c:v>
                </c:pt>
                <c:pt idx="99">
                  <c:v>0.1736</c:v>
                </c:pt>
                <c:pt idx="100">
                  <c:v>0.17299999999999999</c:v>
                </c:pt>
                <c:pt idx="101">
                  <c:v>0.17169999999999999</c:v>
                </c:pt>
                <c:pt idx="102">
                  <c:v>0.1736</c:v>
                </c:pt>
                <c:pt idx="103">
                  <c:v>0.17180000000000001</c:v>
                </c:pt>
                <c:pt idx="104">
                  <c:v>0.17119999999999999</c:v>
                </c:pt>
                <c:pt idx="105">
                  <c:v>0.17319999999999999</c:v>
                </c:pt>
                <c:pt idx="106">
                  <c:v>0.17419999999999999</c:v>
                </c:pt>
                <c:pt idx="107">
                  <c:v>0.1734</c:v>
                </c:pt>
                <c:pt idx="108">
                  <c:v>0.1724</c:v>
                </c:pt>
                <c:pt idx="109">
                  <c:v>0.17469999999999999</c:v>
                </c:pt>
                <c:pt idx="110">
                  <c:v>0.17330000000000001</c:v>
                </c:pt>
                <c:pt idx="111">
                  <c:v>0.1744</c:v>
                </c:pt>
                <c:pt idx="112">
                  <c:v>0.1739</c:v>
                </c:pt>
                <c:pt idx="113">
                  <c:v>0.1729</c:v>
                </c:pt>
                <c:pt idx="114">
                  <c:v>0.17280000000000001</c:v>
                </c:pt>
                <c:pt idx="115">
                  <c:v>0.17349999999999999</c:v>
                </c:pt>
                <c:pt idx="116">
                  <c:v>0.17249999999999999</c:v>
                </c:pt>
                <c:pt idx="117">
                  <c:v>0.17399999999999999</c:v>
                </c:pt>
                <c:pt idx="118">
                  <c:v>0.1749</c:v>
                </c:pt>
                <c:pt idx="119">
                  <c:v>0.17280000000000001</c:v>
                </c:pt>
                <c:pt idx="120">
                  <c:v>0.1721</c:v>
                </c:pt>
                <c:pt idx="121">
                  <c:v>0.17299999999999999</c:v>
                </c:pt>
                <c:pt idx="122">
                  <c:v>0.17430000000000001</c:v>
                </c:pt>
                <c:pt idx="123">
                  <c:v>0.1741</c:v>
                </c:pt>
                <c:pt idx="124">
                  <c:v>0.1736</c:v>
                </c:pt>
                <c:pt idx="125">
                  <c:v>0.1744</c:v>
                </c:pt>
                <c:pt idx="126">
                  <c:v>0.1744</c:v>
                </c:pt>
                <c:pt idx="127">
                  <c:v>0.1749</c:v>
                </c:pt>
                <c:pt idx="128">
                  <c:v>0.17380000000000001</c:v>
                </c:pt>
                <c:pt idx="129">
                  <c:v>0.17510000000000001</c:v>
                </c:pt>
                <c:pt idx="130">
                  <c:v>0.17610000000000001</c:v>
                </c:pt>
                <c:pt idx="131">
                  <c:v>0.17580000000000001</c:v>
                </c:pt>
                <c:pt idx="132">
                  <c:v>0.17610000000000001</c:v>
                </c:pt>
                <c:pt idx="133">
                  <c:v>0.17649999999999999</c:v>
                </c:pt>
                <c:pt idx="134">
                  <c:v>0.17599999999999999</c:v>
                </c:pt>
                <c:pt idx="135">
                  <c:v>0.1762</c:v>
                </c:pt>
                <c:pt idx="136">
                  <c:v>0.17710000000000001</c:v>
                </c:pt>
                <c:pt idx="137">
                  <c:v>0.1769</c:v>
                </c:pt>
                <c:pt idx="138">
                  <c:v>0.17599999999999999</c:v>
                </c:pt>
                <c:pt idx="139">
                  <c:v>0.1754</c:v>
                </c:pt>
                <c:pt idx="140">
                  <c:v>0.1757</c:v>
                </c:pt>
                <c:pt idx="141">
                  <c:v>0.17549999999999999</c:v>
                </c:pt>
                <c:pt idx="142">
                  <c:v>0.17630000000000001</c:v>
                </c:pt>
                <c:pt idx="143">
                  <c:v>0.17660000000000001</c:v>
                </c:pt>
                <c:pt idx="144">
                  <c:v>0.17730000000000001</c:v>
                </c:pt>
                <c:pt idx="145">
                  <c:v>0.1777</c:v>
                </c:pt>
                <c:pt idx="146">
                  <c:v>0.17710000000000001</c:v>
                </c:pt>
                <c:pt idx="147">
                  <c:v>0.1767</c:v>
                </c:pt>
                <c:pt idx="148">
                  <c:v>0.17879999999999999</c:v>
                </c:pt>
                <c:pt idx="149">
                  <c:v>0.1774</c:v>
                </c:pt>
                <c:pt idx="150">
                  <c:v>0.17799999999999999</c:v>
                </c:pt>
                <c:pt idx="151">
                  <c:v>0.17979999999999999</c:v>
                </c:pt>
                <c:pt idx="152">
                  <c:v>0.1792</c:v>
                </c:pt>
                <c:pt idx="153">
                  <c:v>0.18060000000000001</c:v>
                </c:pt>
                <c:pt idx="154">
                  <c:v>0.17829999999999999</c:v>
                </c:pt>
                <c:pt idx="155">
                  <c:v>0.18</c:v>
                </c:pt>
                <c:pt idx="156">
                  <c:v>0.18</c:v>
                </c:pt>
                <c:pt idx="157">
                  <c:v>0.17910000000000001</c:v>
                </c:pt>
                <c:pt idx="158">
                  <c:v>0.17879999999999999</c:v>
                </c:pt>
                <c:pt idx="159">
                  <c:v>0.18140000000000001</c:v>
                </c:pt>
                <c:pt idx="160">
                  <c:v>0.17949999999999999</c:v>
                </c:pt>
                <c:pt idx="161">
                  <c:v>0.17860000000000001</c:v>
                </c:pt>
                <c:pt idx="162">
                  <c:v>0.1807</c:v>
                </c:pt>
                <c:pt idx="163">
                  <c:v>0.1797</c:v>
                </c:pt>
                <c:pt idx="164">
                  <c:v>0.1812</c:v>
                </c:pt>
                <c:pt idx="165">
                  <c:v>0.18110000000000001</c:v>
                </c:pt>
                <c:pt idx="166">
                  <c:v>0.18</c:v>
                </c:pt>
                <c:pt idx="167">
                  <c:v>0.18149999999999999</c:v>
                </c:pt>
                <c:pt idx="168">
                  <c:v>0.18079999999999999</c:v>
                </c:pt>
                <c:pt idx="169">
                  <c:v>0.18</c:v>
                </c:pt>
                <c:pt idx="170">
                  <c:v>0.18140000000000001</c:v>
                </c:pt>
                <c:pt idx="171">
                  <c:v>0.1807</c:v>
                </c:pt>
                <c:pt idx="172">
                  <c:v>0.18149999999999999</c:v>
                </c:pt>
                <c:pt idx="173">
                  <c:v>0.18060000000000001</c:v>
                </c:pt>
                <c:pt idx="174">
                  <c:v>0.1812</c:v>
                </c:pt>
                <c:pt idx="175">
                  <c:v>0.18190000000000001</c:v>
                </c:pt>
                <c:pt idx="176">
                  <c:v>0.1817</c:v>
                </c:pt>
                <c:pt idx="177">
                  <c:v>0.18060000000000001</c:v>
                </c:pt>
                <c:pt idx="178">
                  <c:v>0.18160000000000001</c:v>
                </c:pt>
                <c:pt idx="179">
                  <c:v>0.18160000000000001</c:v>
                </c:pt>
                <c:pt idx="180">
                  <c:v>0.1825</c:v>
                </c:pt>
                <c:pt idx="181">
                  <c:v>0.18149999999999999</c:v>
                </c:pt>
                <c:pt idx="182">
                  <c:v>0.18229999999999999</c:v>
                </c:pt>
                <c:pt idx="183">
                  <c:v>0.18240000000000001</c:v>
                </c:pt>
                <c:pt idx="184">
                  <c:v>0.1817</c:v>
                </c:pt>
                <c:pt idx="185">
                  <c:v>0.18229999999999999</c:v>
                </c:pt>
                <c:pt idx="186">
                  <c:v>0.1817</c:v>
                </c:pt>
                <c:pt idx="187">
                  <c:v>0.18260000000000001</c:v>
                </c:pt>
                <c:pt idx="188">
                  <c:v>0.18260000000000001</c:v>
                </c:pt>
                <c:pt idx="189">
                  <c:v>0.1832</c:v>
                </c:pt>
                <c:pt idx="190">
                  <c:v>0.18240000000000001</c:v>
                </c:pt>
                <c:pt idx="191">
                  <c:v>0.18149999999999999</c:v>
                </c:pt>
                <c:pt idx="192">
                  <c:v>0.18240000000000001</c:v>
                </c:pt>
                <c:pt idx="193">
                  <c:v>0.1835</c:v>
                </c:pt>
                <c:pt idx="194">
                  <c:v>0.18290000000000001</c:v>
                </c:pt>
                <c:pt idx="195">
                  <c:v>0.1825</c:v>
                </c:pt>
                <c:pt idx="196">
                  <c:v>0.18240000000000001</c:v>
                </c:pt>
                <c:pt idx="197">
                  <c:v>0.1827</c:v>
                </c:pt>
                <c:pt idx="198">
                  <c:v>0.1827</c:v>
                </c:pt>
                <c:pt idx="199">
                  <c:v>0.18279999999999999</c:v>
                </c:pt>
                <c:pt idx="200">
                  <c:v>0.18429999999999999</c:v>
                </c:pt>
                <c:pt idx="201">
                  <c:v>0.18360000000000001</c:v>
                </c:pt>
                <c:pt idx="202">
                  <c:v>0.18440000000000001</c:v>
                </c:pt>
                <c:pt idx="203">
                  <c:v>0.18379999999999999</c:v>
                </c:pt>
                <c:pt idx="204">
                  <c:v>0.18379999999999999</c:v>
                </c:pt>
                <c:pt idx="205">
                  <c:v>0.18340000000000001</c:v>
                </c:pt>
                <c:pt idx="206">
                  <c:v>0.18509999999999999</c:v>
                </c:pt>
                <c:pt idx="207">
                  <c:v>0.18479999999999999</c:v>
                </c:pt>
                <c:pt idx="208">
                  <c:v>0.1845</c:v>
                </c:pt>
                <c:pt idx="209">
                  <c:v>0.1847</c:v>
                </c:pt>
                <c:pt idx="210">
                  <c:v>0.18509999999999999</c:v>
                </c:pt>
                <c:pt idx="211">
                  <c:v>0.1852</c:v>
                </c:pt>
                <c:pt idx="212">
                  <c:v>0.18529999999999999</c:v>
                </c:pt>
                <c:pt idx="213">
                  <c:v>0.18529999999999999</c:v>
                </c:pt>
                <c:pt idx="214">
                  <c:v>0.18479999999999999</c:v>
                </c:pt>
                <c:pt idx="215">
                  <c:v>0.185</c:v>
                </c:pt>
                <c:pt idx="216">
                  <c:v>0.18490000000000001</c:v>
                </c:pt>
                <c:pt idx="217">
                  <c:v>0.18559999999999999</c:v>
                </c:pt>
                <c:pt idx="218">
                  <c:v>0.1845</c:v>
                </c:pt>
                <c:pt idx="219">
                  <c:v>0.18559999999999999</c:v>
                </c:pt>
                <c:pt idx="220">
                  <c:v>0.1852</c:v>
                </c:pt>
                <c:pt idx="221">
                  <c:v>0.1857</c:v>
                </c:pt>
                <c:pt idx="222">
                  <c:v>0.1865</c:v>
                </c:pt>
                <c:pt idx="223">
                  <c:v>0.18609999999999999</c:v>
                </c:pt>
                <c:pt idx="224">
                  <c:v>0.1855</c:v>
                </c:pt>
                <c:pt idx="225">
                  <c:v>0.18540000000000001</c:v>
                </c:pt>
                <c:pt idx="226">
                  <c:v>0.18490000000000001</c:v>
                </c:pt>
                <c:pt idx="227">
                  <c:v>0.18629999999999999</c:v>
                </c:pt>
                <c:pt idx="228">
                  <c:v>0.18590000000000001</c:v>
                </c:pt>
                <c:pt idx="229">
                  <c:v>0.18690000000000001</c:v>
                </c:pt>
                <c:pt idx="230">
                  <c:v>0.1862</c:v>
                </c:pt>
                <c:pt idx="231">
                  <c:v>0.18590000000000001</c:v>
                </c:pt>
                <c:pt idx="232">
                  <c:v>0.18609999999999999</c:v>
                </c:pt>
                <c:pt idx="233">
                  <c:v>0.1865</c:v>
                </c:pt>
                <c:pt idx="234">
                  <c:v>0.1865</c:v>
                </c:pt>
                <c:pt idx="235">
                  <c:v>0.18729999999999999</c:v>
                </c:pt>
                <c:pt idx="236">
                  <c:v>0.1865</c:v>
                </c:pt>
                <c:pt idx="237">
                  <c:v>0.18640000000000001</c:v>
                </c:pt>
                <c:pt idx="238">
                  <c:v>0.1865</c:v>
                </c:pt>
                <c:pt idx="239">
                  <c:v>0.1875</c:v>
                </c:pt>
                <c:pt idx="240">
                  <c:v>0.18740000000000001</c:v>
                </c:pt>
                <c:pt idx="241">
                  <c:v>0.18720000000000001</c:v>
                </c:pt>
                <c:pt idx="242">
                  <c:v>0.18759999999999999</c:v>
                </c:pt>
                <c:pt idx="243">
                  <c:v>0.18709999999999999</c:v>
                </c:pt>
                <c:pt idx="244">
                  <c:v>0.18790000000000001</c:v>
                </c:pt>
                <c:pt idx="245">
                  <c:v>0.18779999999999999</c:v>
                </c:pt>
                <c:pt idx="246">
                  <c:v>0.18820000000000001</c:v>
                </c:pt>
                <c:pt idx="247">
                  <c:v>0.18840000000000001</c:v>
                </c:pt>
                <c:pt idx="248">
                  <c:v>0.1883</c:v>
                </c:pt>
                <c:pt idx="249">
                  <c:v>0.18820000000000001</c:v>
                </c:pt>
                <c:pt idx="250">
                  <c:v>0.18840000000000001</c:v>
                </c:pt>
                <c:pt idx="251">
                  <c:v>0.18779999999999999</c:v>
                </c:pt>
                <c:pt idx="252">
                  <c:v>0.18809999999999999</c:v>
                </c:pt>
                <c:pt idx="253">
                  <c:v>0.1893</c:v>
                </c:pt>
                <c:pt idx="254">
                  <c:v>0.18920000000000001</c:v>
                </c:pt>
                <c:pt idx="255">
                  <c:v>0.18840000000000001</c:v>
                </c:pt>
                <c:pt idx="256">
                  <c:v>0.18779999999999999</c:v>
                </c:pt>
                <c:pt idx="257">
                  <c:v>0.18920000000000001</c:v>
                </c:pt>
                <c:pt idx="258">
                  <c:v>0.1893</c:v>
                </c:pt>
                <c:pt idx="259">
                  <c:v>0.18990000000000001</c:v>
                </c:pt>
                <c:pt idx="260">
                  <c:v>0.18959999999999999</c:v>
                </c:pt>
                <c:pt idx="261">
                  <c:v>0.189</c:v>
                </c:pt>
                <c:pt idx="262">
                  <c:v>0.18940000000000001</c:v>
                </c:pt>
                <c:pt idx="263">
                  <c:v>0.19009999999999999</c:v>
                </c:pt>
                <c:pt idx="264">
                  <c:v>0.1893</c:v>
                </c:pt>
                <c:pt idx="265">
                  <c:v>0.18959999999999999</c:v>
                </c:pt>
                <c:pt idx="266">
                  <c:v>0.1905</c:v>
                </c:pt>
                <c:pt idx="267">
                  <c:v>0.19</c:v>
                </c:pt>
                <c:pt idx="268">
                  <c:v>0.1898</c:v>
                </c:pt>
                <c:pt idx="269">
                  <c:v>0.1895</c:v>
                </c:pt>
                <c:pt idx="270">
                  <c:v>0.1905</c:v>
                </c:pt>
                <c:pt idx="271">
                  <c:v>0.19070000000000001</c:v>
                </c:pt>
                <c:pt idx="272">
                  <c:v>0.19020000000000001</c:v>
                </c:pt>
                <c:pt idx="273">
                  <c:v>0.1905</c:v>
                </c:pt>
                <c:pt idx="274">
                  <c:v>0.19070000000000001</c:v>
                </c:pt>
                <c:pt idx="275">
                  <c:v>0.19089999999999999</c:v>
                </c:pt>
                <c:pt idx="276">
                  <c:v>0.19070000000000001</c:v>
                </c:pt>
                <c:pt idx="277">
                  <c:v>0.1908</c:v>
                </c:pt>
                <c:pt idx="278">
                  <c:v>0.1908</c:v>
                </c:pt>
                <c:pt idx="279">
                  <c:v>0.19139999999999999</c:v>
                </c:pt>
                <c:pt idx="280">
                  <c:v>0.191</c:v>
                </c:pt>
                <c:pt idx="281">
                  <c:v>0.191</c:v>
                </c:pt>
                <c:pt idx="282">
                  <c:v>0.19109999999999999</c:v>
                </c:pt>
                <c:pt idx="283">
                  <c:v>0.1913</c:v>
                </c:pt>
                <c:pt idx="284">
                  <c:v>0.19170000000000001</c:v>
                </c:pt>
                <c:pt idx="285">
                  <c:v>0.19159999999999999</c:v>
                </c:pt>
                <c:pt idx="286">
                  <c:v>0.1915</c:v>
                </c:pt>
                <c:pt idx="287">
                  <c:v>0.19189999999999999</c:v>
                </c:pt>
                <c:pt idx="288">
                  <c:v>0.19209999999999999</c:v>
                </c:pt>
                <c:pt idx="289">
                  <c:v>0.1918</c:v>
                </c:pt>
                <c:pt idx="290">
                  <c:v>0.1923</c:v>
                </c:pt>
                <c:pt idx="291">
                  <c:v>0.1925</c:v>
                </c:pt>
                <c:pt idx="292">
                  <c:v>0.19239999999999999</c:v>
                </c:pt>
                <c:pt idx="293">
                  <c:v>0.19189999999999999</c:v>
                </c:pt>
                <c:pt idx="294">
                  <c:v>0.19189999999999999</c:v>
                </c:pt>
                <c:pt idx="295">
                  <c:v>0.19259999999999999</c:v>
                </c:pt>
                <c:pt idx="296">
                  <c:v>0.19239999999999999</c:v>
                </c:pt>
                <c:pt idx="297">
                  <c:v>0.1925</c:v>
                </c:pt>
                <c:pt idx="298">
                  <c:v>0.19309999999999999</c:v>
                </c:pt>
                <c:pt idx="299">
                  <c:v>0.19259999999999999</c:v>
                </c:pt>
                <c:pt idx="300">
                  <c:v>0.19270000000000001</c:v>
                </c:pt>
                <c:pt idx="301">
                  <c:v>0.19259999999999999</c:v>
                </c:pt>
                <c:pt idx="302">
                  <c:v>0.19389999999999999</c:v>
                </c:pt>
                <c:pt idx="303">
                  <c:v>0.1928</c:v>
                </c:pt>
                <c:pt idx="304">
                  <c:v>0.19239999999999999</c:v>
                </c:pt>
                <c:pt idx="305">
                  <c:v>0.1923</c:v>
                </c:pt>
                <c:pt idx="306">
                  <c:v>0.193</c:v>
                </c:pt>
                <c:pt idx="307">
                  <c:v>0.19309999999999999</c:v>
                </c:pt>
                <c:pt idx="308">
                  <c:v>0.19309999999999999</c:v>
                </c:pt>
                <c:pt idx="309">
                  <c:v>0.19359999999999999</c:v>
                </c:pt>
                <c:pt idx="310">
                  <c:v>0.19359999999999999</c:v>
                </c:pt>
                <c:pt idx="311">
                  <c:v>0.1938</c:v>
                </c:pt>
                <c:pt idx="312">
                  <c:v>0.1946</c:v>
                </c:pt>
                <c:pt idx="313">
                  <c:v>0.19409999999999999</c:v>
                </c:pt>
                <c:pt idx="314">
                  <c:v>0.19420000000000001</c:v>
                </c:pt>
                <c:pt idx="315">
                  <c:v>0.19439999999999999</c:v>
                </c:pt>
                <c:pt idx="316">
                  <c:v>0.19420000000000001</c:v>
                </c:pt>
                <c:pt idx="317">
                  <c:v>0.19450000000000001</c:v>
                </c:pt>
                <c:pt idx="318">
                  <c:v>0.1943</c:v>
                </c:pt>
                <c:pt idx="319">
                  <c:v>0.19420000000000001</c:v>
                </c:pt>
                <c:pt idx="320">
                  <c:v>0.19470000000000001</c:v>
                </c:pt>
                <c:pt idx="321">
                  <c:v>0.19470000000000001</c:v>
                </c:pt>
                <c:pt idx="322">
                  <c:v>0.19489999999999999</c:v>
                </c:pt>
                <c:pt idx="323">
                  <c:v>0.19500000000000001</c:v>
                </c:pt>
                <c:pt idx="324">
                  <c:v>0.1951</c:v>
                </c:pt>
                <c:pt idx="325">
                  <c:v>0.19489999999999999</c:v>
                </c:pt>
                <c:pt idx="326">
                  <c:v>0.1946</c:v>
                </c:pt>
                <c:pt idx="327">
                  <c:v>0.19570000000000001</c:v>
                </c:pt>
                <c:pt idx="328">
                  <c:v>0.19489999999999999</c:v>
                </c:pt>
                <c:pt idx="329">
                  <c:v>0.19550000000000001</c:v>
                </c:pt>
                <c:pt idx="330">
                  <c:v>0.1953</c:v>
                </c:pt>
                <c:pt idx="331">
                  <c:v>0.19589999999999999</c:v>
                </c:pt>
                <c:pt idx="332">
                  <c:v>0.19589999999999999</c:v>
                </c:pt>
                <c:pt idx="333">
                  <c:v>0.1958</c:v>
                </c:pt>
                <c:pt idx="334">
                  <c:v>0.19600000000000001</c:v>
                </c:pt>
                <c:pt idx="335">
                  <c:v>0.1963</c:v>
                </c:pt>
                <c:pt idx="336">
                  <c:v>0.1961</c:v>
                </c:pt>
                <c:pt idx="337">
                  <c:v>0.19589999999999999</c:v>
                </c:pt>
                <c:pt idx="338">
                  <c:v>0.1963</c:v>
                </c:pt>
                <c:pt idx="339">
                  <c:v>0.1963</c:v>
                </c:pt>
                <c:pt idx="340">
                  <c:v>0.1968</c:v>
                </c:pt>
                <c:pt idx="341">
                  <c:v>0.19689999999999999</c:v>
                </c:pt>
                <c:pt idx="342">
                  <c:v>0.1971</c:v>
                </c:pt>
                <c:pt idx="343">
                  <c:v>0.19639999999999999</c:v>
                </c:pt>
                <c:pt idx="344">
                  <c:v>0.19719999999999999</c:v>
                </c:pt>
                <c:pt idx="345">
                  <c:v>0.19670000000000001</c:v>
                </c:pt>
                <c:pt idx="346">
                  <c:v>0.1966</c:v>
                </c:pt>
                <c:pt idx="347">
                  <c:v>0.19700000000000001</c:v>
                </c:pt>
                <c:pt idx="348">
                  <c:v>0.1966</c:v>
                </c:pt>
                <c:pt idx="349">
                  <c:v>0.19719999999999999</c:v>
                </c:pt>
                <c:pt idx="350">
                  <c:v>0.19769999999999999</c:v>
                </c:pt>
                <c:pt idx="351">
                  <c:v>0.19769999999999999</c:v>
                </c:pt>
                <c:pt idx="352">
                  <c:v>0.19750000000000001</c:v>
                </c:pt>
                <c:pt idx="353">
                  <c:v>0.19719999999999999</c:v>
                </c:pt>
                <c:pt idx="354">
                  <c:v>0.19719999999999999</c:v>
                </c:pt>
                <c:pt idx="355">
                  <c:v>0.1981</c:v>
                </c:pt>
                <c:pt idx="356">
                  <c:v>0.19789999999999999</c:v>
                </c:pt>
                <c:pt idx="357">
                  <c:v>0.19800000000000001</c:v>
                </c:pt>
                <c:pt idx="358">
                  <c:v>0.19750000000000001</c:v>
                </c:pt>
                <c:pt idx="359">
                  <c:v>0.19769999999999999</c:v>
                </c:pt>
                <c:pt idx="360">
                  <c:v>0.1978</c:v>
                </c:pt>
                <c:pt idx="361">
                  <c:v>0.19800000000000001</c:v>
                </c:pt>
                <c:pt idx="362">
                  <c:v>0.1988</c:v>
                </c:pt>
                <c:pt idx="363">
                  <c:v>0.1986</c:v>
                </c:pt>
                <c:pt idx="364">
                  <c:v>0.19919999999999999</c:v>
                </c:pt>
                <c:pt idx="365">
                  <c:v>0.19850000000000001</c:v>
                </c:pt>
                <c:pt idx="366">
                  <c:v>0.19900000000000001</c:v>
                </c:pt>
                <c:pt idx="367">
                  <c:v>0.1986</c:v>
                </c:pt>
                <c:pt idx="368">
                  <c:v>0.1991</c:v>
                </c:pt>
                <c:pt idx="369">
                  <c:v>0.1993</c:v>
                </c:pt>
                <c:pt idx="370">
                  <c:v>0.19850000000000001</c:v>
                </c:pt>
                <c:pt idx="371">
                  <c:v>0.1991</c:v>
                </c:pt>
                <c:pt idx="372">
                  <c:v>0.19919999999999999</c:v>
                </c:pt>
                <c:pt idx="373">
                  <c:v>0.19989999999999999</c:v>
                </c:pt>
                <c:pt idx="374">
                  <c:v>0.1996</c:v>
                </c:pt>
                <c:pt idx="375">
                  <c:v>0.1988</c:v>
                </c:pt>
                <c:pt idx="376">
                  <c:v>0.1993</c:v>
                </c:pt>
                <c:pt idx="377">
                  <c:v>0.19900000000000001</c:v>
                </c:pt>
                <c:pt idx="378">
                  <c:v>0.19939999999999999</c:v>
                </c:pt>
                <c:pt idx="379">
                  <c:v>0.19980000000000001</c:v>
                </c:pt>
                <c:pt idx="380">
                  <c:v>0.19939999999999999</c:v>
                </c:pt>
                <c:pt idx="381">
                  <c:v>0.2001</c:v>
                </c:pt>
                <c:pt idx="382">
                  <c:v>0.19989999999999999</c:v>
                </c:pt>
                <c:pt idx="383">
                  <c:v>0.1996</c:v>
                </c:pt>
                <c:pt idx="384">
                  <c:v>0.2001</c:v>
                </c:pt>
                <c:pt idx="385">
                  <c:v>0.19989999999999999</c:v>
                </c:pt>
                <c:pt idx="386">
                  <c:v>0.2</c:v>
                </c:pt>
                <c:pt idx="387">
                  <c:v>0.19989999999999999</c:v>
                </c:pt>
                <c:pt idx="388">
                  <c:v>0.20039999999999999</c:v>
                </c:pt>
                <c:pt idx="389">
                  <c:v>0.20069999999999999</c:v>
                </c:pt>
                <c:pt idx="390">
                  <c:v>0.20080000000000001</c:v>
                </c:pt>
                <c:pt idx="391">
                  <c:v>0.20050000000000001</c:v>
                </c:pt>
                <c:pt idx="392">
                  <c:v>0.19980000000000001</c:v>
                </c:pt>
                <c:pt idx="393">
                  <c:v>0.20100000000000001</c:v>
                </c:pt>
                <c:pt idx="394">
                  <c:v>0.20030000000000001</c:v>
                </c:pt>
                <c:pt idx="395">
                  <c:v>0.20069999999999999</c:v>
                </c:pt>
                <c:pt idx="396">
                  <c:v>0.20019999999999999</c:v>
                </c:pt>
                <c:pt idx="397">
                  <c:v>0.20069999999999999</c:v>
                </c:pt>
                <c:pt idx="398">
                  <c:v>0.20119999999999999</c:v>
                </c:pt>
                <c:pt idx="399">
                  <c:v>0.20150000000000001</c:v>
                </c:pt>
                <c:pt idx="400">
                  <c:v>0.2011</c:v>
                </c:pt>
                <c:pt idx="401">
                  <c:v>0.2014</c:v>
                </c:pt>
                <c:pt idx="402">
                  <c:v>0.2006</c:v>
                </c:pt>
                <c:pt idx="403">
                  <c:v>0.2014</c:v>
                </c:pt>
                <c:pt idx="404">
                  <c:v>0.2009</c:v>
                </c:pt>
                <c:pt idx="405">
                  <c:v>0.2011</c:v>
                </c:pt>
                <c:pt idx="406">
                  <c:v>0.20180000000000001</c:v>
                </c:pt>
                <c:pt idx="407">
                  <c:v>0.2014</c:v>
                </c:pt>
                <c:pt idx="408">
                  <c:v>0.20150000000000001</c:v>
                </c:pt>
                <c:pt idx="409">
                  <c:v>0.20150000000000001</c:v>
                </c:pt>
                <c:pt idx="410">
                  <c:v>0.20219999999999999</c:v>
                </c:pt>
                <c:pt idx="411">
                  <c:v>0.2021</c:v>
                </c:pt>
                <c:pt idx="412">
                  <c:v>0.2016</c:v>
                </c:pt>
                <c:pt idx="413">
                  <c:v>0.2014</c:v>
                </c:pt>
                <c:pt idx="414">
                  <c:v>0.20150000000000001</c:v>
                </c:pt>
                <c:pt idx="415">
                  <c:v>0.2021</c:v>
                </c:pt>
                <c:pt idx="416">
                  <c:v>0.20119999999999999</c:v>
                </c:pt>
                <c:pt idx="417">
                  <c:v>0.20180000000000001</c:v>
                </c:pt>
                <c:pt idx="418">
                  <c:v>0.20150000000000001</c:v>
                </c:pt>
                <c:pt idx="419">
                  <c:v>0.20180000000000001</c:v>
                </c:pt>
                <c:pt idx="420">
                  <c:v>0.20250000000000001</c:v>
                </c:pt>
                <c:pt idx="421">
                  <c:v>0.20230000000000001</c:v>
                </c:pt>
                <c:pt idx="422">
                  <c:v>0.20180000000000001</c:v>
                </c:pt>
                <c:pt idx="423">
                  <c:v>0.20230000000000001</c:v>
                </c:pt>
                <c:pt idx="424">
                  <c:v>0.2024</c:v>
                </c:pt>
                <c:pt idx="425">
                  <c:v>0.2026</c:v>
                </c:pt>
                <c:pt idx="426">
                  <c:v>0.2024</c:v>
                </c:pt>
                <c:pt idx="427">
                  <c:v>0.20230000000000001</c:v>
                </c:pt>
                <c:pt idx="428">
                  <c:v>0.20300000000000001</c:v>
                </c:pt>
                <c:pt idx="429">
                  <c:v>0.2024</c:v>
                </c:pt>
                <c:pt idx="430">
                  <c:v>0.20219999999999999</c:v>
                </c:pt>
                <c:pt idx="431">
                  <c:v>0.20230000000000001</c:v>
                </c:pt>
                <c:pt idx="432">
                  <c:v>0.2024</c:v>
                </c:pt>
                <c:pt idx="433">
                  <c:v>0.2024</c:v>
                </c:pt>
                <c:pt idx="434">
                  <c:v>0.20250000000000001</c:v>
                </c:pt>
                <c:pt idx="435">
                  <c:v>0.20200000000000001</c:v>
                </c:pt>
                <c:pt idx="436">
                  <c:v>0.2024</c:v>
                </c:pt>
                <c:pt idx="437">
                  <c:v>0.20269999999999999</c:v>
                </c:pt>
                <c:pt idx="438">
                  <c:v>0.2024</c:v>
                </c:pt>
                <c:pt idx="439">
                  <c:v>0.20280000000000001</c:v>
                </c:pt>
                <c:pt idx="440">
                  <c:v>0.20250000000000001</c:v>
                </c:pt>
                <c:pt idx="441">
                  <c:v>0.20250000000000001</c:v>
                </c:pt>
                <c:pt idx="442">
                  <c:v>0.20280000000000001</c:v>
                </c:pt>
                <c:pt idx="443">
                  <c:v>0.20280000000000001</c:v>
                </c:pt>
                <c:pt idx="444">
                  <c:v>0.2029</c:v>
                </c:pt>
                <c:pt idx="445">
                  <c:v>0.20280000000000001</c:v>
                </c:pt>
                <c:pt idx="446">
                  <c:v>0.20280000000000001</c:v>
                </c:pt>
                <c:pt idx="447">
                  <c:v>0.20300000000000001</c:v>
                </c:pt>
                <c:pt idx="448">
                  <c:v>0.20269999999999999</c:v>
                </c:pt>
                <c:pt idx="449">
                  <c:v>0.20280000000000001</c:v>
                </c:pt>
                <c:pt idx="450">
                  <c:v>0.20269999999999999</c:v>
                </c:pt>
                <c:pt idx="451">
                  <c:v>0.2029</c:v>
                </c:pt>
                <c:pt idx="452">
                  <c:v>0.20349999999999999</c:v>
                </c:pt>
                <c:pt idx="453">
                  <c:v>0.20330000000000001</c:v>
                </c:pt>
                <c:pt idx="454">
                  <c:v>0.20280000000000001</c:v>
                </c:pt>
                <c:pt idx="455">
                  <c:v>0.2031</c:v>
                </c:pt>
                <c:pt idx="456">
                  <c:v>0.20300000000000001</c:v>
                </c:pt>
                <c:pt idx="457">
                  <c:v>0.20369999999999999</c:v>
                </c:pt>
                <c:pt idx="458">
                  <c:v>0.20349999999999999</c:v>
                </c:pt>
                <c:pt idx="459">
                  <c:v>0.20349999999999999</c:v>
                </c:pt>
                <c:pt idx="460">
                  <c:v>0.20349999999999999</c:v>
                </c:pt>
                <c:pt idx="461">
                  <c:v>0.20349999999999999</c:v>
                </c:pt>
                <c:pt idx="462">
                  <c:v>0.20369999999999999</c:v>
                </c:pt>
                <c:pt idx="463">
                  <c:v>0.20419999999999999</c:v>
                </c:pt>
                <c:pt idx="464">
                  <c:v>0.20349999999999999</c:v>
                </c:pt>
                <c:pt idx="465">
                  <c:v>0.2041</c:v>
                </c:pt>
                <c:pt idx="466">
                  <c:v>0.20419999999999999</c:v>
                </c:pt>
                <c:pt idx="467">
                  <c:v>0.2041</c:v>
                </c:pt>
                <c:pt idx="468">
                  <c:v>0.20419999999999999</c:v>
                </c:pt>
                <c:pt idx="469">
                  <c:v>0.20469999999999999</c:v>
                </c:pt>
                <c:pt idx="470">
                  <c:v>0.20399999999999999</c:v>
                </c:pt>
                <c:pt idx="471">
                  <c:v>0.20419999999999999</c:v>
                </c:pt>
                <c:pt idx="472">
                  <c:v>0.2041</c:v>
                </c:pt>
                <c:pt idx="473">
                  <c:v>0.20399999999999999</c:v>
                </c:pt>
                <c:pt idx="474">
                  <c:v>0.20399999999999999</c:v>
                </c:pt>
                <c:pt idx="475">
                  <c:v>0.20380000000000001</c:v>
                </c:pt>
                <c:pt idx="476">
                  <c:v>0.2041</c:v>
                </c:pt>
                <c:pt idx="477">
                  <c:v>0.2041</c:v>
                </c:pt>
                <c:pt idx="478">
                  <c:v>0.2039</c:v>
                </c:pt>
                <c:pt idx="479">
                  <c:v>0.2049</c:v>
                </c:pt>
                <c:pt idx="480">
                  <c:v>0.20380000000000001</c:v>
                </c:pt>
                <c:pt idx="481">
                  <c:v>0.20399999999999999</c:v>
                </c:pt>
                <c:pt idx="482">
                  <c:v>0.2044</c:v>
                </c:pt>
                <c:pt idx="483">
                  <c:v>0.2041</c:v>
                </c:pt>
                <c:pt idx="484">
                  <c:v>0.20469999999999999</c:v>
                </c:pt>
                <c:pt idx="485">
                  <c:v>0.2046</c:v>
                </c:pt>
                <c:pt idx="486">
                  <c:v>0.20480000000000001</c:v>
                </c:pt>
                <c:pt idx="487">
                  <c:v>0.20449999999999999</c:v>
                </c:pt>
                <c:pt idx="488">
                  <c:v>0.20449999999999999</c:v>
                </c:pt>
                <c:pt idx="489">
                  <c:v>0.20419999999999999</c:v>
                </c:pt>
                <c:pt idx="490">
                  <c:v>0.20530000000000001</c:v>
                </c:pt>
                <c:pt idx="491">
                  <c:v>0.2044</c:v>
                </c:pt>
                <c:pt idx="492">
                  <c:v>0.20519999999999999</c:v>
                </c:pt>
                <c:pt idx="493">
                  <c:v>0.2046</c:v>
                </c:pt>
                <c:pt idx="494">
                  <c:v>0.20499999999999999</c:v>
                </c:pt>
                <c:pt idx="495">
                  <c:v>0.20480000000000001</c:v>
                </c:pt>
                <c:pt idx="496">
                  <c:v>0.2051</c:v>
                </c:pt>
                <c:pt idx="497">
                  <c:v>0.2049</c:v>
                </c:pt>
                <c:pt idx="498">
                  <c:v>0.20499999999999999</c:v>
                </c:pt>
                <c:pt idx="499">
                  <c:v>0.20519999999999999</c:v>
                </c:pt>
                <c:pt idx="500">
                  <c:v>0.20449999999999999</c:v>
                </c:pt>
                <c:pt idx="501">
                  <c:v>0.20469999999999999</c:v>
                </c:pt>
                <c:pt idx="502">
                  <c:v>0.2046</c:v>
                </c:pt>
                <c:pt idx="503">
                  <c:v>0.2044</c:v>
                </c:pt>
                <c:pt idx="504">
                  <c:v>0.20399999999999999</c:v>
                </c:pt>
                <c:pt idx="505">
                  <c:v>0.20530000000000001</c:v>
                </c:pt>
                <c:pt idx="506">
                  <c:v>0.20530000000000001</c:v>
                </c:pt>
                <c:pt idx="507">
                  <c:v>0.2051</c:v>
                </c:pt>
                <c:pt idx="508">
                  <c:v>0.20519999999999999</c:v>
                </c:pt>
                <c:pt idx="509">
                  <c:v>0.20480000000000001</c:v>
                </c:pt>
                <c:pt idx="510">
                  <c:v>0.2054</c:v>
                </c:pt>
                <c:pt idx="511">
                  <c:v>0.2049</c:v>
                </c:pt>
                <c:pt idx="512">
                  <c:v>0.2044</c:v>
                </c:pt>
                <c:pt idx="513">
                  <c:v>0.20499999999999999</c:v>
                </c:pt>
                <c:pt idx="514">
                  <c:v>0.20469999999999999</c:v>
                </c:pt>
                <c:pt idx="515">
                  <c:v>0.20469999999999999</c:v>
                </c:pt>
                <c:pt idx="516">
                  <c:v>0.20549999999999999</c:v>
                </c:pt>
                <c:pt idx="517">
                  <c:v>0.2051</c:v>
                </c:pt>
                <c:pt idx="518">
                  <c:v>0.2054</c:v>
                </c:pt>
                <c:pt idx="519">
                  <c:v>0.2049</c:v>
                </c:pt>
                <c:pt idx="520">
                  <c:v>0.20499999999999999</c:v>
                </c:pt>
                <c:pt idx="521">
                  <c:v>0.20519999999999999</c:v>
                </c:pt>
                <c:pt idx="522">
                  <c:v>0.2054</c:v>
                </c:pt>
                <c:pt idx="523">
                  <c:v>0.2054</c:v>
                </c:pt>
                <c:pt idx="524">
                  <c:v>0.20599999999999999</c:v>
                </c:pt>
                <c:pt idx="525">
                  <c:v>0.20519999999999999</c:v>
                </c:pt>
                <c:pt idx="526">
                  <c:v>0.20549999999999999</c:v>
                </c:pt>
                <c:pt idx="527">
                  <c:v>0.20499999999999999</c:v>
                </c:pt>
                <c:pt idx="528">
                  <c:v>0.20530000000000001</c:v>
                </c:pt>
                <c:pt idx="529">
                  <c:v>0.20549999999999999</c:v>
                </c:pt>
                <c:pt idx="530">
                  <c:v>0.2054</c:v>
                </c:pt>
                <c:pt idx="531">
                  <c:v>0.20530000000000001</c:v>
                </c:pt>
                <c:pt idx="532">
                  <c:v>0.20530000000000001</c:v>
                </c:pt>
                <c:pt idx="533">
                  <c:v>0.20499999999999999</c:v>
                </c:pt>
                <c:pt idx="534">
                  <c:v>0.2051</c:v>
                </c:pt>
                <c:pt idx="535">
                  <c:v>0.2049</c:v>
                </c:pt>
                <c:pt idx="536">
                  <c:v>0.20480000000000001</c:v>
                </c:pt>
                <c:pt idx="537">
                  <c:v>0.2054</c:v>
                </c:pt>
                <c:pt idx="538">
                  <c:v>0.20530000000000001</c:v>
                </c:pt>
                <c:pt idx="539">
                  <c:v>0.2054</c:v>
                </c:pt>
                <c:pt idx="540">
                  <c:v>0.20549999999999999</c:v>
                </c:pt>
                <c:pt idx="541">
                  <c:v>0.20530000000000001</c:v>
                </c:pt>
                <c:pt idx="542">
                  <c:v>0.2054</c:v>
                </c:pt>
                <c:pt idx="543">
                  <c:v>0.20549999999999999</c:v>
                </c:pt>
                <c:pt idx="544">
                  <c:v>0.2051</c:v>
                </c:pt>
                <c:pt idx="545">
                  <c:v>0.20569999999999999</c:v>
                </c:pt>
                <c:pt idx="546">
                  <c:v>0.20480000000000001</c:v>
                </c:pt>
                <c:pt idx="547">
                  <c:v>0.20530000000000001</c:v>
                </c:pt>
                <c:pt idx="548">
                  <c:v>0.2054</c:v>
                </c:pt>
                <c:pt idx="549">
                  <c:v>0.20530000000000001</c:v>
                </c:pt>
                <c:pt idx="550">
                  <c:v>0.20530000000000001</c:v>
                </c:pt>
                <c:pt idx="551">
                  <c:v>0.2051</c:v>
                </c:pt>
                <c:pt idx="552">
                  <c:v>0.2059</c:v>
                </c:pt>
                <c:pt idx="553">
                  <c:v>0.20569999999999999</c:v>
                </c:pt>
                <c:pt idx="554">
                  <c:v>0.20499999999999999</c:v>
                </c:pt>
                <c:pt idx="555">
                  <c:v>0.20549999999999999</c:v>
                </c:pt>
                <c:pt idx="556">
                  <c:v>0.2056</c:v>
                </c:pt>
                <c:pt idx="557">
                  <c:v>0.20549999999999999</c:v>
                </c:pt>
                <c:pt idx="558">
                  <c:v>0.2051</c:v>
                </c:pt>
                <c:pt idx="559">
                  <c:v>0.20599999999999999</c:v>
                </c:pt>
                <c:pt idx="560">
                  <c:v>0.2056</c:v>
                </c:pt>
                <c:pt idx="561">
                  <c:v>0.20530000000000001</c:v>
                </c:pt>
                <c:pt idx="562">
                  <c:v>0.2056</c:v>
                </c:pt>
                <c:pt idx="563">
                  <c:v>0.20569999999999999</c:v>
                </c:pt>
                <c:pt idx="564">
                  <c:v>0.20569999999999999</c:v>
                </c:pt>
                <c:pt idx="565">
                  <c:v>0.20549999999999999</c:v>
                </c:pt>
                <c:pt idx="566">
                  <c:v>0.20519999999999999</c:v>
                </c:pt>
                <c:pt idx="567">
                  <c:v>0.2056</c:v>
                </c:pt>
                <c:pt idx="568">
                  <c:v>0.2056</c:v>
                </c:pt>
                <c:pt idx="569">
                  <c:v>0.20630000000000001</c:v>
                </c:pt>
                <c:pt idx="570">
                  <c:v>0.20519999999999999</c:v>
                </c:pt>
                <c:pt idx="571">
                  <c:v>0.20569999999999999</c:v>
                </c:pt>
                <c:pt idx="572">
                  <c:v>0.20569999999999999</c:v>
                </c:pt>
                <c:pt idx="573">
                  <c:v>0.20530000000000001</c:v>
                </c:pt>
                <c:pt idx="574">
                  <c:v>0.20530000000000001</c:v>
                </c:pt>
                <c:pt idx="575">
                  <c:v>0.2059</c:v>
                </c:pt>
                <c:pt idx="576">
                  <c:v>0.20519999999999999</c:v>
                </c:pt>
                <c:pt idx="577">
                  <c:v>0.20469999999999999</c:v>
                </c:pt>
                <c:pt idx="578">
                  <c:v>0.20469999999999999</c:v>
                </c:pt>
                <c:pt idx="579">
                  <c:v>0.2051</c:v>
                </c:pt>
                <c:pt idx="580">
                  <c:v>0.20530000000000001</c:v>
                </c:pt>
                <c:pt idx="581">
                  <c:v>0.20519999999999999</c:v>
                </c:pt>
                <c:pt idx="582">
                  <c:v>0.2051</c:v>
                </c:pt>
                <c:pt idx="583">
                  <c:v>0.20480000000000001</c:v>
                </c:pt>
                <c:pt idx="584">
                  <c:v>0.2054</c:v>
                </c:pt>
                <c:pt idx="585">
                  <c:v>0.2054</c:v>
                </c:pt>
                <c:pt idx="586">
                  <c:v>0.20549999999999999</c:v>
                </c:pt>
                <c:pt idx="587">
                  <c:v>0.20519999999999999</c:v>
                </c:pt>
                <c:pt idx="588">
                  <c:v>0.2049</c:v>
                </c:pt>
                <c:pt idx="589">
                  <c:v>0.2051</c:v>
                </c:pt>
                <c:pt idx="590">
                  <c:v>0.20580000000000001</c:v>
                </c:pt>
                <c:pt idx="591">
                  <c:v>0.20569999999999999</c:v>
                </c:pt>
                <c:pt idx="592">
                  <c:v>0.20530000000000001</c:v>
                </c:pt>
                <c:pt idx="593">
                  <c:v>0.20530000000000001</c:v>
                </c:pt>
                <c:pt idx="594">
                  <c:v>0.2054</c:v>
                </c:pt>
                <c:pt idx="595">
                  <c:v>0.20480000000000001</c:v>
                </c:pt>
                <c:pt idx="596">
                  <c:v>0.20519999999999999</c:v>
                </c:pt>
                <c:pt idx="597">
                  <c:v>0.2046</c:v>
                </c:pt>
                <c:pt idx="598">
                  <c:v>0.20499999999999999</c:v>
                </c:pt>
                <c:pt idx="599">
                  <c:v>0.2051</c:v>
                </c:pt>
                <c:pt idx="600">
                  <c:v>0.2054</c:v>
                </c:pt>
                <c:pt idx="601">
                  <c:v>0.20519999999999999</c:v>
                </c:pt>
                <c:pt idx="602">
                  <c:v>0.20549999999999999</c:v>
                </c:pt>
                <c:pt idx="603">
                  <c:v>0.20480000000000001</c:v>
                </c:pt>
                <c:pt idx="604">
                  <c:v>0.2051</c:v>
                </c:pt>
                <c:pt idx="605">
                  <c:v>0.20519999999999999</c:v>
                </c:pt>
                <c:pt idx="606">
                  <c:v>0.20530000000000001</c:v>
                </c:pt>
                <c:pt idx="607">
                  <c:v>0.20519999999999999</c:v>
                </c:pt>
                <c:pt idx="608">
                  <c:v>0.2046</c:v>
                </c:pt>
                <c:pt idx="609">
                  <c:v>0.20469999999999999</c:v>
                </c:pt>
                <c:pt idx="610">
                  <c:v>0.2049</c:v>
                </c:pt>
                <c:pt idx="611">
                  <c:v>0.20480000000000001</c:v>
                </c:pt>
                <c:pt idx="612">
                  <c:v>0.20530000000000001</c:v>
                </c:pt>
                <c:pt idx="613">
                  <c:v>0.20469999999999999</c:v>
                </c:pt>
                <c:pt idx="614">
                  <c:v>0.20449999999999999</c:v>
                </c:pt>
                <c:pt idx="615">
                  <c:v>0.20449999999999999</c:v>
                </c:pt>
                <c:pt idx="616">
                  <c:v>0.20519999999999999</c:v>
                </c:pt>
                <c:pt idx="617">
                  <c:v>0.20480000000000001</c:v>
                </c:pt>
                <c:pt idx="618">
                  <c:v>0.20499999999999999</c:v>
                </c:pt>
                <c:pt idx="619">
                  <c:v>0.2044</c:v>
                </c:pt>
                <c:pt idx="620">
                  <c:v>0.2041</c:v>
                </c:pt>
                <c:pt idx="621">
                  <c:v>0.20419999999999999</c:v>
                </c:pt>
                <c:pt idx="622">
                  <c:v>0.2044</c:v>
                </c:pt>
                <c:pt idx="623">
                  <c:v>0.2044</c:v>
                </c:pt>
                <c:pt idx="624">
                  <c:v>0.20449999999999999</c:v>
                </c:pt>
                <c:pt idx="625">
                  <c:v>0.20399999999999999</c:v>
                </c:pt>
                <c:pt idx="626">
                  <c:v>0.20399999999999999</c:v>
                </c:pt>
                <c:pt idx="627">
                  <c:v>0.20419999999999999</c:v>
                </c:pt>
                <c:pt idx="628">
                  <c:v>0.20469999999999999</c:v>
                </c:pt>
                <c:pt idx="629">
                  <c:v>0.2044</c:v>
                </c:pt>
                <c:pt idx="630">
                  <c:v>0.2046</c:v>
                </c:pt>
                <c:pt idx="631">
                  <c:v>0.20399999999999999</c:v>
                </c:pt>
                <c:pt idx="632">
                  <c:v>0.20399999999999999</c:v>
                </c:pt>
                <c:pt idx="633">
                  <c:v>0.20480000000000001</c:v>
                </c:pt>
                <c:pt idx="634">
                  <c:v>0.2041</c:v>
                </c:pt>
                <c:pt idx="635">
                  <c:v>0.2041</c:v>
                </c:pt>
                <c:pt idx="636">
                  <c:v>0.20380000000000001</c:v>
                </c:pt>
                <c:pt idx="637">
                  <c:v>0.20430000000000001</c:v>
                </c:pt>
                <c:pt idx="638">
                  <c:v>0.20430000000000001</c:v>
                </c:pt>
                <c:pt idx="639">
                  <c:v>0.20369999999999999</c:v>
                </c:pt>
                <c:pt idx="640">
                  <c:v>0.2036</c:v>
                </c:pt>
                <c:pt idx="641">
                  <c:v>0.2041</c:v>
                </c:pt>
                <c:pt idx="642">
                  <c:v>0.20369999999999999</c:v>
                </c:pt>
                <c:pt idx="643">
                  <c:v>0.20399999999999999</c:v>
                </c:pt>
                <c:pt idx="644">
                  <c:v>0.2041</c:v>
                </c:pt>
                <c:pt idx="645">
                  <c:v>0.20349999999999999</c:v>
                </c:pt>
                <c:pt idx="646">
                  <c:v>0.20449999999999999</c:v>
                </c:pt>
                <c:pt idx="647">
                  <c:v>0.20369999999999999</c:v>
                </c:pt>
                <c:pt idx="648">
                  <c:v>0.20419999999999999</c:v>
                </c:pt>
                <c:pt idx="649">
                  <c:v>0.20330000000000001</c:v>
                </c:pt>
                <c:pt idx="650">
                  <c:v>0.2041</c:v>
                </c:pt>
                <c:pt idx="651">
                  <c:v>0.2041</c:v>
                </c:pt>
                <c:pt idx="652">
                  <c:v>0.2036</c:v>
                </c:pt>
                <c:pt idx="653">
                  <c:v>0.20380000000000001</c:v>
                </c:pt>
                <c:pt idx="654">
                  <c:v>0.2034</c:v>
                </c:pt>
                <c:pt idx="655">
                  <c:v>0.20369999999999999</c:v>
                </c:pt>
                <c:pt idx="656">
                  <c:v>0.20319999999999999</c:v>
                </c:pt>
                <c:pt idx="657">
                  <c:v>0.2031</c:v>
                </c:pt>
                <c:pt idx="658">
                  <c:v>0.20349999999999999</c:v>
                </c:pt>
                <c:pt idx="659">
                  <c:v>0.20319999999999999</c:v>
                </c:pt>
                <c:pt idx="660">
                  <c:v>0.20369999999999999</c:v>
                </c:pt>
                <c:pt idx="661">
                  <c:v>0.20369999999999999</c:v>
                </c:pt>
                <c:pt idx="662">
                  <c:v>0.2034</c:v>
                </c:pt>
                <c:pt idx="663">
                  <c:v>0.2031</c:v>
                </c:pt>
                <c:pt idx="664">
                  <c:v>0.20269999999999999</c:v>
                </c:pt>
                <c:pt idx="665">
                  <c:v>0.20349999999999999</c:v>
                </c:pt>
                <c:pt idx="666">
                  <c:v>0.20300000000000001</c:v>
                </c:pt>
                <c:pt idx="667">
                  <c:v>0.2026</c:v>
                </c:pt>
                <c:pt idx="668">
                  <c:v>0.20330000000000001</c:v>
                </c:pt>
                <c:pt idx="669">
                  <c:v>0.2031</c:v>
                </c:pt>
                <c:pt idx="670">
                  <c:v>0.2029</c:v>
                </c:pt>
                <c:pt idx="671">
                  <c:v>0.20269999999999999</c:v>
                </c:pt>
                <c:pt idx="672">
                  <c:v>0.2024</c:v>
                </c:pt>
                <c:pt idx="673">
                  <c:v>0.2024</c:v>
                </c:pt>
                <c:pt idx="674">
                  <c:v>0.20250000000000001</c:v>
                </c:pt>
                <c:pt idx="675">
                  <c:v>0.20300000000000001</c:v>
                </c:pt>
                <c:pt idx="676">
                  <c:v>0.2026</c:v>
                </c:pt>
                <c:pt idx="677">
                  <c:v>0.2024</c:v>
                </c:pt>
                <c:pt idx="678">
                  <c:v>0.20230000000000001</c:v>
                </c:pt>
                <c:pt idx="679">
                  <c:v>0.20200000000000001</c:v>
                </c:pt>
                <c:pt idx="680">
                  <c:v>0.20269999999999999</c:v>
                </c:pt>
                <c:pt idx="681">
                  <c:v>0.20250000000000001</c:v>
                </c:pt>
                <c:pt idx="682">
                  <c:v>0.20219999999999999</c:v>
                </c:pt>
                <c:pt idx="683">
                  <c:v>0.20180000000000001</c:v>
                </c:pt>
                <c:pt idx="684">
                  <c:v>0.20180000000000001</c:v>
                </c:pt>
                <c:pt idx="685">
                  <c:v>0.2014</c:v>
                </c:pt>
                <c:pt idx="686">
                  <c:v>0.20169999999999999</c:v>
                </c:pt>
                <c:pt idx="687">
                  <c:v>0.20200000000000001</c:v>
                </c:pt>
                <c:pt idx="688">
                  <c:v>0.20169999999999999</c:v>
                </c:pt>
                <c:pt idx="689">
                  <c:v>0.20180000000000001</c:v>
                </c:pt>
                <c:pt idx="690">
                  <c:v>0.20169999999999999</c:v>
                </c:pt>
                <c:pt idx="691">
                  <c:v>0.20169999999999999</c:v>
                </c:pt>
                <c:pt idx="692">
                  <c:v>0.20180000000000001</c:v>
                </c:pt>
                <c:pt idx="693">
                  <c:v>0.20150000000000001</c:v>
                </c:pt>
                <c:pt idx="694">
                  <c:v>0.2011</c:v>
                </c:pt>
                <c:pt idx="695">
                  <c:v>0.2009</c:v>
                </c:pt>
                <c:pt idx="696">
                  <c:v>0.20119999999999999</c:v>
                </c:pt>
                <c:pt idx="697">
                  <c:v>0.20150000000000001</c:v>
                </c:pt>
                <c:pt idx="698">
                  <c:v>0.2009</c:v>
                </c:pt>
                <c:pt idx="699">
                  <c:v>0.2006</c:v>
                </c:pt>
                <c:pt idx="700">
                  <c:v>0.20119999999999999</c:v>
                </c:pt>
                <c:pt idx="701">
                  <c:v>0.2006</c:v>
                </c:pt>
                <c:pt idx="702">
                  <c:v>0.20069999999999999</c:v>
                </c:pt>
                <c:pt idx="703">
                  <c:v>0.2014</c:v>
                </c:pt>
                <c:pt idx="704">
                  <c:v>0.20030000000000001</c:v>
                </c:pt>
                <c:pt idx="705">
                  <c:v>0.20100000000000001</c:v>
                </c:pt>
                <c:pt idx="706">
                  <c:v>0.20069999999999999</c:v>
                </c:pt>
                <c:pt idx="707">
                  <c:v>0.2006</c:v>
                </c:pt>
                <c:pt idx="708">
                  <c:v>0.20050000000000001</c:v>
                </c:pt>
                <c:pt idx="709">
                  <c:v>0.20030000000000001</c:v>
                </c:pt>
                <c:pt idx="710">
                  <c:v>0.20050000000000001</c:v>
                </c:pt>
                <c:pt idx="711">
                  <c:v>0.20039999999999999</c:v>
                </c:pt>
                <c:pt idx="712">
                  <c:v>0.20050000000000001</c:v>
                </c:pt>
                <c:pt idx="713">
                  <c:v>0.20019999999999999</c:v>
                </c:pt>
                <c:pt idx="714">
                  <c:v>0.2001</c:v>
                </c:pt>
                <c:pt idx="715">
                  <c:v>0.20039999999999999</c:v>
                </c:pt>
                <c:pt idx="716">
                  <c:v>0.19980000000000001</c:v>
                </c:pt>
                <c:pt idx="717">
                  <c:v>0.20050000000000001</c:v>
                </c:pt>
                <c:pt idx="718">
                  <c:v>0.19980000000000001</c:v>
                </c:pt>
                <c:pt idx="719">
                  <c:v>0.20019999999999999</c:v>
                </c:pt>
                <c:pt idx="720">
                  <c:v>0.19989999999999999</c:v>
                </c:pt>
                <c:pt idx="721">
                  <c:v>0.19919999999999999</c:v>
                </c:pt>
                <c:pt idx="722">
                  <c:v>0.19969999999999999</c:v>
                </c:pt>
                <c:pt idx="723">
                  <c:v>0.19950000000000001</c:v>
                </c:pt>
                <c:pt idx="724">
                  <c:v>0.19939999999999999</c:v>
                </c:pt>
                <c:pt idx="725">
                  <c:v>0.1996</c:v>
                </c:pt>
                <c:pt idx="726">
                  <c:v>0.1996</c:v>
                </c:pt>
                <c:pt idx="727">
                  <c:v>0.19869999999999999</c:v>
                </c:pt>
                <c:pt idx="728">
                  <c:v>0.19939999999999999</c:v>
                </c:pt>
                <c:pt idx="729">
                  <c:v>0.19919999999999999</c:v>
                </c:pt>
                <c:pt idx="730">
                  <c:v>0.19950000000000001</c:v>
                </c:pt>
                <c:pt idx="731">
                  <c:v>0.19850000000000001</c:v>
                </c:pt>
                <c:pt idx="732">
                  <c:v>0.1986</c:v>
                </c:pt>
                <c:pt idx="733">
                  <c:v>0.1988</c:v>
                </c:pt>
                <c:pt idx="734">
                  <c:v>0.1993</c:v>
                </c:pt>
                <c:pt idx="735">
                  <c:v>0.19889999999999999</c:v>
                </c:pt>
                <c:pt idx="736">
                  <c:v>0.19850000000000001</c:v>
                </c:pt>
                <c:pt idx="737">
                  <c:v>0.1983</c:v>
                </c:pt>
                <c:pt idx="738">
                  <c:v>0.1983</c:v>
                </c:pt>
                <c:pt idx="739">
                  <c:v>0.1986</c:v>
                </c:pt>
                <c:pt idx="740">
                  <c:v>0.19769999999999999</c:v>
                </c:pt>
                <c:pt idx="741">
                  <c:v>0.1983</c:v>
                </c:pt>
                <c:pt idx="742">
                  <c:v>0.19789999999999999</c:v>
                </c:pt>
                <c:pt idx="743">
                  <c:v>0.1978</c:v>
                </c:pt>
                <c:pt idx="744">
                  <c:v>0.19800000000000001</c:v>
                </c:pt>
                <c:pt idx="745">
                  <c:v>0.19800000000000001</c:v>
                </c:pt>
                <c:pt idx="746">
                  <c:v>0.19789999999999999</c:v>
                </c:pt>
                <c:pt idx="747">
                  <c:v>0.1978</c:v>
                </c:pt>
                <c:pt idx="748">
                  <c:v>0.19739999999999999</c:v>
                </c:pt>
                <c:pt idx="749">
                  <c:v>0.19689999999999999</c:v>
                </c:pt>
                <c:pt idx="750">
                  <c:v>0.19739999999999999</c:v>
                </c:pt>
                <c:pt idx="751">
                  <c:v>0.1971</c:v>
                </c:pt>
                <c:pt idx="752">
                  <c:v>0.19700000000000001</c:v>
                </c:pt>
                <c:pt idx="753">
                  <c:v>0.19689999999999999</c:v>
                </c:pt>
                <c:pt idx="754">
                  <c:v>0.1966</c:v>
                </c:pt>
                <c:pt idx="755">
                  <c:v>0.1966</c:v>
                </c:pt>
                <c:pt idx="756">
                  <c:v>0.19689999999999999</c:v>
                </c:pt>
                <c:pt idx="757">
                  <c:v>0.19670000000000001</c:v>
                </c:pt>
                <c:pt idx="758">
                  <c:v>0.19670000000000001</c:v>
                </c:pt>
                <c:pt idx="759">
                  <c:v>0.19639999999999999</c:v>
                </c:pt>
                <c:pt idx="760">
                  <c:v>0.19639999999999999</c:v>
                </c:pt>
                <c:pt idx="761">
                  <c:v>0.19620000000000001</c:v>
                </c:pt>
                <c:pt idx="762">
                  <c:v>0.19620000000000001</c:v>
                </c:pt>
                <c:pt idx="763">
                  <c:v>0.19570000000000001</c:v>
                </c:pt>
                <c:pt idx="764">
                  <c:v>0.1961</c:v>
                </c:pt>
                <c:pt idx="765">
                  <c:v>0.1958</c:v>
                </c:pt>
                <c:pt idx="766">
                  <c:v>0.1956</c:v>
                </c:pt>
                <c:pt idx="767">
                  <c:v>0.1953</c:v>
                </c:pt>
                <c:pt idx="768">
                  <c:v>0.1953</c:v>
                </c:pt>
                <c:pt idx="769">
                  <c:v>0.1956</c:v>
                </c:pt>
                <c:pt idx="770">
                  <c:v>0.1953</c:v>
                </c:pt>
                <c:pt idx="771">
                  <c:v>0.19550000000000001</c:v>
                </c:pt>
                <c:pt idx="772">
                  <c:v>0.1951</c:v>
                </c:pt>
                <c:pt idx="773">
                  <c:v>0.19439999999999999</c:v>
                </c:pt>
                <c:pt idx="774">
                  <c:v>0.19470000000000001</c:v>
                </c:pt>
                <c:pt idx="775">
                  <c:v>0.1943</c:v>
                </c:pt>
                <c:pt idx="776">
                  <c:v>0.19450000000000001</c:v>
                </c:pt>
                <c:pt idx="777">
                  <c:v>0.19389999999999999</c:v>
                </c:pt>
                <c:pt idx="778">
                  <c:v>0.19359999999999999</c:v>
                </c:pt>
                <c:pt idx="779">
                  <c:v>0.1946</c:v>
                </c:pt>
                <c:pt idx="780">
                  <c:v>0.19470000000000001</c:v>
                </c:pt>
                <c:pt idx="781">
                  <c:v>0.19400000000000001</c:v>
                </c:pt>
                <c:pt idx="782">
                  <c:v>0.19339999999999999</c:v>
                </c:pt>
                <c:pt idx="783">
                  <c:v>0.19370000000000001</c:v>
                </c:pt>
                <c:pt idx="784">
                  <c:v>0.19320000000000001</c:v>
                </c:pt>
                <c:pt idx="785">
                  <c:v>0.1938</c:v>
                </c:pt>
                <c:pt idx="786">
                  <c:v>0.1928</c:v>
                </c:pt>
                <c:pt idx="787">
                  <c:v>0.19320000000000001</c:v>
                </c:pt>
                <c:pt idx="788">
                  <c:v>0.19359999999999999</c:v>
                </c:pt>
                <c:pt idx="789">
                  <c:v>0.19309999999999999</c:v>
                </c:pt>
                <c:pt idx="790">
                  <c:v>0.1928</c:v>
                </c:pt>
                <c:pt idx="791">
                  <c:v>0.1925</c:v>
                </c:pt>
                <c:pt idx="792">
                  <c:v>0.19289999999999999</c:v>
                </c:pt>
                <c:pt idx="793">
                  <c:v>0.19259999999999999</c:v>
                </c:pt>
                <c:pt idx="794">
                  <c:v>0.1923</c:v>
                </c:pt>
                <c:pt idx="795">
                  <c:v>0.19209999999999999</c:v>
                </c:pt>
                <c:pt idx="796">
                  <c:v>0.19209999999999999</c:v>
                </c:pt>
                <c:pt idx="797">
                  <c:v>0.19209999999999999</c:v>
                </c:pt>
                <c:pt idx="798">
                  <c:v>0.1923</c:v>
                </c:pt>
                <c:pt idx="799">
                  <c:v>0.19120000000000001</c:v>
                </c:pt>
                <c:pt idx="800">
                  <c:v>0.192</c:v>
                </c:pt>
                <c:pt idx="801">
                  <c:v>0.1908</c:v>
                </c:pt>
                <c:pt idx="802">
                  <c:v>0.1905</c:v>
                </c:pt>
                <c:pt idx="803">
                  <c:v>0.19170000000000001</c:v>
                </c:pt>
                <c:pt idx="804">
                  <c:v>0.19070000000000001</c:v>
                </c:pt>
                <c:pt idx="805">
                  <c:v>0.1908</c:v>
                </c:pt>
                <c:pt idx="806">
                  <c:v>0.19089999999999999</c:v>
                </c:pt>
                <c:pt idx="807">
                  <c:v>0.19059999999999999</c:v>
                </c:pt>
                <c:pt idx="808">
                  <c:v>0.19120000000000001</c:v>
                </c:pt>
                <c:pt idx="809">
                  <c:v>0.1903</c:v>
                </c:pt>
                <c:pt idx="810">
                  <c:v>0.1905</c:v>
                </c:pt>
                <c:pt idx="811">
                  <c:v>0.19</c:v>
                </c:pt>
                <c:pt idx="812">
                  <c:v>0.19020000000000001</c:v>
                </c:pt>
                <c:pt idx="813">
                  <c:v>0.18990000000000001</c:v>
                </c:pt>
                <c:pt idx="814">
                  <c:v>0.1898</c:v>
                </c:pt>
                <c:pt idx="815">
                  <c:v>0.18990000000000001</c:v>
                </c:pt>
                <c:pt idx="816">
                  <c:v>0.18970000000000001</c:v>
                </c:pt>
                <c:pt idx="817">
                  <c:v>0.19</c:v>
                </c:pt>
                <c:pt idx="818">
                  <c:v>0.1895</c:v>
                </c:pt>
                <c:pt idx="819">
                  <c:v>0.1893</c:v>
                </c:pt>
                <c:pt idx="820">
                  <c:v>0.18920000000000001</c:v>
                </c:pt>
                <c:pt idx="821">
                  <c:v>0.18920000000000001</c:v>
                </c:pt>
                <c:pt idx="822">
                  <c:v>0.1888</c:v>
                </c:pt>
                <c:pt idx="823">
                  <c:v>0.18859999999999999</c:v>
                </c:pt>
                <c:pt idx="824">
                  <c:v>0.18859999999999999</c:v>
                </c:pt>
                <c:pt idx="825">
                  <c:v>0.1883</c:v>
                </c:pt>
                <c:pt idx="826">
                  <c:v>0.18809999999999999</c:v>
                </c:pt>
                <c:pt idx="827">
                  <c:v>0.18840000000000001</c:v>
                </c:pt>
                <c:pt idx="828">
                  <c:v>0.18820000000000001</c:v>
                </c:pt>
                <c:pt idx="829">
                  <c:v>0.18779999999999999</c:v>
                </c:pt>
                <c:pt idx="830">
                  <c:v>0.1883</c:v>
                </c:pt>
                <c:pt idx="831">
                  <c:v>0.18770000000000001</c:v>
                </c:pt>
                <c:pt idx="832">
                  <c:v>0.1875</c:v>
                </c:pt>
                <c:pt idx="833">
                  <c:v>0.18759999999999999</c:v>
                </c:pt>
                <c:pt idx="834">
                  <c:v>0.1875</c:v>
                </c:pt>
                <c:pt idx="835">
                  <c:v>0.18740000000000001</c:v>
                </c:pt>
                <c:pt idx="836">
                  <c:v>0.18770000000000001</c:v>
                </c:pt>
                <c:pt idx="837">
                  <c:v>0.18729999999999999</c:v>
                </c:pt>
                <c:pt idx="838">
                  <c:v>0.18709999999999999</c:v>
                </c:pt>
                <c:pt idx="839">
                  <c:v>0.18609999999999999</c:v>
                </c:pt>
                <c:pt idx="840">
                  <c:v>0.18679999999999999</c:v>
                </c:pt>
                <c:pt idx="841">
                  <c:v>0.18640000000000001</c:v>
                </c:pt>
                <c:pt idx="842">
                  <c:v>0.18659999999999999</c:v>
                </c:pt>
                <c:pt idx="843">
                  <c:v>0.18659999999999999</c:v>
                </c:pt>
                <c:pt idx="844">
                  <c:v>0.18590000000000001</c:v>
                </c:pt>
                <c:pt idx="845">
                  <c:v>0.18659999999999999</c:v>
                </c:pt>
                <c:pt idx="846">
                  <c:v>0.18629999999999999</c:v>
                </c:pt>
                <c:pt idx="847">
                  <c:v>0.18609999999999999</c:v>
                </c:pt>
                <c:pt idx="848">
                  <c:v>0.1855</c:v>
                </c:pt>
                <c:pt idx="849">
                  <c:v>0.1855</c:v>
                </c:pt>
                <c:pt idx="850">
                  <c:v>0.18579999999999999</c:v>
                </c:pt>
                <c:pt idx="851">
                  <c:v>0.18509999999999999</c:v>
                </c:pt>
                <c:pt idx="852">
                  <c:v>0.1855</c:v>
                </c:pt>
                <c:pt idx="853">
                  <c:v>0.185</c:v>
                </c:pt>
                <c:pt idx="854">
                  <c:v>0.1847</c:v>
                </c:pt>
                <c:pt idx="855">
                  <c:v>0.18479999999999999</c:v>
                </c:pt>
                <c:pt idx="856">
                  <c:v>0.18440000000000001</c:v>
                </c:pt>
                <c:pt idx="857">
                  <c:v>0.18429999999999999</c:v>
                </c:pt>
                <c:pt idx="858">
                  <c:v>0.18429999999999999</c:v>
                </c:pt>
                <c:pt idx="859">
                  <c:v>0.184</c:v>
                </c:pt>
                <c:pt idx="860">
                  <c:v>0.184</c:v>
                </c:pt>
                <c:pt idx="861">
                  <c:v>0.18340000000000001</c:v>
                </c:pt>
                <c:pt idx="862">
                  <c:v>0.1837</c:v>
                </c:pt>
                <c:pt idx="863">
                  <c:v>0.1832</c:v>
                </c:pt>
                <c:pt idx="864">
                  <c:v>0.18310000000000001</c:v>
                </c:pt>
                <c:pt idx="865">
                  <c:v>0.1832</c:v>
                </c:pt>
                <c:pt idx="866">
                  <c:v>0.18260000000000001</c:v>
                </c:pt>
                <c:pt idx="867">
                  <c:v>0.18310000000000001</c:v>
                </c:pt>
                <c:pt idx="868">
                  <c:v>0.183</c:v>
                </c:pt>
                <c:pt idx="869">
                  <c:v>0.18240000000000001</c:v>
                </c:pt>
                <c:pt idx="870">
                  <c:v>0.1825</c:v>
                </c:pt>
                <c:pt idx="871">
                  <c:v>0.18179999999999999</c:v>
                </c:pt>
                <c:pt idx="872">
                  <c:v>0.18240000000000001</c:v>
                </c:pt>
                <c:pt idx="873">
                  <c:v>0.18190000000000001</c:v>
                </c:pt>
                <c:pt idx="874">
                  <c:v>0.1817</c:v>
                </c:pt>
                <c:pt idx="875">
                  <c:v>0.182</c:v>
                </c:pt>
                <c:pt idx="876">
                  <c:v>0.18179999999999999</c:v>
                </c:pt>
                <c:pt idx="877">
                  <c:v>0.18179999999999999</c:v>
                </c:pt>
                <c:pt idx="878">
                  <c:v>0.18160000000000001</c:v>
                </c:pt>
                <c:pt idx="879">
                  <c:v>0.18160000000000001</c:v>
                </c:pt>
                <c:pt idx="880">
                  <c:v>0.18129999999999999</c:v>
                </c:pt>
                <c:pt idx="881">
                  <c:v>0.18090000000000001</c:v>
                </c:pt>
                <c:pt idx="882">
                  <c:v>0.18090000000000001</c:v>
                </c:pt>
                <c:pt idx="883">
                  <c:v>0.1804</c:v>
                </c:pt>
                <c:pt idx="884">
                  <c:v>0.18060000000000001</c:v>
                </c:pt>
                <c:pt idx="885">
                  <c:v>0.18029999999999999</c:v>
                </c:pt>
                <c:pt idx="886">
                  <c:v>0.18</c:v>
                </c:pt>
                <c:pt idx="887">
                  <c:v>0.18010000000000001</c:v>
                </c:pt>
                <c:pt idx="888">
                  <c:v>0.1799</c:v>
                </c:pt>
                <c:pt idx="889">
                  <c:v>0.17949999999999999</c:v>
                </c:pt>
                <c:pt idx="890">
                  <c:v>0.1797</c:v>
                </c:pt>
                <c:pt idx="891">
                  <c:v>0.17979999999999999</c:v>
                </c:pt>
                <c:pt idx="892">
                  <c:v>0.1799</c:v>
                </c:pt>
                <c:pt idx="893">
                  <c:v>0.17949999999999999</c:v>
                </c:pt>
                <c:pt idx="894">
                  <c:v>0.1794</c:v>
                </c:pt>
                <c:pt idx="895">
                  <c:v>0.1789</c:v>
                </c:pt>
                <c:pt idx="896">
                  <c:v>0.17879999999999999</c:v>
                </c:pt>
                <c:pt idx="897">
                  <c:v>0.17849999999999999</c:v>
                </c:pt>
                <c:pt idx="898">
                  <c:v>0.1782</c:v>
                </c:pt>
                <c:pt idx="899">
                  <c:v>0.1784</c:v>
                </c:pt>
                <c:pt idx="900">
                  <c:v>0.1782</c:v>
                </c:pt>
                <c:pt idx="901">
                  <c:v>0.17799999999999999</c:v>
                </c:pt>
                <c:pt idx="902">
                  <c:v>0.17760000000000001</c:v>
                </c:pt>
                <c:pt idx="903">
                  <c:v>0.17749999999999999</c:v>
                </c:pt>
                <c:pt idx="904">
                  <c:v>0.17760000000000001</c:v>
                </c:pt>
                <c:pt idx="905">
                  <c:v>0.17749999999999999</c:v>
                </c:pt>
                <c:pt idx="906">
                  <c:v>0.17760000000000001</c:v>
                </c:pt>
                <c:pt idx="907">
                  <c:v>0.17699999999999999</c:v>
                </c:pt>
                <c:pt idx="908">
                  <c:v>0.1767</c:v>
                </c:pt>
                <c:pt idx="909">
                  <c:v>0.17660000000000001</c:v>
                </c:pt>
                <c:pt idx="910">
                  <c:v>0.1767</c:v>
                </c:pt>
                <c:pt idx="911">
                  <c:v>0.17660000000000001</c:v>
                </c:pt>
                <c:pt idx="912">
                  <c:v>0.17699999999999999</c:v>
                </c:pt>
                <c:pt idx="913">
                  <c:v>0.17610000000000001</c:v>
                </c:pt>
                <c:pt idx="914">
                  <c:v>0.1762</c:v>
                </c:pt>
                <c:pt idx="915">
                  <c:v>0.1757</c:v>
                </c:pt>
                <c:pt idx="916">
                  <c:v>0.17580000000000001</c:v>
                </c:pt>
                <c:pt idx="917">
                  <c:v>0.17580000000000001</c:v>
                </c:pt>
                <c:pt idx="918">
                  <c:v>0.17519999999999999</c:v>
                </c:pt>
                <c:pt idx="919">
                  <c:v>0.1754</c:v>
                </c:pt>
                <c:pt idx="920">
                  <c:v>0.17460000000000001</c:v>
                </c:pt>
                <c:pt idx="921">
                  <c:v>0.17460000000000001</c:v>
                </c:pt>
                <c:pt idx="922">
                  <c:v>0.17480000000000001</c:v>
                </c:pt>
                <c:pt idx="923">
                  <c:v>0.1744</c:v>
                </c:pt>
                <c:pt idx="924">
                  <c:v>0.17430000000000001</c:v>
                </c:pt>
                <c:pt idx="925">
                  <c:v>0.1739</c:v>
                </c:pt>
                <c:pt idx="926">
                  <c:v>0.1741</c:v>
                </c:pt>
                <c:pt idx="927">
                  <c:v>0.1739</c:v>
                </c:pt>
                <c:pt idx="928">
                  <c:v>0.1741</c:v>
                </c:pt>
                <c:pt idx="929">
                  <c:v>0.1734</c:v>
                </c:pt>
                <c:pt idx="930">
                  <c:v>0.17330000000000001</c:v>
                </c:pt>
                <c:pt idx="931">
                  <c:v>0.1734</c:v>
                </c:pt>
                <c:pt idx="932">
                  <c:v>0.1731</c:v>
                </c:pt>
                <c:pt idx="933">
                  <c:v>0.1724</c:v>
                </c:pt>
                <c:pt idx="934">
                  <c:v>0.17269999999999999</c:v>
                </c:pt>
                <c:pt idx="935">
                  <c:v>0.17230000000000001</c:v>
                </c:pt>
                <c:pt idx="936">
                  <c:v>0.1729</c:v>
                </c:pt>
                <c:pt idx="937">
                  <c:v>0.17249999999999999</c:v>
                </c:pt>
                <c:pt idx="938">
                  <c:v>0.17230000000000001</c:v>
                </c:pt>
                <c:pt idx="939">
                  <c:v>0.17219999999999999</c:v>
                </c:pt>
                <c:pt idx="940">
                  <c:v>0.17180000000000001</c:v>
                </c:pt>
                <c:pt idx="941">
                  <c:v>0.1716</c:v>
                </c:pt>
                <c:pt idx="942">
                  <c:v>0.1716</c:v>
                </c:pt>
                <c:pt idx="943">
                  <c:v>0.17180000000000001</c:v>
                </c:pt>
                <c:pt idx="944">
                  <c:v>0.1714</c:v>
                </c:pt>
                <c:pt idx="945">
                  <c:v>0.1711</c:v>
                </c:pt>
                <c:pt idx="946">
                  <c:v>0.1709</c:v>
                </c:pt>
                <c:pt idx="947">
                  <c:v>0.1709</c:v>
                </c:pt>
                <c:pt idx="948">
                  <c:v>0.17119999999999999</c:v>
                </c:pt>
                <c:pt idx="949">
                  <c:v>0.1709</c:v>
                </c:pt>
                <c:pt idx="950">
                  <c:v>0.17019999999999999</c:v>
                </c:pt>
                <c:pt idx="951">
                  <c:v>0.17050000000000001</c:v>
                </c:pt>
                <c:pt idx="952">
                  <c:v>0.17</c:v>
                </c:pt>
                <c:pt idx="953">
                  <c:v>0.16980000000000001</c:v>
                </c:pt>
                <c:pt idx="954">
                  <c:v>0.16980000000000001</c:v>
                </c:pt>
                <c:pt idx="955">
                  <c:v>0.1696</c:v>
                </c:pt>
                <c:pt idx="956">
                  <c:v>0.16969999999999999</c:v>
                </c:pt>
                <c:pt idx="957">
                  <c:v>0.16919999999999999</c:v>
                </c:pt>
                <c:pt idx="958">
                  <c:v>0.16950000000000001</c:v>
                </c:pt>
                <c:pt idx="959">
                  <c:v>0.16919999999999999</c:v>
                </c:pt>
                <c:pt idx="960">
                  <c:v>0.16930000000000001</c:v>
                </c:pt>
                <c:pt idx="961">
                  <c:v>0.1686</c:v>
                </c:pt>
                <c:pt idx="962">
                  <c:v>0.16839999999999999</c:v>
                </c:pt>
                <c:pt idx="963">
                  <c:v>0.16850000000000001</c:v>
                </c:pt>
                <c:pt idx="964">
                  <c:v>0.16800000000000001</c:v>
                </c:pt>
                <c:pt idx="965">
                  <c:v>0.1676</c:v>
                </c:pt>
                <c:pt idx="966">
                  <c:v>0.1676</c:v>
                </c:pt>
                <c:pt idx="967">
                  <c:v>0.16739999999999999</c:v>
                </c:pt>
                <c:pt idx="968">
                  <c:v>0.1673</c:v>
                </c:pt>
                <c:pt idx="969">
                  <c:v>0.16719999999999999</c:v>
                </c:pt>
                <c:pt idx="970">
                  <c:v>0.1673</c:v>
                </c:pt>
                <c:pt idx="971">
                  <c:v>0.16689999999999999</c:v>
                </c:pt>
                <c:pt idx="972">
                  <c:v>0.1668</c:v>
                </c:pt>
                <c:pt idx="973">
                  <c:v>0.1666</c:v>
                </c:pt>
                <c:pt idx="974">
                  <c:v>0.16639999999999999</c:v>
                </c:pt>
                <c:pt idx="975">
                  <c:v>0.16669999999999999</c:v>
                </c:pt>
                <c:pt idx="976">
                  <c:v>0.16600000000000001</c:v>
                </c:pt>
                <c:pt idx="977">
                  <c:v>0.1658</c:v>
                </c:pt>
                <c:pt idx="978">
                  <c:v>0.1658</c:v>
                </c:pt>
                <c:pt idx="979">
                  <c:v>0.1656</c:v>
                </c:pt>
                <c:pt idx="980">
                  <c:v>0.1653</c:v>
                </c:pt>
                <c:pt idx="981">
                  <c:v>0.1653</c:v>
                </c:pt>
                <c:pt idx="982">
                  <c:v>0.16539999999999999</c:v>
                </c:pt>
                <c:pt idx="983">
                  <c:v>0.16500000000000001</c:v>
                </c:pt>
                <c:pt idx="984">
                  <c:v>0.1646</c:v>
                </c:pt>
                <c:pt idx="985">
                  <c:v>0.16489999999999999</c:v>
                </c:pt>
                <c:pt idx="986">
                  <c:v>0.1646</c:v>
                </c:pt>
                <c:pt idx="987">
                  <c:v>0.1643</c:v>
                </c:pt>
                <c:pt idx="988">
                  <c:v>0.1643</c:v>
                </c:pt>
                <c:pt idx="989">
                  <c:v>0.16420000000000001</c:v>
                </c:pt>
                <c:pt idx="990">
                  <c:v>0.1643</c:v>
                </c:pt>
                <c:pt idx="991">
                  <c:v>0.1638</c:v>
                </c:pt>
                <c:pt idx="992">
                  <c:v>0.16350000000000001</c:v>
                </c:pt>
                <c:pt idx="993">
                  <c:v>0.1636</c:v>
                </c:pt>
                <c:pt idx="994">
                  <c:v>0.1633</c:v>
                </c:pt>
                <c:pt idx="995">
                  <c:v>0.16339999999999999</c:v>
                </c:pt>
                <c:pt idx="996">
                  <c:v>0.16300000000000001</c:v>
                </c:pt>
                <c:pt idx="997">
                  <c:v>0.1633</c:v>
                </c:pt>
                <c:pt idx="998">
                  <c:v>0.1628</c:v>
                </c:pt>
                <c:pt idx="999">
                  <c:v>0.16289999999999999</c:v>
                </c:pt>
                <c:pt idx="1000">
                  <c:v>0.16259999999999999</c:v>
                </c:pt>
                <c:pt idx="1001">
                  <c:v>0.16250000000000001</c:v>
                </c:pt>
                <c:pt idx="1002">
                  <c:v>0.16220000000000001</c:v>
                </c:pt>
                <c:pt idx="1003">
                  <c:v>0.16170000000000001</c:v>
                </c:pt>
                <c:pt idx="1004">
                  <c:v>0.16189999999999999</c:v>
                </c:pt>
                <c:pt idx="1005">
                  <c:v>0.16170000000000001</c:v>
                </c:pt>
                <c:pt idx="1006">
                  <c:v>0.16159999999999999</c:v>
                </c:pt>
                <c:pt idx="1007">
                  <c:v>0.16189999999999999</c:v>
                </c:pt>
                <c:pt idx="1008">
                  <c:v>0.1613</c:v>
                </c:pt>
                <c:pt idx="1009">
                  <c:v>0.1608</c:v>
                </c:pt>
                <c:pt idx="1010">
                  <c:v>0.16089999999999999</c:v>
                </c:pt>
                <c:pt idx="1011">
                  <c:v>0.1603</c:v>
                </c:pt>
                <c:pt idx="1012">
                  <c:v>0.161</c:v>
                </c:pt>
                <c:pt idx="1013">
                  <c:v>0.16039999999999999</c:v>
                </c:pt>
                <c:pt idx="1014">
                  <c:v>0.16009999999999999</c:v>
                </c:pt>
                <c:pt idx="1015">
                  <c:v>0.1598</c:v>
                </c:pt>
                <c:pt idx="1016">
                  <c:v>0.16</c:v>
                </c:pt>
                <c:pt idx="1017">
                  <c:v>0.15970000000000001</c:v>
                </c:pt>
                <c:pt idx="1018">
                  <c:v>0.1593</c:v>
                </c:pt>
                <c:pt idx="1019">
                  <c:v>0.15970000000000001</c:v>
                </c:pt>
                <c:pt idx="1020">
                  <c:v>0.1593</c:v>
                </c:pt>
                <c:pt idx="1021">
                  <c:v>0.15909999999999999</c:v>
                </c:pt>
                <c:pt idx="1022">
                  <c:v>0.1593</c:v>
                </c:pt>
                <c:pt idx="1023">
                  <c:v>0.15820000000000001</c:v>
                </c:pt>
                <c:pt idx="1024">
                  <c:v>0.1585</c:v>
                </c:pt>
                <c:pt idx="1025">
                  <c:v>0.15859999999999999</c:v>
                </c:pt>
                <c:pt idx="1026">
                  <c:v>0.1585</c:v>
                </c:pt>
                <c:pt idx="1027">
                  <c:v>0.15820000000000001</c:v>
                </c:pt>
                <c:pt idx="1028">
                  <c:v>0.1575</c:v>
                </c:pt>
                <c:pt idx="1029">
                  <c:v>0.158</c:v>
                </c:pt>
                <c:pt idx="1030">
                  <c:v>0.15790000000000001</c:v>
                </c:pt>
                <c:pt idx="1031">
                  <c:v>0.1578</c:v>
                </c:pt>
                <c:pt idx="1032">
                  <c:v>0.15740000000000001</c:v>
                </c:pt>
                <c:pt idx="1033">
                  <c:v>0.15759999999999999</c:v>
                </c:pt>
                <c:pt idx="1034">
                  <c:v>0.15690000000000001</c:v>
                </c:pt>
                <c:pt idx="1035">
                  <c:v>0.15709999999999999</c:v>
                </c:pt>
                <c:pt idx="1036">
                  <c:v>0.15670000000000001</c:v>
                </c:pt>
                <c:pt idx="1037">
                  <c:v>0.15620000000000001</c:v>
                </c:pt>
                <c:pt idx="1038">
                  <c:v>0.15629999999999999</c:v>
                </c:pt>
                <c:pt idx="1039">
                  <c:v>0.1565</c:v>
                </c:pt>
                <c:pt idx="1040">
                  <c:v>0.15609999999999999</c:v>
                </c:pt>
                <c:pt idx="1041">
                  <c:v>0.15609999999999999</c:v>
                </c:pt>
                <c:pt idx="1042">
                  <c:v>0.15570000000000001</c:v>
                </c:pt>
                <c:pt idx="1043">
                  <c:v>0.15540000000000001</c:v>
                </c:pt>
                <c:pt idx="1044">
                  <c:v>0.15559999999999999</c:v>
                </c:pt>
                <c:pt idx="1045">
                  <c:v>0.15540000000000001</c:v>
                </c:pt>
                <c:pt idx="1046">
                  <c:v>0.15490000000000001</c:v>
                </c:pt>
                <c:pt idx="1047">
                  <c:v>0.1552</c:v>
                </c:pt>
                <c:pt idx="1048">
                  <c:v>0.15459999999999999</c:v>
                </c:pt>
                <c:pt idx="1049">
                  <c:v>0.15479999999999999</c:v>
                </c:pt>
                <c:pt idx="1050">
                  <c:v>0.15479999999999999</c:v>
                </c:pt>
                <c:pt idx="1051">
                  <c:v>0.1547</c:v>
                </c:pt>
                <c:pt idx="1052">
                  <c:v>0.15459999999999999</c:v>
                </c:pt>
                <c:pt idx="1053">
                  <c:v>0.15440000000000001</c:v>
                </c:pt>
                <c:pt idx="1054">
                  <c:v>0.1545</c:v>
                </c:pt>
                <c:pt idx="1055">
                  <c:v>0.15429999999999999</c:v>
                </c:pt>
                <c:pt idx="1056">
                  <c:v>0.1537</c:v>
                </c:pt>
                <c:pt idx="1057">
                  <c:v>0.1535</c:v>
                </c:pt>
                <c:pt idx="1058">
                  <c:v>0.15340000000000001</c:v>
                </c:pt>
                <c:pt idx="1059">
                  <c:v>0.15340000000000001</c:v>
                </c:pt>
                <c:pt idx="1060">
                  <c:v>0.153</c:v>
                </c:pt>
                <c:pt idx="1061">
                  <c:v>0.15329999999999999</c:v>
                </c:pt>
                <c:pt idx="1062">
                  <c:v>0.1527</c:v>
                </c:pt>
                <c:pt idx="1063">
                  <c:v>0.15260000000000001</c:v>
                </c:pt>
                <c:pt idx="1064">
                  <c:v>0.15229999999999999</c:v>
                </c:pt>
                <c:pt idx="1065">
                  <c:v>0.1525</c:v>
                </c:pt>
                <c:pt idx="1066">
                  <c:v>0.1522</c:v>
                </c:pt>
                <c:pt idx="1067">
                  <c:v>0.15240000000000001</c:v>
                </c:pt>
                <c:pt idx="1068">
                  <c:v>0.15210000000000001</c:v>
                </c:pt>
                <c:pt idx="1069">
                  <c:v>0.15190000000000001</c:v>
                </c:pt>
                <c:pt idx="1070">
                  <c:v>0.1517</c:v>
                </c:pt>
                <c:pt idx="1071">
                  <c:v>0.152</c:v>
                </c:pt>
                <c:pt idx="1072">
                  <c:v>0.15140000000000001</c:v>
                </c:pt>
                <c:pt idx="1073">
                  <c:v>0.15110000000000001</c:v>
                </c:pt>
                <c:pt idx="1074">
                  <c:v>0.151</c:v>
                </c:pt>
                <c:pt idx="1075">
                  <c:v>0.151</c:v>
                </c:pt>
                <c:pt idx="1076">
                  <c:v>0.15090000000000001</c:v>
                </c:pt>
                <c:pt idx="1077">
                  <c:v>0.151</c:v>
                </c:pt>
                <c:pt idx="1078">
                  <c:v>0.1502</c:v>
                </c:pt>
                <c:pt idx="1079">
                  <c:v>0.15010000000000001</c:v>
                </c:pt>
                <c:pt idx="1080">
                  <c:v>0.1497</c:v>
                </c:pt>
                <c:pt idx="1081">
                  <c:v>0.15010000000000001</c:v>
                </c:pt>
                <c:pt idx="1082">
                  <c:v>0.14990000000000001</c:v>
                </c:pt>
                <c:pt idx="1083">
                  <c:v>0.1497</c:v>
                </c:pt>
                <c:pt idx="1084">
                  <c:v>0.14949999999999999</c:v>
                </c:pt>
                <c:pt idx="1085">
                  <c:v>0.14929999999999999</c:v>
                </c:pt>
                <c:pt idx="1086">
                  <c:v>0.14929999999999999</c:v>
                </c:pt>
                <c:pt idx="1087">
                  <c:v>0.14910000000000001</c:v>
                </c:pt>
                <c:pt idx="1088">
                  <c:v>0.14899999999999999</c:v>
                </c:pt>
                <c:pt idx="1089">
                  <c:v>0.14879999999999999</c:v>
                </c:pt>
                <c:pt idx="1090">
                  <c:v>0.1484</c:v>
                </c:pt>
                <c:pt idx="1091">
                  <c:v>0.14879999999999999</c:v>
                </c:pt>
                <c:pt idx="1092">
                  <c:v>0.1484</c:v>
                </c:pt>
                <c:pt idx="1093">
                  <c:v>0.14860000000000001</c:v>
                </c:pt>
                <c:pt idx="1094">
                  <c:v>0.14799999999999999</c:v>
                </c:pt>
                <c:pt idx="1095">
                  <c:v>0.14779999999999999</c:v>
                </c:pt>
                <c:pt idx="1096">
                  <c:v>0.14799999999999999</c:v>
                </c:pt>
                <c:pt idx="1097">
                  <c:v>0.14779999999999999</c:v>
                </c:pt>
                <c:pt idx="1098">
                  <c:v>0.1477</c:v>
                </c:pt>
                <c:pt idx="1099">
                  <c:v>0.14699999999999999</c:v>
                </c:pt>
                <c:pt idx="1100">
                  <c:v>0.1472</c:v>
                </c:pt>
                <c:pt idx="1101">
                  <c:v>0.14699999999999999</c:v>
                </c:pt>
                <c:pt idx="1102">
                  <c:v>0.1469</c:v>
                </c:pt>
                <c:pt idx="1103">
                  <c:v>0.14710000000000001</c:v>
                </c:pt>
                <c:pt idx="1104">
                  <c:v>0.1469</c:v>
                </c:pt>
                <c:pt idx="1105">
                  <c:v>0.14660000000000001</c:v>
                </c:pt>
                <c:pt idx="1106">
                  <c:v>0.14610000000000001</c:v>
                </c:pt>
                <c:pt idx="1107">
                  <c:v>0.1459</c:v>
                </c:pt>
                <c:pt idx="1108">
                  <c:v>0.14649999999999999</c:v>
                </c:pt>
                <c:pt idx="1109">
                  <c:v>0.14580000000000001</c:v>
                </c:pt>
                <c:pt idx="1110">
                  <c:v>0.14560000000000001</c:v>
                </c:pt>
                <c:pt idx="1111">
                  <c:v>0.1459</c:v>
                </c:pt>
                <c:pt idx="1112">
                  <c:v>0.14549999999999999</c:v>
                </c:pt>
                <c:pt idx="1113">
                  <c:v>0.1454</c:v>
                </c:pt>
                <c:pt idx="1114">
                  <c:v>0.1457</c:v>
                </c:pt>
                <c:pt idx="1115">
                  <c:v>0.14549999999999999</c:v>
                </c:pt>
                <c:pt idx="1116">
                  <c:v>0.1454</c:v>
                </c:pt>
                <c:pt idx="1117">
                  <c:v>0.14510000000000001</c:v>
                </c:pt>
                <c:pt idx="1118">
                  <c:v>0.14499999999999999</c:v>
                </c:pt>
                <c:pt idx="1119">
                  <c:v>0.14449999999999999</c:v>
                </c:pt>
                <c:pt idx="1120">
                  <c:v>0.1444</c:v>
                </c:pt>
                <c:pt idx="1121">
                  <c:v>0.14449999999999999</c:v>
                </c:pt>
                <c:pt idx="1122">
                  <c:v>0.14399999999999999</c:v>
                </c:pt>
                <c:pt idx="1123">
                  <c:v>0.14399999999999999</c:v>
                </c:pt>
                <c:pt idx="1124">
                  <c:v>0.1439</c:v>
                </c:pt>
                <c:pt idx="1125">
                  <c:v>0.14410000000000001</c:v>
                </c:pt>
                <c:pt idx="1126">
                  <c:v>0.14360000000000001</c:v>
                </c:pt>
                <c:pt idx="1127">
                  <c:v>0.14369999999999999</c:v>
                </c:pt>
                <c:pt idx="1128">
                  <c:v>0.14319999999999999</c:v>
                </c:pt>
                <c:pt idx="1129">
                  <c:v>0.1429</c:v>
                </c:pt>
                <c:pt idx="1130">
                  <c:v>0.14299999999999999</c:v>
                </c:pt>
                <c:pt idx="1131">
                  <c:v>0.14330000000000001</c:v>
                </c:pt>
                <c:pt idx="1132">
                  <c:v>0.1426</c:v>
                </c:pt>
                <c:pt idx="1133">
                  <c:v>0.14280000000000001</c:v>
                </c:pt>
                <c:pt idx="1134">
                  <c:v>0.1426</c:v>
                </c:pt>
                <c:pt idx="1135">
                  <c:v>0.1426</c:v>
                </c:pt>
                <c:pt idx="1136">
                  <c:v>0.1419</c:v>
                </c:pt>
                <c:pt idx="1137">
                  <c:v>0.1421</c:v>
                </c:pt>
                <c:pt idx="1138">
                  <c:v>0.1424</c:v>
                </c:pt>
                <c:pt idx="1139">
                  <c:v>0.14219999999999999</c:v>
                </c:pt>
                <c:pt idx="1140">
                  <c:v>0.14230000000000001</c:v>
                </c:pt>
                <c:pt idx="1141">
                  <c:v>0.1416</c:v>
                </c:pt>
                <c:pt idx="1142">
                  <c:v>0.1421</c:v>
                </c:pt>
                <c:pt idx="1143">
                  <c:v>0.14219999999999999</c:v>
                </c:pt>
                <c:pt idx="1144">
                  <c:v>0.14149999999999999</c:v>
                </c:pt>
                <c:pt idx="1145">
                  <c:v>0.14149999999999999</c:v>
                </c:pt>
                <c:pt idx="1146">
                  <c:v>0.14119999999999999</c:v>
                </c:pt>
                <c:pt idx="1147">
                  <c:v>0.1414</c:v>
                </c:pt>
                <c:pt idx="1148">
                  <c:v>0.1409</c:v>
                </c:pt>
                <c:pt idx="1149">
                  <c:v>0.14080000000000001</c:v>
                </c:pt>
                <c:pt idx="1150">
                  <c:v>0.1411</c:v>
                </c:pt>
                <c:pt idx="1151">
                  <c:v>0.14050000000000001</c:v>
                </c:pt>
                <c:pt idx="1152">
                  <c:v>0.14030000000000001</c:v>
                </c:pt>
                <c:pt idx="1153">
                  <c:v>0.1404</c:v>
                </c:pt>
                <c:pt idx="1154">
                  <c:v>0.14019999999999999</c:v>
                </c:pt>
                <c:pt idx="1155">
                  <c:v>0.13969999999999999</c:v>
                </c:pt>
                <c:pt idx="1156">
                  <c:v>0.13930000000000001</c:v>
                </c:pt>
                <c:pt idx="1157">
                  <c:v>0.1399</c:v>
                </c:pt>
                <c:pt idx="1158">
                  <c:v>0.13969999999999999</c:v>
                </c:pt>
                <c:pt idx="1159">
                  <c:v>0.1396</c:v>
                </c:pt>
                <c:pt idx="1160">
                  <c:v>0.13969999999999999</c:v>
                </c:pt>
                <c:pt idx="1161">
                  <c:v>0.1394</c:v>
                </c:pt>
                <c:pt idx="1162">
                  <c:v>0.1396</c:v>
                </c:pt>
                <c:pt idx="1163">
                  <c:v>0.13969999999999999</c:v>
                </c:pt>
                <c:pt idx="1164">
                  <c:v>0.13900000000000001</c:v>
                </c:pt>
                <c:pt idx="1165">
                  <c:v>0.1391</c:v>
                </c:pt>
                <c:pt idx="1166">
                  <c:v>0.13900000000000001</c:v>
                </c:pt>
                <c:pt idx="1167">
                  <c:v>0.13869999999999999</c:v>
                </c:pt>
                <c:pt idx="1168">
                  <c:v>0.13880000000000001</c:v>
                </c:pt>
                <c:pt idx="1169">
                  <c:v>0.1384</c:v>
                </c:pt>
                <c:pt idx="1170">
                  <c:v>0.13830000000000001</c:v>
                </c:pt>
                <c:pt idx="1171">
                  <c:v>0.13800000000000001</c:v>
                </c:pt>
                <c:pt idx="1172">
                  <c:v>0.13800000000000001</c:v>
                </c:pt>
                <c:pt idx="1173">
                  <c:v>0.13780000000000001</c:v>
                </c:pt>
                <c:pt idx="1174">
                  <c:v>0.13780000000000001</c:v>
                </c:pt>
                <c:pt idx="1175">
                  <c:v>0.13769999999999999</c:v>
                </c:pt>
                <c:pt idx="1176">
                  <c:v>0.13750000000000001</c:v>
                </c:pt>
                <c:pt idx="1177">
                  <c:v>0.13739999999999999</c:v>
                </c:pt>
                <c:pt idx="1178">
                  <c:v>0.13719999999999999</c:v>
                </c:pt>
                <c:pt idx="1179">
                  <c:v>0.13739999999999999</c:v>
                </c:pt>
                <c:pt idx="1180">
                  <c:v>0.13750000000000001</c:v>
                </c:pt>
                <c:pt idx="1181">
                  <c:v>0.1368</c:v>
                </c:pt>
                <c:pt idx="1182">
                  <c:v>0.13700000000000001</c:v>
                </c:pt>
                <c:pt idx="1183">
                  <c:v>0.1368</c:v>
                </c:pt>
                <c:pt idx="1184">
                  <c:v>0.1368</c:v>
                </c:pt>
                <c:pt idx="1185">
                  <c:v>0.13689999999999999</c:v>
                </c:pt>
                <c:pt idx="1186">
                  <c:v>0.13669999999999999</c:v>
                </c:pt>
                <c:pt idx="1187">
                  <c:v>0.13619999999999999</c:v>
                </c:pt>
                <c:pt idx="1188">
                  <c:v>0.13619999999999999</c:v>
                </c:pt>
                <c:pt idx="1189">
                  <c:v>0.13650000000000001</c:v>
                </c:pt>
                <c:pt idx="1190">
                  <c:v>0.13619999999999999</c:v>
                </c:pt>
                <c:pt idx="1191">
                  <c:v>0.13600000000000001</c:v>
                </c:pt>
                <c:pt idx="1192">
                  <c:v>0.1361</c:v>
                </c:pt>
                <c:pt idx="1193">
                  <c:v>0.1356</c:v>
                </c:pt>
                <c:pt idx="1194">
                  <c:v>0.13569999999999999</c:v>
                </c:pt>
                <c:pt idx="1195">
                  <c:v>0.13550000000000001</c:v>
                </c:pt>
                <c:pt idx="1196">
                  <c:v>0.13569999999999999</c:v>
                </c:pt>
                <c:pt idx="1197">
                  <c:v>0.1353</c:v>
                </c:pt>
                <c:pt idx="1198">
                  <c:v>0.13569999999999999</c:v>
                </c:pt>
                <c:pt idx="1199">
                  <c:v>0.13539999999999999</c:v>
                </c:pt>
                <c:pt idx="1200">
                  <c:v>0.1353</c:v>
                </c:pt>
                <c:pt idx="1201">
                  <c:v>0.1353</c:v>
                </c:pt>
                <c:pt idx="1202">
                  <c:v>0.1353</c:v>
                </c:pt>
                <c:pt idx="1203">
                  <c:v>0.13489999999999999</c:v>
                </c:pt>
                <c:pt idx="1204">
                  <c:v>0.13489999999999999</c:v>
                </c:pt>
                <c:pt idx="1205">
                  <c:v>0.13469999999999999</c:v>
                </c:pt>
                <c:pt idx="1206">
                  <c:v>0.13469999999999999</c:v>
                </c:pt>
                <c:pt idx="1207">
                  <c:v>0.13469999999999999</c:v>
                </c:pt>
                <c:pt idx="1208">
                  <c:v>0.1343</c:v>
                </c:pt>
                <c:pt idx="1209">
                  <c:v>0.1341</c:v>
                </c:pt>
                <c:pt idx="1210">
                  <c:v>0.1343</c:v>
                </c:pt>
                <c:pt idx="1211">
                  <c:v>0.1341</c:v>
                </c:pt>
                <c:pt idx="1212">
                  <c:v>0.13400000000000001</c:v>
                </c:pt>
                <c:pt idx="1213">
                  <c:v>0.1343</c:v>
                </c:pt>
                <c:pt idx="1214">
                  <c:v>0.1338</c:v>
                </c:pt>
                <c:pt idx="1215">
                  <c:v>0.13339999999999999</c:v>
                </c:pt>
                <c:pt idx="1216">
                  <c:v>0.13370000000000001</c:v>
                </c:pt>
                <c:pt idx="1217">
                  <c:v>0.1333</c:v>
                </c:pt>
                <c:pt idx="1218">
                  <c:v>0.1333</c:v>
                </c:pt>
                <c:pt idx="1219">
                  <c:v>0.1328</c:v>
                </c:pt>
                <c:pt idx="1220">
                  <c:v>0.1333</c:v>
                </c:pt>
                <c:pt idx="1221">
                  <c:v>0.13350000000000001</c:v>
                </c:pt>
                <c:pt idx="1222">
                  <c:v>0.1331</c:v>
                </c:pt>
                <c:pt idx="1223">
                  <c:v>0.13289999999999999</c:v>
                </c:pt>
                <c:pt idx="1224">
                  <c:v>0.13289999999999999</c:v>
                </c:pt>
                <c:pt idx="1225">
                  <c:v>0.13250000000000001</c:v>
                </c:pt>
                <c:pt idx="1226">
                  <c:v>0.13250000000000001</c:v>
                </c:pt>
                <c:pt idx="1227">
                  <c:v>0.13239999999999999</c:v>
                </c:pt>
                <c:pt idx="1228">
                  <c:v>0.13239999999999999</c:v>
                </c:pt>
                <c:pt idx="1229">
                  <c:v>0.1326</c:v>
                </c:pt>
                <c:pt idx="1230">
                  <c:v>0.1326</c:v>
                </c:pt>
                <c:pt idx="1231">
                  <c:v>0.1323</c:v>
                </c:pt>
                <c:pt idx="1232">
                  <c:v>0.13200000000000001</c:v>
                </c:pt>
                <c:pt idx="1233">
                  <c:v>0.1323</c:v>
                </c:pt>
                <c:pt idx="1234">
                  <c:v>0.1321</c:v>
                </c:pt>
                <c:pt idx="1235">
                  <c:v>0.13189999999999999</c:v>
                </c:pt>
                <c:pt idx="1236">
                  <c:v>0.13189999999999999</c:v>
                </c:pt>
                <c:pt idx="1237">
                  <c:v>0.1318</c:v>
                </c:pt>
                <c:pt idx="1238">
                  <c:v>0.13189999999999999</c:v>
                </c:pt>
                <c:pt idx="1239">
                  <c:v>0.13170000000000001</c:v>
                </c:pt>
                <c:pt idx="1240">
                  <c:v>0.1313</c:v>
                </c:pt>
                <c:pt idx="1241">
                  <c:v>0.13159999999999999</c:v>
                </c:pt>
                <c:pt idx="1242">
                  <c:v>0.13159999999999999</c:v>
                </c:pt>
                <c:pt idx="1243">
                  <c:v>0.13109999999999999</c:v>
                </c:pt>
                <c:pt idx="1244">
                  <c:v>0.13059999999999999</c:v>
                </c:pt>
                <c:pt idx="1245">
                  <c:v>0.13109999999999999</c:v>
                </c:pt>
                <c:pt idx="1246">
                  <c:v>0.1308</c:v>
                </c:pt>
                <c:pt idx="1247">
                  <c:v>0.1305</c:v>
                </c:pt>
                <c:pt idx="1248">
                  <c:v>0.13070000000000001</c:v>
                </c:pt>
                <c:pt idx="1249">
                  <c:v>0.1305</c:v>
                </c:pt>
                <c:pt idx="1250">
                  <c:v>0.13059999999999999</c:v>
                </c:pt>
                <c:pt idx="1251">
                  <c:v>0.13039999999999999</c:v>
                </c:pt>
                <c:pt idx="1252">
                  <c:v>0.13</c:v>
                </c:pt>
                <c:pt idx="1253">
                  <c:v>0.13039999999999999</c:v>
                </c:pt>
                <c:pt idx="1254">
                  <c:v>0.12989999999999999</c:v>
                </c:pt>
                <c:pt idx="1255">
                  <c:v>0.1305</c:v>
                </c:pt>
                <c:pt idx="1256">
                  <c:v>0.13</c:v>
                </c:pt>
                <c:pt idx="1257">
                  <c:v>0.1298</c:v>
                </c:pt>
                <c:pt idx="1258">
                  <c:v>0.13020000000000001</c:v>
                </c:pt>
                <c:pt idx="1259">
                  <c:v>0.13009999999999999</c:v>
                </c:pt>
                <c:pt idx="1260">
                  <c:v>0.1298</c:v>
                </c:pt>
                <c:pt idx="1261">
                  <c:v>0.1303</c:v>
                </c:pt>
                <c:pt idx="1262">
                  <c:v>0.12959999999999999</c:v>
                </c:pt>
                <c:pt idx="1263">
                  <c:v>0.12989999999999999</c:v>
                </c:pt>
                <c:pt idx="1264">
                  <c:v>0.12920000000000001</c:v>
                </c:pt>
                <c:pt idx="1265">
                  <c:v>0.12959999999999999</c:v>
                </c:pt>
                <c:pt idx="1266">
                  <c:v>0.1293</c:v>
                </c:pt>
                <c:pt idx="1267">
                  <c:v>0.1295</c:v>
                </c:pt>
                <c:pt idx="1268">
                  <c:v>0.1293</c:v>
                </c:pt>
                <c:pt idx="1269">
                  <c:v>0.12909999999999999</c:v>
                </c:pt>
                <c:pt idx="1270">
                  <c:v>0.12889999999999999</c:v>
                </c:pt>
                <c:pt idx="1271">
                  <c:v>0.12909999999999999</c:v>
                </c:pt>
                <c:pt idx="1272">
                  <c:v>0.1288</c:v>
                </c:pt>
                <c:pt idx="1273">
                  <c:v>0.12889999999999999</c:v>
                </c:pt>
                <c:pt idx="1274">
                  <c:v>0.12859999999999999</c:v>
                </c:pt>
                <c:pt idx="1275">
                  <c:v>0.129</c:v>
                </c:pt>
                <c:pt idx="1276">
                  <c:v>0.1285</c:v>
                </c:pt>
                <c:pt idx="1277">
                  <c:v>0.1285</c:v>
                </c:pt>
                <c:pt idx="1278">
                  <c:v>0.12870000000000001</c:v>
                </c:pt>
                <c:pt idx="1279">
                  <c:v>0.12770000000000001</c:v>
                </c:pt>
                <c:pt idx="1280">
                  <c:v>0.12839999999999999</c:v>
                </c:pt>
                <c:pt idx="1281">
                  <c:v>0.12809999999999999</c:v>
                </c:pt>
                <c:pt idx="1282">
                  <c:v>0.128</c:v>
                </c:pt>
                <c:pt idx="1283">
                  <c:v>0.12859999999999999</c:v>
                </c:pt>
                <c:pt idx="1284">
                  <c:v>0.12809999999999999</c:v>
                </c:pt>
                <c:pt idx="1285">
                  <c:v>0.12820000000000001</c:v>
                </c:pt>
                <c:pt idx="1286">
                  <c:v>0.12809999999999999</c:v>
                </c:pt>
                <c:pt idx="1287">
                  <c:v>0.12790000000000001</c:v>
                </c:pt>
                <c:pt idx="1288">
                  <c:v>0.12770000000000001</c:v>
                </c:pt>
                <c:pt idx="1289">
                  <c:v>0.12790000000000001</c:v>
                </c:pt>
                <c:pt idx="1290">
                  <c:v>0.1273</c:v>
                </c:pt>
                <c:pt idx="1291">
                  <c:v>0.12770000000000001</c:v>
                </c:pt>
                <c:pt idx="1292">
                  <c:v>0.12770000000000001</c:v>
                </c:pt>
                <c:pt idx="1293">
                  <c:v>0.12759999999999999</c:v>
                </c:pt>
                <c:pt idx="1294">
                  <c:v>0.1275</c:v>
                </c:pt>
                <c:pt idx="1295">
                  <c:v>0.12759999999999999</c:v>
                </c:pt>
                <c:pt idx="1296">
                  <c:v>0.12720000000000001</c:v>
                </c:pt>
                <c:pt idx="1297">
                  <c:v>0.12759999999999999</c:v>
                </c:pt>
                <c:pt idx="1298">
                  <c:v>0.1275</c:v>
                </c:pt>
                <c:pt idx="1299">
                  <c:v>0.12720000000000001</c:v>
                </c:pt>
                <c:pt idx="1300">
                  <c:v>0.12690000000000001</c:v>
                </c:pt>
                <c:pt idx="1301">
                  <c:v>0.12720000000000001</c:v>
                </c:pt>
                <c:pt idx="1302">
                  <c:v>0.127</c:v>
                </c:pt>
                <c:pt idx="1303">
                  <c:v>0.12720000000000001</c:v>
                </c:pt>
                <c:pt idx="1304">
                  <c:v>0.12659999999999999</c:v>
                </c:pt>
                <c:pt idx="1305">
                  <c:v>0.12659999999999999</c:v>
                </c:pt>
                <c:pt idx="1306">
                  <c:v>0.12709999999999999</c:v>
                </c:pt>
                <c:pt idx="1307">
                  <c:v>0.1265</c:v>
                </c:pt>
                <c:pt idx="1308">
                  <c:v>0.12709999999999999</c:v>
                </c:pt>
                <c:pt idx="1309">
                  <c:v>0.1268</c:v>
                </c:pt>
                <c:pt idx="1310">
                  <c:v>0.1265</c:v>
                </c:pt>
                <c:pt idx="1311">
                  <c:v>0.12659999999999999</c:v>
                </c:pt>
                <c:pt idx="1312">
                  <c:v>0.126</c:v>
                </c:pt>
                <c:pt idx="1313">
                  <c:v>0.12659999999999999</c:v>
                </c:pt>
                <c:pt idx="1314">
                  <c:v>0.1265</c:v>
                </c:pt>
                <c:pt idx="1315">
                  <c:v>0.12640000000000001</c:v>
                </c:pt>
                <c:pt idx="1316">
                  <c:v>0.12659999999999999</c:v>
                </c:pt>
                <c:pt idx="1317">
                  <c:v>0.12670000000000001</c:v>
                </c:pt>
                <c:pt idx="1318">
                  <c:v>0.12659999999999999</c:v>
                </c:pt>
                <c:pt idx="1319">
                  <c:v>0.12640000000000001</c:v>
                </c:pt>
                <c:pt idx="1320">
                  <c:v>0.1265</c:v>
                </c:pt>
                <c:pt idx="1321">
                  <c:v>0.12670000000000001</c:v>
                </c:pt>
                <c:pt idx="1322">
                  <c:v>0.1263</c:v>
                </c:pt>
                <c:pt idx="1323">
                  <c:v>0.12640000000000001</c:v>
                </c:pt>
                <c:pt idx="1324">
                  <c:v>0.12620000000000001</c:v>
                </c:pt>
                <c:pt idx="1325">
                  <c:v>0.1265</c:v>
                </c:pt>
                <c:pt idx="1326">
                  <c:v>0.12640000000000001</c:v>
                </c:pt>
                <c:pt idx="1327">
                  <c:v>0.12620000000000001</c:v>
                </c:pt>
                <c:pt idx="1328">
                  <c:v>0.12640000000000001</c:v>
                </c:pt>
                <c:pt idx="1329">
                  <c:v>0.12620000000000001</c:v>
                </c:pt>
                <c:pt idx="1330">
                  <c:v>0.126</c:v>
                </c:pt>
                <c:pt idx="1331">
                  <c:v>0.12590000000000001</c:v>
                </c:pt>
                <c:pt idx="1332">
                  <c:v>0.1258</c:v>
                </c:pt>
                <c:pt idx="1333">
                  <c:v>0.1263</c:v>
                </c:pt>
                <c:pt idx="1334">
                  <c:v>0.126</c:v>
                </c:pt>
                <c:pt idx="1335">
                  <c:v>0.12609999999999999</c:v>
                </c:pt>
                <c:pt idx="1336">
                  <c:v>0.1258</c:v>
                </c:pt>
                <c:pt idx="1337">
                  <c:v>0.12590000000000001</c:v>
                </c:pt>
                <c:pt idx="1338">
                  <c:v>0.126</c:v>
                </c:pt>
                <c:pt idx="1339">
                  <c:v>0.1258</c:v>
                </c:pt>
                <c:pt idx="1340">
                  <c:v>0.126</c:v>
                </c:pt>
                <c:pt idx="1341">
                  <c:v>0.126</c:v>
                </c:pt>
                <c:pt idx="1342">
                  <c:v>0.1258</c:v>
                </c:pt>
                <c:pt idx="1343">
                  <c:v>0.12570000000000001</c:v>
                </c:pt>
                <c:pt idx="1344">
                  <c:v>0.12590000000000001</c:v>
                </c:pt>
                <c:pt idx="1345">
                  <c:v>0.126</c:v>
                </c:pt>
                <c:pt idx="1346">
                  <c:v>0.1258</c:v>
                </c:pt>
                <c:pt idx="1347">
                  <c:v>0.1258</c:v>
                </c:pt>
                <c:pt idx="1348">
                  <c:v>0.12590000000000001</c:v>
                </c:pt>
                <c:pt idx="1349">
                  <c:v>0.126</c:v>
                </c:pt>
                <c:pt idx="1350">
                  <c:v>0.126</c:v>
                </c:pt>
                <c:pt idx="1351">
                  <c:v>0.1258</c:v>
                </c:pt>
                <c:pt idx="1352">
                  <c:v>0.126</c:v>
                </c:pt>
                <c:pt idx="1353">
                  <c:v>0.1258</c:v>
                </c:pt>
                <c:pt idx="1354">
                  <c:v>0.12590000000000001</c:v>
                </c:pt>
                <c:pt idx="1355">
                  <c:v>0.12559999999999999</c:v>
                </c:pt>
                <c:pt idx="1356">
                  <c:v>0.1258</c:v>
                </c:pt>
                <c:pt idx="1357">
                  <c:v>0.12590000000000001</c:v>
                </c:pt>
                <c:pt idx="1358">
                  <c:v>0.12590000000000001</c:v>
                </c:pt>
                <c:pt idx="1359">
                  <c:v>0.12590000000000001</c:v>
                </c:pt>
                <c:pt idx="1360">
                  <c:v>0.12570000000000001</c:v>
                </c:pt>
                <c:pt idx="1361">
                  <c:v>0.1258</c:v>
                </c:pt>
                <c:pt idx="1362">
                  <c:v>0.1258</c:v>
                </c:pt>
                <c:pt idx="1363">
                  <c:v>0.12559999999999999</c:v>
                </c:pt>
                <c:pt idx="1364">
                  <c:v>0.12540000000000001</c:v>
                </c:pt>
                <c:pt idx="1365">
                  <c:v>0.12570000000000001</c:v>
                </c:pt>
                <c:pt idx="1366">
                  <c:v>0.1258</c:v>
                </c:pt>
                <c:pt idx="1367">
                  <c:v>0.12570000000000001</c:v>
                </c:pt>
                <c:pt idx="1368">
                  <c:v>0.12570000000000001</c:v>
                </c:pt>
                <c:pt idx="1369">
                  <c:v>0.12570000000000001</c:v>
                </c:pt>
                <c:pt idx="1370">
                  <c:v>0.12570000000000001</c:v>
                </c:pt>
                <c:pt idx="1371">
                  <c:v>0.12559999999999999</c:v>
                </c:pt>
                <c:pt idx="1372">
                  <c:v>0.12570000000000001</c:v>
                </c:pt>
                <c:pt idx="1373">
                  <c:v>0.12540000000000001</c:v>
                </c:pt>
                <c:pt idx="1374">
                  <c:v>0.12559999999999999</c:v>
                </c:pt>
                <c:pt idx="1375">
                  <c:v>0.12540000000000001</c:v>
                </c:pt>
                <c:pt idx="1376">
                  <c:v>0.12529999999999999</c:v>
                </c:pt>
                <c:pt idx="1377">
                  <c:v>0.12529999999999999</c:v>
                </c:pt>
                <c:pt idx="1378">
                  <c:v>0.12570000000000001</c:v>
                </c:pt>
                <c:pt idx="1379">
                  <c:v>0.12509999999999999</c:v>
                </c:pt>
                <c:pt idx="1380">
                  <c:v>0.1255</c:v>
                </c:pt>
                <c:pt idx="1381">
                  <c:v>0.12520000000000001</c:v>
                </c:pt>
                <c:pt idx="1382">
                  <c:v>0.126</c:v>
                </c:pt>
                <c:pt idx="1383">
                  <c:v>0.1258</c:v>
                </c:pt>
                <c:pt idx="1384">
                  <c:v>0.12570000000000001</c:v>
                </c:pt>
                <c:pt idx="1385">
                  <c:v>0.12570000000000001</c:v>
                </c:pt>
                <c:pt idx="1386">
                  <c:v>0.12559999999999999</c:v>
                </c:pt>
                <c:pt idx="1387">
                  <c:v>0.1258</c:v>
                </c:pt>
                <c:pt idx="1388">
                  <c:v>0.12529999999999999</c:v>
                </c:pt>
                <c:pt idx="1389">
                  <c:v>0.12609999999999999</c:v>
                </c:pt>
                <c:pt idx="1390">
                  <c:v>0.1263</c:v>
                </c:pt>
                <c:pt idx="1391">
                  <c:v>0.12570000000000001</c:v>
                </c:pt>
                <c:pt idx="1392">
                  <c:v>0.12590000000000001</c:v>
                </c:pt>
                <c:pt idx="1393">
                  <c:v>0.12570000000000001</c:v>
                </c:pt>
                <c:pt idx="1394">
                  <c:v>0.1258</c:v>
                </c:pt>
                <c:pt idx="1395">
                  <c:v>0.12540000000000001</c:v>
                </c:pt>
                <c:pt idx="1396">
                  <c:v>0.1258</c:v>
                </c:pt>
                <c:pt idx="1397">
                  <c:v>0.126</c:v>
                </c:pt>
                <c:pt idx="1398">
                  <c:v>0.12559999999999999</c:v>
                </c:pt>
                <c:pt idx="1399">
                  <c:v>0.1258</c:v>
                </c:pt>
                <c:pt idx="1400">
                  <c:v>0.12590000000000001</c:v>
                </c:pt>
                <c:pt idx="1401">
                  <c:v>0.1258</c:v>
                </c:pt>
                <c:pt idx="1402">
                  <c:v>0.1255</c:v>
                </c:pt>
                <c:pt idx="1403">
                  <c:v>0.12590000000000001</c:v>
                </c:pt>
                <c:pt idx="1404">
                  <c:v>0.12620000000000001</c:v>
                </c:pt>
                <c:pt idx="1405">
                  <c:v>0.1263</c:v>
                </c:pt>
                <c:pt idx="1406">
                  <c:v>0.12540000000000001</c:v>
                </c:pt>
                <c:pt idx="1407">
                  <c:v>0.12590000000000001</c:v>
                </c:pt>
                <c:pt idx="1408">
                  <c:v>0.12570000000000001</c:v>
                </c:pt>
                <c:pt idx="1409">
                  <c:v>0.12609999999999999</c:v>
                </c:pt>
                <c:pt idx="1410">
                  <c:v>0.12570000000000001</c:v>
                </c:pt>
                <c:pt idx="1411">
                  <c:v>0.12590000000000001</c:v>
                </c:pt>
                <c:pt idx="1412">
                  <c:v>0.12620000000000001</c:v>
                </c:pt>
                <c:pt idx="1413">
                  <c:v>0.126</c:v>
                </c:pt>
                <c:pt idx="1414">
                  <c:v>0.12620000000000001</c:v>
                </c:pt>
                <c:pt idx="1415">
                  <c:v>0.12609999999999999</c:v>
                </c:pt>
                <c:pt idx="1416">
                  <c:v>0.12620000000000001</c:v>
                </c:pt>
                <c:pt idx="1417">
                  <c:v>0.12640000000000001</c:v>
                </c:pt>
                <c:pt idx="1418">
                  <c:v>0.12609999999999999</c:v>
                </c:pt>
                <c:pt idx="1419">
                  <c:v>0.12640000000000001</c:v>
                </c:pt>
                <c:pt idx="1420">
                  <c:v>0.1265</c:v>
                </c:pt>
                <c:pt idx="1421">
                  <c:v>0.1263</c:v>
                </c:pt>
                <c:pt idx="1422">
                  <c:v>0.12659999999999999</c:v>
                </c:pt>
                <c:pt idx="1423">
                  <c:v>0.12620000000000001</c:v>
                </c:pt>
                <c:pt idx="1424">
                  <c:v>0.12659999999999999</c:v>
                </c:pt>
                <c:pt idx="1425">
                  <c:v>0.1263</c:v>
                </c:pt>
                <c:pt idx="1426">
                  <c:v>0.1265</c:v>
                </c:pt>
                <c:pt idx="1427">
                  <c:v>0.12640000000000001</c:v>
                </c:pt>
                <c:pt idx="1428">
                  <c:v>0.12620000000000001</c:v>
                </c:pt>
                <c:pt idx="1429">
                  <c:v>0.1263</c:v>
                </c:pt>
                <c:pt idx="1430">
                  <c:v>0.12640000000000001</c:v>
                </c:pt>
                <c:pt idx="1431">
                  <c:v>0.12670000000000001</c:v>
                </c:pt>
                <c:pt idx="1432">
                  <c:v>0.12640000000000001</c:v>
                </c:pt>
                <c:pt idx="1433">
                  <c:v>0.127</c:v>
                </c:pt>
                <c:pt idx="1434">
                  <c:v>0.12659999999999999</c:v>
                </c:pt>
                <c:pt idx="1435">
                  <c:v>0.12670000000000001</c:v>
                </c:pt>
                <c:pt idx="1436">
                  <c:v>0.12709999999999999</c:v>
                </c:pt>
                <c:pt idx="1437">
                  <c:v>0.1268</c:v>
                </c:pt>
                <c:pt idx="1438">
                  <c:v>0.12690000000000001</c:v>
                </c:pt>
                <c:pt idx="1439">
                  <c:v>0.1268</c:v>
                </c:pt>
                <c:pt idx="1440">
                  <c:v>0.1268</c:v>
                </c:pt>
                <c:pt idx="1441">
                  <c:v>0.12709999999999999</c:v>
                </c:pt>
                <c:pt idx="1442">
                  <c:v>0.127</c:v>
                </c:pt>
                <c:pt idx="1443">
                  <c:v>0.127</c:v>
                </c:pt>
                <c:pt idx="1444">
                  <c:v>0.12690000000000001</c:v>
                </c:pt>
                <c:pt idx="1445">
                  <c:v>0.1268</c:v>
                </c:pt>
                <c:pt idx="1446">
                  <c:v>0.12720000000000001</c:v>
                </c:pt>
                <c:pt idx="1447">
                  <c:v>0.12740000000000001</c:v>
                </c:pt>
                <c:pt idx="1448">
                  <c:v>0.12740000000000001</c:v>
                </c:pt>
                <c:pt idx="1449">
                  <c:v>0.1275</c:v>
                </c:pt>
                <c:pt idx="1450">
                  <c:v>0.1273</c:v>
                </c:pt>
                <c:pt idx="1451">
                  <c:v>0.1275</c:v>
                </c:pt>
                <c:pt idx="1452">
                  <c:v>0.1275</c:v>
                </c:pt>
                <c:pt idx="1453">
                  <c:v>0.12740000000000001</c:v>
                </c:pt>
                <c:pt idx="1454">
                  <c:v>0.12759999999999999</c:v>
                </c:pt>
                <c:pt idx="1455">
                  <c:v>0.1278</c:v>
                </c:pt>
                <c:pt idx="1456">
                  <c:v>0.128</c:v>
                </c:pt>
                <c:pt idx="1457">
                  <c:v>0.1278</c:v>
                </c:pt>
                <c:pt idx="1458">
                  <c:v>0.1278</c:v>
                </c:pt>
                <c:pt idx="1459">
                  <c:v>0.128</c:v>
                </c:pt>
                <c:pt idx="1460">
                  <c:v>0.12820000000000001</c:v>
                </c:pt>
                <c:pt idx="1461">
                  <c:v>0.1283</c:v>
                </c:pt>
                <c:pt idx="1462">
                  <c:v>0.12770000000000001</c:v>
                </c:pt>
                <c:pt idx="1463">
                  <c:v>0.128</c:v>
                </c:pt>
                <c:pt idx="1464">
                  <c:v>0.128</c:v>
                </c:pt>
                <c:pt idx="1465">
                  <c:v>0.12809999999999999</c:v>
                </c:pt>
                <c:pt idx="1466">
                  <c:v>0.12809999999999999</c:v>
                </c:pt>
                <c:pt idx="1467">
                  <c:v>0.128</c:v>
                </c:pt>
                <c:pt idx="1468">
                  <c:v>0.1283</c:v>
                </c:pt>
                <c:pt idx="1469">
                  <c:v>0.1285</c:v>
                </c:pt>
                <c:pt idx="1470">
                  <c:v>0.12859999999999999</c:v>
                </c:pt>
                <c:pt idx="1471">
                  <c:v>0.12859999999999999</c:v>
                </c:pt>
                <c:pt idx="1472">
                  <c:v>0.12889999999999999</c:v>
                </c:pt>
                <c:pt idx="1473">
                  <c:v>0.129</c:v>
                </c:pt>
                <c:pt idx="1474">
                  <c:v>0.12909999999999999</c:v>
                </c:pt>
                <c:pt idx="1475">
                  <c:v>0.12909999999999999</c:v>
                </c:pt>
                <c:pt idx="1476">
                  <c:v>0.12909999999999999</c:v>
                </c:pt>
                <c:pt idx="1477">
                  <c:v>0.12920000000000001</c:v>
                </c:pt>
                <c:pt idx="1478">
                  <c:v>0.1293</c:v>
                </c:pt>
                <c:pt idx="1479">
                  <c:v>0.12920000000000001</c:v>
                </c:pt>
                <c:pt idx="1480">
                  <c:v>0.12909999999999999</c:v>
                </c:pt>
                <c:pt idx="1481">
                  <c:v>0.12920000000000001</c:v>
                </c:pt>
                <c:pt idx="1482">
                  <c:v>0.1293</c:v>
                </c:pt>
                <c:pt idx="1483">
                  <c:v>0.12970000000000001</c:v>
                </c:pt>
                <c:pt idx="1484">
                  <c:v>0.12939999999999999</c:v>
                </c:pt>
                <c:pt idx="1485">
                  <c:v>0.13</c:v>
                </c:pt>
                <c:pt idx="1486">
                  <c:v>0.12989999999999999</c:v>
                </c:pt>
                <c:pt idx="1487">
                  <c:v>0.1298</c:v>
                </c:pt>
                <c:pt idx="1488">
                  <c:v>0.12989999999999999</c:v>
                </c:pt>
                <c:pt idx="1489">
                  <c:v>0.13009999999999999</c:v>
                </c:pt>
                <c:pt idx="1490">
                  <c:v>0.13009999999999999</c:v>
                </c:pt>
                <c:pt idx="1491">
                  <c:v>0.13039999999999999</c:v>
                </c:pt>
                <c:pt idx="1492">
                  <c:v>0.12989999999999999</c:v>
                </c:pt>
                <c:pt idx="1493">
                  <c:v>0.13020000000000001</c:v>
                </c:pt>
                <c:pt idx="1494">
                  <c:v>0.13020000000000001</c:v>
                </c:pt>
                <c:pt idx="1495">
                  <c:v>0.13059999999999999</c:v>
                </c:pt>
                <c:pt idx="1496">
                  <c:v>0.13009999999999999</c:v>
                </c:pt>
                <c:pt idx="1497">
                  <c:v>0.13059999999999999</c:v>
                </c:pt>
                <c:pt idx="1498">
                  <c:v>0.13039999999999999</c:v>
                </c:pt>
                <c:pt idx="1499">
                  <c:v>0.13059999999999999</c:v>
                </c:pt>
                <c:pt idx="1500">
                  <c:v>0.13109999999999999</c:v>
                </c:pt>
                <c:pt idx="1501">
                  <c:v>0.13109999999999999</c:v>
                </c:pt>
                <c:pt idx="1502">
                  <c:v>0.13100000000000001</c:v>
                </c:pt>
                <c:pt idx="1503">
                  <c:v>0.13089999999999999</c:v>
                </c:pt>
                <c:pt idx="1504">
                  <c:v>0.13089999999999999</c:v>
                </c:pt>
                <c:pt idx="1505">
                  <c:v>0.13150000000000001</c:v>
                </c:pt>
                <c:pt idx="1506">
                  <c:v>0.13120000000000001</c:v>
                </c:pt>
                <c:pt idx="1507">
                  <c:v>0.1313</c:v>
                </c:pt>
                <c:pt idx="1508">
                  <c:v>0.13139999999999999</c:v>
                </c:pt>
                <c:pt idx="1509">
                  <c:v>0.13159999999999999</c:v>
                </c:pt>
                <c:pt idx="1510">
                  <c:v>0.13170000000000001</c:v>
                </c:pt>
                <c:pt idx="1511">
                  <c:v>0.13150000000000001</c:v>
                </c:pt>
                <c:pt idx="1512">
                  <c:v>0.13159999999999999</c:v>
                </c:pt>
                <c:pt idx="1513">
                  <c:v>0.13189999999999999</c:v>
                </c:pt>
                <c:pt idx="1514">
                  <c:v>0.13189999999999999</c:v>
                </c:pt>
                <c:pt idx="1515">
                  <c:v>0.1323</c:v>
                </c:pt>
                <c:pt idx="1516">
                  <c:v>0.13200000000000001</c:v>
                </c:pt>
                <c:pt idx="1517">
                  <c:v>0.1328</c:v>
                </c:pt>
                <c:pt idx="1518">
                  <c:v>0.13220000000000001</c:v>
                </c:pt>
                <c:pt idx="1519">
                  <c:v>0.13239999999999999</c:v>
                </c:pt>
                <c:pt idx="1520">
                  <c:v>0.13270000000000001</c:v>
                </c:pt>
                <c:pt idx="1521">
                  <c:v>0.13270000000000001</c:v>
                </c:pt>
                <c:pt idx="1522">
                  <c:v>0.13270000000000001</c:v>
                </c:pt>
                <c:pt idx="1523">
                  <c:v>0.1326</c:v>
                </c:pt>
                <c:pt idx="1524">
                  <c:v>0.13270000000000001</c:v>
                </c:pt>
                <c:pt idx="1525">
                  <c:v>0.13320000000000001</c:v>
                </c:pt>
                <c:pt idx="1526">
                  <c:v>0.1331</c:v>
                </c:pt>
                <c:pt idx="1527">
                  <c:v>0.1333</c:v>
                </c:pt>
                <c:pt idx="1528">
                  <c:v>0.13339999999999999</c:v>
                </c:pt>
                <c:pt idx="1529">
                  <c:v>0.1336</c:v>
                </c:pt>
                <c:pt idx="1530">
                  <c:v>0.1333</c:v>
                </c:pt>
                <c:pt idx="1531">
                  <c:v>0.13339999999999999</c:v>
                </c:pt>
                <c:pt idx="1532">
                  <c:v>0.13370000000000001</c:v>
                </c:pt>
                <c:pt idx="1533">
                  <c:v>0.13350000000000001</c:v>
                </c:pt>
                <c:pt idx="1534">
                  <c:v>0.1336</c:v>
                </c:pt>
                <c:pt idx="1535">
                  <c:v>0.13400000000000001</c:v>
                </c:pt>
                <c:pt idx="1536">
                  <c:v>0.1338</c:v>
                </c:pt>
                <c:pt idx="1537">
                  <c:v>0.1338</c:v>
                </c:pt>
                <c:pt idx="1538">
                  <c:v>0.1338</c:v>
                </c:pt>
                <c:pt idx="1539">
                  <c:v>0.1343</c:v>
                </c:pt>
                <c:pt idx="1540">
                  <c:v>0.1343</c:v>
                </c:pt>
                <c:pt idx="1541">
                  <c:v>0.13450000000000001</c:v>
                </c:pt>
                <c:pt idx="1542">
                  <c:v>0.13500000000000001</c:v>
                </c:pt>
                <c:pt idx="1543">
                  <c:v>0.13450000000000001</c:v>
                </c:pt>
                <c:pt idx="1544">
                  <c:v>0.13450000000000001</c:v>
                </c:pt>
                <c:pt idx="1545">
                  <c:v>0.13489999999999999</c:v>
                </c:pt>
                <c:pt idx="1546">
                  <c:v>0.13450000000000001</c:v>
                </c:pt>
                <c:pt idx="1547">
                  <c:v>0.13550000000000001</c:v>
                </c:pt>
                <c:pt idx="1548">
                  <c:v>0.13550000000000001</c:v>
                </c:pt>
                <c:pt idx="1549">
                  <c:v>0.13519999999999999</c:v>
                </c:pt>
                <c:pt idx="1550">
                  <c:v>0.13619999999999999</c:v>
                </c:pt>
                <c:pt idx="1551">
                  <c:v>0.13569999999999999</c:v>
                </c:pt>
                <c:pt idx="1552">
                  <c:v>0.1361</c:v>
                </c:pt>
                <c:pt idx="1553">
                  <c:v>0.13589999999999999</c:v>
                </c:pt>
                <c:pt idx="1554">
                  <c:v>0.13619999999999999</c:v>
                </c:pt>
                <c:pt idx="1555">
                  <c:v>0.1363</c:v>
                </c:pt>
                <c:pt idx="1556">
                  <c:v>0.13650000000000001</c:v>
                </c:pt>
                <c:pt idx="1557">
                  <c:v>0.1363</c:v>
                </c:pt>
                <c:pt idx="1558">
                  <c:v>0.13639999999999999</c:v>
                </c:pt>
                <c:pt idx="1559">
                  <c:v>0.13639999999999999</c:v>
                </c:pt>
                <c:pt idx="1560">
                  <c:v>0.1366</c:v>
                </c:pt>
                <c:pt idx="1561">
                  <c:v>0.13669999999999999</c:v>
                </c:pt>
                <c:pt idx="1562">
                  <c:v>0.1371</c:v>
                </c:pt>
                <c:pt idx="1563">
                  <c:v>0.13669999999999999</c:v>
                </c:pt>
                <c:pt idx="1564">
                  <c:v>0.13719999999999999</c:v>
                </c:pt>
                <c:pt idx="1565">
                  <c:v>0.13730000000000001</c:v>
                </c:pt>
                <c:pt idx="1566">
                  <c:v>0.13739999999999999</c:v>
                </c:pt>
                <c:pt idx="1567">
                  <c:v>0.13730000000000001</c:v>
                </c:pt>
                <c:pt idx="1568">
                  <c:v>0.13730000000000001</c:v>
                </c:pt>
                <c:pt idx="1569">
                  <c:v>0.13769999999999999</c:v>
                </c:pt>
                <c:pt idx="1570">
                  <c:v>0.13780000000000001</c:v>
                </c:pt>
                <c:pt idx="1571">
                  <c:v>0.13750000000000001</c:v>
                </c:pt>
                <c:pt idx="1572">
                  <c:v>0.13800000000000001</c:v>
                </c:pt>
                <c:pt idx="1573">
                  <c:v>0.13819999999999999</c:v>
                </c:pt>
                <c:pt idx="1574">
                  <c:v>0.13869999999999999</c:v>
                </c:pt>
                <c:pt idx="1575">
                  <c:v>0.13830000000000001</c:v>
                </c:pt>
                <c:pt idx="1576">
                  <c:v>0.13850000000000001</c:v>
                </c:pt>
                <c:pt idx="1577">
                  <c:v>0.13880000000000001</c:v>
                </c:pt>
                <c:pt idx="1578">
                  <c:v>0.1386</c:v>
                </c:pt>
                <c:pt idx="1579">
                  <c:v>0.13880000000000001</c:v>
                </c:pt>
                <c:pt idx="1580">
                  <c:v>0.13900000000000001</c:v>
                </c:pt>
                <c:pt idx="1581">
                  <c:v>0.1391</c:v>
                </c:pt>
                <c:pt idx="1582">
                  <c:v>0.1391</c:v>
                </c:pt>
                <c:pt idx="1583">
                  <c:v>0.13900000000000001</c:v>
                </c:pt>
                <c:pt idx="1584">
                  <c:v>0.1396</c:v>
                </c:pt>
                <c:pt idx="1585">
                  <c:v>0.1394</c:v>
                </c:pt>
                <c:pt idx="1586">
                  <c:v>0.13980000000000001</c:v>
                </c:pt>
                <c:pt idx="1587">
                  <c:v>0.1404</c:v>
                </c:pt>
                <c:pt idx="1588">
                  <c:v>0.14019999999999999</c:v>
                </c:pt>
                <c:pt idx="1589">
                  <c:v>0.1404</c:v>
                </c:pt>
                <c:pt idx="1590">
                  <c:v>0.1406</c:v>
                </c:pt>
                <c:pt idx="1591">
                  <c:v>0.14069999999999999</c:v>
                </c:pt>
                <c:pt idx="1592">
                  <c:v>0.14069999999999999</c:v>
                </c:pt>
                <c:pt idx="1593">
                  <c:v>0.1411</c:v>
                </c:pt>
                <c:pt idx="1594">
                  <c:v>0.14099999999999999</c:v>
                </c:pt>
                <c:pt idx="1595">
                  <c:v>0.1409</c:v>
                </c:pt>
                <c:pt idx="1596">
                  <c:v>0.1416</c:v>
                </c:pt>
                <c:pt idx="1597">
                  <c:v>0.14149999999999999</c:v>
                </c:pt>
                <c:pt idx="1598">
                  <c:v>0.14180000000000001</c:v>
                </c:pt>
                <c:pt idx="1599">
                  <c:v>0.1419</c:v>
                </c:pt>
                <c:pt idx="1600">
                  <c:v>0.1421</c:v>
                </c:pt>
                <c:pt idx="1601">
                  <c:v>0.14230000000000001</c:v>
                </c:pt>
                <c:pt idx="1602">
                  <c:v>0.14230000000000001</c:v>
                </c:pt>
                <c:pt idx="1603">
                  <c:v>0.1424</c:v>
                </c:pt>
                <c:pt idx="1604">
                  <c:v>0.1424</c:v>
                </c:pt>
                <c:pt idx="1605">
                  <c:v>0.14269999999999999</c:v>
                </c:pt>
                <c:pt idx="1606">
                  <c:v>0.14269999999999999</c:v>
                </c:pt>
                <c:pt idx="1607">
                  <c:v>0.1431</c:v>
                </c:pt>
                <c:pt idx="1608">
                  <c:v>0.14280000000000001</c:v>
                </c:pt>
                <c:pt idx="1609">
                  <c:v>0.14299999999999999</c:v>
                </c:pt>
                <c:pt idx="1610">
                  <c:v>0.1434</c:v>
                </c:pt>
                <c:pt idx="1611">
                  <c:v>0.14360000000000001</c:v>
                </c:pt>
                <c:pt idx="1612">
                  <c:v>0.14360000000000001</c:v>
                </c:pt>
                <c:pt idx="1613">
                  <c:v>0.14399999999999999</c:v>
                </c:pt>
                <c:pt idx="1614">
                  <c:v>0.14410000000000001</c:v>
                </c:pt>
                <c:pt idx="1615">
                  <c:v>0.1444</c:v>
                </c:pt>
                <c:pt idx="1616">
                  <c:v>0.14480000000000001</c:v>
                </c:pt>
                <c:pt idx="1617">
                  <c:v>0.1447</c:v>
                </c:pt>
                <c:pt idx="1618">
                  <c:v>0.14449999999999999</c:v>
                </c:pt>
                <c:pt idx="1619">
                  <c:v>0.14460000000000001</c:v>
                </c:pt>
                <c:pt idx="1620">
                  <c:v>0.1449</c:v>
                </c:pt>
                <c:pt idx="1621">
                  <c:v>0.14560000000000001</c:v>
                </c:pt>
                <c:pt idx="1622">
                  <c:v>0.1452</c:v>
                </c:pt>
                <c:pt idx="1623">
                  <c:v>0.14560000000000001</c:v>
                </c:pt>
                <c:pt idx="1624">
                  <c:v>0.14560000000000001</c:v>
                </c:pt>
                <c:pt idx="1625">
                  <c:v>0.14560000000000001</c:v>
                </c:pt>
                <c:pt idx="1626">
                  <c:v>0.14610000000000001</c:v>
                </c:pt>
                <c:pt idx="1627">
                  <c:v>0.14630000000000001</c:v>
                </c:pt>
                <c:pt idx="1628">
                  <c:v>0.14649999999999999</c:v>
                </c:pt>
                <c:pt idx="1629">
                  <c:v>0.14680000000000001</c:v>
                </c:pt>
                <c:pt idx="1630">
                  <c:v>0.14710000000000001</c:v>
                </c:pt>
                <c:pt idx="1631">
                  <c:v>0.14729999999999999</c:v>
                </c:pt>
                <c:pt idx="1632">
                  <c:v>0.1474</c:v>
                </c:pt>
                <c:pt idx="1633">
                  <c:v>0.14760000000000001</c:v>
                </c:pt>
                <c:pt idx="1634">
                  <c:v>0.1479</c:v>
                </c:pt>
                <c:pt idx="1635">
                  <c:v>0.1477</c:v>
                </c:pt>
                <c:pt idx="1636">
                  <c:v>0.14810000000000001</c:v>
                </c:pt>
                <c:pt idx="1637">
                  <c:v>0.1482</c:v>
                </c:pt>
                <c:pt idx="1638">
                  <c:v>0.14860000000000001</c:v>
                </c:pt>
                <c:pt idx="1639">
                  <c:v>0.1489</c:v>
                </c:pt>
                <c:pt idx="1640">
                  <c:v>0.1487</c:v>
                </c:pt>
                <c:pt idx="1641">
                  <c:v>0.1492</c:v>
                </c:pt>
                <c:pt idx="1642">
                  <c:v>0.14899999999999999</c:v>
                </c:pt>
                <c:pt idx="1643">
                  <c:v>0.14929999999999999</c:v>
                </c:pt>
                <c:pt idx="1644">
                  <c:v>0.14949999999999999</c:v>
                </c:pt>
                <c:pt idx="1645">
                  <c:v>0.14960000000000001</c:v>
                </c:pt>
                <c:pt idx="1646">
                  <c:v>0.15</c:v>
                </c:pt>
                <c:pt idx="1647">
                  <c:v>0.14979999999999999</c:v>
                </c:pt>
                <c:pt idx="1648">
                  <c:v>0.15040000000000001</c:v>
                </c:pt>
                <c:pt idx="1649">
                  <c:v>0.1502</c:v>
                </c:pt>
                <c:pt idx="1650">
                  <c:v>0.15090000000000001</c:v>
                </c:pt>
                <c:pt idx="1651">
                  <c:v>0.15060000000000001</c:v>
                </c:pt>
                <c:pt idx="1652">
                  <c:v>0.15060000000000001</c:v>
                </c:pt>
                <c:pt idx="1653">
                  <c:v>0.1515</c:v>
                </c:pt>
                <c:pt idx="1654">
                  <c:v>0.15129999999999999</c:v>
                </c:pt>
                <c:pt idx="1655">
                  <c:v>0.15140000000000001</c:v>
                </c:pt>
                <c:pt idx="1656">
                  <c:v>0.1517</c:v>
                </c:pt>
                <c:pt idx="1657">
                  <c:v>0.15190000000000001</c:v>
                </c:pt>
                <c:pt idx="1658">
                  <c:v>0.15229999999999999</c:v>
                </c:pt>
                <c:pt idx="1659">
                  <c:v>0.15229999999999999</c:v>
                </c:pt>
                <c:pt idx="1660">
                  <c:v>0.153</c:v>
                </c:pt>
                <c:pt idx="1661">
                  <c:v>0.1532</c:v>
                </c:pt>
                <c:pt idx="1662">
                  <c:v>0.15340000000000001</c:v>
                </c:pt>
                <c:pt idx="1663">
                  <c:v>0.15340000000000001</c:v>
                </c:pt>
                <c:pt idx="1664">
                  <c:v>0.15359999999999999</c:v>
                </c:pt>
                <c:pt idx="1665">
                  <c:v>0.15379999999999999</c:v>
                </c:pt>
                <c:pt idx="1666">
                  <c:v>0.15390000000000001</c:v>
                </c:pt>
                <c:pt idx="1667">
                  <c:v>0.154</c:v>
                </c:pt>
                <c:pt idx="1668">
                  <c:v>0.15440000000000001</c:v>
                </c:pt>
                <c:pt idx="1669">
                  <c:v>0.15440000000000001</c:v>
                </c:pt>
                <c:pt idx="1670">
                  <c:v>0.155</c:v>
                </c:pt>
                <c:pt idx="1671">
                  <c:v>0.15509999999999999</c:v>
                </c:pt>
                <c:pt idx="1672">
                  <c:v>0.15490000000000001</c:v>
                </c:pt>
                <c:pt idx="1673">
                  <c:v>0.15570000000000001</c:v>
                </c:pt>
                <c:pt idx="1674">
                  <c:v>0.15559999999999999</c:v>
                </c:pt>
                <c:pt idx="1675">
                  <c:v>0.156</c:v>
                </c:pt>
                <c:pt idx="1676">
                  <c:v>0.15590000000000001</c:v>
                </c:pt>
                <c:pt idx="1677">
                  <c:v>0.15609999999999999</c:v>
                </c:pt>
                <c:pt idx="1678">
                  <c:v>0.15659999999999999</c:v>
                </c:pt>
                <c:pt idx="1679">
                  <c:v>0.15679999999999999</c:v>
                </c:pt>
                <c:pt idx="1680">
                  <c:v>0.15659999999999999</c:v>
                </c:pt>
                <c:pt idx="1681">
                  <c:v>0.15740000000000001</c:v>
                </c:pt>
                <c:pt idx="1682">
                  <c:v>0.1575</c:v>
                </c:pt>
                <c:pt idx="1683">
                  <c:v>0.15720000000000001</c:v>
                </c:pt>
                <c:pt idx="1684">
                  <c:v>0.1578</c:v>
                </c:pt>
                <c:pt idx="1685">
                  <c:v>0.15840000000000001</c:v>
                </c:pt>
                <c:pt idx="1686">
                  <c:v>0.1585</c:v>
                </c:pt>
                <c:pt idx="1687">
                  <c:v>0.15820000000000001</c:v>
                </c:pt>
                <c:pt idx="1688">
                  <c:v>0.15870000000000001</c:v>
                </c:pt>
                <c:pt idx="1689">
                  <c:v>0.1585</c:v>
                </c:pt>
                <c:pt idx="1690">
                  <c:v>0.15920000000000001</c:v>
                </c:pt>
                <c:pt idx="1691">
                  <c:v>0.15920000000000001</c:v>
                </c:pt>
                <c:pt idx="1692">
                  <c:v>0.15970000000000001</c:v>
                </c:pt>
                <c:pt idx="1693">
                  <c:v>0.15970000000000001</c:v>
                </c:pt>
                <c:pt idx="1694">
                  <c:v>0.1603</c:v>
                </c:pt>
                <c:pt idx="1695">
                  <c:v>0.1605</c:v>
                </c:pt>
                <c:pt idx="1696">
                  <c:v>0.16070000000000001</c:v>
                </c:pt>
                <c:pt idx="1697">
                  <c:v>0.161</c:v>
                </c:pt>
                <c:pt idx="1698">
                  <c:v>0.161</c:v>
                </c:pt>
                <c:pt idx="1699">
                  <c:v>0.161</c:v>
                </c:pt>
                <c:pt idx="1700">
                  <c:v>0.16170000000000001</c:v>
                </c:pt>
                <c:pt idx="1701">
                  <c:v>0.1613</c:v>
                </c:pt>
                <c:pt idx="1702">
                  <c:v>0.16209999999999999</c:v>
                </c:pt>
                <c:pt idx="1703">
                  <c:v>0.16200000000000001</c:v>
                </c:pt>
                <c:pt idx="1704">
                  <c:v>0.16239999999999999</c:v>
                </c:pt>
                <c:pt idx="1705">
                  <c:v>0.1628</c:v>
                </c:pt>
                <c:pt idx="1706">
                  <c:v>0.1633</c:v>
                </c:pt>
                <c:pt idx="1707">
                  <c:v>0.16339999999999999</c:v>
                </c:pt>
                <c:pt idx="1708">
                  <c:v>0.16370000000000001</c:v>
                </c:pt>
                <c:pt idx="1709">
                  <c:v>0.16370000000000001</c:v>
                </c:pt>
                <c:pt idx="1710">
                  <c:v>0.16389999999999999</c:v>
                </c:pt>
                <c:pt idx="1711">
                  <c:v>0.16370000000000001</c:v>
                </c:pt>
                <c:pt idx="1712">
                  <c:v>0.16439999999999999</c:v>
                </c:pt>
                <c:pt idx="1713">
                  <c:v>0.16470000000000001</c:v>
                </c:pt>
                <c:pt idx="1714">
                  <c:v>0.1646</c:v>
                </c:pt>
                <c:pt idx="1715">
                  <c:v>0.16500000000000001</c:v>
                </c:pt>
                <c:pt idx="1716">
                  <c:v>0.1656</c:v>
                </c:pt>
                <c:pt idx="1717">
                  <c:v>0.16589999999999999</c:v>
                </c:pt>
                <c:pt idx="1718">
                  <c:v>0.1658</c:v>
                </c:pt>
                <c:pt idx="1719">
                  <c:v>0.1661</c:v>
                </c:pt>
                <c:pt idx="1720">
                  <c:v>0.1661</c:v>
                </c:pt>
                <c:pt idx="1721">
                  <c:v>0.16650000000000001</c:v>
                </c:pt>
                <c:pt idx="1722">
                  <c:v>0.1668</c:v>
                </c:pt>
                <c:pt idx="1723">
                  <c:v>0.1671</c:v>
                </c:pt>
                <c:pt idx="1724">
                  <c:v>0.16750000000000001</c:v>
                </c:pt>
                <c:pt idx="1725">
                  <c:v>0.1676</c:v>
                </c:pt>
                <c:pt idx="1726">
                  <c:v>0.1673</c:v>
                </c:pt>
                <c:pt idx="1727">
                  <c:v>0.16789999999999999</c:v>
                </c:pt>
                <c:pt idx="1728">
                  <c:v>0.16830000000000001</c:v>
                </c:pt>
                <c:pt idx="1729">
                  <c:v>0.16869999999999999</c:v>
                </c:pt>
                <c:pt idx="1730">
                  <c:v>0.16900000000000001</c:v>
                </c:pt>
                <c:pt idx="1731">
                  <c:v>0.1691</c:v>
                </c:pt>
                <c:pt idx="1732">
                  <c:v>0.16950000000000001</c:v>
                </c:pt>
                <c:pt idx="1733">
                  <c:v>0.16950000000000001</c:v>
                </c:pt>
                <c:pt idx="1734">
                  <c:v>0.17</c:v>
                </c:pt>
                <c:pt idx="1735">
                  <c:v>0.1699</c:v>
                </c:pt>
                <c:pt idx="1736">
                  <c:v>0.17030000000000001</c:v>
                </c:pt>
                <c:pt idx="1737">
                  <c:v>0.17080000000000001</c:v>
                </c:pt>
                <c:pt idx="1738">
                  <c:v>0.17080000000000001</c:v>
                </c:pt>
                <c:pt idx="1739">
                  <c:v>0.1711</c:v>
                </c:pt>
                <c:pt idx="1740">
                  <c:v>0.17180000000000001</c:v>
                </c:pt>
                <c:pt idx="1741">
                  <c:v>0.17169999999999999</c:v>
                </c:pt>
                <c:pt idx="1742">
                  <c:v>0.17169999999999999</c:v>
                </c:pt>
                <c:pt idx="1743">
                  <c:v>0.17199999999999999</c:v>
                </c:pt>
                <c:pt idx="1744">
                  <c:v>0.1721</c:v>
                </c:pt>
                <c:pt idx="1745">
                  <c:v>0.1726</c:v>
                </c:pt>
                <c:pt idx="1746">
                  <c:v>0.17269999999999999</c:v>
                </c:pt>
                <c:pt idx="1747">
                  <c:v>0.17299999999999999</c:v>
                </c:pt>
                <c:pt idx="1748">
                  <c:v>0.17369999999999999</c:v>
                </c:pt>
                <c:pt idx="1749">
                  <c:v>0.1741</c:v>
                </c:pt>
                <c:pt idx="1750">
                  <c:v>0.174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D7A-48C3-ABB7-1662759C4500}"/>
            </c:ext>
          </c:extLst>
        </c:ser>
        <c:ser>
          <c:idx val="3"/>
          <c:order val="1"/>
          <c:tx>
            <c:strRef>
              <c:f>SPEC!$E$1</c:f>
              <c:strCache>
                <c:ptCount val="1"/>
                <c:pt idx="0">
                  <c:v>Complex 1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PEC!$A$2:$A$1756</c:f>
              <c:numCache>
                <c:formatCode>General</c:formatCode>
                <c:ptCount val="1755"/>
                <c:pt idx="0">
                  <c:v>900</c:v>
                </c:pt>
                <c:pt idx="1">
                  <c:v>899.8</c:v>
                </c:pt>
                <c:pt idx="2">
                  <c:v>899.6</c:v>
                </c:pt>
                <c:pt idx="3">
                  <c:v>899.4</c:v>
                </c:pt>
                <c:pt idx="4">
                  <c:v>899.2</c:v>
                </c:pt>
                <c:pt idx="5">
                  <c:v>899</c:v>
                </c:pt>
                <c:pt idx="6">
                  <c:v>898.8</c:v>
                </c:pt>
                <c:pt idx="7">
                  <c:v>898.6</c:v>
                </c:pt>
                <c:pt idx="8">
                  <c:v>898.4</c:v>
                </c:pt>
                <c:pt idx="9">
                  <c:v>898.2</c:v>
                </c:pt>
                <c:pt idx="10">
                  <c:v>898</c:v>
                </c:pt>
                <c:pt idx="11">
                  <c:v>897.8</c:v>
                </c:pt>
                <c:pt idx="12">
                  <c:v>897.6</c:v>
                </c:pt>
                <c:pt idx="13">
                  <c:v>897.4</c:v>
                </c:pt>
                <c:pt idx="14">
                  <c:v>897.2</c:v>
                </c:pt>
                <c:pt idx="15">
                  <c:v>897</c:v>
                </c:pt>
                <c:pt idx="16">
                  <c:v>896.8</c:v>
                </c:pt>
                <c:pt idx="17">
                  <c:v>896.6</c:v>
                </c:pt>
                <c:pt idx="18">
                  <c:v>896.4</c:v>
                </c:pt>
                <c:pt idx="19">
                  <c:v>896.2</c:v>
                </c:pt>
                <c:pt idx="20">
                  <c:v>896</c:v>
                </c:pt>
                <c:pt idx="21">
                  <c:v>895.8</c:v>
                </c:pt>
                <c:pt idx="22">
                  <c:v>895.6</c:v>
                </c:pt>
                <c:pt idx="23">
                  <c:v>895.4</c:v>
                </c:pt>
                <c:pt idx="24">
                  <c:v>895.2</c:v>
                </c:pt>
                <c:pt idx="25">
                  <c:v>895</c:v>
                </c:pt>
                <c:pt idx="26">
                  <c:v>894.8</c:v>
                </c:pt>
                <c:pt idx="27">
                  <c:v>894.6</c:v>
                </c:pt>
                <c:pt idx="28">
                  <c:v>894.4</c:v>
                </c:pt>
                <c:pt idx="29">
                  <c:v>894.2</c:v>
                </c:pt>
                <c:pt idx="30">
                  <c:v>894</c:v>
                </c:pt>
                <c:pt idx="31">
                  <c:v>893.8</c:v>
                </c:pt>
                <c:pt idx="32">
                  <c:v>893.6</c:v>
                </c:pt>
                <c:pt idx="33">
                  <c:v>893.4</c:v>
                </c:pt>
                <c:pt idx="34">
                  <c:v>893.2</c:v>
                </c:pt>
                <c:pt idx="35">
                  <c:v>893</c:v>
                </c:pt>
                <c:pt idx="36">
                  <c:v>892.8</c:v>
                </c:pt>
                <c:pt idx="37">
                  <c:v>892.6</c:v>
                </c:pt>
                <c:pt idx="38">
                  <c:v>892.4</c:v>
                </c:pt>
                <c:pt idx="39">
                  <c:v>892.2</c:v>
                </c:pt>
                <c:pt idx="40">
                  <c:v>892</c:v>
                </c:pt>
                <c:pt idx="41">
                  <c:v>891.8</c:v>
                </c:pt>
                <c:pt idx="42">
                  <c:v>891.6</c:v>
                </c:pt>
                <c:pt idx="43">
                  <c:v>891.4</c:v>
                </c:pt>
                <c:pt idx="44">
                  <c:v>891.2</c:v>
                </c:pt>
                <c:pt idx="45">
                  <c:v>891</c:v>
                </c:pt>
                <c:pt idx="46">
                  <c:v>890.8</c:v>
                </c:pt>
                <c:pt idx="47">
                  <c:v>890.6</c:v>
                </c:pt>
                <c:pt idx="48">
                  <c:v>890.4</c:v>
                </c:pt>
                <c:pt idx="49">
                  <c:v>890.2</c:v>
                </c:pt>
                <c:pt idx="50">
                  <c:v>890</c:v>
                </c:pt>
                <c:pt idx="51">
                  <c:v>889.8</c:v>
                </c:pt>
                <c:pt idx="52">
                  <c:v>889.6</c:v>
                </c:pt>
                <c:pt idx="53">
                  <c:v>889.4</c:v>
                </c:pt>
                <c:pt idx="54">
                  <c:v>889.2</c:v>
                </c:pt>
                <c:pt idx="55">
                  <c:v>889</c:v>
                </c:pt>
                <c:pt idx="56">
                  <c:v>888.8</c:v>
                </c:pt>
                <c:pt idx="57">
                  <c:v>888.6</c:v>
                </c:pt>
                <c:pt idx="58">
                  <c:v>888.4</c:v>
                </c:pt>
                <c:pt idx="59">
                  <c:v>888.2</c:v>
                </c:pt>
                <c:pt idx="60">
                  <c:v>888</c:v>
                </c:pt>
                <c:pt idx="61">
                  <c:v>887.8</c:v>
                </c:pt>
                <c:pt idx="62">
                  <c:v>887.6</c:v>
                </c:pt>
                <c:pt idx="63">
                  <c:v>887.4</c:v>
                </c:pt>
                <c:pt idx="64">
                  <c:v>887.2</c:v>
                </c:pt>
                <c:pt idx="65">
                  <c:v>887</c:v>
                </c:pt>
                <c:pt idx="66">
                  <c:v>886.8</c:v>
                </c:pt>
                <c:pt idx="67">
                  <c:v>886.6</c:v>
                </c:pt>
                <c:pt idx="68">
                  <c:v>886.4</c:v>
                </c:pt>
                <c:pt idx="69">
                  <c:v>886.2</c:v>
                </c:pt>
                <c:pt idx="70">
                  <c:v>886</c:v>
                </c:pt>
                <c:pt idx="71">
                  <c:v>885.8</c:v>
                </c:pt>
                <c:pt idx="72">
                  <c:v>885.6</c:v>
                </c:pt>
                <c:pt idx="73">
                  <c:v>885.4</c:v>
                </c:pt>
                <c:pt idx="74">
                  <c:v>885.2</c:v>
                </c:pt>
                <c:pt idx="75">
                  <c:v>885</c:v>
                </c:pt>
                <c:pt idx="76">
                  <c:v>884.8</c:v>
                </c:pt>
                <c:pt idx="77">
                  <c:v>884.6</c:v>
                </c:pt>
                <c:pt idx="78">
                  <c:v>884.4</c:v>
                </c:pt>
                <c:pt idx="79">
                  <c:v>884.2</c:v>
                </c:pt>
                <c:pt idx="80">
                  <c:v>884</c:v>
                </c:pt>
                <c:pt idx="81">
                  <c:v>883.8</c:v>
                </c:pt>
                <c:pt idx="82">
                  <c:v>883.6</c:v>
                </c:pt>
                <c:pt idx="83">
                  <c:v>883.4</c:v>
                </c:pt>
                <c:pt idx="84">
                  <c:v>883.2</c:v>
                </c:pt>
                <c:pt idx="85">
                  <c:v>883</c:v>
                </c:pt>
                <c:pt idx="86">
                  <c:v>882.8</c:v>
                </c:pt>
                <c:pt idx="87">
                  <c:v>882.6</c:v>
                </c:pt>
                <c:pt idx="88">
                  <c:v>882.4</c:v>
                </c:pt>
                <c:pt idx="89">
                  <c:v>882.2</c:v>
                </c:pt>
                <c:pt idx="90">
                  <c:v>882</c:v>
                </c:pt>
                <c:pt idx="91">
                  <c:v>881.8</c:v>
                </c:pt>
                <c:pt idx="92">
                  <c:v>881.6</c:v>
                </c:pt>
                <c:pt idx="93">
                  <c:v>881.4</c:v>
                </c:pt>
                <c:pt idx="94">
                  <c:v>881.2</c:v>
                </c:pt>
                <c:pt idx="95">
                  <c:v>881</c:v>
                </c:pt>
                <c:pt idx="96">
                  <c:v>880.8</c:v>
                </c:pt>
                <c:pt idx="97">
                  <c:v>880.6</c:v>
                </c:pt>
                <c:pt idx="98">
                  <c:v>880.4</c:v>
                </c:pt>
                <c:pt idx="99">
                  <c:v>880.2</c:v>
                </c:pt>
                <c:pt idx="100">
                  <c:v>880</c:v>
                </c:pt>
                <c:pt idx="101">
                  <c:v>879.8</c:v>
                </c:pt>
                <c:pt idx="102">
                  <c:v>879.6</c:v>
                </c:pt>
                <c:pt idx="103">
                  <c:v>879.4</c:v>
                </c:pt>
                <c:pt idx="104">
                  <c:v>879.2</c:v>
                </c:pt>
                <c:pt idx="105">
                  <c:v>879</c:v>
                </c:pt>
                <c:pt idx="106">
                  <c:v>878.8</c:v>
                </c:pt>
                <c:pt idx="107">
                  <c:v>878.6</c:v>
                </c:pt>
                <c:pt idx="108">
                  <c:v>878.4</c:v>
                </c:pt>
                <c:pt idx="109">
                  <c:v>878.2</c:v>
                </c:pt>
                <c:pt idx="110">
                  <c:v>878</c:v>
                </c:pt>
                <c:pt idx="111">
                  <c:v>877.8</c:v>
                </c:pt>
                <c:pt idx="112">
                  <c:v>877.6</c:v>
                </c:pt>
                <c:pt idx="113">
                  <c:v>877.4</c:v>
                </c:pt>
                <c:pt idx="114">
                  <c:v>877.2</c:v>
                </c:pt>
                <c:pt idx="115">
                  <c:v>877</c:v>
                </c:pt>
                <c:pt idx="116">
                  <c:v>876.8</c:v>
                </c:pt>
                <c:pt idx="117">
                  <c:v>876.6</c:v>
                </c:pt>
                <c:pt idx="118">
                  <c:v>876.4</c:v>
                </c:pt>
                <c:pt idx="119">
                  <c:v>876.2</c:v>
                </c:pt>
                <c:pt idx="120">
                  <c:v>876</c:v>
                </c:pt>
                <c:pt idx="121">
                  <c:v>875.8</c:v>
                </c:pt>
                <c:pt idx="122">
                  <c:v>875.6</c:v>
                </c:pt>
                <c:pt idx="123">
                  <c:v>875.4</c:v>
                </c:pt>
                <c:pt idx="124">
                  <c:v>875.2</c:v>
                </c:pt>
                <c:pt idx="125">
                  <c:v>875</c:v>
                </c:pt>
                <c:pt idx="126">
                  <c:v>874.8</c:v>
                </c:pt>
                <c:pt idx="127">
                  <c:v>874.6</c:v>
                </c:pt>
                <c:pt idx="128">
                  <c:v>874.4</c:v>
                </c:pt>
                <c:pt idx="129">
                  <c:v>874.2</c:v>
                </c:pt>
                <c:pt idx="130">
                  <c:v>874</c:v>
                </c:pt>
                <c:pt idx="131">
                  <c:v>873.8</c:v>
                </c:pt>
                <c:pt idx="132">
                  <c:v>873.6</c:v>
                </c:pt>
                <c:pt idx="133">
                  <c:v>873.4</c:v>
                </c:pt>
                <c:pt idx="134">
                  <c:v>873.2</c:v>
                </c:pt>
                <c:pt idx="135">
                  <c:v>873</c:v>
                </c:pt>
                <c:pt idx="136">
                  <c:v>872.8</c:v>
                </c:pt>
                <c:pt idx="137">
                  <c:v>872.6</c:v>
                </c:pt>
                <c:pt idx="138">
                  <c:v>872.4</c:v>
                </c:pt>
                <c:pt idx="139">
                  <c:v>872.2</c:v>
                </c:pt>
                <c:pt idx="140">
                  <c:v>872</c:v>
                </c:pt>
                <c:pt idx="141">
                  <c:v>871.8</c:v>
                </c:pt>
                <c:pt idx="142">
                  <c:v>871.6</c:v>
                </c:pt>
                <c:pt idx="143">
                  <c:v>871.4</c:v>
                </c:pt>
                <c:pt idx="144">
                  <c:v>871.2</c:v>
                </c:pt>
                <c:pt idx="145">
                  <c:v>871</c:v>
                </c:pt>
                <c:pt idx="146">
                  <c:v>870.8</c:v>
                </c:pt>
                <c:pt idx="147">
                  <c:v>870.6</c:v>
                </c:pt>
                <c:pt idx="148">
                  <c:v>870.4</c:v>
                </c:pt>
                <c:pt idx="149">
                  <c:v>870.2</c:v>
                </c:pt>
                <c:pt idx="150">
                  <c:v>870</c:v>
                </c:pt>
                <c:pt idx="151">
                  <c:v>869.8</c:v>
                </c:pt>
                <c:pt idx="152">
                  <c:v>869.6</c:v>
                </c:pt>
                <c:pt idx="153">
                  <c:v>869.4</c:v>
                </c:pt>
                <c:pt idx="154">
                  <c:v>869.2</c:v>
                </c:pt>
                <c:pt idx="155">
                  <c:v>869</c:v>
                </c:pt>
                <c:pt idx="156">
                  <c:v>868.8</c:v>
                </c:pt>
                <c:pt idx="157">
                  <c:v>868.6</c:v>
                </c:pt>
                <c:pt idx="158">
                  <c:v>868.4</c:v>
                </c:pt>
                <c:pt idx="159">
                  <c:v>868.2</c:v>
                </c:pt>
                <c:pt idx="160">
                  <c:v>868</c:v>
                </c:pt>
                <c:pt idx="161">
                  <c:v>867.8</c:v>
                </c:pt>
                <c:pt idx="162">
                  <c:v>867.6</c:v>
                </c:pt>
                <c:pt idx="163">
                  <c:v>867.4</c:v>
                </c:pt>
                <c:pt idx="164">
                  <c:v>867.2</c:v>
                </c:pt>
                <c:pt idx="165">
                  <c:v>867</c:v>
                </c:pt>
                <c:pt idx="166">
                  <c:v>866.8</c:v>
                </c:pt>
                <c:pt idx="167">
                  <c:v>866.6</c:v>
                </c:pt>
                <c:pt idx="168">
                  <c:v>866.4</c:v>
                </c:pt>
                <c:pt idx="169">
                  <c:v>866.2</c:v>
                </c:pt>
                <c:pt idx="170">
                  <c:v>866</c:v>
                </c:pt>
                <c:pt idx="171">
                  <c:v>865.8</c:v>
                </c:pt>
                <c:pt idx="172">
                  <c:v>865.6</c:v>
                </c:pt>
                <c:pt idx="173">
                  <c:v>865.4</c:v>
                </c:pt>
                <c:pt idx="174">
                  <c:v>865.2</c:v>
                </c:pt>
                <c:pt idx="175">
                  <c:v>865</c:v>
                </c:pt>
                <c:pt idx="176">
                  <c:v>864.8</c:v>
                </c:pt>
                <c:pt idx="177">
                  <c:v>864.6</c:v>
                </c:pt>
                <c:pt idx="178">
                  <c:v>864.4</c:v>
                </c:pt>
                <c:pt idx="179">
                  <c:v>864.2</c:v>
                </c:pt>
                <c:pt idx="180">
                  <c:v>864</c:v>
                </c:pt>
                <c:pt idx="181">
                  <c:v>863.8</c:v>
                </c:pt>
                <c:pt idx="182">
                  <c:v>863.6</c:v>
                </c:pt>
                <c:pt idx="183">
                  <c:v>863.4</c:v>
                </c:pt>
                <c:pt idx="184">
                  <c:v>863.2</c:v>
                </c:pt>
                <c:pt idx="185">
                  <c:v>863</c:v>
                </c:pt>
                <c:pt idx="186">
                  <c:v>862.8</c:v>
                </c:pt>
                <c:pt idx="187">
                  <c:v>862.6</c:v>
                </c:pt>
                <c:pt idx="188">
                  <c:v>862.4</c:v>
                </c:pt>
                <c:pt idx="189">
                  <c:v>862.2</c:v>
                </c:pt>
                <c:pt idx="190">
                  <c:v>862</c:v>
                </c:pt>
                <c:pt idx="191">
                  <c:v>861.8</c:v>
                </c:pt>
                <c:pt idx="192">
                  <c:v>861.6</c:v>
                </c:pt>
                <c:pt idx="193">
                  <c:v>861.4</c:v>
                </c:pt>
                <c:pt idx="194">
                  <c:v>861.2</c:v>
                </c:pt>
                <c:pt idx="195">
                  <c:v>861</c:v>
                </c:pt>
                <c:pt idx="196">
                  <c:v>860.8</c:v>
                </c:pt>
                <c:pt idx="197">
                  <c:v>860.6</c:v>
                </c:pt>
                <c:pt idx="198">
                  <c:v>860.4</c:v>
                </c:pt>
                <c:pt idx="199">
                  <c:v>860.2</c:v>
                </c:pt>
                <c:pt idx="200">
                  <c:v>860</c:v>
                </c:pt>
                <c:pt idx="201">
                  <c:v>859.8</c:v>
                </c:pt>
                <c:pt idx="202">
                  <c:v>859.6</c:v>
                </c:pt>
                <c:pt idx="203">
                  <c:v>859.4</c:v>
                </c:pt>
                <c:pt idx="204">
                  <c:v>859.2</c:v>
                </c:pt>
                <c:pt idx="205">
                  <c:v>859</c:v>
                </c:pt>
                <c:pt idx="206">
                  <c:v>858.8</c:v>
                </c:pt>
                <c:pt idx="207">
                  <c:v>858.6</c:v>
                </c:pt>
                <c:pt idx="208">
                  <c:v>858.4</c:v>
                </c:pt>
                <c:pt idx="209">
                  <c:v>858.2</c:v>
                </c:pt>
                <c:pt idx="210">
                  <c:v>858</c:v>
                </c:pt>
                <c:pt idx="211">
                  <c:v>857.8</c:v>
                </c:pt>
                <c:pt idx="212">
                  <c:v>857.6</c:v>
                </c:pt>
                <c:pt idx="213">
                  <c:v>857.4</c:v>
                </c:pt>
                <c:pt idx="214">
                  <c:v>857.2</c:v>
                </c:pt>
                <c:pt idx="215">
                  <c:v>857</c:v>
                </c:pt>
                <c:pt idx="216">
                  <c:v>856.8</c:v>
                </c:pt>
                <c:pt idx="217">
                  <c:v>856.6</c:v>
                </c:pt>
                <c:pt idx="218">
                  <c:v>856.4</c:v>
                </c:pt>
                <c:pt idx="219">
                  <c:v>856.2</c:v>
                </c:pt>
                <c:pt idx="220">
                  <c:v>856</c:v>
                </c:pt>
                <c:pt idx="221">
                  <c:v>855.8</c:v>
                </c:pt>
                <c:pt idx="222">
                  <c:v>855.6</c:v>
                </c:pt>
                <c:pt idx="223">
                  <c:v>855.4</c:v>
                </c:pt>
                <c:pt idx="224">
                  <c:v>855.2</c:v>
                </c:pt>
                <c:pt idx="225">
                  <c:v>855</c:v>
                </c:pt>
                <c:pt idx="226">
                  <c:v>854.8</c:v>
                </c:pt>
                <c:pt idx="227">
                  <c:v>854.6</c:v>
                </c:pt>
                <c:pt idx="228">
                  <c:v>854.4</c:v>
                </c:pt>
                <c:pt idx="229">
                  <c:v>854.2</c:v>
                </c:pt>
                <c:pt idx="230">
                  <c:v>854</c:v>
                </c:pt>
                <c:pt idx="231">
                  <c:v>853.8</c:v>
                </c:pt>
                <c:pt idx="232">
                  <c:v>853.6</c:v>
                </c:pt>
                <c:pt idx="233">
                  <c:v>853.4</c:v>
                </c:pt>
                <c:pt idx="234">
                  <c:v>853.2</c:v>
                </c:pt>
                <c:pt idx="235">
                  <c:v>853</c:v>
                </c:pt>
                <c:pt idx="236">
                  <c:v>852.8</c:v>
                </c:pt>
                <c:pt idx="237">
                  <c:v>852.6</c:v>
                </c:pt>
                <c:pt idx="238">
                  <c:v>852.4</c:v>
                </c:pt>
                <c:pt idx="239">
                  <c:v>852.2</c:v>
                </c:pt>
                <c:pt idx="240">
                  <c:v>852</c:v>
                </c:pt>
                <c:pt idx="241">
                  <c:v>851.8</c:v>
                </c:pt>
                <c:pt idx="242">
                  <c:v>851.6</c:v>
                </c:pt>
                <c:pt idx="243">
                  <c:v>851.4</c:v>
                </c:pt>
                <c:pt idx="244">
                  <c:v>851.2</c:v>
                </c:pt>
                <c:pt idx="245">
                  <c:v>851</c:v>
                </c:pt>
                <c:pt idx="246">
                  <c:v>850.8</c:v>
                </c:pt>
                <c:pt idx="247">
                  <c:v>850.6</c:v>
                </c:pt>
                <c:pt idx="248">
                  <c:v>850.4</c:v>
                </c:pt>
                <c:pt idx="249">
                  <c:v>850.2</c:v>
                </c:pt>
                <c:pt idx="250">
                  <c:v>850</c:v>
                </c:pt>
                <c:pt idx="251">
                  <c:v>849.8</c:v>
                </c:pt>
                <c:pt idx="252">
                  <c:v>849.6</c:v>
                </c:pt>
                <c:pt idx="253">
                  <c:v>849.4</c:v>
                </c:pt>
                <c:pt idx="254">
                  <c:v>849.2</c:v>
                </c:pt>
                <c:pt idx="255">
                  <c:v>849</c:v>
                </c:pt>
                <c:pt idx="256">
                  <c:v>848.8</c:v>
                </c:pt>
                <c:pt idx="257">
                  <c:v>848.6</c:v>
                </c:pt>
                <c:pt idx="258">
                  <c:v>848.4</c:v>
                </c:pt>
                <c:pt idx="259">
                  <c:v>848.2</c:v>
                </c:pt>
                <c:pt idx="260">
                  <c:v>848</c:v>
                </c:pt>
                <c:pt idx="261">
                  <c:v>847.8</c:v>
                </c:pt>
                <c:pt idx="262">
                  <c:v>847.6</c:v>
                </c:pt>
                <c:pt idx="263">
                  <c:v>847.4</c:v>
                </c:pt>
                <c:pt idx="264">
                  <c:v>847.2</c:v>
                </c:pt>
                <c:pt idx="265">
                  <c:v>847</c:v>
                </c:pt>
                <c:pt idx="266">
                  <c:v>846.8</c:v>
                </c:pt>
                <c:pt idx="267">
                  <c:v>846.6</c:v>
                </c:pt>
                <c:pt idx="268">
                  <c:v>846.4</c:v>
                </c:pt>
                <c:pt idx="269">
                  <c:v>846.2</c:v>
                </c:pt>
                <c:pt idx="270">
                  <c:v>846</c:v>
                </c:pt>
                <c:pt idx="271">
                  <c:v>845.8</c:v>
                </c:pt>
                <c:pt idx="272">
                  <c:v>845.6</c:v>
                </c:pt>
                <c:pt idx="273">
                  <c:v>845.4</c:v>
                </c:pt>
                <c:pt idx="274">
                  <c:v>845.2</c:v>
                </c:pt>
                <c:pt idx="275">
                  <c:v>845</c:v>
                </c:pt>
                <c:pt idx="276">
                  <c:v>844.8</c:v>
                </c:pt>
                <c:pt idx="277">
                  <c:v>844.6</c:v>
                </c:pt>
                <c:pt idx="278">
                  <c:v>844.4</c:v>
                </c:pt>
                <c:pt idx="279">
                  <c:v>844.2</c:v>
                </c:pt>
                <c:pt idx="280">
                  <c:v>844</c:v>
                </c:pt>
                <c:pt idx="281">
                  <c:v>843.8</c:v>
                </c:pt>
                <c:pt idx="282">
                  <c:v>843.6</c:v>
                </c:pt>
                <c:pt idx="283">
                  <c:v>843.4</c:v>
                </c:pt>
                <c:pt idx="284">
                  <c:v>843.2</c:v>
                </c:pt>
                <c:pt idx="285">
                  <c:v>843</c:v>
                </c:pt>
                <c:pt idx="286">
                  <c:v>842.8</c:v>
                </c:pt>
                <c:pt idx="287">
                  <c:v>842.6</c:v>
                </c:pt>
                <c:pt idx="288">
                  <c:v>842.4</c:v>
                </c:pt>
                <c:pt idx="289">
                  <c:v>842.2</c:v>
                </c:pt>
                <c:pt idx="290">
                  <c:v>842</c:v>
                </c:pt>
                <c:pt idx="291">
                  <c:v>841.8</c:v>
                </c:pt>
                <c:pt idx="292">
                  <c:v>841.6</c:v>
                </c:pt>
                <c:pt idx="293">
                  <c:v>841.4</c:v>
                </c:pt>
                <c:pt idx="294">
                  <c:v>841.2</c:v>
                </c:pt>
                <c:pt idx="295">
                  <c:v>841</c:v>
                </c:pt>
                <c:pt idx="296">
                  <c:v>840.8</c:v>
                </c:pt>
                <c:pt idx="297">
                  <c:v>840.6</c:v>
                </c:pt>
                <c:pt idx="298">
                  <c:v>840.4</c:v>
                </c:pt>
                <c:pt idx="299">
                  <c:v>840.2</c:v>
                </c:pt>
                <c:pt idx="300">
                  <c:v>840</c:v>
                </c:pt>
                <c:pt idx="301">
                  <c:v>839.8</c:v>
                </c:pt>
                <c:pt idx="302">
                  <c:v>839.6</c:v>
                </c:pt>
                <c:pt idx="303">
                  <c:v>839.4</c:v>
                </c:pt>
                <c:pt idx="304">
                  <c:v>839.2</c:v>
                </c:pt>
                <c:pt idx="305">
                  <c:v>839</c:v>
                </c:pt>
                <c:pt idx="306">
                  <c:v>838.8</c:v>
                </c:pt>
                <c:pt idx="307">
                  <c:v>838.6</c:v>
                </c:pt>
                <c:pt idx="308">
                  <c:v>838.4</c:v>
                </c:pt>
                <c:pt idx="309">
                  <c:v>838.2</c:v>
                </c:pt>
                <c:pt idx="310">
                  <c:v>838</c:v>
                </c:pt>
                <c:pt idx="311">
                  <c:v>837.8</c:v>
                </c:pt>
                <c:pt idx="312">
                  <c:v>837.6</c:v>
                </c:pt>
                <c:pt idx="313">
                  <c:v>837.4</c:v>
                </c:pt>
                <c:pt idx="314">
                  <c:v>837.2</c:v>
                </c:pt>
                <c:pt idx="315">
                  <c:v>837</c:v>
                </c:pt>
                <c:pt idx="316">
                  <c:v>836.8</c:v>
                </c:pt>
                <c:pt idx="317">
                  <c:v>836.6</c:v>
                </c:pt>
                <c:pt idx="318">
                  <c:v>836.4</c:v>
                </c:pt>
                <c:pt idx="319">
                  <c:v>836.2</c:v>
                </c:pt>
                <c:pt idx="320">
                  <c:v>836</c:v>
                </c:pt>
                <c:pt idx="321">
                  <c:v>835.8</c:v>
                </c:pt>
                <c:pt idx="322">
                  <c:v>835.6</c:v>
                </c:pt>
                <c:pt idx="323">
                  <c:v>835.4</c:v>
                </c:pt>
                <c:pt idx="324">
                  <c:v>835.2</c:v>
                </c:pt>
                <c:pt idx="325">
                  <c:v>835</c:v>
                </c:pt>
                <c:pt idx="326">
                  <c:v>834.8</c:v>
                </c:pt>
                <c:pt idx="327">
                  <c:v>834.6</c:v>
                </c:pt>
                <c:pt idx="328">
                  <c:v>834.4</c:v>
                </c:pt>
                <c:pt idx="329">
                  <c:v>834.2</c:v>
                </c:pt>
                <c:pt idx="330">
                  <c:v>834</c:v>
                </c:pt>
                <c:pt idx="331">
                  <c:v>833.8</c:v>
                </c:pt>
                <c:pt idx="332">
                  <c:v>833.6</c:v>
                </c:pt>
                <c:pt idx="333">
                  <c:v>833.4</c:v>
                </c:pt>
                <c:pt idx="334">
                  <c:v>833.2</c:v>
                </c:pt>
                <c:pt idx="335">
                  <c:v>833</c:v>
                </c:pt>
                <c:pt idx="336">
                  <c:v>832.8</c:v>
                </c:pt>
                <c:pt idx="337">
                  <c:v>832.6</c:v>
                </c:pt>
                <c:pt idx="338">
                  <c:v>832.4</c:v>
                </c:pt>
                <c:pt idx="339">
                  <c:v>832.2</c:v>
                </c:pt>
                <c:pt idx="340">
                  <c:v>832</c:v>
                </c:pt>
                <c:pt idx="341">
                  <c:v>831.8</c:v>
                </c:pt>
                <c:pt idx="342">
                  <c:v>831.6</c:v>
                </c:pt>
                <c:pt idx="343">
                  <c:v>831.4</c:v>
                </c:pt>
                <c:pt idx="344">
                  <c:v>831.2</c:v>
                </c:pt>
                <c:pt idx="345">
                  <c:v>831</c:v>
                </c:pt>
                <c:pt idx="346">
                  <c:v>830.8</c:v>
                </c:pt>
                <c:pt idx="347">
                  <c:v>830.6</c:v>
                </c:pt>
                <c:pt idx="348">
                  <c:v>830.4</c:v>
                </c:pt>
                <c:pt idx="349">
                  <c:v>830.2</c:v>
                </c:pt>
                <c:pt idx="350">
                  <c:v>830</c:v>
                </c:pt>
                <c:pt idx="351">
                  <c:v>829.8</c:v>
                </c:pt>
                <c:pt idx="352">
                  <c:v>829.6</c:v>
                </c:pt>
                <c:pt idx="353">
                  <c:v>829.4</c:v>
                </c:pt>
                <c:pt idx="354">
                  <c:v>829.2</c:v>
                </c:pt>
                <c:pt idx="355">
                  <c:v>829</c:v>
                </c:pt>
                <c:pt idx="356">
                  <c:v>828.8</c:v>
                </c:pt>
                <c:pt idx="357">
                  <c:v>828.6</c:v>
                </c:pt>
                <c:pt idx="358">
                  <c:v>828.4</c:v>
                </c:pt>
                <c:pt idx="359">
                  <c:v>828.2</c:v>
                </c:pt>
                <c:pt idx="360">
                  <c:v>828</c:v>
                </c:pt>
                <c:pt idx="361">
                  <c:v>827.8</c:v>
                </c:pt>
                <c:pt idx="362">
                  <c:v>827.6</c:v>
                </c:pt>
                <c:pt idx="363">
                  <c:v>827.4</c:v>
                </c:pt>
                <c:pt idx="364">
                  <c:v>827.2</c:v>
                </c:pt>
                <c:pt idx="365">
                  <c:v>827</c:v>
                </c:pt>
                <c:pt idx="366">
                  <c:v>826.8</c:v>
                </c:pt>
                <c:pt idx="367">
                  <c:v>826.6</c:v>
                </c:pt>
                <c:pt idx="368">
                  <c:v>826.4</c:v>
                </c:pt>
                <c:pt idx="369">
                  <c:v>826.2</c:v>
                </c:pt>
                <c:pt idx="370">
                  <c:v>826</c:v>
                </c:pt>
                <c:pt idx="371">
                  <c:v>825.8</c:v>
                </c:pt>
                <c:pt idx="372">
                  <c:v>825.6</c:v>
                </c:pt>
                <c:pt idx="373">
                  <c:v>825.4</c:v>
                </c:pt>
                <c:pt idx="374">
                  <c:v>825.2</c:v>
                </c:pt>
                <c:pt idx="375">
                  <c:v>825</c:v>
                </c:pt>
                <c:pt idx="376">
                  <c:v>824.8</c:v>
                </c:pt>
                <c:pt idx="377">
                  <c:v>824.6</c:v>
                </c:pt>
                <c:pt idx="378">
                  <c:v>824.4</c:v>
                </c:pt>
                <c:pt idx="379">
                  <c:v>824.2</c:v>
                </c:pt>
                <c:pt idx="380">
                  <c:v>824</c:v>
                </c:pt>
                <c:pt idx="381">
                  <c:v>823.8</c:v>
                </c:pt>
                <c:pt idx="382">
                  <c:v>823.6</c:v>
                </c:pt>
                <c:pt idx="383">
                  <c:v>823.4</c:v>
                </c:pt>
                <c:pt idx="384">
                  <c:v>823.2</c:v>
                </c:pt>
                <c:pt idx="385">
                  <c:v>823</c:v>
                </c:pt>
                <c:pt idx="386">
                  <c:v>822.8</c:v>
                </c:pt>
                <c:pt idx="387">
                  <c:v>822.6</c:v>
                </c:pt>
                <c:pt idx="388">
                  <c:v>822.4</c:v>
                </c:pt>
                <c:pt idx="389">
                  <c:v>822.2</c:v>
                </c:pt>
                <c:pt idx="390">
                  <c:v>822</c:v>
                </c:pt>
                <c:pt idx="391">
                  <c:v>821.8</c:v>
                </c:pt>
                <c:pt idx="392">
                  <c:v>821.6</c:v>
                </c:pt>
                <c:pt idx="393">
                  <c:v>821.4</c:v>
                </c:pt>
                <c:pt idx="394">
                  <c:v>821.2</c:v>
                </c:pt>
                <c:pt idx="395">
                  <c:v>821</c:v>
                </c:pt>
                <c:pt idx="396">
                  <c:v>820.8</c:v>
                </c:pt>
                <c:pt idx="397">
                  <c:v>820.6</c:v>
                </c:pt>
                <c:pt idx="398">
                  <c:v>820.4</c:v>
                </c:pt>
                <c:pt idx="399">
                  <c:v>820.2</c:v>
                </c:pt>
                <c:pt idx="400">
                  <c:v>820</c:v>
                </c:pt>
                <c:pt idx="401">
                  <c:v>819.8</c:v>
                </c:pt>
                <c:pt idx="402">
                  <c:v>819.6</c:v>
                </c:pt>
                <c:pt idx="403">
                  <c:v>819.4</c:v>
                </c:pt>
                <c:pt idx="404">
                  <c:v>819.2</c:v>
                </c:pt>
                <c:pt idx="405">
                  <c:v>819</c:v>
                </c:pt>
                <c:pt idx="406">
                  <c:v>818.8</c:v>
                </c:pt>
                <c:pt idx="407">
                  <c:v>818.6</c:v>
                </c:pt>
                <c:pt idx="408">
                  <c:v>818.4</c:v>
                </c:pt>
                <c:pt idx="409">
                  <c:v>818.2</c:v>
                </c:pt>
                <c:pt idx="410">
                  <c:v>818</c:v>
                </c:pt>
                <c:pt idx="411">
                  <c:v>817.8</c:v>
                </c:pt>
                <c:pt idx="412">
                  <c:v>817.6</c:v>
                </c:pt>
                <c:pt idx="413">
                  <c:v>817.4</c:v>
                </c:pt>
                <c:pt idx="414">
                  <c:v>817.2</c:v>
                </c:pt>
                <c:pt idx="415">
                  <c:v>817</c:v>
                </c:pt>
                <c:pt idx="416">
                  <c:v>816.8</c:v>
                </c:pt>
                <c:pt idx="417">
                  <c:v>816.6</c:v>
                </c:pt>
                <c:pt idx="418">
                  <c:v>816.4</c:v>
                </c:pt>
                <c:pt idx="419">
                  <c:v>816.2</c:v>
                </c:pt>
                <c:pt idx="420">
                  <c:v>816</c:v>
                </c:pt>
                <c:pt idx="421">
                  <c:v>815.8</c:v>
                </c:pt>
                <c:pt idx="422">
                  <c:v>815.6</c:v>
                </c:pt>
                <c:pt idx="423">
                  <c:v>815.4</c:v>
                </c:pt>
                <c:pt idx="424">
                  <c:v>815.2</c:v>
                </c:pt>
                <c:pt idx="425">
                  <c:v>815</c:v>
                </c:pt>
                <c:pt idx="426">
                  <c:v>814.8</c:v>
                </c:pt>
                <c:pt idx="427">
                  <c:v>814.6</c:v>
                </c:pt>
                <c:pt idx="428">
                  <c:v>814.4</c:v>
                </c:pt>
                <c:pt idx="429">
                  <c:v>814.2</c:v>
                </c:pt>
                <c:pt idx="430">
                  <c:v>814</c:v>
                </c:pt>
                <c:pt idx="431">
                  <c:v>813.8</c:v>
                </c:pt>
                <c:pt idx="432">
                  <c:v>813.6</c:v>
                </c:pt>
                <c:pt idx="433">
                  <c:v>813.4</c:v>
                </c:pt>
                <c:pt idx="434">
                  <c:v>813.2</c:v>
                </c:pt>
                <c:pt idx="435">
                  <c:v>813</c:v>
                </c:pt>
                <c:pt idx="436">
                  <c:v>812.8</c:v>
                </c:pt>
                <c:pt idx="437">
                  <c:v>812.6</c:v>
                </c:pt>
                <c:pt idx="438">
                  <c:v>812.4</c:v>
                </c:pt>
                <c:pt idx="439">
                  <c:v>812.2</c:v>
                </c:pt>
                <c:pt idx="440">
                  <c:v>812</c:v>
                </c:pt>
                <c:pt idx="441">
                  <c:v>811.8</c:v>
                </c:pt>
                <c:pt idx="442">
                  <c:v>811.6</c:v>
                </c:pt>
                <c:pt idx="443">
                  <c:v>811.4</c:v>
                </c:pt>
                <c:pt idx="444">
                  <c:v>811.2</c:v>
                </c:pt>
                <c:pt idx="445">
                  <c:v>811</c:v>
                </c:pt>
                <c:pt idx="446">
                  <c:v>810.8</c:v>
                </c:pt>
                <c:pt idx="447">
                  <c:v>810.6</c:v>
                </c:pt>
                <c:pt idx="448">
                  <c:v>810.4</c:v>
                </c:pt>
                <c:pt idx="449">
                  <c:v>810.2</c:v>
                </c:pt>
                <c:pt idx="450">
                  <c:v>810</c:v>
                </c:pt>
                <c:pt idx="451">
                  <c:v>809.8</c:v>
                </c:pt>
                <c:pt idx="452">
                  <c:v>809.6</c:v>
                </c:pt>
                <c:pt idx="453">
                  <c:v>809.4</c:v>
                </c:pt>
                <c:pt idx="454">
                  <c:v>809.2</c:v>
                </c:pt>
                <c:pt idx="455">
                  <c:v>809</c:v>
                </c:pt>
                <c:pt idx="456">
                  <c:v>808.8</c:v>
                </c:pt>
                <c:pt idx="457">
                  <c:v>808.6</c:v>
                </c:pt>
                <c:pt idx="458">
                  <c:v>808.4</c:v>
                </c:pt>
                <c:pt idx="459">
                  <c:v>808.2</c:v>
                </c:pt>
                <c:pt idx="460">
                  <c:v>808</c:v>
                </c:pt>
                <c:pt idx="461">
                  <c:v>807.8</c:v>
                </c:pt>
                <c:pt idx="462">
                  <c:v>807.6</c:v>
                </c:pt>
                <c:pt idx="463">
                  <c:v>807.4</c:v>
                </c:pt>
                <c:pt idx="464">
                  <c:v>807.2</c:v>
                </c:pt>
                <c:pt idx="465">
                  <c:v>807</c:v>
                </c:pt>
                <c:pt idx="466">
                  <c:v>806.8</c:v>
                </c:pt>
                <c:pt idx="467">
                  <c:v>806.6</c:v>
                </c:pt>
                <c:pt idx="468">
                  <c:v>806.4</c:v>
                </c:pt>
                <c:pt idx="469">
                  <c:v>806.2</c:v>
                </c:pt>
                <c:pt idx="470">
                  <c:v>806</c:v>
                </c:pt>
                <c:pt idx="471">
                  <c:v>805.8</c:v>
                </c:pt>
                <c:pt idx="472">
                  <c:v>805.6</c:v>
                </c:pt>
                <c:pt idx="473">
                  <c:v>805.4</c:v>
                </c:pt>
                <c:pt idx="474">
                  <c:v>805.2</c:v>
                </c:pt>
                <c:pt idx="475">
                  <c:v>805</c:v>
                </c:pt>
                <c:pt idx="476">
                  <c:v>804.8</c:v>
                </c:pt>
                <c:pt idx="477">
                  <c:v>804.6</c:v>
                </c:pt>
                <c:pt idx="478">
                  <c:v>804.4</c:v>
                </c:pt>
                <c:pt idx="479">
                  <c:v>804.2</c:v>
                </c:pt>
                <c:pt idx="480">
                  <c:v>804</c:v>
                </c:pt>
                <c:pt idx="481">
                  <c:v>803.8</c:v>
                </c:pt>
                <c:pt idx="482">
                  <c:v>803.6</c:v>
                </c:pt>
                <c:pt idx="483">
                  <c:v>803.4</c:v>
                </c:pt>
                <c:pt idx="484">
                  <c:v>803.2</c:v>
                </c:pt>
                <c:pt idx="485">
                  <c:v>803</c:v>
                </c:pt>
                <c:pt idx="486">
                  <c:v>802.8</c:v>
                </c:pt>
                <c:pt idx="487">
                  <c:v>802.6</c:v>
                </c:pt>
                <c:pt idx="488">
                  <c:v>802.4</c:v>
                </c:pt>
                <c:pt idx="489">
                  <c:v>802.2</c:v>
                </c:pt>
                <c:pt idx="490">
                  <c:v>802</c:v>
                </c:pt>
                <c:pt idx="491">
                  <c:v>801.8</c:v>
                </c:pt>
                <c:pt idx="492">
                  <c:v>801.6</c:v>
                </c:pt>
                <c:pt idx="493">
                  <c:v>801.4</c:v>
                </c:pt>
                <c:pt idx="494">
                  <c:v>801.2</c:v>
                </c:pt>
                <c:pt idx="495">
                  <c:v>801</c:v>
                </c:pt>
                <c:pt idx="496">
                  <c:v>800.8</c:v>
                </c:pt>
                <c:pt idx="497">
                  <c:v>800.6</c:v>
                </c:pt>
                <c:pt idx="498">
                  <c:v>800.4</c:v>
                </c:pt>
                <c:pt idx="499">
                  <c:v>800.2</c:v>
                </c:pt>
                <c:pt idx="500">
                  <c:v>800</c:v>
                </c:pt>
                <c:pt idx="501">
                  <c:v>799.8</c:v>
                </c:pt>
                <c:pt idx="502">
                  <c:v>799.6</c:v>
                </c:pt>
                <c:pt idx="503">
                  <c:v>799.4</c:v>
                </c:pt>
                <c:pt idx="504">
                  <c:v>799.2</c:v>
                </c:pt>
                <c:pt idx="505">
                  <c:v>799</c:v>
                </c:pt>
                <c:pt idx="506">
                  <c:v>798.8</c:v>
                </c:pt>
                <c:pt idx="507">
                  <c:v>798.6</c:v>
                </c:pt>
                <c:pt idx="508">
                  <c:v>798.4</c:v>
                </c:pt>
                <c:pt idx="509">
                  <c:v>798.2</c:v>
                </c:pt>
                <c:pt idx="510">
                  <c:v>798</c:v>
                </c:pt>
                <c:pt idx="511">
                  <c:v>797.8</c:v>
                </c:pt>
                <c:pt idx="512">
                  <c:v>797.6</c:v>
                </c:pt>
                <c:pt idx="513">
                  <c:v>797.4</c:v>
                </c:pt>
                <c:pt idx="514">
                  <c:v>797.2</c:v>
                </c:pt>
                <c:pt idx="515">
                  <c:v>797</c:v>
                </c:pt>
                <c:pt idx="516">
                  <c:v>796.8</c:v>
                </c:pt>
                <c:pt idx="517">
                  <c:v>796.6</c:v>
                </c:pt>
                <c:pt idx="518">
                  <c:v>796.4</c:v>
                </c:pt>
                <c:pt idx="519">
                  <c:v>796.2</c:v>
                </c:pt>
                <c:pt idx="520">
                  <c:v>796</c:v>
                </c:pt>
                <c:pt idx="521">
                  <c:v>795.8</c:v>
                </c:pt>
                <c:pt idx="522">
                  <c:v>795.6</c:v>
                </c:pt>
                <c:pt idx="523">
                  <c:v>795.4</c:v>
                </c:pt>
                <c:pt idx="524">
                  <c:v>795.2</c:v>
                </c:pt>
                <c:pt idx="525">
                  <c:v>795</c:v>
                </c:pt>
                <c:pt idx="526">
                  <c:v>794.8</c:v>
                </c:pt>
                <c:pt idx="527">
                  <c:v>794.6</c:v>
                </c:pt>
                <c:pt idx="528">
                  <c:v>794.4</c:v>
                </c:pt>
                <c:pt idx="529">
                  <c:v>794.2</c:v>
                </c:pt>
                <c:pt idx="530">
                  <c:v>794</c:v>
                </c:pt>
                <c:pt idx="531">
                  <c:v>793.8</c:v>
                </c:pt>
                <c:pt idx="532">
                  <c:v>793.6</c:v>
                </c:pt>
                <c:pt idx="533">
                  <c:v>793.4</c:v>
                </c:pt>
                <c:pt idx="534">
                  <c:v>793.2</c:v>
                </c:pt>
                <c:pt idx="535">
                  <c:v>793</c:v>
                </c:pt>
                <c:pt idx="536">
                  <c:v>792.8</c:v>
                </c:pt>
                <c:pt idx="537">
                  <c:v>792.6</c:v>
                </c:pt>
                <c:pt idx="538">
                  <c:v>792.4</c:v>
                </c:pt>
                <c:pt idx="539">
                  <c:v>792.2</c:v>
                </c:pt>
                <c:pt idx="540">
                  <c:v>792</c:v>
                </c:pt>
                <c:pt idx="541">
                  <c:v>791.8</c:v>
                </c:pt>
                <c:pt idx="542">
                  <c:v>791.6</c:v>
                </c:pt>
                <c:pt idx="543">
                  <c:v>791.4</c:v>
                </c:pt>
                <c:pt idx="544">
                  <c:v>791.2</c:v>
                </c:pt>
                <c:pt idx="545">
                  <c:v>791</c:v>
                </c:pt>
                <c:pt idx="546">
                  <c:v>790.8</c:v>
                </c:pt>
                <c:pt idx="547">
                  <c:v>790.6</c:v>
                </c:pt>
                <c:pt idx="548">
                  <c:v>790.4</c:v>
                </c:pt>
                <c:pt idx="549">
                  <c:v>790.2</c:v>
                </c:pt>
                <c:pt idx="550">
                  <c:v>790</c:v>
                </c:pt>
                <c:pt idx="551">
                  <c:v>789.8</c:v>
                </c:pt>
                <c:pt idx="552">
                  <c:v>789.6</c:v>
                </c:pt>
                <c:pt idx="553">
                  <c:v>789.4</c:v>
                </c:pt>
                <c:pt idx="554">
                  <c:v>789.2</c:v>
                </c:pt>
                <c:pt idx="555">
                  <c:v>789</c:v>
                </c:pt>
                <c:pt idx="556">
                  <c:v>788.8</c:v>
                </c:pt>
                <c:pt idx="557">
                  <c:v>788.6</c:v>
                </c:pt>
                <c:pt idx="558">
                  <c:v>788.4</c:v>
                </c:pt>
                <c:pt idx="559">
                  <c:v>788.2</c:v>
                </c:pt>
                <c:pt idx="560">
                  <c:v>788</c:v>
                </c:pt>
                <c:pt idx="561">
                  <c:v>787.8</c:v>
                </c:pt>
                <c:pt idx="562">
                  <c:v>787.6</c:v>
                </c:pt>
                <c:pt idx="563">
                  <c:v>787.4</c:v>
                </c:pt>
                <c:pt idx="564">
                  <c:v>787.2</c:v>
                </c:pt>
                <c:pt idx="565">
                  <c:v>787</c:v>
                </c:pt>
                <c:pt idx="566">
                  <c:v>786.8</c:v>
                </c:pt>
                <c:pt idx="567">
                  <c:v>786.6</c:v>
                </c:pt>
                <c:pt idx="568">
                  <c:v>786.4</c:v>
                </c:pt>
                <c:pt idx="569">
                  <c:v>786.2</c:v>
                </c:pt>
                <c:pt idx="570">
                  <c:v>786</c:v>
                </c:pt>
                <c:pt idx="571">
                  <c:v>785.8</c:v>
                </c:pt>
                <c:pt idx="572">
                  <c:v>785.6</c:v>
                </c:pt>
                <c:pt idx="573">
                  <c:v>785.4</c:v>
                </c:pt>
                <c:pt idx="574">
                  <c:v>785.2</c:v>
                </c:pt>
                <c:pt idx="575">
                  <c:v>785</c:v>
                </c:pt>
                <c:pt idx="576">
                  <c:v>784.8</c:v>
                </c:pt>
                <c:pt idx="577">
                  <c:v>784.6</c:v>
                </c:pt>
                <c:pt idx="578">
                  <c:v>784.4</c:v>
                </c:pt>
                <c:pt idx="579">
                  <c:v>784.2</c:v>
                </c:pt>
                <c:pt idx="580">
                  <c:v>784</c:v>
                </c:pt>
                <c:pt idx="581">
                  <c:v>783.8</c:v>
                </c:pt>
                <c:pt idx="582">
                  <c:v>783.6</c:v>
                </c:pt>
                <c:pt idx="583">
                  <c:v>783.4</c:v>
                </c:pt>
                <c:pt idx="584">
                  <c:v>783.2</c:v>
                </c:pt>
                <c:pt idx="585">
                  <c:v>783</c:v>
                </c:pt>
                <c:pt idx="586">
                  <c:v>782.8</c:v>
                </c:pt>
                <c:pt idx="587">
                  <c:v>782.6</c:v>
                </c:pt>
                <c:pt idx="588">
                  <c:v>782.4</c:v>
                </c:pt>
                <c:pt idx="589">
                  <c:v>782.2</c:v>
                </c:pt>
                <c:pt idx="590">
                  <c:v>782</c:v>
                </c:pt>
                <c:pt idx="591">
                  <c:v>781.8</c:v>
                </c:pt>
                <c:pt idx="592">
                  <c:v>781.6</c:v>
                </c:pt>
                <c:pt idx="593">
                  <c:v>781.4</c:v>
                </c:pt>
                <c:pt idx="594">
                  <c:v>781.2</c:v>
                </c:pt>
                <c:pt idx="595">
                  <c:v>781</c:v>
                </c:pt>
                <c:pt idx="596">
                  <c:v>780.8</c:v>
                </c:pt>
                <c:pt idx="597">
                  <c:v>780.6</c:v>
                </c:pt>
                <c:pt idx="598">
                  <c:v>780.4</c:v>
                </c:pt>
                <c:pt idx="599">
                  <c:v>780.2</c:v>
                </c:pt>
                <c:pt idx="600">
                  <c:v>780</c:v>
                </c:pt>
                <c:pt idx="601">
                  <c:v>779.8</c:v>
                </c:pt>
                <c:pt idx="602">
                  <c:v>779.6</c:v>
                </c:pt>
                <c:pt idx="603">
                  <c:v>779.4</c:v>
                </c:pt>
                <c:pt idx="604">
                  <c:v>779.2</c:v>
                </c:pt>
                <c:pt idx="605">
                  <c:v>779</c:v>
                </c:pt>
                <c:pt idx="606">
                  <c:v>778.8</c:v>
                </c:pt>
                <c:pt idx="607">
                  <c:v>778.6</c:v>
                </c:pt>
                <c:pt idx="608">
                  <c:v>778.4</c:v>
                </c:pt>
                <c:pt idx="609">
                  <c:v>778.2</c:v>
                </c:pt>
                <c:pt idx="610">
                  <c:v>778</c:v>
                </c:pt>
                <c:pt idx="611">
                  <c:v>777.8</c:v>
                </c:pt>
                <c:pt idx="612">
                  <c:v>777.6</c:v>
                </c:pt>
                <c:pt idx="613">
                  <c:v>777.4</c:v>
                </c:pt>
                <c:pt idx="614">
                  <c:v>777.2</c:v>
                </c:pt>
                <c:pt idx="615">
                  <c:v>777</c:v>
                </c:pt>
                <c:pt idx="616">
                  <c:v>776.8</c:v>
                </c:pt>
                <c:pt idx="617">
                  <c:v>776.6</c:v>
                </c:pt>
                <c:pt idx="618">
                  <c:v>776.4</c:v>
                </c:pt>
                <c:pt idx="619">
                  <c:v>776.2</c:v>
                </c:pt>
                <c:pt idx="620">
                  <c:v>776</c:v>
                </c:pt>
                <c:pt idx="621">
                  <c:v>775.8</c:v>
                </c:pt>
                <c:pt idx="622">
                  <c:v>775.6</c:v>
                </c:pt>
                <c:pt idx="623">
                  <c:v>775.4</c:v>
                </c:pt>
                <c:pt idx="624">
                  <c:v>775.2</c:v>
                </c:pt>
                <c:pt idx="625">
                  <c:v>775</c:v>
                </c:pt>
                <c:pt idx="626">
                  <c:v>774.8</c:v>
                </c:pt>
                <c:pt idx="627">
                  <c:v>774.6</c:v>
                </c:pt>
                <c:pt idx="628">
                  <c:v>774.4</c:v>
                </c:pt>
                <c:pt idx="629">
                  <c:v>774.2</c:v>
                </c:pt>
                <c:pt idx="630">
                  <c:v>774</c:v>
                </c:pt>
                <c:pt idx="631">
                  <c:v>773.8</c:v>
                </c:pt>
                <c:pt idx="632">
                  <c:v>773.6</c:v>
                </c:pt>
                <c:pt idx="633">
                  <c:v>773.4</c:v>
                </c:pt>
                <c:pt idx="634">
                  <c:v>773.2</c:v>
                </c:pt>
                <c:pt idx="635">
                  <c:v>773</c:v>
                </c:pt>
                <c:pt idx="636">
                  <c:v>772.8</c:v>
                </c:pt>
                <c:pt idx="637">
                  <c:v>772.6</c:v>
                </c:pt>
                <c:pt idx="638">
                  <c:v>772.4</c:v>
                </c:pt>
                <c:pt idx="639">
                  <c:v>772.2</c:v>
                </c:pt>
                <c:pt idx="640">
                  <c:v>772</c:v>
                </c:pt>
                <c:pt idx="641">
                  <c:v>771.8</c:v>
                </c:pt>
                <c:pt idx="642">
                  <c:v>771.6</c:v>
                </c:pt>
                <c:pt idx="643">
                  <c:v>771.4</c:v>
                </c:pt>
                <c:pt idx="644">
                  <c:v>771.2</c:v>
                </c:pt>
                <c:pt idx="645">
                  <c:v>771</c:v>
                </c:pt>
                <c:pt idx="646">
                  <c:v>770.8</c:v>
                </c:pt>
                <c:pt idx="647">
                  <c:v>770.6</c:v>
                </c:pt>
                <c:pt idx="648">
                  <c:v>770.4</c:v>
                </c:pt>
                <c:pt idx="649">
                  <c:v>770.2</c:v>
                </c:pt>
                <c:pt idx="650">
                  <c:v>770</c:v>
                </c:pt>
                <c:pt idx="651">
                  <c:v>769.8</c:v>
                </c:pt>
                <c:pt idx="652">
                  <c:v>769.6</c:v>
                </c:pt>
                <c:pt idx="653">
                  <c:v>769.4</c:v>
                </c:pt>
                <c:pt idx="654">
                  <c:v>769.2</c:v>
                </c:pt>
                <c:pt idx="655">
                  <c:v>769</c:v>
                </c:pt>
                <c:pt idx="656">
                  <c:v>768.8</c:v>
                </c:pt>
                <c:pt idx="657">
                  <c:v>768.6</c:v>
                </c:pt>
                <c:pt idx="658">
                  <c:v>768.4</c:v>
                </c:pt>
                <c:pt idx="659">
                  <c:v>768.2</c:v>
                </c:pt>
                <c:pt idx="660">
                  <c:v>768</c:v>
                </c:pt>
                <c:pt idx="661">
                  <c:v>767.8</c:v>
                </c:pt>
                <c:pt idx="662">
                  <c:v>767.6</c:v>
                </c:pt>
                <c:pt idx="663">
                  <c:v>767.4</c:v>
                </c:pt>
                <c:pt idx="664">
                  <c:v>767.2</c:v>
                </c:pt>
                <c:pt idx="665">
                  <c:v>767</c:v>
                </c:pt>
                <c:pt idx="666">
                  <c:v>766.8</c:v>
                </c:pt>
                <c:pt idx="667">
                  <c:v>766.6</c:v>
                </c:pt>
                <c:pt idx="668">
                  <c:v>766.4</c:v>
                </c:pt>
                <c:pt idx="669">
                  <c:v>766.2</c:v>
                </c:pt>
                <c:pt idx="670">
                  <c:v>766</c:v>
                </c:pt>
                <c:pt idx="671">
                  <c:v>765.8</c:v>
                </c:pt>
                <c:pt idx="672">
                  <c:v>765.6</c:v>
                </c:pt>
                <c:pt idx="673">
                  <c:v>765.4</c:v>
                </c:pt>
                <c:pt idx="674">
                  <c:v>765.2</c:v>
                </c:pt>
                <c:pt idx="675">
                  <c:v>765</c:v>
                </c:pt>
                <c:pt idx="676">
                  <c:v>764.8</c:v>
                </c:pt>
                <c:pt idx="677">
                  <c:v>764.6</c:v>
                </c:pt>
                <c:pt idx="678">
                  <c:v>764.4</c:v>
                </c:pt>
                <c:pt idx="679">
                  <c:v>764.2</c:v>
                </c:pt>
                <c:pt idx="680">
                  <c:v>764</c:v>
                </c:pt>
                <c:pt idx="681">
                  <c:v>763.8</c:v>
                </c:pt>
                <c:pt idx="682">
                  <c:v>763.6</c:v>
                </c:pt>
                <c:pt idx="683">
                  <c:v>763.4</c:v>
                </c:pt>
                <c:pt idx="684">
                  <c:v>763.2</c:v>
                </c:pt>
                <c:pt idx="685">
                  <c:v>763</c:v>
                </c:pt>
                <c:pt idx="686">
                  <c:v>762.8</c:v>
                </c:pt>
                <c:pt idx="687">
                  <c:v>762.6</c:v>
                </c:pt>
                <c:pt idx="688">
                  <c:v>762.4</c:v>
                </c:pt>
                <c:pt idx="689">
                  <c:v>762.2</c:v>
                </c:pt>
                <c:pt idx="690">
                  <c:v>762</c:v>
                </c:pt>
                <c:pt idx="691">
                  <c:v>761.8</c:v>
                </c:pt>
                <c:pt idx="692">
                  <c:v>761.6</c:v>
                </c:pt>
                <c:pt idx="693">
                  <c:v>761.4</c:v>
                </c:pt>
                <c:pt idx="694">
                  <c:v>761.2</c:v>
                </c:pt>
                <c:pt idx="695">
                  <c:v>761</c:v>
                </c:pt>
                <c:pt idx="696">
                  <c:v>760.8</c:v>
                </c:pt>
                <c:pt idx="697">
                  <c:v>760.6</c:v>
                </c:pt>
                <c:pt idx="698">
                  <c:v>760.4</c:v>
                </c:pt>
                <c:pt idx="699">
                  <c:v>760.2</c:v>
                </c:pt>
                <c:pt idx="700">
                  <c:v>760</c:v>
                </c:pt>
                <c:pt idx="701">
                  <c:v>759.8</c:v>
                </c:pt>
                <c:pt idx="702">
                  <c:v>759.6</c:v>
                </c:pt>
                <c:pt idx="703">
                  <c:v>759.4</c:v>
                </c:pt>
                <c:pt idx="704">
                  <c:v>759.2</c:v>
                </c:pt>
                <c:pt idx="705">
                  <c:v>759</c:v>
                </c:pt>
                <c:pt idx="706">
                  <c:v>758.8</c:v>
                </c:pt>
                <c:pt idx="707">
                  <c:v>758.6</c:v>
                </c:pt>
                <c:pt idx="708">
                  <c:v>758.4</c:v>
                </c:pt>
                <c:pt idx="709">
                  <c:v>758.2</c:v>
                </c:pt>
                <c:pt idx="710">
                  <c:v>758</c:v>
                </c:pt>
                <c:pt idx="711">
                  <c:v>757.8</c:v>
                </c:pt>
                <c:pt idx="712">
                  <c:v>757.6</c:v>
                </c:pt>
                <c:pt idx="713">
                  <c:v>757.4</c:v>
                </c:pt>
                <c:pt idx="714">
                  <c:v>757.2</c:v>
                </c:pt>
                <c:pt idx="715">
                  <c:v>757</c:v>
                </c:pt>
                <c:pt idx="716">
                  <c:v>756.8</c:v>
                </c:pt>
                <c:pt idx="717">
                  <c:v>756.6</c:v>
                </c:pt>
                <c:pt idx="718">
                  <c:v>756.4</c:v>
                </c:pt>
                <c:pt idx="719">
                  <c:v>756.2</c:v>
                </c:pt>
                <c:pt idx="720">
                  <c:v>756</c:v>
                </c:pt>
                <c:pt idx="721">
                  <c:v>755.8</c:v>
                </c:pt>
                <c:pt idx="722">
                  <c:v>755.6</c:v>
                </c:pt>
                <c:pt idx="723">
                  <c:v>755.4</c:v>
                </c:pt>
                <c:pt idx="724">
                  <c:v>755.2</c:v>
                </c:pt>
                <c:pt idx="725">
                  <c:v>755</c:v>
                </c:pt>
                <c:pt idx="726">
                  <c:v>754.8</c:v>
                </c:pt>
                <c:pt idx="727">
                  <c:v>754.6</c:v>
                </c:pt>
                <c:pt idx="728">
                  <c:v>754.4</c:v>
                </c:pt>
                <c:pt idx="729">
                  <c:v>754.2</c:v>
                </c:pt>
                <c:pt idx="730">
                  <c:v>754</c:v>
                </c:pt>
                <c:pt idx="731">
                  <c:v>753.8</c:v>
                </c:pt>
                <c:pt idx="732">
                  <c:v>753.6</c:v>
                </c:pt>
                <c:pt idx="733">
                  <c:v>753.4</c:v>
                </c:pt>
                <c:pt idx="734">
                  <c:v>753.2</c:v>
                </c:pt>
                <c:pt idx="735">
                  <c:v>753</c:v>
                </c:pt>
                <c:pt idx="736">
                  <c:v>752.8</c:v>
                </c:pt>
                <c:pt idx="737">
                  <c:v>752.6</c:v>
                </c:pt>
                <c:pt idx="738">
                  <c:v>752.4</c:v>
                </c:pt>
                <c:pt idx="739">
                  <c:v>752.2</c:v>
                </c:pt>
                <c:pt idx="740">
                  <c:v>752</c:v>
                </c:pt>
                <c:pt idx="741">
                  <c:v>751.8</c:v>
                </c:pt>
                <c:pt idx="742">
                  <c:v>751.6</c:v>
                </c:pt>
                <c:pt idx="743">
                  <c:v>751.4</c:v>
                </c:pt>
                <c:pt idx="744">
                  <c:v>751.2</c:v>
                </c:pt>
                <c:pt idx="745">
                  <c:v>751</c:v>
                </c:pt>
                <c:pt idx="746">
                  <c:v>750.8</c:v>
                </c:pt>
                <c:pt idx="747">
                  <c:v>750.6</c:v>
                </c:pt>
                <c:pt idx="748">
                  <c:v>750.4</c:v>
                </c:pt>
                <c:pt idx="749">
                  <c:v>750.2</c:v>
                </c:pt>
                <c:pt idx="750">
                  <c:v>750</c:v>
                </c:pt>
                <c:pt idx="751">
                  <c:v>749.8</c:v>
                </c:pt>
                <c:pt idx="752">
                  <c:v>749.6</c:v>
                </c:pt>
                <c:pt idx="753">
                  <c:v>749.4</c:v>
                </c:pt>
                <c:pt idx="754">
                  <c:v>749.2</c:v>
                </c:pt>
                <c:pt idx="755">
                  <c:v>749</c:v>
                </c:pt>
                <c:pt idx="756">
                  <c:v>748.8</c:v>
                </c:pt>
                <c:pt idx="757">
                  <c:v>748.6</c:v>
                </c:pt>
                <c:pt idx="758">
                  <c:v>748.4</c:v>
                </c:pt>
                <c:pt idx="759">
                  <c:v>748.2</c:v>
                </c:pt>
                <c:pt idx="760">
                  <c:v>748</c:v>
                </c:pt>
                <c:pt idx="761">
                  <c:v>747.8</c:v>
                </c:pt>
                <c:pt idx="762">
                  <c:v>747.6</c:v>
                </c:pt>
                <c:pt idx="763">
                  <c:v>747.4</c:v>
                </c:pt>
                <c:pt idx="764">
                  <c:v>747.2</c:v>
                </c:pt>
                <c:pt idx="765">
                  <c:v>747</c:v>
                </c:pt>
                <c:pt idx="766">
                  <c:v>746.8</c:v>
                </c:pt>
                <c:pt idx="767">
                  <c:v>746.6</c:v>
                </c:pt>
                <c:pt idx="768">
                  <c:v>746.4</c:v>
                </c:pt>
                <c:pt idx="769">
                  <c:v>746.2</c:v>
                </c:pt>
                <c:pt idx="770">
                  <c:v>746</c:v>
                </c:pt>
                <c:pt idx="771">
                  <c:v>745.8</c:v>
                </c:pt>
                <c:pt idx="772">
                  <c:v>745.6</c:v>
                </c:pt>
                <c:pt idx="773">
                  <c:v>745.4</c:v>
                </c:pt>
                <c:pt idx="774">
                  <c:v>745.2</c:v>
                </c:pt>
                <c:pt idx="775">
                  <c:v>745</c:v>
                </c:pt>
                <c:pt idx="776">
                  <c:v>744.8</c:v>
                </c:pt>
                <c:pt idx="777">
                  <c:v>744.6</c:v>
                </c:pt>
                <c:pt idx="778">
                  <c:v>744.4</c:v>
                </c:pt>
                <c:pt idx="779">
                  <c:v>744.2</c:v>
                </c:pt>
                <c:pt idx="780">
                  <c:v>744</c:v>
                </c:pt>
                <c:pt idx="781">
                  <c:v>743.8</c:v>
                </c:pt>
                <c:pt idx="782">
                  <c:v>743.6</c:v>
                </c:pt>
                <c:pt idx="783">
                  <c:v>743.4</c:v>
                </c:pt>
                <c:pt idx="784">
                  <c:v>743.2</c:v>
                </c:pt>
                <c:pt idx="785">
                  <c:v>743</c:v>
                </c:pt>
                <c:pt idx="786">
                  <c:v>742.8</c:v>
                </c:pt>
                <c:pt idx="787">
                  <c:v>742.6</c:v>
                </c:pt>
                <c:pt idx="788">
                  <c:v>742.4</c:v>
                </c:pt>
                <c:pt idx="789">
                  <c:v>742.2</c:v>
                </c:pt>
                <c:pt idx="790">
                  <c:v>742</c:v>
                </c:pt>
                <c:pt idx="791">
                  <c:v>741.8</c:v>
                </c:pt>
                <c:pt idx="792">
                  <c:v>741.6</c:v>
                </c:pt>
                <c:pt idx="793">
                  <c:v>741.4</c:v>
                </c:pt>
                <c:pt idx="794">
                  <c:v>741.2</c:v>
                </c:pt>
                <c:pt idx="795">
                  <c:v>741</c:v>
                </c:pt>
                <c:pt idx="796">
                  <c:v>740.8</c:v>
                </c:pt>
                <c:pt idx="797">
                  <c:v>740.6</c:v>
                </c:pt>
                <c:pt idx="798">
                  <c:v>740.4</c:v>
                </c:pt>
                <c:pt idx="799">
                  <c:v>740.2</c:v>
                </c:pt>
                <c:pt idx="800">
                  <c:v>740</c:v>
                </c:pt>
                <c:pt idx="801">
                  <c:v>739.8</c:v>
                </c:pt>
                <c:pt idx="802">
                  <c:v>739.6</c:v>
                </c:pt>
                <c:pt idx="803">
                  <c:v>739.4</c:v>
                </c:pt>
                <c:pt idx="804">
                  <c:v>739.2</c:v>
                </c:pt>
                <c:pt idx="805">
                  <c:v>739</c:v>
                </c:pt>
                <c:pt idx="806">
                  <c:v>738.8</c:v>
                </c:pt>
                <c:pt idx="807">
                  <c:v>738.6</c:v>
                </c:pt>
                <c:pt idx="808">
                  <c:v>738.4</c:v>
                </c:pt>
                <c:pt idx="809">
                  <c:v>738.2</c:v>
                </c:pt>
                <c:pt idx="810">
                  <c:v>738</c:v>
                </c:pt>
                <c:pt idx="811">
                  <c:v>737.8</c:v>
                </c:pt>
                <c:pt idx="812">
                  <c:v>737.6</c:v>
                </c:pt>
                <c:pt idx="813">
                  <c:v>737.4</c:v>
                </c:pt>
                <c:pt idx="814">
                  <c:v>737.2</c:v>
                </c:pt>
                <c:pt idx="815">
                  <c:v>737</c:v>
                </c:pt>
                <c:pt idx="816">
                  <c:v>736.8</c:v>
                </c:pt>
                <c:pt idx="817">
                  <c:v>736.6</c:v>
                </c:pt>
                <c:pt idx="818">
                  <c:v>736.4</c:v>
                </c:pt>
                <c:pt idx="819">
                  <c:v>736.2</c:v>
                </c:pt>
                <c:pt idx="820">
                  <c:v>736</c:v>
                </c:pt>
                <c:pt idx="821">
                  <c:v>735.8</c:v>
                </c:pt>
                <c:pt idx="822">
                  <c:v>735.6</c:v>
                </c:pt>
                <c:pt idx="823">
                  <c:v>735.4</c:v>
                </c:pt>
                <c:pt idx="824">
                  <c:v>735.2</c:v>
                </c:pt>
                <c:pt idx="825">
                  <c:v>735</c:v>
                </c:pt>
                <c:pt idx="826">
                  <c:v>734.8</c:v>
                </c:pt>
                <c:pt idx="827">
                  <c:v>734.6</c:v>
                </c:pt>
                <c:pt idx="828">
                  <c:v>734.4</c:v>
                </c:pt>
                <c:pt idx="829">
                  <c:v>734.2</c:v>
                </c:pt>
                <c:pt idx="830">
                  <c:v>734</c:v>
                </c:pt>
                <c:pt idx="831">
                  <c:v>733.8</c:v>
                </c:pt>
                <c:pt idx="832">
                  <c:v>733.6</c:v>
                </c:pt>
                <c:pt idx="833">
                  <c:v>733.4</c:v>
                </c:pt>
                <c:pt idx="834">
                  <c:v>733.2</c:v>
                </c:pt>
                <c:pt idx="835">
                  <c:v>733</c:v>
                </c:pt>
                <c:pt idx="836">
                  <c:v>732.8</c:v>
                </c:pt>
                <c:pt idx="837">
                  <c:v>732.6</c:v>
                </c:pt>
                <c:pt idx="838">
                  <c:v>732.4</c:v>
                </c:pt>
                <c:pt idx="839">
                  <c:v>732.2</c:v>
                </c:pt>
                <c:pt idx="840">
                  <c:v>732</c:v>
                </c:pt>
                <c:pt idx="841">
                  <c:v>731.8</c:v>
                </c:pt>
                <c:pt idx="842">
                  <c:v>731.6</c:v>
                </c:pt>
                <c:pt idx="843">
                  <c:v>731.4</c:v>
                </c:pt>
                <c:pt idx="844">
                  <c:v>731.2</c:v>
                </c:pt>
                <c:pt idx="845">
                  <c:v>731</c:v>
                </c:pt>
                <c:pt idx="846">
                  <c:v>730.8</c:v>
                </c:pt>
                <c:pt idx="847">
                  <c:v>730.6</c:v>
                </c:pt>
                <c:pt idx="848">
                  <c:v>730.4</c:v>
                </c:pt>
                <c:pt idx="849">
                  <c:v>730.2</c:v>
                </c:pt>
                <c:pt idx="850">
                  <c:v>730</c:v>
                </c:pt>
                <c:pt idx="851">
                  <c:v>729.8</c:v>
                </c:pt>
                <c:pt idx="852">
                  <c:v>729.6</c:v>
                </c:pt>
                <c:pt idx="853">
                  <c:v>729.4</c:v>
                </c:pt>
                <c:pt idx="854">
                  <c:v>729.2</c:v>
                </c:pt>
                <c:pt idx="855">
                  <c:v>729</c:v>
                </c:pt>
                <c:pt idx="856">
                  <c:v>728.8</c:v>
                </c:pt>
                <c:pt idx="857">
                  <c:v>728.6</c:v>
                </c:pt>
                <c:pt idx="858">
                  <c:v>728.4</c:v>
                </c:pt>
                <c:pt idx="859">
                  <c:v>728.2</c:v>
                </c:pt>
                <c:pt idx="860">
                  <c:v>728</c:v>
                </c:pt>
                <c:pt idx="861">
                  <c:v>727.8</c:v>
                </c:pt>
                <c:pt idx="862">
                  <c:v>727.6</c:v>
                </c:pt>
                <c:pt idx="863">
                  <c:v>727.4</c:v>
                </c:pt>
                <c:pt idx="864">
                  <c:v>727.2</c:v>
                </c:pt>
                <c:pt idx="865">
                  <c:v>727</c:v>
                </c:pt>
                <c:pt idx="866">
                  <c:v>726.8</c:v>
                </c:pt>
                <c:pt idx="867">
                  <c:v>726.6</c:v>
                </c:pt>
                <c:pt idx="868">
                  <c:v>726.4</c:v>
                </c:pt>
                <c:pt idx="869">
                  <c:v>726.2</c:v>
                </c:pt>
                <c:pt idx="870">
                  <c:v>726</c:v>
                </c:pt>
                <c:pt idx="871">
                  <c:v>725.8</c:v>
                </c:pt>
                <c:pt idx="872">
                  <c:v>725.6</c:v>
                </c:pt>
                <c:pt idx="873">
                  <c:v>725.4</c:v>
                </c:pt>
                <c:pt idx="874">
                  <c:v>725.2</c:v>
                </c:pt>
                <c:pt idx="875">
                  <c:v>725</c:v>
                </c:pt>
                <c:pt idx="876">
                  <c:v>724.8</c:v>
                </c:pt>
                <c:pt idx="877">
                  <c:v>724.6</c:v>
                </c:pt>
                <c:pt idx="878">
                  <c:v>724.4</c:v>
                </c:pt>
                <c:pt idx="879">
                  <c:v>724.2</c:v>
                </c:pt>
                <c:pt idx="880">
                  <c:v>724</c:v>
                </c:pt>
                <c:pt idx="881">
                  <c:v>723.8</c:v>
                </c:pt>
                <c:pt idx="882">
                  <c:v>723.6</c:v>
                </c:pt>
                <c:pt idx="883">
                  <c:v>723.4</c:v>
                </c:pt>
                <c:pt idx="884">
                  <c:v>723.2</c:v>
                </c:pt>
                <c:pt idx="885">
                  <c:v>723</c:v>
                </c:pt>
                <c:pt idx="886">
                  <c:v>722.8</c:v>
                </c:pt>
                <c:pt idx="887">
                  <c:v>722.6</c:v>
                </c:pt>
                <c:pt idx="888">
                  <c:v>722.4</c:v>
                </c:pt>
                <c:pt idx="889">
                  <c:v>722.2</c:v>
                </c:pt>
                <c:pt idx="890">
                  <c:v>722</c:v>
                </c:pt>
                <c:pt idx="891">
                  <c:v>721.8</c:v>
                </c:pt>
                <c:pt idx="892">
                  <c:v>721.6</c:v>
                </c:pt>
                <c:pt idx="893">
                  <c:v>721.4</c:v>
                </c:pt>
                <c:pt idx="894">
                  <c:v>721.2</c:v>
                </c:pt>
                <c:pt idx="895">
                  <c:v>721</c:v>
                </c:pt>
                <c:pt idx="896">
                  <c:v>720.8</c:v>
                </c:pt>
                <c:pt idx="897">
                  <c:v>720.6</c:v>
                </c:pt>
                <c:pt idx="898">
                  <c:v>720.4</c:v>
                </c:pt>
                <c:pt idx="899">
                  <c:v>720.2</c:v>
                </c:pt>
                <c:pt idx="900">
                  <c:v>720</c:v>
                </c:pt>
                <c:pt idx="901">
                  <c:v>719.8</c:v>
                </c:pt>
                <c:pt idx="902">
                  <c:v>719.6</c:v>
                </c:pt>
                <c:pt idx="903">
                  <c:v>719.4</c:v>
                </c:pt>
                <c:pt idx="904">
                  <c:v>719.2</c:v>
                </c:pt>
                <c:pt idx="905">
                  <c:v>719</c:v>
                </c:pt>
                <c:pt idx="906">
                  <c:v>718.8</c:v>
                </c:pt>
                <c:pt idx="907">
                  <c:v>718.6</c:v>
                </c:pt>
                <c:pt idx="908">
                  <c:v>718.4</c:v>
                </c:pt>
                <c:pt idx="909">
                  <c:v>718.2</c:v>
                </c:pt>
                <c:pt idx="910">
                  <c:v>718</c:v>
                </c:pt>
                <c:pt idx="911">
                  <c:v>717.8</c:v>
                </c:pt>
                <c:pt idx="912">
                  <c:v>717.6</c:v>
                </c:pt>
                <c:pt idx="913">
                  <c:v>717.4</c:v>
                </c:pt>
                <c:pt idx="914">
                  <c:v>717.2</c:v>
                </c:pt>
                <c:pt idx="915">
                  <c:v>717</c:v>
                </c:pt>
                <c:pt idx="916">
                  <c:v>716.8</c:v>
                </c:pt>
                <c:pt idx="917">
                  <c:v>716.6</c:v>
                </c:pt>
                <c:pt idx="918">
                  <c:v>716.4</c:v>
                </c:pt>
                <c:pt idx="919">
                  <c:v>716.2</c:v>
                </c:pt>
                <c:pt idx="920">
                  <c:v>716</c:v>
                </c:pt>
                <c:pt idx="921">
                  <c:v>715.8</c:v>
                </c:pt>
                <c:pt idx="922">
                  <c:v>715.6</c:v>
                </c:pt>
                <c:pt idx="923">
                  <c:v>715.4</c:v>
                </c:pt>
                <c:pt idx="924">
                  <c:v>715.2</c:v>
                </c:pt>
                <c:pt idx="925">
                  <c:v>715</c:v>
                </c:pt>
                <c:pt idx="926">
                  <c:v>714.8</c:v>
                </c:pt>
                <c:pt idx="927">
                  <c:v>714.6</c:v>
                </c:pt>
                <c:pt idx="928">
                  <c:v>714.4</c:v>
                </c:pt>
                <c:pt idx="929">
                  <c:v>714.2</c:v>
                </c:pt>
                <c:pt idx="930">
                  <c:v>714</c:v>
                </c:pt>
                <c:pt idx="931">
                  <c:v>713.8</c:v>
                </c:pt>
                <c:pt idx="932">
                  <c:v>713.6</c:v>
                </c:pt>
                <c:pt idx="933">
                  <c:v>713.4</c:v>
                </c:pt>
                <c:pt idx="934">
                  <c:v>713.2</c:v>
                </c:pt>
                <c:pt idx="935">
                  <c:v>713</c:v>
                </c:pt>
                <c:pt idx="936">
                  <c:v>712.8</c:v>
                </c:pt>
                <c:pt idx="937">
                  <c:v>712.6</c:v>
                </c:pt>
                <c:pt idx="938">
                  <c:v>712.4</c:v>
                </c:pt>
                <c:pt idx="939">
                  <c:v>712.2</c:v>
                </c:pt>
                <c:pt idx="940">
                  <c:v>712</c:v>
                </c:pt>
                <c:pt idx="941">
                  <c:v>711.8</c:v>
                </c:pt>
                <c:pt idx="942">
                  <c:v>711.6</c:v>
                </c:pt>
                <c:pt idx="943">
                  <c:v>711.4</c:v>
                </c:pt>
                <c:pt idx="944">
                  <c:v>711.2</c:v>
                </c:pt>
                <c:pt idx="945">
                  <c:v>711</c:v>
                </c:pt>
                <c:pt idx="946">
                  <c:v>710.8</c:v>
                </c:pt>
                <c:pt idx="947">
                  <c:v>710.6</c:v>
                </c:pt>
                <c:pt idx="948">
                  <c:v>710.4</c:v>
                </c:pt>
                <c:pt idx="949">
                  <c:v>710.2</c:v>
                </c:pt>
                <c:pt idx="950">
                  <c:v>710</c:v>
                </c:pt>
                <c:pt idx="951">
                  <c:v>709.8</c:v>
                </c:pt>
                <c:pt idx="952">
                  <c:v>709.6</c:v>
                </c:pt>
                <c:pt idx="953">
                  <c:v>709.4</c:v>
                </c:pt>
                <c:pt idx="954">
                  <c:v>709.2</c:v>
                </c:pt>
                <c:pt idx="955">
                  <c:v>709</c:v>
                </c:pt>
                <c:pt idx="956">
                  <c:v>708.8</c:v>
                </c:pt>
                <c:pt idx="957">
                  <c:v>708.6</c:v>
                </c:pt>
                <c:pt idx="958">
                  <c:v>708.4</c:v>
                </c:pt>
                <c:pt idx="959">
                  <c:v>708.2</c:v>
                </c:pt>
                <c:pt idx="960">
                  <c:v>708</c:v>
                </c:pt>
                <c:pt idx="961">
                  <c:v>707.8</c:v>
                </c:pt>
                <c:pt idx="962">
                  <c:v>707.6</c:v>
                </c:pt>
                <c:pt idx="963">
                  <c:v>707.4</c:v>
                </c:pt>
                <c:pt idx="964">
                  <c:v>707.2</c:v>
                </c:pt>
                <c:pt idx="965">
                  <c:v>707</c:v>
                </c:pt>
                <c:pt idx="966">
                  <c:v>706.8</c:v>
                </c:pt>
                <c:pt idx="967">
                  <c:v>706.6</c:v>
                </c:pt>
                <c:pt idx="968">
                  <c:v>706.4</c:v>
                </c:pt>
                <c:pt idx="969">
                  <c:v>706.2</c:v>
                </c:pt>
                <c:pt idx="970">
                  <c:v>706</c:v>
                </c:pt>
                <c:pt idx="971">
                  <c:v>705.8</c:v>
                </c:pt>
                <c:pt idx="972">
                  <c:v>705.6</c:v>
                </c:pt>
                <c:pt idx="973">
                  <c:v>705.4</c:v>
                </c:pt>
                <c:pt idx="974">
                  <c:v>705.2</c:v>
                </c:pt>
                <c:pt idx="975">
                  <c:v>705</c:v>
                </c:pt>
                <c:pt idx="976">
                  <c:v>704.8</c:v>
                </c:pt>
                <c:pt idx="977">
                  <c:v>704.6</c:v>
                </c:pt>
                <c:pt idx="978">
                  <c:v>704.4</c:v>
                </c:pt>
                <c:pt idx="979">
                  <c:v>704.2</c:v>
                </c:pt>
                <c:pt idx="980">
                  <c:v>704</c:v>
                </c:pt>
                <c:pt idx="981">
                  <c:v>703.8</c:v>
                </c:pt>
                <c:pt idx="982">
                  <c:v>703.6</c:v>
                </c:pt>
                <c:pt idx="983">
                  <c:v>703.4</c:v>
                </c:pt>
                <c:pt idx="984">
                  <c:v>703.2</c:v>
                </c:pt>
                <c:pt idx="985">
                  <c:v>703</c:v>
                </c:pt>
                <c:pt idx="986">
                  <c:v>702.8</c:v>
                </c:pt>
                <c:pt idx="987">
                  <c:v>702.6</c:v>
                </c:pt>
                <c:pt idx="988">
                  <c:v>702.4</c:v>
                </c:pt>
                <c:pt idx="989">
                  <c:v>702.2</c:v>
                </c:pt>
                <c:pt idx="990">
                  <c:v>702</c:v>
                </c:pt>
                <c:pt idx="991">
                  <c:v>701.8</c:v>
                </c:pt>
                <c:pt idx="992">
                  <c:v>701.6</c:v>
                </c:pt>
                <c:pt idx="993">
                  <c:v>701.4</c:v>
                </c:pt>
                <c:pt idx="994">
                  <c:v>701.2</c:v>
                </c:pt>
                <c:pt idx="995">
                  <c:v>701</c:v>
                </c:pt>
                <c:pt idx="996">
                  <c:v>700.8</c:v>
                </c:pt>
                <c:pt idx="997">
                  <c:v>700.6</c:v>
                </c:pt>
                <c:pt idx="998">
                  <c:v>700.4</c:v>
                </c:pt>
                <c:pt idx="999">
                  <c:v>700.2</c:v>
                </c:pt>
                <c:pt idx="1000">
                  <c:v>700</c:v>
                </c:pt>
                <c:pt idx="1001">
                  <c:v>699.8</c:v>
                </c:pt>
                <c:pt idx="1002">
                  <c:v>699.6</c:v>
                </c:pt>
                <c:pt idx="1003">
                  <c:v>699.4</c:v>
                </c:pt>
                <c:pt idx="1004">
                  <c:v>699.2</c:v>
                </c:pt>
                <c:pt idx="1005">
                  <c:v>699</c:v>
                </c:pt>
                <c:pt idx="1006">
                  <c:v>698.8</c:v>
                </c:pt>
                <c:pt idx="1007">
                  <c:v>698.6</c:v>
                </c:pt>
                <c:pt idx="1008">
                  <c:v>698.4</c:v>
                </c:pt>
                <c:pt idx="1009">
                  <c:v>698.2</c:v>
                </c:pt>
                <c:pt idx="1010">
                  <c:v>698</c:v>
                </c:pt>
                <c:pt idx="1011">
                  <c:v>697.8</c:v>
                </c:pt>
                <c:pt idx="1012">
                  <c:v>697.6</c:v>
                </c:pt>
                <c:pt idx="1013">
                  <c:v>697.4</c:v>
                </c:pt>
                <c:pt idx="1014">
                  <c:v>697.2</c:v>
                </c:pt>
                <c:pt idx="1015">
                  <c:v>697</c:v>
                </c:pt>
                <c:pt idx="1016">
                  <c:v>696.8</c:v>
                </c:pt>
                <c:pt idx="1017">
                  <c:v>696.6</c:v>
                </c:pt>
                <c:pt idx="1018">
                  <c:v>696.4</c:v>
                </c:pt>
                <c:pt idx="1019">
                  <c:v>696.2</c:v>
                </c:pt>
                <c:pt idx="1020">
                  <c:v>696</c:v>
                </c:pt>
                <c:pt idx="1021">
                  <c:v>695.8</c:v>
                </c:pt>
                <c:pt idx="1022">
                  <c:v>695.6</c:v>
                </c:pt>
                <c:pt idx="1023">
                  <c:v>695.4</c:v>
                </c:pt>
                <c:pt idx="1024">
                  <c:v>695.2</c:v>
                </c:pt>
                <c:pt idx="1025">
                  <c:v>695</c:v>
                </c:pt>
                <c:pt idx="1026">
                  <c:v>694.8</c:v>
                </c:pt>
                <c:pt idx="1027">
                  <c:v>694.6</c:v>
                </c:pt>
                <c:pt idx="1028">
                  <c:v>694.4</c:v>
                </c:pt>
                <c:pt idx="1029">
                  <c:v>694.2</c:v>
                </c:pt>
                <c:pt idx="1030">
                  <c:v>694</c:v>
                </c:pt>
                <c:pt idx="1031">
                  <c:v>693.8</c:v>
                </c:pt>
                <c:pt idx="1032">
                  <c:v>693.6</c:v>
                </c:pt>
                <c:pt idx="1033">
                  <c:v>693.4</c:v>
                </c:pt>
                <c:pt idx="1034">
                  <c:v>693.2</c:v>
                </c:pt>
                <c:pt idx="1035">
                  <c:v>693</c:v>
                </c:pt>
                <c:pt idx="1036">
                  <c:v>692.8</c:v>
                </c:pt>
                <c:pt idx="1037">
                  <c:v>692.6</c:v>
                </c:pt>
                <c:pt idx="1038">
                  <c:v>692.4</c:v>
                </c:pt>
                <c:pt idx="1039">
                  <c:v>692.2</c:v>
                </c:pt>
                <c:pt idx="1040">
                  <c:v>692</c:v>
                </c:pt>
                <c:pt idx="1041">
                  <c:v>691.8</c:v>
                </c:pt>
                <c:pt idx="1042">
                  <c:v>691.6</c:v>
                </c:pt>
                <c:pt idx="1043">
                  <c:v>691.4</c:v>
                </c:pt>
                <c:pt idx="1044">
                  <c:v>691.2</c:v>
                </c:pt>
                <c:pt idx="1045">
                  <c:v>691</c:v>
                </c:pt>
                <c:pt idx="1046">
                  <c:v>690.8</c:v>
                </c:pt>
                <c:pt idx="1047">
                  <c:v>690.6</c:v>
                </c:pt>
                <c:pt idx="1048">
                  <c:v>690.4</c:v>
                </c:pt>
                <c:pt idx="1049">
                  <c:v>690.2</c:v>
                </c:pt>
                <c:pt idx="1050">
                  <c:v>690</c:v>
                </c:pt>
                <c:pt idx="1051">
                  <c:v>689.8</c:v>
                </c:pt>
                <c:pt idx="1052">
                  <c:v>689.6</c:v>
                </c:pt>
                <c:pt idx="1053">
                  <c:v>689.4</c:v>
                </c:pt>
                <c:pt idx="1054">
                  <c:v>689.2</c:v>
                </c:pt>
                <c:pt idx="1055">
                  <c:v>689</c:v>
                </c:pt>
                <c:pt idx="1056">
                  <c:v>688.8</c:v>
                </c:pt>
                <c:pt idx="1057">
                  <c:v>688.6</c:v>
                </c:pt>
                <c:pt idx="1058">
                  <c:v>688.4</c:v>
                </c:pt>
                <c:pt idx="1059">
                  <c:v>688.2</c:v>
                </c:pt>
                <c:pt idx="1060">
                  <c:v>688</c:v>
                </c:pt>
                <c:pt idx="1061">
                  <c:v>687.8</c:v>
                </c:pt>
                <c:pt idx="1062">
                  <c:v>687.6</c:v>
                </c:pt>
                <c:pt idx="1063">
                  <c:v>687.4</c:v>
                </c:pt>
                <c:pt idx="1064">
                  <c:v>687.2</c:v>
                </c:pt>
                <c:pt idx="1065">
                  <c:v>687</c:v>
                </c:pt>
                <c:pt idx="1066">
                  <c:v>686.8</c:v>
                </c:pt>
                <c:pt idx="1067">
                  <c:v>686.6</c:v>
                </c:pt>
                <c:pt idx="1068">
                  <c:v>686.4</c:v>
                </c:pt>
                <c:pt idx="1069">
                  <c:v>686.2</c:v>
                </c:pt>
                <c:pt idx="1070">
                  <c:v>686</c:v>
                </c:pt>
                <c:pt idx="1071">
                  <c:v>685.8</c:v>
                </c:pt>
                <c:pt idx="1072">
                  <c:v>685.6</c:v>
                </c:pt>
                <c:pt idx="1073">
                  <c:v>685.4</c:v>
                </c:pt>
                <c:pt idx="1074">
                  <c:v>685.2</c:v>
                </c:pt>
                <c:pt idx="1075">
                  <c:v>685</c:v>
                </c:pt>
                <c:pt idx="1076">
                  <c:v>684.8</c:v>
                </c:pt>
                <c:pt idx="1077">
                  <c:v>684.6</c:v>
                </c:pt>
                <c:pt idx="1078">
                  <c:v>684.4</c:v>
                </c:pt>
                <c:pt idx="1079">
                  <c:v>684.2</c:v>
                </c:pt>
                <c:pt idx="1080">
                  <c:v>684</c:v>
                </c:pt>
                <c:pt idx="1081">
                  <c:v>683.8</c:v>
                </c:pt>
                <c:pt idx="1082">
                  <c:v>683.6</c:v>
                </c:pt>
                <c:pt idx="1083">
                  <c:v>683.4</c:v>
                </c:pt>
                <c:pt idx="1084">
                  <c:v>683.2</c:v>
                </c:pt>
                <c:pt idx="1085">
                  <c:v>683</c:v>
                </c:pt>
                <c:pt idx="1086">
                  <c:v>682.8</c:v>
                </c:pt>
                <c:pt idx="1087">
                  <c:v>682.6</c:v>
                </c:pt>
                <c:pt idx="1088">
                  <c:v>682.4</c:v>
                </c:pt>
                <c:pt idx="1089">
                  <c:v>682.2</c:v>
                </c:pt>
                <c:pt idx="1090">
                  <c:v>682</c:v>
                </c:pt>
                <c:pt idx="1091">
                  <c:v>681.8</c:v>
                </c:pt>
                <c:pt idx="1092">
                  <c:v>681.6</c:v>
                </c:pt>
                <c:pt idx="1093">
                  <c:v>681.4</c:v>
                </c:pt>
                <c:pt idx="1094">
                  <c:v>681.2</c:v>
                </c:pt>
                <c:pt idx="1095">
                  <c:v>681</c:v>
                </c:pt>
                <c:pt idx="1096">
                  <c:v>680.8</c:v>
                </c:pt>
                <c:pt idx="1097">
                  <c:v>680.6</c:v>
                </c:pt>
                <c:pt idx="1098">
                  <c:v>680.4</c:v>
                </c:pt>
                <c:pt idx="1099">
                  <c:v>680.2</c:v>
                </c:pt>
                <c:pt idx="1100">
                  <c:v>680</c:v>
                </c:pt>
                <c:pt idx="1101">
                  <c:v>679.8</c:v>
                </c:pt>
                <c:pt idx="1102">
                  <c:v>679.6</c:v>
                </c:pt>
                <c:pt idx="1103">
                  <c:v>679.4</c:v>
                </c:pt>
                <c:pt idx="1104">
                  <c:v>679.2</c:v>
                </c:pt>
                <c:pt idx="1105">
                  <c:v>679</c:v>
                </c:pt>
                <c:pt idx="1106">
                  <c:v>678.8</c:v>
                </c:pt>
                <c:pt idx="1107">
                  <c:v>678.6</c:v>
                </c:pt>
                <c:pt idx="1108">
                  <c:v>678.4</c:v>
                </c:pt>
                <c:pt idx="1109">
                  <c:v>678.2</c:v>
                </c:pt>
                <c:pt idx="1110">
                  <c:v>678</c:v>
                </c:pt>
                <c:pt idx="1111">
                  <c:v>677.8</c:v>
                </c:pt>
                <c:pt idx="1112">
                  <c:v>677.6</c:v>
                </c:pt>
                <c:pt idx="1113">
                  <c:v>677.4</c:v>
                </c:pt>
                <c:pt idx="1114">
                  <c:v>677.2</c:v>
                </c:pt>
                <c:pt idx="1115">
                  <c:v>677</c:v>
                </c:pt>
                <c:pt idx="1116">
                  <c:v>676.8</c:v>
                </c:pt>
                <c:pt idx="1117">
                  <c:v>676.6</c:v>
                </c:pt>
                <c:pt idx="1118">
                  <c:v>676.4</c:v>
                </c:pt>
                <c:pt idx="1119">
                  <c:v>676.2</c:v>
                </c:pt>
                <c:pt idx="1120">
                  <c:v>676</c:v>
                </c:pt>
                <c:pt idx="1121">
                  <c:v>675.8</c:v>
                </c:pt>
                <c:pt idx="1122">
                  <c:v>675.6</c:v>
                </c:pt>
                <c:pt idx="1123">
                  <c:v>675.4</c:v>
                </c:pt>
                <c:pt idx="1124">
                  <c:v>675.2</c:v>
                </c:pt>
                <c:pt idx="1125">
                  <c:v>675</c:v>
                </c:pt>
                <c:pt idx="1126">
                  <c:v>674.8</c:v>
                </c:pt>
                <c:pt idx="1127">
                  <c:v>674.6</c:v>
                </c:pt>
                <c:pt idx="1128">
                  <c:v>674.4</c:v>
                </c:pt>
                <c:pt idx="1129">
                  <c:v>674.2</c:v>
                </c:pt>
                <c:pt idx="1130">
                  <c:v>674</c:v>
                </c:pt>
                <c:pt idx="1131">
                  <c:v>673.8</c:v>
                </c:pt>
                <c:pt idx="1132">
                  <c:v>673.6</c:v>
                </c:pt>
                <c:pt idx="1133">
                  <c:v>673.4</c:v>
                </c:pt>
                <c:pt idx="1134">
                  <c:v>673.2</c:v>
                </c:pt>
                <c:pt idx="1135">
                  <c:v>673</c:v>
                </c:pt>
                <c:pt idx="1136">
                  <c:v>672.8</c:v>
                </c:pt>
                <c:pt idx="1137">
                  <c:v>672.6</c:v>
                </c:pt>
                <c:pt idx="1138">
                  <c:v>672.4</c:v>
                </c:pt>
                <c:pt idx="1139">
                  <c:v>672.2</c:v>
                </c:pt>
                <c:pt idx="1140">
                  <c:v>672</c:v>
                </c:pt>
                <c:pt idx="1141">
                  <c:v>671.8</c:v>
                </c:pt>
                <c:pt idx="1142">
                  <c:v>671.6</c:v>
                </c:pt>
                <c:pt idx="1143">
                  <c:v>671.4</c:v>
                </c:pt>
                <c:pt idx="1144">
                  <c:v>671.2</c:v>
                </c:pt>
                <c:pt idx="1145">
                  <c:v>671</c:v>
                </c:pt>
                <c:pt idx="1146">
                  <c:v>670.8</c:v>
                </c:pt>
                <c:pt idx="1147">
                  <c:v>670.6</c:v>
                </c:pt>
                <c:pt idx="1148">
                  <c:v>670.4</c:v>
                </c:pt>
                <c:pt idx="1149">
                  <c:v>670.2</c:v>
                </c:pt>
                <c:pt idx="1150">
                  <c:v>670</c:v>
                </c:pt>
                <c:pt idx="1151">
                  <c:v>669.8</c:v>
                </c:pt>
                <c:pt idx="1152">
                  <c:v>669.6</c:v>
                </c:pt>
                <c:pt idx="1153">
                  <c:v>669.4</c:v>
                </c:pt>
                <c:pt idx="1154">
                  <c:v>669.2</c:v>
                </c:pt>
                <c:pt idx="1155">
                  <c:v>669</c:v>
                </c:pt>
                <c:pt idx="1156">
                  <c:v>668.8</c:v>
                </c:pt>
                <c:pt idx="1157">
                  <c:v>668.6</c:v>
                </c:pt>
                <c:pt idx="1158">
                  <c:v>668.4</c:v>
                </c:pt>
                <c:pt idx="1159">
                  <c:v>668.2</c:v>
                </c:pt>
                <c:pt idx="1160">
                  <c:v>668</c:v>
                </c:pt>
                <c:pt idx="1161">
                  <c:v>667.8</c:v>
                </c:pt>
                <c:pt idx="1162">
                  <c:v>667.6</c:v>
                </c:pt>
                <c:pt idx="1163">
                  <c:v>667.4</c:v>
                </c:pt>
                <c:pt idx="1164">
                  <c:v>667.2</c:v>
                </c:pt>
                <c:pt idx="1165">
                  <c:v>667</c:v>
                </c:pt>
                <c:pt idx="1166">
                  <c:v>666.8</c:v>
                </c:pt>
                <c:pt idx="1167">
                  <c:v>666.6</c:v>
                </c:pt>
                <c:pt idx="1168">
                  <c:v>666.4</c:v>
                </c:pt>
                <c:pt idx="1169">
                  <c:v>666.2</c:v>
                </c:pt>
                <c:pt idx="1170">
                  <c:v>666</c:v>
                </c:pt>
                <c:pt idx="1171">
                  <c:v>665.8</c:v>
                </c:pt>
                <c:pt idx="1172">
                  <c:v>665.6</c:v>
                </c:pt>
                <c:pt idx="1173">
                  <c:v>665.4</c:v>
                </c:pt>
                <c:pt idx="1174">
                  <c:v>665.2</c:v>
                </c:pt>
                <c:pt idx="1175">
                  <c:v>665</c:v>
                </c:pt>
                <c:pt idx="1176">
                  <c:v>664.8</c:v>
                </c:pt>
                <c:pt idx="1177">
                  <c:v>664.6</c:v>
                </c:pt>
                <c:pt idx="1178">
                  <c:v>664.4</c:v>
                </c:pt>
                <c:pt idx="1179">
                  <c:v>664.2</c:v>
                </c:pt>
                <c:pt idx="1180">
                  <c:v>664</c:v>
                </c:pt>
                <c:pt idx="1181">
                  <c:v>663.8</c:v>
                </c:pt>
                <c:pt idx="1182">
                  <c:v>663.6</c:v>
                </c:pt>
                <c:pt idx="1183">
                  <c:v>663.4</c:v>
                </c:pt>
                <c:pt idx="1184">
                  <c:v>663.2</c:v>
                </c:pt>
                <c:pt idx="1185">
                  <c:v>663</c:v>
                </c:pt>
                <c:pt idx="1186">
                  <c:v>662.8</c:v>
                </c:pt>
                <c:pt idx="1187">
                  <c:v>662.6</c:v>
                </c:pt>
                <c:pt idx="1188">
                  <c:v>662.4</c:v>
                </c:pt>
                <c:pt idx="1189">
                  <c:v>662.2</c:v>
                </c:pt>
                <c:pt idx="1190">
                  <c:v>662</c:v>
                </c:pt>
                <c:pt idx="1191">
                  <c:v>661.8</c:v>
                </c:pt>
                <c:pt idx="1192">
                  <c:v>661.6</c:v>
                </c:pt>
                <c:pt idx="1193">
                  <c:v>661.4</c:v>
                </c:pt>
                <c:pt idx="1194">
                  <c:v>661.2</c:v>
                </c:pt>
                <c:pt idx="1195">
                  <c:v>661</c:v>
                </c:pt>
                <c:pt idx="1196">
                  <c:v>660.8</c:v>
                </c:pt>
                <c:pt idx="1197">
                  <c:v>660.6</c:v>
                </c:pt>
                <c:pt idx="1198">
                  <c:v>660.4</c:v>
                </c:pt>
                <c:pt idx="1199">
                  <c:v>660.2</c:v>
                </c:pt>
                <c:pt idx="1200">
                  <c:v>660</c:v>
                </c:pt>
                <c:pt idx="1201">
                  <c:v>659.8</c:v>
                </c:pt>
                <c:pt idx="1202">
                  <c:v>659.6</c:v>
                </c:pt>
                <c:pt idx="1203">
                  <c:v>659.4</c:v>
                </c:pt>
                <c:pt idx="1204">
                  <c:v>659.2</c:v>
                </c:pt>
                <c:pt idx="1205">
                  <c:v>659</c:v>
                </c:pt>
                <c:pt idx="1206">
                  <c:v>658.8</c:v>
                </c:pt>
                <c:pt idx="1207">
                  <c:v>658.6</c:v>
                </c:pt>
                <c:pt idx="1208">
                  <c:v>658.4</c:v>
                </c:pt>
                <c:pt idx="1209">
                  <c:v>658.2</c:v>
                </c:pt>
                <c:pt idx="1210">
                  <c:v>658</c:v>
                </c:pt>
                <c:pt idx="1211">
                  <c:v>657.8</c:v>
                </c:pt>
                <c:pt idx="1212">
                  <c:v>657.6</c:v>
                </c:pt>
                <c:pt idx="1213">
                  <c:v>657.4</c:v>
                </c:pt>
                <c:pt idx="1214">
                  <c:v>657.2</c:v>
                </c:pt>
                <c:pt idx="1215">
                  <c:v>657</c:v>
                </c:pt>
                <c:pt idx="1216">
                  <c:v>656.8</c:v>
                </c:pt>
                <c:pt idx="1217">
                  <c:v>656.6</c:v>
                </c:pt>
                <c:pt idx="1218">
                  <c:v>656.4</c:v>
                </c:pt>
                <c:pt idx="1219">
                  <c:v>656.2</c:v>
                </c:pt>
                <c:pt idx="1220">
                  <c:v>656</c:v>
                </c:pt>
                <c:pt idx="1221">
                  <c:v>655.8</c:v>
                </c:pt>
                <c:pt idx="1222">
                  <c:v>655.6</c:v>
                </c:pt>
                <c:pt idx="1223">
                  <c:v>655.4</c:v>
                </c:pt>
                <c:pt idx="1224">
                  <c:v>655.20000000000005</c:v>
                </c:pt>
                <c:pt idx="1225">
                  <c:v>655</c:v>
                </c:pt>
                <c:pt idx="1226">
                  <c:v>654.79999999999995</c:v>
                </c:pt>
                <c:pt idx="1227">
                  <c:v>654.6</c:v>
                </c:pt>
                <c:pt idx="1228">
                  <c:v>654.4</c:v>
                </c:pt>
                <c:pt idx="1229">
                  <c:v>654.20000000000005</c:v>
                </c:pt>
                <c:pt idx="1230">
                  <c:v>654</c:v>
                </c:pt>
                <c:pt idx="1231">
                  <c:v>653.79999999999995</c:v>
                </c:pt>
                <c:pt idx="1232">
                  <c:v>653.6</c:v>
                </c:pt>
                <c:pt idx="1233">
                  <c:v>653.4</c:v>
                </c:pt>
                <c:pt idx="1234">
                  <c:v>653.20000000000005</c:v>
                </c:pt>
                <c:pt idx="1235">
                  <c:v>653</c:v>
                </c:pt>
                <c:pt idx="1236">
                  <c:v>652.79999999999995</c:v>
                </c:pt>
                <c:pt idx="1237">
                  <c:v>652.6</c:v>
                </c:pt>
                <c:pt idx="1238">
                  <c:v>652.4</c:v>
                </c:pt>
                <c:pt idx="1239">
                  <c:v>652.20000000000005</c:v>
                </c:pt>
                <c:pt idx="1240">
                  <c:v>652</c:v>
                </c:pt>
                <c:pt idx="1241">
                  <c:v>651.79999999999995</c:v>
                </c:pt>
                <c:pt idx="1242">
                  <c:v>651.6</c:v>
                </c:pt>
                <c:pt idx="1243">
                  <c:v>651.4</c:v>
                </c:pt>
                <c:pt idx="1244">
                  <c:v>651.20000000000005</c:v>
                </c:pt>
                <c:pt idx="1245">
                  <c:v>651</c:v>
                </c:pt>
                <c:pt idx="1246">
                  <c:v>650.79999999999995</c:v>
                </c:pt>
                <c:pt idx="1247">
                  <c:v>650.6</c:v>
                </c:pt>
                <c:pt idx="1248">
                  <c:v>650.4</c:v>
                </c:pt>
                <c:pt idx="1249">
                  <c:v>650.20000000000005</c:v>
                </c:pt>
                <c:pt idx="1250">
                  <c:v>650</c:v>
                </c:pt>
                <c:pt idx="1251">
                  <c:v>649.79999999999995</c:v>
                </c:pt>
                <c:pt idx="1252">
                  <c:v>649.6</c:v>
                </c:pt>
                <c:pt idx="1253">
                  <c:v>649.4</c:v>
                </c:pt>
                <c:pt idx="1254">
                  <c:v>649.20000000000005</c:v>
                </c:pt>
                <c:pt idx="1255">
                  <c:v>649</c:v>
                </c:pt>
                <c:pt idx="1256">
                  <c:v>648.79999999999995</c:v>
                </c:pt>
                <c:pt idx="1257">
                  <c:v>648.6</c:v>
                </c:pt>
                <c:pt idx="1258">
                  <c:v>648.4</c:v>
                </c:pt>
                <c:pt idx="1259">
                  <c:v>648.20000000000005</c:v>
                </c:pt>
                <c:pt idx="1260">
                  <c:v>648</c:v>
                </c:pt>
                <c:pt idx="1261">
                  <c:v>647.79999999999995</c:v>
                </c:pt>
                <c:pt idx="1262">
                  <c:v>647.6</c:v>
                </c:pt>
                <c:pt idx="1263">
                  <c:v>647.4</c:v>
                </c:pt>
                <c:pt idx="1264">
                  <c:v>647.20000000000005</c:v>
                </c:pt>
                <c:pt idx="1265">
                  <c:v>647</c:v>
                </c:pt>
                <c:pt idx="1266">
                  <c:v>646.79999999999995</c:v>
                </c:pt>
                <c:pt idx="1267">
                  <c:v>646.6</c:v>
                </c:pt>
                <c:pt idx="1268">
                  <c:v>646.4</c:v>
                </c:pt>
                <c:pt idx="1269">
                  <c:v>646.20000000000005</c:v>
                </c:pt>
                <c:pt idx="1270">
                  <c:v>646</c:v>
                </c:pt>
                <c:pt idx="1271">
                  <c:v>645.79999999999995</c:v>
                </c:pt>
                <c:pt idx="1272">
                  <c:v>645.6</c:v>
                </c:pt>
                <c:pt idx="1273">
                  <c:v>645.4</c:v>
                </c:pt>
                <c:pt idx="1274">
                  <c:v>645.20000000000005</c:v>
                </c:pt>
                <c:pt idx="1275">
                  <c:v>645</c:v>
                </c:pt>
                <c:pt idx="1276">
                  <c:v>644.79999999999995</c:v>
                </c:pt>
                <c:pt idx="1277">
                  <c:v>644.6</c:v>
                </c:pt>
                <c:pt idx="1278">
                  <c:v>644.4</c:v>
                </c:pt>
                <c:pt idx="1279">
                  <c:v>644.20000000000005</c:v>
                </c:pt>
                <c:pt idx="1280">
                  <c:v>644</c:v>
                </c:pt>
                <c:pt idx="1281">
                  <c:v>643.79999999999995</c:v>
                </c:pt>
                <c:pt idx="1282">
                  <c:v>643.6</c:v>
                </c:pt>
                <c:pt idx="1283">
                  <c:v>643.4</c:v>
                </c:pt>
                <c:pt idx="1284">
                  <c:v>643.20000000000005</c:v>
                </c:pt>
                <c:pt idx="1285">
                  <c:v>643</c:v>
                </c:pt>
                <c:pt idx="1286">
                  <c:v>642.79999999999995</c:v>
                </c:pt>
                <c:pt idx="1287">
                  <c:v>642.6</c:v>
                </c:pt>
                <c:pt idx="1288">
                  <c:v>642.4</c:v>
                </c:pt>
                <c:pt idx="1289">
                  <c:v>642.20000000000005</c:v>
                </c:pt>
                <c:pt idx="1290">
                  <c:v>642</c:v>
                </c:pt>
                <c:pt idx="1291">
                  <c:v>641.79999999999995</c:v>
                </c:pt>
                <c:pt idx="1292">
                  <c:v>641.6</c:v>
                </c:pt>
                <c:pt idx="1293">
                  <c:v>641.4</c:v>
                </c:pt>
                <c:pt idx="1294">
                  <c:v>641.20000000000005</c:v>
                </c:pt>
                <c:pt idx="1295">
                  <c:v>641</c:v>
                </c:pt>
                <c:pt idx="1296">
                  <c:v>640.79999999999995</c:v>
                </c:pt>
                <c:pt idx="1297">
                  <c:v>640.6</c:v>
                </c:pt>
                <c:pt idx="1298">
                  <c:v>640.4</c:v>
                </c:pt>
                <c:pt idx="1299">
                  <c:v>640.20000000000005</c:v>
                </c:pt>
                <c:pt idx="1300">
                  <c:v>640</c:v>
                </c:pt>
                <c:pt idx="1301">
                  <c:v>639.79999999999995</c:v>
                </c:pt>
                <c:pt idx="1302">
                  <c:v>639.6</c:v>
                </c:pt>
                <c:pt idx="1303">
                  <c:v>639.4</c:v>
                </c:pt>
                <c:pt idx="1304">
                  <c:v>639.20000000000005</c:v>
                </c:pt>
                <c:pt idx="1305">
                  <c:v>639</c:v>
                </c:pt>
                <c:pt idx="1306">
                  <c:v>638.79999999999995</c:v>
                </c:pt>
                <c:pt idx="1307">
                  <c:v>638.6</c:v>
                </c:pt>
                <c:pt idx="1308">
                  <c:v>638.4</c:v>
                </c:pt>
                <c:pt idx="1309">
                  <c:v>638.20000000000005</c:v>
                </c:pt>
                <c:pt idx="1310">
                  <c:v>638</c:v>
                </c:pt>
                <c:pt idx="1311">
                  <c:v>637.79999999999995</c:v>
                </c:pt>
                <c:pt idx="1312">
                  <c:v>637.6</c:v>
                </c:pt>
                <c:pt idx="1313">
                  <c:v>637.4</c:v>
                </c:pt>
                <c:pt idx="1314">
                  <c:v>637.20000000000005</c:v>
                </c:pt>
                <c:pt idx="1315">
                  <c:v>637</c:v>
                </c:pt>
                <c:pt idx="1316">
                  <c:v>636.79999999999995</c:v>
                </c:pt>
                <c:pt idx="1317">
                  <c:v>636.6</c:v>
                </c:pt>
                <c:pt idx="1318">
                  <c:v>636.4</c:v>
                </c:pt>
                <c:pt idx="1319">
                  <c:v>636.20000000000005</c:v>
                </c:pt>
                <c:pt idx="1320">
                  <c:v>636</c:v>
                </c:pt>
                <c:pt idx="1321">
                  <c:v>635.79999999999995</c:v>
                </c:pt>
                <c:pt idx="1322">
                  <c:v>635.6</c:v>
                </c:pt>
                <c:pt idx="1323">
                  <c:v>635.4</c:v>
                </c:pt>
                <c:pt idx="1324">
                  <c:v>635.20000000000005</c:v>
                </c:pt>
                <c:pt idx="1325">
                  <c:v>635</c:v>
                </c:pt>
                <c:pt idx="1326">
                  <c:v>634.79999999999995</c:v>
                </c:pt>
                <c:pt idx="1327">
                  <c:v>634.6</c:v>
                </c:pt>
                <c:pt idx="1328">
                  <c:v>634.4</c:v>
                </c:pt>
                <c:pt idx="1329">
                  <c:v>634.20000000000005</c:v>
                </c:pt>
                <c:pt idx="1330">
                  <c:v>634</c:v>
                </c:pt>
                <c:pt idx="1331">
                  <c:v>633.79999999999995</c:v>
                </c:pt>
                <c:pt idx="1332">
                  <c:v>633.6</c:v>
                </c:pt>
                <c:pt idx="1333">
                  <c:v>633.4</c:v>
                </c:pt>
                <c:pt idx="1334">
                  <c:v>633.20000000000005</c:v>
                </c:pt>
                <c:pt idx="1335">
                  <c:v>633</c:v>
                </c:pt>
                <c:pt idx="1336">
                  <c:v>632.79999999999995</c:v>
                </c:pt>
                <c:pt idx="1337">
                  <c:v>632.6</c:v>
                </c:pt>
                <c:pt idx="1338">
                  <c:v>632.4</c:v>
                </c:pt>
                <c:pt idx="1339">
                  <c:v>632.20000000000005</c:v>
                </c:pt>
                <c:pt idx="1340">
                  <c:v>632</c:v>
                </c:pt>
                <c:pt idx="1341">
                  <c:v>631.79999999999995</c:v>
                </c:pt>
                <c:pt idx="1342">
                  <c:v>631.6</c:v>
                </c:pt>
                <c:pt idx="1343">
                  <c:v>631.4</c:v>
                </c:pt>
                <c:pt idx="1344">
                  <c:v>631.20000000000005</c:v>
                </c:pt>
                <c:pt idx="1345">
                  <c:v>631</c:v>
                </c:pt>
                <c:pt idx="1346">
                  <c:v>630.79999999999995</c:v>
                </c:pt>
                <c:pt idx="1347">
                  <c:v>630.6</c:v>
                </c:pt>
                <c:pt idx="1348">
                  <c:v>630.4</c:v>
                </c:pt>
                <c:pt idx="1349">
                  <c:v>630.20000000000005</c:v>
                </c:pt>
                <c:pt idx="1350">
                  <c:v>630</c:v>
                </c:pt>
                <c:pt idx="1351">
                  <c:v>629.79999999999995</c:v>
                </c:pt>
                <c:pt idx="1352">
                  <c:v>629.6</c:v>
                </c:pt>
                <c:pt idx="1353">
                  <c:v>629.4</c:v>
                </c:pt>
                <c:pt idx="1354">
                  <c:v>629.20000000000005</c:v>
                </c:pt>
                <c:pt idx="1355">
                  <c:v>629</c:v>
                </c:pt>
                <c:pt idx="1356">
                  <c:v>628.79999999999995</c:v>
                </c:pt>
                <c:pt idx="1357">
                  <c:v>628.6</c:v>
                </c:pt>
                <c:pt idx="1358">
                  <c:v>628.4</c:v>
                </c:pt>
                <c:pt idx="1359">
                  <c:v>628.20000000000005</c:v>
                </c:pt>
                <c:pt idx="1360">
                  <c:v>628</c:v>
                </c:pt>
                <c:pt idx="1361">
                  <c:v>627.79999999999995</c:v>
                </c:pt>
                <c:pt idx="1362">
                  <c:v>627.6</c:v>
                </c:pt>
                <c:pt idx="1363">
                  <c:v>627.4</c:v>
                </c:pt>
                <c:pt idx="1364">
                  <c:v>627.20000000000005</c:v>
                </c:pt>
                <c:pt idx="1365">
                  <c:v>627</c:v>
                </c:pt>
                <c:pt idx="1366">
                  <c:v>626.79999999999995</c:v>
                </c:pt>
                <c:pt idx="1367">
                  <c:v>626.6</c:v>
                </c:pt>
                <c:pt idx="1368">
                  <c:v>626.4</c:v>
                </c:pt>
                <c:pt idx="1369">
                  <c:v>626.20000000000005</c:v>
                </c:pt>
                <c:pt idx="1370">
                  <c:v>626</c:v>
                </c:pt>
                <c:pt idx="1371">
                  <c:v>625.79999999999995</c:v>
                </c:pt>
                <c:pt idx="1372">
                  <c:v>625.6</c:v>
                </c:pt>
                <c:pt idx="1373">
                  <c:v>625.4</c:v>
                </c:pt>
                <c:pt idx="1374">
                  <c:v>625.20000000000005</c:v>
                </c:pt>
                <c:pt idx="1375">
                  <c:v>625</c:v>
                </c:pt>
                <c:pt idx="1376">
                  <c:v>624.79999999999995</c:v>
                </c:pt>
                <c:pt idx="1377">
                  <c:v>624.6</c:v>
                </c:pt>
                <c:pt idx="1378">
                  <c:v>624.4</c:v>
                </c:pt>
                <c:pt idx="1379">
                  <c:v>624.20000000000005</c:v>
                </c:pt>
                <c:pt idx="1380">
                  <c:v>624</c:v>
                </c:pt>
                <c:pt idx="1381">
                  <c:v>623.79999999999995</c:v>
                </c:pt>
                <c:pt idx="1382">
                  <c:v>623.6</c:v>
                </c:pt>
                <c:pt idx="1383">
                  <c:v>623.4</c:v>
                </c:pt>
                <c:pt idx="1384">
                  <c:v>623.20000000000005</c:v>
                </c:pt>
                <c:pt idx="1385">
                  <c:v>623</c:v>
                </c:pt>
                <c:pt idx="1386">
                  <c:v>622.79999999999995</c:v>
                </c:pt>
                <c:pt idx="1387">
                  <c:v>622.6</c:v>
                </c:pt>
                <c:pt idx="1388">
                  <c:v>622.4</c:v>
                </c:pt>
                <c:pt idx="1389">
                  <c:v>622.20000000000005</c:v>
                </c:pt>
                <c:pt idx="1390">
                  <c:v>622</c:v>
                </c:pt>
                <c:pt idx="1391">
                  <c:v>621.79999999999995</c:v>
                </c:pt>
                <c:pt idx="1392">
                  <c:v>621.6</c:v>
                </c:pt>
                <c:pt idx="1393">
                  <c:v>621.4</c:v>
                </c:pt>
                <c:pt idx="1394">
                  <c:v>621.20000000000005</c:v>
                </c:pt>
                <c:pt idx="1395">
                  <c:v>621</c:v>
                </c:pt>
                <c:pt idx="1396">
                  <c:v>620.79999999999995</c:v>
                </c:pt>
                <c:pt idx="1397">
                  <c:v>620.6</c:v>
                </c:pt>
                <c:pt idx="1398">
                  <c:v>620.4</c:v>
                </c:pt>
                <c:pt idx="1399">
                  <c:v>620.20000000000005</c:v>
                </c:pt>
                <c:pt idx="1400">
                  <c:v>620</c:v>
                </c:pt>
                <c:pt idx="1401">
                  <c:v>619.79999999999995</c:v>
                </c:pt>
                <c:pt idx="1402">
                  <c:v>619.6</c:v>
                </c:pt>
                <c:pt idx="1403">
                  <c:v>619.4</c:v>
                </c:pt>
                <c:pt idx="1404">
                  <c:v>619.20000000000005</c:v>
                </c:pt>
                <c:pt idx="1405">
                  <c:v>619</c:v>
                </c:pt>
                <c:pt idx="1406">
                  <c:v>618.79999999999995</c:v>
                </c:pt>
                <c:pt idx="1407">
                  <c:v>618.6</c:v>
                </c:pt>
                <c:pt idx="1408">
                  <c:v>618.4</c:v>
                </c:pt>
                <c:pt idx="1409">
                  <c:v>618.20000000000005</c:v>
                </c:pt>
                <c:pt idx="1410">
                  <c:v>618</c:v>
                </c:pt>
                <c:pt idx="1411">
                  <c:v>617.79999999999995</c:v>
                </c:pt>
                <c:pt idx="1412">
                  <c:v>617.6</c:v>
                </c:pt>
                <c:pt idx="1413">
                  <c:v>617.4</c:v>
                </c:pt>
                <c:pt idx="1414">
                  <c:v>617.20000000000005</c:v>
                </c:pt>
                <c:pt idx="1415">
                  <c:v>617</c:v>
                </c:pt>
                <c:pt idx="1416">
                  <c:v>616.79999999999995</c:v>
                </c:pt>
                <c:pt idx="1417">
                  <c:v>616.6</c:v>
                </c:pt>
                <c:pt idx="1418">
                  <c:v>616.4</c:v>
                </c:pt>
                <c:pt idx="1419">
                  <c:v>616.20000000000005</c:v>
                </c:pt>
                <c:pt idx="1420">
                  <c:v>616</c:v>
                </c:pt>
                <c:pt idx="1421">
                  <c:v>615.79999999999995</c:v>
                </c:pt>
                <c:pt idx="1422">
                  <c:v>615.6</c:v>
                </c:pt>
                <c:pt idx="1423">
                  <c:v>615.4</c:v>
                </c:pt>
                <c:pt idx="1424">
                  <c:v>615.20000000000005</c:v>
                </c:pt>
                <c:pt idx="1425">
                  <c:v>615</c:v>
                </c:pt>
                <c:pt idx="1426">
                  <c:v>614.79999999999995</c:v>
                </c:pt>
                <c:pt idx="1427">
                  <c:v>614.6</c:v>
                </c:pt>
                <c:pt idx="1428">
                  <c:v>614.4</c:v>
                </c:pt>
                <c:pt idx="1429">
                  <c:v>614.20000000000005</c:v>
                </c:pt>
                <c:pt idx="1430">
                  <c:v>614</c:v>
                </c:pt>
                <c:pt idx="1431">
                  <c:v>613.79999999999995</c:v>
                </c:pt>
                <c:pt idx="1432">
                  <c:v>613.6</c:v>
                </c:pt>
                <c:pt idx="1433">
                  <c:v>613.4</c:v>
                </c:pt>
                <c:pt idx="1434">
                  <c:v>613.20000000000005</c:v>
                </c:pt>
                <c:pt idx="1435">
                  <c:v>613</c:v>
                </c:pt>
                <c:pt idx="1436">
                  <c:v>612.79999999999995</c:v>
                </c:pt>
                <c:pt idx="1437">
                  <c:v>612.6</c:v>
                </c:pt>
                <c:pt idx="1438">
                  <c:v>612.4</c:v>
                </c:pt>
                <c:pt idx="1439">
                  <c:v>612.20000000000005</c:v>
                </c:pt>
                <c:pt idx="1440">
                  <c:v>612</c:v>
                </c:pt>
                <c:pt idx="1441">
                  <c:v>611.79999999999995</c:v>
                </c:pt>
                <c:pt idx="1442">
                  <c:v>611.6</c:v>
                </c:pt>
                <c:pt idx="1443">
                  <c:v>611.4</c:v>
                </c:pt>
                <c:pt idx="1444">
                  <c:v>611.20000000000005</c:v>
                </c:pt>
                <c:pt idx="1445">
                  <c:v>611</c:v>
                </c:pt>
                <c:pt idx="1446">
                  <c:v>610.79999999999995</c:v>
                </c:pt>
                <c:pt idx="1447">
                  <c:v>610.6</c:v>
                </c:pt>
                <c:pt idx="1448">
                  <c:v>610.4</c:v>
                </c:pt>
                <c:pt idx="1449">
                  <c:v>610.20000000000005</c:v>
                </c:pt>
                <c:pt idx="1450">
                  <c:v>610</c:v>
                </c:pt>
                <c:pt idx="1451">
                  <c:v>609.79999999999995</c:v>
                </c:pt>
                <c:pt idx="1452">
                  <c:v>609.6</c:v>
                </c:pt>
                <c:pt idx="1453">
                  <c:v>609.4</c:v>
                </c:pt>
                <c:pt idx="1454">
                  <c:v>609.20000000000005</c:v>
                </c:pt>
                <c:pt idx="1455">
                  <c:v>609</c:v>
                </c:pt>
                <c:pt idx="1456">
                  <c:v>608.79999999999995</c:v>
                </c:pt>
                <c:pt idx="1457">
                  <c:v>608.6</c:v>
                </c:pt>
                <c:pt idx="1458">
                  <c:v>608.4</c:v>
                </c:pt>
                <c:pt idx="1459">
                  <c:v>608.20000000000005</c:v>
                </c:pt>
                <c:pt idx="1460">
                  <c:v>608</c:v>
                </c:pt>
                <c:pt idx="1461">
                  <c:v>607.79999999999995</c:v>
                </c:pt>
                <c:pt idx="1462">
                  <c:v>607.6</c:v>
                </c:pt>
                <c:pt idx="1463">
                  <c:v>607.4</c:v>
                </c:pt>
                <c:pt idx="1464">
                  <c:v>607.20000000000005</c:v>
                </c:pt>
                <c:pt idx="1465">
                  <c:v>607</c:v>
                </c:pt>
                <c:pt idx="1466">
                  <c:v>606.79999999999995</c:v>
                </c:pt>
                <c:pt idx="1467">
                  <c:v>606.6</c:v>
                </c:pt>
                <c:pt idx="1468">
                  <c:v>606.4</c:v>
                </c:pt>
                <c:pt idx="1469">
                  <c:v>606.20000000000005</c:v>
                </c:pt>
                <c:pt idx="1470">
                  <c:v>606</c:v>
                </c:pt>
                <c:pt idx="1471">
                  <c:v>605.79999999999995</c:v>
                </c:pt>
                <c:pt idx="1472">
                  <c:v>605.6</c:v>
                </c:pt>
                <c:pt idx="1473">
                  <c:v>605.4</c:v>
                </c:pt>
                <c:pt idx="1474">
                  <c:v>605.20000000000005</c:v>
                </c:pt>
                <c:pt idx="1475">
                  <c:v>605</c:v>
                </c:pt>
                <c:pt idx="1476">
                  <c:v>604.79999999999995</c:v>
                </c:pt>
                <c:pt idx="1477">
                  <c:v>604.6</c:v>
                </c:pt>
                <c:pt idx="1478">
                  <c:v>604.4</c:v>
                </c:pt>
                <c:pt idx="1479">
                  <c:v>604.20000000000005</c:v>
                </c:pt>
                <c:pt idx="1480">
                  <c:v>604</c:v>
                </c:pt>
                <c:pt idx="1481">
                  <c:v>603.79999999999995</c:v>
                </c:pt>
                <c:pt idx="1482">
                  <c:v>603.6</c:v>
                </c:pt>
                <c:pt idx="1483">
                  <c:v>603.4</c:v>
                </c:pt>
                <c:pt idx="1484">
                  <c:v>603.20000000000005</c:v>
                </c:pt>
                <c:pt idx="1485">
                  <c:v>603</c:v>
                </c:pt>
                <c:pt idx="1486">
                  <c:v>602.79999999999995</c:v>
                </c:pt>
                <c:pt idx="1487">
                  <c:v>602.6</c:v>
                </c:pt>
                <c:pt idx="1488">
                  <c:v>602.4</c:v>
                </c:pt>
                <c:pt idx="1489">
                  <c:v>602.20000000000005</c:v>
                </c:pt>
                <c:pt idx="1490">
                  <c:v>602</c:v>
                </c:pt>
                <c:pt idx="1491">
                  <c:v>601.79999999999995</c:v>
                </c:pt>
                <c:pt idx="1492">
                  <c:v>601.6</c:v>
                </c:pt>
                <c:pt idx="1493">
                  <c:v>601.4</c:v>
                </c:pt>
                <c:pt idx="1494">
                  <c:v>601.20000000000005</c:v>
                </c:pt>
                <c:pt idx="1495">
                  <c:v>601</c:v>
                </c:pt>
                <c:pt idx="1496">
                  <c:v>600.79999999999995</c:v>
                </c:pt>
                <c:pt idx="1497">
                  <c:v>600.6</c:v>
                </c:pt>
                <c:pt idx="1498">
                  <c:v>600.4</c:v>
                </c:pt>
                <c:pt idx="1499">
                  <c:v>600.20000000000005</c:v>
                </c:pt>
                <c:pt idx="1500">
                  <c:v>600</c:v>
                </c:pt>
                <c:pt idx="1501">
                  <c:v>599.79999999999995</c:v>
                </c:pt>
                <c:pt idx="1502">
                  <c:v>599.6</c:v>
                </c:pt>
                <c:pt idx="1503">
                  <c:v>599.4</c:v>
                </c:pt>
                <c:pt idx="1504">
                  <c:v>599.20000000000005</c:v>
                </c:pt>
                <c:pt idx="1505">
                  <c:v>599</c:v>
                </c:pt>
                <c:pt idx="1506">
                  <c:v>598.79999999999995</c:v>
                </c:pt>
                <c:pt idx="1507">
                  <c:v>598.6</c:v>
                </c:pt>
                <c:pt idx="1508">
                  <c:v>598.4</c:v>
                </c:pt>
                <c:pt idx="1509">
                  <c:v>598.20000000000005</c:v>
                </c:pt>
                <c:pt idx="1510">
                  <c:v>598</c:v>
                </c:pt>
                <c:pt idx="1511">
                  <c:v>597.79999999999995</c:v>
                </c:pt>
                <c:pt idx="1512">
                  <c:v>597.6</c:v>
                </c:pt>
                <c:pt idx="1513">
                  <c:v>597.4</c:v>
                </c:pt>
                <c:pt idx="1514">
                  <c:v>597.20000000000005</c:v>
                </c:pt>
                <c:pt idx="1515">
                  <c:v>597</c:v>
                </c:pt>
                <c:pt idx="1516">
                  <c:v>596.79999999999995</c:v>
                </c:pt>
                <c:pt idx="1517">
                  <c:v>596.6</c:v>
                </c:pt>
                <c:pt idx="1518">
                  <c:v>596.4</c:v>
                </c:pt>
                <c:pt idx="1519">
                  <c:v>596.20000000000005</c:v>
                </c:pt>
                <c:pt idx="1520">
                  <c:v>596</c:v>
                </c:pt>
                <c:pt idx="1521">
                  <c:v>595.79999999999995</c:v>
                </c:pt>
                <c:pt idx="1522">
                  <c:v>595.6</c:v>
                </c:pt>
                <c:pt idx="1523">
                  <c:v>595.4</c:v>
                </c:pt>
                <c:pt idx="1524">
                  <c:v>595.20000000000005</c:v>
                </c:pt>
                <c:pt idx="1525">
                  <c:v>595</c:v>
                </c:pt>
                <c:pt idx="1526">
                  <c:v>594.79999999999995</c:v>
                </c:pt>
                <c:pt idx="1527">
                  <c:v>594.6</c:v>
                </c:pt>
                <c:pt idx="1528">
                  <c:v>594.4</c:v>
                </c:pt>
                <c:pt idx="1529">
                  <c:v>594.20000000000005</c:v>
                </c:pt>
                <c:pt idx="1530">
                  <c:v>594</c:v>
                </c:pt>
                <c:pt idx="1531">
                  <c:v>593.79999999999995</c:v>
                </c:pt>
                <c:pt idx="1532">
                  <c:v>593.6</c:v>
                </c:pt>
                <c:pt idx="1533">
                  <c:v>593.4</c:v>
                </c:pt>
                <c:pt idx="1534">
                  <c:v>593.20000000000005</c:v>
                </c:pt>
                <c:pt idx="1535">
                  <c:v>593</c:v>
                </c:pt>
                <c:pt idx="1536">
                  <c:v>592.79999999999995</c:v>
                </c:pt>
                <c:pt idx="1537">
                  <c:v>592.6</c:v>
                </c:pt>
                <c:pt idx="1538">
                  <c:v>592.4</c:v>
                </c:pt>
                <c:pt idx="1539">
                  <c:v>592.20000000000005</c:v>
                </c:pt>
                <c:pt idx="1540">
                  <c:v>592</c:v>
                </c:pt>
                <c:pt idx="1541">
                  <c:v>591.79999999999995</c:v>
                </c:pt>
                <c:pt idx="1542">
                  <c:v>591.6</c:v>
                </c:pt>
                <c:pt idx="1543">
                  <c:v>591.4</c:v>
                </c:pt>
                <c:pt idx="1544">
                  <c:v>591.20000000000005</c:v>
                </c:pt>
                <c:pt idx="1545">
                  <c:v>591</c:v>
                </c:pt>
                <c:pt idx="1546">
                  <c:v>590.79999999999995</c:v>
                </c:pt>
                <c:pt idx="1547">
                  <c:v>590.6</c:v>
                </c:pt>
                <c:pt idx="1548">
                  <c:v>590.4</c:v>
                </c:pt>
                <c:pt idx="1549">
                  <c:v>590.20000000000005</c:v>
                </c:pt>
                <c:pt idx="1550">
                  <c:v>590</c:v>
                </c:pt>
                <c:pt idx="1551">
                  <c:v>589.79999999999995</c:v>
                </c:pt>
                <c:pt idx="1552">
                  <c:v>589.6</c:v>
                </c:pt>
                <c:pt idx="1553">
                  <c:v>589.4</c:v>
                </c:pt>
                <c:pt idx="1554">
                  <c:v>589.20000000000005</c:v>
                </c:pt>
                <c:pt idx="1555">
                  <c:v>589</c:v>
                </c:pt>
                <c:pt idx="1556">
                  <c:v>588.79999999999995</c:v>
                </c:pt>
                <c:pt idx="1557">
                  <c:v>588.6</c:v>
                </c:pt>
                <c:pt idx="1558">
                  <c:v>588.4</c:v>
                </c:pt>
                <c:pt idx="1559">
                  <c:v>588.20000000000005</c:v>
                </c:pt>
                <c:pt idx="1560">
                  <c:v>588</c:v>
                </c:pt>
                <c:pt idx="1561">
                  <c:v>587.79999999999995</c:v>
                </c:pt>
                <c:pt idx="1562">
                  <c:v>587.6</c:v>
                </c:pt>
                <c:pt idx="1563">
                  <c:v>587.4</c:v>
                </c:pt>
                <c:pt idx="1564">
                  <c:v>587.20000000000005</c:v>
                </c:pt>
                <c:pt idx="1565">
                  <c:v>587</c:v>
                </c:pt>
                <c:pt idx="1566">
                  <c:v>586.79999999999995</c:v>
                </c:pt>
                <c:pt idx="1567">
                  <c:v>586.6</c:v>
                </c:pt>
                <c:pt idx="1568">
                  <c:v>586.4</c:v>
                </c:pt>
                <c:pt idx="1569">
                  <c:v>586.20000000000005</c:v>
                </c:pt>
                <c:pt idx="1570">
                  <c:v>586</c:v>
                </c:pt>
                <c:pt idx="1571">
                  <c:v>585.79999999999995</c:v>
                </c:pt>
                <c:pt idx="1572">
                  <c:v>585.6</c:v>
                </c:pt>
                <c:pt idx="1573">
                  <c:v>585.4</c:v>
                </c:pt>
                <c:pt idx="1574">
                  <c:v>585.20000000000005</c:v>
                </c:pt>
                <c:pt idx="1575">
                  <c:v>585</c:v>
                </c:pt>
                <c:pt idx="1576">
                  <c:v>584.79999999999995</c:v>
                </c:pt>
                <c:pt idx="1577">
                  <c:v>584.6</c:v>
                </c:pt>
                <c:pt idx="1578">
                  <c:v>584.4</c:v>
                </c:pt>
                <c:pt idx="1579">
                  <c:v>584.20000000000005</c:v>
                </c:pt>
                <c:pt idx="1580">
                  <c:v>584</c:v>
                </c:pt>
                <c:pt idx="1581">
                  <c:v>583.79999999999995</c:v>
                </c:pt>
                <c:pt idx="1582">
                  <c:v>583.6</c:v>
                </c:pt>
                <c:pt idx="1583">
                  <c:v>583.4</c:v>
                </c:pt>
                <c:pt idx="1584">
                  <c:v>583.20000000000005</c:v>
                </c:pt>
                <c:pt idx="1585">
                  <c:v>583</c:v>
                </c:pt>
                <c:pt idx="1586">
                  <c:v>582.79999999999995</c:v>
                </c:pt>
                <c:pt idx="1587">
                  <c:v>582.6</c:v>
                </c:pt>
                <c:pt idx="1588">
                  <c:v>582.4</c:v>
                </c:pt>
                <c:pt idx="1589">
                  <c:v>582.20000000000005</c:v>
                </c:pt>
                <c:pt idx="1590">
                  <c:v>582</c:v>
                </c:pt>
                <c:pt idx="1591">
                  <c:v>581.79999999999995</c:v>
                </c:pt>
                <c:pt idx="1592">
                  <c:v>581.6</c:v>
                </c:pt>
                <c:pt idx="1593">
                  <c:v>581.4</c:v>
                </c:pt>
                <c:pt idx="1594">
                  <c:v>581.20000000000005</c:v>
                </c:pt>
                <c:pt idx="1595">
                  <c:v>581</c:v>
                </c:pt>
                <c:pt idx="1596">
                  <c:v>580.79999999999995</c:v>
                </c:pt>
                <c:pt idx="1597">
                  <c:v>580.6</c:v>
                </c:pt>
                <c:pt idx="1598">
                  <c:v>580.4</c:v>
                </c:pt>
                <c:pt idx="1599">
                  <c:v>580.20000000000005</c:v>
                </c:pt>
                <c:pt idx="1600">
                  <c:v>580</c:v>
                </c:pt>
                <c:pt idx="1601">
                  <c:v>579.79999999999995</c:v>
                </c:pt>
                <c:pt idx="1602">
                  <c:v>579.6</c:v>
                </c:pt>
                <c:pt idx="1603">
                  <c:v>579.4</c:v>
                </c:pt>
                <c:pt idx="1604">
                  <c:v>579.20000000000005</c:v>
                </c:pt>
                <c:pt idx="1605">
                  <c:v>579</c:v>
                </c:pt>
                <c:pt idx="1606">
                  <c:v>578.79999999999995</c:v>
                </c:pt>
                <c:pt idx="1607">
                  <c:v>578.6</c:v>
                </c:pt>
                <c:pt idx="1608">
                  <c:v>578.4</c:v>
                </c:pt>
                <c:pt idx="1609">
                  <c:v>578.20000000000005</c:v>
                </c:pt>
                <c:pt idx="1610">
                  <c:v>578</c:v>
                </c:pt>
                <c:pt idx="1611">
                  <c:v>577.79999999999995</c:v>
                </c:pt>
                <c:pt idx="1612">
                  <c:v>577.6</c:v>
                </c:pt>
                <c:pt idx="1613">
                  <c:v>577.4</c:v>
                </c:pt>
                <c:pt idx="1614">
                  <c:v>577.20000000000005</c:v>
                </c:pt>
                <c:pt idx="1615">
                  <c:v>577</c:v>
                </c:pt>
                <c:pt idx="1616">
                  <c:v>576.79999999999995</c:v>
                </c:pt>
                <c:pt idx="1617">
                  <c:v>576.6</c:v>
                </c:pt>
                <c:pt idx="1618">
                  <c:v>576.4</c:v>
                </c:pt>
                <c:pt idx="1619">
                  <c:v>576.20000000000005</c:v>
                </c:pt>
                <c:pt idx="1620">
                  <c:v>576</c:v>
                </c:pt>
                <c:pt idx="1621">
                  <c:v>575.79999999999995</c:v>
                </c:pt>
                <c:pt idx="1622">
                  <c:v>575.6</c:v>
                </c:pt>
                <c:pt idx="1623">
                  <c:v>575.4</c:v>
                </c:pt>
                <c:pt idx="1624">
                  <c:v>575.20000000000005</c:v>
                </c:pt>
                <c:pt idx="1625">
                  <c:v>575</c:v>
                </c:pt>
                <c:pt idx="1626">
                  <c:v>574.79999999999995</c:v>
                </c:pt>
                <c:pt idx="1627">
                  <c:v>574.6</c:v>
                </c:pt>
                <c:pt idx="1628">
                  <c:v>574.4</c:v>
                </c:pt>
                <c:pt idx="1629">
                  <c:v>574.20000000000005</c:v>
                </c:pt>
                <c:pt idx="1630">
                  <c:v>574</c:v>
                </c:pt>
                <c:pt idx="1631">
                  <c:v>573.79999999999995</c:v>
                </c:pt>
                <c:pt idx="1632">
                  <c:v>573.6</c:v>
                </c:pt>
                <c:pt idx="1633">
                  <c:v>573.4</c:v>
                </c:pt>
                <c:pt idx="1634">
                  <c:v>573.20000000000005</c:v>
                </c:pt>
                <c:pt idx="1635">
                  <c:v>573</c:v>
                </c:pt>
                <c:pt idx="1636">
                  <c:v>572.79999999999995</c:v>
                </c:pt>
                <c:pt idx="1637">
                  <c:v>572.6</c:v>
                </c:pt>
                <c:pt idx="1638">
                  <c:v>572.4</c:v>
                </c:pt>
                <c:pt idx="1639">
                  <c:v>572.20000000000005</c:v>
                </c:pt>
                <c:pt idx="1640">
                  <c:v>572</c:v>
                </c:pt>
                <c:pt idx="1641">
                  <c:v>571.79999999999995</c:v>
                </c:pt>
                <c:pt idx="1642">
                  <c:v>571.6</c:v>
                </c:pt>
                <c:pt idx="1643">
                  <c:v>571.4</c:v>
                </c:pt>
                <c:pt idx="1644">
                  <c:v>571.20000000000005</c:v>
                </c:pt>
                <c:pt idx="1645">
                  <c:v>571</c:v>
                </c:pt>
                <c:pt idx="1646">
                  <c:v>570.79999999999995</c:v>
                </c:pt>
                <c:pt idx="1647">
                  <c:v>570.6</c:v>
                </c:pt>
                <c:pt idx="1648">
                  <c:v>570.4</c:v>
                </c:pt>
                <c:pt idx="1649">
                  <c:v>570.20000000000005</c:v>
                </c:pt>
                <c:pt idx="1650">
                  <c:v>570</c:v>
                </c:pt>
                <c:pt idx="1651">
                  <c:v>569.79999999999995</c:v>
                </c:pt>
                <c:pt idx="1652">
                  <c:v>569.6</c:v>
                </c:pt>
                <c:pt idx="1653">
                  <c:v>569.4</c:v>
                </c:pt>
                <c:pt idx="1654">
                  <c:v>569.20000000000005</c:v>
                </c:pt>
                <c:pt idx="1655">
                  <c:v>569</c:v>
                </c:pt>
                <c:pt idx="1656">
                  <c:v>568.79999999999995</c:v>
                </c:pt>
                <c:pt idx="1657">
                  <c:v>568.6</c:v>
                </c:pt>
                <c:pt idx="1658">
                  <c:v>568.4</c:v>
                </c:pt>
                <c:pt idx="1659">
                  <c:v>568.20000000000005</c:v>
                </c:pt>
                <c:pt idx="1660">
                  <c:v>568</c:v>
                </c:pt>
                <c:pt idx="1661">
                  <c:v>567.79999999999995</c:v>
                </c:pt>
                <c:pt idx="1662">
                  <c:v>567.6</c:v>
                </c:pt>
                <c:pt idx="1663">
                  <c:v>567.4</c:v>
                </c:pt>
                <c:pt idx="1664">
                  <c:v>567.20000000000005</c:v>
                </c:pt>
                <c:pt idx="1665">
                  <c:v>567</c:v>
                </c:pt>
                <c:pt idx="1666">
                  <c:v>566.79999999999995</c:v>
                </c:pt>
                <c:pt idx="1667">
                  <c:v>566.6</c:v>
                </c:pt>
                <c:pt idx="1668">
                  <c:v>566.4</c:v>
                </c:pt>
                <c:pt idx="1669">
                  <c:v>566.20000000000005</c:v>
                </c:pt>
                <c:pt idx="1670">
                  <c:v>566</c:v>
                </c:pt>
                <c:pt idx="1671">
                  <c:v>565.79999999999995</c:v>
                </c:pt>
                <c:pt idx="1672">
                  <c:v>565.6</c:v>
                </c:pt>
                <c:pt idx="1673">
                  <c:v>565.4</c:v>
                </c:pt>
                <c:pt idx="1674">
                  <c:v>565.20000000000005</c:v>
                </c:pt>
                <c:pt idx="1675">
                  <c:v>565</c:v>
                </c:pt>
                <c:pt idx="1676">
                  <c:v>564.79999999999995</c:v>
                </c:pt>
                <c:pt idx="1677">
                  <c:v>564.6</c:v>
                </c:pt>
                <c:pt idx="1678">
                  <c:v>564.4</c:v>
                </c:pt>
                <c:pt idx="1679">
                  <c:v>564.20000000000005</c:v>
                </c:pt>
                <c:pt idx="1680">
                  <c:v>564</c:v>
                </c:pt>
                <c:pt idx="1681">
                  <c:v>563.79999999999995</c:v>
                </c:pt>
                <c:pt idx="1682">
                  <c:v>563.6</c:v>
                </c:pt>
                <c:pt idx="1683">
                  <c:v>563.4</c:v>
                </c:pt>
                <c:pt idx="1684">
                  <c:v>563.20000000000005</c:v>
                </c:pt>
                <c:pt idx="1685">
                  <c:v>563</c:v>
                </c:pt>
                <c:pt idx="1686">
                  <c:v>562.79999999999995</c:v>
                </c:pt>
                <c:pt idx="1687">
                  <c:v>562.6</c:v>
                </c:pt>
                <c:pt idx="1688">
                  <c:v>562.4</c:v>
                </c:pt>
                <c:pt idx="1689">
                  <c:v>562.20000000000005</c:v>
                </c:pt>
                <c:pt idx="1690">
                  <c:v>562</c:v>
                </c:pt>
                <c:pt idx="1691">
                  <c:v>561.79999999999995</c:v>
                </c:pt>
                <c:pt idx="1692">
                  <c:v>561.6</c:v>
                </c:pt>
                <c:pt idx="1693">
                  <c:v>561.4</c:v>
                </c:pt>
                <c:pt idx="1694">
                  <c:v>561.20000000000005</c:v>
                </c:pt>
                <c:pt idx="1695">
                  <c:v>561</c:v>
                </c:pt>
                <c:pt idx="1696">
                  <c:v>560.79999999999995</c:v>
                </c:pt>
                <c:pt idx="1697">
                  <c:v>560.6</c:v>
                </c:pt>
                <c:pt idx="1698">
                  <c:v>560.4</c:v>
                </c:pt>
                <c:pt idx="1699">
                  <c:v>560.20000000000005</c:v>
                </c:pt>
                <c:pt idx="1700">
                  <c:v>560</c:v>
                </c:pt>
                <c:pt idx="1701">
                  <c:v>559.79999999999995</c:v>
                </c:pt>
                <c:pt idx="1702">
                  <c:v>559.6</c:v>
                </c:pt>
                <c:pt idx="1703">
                  <c:v>559.4</c:v>
                </c:pt>
                <c:pt idx="1704">
                  <c:v>559.20000000000005</c:v>
                </c:pt>
                <c:pt idx="1705">
                  <c:v>559</c:v>
                </c:pt>
                <c:pt idx="1706">
                  <c:v>558.79999999999995</c:v>
                </c:pt>
                <c:pt idx="1707">
                  <c:v>558.6</c:v>
                </c:pt>
                <c:pt idx="1708">
                  <c:v>558.4</c:v>
                </c:pt>
                <c:pt idx="1709">
                  <c:v>558.20000000000005</c:v>
                </c:pt>
                <c:pt idx="1710">
                  <c:v>558</c:v>
                </c:pt>
                <c:pt idx="1711">
                  <c:v>557.79999999999995</c:v>
                </c:pt>
                <c:pt idx="1712">
                  <c:v>557.6</c:v>
                </c:pt>
                <c:pt idx="1713">
                  <c:v>557.4</c:v>
                </c:pt>
                <c:pt idx="1714">
                  <c:v>557.20000000000005</c:v>
                </c:pt>
                <c:pt idx="1715">
                  <c:v>557</c:v>
                </c:pt>
                <c:pt idx="1716">
                  <c:v>556.79999999999995</c:v>
                </c:pt>
                <c:pt idx="1717">
                  <c:v>556.6</c:v>
                </c:pt>
                <c:pt idx="1718">
                  <c:v>556.4</c:v>
                </c:pt>
                <c:pt idx="1719">
                  <c:v>556.20000000000005</c:v>
                </c:pt>
                <c:pt idx="1720">
                  <c:v>556</c:v>
                </c:pt>
                <c:pt idx="1721">
                  <c:v>555.79999999999995</c:v>
                </c:pt>
                <c:pt idx="1722">
                  <c:v>555.6</c:v>
                </c:pt>
                <c:pt idx="1723">
                  <c:v>555.4</c:v>
                </c:pt>
                <c:pt idx="1724">
                  <c:v>555.20000000000005</c:v>
                </c:pt>
                <c:pt idx="1725">
                  <c:v>555</c:v>
                </c:pt>
                <c:pt idx="1726">
                  <c:v>554.79999999999995</c:v>
                </c:pt>
                <c:pt idx="1727">
                  <c:v>554.6</c:v>
                </c:pt>
                <c:pt idx="1728">
                  <c:v>554.4</c:v>
                </c:pt>
                <c:pt idx="1729">
                  <c:v>554.20000000000005</c:v>
                </c:pt>
                <c:pt idx="1730">
                  <c:v>554</c:v>
                </c:pt>
                <c:pt idx="1731">
                  <c:v>553.79999999999995</c:v>
                </c:pt>
                <c:pt idx="1732">
                  <c:v>553.6</c:v>
                </c:pt>
                <c:pt idx="1733">
                  <c:v>553.4</c:v>
                </c:pt>
                <c:pt idx="1734">
                  <c:v>553.20000000000005</c:v>
                </c:pt>
                <c:pt idx="1735">
                  <c:v>553</c:v>
                </c:pt>
                <c:pt idx="1736">
                  <c:v>552.79999999999995</c:v>
                </c:pt>
                <c:pt idx="1737">
                  <c:v>552.6</c:v>
                </c:pt>
                <c:pt idx="1738">
                  <c:v>552.4</c:v>
                </c:pt>
                <c:pt idx="1739">
                  <c:v>552.20000000000005</c:v>
                </c:pt>
                <c:pt idx="1740">
                  <c:v>552</c:v>
                </c:pt>
                <c:pt idx="1741">
                  <c:v>551.79999999999995</c:v>
                </c:pt>
                <c:pt idx="1742">
                  <c:v>551.6</c:v>
                </c:pt>
                <c:pt idx="1743">
                  <c:v>551.4</c:v>
                </c:pt>
                <c:pt idx="1744">
                  <c:v>551.20000000000005</c:v>
                </c:pt>
                <c:pt idx="1745">
                  <c:v>551</c:v>
                </c:pt>
                <c:pt idx="1746">
                  <c:v>550.79999999999995</c:v>
                </c:pt>
                <c:pt idx="1747">
                  <c:v>550.6</c:v>
                </c:pt>
                <c:pt idx="1748">
                  <c:v>550.4</c:v>
                </c:pt>
                <c:pt idx="1749">
                  <c:v>550.20000000000005</c:v>
                </c:pt>
                <c:pt idx="1750">
                  <c:v>550</c:v>
                </c:pt>
              </c:numCache>
            </c:numRef>
          </c:xVal>
          <c:yVal>
            <c:numRef>
              <c:f>SPEC!$E$2:$E$1756</c:f>
              <c:numCache>
                <c:formatCode>General</c:formatCode>
                <c:ptCount val="1755"/>
                <c:pt idx="0">
                  <c:v>9.5804E-2</c:v>
                </c:pt>
                <c:pt idx="1">
                  <c:v>9.5824999999999994E-2</c:v>
                </c:pt>
                <c:pt idx="2">
                  <c:v>9.5854999999999996E-2</c:v>
                </c:pt>
                <c:pt idx="3">
                  <c:v>9.5856999999999998E-2</c:v>
                </c:pt>
                <c:pt idx="4">
                  <c:v>9.6028000000000002E-2</c:v>
                </c:pt>
                <c:pt idx="5">
                  <c:v>9.6160999999999996E-2</c:v>
                </c:pt>
                <c:pt idx="6">
                  <c:v>9.6170000000000005E-2</c:v>
                </c:pt>
                <c:pt idx="7">
                  <c:v>9.6178E-2</c:v>
                </c:pt>
                <c:pt idx="8">
                  <c:v>9.6248E-2</c:v>
                </c:pt>
                <c:pt idx="9">
                  <c:v>9.6398999999999999E-2</c:v>
                </c:pt>
                <c:pt idx="10">
                  <c:v>9.6407000000000007E-2</c:v>
                </c:pt>
                <c:pt idx="11">
                  <c:v>9.6420000000000006E-2</c:v>
                </c:pt>
                <c:pt idx="12">
                  <c:v>9.6579999999999999E-2</c:v>
                </c:pt>
                <c:pt idx="13">
                  <c:v>9.6685999999999994E-2</c:v>
                </c:pt>
                <c:pt idx="14">
                  <c:v>9.6713999999999994E-2</c:v>
                </c:pt>
                <c:pt idx="15">
                  <c:v>9.6755999999999995E-2</c:v>
                </c:pt>
                <c:pt idx="16">
                  <c:v>9.6775E-2</c:v>
                </c:pt>
                <c:pt idx="17">
                  <c:v>9.6847000000000003E-2</c:v>
                </c:pt>
                <c:pt idx="18">
                  <c:v>9.6847000000000003E-2</c:v>
                </c:pt>
                <c:pt idx="19">
                  <c:v>9.6879999999999994E-2</c:v>
                </c:pt>
                <c:pt idx="20">
                  <c:v>9.7124000000000002E-2</c:v>
                </c:pt>
                <c:pt idx="21">
                  <c:v>9.7130999999999995E-2</c:v>
                </c:pt>
                <c:pt idx="22">
                  <c:v>9.7176999999999999E-2</c:v>
                </c:pt>
                <c:pt idx="23">
                  <c:v>9.7184000000000006E-2</c:v>
                </c:pt>
                <c:pt idx="24">
                  <c:v>9.7200999999999996E-2</c:v>
                </c:pt>
                <c:pt idx="25">
                  <c:v>9.7223000000000004E-2</c:v>
                </c:pt>
                <c:pt idx="26">
                  <c:v>9.7361000000000003E-2</c:v>
                </c:pt>
                <c:pt idx="27">
                  <c:v>9.7602999999999995E-2</c:v>
                </c:pt>
                <c:pt idx="28">
                  <c:v>9.7603999999999996E-2</c:v>
                </c:pt>
                <c:pt idx="29">
                  <c:v>9.7709000000000004E-2</c:v>
                </c:pt>
                <c:pt idx="30">
                  <c:v>9.7850999999999994E-2</c:v>
                </c:pt>
                <c:pt idx="31">
                  <c:v>9.7909999999999997E-2</c:v>
                </c:pt>
                <c:pt idx="32">
                  <c:v>9.7999000000000003E-2</c:v>
                </c:pt>
                <c:pt idx="33">
                  <c:v>9.8024E-2</c:v>
                </c:pt>
                <c:pt idx="34">
                  <c:v>9.8076999999999998E-2</c:v>
                </c:pt>
                <c:pt idx="35">
                  <c:v>9.8128000000000007E-2</c:v>
                </c:pt>
                <c:pt idx="36">
                  <c:v>9.8168000000000005E-2</c:v>
                </c:pt>
                <c:pt idx="37">
                  <c:v>9.8266000000000006E-2</c:v>
                </c:pt>
                <c:pt idx="38">
                  <c:v>9.8382999999999998E-2</c:v>
                </c:pt>
                <c:pt idx="39">
                  <c:v>9.8479999999999998E-2</c:v>
                </c:pt>
                <c:pt idx="40">
                  <c:v>9.8483000000000001E-2</c:v>
                </c:pt>
                <c:pt idx="41">
                  <c:v>9.8561999999999997E-2</c:v>
                </c:pt>
                <c:pt idx="42">
                  <c:v>9.8609000000000002E-2</c:v>
                </c:pt>
                <c:pt idx="43">
                  <c:v>9.8766000000000007E-2</c:v>
                </c:pt>
                <c:pt idx="44">
                  <c:v>9.8788000000000001E-2</c:v>
                </c:pt>
                <c:pt idx="45">
                  <c:v>9.8796999999999996E-2</c:v>
                </c:pt>
                <c:pt idx="46">
                  <c:v>9.8803000000000002E-2</c:v>
                </c:pt>
                <c:pt idx="47">
                  <c:v>9.8804000000000003E-2</c:v>
                </c:pt>
                <c:pt idx="48">
                  <c:v>9.8834000000000005E-2</c:v>
                </c:pt>
                <c:pt idx="49">
                  <c:v>9.9057000000000006E-2</c:v>
                </c:pt>
                <c:pt idx="50">
                  <c:v>9.9136000000000002E-2</c:v>
                </c:pt>
                <c:pt idx="51">
                  <c:v>9.9375000000000005E-2</c:v>
                </c:pt>
                <c:pt idx="52">
                  <c:v>9.9540000000000003E-2</c:v>
                </c:pt>
                <c:pt idx="53">
                  <c:v>9.9640999999999993E-2</c:v>
                </c:pt>
                <c:pt idx="54">
                  <c:v>9.9801000000000001E-2</c:v>
                </c:pt>
                <c:pt idx="55">
                  <c:v>9.9824999999999997E-2</c:v>
                </c:pt>
                <c:pt idx="56">
                  <c:v>9.9846000000000004E-2</c:v>
                </c:pt>
                <c:pt idx="57">
                  <c:v>9.9848000000000006E-2</c:v>
                </c:pt>
                <c:pt idx="58">
                  <c:v>9.9942000000000003E-2</c:v>
                </c:pt>
                <c:pt idx="59">
                  <c:v>0.100054</c:v>
                </c:pt>
                <c:pt idx="60">
                  <c:v>0.100074</c:v>
                </c:pt>
                <c:pt idx="61">
                  <c:v>0.10045</c:v>
                </c:pt>
                <c:pt idx="62">
                  <c:v>0.100659</c:v>
                </c:pt>
                <c:pt idx="63">
                  <c:v>0.100671</c:v>
                </c:pt>
                <c:pt idx="64">
                  <c:v>0.100686</c:v>
                </c:pt>
                <c:pt idx="65">
                  <c:v>0.100712</c:v>
                </c:pt>
                <c:pt idx="66">
                  <c:v>0.100713</c:v>
                </c:pt>
                <c:pt idx="67">
                  <c:v>0.10079100000000001</c:v>
                </c:pt>
                <c:pt idx="68">
                  <c:v>0.10087</c:v>
                </c:pt>
                <c:pt idx="69">
                  <c:v>0.10104</c:v>
                </c:pt>
                <c:pt idx="70">
                  <c:v>0.10104299999999999</c:v>
                </c:pt>
                <c:pt idx="71">
                  <c:v>0.101262</c:v>
                </c:pt>
                <c:pt idx="72">
                  <c:v>0.101467</c:v>
                </c:pt>
                <c:pt idx="73">
                  <c:v>0.10159</c:v>
                </c:pt>
                <c:pt idx="74">
                  <c:v>0.101592</c:v>
                </c:pt>
                <c:pt idx="75">
                  <c:v>0.101644</c:v>
                </c:pt>
                <c:pt idx="76">
                  <c:v>0.101678</c:v>
                </c:pt>
                <c:pt idx="77">
                  <c:v>0.10169</c:v>
                </c:pt>
                <c:pt idx="78">
                  <c:v>0.101767</c:v>
                </c:pt>
                <c:pt idx="79">
                  <c:v>0.101782</c:v>
                </c:pt>
                <c:pt idx="80">
                  <c:v>0.10185</c:v>
                </c:pt>
                <c:pt idx="81">
                  <c:v>0.101883</c:v>
                </c:pt>
                <c:pt idx="82">
                  <c:v>0.102113</c:v>
                </c:pt>
                <c:pt idx="83">
                  <c:v>0.102441</c:v>
                </c:pt>
                <c:pt idx="84">
                  <c:v>0.102441</c:v>
                </c:pt>
                <c:pt idx="85">
                  <c:v>0.102454</c:v>
                </c:pt>
                <c:pt idx="86">
                  <c:v>0.102477</c:v>
                </c:pt>
                <c:pt idx="87">
                  <c:v>0.102531</c:v>
                </c:pt>
                <c:pt idx="88">
                  <c:v>0.102546</c:v>
                </c:pt>
                <c:pt idx="89">
                  <c:v>0.102592</c:v>
                </c:pt>
                <c:pt idx="90">
                  <c:v>0.10261000000000001</c:v>
                </c:pt>
                <c:pt idx="91">
                  <c:v>0.102779</c:v>
                </c:pt>
                <c:pt idx="92">
                  <c:v>0.102932</c:v>
                </c:pt>
                <c:pt idx="93">
                  <c:v>0.10302</c:v>
                </c:pt>
                <c:pt idx="94">
                  <c:v>0.103283</c:v>
                </c:pt>
                <c:pt idx="95">
                  <c:v>0.10342899999999999</c:v>
                </c:pt>
                <c:pt idx="96">
                  <c:v>0.10352</c:v>
                </c:pt>
                <c:pt idx="97">
                  <c:v>0.10353999999999999</c:v>
                </c:pt>
                <c:pt idx="98">
                  <c:v>0.10357</c:v>
                </c:pt>
                <c:pt idx="99">
                  <c:v>0.103586</c:v>
                </c:pt>
                <c:pt idx="100">
                  <c:v>0.103591</c:v>
                </c:pt>
                <c:pt idx="101">
                  <c:v>0.10370600000000001</c:v>
                </c:pt>
                <c:pt idx="102">
                  <c:v>0.10370799999999999</c:v>
                </c:pt>
                <c:pt idx="103">
                  <c:v>0.10403999999999999</c:v>
                </c:pt>
                <c:pt idx="104">
                  <c:v>0.10403999999999999</c:v>
                </c:pt>
                <c:pt idx="105">
                  <c:v>0.10410899999999999</c:v>
                </c:pt>
                <c:pt idx="106">
                  <c:v>0.104211</c:v>
                </c:pt>
                <c:pt idx="107">
                  <c:v>0.10445500000000001</c:v>
                </c:pt>
                <c:pt idx="108">
                  <c:v>0.104467</c:v>
                </c:pt>
                <c:pt idx="109">
                  <c:v>0.10449799999999999</c:v>
                </c:pt>
                <c:pt idx="110">
                  <c:v>0.104509</c:v>
                </c:pt>
                <c:pt idx="111">
                  <c:v>0.104563</c:v>
                </c:pt>
                <c:pt idx="112">
                  <c:v>0.10456500000000001</c:v>
                </c:pt>
                <c:pt idx="113">
                  <c:v>0.10460800000000001</c:v>
                </c:pt>
                <c:pt idx="114">
                  <c:v>0.10473399999999999</c:v>
                </c:pt>
                <c:pt idx="115">
                  <c:v>0.104874</c:v>
                </c:pt>
                <c:pt idx="116">
                  <c:v>0.10503700000000001</c:v>
                </c:pt>
                <c:pt idx="117">
                  <c:v>0.10506500000000001</c:v>
                </c:pt>
                <c:pt idx="118">
                  <c:v>0.10520400000000001</c:v>
                </c:pt>
                <c:pt idx="119">
                  <c:v>0.105294</c:v>
                </c:pt>
                <c:pt idx="120">
                  <c:v>0.105409</c:v>
                </c:pt>
                <c:pt idx="121">
                  <c:v>0.10546999999999999</c:v>
                </c:pt>
                <c:pt idx="122">
                  <c:v>0.10556</c:v>
                </c:pt>
                <c:pt idx="123">
                  <c:v>0.105666</c:v>
                </c:pt>
                <c:pt idx="124">
                  <c:v>0.10574699999999999</c:v>
                </c:pt>
                <c:pt idx="125">
                  <c:v>0.105791</c:v>
                </c:pt>
                <c:pt idx="126">
                  <c:v>0.105876</c:v>
                </c:pt>
                <c:pt idx="127">
                  <c:v>0.10618900000000001</c:v>
                </c:pt>
                <c:pt idx="128">
                  <c:v>0.10619099999999999</c:v>
                </c:pt>
                <c:pt idx="129">
                  <c:v>0.106387</c:v>
                </c:pt>
                <c:pt idx="130">
                  <c:v>0.106534</c:v>
                </c:pt>
                <c:pt idx="131">
                  <c:v>0.106543</c:v>
                </c:pt>
                <c:pt idx="132">
                  <c:v>0.106632</c:v>
                </c:pt>
                <c:pt idx="133">
                  <c:v>0.106785</c:v>
                </c:pt>
                <c:pt idx="134">
                  <c:v>0.106796</c:v>
                </c:pt>
                <c:pt idx="135">
                  <c:v>0.10695499999999999</c:v>
                </c:pt>
                <c:pt idx="136">
                  <c:v>0.106975</c:v>
                </c:pt>
                <c:pt idx="137">
                  <c:v>0.107057</c:v>
                </c:pt>
                <c:pt idx="138">
                  <c:v>0.107185</c:v>
                </c:pt>
                <c:pt idx="139">
                  <c:v>0.107206</c:v>
                </c:pt>
                <c:pt idx="140">
                  <c:v>0.10723199999999999</c:v>
                </c:pt>
                <c:pt idx="141">
                  <c:v>0.107239</c:v>
                </c:pt>
                <c:pt idx="142">
                  <c:v>0.107264</c:v>
                </c:pt>
                <c:pt idx="143">
                  <c:v>0.107414</c:v>
                </c:pt>
                <c:pt idx="144">
                  <c:v>0.107589</c:v>
                </c:pt>
                <c:pt idx="145">
                  <c:v>0.107889</c:v>
                </c:pt>
                <c:pt idx="146">
                  <c:v>0.107919</c:v>
                </c:pt>
                <c:pt idx="147">
                  <c:v>0.10796799999999999</c:v>
                </c:pt>
                <c:pt idx="148">
                  <c:v>0.108043</c:v>
                </c:pt>
                <c:pt idx="149">
                  <c:v>0.10814600000000001</c:v>
                </c:pt>
                <c:pt idx="150">
                  <c:v>0.108221</c:v>
                </c:pt>
                <c:pt idx="151">
                  <c:v>0.108227</c:v>
                </c:pt>
                <c:pt idx="152">
                  <c:v>0.10827000000000001</c:v>
                </c:pt>
                <c:pt idx="153">
                  <c:v>0.108497</c:v>
                </c:pt>
                <c:pt idx="154">
                  <c:v>0.108637</c:v>
                </c:pt>
                <c:pt idx="155">
                  <c:v>0.108705</c:v>
                </c:pt>
                <c:pt idx="156">
                  <c:v>0.10885</c:v>
                </c:pt>
                <c:pt idx="157">
                  <c:v>0.108908</c:v>
                </c:pt>
                <c:pt idx="158">
                  <c:v>0.108999</c:v>
                </c:pt>
                <c:pt idx="159">
                  <c:v>0.109001</c:v>
                </c:pt>
                <c:pt idx="160">
                  <c:v>0.109032</c:v>
                </c:pt>
                <c:pt idx="161">
                  <c:v>0.10904800000000001</c:v>
                </c:pt>
                <c:pt idx="162">
                  <c:v>0.109113</c:v>
                </c:pt>
                <c:pt idx="163">
                  <c:v>0.109124</c:v>
                </c:pt>
                <c:pt idx="164">
                  <c:v>0.10913100000000001</c:v>
                </c:pt>
                <c:pt idx="165">
                  <c:v>0.109136</c:v>
                </c:pt>
                <c:pt idx="166">
                  <c:v>0.109184</c:v>
                </c:pt>
                <c:pt idx="167">
                  <c:v>0.109232</c:v>
                </c:pt>
                <c:pt idx="168">
                  <c:v>0.109582</c:v>
                </c:pt>
                <c:pt idx="169">
                  <c:v>0.109597</c:v>
                </c:pt>
                <c:pt idx="170">
                  <c:v>0.10964500000000001</c:v>
                </c:pt>
                <c:pt idx="171">
                  <c:v>0.109709</c:v>
                </c:pt>
                <c:pt idx="172">
                  <c:v>0.109889</c:v>
                </c:pt>
                <c:pt idx="173">
                  <c:v>0.109943</c:v>
                </c:pt>
                <c:pt idx="174">
                  <c:v>0.110046</c:v>
                </c:pt>
                <c:pt idx="175">
                  <c:v>0.110056</c:v>
                </c:pt>
                <c:pt idx="176">
                  <c:v>0.110237</c:v>
                </c:pt>
                <c:pt idx="177">
                  <c:v>0.110247</c:v>
                </c:pt>
                <c:pt idx="178">
                  <c:v>0.110476</c:v>
                </c:pt>
                <c:pt idx="179">
                  <c:v>0.110499</c:v>
                </c:pt>
                <c:pt idx="180">
                  <c:v>0.110573</c:v>
                </c:pt>
                <c:pt idx="181">
                  <c:v>0.11067</c:v>
                </c:pt>
                <c:pt idx="182">
                  <c:v>0.11081199999999999</c:v>
                </c:pt>
                <c:pt idx="183">
                  <c:v>0.11086699999999999</c:v>
                </c:pt>
                <c:pt idx="184">
                  <c:v>0.110897</c:v>
                </c:pt>
                <c:pt idx="185">
                  <c:v>0.11097700000000001</c:v>
                </c:pt>
                <c:pt idx="186">
                  <c:v>0.11099000000000001</c:v>
                </c:pt>
                <c:pt idx="187">
                  <c:v>0.110997</c:v>
                </c:pt>
                <c:pt idx="188">
                  <c:v>0.11107300000000001</c:v>
                </c:pt>
                <c:pt idx="189">
                  <c:v>0.11119</c:v>
                </c:pt>
                <c:pt idx="190">
                  <c:v>0.11125</c:v>
                </c:pt>
                <c:pt idx="191">
                  <c:v>0.11127099999999999</c:v>
                </c:pt>
                <c:pt idx="192">
                  <c:v>0.111585</c:v>
                </c:pt>
                <c:pt idx="193">
                  <c:v>0.111663</c:v>
                </c:pt>
                <c:pt idx="194">
                  <c:v>0.111708</c:v>
                </c:pt>
                <c:pt idx="195">
                  <c:v>0.111859</c:v>
                </c:pt>
                <c:pt idx="196">
                  <c:v>0.11190899999999999</c:v>
                </c:pt>
                <c:pt idx="197">
                  <c:v>0.111933</c:v>
                </c:pt>
                <c:pt idx="198">
                  <c:v>0.112058</c:v>
                </c:pt>
                <c:pt idx="199">
                  <c:v>0.11215700000000001</c:v>
                </c:pt>
                <c:pt idx="200">
                  <c:v>0.112348</c:v>
                </c:pt>
                <c:pt idx="201">
                  <c:v>0.112592</c:v>
                </c:pt>
                <c:pt idx="202">
                  <c:v>0.112612</c:v>
                </c:pt>
                <c:pt idx="203">
                  <c:v>0.112612</c:v>
                </c:pt>
                <c:pt idx="204">
                  <c:v>0.11271</c:v>
                </c:pt>
                <c:pt idx="205">
                  <c:v>0.11272799999999999</c:v>
                </c:pt>
                <c:pt idx="206">
                  <c:v>0.112815</c:v>
                </c:pt>
                <c:pt idx="207">
                  <c:v>0.112955</c:v>
                </c:pt>
                <c:pt idx="208">
                  <c:v>0.112999</c:v>
                </c:pt>
                <c:pt idx="209">
                  <c:v>0.11302</c:v>
                </c:pt>
                <c:pt idx="210">
                  <c:v>0.113107</c:v>
                </c:pt>
                <c:pt idx="211">
                  <c:v>0.11318300000000001</c:v>
                </c:pt>
                <c:pt idx="212">
                  <c:v>0.11325</c:v>
                </c:pt>
                <c:pt idx="213">
                  <c:v>0.113274</c:v>
                </c:pt>
                <c:pt idx="214">
                  <c:v>0.113372</c:v>
                </c:pt>
                <c:pt idx="215">
                  <c:v>0.113445</c:v>
                </c:pt>
                <c:pt idx="216">
                  <c:v>0.113524</c:v>
                </c:pt>
                <c:pt idx="217">
                  <c:v>0.113618</c:v>
                </c:pt>
                <c:pt idx="218">
                  <c:v>0.11365400000000001</c:v>
                </c:pt>
                <c:pt idx="219">
                  <c:v>0.11378000000000001</c:v>
                </c:pt>
                <c:pt idx="220">
                  <c:v>0.113883</c:v>
                </c:pt>
                <c:pt idx="221">
                  <c:v>0.11404300000000001</c:v>
                </c:pt>
                <c:pt idx="222">
                  <c:v>0.11418499999999999</c:v>
                </c:pt>
                <c:pt idx="223">
                  <c:v>0.11454300000000001</c:v>
                </c:pt>
                <c:pt idx="224">
                  <c:v>0.114546</c:v>
                </c:pt>
                <c:pt idx="225">
                  <c:v>0.11459999999999999</c:v>
                </c:pt>
                <c:pt idx="226">
                  <c:v>0.114649</c:v>
                </c:pt>
                <c:pt idx="227">
                  <c:v>0.114691</c:v>
                </c:pt>
                <c:pt idx="228">
                  <c:v>0.11493200000000001</c:v>
                </c:pt>
                <c:pt idx="229">
                  <c:v>0.114968</c:v>
                </c:pt>
                <c:pt idx="230">
                  <c:v>0.115041</c:v>
                </c:pt>
                <c:pt idx="231">
                  <c:v>0.11504200000000001</c:v>
                </c:pt>
                <c:pt idx="232">
                  <c:v>0.115089</c:v>
                </c:pt>
                <c:pt idx="233">
                  <c:v>0.115119</c:v>
                </c:pt>
                <c:pt idx="234">
                  <c:v>0.11512699999999999</c:v>
                </c:pt>
                <c:pt idx="235">
                  <c:v>0.11525100000000001</c:v>
                </c:pt>
                <c:pt idx="236">
                  <c:v>0.115262</c:v>
                </c:pt>
                <c:pt idx="237">
                  <c:v>0.11526599999999999</c:v>
                </c:pt>
                <c:pt idx="238">
                  <c:v>0.11529300000000001</c:v>
                </c:pt>
                <c:pt idx="239">
                  <c:v>0.115374</c:v>
                </c:pt>
                <c:pt idx="240">
                  <c:v>0.115425</c:v>
                </c:pt>
                <c:pt idx="241">
                  <c:v>0.115441</c:v>
                </c:pt>
                <c:pt idx="242">
                  <c:v>0.11545900000000001</c:v>
                </c:pt>
                <c:pt idx="243">
                  <c:v>0.115463</c:v>
                </c:pt>
                <c:pt idx="244">
                  <c:v>0.115467</c:v>
                </c:pt>
                <c:pt idx="245">
                  <c:v>0.115468</c:v>
                </c:pt>
                <c:pt idx="246">
                  <c:v>0.115496</c:v>
                </c:pt>
                <c:pt idx="247">
                  <c:v>0.115507</c:v>
                </c:pt>
                <c:pt idx="248">
                  <c:v>0.115512</c:v>
                </c:pt>
                <c:pt idx="249">
                  <c:v>0.11556</c:v>
                </c:pt>
                <c:pt idx="250">
                  <c:v>0.115563</c:v>
                </c:pt>
                <c:pt idx="251">
                  <c:v>0.11559700000000001</c:v>
                </c:pt>
                <c:pt idx="252">
                  <c:v>0.115601</c:v>
                </c:pt>
                <c:pt idx="253">
                  <c:v>0.11563</c:v>
                </c:pt>
                <c:pt idx="254">
                  <c:v>0.115643</c:v>
                </c:pt>
                <c:pt idx="255">
                  <c:v>0.115646</c:v>
                </c:pt>
                <c:pt idx="256">
                  <c:v>0.115652</c:v>
                </c:pt>
                <c:pt idx="257">
                  <c:v>0.115672</c:v>
                </c:pt>
                <c:pt idx="258">
                  <c:v>0.11569699999999999</c:v>
                </c:pt>
                <c:pt idx="259">
                  <c:v>0.115713</c:v>
                </c:pt>
                <c:pt idx="260">
                  <c:v>0.115715</c:v>
                </c:pt>
                <c:pt idx="261">
                  <c:v>0.115716</c:v>
                </c:pt>
                <c:pt idx="262">
                  <c:v>0.11573899999999999</c:v>
                </c:pt>
                <c:pt idx="263">
                  <c:v>0.115742</c:v>
                </c:pt>
                <c:pt idx="264">
                  <c:v>0.115743</c:v>
                </c:pt>
                <c:pt idx="265">
                  <c:v>0.11575199999999999</c:v>
                </c:pt>
                <c:pt idx="266">
                  <c:v>0.115762</c:v>
                </c:pt>
                <c:pt idx="267">
                  <c:v>0.115763</c:v>
                </c:pt>
                <c:pt idx="268">
                  <c:v>0.115769</c:v>
                </c:pt>
                <c:pt idx="269">
                  <c:v>0.115769</c:v>
                </c:pt>
                <c:pt idx="270">
                  <c:v>0.115781</c:v>
                </c:pt>
                <c:pt idx="271">
                  <c:v>0.11579299999999999</c:v>
                </c:pt>
                <c:pt idx="272">
                  <c:v>0.11579399999999999</c:v>
                </c:pt>
                <c:pt idx="273">
                  <c:v>0.115797</c:v>
                </c:pt>
                <c:pt idx="274">
                  <c:v>0.1158</c:v>
                </c:pt>
                <c:pt idx="275">
                  <c:v>0.115804</c:v>
                </c:pt>
                <c:pt idx="276">
                  <c:v>0.115818</c:v>
                </c:pt>
                <c:pt idx="277">
                  <c:v>0.11582000000000001</c:v>
                </c:pt>
                <c:pt idx="278">
                  <c:v>0.11582099999999999</c:v>
                </c:pt>
                <c:pt idx="279">
                  <c:v>0.11583</c:v>
                </c:pt>
                <c:pt idx="280">
                  <c:v>0.11584</c:v>
                </c:pt>
                <c:pt idx="281">
                  <c:v>0.11584999999999999</c:v>
                </c:pt>
                <c:pt idx="282">
                  <c:v>0.115853</c:v>
                </c:pt>
                <c:pt idx="283">
                  <c:v>0.11586</c:v>
                </c:pt>
                <c:pt idx="284">
                  <c:v>0.11586399999999999</c:v>
                </c:pt>
                <c:pt idx="285">
                  <c:v>0.115868</c:v>
                </c:pt>
                <c:pt idx="286">
                  <c:v>0.115873</c:v>
                </c:pt>
                <c:pt idx="287">
                  <c:v>0.115879</c:v>
                </c:pt>
                <c:pt idx="288">
                  <c:v>0.11588</c:v>
                </c:pt>
                <c:pt idx="289">
                  <c:v>0.11589000000000001</c:v>
                </c:pt>
                <c:pt idx="290">
                  <c:v>0.115913</c:v>
                </c:pt>
                <c:pt idx="291">
                  <c:v>0.115934</c:v>
                </c:pt>
                <c:pt idx="292">
                  <c:v>0.11594599999999999</c:v>
                </c:pt>
                <c:pt idx="293">
                  <c:v>0.11594599999999999</c:v>
                </c:pt>
                <c:pt idx="294">
                  <c:v>0.115955</c:v>
                </c:pt>
                <c:pt idx="295">
                  <c:v>0.115993</c:v>
                </c:pt>
                <c:pt idx="296">
                  <c:v>0.115997</c:v>
                </c:pt>
                <c:pt idx="297">
                  <c:v>0.116005</c:v>
                </c:pt>
                <c:pt idx="298">
                  <c:v>0.116008</c:v>
                </c:pt>
                <c:pt idx="299">
                  <c:v>0.11601499999999999</c:v>
                </c:pt>
                <c:pt idx="300">
                  <c:v>0.116032</c:v>
                </c:pt>
                <c:pt idx="301">
                  <c:v>0.11604200000000001</c:v>
                </c:pt>
                <c:pt idx="302">
                  <c:v>0.116065</c:v>
                </c:pt>
                <c:pt idx="303">
                  <c:v>0.11607000000000001</c:v>
                </c:pt>
                <c:pt idx="304">
                  <c:v>0.11608400000000001</c:v>
                </c:pt>
                <c:pt idx="305">
                  <c:v>0.116096</c:v>
                </c:pt>
                <c:pt idx="306">
                  <c:v>0.116129</c:v>
                </c:pt>
                <c:pt idx="307">
                  <c:v>0.116162</c:v>
                </c:pt>
                <c:pt idx="308">
                  <c:v>0.116162</c:v>
                </c:pt>
                <c:pt idx="309">
                  <c:v>0.11618000000000001</c:v>
                </c:pt>
                <c:pt idx="310">
                  <c:v>0.116184</c:v>
                </c:pt>
                <c:pt idx="311">
                  <c:v>0.116191</c:v>
                </c:pt>
                <c:pt idx="312">
                  <c:v>0.11621099999999999</c:v>
                </c:pt>
                <c:pt idx="313">
                  <c:v>0.116233</c:v>
                </c:pt>
                <c:pt idx="314">
                  <c:v>0.116247</c:v>
                </c:pt>
                <c:pt idx="315">
                  <c:v>0.116285</c:v>
                </c:pt>
                <c:pt idx="316">
                  <c:v>0.116296</c:v>
                </c:pt>
                <c:pt idx="317">
                  <c:v>0.1163</c:v>
                </c:pt>
                <c:pt idx="318">
                  <c:v>0.116317</c:v>
                </c:pt>
                <c:pt idx="319">
                  <c:v>0.116328</c:v>
                </c:pt>
                <c:pt idx="320">
                  <c:v>0.11633499999999999</c:v>
                </c:pt>
                <c:pt idx="321">
                  <c:v>0.11636299999999999</c:v>
                </c:pt>
                <c:pt idx="322">
                  <c:v>0.116462</c:v>
                </c:pt>
                <c:pt idx="323">
                  <c:v>0.116492</c:v>
                </c:pt>
                <c:pt idx="324">
                  <c:v>0.116494</c:v>
                </c:pt>
                <c:pt idx="325">
                  <c:v>0.116522</c:v>
                </c:pt>
                <c:pt idx="326">
                  <c:v>0.116589</c:v>
                </c:pt>
                <c:pt idx="327">
                  <c:v>0.116607</c:v>
                </c:pt>
                <c:pt idx="328">
                  <c:v>0.11663900000000001</c:v>
                </c:pt>
                <c:pt idx="329">
                  <c:v>0.116644</c:v>
                </c:pt>
                <c:pt idx="330">
                  <c:v>0.11665</c:v>
                </c:pt>
                <c:pt idx="331">
                  <c:v>0.116679</c:v>
                </c:pt>
                <c:pt idx="332">
                  <c:v>0.116679</c:v>
                </c:pt>
                <c:pt idx="333">
                  <c:v>0.11670899999999999</c:v>
                </c:pt>
                <c:pt idx="334">
                  <c:v>0.116729</c:v>
                </c:pt>
                <c:pt idx="335">
                  <c:v>0.116871</c:v>
                </c:pt>
                <c:pt idx="336">
                  <c:v>0.11687500000000001</c:v>
                </c:pt>
                <c:pt idx="337">
                  <c:v>0.116886</c:v>
                </c:pt>
                <c:pt idx="338">
                  <c:v>0.116896</c:v>
                </c:pt>
                <c:pt idx="339">
                  <c:v>0.116913</c:v>
                </c:pt>
                <c:pt idx="340">
                  <c:v>0.11691799999999999</c:v>
                </c:pt>
                <c:pt idx="341">
                  <c:v>0.116924</c:v>
                </c:pt>
                <c:pt idx="342">
                  <c:v>0.116925</c:v>
                </c:pt>
                <c:pt idx="343">
                  <c:v>0.11694</c:v>
                </c:pt>
                <c:pt idx="344">
                  <c:v>0.116951</c:v>
                </c:pt>
                <c:pt idx="345">
                  <c:v>0.116984</c:v>
                </c:pt>
                <c:pt idx="346">
                  <c:v>0.117004</c:v>
                </c:pt>
                <c:pt idx="347">
                  <c:v>0.11701</c:v>
                </c:pt>
                <c:pt idx="348">
                  <c:v>0.11703</c:v>
                </c:pt>
                <c:pt idx="349">
                  <c:v>0.117046</c:v>
                </c:pt>
                <c:pt idx="350">
                  <c:v>0.117078</c:v>
                </c:pt>
                <c:pt idx="351">
                  <c:v>0.11708300000000001</c:v>
                </c:pt>
                <c:pt idx="352">
                  <c:v>0.11709700000000001</c:v>
                </c:pt>
                <c:pt idx="353">
                  <c:v>0.117144</c:v>
                </c:pt>
                <c:pt idx="354">
                  <c:v>0.11718099999999999</c:v>
                </c:pt>
                <c:pt idx="355">
                  <c:v>0.11720800000000001</c:v>
                </c:pt>
                <c:pt idx="356">
                  <c:v>0.117211</c:v>
                </c:pt>
                <c:pt idx="357">
                  <c:v>0.117217</c:v>
                </c:pt>
                <c:pt idx="358">
                  <c:v>0.117273</c:v>
                </c:pt>
                <c:pt idx="359">
                  <c:v>0.11729199999999999</c:v>
                </c:pt>
                <c:pt idx="360">
                  <c:v>0.117298</c:v>
                </c:pt>
                <c:pt idx="361">
                  <c:v>0.11730599999999999</c:v>
                </c:pt>
                <c:pt idx="362">
                  <c:v>0.11731</c:v>
                </c:pt>
                <c:pt idx="363">
                  <c:v>0.117322</c:v>
                </c:pt>
                <c:pt idx="364">
                  <c:v>0.11734899999999999</c:v>
                </c:pt>
                <c:pt idx="365">
                  <c:v>0.117363</c:v>
                </c:pt>
                <c:pt idx="366">
                  <c:v>0.117366</c:v>
                </c:pt>
                <c:pt idx="367">
                  <c:v>0.117384</c:v>
                </c:pt>
                <c:pt idx="368">
                  <c:v>0.117392</c:v>
                </c:pt>
                <c:pt idx="369">
                  <c:v>0.117412</c:v>
                </c:pt>
                <c:pt idx="370">
                  <c:v>0.117426</c:v>
                </c:pt>
                <c:pt idx="371">
                  <c:v>0.11743099999999999</c:v>
                </c:pt>
                <c:pt idx="372">
                  <c:v>0.117465</c:v>
                </c:pt>
                <c:pt idx="373">
                  <c:v>0.117478</c:v>
                </c:pt>
                <c:pt idx="374">
                  <c:v>0.11754299999999999</c:v>
                </c:pt>
                <c:pt idx="375">
                  <c:v>0.11759699999999999</c:v>
                </c:pt>
                <c:pt idx="376">
                  <c:v>0.117601</c:v>
                </c:pt>
                <c:pt idx="377">
                  <c:v>0.11762400000000001</c:v>
                </c:pt>
                <c:pt idx="378">
                  <c:v>0.11766500000000001</c:v>
                </c:pt>
                <c:pt idx="379">
                  <c:v>0.11766500000000001</c:v>
                </c:pt>
                <c:pt idx="380">
                  <c:v>0.11766500000000001</c:v>
                </c:pt>
                <c:pt idx="381">
                  <c:v>0.11768099999999999</c:v>
                </c:pt>
                <c:pt idx="382">
                  <c:v>0.117685</c:v>
                </c:pt>
                <c:pt idx="383">
                  <c:v>0.117718</c:v>
                </c:pt>
                <c:pt idx="384">
                  <c:v>0.11773</c:v>
                </c:pt>
                <c:pt idx="385">
                  <c:v>0.117755</c:v>
                </c:pt>
                <c:pt idx="386">
                  <c:v>0.11776499999999999</c:v>
                </c:pt>
                <c:pt idx="387">
                  <c:v>0.117782</c:v>
                </c:pt>
                <c:pt idx="388">
                  <c:v>0.117796</c:v>
                </c:pt>
                <c:pt idx="389">
                  <c:v>0.11781700000000001</c:v>
                </c:pt>
                <c:pt idx="390">
                  <c:v>0.117825</c:v>
                </c:pt>
                <c:pt idx="391">
                  <c:v>0.11783399999999999</c:v>
                </c:pt>
                <c:pt idx="392">
                  <c:v>0.11786000000000001</c:v>
                </c:pt>
                <c:pt idx="393">
                  <c:v>0.117866</c:v>
                </c:pt>
                <c:pt idx="394">
                  <c:v>0.117871</c:v>
                </c:pt>
                <c:pt idx="395">
                  <c:v>0.11788800000000001</c:v>
                </c:pt>
                <c:pt idx="396">
                  <c:v>0.117906</c:v>
                </c:pt>
                <c:pt idx="397">
                  <c:v>0.117908</c:v>
                </c:pt>
                <c:pt idx="398">
                  <c:v>0.11792</c:v>
                </c:pt>
                <c:pt idx="399">
                  <c:v>0.118025</c:v>
                </c:pt>
                <c:pt idx="400">
                  <c:v>0.118075</c:v>
                </c:pt>
                <c:pt idx="401">
                  <c:v>0.11815199999999999</c:v>
                </c:pt>
                <c:pt idx="402">
                  <c:v>0.118161</c:v>
                </c:pt>
                <c:pt idx="403">
                  <c:v>0.118174</c:v>
                </c:pt>
                <c:pt idx="404">
                  <c:v>0.11817800000000001</c:v>
                </c:pt>
                <c:pt idx="405">
                  <c:v>0.118184</c:v>
                </c:pt>
                <c:pt idx="406">
                  <c:v>0.118224</c:v>
                </c:pt>
                <c:pt idx="407">
                  <c:v>0.118268</c:v>
                </c:pt>
                <c:pt idx="408">
                  <c:v>0.118338</c:v>
                </c:pt>
                <c:pt idx="409">
                  <c:v>0.11834</c:v>
                </c:pt>
                <c:pt idx="410">
                  <c:v>0.118397</c:v>
                </c:pt>
                <c:pt idx="411">
                  <c:v>0.118407</c:v>
                </c:pt>
                <c:pt idx="412">
                  <c:v>0.118413</c:v>
                </c:pt>
                <c:pt idx="413">
                  <c:v>0.11842900000000001</c:v>
                </c:pt>
                <c:pt idx="414">
                  <c:v>0.11842999999999999</c:v>
                </c:pt>
                <c:pt idx="415">
                  <c:v>0.11843099999999999</c:v>
                </c:pt>
                <c:pt idx="416">
                  <c:v>0.11845600000000001</c:v>
                </c:pt>
                <c:pt idx="417">
                  <c:v>0.118492</c:v>
                </c:pt>
                <c:pt idx="418">
                  <c:v>0.118534</c:v>
                </c:pt>
                <c:pt idx="419">
                  <c:v>0.118535</c:v>
                </c:pt>
                <c:pt idx="420">
                  <c:v>0.118566</c:v>
                </c:pt>
                <c:pt idx="421">
                  <c:v>0.118592</c:v>
                </c:pt>
                <c:pt idx="422">
                  <c:v>0.118627</c:v>
                </c:pt>
                <c:pt idx="423">
                  <c:v>0.118648</c:v>
                </c:pt>
                <c:pt idx="424">
                  <c:v>0.118657</c:v>
                </c:pt>
                <c:pt idx="425">
                  <c:v>0.11866500000000001</c:v>
                </c:pt>
                <c:pt idx="426">
                  <c:v>0.11869300000000001</c:v>
                </c:pt>
                <c:pt idx="427">
                  <c:v>0.11873599999999999</c:v>
                </c:pt>
                <c:pt idx="428">
                  <c:v>0.118744</c:v>
                </c:pt>
                <c:pt idx="429">
                  <c:v>0.118768</c:v>
                </c:pt>
                <c:pt idx="430">
                  <c:v>0.11877</c:v>
                </c:pt>
                <c:pt idx="431">
                  <c:v>0.118771</c:v>
                </c:pt>
                <c:pt idx="432">
                  <c:v>0.118774</c:v>
                </c:pt>
                <c:pt idx="433">
                  <c:v>0.118782</c:v>
                </c:pt>
                <c:pt idx="434">
                  <c:v>0.1188</c:v>
                </c:pt>
                <c:pt idx="435">
                  <c:v>0.11882</c:v>
                </c:pt>
                <c:pt idx="436">
                  <c:v>0.11883000000000001</c:v>
                </c:pt>
                <c:pt idx="437">
                  <c:v>0.11887499999999999</c:v>
                </c:pt>
                <c:pt idx="438">
                  <c:v>0.118893</c:v>
                </c:pt>
                <c:pt idx="439">
                  <c:v>0.118893</c:v>
                </c:pt>
                <c:pt idx="440">
                  <c:v>0.118935</c:v>
                </c:pt>
                <c:pt idx="441">
                  <c:v>0.11894299999999999</c:v>
                </c:pt>
                <c:pt idx="442">
                  <c:v>0.118973</c:v>
                </c:pt>
                <c:pt idx="443">
                  <c:v>0.11898499999999999</c:v>
                </c:pt>
                <c:pt idx="444">
                  <c:v>0.119016</c:v>
                </c:pt>
                <c:pt idx="445">
                  <c:v>0.119091</c:v>
                </c:pt>
                <c:pt idx="446">
                  <c:v>0.11909699999999999</c:v>
                </c:pt>
                <c:pt idx="447">
                  <c:v>0.119127</c:v>
                </c:pt>
                <c:pt idx="448">
                  <c:v>0.11913799999999999</c:v>
                </c:pt>
                <c:pt idx="449">
                  <c:v>0.11913799999999999</c:v>
                </c:pt>
                <c:pt idx="450">
                  <c:v>0.11917</c:v>
                </c:pt>
                <c:pt idx="451">
                  <c:v>0.11920699999999999</c:v>
                </c:pt>
                <c:pt idx="452">
                  <c:v>0.119224</c:v>
                </c:pt>
                <c:pt idx="453">
                  <c:v>0.11924800000000001</c:v>
                </c:pt>
                <c:pt idx="454">
                  <c:v>0.11928900000000001</c:v>
                </c:pt>
                <c:pt idx="455">
                  <c:v>0.119352</c:v>
                </c:pt>
                <c:pt idx="456">
                  <c:v>0.119384</c:v>
                </c:pt>
                <c:pt idx="457">
                  <c:v>0.11938799999999999</c:v>
                </c:pt>
                <c:pt idx="458">
                  <c:v>0.11940099999999999</c:v>
                </c:pt>
                <c:pt idx="459">
                  <c:v>0.119407</c:v>
                </c:pt>
                <c:pt idx="460">
                  <c:v>0.11946900000000001</c:v>
                </c:pt>
                <c:pt idx="461">
                  <c:v>0.119503</c:v>
                </c:pt>
                <c:pt idx="462">
                  <c:v>0.11952400000000001</c:v>
                </c:pt>
                <c:pt idx="463">
                  <c:v>0.119572</c:v>
                </c:pt>
                <c:pt idx="464">
                  <c:v>0.11959500000000001</c:v>
                </c:pt>
                <c:pt idx="465">
                  <c:v>0.119629</c:v>
                </c:pt>
                <c:pt idx="466">
                  <c:v>0.119629</c:v>
                </c:pt>
                <c:pt idx="467">
                  <c:v>0.119685</c:v>
                </c:pt>
                <c:pt idx="468">
                  <c:v>0.119689</c:v>
                </c:pt>
                <c:pt idx="469">
                  <c:v>0.119689</c:v>
                </c:pt>
                <c:pt idx="470">
                  <c:v>0.11969299999999999</c:v>
                </c:pt>
                <c:pt idx="471">
                  <c:v>0.119695</c:v>
                </c:pt>
                <c:pt idx="472">
                  <c:v>0.119718</c:v>
                </c:pt>
                <c:pt idx="473">
                  <c:v>0.119722</c:v>
                </c:pt>
                <c:pt idx="474">
                  <c:v>0.11973</c:v>
                </c:pt>
                <c:pt idx="475">
                  <c:v>0.11973200000000001</c:v>
                </c:pt>
                <c:pt idx="476">
                  <c:v>0.11974899999999999</c:v>
                </c:pt>
                <c:pt idx="477">
                  <c:v>0.119779</c:v>
                </c:pt>
                <c:pt idx="478">
                  <c:v>0.119815</c:v>
                </c:pt>
                <c:pt idx="479">
                  <c:v>0.119825</c:v>
                </c:pt>
                <c:pt idx="480">
                  <c:v>0.119891</c:v>
                </c:pt>
                <c:pt idx="481">
                  <c:v>0.11989900000000001</c:v>
                </c:pt>
                <c:pt idx="482">
                  <c:v>0.119909</c:v>
                </c:pt>
                <c:pt idx="483">
                  <c:v>0.119965</c:v>
                </c:pt>
                <c:pt idx="484">
                  <c:v>0.119978</c:v>
                </c:pt>
                <c:pt idx="485">
                  <c:v>0.119987</c:v>
                </c:pt>
                <c:pt idx="486">
                  <c:v>0.119994</c:v>
                </c:pt>
                <c:pt idx="487">
                  <c:v>0.120055</c:v>
                </c:pt>
                <c:pt idx="488">
                  <c:v>0.120056</c:v>
                </c:pt>
                <c:pt idx="489">
                  <c:v>0.120061</c:v>
                </c:pt>
                <c:pt idx="490">
                  <c:v>0.12007</c:v>
                </c:pt>
                <c:pt idx="491">
                  <c:v>0.120077</c:v>
                </c:pt>
                <c:pt idx="492">
                  <c:v>0.1201</c:v>
                </c:pt>
                <c:pt idx="493">
                  <c:v>0.12014900000000001</c:v>
                </c:pt>
                <c:pt idx="494">
                  <c:v>0.120171</c:v>
                </c:pt>
                <c:pt idx="495">
                  <c:v>0.120183</c:v>
                </c:pt>
                <c:pt idx="496">
                  <c:v>0.120212</c:v>
                </c:pt>
                <c:pt idx="497">
                  <c:v>0.120242</c:v>
                </c:pt>
                <c:pt idx="498">
                  <c:v>0.120286</c:v>
                </c:pt>
                <c:pt idx="499">
                  <c:v>0.120308</c:v>
                </c:pt>
                <c:pt idx="500">
                  <c:v>0.12031600000000001</c:v>
                </c:pt>
                <c:pt idx="501">
                  <c:v>0.12031699999999999</c:v>
                </c:pt>
                <c:pt idx="502">
                  <c:v>0.12032900000000001</c:v>
                </c:pt>
                <c:pt idx="503">
                  <c:v>0.12033000000000001</c:v>
                </c:pt>
                <c:pt idx="504">
                  <c:v>0.120367</c:v>
                </c:pt>
                <c:pt idx="505">
                  <c:v>0.120425</c:v>
                </c:pt>
                <c:pt idx="506">
                  <c:v>0.120434</c:v>
                </c:pt>
                <c:pt idx="507">
                  <c:v>0.12044000000000001</c:v>
                </c:pt>
                <c:pt idx="508">
                  <c:v>0.120448</c:v>
                </c:pt>
                <c:pt idx="509">
                  <c:v>0.120472</c:v>
                </c:pt>
                <c:pt idx="510">
                  <c:v>0.120478</c:v>
                </c:pt>
                <c:pt idx="511">
                  <c:v>0.12048399999999999</c:v>
                </c:pt>
                <c:pt idx="512">
                  <c:v>0.120527</c:v>
                </c:pt>
                <c:pt idx="513">
                  <c:v>0.12057900000000001</c:v>
                </c:pt>
                <c:pt idx="514">
                  <c:v>0.120588</c:v>
                </c:pt>
                <c:pt idx="515">
                  <c:v>0.120606</c:v>
                </c:pt>
                <c:pt idx="516">
                  <c:v>0.120614</c:v>
                </c:pt>
                <c:pt idx="517">
                  <c:v>0.120633</c:v>
                </c:pt>
                <c:pt idx="518">
                  <c:v>0.120655</c:v>
                </c:pt>
                <c:pt idx="519">
                  <c:v>0.120671</c:v>
                </c:pt>
                <c:pt idx="520">
                  <c:v>0.120684</c:v>
                </c:pt>
                <c:pt idx="521">
                  <c:v>0.120731</c:v>
                </c:pt>
                <c:pt idx="522">
                  <c:v>0.120758</c:v>
                </c:pt>
                <c:pt idx="523">
                  <c:v>0.120769</c:v>
                </c:pt>
                <c:pt idx="524">
                  <c:v>0.120782</c:v>
                </c:pt>
                <c:pt idx="525">
                  <c:v>0.120809</c:v>
                </c:pt>
                <c:pt idx="526">
                  <c:v>0.12081500000000001</c:v>
                </c:pt>
                <c:pt idx="527">
                  <c:v>0.120825</c:v>
                </c:pt>
                <c:pt idx="528">
                  <c:v>0.120877</c:v>
                </c:pt>
                <c:pt idx="529">
                  <c:v>0.120894</c:v>
                </c:pt>
                <c:pt idx="530">
                  <c:v>0.120895</c:v>
                </c:pt>
                <c:pt idx="531">
                  <c:v>0.12092600000000001</c:v>
                </c:pt>
                <c:pt idx="532">
                  <c:v>0.12098</c:v>
                </c:pt>
                <c:pt idx="533">
                  <c:v>0.12102499999999999</c:v>
                </c:pt>
                <c:pt idx="534">
                  <c:v>0.12106699999999999</c:v>
                </c:pt>
                <c:pt idx="535">
                  <c:v>0.12109399999999999</c:v>
                </c:pt>
                <c:pt idx="536">
                  <c:v>0.121097</c:v>
                </c:pt>
                <c:pt idx="537">
                  <c:v>0.12112000000000001</c:v>
                </c:pt>
                <c:pt idx="538">
                  <c:v>0.121158</c:v>
                </c:pt>
                <c:pt idx="539">
                  <c:v>0.121183</c:v>
                </c:pt>
                <c:pt idx="540">
                  <c:v>0.121194</c:v>
                </c:pt>
                <c:pt idx="541">
                  <c:v>0.121202</c:v>
                </c:pt>
                <c:pt idx="542">
                  <c:v>0.12123</c:v>
                </c:pt>
                <c:pt idx="543">
                  <c:v>0.121243</c:v>
                </c:pt>
                <c:pt idx="544">
                  <c:v>0.121304</c:v>
                </c:pt>
                <c:pt idx="545">
                  <c:v>0.121319</c:v>
                </c:pt>
                <c:pt idx="546">
                  <c:v>0.12139</c:v>
                </c:pt>
                <c:pt idx="547">
                  <c:v>0.121417</c:v>
                </c:pt>
                <c:pt idx="548">
                  <c:v>0.121419</c:v>
                </c:pt>
                <c:pt idx="549">
                  <c:v>0.12143</c:v>
                </c:pt>
                <c:pt idx="550">
                  <c:v>0.12149699999999999</c:v>
                </c:pt>
                <c:pt idx="551">
                  <c:v>0.121504</c:v>
                </c:pt>
                <c:pt idx="552">
                  <c:v>0.121519</c:v>
                </c:pt>
                <c:pt idx="553">
                  <c:v>0.12152499999999999</c:v>
                </c:pt>
                <c:pt idx="554">
                  <c:v>0.121573</c:v>
                </c:pt>
                <c:pt idx="555">
                  <c:v>0.12157900000000001</c:v>
                </c:pt>
                <c:pt idx="556">
                  <c:v>0.121588</c:v>
                </c:pt>
                <c:pt idx="557">
                  <c:v>0.121617</c:v>
                </c:pt>
                <c:pt idx="558">
                  <c:v>0.121643</c:v>
                </c:pt>
                <c:pt idx="559">
                  <c:v>0.121667</c:v>
                </c:pt>
                <c:pt idx="560">
                  <c:v>0.121714</c:v>
                </c:pt>
                <c:pt idx="561">
                  <c:v>0.12173100000000001</c:v>
                </c:pt>
                <c:pt idx="562">
                  <c:v>0.12175800000000001</c:v>
                </c:pt>
                <c:pt idx="563">
                  <c:v>0.121763</c:v>
                </c:pt>
                <c:pt idx="564">
                  <c:v>0.121849</c:v>
                </c:pt>
                <c:pt idx="565">
                  <c:v>0.12194199999999999</c:v>
                </c:pt>
                <c:pt idx="566">
                  <c:v>0.12196700000000001</c:v>
                </c:pt>
                <c:pt idx="567">
                  <c:v>0.122032</c:v>
                </c:pt>
                <c:pt idx="568">
                  <c:v>0.122085</c:v>
                </c:pt>
                <c:pt idx="569">
                  <c:v>0.12211</c:v>
                </c:pt>
                <c:pt idx="570">
                  <c:v>0.122138</c:v>
                </c:pt>
                <c:pt idx="571">
                  <c:v>0.122141</c:v>
                </c:pt>
                <c:pt idx="572">
                  <c:v>0.12217</c:v>
                </c:pt>
                <c:pt idx="573">
                  <c:v>0.12220499999999999</c:v>
                </c:pt>
                <c:pt idx="574">
                  <c:v>0.122226</c:v>
                </c:pt>
                <c:pt idx="575">
                  <c:v>0.122236</c:v>
                </c:pt>
                <c:pt idx="576">
                  <c:v>0.12228700000000001</c:v>
                </c:pt>
                <c:pt idx="577">
                  <c:v>0.122304</c:v>
                </c:pt>
                <c:pt idx="578">
                  <c:v>0.12241299999999999</c:v>
                </c:pt>
                <c:pt idx="579">
                  <c:v>0.122435</c:v>
                </c:pt>
                <c:pt idx="580">
                  <c:v>0.122445</c:v>
                </c:pt>
                <c:pt idx="581">
                  <c:v>0.122449</c:v>
                </c:pt>
                <c:pt idx="582">
                  <c:v>0.12245200000000001</c:v>
                </c:pt>
                <c:pt idx="583">
                  <c:v>0.122457</c:v>
                </c:pt>
                <c:pt idx="584">
                  <c:v>0.122473</c:v>
                </c:pt>
                <c:pt idx="585">
                  <c:v>0.122475</c:v>
                </c:pt>
                <c:pt idx="586">
                  <c:v>0.12248299999999999</c:v>
                </c:pt>
                <c:pt idx="587">
                  <c:v>0.122541</c:v>
                </c:pt>
                <c:pt idx="588">
                  <c:v>0.122568</c:v>
                </c:pt>
                <c:pt idx="589">
                  <c:v>0.122604</c:v>
                </c:pt>
                <c:pt idx="590">
                  <c:v>0.12264</c:v>
                </c:pt>
                <c:pt idx="591">
                  <c:v>0.122685</c:v>
                </c:pt>
                <c:pt idx="592">
                  <c:v>0.122756</c:v>
                </c:pt>
                <c:pt idx="593">
                  <c:v>0.12275800000000001</c:v>
                </c:pt>
                <c:pt idx="594">
                  <c:v>0.122792</c:v>
                </c:pt>
                <c:pt idx="595">
                  <c:v>0.122803</c:v>
                </c:pt>
                <c:pt idx="596">
                  <c:v>0.122831</c:v>
                </c:pt>
                <c:pt idx="597">
                  <c:v>0.122875</c:v>
                </c:pt>
                <c:pt idx="598">
                  <c:v>0.122934</c:v>
                </c:pt>
                <c:pt idx="599">
                  <c:v>0.123004</c:v>
                </c:pt>
                <c:pt idx="600">
                  <c:v>0.12303</c:v>
                </c:pt>
                <c:pt idx="601">
                  <c:v>0.12305099999999999</c:v>
                </c:pt>
                <c:pt idx="602">
                  <c:v>0.123058</c:v>
                </c:pt>
                <c:pt idx="603">
                  <c:v>0.12306300000000001</c:v>
                </c:pt>
                <c:pt idx="604">
                  <c:v>0.123086</c:v>
                </c:pt>
                <c:pt idx="605">
                  <c:v>0.12310500000000001</c:v>
                </c:pt>
                <c:pt idx="606">
                  <c:v>0.123143</c:v>
                </c:pt>
                <c:pt idx="607">
                  <c:v>0.123167</c:v>
                </c:pt>
                <c:pt idx="608">
                  <c:v>0.123173</c:v>
                </c:pt>
                <c:pt idx="609">
                  <c:v>0.123178</c:v>
                </c:pt>
                <c:pt idx="610">
                  <c:v>0.123197</c:v>
                </c:pt>
                <c:pt idx="611">
                  <c:v>0.12321799999999999</c:v>
                </c:pt>
                <c:pt idx="612">
                  <c:v>0.123253</c:v>
                </c:pt>
                <c:pt idx="613">
                  <c:v>0.123256</c:v>
                </c:pt>
                <c:pt idx="614">
                  <c:v>0.12332799999999999</c:v>
                </c:pt>
                <c:pt idx="615">
                  <c:v>0.1234</c:v>
                </c:pt>
                <c:pt idx="616">
                  <c:v>0.123406</c:v>
                </c:pt>
                <c:pt idx="617">
                  <c:v>0.123423</c:v>
                </c:pt>
                <c:pt idx="618">
                  <c:v>0.123435</c:v>
                </c:pt>
                <c:pt idx="619">
                  <c:v>0.12346799999999999</c:v>
                </c:pt>
                <c:pt idx="620">
                  <c:v>0.123486</c:v>
                </c:pt>
                <c:pt idx="621">
                  <c:v>0.123527</c:v>
                </c:pt>
                <c:pt idx="622">
                  <c:v>0.123541</c:v>
                </c:pt>
                <c:pt idx="623">
                  <c:v>0.123545</c:v>
                </c:pt>
                <c:pt idx="624">
                  <c:v>0.12354800000000001</c:v>
                </c:pt>
                <c:pt idx="625">
                  <c:v>0.123553</c:v>
                </c:pt>
                <c:pt idx="626">
                  <c:v>0.123572</c:v>
                </c:pt>
                <c:pt idx="627">
                  <c:v>0.123574</c:v>
                </c:pt>
                <c:pt idx="628">
                  <c:v>0.123589</c:v>
                </c:pt>
                <c:pt idx="629">
                  <c:v>0.123643</c:v>
                </c:pt>
                <c:pt idx="630">
                  <c:v>0.123691</c:v>
                </c:pt>
                <c:pt idx="631">
                  <c:v>0.123692</c:v>
                </c:pt>
                <c:pt idx="632">
                  <c:v>0.12371699999999999</c:v>
                </c:pt>
                <c:pt idx="633">
                  <c:v>0.123719</c:v>
                </c:pt>
                <c:pt idx="634">
                  <c:v>0.123748</c:v>
                </c:pt>
                <c:pt idx="635">
                  <c:v>0.123807</c:v>
                </c:pt>
                <c:pt idx="636">
                  <c:v>0.12384299999999999</c:v>
                </c:pt>
                <c:pt idx="637">
                  <c:v>0.123846</c:v>
                </c:pt>
                <c:pt idx="638">
                  <c:v>0.12393899999999999</c:v>
                </c:pt>
                <c:pt idx="639">
                  <c:v>0.12396600000000001</c:v>
                </c:pt>
                <c:pt idx="640">
                  <c:v>0.123975</c:v>
                </c:pt>
                <c:pt idx="641">
                  <c:v>0.123986</c:v>
                </c:pt>
                <c:pt idx="642">
                  <c:v>0.12400799999999999</c:v>
                </c:pt>
                <c:pt idx="643">
                  <c:v>0.124024</c:v>
                </c:pt>
                <c:pt idx="644">
                  <c:v>0.12406399999999999</c:v>
                </c:pt>
                <c:pt idx="645">
                  <c:v>0.124068</c:v>
                </c:pt>
                <c:pt idx="646">
                  <c:v>0.124121</c:v>
                </c:pt>
                <c:pt idx="647">
                  <c:v>0.12417599999999999</c:v>
                </c:pt>
                <c:pt idx="648">
                  <c:v>0.12418899999999999</c:v>
                </c:pt>
                <c:pt idx="649">
                  <c:v>0.124209</c:v>
                </c:pt>
                <c:pt idx="650">
                  <c:v>0.124211</c:v>
                </c:pt>
                <c:pt idx="651">
                  <c:v>0.12421500000000001</c:v>
                </c:pt>
                <c:pt idx="652">
                  <c:v>0.124255</c:v>
                </c:pt>
                <c:pt idx="653">
                  <c:v>0.12426</c:v>
                </c:pt>
                <c:pt idx="654">
                  <c:v>0.12427299999999999</c:v>
                </c:pt>
                <c:pt idx="655">
                  <c:v>0.124282</c:v>
                </c:pt>
                <c:pt idx="656">
                  <c:v>0.12429800000000001</c:v>
                </c:pt>
                <c:pt idx="657">
                  <c:v>0.12436899999999999</c:v>
                </c:pt>
                <c:pt idx="658">
                  <c:v>0.124405</c:v>
                </c:pt>
                <c:pt idx="659">
                  <c:v>0.124502</c:v>
                </c:pt>
                <c:pt idx="660">
                  <c:v>0.124547</c:v>
                </c:pt>
                <c:pt idx="661">
                  <c:v>0.124567</c:v>
                </c:pt>
                <c:pt idx="662">
                  <c:v>0.124601</c:v>
                </c:pt>
                <c:pt idx="663">
                  <c:v>0.124621</c:v>
                </c:pt>
                <c:pt idx="664">
                  <c:v>0.124693</c:v>
                </c:pt>
                <c:pt idx="665">
                  <c:v>0.124796</c:v>
                </c:pt>
                <c:pt idx="666">
                  <c:v>0.12481200000000001</c:v>
                </c:pt>
                <c:pt idx="667">
                  <c:v>0.124831</c:v>
                </c:pt>
                <c:pt idx="668">
                  <c:v>0.124845</c:v>
                </c:pt>
                <c:pt idx="669">
                  <c:v>0.124872</c:v>
                </c:pt>
                <c:pt idx="670">
                  <c:v>0.124886</c:v>
                </c:pt>
                <c:pt idx="671">
                  <c:v>0.124926</c:v>
                </c:pt>
                <c:pt idx="672">
                  <c:v>0.124931</c:v>
                </c:pt>
                <c:pt idx="673">
                  <c:v>0.124988</c:v>
                </c:pt>
                <c:pt idx="674">
                  <c:v>0.125001</c:v>
                </c:pt>
                <c:pt idx="675">
                  <c:v>0.12501100000000001</c:v>
                </c:pt>
                <c:pt idx="676">
                  <c:v>0.12504399999999999</c:v>
                </c:pt>
                <c:pt idx="677">
                  <c:v>0.125081</c:v>
                </c:pt>
                <c:pt idx="678">
                  <c:v>0.125111</c:v>
                </c:pt>
                <c:pt idx="679">
                  <c:v>0.125114</c:v>
                </c:pt>
                <c:pt idx="680">
                  <c:v>0.125169</c:v>
                </c:pt>
                <c:pt idx="681">
                  <c:v>0.12517400000000001</c:v>
                </c:pt>
                <c:pt idx="682">
                  <c:v>0.12517600000000001</c:v>
                </c:pt>
                <c:pt idx="683">
                  <c:v>0.125198</c:v>
                </c:pt>
                <c:pt idx="684">
                  <c:v>0.12529699999999999</c:v>
                </c:pt>
                <c:pt idx="685">
                  <c:v>0.125301</c:v>
                </c:pt>
                <c:pt idx="686">
                  <c:v>0.125332</c:v>
                </c:pt>
                <c:pt idx="687">
                  <c:v>0.12534799999999999</c:v>
                </c:pt>
                <c:pt idx="688">
                  <c:v>0.12535099999999999</c:v>
                </c:pt>
                <c:pt idx="689">
                  <c:v>0.125418</c:v>
                </c:pt>
                <c:pt idx="690">
                  <c:v>0.125448</c:v>
                </c:pt>
                <c:pt idx="691">
                  <c:v>0.12557399999999999</c:v>
                </c:pt>
                <c:pt idx="692">
                  <c:v>0.12562400000000001</c:v>
                </c:pt>
                <c:pt idx="693">
                  <c:v>0.12563099999999999</c:v>
                </c:pt>
                <c:pt idx="694">
                  <c:v>0.12565200000000001</c:v>
                </c:pt>
                <c:pt idx="695">
                  <c:v>0.125664</c:v>
                </c:pt>
                <c:pt idx="696">
                  <c:v>0.125669</c:v>
                </c:pt>
                <c:pt idx="697">
                  <c:v>0.12568499999999999</c:v>
                </c:pt>
                <c:pt idx="698">
                  <c:v>0.125698</c:v>
                </c:pt>
                <c:pt idx="699">
                  <c:v>0.12570600000000001</c:v>
                </c:pt>
                <c:pt idx="700">
                  <c:v>0.12571199999999999</c:v>
                </c:pt>
                <c:pt idx="701">
                  <c:v>0.12571599999999999</c:v>
                </c:pt>
                <c:pt idx="702">
                  <c:v>0.125723</c:v>
                </c:pt>
                <c:pt idx="703">
                  <c:v>0.125805</c:v>
                </c:pt>
                <c:pt idx="704">
                  <c:v>0.12585499999999999</c:v>
                </c:pt>
                <c:pt idx="705">
                  <c:v>0.125885</c:v>
                </c:pt>
                <c:pt idx="706">
                  <c:v>0.125893</c:v>
                </c:pt>
                <c:pt idx="707">
                  <c:v>0.126</c:v>
                </c:pt>
                <c:pt idx="708">
                  <c:v>0.126078</c:v>
                </c:pt>
                <c:pt idx="709">
                  <c:v>0.12608900000000001</c:v>
                </c:pt>
                <c:pt idx="710">
                  <c:v>0.12609600000000001</c:v>
                </c:pt>
                <c:pt idx="711">
                  <c:v>0.12609899999999999</c:v>
                </c:pt>
                <c:pt idx="712">
                  <c:v>0.12614800000000001</c:v>
                </c:pt>
                <c:pt idx="713">
                  <c:v>0.12618399999999999</c:v>
                </c:pt>
                <c:pt idx="714">
                  <c:v>0.12620899999999999</c:v>
                </c:pt>
                <c:pt idx="715">
                  <c:v>0.126224</c:v>
                </c:pt>
                <c:pt idx="716">
                  <c:v>0.12623100000000001</c:v>
                </c:pt>
                <c:pt idx="717">
                  <c:v>0.12625</c:v>
                </c:pt>
                <c:pt idx="718">
                  <c:v>0.12626599999999999</c:v>
                </c:pt>
                <c:pt idx="719">
                  <c:v>0.126274</c:v>
                </c:pt>
                <c:pt idx="720">
                  <c:v>0.12629799999999999</c:v>
                </c:pt>
                <c:pt idx="721">
                  <c:v>0.12634000000000001</c:v>
                </c:pt>
                <c:pt idx="722">
                  <c:v>0.12635199999999999</c:v>
                </c:pt>
                <c:pt idx="723">
                  <c:v>0.12640599999999999</c:v>
                </c:pt>
                <c:pt idx="724">
                  <c:v>0.12643199999999999</c:v>
                </c:pt>
                <c:pt idx="725">
                  <c:v>0.12643299999999999</c:v>
                </c:pt>
                <c:pt idx="726">
                  <c:v>0.126439</c:v>
                </c:pt>
                <c:pt idx="727">
                  <c:v>0.126444</c:v>
                </c:pt>
                <c:pt idx="728">
                  <c:v>0.12654499999999999</c:v>
                </c:pt>
                <c:pt idx="729">
                  <c:v>0.12660099999999999</c:v>
                </c:pt>
                <c:pt idx="730">
                  <c:v>0.126641</c:v>
                </c:pt>
                <c:pt idx="731">
                  <c:v>0.12665000000000001</c:v>
                </c:pt>
                <c:pt idx="732">
                  <c:v>0.126668</c:v>
                </c:pt>
                <c:pt idx="733">
                  <c:v>0.12667</c:v>
                </c:pt>
                <c:pt idx="734">
                  <c:v>0.12667700000000001</c:v>
                </c:pt>
                <c:pt idx="735">
                  <c:v>0.126695</c:v>
                </c:pt>
                <c:pt idx="736">
                  <c:v>0.12673300000000001</c:v>
                </c:pt>
                <c:pt idx="737">
                  <c:v>0.12679799999999999</c:v>
                </c:pt>
                <c:pt idx="738">
                  <c:v>0.12681100000000001</c:v>
                </c:pt>
                <c:pt idx="739">
                  <c:v>0.12681899999999999</c:v>
                </c:pt>
                <c:pt idx="740">
                  <c:v>0.12684599999999999</c:v>
                </c:pt>
                <c:pt idx="741">
                  <c:v>0.12689800000000001</c:v>
                </c:pt>
                <c:pt idx="742">
                  <c:v>0.12690100000000001</c:v>
                </c:pt>
                <c:pt idx="743">
                  <c:v>0.12692899999999999</c:v>
                </c:pt>
                <c:pt idx="744">
                  <c:v>0.12692899999999999</c:v>
                </c:pt>
                <c:pt idx="745">
                  <c:v>0.12693499999999999</c:v>
                </c:pt>
                <c:pt idx="746">
                  <c:v>0.12693599999999999</c:v>
                </c:pt>
                <c:pt idx="747">
                  <c:v>0.12700800000000001</c:v>
                </c:pt>
                <c:pt idx="748">
                  <c:v>0.12701000000000001</c:v>
                </c:pt>
                <c:pt idx="749">
                  <c:v>0.127051</c:v>
                </c:pt>
                <c:pt idx="750">
                  <c:v>0.12705900000000001</c:v>
                </c:pt>
                <c:pt idx="751">
                  <c:v>0.12707099999999999</c:v>
                </c:pt>
                <c:pt idx="752">
                  <c:v>0.12709300000000001</c:v>
                </c:pt>
                <c:pt idx="753">
                  <c:v>0.127111</c:v>
                </c:pt>
                <c:pt idx="754">
                  <c:v>0.127139</c:v>
                </c:pt>
                <c:pt idx="755">
                  <c:v>0.127164</c:v>
                </c:pt>
                <c:pt idx="756">
                  <c:v>0.127195</c:v>
                </c:pt>
                <c:pt idx="757">
                  <c:v>0.12719900000000001</c:v>
                </c:pt>
                <c:pt idx="758">
                  <c:v>0.12723000000000001</c:v>
                </c:pt>
                <c:pt idx="759">
                  <c:v>0.12723400000000001</c:v>
                </c:pt>
                <c:pt idx="760">
                  <c:v>0.12723499999999999</c:v>
                </c:pt>
                <c:pt idx="761">
                  <c:v>0.12724099999999999</c:v>
                </c:pt>
                <c:pt idx="762">
                  <c:v>0.127247</c:v>
                </c:pt>
                <c:pt idx="763">
                  <c:v>0.12725500000000001</c:v>
                </c:pt>
                <c:pt idx="764">
                  <c:v>0.127277</c:v>
                </c:pt>
                <c:pt idx="765">
                  <c:v>0.127303</c:v>
                </c:pt>
                <c:pt idx="766">
                  <c:v>0.12734899999999999</c:v>
                </c:pt>
                <c:pt idx="767">
                  <c:v>0.12736800000000001</c:v>
                </c:pt>
                <c:pt idx="768">
                  <c:v>0.12743499999999999</c:v>
                </c:pt>
                <c:pt idx="769">
                  <c:v>0.127469</c:v>
                </c:pt>
                <c:pt idx="770">
                  <c:v>0.127469</c:v>
                </c:pt>
                <c:pt idx="771">
                  <c:v>0.127496</c:v>
                </c:pt>
                <c:pt idx="772">
                  <c:v>0.127497</c:v>
                </c:pt>
                <c:pt idx="773">
                  <c:v>0.12750300000000001</c:v>
                </c:pt>
                <c:pt idx="774">
                  <c:v>0.127524</c:v>
                </c:pt>
                <c:pt idx="775">
                  <c:v>0.12754099999999999</c:v>
                </c:pt>
                <c:pt idx="776">
                  <c:v>0.12754099999999999</c:v>
                </c:pt>
                <c:pt idx="777">
                  <c:v>0.12756400000000001</c:v>
                </c:pt>
                <c:pt idx="778">
                  <c:v>0.12757099999999999</c:v>
                </c:pt>
                <c:pt idx="779">
                  <c:v>0.127638</c:v>
                </c:pt>
                <c:pt idx="780">
                  <c:v>0.12770699999999999</c:v>
                </c:pt>
                <c:pt idx="781">
                  <c:v>0.127719</c:v>
                </c:pt>
                <c:pt idx="782">
                  <c:v>0.12774099999999999</c:v>
                </c:pt>
                <c:pt idx="783">
                  <c:v>0.12779399999999999</c:v>
                </c:pt>
                <c:pt idx="784">
                  <c:v>0.12782499999999999</c:v>
                </c:pt>
                <c:pt idx="785">
                  <c:v>0.12784899999999999</c:v>
                </c:pt>
                <c:pt idx="786">
                  <c:v>0.12786600000000001</c:v>
                </c:pt>
                <c:pt idx="787">
                  <c:v>0.12787299999999999</c:v>
                </c:pt>
                <c:pt idx="788">
                  <c:v>0.12790799999999999</c:v>
                </c:pt>
                <c:pt idx="789">
                  <c:v>0.12790799999999999</c:v>
                </c:pt>
                <c:pt idx="790">
                  <c:v>0.12792500000000001</c:v>
                </c:pt>
                <c:pt idx="791">
                  <c:v>0.12793099999999999</c:v>
                </c:pt>
                <c:pt idx="792">
                  <c:v>0.12797</c:v>
                </c:pt>
                <c:pt idx="793">
                  <c:v>0.12799199999999999</c:v>
                </c:pt>
                <c:pt idx="794">
                  <c:v>0.12801100000000001</c:v>
                </c:pt>
                <c:pt idx="795">
                  <c:v>0.128027</c:v>
                </c:pt>
                <c:pt idx="796">
                  <c:v>0.12803600000000001</c:v>
                </c:pt>
                <c:pt idx="797">
                  <c:v>0.12806400000000001</c:v>
                </c:pt>
                <c:pt idx="798">
                  <c:v>0.12806400000000001</c:v>
                </c:pt>
                <c:pt idx="799">
                  <c:v>0.12808700000000001</c:v>
                </c:pt>
                <c:pt idx="800">
                  <c:v>0.12809400000000001</c:v>
                </c:pt>
                <c:pt idx="801">
                  <c:v>0.12809899999999999</c:v>
                </c:pt>
                <c:pt idx="802">
                  <c:v>0.12812599999999999</c:v>
                </c:pt>
                <c:pt idx="803">
                  <c:v>0.12814300000000001</c:v>
                </c:pt>
                <c:pt idx="804">
                  <c:v>0.12817100000000001</c:v>
                </c:pt>
                <c:pt idx="805">
                  <c:v>0.128187</c:v>
                </c:pt>
                <c:pt idx="806">
                  <c:v>0.12821099999999999</c:v>
                </c:pt>
                <c:pt idx="807">
                  <c:v>0.128216</c:v>
                </c:pt>
                <c:pt idx="808">
                  <c:v>0.12822800000000001</c:v>
                </c:pt>
                <c:pt idx="809">
                  <c:v>0.12822800000000001</c:v>
                </c:pt>
                <c:pt idx="810">
                  <c:v>0.12823200000000001</c:v>
                </c:pt>
                <c:pt idx="811">
                  <c:v>0.12826399999999999</c:v>
                </c:pt>
                <c:pt idx="812">
                  <c:v>0.128278</c:v>
                </c:pt>
                <c:pt idx="813">
                  <c:v>0.128278</c:v>
                </c:pt>
                <c:pt idx="814">
                  <c:v>0.12828000000000001</c:v>
                </c:pt>
                <c:pt idx="815">
                  <c:v>0.12829299999999999</c:v>
                </c:pt>
                <c:pt idx="816">
                  <c:v>0.12829399999999999</c:v>
                </c:pt>
                <c:pt idx="817">
                  <c:v>0.12829499999999999</c:v>
                </c:pt>
                <c:pt idx="818">
                  <c:v>0.12831200000000001</c:v>
                </c:pt>
                <c:pt idx="819">
                  <c:v>0.12831999999999999</c:v>
                </c:pt>
                <c:pt idx="820">
                  <c:v>0.128326</c:v>
                </c:pt>
                <c:pt idx="821">
                  <c:v>0.128329</c:v>
                </c:pt>
                <c:pt idx="822">
                  <c:v>0.12833600000000001</c:v>
                </c:pt>
                <c:pt idx="823">
                  <c:v>0.12834100000000001</c:v>
                </c:pt>
                <c:pt idx="824">
                  <c:v>0.12836700000000001</c:v>
                </c:pt>
                <c:pt idx="825">
                  <c:v>0.12836900000000001</c:v>
                </c:pt>
                <c:pt idx="826">
                  <c:v>0.12837599999999999</c:v>
                </c:pt>
                <c:pt idx="827">
                  <c:v>0.12837799999999999</c:v>
                </c:pt>
                <c:pt idx="828">
                  <c:v>0.12839900000000001</c:v>
                </c:pt>
                <c:pt idx="829">
                  <c:v>0.128409</c:v>
                </c:pt>
                <c:pt idx="830">
                  <c:v>0.128414</c:v>
                </c:pt>
                <c:pt idx="831">
                  <c:v>0.12841900000000001</c:v>
                </c:pt>
                <c:pt idx="832">
                  <c:v>0.12842000000000001</c:v>
                </c:pt>
                <c:pt idx="833">
                  <c:v>0.12842500000000001</c:v>
                </c:pt>
                <c:pt idx="834">
                  <c:v>0.12842600000000001</c:v>
                </c:pt>
                <c:pt idx="835">
                  <c:v>0.12843399999999999</c:v>
                </c:pt>
                <c:pt idx="836">
                  <c:v>0.128441</c:v>
                </c:pt>
                <c:pt idx="837">
                  <c:v>0.128443</c:v>
                </c:pt>
                <c:pt idx="838">
                  <c:v>0.128443</c:v>
                </c:pt>
                <c:pt idx="839">
                  <c:v>0.12844700000000001</c:v>
                </c:pt>
                <c:pt idx="840">
                  <c:v>0.12845699999999999</c:v>
                </c:pt>
                <c:pt idx="841">
                  <c:v>0.12845799999999999</c:v>
                </c:pt>
                <c:pt idx="842">
                  <c:v>0.128466</c:v>
                </c:pt>
                <c:pt idx="843">
                  <c:v>0.128473</c:v>
                </c:pt>
                <c:pt idx="844">
                  <c:v>0.128474</c:v>
                </c:pt>
                <c:pt idx="845">
                  <c:v>0.12848000000000001</c:v>
                </c:pt>
                <c:pt idx="846">
                  <c:v>0.12848499999999999</c:v>
                </c:pt>
                <c:pt idx="847">
                  <c:v>0.128496</c:v>
                </c:pt>
                <c:pt idx="848">
                  <c:v>0.12852</c:v>
                </c:pt>
                <c:pt idx="849">
                  <c:v>0.128526</c:v>
                </c:pt>
                <c:pt idx="850">
                  <c:v>0.128529</c:v>
                </c:pt>
                <c:pt idx="851">
                  <c:v>0.12853899999999999</c:v>
                </c:pt>
                <c:pt idx="852">
                  <c:v>0.12854099999999999</c:v>
                </c:pt>
                <c:pt idx="853">
                  <c:v>0.128556</c:v>
                </c:pt>
                <c:pt idx="854">
                  <c:v>0.12856400000000001</c:v>
                </c:pt>
                <c:pt idx="855">
                  <c:v>0.12856500000000001</c:v>
                </c:pt>
                <c:pt idx="856">
                  <c:v>0.12856500000000001</c:v>
                </c:pt>
                <c:pt idx="857">
                  <c:v>0.12856699999999999</c:v>
                </c:pt>
                <c:pt idx="858">
                  <c:v>0.12857099999999999</c:v>
                </c:pt>
                <c:pt idx="859">
                  <c:v>0.128578</c:v>
                </c:pt>
                <c:pt idx="860">
                  <c:v>0.128583</c:v>
                </c:pt>
                <c:pt idx="861">
                  <c:v>0.12858900000000001</c:v>
                </c:pt>
                <c:pt idx="862">
                  <c:v>0.12859400000000001</c:v>
                </c:pt>
                <c:pt idx="863">
                  <c:v>0.12859599999999999</c:v>
                </c:pt>
                <c:pt idx="864">
                  <c:v>0.12859699999999999</c:v>
                </c:pt>
                <c:pt idx="865">
                  <c:v>0.12859999999999999</c:v>
                </c:pt>
                <c:pt idx="866">
                  <c:v>0.128608</c:v>
                </c:pt>
                <c:pt idx="867">
                  <c:v>0.12862000000000001</c:v>
                </c:pt>
                <c:pt idx="868">
                  <c:v>0.12862499999999999</c:v>
                </c:pt>
                <c:pt idx="869">
                  <c:v>0.12862799999999999</c:v>
                </c:pt>
                <c:pt idx="870">
                  <c:v>0.128631</c:v>
                </c:pt>
                <c:pt idx="871">
                  <c:v>0.128636</c:v>
                </c:pt>
                <c:pt idx="872">
                  <c:v>0.12864600000000001</c:v>
                </c:pt>
                <c:pt idx="873">
                  <c:v>0.12865499999999999</c:v>
                </c:pt>
                <c:pt idx="874">
                  <c:v>0.12867000000000001</c:v>
                </c:pt>
                <c:pt idx="875">
                  <c:v>0.12867700000000001</c:v>
                </c:pt>
                <c:pt idx="876">
                  <c:v>0.128692</c:v>
                </c:pt>
                <c:pt idx="877">
                  <c:v>0.128694</c:v>
                </c:pt>
                <c:pt idx="878">
                  <c:v>0.12872600000000001</c:v>
                </c:pt>
                <c:pt idx="879">
                  <c:v>0.12873100000000001</c:v>
                </c:pt>
                <c:pt idx="880">
                  <c:v>0.128746</c:v>
                </c:pt>
                <c:pt idx="881">
                  <c:v>0.128751</c:v>
                </c:pt>
                <c:pt idx="882">
                  <c:v>0.12875300000000001</c:v>
                </c:pt>
                <c:pt idx="883">
                  <c:v>0.12876199999999999</c:v>
                </c:pt>
                <c:pt idx="884">
                  <c:v>0.12876699999999999</c:v>
                </c:pt>
                <c:pt idx="885">
                  <c:v>0.128776</c:v>
                </c:pt>
                <c:pt idx="886">
                  <c:v>0.12878500000000001</c:v>
                </c:pt>
                <c:pt idx="887">
                  <c:v>0.12878700000000001</c:v>
                </c:pt>
                <c:pt idx="888">
                  <c:v>0.12879099999999999</c:v>
                </c:pt>
                <c:pt idx="889">
                  <c:v>0.12879299999999999</c:v>
                </c:pt>
                <c:pt idx="890">
                  <c:v>0.128802</c:v>
                </c:pt>
                <c:pt idx="891">
                  <c:v>0.128826</c:v>
                </c:pt>
                <c:pt idx="892">
                  <c:v>0.128832</c:v>
                </c:pt>
                <c:pt idx="893">
                  <c:v>0.12883900000000001</c:v>
                </c:pt>
                <c:pt idx="894">
                  <c:v>0.128858</c:v>
                </c:pt>
                <c:pt idx="895">
                  <c:v>0.128862</c:v>
                </c:pt>
                <c:pt idx="896">
                  <c:v>0.128886</c:v>
                </c:pt>
                <c:pt idx="897">
                  <c:v>0.12889700000000001</c:v>
                </c:pt>
                <c:pt idx="898">
                  <c:v>0.12892799999999999</c:v>
                </c:pt>
                <c:pt idx="899">
                  <c:v>0.128943</c:v>
                </c:pt>
                <c:pt idx="900">
                  <c:v>0.12894700000000001</c:v>
                </c:pt>
                <c:pt idx="901">
                  <c:v>0.12895599999999999</c:v>
                </c:pt>
                <c:pt idx="902">
                  <c:v>0.12895899999999999</c:v>
                </c:pt>
                <c:pt idx="903">
                  <c:v>0.12898399999999999</c:v>
                </c:pt>
                <c:pt idx="904">
                  <c:v>0.12898399999999999</c:v>
                </c:pt>
                <c:pt idx="905">
                  <c:v>0.12901599999999999</c:v>
                </c:pt>
                <c:pt idx="906">
                  <c:v>0.12903300000000001</c:v>
                </c:pt>
                <c:pt idx="907">
                  <c:v>0.12903700000000001</c:v>
                </c:pt>
                <c:pt idx="908">
                  <c:v>0.129049</c:v>
                </c:pt>
                <c:pt idx="909">
                  <c:v>0.12912599999999999</c:v>
                </c:pt>
                <c:pt idx="910">
                  <c:v>0.12914</c:v>
                </c:pt>
                <c:pt idx="911">
                  <c:v>0.12915099999999999</c:v>
                </c:pt>
                <c:pt idx="912">
                  <c:v>0.129193</c:v>
                </c:pt>
                <c:pt idx="913">
                  <c:v>0.12920699999999999</c:v>
                </c:pt>
                <c:pt idx="914">
                  <c:v>0.129215</c:v>
                </c:pt>
                <c:pt idx="915">
                  <c:v>0.12922400000000001</c:v>
                </c:pt>
                <c:pt idx="916">
                  <c:v>0.129249</c:v>
                </c:pt>
                <c:pt idx="917">
                  <c:v>0.12925200000000001</c:v>
                </c:pt>
                <c:pt idx="918">
                  <c:v>0.12926599999999999</c:v>
                </c:pt>
                <c:pt idx="919">
                  <c:v>0.12926699999999999</c:v>
                </c:pt>
                <c:pt idx="920">
                  <c:v>0.129306</c:v>
                </c:pt>
                <c:pt idx="921">
                  <c:v>0.12930900000000001</c:v>
                </c:pt>
                <c:pt idx="922">
                  <c:v>0.12934100000000001</c:v>
                </c:pt>
                <c:pt idx="923">
                  <c:v>0.12936400000000001</c:v>
                </c:pt>
                <c:pt idx="924">
                  <c:v>0.12936500000000001</c:v>
                </c:pt>
                <c:pt idx="925">
                  <c:v>0.12937899999999999</c:v>
                </c:pt>
                <c:pt idx="926">
                  <c:v>0.12942600000000001</c:v>
                </c:pt>
                <c:pt idx="927">
                  <c:v>0.12943299999999999</c:v>
                </c:pt>
                <c:pt idx="928">
                  <c:v>0.12948000000000001</c:v>
                </c:pt>
                <c:pt idx="929">
                  <c:v>0.12950200000000001</c:v>
                </c:pt>
                <c:pt idx="930">
                  <c:v>0.12951299999999999</c:v>
                </c:pt>
                <c:pt idx="931">
                  <c:v>0.129527</c:v>
                </c:pt>
                <c:pt idx="932">
                  <c:v>0.12955</c:v>
                </c:pt>
                <c:pt idx="933">
                  <c:v>0.12955800000000001</c:v>
                </c:pt>
                <c:pt idx="934">
                  <c:v>0.12956100000000001</c:v>
                </c:pt>
                <c:pt idx="935">
                  <c:v>0.12959699999999999</c:v>
                </c:pt>
                <c:pt idx="936">
                  <c:v>0.12959999999999999</c:v>
                </c:pt>
                <c:pt idx="937">
                  <c:v>0.129609</c:v>
                </c:pt>
                <c:pt idx="938">
                  <c:v>0.12961400000000001</c:v>
                </c:pt>
                <c:pt idx="939">
                  <c:v>0.12962199999999999</c:v>
                </c:pt>
                <c:pt idx="940">
                  <c:v>0.12967600000000001</c:v>
                </c:pt>
                <c:pt idx="941">
                  <c:v>0.12970999999999999</c:v>
                </c:pt>
                <c:pt idx="942">
                  <c:v>0.129746</c:v>
                </c:pt>
                <c:pt idx="943">
                  <c:v>0.12978100000000001</c:v>
                </c:pt>
                <c:pt idx="944">
                  <c:v>0.12979499999999999</c:v>
                </c:pt>
                <c:pt idx="945">
                  <c:v>0.12981200000000001</c:v>
                </c:pt>
                <c:pt idx="946">
                  <c:v>0.12981799999999999</c:v>
                </c:pt>
                <c:pt idx="947">
                  <c:v>0.12984100000000001</c:v>
                </c:pt>
                <c:pt idx="948">
                  <c:v>0.12987899999999999</c:v>
                </c:pt>
                <c:pt idx="949">
                  <c:v>0.12989200000000001</c:v>
                </c:pt>
                <c:pt idx="950">
                  <c:v>0.12990399999999999</c:v>
                </c:pt>
                <c:pt idx="951">
                  <c:v>0.12991</c:v>
                </c:pt>
                <c:pt idx="952">
                  <c:v>0.12992100000000001</c:v>
                </c:pt>
                <c:pt idx="953">
                  <c:v>0.129943</c:v>
                </c:pt>
                <c:pt idx="954">
                  <c:v>0.12998999999999999</c:v>
                </c:pt>
                <c:pt idx="955">
                  <c:v>0.130028</c:v>
                </c:pt>
                <c:pt idx="956">
                  <c:v>0.13003899999999999</c:v>
                </c:pt>
                <c:pt idx="957">
                  <c:v>0.13012199999999999</c:v>
                </c:pt>
                <c:pt idx="958">
                  <c:v>0.13017799999999999</c:v>
                </c:pt>
                <c:pt idx="959">
                  <c:v>0.13018299999999999</c:v>
                </c:pt>
                <c:pt idx="960">
                  <c:v>0.130193</c:v>
                </c:pt>
                <c:pt idx="961">
                  <c:v>0.13020300000000001</c:v>
                </c:pt>
                <c:pt idx="962">
                  <c:v>0.13020699999999999</c:v>
                </c:pt>
                <c:pt idx="963">
                  <c:v>0.13025900000000001</c:v>
                </c:pt>
                <c:pt idx="964">
                  <c:v>0.13026099999999999</c:v>
                </c:pt>
                <c:pt idx="965">
                  <c:v>0.13026099999999999</c:v>
                </c:pt>
                <c:pt idx="966">
                  <c:v>0.13028400000000001</c:v>
                </c:pt>
                <c:pt idx="967">
                  <c:v>0.130304</c:v>
                </c:pt>
                <c:pt idx="968">
                  <c:v>0.130304</c:v>
                </c:pt>
                <c:pt idx="969">
                  <c:v>0.13031699999999999</c:v>
                </c:pt>
                <c:pt idx="970">
                  <c:v>0.13034499999999999</c:v>
                </c:pt>
                <c:pt idx="971">
                  <c:v>0.130358</c:v>
                </c:pt>
                <c:pt idx="972">
                  <c:v>0.13039899999999999</c:v>
                </c:pt>
                <c:pt idx="973">
                  <c:v>0.13040399999999999</c:v>
                </c:pt>
                <c:pt idx="974">
                  <c:v>0.13043299999999999</c:v>
                </c:pt>
                <c:pt idx="975">
                  <c:v>0.13045399999999999</c:v>
                </c:pt>
                <c:pt idx="976">
                  <c:v>0.13047300000000001</c:v>
                </c:pt>
                <c:pt idx="977">
                  <c:v>0.13048499999999999</c:v>
                </c:pt>
                <c:pt idx="978">
                  <c:v>0.13050600000000001</c:v>
                </c:pt>
                <c:pt idx="979">
                  <c:v>0.13056000000000001</c:v>
                </c:pt>
                <c:pt idx="980">
                  <c:v>0.13056400000000001</c:v>
                </c:pt>
                <c:pt idx="981">
                  <c:v>0.13058700000000001</c:v>
                </c:pt>
                <c:pt idx="982">
                  <c:v>0.13059699999999999</c:v>
                </c:pt>
                <c:pt idx="983">
                  <c:v>0.13060099999999999</c:v>
                </c:pt>
                <c:pt idx="984">
                  <c:v>0.13061700000000001</c:v>
                </c:pt>
                <c:pt idx="985">
                  <c:v>0.13062000000000001</c:v>
                </c:pt>
                <c:pt idx="986">
                  <c:v>0.130632</c:v>
                </c:pt>
                <c:pt idx="987">
                  <c:v>0.13064500000000001</c:v>
                </c:pt>
                <c:pt idx="988">
                  <c:v>0.13073599999999999</c:v>
                </c:pt>
                <c:pt idx="989">
                  <c:v>0.13073599999999999</c:v>
                </c:pt>
                <c:pt idx="990">
                  <c:v>0.13080700000000001</c:v>
                </c:pt>
                <c:pt idx="991">
                  <c:v>0.130831</c:v>
                </c:pt>
                <c:pt idx="992">
                  <c:v>0.13083700000000001</c:v>
                </c:pt>
                <c:pt idx="993">
                  <c:v>0.130856</c:v>
                </c:pt>
                <c:pt idx="994">
                  <c:v>0.130879</c:v>
                </c:pt>
                <c:pt idx="995">
                  <c:v>0.130909</c:v>
                </c:pt>
                <c:pt idx="996">
                  <c:v>0.130911</c:v>
                </c:pt>
                <c:pt idx="997">
                  <c:v>0.130937</c:v>
                </c:pt>
                <c:pt idx="998">
                  <c:v>0.130962</c:v>
                </c:pt>
                <c:pt idx="999">
                  <c:v>0.13097300000000001</c:v>
                </c:pt>
                <c:pt idx="1000">
                  <c:v>0.13097700000000001</c:v>
                </c:pt>
                <c:pt idx="1001">
                  <c:v>0.13098599999999999</c:v>
                </c:pt>
                <c:pt idx="1002">
                  <c:v>0.130991</c:v>
                </c:pt>
                <c:pt idx="1003">
                  <c:v>0.131054</c:v>
                </c:pt>
                <c:pt idx="1004">
                  <c:v>0.13108800000000001</c:v>
                </c:pt>
                <c:pt idx="1005">
                  <c:v>0.13111999999999999</c:v>
                </c:pt>
                <c:pt idx="1006">
                  <c:v>0.131164</c:v>
                </c:pt>
                <c:pt idx="1007">
                  <c:v>0.13117100000000001</c:v>
                </c:pt>
                <c:pt idx="1008">
                  <c:v>0.13118299999999999</c:v>
                </c:pt>
                <c:pt idx="1009">
                  <c:v>0.13122400000000001</c:v>
                </c:pt>
                <c:pt idx="1010">
                  <c:v>0.13125899999999999</c:v>
                </c:pt>
                <c:pt idx="1011">
                  <c:v>0.131304</c:v>
                </c:pt>
                <c:pt idx="1012">
                  <c:v>0.131328</c:v>
                </c:pt>
                <c:pt idx="1013">
                  <c:v>0.13139999999999999</c:v>
                </c:pt>
                <c:pt idx="1014">
                  <c:v>0.13140199999999999</c:v>
                </c:pt>
                <c:pt idx="1015">
                  <c:v>0.13147400000000001</c:v>
                </c:pt>
                <c:pt idx="1016">
                  <c:v>0.13150000000000001</c:v>
                </c:pt>
                <c:pt idx="1017">
                  <c:v>0.13151299999999999</c:v>
                </c:pt>
                <c:pt idx="1018">
                  <c:v>0.131523</c:v>
                </c:pt>
                <c:pt idx="1019">
                  <c:v>0.13154399999999999</c:v>
                </c:pt>
                <c:pt idx="1020">
                  <c:v>0.131547</c:v>
                </c:pt>
                <c:pt idx="1021">
                  <c:v>0.13155500000000001</c:v>
                </c:pt>
                <c:pt idx="1022">
                  <c:v>0.13159299999999999</c:v>
                </c:pt>
                <c:pt idx="1023">
                  <c:v>0.131606</c:v>
                </c:pt>
                <c:pt idx="1024">
                  <c:v>0.13161100000000001</c:v>
                </c:pt>
                <c:pt idx="1025">
                  <c:v>0.13163900000000001</c:v>
                </c:pt>
                <c:pt idx="1026">
                  <c:v>0.13166</c:v>
                </c:pt>
                <c:pt idx="1027">
                  <c:v>0.13166</c:v>
                </c:pt>
                <c:pt idx="1028">
                  <c:v>0.13169</c:v>
                </c:pt>
                <c:pt idx="1029">
                  <c:v>0.131693</c:v>
                </c:pt>
                <c:pt idx="1030">
                  <c:v>0.131713</c:v>
                </c:pt>
                <c:pt idx="1031">
                  <c:v>0.131719</c:v>
                </c:pt>
                <c:pt idx="1032">
                  <c:v>0.13172800000000001</c:v>
                </c:pt>
                <c:pt idx="1033">
                  <c:v>0.131767</c:v>
                </c:pt>
                <c:pt idx="1034">
                  <c:v>0.13177</c:v>
                </c:pt>
                <c:pt idx="1035">
                  <c:v>0.13177700000000001</c:v>
                </c:pt>
                <c:pt idx="1036">
                  <c:v>0.131827</c:v>
                </c:pt>
                <c:pt idx="1037">
                  <c:v>0.131829</c:v>
                </c:pt>
                <c:pt idx="1038">
                  <c:v>0.13184799999999999</c:v>
                </c:pt>
                <c:pt idx="1039">
                  <c:v>0.131855</c:v>
                </c:pt>
                <c:pt idx="1040">
                  <c:v>0.13187499999999999</c:v>
                </c:pt>
                <c:pt idx="1041">
                  <c:v>0.131911</c:v>
                </c:pt>
                <c:pt idx="1042">
                  <c:v>0.13192899999999999</c:v>
                </c:pt>
                <c:pt idx="1043">
                  <c:v>0.131964</c:v>
                </c:pt>
                <c:pt idx="1044">
                  <c:v>0.131967</c:v>
                </c:pt>
                <c:pt idx="1045">
                  <c:v>0.13197600000000001</c:v>
                </c:pt>
                <c:pt idx="1046">
                  <c:v>0.13198499999999999</c:v>
                </c:pt>
                <c:pt idx="1047">
                  <c:v>0.132103</c:v>
                </c:pt>
                <c:pt idx="1048">
                  <c:v>0.132105</c:v>
                </c:pt>
                <c:pt idx="1049">
                  <c:v>0.13215499999999999</c:v>
                </c:pt>
                <c:pt idx="1050">
                  <c:v>0.13216700000000001</c:v>
                </c:pt>
                <c:pt idx="1051">
                  <c:v>0.13222100000000001</c:v>
                </c:pt>
                <c:pt idx="1052">
                  <c:v>0.13222800000000001</c:v>
                </c:pt>
                <c:pt idx="1053">
                  <c:v>0.13226099999999999</c:v>
                </c:pt>
                <c:pt idx="1054">
                  <c:v>0.13226599999999999</c:v>
                </c:pt>
                <c:pt idx="1055">
                  <c:v>0.132267</c:v>
                </c:pt>
                <c:pt idx="1056">
                  <c:v>0.132268</c:v>
                </c:pt>
                <c:pt idx="1057">
                  <c:v>0.13228100000000001</c:v>
                </c:pt>
                <c:pt idx="1058">
                  <c:v>0.13229099999999999</c:v>
                </c:pt>
                <c:pt idx="1059">
                  <c:v>0.132328</c:v>
                </c:pt>
                <c:pt idx="1060">
                  <c:v>0.13234099999999999</c:v>
                </c:pt>
                <c:pt idx="1061">
                  <c:v>0.13236100000000001</c:v>
                </c:pt>
                <c:pt idx="1062">
                  <c:v>0.13239600000000001</c:v>
                </c:pt>
                <c:pt idx="1063">
                  <c:v>0.13242799999999999</c:v>
                </c:pt>
                <c:pt idx="1064">
                  <c:v>0.132433</c:v>
                </c:pt>
                <c:pt idx="1065">
                  <c:v>0.13244900000000001</c:v>
                </c:pt>
                <c:pt idx="1066">
                  <c:v>0.132469</c:v>
                </c:pt>
                <c:pt idx="1067">
                  <c:v>0.13251199999999999</c:v>
                </c:pt>
                <c:pt idx="1068">
                  <c:v>0.132521</c:v>
                </c:pt>
                <c:pt idx="1069">
                  <c:v>0.13253400000000001</c:v>
                </c:pt>
                <c:pt idx="1070">
                  <c:v>0.13254299999999999</c:v>
                </c:pt>
                <c:pt idx="1071">
                  <c:v>0.132545</c:v>
                </c:pt>
                <c:pt idx="1072">
                  <c:v>0.13255600000000001</c:v>
                </c:pt>
                <c:pt idx="1073">
                  <c:v>0.13256000000000001</c:v>
                </c:pt>
                <c:pt idx="1074">
                  <c:v>0.13259099999999999</c:v>
                </c:pt>
                <c:pt idx="1075">
                  <c:v>0.13259499999999999</c:v>
                </c:pt>
                <c:pt idx="1076">
                  <c:v>0.132607</c:v>
                </c:pt>
                <c:pt idx="1077">
                  <c:v>0.132637</c:v>
                </c:pt>
                <c:pt idx="1078">
                  <c:v>0.132664</c:v>
                </c:pt>
                <c:pt idx="1079">
                  <c:v>0.13268099999999999</c:v>
                </c:pt>
                <c:pt idx="1080">
                  <c:v>0.13269300000000001</c:v>
                </c:pt>
                <c:pt idx="1081">
                  <c:v>0.13269800000000001</c:v>
                </c:pt>
                <c:pt idx="1082">
                  <c:v>0.13270999999999999</c:v>
                </c:pt>
                <c:pt idx="1083">
                  <c:v>0.13272200000000001</c:v>
                </c:pt>
                <c:pt idx="1084">
                  <c:v>0.13272700000000001</c:v>
                </c:pt>
                <c:pt idx="1085">
                  <c:v>0.13273799999999999</c:v>
                </c:pt>
                <c:pt idx="1086">
                  <c:v>0.13275600000000001</c:v>
                </c:pt>
                <c:pt idx="1087">
                  <c:v>0.13280600000000001</c:v>
                </c:pt>
                <c:pt idx="1088">
                  <c:v>0.13283900000000001</c:v>
                </c:pt>
                <c:pt idx="1089">
                  <c:v>0.132856</c:v>
                </c:pt>
                <c:pt idx="1090">
                  <c:v>0.13286700000000001</c:v>
                </c:pt>
                <c:pt idx="1091">
                  <c:v>0.13290099999999999</c:v>
                </c:pt>
                <c:pt idx="1092">
                  <c:v>0.13290199999999999</c:v>
                </c:pt>
                <c:pt idx="1093">
                  <c:v>0.132935</c:v>
                </c:pt>
                <c:pt idx="1094">
                  <c:v>0.13294700000000001</c:v>
                </c:pt>
                <c:pt idx="1095">
                  <c:v>0.132969</c:v>
                </c:pt>
                <c:pt idx="1096">
                  <c:v>0.13297900000000001</c:v>
                </c:pt>
                <c:pt idx="1097">
                  <c:v>0.13306299999999999</c:v>
                </c:pt>
                <c:pt idx="1098">
                  <c:v>0.133077</c:v>
                </c:pt>
                <c:pt idx="1099">
                  <c:v>0.13310900000000001</c:v>
                </c:pt>
                <c:pt idx="1100">
                  <c:v>0.13311799999999999</c:v>
                </c:pt>
                <c:pt idx="1101">
                  <c:v>0.13312399999999999</c:v>
                </c:pt>
                <c:pt idx="1102">
                  <c:v>0.13315199999999999</c:v>
                </c:pt>
                <c:pt idx="1103">
                  <c:v>0.13316</c:v>
                </c:pt>
                <c:pt idx="1104">
                  <c:v>0.13317899999999999</c:v>
                </c:pt>
                <c:pt idx="1105">
                  <c:v>0.133186</c:v>
                </c:pt>
                <c:pt idx="1106">
                  <c:v>0.133211</c:v>
                </c:pt>
                <c:pt idx="1107">
                  <c:v>0.13322200000000001</c:v>
                </c:pt>
                <c:pt idx="1108">
                  <c:v>0.13322600000000001</c:v>
                </c:pt>
                <c:pt idx="1109">
                  <c:v>0.13325300000000001</c:v>
                </c:pt>
                <c:pt idx="1110">
                  <c:v>0.13326299999999999</c:v>
                </c:pt>
                <c:pt idx="1111">
                  <c:v>0.13326399999999999</c:v>
                </c:pt>
                <c:pt idx="1112">
                  <c:v>0.13327</c:v>
                </c:pt>
                <c:pt idx="1113">
                  <c:v>0.133272</c:v>
                </c:pt>
                <c:pt idx="1114">
                  <c:v>0.13328400000000001</c:v>
                </c:pt>
                <c:pt idx="1115">
                  <c:v>0.13329199999999999</c:v>
                </c:pt>
                <c:pt idx="1116">
                  <c:v>0.13330400000000001</c:v>
                </c:pt>
                <c:pt idx="1117">
                  <c:v>0.133327</c:v>
                </c:pt>
                <c:pt idx="1118">
                  <c:v>0.13336600000000001</c:v>
                </c:pt>
                <c:pt idx="1119">
                  <c:v>0.13337299999999999</c:v>
                </c:pt>
                <c:pt idx="1120">
                  <c:v>0.13341600000000001</c:v>
                </c:pt>
                <c:pt idx="1121">
                  <c:v>0.133436</c:v>
                </c:pt>
                <c:pt idx="1122">
                  <c:v>0.13344500000000001</c:v>
                </c:pt>
                <c:pt idx="1123">
                  <c:v>0.133464</c:v>
                </c:pt>
                <c:pt idx="1124">
                  <c:v>0.133497</c:v>
                </c:pt>
                <c:pt idx="1125">
                  <c:v>0.133497</c:v>
                </c:pt>
                <c:pt idx="1126">
                  <c:v>0.133516</c:v>
                </c:pt>
                <c:pt idx="1127">
                  <c:v>0.133519</c:v>
                </c:pt>
                <c:pt idx="1128">
                  <c:v>0.13353699999999999</c:v>
                </c:pt>
                <c:pt idx="1129">
                  <c:v>0.13356799999999999</c:v>
                </c:pt>
                <c:pt idx="1130">
                  <c:v>0.13363800000000001</c:v>
                </c:pt>
                <c:pt idx="1131">
                  <c:v>0.13364999999999999</c:v>
                </c:pt>
                <c:pt idx="1132">
                  <c:v>0.13366900000000001</c:v>
                </c:pt>
                <c:pt idx="1133">
                  <c:v>0.13369600000000001</c:v>
                </c:pt>
                <c:pt idx="1134">
                  <c:v>0.13370000000000001</c:v>
                </c:pt>
                <c:pt idx="1135">
                  <c:v>0.13384699999999999</c:v>
                </c:pt>
                <c:pt idx="1136">
                  <c:v>0.13385900000000001</c:v>
                </c:pt>
                <c:pt idx="1137">
                  <c:v>0.13385900000000001</c:v>
                </c:pt>
                <c:pt idx="1138">
                  <c:v>0.13386400000000001</c:v>
                </c:pt>
                <c:pt idx="1139">
                  <c:v>0.133936</c:v>
                </c:pt>
                <c:pt idx="1140">
                  <c:v>0.133937</c:v>
                </c:pt>
                <c:pt idx="1141">
                  <c:v>0.13400000000000001</c:v>
                </c:pt>
                <c:pt idx="1142">
                  <c:v>0.13400999999999999</c:v>
                </c:pt>
                <c:pt idx="1143">
                  <c:v>0.134015</c:v>
                </c:pt>
                <c:pt idx="1144">
                  <c:v>0.134024</c:v>
                </c:pt>
                <c:pt idx="1145">
                  <c:v>0.13402700000000001</c:v>
                </c:pt>
                <c:pt idx="1146">
                  <c:v>0.13405500000000001</c:v>
                </c:pt>
                <c:pt idx="1147">
                  <c:v>0.13406499999999999</c:v>
                </c:pt>
                <c:pt idx="1148">
                  <c:v>0.13409699999999999</c:v>
                </c:pt>
                <c:pt idx="1149">
                  <c:v>0.134131</c:v>
                </c:pt>
                <c:pt idx="1150">
                  <c:v>0.13414200000000001</c:v>
                </c:pt>
                <c:pt idx="1151">
                  <c:v>0.134156</c:v>
                </c:pt>
                <c:pt idx="1152">
                  <c:v>0.13417599999999999</c:v>
                </c:pt>
                <c:pt idx="1153">
                  <c:v>0.134182</c:v>
                </c:pt>
                <c:pt idx="1154">
                  <c:v>0.134185</c:v>
                </c:pt>
                <c:pt idx="1155">
                  <c:v>0.13420599999999999</c:v>
                </c:pt>
                <c:pt idx="1156">
                  <c:v>0.13425100000000001</c:v>
                </c:pt>
                <c:pt idx="1157">
                  <c:v>0.13427700000000001</c:v>
                </c:pt>
                <c:pt idx="1158">
                  <c:v>0.134293</c:v>
                </c:pt>
                <c:pt idx="1159">
                  <c:v>0.13434299999999999</c:v>
                </c:pt>
                <c:pt idx="1160">
                  <c:v>0.13439599999999999</c:v>
                </c:pt>
                <c:pt idx="1161">
                  <c:v>0.13442799999999999</c:v>
                </c:pt>
                <c:pt idx="1162">
                  <c:v>0.134461</c:v>
                </c:pt>
                <c:pt idx="1163">
                  <c:v>0.134468</c:v>
                </c:pt>
                <c:pt idx="1164">
                  <c:v>0.13447300000000001</c:v>
                </c:pt>
                <c:pt idx="1165">
                  <c:v>0.13448199999999999</c:v>
                </c:pt>
                <c:pt idx="1166">
                  <c:v>0.134521</c:v>
                </c:pt>
                <c:pt idx="1167">
                  <c:v>0.134523</c:v>
                </c:pt>
                <c:pt idx="1168">
                  <c:v>0.13452500000000001</c:v>
                </c:pt>
                <c:pt idx="1169">
                  <c:v>0.13453899999999999</c:v>
                </c:pt>
                <c:pt idx="1170">
                  <c:v>0.13455300000000001</c:v>
                </c:pt>
                <c:pt idx="1171">
                  <c:v>0.134602</c:v>
                </c:pt>
                <c:pt idx="1172">
                  <c:v>0.13460900000000001</c:v>
                </c:pt>
                <c:pt idx="1173">
                  <c:v>0.13461100000000001</c:v>
                </c:pt>
                <c:pt idx="1174">
                  <c:v>0.13461799999999999</c:v>
                </c:pt>
                <c:pt idx="1175">
                  <c:v>0.134684</c:v>
                </c:pt>
                <c:pt idx="1176">
                  <c:v>0.134718</c:v>
                </c:pt>
                <c:pt idx="1177">
                  <c:v>0.13475200000000001</c:v>
                </c:pt>
                <c:pt idx="1178">
                  <c:v>0.13482</c:v>
                </c:pt>
                <c:pt idx="1179">
                  <c:v>0.13483100000000001</c:v>
                </c:pt>
                <c:pt idx="1180">
                  <c:v>0.13483200000000001</c:v>
                </c:pt>
                <c:pt idx="1181">
                  <c:v>0.13483400000000001</c:v>
                </c:pt>
                <c:pt idx="1182">
                  <c:v>0.13486300000000001</c:v>
                </c:pt>
                <c:pt idx="1183">
                  <c:v>0.134903</c:v>
                </c:pt>
                <c:pt idx="1184">
                  <c:v>0.134909</c:v>
                </c:pt>
                <c:pt idx="1185">
                  <c:v>0.134934</c:v>
                </c:pt>
                <c:pt idx="1186">
                  <c:v>0.13495199999999999</c:v>
                </c:pt>
                <c:pt idx="1187">
                  <c:v>0.134964</c:v>
                </c:pt>
                <c:pt idx="1188">
                  <c:v>0.13500300000000001</c:v>
                </c:pt>
                <c:pt idx="1189">
                  <c:v>0.13500999999999999</c:v>
                </c:pt>
                <c:pt idx="1190">
                  <c:v>0.135045</c:v>
                </c:pt>
                <c:pt idx="1191">
                  <c:v>0.135051</c:v>
                </c:pt>
                <c:pt idx="1192">
                  <c:v>0.13506399999999999</c:v>
                </c:pt>
                <c:pt idx="1193">
                  <c:v>0.13506899999999999</c:v>
                </c:pt>
                <c:pt idx="1194">
                  <c:v>0.135106</c:v>
                </c:pt>
                <c:pt idx="1195">
                  <c:v>0.13511799999999999</c:v>
                </c:pt>
                <c:pt idx="1196">
                  <c:v>0.13511999999999999</c:v>
                </c:pt>
                <c:pt idx="1197">
                  <c:v>0.13514599999999999</c:v>
                </c:pt>
                <c:pt idx="1198">
                  <c:v>0.13517599999999999</c:v>
                </c:pt>
                <c:pt idx="1199">
                  <c:v>0.135237</c:v>
                </c:pt>
                <c:pt idx="1200">
                  <c:v>0.13525999999999999</c:v>
                </c:pt>
                <c:pt idx="1201">
                  <c:v>0.135295</c:v>
                </c:pt>
                <c:pt idx="1202">
                  <c:v>0.13532</c:v>
                </c:pt>
                <c:pt idx="1203">
                  <c:v>0.13533500000000001</c:v>
                </c:pt>
                <c:pt idx="1204">
                  <c:v>0.135384</c:v>
                </c:pt>
                <c:pt idx="1205">
                  <c:v>0.13542599999999999</c:v>
                </c:pt>
                <c:pt idx="1206">
                  <c:v>0.13545699999999999</c:v>
                </c:pt>
                <c:pt idx="1207">
                  <c:v>0.13548399999999999</c:v>
                </c:pt>
                <c:pt idx="1208">
                  <c:v>0.13553599999999999</c:v>
                </c:pt>
                <c:pt idx="1209">
                  <c:v>0.13558100000000001</c:v>
                </c:pt>
                <c:pt idx="1210">
                  <c:v>0.135628</c:v>
                </c:pt>
                <c:pt idx="1211">
                  <c:v>0.135654</c:v>
                </c:pt>
                <c:pt idx="1212">
                  <c:v>0.135655</c:v>
                </c:pt>
                <c:pt idx="1213">
                  <c:v>0.135656</c:v>
                </c:pt>
                <c:pt idx="1214">
                  <c:v>0.135682</c:v>
                </c:pt>
                <c:pt idx="1215">
                  <c:v>0.13572400000000001</c:v>
                </c:pt>
                <c:pt idx="1216">
                  <c:v>0.13573499999999999</c:v>
                </c:pt>
                <c:pt idx="1217">
                  <c:v>0.13576299999999999</c:v>
                </c:pt>
                <c:pt idx="1218">
                  <c:v>0.135768</c:v>
                </c:pt>
                <c:pt idx="1219">
                  <c:v>0.13577800000000001</c:v>
                </c:pt>
                <c:pt idx="1220">
                  <c:v>0.13578100000000001</c:v>
                </c:pt>
                <c:pt idx="1221">
                  <c:v>0.13580800000000001</c:v>
                </c:pt>
                <c:pt idx="1222">
                  <c:v>0.13580999999999999</c:v>
                </c:pt>
                <c:pt idx="1223">
                  <c:v>0.13583500000000001</c:v>
                </c:pt>
                <c:pt idx="1224">
                  <c:v>0.13591200000000001</c:v>
                </c:pt>
                <c:pt idx="1225">
                  <c:v>0.13596900000000001</c:v>
                </c:pt>
                <c:pt idx="1226">
                  <c:v>0.13600499999999999</c:v>
                </c:pt>
                <c:pt idx="1227">
                  <c:v>0.13603899999999999</c:v>
                </c:pt>
                <c:pt idx="1228">
                  <c:v>0.136041</c:v>
                </c:pt>
                <c:pt idx="1229">
                  <c:v>0.136049</c:v>
                </c:pt>
                <c:pt idx="1230">
                  <c:v>0.13609199999999999</c:v>
                </c:pt>
                <c:pt idx="1231">
                  <c:v>0.136098</c:v>
                </c:pt>
                <c:pt idx="1232">
                  <c:v>0.13611899999999999</c:v>
                </c:pt>
                <c:pt idx="1233">
                  <c:v>0.13613600000000001</c:v>
                </c:pt>
                <c:pt idx="1234">
                  <c:v>0.13614499999999999</c:v>
                </c:pt>
                <c:pt idx="1235">
                  <c:v>0.13614799999999999</c:v>
                </c:pt>
                <c:pt idx="1236">
                  <c:v>0.13614899999999999</c:v>
                </c:pt>
                <c:pt idx="1237">
                  <c:v>0.13616600000000001</c:v>
                </c:pt>
                <c:pt idx="1238">
                  <c:v>0.136189</c:v>
                </c:pt>
                <c:pt idx="1239">
                  <c:v>0.13619999999999999</c:v>
                </c:pt>
                <c:pt idx="1240">
                  <c:v>0.136213</c:v>
                </c:pt>
                <c:pt idx="1241">
                  <c:v>0.136296</c:v>
                </c:pt>
                <c:pt idx="1242">
                  <c:v>0.13631699999999999</c:v>
                </c:pt>
                <c:pt idx="1243">
                  <c:v>0.136322</c:v>
                </c:pt>
                <c:pt idx="1244">
                  <c:v>0.13634199999999999</c:v>
                </c:pt>
                <c:pt idx="1245">
                  <c:v>0.136352</c:v>
                </c:pt>
                <c:pt idx="1246">
                  <c:v>0.136355</c:v>
                </c:pt>
                <c:pt idx="1247">
                  <c:v>0.13639699999999999</c:v>
                </c:pt>
                <c:pt idx="1248">
                  <c:v>0.136439</c:v>
                </c:pt>
                <c:pt idx="1249">
                  <c:v>0.13646</c:v>
                </c:pt>
                <c:pt idx="1250">
                  <c:v>0.13648399999999999</c:v>
                </c:pt>
                <c:pt idx="1251">
                  <c:v>0.136485</c:v>
                </c:pt>
                <c:pt idx="1252">
                  <c:v>0.136494</c:v>
                </c:pt>
                <c:pt idx="1253">
                  <c:v>0.13649600000000001</c:v>
                </c:pt>
                <c:pt idx="1254">
                  <c:v>0.13658999999999999</c:v>
                </c:pt>
                <c:pt idx="1255">
                  <c:v>0.13664999999999999</c:v>
                </c:pt>
                <c:pt idx="1256">
                  <c:v>0.13669400000000001</c:v>
                </c:pt>
                <c:pt idx="1257">
                  <c:v>0.13670499999999999</c:v>
                </c:pt>
                <c:pt idx="1258">
                  <c:v>0.13674500000000001</c:v>
                </c:pt>
                <c:pt idx="1259">
                  <c:v>0.136763</c:v>
                </c:pt>
                <c:pt idx="1260">
                  <c:v>0.13688</c:v>
                </c:pt>
                <c:pt idx="1261">
                  <c:v>0.13692299999999999</c:v>
                </c:pt>
                <c:pt idx="1262">
                  <c:v>0.13694600000000001</c:v>
                </c:pt>
                <c:pt idx="1263">
                  <c:v>0.13695599999999999</c:v>
                </c:pt>
                <c:pt idx="1264">
                  <c:v>0.13697400000000001</c:v>
                </c:pt>
                <c:pt idx="1265">
                  <c:v>0.13699700000000001</c:v>
                </c:pt>
                <c:pt idx="1266">
                  <c:v>0.13700100000000001</c:v>
                </c:pt>
                <c:pt idx="1267">
                  <c:v>0.13706299999999999</c:v>
                </c:pt>
                <c:pt idx="1268">
                  <c:v>0.137075</c:v>
                </c:pt>
                <c:pt idx="1269">
                  <c:v>0.13709399999999999</c:v>
                </c:pt>
                <c:pt idx="1270">
                  <c:v>0.137096</c:v>
                </c:pt>
                <c:pt idx="1271">
                  <c:v>0.137104</c:v>
                </c:pt>
                <c:pt idx="1272">
                  <c:v>0.13712099999999999</c:v>
                </c:pt>
                <c:pt idx="1273">
                  <c:v>0.137131</c:v>
                </c:pt>
                <c:pt idx="1274">
                  <c:v>0.137133</c:v>
                </c:pt>
                <c:pt idx="1275">
                  <c:v>0.137157</c:v>
                </c:pt>
                <c:pt idx="1276">
                  <c:v>0.13716900000000001</c:v>
                </c:pt>
                <c:pt idx="1277">
                  <c:v>0.13724600000000001</c:v>
                </c:pt>
                <c:pt idx="1278">
                  <c:v>0.13727300000000001</c:v>
                </c:pt>
                <c:pt idx="1279">
                  <c:v>0.13730000000000001</c:v>
                </c:pt>
                <c:pt idx="1280">
                  <c:v>0.137355</c:v>
                </c:pt>
                <c:pt idx="1281">
                  <c:v>0.13738600000000001</c:v>
                </c:pt>
                <c:pt idx="1282">
                  <c:v>0.13746800000000001</c:v>
                </c:pt>
                <c:pt idx="1283">
                  <c:v>0.13746900000000001</c:v>
                </c:pt>
                <c:pt idx="1284">
                  <c:v>0.13753299999999999</c:v>
                </c:pt>
                <c:pt idx="1285">
                  <c:v>0.13756099999999999</c:v>
                </c:pt>
                <c:pt idx="1286">
                  <c:v>0.13756399999999999</c:v>
                </c:pt>
                <c:pt idx="1287">
                  <c:v>0.137604</c:v>
                </c:pt>
                <c:pt idx="1288">
                  <c:v>0.137659</c:v>
                </c:pt>
                <c:pt idx="1289">
                  <c:v>0.13767699999999999</c:v>
                </c:pt>
                <c:pt idx="1290">
                  <c:v>0.13770399999999999</c:v>
                </c:pt>
                <c:pt idx="1291">
                  <c:v>0.13773299999999999</c:v>
                </c:pt>
                <c:pt idx="1292">
                  <c:v>0.137739</c:v>
                </c:pt>
                <c:pt idx="1293">
                  <c:v>0.13775599999999999</c:v>
                </c:pt>
                <c:pt idx="1294">
                  <c:v>0.137762</c:v>
                </c:pt>
                <c:pt idx="1295">
                  <c:v>0.13777</c:v>
                </c:pt>
                <c:pt idx="1296">
                  <c:v>0.137771</c:v>
                </c:pt>
                <c:pt idx="1297">
                  <c:v>0.13783400000000001</c:v>
                </c:pt>
                <c:pt idx="1298">
                  <c:v>0.13794999999999999</c:v>
                </c:pt>
                <c:pt idx="1299">
                  <c:v>0.13800100000000001</c:v>
                </c:pt>
                <c:pt idx="1300">
                  <c:v>0.13805999999999999</c:v>
                </c:pt>
                <c:pt idx="1301">
                  <c:v>0.13811000000000001</c:v>
                </c:pt>
                <c:pt idx="1302">
                  <c:v>0.13812099999999999</c:v>
                </c:pt>
                <c:pt idx="1303">
                  <c:v>0.138151</c:v>
                </c:pt>
                <c:pt idx="1304">
                  <c:v>0.138153</c:v>
                </c:pt>
                <c:pt idx="1305">
                  <c:v>0.13819400000000001</c:v>
                </c:pt>
                <c:pt idx="1306">
                  <c:v>0.13819799999999999</c:v>
                </c:pt>
                <c:pt idx="1307">
                  <c:v>0.138234</c:v>
                </c:pt>
                <c:pt idx="1308">
                  <c:v>0.138241</c:v>
                </c:pt>
                <c:pt idx="1309">
                  <c:v>0.138269</c:v>
                </c:pt>
                <c:pt idx="1310">
                  <c:v>0.138289</c:v>
                </c:pt>
                <c:pt idx="1311">
                  <c:v>0.13830999999999999</c:v>
                </c:pt>
                <c:pt idx="1312">
                  <c:v>0.13831399999999999</c:v>
                </c:pt>
                <c:pt idx="1313">
                  <c:v>0.13839599999999999</c:v>
                </c:pt>
                <c:pt idx="1314">
                  <c:v>0.13845399999999999</c:v>
                </c:pt>
                <c:pt idx="1315">
                  <c:v>0.138486</c:v>
                </c:pt>
                <c:pt idx="1316">
                  <c:v>0.138568</c:v>
                </c:pt>
                <c:pt idx="1317">
                  <c:v>0.138604</c:v>
                </c:pt>
                <c:pt idx="1318">
                  <c:v>0.13863500000000001</c:v>
                </c:pt>
                <c:pt idx="1319">
                  <c:v>0.138686</c:v>
                </c:pt>
                <c:pt idx="1320">
                  <c:v>0.13869899999999999</c:v>
                </c:pt>
                <c:pt idx="1321">
                  <c:v>0.138767</c:v>
                </c:pt>
                <c:pt idx="1322">
                  <c:v>0.13878199999999999</c:v>
                </c:pt>
                <c:pt idx="1323">
                  <c:v>0.13880200000000001</c:v>
                </c:pt>
                <c:pt idx="1324">
                  <c:v>0.13881499999999999</c:v>
                </c:pt>
                <c:pt idx="1325">
                  <c:v>0.138875</c:v>
                </c:pt>
                <c:pt idx="1326">
                  <c:v>0.138932</c:v>
                </c:pt>
                <c:pt idx="1327">
                  <c:v>0.13894200000000001</c:v>
                </c:pt>
                <c:pt idx="1328">
                  <c:v>0.13897200000000001</c:v>
                </c:pt>
                <c:pt idx="1329">
                  <c:v>0.13902600000000001</c:v>
                </c:pt>
                <c:pt idx="1330">
                  <c:v>0.13911299999999999</c:v>
                </c:pt>
                <c:pt idx="1331">
                  <c:v>0.13914599999999999</c:v>
                </c:pt>
                <c:pt idx="1332">
                  <c:v>0.139205</c:v>
                </c:pt>
                <c:pt idx="1333">
                  <c:v>0.13930000000000001</c:v>
                </c:pt>
                <c:pt idx="1334">
                  <c:v>0.13931499999999999</c:v>
                </c:pt>
                <c:pt idx="1335">
                  <c:v>0.13937099999999999</c:v>
                </c:pt>
                <c:pt idx="1336">
                  <c:v>0.13943</c:v>
                </c:pt>
                <c:pt idx="1337">
                  <c:v>0.13944000000000001</c:v>
                </c:pt>
                <c:pt idx="1338">
                  <c:v>0.139457</c:v>
                </c:pt>
                <c:pt idx="1339">
                  <c:v>0.13950399999999999</c:v>
                </c:pt>
                <c:pt idx="1340">
                  <c:v>0.13950699999999999</c:v>
                </c:pt>
                <c:pt idx="1341">
                  <c:v>0.13955500000000001</c:v>
                </c:pt>
                <c:pt idx="1342">
                  <c:v>0.13955999999999999</c:v>
                </c:pt>
                <c:pt idx="1343">
                  <c:v>0.13963100000000001</c:v>
                </c:pt>
                <c:pt idx="1344">
                  <c:v>0.13963900000000001</c:v>
                </c:pt>
                <c:pt idx="1345">
                  <c:v>0.13966300000000001</c:v>
                </c:pt>
                <c:pt idx="1346">
                  <c:v>0.13966700000000001</c:v>
                </c:pt>
                <c:pt idx="1347">
                  <c:v>0.13969100000000001</c:v>
                </c:pt>
                <c:pt idx="1348">
                  <c:v>0.13983000000000001</c:v>
                </c:pt>
                <c:pt idx="1349">
                  <c:v>0.139848</c:v>
                </c:pt>
                <c:pt idx="1350">
                  <c:v>0.139851</c:v>
                </c:pt>
                <c:pt idx="1351">
                  <c:v>0.14007600000000001</c:v>
                </c:pt>
                <c:pt idx="1352">
                  <c:v>0.14009099999999999</c:v>
                </c:pt>
                <c:pt idx="1353">
                  <c:v>0.14010800000000001</c:v>
                </c:pt>
                <c:pt idx="1354">
                  <c:v>0.14011199999999999</c:v>
                </c:pt>
                <c:pt idx="1355">
                  <c:v>0.14011599999999999</c:v>
                </c:pt>
                <c:pt idx="1356">
                  <c:v>0.14014199999999999</c:v>
                </c:pt>
                <c:pt idx="1357">
                  <c:v>0.14014299999999999</c:v>
                </c:pt>
                <c:pt idx="1358">
                  <c:v>0.14014399999999999</c:v>
                </c:pt>
                <c:pt idx="1359">
                  <c:v>0.140184</c:v>
                </c:pt>
                <c:pt idx="1360">
                  <c:v>0.140209</c:v>
                </c:pt>
                <c:pt idx="1361">
                  <c:v>0.14024800000000001</c:v>
                </c:pt>
                <c:pt idx="1362">
                  <c:v>0.14031299999999999</c:v>
                </c:pt>
                <c:pt idx="1363">
                  <c:v>0.140513</c:v>
                </c:pt>
                <c:pt idx="1364">
                  <c:v>0.14055000000000001</c:v>
                </c:pt>
                <c:pt idx="1365">
                  <c:v>0.14057500000000001</c:v>
                </c:pt>
                <c:pt idx="1366">
                  <c:v>0.140602</c:v>
                </c:pt>
                <c:pt idx="1367">
                  <c:v>0.140626</c:v>
                </c:pt>
                <c:pt idx="1368">
                  <c:v>0.14063000000000001</c:v>
                </c:pt>
                <c:pt idx="1369">
                  <c:v>0.14065900000000001</c:v>
                </c:pt>
                <c:pt idx="1370">
                  <c:v>0.14066600000000001</c:v>
                </c:pt>
                <c:pt idx="1371">
                  <c:v>0.14072499999999999</c:v>
                </c:pt>
                <c:pt idx="1372">
                  <c:v>0.140765</c:v>
                </c:pt>
                <c:pt idx="1373">
                  <c:v>0.14079</c:v>
                </c:pt>
                <c:pt idx="1374">
                  <c:v>0.14079</c:v>
                </c:pt>
                <c:pt idx="1375">
                  <c:v>0.140844</c:v>
                </c:pt>
                <c:pt idx="1376">
                  <c:v>0.140846</c:v>
                </c:pt>
                <c:pt idx="1377">
                  <c:v>0.14089499999999999</c:v>
                </c:pt>
                <c:pt idx="1378">
                  <c:v>0.14095299999999999</c:v>
                </c:pt>
                <c:pt idx="1379">
                  <c:v>0.140957</c:v>
                </c:pt>
                <c:pt idx="1380">
                  <c:v>0.14096800000000001</c:v>
                </c:pt>
                <c:pt idx="1381">
                  <c:v>0.14097000000000001</c:v>
                </c:pt>
                <c:pt idx="1382">
                  <c:v>0.14099500000000001</c:v>
                </c:pt>
                <c:pt idx="1383">
                  <c:v>0.14108100000000001</c:v>
                </c:pt>
                <c:pt idx="1384">
                  <c:v>0.14108799999999999</c:v>
                </c:pt>
                <c:pt idx="1385">
                  <c:v>0.14117099999999999</c:v>
                </c:pt>
                <c:pt idx="1386">
                  <c:v>0.14127799999999999</c:v>
                </c:pt>
                <c:pt idx="1387">
                  <c:v>0.14128499999999999</c:v>
                </c:pt>
                <c:pt idx="1388">
                  <c:v>0.14135200000000001</c:v>
                </c:pt>
                <c:pt idx="1389">
                  <c:v>0.14136199999999999</c:v>
                </c:pt>
                <c:pt idx="1390">
                  <c:v>0.14136899999999999</c:v>
                </c:pt>
                <c:pt idx="1391">
                  <c:v>0.14139699999999999</c:v>
                </c:pt>
                <c:pt idx="1392">
                  <c:v>0.141402</c:v>
                </c:pt>
                <c:pt idx="1393">
                  <c:v>0.14141000000000001</c:v>
                </c:pt>
                <c:pt idx="1394">
                  <c:v>0.14150099999999999</c:v>
                </c:pt>
                <c:pt idx="1395">
                  <c:v>0.141518</c:v>
                </c:pt>
                <c:pt idx="1396">
                  <c:v>0.14152699999999999</c:v>
                </c:pt>
                <c:pt idx="1397">
                  <c:v>0.14163600000000001</c:v>
                </c:pt>
                <c:pt idx="1398">
                  <c:v>0.14164199999999999</c:v>
                </c:pt>
                <c:pt idx="1399">
                  <c:v>0.14164299999999999</c:v>
                </c:pt>
                <c:pt idx="1400">
                  <c:v>0.14169599999999999</c:v>
                </c:pt>
                <c:pt idx="1401">
                  <c:v>0.14172299999999999</c:v>
                </c:pt>
                <c:pt idx="1402">
                  <c:v>0.141819</c:v>
                </c:pt>
                <c:pt idx="1403">
                  <c:v>0.14185300000000001</c:v>
                </c:pt>
                <c:pt idx="1404">
                  <c:v>0.141931</c:v>
                </c:pt>
                <c:pt idx="1405">
                  <c:v>0.14195099999999999</c:v>
                </c:pt>
                <c:pt idx="1406">
                  <c:v>0.14205000000000001</c:v>
                </c:pt>
                <c:pt idx="1407">
                  <c:v>0.14205999999999999</c:v>
                </c:pt>
                <c:pt idx="1408">
                  <c:v>0.14208000000000001</c:v>
                </c:pt>
                <c:pt idx="1409">
                  <c:v>0.14210900000000001</c:v>
                </c:pt>
                <c:pt idx="1410">
                  <c:v>0.14213400000000001</c:v>
                </c:pt>
                <c:pt idx="1411">
                  <c:v>0.142176</c:v>
                </c:pt>
                <c:pt idx="1412">
                  <c:v>0.14219100000000001</c:v>
                </c:pt>
                <c:pt idx="1413">
                  <c:v>0.14219899999999999</c:v>
                </c:pt>
                <c:pt idx="1414">
                  <c:v>0.142211</c:v>
                </c:pt>
                <c:pt idx="1415">
                  <c:v>0.14222199999999999</c:v>
                </c:pt>
                <c:pt idx="1416">
                  <c:v>0.142236</c:v>
                </c:pt>
                <c:pt idx="1417">
                  <c:v>0.142262</c:v>
                </c:pt>
                <c:pt idx="1418">
                  <c:v>0.142321</c:v>
                </c:pt>
                <c:pt idx="1419">
                  <c:v>0.142322</c:v>
                </c:pt>
                <c:pt idx="1420">
                  <c:v>0.14233699999999999</c:v>
                </c:pt>
                <c:pt idx="1421">
                  <c:v>0.142342</c:v>
                </c:pt>
                <c:pt idx="1422">
                  <c:v>0.14238700000000001</c:v>
                </c:pt>
                <c:pt idx="1423">
                  <c:v>0.142426</c:v>
                </c:pt>
                <c:pt idx="1424">
                  <c:v>0.142428</c:v>
                </c:pt>
                <c:pt idx="1425">
                  <c:v>0.14243500000000001</c:v>
                </c:pt>
                <c:pt idx="1426">
                  <c:v>0.14244299999999999</c:v>
                </c:pt>
                <c:pt idx="1427">
                  <c:v>0.14244999999999999</c:v>
                </c:pt>
                <c:pt idx="1428">
                  <c:v>0.142456</c:v>
                </c:pt>
                <c:pt idx="1429">
                  <c:v>0.14250199999999999</c:v>
                </c:pt>
                <c:pt idx="1430">
                  <c:v>0.142516</c:v>
                </c:pt>
                <c:pt idx="1431">
                  <c:v>0.14254800000000001</c:v>
                </c:pt>
                <c:pt idx="1432">
                  <c:v>0.14255000000000001</c:v>
                </c:pt>
                <c:pt idx="1433">
                  <c:v>0.142595</c:v>
                </c:pt>
                <c:pt idx="1434">
                  <c:v>0.14261799999999999</c:v>
                </c:pt>
                <c:pt idx="1435">
                  <c:v>0.14265600000000001</c:v>
                </c:pt>
                <c:pt idx="1436">
                  <c:v>0.14266000000000001</c:v>
                </c:pt>
                <c:pt idx="1437">
                  <c:v>0.14266000000000001</c:v>
                </c:pt>
                <c:pt idx="1438">
                  <c:v>0.14267299999999999</c:v>
                </c:pt>
                <c:pt idx="1439">
                  <c:v>0.14268600000000001</c:v>
                </c:pt>
                <c:pt idx="1440">
                  <c:v>0.14269899999999999</c:v>
                </c:pt>
                <c:pt idx="1441">
                  <c:v>0.14271700000000001</c:v>
                </c:pt>
                <c:pt idx="1442">
                  <c:v>0.14272699999999999</c:v>
                </c:pt>
                <c:pt idx="1443">
                  <c:v>0.14274600000000001</c:v>
                </c:pt>
                <c:pt idx="1444">
                  <c:v>0.142759</c:v>
                </c:pt>
                <c:pt idx="1445">
                  <c:v>0.14278299999999999</c:v>
                </c:pt>
                <c:pt idx="1446">
                  <c:v>0.14279900000000001</c:v>
                </c:pt>
                <c:pt idx="1447">
                  <c:v>0.14280499999999999</c:v>
                </c:pt>
                <c:pt idx="1448">
                  <c:v>0.14283699999999999</c:v>
                </c:pt>
                <c:pt idx="1449">
                  <c:v>0.14283899999999999</c:v>
                </c:pt>
                <c:pt idx="1450">
                  <c:v>0.14285999999999999</c:v>
                </c:pt>
                <c:pt idx="1451">
                  <c:v>0.14289499999999999</c:v>
                </c:pt>
                <c:pt idx="1452">
                  <c:v>0.14294799999999999</c:v>
                </c:pt>
                <c:pt idx="1453">
                  <c:v>0.14296400000000001</c:v>
                </c:pt>
                <c:pt idx="1454">
                  <c:v>0.14299600000000001</c:v>
                </c:pt>
                <c:pt idx="1455">
                  <c:v>0.143011</c:v>
                </c:pt>
                <c:pt idx="1456">
                  <c:v>0.14302200000000001</c:v>
                </c:pt>
                <c:pt idx="1457">
                  <c:v>0.14302999999999999</c:v>
                </c:pt>
                <c:pt idx="1458">
                  <c:v>0.14304700000000001</c:v>
                </c:pt>
                <c:pt idx="1459">
                  <c:v>0.14305100000000001</c:v>
                </c:pt>
                <c:pt idx="1460">
                  <c:v>0.143066</c:v>
                </c:pt>
                <c:pt idx="1461">
                  <c:v>0.14308299999999999</c:v>
                </c:pt>
                <c:pt idx="1462">
                  <c:v>0.143096</c:v>
                </c:pt>
                <c:pt idx="1463">
                  <c:v>0.143154</c:v>
                </c:pt>
                <c:pt idx="1464">
                  <c:v>0.14315600000000001</c:v>
                </c:pt>
                <c:pt idx="1465">
                  <c:v>0.14318500000000001</c:v>
                </c:pt>
                <c:pt idx="1466">
                  <c:v>0.14319499999999999</c:v>
                </c:pt>
                <c:pt idx="1467">
                  <c:v>0.14319699999999999</c:v>
                </c:pt>
                <c:pt idx="1468">
                  <c:v>0.14319799999999999</c:v>
                </c:pt>
                <c:pt idx="1469">
                  <c:v>0.14321</c:v>
                </c:pt>
                <c:pt idx="1470">
                  <c:v>0.143211</c:v>
                </c:pt>
                <c:pt idx="1471">
                  <c:v>0.143237</c:v>
                </c:pt>
                <c:pt idx="1472">
                  <c:v>0.143289</c:v>
                </c:pt>
                <c:pt idx="1473">
                  <c:v>0.14330200000000001</c:v>
                </c:pt>
                <c:pt idx="1474">
                  <c:v>0.14332900000000001</c:v>
                </c:pt>
                <c:pt idx="1475">
                  <c:v>0.143344</c:v>
                </c:pt>
                <c:pt idx="1476">
                  <c:v>0.14336099999999999</c:v>
                </c:pt>
                <c:pt idx="1477">
                  <c:v>0.143373</c:v>
                </c:pt>
                <c:pt idx="1478">
                  <c:v>0.14337800000000001</c:v>
                </c:pt>
                <c:pt idx="1479">
                  <c:v>0.1434</c:v>
                </c:pt>
                <c:pt idx="1480">
                  <c:v>0.143402</c:v>
                </c:pt>
                <c:pt idx="1481">
                  <c:v>0.14341000000000001</c:v>
                </c:pt>
                <c:pt idx="1482">
                  <c:v>0.14341100000000001</c:v>
                </c:pt>
                <c:pt idx="1483">
                  <c:v>0.14341300000000001</c:v>
                </c:pt>
                <c:pt idx="1484">
                  <c:v>0.14341499999999999</c:v>
                </c:pt>
                <c:pt idx="1485">
                  <c:v>0.14341599999999999</c:v>
                </c:pt>
                <c:pt idx="1486">
                  <c:v>0.14342199999999999</c:v>
                </c:pt>
                <c:pt idx="1487">
                  <c:v>0.143424</c:v>
                </c:pt>
                <c:pt idx="1488">
                  <c:v>0.143432</c:v>
                </c:pt>
                <c:pt idx="1489">
                  <c:v>0.143482</c:v>
                </c:pt>
                <c:pt idx="1490">
                  <c:v>0.14349799999999999</c:v>
                </c:pt>
                <c:pt idx="1491">
                  <c:v>0.14351</c:v>
                </c:pt>
                <c:pt idx="1492">
                  <c:v>0.143511</c:v>
                </c:pt>
                <c:pt idx="1493">
                  <c:v>0.14352100000000001</c:v>
                </c:pt>
                <c:pt idx="1494">
                  <c:v>0.14357800000000001</c:v>
                </c:pt>
                <c:pt idx="1495">
                  <c:v>0.14360400000000001</c:v>
                </c:pt>
                <c:pt idx="1496">
                  <c:v>0.14361099999999999</c:v>
                </c:pt>
                <c:pt idx="1497">
                  <c:v>0.143652</c:v>
                </c:pt>
                <c:pt idx="1498">
                  <c:v>0.143702</c:v>
                </c:pt>
                <c:pt idx="1499">
                  <c:v>0.143704</c:v>
                </c:pt>
                <c:pt idx="1500">
                  <c:v>0.14373</c:v>
                </c:pt>
                <c:pt idx="1501">
                  <c:v>0.143758</c:v>
                </c:pt>
                <c:pt idx="1502">
                  <c:v>0.143765</c:v>
                </c:pt>
                <c:pt idx="1503">
                  <c:v>0.14376900000000001</c:v>
                </c:pt>
                <c:pt idx="1504">
                  <c:v>0.14379900000000001</c:v>
                </c:pt>
                <c:pt idx="1505">
                  <c:v>0.14391100000000001</c:v>
                </c:pt>
                <c:pt idx="1506">
                  <c:v>0.14391499999999999</c:v>
                </c:pt>
                <c:pt idx="1507">
                  <c:v>0.14392199999999999</c:v>
                </c:pt>
                <c:pt idx="1508">
                  <c:v>0.14396100000000001</c:v>
                </c:pt>
                <c:pt idx="1509">
                  <c:v>0.14398900000000001</c:v>
                </c:pt>
                <c:pt idx="1510">
                  <c:v>0.14398900000000001</c:v>
                </c:pt>
                <c:pt idx="1511">
                  <c:v>0.14399500000000001</c:v>
                </c:pt>
                <c:pt idx="1512">
                  <c:v>0.144015</c:v>
                </c:pt>
                <c:pt idx="1513">
                  <c:v>0.14403199999999999</c:v>
                </c:pt>
                <c:pt idx="1514">
                  <c:v>0.14403299999999999</c:v>
                </c:pt>
                <c:pt idx="1515">
                  <c:v>0.14407800000000001</c:v>
                </c:pt>
                <c:pt idx="1516">
                  <c:v>0.144094</c:v>
                </c:pt>
                <c:pt idx="1517">
                  <c:v>0.14411599999999999</c:v>
                </c:pt>
                <c:pt idx="1518">
                  <c:v>0.144123</c:v>
                </c:pt>
                <c:pt idx="1519">
                  <c:v>0.14416999999999999</c:v>
                </c:pt>
                <c:pt idx="1520">
                  <c:v>0.14417099999999999</c:v>
                </c:pt>
                <c:pt idx="1521">
                  <c:v>0.14418500000000001</c:v>
                </c:pt>
                <c:pt idx="1522">
                  <c:v>0.14419299999999999</c:v>
                </c:pt>
                <c:pt idx="1523">
                  <c:v>0.14419499999999999</c:v>
                </c:pt>
                <c:pt idx="1524">
                  <c:v>0.144208</c:v>
                </c:pt>
                <c:pt idx="1525">
                  <c:v>0.14421900000000001</c:v>
                </c:pt>
                <c:pt idx="1526">
                  <c:v>0.144229</c:v>
                </c:pt>
                <c:pt idx="1527">
                  <c:v>0.14425499999999999</c:v>
                </c:pt>
                <c:pt idx="1528">
                  <c:v>0.144257</c:v>
                </c:pt>
                <c:pt idx="1529">
                  <c:v>0.144261</c:v>
                </c:pt>
                <c:pt idx="1530">
                  <c:v>0.144289</c:v>
                </c:pt>
                <c:pt idx="1531">
                  <c:v>0.14430299999999999</c:v>
                </c:pt>
                <c:pt idx="1532">
                  <c:v>0.144368</c:v>
                </c:pt>
                <c:pt idx="1533">
                  <c:v>0.14441599999999999</c:v>
                </c:pt>
                <c:pt idx="1534">
                  <c:v>0.144456</c:v>
                </c:pt>
                <c:pt idx="1535">
                  <c:v>0.14446600000000001</c:v>
                </c:pt>
                <c:pt idx="1536">
                  <c:v>0.14446999999999999</c:v>
                </c:pt>
                <c:pt idx="1537">
                  <c:v>0.14447499999999999</c:v>
                </c:pt>
                <c:pt idx="1538">
                  <c:v>0.14447599999999999</c:v>
                </c:pt>
                <c:pt idx="1539">
                  <c:v>0.14450299999999999</c:v>
                </c:pt>
                <c:pt idx="1540">
                  <c:v>0.14451600000000001</c:v>
                </c:pt>
                <c:pt idx="1541">
                  <c:v>0.14454700000000001</c:v>
                </c:pt>
                <c:pt idx="1542">
                  <c:v>0.14455100000000001</c:v>
                </c:pt>
                <c:pt idx="1543">
                  <c:v>0.144565</c:v>
                </c:pt>
                <c:pt idx="1544">
                  <c:v>0.14457300000000001</c:v>
                </c:pt>
                <c:pt idx="1545">
                  <c:v>0.14458199999999999</c:v>
                </c:pt>
                <c:pt idx="1546">
                  <c:v>0.14460799999999999</c:v>
                </c:pt>
                <c:pt idx="1547">
                  <c:v>0.144618</c:v>
                </c:pt>
                <c:pt idx="1548">
                  <c:v>0.14462700000000001</c:v>
                </c:pt>
                <c:pt idx="1549">
                  <c:v>0.14466300000000001</c:v>
                </c:pt>
                <c:pt idx="1550">
                  <c:v>0.14466300000000001</c:v>
                </c:pt>
                <c:pt idx="1551">
                  <c:v>0.14466799999999999</c:v>
                </c:pt>
                <c:pt idx="1552">
                  <c:v>0.14466999999999999</c:v>
                </c:pt>
                <c:pt idx="1553">
                  <c:v>0.144676</c:v>
                </c:pt>
                <c:pt idx="1554">
                  <c:v>0.144679</c:v>
                </c:pt>
                <c:pt idx="1555">
                  <c:v>0.14469299999999999</c:v>
                </c:pt>
                <c:pt idx="1556">
                  <c:v>0.14469499999999999</c:v>
                </c:pt>
                <c:pt idx="1557">
                  <c:v>0.14469699999999999</c:v>
                </c:pt>
                <c:pt idx="1558">
                  <c:v>0.144705</c:v>
                </c:pt>
                <c:pt idx="1559">
                  <c:v>0.14471300000000001</c:v>
                </c:pt>
                <c:pt idx="1560">
                  <c:v>0.14471899999999999</c:v>
                </c:pt>
                <c:pt idx="1561">
                  <c:v>0.14472099999999999</c:v>
                </c:pt>
                <c:pt idx="1562">
                  <c:v>0.144732</c:v>
                </c:pt>
                <c:pt idx="1563">
                  <c:v>0.144733</c:v>
                </c:pt>
                <c:pt idx="1564">
                  <c:v>0.144736</c:v>
                </c:pt>
                <c:pt idx="1565">
                  <c:v>0.14473800000000001</c:v>
                </c:pt>
                <c:pt idx="1566">
                  <c:v>0.14474899999999999</c:v>
                </c:pt>
                <c:pt idx="1567">
                  <c:v>0.14474999999999999</c:v>
                </c:pt>
                <c:pt idx="1568">
                  <c:v>0.144762</c:v>
                </c:pt>
                <c:pt idx="1569">
                  <c:v>0.14477000000000001</c:v>
                </c:pt>
                <c:pt idx="1570">
                  <c:v>0.14477000000000001</c:v>
                </c:pt>
                <c:pt idx="1571">
                  <c:v>0.144787</c:v>
                </c:pt>
                <c:pt idx="1572">
                  <c:v>0.14479300000000001</c:v>
                </c:pt>
                <c:pt idx="1573">
                  <c:v>0.14479400000000001</c:v>
                </c:pt>
                <c:pt idx="1574">
                  <c:v>0.14479500000000001</c:v>
                </c:pt>
                <c:pt idx="1575">
                  <c:v>0.14479600000000001</c:v>
                </c:pt>
                <c:pt idx="1576">
                  <c:v>0.14479800000000001</c:v>
                </c:pt>
                <c:pt idx="1577">
                  <c:v>0.14480299999999999</c:v>
                </c:pt>
                <c:pt idx="1578">
                  <c:v>0.14480499999999999</c:v>
                </c:pt>
                <c:pt idx="1579">
                  <c:v>0.14480899999999999</c:v>
                </c:pt>
                <c:pt idx="1580">
                  <c:v>0.144817</c:v>
                </c:pt>
                <c:pt idx="1581">
                  <c:v>0.14482400000000001</c:v>
                </c:pt>
                <c:pt idx="1582">
                  <c:v>0.14482400000000001</c:v>
                </c:pt>
                <c:pt idx="1583">
                  <c:v>0.14482800000000001</c:v>
                </c:pt>
                <c:pt idx="1584">
                  <c:v>0.14483199999999999</c:v>
                </c:pt>
                <c:pt idx="1585">
                  <c:v>0.144841</c:v>
                </c:pt>
                <c:pt idx="1586">
                  <c:v>0.144843</c:v>
                </c:pt>
                <c:pt idx="1587">
                  <c:v>0.144846</c:v>
                </c:pt>
                <c:pt idx="1588">
                  <c:v>0.144848</c:v>
                </c:pt>
                <c:pt idx="1589">
                  <c:v>0.14486199999999999</c:v>
                </c:pt>
                <c:pt idx="1590">
                  <c:v>0.14486599999999999</c:v>
                </c:pt>
                <c:pt idx="1591">
                  <c:v>0.144871</c:v>
                </c:pt>
                <c:pt idx="1592">
                  <c:v>0.144875</c:v>
                </c:pt>
                <c:pt idx="1593">
                  <c:v>0.14488100000000001</c:v>
                </c:pt>
                <c:pt idx="1594">
                  <c:v>0.14488899999999999</c:v>
                </c:pt>
                <c:pt idx="1595">
                  <c:v>0.144894</c:v>
                </c:pt>
                <c:pt idx="1596">
                  <c:v>0.1449</c:v>
                </c:pt>
                <c:pt idx="1597">
                  <c:v>0.14490500000000001</c:v>
                </c:pt>
                <c:pt idx="1598">
                  <c:v>0.14490900000000001</c:v>
                </c:pt>
                <c:pt idx="1599">
                  <c:v>0.14491599999999999</c:v>
                </c:pt>
                <c:pt idx="1600">
                  <c:v>0.144928</c:v>
                </c:pt>
                <c:pt idx="1601">
                  <c:v>0.144928</c:v>
                </c:pt>
                <c:pt idx="1602">
                  <c:v>0.14493400000000001</c:v>
                </c:pt>
                <c:pt idx="1603">
                  <c:v>0.14493500000000001</c:v>
                </c:pt>
                <c:pt idx="1604">
                  <c:v>0.14494099999999999</c:v>
                </c:pt>
                <c:pt idx="1605">
                  <c:v>0.14494699999999999</c:v>
                </c:pt>
                <c:pt idx="1606">
                  <c:v>0.144952</c:v>
                </c:pt>
                <c:pt idx="1607">
                  <c:v>0.144956</c:v>
                </c:pt>
                <c:pt idx="1608">
                  <c:v>0.14496100000000001</c:v>
                </c:pt>
                <c:pt idx="1609">
                  <c:v>0.14496500000000001</c:v>
                </c:pt>
                <c:pt idx="1610">
                  <c:v>0.14497199999999999</c:v>
                </c:pt>
                <c:pt idx="1611">
                  <c:v>0.14497399999999999</c:v>
                </c:pt>
                <c:pt idx="1612">
                  <c:v>0.144984</c:v>
                </c:pt>
                <c:pt idx="1613">
                  <c:v>0.144984</c:v>
                </c:pt>
                <c:pt idx="1614">
                  <c:v>0.144987</c:v>
                </c:pt>
                <c:pt idx="1615">
                  <c:v>0.14498900000000001</c:v>
                </c:pt>
                <c:pt idx="1616">
                  <c:v>0.14499100000000001</c:v>
                </c:pt>
                <c:pt idx="1617">
                  <c:v>0.14499300000000001</c:v>
                </c:pt>
                <c:pt idx="1618">
                  <c:v>0.14501900000000001</c:v>
                </c:pt>
                <c:pt idx="1619">
                  <c:v>0.14502100000000001</c:v>
                </c:pt>
                <c:pt idx="1620">
                  <c:v>0.14502100000000001</c:v>
                </c:pt>
                <c:pt idx="1621">
                  <c:v>0.14502399999999999</c:v>
                </c:pt>
                <c:pt idx="1622">
                  <c:v>0.14502899999999999</c:v>
                </c:pt>
                <c:pt idx="1623">
                  <c:v>0.145039</c:v>
                </c:pt>
                <c:pt idx="1624">
                  <c:v>0.145041</c:v>
                </c:pt>
                <c:pt idx="1625">
                  <c:v>0.14504600000000001</c:v>
                </c:pt>
                <c:pt idx="1626">
                  <c:v>0.14505000000000001</c:v>
                </c:pt>
                <c:pt idx="1627">
                  <c:v>0.14505499999999999</c:v>
                </c:pt>
                <c:pt idx="1628">
                  <c:v>0.14505599999999999</c:v>
                </c:pt>
                <c:pt idx="1629">
                  <c:v>0.145061</c:v>
                </c:pt>
                <c:pt idx="1630">
                  <c:v>0.145064</c:v>
                </c:pt>
                <c:pt idx="1631">
                  <c:v>0.14507</c:v>
                </c:pt>
                <c:pt idx="1632">
                  <c:v>0.14507300000000001</c:v>
                </c:pt>
                <c:pt idx="1633">
                  <c:v>0.14508099999999999</c:v>
                </c:pt>
                <c:pt idx="1634">
                  <c:v>0.14508199999999999</c:v>
                </c:pt>
                <c:pt idx="1635">
                  <c:v>0.14508599999999999</c:v>
                </c:pt>
                <c:pt idx="1636">
                  <c:v>0.14510000000000001</c:v>
                </c:pt>
                <c:pt idx="1637">
                  <c:v>0.14510100000000001</c:v>
                </c:pt>
                <c:pt idx="1638">
                  <c:v>0.14510100000000001</c:v>
                </c:pt>
                <c:pt idx="1639">
                  <c:v>0.14510100000000001</c:v>
                </c:pt>
                <c:pt idx="1640">
                  <c:v>0.14510200000000001</c:v>
                </c:pt>
                <c:pt idx="1641">
                  <c:v>0.14510200000000001</c:v>
                </c:pt>
                <c:pt idx="1642">
                  <c:v>0.14510400000000001</c:v>
                </c:pt>
                <c:pt idx="1643">
                  <c:v>0.14510600000000001</c:v>
                </c:pt>
                <c:pt idx="1644">
                  <c:v>0.14511199999999999</c:v>
                </c:pt>
                <c:pt idx="1645">
                  <c:v>0.145119</c:v>
                </c:pt>
                <c:pt idx="1646">
                  <c:v>0.14512800000000001</c:v>
                </c:pt>
                <c:pt idx="1647">
                  <c:v>0.14513000000000001</c:v>
                </c:pt>
                <c:pt idx="1648">
                  <c:v>0.14513300000000001</c:v>
                </c:pt>
                <c:pt idx="1649">
                  <c:v>0.14513499999999999</c:v>
                </c:pt>
                <c:pt idx="1650">
                  <c:v>0.14514099999999999</c:v>
                </c:pt>
                <c:pt idx="1651">
                  <c:v>0.14514299999999999</c:v>
                </c:pt>
                <c:pt idx="1652">
                  <c:v>0.14514299999999999</c:v>
                </c:pt>
                <c:pt idx="1653">
                  <c:v>0.14514299999999999</c:v>
                </c:pt>
                <c:pt idx="1654">
                  <c:v>0.145152</c:v>
                </c:pt>
                <c:pt idx="1655">
                  <c:v>0.14515700000000001</c:v>
                </c:pt>
                <c:pt idx="1656">
                  <c:v>0.14516100000000001</c:v>
                </c:pt>
                <c:pt idx="1657">
                  <c:v>0.14516200000000001</c:v>
                </c:pt>
                <c:pt idx="1658">
                  <c:v>0.14516599999999999</c:v>
                </c:pt>
                <c:pt idx="1659">
                  <c:v>0.14516999999999999</c:v>
                </c:pt>
                <c:pt idx="1660">
                  <c:v>0.145177</c:v>
                </c:pt>
                <c:pt idx="1661">
                  <c:v>0.145178</c:v>
                </c:pt>
                <c:pt idx="1662">
                  <c:v>0.145181</c:v>
                </c:pt>
                <c:pt idx="1663">
                  <c:v>0.14518500000000001</c:v>
                </c:pt>
                <c:pt idx="1664">
                  <c:v>0.14518700000000001</c:v>
                </c:pt>
                <c:pt idx="1665">
                  <c:v>0.14519399999999999</c:v>
                </c:pt>
                <c:pt idx="1666">
                  <c:v>0.1452</c:v>
                </c:pt>
                <c:pt idx="1667">
                  <c:v>0.145201</c:v>
                </c:pt>
                <c:pt idx="1668">
                  <c:v>0.14521400000000001</c:v>
                </c:pt>
                <c:pt idx="1669">
                  <c:v>0.14521400000000001</c:v>
                </c:pt>
                <c:pt idx="1670">
                  <c:v>0.14521400000000001</c:v>
                </c:pt>
                <c:pt idx="1671">
                  <c:v>0.14521999999999999</c:v>
                </c:pt>
                <c:pt idx="1672">
                  <c:v>0.14522399999999999</c:v>
                </c:pt>
                <c:pt idx="1673">
                  <c:v>0.14522499999999999</c:v>
                </c:pt>
                <c:pt idx="1674">
                  <c:v>0.14522699999999999</c:v>
                </c:pt>
                <c:pt idx="1675">
                  <c:v>0.14522699999999999</c:v>
                </c:pt>
                <c:pt idx="1676">
                  <c:v>0.14522699999999999</c:v>
                </c:pt>
                <c:pt idx="1677">
                  <c:v>0.14523800000000001</c:v>
                </c:pt>
                <c:pt idx="1678">
                  <c:v>0.14523800000000001</c:v>
                </c:pt>
                <c:pt idx="1679">
                  <c:v>0.14524000000000001</c:v>
                </c:pt>
                <c:pt idx="1680">
                  <c:v>0.14524400000000001</c:v>
                </c:pt>
                <c:pt idx="1681">
                  <c:v>0.14524500000000001</c:v>
                </c:pt>
                <c:pt idx="1682">
                  <c:v>0.145257</c:v>
                </c:pt>
                <c:pt idx="1683">
                  <c:v>0.14527399999999999</c:v>
                </c:pt>
                <c:pt idx="1684">
                  <c:v>0.14527699999999999</c:v>
                </c:pt>
                <c:pt idx="1685">
                  <c:v>0.145287</c:v>
                </c:pt>
                <c:pt idx="1686">
                  <c:v>0.145288</c:v>
                </c:pt>
                <c:pt idx="1687">
                  <c:v>0.14530399999999999</c:v>
                </c:pt>
                <c:pt idx="1688">
                  <c:v>0.14530999999999999</c:v>
                </c:pt>
                <c:pt idx="1689">
                  <c:v>0.145317</c:v>
                </c:pt>
                <c:pt idx="1690">
                  <c:v>0.14532700000000001</c:v>
                </c:pt>
                <c:pt idx="1691">
                  <c:v>0.14533399999999999</c:v>
                </c:pt>
                <c:pt idx="1692">
                  <c:v>0.14533799999999999</c:v>
                </c:pt>
                <c:pt idx="1693">
                  <c:v>0.14534</c:v>
                </c:pt>
                <c:pt idx="1694">
                  <c:v>0.145347</c:v>
                </c:pt>
                <c:pt idx="1695">
                  <c:v>0.14535100000000001</c:v>
                </c:pt>
                <c:pt idx="1696">
                  <c:v>0.14536199999999999</c:v>
                </c:pt>
                <c:pt idx="1697">
                  <c:v>0.145367</c:v>
                </c:pt>
                <c:pt idx="1698">
                  <c:v>0.14537700000000001</c:v>
                </c:pt>
                <c:pt idx="1699">
                  <c:v>0.14537800000000001</c:v>
                </c:pt>
                <c:pt idx="1700">
                  <c:v>0.14537800000000001</c:v>
                </c:pt>
                <c:pt idx="1701">
                  <c:v>0.14538400000000001</c:v>
                </c:pt>
                <c:pt idx="1702">
                  <c:v>0.14539199999999999</c:v>
                </c:pt>
                <c:pt idx="1703">
                  <c:v>0.145398</c:v>
                </c:pt>
                <c:pt idx="1704">
                  <c:v>0.14541499999999999</c:v>
                </c:pt>
                <c:pt idx="1705">
                  <c:v>0.145423</c:v>
                </c:pt>
                <c:pt idx="1706">
                  <c:v>0.145453</c:v>
                </c:pt>
                <c:pt idx="1707">
                  <c:v>0.14546100000000001</c:v>
                </c:pt>
                <c:pt idx="1708">
                  <c:v>0.14550199999999999</c:v>
                </c:pt>
                <c:pt idx="1709">
                  <c:v>0.14552399999999999</c:v>
                </c:pt>
                <c:pt idx="1710">
                  <c:v>0.14552799999999999</c:v>
                </c:pt>
                <c:pt idx="1711">
                  <c:v>0.14561499999999999</c:v>
                </c:pt>
                <c:pt idx="1712">
                  <c:v>0.14565900000000001</c:v>
                </c:pt>
                <c:pt idx="1713">
                  <c:v>0.145675</c:v>
                </c:pt>
                <c:pt idx="1714">
                  <c:v>0.14568400000000001</c:v>
                </c:pt>
                <c:pt idx="1715">
                  <c:v>0.145729</c:v>
                </c:pt>
                <c:pt idx="1716">
                  <c:v>0.14574599999999999</c:v>
                </c:pt>
                <c:pt idx="1717">
                  <c:v>0.14577000000000001</c:v>
                </c:pt>
                <c:pt idx="1718">
                  <c:v>0.145784</c:v>
                </c:pt>
                <c:pt idx="1719">
                  <c:v>0.14580499999999999</c:v>
                </c:pt>
                <c:pt idx="1720">
                  <c:v>0.14580899999999999</c:v>
                </c:pt>
                <c:pt idx="1721">
                  <c:v>0.14582899999999999</c:v>
                </c:pt>
                <c:pt idx="1722">
                  <c:v>0.14589299999999999</c:v>
                </c:pt>
                <c:pt idx="1723">
                  <c:v>0.14607700000000001</c:v>
                </c:pt>
                <c:pt idx="1724">
                  <c:v>0.14608199999999999</c:v>
                </c:pt>
                <c:pt idx="1725">
                  <c:v>0.14608699999999999</c:v>
                </c:pt>
                <c:pt idx="1726">
                  <c:v>0.146096</c:v>
                </c:pt>
                <c:pt idx="1727">
                  <c:v>0.14613399999999999</c:v>
                </c:pt>
                <c:pt idx="1728">
                  <c:v>0.14613799999999999</c:v>
                </c:pt>
                <c:pt idx="1729">
                  <c:v>0.14616299999999999</c:v>
                </c:pt>
                <c:pt idx="1730">
                  <c:v>0.14618600000000001</c:v>
                </c:pt>
                <c:pt idx="1731">
                  <c:v>0.14624799999999999</c:v>
                </c:pt>
                <c:pt idx="1732">
                  <c:v>0.14625199999999999</c:v>
                </c:pt>
                <c:pt idx="1733">
                  <c:v>0.146285</c:v>
                </c:pt>
                <c:pt idx="1734">
                  <c:v>0.14632000000000001</c:v>
                </c:pt>
                <c:pt idx="1735">
                  <c:v>0.14632600000000001</c:v>
                </c:pt>
                <c:pt idx="1736">
                  <c:v>0.14635100000000001</c:v>
                </c:pt>
                <c:pt idx="1737">
                  <c:v>0.14635999999999999</c:v>
                </c:pt>
                <c:pt idx="1738">
                  <c:v>0.146393</c:v>
                </c:pt>
                <c:pt idx="1739">
                  <c:v>0.14643900000000001</c:v>
                </c:pt>
                <c:pt idx="1740">
                  <c:v>0.14647499999999999</c:v>
                </c:pt>
                <c:pt idx="1741">
                  <c:v>0.146485</c:v>
                </c:pt>
                <c:pt idx="1742">
                  <c:v>0.14654900000000001</c:v>
                </c:pt>
                <c:pt idx="1743">
                  <c:v>0.146563</c:v>
                </c:pt>
                <c:pt idx="1744">
                  <c:v>0.14660899999999999</c:v>
                </c:pt>
                <c:pt idx="1745">
                  <c:v>0.14663200000000001</c:v>
                </c:pt>
                <c:pt idx="1746">
                  <c:v>0.14668200000000001</c:v>
                </c:pt>
                <c:pt idx="1747">
                  <c:v>0.14671999999999999</c:v>
                </c:pt>
                <c:pt idx="1748">
                  <c:v>0.14672399999999999</c:v>
                </c:pt>
                <c:pt idx="1749">
                  <c:v>0.14673</c:v>
                </c:pt>
                <c:pt idx="1750">
                  <c:v>0.146796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CD7A-48C3-ABB7-1662759C45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539664"/>
        <c:axId val="431542408"/>
      </c:scatterChart>
      <c:valAx>
        <c:axId val="431539664"/>
        <c:scaling>
          <c:orientation val="minMax"/>
          <c:max val="900"/>
          <c:min val="5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  <a:latin typeface="Calibri" panose="020F0502020204030204" pitchFamily="34" charset="0"/>
                  </a:rPr>
                  <a:t>Wavelength  (nm)</a:t>
                </a:r>
                <a:endParaRPr lang="en-US" sz="140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42443384366642095"/>
              <c:y val="0.9133940561467821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1000" b="1" i="0" u="none" strike="noStrike" baseline="0">
                <a:solidFill>
                  <a:schemeClr val="tx1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431542408"/>
        <c:crosses val="autoZero"/>
        <c:crossBetween val="midCat"/>
      </c:valAx>
      <c:valAx>
        <c:axId val="431542408"/>
        <c:scaling>
          <c:orientation val="minMax"/>
          <c:max val="0.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Abs</a:t>
                </a:r>
              </a:p>
            </c:rich>
          </c:tx>
          <c:layout>
            <c:manualLayout>
              <c:xMode val="edge"/>
              <c:yMode val="edge"/>
              <c:x val="9.0548511944481512E-3"/>
              <c:y val="0.4156108752439199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53966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ysClr val="windowText" lastClr="000000"/>
                </a:solidFill>
              </a:rPr>
              <a:t>Complex 2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9.9987179820344232E-2"/>
          <c:y val="9.9429974673057642E-2"/>
          <c:w val="0.73534835373301111"/>
          <c:h val="0.74943740588435781"/>
        </c:manualLayout>
      </c:layout>
      <c:scatterChart>
        <c:scatterStyle val="smoothMarker"/>
        <c:varyColors val="0"/>
        <c:ser>
          <c:idx val="0"/>
          <c:order val="0"/>
          <c:tx>
            <c:v>pH=7.15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B$1:$B$2501</c:f>
              <c:numCache>
                <c:formatCode>General</c:formatCode>
                <c:ptCount val="2501"/>
                <c:pt idx="0">
                  <c:v>0.41797600000000001</c:v>
                </c:pt>
                <c:pt idx="1">
                  <c:v>0.41572300000000001</c:v>
                </c:pt>
                <c:pt idx="2">
                  <c:v>0.413607</c:v>
                </c:pt>
                <c:pt idx="3">
                  <c:v>0.41164000000000001</c:v>
                </c:pt>
                <c:pt idx="4">
                  <c:v>0.40939300000000001</c:v>
                </c:pt>
                <c:pt idx="5">
                  <c:v>0.40713700000000003</c:v>
                </c:pt>
                <c:pt idx="6">
                  <c:v>0.40546900000000002</c:v>
                </c:pt>
                <c:pt idx="7">
                  <c:v>0.40334999999999999</c:v>
                </c:pt>
                <c:pt idx="8">
                  <c:v>0.40151199999999998</c:v>
                </c:pt>
                <c:pt idx="9">
                  <c:v>0.40000400000000003</c:v>
                </c:pt>
                <c:pt idx="10">
                  <c:v>0.398391</c:v>
                </c:pt>
                <c:pt idx="11">
                  <c:v>0.39574100000000001</c:v>
                </c:pt>
                <c:pt idx="12">
                  <c:v>0.39404600000000001</c:v>
                </c:pt>
                <c:pt idx="13">
                  <c:v>0.39224199999999998</c:v>
                </c:pt>
                <c:pt idx="14">
                  <c:v>0.39021699999999998</c:v>
                </c:pt>
                <c:pt idx="15">
                  <c:v>0.389102</c:v>
                </c:pt>
                <c:pt idx="16">
                  <c:v>0.38590799999999997</c:v>
                </c:pt>
                <c:pt idx="17">
                  <c:v>0.38423499999999999</c:v>
                </c:pt>
                <c:pt idx="18">
                  <c:v>0.38214500000000001</c:v>
                </c:pt>
                <c:pt idx="19">
                  <c:v>0.38101299999999999</c:v>
                </c:pt>
                <c:pt idx="20">
                  <c:v>0.37865100000000002</c:v>
                </c:pt>
                <c:pt idx="21">
                  <c:v>0.37734000000000001</c:v>
                </c:pt>
                <c:pt idx="22">
                  <c:v>0.37534600000000001</c:v>
                </c:pt>
                <c:pt idx="23">
                  <c:v>0.37325399999999997</c:v>
                </c:pt>
                <c:pt idx="24">
                  <c:v>0.37168099999999998</c:v>
                </c:pt>
                <c:pt idx="25">
                  <c:v>0.370062</c:v>
                </c:pt>
                <c:pt idx="26">
                  <c:v>0.36713800000000002</c:v>
                </c:pt>
                <c:pt idx="27">
                  <c:v>0.36671900000000002</c:v>
                </c:pt>
                <c:pt idx="28">
                  <c:v>0.36493700000000001</c:v>
                </c:pt>
                <c:pt idx="29">
                  <c:v>0.36332399999999998</c:v>
                </c:pt>
                <c:pt idx="30">
                  <c:v>0.36252200000000001</c:v>
                </c:pt>
                <c:pt idx="31">
                  <c:v>0.35966100000000001</c:v>
                </c:pt>
                <c:pt idx="32">
                  <c:v>0.35827700000000001</c:v>
                </c:pt>
                <c:pt idx="33">
                  <c:v>0.35695300000000002</c:v>
                </c:pt>
                <c:pt idx="34">
                  <c:v>0.35514899999999999</c:v>
                </c:pt>
                <c:pt idx="35">
                  <c:v>0.35393200000000002</c:v>
                </c:pt>
                <c:pt idx="36">
                  <c:v>0.35214200000000001</c:v>
                </c:pt>
                <c:pt idx="37">
                  <c:v>0.35057300000000002</c:v>
                </c:pt>
                <c:pt idx="38">
                  <c:v>0.348937</c:v>
                </c:pt>
                <c:pt idx="39">
                  <c:v>0.34731600000000001</c:v>
                </c:pt>
                <c:pt idx="40">
                  <c:v>0.34545300000000001</c:v>
                </c:pt>
                <c:pt idx="41">
                  <c:v>0.34381899999999999</c:v>
                </c:pt>
                <c:pt idx="42">
                  <c:v>0.34187699999999999</c:v>
                </c:pt>
                <c:pt idx="43">
                  <c:v>0.339644</c:v>
                </c:pt>
                <c:pt idx="44">
                  <c:v>0.33879599999999999</c:v>
                </c:pt>
                <c:pt idx="45">
                  <c:v>0.336503</c:v>
                </c:pt>
                <c:pt idx="46">
                  <c:v>0.33440300000000001</c:v>
                </c:pt>
                <c:pt idx="47">
                  <c:v>0.33308500000000002</c:v>
                </c:pt>
                <c:pt idx="48">
                  <c:v>0.33111400000000002</c:v>
                </c:pt>
                <c:pt idx="49">
                  <c:v>0.329681</c:v>
                </c:pt>
                <c:pt idx="50">
                  <c:v>0.32839800000000002</c:v>
                </c:pt>
                <c:pt idx="51">
                  <c:v>0.32659199999999999</c:v>
                </c:pt>
                <c:pt idx="52">
                  <c:v>0.32485199999999997</c:v>
                </c:pt>
                <c:pt idx="53">
                  <c:v>0.32364799999999999</c:v>
                </c:pt>
                <c:pt idx="54">
                  <c:v>0.321268</c:v>
                </c:pt>
                <c:pt idx="55">
                  <c:v>0.31944400000000001</c:v>
                </c:pt>
                <c:pt idx="56">
                  <c:v>0.31867800000000002</c:v>
                </c:pt>
                <c:pt idx="57">
                  <c:v>0.31728600000000001</c:v>
                </c:pt>
                <c:pt idx="58">
                  <c:v>0.31639499999999998</c:v>
                </c:pt>
                <c:pt idx="59">
                  <c:v>0.31463099999999999</c:v>
                </c:pt>
                <c:pt idx="60">
                  <c:v>0.31314799999999998</c:v>
                </c:pt>
                <c:pt idx="61">
                  <c:v>0.31148199999999998</c:v>
                </c:pt>
                <c:pt idx="62">
                  <c:v>0.30951200000000001</c:v>
                </c:pt>
                <c:pt idx="63">
                  <c:v>0.30794500000000002</c:v>
                </c:pt>
                <c:pt idx="64">
                  <c:v>0.30685099999999998</c:v>
                </c:pt>
                <c:pt idx="65">
                  <c:v>0.30529899999999999</c:v>
                </c:pt>
                <c:pt idx="66">
                  <c:v>0.30434299999999997</c:v>
                </c:pt>
                <c:pt idx="67">
                  <c:v>0.302539</c:v>
                </c:pt>
                <c:pt idx="68">
                  <c:v>0.30068699999999998</c:v>
                </c:pt>
                <c:pt idx="69">
                  <c:v>0.29914200000000002</c:v>
                </c:pt>
                <c:pt idx="70">
                  <c:v>0.29762899999999998</c:v>
                </c:pt>
                <c:pt idx="71">
                  <c:v>0.29668899999999998</c:v>
                </c:pt>
                <c:pt idx="72">
                  <c:v>0.294852</c:v>
                </c:pt>
                <c:pt idx="73">
                  <c:v>0.29398600000000003</c:v>
                </c:pt>
                <c:pt idx="74">
                  <c:v>0.29265999999999998</c:v>
                </c:pt>
                <c:pt idx="75">
                  <c:v>0.29120699999999999</c:v>
                </c:pt>
                <c:pt idx="76">
                  <c:v>0.28988999999999998</c:v>
                </c:pt>
                <c:pt idx="77">
                  <c:v>0.28919800000000001</c:v>
                </c:pt>
                <c:pt idx="78">
                  <c:v>0.28755599999999998</c:v>
                </c:pt>
                <c:pt idx="79">
                  <c:v>0.286242</c:v>
                </c:pt>
                <c:pt idx="80">
                  <c:v>0.285333</c:v>
                </c:pt>
                <c:pt idx="81">
                  <c:v>0.28363899999999997</c:v>
                </c:pt>
                <c:pt idx="82">
                  <c:v>0.28259000000000001</c:v>
                </c:pt>
                <c:pt idx="83">
                  <c:v>0.28116799999999997</c:v>
                </c:pt>
                <c:pt idx="84">
                  <c:v>0.27935199999999999</c:v>
                </c:pt>
                <c:pt idx="85">
                  <c:v>0.27869300000000002</c:v>
                </c:pt>
                <c:pt idx="86">
                  <c:v>0.27677200000000002</c:v>
                </c:pt>
                <c:pt idx="87">
                  <c:v>0.27567199999999997</c:v>
                </c:pt>
                <c:pt idx="88">
                  <c:v>0.27449400000000002</c:v>
                </c:pt>
                <c:pt idx="89">
                  <c:v>0.27330300000000002</c:v>
                </c:pt>
                <c:pt idx="90">
                  <c:v>0.27275500000000003</c:v>
                </c:pt>
                <c:pt idx="91">
                  <c:v>0.27058199999999999</c:v>
                </c:pt>
                <c:pt idx="92">
                  <c:v>0.26976299999999998</c:v>
                </c:pt>
                <c:pt idx="93">
                  <c:v>0.26877200000000001</c:v>
                </c:pt>
                <c:pt idx="94">
                  <c:v>0.26796999999999999</c:v>
                </c:pt>
                <c:pt idx="95">
                  <c:v>0.26720500000000003</c:v>
                </c:pt>
                <c:pt idx="96">
                  <c:v>0.26639699999999999</c:v>
                </c:pt>
                <c:pt idx="97">
                  <c:v>0.264546</c:v>
                </c:pt>
                <c:pt idx="98">
                  <c:v>0.26372000000000001</c:v>
                </c:pt>
                <c:pt idx="99">
                  <c:v>0.26291799999999999</c:v>
                </c:pt>
                <c:pt idx="100">
                  <c:v>0.26189699999999999</c:v>
                </c:pt>
                <c:pt idx="101">
                  <c:v>0.26019500000000001</c:v>
                </c:pt>
                <c:pt idx="102">
                  <c:v>0.25905699999999998</c:v>
                </c:pt>
                <c:pt idx="103">
                  <c:v>0.25833099999999998</c:v>
                </c:pt>
                <c:pt idx="104">
                  <c:v>0.25664300000000001</c:v>
                </c:pt>
                <c:pt idx="105">
                  <c:v>0.25562699999999999</c:v>
                </c:pt>
                <c:pt idx="106">
                  <c:v>0.25484600000000002</c:v>
                </c:pt>
                <c:pt idx="107">
                  <c:v>0.25451099999999999</c:v>
                </c:pt>
                <c:pt idx="108">
                  <c:v>0.25304100000000002</c:v>
                </c:pt>
                <c:pt idx="109">
                  <c:v>0.250805</c:v>
                </c:pt>
                <c:pt idx="110">
                  <c:v>0.25000099999999997</c:v>
                </c:pt>
                <c:pt idx="111">
                  <c:v>0.24992800000000001</c:v>
                </c:pt>
                <c:pt idx="112">
                  <c:v>0.24843000000000001</c:v>
                </c:pt>
                <c:pt idx="113">
                  <c:v>0.247834</c:v>
                </c:pt>
                <c:pt idx="114">
                  <c:v>0.24684</c:v>
                </c:pt>
                <c:pt idx="115">
                  <c:v>0.245034</c:v>
                </c:pt>
                <c:pt idx="116">
                  <c:v>0.24346599999999999</c:v>
                </c:pt>
                <c:pt idx="117">
                  <c:v>0.241975</c:v>
                </c:pt>
                <c:pt idx="118">
                  <c:v>0.24202299999999999</c:v>
                </c:pt>
                <c:pt idx="119">
                  <c:v>0.24095</c:v>
                </c:pt>
                <c:pt idx="120">
                  <c:v>0.239621</c:v>
                </c:pt>
                <c:pt idx="121">
                  <c:v>0.23875099999999999</c:v>
                </c:pt>
                <c:pt idx="122">
                  <c:v>0.237568</c:v>
                </c:pt>
                <c:pt idx="123">
                  <c:v>0.23585200000000001</c:v>
                </c:pt>
                <c:pt idx="124">
                  <c:v>0.23538899999999999</c:v>
                </c:pt>
                <c:pt idx="125">
                  <c:v>0.23424500000000001</c:v>
                </c:pt>
                <c:pt idx="126">
                  <c:v>0.233905</c:v>
                </c:pt>
                <c:pt idx="127">
                  <c:v>0.232598</c:v>
                </c:pt>
                <c:pt idx="128">
                  <c:v>0.231541</c:v>
                </c:pt>
                <c:pt idx="129">
                  <c:v>0.23095399999999999</c:v>
                </c:pt>
                <c:pt idx="130">
                  <c:v>0.23016900000000001</c:v>
                </c:pt>
                <c:pt idx="131">
                  <c:v>0.22898099999999999</c:v>
                </c:pt>
                <c:pt idx="132">
                  <c:v>0.22800100000000001</c:v>
                </c:pt>
                <c:pt idx="133">
                  <c:v>0.22742999999999999</c:v>
                </c:pt>
                <c:pt idx="134">
                  <c:v>0.22642899999999999</c:v>
                </c:pt>
                <c:pt idx="135">
                  <c:v>0.22572400000000001</c:v>
                </c:pt>
                <c:pt idx="136">
                  <c:v>0.22443099999999999</c:v>
                </c:pt>
                <c:pt idx="137">
                  <c:v>0.22436900000000001</c:v>
                </c:pt>
                <c:pt idx="138">
                  <c:v>0.22276899999999999</c:v>
                </c:pt>
                <c:pt idx="139">
                  <c:v>0.22251299999999999</c:v>
                </c:pt>
                <c:pt idx="140">
                  <c:v>0.22139900000000001</c:v>
                </c:pt>
                <c:pt idx="141">
                  <c:v>0.22071099999999999</c:v>
                </c:pt>
                <c:pt idx="142">
                  <c:v>0.21995300000000001</c:v>
                </c:pt>
                <c:pt idx="143">
                  <c:v>0.21942700000000001</c:v>
                </c:pt>
                <c:pt idx="144">
                  <c:v>0.21828900000000001</c:v>
                </c:pt>
                <c:pt idx="145">
                  <c:v>0.218413</c:v>
                </c:pt>
                <c:pt idx="146">
                  <c:v>0.2167</c:v>
                </c:pt>
                <c:pt idx="147">
                  <c:v>0.21649599999999999</c:v>
                </c:pt>
                <c:pt idx="148">
                  <c:v>0.21573600000000001</c:v>
                </c:pt>
                <c:pt idx="149">
                  <c:v>0.214729</c:v>
                </c:pt>
                <c:pt idx="150">
                  <c:v>0.213758</c:v>
                </c:pt>
                <c:pt idx="151">
                  <c:v>0.21285799999999999</c:v>
                </c:pt>
                <c:pt idx="152">
                  <c:v>0.21215999999999999</c:v>
                </c:pt>
                <c:pt idx="153">
                  <c:v>0.21198700000000001</c:v>
                </c:pt>
                <c:pt idx="154">
                  <c:v>0.211115</c:v>
                </c:pt>
                <c:pt idx="155">
                  <c:v>0.210203</c:v>
                </c:pt>
                <c:pt idx="156">
                  <c:v>0.20933299999999999</c:v>
                </c:pt>
                <c:pt idx="157">
                  <c:v>0.20846500000000001</c:v>
                </c:pt>
                <c:pt idx="158">
                  <c:v>0.20691399999999999</c:v>
                </c:pt>
                <c:pt idx="159">
                  <c:v>0.20646900000000001</c:v>
                </c:pt>
                <c:pt idx="160">
                  <c:v>0.206341</c:v>
                </c:pt>
                <c:pt idx="161">
                  <c:v>0.20619799999999999</c:v>
                </c:pt>
                <c:pt idx="162">
                  <c:v>0.20482700000000001</c:v>
                </c:pt>
                <c:pt idx="163">
                  <c:v>0.20483100000000001</c:v>
                </c:pt>
                <c:pt idx="164">
                  <c:v>0.20399800000000001</c:v>
                </c:pt>
                <c:pt idx="165">
                  <c:v>0.203292</c:v>
                </c:pt>
                <c:pt idx="166">
                  <c:v>0.20286499999999999</c:v>
                </c:pt>
                <c:pt idx="167">
                  <c:v>0.201927</c:v>
                </c:pt>
                <c:pt idx="168">
                  <c:v>0.201628</c:v>
                </c:pt>
                <c:pt idx="169">
                  <c:v>0.20127700000000001</c:v>
                </c:pt>
                <c:pt idx="170">
                  <c:v>0.200183</c:v>
                </c:pt>
                <c:pt idx="171">
                  <c:v>0.199739</c:v>
                </c:pt>
                <c:pt idx="172">
                  <c:v>0.19869100000000001</c:v>
                </c:pt>
                <c:pt idx="173">
                  <c:v>0.19849600000000001</c:v>
                </c:pt>
                <c:pt idx="174">
                  <c:v>0.197378</c:v>
                </c:pt>
                <c:pt idx="175">
                  <c:v>0.196299</c:v>
                </c:pt>
                <c:pt idx="176">
                  <c:v>0.19605400000000001</c:v>
                </c:pt>
                <c:pt idx="177">
                  <c:v>0.195327</c:v>
                </c:pt>
                <c:pt idx="178">
                  <c:v>0.19453899999999999</c:v>
                </c:pt>
                <c:pt idx="179">
                  <c:v>0.19361100000000001</c:v>
                </c:pt>
                <c:pt idx="180">
                  <c:v>0.192914</c:v>
                </c:pt>
                <c:pt idx="181">
                  <c:v>0.19233</c:v>
                </c:pt>
                <c:pt idx="182">
                  <c:v>0.19159399999999999</c:v>
                </c:pt>
                <c:pt idx="183">
                  <c:v>0.1915</c:v>
                </c:pt>
                <c:pt idx="184">
                  <c:v>0.190585</c:v>
                </c:pt>
                <c:pt idx="185">
                  <c:v>0.189914</c:v>
                </c:pt>
                <c:pt idx="186">
                  <c:v>0.189333</c:v>
                </c:pt>
                <c:pt idx="187">
                  <c:v>0.18828600000000001</c:v>
                </c:pt>
                <c:pt idx="188">
                  <c:v>0.18793000000000001</c:v>
                </c:pt>
                <c:pt idx="189">
                  <c:v>0.187446</c:v>
                </c:pt>
                <c:pt idx="190">
                  <c:v>0.187197</c:v>
                </c:pt>
                <c:pt idx="191">
                  <c:v>0.18604000000000001</c:v>
                </c:pt>
                <c:pt idx="192">
                  <c:v>0.18582399999999999</c:v>
                </c:pt>
                <c:pt idx="193">
                  <c:v>0.18575900000000001</c:v>
                </c:pt>
                <c:pt idx="194">
                  <c:v>0.18502399999999999</c:v>
                </c:pt>
                <c:pt idx="195">
                  <c:v>0.18463199999999999</c:v>
                </c:pt>
                <c:pt idx="196">
                  <c:v>0.18368000000000001</c:v>
                </c:pt>
                <c:pt idx="197">
                  <c:v>0.18329300000000001</c:v>
                </c:pt>
                <c:pt idx="198">
                  <c:v>0.18234900000000001</c:v>
                </c:pt>
                <c:pt idx="199">
                  <c:v>0.18199899999999999</c:v>
                </c:pt>
                <c:pt idx="200">
                  <c:v>0.181896</c:v>
                </c:pt>
                <c:pt idx="201">
                  <c:v>0.181252</c:v>
                </c:pt>
                <c:pt idx="202">
                  <c:v>0.180089</c:v>
                </c:pt>
                <c:pt idx="203">
                  <c:v>0.18018200000000001</c:v>
                </c:pt>
                <c:pt idx="204">
                  <c:v>0.17904100000000001</c:v>
                </c:pt>
                <c:pt idx="205">
                  <c:v>0.17919499999999999</c:v>
                </c:pt>
                <c:pt idx="206">
                  <c:v>0.17850199999999999</c:v>
                </c:pt>
                <c:pt idx="207">
                  <c:v>0.17846500000000001</c:v>
                </c:pt>
                <c:pt idx="208">
                  <c:v>0.17746899999999999</c:v>
                </c:pt>
                <c:pt idx="209">
                  <c:v>0.177291</c:v>
                </c:pt>
                <c:pt idx="210">
                  <c:v>0.17748700000000001</c:v>
                </c:pt>
                <c:pt idx="211">
                  <c:v>0.17704</c:v>
                </c:pt>
                <c:pt idx="212">
                  <c:v>0.17594699999999999</c:v>
                </c:pt>
                <c:pt idx="213">
                  <c:v>0.17546600000000001</c:v>
                </c:pt>
                <c:pt idx="214">
                  <c:v>0.174621</c:v>
                </c:pt>
                <c:pt idx="215">
                  <c:v>0.17402400000000001</c:v>
                </c:pt>
                <c:pt idx="216">
                  <c:v>0.17415900000000001</c:v>
                </c:pt>
                <c:pt idx="217">
                  <c:v>0.173569</c:v>
                </c:pt>
                <c:pt idx="218">
                  <c:v>0.17325199999999999</c:v>
                </c:pt>
                <c:pt idx="219">
                  <c:v>0.17211799999999999</c:v>
                </c:pt>
                <c:pt idx="220">
                  <c:v>0.17214099999999999</c:v>
                </c:pt>
                <c:pt idx="221">
                  <c:v>0.17158399999999999</c:v>
                </c:pt>
                <c:pt idx="222">
                  <c:v>0.17195099999999999</c:v>
                </c:pt>
                <c:pt idx="223">
                  <c:v>0.170764</c:v>
                </c:pt>
                <c:pt idx="224">
                  <c:v>0.170159</c:v>
                </c:pt>
                <c:pt idx="225">
                  <c:v>0.17069699999999999</c:v>
                </c:pt>
                <c:pt idx="226">
                  <c:v>0.16927300000000001</c:v>
                </c:pt>
                <c:pt idx="227">
                  <c:v>0.16933999999999999</c:v>
                </c:pt>
                <c:pt idx="228">
                  <c:v>0.16927600000000001</c:v>
                </c:pt>
                <c:pt idx="229">
                  <c:v>0.16870199999999999</c:v>
                </c:pt>
                <c:pt idx="230">
                  <c:v>0.167768</c:v>
                </c:pt>
                <c:pt idx="231">
                  <c:v>0.167987</c:v>
                </c:pt>
                <c:pt idx="232">
                  <c:v>0.16764999999999999</c:v>
                </c:pt>
                <c:pt idx="233">
                  <c:v>0.16675300000000001</c:v>
                </c:pt>
                <c:pt idx="234">
                  <c:v>0.166217</c:v>
                </c:pt>
                <c:pt idx="235">
                  <c:v>0.16561600000000001</c:v>
                </c:pt>
                <c:pt idx="236">
                  <c:v>0.165626</c:v>
                </c:pt>
                <c:pt idx="237">
                  <c:v>0.165464</c:v>
                </c:pt>
                <c:pt idx="238">
                  <c:v>0.16528200000000001</c:v>
                </c:pt>
                <c:pt idx="239">
                  <c:v>0.16489300000000001</c:v>
                </c:pt>
                <c:pt idx="240">
                  <c:v>0.16473399999999999</c:v>
                </c:pt>
                <c:pt idx="241">
                  <c:v>0.16381399999999999</c:v>
                </c:pt>
                <c:pt idx="242">
                  <c:v>0.16311</c:v>
                </c:pt>
                <c:pt idx="243">
                  <c:v>0.16230600000000001</c:v>
                </c:pt>
                <c:pt idx="244">
                  <c:v>0.161998</c:v>
                </c:pt>
                <c:pt idx="245">
                  <c:v>0.162101</c:v>
                </c:pt>
                <c:pt idx="246">
                  <c:v>0.161019</c:v>
                </c:pt>
                <c:pt idx="247">
                  <c:v>0.16053200000000001</c:v>
                </c:pt>
                <c:pt idx="248">
                  <c:v>0.160579</c:v>
                </c:pt>
                <c:pt idx="249">
                  <c:v>0.16037100000000001</c:v>
                </c:pt>
                <c:pt idx="250">
                  <c:v>0.163274</c:v>
                </c:pt>
                <c:pt idx="251">
                  <c:v>0.16279099999999999</c:v>
                </c:pt>
                <c:pt idx="252">
                  <c:v>0.162303</c:v>
                </c:pt>
                <c:pt idx="253">
                  <c:v>0.161741</c:v>
                </c:pt>
                <c:pt idx="254">
                  <c:v>0.16158800000000001</c:v>
                </c:pt>
                <c:pt idx="255">
                  <c:v>0.161162</c:v>
                </c:pt>
                <c:pt idx="256">
                  <c:v>0.160662</c:v>
                </c:pt>
                <c:pt idx="257">
                  <c:v>0.16070899999999999</c:v>
                </c:pt>
                <c:pt idx="258">
                  <c:v>0.160355</c:v>
                </c:pt>
                <c:pt idx="259">
                  <c:v>0.15987299999999999</c:v>
                </c:pt>
                <c:pt idx="260">
                  <c:v>0.15953999999999999</c:v>
                </c:pt>
                <c:pt idx="261">
                  <c:v>0.15890899999999999</c:v>
                </c:pt>
                <c:pt idx="262">
                  <c:v>0.158751</c:v>
                </c:pt>
                <c:pt idx="263">
                  <c:v>0.158526</c:v>
                </c:pt>
                <c:pt idx="264">
                  <c:v>0.15820000000000001</c:v>
                </c:pt>
                <c:pt idx="265">
                  <c:v>0.15784200000000001</c:v>
                </c:pt>
                <c:pt idx="266">
                  <c:v>0.15747900000000001</c:v>
                </c:pt>
                <c:pt idx="267">
                  <c:v>0.15717300000000001</c:v>
                </c:pt>
                <c:pt idx="268">
                  <c:v>0.156861</c:v>
                </c:pt>
                <c:pt idx="269">
                  <c:v>0.156587</c:v>
                </c:pt>
                <c:pt idx="270">
                  <c:v>0.15654199999999999</c:v>
                </c:pt>
                <c:pt idx="271">
                  <c:v>0.15628</c:v>
                </c:pt>
                <c:pt idx="272">
                  <c:v>0.15595899999999999</c:v>
                </c:pt>
                <c:pt idx="273">
                  <c:v>0.155275</c:v>
                </c:pt>
                <c:pt idx="274">
                  <c:v>0.15493699999999999</c:v>
                </c:pt>
                <c:pt idx="275">
                  <c:v>0.15473899999999999</c:v>
                </c:pt>
                <c:pt idx="276">
                  <c:v>0.154945</c:v>
                </c:pt>
                <c:pt idx="277">
                  <c:v>0.154469</c:v>
                </c:pt>
                <c:pt idx="278">
                  <c:v>0.15448400000000001</c:v>
                </c:pt>
                <c:pt idx="279">
                  <c:v>0.15412899999999999</c:v>
                </c:pt>
                <c:pt idx="280">
                  <c:v>0.15343599999999999</c:v>
                </c:pt>
                <c:pt idx="281">
                  <c:v>0.15363299999999999</c:v>
                </c:pt>
                <c:pt idx="282">
                  <c:v>0.15307000000000001</c:v>
                </c:pt>
                <c:pt idx="283">
                  <c:v>0.152643</c:v>
                </c:pt>
                <c:pt idx="284">
                  <c:v>0.15231</c:v>
                </c:pt>
                <c:pt idx="285">
                  <c:v>0.15215100000000001</c:v>
                </c:pt>
                <c:pt idx="286">
                  <c:v>0.151536</c:v>
                </c:pt>
                <c:pt idx="287">
                  <c:v>0.15176999999999999</c:v>
                </c:pt>
                <c:pt idx="288">
                  <c:v>0.15140600000000001</c:v>
                </c:pt>
                <c:pt idx="289">
                  <c:v>0.151139</c:v>
                </c:pt>
                <c:pt idx="290">
                  <c:v>0.150503</c:v>
                </c:pt>
                <c:pt idx="291">
                  <c:v>0.15013599999999999</c:v>
                </c:pt>
                <c:pt idx="292">
                  <c:v>0.15021699999999999</c:v>
                </c:pt>
                <c:pt idx="293">
                  <c:v>0.14993899999999999</c:v>
                </c:pt>
                <c:pt idx="294">
                  <c:v>0.149478</c:v>
                </c:pt>
                <c:pt idx="295">
                  <c:v>0.14960100000000001</c:v>
                </c:pt>
                <c:pt idx="296">
                  <c:v>0.149031</c:v>
                </c:pt>
                <c:pt idx="297">
                  <c:v>0.149005</c:v>
                </c:pt>
                <c:pt idx="298">
                  <c:v>0.148753</c:v>
                </c:pt>
                <c:pt idx="299">
                  <c:v>0.14879700000000001</c:v>
                </c:pt>
                <c:pt idx="300">
                  <c:v>0.148198</c:v>
                </c:pt>
                <c:pt idx="301">
                  <c:v>0.148116</c:v>
                </c:pt>
                <c:pt idx="302">
                  <c:v>0.14800199999999999</c:v>
                </c:pt>
                <c:pt idx="303">
                  <c:v>0.147392</c:v>
                </c:pt>
                <c:pt idx="304">
                  <c:v>0.14743100000000001</c:v>
                </c:pt>
                <c:pt idx="305">
                  <c:v>0.146954</c:v>
                </c:pt>
                <c:pt idx="306">
                  <c:v>0.14691799999999999</c:v>
                </c:pt>
                <c:pt idx="307">
                  <c:v>0.146651</c:v>
                </c:pt>
                <c:pt idx="308">
                  <c:v>0.146534</c:v>
                </c:pt>
                <c:pt idx="309">
                  <c:v>0.146371</c:v>
                </c:pt>
                <c:pt idx="310">
                  <c:v>0.146394</c:v>
                </c:pt>
                <c:pt idx="311">
                  <c:v>0.146013</c:v>
                </c:pt>
                <c:pt idx="312">
                  <c:v>0.14527899999999999</c:v>
                </c:pt>
                <c:pt idx="313">
                  <c:v>0.14543</c:v>
                </c:pt>
                <c:pt idx="314">
                  <c:v>0.145395</c:v>
                </c:pt>
                <c:pt idx="315">
                  <c:v>0.14493700000000001</c:v>
                </c:pt>
                <c:pt idx="316">
                  <c:v>0.14488300000000001</c:v>
                </c:pt>
                <c:pt idx="317">
                  <c:v>0.144543</c:v>
                </c:pt>
                <c:pt idx="318">
                  <c:v>0.144485</c:v>
                </c:pt>
                <c:pt idx="319">
                  <c:v>0.144067</c:v>
                </c:pt>
                <c:pt idx="320">
                  <c:v>0.143897</c:v>
                </c:pt>
                <c:pt idx="321">
                  <c:v>0.144071</c:v>
                </c:pt>
                <c:pt idx="322">
                  <c:v>0.14349799999999999</c:v>
                </c:pt>
                <c:pt idx="323">
                  <c:v>0.143345</c:v>
                </c:pt>
                <c:pt idx="324">
                  <c:v>0.14322099999999999</c:v>
                </c:pt>
                <c:pt idx="325">
                  <c:v>0.14294299999999999</c:v>
                </c:pt>
                <c:pt idx="326">
                  <c:v>0.143014</c:v>
                </c:pt>
                <c:pt idx="327">
                  <c:v>0.14335300000000001</c:v>
                </c:pt>
                <c:pt idx="328">
                  <c:v>0.142924</c:v>
                </c:pt>
                <c:pt idx="329">
                  <c:v>0.14283799999999999</c:v>
                </c:pt>
                <c:pt idx="330">
                  <c:v>0.14279600000000001</c:v>
                </c:pt>
                <c:pt idx="331">
                  <c:v>0.14185700000000001</c:v>
                </c:pt>
                <c:pt idx="332">
                  <c:v>0.142067</c:v>
                </c:pt>
                <c:pt idx="333">
                  <c:v>0.14183599999999999</c:v>
                </c:pt>
                <c:pt idx="334">
                  <c:v>0.14166999999999999</c:v>
                </c:pt>
                <c:pt idx="335">
                  <c:v>0.141348</c:v>
                </c:pt>
                <c:pt idx="336">
                  <c:v>0.141233</c:v>
                </c:pt>
                <c:pt idx="337">
                  <c:v>0.14157400000000001</c:v>
                </c:pt>
                <c:pt idx="338">
                  <c:v>0.14130699999999999</c:v>
                </c:pt>
                <c:pt idx="339">
                  <c:v>0.14095299999999999</c:v>
                </c:pt>
                <c:pt idx="340">
                  <c:v>0.14082700000000001</c:v>
                </c:pt>
                <c:pt idx="341">
                  <c:v>0.140898</c:v>
                </c:pt>
                <c:pt idx="342">
                  <c:v>0.14053599999999999</c:v>
                </c:pt>
                <c:pt idx="343">
                  <c:v>0.140491</c:v>
                </c:pt>
                <c:pt idx="344">
                  <c:v>0.1404</c:v>
                </c:pt>
                <c:pt idx="345">
                  <c:v>0.14008699999999999</c:v>
                </c:pt>
                <c:pt idx="346">
                  <c:v>0.139737</c:v>
                </c:pt>
                <c:pt idx="347">
                  <c:v>0.14002700000000001</c:v>
                </c:pt>
                <c:pt idx="348">
                  <c:v>0.139547</c:v>
                </c:pt>
                <c:pt idx="349">
                  <c:v>0.139568</c:v>
                </c:pt>
                <c:pt idx="350">
                  <c:v>0.13952200000000001</c:v>
                </c:pt>
                <c:pt idx="351">
                  <c:v>0.13991400000000001</c:v>
                </c:pt>
                <c:pt idx="352">
                  <c:v>0.139381</c:v>
                </c:pt>
                <c:pt idx="353">
                  <c:v>0.13934199999999999</c:v>
                </c:pt>
                <c:pt idx="354">
                  <c:v>0.13936000000000001</c:v>
                </c:pt>
                <c:pt idx="355">
                  <c:v>0.13914699999999999</c:v>
                </c:pt>
                <c:pt idx="356">
                  <c:v>0.13903799999999999</c:v>
                </c:pt>
                <c:pt idx="357">
                  <c:v>0.13852100000000001</c:v>
                </c:pt>
                <c:pt idx="358">
                  <c:v>0.138487</c:v>
                </c:pt>
                <c:pt idx="359">
                  <c:v>0.138737</c:v>
                </c:pt>
                <c:pt idx="360">
                  <c:v>0.138738</c:v>
                </c:pt>
                <c:pt idx="361">
                  <c:v>0.13843800000000001</c:v>
                </c:pt>
                <c:pt idx="362">
                  <c:v>0.13855899999999999</c:v>
                </c:pt>
                <c:pt idx="363">
                  <c:v>0.13832900000000001</c:v>
                </c:pt>
                <c:pt idx="364">
                  <c:v>0.13828699999999999</c:v>
                </c:pt>
                <c:pt idx="365">
                  <c:v>0.13792399999999999</c:v>
                </c:pt>
                <c:pt idx="366">
                  <c:v>0.137993</c:v>
                </c:pt>
                <c:pt idx="367">
                  <c:v>0.13739100000000001</c:v>
                </c:pt>
                <c:pt idx="368">
                  <c:v>0.13781299999999999</c:v>
                </c:pt>
                <c:pt idx="369">
                  <c:v>0.13756099999999999</c:v>
                </c:pt>
                <c:pt idx="370">
                  <c:v>0.13753699999999999</c:v>
                </c:pt>
                <c:pt idx="371">
                  <c:v>0.13742099999999999</c:v>
                </c:pt>
                <c:pt idx="372">
                  <c:v>0.13780600000000001</c:v>
                </c:pt>
                <c:pt idx="373">
                  <c:v>0.13766300000000001</c:v>
                </c:pt>
                <c:pt idx="374">
                  <c:v>0.13730899999999999</c:v>
                </c:pt>
                <c:pt idx="375">
                  <c:v>0.13733100000000001</c:v>
                </c:pt>
                <c:pt idx="376">
                  <c:v>0.137293</c:v>
                </c:pt>
                <c:pt idx="377">
                  <c:v>0.137097</c:v>
                </c:pt>
                <c:pt idx="378">
                  <c:v>0.13735900000000001</c:v>
                </c:pt>
                <c:pt idx="379">
                  <c:v>0.13728699999999999</c:v>
                </c:pt>
                <c:pt idx="380">
                  <c:v>0.13680500000000001</c:v>
                </c:pt>
                <c:pt idx="381">
                  <c:v>0.13675899999999999</c:v>
                </c:pt>
                <c:pt idx="382">
                  <c:v>0.13681599999999999</c:v>
                </c:pt>
                <c:pt idx="383">
                  <c:v>0.136598</c:v>
                </c:pt>
                <c:pt idx="384">
                  <c:v>0.13681499999999999</c:v>
                </c:pt>
                <c:pt idx="385">
                  <c:v>0.13647599999999999</c:v>
                </c:pt>
                <c:pt idx="386">
                  <c:v>0.13635700000000001</c:v>
                </c:pt>
                <c:pt idx="387">
                  <c:v>0.136517</c:v>
                </c:pt>
                <c:pt idx="388">
                  <c:v>0.13633700000000001</c:v>
                </c:pt>
                <c:pt idx="389">
                  <c:v>0.13624</c:v>
                </c:pt>
                <c:pt idx="390">
                  <c:v>0.13642499999999999</c:v>
                </c:pt>
                <c:pt idx="391">
                  <c:v>0.13684299999999999</c:v>
                </c:pt>
                <c:pt idx="392">
                  <c:v>0.13658400000000001</c:v>
                </c:pt>
                <c:pt idx="393">
                  <c:v>0.136411</c:v>
                </c:pt>
                <c:pt idx="394">
                  <c:v>0.13622799999999999</c:v>
                </c:pt>
                <c:pt idx="395">
                  <c:v>0.13625200000000001</c:v>
                </c:pt>
                <c:pt idx="396">
                  <c:v>0.13653699999999999</c:v>
                </c:pt>
                <c:pt idx="397">
                  <c:v>0.13636100000000001</c:v>
                </c:pt>
                <c:pt idx="398">
                  <c:v>0.136236</c:v>
                </c:pt>
                <c:pt idx="399">
                  <c:v>0.136156</c:v>
                </c:pt>
                <c:pt idx="400">
                  <c:v>0.13634199999999999</c:v>
                </c:pt>
                <c:pt idx="401">
                  <c:v>0.136322</c:v>
                </c:pt>
                <c:pt idx="402">
                  <c:v>0.136241</c:v>
                </c:pt>
                <c:pt idx="403">
                  <c:v>0.13605800000000001</c:v>
                </c:pt>
                <c:pt idx="404">
                  <c:v>0.13645499999999999</c:v>
                </c:pt>
                <c:pt idx="405">
                  <c:v>0.136097</c:v>
                </c:pt>
                <c:pt idx="406">
                  <c:v>0.13620199999999999</c:v>
                </c:pt>
                <c:pt idx="407">
                  <c:v>0.13616700000000001</c:v>
                </c:pt>
                <c:pt idx="408">
                  <c:v>0.13603499999999999</c:v>
                </c:pt>
                <c:pt idx="409">
                  <c:v>0.13611500000000001</c:v>
                </c:pt>
                <c:pt idx="410">
                  <c:v>0.13581399999999999</c:v>
                </c:pt>
                <c:pt idx="411">
                  <c:v>0.13588700000000001</c:v>
                </c:pt>
                <c:pt idx="412">
                  <c:v>0.13586000000000001</c:v>
                </c:pt>
                <c:pt idx="413">
                  <c:v>0.13609299999999999</c:v>
                </c:pt>
                <c:pt idx="414">
                  <c:v>0.13628399999999999</c:v>
                </c:pt>
                <c:pt idx="415">
                  <c:v>0.13642099999999999</c:v>
                </c:pt>
                <c:pt idx="416">
                  <c:v>0.13655100000000001</c:v>
                </c:pt>
                <c:pt idx="417">
                  <c:v>0.13639899999999999</c:v>
                </c:pt>
                <c:pt idx="418">
                  <c:v>0.13649600000000001</c:v>
                </c:pt>
                <c:pt idx="419">
                  <c:v>0.13652300000000001</c:v>
                </c:pt>
                <c:pt idx="420">
                  <c:v>0.13656599999999999</c:v>
                </c:pt>
                <c:pt idx="421">
                  <c:v>0.136516</c:v>
                </c:pt>
                <c:pt idx="422">
                  <c:v>0.136629</c:v>
                </c:pt>
                <c:pt idx="423">
                  <c:v>0.136402</c:v>
                </c:pt>
                <c:pt idx="424">
                  <c:v>0.13645399999999999</c:v>
                </c:pt>
                <c:pt idx="425">
                  <c:v>0.136543</c:v>
                </c:pt>
                <c:pt idx="426">
                  <c:v>0.136735</c:v>
                </c:pt>
                <c:pt idx="427">
                  <c:v>0.13670299999999999</c:v>
                </c:pt>
                <c:pt idx="428">
                  <c:v>0.13683100000000001</c:v>
                </c:pt>
                <c:pt idx="429">
                  <c:v>0.13693</c:v>
                </c:pt>
                <c:pt idx="430">
                  <c:v>0.13680300000000001</c:v>
                </c:pt>
                <c:pt idx="431">
                  <c:v>0.13711499999999999</c:v>
                </c:pt>
                <c:pt idx="432">
                  <c:v>0.136957</c:v>
                </c:pt>
                <c:pt idx="433">
                  <c:v>0.136909</c:v>
                </c:pt>
                <c:pt idx="434">
                  <c:v>0.137014</c:v>
                </c:pt>
                <c:pt idx="435">
                  <c:v>0.137068</c:v>
                </c:pt>
                <c:pt idx="436">
                  <c:v>0.13728499999999999</c:v>
                </c:pt>
                <c:pt idx="437">
                  <c:v>0.137213</c:v>
                </c:pt>
                <c:pt idx="438">
                  <c:v>0.13756199999999999</c:v>
                </c:pt>
                <c:pt idx="439">
                  <c:v>0.13736000000000001</c:v>
                </c:pt>
                <c:pt idx="440">
                  <c:v>0.13744999999999999</c:v>
                </c:pt>
                <c:pt idx="441">
                  <c:v>0.13772699999999999</c:v>
                </c:pt>
                <c:pt idx="442">
                  <c:v>0.137459</c:v>
                </c:pt>
                <c:pt idx="443">
                  <c:v>0.13772300000000001</c:v>
                </c:pt>
                <c:pt idx="444">
                  <c:v>0.13764199999999999</c:v>
                </c:pt>
                <c:pt idx="445">
                  <c:v>0.137906</c:v>
                </c:pt>
                <c:pt idx="446">
                  <c:v>0.137852</c:v>
                </c:pt>
                <c:pt idx="447">
                  <c:v>0.13786699999999999</c:v>
                </c:pt>
                <c:pt idx="448">
                  <c:v>0.13803199999999999</c:v>
                </c:pt>
                <c:pt idx="449">
                  <c:v>0.13800699999999999</c:v>
                </c:pt>
                <c:pt idx="450">
                  <c:v>0.138043</c:v>
                </c:pt>
                <c:pt idx="451">
                  <c:v>0.13803799999999999</c:v>
                </c:pt>
                <c:pt idx="452">
                  <c:v>0.138213</c:v>
                </c:pt>
                <c:pt idx="453">
                  <c:v>0.13853399999999999</c:v>
                </c:pt>
                <c:pt idx="454">
                  <c:v>0.13877500000000001</c:v>
                </c:pt>
                <c:pt idx="455">
                  <c:v>0.138849</c:v>
                </c:pt>
                <c:pt idx="456">
                  <c:v>0.13891700000000001</c:v>
                </c:pt>
                <c:pt idx="457">
                  <c:v>0.13889099999999999</c:v>
                </c:pt>
                <c:pt idx="458">
                  <c:v>0.13925999999999999</c:v>
                </c:pt>
                <c:pt idx="459">
                  <c:v>0.13923099999999999</c:v>
                </c:pt>
                <c:pt idx="460">
                  <c:v>0.13950299999999999</c:v>
                </c:pt>
                <c:pt idx="461">
                  <c:v>0.13961599999999999</c:v>
                </c:pt>
                <c:pt idx="462">
                  <c:v>0.13958499999999999</c:v>
                </c:pt>
                <c:pt idx="463">
                  <c:v>0.139572</c:v>
                </c:pt>
                <c:pt idx="464">
                  <c:v>0.139816</c:v>
                </c:pt>
                <c:pt idx="465">
                  <c:v>0.14000599999999999</c:v>
                </c:pt>
                <c:pt idx="466">
                  <c:v>0.14016500000000001</c:v>
                </c:pt>
                <c:pt idx="467">
                  <c:v>0.14028299999999999</c:v>
                </c:pt>
                <c:pt idx="468">
                  <c:v>0.14052700000000001</c:v>
                </c:pt>
                <c:pt idx="469">
                  <c:v>0.14053599999999999</c:v>
                </c:pt>
                <c:pt idx="470">
                  <c:v>0.14069200000000001</c:v>
                </c:pt>
                <c:pt idx="471">
                  <c:v>0.14074700000000001</c:v>
                </c:pt>
                <c:pt idx="472">
                  <c:v>0.14111099999999999</c:v>
                </c:pt>
                <c:pt idx="473">
                  <c:v>0.14104800000000001</c:v>
                </c:pt>
                <c:pt idx="474">
                  <c:v>0.14121600000000001</c:v>
                </c:pt>
                <c:pt idx="475">
                  <c:v>0.14153499999999999</c:v>
                </c:pt>
                <c:pt idx="476">
                  <c:v>0.14146900000000001</c:v>
                </c:pt>
                <c:pt idx="477">
                  <c:v>0.141514</c:v>
                </c:pt>
                <c:pt idx="478">
                  <c:v>0.14175099999999999</c:v>
                </c:pt>
                <c:pt idx="479">
                  <c:v>0.14188500000000001</c:v>
                </c:pt>
                <c:pt idx="480">
                  <c:v>0.142432</c:v>
                </c:pt>
                <c:pt idx="481">
                  <c:v>0.142291</c:v>
                </c:pt>
                <c:pt idx="482">
                  <c:v>0.14265</c:v>
                </c:pt>
                <c:pt idx="483">
                  <c:v>0.14253299999999999</c:v>
                </c:pt>
                <c:pt idx="484">
                  <c:v>0.142877</c:v>
                </c:pt>
                <c:pt idx="485">
                  <c:v>0.14307300000000001</c:v>
                </c:pt>
                <c:pt idx="486">
                  <c:v>0.14346800000000001</c:v>
                </c:pt>
                <c:pt idx="487">
                  <c:v>0.14347099999999999</c:v>
                </c:pt>
                <c:pt idx="488">
                  <c:v>0.143646</c:v>
                </c:pt>
                <c:pt idx="489">
                  <c:v>0.14383899999999999</c:v>
                </c:pt>
                <c:pt idx="490">
                  <c:v>0.14410800000000001</c:v>
                </c:pt>
                <c:pt idx="491">
                  <c:v>0.144179</c:v>
                </c:pt>
                <c:pt idx="492">
                  <c:v>0.1444</c:v>
                </c:pt>
                <c:pt idx="493">
                  <c:v>0.14452400000000001</c:v>
                </c:pt>
                <c:pt idx="494">
                  <c:v>0.144645</c:v>
                </c:pt>
                <c:pt idx="495">
                  <c:v>0.14489299999999999</c:v>
                </c:pt>
                <c:pt idx="496">
                  <c:v>0.144982</c:v>
                </c:pt>
                <c:pt idx="497">
                  <c:v>0.14529900000000001</c:v>
                </c:pt>
                <c:pt idx="498">
                  <c:v>0.145652</c:v>
                </c:pt>
                <c:pt idx="499">
                  <c:v>0.14572299999999999</c:v>
                </c:pt>
                <c:pt idx="500">
                  <c:v>0.14585999999999999</c:v>
                </c:pt>
                <c:pt idx="501">
                  <c:v>0.145843</c:v>
                </c:pt>
                <c:pt idx="502">
                  <c:v>0.14611099999999999</c:v>
                </c:pt>
                <c:pt idx="503">
                  <c:v>0.14602100000000001</c:v>
                </c:pt>
                <c:pt idx="504">
                  <c:v>0.14624400000000001</c:v>
                </c:pt>
                <c:pt idx="505">
                  <c:v>0.14678099999999999</c:v>
                </c:pt>
                <c:pt idx="506">
                  <c:v>0.14704700000000001</c:v>
                </c:pt>
                <c:pt idx="507">
                  <c:v>0.147033</c:v>
                </c:pt>
                <c:pt idx="508">
                  <c:v>0.14722499999999999</c:v>
                </c:pt>
                <c:pt idx="509">
                  <c:v>0.14738200000000001</c:v>
                </c:pt>
                <c:pt idx="510">
                  <c:v>0.147921</c:v>
                </c:pt>
                <c:pt idx="511">
                  <c:v>0.14804899999999999</c:v>
                </c:pt>
                <c:pt idx="512">
                  <c:v>0.148058</c:v>
                </c:pt>
                <c:pt idx="513">
                  <c:v>0.14821699999999999</c:v>
                </c:pt>
                <c:pt idx="514">
                  <c:v>0.148539</c:v>
                </c:pt>
                <c:pt idx="515">
                  <c:v>0.14905399999999999</c:v>
                </c:pt>
                <c:pt idx="516">
                  <c:v>0.149313</c:v>
                </c:pt>
                <c:pt idx="517">
                  <c:v>0.14948400000000001</c:v>
                </c:pt>
                <c:pt idx="518">
                  <c:v>0.14968799999999999</c:v>
                </c:pt>
                <c:pt idx="519">
                  <c:v>0.14995800000000001</c:v>
                </c:pt>
                <c:pt idx="520">
                  <c:v>0.150312</c:v>
                </c:pt>
                <c:pt idx="521">
                  <c:v>0.150667</c:v>
                </c:pt>
                <c:pt idx="522">
                  <c:v>0.15074699999999999</c:v>
                </c:pt>
                <c:pt idx="523">
                  <c:v>0.15104699999999999</c:v>
                </c:pt>
                <c:pt idx="524">
                  <c:v>0.151083</c:v>
                </c:pt>
                <c:pt idx="525">
                  <c:v>0.15163599999999999</c:v>
                </c:pt>
                <c:pt idx="526">
                  <c:v>0.15224399999999999</c:v>
                </c:pt>
                <c:pt idx="527">
                  <c:v>0.15201799999999999</c:v>
                </c:pt>
                <c:pt idx="528">
                  <c:v>0.152616</c:v>
                </c:pt>
                <c:pt idx="529">
                  <c:v>0.152527</c:v>
                </c:pt>
                <c:pt idx="530">
                  <c:v>0.153002</c:v>
                </c:pt>
                <c:pt idx="531">
                  <c:v>0.15334200000000001</c:v>
                </c:pt>
                <c:pt idx="532">
                  <c:v>0.153556</c:v>
                </c:pt>
                <c:pt idx="533">
                  <c:v>0.153672</c:v>
                </c:pt>
                <c:pt idx="534">
                  <c:v>0.154005</c:v>
                </c:pt>
                <c:pt idx="535">
                  <c:v>0.15443699999999999</c:v>
                </c:pt>
                <c:pt idx="536">
                  <c:v>0.15456400000000001</c:v>
                </c:pt>
                <c:pt idx="537">
                  <c:v>0.154997</c:v>
                </c:pt>
                <c:pt idx="538">
                  <c:v>0.15534700000000001</c:v>
                </c:pt>
                <c:pt idx="539">
                  <c:v>0.15568899999999999</c:v>
                </c:pt>
                <c:pt idx="540">
                  <c:v>0.15572800000000001</c:v>
                </c:pt>
                <c:pt idx="541">
                  <c:v>0.155889</c:v>
                </c:pt>
                <c:pt idx="542">
                  <c:v>0.15637499999999999</c:v>
                </c:pt>
                <c:pt idx="543">
                  <c:v>0.15676000000000001</c:v>
                </c:pt>
                <c:pt idx="544">
                  <c:v>0.156975</c:v>
                </c:pt>
                <c:pt idx="545">
                  <c:v>0.15723200000000001</c:v>
                </c:pt>
                <c:pt idx="546">
                  <c:v>0.157808</c:v>
                </c:pt>
                <c:pt idx="547">
                  <c:v>0.15815199999999999</c:v>
                </c:pt>
                <c:pt idx="548">
                  <c:v>0.15834200000000001</c:v>
                </c:pt>
                <c:pt idx="549">
                  <c:v>0.15870799999999999</c:v>
                </c:pt>
                <c:pt idx="550">
                  <c:v>0.159025</c:v>
                </c:pt>
                <c:pt idx="551">
                  <c:v>0.15944</c:v>
                </c:pt>
                <c:pt idx="552">
                  <c:v>0.15956200000000001</c:v>
                </c:pt>
                <c:pt idx="553">
                  <c:v>0.159943</c:v>
                </c:pt>
                <c:pt idx="554">
                  <c:v>0.16012799999999999</c:v>
                </c:pt>
                <c:pt idx="555">
                  <c:v>0.16061600000000001</c:v>
                </c:pt>
                <c:pt idx="556">
                  <c:v>0.16094800000000001</c:v>
                </c:pt>
                <c:pt idx="557">
                  <c:v>0.16130700000000001</c:v>
                </c:pt>
                <c:pt idx="558">
                  <c:v>0.16158600000000001</c:v>
                </c:pt>
                <c:pt idx="559">
                  <c:v>0.16175300000000001</c:v>
                </c:pt>
                <c:pt idx="560">
                  <c:v>0.16214300000000001</c:v>
                </c:pt>
                <c:pt idx="561">
                  <c:v>0.16267000000000001</c:v>
                </c:pt>
                <c:pt idx="562">
                  <c:v>0.16267300000000001</c:v>
                </c:pt>
                <c:pt idx="563">
                  <c:v>0.16342100000000001</c:v>
                </c:pt>
                <c:pt idx="564">
                  <c:v>0.163581</c:v>
                </c:pt>
                <c:pt idx="565">
                  <c:v>0.163938</c:v>
                </c:pt>
                <c:pt idx="566">
                  <c:v>0.164244</c:v>
                </c:pt>
                <c:pt idx="567">
                  <c:v>0.16456200000000001</c:v>
                </c:pt>
                <c:pt idx="568">
                  <c:v>0.16519400000000001</c:v>
                </c:pt>
                <c:pt idx="569">
                  <c:v>0.16556100000000001</c:v>
                </c:pt>
                <c:pt idx="570">
                  <c:v>0.16588</c:v>
                </c:pt>
                <c:pt idx="571">
                  <c:v>0.16625999999999999</c:v>
                </c:pt>
                <c:pt idx="572">
                  <c:v>0.166605</c:v>
                </c:pt>
                <c:pt idx="573">
                  <c:v>0.16711300000000001</c:v>
                </c:pt>
                <c:pt idx="574">
                  <c:v>0.16747500000000001</c:v>
                </c:pt>
                <c:pt idx="575">
                  <c:v>0.167574</c:v>
                </c:pt>
                <c:pt idx="576">
                  <c:v>0.16802400000000001</c:v>
                </c:pt>
                <c:pt idx="577">
                  <c:v>0.16852300000000001</c:v>
                </c:pt>
                <c:pt idx="578">
                  <c:v>0.16880500000000001</c:v>
                </c:pt>
                <c:pt idx="579">
                  <c:v>0.169102</c:v>
                </c:pt>
                <c:pt idx="580">
                  <c:v>0.169901</c:v>
                </c:pt>
                <c:pt idx="581">
                  <c:v>0.17036200000000001</c:v>
                </c:pt>
                <c:pt idx="582">
                  <c:v>0.17050999999999999</c:v>
                </c:pt>
                <c:pt idx="583">
                  <c:v>0.171098</c:v>
                </c:pt>
                <c:pt idx="584">
                  <c:v>0.17154800000000001</c:v>
                </c:pt>
                <c:pt idx="585">
                  <c:v>0.17200499999999999</c:v>
                </c:pt>
                <c:pt idx="586">
                  <c:v>0.17253399999999999</c:v>
                </c:pt>
                <c:pt idx="587">
                  <c:v>0.172793</c:v>
                </c:pt>
                <c:pt idx="588">
                  <c:v>0.17333299999999999</c:v>
                </c:pt>
                <c:pt idx="589">
                  <c:v>0.173591</c:v>
                </c:pt>
                <c:pt idx="590">
                  <c:v>0.17430899999999999</c:v>
                </c:pt>
                <c:pt idx="591">
                  <c:v>0.17463899999999999</c:v>
                </c:pt>
                <c:pt idx="592">
                  <c:v>0.17492199999999999</c:v>
                </c:pt>
                <c:pt idx="593">
                  <c:v>0.17530100000000001</c:v>
                </c:pt>
                <c:pt idx="594">
                  <c:v>0.17574400000000001</c:v>
                </c:pt>
                <c:pt idx="595">
                  <c:v>0.17629900000000001</c:v>
                </c:pt>
                <c:pt idx="596">
                  <c:v>0.176567</c:v>
                </c:pt>
                <c:pt idx="597">
                  <c:v>0.17718600000000001</c:v>
                </c:pt>
                <c:pt idx="598">
                  <c:v>0.17752200000000001</c:v>
                </c:pt>
                <c:pt idx="599">
                  <c:v>0.17807500000000001</c:v>
                </c:pt>
                <c:pt idx="600">
                  <c:v>0.17841699999999999</c:v>
                </c:pt>
                <c:pt idx="601">
                  <c:v>0.17880099999999999</c:v>
                </c:pt>
                <c:pt idx="602">
                  <c:v>0.17927699999999999</c:v>
                </c:pt>
                <c:pt idx="603">
                  <c:v>0.17973500000000001</c:v>
                </c:pt>
                <c:pt idx="604">
                  <c:v>0.180145</c:v>
                </c:pt>
                <c:pt idx="605">
                  <c:v>0.180641</c:v>
                </c:pt>
                <c:pt idx="606">
                  <c:v>0.18112300000000001</c:v>
                </c:pt>
                <c:pt idx="607">
                  <c:v>0.18179699999999999</c:v>
                </c:pt>
                <c:pt idx="608">
                  <c:v>0.182139</c:v>
                </c:pt>
                <c:pt idx="609">
                  <c:v>0.18251000000000001</c:v>
                </c:pt>
                <c:pt idx="610">
                  <c:v>0.182835</c:v>
                </c:pt>
                <c:pt idx="611">
                  <c:v>0.183445</c:v>
                </c:pt>
                <c:pt idx="612">
                  <c:v>0.18374799999999999</c:v>
                </c:pt>
                <c:pt idx="613">
                  <c:v>0.18417800000000001</c:v>
                </c:pt>
                <c:pt idx="614">
                  <c:v>0.184666</c:v>
                </c:pt>
                <c:pt idx="615">
                  <c:v>0.185307</c:v>
                </c:pt>
                <c:pt idx="616">
                  <c:v>0.185642</c:v>
                </c:pt>
                <c:pt idx="617">
                  <c:v>0.186145</c:v>
                </c:pt>
                <c:pt idx="618">
                  <c:v>0.18636800000000001</c:v>
                </c:pt>
                <c:pt idx="619">
                  <c:v>0.18711900000000001</c:v>
                </c:pt>
                <c:pt idx="620">
                  <c:v>0.18763299999999999</c:v>
                </c:pt>
                <c:pt idx="621">
                  <c:v>0.18781900000000001</c:v>
                </c:pt>
                <c:pt idx="622">
                  <c:v>0.18865599999999999</c:v>
                </c:pt>
                <c:pt idx="623">
                  <c:v>0.18881600000000001</c:v>
                </c:pt>
                <c:pt idx="624">
                  <c:v>0.18942999999999999</c:v>
                </c:pt>
                <c:pt idx="625">
                  <c:v>0.18982099999999999</c:v>
                </c:pt>
                <c:pt idx="626">
                  <c:v>0.19025300000000001</c:v>
                </c:pt>
                <c:pt idx="627">
                  <c:v>0.190583</c:v>
                </c:pt>
                <c:pt idx="628">
                  <c:v>0.19151299999999999</c:v>
                </c:pt>
                <c:pt idx="629">
                  <c:v>0.19168399999999999</c:v>
                </c:pt>
                <c:pt idx="630">
                  <c:v>0.192109</c:v>
                </c:pt>
                <c:pt idx="631">
                  <c:v>0.192716</c:v>
                </c:pt>
                <c:pt idx="632">
                  <c:v>0.19298000000000001</c:v>
                </c:pt>
                <c:pt idx="633">
                  <c:v>0.19343199999999999</c:v>
                </c:pt>
                <c:pt idx="634">
                  <c:v>0.194053</c:v>
                </c:pt>
                <c:pt idx="635">
                  <c:v>0.19453300000000001</c:v>
                </c:pt>
                <c:pt idx="636">
                  <c:v>0.195018</c:v>
                </c:pt>
                <c:pt idx="637">
                  <c:v>0.195461</c:v>
                </c:pt>
                <c:pt idx="638">
                  <c:v>0.196411</c:v>
                </c:pt>
                <c:pt idx="639">
                  <c:v>0.196712</c:v>
                </c:pt>
                <c:pt idx="640">
                  <c:v>0.19728499999999999</c:v>
                </c:pt>
                <c:pt idx="641">
                  <c:v>0.19744700000000001</c:v>
                </c:pt>
                <c:pt idx="642">
                  <c:v>0.19833000000000001</c:v>
                </c:pt>
                <c:pt idx="643">
                  <c:v>0.19902300000000001</c:v>
                </c:pt>
                <c:pt idx="644">
                  <c:v>0.199378</c:v>
                </c:pt>
                <c:pt idx="645">
                  <c:v>0.19989100000000001</c:v>
                </c:pt>
                <c:pt idx="646">
                  <c:v>0.20060800000000001</c:v>
                </c:pt>
                <c:pt idx="647">
                  <c:v>0.20083599999999999</c:v>
                </c:pt>
                <c:pt idx="648">
                  <c:v>0.20159199999999999</c:v>
                </c:pt>
                <c:pt idx="649">
                  <c:v>0.202241</c:v>
                </c:pt>
                <c:pt idx="650">
                  <c:v>0.202571</c:v>
                </c:pt>
                <c:pt idx="651">
                  <c:v>0.20322100000000001</c:v>
                </c:pt>
                <c:pt idx="652">
                  <c:v>0.203843</c:v>
                </c:pt>
                <c:pt idx="653">
                  <c:v>0.204542</c:v>
                </c:pt>
                <c:pt idx="654">
                  <c:v>0.20491599999999999</c:v>
                </c:pt>
                <c:pt idx="655">
                  <c:v>0.20539499999999999</c:v>
                </c:pt>
                <c:pt idx="656">
                  <c:v>0.206124</c:v>
                </c:pt>
                <c:pt idx="657">
                  <c:v>0.206567</c:v>
                </c:pt>
                <c:pt idx="658">
                  <c:v>0.20732100000000001</c:v>
                </c:pt>
                <c:pt idx="659">
                  <c:v>0.20779400000000001</c:v>
                </c:pt>
                <c:pt idx="660">
                  <c:v>0.20838699999999999</c:v>
                </c:pt>
                <c:pt idx="661">
                  <c:v>0.20898</c:v>
                </c:pt>
                <c:pt idx="662">
                  <c:v>0.209397</c:v>
                </c:pt>
                <c:pt idx="663">
                  <c:v>0.21019499999999999</c:v>
                </c:pt>
                <c:pt idx="664">
                  <c:v>0.21069099999999999</c:v>
                </c:pt>
                <c:pt idx="665">
                  <c:v>0.211204</c:v>
                </c:pt>
                <c:pt idx="666">
                  <c:v>0.211758</c:v>
                </c:pt>
                <c:pt idx="667">
                  <c:v>0.212287</c:v>
                </c:pt>
                <c:pt idx="668">
                  <c:v>0.213062</c:v>
                </c:pt>
                <c:pt idx="669">
                  <c:v>0.21346300000000001</c:v>
                </c:pt>
                <c:pt idx="670">
                  <c:v>0.21382100000000001</c:v>
                </c:pt>
                <c:pt idx="671">
                  <c:v>0.21446200000000001</c:v>
                </c:pt>
                <c:pt idx="672">
                  <c:v>0.21508099999999999</c:v>
                </c:pt>
                <c:pt idx="673">
                  <c:v>0.21587700000000001</c:v>
                </c:pt>
                <c:pt idx="674">
                  <c:v>0.21623100000000001</c:v>
                </c:pt>
                <c:pt idx="675">
                  <c:v>0.216641</c:v>
                </c:pt>
                <c:pt idx="676">
                  <c:v>0.217366</c:v>
                </c:pt>
                <c:pt idx="677">
                  <c:v>0.21765300000000001</c:v>
                </c:pt>
                <c:pt idx="678">
                  <c:v>0.21851899999999999</c:v>
                </c:pt>
                <c:pt idx="679">
                  <c:v>0.21895300000000001</c:v>
                </c:pt>
                <c:pt idx="680">
                  <c:v>0.219581</c:v>
                </c:pt>
                <c:pt idx="681">
                  <c:v>0.21992400000000001</c:v>
                </c:pt>
                <c:pt idx="682">
                  <c:v>0.22062300000000001</c:v>
                </c:pt>
                <c:pt idx="683">
                  <c:v>0.221223</c:v>
                </c:pt>
                <c:pt idx="684">
                  <c:v>0.22181699999999999</c:v>
                </c:pt>
                <c:pt idx="685">
                  <c:v>0.222639</c:v>
                </c:pt>
                <c:pt idx="686">
                  <c:v>0.22317899999999999</c:v>
                </c:pt>
                <c:pt idx="687">
                  <c:v>0.22350400000000001</c:v>
                </c:pt>
                <c:pt idx="688">
                  <c:v>0.22406699999999999</c:v>
                </c:pt>
                <c:pt idx="689">
                  <c:v>0.224824</c:v>
                </c:pt>
                <c:pt idx="690">
                  <c:v>0.22509799999999999</c:v>
                </c:pt>
                <c:pt idx="691">
                  <c:v>0.225689</c:v>
                </c:pt>
                <c:pt idx="692">
                  <c:v>0.226462</c:v>
                </c:pt>
                <c:pt idx="693">
                  <c:v>0.226884</c:v>
                </c:pt>
                <c:pt idx="694">
                  <c:v>0.22773099999999999</c:v>
                </c:pt>
                <c:pt idx="695">
                  <c:v>0.228184</c:v>
                </c:pt>
                <c:pt idx="696">
                  <c:v>0.228826</c:v>
                </c:pt>
                <c:pt idx="697">
                  <c:v>0.229217</c:v>
                </c:pt>
                <c:pt idx="698">
                  <c:v>0.229764</c:v>
                </c:pt>
                <c:pt idx="699">
                  <c:v>0.23047699999999999</c:v>
                </c:pt>
                <c:pt idx="700">
                  <c:v>0.231013</c:v>
                </c:pt>
                <c:pt idx="701">
                  <c:v>0.23152200000000001</c:v>
                </c:pt>
                <c:pt idx="702">
                  <c:v>0.23203399999999999</c:v>
                </c:pt>
                <c:pt idx="703">
                  <c:v>0.232651</c:v>
                </c:pt>
                <c:pt idx="704">
                  <c:v>0.233292</c:v>
                </c:pt>
                <c:pt idx="705">
                  <c:v>0.23375199999999999</c:v>
                </c:pt>
                <c:pt idx="706">
                  <c:v>0.234375</c:v>
                </c:pt>
                <c:pt idx="707">
                  <c:v>0.235176</c:v>
                </c:pt>
                <c:pt idx="708">
                  <c:v>0.235706</c:v>
                </c:pt>
                <c:pt idx="709">
                  <c:v>0.236457</c:v>
                </c:pt>
                <c:pt idx="710">
                  <c:v>0.237126</c:v>
                </c:pt>
                <c:pt idx="711">
                  <c:v>0.23779500000000001</c:v>
                </c:pt>
                <c:pt idx="712">
                  <c:v>0.238618</c:v>
                </c:pt>
                <c:pt idx="713">
                  <c:v>0.23875099999999999</c:v>
                </c:pt>
                <c:pt idx="714">
                  <c:v>0.239735</c:v>
                </c:pt>
                <c:pt idx="715">
                  <c:v>0.24038799999999999</c:v>
                </c:pt>
                <c:pt idx="716">
                  <c:v>0.240949</c:v>
                </c:pt>
                <c:pt idx="717">
                  <c:v>0.24152000000000001</c:v>
                </c:pt>
                <c:pt idx="718">
                  <c:v>0.24243600000000001</c:v>
                </c:pt>
                <c:pt idx="719">
                  <c:v>0.24296200000000001</c:v>
                </c:pt>
                <c:pt idx="720">
                  <c:v>0.24357100000000001</c:v>
                </c:pt>
                <c:pt idx="721">
                  <c:v>0.24418100000000001</c:v>
                </c:pt>
                <c:pt idx="722">
                  <c:v>0.24477299999999999</c:v>
                </c:pt>
                <c:pt idx="723">
                  <c:v>0.24556800000000001</c:v>
                </c:pt>
                <c:pt idx="724">
                  <c:v>0.24621899999999999</c:v>
                </c:pt>
                <c:pt idx="725">
                  <c:v>0.24687200000000001</c:v>
                </c:pt>
                <c:pt idx="726">
                  <c:v>0.24759700000000001</c:v>
                </c:pt>
                <c:pt idx="727">
                  <c:v>0.24805099999999999</c:v>
                </c:pt>
                <c:pt idx="728">
                  <c:v>0.249031</c:v>
                </c:pt>
                <c:pt idx="729">
                  <c:v>0.249635</c:v>
                </c:pt>
                <c:pt idx="730">
                  <c:v>0.25017400000000001</c:v>
                </c:pt>
                <c:pt idx="731">
                  <c:v>0.25071300000000002</c:v>
                </c:pt>
                <c:pt idx="732">
                  <c:v>0.251411</c:v>
                </c:pt>
                <c:pt idx="733">
                  <c:v>0.251967</c:v>
                </c:pt>
                <c:pt idx="734">
                  <c:v>0.25286700000000001</c:v>
                </c:pt>
                <c:pt idx="735">
                  <c:v>0.25331500000000001</c:v>
                </c:pt>
                <c:pt idx="736">
                  <c:v>0.25387700000000002</c:v>
                </c:pt>
                <c:pt idx="737">
                  <c:v>0.25472099999999998</c:v>
                </c:pt>
                <c:pt idx="738">
                  <c:v>0.25528600000000001</c:v>
                </c:pt>
                <c:pt idx="739">
                  <c:v>0.25615500000000002</c:v>
                </c:pt>
                <c:pt idx="740">
                  <c:v>0.25675599999999998</c:v>
                </c:pt>
                <c:pt idx="741">
                  <c:v>0.25723200000000002</c:v>
                </c:pt>
                <c:pt idx="742">
                  <c:v>0.25784200000000002</c:v>
                </c:pt>
                <c:pt idx="743">
                  <c:v>0.25853199999999998</c:v>
                </c:pt>
                <c:pt idx="744">
                  <c:v>0.25891199999999998</c:v>
                </c:pt>
                <c:pt idx="745">
                  <c:v>0.259716</c:v>
                </c:pt>
                <c:pt idx="746">
                  <c:v>0.26048199999999999</c:v>
                </c:pt>
                <c:pt idx="747">
                  <c:v>0.26116600000000001</c:v>
                </c:pt>
                <c:pt idx="748">
                  <c:v>0.26150499999999999</c:v>
                </c:pt>
                <c:pt idx="749">
                  <c:v>0.26228600000000002</c:v>
                </c:pt>
                <c:pt idx="750">
                  <c:v>0.26296000000000003</c:v>
                </c:pt>
                <c:pt idx="751">
                  <c:v>0.26359700000000003</c:v>
                </c:pt>
                <c:pt idx="752">
                  <c:v>0.26430700000000001</c:v>
                </c:pt>
                <c:pt idx="753">
                  <c:v>0.265094</c:v>
                </c:pt>
                <c:pt idx="754">
                  <c:v>0.26569100000000001</c:v>
                </c:pt>
                <c:pt idx="755">
                  <c:v>0.26628800000000002</c:v>
                </c:pt>
                <c:pt idx="756">
                  <c:v>0.267121</c:v>
                </c:pt>
                <c:pt idx="757">
                  <c:v>0.26763500000000001</c:v>
                </c:pt>
                <c:pt idx="758">
                  <c:v>0.26835100000000001</c:v>
                </c:pt>
                <c:pt idx="759">
                  <c:v>0.26900000000000002</c:v>
                </c:pt>
                <c:pt idx="760">
                  <c:v>0.26975700000000002</c:v>
                </c:pt>
                <c:pt idx="761">
                  <c:v>0.27044400000000002</c:v>
                </c:pt>
                <c:pt idx="762">
                  <c:v>0.27094200000000002</c:v>
                </c:pt>
                <c:pt idx="763">
                  <c:v>0.27139400000000002</c:v>
                </c:pt>
                <c:pt idx="764">
                  <c:v>0.272148</c:v>
                </c:pt>
                <c:pt idx="765">
                  <c:v>0.27280799999999999</c:v>
                </c:pt>
                <c:pt idx="766">
                  <c:v>0.27368799999999999</c:v>
                </c:pt>
                <c:pt idx="767">
                  <c:v>0.27426299999999998</c:v>
                </c:pt>
                <c:pt idx="768">
                  <c:v>0.27485799999999999</c:v>
                </c:pt>
                <c:pt idx="769">
                  <c:v>0.27541700000000002</c:v>
                </c:pt>
                <c:pt idx="770">
                  <c:v>0.27633999999999997</c:v>
                </c:pt>
                <c:pt idx="771">
                  <c:v>0.27679799999999999</c:v>
                </c:pt>
                <c:pt idx="772">
                  <c:v>0.27740100000000001</c:v>
                </c:pt>
                <c:pt idx="773">
                  <c:v>0.27818199999999998</c:v>
                </c:pt>
                <c:pt idx="774">
                  <c:v>0.278837</c:v>
                </c:pt>
                <c:pt idx="775">
                  <c:v>0.27966200000000002</c:v>
                </c:pt>
                <c:pt idx="776">
                  <c:v>0.280447</c:v>
                </c:pt>
                <c:pt idx="777">
                  <c:v>0.28089999999999998</c:v>
                </c:pt>
                <c:pt idx="778">
                  <c:v>0.28170099999999998</c:v>
                </c:pt>
                <c:pt idx="779">
                  <c:v>0.28221499999999999</c:v>
                </c:pt>
                <c:pt idx="780">
                  <c:v>0.28313700000000003</c:v>
                </c:pt>
                <c:pt idx="781">
                  <c:v>0.28378799999999998</c:v>
                </c:pt>
                <c:pt idx="782">
                  <c:v>0.28451799999999999</c:v>
                </c:pt>
                <c:pt idx="783">
                  <c:v>0.28528300000000001</c:v>
                </c:pt>
                <c:pt idx="784">
                  <c:v>0.28598400000000002</c:v>
                </c:pt>
                <c:pt idx="785">
                  <c:v>0.28669099999999997</c:v>
                </c:pt>
                <c:pt idx="786">
                  <c:v>0.28731400000000001</c:v>
                </c:pt>
                <c:pt idx="787">
                  <c:v>0.28811599999999998</c:v>
                </c:pt>
                <c:pt idx="788">
                  <c:v>0.28877700000000001</c:v>
                </c:pt>
                <c:pt idx="789">
                  <c:v>0.28960999999999998</c:v>
                </c:pt>
                <c:pt idx="790">
                  <c:v>0.290325</c:v>
                </c:pt>
                <c:pt idx="791">
                  <c:v>0.29102800000000001</c:v>
                </c:pt>
                <c:pt idx="792">
                  <c:v>0.29169800000000001</c:v>
                </c:pt>
                <c:pt idx="793">
                  <c:v>0.29241400000000001</c:v>
                </c:pt>
                <c:pt idx="794">
                  <c:v>0.293049</c:v>
                </c:pt>
                <c:pt idx="795">
                  <c:v>0.29391899999999999</c:v>
                </c:pt>
                <c:pt idx="796">
                  <c:v>0.29428500000000002</c:v>
                </c:pt>
                <c:pt idx="797">
                  <c:v>0.29504900000000001</c:v>
                </c:pt>
                <c:pt idx="798">
                  <c:v>0.29583399999999999</c:v>
                </c:pt>
                <c:pt idx="799">
                  <c:v>0.29659200000000002</c:v>
                </c:pt>
                <c:pt idx="800">
                  <c:v>0.29715399999999997</c:v>
                </c:pt>
                <c:pt idx="801">
                  <c:v>0.29799700000000001</c:v>
                </c:pt>
                <c:pt idx="802">
                  <c:v>0.29861300000000002</c:v>
                </c:pt>
                <c:pt idx="803">
                  <c:v>0.29917899999999997</c:v>
                </c:pt>
                <c:pt idx="804">
                  <c:v>0.30011399999999999</c:v>
                </c:pt>
                <c:pt idx="805">
                  <c:v>0.30079</c:v>
                </c:pt>
                <c:pt idx="806">
                  <c:v>0.30146200000000001</c:v>
                </c:pt>
                <c:pt idx="807">
                  <c:v>0.30205100000000001</c:v>
                </c:pt>
                <c:pt idx="808">
                  <c:v>0.30259999999999998</c:v>
                </c:pt>
                <c:pt idx="809">
                  <c:v>0.303282</c:v>
                </c:pt>
                <c:pt idx="810">
                  <c:v>0.30402299999999999</c:v>
                </c:pt>
                <c:pt idx="811">
                  <c:v>0.304674</c:v>
                </c:pt>
                <c:pt idx="812">
                  <c:v>0.30516100000000002</c:v>
                </c:pt>
                <c:pt idx="813">
                  <c:v>0.306085</c:v>
                </c:pt>
                <c:pt idx="814">
                  <c:v>0.30656099999999997</c:v>
                </c:pt>
                <c:pt idx="815">
                  <c:v>0.30735499999999999</c:v>
                </c:pt>
                <c:pt idx="816">
                  <c:v>0.30807400000000001</c:v>
                </c:pt>
                <c:pt idx="817">
                  <c:v>0.30890000000000001</c:v>
                </c:pt>
                <c:pt idx="818">
                  <c:v>0.30945600000000001</c:v>
                </c:pt>
                <c:pt idx="819">
                  <c:v>0.31022300000000003</c:v>
                </c:pt>
                <c:pt idx="820">
                  <c:v>0.31095800000000001</c:v>
                </c:pt>
                <c:pt idx="821">
                  <c:v>0.31164599999999998</c:v>
                </c:pt>
                <c:pt idx="822">
                  <c:v>0.31239</c:v>
                </c:pt>
                <c:pt idx="823">
                  <c:v>0.31296600000000002</c:v>
                </c:pt>
                <c:pt idx="824">
                  <c:v>0.31354900000000002</c:v>
                </c:pt>
                <c:pt idx="825">
                  <c:v>0.314135</c:v>
                </c:pt>
                <c:pt idx="826">
                  <c:v>0.31467899999999999</c:v>
                </c:pt>
                <c:pt idx="827">
                  <c:v>0.31531999999999999</c:v>
                </c:pt>
                <c:pt idx="828">
                  <c:v>0.315863</c:v>
                </c:pt>
                <c:pt idx="829">
                  <c:v>0.31678800000000001</c:v>
                </c:pt>
                <c:pt idx="830">
                  <c:v>0.31736399999999998</c:v>
                </c:pt>
                <c:pt idx="831">
                  <c:v>0.31798399999999999</c:v>
                </c:pt>
                <c:pt idx="832">
                  <c:v>0.31874799999999998</c:v>
                </c:pt>
                <c:pt idx="833">
                  <c:v>0.31944299999999998</c:v>
                </c:pt>
                <c:pt idx="834">
                  <c:v>0.32012000000000002</c:v>
                </c:pt>
                <c:pt idx="835">
                  <c:v>0.32087199999999999</c:v>
                </c:pt>
                <c:pt idx="836">
                  <c:v>0.32139200000000001</c:v>
                </c:pt>
                <c:pt idx="837">
                  <c:v>0.32190299999999999</c:v>
                </c:pt>
                <c:pt idx="838">
                  <c:v>0.32263199999999997</c:v>
                </c:pt>
                <c:pt idx="839">
                  <c:v>0.323488</c:v>
                </c:pt>
                <c:pt idx="840">
                  <c:v>0.32406299999999999</c:v>
                </c:pt>
                <c:pt idx="841">
                  <c:v>0.32486799999999999</c:v>
                </c:pt>
                <c:pt idx="842">
                  <c:v>0.32560699999999998</c:v>
                </c:pt>
                <c:pt idx="843">
                  <c:v>0.32634800000000003</c:v>
                </c:pt>
                <c:pt idx="844">
                  <c:v>0.32709300000000002</c:v>
                </c:pt>
                <c:pt idx="845">
                  <c:v>0.32784799999999997</c:v>
                </c:pt>
                <c:pt idx="846">
                  <c:v>0.32829000000000003</c:v>
                </c:pt>
                <c:pt idx="847">
                  <c:v>0.32894400000000001</c:v>
                </c:pt>
                <c:pt idx="848">
                  <c:v>0.32978600000000002</c:v>
                </c:pt>
                <c:pt idx="849">
                  <c:v>0.33065499999999998</c:v>
                </c:pt>
                <c:pt idx="850">
                  <c:v>0.33010800000000001</c:v>
                </c:pt>
                <c:pt idx="851">
                  <c:v>0.33058399999999999</c:v>
                </c:pt>
                <c:pt idx="852">
                  <c:v>0.33128200000000002</c:v>
                </c:pt>
                <c:pt idx="853">
                  <c:v>0.33205699999999999</c:v>
                </c:pt>
                <c:pt idx="854">
                  <c:v>0.33305699999999999</c:v>
                </c:pt>
                <c:pt idx="855">
                  <c:v>0.33362900000000001</c:v>
                </c:pt>
                <c:pt idx="856">
                  <c:v>0.33419199999999999</c:v>
                </c:pt>
                <c:pt idx="857">
                  <c:v>0.33493400000000001</c:v>
                </c:pt>
                <c:pt idx="858">
                  <c:v>0.33534399999999998</c:v>
                </c:pt>
                <c:pt idx="859">
                  <c:v>0.33651399999999998</c:v>
                </c:pt>
                <c:pt idx="860">
                  <c:v>0.33727000000000001</c:v>
                </c:pt>
                <c:pt idx="861">
                  <c:v>0.33810400000000002</c:v>
                </c:pt>
                <c:pt idx="862">
                  <c:v>0.33857500000000001</c:v>
                </c:pt>
                <c:pt idx="863">
                  <c:v>0.33928599999999998</c:v>
                </c:pt>
                <c:pt idx="864">
                  <c:v>0.34002500000000002</c:v>
                </c:pt>
                <c:pt idx="865">
                  <c:v>0.34043499999999999</c:v>
                </c:pt>
                <c:pt idx="866">
                  <c:v>0.34131600000000001</c:v>
                </c:pt>
                <c:pt idx="867">
                  <c:v>0.34207300000000002</c:v>
                </c:pt>
                <c:pt idx="868">
                  <c:v>0.34286100000000003</c:v>
                </c:pt>
                <c:pt idx="869">
                  <c:v>0.34350599999999998</c:v>
                </c:pt>
                <c:pt idx="870">
                  <c:v>0.34398299999999998</c:v>
                </c:pt>
                <c:pt idx="871">
                  <c:v>0.34476099999999998</c:v>
                </c:pt>
                <c:pt idx="872">
                  <c:v>0.34562500000000002</c:v>
                </c:pt>
                <c:pt idx="873">
                  <c:v>0.346026</c:v>
                </c:pt>
                <c:pt idx="874">
                  <c:v>0.34694599999999998</c:v>
                </c:pt>
                <c:pt idx="875">
                  <c:v>0.34761700000000001</c:v>
                </c:pt>
                <c:pt idx="876">
                  <c:v>0.34820299999999998</c:v>
                </c:pt>
                <c:pt idx="877">
                  <c:v>0.349049</c:v>
                </c:pt>
                <c:pt idx="878">
                  <c:v>0.349296</c:v>
                </c:pt>
                <c:pt idx="879">
                  <c:v>0.349999</c:v>
                </c:pt>
                <c:pt idx="880">
                  <c:v>0.350547</c:v>
                </c:pt>
                <c:pt idx="881">
                  <c:v>0.351184</c:v>
                </c:pt>
                <c:pt idx="882">
                  <c:v>0.35258800000000001</c:v>
                </c:pt>
                <c:pt idx="883">
                  <c:v>0.35302600000000001</c:v>
                </c:pt>
                <c:pt idx="884">
                  <c:v>0.35362500000000002</c:v>
                </c:pt>
                <c:pt idx="885">
                  <c:v>0.35431099999999999</c:v>
                </c:pt>
                <c:pt idx="886">
                  <c:v>0.35506599999999999</c:v>
                </c:pt>
                <c:pt idx="887">
                  <c:v>0.35603299999999999</c:v>
                </c:pt>
                <c:pt idx="888">
                  <c:v>0.35666300000000001</c:v>
                </c:pt>
                <c:pt idx="889">
                  <c:v>0.357352</c:v>
                </c:pt>
                <c:pt idx="890">
                  <c:v>0.35782799999999998</c:v>
                </c:pt>
                <c:pt idx="891">
                  <c:v>0.35878100000000002</c:v>
                </c:pt>
                <c:pt idx="892">
                  <c:v>0.35924099999999998</c:v>
                </c:pt>
                <c:pt idx="893">
                  <c:v>0.35960399999999998</c:v>
                </c:pt>
                <c:pt idx="894">
                  <c:v>0.36060700000000001</c:v>
                </c:pt>
                <c:pt idx="895">
                  <c:v>0.361068</c:v>
                </c:pt>
                <c:pt idx="896">
                  <c:v>0.36158099999999999</c:v>
                </c:pt>
                <c:pt idx="897">
                  <c:v>0.36236299999999999</c:v>
                </c:pt>
                <c:pt idx="898">
                  <c:v>0.363205</c:v>
                </c:pt>
                <c:pt idx="899">
                  <c:v>0.36403799999999997</c:v>
                </c:pt>
                <c:pt idx="900">
                  <c:v>0.36475299999999999</c:v>
                </c:pt>
                <c:pt idx="901">
                  <c:v>0.36530000000000001</c:v>
                </c:pt>
                <c:pt idx="902">
                  <c:v>0.36586099999999999</c:v>
                </c:pt>
                <c:pt idx="903">
                  <c:v>0.366448</c:v>
                </c:pt>
                <c:pt idx="904">
                  <c:v>0.36721999999999999</c:v>
                </c:pt>
                <c:pt idx="905">
                  <c:v>0.36789500000000003</c:v>
                </c:pt>
                <c:pt idx="906">
                  <c:v>0.368288</c:v>
                </c:pt>
                <c:pt idx="907">
                  <c:v>0.36893399999999998</c:v>
                </c:pt>
                <c:pt idx="908">
                  <c:v>0.36976500000000001</c:v>
                </c:pt>
                <c:pt idx="909">
                  <c:v>0.37045800000000001</c:v>
                </c:pt>
                <c:pt idx="910">
                  <c:v>0.37136000000000002</c:v>
                </c:pt>
                <c:pt idx="911">
                  <c:v>0.37213400000000002</c:v>
                </c:pt>
                <c:pt idx="912">
                  <c:v>0.37250899999999998</c:v>
                </c:pt>
                <c:pt idx="913">
                  <c:v>0.37345800000000001</c:v>
                </c:pt>
                <c:pt idx="914">
                  <c:v>0.37404900000000002</c:v>
                </c:pt>
                <c:pt idx="915">
                  <c:v>0.37475999999999998</c:v>
                </c:pt>
                <c:pt idx="916">
                  <c:v>0.37544</c:v>
                </c:pt>
                <c:pt idx="917">
                  <c:v>0.37585299999999999</c:v>
                </c:pt>
                <c:pt idx="918">
                  <c:v>0.37684699999999999</c:v>
                </c:pt>
                <c:pt idx="919">
                  <c:v>0.37743300000000002</c:v>
                </c:pt>
                <c:pt idx="920">
                  <c:v>0.378222</c:v>
                </c:pt>
                <c:pt idx="921">
                  <c:v>0.378687</c:v>
                </c:pt>
                <c:pt idx="922">
                  <c:v>0.37947999999999998</c:v>
                </c:pt>
                <c:pt idx="923">
                  <c:v>0.38010899999999997</c:v>
                </c:pt>
                <c:pt idx="924">
                  <c:v>0.38073899999999999</c:v>
                </c:pt>
                <c:pt idx="925">
                  <c:v>0.38151099999999999</c:v>
                </c:pt>
                <c:pt idx="926">
                  <c:v>0.38216899999999998</c:v>
                </c:pt>
                <c:pt idx="927">
                  <c:v>0.38283299999999998</c:v>
                </c:pt>
                <c:pt idx="928">
                  <c:v>0.38363999999999998</c:v>
                </c:pt>
                <c:pt idx="929">
                  <c:v>0.38397700000000001</c:v>
                </c:pt>
                <c:pt idx="930">
                  <c:v>0.38462000000000002</c:v>
                </c:pt>
                <c:pt idx="931">
                  <c:v>0.38535000000000003</c:v>
                </c:pt>
                <c:pt idx="932">
                  <c:v>0.38605400000000001</c:v>
                </c:pt>
                <c:pt idx="933">
                  <c:v>0.38709300000000002</c:v>
                </c:pt>
                <c:pt idx="934">
                  <c:v>0.387401</c:v>
                </c:pt>
                <c:pt idx="935">
                  <c:v>0.38800000000000001</c:v>
                </c:pt>
                <c:pt idx="936">
                  <c:v>0.38880799999999999</c:v>
                </c:pt>
                <c:pt idx="937">
                  <c:v>0.38894000000000001</c:v>
                </c:pt>
                <c:pt idx="938">
                  <c:v>0.38972600000000002</c:v>
                </c:pt>
                <c:pt idx="939">
                  <c:v>0.39048899999999998</c:v>
                </c:pt>
                <c:pt idx="940">
                  <c:v>0.390818</c:v>
                </c:pt>
                <c:pt idx="941">
                  <c:v>0.39134400000000003</c:v>
                </c:pt>
                <c:pt idx="942">
                  <c:v>0.39228000000000002</c:v>
                </c:pt>
                <c:pt idx="943">
                  <c:v>0.39271600000000001</c:v>
                </c:pt>
                <c:pt idx="944">
                  <c:v>0.39352599999999999</c:v>
                </c:pt>
                <c:pt idx="945">
                  <c:v>0.393903</c:v>
                </c:pt>
                <c:pt idx="946">
                  <c:v>0.39491700000000002</c:v>
                </c:pt>
                <c:pt idx="947">
                  <c:v>0.39521800000000001</c:v>
                </c:pt>
                <c:pt idx="948">
                  <c:v>0.39579300000000001</c:v>
                </c:pt>
                <c:pt idx="949">
                  <c:v>0.39645399999999997</c:v>
                </c:pt>
                <c:pt idx="950">
                  <c:v>0.39711299999999999</c:v>
                </c:pt>
                <c:pt idx="951">
                  <c:v>0.397758</c:v>
                </c:pt>
                <c:pt idx="952">
                  <c:v>0.39827699999999999</c:v>
                </c:pt>
                <c:pt idx="953">
                  <c:v>0.39878000000000002</c:v>
                </c:pt>
                <c:pt idx="954">
                  <c:v>0.39943299999999998</c:v>
                </c:pt>
                <c:pt idx="955">
                  <c:v>0.399922</c:v>
                </c:pt>
                <c:pt idx="956">
                  <c:v>0.40096799999999999</c:v>
                </c:pt>
                <c:pt idx="957">
                  <c:v>0.40138499999999999</c:v>
                </c:pt>
                <c:pt idx="958">
                  <c:v>0.40207700000000002</c:v>
                </c:pt>
                <c:pt idx="959">
                  <c:v>0.40253</c:v>
                </c:pt>
                <c:pt idx="960">
                  <c:v>0.40325100000000003</c:v>
                </c:pt>
                <c:pt idx="961">
                  <c:v>0.40351599999999999</c:v>
                </c:pt>
                <c:pt idx="962">
                  <c:v>0.40405600000000003</c:v>
                </c:pt>
                <c:pt idx="963">
                  <c:v>0.40480699999999997</c:v>
                </c:pt>
                <c:pt idx="964">
                  <c:v>0.405553</c:v>
                </c:pt>
                <c:pt idx="965">
                  <c:v>0.40582299999999999</c:v>
                </c:pt>
                <c:pt idx="966">
                  <c:v>0.406335</c:v>
                </c:pt>
                <c:pt idx="967">
                  <c:v>0.40686800000000001</c:v>
                </c:pt>
                <c:pt idx="968">
                  <c:v>0.407447</c:v>
                </c:pt>
                <c:pt idx="969">
                  <c:v>0.40794999999999998</c:v>
                </c:pt>
                <c:pt idx="970">
                  <c:v>0.40859800000000002</c:v>
                </c:pt>
                <c:pt idx="971">
                  <c:v>0.40922999999999998</c:v>
                </c:pt>
                <c:pt idx="972">
                  <c:v>0.40980100000000003</c:v>
                </c:pt>
                <c:pt idx="973">
                  <c:v>0.41051700000000002</c:v>
                </c:pt>
                <c:pt idx="974">
                  <c:v>0.41100599999999998</c:v>
                </c:pt>
                <c:pt idx="975">
                  <c:v>0.41165600000000002</c:v>
                </c:pt>
                <c:pt idx="976">
                  <c:v>0.41246500000000003</c:v>
                </c:pt>
                <c:pt idx="977">
                  <c:v>0.412744</c:v>
                </c:pt>
                <c:pt idx="978">
                  <c:v>0.41318700000000003</c:v>
                </c:pt>
                <c:pt idx="979">
                  <c:v>0.41389700000000001</c:v>
                </c:pt>
                <c:pt idx="980">
                  <c:v>0.41432600000000003</c:v>
                </c:pt>
                <c:pt idx="981">
                  <c:v>0.41507100000000002</c:v>
                </c:pt>
                <c:pt idx="982">
                  <c:v>0.41568300000000002</c:v>
                </c:pt>
                <c:pt idx="983">
                  <c:v>0.41607899999999998</c:v>
                </c:pt>
                <c:pt idx="984">
                  <c:v>0.41705199999999998</c:v>
                </c:pt>
                <c:pt idx="985">
                  <c:v>0.417321</c:v>
                </c:pt>
                <c:pt idx="986">
                  <c:v>0.41819200000000001</c:v>
                </c:pt>
                <c:pt idx="987">
                  <c:v>0.41866500000000001</c:v>
                </c:pt>
                <c:pt idx="988">
                  <c:v>0.41933399999999998</c:v>
                </c:pt>
                <c:pt idx="989">
                  <c:v>0.419879</c:v>
                </c:pt>
                <c:pt idx="990">
                  <c:v>0.42029699999999998</c:v>
                </c:pt>
                <c:pt idx="991">
                  <c:v>0.42056100000000002</c:v>
                </c:pt>
                <c:pt idx="992">
                  <c:v>0.42116900000000002</c:v>
                </c:pt>
                <c:pt idx="993">
                  <c:v>0.42182399999999998</c:v>
                </c:pt>
                <c:pt idx="994">
                  <c:v>0.42238599999999998</c:v>
                </c:pt>
                <c:pt idx="995">
                  <c:v>0.42296499999999998</c:v>
                </c:pt>
                <c:pt idx="996">
                  <c:v>0.423398</c:v>
                </c:pt>
                <c:pt idx="997">
                  <c:v>0.42372399999999999</c:v>
                </c:pt>
                <c:pt idx="998">
                  <c:v>0.42416399999999999</c:v>
                </c:pt>
                <c:pt idx="999">
                  <c:v>0.424792</c:v>
                </c:pt>
                <c:pt idx="1000">
                  <c:v>0.42530200000000001</c:v>
                </c:pt>
                <c:pt idx="1001">
                  <c:v>0.42582199999999998</c:v>
                </c:pt>
                <c:pt idx="1002">
                  <c:v>0.42632500000000001</c:v>
                </c:pt>
                <c:pt idx="1003">
                  <c:v>0.42663099999999998</c:v>
                </c:pt>
                <c:pt idx="1004">
                  <c:v>0.42732300000000001</c:v>
                </c:pt>
                <c:pt idx="1005">
                  <c:v>0.427952</c:v>
                </c:pt>
                <c:pt idx="1006">
                  <c:v>0.42811500000000002</c:v>
                </c:pt>
                <c:pt idx="1007">
                  <c:v>0.42839100000000002</c:v>
                </c:pt>
                <c:pt idx="1008">
                  <c:v>0.42894900000000002</c:v>
                </c:pt>
                <c:pt idx="1009">
                  <c:v>0.429311</c:v>
                </c:pt>
                <c:pt idx="1010">
                  <c:v>0.42986600000000003</c:v>
                </c:pt>
                <c:pt idx="1011">
                  <c:v>0.43056299999999997</c:v>
                </c:pt>
                <c:pt idx="1012">
                  <c:v>0.43083100000000002</c:v>
                </c:pt>
                <c:pt idx="1013">
                  <c:v>0.43143399999999998</c:v>
                </c:pt>
                <c:pt idx="1014">
                  <c:v>0.43198900000000001</c:v>
                </c:pt>
                <c:pt idx="1015">
                  <c:v>0.43233500000000002</c:v>
                </c:pt>
                <c:pt idx="1016">
                  <c:v>0.43298799999999998</c:v>
                </c:pt>
                <c:pt idx="1017">
                  <c:v>0.43300499999999997</c:v>
                </c:pt>
                <c:pt idx="1018">
                  <c:v>0.43376900000000002</c:v>
                </c:pt>
                <c:pt idx="1019">
                  <c:v>0.434334</c:v>
                </c:pt>
                <c:pt idx="1020">
                  <c:v>0.43479200000000001</c:v>
                </c:pt>
                <c:pt idx="1021">
                  <c:v>0.435031</c:v>
                </c:pt>
                <c:pt idx="1022">
                  <c:v>0.43546600000000002</c:v>
                </c:pt>
                <c:pt idx="1023">
                  <c:v>0.43604500000000002</c:v>
                </c:pt>
                <c:pt idx="1024">
                  <c:v>0.43651299999999998</c:v>
                </c:pt>
                <c:pt idx="1025">
                  <c:v>0.43666899999999997</c:v>
                </c:pt>
                <c:pt idx="1026">
                  <c:v>0.437255</c:v>
                </c:pt>
                <c:pt idx="1027">
                  <c:v>0.43760500000000002</c:v>
                </c:pt>
                <c:pt idx="1028">
                  <c:v>0.43834299999999998</c:v>
                </c:pt>
                <c:pt idx="1029">
                  <c:v>0.43850099999999997</c:v>
                </c:pt>
                <c:pt idx="1030">
                  <c:v>0.43910199999999999</c:v>
                </c:pt>
                <c:pt idx="1031">
                  <c:v>0.43942700000000001</c:v>
                </c:pt>
                <c:pt idx="1032">
                  <c:v>0.439938</c:v>
                </c:pt>
                <c:pt idx="1033">
                  <c:v>0.440162</c:v>
                </c:pt>
                <c:pt idx="1034">
                  <c:v>0.44067699999999999</c:v>
                </c:pt>
                <c:pt idx="1035">
                  <c:v>0.44115500000000002</c:v>
                </c:pt>
                <c:pt idx="1036">
                  <c:v>0.44155100000000003</c:v>
                </c:pt>
                <c:pt idx="1037">
                  <c:v>0.44180799999999998</c:v>
                </c:pt>
                <c:pt idx="1038">
                  <c:v>0.44228600000000001</c:v>
                </c:pt>
                <c:pt idx="1039">
                  <c:v>0.44253199999999998</c:v>
                </c:pt>
                <c:pt idx="1040">
                  <c:v>0.44298900000000002</c:v>
                </c:pt>
                <c:pt idx="1041">
                  <c:v>0.44342900000000002</c:v>
                </c:pt>
                <c:pt idx="1042">
                  <c:v>0.44369700000000001</c:v>
                </c:pt>
                <c:pt idx="1043">
                  <c:v>0.44408300000000001</c:v>
                </c:pt>
                <c:pt idx="1044">
                  <c:v>0.44471300000000002</c:v>
                </c:pt>
                <c:pt idx="1045">
                  <c:v>0.44509500000000002</c:v>
                </c:pt>
                <c:pt idx="1046">
                  <c:v>0.445467</c:v>
                </c:pt>
                <c:pt idx="1047">
                  <c:v>0.44575500000000001</c:v>
                </c:pt>
                <c:pt idx="1048">
                  <c:v>0.44617600000000002</c:v>
                </c:pt>
                <c:pt idx="1049">
                  <c:v>0.44658700000000001</c:v>
                </c:pt>
                <c:pt idx="1050">
                  <c:v>0.44694600000000001</c:v>
                </c:pt>
                <c:pt idx="1051">
                  <c:v>0.44740200000000002</c:v>
                </c:pt>
                <c:pt idx="1052">
                  <c:v>0.44771499999999997</c:v>
                </c:pt>
                <c:pt idx="1053">
                  <c:v>0.44815700000000003</c:v>
                </c:pt>
                <c:pt idx="1054">
                  <c:v>0.44858900000000002</c:v>
                </c:pt>
                <c:pt idx="1055">
                  <c:v>0.44869999999999999</c:v>
                </c:pt>
                <c:pt idx="1056">
                  <c:v>0.44921800000000001</c:v>
                </c:pt>
                <c:pt idx="1057">
                  <c:v>0.44978400000000002</c:v>
                </c:pt>
                <c:pt idx="1058">
                  <c:v>0.45012000000000002</c:v>
                </c:pt>
                <c:pt idx="1059">
                  <c:v>0.45030900000000001</c:v>
                </c:pt>
                <c:pt idx="1060">
                  <c:v>0.45056400000000002</c:v>
                </c:pt>
                <c:pt idx="1061">
                  <c:v>0.45101599999999997</c:v>
                </c:pt>
                <c:pt idx="1062">
                  <c:v>0.451378</c:v>
                </c:pt>
                <c:pt idx="1063">
                  <c:v>0.45187300000000002</c:v>
                </c:pt>
                <c:pt idx="1064">
                  <c:v>0.45230399999999998</c:v>
                </c:pt>
                <c:pt idx="1065">
                  <c:v>0.452658</c:v>
                </c:pt>
                <c:pt idx="1066">
                  <c:v>0.45294200000000001</c:v>
                </c:pt>
                <c:pt idx="1067">
                  <c:v>0.45339200000000002</c:v>
                </c:pt>
                <c:pt idx="1068">
                  <c:v>0.45366200000000001</c:v>
                </c:pt>
                <c:pt idx="1069">
                  <c:v>0.45412000000000002</c:v>
                </c:pt>
                <c:pt idx="1070">
                  <c:v>0.45435999999999999</c:v>
                </c:pt>
                <c:pt idx="1071">
                  <c:v>0.45471899999999998</c:v>
                </c:pt>
                <c:pt idx="1072">
                  <c:v>0.455202</c:v>
                </c:pt>
                <c:pt idx="1073">
                  <c:v>0.45555800000000002</c:v>
                </c:pt>
                <c:pt idx="1074">
                  <c:v>0.455596</c:v>
                </c:pt>
                <c:pt idx="1075">
                  <c:v>0.45610600000000001</c:v>
                </c:pt>
                <c:pt idx="1076">
                  <c:v>0.45667000000000002</c:v>
                </c:pt>
                <c:pt idx="1077">
                  <c:v>0.45708900000000002</c:v>
                </c:pt>
                <c:pt idx="1078">
                  <c:v>0.45739099999999999</c:v>
                </c:pt>
                <c:pt idx="1079">
                  <c:v>0.45772499999999999</c:v>
                </c:pt>
                <c:pt idx="1080">
                  <c:v>0.45788600000000002</c:v>
                </c:pt>
                <c:pt idx="1081">
                  <c:v>0.45840199999999998</c:v>
                </c:pt>
                <c:pt idx="1082">
                  <c:v>0.458708</c:v>
                </c:pt>
                <c:pt idx="1083">
                  <c:v>0.45913700000000002</c:v>
                </c:pt>
                <c:pt idx="1084">
                  <c:v>0.45966600000000002</c:v>
                </c:pt>
                <c:pt idx="1085">
                  <c:v>0.45995200000000003</c:v>
                </c:pt>
                <c:pt idx="1086">
                  <c:v>0.460225</c:v>
                </c:pt>
                <c:pt idx="1087">
                  <c:v>0.46067799999999998</c:v>
                </c:pt>
                <c:pt idx="1088">
                  <c:v>0.46113599999999999</c:v>
                </c:pt>
                <c:pt idx="1089">
                  <c:v>0.46127800000000002</c:v>
                </c:pt>
                <c:pt idx="1090">
                  <c:v>0.46172600000000003</c:v>
                </c:pt>
                <c:pt idx="1091">
                  <c:v>0.46210000000000001</c:v>
                </c:pt>
                <c:pt idx="1092">
                  <c:v>0.46224399999999999</c:v>
                </c:pt>
                <c:pt idx="1093">
                  <c:v>0.46274199999999999</c:v>
                </c:pt>
                <c:pt idx="1094">
                  <c:v>0.46308199999999999</c:v>
                </c:pt>
                <c:pt idx="1095">
                  <c:v>0.46341700000000002</c:v>
                </c:pt>
                <c:pt idx="1096">
                  <c:v>0.46390199999999998</c:v>
                </c:pt>
                <c:pt idx="1097">
                  <c:v>0.46401999999999999</c:v>
                </c:pt>
                <c:pt idx="1098">
                  <c:v>0.46460200000000001</c:v>
                </c:pt>
                <c:pt idx="1099">
                  <c:v>0.46467399999999998</c:v>
                </c:pt>
                <c:pt idx="1100">
                  <c:v>0.46521699999999999</c:v>
                </c:pt>
                <c:pt idx="1101">
                  <c:v>0.46530700000000003</c:v>
                </c:pt>
                <c:pt idx="1102">
                  <c:v>0.46561200000000003</c:v>
                </c:pt>
                <c:pt idx="1103">
                  <c:v>0.46593000000000001</c:v>
                </c:pt>
                <c:pt idx="1104">
                  <c:v>0.466337</c:v>
                </c:pt>
                <c:pt idx="1105">
                  <c:v>0.46680300000000002</c:v>
                </c:pt>
                <c:pt idx="1106">
                  <c:v>0.46708899999999998</c:v>
                </c:pt>
                <c:pt idx="1107">
                  <c:v>0.46748699999999999</c:v>
                </c:pt>
                <c:pt idx="1108">
                  <c:v>0.46787400000000001</c:v>
                </c:pt>
                <c:pt idx="1109">
                  <c:v>0.46807199999999999</c:v>
                </c:pt>
                <c:pt idx="1110">
                  <c:v>0.46832299999999999</c:v>
                </c:pt>
                <c:pt idx="1111">
                  <c:v>0.468775</c:v>
                </c:pt>
                <c:pt idx="1112">
                  <c:v>0.46884100000000001</c:v>
                </c:pt>
                <c:pt idx="1113">
                  <c:v>0.469304</c:v>
                </c:pt>
                <c:pt idx="1114">
                  <c:v>0.46964</c:v>
                </c:pt>
                <c:pt idx="1115">
                  <c:v>0.470051</c:v>
                </c:pt>
                <c:pt idx="1116">
                  <c:v>0.47036299999999998</c:v>
                </c:pt>
                <c:pt idx="1117">
                  <c:v>0.47057100000000002</c:v>
                </c:pt>
                <c:pt idx="1118">
                  <c:v>0.47109400000000001</c:v>
                </c:pt>
                <c:pt idx="1119">
                  <c:v>0.47115200000000002</c:v>
                </c:pt>
                <c:pt idx="1120">
                  <c:v>0.47189500000000001</c:v>
                </c:pt>
                <c:pt idx="1121">
                  <c:v>0.47222999999999998</c:v>
                </c:pt>
                <c:pt idx="1122">
                  <c:v>0.47231699999999999</c:v>
                </c:pt>
                <c:pt idx="1123">
                  <c:v>0.47261999999999998</c:v>
                </c:pt>
                <c:pt idx="1124">
                  <c:v>0.472881</c:v>
                </c:pt>
                <c:pt idx="1125">
                  <c:v>0.47311900000000001</c:v>
                </c:pt>
                <c:pt idx="1126">
                  <c:v>0.47351100000000002</c:v>
                </c:pt>
                <c:pt idx="1127">
                  <c:v>0.47377000000000002</c:v>
                </c:pt>
                <c:pt idx="1128">
                  <c:v>0.47388400000000003</c:v>
                </c:pt>
                <c:pt idx="1129">
                  <c:v>0.47411399999999998</c:v>
                </c:pt>
                <c:pt idx="1130">
                  <c:v>0.47428700000000001</c:v>
                </c:pt>
                <c:pt idx="1131">
                  <c:v>0.474854</c:v>
                </c:pt>
                <c:pt idx="1132">
                  <c:v>0.47510000000000002</c:v>
                </c:pt>
                <c:pt idx="1133">
                  <c:v>0.47533599999999998</c:v>
                </c:pt>
                <c:pt idx="1134">
                  <c:v>0.47541800000000001</c:v>
                </c:pt>
                <c:pt idx="1135">
                  <c:v>0.47555700000000001</c:v>
                </c:pt>
                <c:pt idx="1136">
                  <c:v>0.47589300000000001</c:v>
                </c:pt>
                <c:pt idx="1137">
                  <c:v>0.47616999999999998</c:v>
                </c:pt>
                <c:pt idx="1138">
                  <c:v>0.47650900000000002</c:v>
                </c:pt>
                <c:pt idx="1139">
                  <c:v>0.47689799999999999</c:v>
                </c:pt>
                <c:pt idx="1140">
                  <c:v>0.47725299999999998</c:v>
                </c:pt>
                <c:pt idx="1141">
                  <c:v>0.47746</c:v>
                </c:pt>
                <c:pt idx="1142">
                  <c:v>0.47784700000000002</c:v>
                </c:pt>
                <c:pt idx="1143">
                  <c:v>0.47800900000000002</c:v>
                </c:pt>
                <c:pt idx="1144">
                  <c:v>0.47802800000000001</c:v>
                </c:pt>
                <c:pt idx="1145">
                  <c:v>0.47852</c:v>
                </c:pt>
                <c:pt idx="1146">
                  <c:v>0.478769</c:v>
                </c:pt>
                <c:pt idx="1147">
                  <c:v>0.479078</c:v>
                </c:pt>
                <c:pt idx="1148">
                  <c:v>0.47917100000000001</c:v>
                </c:pt>
                <c:pt idx="1149">
                  <c:v>0.47943400000000003</c:v>
                </c:pt>
                <c:pt idx="1150">
                  <c:v>0.47988599999999998</c:v>
                </c:pt>
                <c:pt idx="1151">
                  <c:v>0.47989599999999999</c:v>
                </c:pt>
                <c:pt idx="1152">
                  <c:v>0.48014000000000001</c:v>
                </c:pt>
                <c:pt idx="1153">
                  <c:v>0.48054000000000002</c:v>
                </c:pt>
                <c:pt idx="1154">
                  <c:v>0.48071199999999997</c:v>
                </c:pt>
                <c:pt idx="1155">
                  <c:v>0.48108400000000001</c:v>
                </c:pt>
                <c:pt idx="1156">
                  <c:v>0.48116599999999998</c:v>
                </c:pt>
                <c:pt idx="1157">
                  <c:v>0.481433</c:v>
                </c:pt>
                <c:pt idx="1158">
                  <c:v>0.48173100000000002</c:v>
                </c:pt>
                <c:pt idx="1159">
                  <c:v>0.4819</c:v>
                </c:pt>
                <c:pt idx="1160">
                  <c:v>0.48192200000000002</c:v>
                </c:pt>
                <c:pt idx="1161">
                  <c:v>0.482213</c:v>
                </c:pt>
                <c:pt idx="1162">
                  <c:v>0.48267100000000002</c:v>
                </c:pt>
                <c:pt idx="1163">
                  <c:v>0.48250999999999999</c:v>
                </c:pt>
                <c:pt idx="1164">
                  <c:v>0.48305100000000001</c:v>
                </c:pt>
                <c:pt idx="1165">
                  <c:v>0.48321199999999997</c:v>
                </c:pt>
                <c:pt idx="1166">
                  <c:v>0.48349199999999998</c:v>
                </c:pt>
                <c:pt idx="1167">
                  <c:v>0.483435</c:v>
                </c:pt>
                <c:pt idx="1168">
                  <c:v>0.48381800000000003</c:v>
                </c:pt>
                <c:pt idx="1169">
                  <c:v>0.48389799999999999</c:v>
                </c:pt>
                <c:pt idx="1170">
                  <c:v>0.484182</c:v>
                </c:pt>
                <c:pt idx="1171">
                  <c:v>0.484398</c:v>
                </c:pt>
                <c:pt idx="1172">
                  <c:v>0.48474899999999999</c:v>
                </c:pt>
                <c:pt idx="1173">
                  <c:v>0.48466300000000001</c:v>
                </c:pt>
                <c:pt idx="1174">
                  <c:v>0.48530600000000002</c:v>
                </c:pt>
                <c:pt idx="1175">
                  <c:v>0.48556300000000002</c:v>
                </c:pt>
                <c:pt idx="1176">
                  <c:v>0.48591000000000001</c:v>
                </c:pt>
                <c:pt idx="1177">
                  <c:v>0.48578700000000002</c:v>
                </c:pt>
                <c:pt idx="1178">
                  <c:v>0.48612</c:v>
                </c:pt>
                <c:pt idx="1179">
                  <c:v>0.48643799999999998</c:v>
                </c:pt>
                <c:pt idx="1180">
                  <c:v>0.48650500000000002</c:v>
                </c:pt>
                <c:pt idx="1181">
                  <c:v>0.48664099999999999</c:v>
                </c:pt>
                <c:pt idx="1182">
                  <c:v>0.48694700000000002</c:v>
                </c:pt>
                <c:pt idx="1183">
                  <c:v>0.48710700000000001</c:v>
                </c:pt>
                <c:pt idx="1184">
                  <c:v>0.48712499999999997</c:v>
                </c:pt>
                <c:pt idx="1185">
                  <c:v>0.48756300000000002</c:v>
                </c:pt>
                <c:pt idx="1186">
                  <c:v>0.48779299999999998</c:v>
                </c:pt>
                <c:pt idx="1187">
                  <c:v>0.48769499999999999</c:v>
                </c:pt>
                <c:pt idx="1188">
                  <c:v>0.48800100000000002</c:v>
                </c:pt>
                <c:pt idx="1189">
                  <c:v>0.48791600000000002</c:v>
                </c:pt>
                <c:pt idx="1190">
                  <c:v>0.48832100000000001</c:v>
                </c:pt>
                <c:pt idx="1191">
                  <c:v>0.48830099999999999</c:v>
                </c:pt>
                <c:pt idx="1192">
                  <c:v>0.48827100000000001</c:v>
                </c:pt>
                <c:pt idx="1193">
                  <c:v>0.48876799999999998</c:v>
                </c:pt>
                <c:pt idx="1194">
                  <c:v>0.48894599999999999</c:v>
                </c:pt>
                <c:pt idx="1195">
                  <c:v>0.48904300000000001</c:v>
                </c:pt>
                <c:pt idx="1196">
                  <c:v>0.489371</c:v>
                </c:pt>
                <c:pt idx="1197">
                  <c:v>0.48945899999999998</c:v>
                </c:pt>
                <c:pt idx="1198">
                  <c:v>0.489705</c:v>
                </c:pt>
                <c:pt idx="1199">
                  <c:v>0.48997400000000002</c:v>
                </c:pt>
                <c:pt idx="1200">
                  <c:v>0.48995300000000003</c:v>
                </c:pt>
                <c:pt idx="1201">
                  <c:v>0.49021900000000002</c:v>
                </c:pt>
                <c:pt idx="1202">
                  <c:v>0.49031599999999997</c:v>
                </c:pt>
                <c:pt idx="1203">
                  <c:v>0.49062600000000001</c:v>
                </c:pt>
                <c:pt idx="1204">
                  <c:v>0.49056100000000002</c:v>
                </c:pt>
                <c:pt idx="1205">
                  <c:v>0.490537</c:v>
                </c:pt>
                <c:pt idx="1206">
                  <c:v>0.49105799999999999</c:v>
                </c:pt>
                <c:pt idx="1207">
                  <c:v>0.49124400000000001</c:v>
                </c:pt>
                <c:pt idx="1208">
                  <c:v>0.49111399999999999</c:v>
                </c:pt>
                <c:pt idx="1209">
                  <c:v>0.49123600000000001</c:v>
                </c:pt>
                <c:pt idx="1210">
                  <c:v>0.49122399999999999</c:v>
                </c:pt>
                <c:pt idx="1211">
                  <c:v>0.49146400000000001</c:v>
                </c:pt>
                <c:pt idx="1212">
                  <c:v>0.49159399999999998</c:v>
                </c:pt>
                <c:pt idx="1213">
                  <c:v>0.49168200000000001</c:v>
                </c:pt>
                <c:pt idx="1214">
                  <c:v>0.492035</c:v>
                </c:pt>
                <c:pt idx="1215">
                  <c:v>0.492031</c:v>
                </c:pt>
                <c:pt idx="1216">
                  <c:v>0.492122</c:v>
                </c:pt>
                <c:pt idx="1217">
                  <c:v>0.49229899999999999</c:v>
                </c:pt>
                <c:pt idx="1218">
                  <c:v>0.49231900000000001</c:v>
                </c:pt>
                <c:pt idx="1219">
                  <c:v>0.49238799999999999</c:v>
                </c:pt>
                <c:pt idx="1220">
                  <c:v>0.49262800000000001</c:v>
                </c:pt>
                <c:pt idx="1221">
                  <c:v>0.492676</c:v>
                </c:pt>
                <c:pt idx="1222">
                  <c:v>0.49273299999999998</c:v>
                </c:pt>
                <c:pt idx="1223">
                  <c:v>0.49298599999999998</c:v>
                </c:pt>
                <c:pt idx="1224">
                  <c:v>0.49301800000000001</c:v>
                </c:pt>
                <c:pt idx="1225">
                  <c:v>0.49318000000000001</c:v>
                </c:pt>
                <c:pt idx="1226">
                  <c:v>0.493313</c:v>
                </c:pt>
                <c:pt idx="1227">
                  <c:v>0.49323400000000001</c:v>
                </c:pt>
                <c:pt idx="1228">
                  <c:v>0.49329099999999998</c:v>
                </c:pt>
                <c:pt idx="1229">
                  <c:v>0.49359999999999998</c:v>
                </c:pt>
                <c:pt idx="1230">
                  <c:v>0.493535</c:v>
                </c:pt>
                <c:pt idx="1231">
                  <c:v>0.49403999999999998</c:v>
                </c:pt>
                <c:pt idx="1232">
                  <c:v>0.493946</c:v>
                </c:pt>
                <c:pt idx="1233">
                  <c:v>0.49407099999999998</c:v>
                </c:pt>
                <c:pt idx="1234">
                  <c:v>0.49438199999999999</c:v>
                </c:pt>
                <c:pt idx="1235">
                  <c:v>0.49454300000000001</c:v>
                </c:pt>
                <c:pt idx="1236">
                  <c:v>0.494278</c:v>
                </c:pt>
                <c:pt idx="1237">
                  <c:v>0.49434600000000001</c:v>
                </c:pt>
                <c:pt idx="1238">
                  <c:v>0.49460599999999999</c:v>
                </c:pt>
                <c:pt idx="1239">
                  <c:v>0.49427199999999999</c:v>
                </c:pt>
                <c:pt idx="1240">
                  <c:v>0.49456800000000001</c:v>
                </c:pt>
                <c:pt idx="1241">
                  <c:v>0.49468499999999999</c:v>
                </c:pt>
                <c:pt idx="1242">
                  <c:v>0.49473299999999998</c:v>
                </c:pt>
                <c:pt idx="1243">
                  <c:v>0.494778</c:v>
                </c:pt>
                <c:pt idx="1244">
                  <c:v>0.49483300000000002</c:v>
                </c:pt>
                <c:pt idx="1245">
                  <c:v>0.495035</c:v>
                </c:pt>
                <c:pt idx="1246">
                  <c:v>0.49499500000000002</c:v>
                </c:pt>
                <c:pt idx="1247">
                  <c:v>0.49501200000000001</c:v>
                </c:pt>
                <c:pt idx="1248">
                  <c:v>0.49501200000000001</c:v>
                </c:pt>
                <c:pt idx="1249">
                  <c:v>0.49540499999999998</c:v>
                </c:pt>
                <c:pt idx="1250">
                  <c:v>0.49562699999999998</c:v>
                </c:pt>
                <c:pt idx="1251">
                  <c:v>0.49530200000000002</c:v>
                </c:pt>
                <c:pt idx="1252">
                  <c:v>0.49537999999999999</c:v>
                </c:pt>
                <c:pt idx="1253">
                  <c:v>0.49535899999999999</c:v>
                </c:pt>
                <c:pt idx="1254">
                  <c:v>0.49530400000000002</c:v>
                </c:pt>
                <c:pt idx="1255">
                  <c:v>0.49549599999999999</c:v>
                </c:pt>
                <c:pt idx="1256">
                  <c:v>0.49566500000000002</c:v>
                </c:pt>
                <c:pt idx="1257">
                  <c:v>0.49576599999999998</c:v>
                </c:pt>
                <c:pt idx="1258">
                  <c:v>0.49552499999999999</c:v>
                </c:pt>
                <c:pt idx="1259">
                  <c:v>0.49553199999999997</c:v>
                </c:pt>
                <c:pt idx="1260">
                  <c:v>0.49601000000000001</c:v>
                </c:pt>
                <c:pt idx="1261">
                  <c:v>0.49601400000000001</c:v>
                </c:pt>
                <c:pt idx="1262">
                  <c:v>0.49589800000000001</c:v>
                </c:pt>
                <c:pt idx="1263">
                  <c:v>0.49601600000000001</c:v>
                </c:pt>
                <c:pt idx="1264">
                  <c:v>0.49589699999999998</c:v>
                </c:pt>
                <c:pt idx="1265">
                  <c:v>0.49590200000000001</c:v>
                </c:pt>
                <c:pt idx="1266">
                  <c:v>0.49589899999999998</c:v>
                </c:pt>
                <c:pt idx="1267">
                  <c:v>0.49602000000000002</c:v>
                </c:pt>
                <c:pt idx="1268">
                  <c:v>0.49608999999999998</c:v>
                </c:pt>
                <c:pt idx="1269">
                  <c:v>0.49613800000000002</c:v>
                </c:pt>
                <c:pt idx="1270">
                  <c:v>0.496251</c:v>
                </c:pt>
                <c:pt idx="1271">
                  <c:v>0.49642399999999998</c:v>
                </c:pt>
                <c:pt idx="1272">
                  <c:v>0.49645600000000001</c:v>
                </c:pt>
                <c:pt idx="1273">
                  <c:v>0.49629000000000001</c:v>
                </c:pt>
                <c:pt idx="1274">
                  <c:v>0.49639899999999998</c:v>
                </c:pt>
                <c:pt idx="1275">
                  <c:v>0.49643100000000001</c:v>
                </c:pt>
                <c:pt idx="1276">
                  <c:v>0.49613099999999999</c:v>
                </c:pt>
                <c:pt idx="1277">
                  <c:v>0.49624099999999999</c:v>
                </c:pt>
                <c:pt idx="1278">
                  <c:v>0.49625599999999997</c:v>
                </c:pt>
                <c:pt idx="1279">
                  <c:v>0.49646699999999999</c:v>
                </c:pt>
                <c:pt idx="1280">
                  <c:v>0.49645899999999998</c:v>
                </c:pt>
                <c:pt idx="1281">
                  <c:v>0.49637900000000001</c:v>
                </c:pt>
                <c:pt idx="1282">
                  <c:v>0.49645499999999998</c:v>
                </c:pt>
                <c:pt idx="1283">
                  <c:v>0.49633699999999997</c:v>
                </c:pt>
                <c:pt idx="1284">
                  <c:v>0.49652600000000002</c:v>
                </c:pt>
                <c:pt idx="1285">
                  <c:v>0.496589</c:v>
                </c:pt>
                <c:pt idx="1286">
                  <c:v>0.49648300000000001</c:v>
                </c:pt>
                <c:pt idx="1287">
                  <c:v>0.49648199999999998</c:v>
                </c:pt>
                <c:pt idx="1288">
                  <c:v>0.49653000000000003</c:v>
                </c:pt>
                <c:pt idx="1289">
                  <c:v>0.49609900000000001</c:v>
                </c:pt>
                <c:pt idx="1290">
                  <c:v>0.49632799999999999</c:v>
                </c:pt>
                <c:pt idx="1291">
                  <c:v>0.49645600000000001</c:v>
                </c:pt>
                <c:pt idx="1292">
                  <c:v>0.49649399999999999</c:v>
                </c:pt>
                <c:pt idx="1293">
                  <c:v>0.49623800000000001</c:v>
                </c:pt>
                <c:pt idx="1294">
                  <c:v>0.4965</c:v>
                </c:pt>
                <c:pt idx="1295">
                  <c:v>0.49641099999999999</c:v>
                </c:pt>
                <c:pt idx="1296">
                  <c:v>0.49669099999999999</c:v>
                </c:pt>
                <c:pt idx="1297">
                  <c:v>0.49618000000000001</c:v>
                </c:pt>
                <c:pt idx="1298">
                  <c:v>0.49648599999999998</c:v>
                </c:pt>
                <c:pt idx="1299">
                  <c:v>0.49631900000000001</c:v>
                </c:pt>
                <c:pt idx="1300">
                  <c:v>0.49635800000000002</c:v>
                </c:pt>
                <c:pt idx="1301">
                  <c:v>0.49639299999999997</c:v>
                </c:pt>
                <c:pt idx="1302">
                  <c:v>0.496035</c:v>
                </c:pt>
                <c:pt idx="1303">
                  <c:v>0.49621999999999999</c:v>
                </c:pt>
                <c:pt idx="1304">
                  <c:v>0.49630800000000003</c:v>
                </c:pt>
                <c:pt idx="1305">
                  <c:v>0.49627599999999999</c:v>
                </c:pt>
                <c:pt idx="1306">
                  <c:v>0.496444</c:v>
                </c:pt>
                <c:pt idx="1307">
                  <c:v>0.496305</c:v>
                </c:pt>
                <c:pt idx="1308">
                  <c:v>0.49608099999999999</c:v>
                </c:pt>
                <c:pt idx="1309">
                  <c:v>0.49617099999999997</c:v>
                </c:pt>
                <c:pt idx="1310">
                  <c:v>0.49616300000000002</c:v>
                </c:pt>
                <c:pt idx="1311">
                  <c:v>0.49608099999999999</c:v>
                </c:pt>
                <c:pt idx="1312">
                  <c:v>0.495778</c:v>
                </c:pt>
                <c:pt idx="1313">
                  <c:v>0.49580400000000002</c:v>
                </c:pt>
                <c:pt idx="1314">
                  <c:v>0.49601000000000001</c:v>
                </c:pt>
                <c:pt idx="1315">
                  <c:v>0.49588199999999999</c:v>
                </c:pt>
                <c:pt idx="1316">
                  <c:v>0.49568299999999998</c:v>
                </c:pt>
                <c:pt idx="1317">
                  <c:v>0.49568000000000001</c:v>
                </c:pt>
                <c:pt idx="1318">
                  <c:v>0.49577500000000002</c:v>
                </c:pt>
                <c:pt idx="1319">
                  <c:v>0.495527</c:v>
                </c:pt>
                <c:pt idx="1320">
                  <c:v>0.49568600000000002</c:v>
                </c:pt>
                <c:pt idx="1321">
                  <c:v>0.49571199999999999</c:v>
                </c:pt>
                <c:pt idx="1322">
                  <c:v>0.49560300000000002</c:v>
                </c:pt>
                <c:pt idx="1323">
                  <c:v>0.49577199999999999</c:v>
                </c:pt>
                <c:pt idx="1324">
                  <c:v>0.49527700000000002</c:v>
                </c:pt>
                <c:pt idx="1325">
                  <c:v>0.49528</c:v>
                </c:pt>
                <c:pt idx="1326">
                  <c:v>0.49553900000000001</c:v>
                </c:pt>
                <c:pt idx="1327">
                  <c:v>0.49515300000000001</c:v>
                </c:pt>
                <c:pt idx="1328">
                  <c:v>0.49516300000000002</c:v>
                </c:pt>
                <c:pt idx="1329">
                  <c:v>0.495168</c:v>
                </c:pt>
                <c:pt idx="1330">
                  <c:v>0.49515500000000001</c:v>
                </c:pt>
                <c:pt idx="1331">
                  <c:v>0.495226</c:v>
                </c:pt>
                <c:pt idx="1332">
                  <c:v>0.49495800000000001</c:v>
                </c:pt>
                <c:pt idx="1333">
                  <c:v>0.49501099999999998</c:v>
                </c:pt>
                <c:pt idx="1334">
                  <c:v>0.49491200000000002</c:v>
                </c:pt>
                <c:pt idx="1335">
                  <c:v>0.49482799999999999</c:v>
                </c:pt>
                <c:pt idx="1336">
                  <c:v>0.49469099999999999</c:v>
                </c:pt>
                <c:pt idx="1337">
                  <c:v>0.49460500000000002</c:v>
                </c:pt>
                <c:pt idx="1338">
                  <c:v>0.49459999999999998</c:v>
                </c:pt>
                <c:pt idx="1339">
                  <c:v>0.49435800000000002</c:v>
                </c:pt>
                <c:pt idx="1340">
                  <c:v>0.49413600000000002</c:v>
                </c:pt>
                <c:pt idx="1341">
                  <c:v>0.49439899999999998</c:v>
                </c:pt>
                <c:pt idx="1342">
                  <c:v>0.494112</c:v>
                </c:pt>
                <c:pt idx="1343">
                  <c:v>0.49423800000000001</c:v>
                </c:pt>
                <c:pt idx="1344">
                  <c:v>0.494315</c:v>
                </c:pt>
                <c:pt idx="1345">
                  <c:v>0.49403900000000001</c:v>
                </c:pt>
                <c:pt idx="1346">
                  <c:v>0.49409799999999998</c:v>
                </c:pt>
                <c:pt idx="1347">
                  <c:v>0.49385499999999999</c:v>
                </c:pt>
                <c:pt idx="1348">
                  <c:v>0.49385899999999999</c:v>
                </c:pt>
                <c:pt idx="1349">
                  <c:v>0.49360700000000002</c:v>
                </c:pt>
                <c:pt idx="1350">
                  <c:v>0.49364799999999998</c:v>
                </c:pt>
                <c:pt idx="1351">
                  <c:v>0.49351600000000001</c:v>
                </c:pt>
                <c:pt idx="1352">
                  <c:v>0.49329699999999999</c:v>
                </c:pt>
                <c:pt idx="1353">
                  <c:v>0.49318299999999998</c:v>
                </c:pt>
                <c:pt idx="1354">
                  <c:v>0.49337700000000001</c:v>
                </c:pt>
                <c:pt idx="1355">
                  <c:v>0.49307899999999999</c:v>
                </c:pt>
                <c:pt idx="1356">
                  <c:v>0.49287399999999998</c:v>
                </c:pt>
                <c:pt idx="1357">
                  <c:v>0.49288300000000002</c:v>
                </c:pt>
                <c:pt idx="1358">
                  <c:v>0.492871</c:v>
                </c:pt>
                <c:pt idx="1359">
                  <c:v>0.49254300000000001</c:v>
                </c:pt>
                <c:pt idx="1360">
                  <c:v>0.49256800000000001</c:v>
                </c:pt>
                <c:pt idx="1361">
                  <c:v>0.49236600000000003</c:v>
                </c:pt>
                <c:pt idx="1362">
                  <c:v>0.49223600000000001</c:v>
                </c:pt>
                <c:pt idx="1363">
                  <c:v>0.49220799999999998</c:v>
                </c:pt>
                <c:pt idx="1364">
                  <c:v>0.49221900000000002</c:v>
                </c:pt>
                <c:pt idx="1365">
                  <c:v>0.49190600000000001</c:v>
                </c:pt>
                <c:pt idx="1366">
                  <c:v>0.49168200000000001</c:v>
                </c:pt>
                <c:pt idx="1367">
                  <c:v>0.49157600000000001</c:v>
                </c:pt>
                <c:pt idx="1368">
                  <c:v>0.49144500000000002</c:v>
                </c:pt>
                <c:pt idx="1369">
                  <c:v>0.49131000000000002</c:v>
                </c:pt>
                <c:pt idx="1370">
                  <c:v>0.49140899999999998</c:v>
                </c:pt>
                <c:pt idx="1371">
                  <c:v>0.49155399999999999</c:v>
                </c:pt>
                <c:pt idx="1372">
                  <c:v>0.49130499999999999</c:v>
                </c:pt>
                <c:pt idx="1373">
                  <c:v>0.49092400000000003</c:v>
                </c:pt>
                <c:pt idx="1374">
                  <c:v>0.49086200000000002</c:v>
                </c:pt>
                <c:pt idx="1375">
                  <c:v>0.49073899999999998</c:v>
                </c:pt>
                <c:pt idx="1376">
                  <c:v>0.490676</c:v>
                </c:pt>
                <c:pt idx="1377">
                  <c:v>0.49045499999999997</c:v>
                </c:pt>
                <c:pt idx="1378">
                  <c:v>0.49031799999999998</c:v>
                </c:pt>
                <c:pt idx="1379">
                  <c:v>0.49002899999999999</c:v>
                </c:pt>
                <c:pt idx="1380">
                  <c:v>0.48979400000000001</c:v>
                </c:pt>
                <c:pt idx="1381">
                  <c:v>0.48993999999999999</c:v>
                </c:pt>
                <c:pt idx="1382">
                  <c:v>0.48963400000000001</c:v>
                </c:pt>
                <c:pt idx="1383">
                  <c:v>0.48955500000000002</c:v>
                </c:pt>
                <c:pt idx="1384">
                  <c:v>0.48947400000000002</c:v>
                </c:pt>
                <c:pt idx="1385">
                  <c:v>0.48928500000000003</c:v>
                </c:pt>
                <c:pt idx="1386">
                  <c:v>0.48914000000000002</c:v>
                </c:pt>
                <c:pt idx="1387">
                  <c:v>0.489149</c:v>
                </c:pt>
                <c:pt idx="1388">
                  <c:v>0.48868699999999998</c:v>
                </c:pt>
                <c:pt idx="1389">
                  <c:v>0.48862499999999998</c:v>
                </c:pt>
                <c:pt idx="1390">
                  <c:v>0.48834499999999997</c:v>
                </c:pt>
                <c:pt idx="1391">
                  <c:v>0.48839500000000002</c:v>
                </c:pt>
                <c:pt idx="1392">
                  <c:v>0.488236</c:v>
                </c:pt>
                <c:pt idx="1393">
                  <c:v>0.48813800000000002</c:v>
                </c:pt>
                <c:pt idx="1394">
                  <c:v>0.48802200000000001</c:v>
                </c:pt>
                <c:pt idx="1395">
                  <c:v>0.48794100000000001</c:v>
                </c:pt>
                <c:pt idx="1396">
                  <c:v>0.48775200000000002</c:v>
                </c:pt>
                <c:pt idx="1397">
                  <c:v>0.48768499999999998</c:v>
                </c:pt>
                <c:pt idx="1398">
                  <c:v>0.48727999999999999</c:v>
                </c:pt>
                <c:pt idx="1399">
                  <c:v>0.48707699999999998</c:v>
                </c:pt>
                <c:pt idx="1400">
                  <c:v>0.48685899999999999</c:v>
                </c:pt>
                <c:pt idx="1401">
                  <c:v>0.48652400000000001</c:v>
                </c:pt>
                <c:pt idx="1402">
                  <c:v>0.48657</c:v>
                </c:pt>
                <c:pt idx="1403">
                  <c:v>0.48628900000000003</c:v>
                </c:pt>
                <c:pt idx="1404">
                  <c:v>0.48617100000000002</c:v>
                </c:pt>
                <c:pt idx="1405">
                  <c:v>0.48585200000000001</c:v>
                </c:pt>
                <c:pt idx="1406">
                  <c:v>0.48575099999999999</c:v>
                </c:pt>
                <c:pt idx="1407">
                  <c:v>0.48543799999999998</c:v>
                </c:pt>
                <c:pt idx="1408">
                  <c:v>0.485485</c:v>
                </c:pt>
                <c:pt idx="1409">
                  <c:v>0.485234</c:v>
                </c:pt>
                <c:pt idx="1410">
                  <c:v>0.48552000000000001</c:v>
                </c:pt>
                <c:pt idx="1411">
                  <c:v>0.48514800000000002</c:v>
                </c:pt>
                <c:pt idx="1412">
                  <c:v>0.48501699999999998</c:v>
                </c:pt>
                <c:pt idx="1413">
                  <c:v>0.48458499999999999</c:v>
                </c:pt>
                <c:pt idx="1414">
                  <c:v>0.48438599999999998</c:v>
                </c:pt>
                <c:pt idx="1415">
                  <c:v>0.48434300000000002</c:v>
                </c:pt>
                <c:pt idx="1416">
                  <c:v>0.48417399999999999</c:v>
                </c:pt>
                <c:pt idx="1417">
                  <c:v>0.48408899999999999</c:v>
                </c:pt>
                <c:pt idx="1418">
                  <c:v>0.48386000000000001</c:v>
                </c:pt>
                <c:pt idx="1419">
                  <c:v>0.48360999999999998</c:v>
                </c:pt>
                <c:pt idx="1420">
                  <c:v>0.48344599999999999</c:v>
                </c:pt>
                <c:pt idx="1421">
                  <c:v>0.483323</c:v>
                </c:pt>
                <c:pt idx="1422">
                  <c:v>0.48320299999999999</c:v>
                </c:pt>
                <c:pt idx="1423">
                  <c:v>0.48301100000000002</c:v>
                </c:pt>
                <c:pt idx="1424">
                  <c:v>0.48274400000000001</c:v>
                </c:pt>
                <c:pt idx="1425">
                  <c:v>0.48252800000000001</c:v>
                </c:pt>
                <c:pt idx="1426">
                  <c:v>0.48230699999999999</c:v>
                </c:pt>
                <c:pt idx="1427">
                  <c:v>0.48225800000000002</c:v>
                </c:pt>
                <c:pt idx="1428">
                  <c:v>0.481879</c:v>
                </c:pt>
                <c:pt idx="1429">
                  <c:v>0.48180800000000001</c:v>
                </c:pt>
                <c:pt idx="1430">
                  <c:v>0.48126000000000002</c:v>
                </c:pt>
                <c:pt idx="1431">
                  <c:v>0.48132999999999998</c:v>
                </c:pt>
                <c:pt idx="1432">
                  <c:v>0.48118300000000003</c:v>
                </c:pt>
                <c:pt idx="1433">
                  <c:v>0.48095900000000003</c:v>
                </c:pt>
                <c:pt idx="1434">
                  <c:v>0.480707</c:v>
                </c:pt>
                <c:pt idx="1435">
                  <c:v>0.48045900000000002</c:v>
                </c:pt>
                <c:pt idx="1436">
                  <c:v>0.48044300000000001</c:v>
                </c:pt>
                <c:pt idx="1437">
                  <c:v>0.48007</c:v>
                </c:pt>
                <c:pt idx="1438">
                  <c:v>0.48010999999999998</c:v>
                </c:pt>
                <c:pt idx="1439">
                  <c:v>0.47991699999999998</c:v>
                </c:pt>
                <c:pt idx="1440">
                  <c:v>0.47956300000000002</c:v>
                </c:pt>
                <c:pt idx="1441">
                  <c:v>0.47936400000000001</c:v>
                </c:pt>
                <c:pt idx="1442">
                  <c:v>0.479101</c:v>
                </c:pt>
                <c:pt idx="1443">
                  <c:v>0.47901899999999997</c:v>
                </c:pt>
                <c:pt idx="1444">
                  <c:v>0.47866500000000001</c:v>
                </c:pt>
                <c:pt idx="1445">
                  <c:v>0.47856500000000002</c:v>
                </c:pt>
                <c:pt idx="1446">
                  <c:v>0.47838599999999998</c:v>
                </c:pt>
                <c:pt idx="1447">
                  <c:v>0.478188</c:v>
                </c:pt>
                <c:pt idx="1448">
                  <c:v>0.47794199999999998</c:v>
                </c:pt>
                <c:pt idx="1449">
                  <c:v>0.47772300000000001</c:v>
                </c:pt>
                <c:pt idx="1450">
                  <c:v>0.477383</c:v>
                </c:pt>
                <c:pt idx="1451">
                  <c:v>0.477105</c:v>
                </c:pt>
                <c:pt idx="1452">
                  <c:v>0.47670200000000001</c:v>
                </c:pt>
                <c:pt idx="1453">
                  <c:v>0.476489</c:v>
                </c:pt>
                <c:pt idx="1454">
                  <c:v>0.476381</c:v>
                </c:pt>
                <c:pt idx="1455">
                  <c:v>0.47605700000000001</c:v>
                </c:pt>
                <c:pt idx="1456">
                  <c:v>0.47594799999999998</c:v>
                </c:pt>
                <c:pt idx="1457">
                  <c:v>0.47550599999999998</c:v>
                </c:pt>
                <c:pt idx="1458">
                  <c:v>0.47556500000000002</c:v>
                </c:pt>
                <c:pt idx="1459">
                  <c:v>0.475495</c:v>
                </c:pt>
                <c:pt idx="1460">
                  <c:v>0.47475200000000001</c:v>
                </c:pt>
                <c:pt idx="1461">
                  <c:v>0.47500799999999999</c:v>
                </c:pt>
                <c:pt idx="1462">
                  <c:v>0.47473300000000002</c:v>
                </c:pt>
                <c:pt idx="1463">
                  <c:v>0.47442699999999999</c:v>
                </c:pt>
                <c:pt idx="1464">
                  <c:v>0.47414200000000001</c:v>
                </c:pt>
                <c:pt idx="1465">
                  <c:v>0.47397</c:v>
                </c:pt>
                <c:pt idx="1466">
                  <c:v>0.47350599999999998</c:v>
                </c:pt>
                <c:pt idx="1467">
                  <c:v>0.47334300000000001</c:v>
                </c:pt>
                <c:pt idx="1468">
                  <c:v>0.47308499999999998</c:v>
                </c:pt>
                <c:pt idx="1469">
                  <c:v>0.473001</c:v>
                </c:pt>
                <c:pt idx="1470">
                  <c:v>0.472744</c:v>
                </c:pt>
                <c:pt idx="1471">
                  <c:v>0.47240500000000002</c:v>
                </c:pt>
                <c:pt idx="1472">
                  <c:v>0.47222799999999998</c:v>
                </c:pt>
                <c:pt idx="1473">
                  <c:v>0.47223399999999999</c:v>
                </c:pt>
                <c:pt idx="1474">
                  <c:v>0.47201300000000002</c:v>
                </c:pt>
                <c:pt idx="1475">
                  <c:v>0.47180299999999997</c:v>
                </c:pt>
                <c:pt idx="1476">
                  <c:v>0.47139900000000001</c:v>
                </c:pt>
                <c:pt idx="1477">
                  <c:v>0.47114400000000001</c:v>
                </c:pt>
                <c:pt idx="1478">
                  <c:v>0.47103499999999998</c:v>
                </c:pt>
                <c:pt idx="1479">
                  <c:v>0.47062900000000002</c:v>
                </c:pt>
                <c:pt idx="1480">
                  <c:v>0.47035900000000003</c:v>
                </c:pt>
                <c:pt idx="1481">
                  <c:v>0.47028300000000001</c:v>
                </c:pt>
                <c:pt idx="1482">
                  <c:v>0.47013199999999999</c:v>
                </c:pt>
                <c:pt idx="1483">
                  <c:v>0.46988099999999999</c:v>
                </c:pt>
                <c:pt idx="1484">
                  <c:v>0.46962199999999998</c:v>
                </c:pt>
                <c:pt idx="1485">
                  <c:v>0.46942099999999998</c:v>
                </c:pt>
                <c:pt idx="1486">
                  <c:v>0.46910099999999999</c:v>
                </c:pt>
                <c:pt idx="1487">
                  <c:v>0.46890999999999999</c:v>
                </c:pt>
                <c:pt idx="1488">
                  <c:v>0.46865200000000001</c:v>
                </c:pt>
                <c:pt idx="1489">
                  <c:v>0.46810000000000002</c:v>
                </c:pt>
                <c:pt idx="1490">
                  <c:v>0.46799299999999999</c:v>
                </c:pt>
                <c:pt idx="1491">
                  <c:v>0.46780300000000002</c:v>
                </c:pt>
                <c:pt idx="1492">
                  <c:v>0.46749099999999999</c:v>
                </c:pt>
                <c:pt idx="1493">
                  <c:v>0.46733400000000003</c:v>
                </c:pt>
                <c:pt idx="1494">
                  <c:v>0.46730100000000002</c:v>
                </c:pt>
                <c:pt idx="1495">
                  <c:v>0.46692099999999997</c:v>
                </c:pt>
                <c:pt idx="1496">
                  <c:v>0.46653800000000001</c:v>
                </c:pt>
                <c:pt idx="1497">
                  <c:v>0.46634500000000001</c:v>
                </c:pt>
                <c:pt idx="1498">
                  <c:v>0.46602399999999999</c:v>
                </c:pt>
                <c:pt idx="1499">
                  <c:v>0.46603</c:v>
                </c:pt>
                <c:pt idx="1500">
                  <c:v>0.46571400000000002</c:v>
                </c:pt>
                <c:pt idx="1501">
                  <c:v>0.46534199999999998</c:v>
                </c:pt>
                <c:pt idx="1502">
                  <c:v>0.46478000000000003</c:v>
                </c:pt>
                <c:pt idx="1503">
                  <c:v>0.46470099999999998</c:v>
                </c:pt>
                <c:pt idx="1504">
                  <c:v>0.46449499999999999</c:v>
                </c:pt>
                <c:pt idx="1505">
                  <c:v>0.46415299999999998</c:v>
                </c:pt>
                <c:pt idx="1506">
                  <c:v>0.46390300000000001</c:v>
                </c:pt>
                <c:pt idx="1507">
                  <c:v>0.46348099999999998</c:v>
                </c:pt>
                <c:pt idx="1508">
                  <c:v>0.46339399999999997</c:v>
                </c:pt>
                <c:pt idx="1509">
                  <c:v>0.46299800000000002</c:v>
                </c:pt>
                <c:pt idx="1510">
                  <c:v>0.46288699999999999</c:v>
                </c:pt>
                <c:pt idx="1511">
                  <c:v>0.46255200000000002</c:v>
                </c:pt>
                <c:pt idx="1512">
                  <c:v>0.46237400000000001</c:v>
                </c:pt>
                <c:pt idx="1513">
                  <c:v>0.46191300000000002</c:v>
                </c:pt>
                <c:pt idx="1514">
                  <c:v>0.461617</c:v>
                </c:pt>
                <c:pt idx="1515">
                  <c:v>0.461121</c:v>
                </c:pt>
                <c:pt idx="1516">
                  <c:v>0.46085999999999999</c:v>
                </c:pt>
                <c:pt idx="1517">
                  <c:v>0.46106000000000003</c:v>
                </c:pt>
                <c:pt idx="1518">
                  <c:v>0.460814</c:v>
                </c:pt>
                <c:pt idx="1519">
                  <c:v>0.460401</c:v>
                </c:pt>
                <c:pt idx="1520">
                  <c:v>0.46009499999999998</c:v>
                </c:pt>
                <c:pt idx="1521">
                  <c:v>0.45996300000000001</c:v>
                </c:pt>
                <c:pt idx="1522">
                  <c:v>0.459567</c:v>
                </c:pt>
                <c:pt idx="1523">
                  <c:v>0.45928000000000002</c:v>
                </c:pt>
                <c:pt idx="1524">
                  <c:v>0.459204</c:v>
                </c:pt>
                <c:pt idx="1525">
                  <c:v>0.45879500000000001</c:v>
                </c:pt>
                <c:pt idx="1526">
                  <c:v>0.458395</c:v>
                </c:pt>
                <c:pt idx="1527">
                  <c:v>0.45822800000000002</c:v>
                </c:pt>
                <c:pt idx="1528">
                  <c:v>0.45796300000000001</c:v>
                </c:pt>
                <c:pt idx="1529">
                  <c:v>0.45767200000000002</c:v>
                </c:pt>
                <c:pt idx="1530">
                  <c:v>0.457679</c:v>
                </c:pt>
                <c:pt idx="1531">
                  <c:v>0.45721699999999998</c:v>
                </c:pt>
                <c:pt idx="1532">
                  <c:v>0.45701599999999998</c:v>
                </c:pt>
                <c:pt idx="1533">
                  <c:v>0.45664100000000002</c:v>
                </c:pt>
                <c:pt idx="1534">
                  <c:v>0.45662000000000003</c:v>
                </c:pt>
                <c:pt idx="1535">
                  <c:v>0.45633200000000002</c:v>
                </c:pt>
                <c:pt idx="1536">
                  <c:v>0.45592199999999999</c:v>
                </c:pt>
                <c:pt idx="1537">
                  <c:v>0.45542500000000002</c:v>
                </c:pt>
                <c:pt idx="1538">
                  <c:v>0.455092</c:v>
                </c:pt>
                <c:pt idx="1539">
                  <c:v>0.45508599999999999</c:v>
                </c:pt>
                <c:pt idx="1540">
                  <c:v>0.45493400000000001</c:v>
                </c:pt>
                <c:pt idx="1541">
                  <c:v>0.45486799999999999</c:v>
                </c:pt>
                <c:pt idx="1542">
                  <c:v>0.45452500000000001</c:v>
                </c:pt>
                <c:pt idx="1543">
                  <c:v>0.45442100000000002</c:v>
                </c:pt>
                <c:pt idx="1544">
                  <c:v>0.45402999999999999</c:v>
                </c:pt>
                <c:pt idx="1545">
                  <c:v>0.45341500000000001</c:v>
                </c:pt>
                <c:pt idx="1546">
                  <c:v>0.45338000000000001</c:v>
                </c:pt>
                <c:pt idx="1547">
                  <c:v>0.45274999999999999</c:v>
                </c:pt>
                <c:pt idx="1548">
                  <c:v>0.45286199999999999</c:v>
                </c:pt>
                <c:pt idx="1549">
                  <c:v>0.45254800000000001</c:v>
                </c:pt>
                <c:pt idx="1550">
                  <c:v>0.452156</c:v>
                </c:pt>
                <c:pt idx="1551">
                  <c:v>0.45169399999999998</c:v>
                </c:pt>
                <c:pt idx="1552">
                  <c:v>0.45157399999999998</c:v>
                </c:pt>
                <c:pt idx="1553">
                  <c:v>0.451073</c:v>
                </c:pt>
                <c:pt idx="1554">
                  <c:v>0.45082800000000001</c:v>
                </c:pt>
                <c:pt idx="1555">
                  <c:v>0.45047799999999999</c:v>
                </c:pt>
                <c:pt idx="1556">
                  <c:v>0.45006600000000002</c:v>
                </c:pt>
                <c:pt idx="1557">
                  <c:v>0.44991599999999998</c:v>
                </c:pt>
                <c:pt idx="1558">
                  <c:v>0.44966299999999998</c:v>
                </c:pt>
                <c:pt idx="1559">
                  <c:v>0.44930999999999999</c:v>
                </c:pt>
                <c:pt idx="1560">
                  <c:v>0.44900899999999999</c:v>
                </c:pt>
                <c:pt idx="1561">
                  <c:v>0.44884299999999999</c:v>
                </c:pt>
                <c:pt idx="1562">
                  <c:v>0.448461</c:v>
                </c:pt>
                <c:pt idx="1563">
                  <c:v>0.44822899999999999</c:v>
                </c:pt>
                <c:pt idx="1564">
                  <c:v>0.448127</c:v>
                </c:pt>
                <c:pt idx="1565">
                  <c:v>0.44787199999999999</c:v>
                </c:pt>
                <c:pt idx="1566">
                  <c:v>0.44761600000000001</c:v>
                </c:pt>
                <c:pt idx="1567">
                  <c:v>0.44722899999999999</c:v>
                </c:pt>
                <c:pt idx="1568">
                  <c:v>0.44685399999999997</c:v>
                </c:pt>
                <c:pt idx="1569">
                  <c:v>0.446355</c:v>
                </c:pt>
                <c:pt idx="1570">
                  <c:v>0.44585599999999997</c:v>
                </c:pt>
                <c:pt idx="1571">
                  <c:v>0.44550200000000001</c:v>
                </c:pt>
                <c:pt idx="1572">
                  <c:v>0.445324</c:v>
                </c:pt>
                <c:pt idx="1573">
                  <c:v>0.44525799999999999</c:v>
                </c:pt>
                <c:pt idx="1574">
                  <c:v>0.44498900000000002</c:v>
                </c:pt>
                <c:pt idx="1575">
                  <c:v>0.44450800000000001</c:v>
                </c:pt>
                <c:pt idx="1576">
                  <c:v>0.44434600000000002</c:v>
                </c:pt>
                <c:pt idx="1577">
                  <c:v>0.443606</c:v>
                </c:pt>
                <c:pt idx="1578">
                  <c:v>0.443324</c:v>
                </c:pt>
                <c:pt idx="1579">
                  <c:v>0.44312299999999999</c:v>
                </c:pt>
                <c:pt idx="1580">
                  <c:v>0.44265900000000002</c:v>
                </c:pt>
                <c:pt idx="1581">
                  <c:v>0.44229200000000002</c:v>
                </c:pt>
                <c:pt idx="1582">
                  <c:v>0.442193</c:v>
                </c:pt>
                <c:pt idx="1583">
                  <c:v>0.44195299999999998</c:v>
                </c:pt>
                <c:pt idx="1584">
                  <c:v>0.441496</c:v>
                </c:pt>
                <c:pt idx="1585">
                  <c:v>0.44112899999999999</c:v>
                </c:pt>
                <c:pt idx="1586">
                  <c:v>0.44068099999999999</c:v>
                </c:pt>
                <c:pt idx="1587">
                  <c:v>0.44036799999999998</c:v>
                </c:pt>
                <c:pt idx="1588">
                  <c:v>0.44003300000000001</c:v>
                </c:pt>
                <c:pt idx="1589">
                  <c:v>0.439724</c:v>
                </c:pt>
                <c:pt idx="1590">
                  <c:v>0.43950800000000001</c:v>
                </c:pt>
                <c:pt idx="1591">
                  <c:v>0.43887199999999998</c:v>
                </c:pt>
                <c:pt idx="1592">
                  <c:v>0.43860700000000002</c:v>
                </c:pt>
                <c:pt idx="1593">
                  <c:v>0.43819399999999997</c:v>
                </c:pt>
                <c:pt idx="1594">
                  <c:v>0.43803799999999998</c:v>
                </c:pt>
                <c:pt idx="1595">
                  <c:v>0.43757800000000002</c:v>
                </c:pt>
                <c:pt idx="1596">
                  <c:v>0.43744899999999998</c:v>
                </c:pt>
                <c:pt idx="1597">
                  <c:v>0.43718200000000002</c:v>
                </c:pt>
                <c:pt idx="1598">
                  <c:v>0.43674499999999999</c:v>
                </c:pt>
                <c:pt idx="1599">
                  <c:v>0.43656099999999998</c:v>
                </c:pt>
                <c:pt idx="1600">
                  <c:v>0.43629699999999999</c:v>
                </c:pt>
                <c:pt idx="1601">
                  <c:v>0.43589600000000001</c:v>
                </c:pt>
                <c:pt idx="1602">
                  <c:v>0.435145</c:v>
                </c:pt>
                <c:pt idx="1603">
                  <c:v>0.434861</c:v>
                </c:pt>
                <c:pt idx="1604">
                  <c:v>0.43450699999999998</c:v>
                </c:pt>
                <c:pt idx="1605">
                  <c:v>0.43437399999999998</c:v>
                </c:pt>
                <c:pt idx="1606">
                  <c:v>0.43416300000000002</c:v>
                </c:pt>
                <c:pt idx="1607">
                  <c:v>0.43398999999999999</c:v>
                </c:pt>
                <c:pt idx="1608">
                  <c:v>0.43351499999999998</c:v>
                </c:pt>
                <c:pt idx="1609">
                  <c:v>0.43318899999999999</c:v>
                </c:pt>
                <c:pt idx="1610">
                  <c:v>0.43266500000000002</c:v>
                </c:pt>
                <c:pt idx="1611">
                  <c:v>0.43218000000000001</c:v>
                </c:pt>
                <c:pt idx="1612">
                  <c:v>0.43197999999999998</c:v>
                </c:pt>
                <c:pt idx="1613">
                  <c:v>0.43151800000000001</c:v>
                </c:pt>
                <c:pt idx="1614">
                  <c:v>0.43159700000000001</c:v>
                </c:pt>
                <c:pt idx="1615">
                  <c:v>0.43119499999999999</c:v>
                </c:pt>
                <c:pt idx="1616">
                  <c:v>0.431087</c:v>
                </c:pt>
                <c:pt idx="1617">
                  <c:v>0.430699</c:v>
                </c:pt>
                <c:pt idx="1618">
                  <c:v>0.430114</c:v>
                </c:pt>
                <c:pt idx="1619">
                  <c:v>0.42949199999999998</c:v>
                </c:pt>
                <c:pt idx="1620">
                  <c:v>0.42936099999999999</c:v>
                </c:pt>
                <c:pt idx="1621">
                  <c:v>0.42911899999999997</c:v>
                </c:pt>
                <c:pt idx="1622">
                  <c:v>0.42886600000000002</c:v>
                </c:pt>
                <c:pt idx="1623">
                  <c:v>0.42836999999999997</c:v>
                </c:pt>
                <c:pt idx="1624">
                  <c:v>0.42793300000000001</c:v>
                </c:pt>
                <c:pt idx="1625">
                  <c:v>0.42785299999999998</c:v>
                </c:pt>
                <c:pt idx="1626">
                  <c:v>0.42730400000000002</c:v>
                </c:pt>
                <c:pt idx="1627">
                  <c:v>0.42704599999999998</c:v>
                </c:pt>
                <c:pt idx="1628">
                  <c:v>0.42664999999999997</c:v>
                </c:pt>
                <c:pt idx="1629">
                  <c:v>0.42646899999999999</c:v>
                </c:pt>
                <c:pt idx="1630">
                  <c:v>0.426286</c:v>
                </c:pt>
                <c:pt idx="1631">
                  <c:v>0.42604700000000001</c:v>
                </c:pt>
                <c:pt idx="1632">
                  <c:v>0.42522300000000002</c:v>
                </c:pt>
                <c:pt idx="1633">
                  <c:v>0.42464200000000002</c:v>
                </c:pt>
                <c:pt idx="1634">
                  <c:v>0.42410700000000001</c:v>
                </c:pt>
                <c:pt idx="1635">
                  <c:v>0.42403600000000002</c:v>
                </c:pt>
                <c:pt idx="1636">
                  <c:v>0.42366500000000001</c:v>
                </c:pt>
                <c:pt idx="1637">
                  <c:v>0.42346699999999998</c:v>
                </c:pt>
                <c:pt idx="1638">
                  <c:v>0.42337200000000003</c:v>
                </c:pt>
                <c:pt idx="1639">
                  <c:v>0.42293799999999998</c:v>
                </c:pt>
                <c:pt idx="1640">
                  <c:v>0.422651</c:v>
                </c:pt>
                <c:pt idx="1641">
                  <c:v>0.42205900000000002</c:v>
                </c:pt>
                <c:pt idx="1642">
                  <c:v>0.42158000000000001</c:v>
                </c:pt>
                <c:pt idx="1643">
                  <c:v>0.42108600000000002</c:v>
                </c:pt>
                <c:pt idx="1644">
                  <c:v>0.42076999999999998</c:v>
                </c:pt>
                <c:pt idx="1645">
                  <c:v>0.420427</c:v>
                </c:pt>
                <c:pt idx="1646">
                  <c:v>0.42001699999999997</c:v>
                </c:pt>
                <c:pt idx="1647">
                  <c:v>0.41981200000000002</c:v>
                </c:pt>
                <c:pt idx="1648">
                  <c:v>0.41944300000000001</c:v>
                </c:pt>
                <c:pt idx="1649">
                  <c:v>0.41903600000000002</c:v>
                </c:pt>
                <c:pt idx="1650">
                  <c:v>0.41864600000000002</c:v>
                </c:pt>
                <c:pt idx="1651">
                  <c:v>0.41833900000000002</c:v>
                </c:pt>
                <c:pt idx="1652">
                  <c:v>0.41777199999999998</c:v>
                </c:pt>
                <c:pt idx="1653">
                  <c:v>0.41762899999999997</c:v>
                </c:pt>
                <c:pt idx="1654">
                  <c:v>0.41716500000000001</c:v>
                </c:pt>
                <c:pt idx="1655">
                  <c:v>0.416908</c:v>
                </c:pt>
                <c:pt idx="1656">
                  <c:v>0.41645100000000002</c:v>
                </c:pt>
                <c:pt idx="1657">
                  <c:v>0.41593400000000003</c:v>
                </c:pt>
                <c:pt idx="1658">
                  <c:v>0.41547699999999999</c:v>
                </c:pt>
                <c:pt idx="1659">
                  <c:v>0.41552600000000001</c:v>
                </c:pt>
                <c:pt idx="1660">
                  <c:v>0.41516399999999998</c:v>
                </c:pt>
                <c:pt idx="1661">
                  <c:v>0.41490500000000002</c:v>
                </c:pt>
                <c:pt idx="1662">
                  <c:v>0.41455399999999998</c:v>
                </c:pt>
                <c:pt idx="1663">
                  <c:v>0.41415299999999999</c:v>
                </c:pt>
                <c:pt idx="1664">
                  <c:v>0.413796</c:v>
                </c:pt>
                <c:pt idx="1665">
                  <c:v>0.41331400000000001</c:v>
                </c:pt>
                <c:pt idx="1666">
                  <c:v>0.41289100000000001</c:v>
                </c:pt>
                <c:pt idx="1667">
                  <c:v>0.412574</c:v>
                </c:pt>
                <c:pt idx="1668">
                  <c:v>0.412331</c:v>
                </c:pt>
                <c:pt idx="1669">
                  <c:v>0.41190300000000002</c:v>
                </c:pt>
                <c:pt idx="1670">
                  <c:v>0.41153899999999999</c:v>
                </c:pt>
                <c:pt idx="1671">
                  <c:v>0.41131000000000001</c:v>
                </c:pt>
                <c:pt idx="1672">
                  <c:v>0.41096300000000002</c:v>
                </c:pt>
                <c:pt idx="1673">
                  <c:v>0.41033599999999998</c:v>
                </c:pt>
                <c:pt idx="1674">
                  <c:v>0.410136</c:v>
                </c:pt>
                <c:pt idx="1675">
                  <c:v>0.40994999999999998</c:v>
                </c:pt>
                <c:pt idx="1676">
                  <c:v>0.409472</c:v>
                </c:pt>
                <c:pt idx="1677">
                  <c:v>0.40920600000000001</c:v>
                </c:pt>
                <c:pt idx="1678">
                  <c:v>0.40883700000000001</c:v>
                </c:pt>
                <c:pt idx="1679">
                  <c:v>0.408605</c:v>
                </c:pt>
                <c:pt idx="1680">
                  <c:v>0.40839300000000001</c:v>
                </c:pt>
                <c:pt idx="1681">
                  <c:v>0.40769699999999998</c:v>
                </c:pt>
                <c:pt idx="1682">
                  <c:v>0.40758100000000003</c:v>
                </c:pt>
                <c:pt idx="1683">
                  <c:v>0.40708699999999998</c:v>
                </c:pt>
                <c:pt idx="1684">
                  <c:v>0.40679500000000002</c:v>
                </c:pt>
                <c:pt idx="1685">
                  <c:v>0.40628599999999998</c:v>
                </c:pt>
                <c:pt idx="1686">
                  <c:v>0.40606999999999999</c:v>
                </c:pt>
                <c:pt idx="1687">
                  <c:v>0.40567199999999998</c:v>
                </c:pt>
                <c:pt idx="1688">
                  <c:v>0.40512500000000001</c:v>
                </c:pt>
                <c:pt idx="1689">
                  <c:v>0.40478700000000001</c:v>
                </c:pt>
                <c:pt idx="1690">
                  <c:v>0.404308</c:v>
                </c:pt>
                <c:pt idx="1691">
                  <c:v>0.40392499999999998</c:v>
                </c:pt>
                <c:pt idx="1692">
                  <c:v>0.40351900000000002</c:v>
                </c:pt>
                <c:pt idx="1693">
                  <c:v>0.40339599999999998</c:v>
                </c:pt>
                <c:pt idx="1694">
                  <c:v>0.40288800000000002</c:v>
                </c:pt>
                <c:pt idx="1695">
                  <c:v>0.40259600000000001</c:v>
                </c:pt>
                <c:pt idx="1696">
                  <c:v>0.40230300000000002</c:v>
                </c:pt>
                <c:pt idx="1697">
                  <c:v>0.40179599999999999</c:v>
                </c:pt>
                <c:pt idx="1698">
                  <c:v>0.40133400000000002</c:v>
                </c:pt>
                <c:pt idx="1699">
                  <c:v>0.40085500000000002</c:v>
                </c:pt>
                <c:pt idx="1700">
                  <c:v>0.400731</c:v>
                </c:pt>
                <c:pt idx="1701">
                  <c:v>0.40031099999999997</c:v>
                </c:pt>
                <c:pt idx="1702">
                  <c:v>0.399899</c:v>
                </c:pt>
                <c:pt idx="1703">
                  <c:v>0.39950000000000002</c:v>
                </c:pt>
                <c:pt idx="1704">
                  <c:v>0.39902700000000002</c:v>
                </c:pt>
                <c:pt idx="1705">
                  <c:v>0.39856900000000001</c:v>
                </c:pt>
                <c:pt idx="1706">
                  <c:v>0.39821499999999999</c:v>
                </c:pt>
                <c:pt idx="1707">
                  <c:v>0.39795000000000003</c:v>
                </c:pt>
                <c:pt idx="1708">
                  <c:v>0.39758100000000002</c:v>
                </c:pt>
                <c:pt idx="1709">
                  <c:v>0.39726299999999998</c:v>
                </c:pt>
                <c:pt idx="1710">
                  <c:v>0.396895</c:v>
                </c:pt>
                <c:pt idx="1711">
                  <c:v>0.396374</c:v>
                </c:pt>
                <c:pt idx="1712">
                  <c:v>0.39602999999999999</c:v>
                </c:pt>
                <c:pt idx="1713">
                  <c:v>0.39549000000000001</c:v>
                </c:pt>
                <c:pt idx="1714">
                  <c:v>0.39533800000000002</c:v>
                </c:pt>
                <c:pt idx="1715">
                  <c:v>0.39482800000000001</c:v>
                </c:pt>
                <c:pt idx="1716">
                  <c:v>0.394181</c:v>
                </c:pt>
                <c:pt idx="1717">
                  <c:v>0.39400099999999999</c:v>
                </c:pt>
                <c:pt idx="1718">
                  <c:v>0.39369799999999999</c:v>
                </c:pt>
                <c:pt idx="1719">
                  <c:v>0.393341</c:v>
                </c:pt>
                <c:pt idx="1720">
                  <c:v>0.39299299999999998</c:v>
                </c:pt>
                <c:pt idx="1721">
                  <c:v>0.39259899999999998</c:v>
                </c:pt>
                <c:pt idx="1722">
                  <c:v>0.39215299999999997</c:v>
                </c:pt>
                <c:pt idx="1723">
                  <c:v>0.39157500000000001</c:v>
                </c:pt>
                <c:pt idx="1724">
                  <c:v>0.39155099999999998</c:v>
                </c:pt>
                <c:pt idx="1725">
                  <c:v>0.39105000000000001</c:v>
                </c:pt>
                <c:pt idx="1726">
                  <c:v>0.39066499999999998</c:v>
                </c:pt>
                <c:pt idx="1727">
                  <c:v>0.39050800000000002</c:v>
                </c:pt>
                <c:pt idx="1728">
                  <c:v>0.389957</c:v>
                </c:pt>
                <c:pt idx="1729">
                  <c:v>0.389401</c:v>
                </c:pt>
                <c:pt idx="1730">
                  <c:v>0.38903599999999999</c:v>
                </c:pt>
                <c:pt idx="1731">
                  <c:v>0.38884200000000002</c:v>
                </c:pt>
                <c:pt idx="1732">
                  <c:v>0.388513</c:v>
                </c:pt>
                <c:pt idx="1733">
                  <c:v>0.38791300000000001</c:v>
                </c:pt>
                <c:pt idx="1734">
                  <c:v>0.38765500000000003</c:v>
                </c:pt>
                <c:pt idx="1735">
                  <c:v>0.38717099999999999</c:v>
                </c:pt>
                <c:pt idx="1736">
                  <c:v>0.38687700000000003</c:v>
                </c:pt>
                <c:pt idx="1737">
                  <c:v>0.38630999999999999</c:v>
                </c:pt>
                <c:pt idx="1738">
                  <c:v>0.38601000000000002</c:v>
                </c:pt>
                <c:pt idx="1739">
                  <c:v>0.38560800000000001</c:v>
                </c:pt>
                <c:pt idx="1740">
                  <c:v>0.38550699999999999</c:v>
                </c:pt>
                <c:pt idx="1741">
                  <c:v>0.38506499999999999</c:v>
                </c:pt>
                <c:pt idx="1742">
                  <c:v>0.38453799999999999</c:v>
                </c:pt>
                <c:pt idx="1743">
                  <c:v>0.38453700000000002</c:v>
                </c:pt>
                <c:pt idx="1744">
                  <c:v>0.38401299999999999</c:v>
                </c:pt>
                <c:pt idx="1745">
                  <c:v>0.383662</c:v>
                </c:pt>
                <c:pt idx="1746">
                  <c:v>0.383349</c:v>
                </c:pt>
                <c:pt idx="1747">
                  <c:v>0.38298199999999999</c:v>
                </c:pt>
                <c:pt idx="1748">
                  <c:v>0.38240000000000002</c:v>
                </c:pt>
                <c:pt idx="1749">
                  <c:v>0.38224200000000003</c:v>
                </c:pt>
                <c:pt idx="1750">
                  <c:v>0.381824</c:v>
                </c:pt>
                <c:pt idx="1751">
                  <c:v>0.38169599999999998</c:v>
                </c:pt>
                <c:pt idx="1752">
                  <c:v>0.381332</c:v>
                </c:pt>
                <c:pt idx="1753">
                  <c:v>0.38088499999999997</c:v>
                </c:pt>
                <c:pt idx="1754">
                  <c:v>0.38052900000000001</c:v>
                </c:pt>
                <c:pt idx="1755">
                  <c:v>0.38021500000000003</c:v>
                </c:pt>
                <c:pt idx="1756">
                  <c:v>0.37975300000000001</c:v>
                </c:pt>
                <c:pt idx="1757">
                  <c:v>0.37939600000000001</c:v>
                </c:pt>
                <c:pt idx="1758">
                  <c:v>0.37903799999999999</c:v>
                </c:pt>
                <c:pt idx="1759">
                  <c:v>0.378693</c:v>
                </c:pt>
                <c:pt idx="1760">
                  <c:v>0.37851899999999999</c:v>
                </c:pt>
                <c:pt idx="1761">
                  <c:v>0.378027</c:v>
                </c:pt>
                <c:pt idx="1762">
                  <c:v>0.37768600000000002</c:v>
                </c:pt>
                <c:pt idx="1763">
                  <c:v>0.37730799999999998</c:v>
                </c:pt>
                <c:pt idx="1764">
                  <c:v>0.37669900000000001</c:v>
                </c:pt>
                <c:pt idx="1765">
                  <c:v>0.37640099999999999</c:v>
                </c:pt>
                <c:pt idx="1766">
                  <c:v>0.37584299999999998</c:v>
                </c:pt>
                <c:pt idx="1767">
                  <c:v>0.37537500000000001</c:v>
                </c:pt>
                <c:pt idx="1768">
                  <c:v>0.37477500000000002</c:v>
                </c:pt>
                <c:pt idx="1769">
                  <c:v>0.37449300000000002</c:v>
                </c:pt>
                <c:pt idx="1770">
                  <c:v>0.37427100000000002</c:v>
                </c:pt>
                <c:pt idx="1771">
                  <c:v>0.374052</c:v>
                </c:pt>
                <c:pt idx="1772">
                  <c:v>0.37350899999999998</c:v>
                </c:pt>
                <c:pt idx="1773">
                  <c:v>0.373089</c:v>
                </c:pt>
                <c:pt idx="1774">
                  <c:v>0.37288700000000002</c:v>
                </c:pt>
                <c:pt idx="1775">
                  <c:v>0.37253000000000003</c:v>
                </c:pt>
                <c:pt idx="1776">
                  <c:v>0.371946</c:v>
                </c:pt>
                <c:pt idx="1777">
                  <c:v>0.37152600000000002</c:v>
                </c:pt>
                <c:pt idx="1778">
                  <c:v>0.37125200000000003</c:v>
                </c:pt>
                <c:pt idx="1779">
                  <c:v>0.37069800000000003</c:v>
                </c:pt>
                <c:pt idx="1780">
                  <c:v>0.370334</c:v>
                </c:pt>
                <c:pt idx="1781">
                  <c:v>0.36999300000000002</c:v>
                </c:pt>
                <c:pt idx="1782">
                  <c:v>0.36962299999999998</c:v>
                </c:pt>
                <c:pt idx="1783">
                  <c:v>0.36930499999999999</c:v>
                </c:pt>
                <c:pt idx="1784">
                  <c:v>0.36883899999999997</c:v>
                </c:pt>
                <c:pt idx="1785">
                  <c:v>0.36848599999999998</c:v>
                </c:pt>
                <c:pt idx="1786">
                  <c:v>0.36806499999999998</c:v>
                </c:pt>
                <c:pt idx="1787">
                  <c:v>0.36751800000000001</c:v>
                </c:pt>
                <c:pt idx="1788">
                  <c:v>0.36714999999999998</c:v>
                </c:pt>
                <c:pt idx="1789">
                  <c:v>0.36674000000000001</c:v>
                </c:pt>
                <c:pt idx="1790">
                  <c:v>0.366506</c:v>
                </c:pt>
                <c:pt idx="1791">
                  <c:v>0.36602400000000002</c:v>
                </c:pt>
                <c:pt idx="1792">
                  <c:v>0.36545299999999997</c:v>
                </c:pt>
                <c:pt idx="1793">
                  <c:v>0.36530400000000002</c:v>
                </c:pt>
                <c:pt idx="1794">
                  <c:v>0.36499999999999999</c:v>
                </c:pt>
                <c:pt idx="1795">
                  <c:v>0.36460500000000001</c:v>
                </c:pt>
                <c:pt idx="1796">
                  <c:v>0.36456699999999997</c:v>
                </c:pt>
                <c:pt idx="1797">
                  <c:v>0.36427900000000002</c:v>
                </c:pt>
                <c:pt idx="1798">
                  <c:v>0.36391099999999998</c:v>
                </c:pt>
                <c:pt idx="1799">
                  <c:v>0.363541</c:v>
                </c:pt>
                <c:pt idx="1800">
                  <c:v>0.36318600000000001</c:v>
                </c:pt>
                <c:pt idx="1801">
                  <c:v>0.362653</c:v>
                </c:pt>
                <c:pt idx="1802">
                  <c:v>0.36248000000000002</c:v>
                </c:pt>
                <c:pt idx="1803">
                  <c:v>0.36193599999999998</c:v>
                </c:pt>
                <c:pt idx="1804">
                  <c:v>0.36149799999999999</c:v>
                </c:pt>
                <c:pt idx="1805">
                  <c:v>0.36104900000000001</c:v>
                </c:pt>
                <c:pt idx="1806">
                  <c:v>0.360931</c:v>
                </c:pt>
                <c:pt idx="1807">
                  <c:v>0.36041800000000002</c:v>
                </c:pt>
                <c:pt idx="1808">
                  <c:v>0.360072</c:v>
                </c:pt>
                <c:pt idx="1809">
                  <c:v>0.35964299999999999</c:v>
                </c:pt>
                <c:pt idx="1810">
                  <c:v>0.35933300000000001</c:v>
                </c:pt>
                <c:pt idx="1811">
                  <c:v>0.35900900000000002</c:v>
                </c:pt>
                <c:pt idx="1812">
                  <c:v>0.35856199999999999</c:v>
                </c:pt>
                <c:pt idx="1813">
                  <c:v>0.35816199999999998</c:v>
                </c:pt>
                <c:pt idx="1814">
                  <c:v>0.35810599999999998</c:v>
                </c:pt>
                <c:pt idx="1815">
                  <c:v>0.35764699999999999</c:v>
                </c:pt>
                <c:pt idx="1816">
                  <c:v>0.35732199999999997</c:v>
                </c:pt>
                <c:pt idx="1817">
                  <c:v>0.357014</c:v>
                </c:pt>
                <c:pt idx="1818">
                  <c:v>0.35643799999999998</c:v>
                </c:pt>
                <c:pt idx="1819">
                  <c:v>0.356157</c:v>
                </c:pt>
                <c:pt idx="1820">
                  <c:v>0.355769</c:v>
                </c:pt>
                <c:pt idx="1821">
                  <c:v>0.35528500000000002</c:v>
                </c:pt>
                <c:pt idx="1822">
                  <c:v>0.35500199999999998</c:v>
                </c:pt>
                <c:pt idx="1823">
                  <c:v>0.35461199999999998</c:v>
                </c:pt>
                <c:pt idx="1824">
                  <c:v>0.35408899999999999</c:v>
                </c:pt>
                <c:pt idx="1825">
                  <c:v>0.35390300000000002</c:v>
                </c:pt>
                <c:pt idx="1826">
                  <c:v>0.35380699999999998</c:v>
                </c:pt>
                <c:pt idx="1827">
                  <c:v>0.35317799999999999</c:v>
                </c:pt>
                <c:pt idx="1828">
                  <c:v>0.352987</c:v>
                </c:pt>
                <c:pt idx="1829">
                  <c:v>0.35259499999999999</c:v>
                </c:pt>
                <c:pt idx="1830">
                  <c:v>0.35211199999999998</c:v>
                </c:pt>
                <c:pt idx="1831">
                  <c:v>0.35185899999999998</c:v>
                </c:pt>
                <c:pt idx="1832">
                  <c:v>0.35135699999999997</c:v>
                </c:pt>
                <c:pt idx="1833">
                  <c:v>0.35098800000000002</c:v>
                </c:pt>
                <c:pt idx="1834">
                  <c:v>0.35053400000000001</c:v>
                </c:pt>
                <c:pt idx="1835">
                  <c:v>0.35013300000000003</c:v>
                </c:pt>
                <c:pt idx="1836">
                  <c:v>0.34973700000000002</c:v>
                </c:pt>
                <c:pt idx="1837">
                  <c:v>0.34953299999999998</c:v>
                </c:pt>
                <c:pt idx="1838">
                  <c:v>0.34913899999999998</c:v>
                </c:pt>
                <c:pt idx="1839">
                  <c:v>0.34873799999999999</c:v>
                </c:pt>
                <c:pt idx="1840">
                  <c:v>0.34828199999999998</c:v>
                </c:pt>
                <c:pt idx="1841">
                  <c:v>0.34802300000000003</c:v>
                </c:pt>
                <c:pt idx="1842">
                  <c:v>0.34739999999999999</c:v>
                </c:pt>
                <c:pt idx="1843">
                  <c:v>0.34702499999999997</c:v>
                </c:pt>
                <c:pt idx="1844">
                  <c:v>0.34653400000000001</c:v>
                </c:pt>
                <c:pt idx="1845">
                  <c:v>0.34631000000000001</c:v>
                </c:pt>
                <c:pt idx="1846">
                  <c:v>0.34596199999999999</c:v>
                </c:pt>
                <c:pt idx="1847">
                  <c:v>0.34565099999999999</c:v>
                </c:pt>
                <c:pt idx="1848">
                  <c:v>0.34536</c:v>
                </c:pt>
                <c:pt idx="1849">
                  <c:v>0.345057</c:v>
                </c:pt>
                <c:pt idx="1850">
                  <c:v>0.34457199999999999</c:v>
                </c:pt>
                <c:pt idx="1851">
                  <c:v>0.344443</c:v>
                </c:pt>
                <c:pt idx="1852">
                  <c:v>0.34380300000000003</c:v>
                </c:pt>
                <c:pt idx="1853">
                  <c:v>0.343443</c:v>
                </c:pt>
                <c:pt idx="1854">
                  <c:v>0.34304800000000002</c:v>
                </c:pt>
                <c:pt idx="1855">
                  <c:v>0.34273799999999999</c:v>
                </c:pt>
                <c:pt idx="1856">
                  <c:v>0.34250599999999998</c:v>
                </c:pt>
                <c:pt idx="1857">
                  <c:v>0.34212300000000001</c:v>
                </c:pt>
                <c:pt idx="1858">
                  <c:v>0.34177299999999999</c:v>
                </c:pt>
                <c:pt idx="1859">
                  <c:v>0.34137699999999999</c:v>
                </c:pt>
                <c:pt idx="1860">
                  <c:v>0.34092899999999998</c:v>
                </c:pt>
                <c:pt idx="1861">
                  <c:v>0.340644</c:v>
                </c:pt>
                <c:pt idx="1862">
                  <c:v>0.34009899999999998</c:v>
                </c:pt>
                <c:pt idx="1863">
                  <c:v>0.339727</c:v>
                </c:pt>
                <c:pt idx="1864">
                  <c:v>0.33955800000000003</c:v>
                </c:pt>
                <c:pt idx="1865">
                  <c:v>0.33896100000000001</c:v>
                </c:pt>
                <c:pt idx="1866">
                  <c:v>0.33843699999999999</c:v>
                </c:pt>
                <c:pt idx="1867">
                  <c:v>0.33828399999999997</c:v>
                </c:pt>
                <c:pt idx="1868">
                  <c:v>0.33796300000000001</c:v>
                </c:pt>
                <c:pt idx="1869">
                  <c:v>0.33757500000000001</c:v>
                </c:pt>
                <c:pt idx="1870">
                  <c:v>0.337279</c:v>
                </c:pt>
                <c:pt idx="1871">
                  <c:v>0.33688400000000002</c:v>
                </c:pt>
                <c:pt idx="1872">
                  <c:v>0.33676899999999999</c:v>
                </c:pt>
                <c:pt idx="1873">
                  <c:v>0.33627099999999999</c:v>
                </c:pt>
                <c:pt idx="1874">
                  <c:v>0.336032</c:v>
                </c:pt>
                <c:pt idx="1875">
                  <c:v>0.33566400000000002</c:v>
                </c:pt>
                <c:pt idx="1876">
                  <c:v>0.33531100000000003</c:v>
                </c:pt>
                <c:pt idx="1877">
                  <c:v>0.335088</c:v>
                </c:pt>
                <c:pt idx="1878">
                  <c:v>0.33481899999999998</c:v>
                </c:pt>
                <c:pt idx="1879">
                  <c:v>0.33440599999999998</c:v>
                </c:pt>
                <c:pt idx="1880">
                  <c:v>0.33399600000000002</c:v>
                </c:pt>
                <c:pt idx="1881">
                  <c:v>0.33368300000000001</c:v>
                </c:pt>
                <c:pt idx="1882">
                  <c:v>0.33315600000000001</c:v>
                </c:pt>
                <c:pt idx="1883">
                  <c:v>0.33300000000000002</c:v>
                </c:pt>
                <c:pt idx="1884">
                  <c:v>0.33288499999999999</c:v>
                </c:pt>
                <c:pt idx="1885">
                  <c:v>0.33235100000000001</c:v>
                </c:pt>
                <c:pt idx="1886">
                  <c:v>0.33225199999999999</c:v>
                </c:pt>
                <c:pt idx="1887">
                  <c:v>0.33191700000000002</c:v>
                </c:pt>
                <c:pt idx="1888">
                  <c:v>0.33148</c:v>
                </c:pt>
                <c:pt idx="1889">
                  <c:v>0.33115600000000001</c:v>
                </c:pt>
                <c:pt idx="1890">
                  <c:v>0.33085599999999998</c:v>
                </c:pt>
                <c:pt idx="1891">
                  <c:v>0.33058300000000002</c:v>
                </c:pt>
                <c:pt idx="1892">
                  <c:v>0.33010600000000001</c:v>
                </c:pt>
                <c:pt idx="1893">
                  <c:v>0.32960299999999998</c:v>
                </c:pt>
                <c:pt idx="1894">
                  <c:v>0.32919599999999999</c:v>
                </c:pt>
                <c:pt idx="1895">
                  <c:v>0.32883200000000001</c:v>
                </c:pt>
                <c:pt idx="1896">
                  <c:v>0.32841399999999998</c:v>
                </c:pt>
                <c:pt idx="1897">
                  <c:v>0.32809300000000002</c:v>
                </c:pt>
                <c:pt idx="1898">
                  <c:v>0.32772400000000002</c:v>
                </c:pt>
                <c:pt idx="1899">
                  <c:v>0.32722899999999999</c:v>
                </c:pt>
                <c:pt idx="1900">
                  <c:v>0.32695999999999997</c:v>
                </c:pt>
                <c:pt idx="1901">
                  <c:v>0.326573</c:v>
                </c:pt>
                <c:pt idx="1902">
                  <c:v>0.32622200000000001</c:v>
                </c:pt>
                <c:pt idx="1903">
                  <c:v>0.32570900000000003</c:v>
                </c:pt>
                <c:pt idx="1904">
                  <c:v>0.32536700000000002</c:v>
                </c:pt>
                <c:pt idx="1905">
                  <c:v>0.32502700000000001</c:v>
                </c:pt>
                <c:pt idx="1906">
                  <c:v>0.324795</c:v>
                </c:pt>
                <c:pt idx="1907">
                  <c:v>0.32432299999999997</c:v>
                </c:pt>
                <c:pt idx="1908">
                  <c:v>0.323961</c:v>
                </c:pt>
                <c:pt idx="1909">
                  <c:v>0.323513</c:v>
                </c:pt>
                <c:pt idx="1910">
                  <c:v>0.32311000000000001</c:v>
                </c:pt>
                <c:pt idx="1911">
                  <c:v>0.32268000000000002</c:v>
                </c:pt>
                <c:pt idx="1912">
                  <c:v>0.32219199999999998</c:v>
                </c:pt>
                <c:pt idx="1913">
                  <c:v>0.3216</c:v>
                </c:pt>
                <c:pt idx="1914">
                  <c:v>0.32147500000000001</c:v>
                </c:pt>
                <c:pt idx="1915">
                  <c:v>0.32088</c:v>
                </c:pt>
                <c:pt idx="1916">
                  <c:v>0.32072099999999998</c:v>
                </c:pt>
                <c:pt idx="1917">
                  <c:v>0.32022800000000001</c:v>
                </c:pt>
                <c:pt idx="1918">
                  <c:v>0.32010499999999997</c:v>
                </c:pt>
                <c:pt idx="1919">
                  <c:v>0.31975100000000001</c:v>
                </c:pt>
                <c:pt idx="1920">
                  <c:v>0.319494</c:v>
                </c:pt>
                <c:pt idx="1921">
                  <c:v>0.31896799999999997</c:v>
                </c:pt>
                <c:pt idx="1922">
                  <c:v>0.31867299999999998</c:v>
                </c:pt>
                <c:pt idx="1923">
                  <c:v>0.31831100000000001</c:v>
                </c:pt>
                <c:pt idx="1924">
                  <c:v>0.31804500000000002</c:v>
                </c:pt>
                <c:pt idx="1925">
                  <c:v>0.31779600000000002</c:v>
                </c:pt>
                <c:pt idx="1926">
                  <c:v>0.317326</c:v>
                </c:pt>
                <c:pt idx="1927">
                  <c:v>0.31707400000000002</c:v>
                </c:pt>
                <c:pt idx="1928">
                  <c:v>0.316575</c:v>
                </c:pt>
                <c:pt idx="1929">
                  <c:v>0.31635799999999997</c:v>
                </c:pt>
                <c:pt idx="1930">
                  <c:v>0.31587300000000001</c:v>
                </c:pt>
                <c:pt idx="1931">
                  <c:v>0.31548399999999999</c:v>
                </c:pt>
                <c:pt idx="1932">
                  <c:v>0.31513099999999999</c:v>
                </c:pt>
                <c:pt idx="1933">
                  <c:v>0.31462699999999999</c:v>
                </c:pt>
                <c:pt idx="1934">
                  <c:v>0.31443399999999999</c:v>
                </c:pt>
                <c:pt idx="1935">
                  <c:v>0.31417</c:v>
                </c:pt>
                <c:pt idx="1936">
                  <c:v>0.31387100000000001</c:v>
                </c:pt>
                <c:pt idx="1937">
                  <c:v>0.31337599999999999</c:v>
                </c:pt>
                <c:pt idx="1938">
                  <c:v>0.31298199999999998</c:v>
                </c:pt>
                <c:pt idx="1939">
                  <c:v>0.31270199999999998</c:v>
                </c:pt>
                <c:pt idx="1940">
                  <c:v>0.31209900000000002</c:v>
                </c:pt>
                <c:pt idx="1941">
                  <c:v>0.31184099999999998</c:v>
                </c:pt>
                <c:pt idx="1942">
                  <c:v>0.31158999999999998</c:v>
                </c:pt>
                <c:pt idx="1943">
                  <c:v>0.31127100000000002</c:v>
                </c:pt>
                <c:pt idx="1944">
                  <c:v>0.31086900000000001</c:v>
                </c:pt>
                <c:pt idx="1945">
                  <c:v>0.31046899999999999</c:v>
                </c:pt>
                <c:pt idx="1946">
                  <c:v>0.310359</c:v>
                </c:pt>
                <c:pt idx="1947">
                  <c:v>0.309979</c:v>
                </c:pt>
                <c:pt idx="1948">
                  <c:v>0.30970300000000001</c:v>
                </c:pt>
                <c:pt idx="1949">
                  <c:v>0.30939100000000003</c:v>
                </c:pt>
                <c:pt idx="1950">
                  <c:v>0.30901899999999999</c:v>
                </c:pt>
                <c:pt idx="1951">
                  <c:v>0.30866199999999999</c:v>
                </c:pt>
                <c:pt idx="1952">
                  <c:v>0.30846899999999999</c:v>
                </c:pt>
                <c:pt idx="1953">
                  <c:v>0.30804700000000002</c:v>
                </c:pt>
                <c:pt idx="1954">
                  <c:v>0.30768800000000002</c:v>
                </c:pt>
                <c:pt idx="1955">
                  <c:v>0.30743700000000002</c:v>
                </c:pt>
                <c:pt idx="1956">
                  <c:v>0.30713099999999999</c:v>
                </c:pt>
                <c:pt idx="1957">
                  <c:v>0.30685200000000001</c:v>
                </c:pt>
                <c:pt idx="1958">
                  <c:v>0.306481</c:v>
                </c:pt>
                <c:pt idx="1959">
                  <c:v>0.30598599999999998</c:v>
                </c:pt>
                <c:pt idx="1960">
                  <c:v>0.30557400000000001</c:v>
                </c:pt>
                <c:pt idx="1961">
                  <c:v>0.30552800000000002</c:v>
                </c:pt>
                <c:pt idx="1962">
                  <c:v>0.30519200000000002</c:v>
                </c:pt>
                <c:pt idx="1963">
                  <c:v>0.30478499999999997</c:v>
                </c:pt>
                <c:pt idx="1964">
                  <c:v>0.30426399999999998</c:v>
                </c:pt>
                <c:pt idx="1965">
                  <c:v>0.30409000000000003</c:v>
                </c:pt>
                <c:pt idx="1966">
                  <c:v>0.30357000000000001</c:v>
                </c:pt>
                <c:pt idx="1967">
                  <c:v>0.30331900000000001</c:v>
                </c:pt>
                <c:pt idx="1968">
                  <c:v>0.30265599999999998</c:v>
                </c:pt>
                <c:pt idx="1969">
                  <c:v>0.30230400000000002</c:v>
                </c:pt>
                <c:pt idx="1970">
                  <c:v>0.30205399999999999</c:v>
                </c:pt>
                <c:pt idx="1971">
                  <c:v>0.301792</c:v>
                </c:pt>
                <c:pt idx="1972">
                  <c:v>0.30136000000000002</c:v>
                </c:pt>
                <c:pt idx="1973">
                  <c:v>0.30098900000000001</c:v>
                </c:pt>
                <c:pt idx="1974">
                  <c:v>0.30069800000000002</c:v>
                </c:pt>
                <c:pt idx="1975">
                  <c:v>0.30030800000000002</c:v>
                </c:pt>
                <c:pt idx="1976">
                  <c:v>0.29977900000000002</c:v>
                </c:pt>
                <c:pt idx="1977">
                  <c:v>0.29944799999999999</c:v>
                </c:pt>
                <c:pt idx="1978">
                  <c:v>0.29898999999999998</c:v>
                </c:pt>
                <c:pt idx="1979">
                  <c:v>0.29848999999999998</c:v>
                </c:pt>
                <c:pt idx="1980">
                  <c:v>0.29800700000000002</c:v>
                </c:pt>
                <c:pt idx="1981">
                  <c:v>0.29758899999999999</c:v>
                </c:pt>
                <c:pt idx="1982">
                  <c:v>0.29735499999999998</c:v>
                </c:pt>
                <c:pt idx="1983">
                  <c:v>0.29686899999999999</c:v>
                </c:pt>
                <c:pt idx="1984">
                  <c:v>0.29670200000000002</c:v>
                </c:pt>
                <c:pt idx="1985">
                  <c:v>0.29619600000000001</c:v>
                </c:pt>
                <c:pt idx="1986">
                  <c:v>0.29607099999999997</c:v>
                </c:pt>
                <c:pt idx="1987">
                  <c:v>0.29575099999999999</c:v>
                </c:pt>
                <c:pt idx="1988">
                  <c:v>0.29536499999999999</c:v>
                </c:pt>
                <c:pt idx="1989">
                  <c:v>0.29497000000000001</c:v>
                </c:pt>
                <c:pt idx="1990">
                  <c:v>0.29472799999999999</c:v>
                </c:pt>
                <c:pt idx="1991">
                  <c:v>0.29429899999999998</c:v>
                </c:pt>
                <c:pt idx="1992">
                  <c:v>0.29400799999999999</c:v>
                </c:pt>
                <c:pt idx="1993">
                  <c:v>0.29381699999999999</c:v>
                </c:pt>
                <c:pt idx="1994">
                  <c:v>0.293379</c:v>
                </c:pt>
                <c:pt idx="1995">
                  <c:v>0.29311999999999999</c:v>
                </c:pt>
                <c:pt idx="1996">
                  <c:v>0.29288900000000001</c:v>
                </c:pt>
                <c:pt idx="1997">
                  <c:v>0.29236000000000001</c:v>
                </c:pt>
                <c:pt idx="1998">
                  <c:v>0.29203200000000001</c:v>
                </c:pt>
                <c:pt idx="1999">
                  <c:v>0.29173300000000002</c:v>
                </c:pt>
                <c:pt idx="2000">
                  <c:v>0.29128500000000002</c:v>
                </c:pt>
                <c:pt idx="2001">
                  <c:v>0.29069200000000001</c:v>
                </c:pt>
                <c:pt idx="2002">
                  <c:v>0.29055599999999998</c:v>
                </c:pt>
                <c:pt idx="2003">
                  <c:v>0.29017300000000001</c:v>
                </c:pt>
                <c:pt idx="2004">
                  <c:v>0.28984300000000002</c:v>
                </c:pt>
                <c:pt idx="2005">
                  <c:v>0.28950199999999998</c:v>
                </c:pt>
                <c:pt idx="2006">
                  <c:v>0.28933700000000001</c:v>
                </c:pt>
                <c:pt idx="2007">
                  <c:v>0.28905999999999998</c:v>
                </c:pt>
                <c:pt idx="2008">
                  <c:v>0.28854000000000002</c:v>
                </c:pt>
                <c:pt idx="2009">
                  <c:v>0.28822999999999999</c:v>
                </c:pt>
                <c:pt idx="2010">
                  <c:v>0.28783199999999998</c:v>
                </c:pt>
                <c:pt idx="2011">
                  <c:v>0.28745399999999999</c:v>
                </c:pt>
                <c:pt idx="2012">
                  <c:v>0.287078</c:v>
                </c:pt>
                <c:pt idx="2013">
                  <c:v>0.28673399999999999</c:v>
                </c:pt>
                <c:pt idx="2014">
                  <c:v>0.28645300000000001</c:v>
                </c:pt>
                <c:pt idx="2015">
                  <c:v>0.28628799999999999</c:v>
                </c:pt>
                <c:pt idx="2016">
                  <c:v>0.28588000000000002</c:v>
                </c:pt>
                <c:pt idx="2017">
                  <c:v>0.285549</c:v>
                </c:pt>
                <c:pt idx="2018">
                  <c:v>0.28519099999999997</c:v>
                </c:pt>
                <c:pt idx="2019">
                  <c:v>0.284914</c:v>
                </c:pt>
                <c:pt idx="2020">
                  <c:v>0.28457199999999999</c:v>
                </c:pt>
                <c:pt idx="2021">
                  <c:v>0.284192</c:v>
                </c:pt>
                <c:pt idx="2022">
                  <c:v>0.28393099999999999</c:v>
                </c:pt>
                <c:pt idx="2023">
                  <c:v>0.283586</c:v>
                </c:pt>
                <c:pt idx="2024">
                  <c:v>0.28325600000000001</c:v>
                </c:pt>
                <c:pt idx="2025">
                  <c:v>0.28289599999999998</c:v>
                </c:pt>
                <c:pt idx="2026">
                  <c:v>0.28268700000000002</c:v>
                </c:pt>
                <c:pt idx="2027">
                  <c:v>0.28227600000000003</c:v>
                </c:pt>
                <c:pt idx="2028">
                  <c:v>0.28177600000000003</c:v>
                </c:pt>
                <c:pt idx="2029">
                  <c:v>0.28139199999999998</c:v>
                </c:pt>
                <c:pt idx="2030">
                  <c:v>0.28099499999999999</c:v>
                </c:pt>
                <c:pt idx="2031">
                  <c:v>0.28068399999999999</c:v>
                </c:pt>
                <c:pt idx="2032">
                  <c:v>0.28059200000000001</c:v>
                </c:pt>
                <c:pt idx="2033">
                  <c:v>0.280003</c:v>
                </c:pt>
                <c:pt idx="2034">
                  <c:v>0.27946199999999999</c:v>
                </c:pt>
                <c:pt idx="2035">
                  <c:v>0.279395</c:v>
                </c:pt>
                <c:pt idx="2036">
                  <c:v>0.27901199999999998</c:v>
                </c:pt>
                <c:pt idx="2037">
                  <c:v>0.27859400000000001</c:v>
                </c:pt>
                <c:pt idx="2038">
                  <c:v>0.27818199999999998</c:v>
                </c:pt>
                <c:pt idx="2039">
                  <c:v>0.27774300000000002</c:v>
                </c:pt>
                <c:pt idx="2040">
                  <c:v>0.27741100000000002</c:v>
                </c:pt>
                <c:pt idx="2041">
                  <c:v>0.27713100000000002</c:v>
                </c:pt>
                <c:pt idx="2042">
                  <c:v>0.27661799999999998</c:v>
                </c:pt>
                <c:pt idx="2043">
                  <c:v>0.27632200000000001</c:v>
                </c:pt>
                <c:pt idx="2044">
                  <c:v>0.27604800000000002</c:v>
                </c:pt>
                <c:pt idx="2045">
                  <c:v>0.27564699999999998</c:v>
                </c:pt>
                <c:pt idx="2046">
                  <c:v>0.275395</c:v>
                </c:pt>
                <c:pt idx="2047">
                  <c:v>0.27476200000000001</c:v>
                </c:pt>
                <c:pt idx="2048">
                  <c:v>0.274505</c:v>
                </c:pt>
                <c:pt idx="2049">
                  <c:v>0.274113</c:v>
                </c:pt>
                <c:pt idx="2050">
                  <c:v>0.27380399999999999</c:v>
                </c:pt>
                <c:pt idx="2051">
                  <c:v>0.27330300000000002</c:v>
                </c:pt>
                <c:pt idx="2052">
                  <c:v>0.273036</c:v>
                </c:pt>
                <c:pt idx="2053">
                  <c:v>0.27279700000000001</c:v>
                </c:pt>
                <c:pt idx="2054">
                  <c:v>0.27244000000000002</c:v>
                </c:pt>
                <c:pt idx="2055">
                  <c:v>0.27189600000000003</c:v>
                </c:pt>
                <c:pt idx="2056">
                  <c:v>0.27174700000000002</c:v>
                </c:pt>
                <c:pt idx="2057">
                  <c:v>0.27121899999999999</c:v>
                </c:pt>
                <c:pt idx="2058">
                  <c:v>0.27088899999999999</c:v>
                </c:pt>
                <c:pt idx="2059">
                  <c:v>0.27038899999999999</c:v>
                </c:pt>
                <c:pt idx="2060">
                  <c:v>0.27005299999999999</c:v>
                </c:pt>
                <c:pt idx="2061">
                  <c:v>0.26971499999999998</c:v>
                </c:pt>
                <c:pt idx="2062">
                  <c:v>0.26932899999999999</c:v>
                </c:pt>
                <c:pt idx="2063">
                  <c:v>0.26900000000000002</c:v>
                </c:pt>
                <c:pt idx="2064">
                  <c:v>0.26897799999999999</c:v>
                </c:pt>
                <c:pt idx="2065">
                  <c:v>0.26867000000000002</c:v>
                </c:pt>
                <c:pt idx="2066">
                  <c:v>0.26842300000000002</c:v>
                </c:pt>
                <c:pt idx="2067">
                  <c:v>0.26797700000000002</c:v>
                </c:pt>
                <c:pt idx="2068">
                  <c:v>0.26769399999999999</c:v>
                </c:pt>
                <c:pt idx="2069">
                  <c:v>0.26733699999999999</c:v>
                </c:pt>
                <c:pt idx="2070">
                  <c:v>0.26691500000000001</c:v>
                </c:pt>
                <c:pt idx="2071">
                  <c:v>0.266648</c:v>
                </c:pt>
                <c:pt idx="2072">
                  <c:v>0.26630999999999999</c:v>
                </c:pt>
                <c:pt idx="2073">
                  <c:v>0.266009</c:v>
                </c:pt>
                <c:pt idx="2074">
                  <c:v>0.26558999999999999</c:v>
                </c:pt>
                <c:pt idx="2075">
                  <c:v>0.26547799999999999</c:v>
                </c:pt>
                <c:pt idx="2076">
                  <c:v>0.26502300000000001</c:v>
                </c:pt>
                <c:pt idx="2077">
                  <c:v>0.26470700000000003</c:v>
                </c:pt>
                <c:pt idx="2078">
                  <c:v>0.26455299999999998</c:v>
                </c:pt>
                <c:pt idx="2079">
                  <c:v>0.26407599999999998</c:v>
                </c:pt>
                <c:pt idx="2080">
                  <c:v>0.26372299999999999</c:v>
                </c:pt>
                <c:pt idx="2081">
                  <c:v>0.26372000000000001</c:v>
                </c:pt>
                <c:pt idx="2082">
                  <c:v>0.26330799999999999</c:v>
                </c:pt>
                <c:pt idx="2083">
                  <c:v>0.26292100000000002</c:v>
                </c:pt>
                <c:pt idx="2084">
                  <c:v>0.26270500000000002</c:v>
                </c:pt>
                <c:pt idx="2085">
                  <c:v>0.26241999999999999</c:v>
                </c:pt>
                <c:pt idx="2086">
                  <c:v>0.26214399999999999</c:v>
                </c:pt>
                <c:pt idx="2087">
                  <c:v>0.261714</c:v>
                </c:pt>
                <c:pt idx="2088">
                  <c:v>0.261378</c:v>
                </c:pt>
                <c:pt idx="2089">
                  <c:v>0.26095299999999999</c:v>
                </c:pt>
                <c:pt idx="2090">
                  <c:v>0.26082100000000003</c:v>
                </c:pt>
                <c:pt idx="2091">
                  <c:v>0.26055200000000001</c:v>
                </c:pt>
                <c:pt idx="2092">
                  <c:v>0.26011400000000001</c:v>
                </c:pt>
                <c:pt idx="2093">
                  <c:v>0.25986999999999999</c:v>
                </c:pt>
                <c:pt idx="2094">
                  <c:v>0.259494</c:v>
                </c:pt>
                <c:pt idx="2095">
                  <c:v>0.25920399999999999</c:v>
                </c:pt>
                <c:pt idx="2096">
                  <c:v>0.258969</c:v>
                </c:pt>
                <c:pt idx="2097">
                  <c:v>0.25845000000000001</c:v>
                </c:pt>
                <c:pt idx="2098">
                  <c:v>0.25814500000000001</c:v>
                </c:pt>
                <c:pt idx="2099">
                  <c:v>0.25784499999999999</c:v>
                </c:pt>
                <c:pt idx="2100">
                  <c:v>0.25739899999999999</c:v>
                </c:pt>
                <c:pt idx="2101">
                  <c:v>0.25691999999999998</c:v>
                </c:pt>
                <c:pt idx="2102">
                  <c:v>0.25669700000000001</c:v>
                </c:pt>
                <c:pt idx="2103">
                  <c:v>0.25653999999999999</c:v>
                </c:pt>
                <c:pt idx="2104">
                  <c:v>0.256301</c:v>
                </c:pt>
                <c:pt idx="2105">
                  <c:v>0.255801</c:v>
                </c:pt>
                <c:pt idx="2106">
                  <c:v>0.25551000000000001</c:v>
                </c:pt>
                <c:pt idx="2107">
                  <c:v>0.25515300000000002</c:v>
                </c:pt>
                <c:pt idx="2108">
                  <c:v>0.25473400000000002</c:v>
                </c:pt>
                <c:pt idx="2109">
                  <c:v>0.25429000000000002</c:v>
                </c:pt>
                <c:pt idx="2110">
                  <c:v>0.25392599999999999</c:v>
                </c:pt>
                <c:pt idx="2111">
                  <c:v>0.25348700000000002</c:v>
                </c:pt>
                <c:pt idx="2112">
                  <c:v>0.25310500000000002</c:v>
                </c:pt>
                <c:pt idx="2113">
                  <c:v>0.25280799999999998</c:v>
                </c:pt>
                <c:pt idx="2114">
                  <c:v>0.25234000000000001</c:v>
                </c:pt>
                <c:pt idx="2115">
                  <c:v>0.252133</c:v>
                </c:pt>
                <c:pt idx="2116">
                  <c:v>0.25184200000000001</c:v>
                </c:pt>
                <c:pt idx="2117">
                  <c:v>0.25165599999999999</c:v>
                </c:pt>
                <c:pt idx="2118">
                  <c:v>0.25133499999999998</c:v>
                </c:pt>
                <c:pt idx="2119">
                  <c:v>0.25098399999999998</c:v>
                </c:pt>
                <c:pt idx="2120">
                  <c:v>0.25081100000000001</c:v>
                </c:pt>
                <c:pt idx="2121">
                  <c:v>0.25028800000000001</c:v>
                </c:pt>
                <c:pt idx="2122">
                  <c:v>0.25020199999999998</c:v>
                </c:pt>
                <c:pt idx="2123">
                  <c:v>0.24968899999999999</c:v>
                </c:pt>
                <c:pt idx="2124">
                  <c:v>0.24931200000000001</c:v>
                </c:pt>
                <c:pt idx="2125">
                  <c:v>0.249274</c:v>
                </c:pt>
                <c:pt idx="2126">
                  <c:v>0.24901499999999999</c:v>
                </c:pt>
                <c:pt idx="2127">
                  <c:v>0.24860699999999999</c:v>
                </c:pt>
                <c:pt idx="2128">
                  <c:v>0.24841199999999999</c:v>
                </c:pt>
                <c:pt idx="2129">
                  <c:v>0.24781400000000001</c:v>
                </c:pt>
                <c:pt idx="2130">
                  <c:v>0.24762000000000001</c:v>
                </c:pt>
                <c:pt idx="2131">
                  <c:v>0.24748999999999999</c:v>
                </c:pt>
                <c:pt idx="2132">
                  <c:v>0.247253</c:v>
                </c:pt>
                <c:pt idx="2133">
                  <c:v>0.24685799999999999</c:v>
                </c:pt>
                <c:pt idx="2134">
                  <c:v>0.246755</c:v>
                </c:pt>
                <c:pt idx="2135">
                  <c:v>0.24613499999999999</c:v>
                </c:pt>
                <c:pt idx="2136">
                  <c:v>0.24590100000000001</c:v>
                </c:pt>
                <c:pt idx="2137">
                  <c:v>0.24546200000000001</c:v>
                </c:pt>
                <c:pt idx="2138">
                  <c:v>0.245365</c:v>
                </c:pt>
                <c:pt idx="2139">
                  <c:v>0.24499099999999999</c:v>
                </c:pt>
                <c:pt idx="2140">
                  <c:v>0.244809</c:v>
                </c:pt>
                <c:pt idx="2141">
                  <c:v>0.244533</c:v>
                </c:pt>
                <c:pt idx="2142">
                  <c:v>0.244366</c:v>
                </c:pt>
                <c:pt idx="2143">
                  <c:v>0.244035</c:v>
                </c:pt>
                <c:pt idx="2144">
                  <c:v>0.24362400000000001</c:v>
                </c:pt>
                <c:pt idx="2145">
                  <c:v>0.24331900000000001</c:v>
                </c:pt>
                <c:pt idx="2146">
                  <c:v>0.243142</c:v>
                </c:pt>
                <c:pt idx="2147">
                  <c:v>0.24301</c:v>
                </c:pt>
                <c:pt idx="2148">
                  <c:v>0.24263599999999999</c:v>
                </c:pt>
                <c:pt idx="2149">
                  <c:v>0.242089</c:v>
                </c:pt>
                <c:pt idx="2150">
                  <c:v>0.24191599999999999</c:v>
                </c:pt>
                <c:pt idx="2151">
                  <c:v>0.24155399999999999</c:v>
                </c:pt>
                <c:pt idx="2152">
                  <c:v>0.24124499999999999</c:v>
                </c:pt>
                <c:pt idx="2153">
                  <c:v>0.24116000000000001</c:v>
                </c:pt>
                <c:pt idx="2154">
                  <c:v>0.24073600000000001</c:v>
                </c:pt>
                <c:pt idx="2155">
                  <c:v>0.24052699999999999</c:v>
                </c:pt>
                <c:pt idx="2156">
                  <c:v>0.24016299999999999</c:v>
                </c:pt>
                <c:pt idx="2157">
                  <c:v>0.239954</c:v>
                </c:pt>
                <c:pt idx="2158">
                  <c:v>0.23977000000000001</c:v>
                </c:pt>
                <c:pt idx="2159">
                  <c:v>0.23943900000000001</c:v>
                </c:pt>
                <c:pt idx="2160">
                  <c:v>0.23924200000000001</c:v>
                </c:pt>
                <c:pt idx="2161">
                  <c:v>0.23874000000000001</c:v>
                </c:pt>
                <c:pt idx="2162">
                  <c:v>0.23846200000000001</c:v>
                </c:pt>
                <c:pt idx="2163">
                  <c:v>0.23832800000000001</c:v>
                </c:pt>
                <c:pt idx="2164">
                  <c:v>0.23790900000000001</c:v>
                </c:pt>
                <c:pt idx="2165">
                  <c:v>0.23752499999999999</c:v>
                </c:pt>
                <c:pt idx="2166">
                  <c:v>0.23732</c:v>
                </c:pt>
                <c:pt idx="2167">
                  <c:v>0.23695099999999999</c:v>
                </c:pt>
                <c:pt idx="2168">
                  <c:v>0.23677799999999999</c:v>
                </c:pt>
                <c:pt idx="2169">
                  <c:v>0.23629900000000001</c:v>
                </c:pt>
                <c:pt idx="2170">
                  <c:v>0.23585200000000001</c:v>
                </c:pt>
                <c:pt idx="2171">
                  <c:v>0.23549200000000001</c:v>
                </c:pt>
                <c:pt idx="2172">
                  <c:v>0.23519699999999999</c:v>
                </c:pt>
                <c:pt idx="2173">
                  <c:v>0.23499200000000001</c:v>
                </c:pt>
                <c:pt idx="2174">
                  <c:v>0.23472799999999999</c:v>
                </c:pt>
                <c:pt idx="2175">
                  <c:v>0.23432900000000001</c:v>
                </c:pt>
                <c:pt idx="2176">
                  <c:v>0.23394999999999999</c:v>
                </c:pt>
                <c:pt idx="2177">
                  <c:v>0.233601</c:v>
                </c:pt>
                <c:pt idx="2178">
                  <c:v>0.23331199999999999</c:v>
                </c:pt>
                <c:pt idx="2179">
                  <c:v>0.23308000000000001</c:v>
                </c:pt>
                <c:pt idx="2180">
                  <c:v>0.23269200000000001</c:v>
                </c:pt>
                <c:pt idx="2181">
                  <c:v>0.23255799999999999</c:v>
                </c:pt>
                <c:pt idx="2182">
                  <c:v>0.23236399999999999</c:v>
                </c:pt>
                <c:pt idx="2183">
                  <c:v>0.23209399999999999</c:v>
                </c:pt>
                <c:pt idx="2184">
                  <c:v>0.231825</c:v>
                </c:pt>
                <c:pt idx="2185">
                  <c:v>0.23141600000000001</c:v>
                </c:pt>
                <c:pt idx="2186">
                  <c:v>0.23114499999999999</c:v>
                </c:pt>
                <c:pt idx="2187">
                  <c:v>0.23097799999999999</c:v>
                </c:pt>
                <c:pt idx="2188">
                  <c:v>0.23063700000000001</c:v>
                </c:pt>
                <c:pt idx="2189">
                  <c:v>0.23038400000000001</c:v>
                </c:pt>
                <c:pt idx="2190">
                  <c:v>0.22994500000000001</c:v>
                </c:pt>
                <c:pt idx="2191">
                  <c:v>0.229798</c:v>
                </c:pt>
                <c:pt idx="2192">
                  <c:v>0.229407</c:v>
                </c:pt>
                <c:pt idx="2193">
                  <c:v>0.22908000000000001</c:v>
                </c:pt>
                <c:pt idx="2194">
                  <c:v>0.228601</c:v>
                </c:pt>
                <c:pt idx="2195">
                  <c:v>0.22835</c:v>
                </c:pt>
                <c:pt idx="2196">
                  <c:v>0.22816400000000001</c:v>
                </c:pt>
                <c:pt idx="2197">
                  <c:v>0.227989</c:v>
                </c:pt>
                <c:pt idx="2198">
                  <c:v>0.22770000000000001</c:v>
                </c:pt>
                <c:pt idx="2199">
                  <c:v>0.22751099999999999</c:v>
                </c:pt>
                <c:pt idx="2200">
                  <c:v>0.227159</c:v>
                </c:pt>
                <c:pt idx="2201">
                  <c:v>0.22698199999999999</c:v>
                </c:pt>
                <c:pt idx="2202">
                  <c:v>0.22668099999999999</c:v>
                </c:pt>
                <c:pt idx="2203">
                  <c:v>0.22656499999999999</c:v>
                </c:pt>
                <c:pt idx="2204">
                  <c:v>0.22645799999999999</c:v>
                </c:pt>
                <c:pt idx="2205">
                  <c:v>0.2261</c:v>
                </c:pt>
                <c:pt idx="2206">
                  <c:v>0.22575600000000001</c:v>
                </c:pt>
                <c:pt idx="2207">
                  <c:v>0.225412</c:v>
                </c:pt>
                <c:pt idx="2208">
                  <c:v>0.22523099999999999</c:v>
                </c:pt>
                <c:pt idx="2209">
                  <c:v>0.22497700000000001</c:v>
                </c:pt>
                <c:pt idx="2210">
                  <c:v>0.22467300000000001</c:v>
                </c:pt>
                <c:pt idx="2211">
                  <c:v>0.22464799999999999</c:v>
                </c:pt>
                <c:pt idx="2212">
                  <c:v>0.22427800000000001</c:v>
                </c:pt>
                <c:pt idx="2213">
                  <c:v>0.22403500000000001</c:v>
                </c:pt>
                <c:pt idx="2214">
                  <c:v>0.22358800000000001</c:v>
                </c:pt>
                <c:pt idx="2215">
                  <c:v>0.223464</c:v>
                </c:pt>
                <c:pt idx="2216">
                  <c:v>0.223112</c:v>
                </c:pt>
                <c:pt idx="2217">
                  <c:v>0.222771</c:v>
                </c:pt>
                <c:pt idx="2218">
                  <c:v>0.22261700000000001</c:v>
                </c:pt>
                <c:pt idx="2219">
                  <c:v>0.22233</c:v>
                </c:pt>
                <c:pt idx="2220">
                  <c:v>0.22208</c:v>
                </c:pt>
                <c:pt idx="2221">
                  <c:v>0.22173200000000001</c:v>
                </c:pt>
                <c:pt idx="2222">
                  <c:v>0.22134100000000001</c:v>
                </c:pt>
                <c:pt idx="2223">
                  <c:v>0.221081</c:v>
                </c:pt>
                <c:pt idx="2224">
                  <c:v>0.22089300000000001</c:v>
                </c:pt>
                <c:pt idx="2225">
                  <c:v>0.220717</c:v>
                </c:pt>
                <c:pt idx="2226">
                  <c:v>0.22033800000000001</c:v>
                </c:pt>
                <c:pt idx="2227">
                  <c:v>0.22014</c:v>
                </c:pt>
                <c:pt idx="2228">
                  <c:v>0.21997</c:v>
                </c:pt>
                <c:pt idx="2229">
                  <c:v>0.219558</c:v>
                </c:pt>
                <c:pt idx="2230">
                  <c:v>0.21914900000000001</c:v>
                </c:pt>
                <c:pt idx="2231">
                  <c:v>0.21899399999999999</c:v>
                </c:pt>
                <c:pt idx="2232">
                  <c:v>0.21873100000000001</c:v>
                </c:pt>
                <c:pt idx="2233">
                  <c:v>0.21820600000000001</c:v>
                </c:pt>
                <c:pt idx="2234">
                  <c:v>0.21804100000000001</c:v>
                </c:pt>
                <c:pt idx="2235">
                  <c:v>0.21768599999999999</c:v>
                </c:pt>
                <c:pt idx="2236">
                  <c:v>0.21760199999999999</c:v>
                </c:pt>
                <c:pt idx="2237">
                  <c:v>0.21712699999999999</c:v>
                </c:pt>
                <c:pt idx="2238">
                  <c:v>0.216838</c:v>
                </c:pt>
                <c:pt idx="2239">
                  <c:v>0.21646099999999999</c:v>
                </c:pt>
                <c:pt idx="2240">
                  <c:v>0.21626400000000001</c:v>
                </c:pt>
                <c:pt idx="2241">
                  <c:v>0.216028</c:v>
                </c:pt>
                <c:pt idx="2242">
                  <c:v>0.21554699999999999</c:v>
                </c:pt>
                <c:pt idx="2243">
                  <c:v>0.21515000000000001</c:v>
                </c:pt>
                <c:pt idx="2244">
                  <c:v>0.21485199999999999</c:v>
                </c:pt>
                <c:pt idx="2245">
                  <c:v>0.214674</c:v>
                </c:pt>
                <c:pt idx="2246">
                  <c:v>0.21435000000000001</c:v>
                </c:pt>
                <c:pt idx="2247">
                  <c:v>0.21407999999999999</c:v>
                </c:pt>
                <c:pt idx="2248">
                  <c:v>0.21367900000000001</c:v>
                </c:pt>
                <c:pt idx="2249">
                  <c:v>0.21349099999999999</c:v>
                </c:pt>
                <c:pt idx="2250">
                  <c:v>0.213287</c:v>
                </c:pt>
                <c:pt idx="2251">
                  <c:v>0.21288599999999999</c:v>
                </c:pt>
                <c:pt idx="2252">
                  <c:v>0.21249799999999999</c:v>
                </c:pt>
                <c:pt idx="2253">
                  <c:v>0.21243699999999999</c:v>
                </c:pt>
                <c:pt idx="2254">
                  <c:v>0.21216099999999999</c:v>
                </c:pt>
                <c:pt idx="2255">
                  <c:v>0.21202099999999999</c:v>
                </c:pt>
                <c:pt idx="2256">
                  <c:v>0.211808</c:v>
                </c:pt>
                <c:pt idx="2257">
                  <c:v>0.21137700000000001</c:v>
                </c:pt>
                <c:pt idx="2258">
                  <c:v>0.21102799999999999</c:v>
                </c:pt>
                <c:pt idx="2259">
                  <c:v>0.21074000000000001</c:v>
                </c:pt>
                <c:pt idx="2260">
                  <c:v>0.21029700000000001</c:v>
                </c:pt>
                <c:pt idx="2261">
                  <c:v>0.209985</c:v>
                </c:pt>
                <c:pt idx="2262">
                  <c:v>0.20969699999999999</c:v>
                </c:pt>
                <c:pt idx="2263">
                  <c:v>0.20939199999999999</c:v>
                </c:pt>
                <c:pt idx="2264">
                  <c:v>0.209338</c:v>
                </c:pt>
                <c:pt idx="2265">
                  <c:v>0.20899200000000001</c:v>
                </c:pt>
                <c:pt idx="2266">
                  <c:v>0.20890400000000001</c:v>
                </c:pt>
                <c:pt idx="2267">
                  <c:v>0.208678</c:v>
                </c:pt>
                <c:pt idx="2268">
                  <c:v>0.208374</c:v>
                </c:pt>
                <c:pt idx="2269">
                  <c:v>0.20816499999999999</c:v>
                </c:pt>
                <c:pt idx="2270">
                  <c:v>0.20783699999999999</c:v>
                </c:pt>
                <c:pt idx="2271">
                  <c:v>0.20763000000000001</c:v>
                </c:pt>
                <c:pt idx="2272">
                  <c:v>0.20728099999999999</c:v>
                </c:pt>
                <c:pt idx="2273">
                  <c:v>0.207096</c:v>
                </c:pt>
                <c:pt idx="2274">
                  <c:v>0.20677400000000001</c:v>
                </c:pt>
                <c:pt idx="2275">
                  <c:v>0.20663500000000001</c:v>
                </c:pt>
                <c:pt idx="2276">
                  <c:v>0.206482</c:v>
                </c:pt>
                <c:pt idx="2277">
                  <c:v>0.205984</c:v>
                </c:pt>
                <c:pt idx="2278">
                  <c:v>0.205814</c:v>
                </c:pt>
                <c:pt idx="2279">
                  <c:v>0.205596</c:v>
                </c:pt>
                <c:pt idx="2280">
                  <c:v>0.205452</c:v>
                </c:pt>
                <c:pt idx="2281">
                  <c:v>0.20524000000000001</c:v>
                </c:pt>
                <c:pt idx="2282">
                  <c:v>0.204874</c:v>
                </c:pt>
                <c:pt idx="2283">
                  <c:v>0.204542</c:v>
                </c:pt>
                <c:pt idx="2284">
                  <c:v>0.204349</c:v>
                </c:pt>
                <c:pt idx="2285">
                  <c:v>0.20405599999999999</c:v>
                </c:pt>
                <c:pt idx="2286">
                  <c:v>0.20356099999999999</c:v>
                </c:pt>
                <c:pt idx="2287">
                  <c:v>0.20330699999999999</c:v>
                </c:pt>
                <c:pt idx="2288">
                  <c:v>0.203012</c:v>
                </c:pt>
                <c:pt idx="2289">
                  <c:v>0.20266300000000001</c:v>
                </c:pt>
                <c:pt idx="2290">
                  <c:v>0.20244000000000001</c:v>
                </c:pt>
                <c:pt idx="2291">
                  <c:v>0.20224300000000001</c:v>
                </c:pt>
                <c:pt idx="2292">
                  <c:v>0.20191100000000001</c:v>
                </c:pt>
                <c:pt idx="2293">
                  <c:v>0.201685</c:v>
                </c:pt>
                <c:pt idx="2294">
                  <c:v>0.20137099999999999</c:v>
                </c:pt>
                <c:pt idx="2295">
                  <c:v>0.201068</c:v>
                </c:pt>
                <c:pt idx="2296">
                  <c:v>0.20066600000000001</c:v>
                </c:pt>
                <c:pt idx="2297">
                  <c:v>0.20042299999999999</c:v>
                </c:pt>
                <c:pt idx="2298">
                  <c:v>0.20005300000000001</c:v>
                </c:pt>
                <c:pt idx="2299">
                  <c:v>0.19972400000000001</c:v>
                </c:pt>
                <c:pt idx="2300">
                  <c:v>0.199411</c:v>
                </c:pt>
                <c:pt idx="2301">
                  <c:v>0.199211</c:v>
                </c:pt>
                <c:pt idx="2302">
                  <c:v>0.19894899999999999</c:v>
                </c:pt>
                <c:pt idx="2303">
                  <c:v>0.19864699999999999</c:v>
                </c:pt>
                <c:pt idx="2304">
                  <c:v>0.198434</c:v>
                </c:pt>
                <c:pt idx="2305">
                  <c:v>0.198211</c:v>
                </c:pt>
                <c:pt idx="2306">
                  <c:v>0.197936</c:v>
                </c:pt>
                <c:pt idx="2307">
                  <c:v>0.19748499999999999</c:v>
                </c:pt>
                <c:pt idx="2308">
                  <c:v>0.19745099999999999</c:v>
                </c:pt>
                <c:pt idx="2309">
                  <c:v>0.19715099999999999</c:v>
                </c:pt>
                <c:pt idx="2310">
                  <c:v>0.19683200000000001</c:v>
                </c:pt>
                <c:pt idx="2311">
                  <c:v>0.196405</c:v>
                </c:pt>
                <c:pt idx="2312">
                  <c:v>0.19595699999999999</c:v>
                </c:pt>
                <c:pt idx="2313">
                  <c:v>0.19569800000000001</c:v>
                </c:pt>
                <c:pt idx="2314">
                  <c:v>0.19556000000000001</c:v>
                </c:pt>
                <c:pt idx="2315">
                  <c:v>0.19519600000000001</c:v>
                </c:pt>
                <c:pt idx="2316">
                  <c:v>0.19497400000000001</c:v>
                </c:pt>
                <c:pt idx="2317">
                  <c:v>0.19479299999999999</c:v>
                </c:pt>
                <c:pt idx="2318">
                  <c:v>0.19459599999999999</c:v>
                </c:pt>
                <c:pt idx="2319">
                  <c:v>0.194326</c:v>
                </c:pt>
                <c:pt idx="2320">
                  <c:v>0.19416600000000001</c:v>
                </c:pt>
                <c:pt idx="2321">
                  <c:v>0.19372600000000001</c:v>
                </c:pt>
                <c:pt idx="2322">
                  <c:v>0.19365099999999999</c:v>
                </c:pt>
                <c:pt idx="2323">
                  <c:v>0.19331300000000001</c:v>
                </c:pt>
                <c:pt idx="2324">
                  <c:v>0.19303799999999999</c:v>
                </c:pt>
                <c:pt idx="2325">
                  <c:v>0.19278600000000001</c:v>
                </c:pt>
                <c:pt idx="2326">
                  <c:v>0.192692</c:v>
                </c:pt>
                <c:pt idx="2327">
                  <c:v>0.19222</c:v>
                </c:pt>
                <c:pt idx="2328">
                  <c:v>0.19202900000000001</c:v>
                </c:pt>
                <c:pt idx="2329">
                  <c:v>0.19174099999999999</c:v>
                </c:pt>
                <c:pt idx="2330">
                  <c:v>0.19153899999999999</c:v>
                </c:pt>
                <c:pt idx="2331">
                  <c:v>0.191329</c:v>
                </c:pt>
                <c:pt idx="2332">
                  <c:v>0.19098100000000001</c:v>
                </c:pt>
                <c:pt idx="2333">
                  <c:v>0.19070400000000001</c:v>
                </c:pt>
                <c:pt idx="2334">
                  <c:v>0.190668</c:v>
                </c:pt>
                <c:pt idx="2335">
                  <c:v>0.190273</c:v>
                </c:pt>
                <c:pt idx="2336">
                  <c:v>0.190133</c:v>
                </c:pt>
                <c:pt idx="2337">
                  <c:v>0.18990499999999999</c:v>
                </c:pt>
                <c:pt idx="2338">
                  <c:v>0.18970699999999999</c:v>
                </c:pt>
                <c:pt idx="2339">
                  <c:v>0.18945899999999999</c:v>
                </c:pt>
                <c:pt idx="2340">
                  <c:v>0.18933800000000001</c:v>
                </c:pt>
                <c:pt idx="2341">
                  <c:v>0.18893099999999999</c:v>
                </c:pt>
                <c:pt idx="2342">
                  <c:v>0.18856300000000001</c:v>
                </c:pt>
                <c:pt idx="2343">
                  <c:v>0.18840399999999999</c:v>
                </c:pt>
                <c:pt idx="2344">
                  <c:v>0.18821099999999999</c:v>
                </c:pt>
                <c:pt idx="2345">
                  <c:v>0.18798799999999999</c:v>
                </c:pt>
                <c:pt idx="2346">
                  <c:v>0.18778400000000001</c:v>
                </c:pt>
                <c:pt idx="2347">
                  <c:v>0.18745300000000001</c:v>
                </c:pt>
                <c:pt idx="2348">
                  <c:v>0.187303</c:v>
                </c:pt>
                <c:pt idx="2349">
                  <c:v>0.187168</c:v>
                </c:pt>
                <c:pt idx="2350">
                  <c:v>0.18697900000000001</c:v>
                </c:pt>
                <c:pt idx="2351">
                  <c:v>0.186589</c:v>
                </c:pt>
                <c:pt idx="2352">
                  <c:v>0.18641099999999999</c:v>
                </c:pt>
                <c:pt idx="2353">
                  <c:v>0.18623200000000001</c:v>
                </c:pt>
                <c:pt idx="2354">
                  <c:v>0.18591199999999999</c:v>
                </c:pt>
                <c:pt idx="2355">
                  <c:v>0.185474</c:v>
                </c:pt>
                <c:pt idx="2356">
                  <c:v>0.185553</c:v>
                </c:pt>
                <c:pt idx="2357">
                  <c:v>0.18526200000000001</c:v>
                </c:pt>
                <c:pt idx="2358">
                  <c:v>0.185222</c:v>
                </c:pt>
                <c:pt idx="2359">
                  <c:v>0.18486</c:v>
                </c:pt>
                <c:pt idx="2360">
                  <c:v>0.18484600000000001</c:v>
                </c:pt>
                <c:pt idx="2361">
                  <c:v>0.184618</c:v>
                </c:pt>
                <c:pt idx="2362">
                  <c:v>0.18432799999999999</c:v>
                </c:pt>
                <c:pt idx="2363">
                  <c:v>0.18413299999999999</c:v>
                </c:pt>
                <c:pt idx="2364">
                  <c:v>0.18363099999999999</c:v>
                </c:pt>
                <c:pt idx="2365">
                  <c:v>0.183339</c:v>
                </c:pt>
                <c:pt idx="2366">
                  <c:v>0.18306800000000001</c:v>
                </c:pt>
                <c:pt idx="2367">
                  <c:v>0.18292700000000001</c:v>
                </c:pt>
                <c:pt idx="2368">
                  <c:v>0.182646</c:v>
                </c:pt>
                <c:pt idx="2369">
                  <c:v>0.18241399999999999</c:v>
                </c:pt>
                <c:pt idx="2370">
                  <c:v>0.18205499999999999</c:v>
                </c:pt>
                <c:pt idx="2371">
                  <c:v>0.18177399999999999</c:v>
                </c:pt>
                <c:pt idx="2372">
                  <c:v>0.18152399999999999</c:v>
                </c:pt>
                <c:pt idx="2373">
                  <c:v>0.18137900000000001</c:v>
                </c:pt>
                <c:pt idx="2374">
                  <c:v>0.18110999999999999</c:v>
                </c:pt>
                <c:pt idx="2375">
                  <c:v>0.180837</c:v>
                </c:pt>
                <c:pt idx="2376">
                  <c:v>0.180561</c:v>
                </c:pt>
                <c:pt idx="2377">
                  <c:v>0.180363</c:v>
                </c:pt>
                <c:pt idx="2378">
                  <c:v>0.18010899999999999</c:v>
                </c:pt>
                <c:pt idx="2379">
                  <c:v>0.179949</c:v>
                </c:pt>
                <c:pt idx="2380">
                  <c:v>0.17968700000000001</c:v>
                </c:pt>
                <c:pt idx="2381">
                  <c:v>0.17951400000000001</c:v>
                </c:pt>
                <c:pt idx="2382">
                  <c:v>0.17929100000000001</c:v>
                </c:pt>
                <c:pt idx="2383">
                  <c:v>0.17905699999999999</c:v>
                </c:pt>
                <c:pt idx="2384">
                  <c:v>0.179065</c:v>
                </c:pt>
                <c:pt idx="2385">
                  <c:v>0.178677</c:v>
                </c:pt>
                <c:pt idx="2386">
                  <c:v>0.178342</c:v>
                </c:pt>
                <c:pt idx="2387">
                  <c:v>0.17816699999999999</c:v>
                </c:pt>
                <c:pt idx="2388">
                  <c:v>0.177981</c:v>
                </c:pt>
                <c:pt idx="2389">
                  <c:v>0.17760300000000001</c:v>
                </c:pt>
                <c:pt idx="2390">
                  <c:v>0.17744799999999999</c:v>
                </c:pt>
                <c:pt idx="2391">
                  <c:v>0.177262</c:v>
                </c:pt>
                <c:pt idx="2392">
                  <c:v>0.176758</c:v>
                </c:pt>
                <c:pt idx="2393">
                  <c:v>0.17655299999999999</c:v>
                </c:pt>
                <c:pt idx="2394">
                  <c:v>0.17632</c:v>
                </c:pt>
                <c:pt idx="2395">
                  <c:v>0.176344</c:v>
                </c:pt>
                <c:pt idx="2396">
                  <c:v>0.17597499999999999</c:v>
                </c:pt>
                <c:pt idx="2397">
                  <c:v>0.175787</c:v>
                </c:pt>
                <c:pt idx="2398">
                  <c:v>0.175484</c:v>
                </c:pt>
                <c:pt idx="2399">
                  <c:v>0.175288</c:v>
                </c:pt>
                <c:pt idx="2400">
                  <c:v>0.17521100000000001</c:v>
                </c:pt>
                <c:pt idx="2401">
                  <c:v>0.17502200000000001</c:v>
                </c:pt>
                <c:pt idx="2402">
                  <c:v>0.17489399999999999</c:v>
                </c:pt>
                <c:pt idx="2403">
                  <c:v>0.174903</c:v>
                </c:pt>
                <c:pt idx="2404">
                  <c:v>0.17431199999999999</c:v>
                </c:pt>
                <c:pt idx="2405">
                  <c:v>0.17421</c:v>
                </c:pt>
                <c:pt idx="2406">
                  <c:v>0.17397299999999999</c:v>
                </c:pt>
                <c:pt idx="2407">
                  <c:v>0.173901</c:v>
                </c:pt>
                <c:pt idx="2408">
                  <c:v>0.173676</c:v>
                </c:pt>
                <c:pt idx="2409">
                  <c:v>0.173322</c:v>
                </c:pt>
                <c:pt idx="2410">
                  <c:v>0.17305699999999999</c:v>
                </c:pt>
                <c:pt idx="2411">
                  <c:v>0.173064</c:v>
                </c:pt>
                <c:pt idx="2412">
                  <c:v>0.17280200000000001</c:v>
                </c:pt>
                <c:pt idx="2413">
                  <c:v>0.172518</c:v>
                </c:pt>
                <c:pt idx="2414">
                  <c:v>0.17213300000000001</c:v>
                </c:pt>
                <c:pt idx="2415">
                  <c:v>0.17204900000000001</c:v>
                </c:pt>
                <c:pt idx="2416">
                  <c:v>0.17171400000000001</c:v>
                </c:pt>
                <c:pt idx="2417">
                  <c:v>0.171738</c:v>
                </c:pt>
                <c:pt idx="2418">
                  <c:v>0.17136599999999999</c:v>
                </c:pt>
                <c:pt idx="2419">
                  <c:v>0.17105899999999999</c:v>
                </c:pt>
                <c:pt idx="2420">
                  <c:v>0.17080500000000001</c:v>
                </c:pt>
                <c:pt idx="2421">
                  <c:v>0.17063700000000001</c:v>
                </c:pt>
                <c:pt idx="2422">
                  <c:v>0.17049800000000001</c:v>
                </c:pt>
                <c:pt idx="2423">
                  <c:v>0.17030500000000001</c:v>
                </c:pt>
                <c:pt idx="2424">
                  <c:v>0.16991400000000001</c:v>
                </c:pt>
                <c:pt idx="2425">
                  <c:v>0.169624</c:v>
                </c:pt>
                <c:pt idx="2426">
                  <c:v>0.16931499999999999</c:v>
                </c:pt>
                <c:pt idx="2427">
                  <c:v>0.16900899999999999</c:v>
                </c:pt>
                <c:pt idx="2428">
                  <c:v>0.16883500000000001</c:v>
                </c:pt>
                <c:pt idx="2429">
                  <c:v>0.16847599999999999</c:v>
                </c:pt>
                <c:pt idx="2430">
                  <c:v>0.168238</c:v>
                </c:pt>
                <c:pt idx="2431">
                  <c:v>0.168017</c:v>
                </c:pt>
                <c:pt idx="2432">
                  <c:v>0.167603</c:v>
                </c:pt>
                <c:pt idx="2433">
                  <c:v>0.167155</c:v>
                </c:pt>
                <c:pt idx="2434">
                  <c:v>0.16709599999999999</c:v>
                </c:pt>
                <c:pt idx="2435">
                  <c:v>0.166878</c:v>
                </c:pt>
                <c:pt idx="2436">
                  <c:v>0.16638800000000001</c:v>
                </c:pt>
                <c:pt idx="2437">
                  <c:v>0.16617199999999999</c:v>
                </c:pt>
                <c:pt idx="2438">
                  <c:v>0.166047</c:v>
                </c:pt>
                <c:pt idx="2439">
                  <c:v>0.16575500000000001</c:v>
                </c:pt>
                <c:pt idx="2440">
                  <c:v>0.16548099999999999</c:v>
                </c:pt>
                <c:pt idx="2441">
                  <c:v>0.165239</c:v>
                </c:pt>
                <c:pt idx="2442">
                  <c:v>0.16485</c:v>
                </c:pt>
                <c:pt idx="2443">
                  <c:v>0.16453899999999999</c:v>
                </c:pt>
                <c:pt idx="2444">
                  <c:v>0.164106</c:v>
                </c:pt>
                <c:pt idx="2445">
                  <c:v>0.16400700000000001</c:v>
                </c:pt>
                <c:pt idx="2446">
                  <c:v>0.163686</c:v>
                </c:pt>
                <c:pt idx="2447">
                  <c:v>0.16345499999999999</c:v>
                </c:pt>
                <c:pt idx="2448">
                  <c:v>0.16309599999999999</c:v>
                </c:pt>
                <c:pt idx="2449">
                  <c:v>0.16288900000000001</c:v>
                </c:pt>
                <c:pt idx="2450">
                  <c:v>0.162665</c:v>
                </c:pt>
                <c:pt idx="2451">
                  <c:v>0.16261300000000001</c:v>
                </c:pt>
                <c:pt idx="2452">
                  <c:v>0.16247900000000001</c:v>
                </c:pt>
                <c:pt idx="2453">
                  <c:v>0.16203100000000001</c:v>
                </c:pt>
                <c:pt idx="2454">
                  <c:v>0.161798</c:v>
                </c:pt>
                <c:pt idx="2455">
                  <c:v>0.16148499999999999</c:v>
                </c:pt>
                <c:pt idx="2456">
                  <c:v>0.16112499999999999</c:v>
                </c:pt>
                <c:pt idx="2457">
                  <c:v>0.160915</c:v>
                </c:pt>
                <c:pt idx="2458">
                  <c:v>0.16088</c:v>
                </c:pt>
                <c:pt idx="2459">
                  <c:v>0.16084599999999999</c:v>
                </c:pt>
                <c:pt idx="2460">
                  <c:v>0.16045999999999999</c:v>
                </c:pt>
                <c:pt idx="2461">
                  <c:v>0.16040199999999999</c:v>
                </c:pt>
                <c:pt idx="2462">
                  <c:v>0.16023399999999999</c:v>
                </c:pt>
                <c:pt idx="2463">
                  <c:v>0.16005800000000001</c:v>
                </c:pt>
                <c:pt idx="2464">
                  <c:v>0.159612</c:v>
                </c:pt>
                <c:pt idx="2465">
                  <c:v>0.15933800000000001</c:v>
                </c:pt>
                <c:pt idx="2466">
                  <c:v>0.15915299999999999</c:v>
                </c:pt>
                <c:pt idx="2467">
                  <c:v>0.15890399999999999</c:v>
                </c:pt>
                <c:pt idx="2468">
                  <c:v>0.15873399999999999</c:v>
                </c:pt>
                <c:pt idx="2469">
                  <c:v>0.15850400000000001</c:v>
                </c:pt>
                <c:pt idx="2470">
                  <c:v>0.15846399999999999</c:v>
                </c:pt>
                <c:pt idx="2471">
                  <c:v>0.15828300000000001</c:v>
                </c:pt>
                <c:pt idx="2472">
                  <c:v>0.158085</c:v>
                </c:pt>
                <c:pt idx="2473">
                  <c:v>0.15790100000000001</c:v>
                </c:pt>
                <c:pt idx="2474">
                  <c:v>0.157527</c:v>
                </c:pt>
                <c:pt idx="2475">
                  <c:v>0.157135</c:v>
                </c:pt>
                <c:pt idx="2476">
                  <c:v>0.156996</c:v>
                </c:pt>
                <c:pt idx="2477">
                  <c:v>0.15681999999999999</c:v>
                </c:pt>
                <c:pt idx="2478">
                  <c:v>0.15632399999999999</c:v>
                </c:pt>
                <c:pt idx="2479">
                  <c:v>0.15621099999999999</c:v>
                </c:pt>
                <c:pt idx="2480">
                  <c:v>0.156195</c:v>
                </c:pt>
                <c:pt idx="2481">
                  <c:v>0.15585599999999999</c:v>
                </c:pt>
                <c:pt idx="2482">
                  <c:v>0.15562699999999999</c:v>
                </c:pt>
                <c:pt idx="2483">
                  <c:v>0.15553900000000001</c:v>
                </c:pt>
                <c:pt idx="2484">
                  <c:v>0.15515699999999999</c:v>
                </c:pt>
                <c:pt idx="2485">
                  <c:v>0.155082</c:v>
                </c:pt>
                <c:pt idx="2486">
                  <c:v>0.15499399999999999</c:v>
                </c:pt>
                <c:pt idx="2487">
                  <c:v>0.154976</c:v>
                </c:pt>
                <c:pt idx="2488">
                  <c:v>0.15472900000000001</c:v>
                </c:pt>
                <c:pt idx="2489">
                  <c:v>0.154445</c:v>
                </c:pt>
                <c:pt idx="2490">
                  <c:v>0.15421499999999999</c:v>
                </c:pt>
                <c:pt idx="2491">
                  <c:v>0.154087</c:v>
                </c:pt>
                <c:pt idx="2492">
                  <c:v>0.15398300000000001</c:v>
                </c:pt>
                <c:pt idx="2493">
                  <c:v>0.15370500000000001</c:v>
                </c:pt>
                <c:pt idx="2494">
                  <c:v>0.15374699999999999</c:v>
                </c:pt>
                <c:pt idx="2495">
                  <c:v>0.15346899999999999</c:v>
                </c:pt>
                <c:pt idx="2496">
                  <c:v>0.153304</c:v>
                </c:pt>
                <c:pt idx="2497">
                  <c:v>0.15299099999999999</c:v>
                </c:pt>
                <c:pt idx="2498">
                  <c:v>0.15285699999999999</c:v>
                </c:pt>
                <c:pt idx="2499">
                  <c:v>0.15268100000000001</c:v>
                </c:pt>
                <c:pt idx="2500">
                  <c:v>0.152706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173-4D8C-83A4-B0F839B09291}"/>
            </c:ext>
          </c:extLst>
        </c:ser>
        <c:ser>
          <c:idx val="1"/>
          <c:order val="1"/>
          <c:tx>
            <c:v>pH=6.97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C$1:$C$2501</c:f>
              <c:numCache>
                <c:formatCode>General</c:formatCode>
                <c:ptCount val="2501"/>
                <c:pt idx="0">
                  <c:v>0.36654900000000001</c:v>
                </c:pt>
                <c:pt idx="1">
                  <c:v>0.364902</c:v>
                </c:pt>
                <c:pt idx="2">
                  <c:v>0.36257099999999998</c:v>
                </c:pt>
                <c:pt idx="3">
                  <c:v>0.36050100000000002</c:v>
                </c:pt>
                <c:pt idx="4">
                  <c:v>0.35992099999999999</c:v>
                </c:pt>
                <c:pt idx="5">
                  <c:v>0.35818100000000003</c:v>
                </c:pt>
                <c:pt idx="6">
                  <c:v>0.35649700000000001</c:v>
                </c:pt>
                <c:pt idx="7">
                  <c:v>0.35486699999999999</c:v>
                </c:pt>
                <c:pt idx="8">
                  <c:v>0.35472599999999999</c:v>
                </c:pt>
                <c:pt idx="9">
                  <c:v>0.35290300000000002</c:v>
                </c:pt>
                <c:pt idx="10">
                  <c:v>0.35088599999999998</c:v>
                </c:pt>
                <c:pt idx="11">
                  <c:v>0.34963499999999997</c:v>
                </c:pt>
                <c:pt idx="12">
                  <c:v>0.34798600000000002</c:v>
                </c:pt>
                <c:pt idx="13">
                  <c:v>0.34616999999999998</c:v>
                </c:pt>
                <c:pt idx="14">
                  <c:v>0.34471200000000002</c:v>
                </c:pt>
                <c:pt idx="15">
                  <c:v>0.34323199999999998</c:v>
                </c:pt>
                <c:pt idx="16">
                  <c:v>0.34190500000000001</c:v>
                </c:pt>
                <c:pt idx="17">
                  <c:v>0.340277</c:v>
                </c:pt>
                <c:pt idx="18">
                  <c:v>0.33890900000000002</c:v>
                </c:pt>
                <c:pt idx="19">
                  <c:v>0.33765899999999999</c:v>
                </c:pt>
                <c:pt idx="20">
                  <c:v>0.33644299999999999</c:v>
                </c:pt>
                <c:pt idx="21">
                  <c:v>0.33528999999999998</c:v>
                </c:pt>
                <c:pt idx="22">
                  <c:v>0.33307799999999999</c:v>
                </c:pt>
                <c:pt idx="23">
                  <c:v>0.33071400000000001</c:v>
                </c:pt>
                <c:pt idx="24">
                  <c:v>0.32998699999999997</c:v>
                </c:pt>
                <c:pt idx="25">
                  <c:v>0.32898899999999998</c:v>
                </c:pt>
                <c:pt idx="26">
                  <c:v>0.32680900000000002</c:v>
                </c:pt>
                <c:pt idx="27">
                  <c:v>0.326546</c:v>
                </c:pt>
                <c:pt idx="28">
                  <c:v>0.324735</c:v>
                </c:pt>
                <c:pt idx="29">
                  <c:v>0.32406499999999999</c:v>
                </c:pt>
                <c:pt idx="30">
                  <c:v>0.32239200000000001</c:v>
                </c:pt>
                <c:pt idx="31">
                  <c:v>0.32053300000000001</c:v>
                </c:pt>
                <c:pt idx="32">
                  <c:v>0.320216</c:v>
                </c:pt>
                <c:pt idx="33">
                  <c:v>0.31871100000000002</c:v>
                </c:pt>
                <c:pt idx="34">
                  <c:v>0.317639</c:v>
                </c:pt>
                <c:pt idx="35">
                  <c:v>0.31617899999999999</c:v>
                </c:pt>
                <c:pt idx="36">
                  <c:v>0.31458900000000001</c:v>
                </c:pt>
                <c:pt idx="37">
                  <c:v>0.31373899999999999</c:v>
                </c:pt>
                <c:pt idx="38">
                  <c:v>0.312504</c:v>
                </c:pt>
                <c:pt idx="39">
                  <c:v>0.310998</c:v>
                </c:pt>
                <c:pt idx="40">
                  <c:v>0.30877900000000003</c:v>
                </c:pt>
                <c:pt idx="41">
                  <c:v>0.30806099999999997</c:v>
                </c:pt>
                <c:pt idx="42">
                  <c:v>0.30651200000000001</c:v>
                </c:pt>
                <c:pt idx="43">
                  <c:v>0.304981</c:v>
                </c:pt>
                <c:pt idx="44">
                  <c:v>0.30418699999999999</c:v>
                </c:pt>
                <c:pt idx="45">
                  <c:v>0.30156500000000003</c:v>
                </c:pt>
                <c:pt idx="46">
                  <c:v>0.30058299999999999</c:v>
                </c:pt>
                <c:pt idx="47">
                  <c:v>0.29923699999999998</c:v>
                </c:pt>
                <c:pt idx="48">
                  <c:v>0.29775000000000001</c:v>
                </c:pt>
                <c:pt idx="49">
                  <c:v>0.297236</c:v>
                </c:pt>
                <c:pt idx="50">
                  <c:v>0.29551300000000003</c:v>
                </c:pt>
                <c:pt idx="51">
                  <c:v>0.29396099999999997</c:v>
                </c:pt>
                <c:pt idx="52">
                  <c:v>0.29318899999999998</c:v>
                </c:pt>
                <c:pt idx="53">
                  <c:v>0.29163899999999998</c:v>
                </c:pt>
                <c:pt idx="54">
                  <c:v>0.290352</c:v>
                </c:pt>
                <c:pt idx="55">
                  <c:v>0.28873799999999999</c:v>
                </c:pt>
                <c:pt idx="56">
                  <c:v>0.28788999999999998</c:v>
                </c:pt>
                <c:pt idx="57">
                  <c:v>0.28660000000000002</c:v>
                </c:pt>
                <c:pt idx="58">
                  <c:v>0.28553000000000001</c:v>
                </c:pt>
                <c:pt idx="59">
                  <c:v>0.28405200000000003</c:v>
                </c:pt>
                <c:pt idx="60">
                  <c:v>0.283277</c:v>
                </c:pt>
                <c:pt idx="61">
                  <c:v>0.28181499999999998</c:v>
                </c:pt>
                <c:pt idx="62">
                  <c:v>0.28053299999999998</c:v>
                </c:pt>
                <c:pt idx="63">
                  <c:v>0.27910099999999999</c:v>
                </c:pt>
                <c:pt idx="64">
                  <c:v>0.278028</c:v>
                </c:pt>
                <c:pt idx="65">
                  <c:v>0.27630700000000002</c:v>
                </c:pt>
                <c:pt idx="66">
                  <c:v>0.27479500000000001</c:v>
                </c:pt>
                <c:pt idx="67">
                  <c:v>0.27458300000000002</c:v>
                </c:pt>
                <c:pt idx="68">
                  <c:v>0.27336899999999997</c:v>
                </c:pt>
                <c:pt idx="69">
                  <c:v>0.27193699999999998</c:v>
                </c:pt>
                <c:pt idx="70">
                  <c:v>0.27075900000000003</c:v>
                </c:pt>
                <c:pt idx="71">
                  <c:v>0.27030199999999999</c:v>
                </c:pt>
                <c:pt idx="72">
                  <c:v>0.26828099999999999</c:v>
                </c:pt>
                <c:pt idx="73">
                  <c:v>0.26793</c:v>
                </c:pt>
                <c:pt idx="74">
                  <c:v>0.26719999999999999</c:v>
                </c:pt>
                <c:pt idx="75">
                  <c:v>0.26539200000000002</c:v>
                </c:pt>
                <c:pt idx="76">
                  <c:v>0.26469399999999998</c:v>
                </c:pt>
                <c:pt idx="77">
                  <c:v>0.26371499999999998</c:v>
                </c:pt>
                <c:pt idx="78">
                  <c:v>0.26265500000000003</c:v>
                </c:pt>
                <c:pt idx="79">
                  <c:v>0.26187500000000002</c:v>
                </c:pt>
                <c:pt idx="80">
                  <c:v>0.26084200000000002</c:v>
                </c:pt>
                <c:pt idx="81">
                  <c:v>0.25935000000000002</c:v>
                </c:pt>
                <c:pt idx="82">
                  <c:v>0.25843300000000002</c:v>
                </c:pt>
                <c:pt idx="83">
                  <c:v>0.25736799999999999</c:v>
                </c:pt>
                <c:pt idx="84">
                  <c:v>0.256519</c:v>
                </c:pt>
                <c:pt idx="85">
                  <c:v>0.25518600000000002</c:v>
                </c:pt>
                <c:pt idx="86">
                  <c:v>0.25420300000000001</c:v>
                </c:pt>
                <c:pt idx="87">
                  <c:v>0.253357</c:v>
                </c:pt>
                <c:pt idx="88">
                  <c:v>0.25209100000000001</c:v>
                </c:pt>
                <c:pt idx="89">
                  <c:v>0.25134600000000001</c:v>
                </c:pt>
                <c:pt idx="90">
                  <c:v>0.25045499999999998</c:v>
                </c:pt>
                <c:pt idx="91">
                  <c:v>0.24865699999999999</c:v>
                </c:pt>
                <c:pt idx="92">
                  <c:v>0.247609</c:v>
                </c:pt>
                <c:pt idx="93">
                  <c:v>0.247114</c:v>
                </c:pt>
                <c:pt idx="94">
                  <c:v>0.246693</c:v>
                </c:pt>
                <c:pt idx="95">
                  <c:v>0.24593799999999999</c:v>
                </c:pt>
                <c:pt idx="96">
                  <c:v>0.245341</c:v>
                </c:pt>
                <c:pt idx="97">
                  <c:v>0.243677</c:v>
                </c:pt>
                <c:pt idx="98">
                  <c:v>0.243144</c:v>
                </c:pt>
                <c:pt idx="99">
                  <c:v>0.24235699999999999</c:v>
                </c:pt>
                <c:pt idx="100">
                  <c:v>0.24141499999999999</c:v>
                </c:pt>
                <c:pt idx="101">
                  <c:v>0.240398</c:v>
                </c:pt>
                <c:pt idx="102">
                  <c:v>0.239367</c:v>
                </c:pt>
                <c:pt idx="103">
                  <c:v>0.23865800000000001</c:v>
                </c:pt>
                <c:pt idx="104">
                  <c:v>0.237707</c:v>
                </c:pt>
                <c:pt idx="105">
                  <c:v>0.23676</c:v>
                </c:pt>
                <c:pt idx="106">
                  <c:v>0.235622</c:v>
                </c:pt>
                <c:pt idx="107">
                  <c:v>0.23505000000000001</c:v>
                </c:pt>
                <c:pt idx="108">
                  <c:v>0.234294</c:v>
                </c:pt>
                <c:pt idx="109">
                  <c:v>0.23316799999999999</c:v>
                </c:pt>
                <c:pt idx="110">
                  <c:v>0.232206</c:v>
                </c:pt>
                <c:pt idx="111">
                  <c:v>0.23150000000000001</c:v>
                </c:pt>
                <c:pt idx="112">
                  <c:v>0.230596</c:v>
                </c:pt>
                <c:pt idx="113">
                  <c:v>0.22941600000000001</c:v>
                </c:pt>
                <c:pt idx="114">
                  <c:v>0.22914200000000001</c:v>
                </c:pt>
                <c:pt idx="115">
                  <c:v>0.227768</c:v>
                </c:pt>
                <c:pt idx="116">
                  <c:v>0.22642300000000001</c:v>
                </c:pt>
                <c:pt idx="117">
                  <c:v>0.225497</c:v>
                </c:pt>
                <c:pt idx="118">
                  <c:v>0.22538800000000001</c:v>
                </c:pt>
                <c:pt idx="119">
                  <c:v>0.22465099999999999</c:v>
                </c:pt>
                <c:pt idx="120">
                  <c:v>0.223691</c:v>
                </c:pt>
                <c:pt idx="121">
                  <c:v>0.222803</c:v>
                </c:pt>
                <c:pt idx="122">
                  <c:v>0.221632</c:v>
                </c:pt>
                <c:pt idx="123">
                  <c:v>0.221221</c:v>
                </c:pt>
                <c:pt idx="124">
                  <c:v>0.221026</c:v>
                </c:pt>
                <c:pt idx="125">
                  <c:v>0.21929199999999999</c:v>
                </c:pt>
                <c:pt idx="126">
                  <c:v>0.21845899999999999</c:v>
                </c:pt>
                <c:pt idx="127">
                  <c:v>0.218445</c:v>
                </c:pt>
                <c:pt idx="128">
                  <c:v>0.217303</c:v>
                </c:pt>
                <c:pt idx="129">
                  <c:v>0.216775</c:v>
                </c:pt>
                <c:pt idx="130">
                  <c:v>0.215558</c:v>
                </c:pt>
                <c:pt idx="131">
                  <c:v>0.21535699999999999</c:v>
                </c:pt>
                <c:pt idx="132">
                  <c:v>0.21398900000000001</c:v>
                </c:pt>
                <c:pt idx="133">
                  <c:v>0.21354500000000001</c:v>
                </c:pt>
                <c:pt idx="134">
                  <c:v>0.21296399999999999</c:v>
                </c:pt>
                <c:pt idx="135">
                  <c:v>0.21240800000000001</c:v>
                </c:pt>
                <c:pt idx="136">
                  <c:v>0.211448</c:v>
                </c:pt>
                <c:pt idx="137">
                  <c:v>0.21071599999999999</c:v>
                </c:pt>
                <c:pt idx="138">
                  <c:v>0.209621</c:v>
                </c:pt>
                <c:pt idx="139">
                  <c:v>0.20996200000000001</c:v>
                </c:pt>
                <c:pt idx="140">
                  <c:v>0.208588</c:v>
                </c:pt>
                <c:pt idx="141">
                  <c:v>0.20800199999999999</c:v>
                </c:pt>
                <c:pt idx="142">
                  <c:v>0.20730199999999999</c:v>
                </c:pt>
                <c:pt idx="143">
                  <c:v>0.206488</c:v>
                </c:pt>
                <c:pt idx="144">
                  <c:v>0.20566000000000001</c:v>
                </c:pt>
                <c:pt idx="145">
                  <c:v>0.20569100000000001</c:v>
                </c:pt>
                <c:pt idx="146">
                  <c:v>0.20508899999999999</c:v>
                </c:pt>
                <c:pt idx="147">
                  <c:v>0.20413300000000001</c:v>
                </c:pt>
                <c:pt idx="148">
                  <c:v>0.20377600000000001</c:v>
                </c:pt>
                <c:pt idx="149">
                  <c:v>0.20290800000000001</c:v>
                </c:pt>
                <c:pt idx="150">
                  <c:v>0.20205500000000001</c:v>
                </c:pt>
                <c:pt idx="151">
                  <c:v>0.20161000000000001</c:v>
                </c:pt>
                <c:pt idx="152">
                  <c:v>0.20075499999999999</c:v>
                </c:pt>
                <c:pt idx="153">
                  <c:v>0.19983500000000001</c:v>
                </c:pt>
                <c:pt idx="154">
                  <c:v>0.19899700000000001</c:v>
                </c:pt>
                <c:pt idx="155">
                  <c:v>0.19875599999999999</c:v>
                </c:pt>
                <c:pt idx="156">
                  <c:v>0.19792199999999999</c:v>
                </c:pt>
                <c:pt idx="157">
                  <c:v>0.197404</c:v>
                </c:pt>
                <c:pt idx="158">
                  <c:v>0.196523</c:v>
                </c:pt>
                <c:pt idx="159">
                  <c:v>0.19634299999999999</c:v>
                </c:pt>
                <c:pt idx="160">
                  <c:v>0.195885</c:v>
                </c:pt>
                <c:pt idx="161">
                  <c:v>0.195627</c:v>
                </c:pt>
                <c:pt idx="162">
                  <c:v>0.194103</c:v>
                </c:pt>
                <c:pt idx="163">
                  <c:v>0.19454099999999999</c:v>
                </c:pt>
                <c:pt idx="164">
                  <c:v>0.19353899999999999</c:v>
                </c:pt>
                <c:pt idx="165">
                  <c:v>0.19320799999999999</c:v>
                </c:pt>
                <c:pt idx="166">
                  <c:v>0.192661</c:v>
                </c:pt>
                <c:pt idx="167">
                  <c:v>0.19187699999999999</c:v>
                </c:pt>
                <c:pt idx="168">
                  <c:v>0.19123499999999999</c:v>
                </c:pt>
                <c:pt idx="169">
                  <c:v>0.19117700000000001</c:v>
                </c:pt>
                <c:pt idx="170">
                  <c:v>0.19060299999999999</c:v>
                </c:pt>
                <c:pt idx="171">
                  <c:v>0.18989600000000001</c:v>
                </c:pt>
                <c:pt idx="172">
                  <c:v>0.18890499999999999</c:v>
                </c:pt>
                <c:pt idx="173">
                  <c:v>0.18817800000000001</c:v>
                </c:pt>
                <c:pt idx="174">
                  <c:v>0.187635</c:v>
                </c:pt>
                <c:pt idx="175">
                  <c:v>0.18673899999999999</c:v>
                </c:pt>
                <c:pt idx="176">
                  <c:v>0.186499</c:v>
                </c:pt>
                <c:pt idx="177">
                  <c:v>0.186196</c:v>
                </c:pt>
                <c:pt idx="178">
                  <c:v>0.18565899999999999</c:v>
                </c:pt>
                <c:pt idx="179">
                  <c:v>0.18504999999999999</c:v>
                </c:pt>
                <c:pt idx="180">
                  <c:v>0.18429799999999999</c:v>
                </c:pt>
                <c:pt idx="181">
                  <c:v>0.18346699999999999</c:v>
                </c:pt>
                <c:pt idx="182">
                  <c:v>0.18268499999999999</c:v>
                </c:pt>
                <c:pt idx="183">
                  <c:v>0.18224799999999999</c:v>
                </c:pt>
                <c:pt idx="184">
                  <c:v>0.18199399999999999</c:v>
                </c:pt>
                <c:pt idx="185">
                  <c:v>0.18055099999999999</c:v>
                </c:pt>
                <c:pt idx="186">
                  <c:v>0.18018799999999999</c:v>
                </c:pt>
                <c:pt idx="187">
                  <c:v>0.179595</c:v>
                </c:pt>
                <c:pt idx="188">
                  <c:v>0.17894299999999999</c:v>
                </c:pt>
                <c:pt idx="189">
                  <c:v>0.17893300000000001</c:v>
                </c:pt>
                <c:pt idx="190">
                  <c:v>0.178788</c:v>
                </c:pt>
                <c:pt idx="191">
                  <c:v>0.177756</c:v>
                </c:pt>
                <c:pt idx="192">
                  <c:v>0.17751</c:v>
                </c:pt>
                <c:pt idx="193">
                  <c:v>0.17740700000000001</c:v>
                </c:pt>
                <c:pt idx="194">
                  <c:v>0.17641100000000001</c:v>
                </c:pt>
                <c:pt idx="195">
                  <c:v>0.175872</c:v>
                </c:pt>
                <c:pt idx="196">
                  <c:v>0.175293</c:v>
                </c:pt>
                <c:pt idx="197">
                  <c:v>0.17446300000000001</c:v>
                </c:pt>
                <c:pt idx="198">
                  <c:v>0.17363899999999999</c:v>
                </c:pt>
                <c:pt idx="199">
                  <c:v>0.173452</c:v>
                </c:pt>
                <c:pt idx="200">
                  <c:v>0.17347299999999999</c:v>
                </c:pt>
                <c:pt idx="201">
                  <c:v>0.17232800000000001</c:v>
                </c:pt>
                <c:pt idx="202">
                  <c:v>0.171902</c:v>
                </c:pt>
                <c:pt idx="203">
                  <c:v>0.17152600000000001</c:v>
                </c:pt>
                <c:pt idx="204">
                  <c:v>0.17102700000000001</c:v>
                </c:pt>
                <c:pt idx="205">
                  <c:v>0.17077899999999999</c:v>
                </c:pt>
                <c:pt idx="206">
                  <c:v>0.17039699999999999</c:v>
                </c:pt>
                <c:pt idx="207">
                  <c:v>0.170211</c:v>
                </c:pt>
                <c:pt idx="208">
                  <c:v>0.16963700000000001</c:v>
                </c:pt>
                <c:pt idx="209">
                  <c:v>0.169679</c:v>
                </c:pt>
                <c:pt idx="210">
                  <c:v>0.169271</c:v>
                </c:pt>
                <c:pt idx="211">
                  <c:v>0.16861300000000001</c:v>
                </c:pt>
                <c:pt idx="212">
                  <c:v>0.16791800000000001</c:v>
                </c:pt>
                <c:pt idx="213">
                  <c:v>0.167076</c:v>
                </c:pt>
                <c:pt idx="214">
                  <c:v>0.16633700000000001</c:v>
                </c:pt>
                <c:pt idx="215">
                  <c:v>0.16652700000000001</c:v>
                </c:pt>
                <c:pt idx="216">
                  <c:v>0.16617299999999999</c:v>
                </c:pt>
                <c:pt idx="217">
                  <c:v>0.16573499999999999</c:v>
                </c:pt>
                <c:pt idx="218">
                  <c:v>0.16520699999999999</c:v>
                </c:pt>
                <c:pt idx="219">
                  <c:v>0.16456599999999999</c:v>
                </c:pt>
                <c:pt idx="220">
                  <c:v>0.16420699999999999</c:v>
                </c:pt>
                <c:pt idx="221">
                  <c:v>0.163159</c:v>
                </c:pt>
                <c:pt idx="222">
                  <c:v>0.16392899999999999</c:v>
                </c:pt>
                <c:pt idx="223">
                  <c:v>0.16275600000000001</c:v>
                </c:pt>
                <c:pt idx="224">
                  <c:v>0.16273199999999999</c:v>
                </c:pt>
                <c:pt idx="225">
                  <c:v>0.162523</c:v>
                </c:pt>
                <c:pt idx="226">
                  <c:v>0.16184799999999999</c:v>
                </c:pt>
                <c:pt idx="227">
                  <c:v>0.160662</c:v>
                </c:pt>
                <c:pt idx="228">
                  <c:v>0.160996</c:v>
                </c:pt>
                <c:pt idx="229">
                  <c:v>0.16103300000000001</c:v>
                </c:pt>
                <c:pt idx="230">
                  <c:v>0.16033700000000001</c:v>
                </c:pt>
                <c:pt idx="231">
                  <c:v>0.15971199999999999</c:v>
                </c:pt>
                <c:pt idx="232">
                  <c:v>0.15994</c:v>
                </c:pt>
                <c:pt idx="233">
                  <c:v>0.15936400000000001</c:v>
                </c:pt>
                <c:pt idx="234">
                  <c:v>0.15950900000000001</c:v>
                </c:pt>
                <c:pt idx="235">
                  <c:v>0.157836</c:v>
                </c:pt>
                <c:pt idx="236">
                  <c:v>0.15793399999999999</c:v>
                </c:pt>
                <c:pt idx="237">
                  <c:v>0.15832399999999999</c:v>
                </c:pt>
                <c:pt idx="238">
                  <c:v>0.157835</c:v>
                </c:pt>
                <c:pt idx="239">
                  <c:v>0.15762100000000001</c:v>
                </c:pt>
                <c:pt idx="240">
                  <c:v>0.15718599999999999</c:v>
                </c:pt>
                <c:pt idx="241">
                  <c:v>0.156805</c:v>
                </c:pt>
                <c:pt idx="242">
                  <c:v>0.15598200000000001</c:v>
                </c:pt>
                <c:pt idx="243">
                  <c:v>0.155751</c:v>
                </c:pt>
                <c:pt idx="244">
                  <c:v>0.15606900000000001</c:v>
                </c:pt>
                <c:pt idx="245">
                  <c:v>0.155691</c:v>
                </c:pt>
                <c:pt idx="246">
                  <c:v>0.15500800000000001</c:v>
                </c:pt>
                <c:pt idx="247">
                  <c:v>0.153835</c:v>
                </c:pt>
                <c:pt idx="248">
                  <c:v>0.15423999999999999</c:v>
                </c:pt>
                <c:pt idx="249">
                  <c:v>0.15376699999999999</c:v>
                </c:pt>
                <c:pt idx="250">
                  <c:v>0.15648100000000001</c:v>
                </c:pt>
                <c:pt idx="251">
                  <c:v>0.156306</c:v>
                </c:pt>
                <c:pt idx="252">
                  <c:v>0.156026</c:v>
                </c:pt>
                <c:pt idx="253">
                  <c:v>0.15584400000000001</c:v>
                </c:pt>
                <c:pt idx="254">
                  <c:v>0.15532599999999999</c:v>
                </c:pt>
                <c:pt idx="255">
                  <c:v>0.154943</c:v>
                </c:pt>
                <c:pt idx="256">
                  <c:v>0.15436800000000001</c:v>
                </c:pt>
                <c:pt idx="257">
                  <c:v>0.15404300000000001</c:v>
                </c:pt>
                <c:pt idx="258">
                  <c:v>0.15404999999999999</c:v>
                </c:pt>
                <c:pt idx="259">
                  <c:v>0.15351600000000001</c:v>
                </c:pt>
                <c:pt idx="260">
                  <c:v>0.15306</c:v>
                </c:pt>
                <c:pt idx="261">
                  <c:v>0.15254200000000001</c:v>
                </c:pt>
                <c:pt idx="262">
                  <c:v>0.15261</c:v>
                </c:pt>
                <c:pt idx="263">
                  <c:v>0.152419</c:v>
                </c:pt>
                <c:pt idx="264">
                  <c:v>0.15218699999999999</c:v>
                </c:pt>
                <c:pt idx="265">
                  <c:v>0.151647</c:v>
                </c:pt>
                <c:pt idx="266">
                  <c:v>0.15118400000000001</c:v>
                </c:pt>
                <c:pt idx="267">
                  <c:v>0.15118000000000001</c:v>
                </c:pt>
                <c:pt idx="268">
                  <c:v>0.150701</c:v>
                </c:pt>
                <c:pt idx="269">
                  <c:v>0.150394</c:v>
                </c:pt>
                <c:pt idx="270">
                  <c:v>0.150226</c:v>
                </c:pt>
                <c:pt idx="271">
                  <c:v>0.14969199999999999</c:v>
                </c:pt>
                <c:pt idx="272">
                  <c:v>0.14968400000000001</c:v>
                </c:pt>
                <c:pt idx="273">
                  <c:v>0.148946</c:v>
                </c:pt>
                <c:pt idx="274">
                  <c:v>0.14862500000000001</c:v>
                </c:pt>
                <c:pt idx="275">
                  <c:v>0.148285</c:v>
                </c:pt>
                <c:pt idx="276">
                  <c:v>0.14860499999999999</c:v>
                </c:pt>
                <c:pt idx="277">
                  <c:v>0.14844099999999999</c:v>
                </c:pt>
                <c:pt idx="278">
                  <c:v>0.14843500000000001</c:v>
                </c:pt>
                <c:pt idx="279">
                  <c:v>0.147953</c:v>
                </c:pt>
                <c:pt idx="280">
                  <c:v>0.14735699999999999</c:v>
                </c:pt>
                <c:pt idx="281">
                  <c:v>0.14740800000000001</c:v>
                </c:pt>
                <c:pt idx="282">
                  <c:v>0.14684800000000001</c:v>
                </c:pt>
                <c:pt idx="283">
                  <c:v>0.14677200000000001</c:v>
                </c:pt>
                <c:pt idx="284">
                  <c:v>0.146587</c:v>
                </c:pt>
                <c:pt idx="285">
                  <c:v>0.146338</c:v>
                </c:pt>
                <c:pt idx="286">
                  <c:v>0.14568999999999999</c:v>
                </c:pt>
                <c:pt idx="287">
                  <c:v>0.1454</c:v>
                </c:pt>
                <c:pt idx="288">
                  <c:v>0.14524000000000001</c:v>
                </c:pt>
                <c:pt idx="289">
                  <c:v>0.14522399999999999</c:v>
                </c:pt>
                <c:pt idx="290">
                  <c:v>0.14487800000000001</c:v>
                </c:pt>
                <c:pt idx="291">
                  <c:v>0.144149</c:v>
                </c:pt>
                <c:pt idx="292">
                  <c:v>0.144092</c:v>
                </c:pt>
                <c:pt idx="293">
                  <c:v>0.14392099999999999</c:v>
                </c:pt>
                <c:pt idx="294">
                  <c:v>0.14393500000000001</c:v>
                </c:pt>
                <c:pt idx="295">
                  <c:v>0.143738</c:v>
                </c:pt>
                <c:pt idx="296">
                  <c:v>0.14336499999999999</c:v>
                </c:pt>
                <c:pt idx="297">
                  <c:v>0.14313500000000001</c:v>
                </c:pt>
                <c:pt idx="298">
                  <c:v>0.14293600000000001</c:v>
                </c:pt>
                <c:pt idx="299">
                  <c:v>0.14283599999999999</c:v>
                </c:pt>
                <c:pt idx="300">
                  <c:v>0.14230100000000001</c:v>
                </c:pt>
                <c:pt idx="301">
                  <c:v>0.14225499999999999</c:v>
                </c:pt>
                <c:pt idx="302">
                  <c:v>0.14188200000000001</c:v>
                </c:pt>
                <c:pt idx="303">
                  <c:v>0.14188799999999999</c:v>
                </c:pt>
                <c:pt idx="304">
                  <c:v>0.14158299999999999</c:v>
                </c:pt>
                <c:pt idx="305">
                  <c:v>0.14113300000000001</c:v>
                </c:pt>
                <c:pt idx="306">
                  <c:v>0.141268</c:v>
                </c:pt>
                <c:pt idx="307">
                  <c:v>0.14054</c:v>
                </c:pt>
                <c:pt idx="308">
                  <c:v>0.140485</c:v>
                </c:pt>
                <c:pt idx="309">
                  <c:v>0.14014299999999999</c:v>
                </c:pt>
                <c:pt idx="310">
                  <c:v>0.140352</c:v>
                </c:pt>
                <c:pt idx="311">
                  <c:v>0.14007900000000001</c:v>
                </c:pt>
                <c:pt idx="312">
                  <c:v>0.139291</c:v>
                </c:pt>
                <c:pt idx="313">
                  <c:v>0.13931299999999999</c:v>
                </c:pt>
                <c:pt idx="314">
                  <c:v>0.13912099999999999</c:v>
                </c:pt>
                <c:pt idx="315">
                  <c:v>0.138877</c:v>
                </c:pt>
                <c:pt idx="316">
                  <c:v>0.138573</c:v>
                </c:pt>
                <c:pt idx="317">
                  <c:v>0.13844400000000001</c:v>
                </c:pt>
                <c:pt idx="318">
                  <c:v>0.138043</c:v>
                </c:pt>
                <c:pt idx="319">
                  <c:v>0.137771</c:v>
                </c:pt>
                <c:pt idx="320">
                  <c:v>0.137632</c:v>
                </c:pt>
                <c:pt idx="321">
                  <c:v>0.137657</c:v>
                </c:pt>
                <c:pt idx="322">
                  <c:v>0.137265</c:v>
                </c:pt>
                <c:pt idx="323">
                  <c:v>0.13705700000000001</c:v>
                </c:pt>
                <c:pt idx="324">
                  <c:v>0.13672000000000001</c:v>
                </c:pt>
                <c:pt idx="325">
                  <c:v>0.13672699999999999</c:v>
                </c:pt>
                <c:pt idx="326">
                  <c:v>0.136767</c:v>
                </c:pt>
                <c:pt idx="327">
                  <c:v>0.13677</c:v>
                </c:pt>
                <c:pt idx="328">
                  <c:v>0.13638400000000001</c:v>
                </c:pt>
                <c:pt idx="329">
                  <c:v>0.13625399999999999</c:v>
                </c:pt>
                <c:pt idx="330">
                  <c:v>0.136182</c:v>
                </c:pt>
                <c:pt idx="331">
                  <c:v>0.13524700000000001</c:v>
                </c:pt>
                <c:pt idx="332">
                  <c:v>0.135434</c:v>
                </c:pt>
                <c:pt idx="333">
                  <c:v>0.13519200000000001</c:v>
                </c:pt>
                <c:pt idx="334">
                  <c:v>0.13514399999999999</c:v>
                </c:pt>
                <c:pt idx="335">
                  <c:v>0.134687</c:v>
                </c:pt>
                <c:pt idx="336">
                  <c:v>0.13462499999999999</c:v>
                </c:pt>
                <c:pt idx="337">
                  <c:v>0.13491</c:v>
                </c:pt>
                <c:pt idx="338">
                  <c:v>0.13455600000000001</c:v>
                </c:pt>
                <c:pt idx="339">
                  <c:v>0.13395899999999999</c:v>
                </c:pt>
                <c:pt idx="340">
                  <c:v>0.13394300000000001</c:v>
                </c:pt>
                <c:pt idx="341">
                  <c:v>0.133825</c:v>
                </c:pt>
                <c:pt idx="342">
                  <c:v>0.13380500000000001</c:v>
                </c:pt>
                <c:pt idx="343">
                  <c:v>0.133579</c:v>
                </c:pt>
                <c:pt idx="344">
                  <c:v>0.133273</c:v>
                </c:pt>
                <c:pt idx="345">
                  <c:v>0.13275100000000001</c:v>
                </c:pt>
                <c:pt idx="346">
                  <c:v>0.13264100000000001</c:v>
                </c:pt>
                <c:pt idx="347">
                  <c:v>0.13283</c:v>
                </c:pt>
                <c:pt idx="348">
                  <c:v>0.13215399999999999</c:v>
                </c:pt>
                <c:pt idx="349">
                  <c:v>0.13216600000000001</c:v>
                </c:pt>
                <c:pt idx="350">
                  <c:v>0.13200400000000001</c:v>
                </c:pt>
                <c:pt idx="351">
                  <c:v>0.13242200000000001</c:v>
                </c:pt>
                <c:pt idx="352">
                  <c:v>0.132017</c:v>
                </c:pt>
                <c:pt idx="353">
                  <c:v>0.131772</c:v>
                </c:pt>
                <c:pt idx="354">
                  <c:v>0.13147500000000001</c:v>
                </c:pt>
                <c:pt idx="355">
                  <c:v>0.131409</c:v>
                </c:pt>
                <c:pt idx="356">
                  <c:v>0.13129099999999999</c:v>
                </c:pt>
                <c:pt idx="357">
                  <c:v>0.130888</c:v>
                </c:pt>
                <c:pt idx="358">
                  <c:v>0.13103600000000001</c:v>
                </c:pt>
                <c:pt idx="359">
                  <c:v>0.13069800000000001</c:v>
                </c:pt>
                <c:pt idx="360">
                  <c:v>0.13064500000000001</c:v>
                </c:pt>
                <c:pt idx="361">
                  <c:v>0.130331</c:v>
                </c:pt>
                <c:pt idx="362">
                  <c:v>0.130352</c:v>
                </c:pt>
                <c:pt idx="363">
                  <c:v>0.130296</c:v>
                </c:pt>
                <c:pt idx="364">
                  <c:v>0.130523</c:v>
                </c:pt>
                <c:pt idx="365">
                  <c:v>0.13053999999999999</c:v>
                </c:pt>
                <c:pt idx="366">
                  <c:v>0.13019700000000001</c:v>
                </c:pt>
                <c:pt idx="367">
                  <c:v>0.12959999999999999</c:v>
                </c:pt>
                <c:pt idx="368">
                  <c:v>0.13011800000000001</c:v>
                </c:pt>
                <c:pt idx="369">
                  <c:v>0.129525</c:v>
                </c:pt>
                <c:pt idx="370">
                  <c:v>0.12942500000000001</c:v>
                </c:pt>
                <c:pt idx="371">
                  <c:v>0.12939000000000001</c:v>
                </c:pt>
                <c:pt idx="372">
                  <c:v>0.129524</c:v>
                </c:pt>
                <c:pt idx="373">
                  <c:v>0.12939800000000001</c:v>
                </c:pt>
                <c:pt idx="374">
                  <c:v>0.12922600000000001</c:v>
                </c:pt>
                <c:pt idx="375">
                  <c:v>0.129083</c:v>
                </c:pt>
                <c:pt idx="376">
                  <c:v>0.128937</c:v>
                </c:pt>
                <c:pt idx="377">
                  <c:v>0.129053</c:v>
                </c:pt>
                <c:pt idx="378">
                  <c:v>0.12900800000000001</c:v>
                </c:pt>
                <c:pt idx="379">
                  <c:v>0.128853</c:v>
                </c:pt>
                <c:pt idx="380">
                  <c:v>0.12867600000000001</c:v>
                </c:pt>
                <c:pt idx="381">
                  <c:v>0.128524</c:v>
                </c:pt>
                <c:pt idx="382">
                  <c:v>0.12862000000000001</c:v>
                </c:pt>
                <c:pt idx="383">
                  <c:v>0.12851399999999999</c:v>
                </c:pt>
                <c:pt idx="384">
                  <c:v>0.128162</c:v>
                </c:pt>
                <c:pt idx="385">
                  <c:v>0.12776299999999999</c:v>
                </c:pt>
                <c:pt idx="386">
                  <c:v>0.12776499999999999</c:v>
                </c:pt>
                <c:pt idx="387">
                  <c:v>0.12787100000000001</c:v>
                </c:pt>
                <c:pt idx="388">
                  <c:v>0.12778600000000001</c:v>
                </c:pt>
                <c:pt idx="389">
                  <c:v>0.12766</c:v>
                </c:pt>
                <c:pt idx="390">
                  <c:v>0.12767000000000001</c:v>
                </c:pt>
                <c:pt idx="391">
                  <c:v>0.127468</c:v>
                </c:pt>
                <c:pt idx="392">
                  <c:v>0.127382</c:v>
                </c:pt>
                <c:pt idx="393">
                  <c:v>0.12739200000000001</c:v>
                </c:pt>
                <c:pt idx="394">
                  <c:v>0.127025</c:v>
                </c:pt>
                <c:pt idx="395">
                  <c:v>0.12698899999999999</c:v>
                </c:pt>
                <c:pt idx="396">
                  <c:v>0.126971</c:v>
                </c:pt>
                <c:pt idx="397">
                  <c:v>0.127027</c:v>
                </c:pt>
                <c:pt idx="398">
                  <c:v>0.12714700000000001</c:v>
                </c:pt>
                <c:pt idx="399">
                  <c:v>0.12667</c:v>
                </c:pt>
                <c:pt idx="400">
                  <c:v>0.12710099999999999</c:v>
                </c:pt>
                <c:pt idx="401">
                  <c:v>0.12701999999999999</c:v>
                </c:pt>
                <c:pt idx="402">
                  <c:v>0.12665000000000001</c:v>
                </c:pt>
                <c:pt idx="403">
                  <c:v>0.126559</c:v>
                </c:pt>
                <c:pt idx="404">
                  <c:v>0.12676699999999999</c:v>
                </c:pt>
                <c:pt idx="405">
                  <c:v>0.12668699999999999</c:v>
                </c:pt>
                <c:pt idx="406">
                  <c:v>0.126608</c:v>
                </c:pt>
                <c:pt idx="407">
                  <c:v>0.126139</c:v>
                </c:pt>
                <c:pt idx="408">
                  <c:v>0.126054</c:v>
                </c:pt>
                <c:pt idx="409">
                  <c:v>0.12629299999999999</c:v>
                </c:pt>
                <c:pt idx="410">
                  <c:v>0.126164</c:v>
                </c:pt>
                <c:pt idx="411">
                  <c:v>0.125912</c:v>
                </c:pt>
                <c:pt idx="412">
                  <c:v>0.12590799999999999</c:v>
                </c:pt>
                <c:pt idx="413">
                  <c:v>0.12587599999999999</c:v>
                </c:pt>
                <c:pt idx="414">
                  <c:v>0.12612499999999999</c:v>
                </c:pt>
                <c:pt idx="415">
                  <c:v>0.12603</c:v>
                </c:pt>
                <c:pt idx="416">
                  <c:v>0.12601899999999999</c:v>
                </c:pt>
                <c:pt idx="417">
                  <c:v>0.125996</c:v>
                </c:pt>
                <c:pt idx="418">
                  <c:v>0.12614400000000001</c:v>
                </c:pt>
                <c:pt idx="419">
                  <c:v>0.12612000000000001</c:v>
                </c:pt>
                <c:pt idx="420">
                  <c:v>0.12595799999999999</c:v>
                </c:pt>
                <c:pt idx="421">
                  <c:v>0.12617300000000001</c:v>
                </c:pt>
                <c:pt idx="422">
                  <c:v>0.126056</c:v>
                </c:pt>
                <c:pt idx="423">
                  <c:v>0.125917</c:v>
                </c:pt>
                <c:pt idx="424">
                  <c:v>0.12627099999999999</c:v>
                </c:pt>
                <c:pt idx="425">
                  <c:v>0.126138</c:v>
                </c:pt>
                <c:pt idx="426">
                  <c:v>0.12620100000000001</c:v>
                </c:pt>
                <c:pt idx="427">
                  <c:v>0.12615499999999999</c:v>
                </c:pt>
                <c:pt idx="428">
                  <c:v>0.12620999999999999</c:v>
                </c:pt>
                <c:pt idx="429">
                  <c:v>0.12604199999999999</c:v>
                </c:pt>
                <c:pt idx="430">
                  <c:v>0.12595100000000001</c:v>
                </c:pt>
                <c:pt idx="431">
                  <c:v>0.12629899999999999</c:v>
                </c:pt>
                <c:pt idx="432">
                  <c:v>0.125863</c:v>
                </c:pt>
                <c:pt idx="433">
                  <c:v>0.12604399999999999</c:v>
                </c:pt>
                <c:pt idx="434">
                  <c:v>0.12587300000000001</c:v>
                </c:pt>
                <c:pt idx="435">
                  <c:v>0.125913</c:v>
                </c:pt>
                <c:pt idx="436">
                  <c:v>0.12625800000000001</c:v>
                </c:pt>
                <c:pt idx="437">
                  <c:v>0.126194</c:v>
                </c:pt>
                <c:pt idx="438">
                  <c:v>0.126306</c:v>
                </c:pt>
                <c:pt idx="439">
                  <c:v>0.12596599999999999</c:v>
                </c:pt>
                <c:pt idx="440">
                  <c:v>0.12582299999999999</c:v>
                </c:pt>
                <c:pt idx="441">
                  <c:v>0.12629499999999999</c:v>
                </c:pt>
                <c:pt idx="442">
                  <c:v>0.12638099999999999</c:v>
                </c:pt>
                <c:pt idx="443">
                  <c:v>0.12620700000000001</c:v>
                </c:pt>
                <c:pt idx="444">
                  <c:v>0.126392</c:v>
                </c:pt>
                <c:pt idx="445">
                  <c:v>0.12648300000000001</c:v>
                </c:pt>
                <c:pt idx="446">
                  <c:v>0.12628</c:v>
                </c:pt>
                <c:pt idx="447">
                  <c:v>0.126221</c:v>
                </c:pt>
                <c:pt idx="448">
                  <c:v>0.12643599999999999</c:v>
                </c:pt>
                <c:pt idx="449">
                  <c:v>0.12652099999999999</c:v>
                </c:pt>
                <c:pt idx="450">
                  <c:v>0.12646499999999999</c:v>
                </c:pt>
                <c:pt idx="451">
                  <c:v>0.12656100000000001</c:v>
                </c:pt>
                <c:pt idx="452">
                  <c:v>0.12636600000000001</c:v>
                </c:pt>
                <c:pt idx="453">
                  <c:v>0.12662899999999999</c:v>
                </c:pt>
                <c:pt idx="454">
                  <c:v>0.12686700000000001</c:v>
                </c:pt>
                <c:pt idx="455">
                  <c:v>0.12684799999999999</c:v>
                </c:pt>
                <c:pt idx="456">
                  <c:v>0.12675700000000001</c:v>
                </c:pt>
                <c:pt idx="457">
                  <c:v>0.12693399999999999</c:v>
                </c:pt>
                <c:pt idx="458">
                  <c:v>0.127162</c:v>
                </c:pt>
                <c:pt idx="459">
                  <c:v>0.12703700000000001</c:v>
                </c:pt>
                <c:pt idx="460">
                  <c:v>0.127111</c:v>
                </c:pt>
                <c:pt idx="461">
                  <c:v>0.12701799999999999</c:v>
                </c:pt>
                <c:pt idx="462">
                  <c:v>0.12726399999999999</c:v>
                </c:pt>
                <c:pt idx="463">
                  <c:v>0.12742700000000001</c:v>
                </c:pt>
                <c:pt idx="464">
                  <c:v>0.127415</c:v>
                </c:pt>
                <c:pt idx="465">
                  <c:v>0.12743599999999999</c:v>
                </c:pt>
                <c:pt idx="466">
                  <c:v>0.127861</c:v>
                </c:pt>
                <c:pt idx="467">
                  <c:v>0.127941</c:v>
                </c:pt>
                <c:pt idx="468">
                  <c:v>0.12803400000000001</c:v>
                </c:pt>
                <c:pt idx="469">
                  <c:v>0.12798699999999999</c:v>
                </c:pt>
                <c:pt idx="470">
                  <c:v>0.127967</c:v>
                </c:pt>
                <c:pt idx="471">
                  <c:v>0.12795100000000001</c:v>
                </c:pt>
                <c:pt idx="472">
                  <c:v>0.128138</c:v>
                </c:pt>
                <c:pt idx="473">
                  <c:v>0.12814800000000001</c:v>
                </c:pt>
                <c:pt idx="474">
                  <c:v>0.12831400000000001</c:v>
                </c:pt>
                <c:pt idx="475">
                  <c:v>0.12843099999999999</c:v>
                </c:pt>
                <c:pt idx="476">
                  <c:v>0.128633</c:v>
                </c:pt>
                <c:pt idx="477">
                  <c:v>0.12884200000000001</c:v>
                </c:pt>
                <c:pt idx="478">
                  <c:v>0.129161</c:v>
                </c:pt>
                <c:pt idx="479">
                  <c:v>0.129251</c:v>
                </c:pt>
                <c:pt idx="480">
                  <c:v>0.12934999999999999</c:v>
                </c:pt>
                <c:pt idx="481">
                  <c:v>0.129249</c:v>
                </c:pt>
                <c:pt idx="482">
                  <c:v>0.129384</c:v>
                </c:pt>
                <c:pt idx="483">
                  <c:v>0.12942000000000001</c:v>
                </c:pt>
                <c:pt idx="484">
                  <c:v>0.129579</c:v>
                </c:pt>
                <c:pt idx="485">
                  <c:v>0.1298</c:v>
                </c:pt>
                <c:pt idx="486">
                  <c:v>0.129908</c:v>
                </c:pt>
                <c:pt idx="487">
                  <c:v>0.12989200000000001</c:v>
                </c:pt>
                <c:pt idx="488">
                  <c:v>0.13014400000000001</c:v>
                </c:pt>
                <c:pt idx="489">
                  <c:v>0.13019500000000001</c:v>
                </c:pt>
                <c:pt idx="490">
                  <c:v>0.13025200000000001</c:v>
                </c:pt>
                <c:pt idx="491">
                  <c:v>0.13075300000000001</c:v>
                </c:pt>
                <c:pt idx="492">
                  <c:v>0.13082199999999999</c:v>
                </c:pt>
                <c:pt idx="493">
                  <c:v>0.13084100000000001</c:v>
                </c:pt>
                <c:pt idx="494">
                  <c:v>0.13097900000000001</c:v>
                </c:pt>
                <c:pt idx="495">
                  <c:v>0.13136400000000001</c:v>
                </c:pt>
                <c:pt idx="496">
                  <c:v>0.13118099999999999</c:v>
                </c:pt>
                <c:pt idx="497">
                  <c:v>0.13112699999999999</c:v>
                </c:pt>
                <c:pt idx="498">
                  <c:v>0.13152800000000001</c:v>
                </c:pt>
                <c:pt idx="499">
                  <c:v>0.13170000000000001</c:v>
                </c:pt>
                <c:pt idx="500">
                  <c:v>0.13176299999999999</c:v>
                </c:pt>
                <c:pt idx="501">
                  <c:v>0.13194500000000001</c:v>
                </c:pt>
                <c:pt idx="502">
                  <c:v>0.13214000000000001</c:v>
                </c:pt>
                <c:pt idx="503">
                  <c:v>0.13231999999999999</c:v>
                </c:pt>
                <c:pt idx="504">
                  <c:v>0.132544</c:v>
                </c:pt>
                <c:pt idx="505">
                  <c:v>0.13284699999999999</c:v>
                </c:pt>
                <c:pt idx="506">
                  <c:v>0.13300400000000001</c:v>
                </c:pt>
                <c:pt idx="507">
                  <c:v>0.13297800000000001</c:v>
                </c:pt>
                <c:pt idx="508">
                  <c:v>0.133242</c:v>
                </c:pt>
                <c:pt idx="509">
                  <c:v>0.13322000000000001</c:v>
                </c:pt>
                <c:pt idx="510">
                  <c:v>0.13335</c:v>
                </c:pt>
                <c:pt idx="511">
                  <c:v>0.133746</c:v>
                </c:pt>
                <c:pt idx="512">
                  <c:v>0.133719</c:v>
                </c:pt>
                <c:pt idx="513">
                  <c:v>0.134078</c:v>
                </c:pt>
                <c:pt idx="514">
                  <c:v>0.13416600000000001</c:v>
                </c:pt>
                <c:pt idx="515">
                  <c:v>0.13464999999999999</c:v>
                </c:pt>
                <c:pt idx="516">
                  <c:v>0.1348</c:v>
                </c:pt>
                <c:pt idx="517">
                  <c:v>0.13494700000000001</c:v>
                </c:pt>
                <c:pt idx="518">
                  <c:v>0.135183</c:v>
                </c:pt>
                <c:pt idx="519">
                  <c:v>0.135237</c:v>
                </c:pt>
                <c:pt idx="520">
                  <c:v>0.13563900000000001</c:v>
                </c:pt>
                <c:pt idx="521">
                  <c:v>0.13586400000000001</c:v>
                </c:pt>
                <c:pt idx="522">
                  <c:v>0.135827</c:v>
                </c:pt>
                <c:pt idx="523">
                  <c:v>0.13608600000000001</c:v>
                </c:pt>
                <c:pt idx="524">
                  <c:v>0.136435</c:v>
                </c:pt>
                <c:pt idx="525">
                  <c:v>0.13669000000000001</c:v>
                </c:pt>
                <c:pt idx="526">
                  <c:v>0.137074</c:v>
                </c:pt>
                <c:pt idx="527">
                  <c:v>0.13685900000000001</c:v>
                </c:pt>
                <c:pt idx="528">
                  <c:v>0.137182</c:v>
                </c:pt>
                <c:pt idx="529">
                  <c:v>0.13755999999999999</c:v>
                </c:pt>
                <c:pt idx="530">
                  <c:v>0.13775000000000001</c:v>
                </c:pt>
                <c:pt idx="531">
                  <c:v>0.13797499999999999</c:v>
                </c:pt>
                <c:pt idx="532">
                  <c:v>0.13814499999999999</c:v>
                </c:pt>
                <c:pt idx="533">
                  <c:v>0.13842299999999999</c:v>
                </c:pt>
                <c:pt idx="534">
                  <c:v>0.138848</c:v>
                </c:pt>
                <c:pt idx="535">
                  <c:v>0.139124</c:v>
                </c:pt>
                <c:pt idx="536">
                  <c:v>0.139235</c:v>
                </c:pt>
                <c:pt idx="537">
                  <c:v>0.13975099999999999</c:v>
                </c:pt>
                <c:pt idx="538">
                  <c:v>0.13982900000000001</c:v>
                </c:pt>
                <c:pt idx="539">
                  <c:v>0.140042</c:v>
                </c:pt>
                <c:pt idx="540">
                  <c:v>0.14043700000000001</c:v>
                </c:pt>
                <c:pt idx="541">
                  <c:v>0.140537</c:v>
                </c:pt>
                <c:pt idx="542">
                  <c:v>0.14096400000000001</c:v>
                </c:pt>
                <c:pt idx="543">
                  <c:v>0.14116999999999999</c:v>
                </c:pt>
                <c:pt idx="544">
                  <c:v>0.141319</c:v>
                </c:pt>
                <c:pt idx="545">
                  <c:v>0.14152100000000001</c:v>
                </c:pt>
                <c:pt idx="546">
                  <c:v>0.14214399999999999</c:v>
                </c:pt>
                <c:pt idx="547">
                  <c:v>0.14242199999999999</c:v>
                </c:pt>
                <c:pt idx="548">
                  <c:v>0.14250499999999999</c:v>
                </c:pt>
                <c:pt idx="549">
                  <c:v>0.14280899999999999</c:v>
                </c:pt>
                <c:pt idx="550">
                  <c:v>0.143039</c:v>
                </c:pt>
                <c:pt idx="551">
                  <c:v>0.14321700000000001</c:v>
                </c:pt>
                <c:pt idx="552">
                  <c:v>0.14339499999999999</c:v>
                </c:pt>
                <c:pt idx="553">
                  <c:v>0.143846</c:v>
                </c:pt>
                <c:pt idx="554">
                  <c:v>0.144124</c:v>
                </c:pt>
                <c:pt idx="555">
                  <c:v>0.14450499999999999</c:v>
                </c:pt>
                <c:pt idx="556">
                  <c:v>0.14458099999999999</c:v>
                </c:pt>
                <c:pt idx="557">
                  <c:v>0.14502200000000001</c:v>
                </c:pt>
                <c:pt idx="558">
                  <c:v>0.145316</c:v>
                </c:pt>
                <c:pt idx="559">
                  <c:v>0.14561299999999999</c:v>
                </c:pt>
                <c:pt idx="560">
                  <c:v>0.14587</c:v>
                </c:pt>
                <c:pt idx="561">
                  <c:v>0.146179</c:v>
                </c:pt>
                <c:pt idx="562">
                  <c:v>0.146229</c:v>
                </c:pt>
                <c:pt idx="563">
                  <c:v>0.14683499999999999</c:v>
                </c:pt>
                <c:pt idx="564">
                  <c:v>0.147005</c:v>
                </c:pt>
                <c:pt idx="565">
                  <c:v>0.14729300000000001</c:v>
                </c:pt>
                <c:pt idx="566">
                  <c:v>0.14751500000000001</c:v>
                </c:pt>
                <c:pt idx="567">
                  <c:v>0.14786199999999999</c:v>
                </c:pt>
                <c:pt idx="568">
                  <c:v>0.14832200000000001</c:v>
                </c:pt>
                <c:pt idx="569">
                  <c:v>0.14846500000000001</c:v>
                </c:pt>
                <c:pt idx="570">
                  <c:v>0.149058</c:v>
                </c:pt>
                <c:pt idx="571">
                  <c:v>0.14933399999999999</c:v>
                </c:pt>
                <c:pt idx="572">
                  <c:v>0.149453</c:v>
                </c:pt>
                <c:pt idx="573">
                  <c:v>0.14990000000000001</c:v>
                </c:pt>
                <c:pt idx="574">
                  <c:v>0.150226</c:v>
                </c:pt>
                <c:pt idx="575">
                  <c:v>0.15062400000000001</c:v>
                </c:pt>
                <c:pt idx="576">
                  <c:v>0.15088299999999999</c:v>
                </c:pt>
                <c:pt idx="577">
                  <c:v>0.15112900000000001</c:v>
                </c:pt>
                <c:pt idx="578">
                  <c:v>0.15145900000000001</c:v>
                </c:pt>
                <c:pt idx="579">
                  <c:v>0.15188499999999999</c:v>
                </c:pt>
                <c:pt idx="580">
                  <c:v>0.15221699999999999</c:v>
                </c:pt>
                <c:pt idx="581">
                  <c:v>0.152642</c:v>
                </c:pt>
                <c:pt idx="582">
                  <c:v>0.153195</c:v>
                </c:pt>
                <c:pt idx="583">
                  <c:v>0.15340200000000001</c:v>
                </c:pt>
                <c:pt idx="584">
                  <c:v>0.153833</c:v>
                </c:pt>
                <c:pt idx="585">
                  <c:v>0.154252</c:v>
                </c:pt>
                <c:pt idx="586">
                  <c:v>0.15471699999999999</c:v>
                </c:pt>
                <c:pt idx="587">
                  <c:v>0.154998</c:v>
                </c:pt>
                <c:pt idx="588">
                  <c:v>0.15516199999999999</c:v>
                </c:pt>
                <c:pt idx="589">
                  <c:v>0.15541099999999999</c:v>
                </c:pt>
                <c:pt idx="590">
                  <c:v>0.156108</c:v>
                </c:pt>
                <c:pt idx="591">
                  <c:v>0.156477</c:v>
                </c:pt>
                <c:pt idx="592">
                  <c:v>0.156776</c:v>
                </c:pt>
                <c:pt idx="593">
                  <c:v>0.156971</c:v>
                </c:pt>
                <c:pt idx="594">
                  <c:v>0.15755</c:v>
                </c:pt>
                <c:pt idx="595">
                  <c:v>0.15789600000000001</c:v>
                </c:pt>
                <c:pt idx="596">
                  <c:v>0.158358</c:v>
                </c:pt>
                <c:pt idx="597">
                  <c:v>0.15886400000000001</c:v>
                </c:pt>
                <c:pt idx="598">
                  <c:v>0.159111</c:v>
                </c:pt>
                <c:pt idx="599">
                  <c:v>0.15945300000000001</c:v>
                </c:pt>
                <c:pt idx="600">
                  <c:v>0.15981500000000001</c:v>
                </c:pt>
                <c:pt idx="601">
                  <c:v>0.16006699999999999</c:v>
                </c:pt>
                <c:pt idx="602">
                  <c:v>0.16061700000000001</c:v>
                </c:pt>
                <c:pt idx="603">
                  <c:v>0.16106899999999999</c:v>
                </c:pt>
                <c:pt idx="604">
                  <c:v>0.161417</c:v>
                </c:pt>
                <c:pt idx="605">
                  <c:v>0.161798</c:v>
                </c:pt>
                <c:pt idx="606">
                  <c:v>0.16223799999999999</c:v>
                </c:pt>
                <c:pt idx="607">
                  <c:v>0.162578</c:v>
                </c:pt>
                <c:pt idx="608">
                  <c:v>0.16281300000000001</c:v>
                </c:pt>
                <c:pt idx="609">
                  <c:v>0.16325999999999999</c:v>
                </c:pt>
                <c:pt idx="610">
                  <c:v>0.16353699999999999</c:v>
                </c:pt>
                <c:pt idx="611">
                  <c:v>0.16406299999999999</c:v>
                </c:pt>
                <c:pt idx="612">
                  <c:v>0.16458700000000001</c:v>
                </c:pt>
                <c:pt idx="613">
                  <c:v>0.16489200000000001</c:v>
                </c:pt>
                <c:pt idx="614">
                  <c:v>0.165242</c:v>
                </c:pt>
                <c:pt idx="615">
                  <c:v>0.165881</c:v>
                </c:pt>
                <c:pt idx="616">
                  <c:v>0.166129</c:v>
                </c:pt>
                <c:pt idx="617">
                  <c:v>0.16671800000000001</c:v>
                </c:pt>
                <c:pt idx="618">
                  <c:v>0.16727700000000001</c:v>
                </c:pt>
                <c:pt idx="619">
                  <c:v>0.16755500000000001</c:v>
                </c:pt>
                <c:pt idx="620">
                  <c:v>0.168048</c:v>
                </c:pt>
                <c:pt idx="621">
                  <c:v>0.16833400000000001</c:v>
                </c:pt>
                <c:pt idx="622">
                  <c:v>0.169151</c:v>
                </c:pt>
                <c:pt idx="623">
                  <c:v>0.16912099999999999</c:v>
                </c:pt>
                <c:pt idx="624">
                  <c:v>0.16964000000000001</c:v>
                </c:pt>
                <c:pt idx="625">
                  <c:v>0.17008799999999999</c:v>
                </c:pt>
                <c:pt idx="626">
                  <c:v>0.170547</c:v>
                </c:pt>
                <c:pt idx="627">
                  <c:v>0.170901</c:v>
                </c:pt>
                <c:pt idx="628">
                  <c:v>0.171574</c:v>
                </c:pt>
                <c:pt idx="629">
                  <c:v>0.17196500000000001</c:v>
                </c:pt>
                <c:pt idx="630">
                  <c:v>0.17233299999999999</c:v>
                </c:pt>
                <c:pt idx="631">
                  <c:v>0.172599</c:v>
                </c:pt>
                <c:pt idx="632">
                  <c:v>0.173098</c:v>
                </c:pt>
                <c:pt idx="633">
                  <c:v>0.173508</c:v>
                </c:pt>
                <c:pt idx="634">
                  <c:v>0.17397199999999999</c:v>
                </c:pt>
                <c:pt idx="635">
                  <c:v>0.174289</c:v>
                </c:pt>
                <c:pt idx="636">
                  <c:v>0.174897</c:v>
                </c:pt>
                <c:pt idx="637">
                  <c:v>0.17524700000000001</c:v>
                </c:pt>
                <c:pt idx="638">
                  <c:v>0.17596500000000001</c:v>
                </c:pt>
                <c:pt idx="639">
                  <c:v>0.17618800000000001</c:v>
                </c:pt>
                <c:pt idx="640">
                  <c:v>0.17679400000000001</c:v>
                </c:pt>
                <c:pt idx="641">
                  <c:v>0.17707000000000001</c:v>
                </c:pt>
                <c:pt idx="642">
                  <c:v>0.17775199999999999</c:v>
                </c:pt>
                <c:pt idx="643">
                  <c:v>0.17842</c:v>
                </c:pt>
                <c:pt idx="644">
                  <c:v>0.178457</c:v>
                </c:pt>
                <c:pt idx="645">
                  <c:v>0.17927699999999999</c:v>
                </c:pt>
                <c:pt idx="646">
                  <c:v>0.179841</c:v>
                </c:pt>
                <c:pt idx="647">
                  <c:v>0.18002399999999999</c:v>
                </c:pt>
                <c:pt idx="648">
                  <c:v>0.180807</c:v>
                </c:pt>
                <c:pt idx="649">
                  <c:v>0.18116699999999999</c:v>
                </c:pt>
                <c:pt idx="650">
                  <c:v>0.181561</c:v>
                </c:pt>
                <c:pt idx="651">
                  <c:v>0.182256</c:v>
                </c:pt>
                <c:pt idx="652">
                  <c:v>0.182833</c:v>
                </c:pt>
                <c:pt idx="653">
                  <c:v>0.183363</c:v>
                </c:pt>
                <c:pt idx="654">
                  <c:v>0.18365100000000001</c:v>
                </c:pt>
                <c:pt idx="655">
                  <c:v>0.18427399999999999</c:v>
                </c:pt>
                <c:pt idx="656">
                  <c:v>0.18459999999999999</c:v>
                </c:pt>
                <c:pt idx="657">
                  <c:v>0.18518000000000001</c:v>
                </c:pt>
                <c:pt idx="658">
                  <c:v>0.18600800000000001</c:v>
                </c:pt>
                <c:pt idx="659">
                  <c:v>0.186227</c:v>
                </c:pt>
                <c:pt idx="660">
                  <c:v>0.186692</c:v>
                </c:pt>
                <c:pt idx="661">
                  <c:v>0.18728700000000001</c:v>
                </c:pt>
                <c:pt idx="662">
                  <c:v>0.18779999999999999</c:v>
                </c:pt>
                <c:pt idx="663">
                  <c:v>0.18839800000000001</c:v>
                </c:pt>
                <c:pt idx="664">
                  <c:v>0.18892200000000001</c:v>
                </c:pt>
                <c:pt idx="665">
                  <c:v>0.18931700000000001</c:v>
                </c:pt>
                <c:pt idx="666">
                  <c:v>0.18989700000000001</c:v>
                </c:pt>
                <c:pt idx="667">
                  <c:v>0.190358</c:v>
                </c:pt>
                <c:pt idx="668">
                  <c:v>0.19094700000000001</c:v>
                </c:pt>
                <c:pt idx="669">
                  <c:v>0.19119900000000001</c:v>
                </c:pt>
                <c:pt idx="670">
                  <c:v>0.191721</c:v>
                </c:pt>
                <c:pt idx="671">
                  <c:v>0.19217200000000001</c:v>
                </c:pt>
                <c:pt idx="672">
                  <c:v>0.19289999999999999</c:v>
                </c:pt>
                <c:pt idx="673">
                  <c:v>0.193329</c:v>
                </c:pt>
                <c:pt idx="674">
                  <c:v>0.19386500000000001</c:v>
                </c:pt>
                <c:pt idx="675">
                  <c:v>0.19437399999999999</c:v>
                </c:pt>
                <c:pt idx="676">
                  <c:v>0.19492799999999999</c:v>
                </c:pt>
                <c:pt idx="677">
                  <c:v>0.195352</c:v>
                </c:pt>
                <c:pt idx="678">
                  <c:v>0.19595099999999999</c:v>
                </c:pt>
                <c:pt idx="679">
                  <c:v>0.19628899999999999</c:v>
                </c:pt>
                <c:pt idx="680">
                  <c:v>0.19670199999999999</c:v>
                </c:pt>
                <c:pt idx="681">
                  <c:v>0.19711200000000001</c:v>
                </c:pt>
                <c:pt idx="682">
                  <c:v>0.197854</c:v>
                </c:pt>
                <c:pt idx="683">
                  <c:v>0.19805</c:v>
                </c:pt>
                <c:pt idx="684">
                  <c:v>0.19884199999999999</c:v>
                </c:pt>
                <c:pt idx="685">
                  <c:v>0.19947400000000001</c:v>
                </c:pt>
                <c:pt idx="686">
                  <c:v>0.20013300000000001</c:v>
                </c:pt>
                <c:pt idx="687">
                  <c:v>0.20052400000000001</c:v>
                </c:pt>
                <c:pt idx="688">
                  <c:v>0.20083500000000001</c:v>
                </c:pt>
                <c:pt idx="689">
                  <c:v>0.20152300000000001</c:v>
                </c:pt>
                <c:pt idx="690">
                  <c:v>0.202012</c:v>
                </c:pt>
                <c:pt idx="691">
                  <c:v>0.20258399999999999</c:v>
                </c:pt>
                <c:pt idx="692">
                  <c:v>0.2031</c:v>
                </c:pt>
                <c:pt idx="693">
                  <c:v>0.203601</c:v>
                </c:pt>
                <c:pt idx="694">
                  <c:v>0.20383699999999999</c:v>
                </c:pt>
                <c:pt idx="695">
                  <c:v>0.20432600000000001</c:v>
                </c:pt>
                <c:pt idx="696">
                  <c:v>0.204958</c:v>
                </c:pt>
                <c:pt idx="697">
                  <c:v>0.20549000000000001</c:v>
                </c:pt>
                <c:pt idx="698">
                  <c:v>0.20599799999999999</c:v>
                </c:pt>
                <c:pt idx="699">
                  <c:v>0.206677</c:v>
                </c:pt>
                <c:pt idx="700">
                  <c:v>0.20721700000000001</c:v>
                </c:pt>
                <c:pt idx="701">
                  <c:v>0.20749699999999999</c:v>
                </c:pt>
                <c:pt idx="702">
                  <c:v>0.20815500000000001</c:v>
                </c:pt>
                <c:pt idx="703">
                  <c:v>0.20862900000000001</c:v>
                </c:pt>
                <c:pt idx="704">
                  <c:v>0.20900199999999999</c:v>
                </c:pt>
                <c:pt idx="705">
                  <c:v>0.209511</c:v>
                </c:pt>
                <c:pt idx="706">
                  <c:v>0.21038699999999999</c:v>
                </c:pt>
                <c:pt idx="707">
                  <c:v>0.210781</c:v>
                </c:pt>
                <c:pt idx="708">
                  <c:v>0.21130299999999999</c:v>
                </c:pt>
                <c:pt idx="709">
                  <c:v>0.21195</c:v>
                </c:pt>
                <c:pt idx="710">
                  <c:v>0.212557</c:v>
                </c:pt>
                <c:pt idx="711">
                  <c:v>0.21315799999999999</c:v>
                </c:pt>
                <c:pt idx="712">
                  <c:v>0.21404799999999999</c:v>
                </c:pt>
                <c:pt idx="713">
                  <c:v>0.21438099999999999</c:v>
                </c:pt>
                <c:pt idx="714">
                  <c:v>0.215116</c:v>
                </c:pt>
                <c:pt idx="715">
                  <c:v>0.21570700000000001</c:v>
                </c:pt>
                <c:pt idx="716">
                  <c:v>0.216332</c:v>
                </c:pt>
                <c:pt idx="717">
                  <c:v>0.216861</c:v>
                </c:pt>
                <c:pt idx="718">
                  <c:v>0.21738099999999999</c:v>
                </c:pt>
                <c:pt idx="719">
                  <c:v>0.21797</c:v>
                </c:pt>
                <c:pt idx="720">
                  <c:v>0.21835399999999999</c:v>
                </c:pt>
                <c:pt idx="721">
                  <c:v>0.218838</c:v>
                </c:pt>
                <c:pt idx="722">
                  <c:v>0.219335</c:v>
                </c:pt>
                <c:pt idx="723">
                  <c:v>0.22024199999999999</c:v>
                </c:pt>
                <c:pt idx="724">
                  <c:v>0.22098000000000001</c:v>
                </c:pt>
                <c:pt idx="725">
                  <c:v>0.22146199999999999</c:v>
                </c:pt>
                <c:pt idx="726">
                  <c:v>0.22206100000000001</c:v>
                </c:pt>
                <c:pt idx="727">
                  <c:v>0.22251399999999999</c:v>
                </c:pt>
                <c:pt idx="728">
                  <c:v>0.22309499999999999</c:v>
                </c:pt>
                <c:pt idx="729">
                  <c:v>0.22392200000000001</c:v>
                </c:pt>
                <c:pt idx="730">
                  <c:v>0.224413</c:v>
                </c:pt>
                <c:pt idx="731">
                  <c:v>0.22483800000000001</c:v>
                </c:pt>
                <c:pt idx="732">
                  <c:v>0.22539300000000001</c:v>
                </c:pt>
                <c:pt idx="733">
                  <c:v>0.22617799999999999</c:v>
                </c:pt>
                <c:pt idx="734">
                  <c:v>0.226661</c:v>
                </c:pt>
                <c:pt idx="735">
                  <c:v>0.22731399999999999</c:v>
                </c:pt>
                <c:pt idx="736">
                  <c:v>0.227768</c:v>
                </c:pt>
                <c:pt idx="737">
                  <c:v>0.228297</c:v>
                </c:pt>
                <c:pt idx="738">
                  <c:v>0.22895699999999999</c:v>
                </c:pt>
                <c:pt idx="739">
                  <c:v>0.229879</c:v>
                </c:pt>
                <c:pt idx="740">
                  <c:v>0.23026099999999999</c:v>
                </c:pt>
                <c:pt idx="741">
                  <c:v>0.23081699999999999</c:v>
                </c:pt>
                <c:pt idx="742">
                  <c:v>0.23127300000000001</c:v>
                </c:pt>
                <c:pt idx="743">
                  <c:v>0.231965</c:v>
                </c:pt>
                <c:pt idx="744">
                  <c:v>0.232596</c:v>
                </c:pt>
                <c:pt idx="745">
                  <c:v>0.23310700000000001</c:v>
                </c:pt>
                <c:pt idx="746">
                  <c:v>0.23366799999999999</c:v>
                </c:pt>
                <c:pt idx="747">
                  <c:v>0.234455</c:v>
                </c:pt>
                <c:pt idx="748">
                  <c:v>0.23489599999999999</c:v>
                </c:pt>
                <c:pt idx="749">
                  <c:v>0.23529600000000001</c:v>
                </c:pt>
                <c:pt idx="750">
                  <c:v>0.23613300000000001</c:v>
                </c:pt>
                <c:pt idx="751">
                  <c:v>0.236572</c:v>
                </c:pt>
                <c:pt idx="752">
                  <c:v>0.23744000000000001</c:v>
                </c:pt>
                <c:pt idx="753">
                  <c:v>0.238177</c:v>
                </c:pt>
                <c:pt idx="754">
                  <c:v>0.23860200000000001</c:v>
                </c:pt>
                <c:pt idx="755">
                  <c:v>0.23933699999999999</c:v>
                </c:pt>
                <c:pt idx="756">
                  <c:v>0.240145</c:v>
                </c:pt>
                <c:pt idx="757">
                  <c:v>0.24035999999999999</c:v>
                </c:pt>
                <c:pt idx="758">
                  <c:v>0.24104300000000001</c:v>
                </c:pt>
                <c:pt idx="759">
                  <c:v>0.24182600000000001</c:v>
                </c:pt>
                <c:pt idx="760">
                  <c:v>0.242117</c:v>
                </c:pt>
                <c:pt idx="761">
                  <c:v>0.24282599999999999</c:v>
                </c:pt>
                <c:pt idx="762">
                  <c:v>0.243341</c:v>
                </c:pt>
                <c:pt idx="763">
                  <c:v>0.243952</c:v>
                </c:pt>
                <c:pt idx="764">
                  <c:v>0.244556</c:v>
                </c:pt>
                <c:pt idx="765">
                  <c:v>0.245116</c:v>
                </c:pt>
                <c:pt idx="766">
                  <c:v>0.245869</c:v>
                </c:pt>
                <c:pt idx="767">
                  <c:v>0.24643999999999999</c:v>
                </c:pt>
                <c:pt idx="768">
                  <c:v>0.24699099999999999</c:v>
                </c:pt>
                <c:pt idx="769">
                  <c:v>0.247582</c:v>
                </c:pt>
                <c:pt idx="770">
                  <c:v>0.24826400000000001</c:v>
                </c:pt>
                <c:pt idx="771">
                  <c:v>0.24879799999999999</c:v>
                </c:pt>
                <c:pt idx="772">
                  <c:v>0.24940000000000001</c:v>
                </c:pt>
                <c:pt idx="773">
                  <c:v>0.25</c:v>
                </c:pt>
                <c:pt idx="774">
                  <c:v>0.25070599999999998</c:v>
                </c:pt>
                <c:pt idx="775">
                  <c:v>0.25137100000000001</c:v>
                </c:pt>
                <c:pt idx="776">
                  <c:v>0.25228200000000001</c:v>
                </c:pt>
                <c:pt idx="777">
                  <c:v>0.25252599999999997</c:v>
                </c:pt>
                <c:pt idx="778">
                  <c:v>0.25331599999999999</c:v>
                </c:pt>
                <c:pt idx="779">
                  <c:v>0.25408199999999997</c:v>
                </c:pt>
                <c:pt idx="780">
                  <c:v>0.25469799999999998</c:v>
                </c:pt>
                <c:pt idx="781">
                  <c:v>0.255272</c:v>
                </c:pt>
                <c:pt idx="782">
                  <c:v>0.25597399999999998</c:v>
                </c:pt>
                <c:pt idx="783">
                  <c:v>0.256662</c:v>
                </c:pt>
                <c:pt idx="784">
                  <c:v>0.25715199999999999</c:v>
                </c:pt>
                <c:pt idx="785">
                  <c:v>0.257824</c:v>
                </c:pt>
                <c:pt idx="786">
                  <c:v>0.25845699999999999</c:v>
                </c:pt>
                <c:pt idx="787">
                  <c:v>0.25918999999999998</c:v>
                </c:pt>
                <c:pt idx="788">
                  <c:v>0.25974999999999998</c:v>
                </c:pt>
                <c:pt idx="789">
                  <c:v>0.26063799999999998</c:v>
                </c:pt>
                <c:pt idx="790">
                  <c:v>0.26134200000000002</c:v>
                </c:pt>
                <c:pt idx="791">
                  <c:v>0.26206600000000002</c:v>
                </c:pt>
                <c:pt idx="792">
                  <c:v>0.26263900000000001</c:v>
                </c:pt>
                <c:pt idx="793">
                  <c:v>0.26333899999999999</c:v>
                </c:pt>
                <c:pt idx="794">
                  <c:v>0.26385199999999998</c:v>
                </c:pt>
                <c:pt idx="795">
                  <c:v>0.26457399999999998</c:v>
                </c:pt>
                <c:pt idx="796">
                  <c:v>0.26525300000000002</c:v>
                </c:pt>
                <c:pt idx="797">
                  <c:v>0.26578800000000002</c:v>
                </c:pt>
                <c:pt idx="798">
                  <c:v>0.26647999999999999</c:v>
                </c:pt>
                <c:pt idx="799">
                  <c:v>0.26717400000000002</c:v>
                </c:pt>
                <c:pt idx="800">
                  <c:v>0.267841</c:v>
                </c:pt>
                <c:pt idx="801">
                  <c:v>0.26867999999999997</c:v>
                </c:pt>
                <c:pt idx="802">
                  <c:v>0.26916299999999999</c:v>
                </c:pt>
                <c:pt idx="803">
                  <c:v>0.26953899999999997</c:v>
                </c:pt>
                <c:pt idx="804">
                  <c:v>0.27043699999999998</c:v>
                </c:pt>
                <c:pt idx="805">
                  <c:v>0.27103100000000002</c:v>
                </c:pt>
                <c:pt idx="806">
                  <c:v>0.27163700000000002</c:v>
                </c:pt>
                <c:pt idx="807">
                  <c:v>0.27239400000000002</c:v>
                </c:pt>
                <c:pt idx="808">
                  <c:v>0.27296500000000001</c:v>
                </c:pt>
                <c:pt idx="809">
                  <c:v>0.27359899999999998</c:v>
                </c:pt>
                <c:pt idx="810">
                  <c:v>0.27407599999999999</c:v>
                </c:pt>
                <c:pt idx="811">
                  <c:v>0.27490300000000001</c:v>
                </c:pt>
                <c:pt idx="812">
                  <c:v>0.27535799999999999</c:v>
                </c:pt>
                <c:pt idx="813">
                  <c:v>0.276148</c:v>
                </c:pt>
                <c:pt idx="814">
                  <c:v>0.27663199999999999</c:v>
                </c:pt>
                <c:pt idx="815">
                  <c:v>0.277138</c:v>
                </c:pt>
                <c:pt idx="816">
                  <c:v>0.27804200000000001</c:v>
                </c:pt>
                <c:pt idx="817">
                  <c:v>0.27865800000000002</c:v>
                </c:pt>
                <c:pt idx="818">
                  <c:v>0.27924300000000002</c:v>
                </c:pt>
                <c:pt idx="819">
                  <c:v>0.28021800000000002</c:v>
                </c:pt>
                <c:pt idx="820">
                  <c:v>0.28088800000000003</c:v>
                </c:pt>
                <c:pt idx="821">
                  <c:v>0.28157199999999999</c:v>
                </c:pt>
                <c:pt idx="822">
                  <c:v>0.28217999999999999</c:v>
                </c:pt>
                <c:pt idx="823">
                  <c:v>0.28260000000000002</c:v>
                </c:pt>
                <c:pt idx="824">
                  <c:v>0.28330899999999998</c:v>
                </c:pt>
                <c:pt idx="825">
                  <c:v>0.28384300000000001</c:v>
                </c:pt>
                <c:pt idx="826">
                  <c:v>0.28442099999999998</c:v>
                </c:pt>
                <c:pt idx="827">
                  <c:v>0.28495999999999999</c:v>
                </c:pt>
                <c:pt idx="828">
                  <c:v>0.285806</c:v>
                </c:pt>
                <c:pt idx="829">
                  <c:v>0.28640599999999999</c:v>
                </c:pt>
                <c:pt idx="830">
                  <c:v>0.286991</c:v>
                </c:pt>
                <c:pt idx="831">
                  <c:v>0.28763899999999998</c:v>
                </c:pt>
                <c:pt idx="832">
                  <c:v>0.28817399999999999</c:v>
                </c:pt>
                <c:pt idx="833">
                  <c:v>0.28888200000000003</c:v>
                </c:pt>
                <c:pt idx="834">
                  <c:v>0.28965299999999999</c:v>
                </c:pt>
                <c:pt idx="835">
                  <c:v>0.29056199999999999</c:v>
                </c:pt>
                <c:pt idx="836">
                  <c:v>0.29119699999999998</c:v>
                </c:pt>
                <c:pt idx="837">
                  <c:v>0.29168100000000002</c:v>
                </c:pt>
                <c:pt idx="838">
                  <c:v>0.29243599999999997</c:v>
                </c:pt>
                <c:pt idx="839">
                  <c:v>0.29320600000000002</c:v>
                </c:pt>
                <c:pt idx="840">
                  <c:v>0.29383399999999998</c:v>
                </c:pt>
                <c:pt idx="841">
                  <c:v>0.294545</c:v>
                </c:pt>
                <c:pt idx="842">
                  <c:v>0.29517500000000002</c:v>
                </c:pt>
                <c:pt idx="843">
                  <c:v>0.29600199999999999</c:v>
                </c:pt>
                <c:pt idx="844">
                  <c:v>0.29676599999999997</c:v>
                </c:pt>
                <c:pt idx="845">
                  <c:v>0.29750700000000002</c:v>
                </c:pt>
                <c:pt idx="846">
                  <c:v>0.29808800000000002</c:v>
                </c:pt>
                <c:pt idx="847">
                  <c:v>0.29876900000000001</c:v>
                </c:pt>
                <c:pt idx="848">
                  <c:v>0.29947600000000002</c:v>
                </c:pt>
                <c:pt idx="849">
                  <c:v>0.300458</c:v>
                </c:pt>
                <c:pt idx="850">
                  <c:v>0.299655</c:v>
                </c:pt>
                <c:pt idx="851">
                  <c:v>0.30053000000000002</c:v>
                </c:pt>
                <c:pt idx="852">
                  <c:v>0.30135899999999999</c:v>
                </c:pt>
                <c:pt idx="853">
                  <c:v>0.30194900000000002</c:v>
                </c:pt>
                <c:pt idx="854">
                  <c:v>0.30263400000000001</c:v>
                </c:pt>
                <c:pt idx="855">
                  <c:v>0.303317</c:v>
                </c:pt>
                <c:pt idx="856">
                  <c:v>0.303844</c:v>
                </c:pt>
                <c:pt idx="857">
                  <c:v>0.30460199999999998</c:v>
                </c:pt>
                <c:pt idx="858">
                  <c:v>0.30526500000000001</c:v>
                </c:pt>
                <c:pt idx="859">
                  <c:v>0.30597000000000002</c:v>
                </c:pt>
                <c:pt idx="860">
                  <c:v>0.30679800000000002</c:v>
                </c:pt>
                <c:pt idx="861">
                  <c:v>0.307556</c:v>
                </c:pt>
                <c:pt idx="862">
                  <c:v>0.30836799999999998</c:v>
                </c:pt>
                <c:pt idx="863">
                  <c:v>0.308973</c:v>
                </c:pt>
                <c:pt idx="864">
                  <c:v>0.309803</c:v>
                </c:pt>
                <c:pt idx="865">
                  <c:v>0.31026700000000002</c:v>
                </c:pt>
                <c:pt idx="866">
                  <c:v>0.310749</c:v>
                </c:pt>
                <c:pt idx="867">
                  <c:v>0.311691</c:v>
                </c:pt>
                <c:pt idx="868">
                  <c:v>0.31243599999999999</c:v>
                </c:pt>
                <c:pt idx="869">
                  <c:v>0.31288500000000002</c:v>
                </c:pt>
                <c:pt idx="870">
                  <c:v>0.31339499999999998</c:v>
                </c:pt>
                <c:pt idx="871">
                  <c:v>0.31401499999999999</c:v>
                </c:pt>
                <c:pt idx="872">
                  <c:v>0.314753</c:v>
                </c:pt>
                <c:pt idx="873">
                  <c:v>0.31521199999999999</c:v>
                </c:pt>
                <c:pt idx="874">
                  <c:v>0.315909</c:v>
                </c:pt>
                <c:pt idx="875">
                  <c:v>0.31678299999999998</c:v>
                </c:pt>
                <c:pt idx="876">
                  <c:v>0.31738300000000003</c:v>
                </c:pt>
                <c:pt idx="877">
                  <c:v>0.31792599999999999</c:v>
                </c:pt>
                <c:pt idx="878">
                  <c:v>0.318573</c:v>
                </c:pt>
                <c:pt idx="879">
                  <c:v>0.31940200000000002</c:v>
                </c:pt>
                <c:pt idx="880">
                  <c:v>0.319851</c:v>
                </c:pt>
                <c:pt idx="881">
                  <c:v>0.320716</c:v>
                </c:pt>
                <c:pt idx="882">
                  <c:v>0.321382</c:v>
                </c:pt>
                <c:pt idx="883">
                  <c:v>0.32189899999999999</c:v>
                </c:pt>
                <c:pt idx="884">
                  <c:v>0.32267200000000001</c:v>
                </c:pt>
                <c:pt idx="885">
                  <c:v>0.32319199999999998</c:v>
                </c:pt>
                <c:pt idx="886">
                  <c:v>0.32384600000000002</c:v>
                </c:pt>
                <c:pt idx="887">
                  <c:v>0.32478200000000002</c:v>
                </c:pt>
                <c:pt idx="888">
                  <c:v>0.32560099999999997</c:v>
                </c:pt>
                <c:pt idx="889">
                  <c:v>0.3261</c:v>
                </c:pt>
                <c:pt idx="890">
                  <c:v>0.32690799999999998</c:v>
                </c:pt>
                <c:pt idx="891">
                  <c:v>0.32762799999999997</c:v>
                </c:pt>
                <c:pt idx="892">
                  <c:v>0.32832499999999998</c:v>
                </c:pt>
                <c:pt idx="893">
                  <c:v>0.32870899999999997</c:v>
                </c:pt>
                <c:pt idx="894">
                  <c:v>0.32938000000000001</c:v>
                </c:pt>
                <c:pt idx="895">
                  <c:v>0.329924</c:v>
                </c:pt>
                <c:pt idx="896">
                  <c:v>0.33050800000000002</c:v>
                </c:pt>
                <c:pt idx="897">
                  <c:v>0.33101799999999998</c:v>
                </c:pt>
                <c:pt idx="898">
                  <c:v>0.33193400000000001</c:v>
                </c:pt>
                <c:pt idx="899">
                  <c:v>0.33260800000000001</c:v>
                </c:pt>
                <c:pt idx="900">
                  <c:v>0.333316</c:v>
                </c:pt>
                <c:pt idx="901">
                  <c:v>0.33395900000000001</c:v>
                </c:pt>
                <c:pt idx="902">
                  <c:v>0.334476</c:v>
                </c:pt>
                <c:pt idx="903">
                  <c:v>0.33526699999999998</c:v>
                </c:pt>
                <c:pt idx="904">
                  <c:v>0.33592899999999998</c:v>
                </c:pt>
                <c:pt idx="905">
                  <c:v>0.33701900000000001</c:v>
                </c:pt>
                <c:pt idx="906">
                  <c:v>0.33749800000000002</c:v>
                </c:pt>
                <c:pt idx="907">
                  <c:v>0.33798600000000001</c:v>
                </c:pt>
                <c:pt idx="908">
                  <c:v>0.33892299999999997</c:v>
                </c:pt>
                <c:pt idx="909">
                  <c:v>0.339416</c:v>
                </c:pt>
                <c:pt idx="910">
                  <c:v>0.34031800000000001</c:v>
                </c:pt>
                <c:pt idx="911">
                  <c:v>0.34113399999999999</c:v>
                </c:pt>
                <c:pt idx="912">
                  <c:v>0.34167199999999998</c:v>
                </c:pt>
                <c:pt idx="913">
                  <c:v>0.34223399999999998</c:v>
                </c:pt>
                <c:pt idx="914">
                  <c:v>0.34309200000000001</c:v>
                </c:pt>
                <c:pt idx="915">
                  <c:v>0.34386499999999998</c:v>
                </c:pt>
                <c:pt idx="916">
                  <c:v>0.344418</c:v>
                </c:pt>
                <c:pt idx="917">
                  <c:v>0.34521200000000002</c:v>
                </c:pt>
                <c:pt idx="918">
                  <c:v>0.34595399999999998</c:v>
                </c:pt>
                <c:pt idx="919">
                  <c:v>0.34668500000000002</c:v>
                </c:pt>
                <c:pt idx="920">
                  <c:v>0.34724300000000002</c:v>
                </c:pt>
                <c:pt idx="921">
                  <c:v>0.34811599999999998</c:v>
                </c:pt>
                <c:pt idx="922">
                  <c:v>0.34856500000000001</c:v>
                </c:pt>
                <c:pt idx="923">
                  <c:v>0.34905599999999998</c:v>
                </c:pt>
                <c:pt idx="924">
                  <c:v>0.34993600000000002</c:v>
                </c:pt>
                <c:pt idx="925">
                  <c:v>0.35054299999999999</c:v>
                </c:pt>
                <c:pt idx="926">
                  <c:v>0.35122500000000001</c:v>
                </c:pt>
                <c:pt idx="927">
                  <c:v>0.35203000000000001</c:v>
                </c:pt>
                <c:pt idx="928">
                  <c:v>0.35243200000000002</c:v>
                </c:pt>
                <c:pt idx="929">
                  <c:v>0.35321399999999997</c:v>
                </c:pt>
                <c:pt idx="930">
                  <c:v>0.35385100000000003</c:v>
                </c:pt>
                <c:pt idx="931">
                  <c:v>0.35484399999999999</c:v>
                </c:pt>
                <c:pt idx="932">
                  <c:v>0.35525899999999999</c:v>
                </c:pt>
                <c:pt idx="933">
                  <c:v>0.35602800000000001</c:v>
                </c:pt>
                <c:pt idx="934">
                  <c:v>0.35654200000000003</c:v>
                </c:pt>
                <c:pt idx="935">
                  <c:v>0.35721399999999998</c:v>
                </c:pt>
                <c:pt idx="936">
                  <c:v>0.35804900000000001</c:v>
                </c:pt>
                <c:pt idx="937">
                  <c:v>0.35867399999999999</c:v>
                </c:pt>
                <c:pt idx="938">
                  <c:v>0.35919200000000001</c:v>
                </c:pt>
                <c:pt idx="939">
                  <c:v>0.35989599999999999</c:v>
                </c:pt>
                <c:pt idx="940">
                  <c:v>0.36030600000000002</c:v>
                </c:pt>
                <c:pt idx="941">
                  <c:v>0.36068699999999998</c:v>
                </c:pt>
                <c:pt idx="942">
                  <c:v>0.36161599999999999</c:v>
                </c:pt>
                <c:pt idx="943">
                  <c:v>0.36223100000000003</c:v>
                </c:pt>
                <c:pt idx="944">
                  <c:v>0.36294399999999999</c:v>
                </c:pt>
                <c:pt idx="945">
                  <c:v>0.36340499999999998</c:v>
                </c:pt>
                <c:pt idx="946">
                  <c:v>0.36419899999999999</c:v>
                </c:pt>
                <c:pt idx="947">
                  <c:v>0.364732</c:v>
                </c:pt>
                <c:pt idx="948">
                  <c:v>0.36556</c:v>
                </c:pt>
                <c:pt idx="949">
                  <c:v>0.365894</c:v>
                </c:pt>
                <c:pt idx="950">
                  <c:v>0.36681599999999998</c:v>
                </c:pt>
                <c:pt idx="951">
                  <c:v>0.367363</c:v>
                </c:pt>
                <c:pt idx="952">
                  <c:v>0.367946</c:v>
                </c:pt>
                <c:pt idx="953">
                  <c:v>0.36878899999999998</c:v>
                </c:pt>
                <c:pt idx="954">
                  <c:v>0.369371</c:v>
                </c:pt>
                <c:pt idx="955">
                  <c:v>0.36989699999999998</c:v>
                </c:pt>
                <c:pt idx="956">
                  <c:v>0.37076300000000001</c:v>
                </c:pt>
                <c:pt idx="957">
                  <c:v>0.37134</c:v>
                </c:pt>
                <c:pt idx="958">
                  <c:v>0.37182100000000001</c:v>
                </c:pt>
                <c:pt idx="959">
                  <c:v>0.37236900000000001</c:v>
                </c:pt>
                <c:pt idx="960">
                  <c:v>0.37298599999999998</c:v>
                </c:pt>
                <c:pt idx="961">
                  <c:v>0.37343599999999999</c:v>
                </c:pt>
                <c:pt idx="962">
                  <c:v>0.37438300000000002</c:v>
                </c:pt>
                <c:pt idx="963">
                  <c:v>0.37510300000000002</c:v>
                </c:pt>
                <c:pt idx="964">
                  <c:v>0.37568000000000001</c:v>
                </c:pt>
                <c:pt idx="965">
                  <c:v>0.376056</c:v>
                </c:pt>
                <c:pt idx="966">
                  <c:v>0.376832</c:v>
                </c:pt>
                <c:pt idx="967">
                  <c:v>0.37750400000000001</c:v>
                </c:pt>
                <c:pt idx="968">
                  <c:v>0.37791400000000003</c:v>
                </c:pt>
                <c:pt idx="969">
                  <c:v>0.37845400000000001</c:v>
                </c:pt>
                <c:pt idx="970">
                  <c:v>0.37907800000000003</c:v>
                </c:pt>
                <c:pt idx="971">
                  <c:v>0.38006099999999998</c:v>
                </c:pt>
                <c:pt idx="972">
                  <c:v>0.38050200000000001</c:v>
                </c:pt>
                <c:pt idx="973">
                  <c:v>0.381162</c:v>
                </c:pt>
                <c:pt idx="974">
                  <c:v>0.38186999999999999</c:v>
                </c:pt>
                <c:pt idx="975">
                  <c:v>0.38231799999999999</c:v>
                </c:pt>
                <c:pt idx="976">
                  <c:v>0.38351299999999999</c:v>
                </c:pt>
                <c:pt idx="977">
                  <c:v>0.38430300000000001</c:v>
                </c:pt>
                <c:pt idx="978">
                  <c:v>0.38454700000000003</c:v>
                </c:pt>
                <c:pt idx="979">
                  <c:v>0.38569900000000001</c:v>
                </c:pt>
                <c:pt idx="980">
                  <c:v>0.38618799999999998</c:v>
                </c:pt>
                <c:pt idx="981">
                  <c:v>0.38676700000000003</c:v>
                </c:pt>
                <c:pt idx="982">
                  <c:v>0.38738299999999998</c:v>
                </c:pt>
                <c:pt idx="983">
                  <c:v>0.38793899999999998</c:v>
                </c:pt>
                <c:pt idx="984">
                  <c:v>0.38879900000000001</c:v>
                </c:pt>
                <c:pt idx="985">
                  <c:v>0.38930799999999999</c:v>
                </c:pt>
                <c:pt idx="986">
                  <c:v>0.38999</c:v>
                </c:pt>
                <c:pt idx="987">
                  <c:v>0.39058100000000001</c:v>
                </c:pt>
                <c:pt idx="988">
                  <c:v>0.39151200000000003</c:v>
                </c:pt>
                <c:pt idx="989">
                  <c:v>0.39182299999999998</c:v>
                </c:pt>
                <c:pt idx="990">
                  <c:v>0.39235500000000001</c:v>
                </c:pt>
                <c:pt idx="991">
                  <c:v>0.393009</c:v>
                </c:pt>
                <c:pt idx="992">
                  <c:v>0.393681</c:v>
                </c:pt>
                <c:pt idx="993">
                  <c:v>0.39418300000000001</c:v>
                </c:pt>
                <c:pt idx="994">
                  <c:v>0.39473200000000003</c:v>
                </c:pt>
                <c:pt idx="995">
                  <c:v>0.39534000000000002</c:v>
                </c:pt>
                <c:pt idx="996">
                  <c:v>0.39591500000000002</c:v>
                </c:pt>
                <c:pt idx="997">
                  <c:v>0.396652</c:v>
                </c:pt>
                <c:pt idx="998">
                  <c:v>0.39725199999999999</c:v>
                </c:pt>
                <c:pt idx="999">
                  <c:v>0.39784199999999997</c:v>
                </c:pt>
                <c:pt idx="1000">
                  <c:v>0.39844600000000002</c:v>
                </c:pt>
                <c:pt idx="1001">
                  <c:v>0.39921699999999999</c:v>
                </c:pt>
                <c:pt idx="1002">
                  <c:v>0.399613</c:v>
                </c:pt>
                <c:pt idx="1003">
                  <c:v>0.40016600000000002</c:v>
                </c:pt>
                <c:pt idx="1004">
                  <c:v>0.40070099999999997</c:v>
                </c:pt>
                <c:pt idx="1005">
                  <c:v>0.40141700000000002</c:v>
                </c:pt>
                <c:pt idx="1006">
                  <c:v>0.401864</c:v>
                </c:pt>
                <c:pt idx="1007">
                  <c:v>0.40235900000000002</c:v>
                </c:pt>
                <c:pt idx="1008">
                  <c:v>0.402976</c:v>
                </c:pt>
                <c:pt idx="1009">
                  <c:v>0.403478</c:v>
                </c:pt>
                <c:pt idx="1010">
                  <c:v>0.40410200000000002</c:v>
                </c:pt>
                <c:pt idx="1011">
                  <c:v>0.40487099999999998</c:v>
                </c:pt>
                <c:pt idx="1012">
                  <c:v>0.40530699999999997</c:v>
                </c:pt>
                <c:pt idx="1013">
                  <c:v>0.405912</c:v>
                </c:pt>
                <c:pt idx="1014">
                  <c:v>0.40665899999999999</c:v>
                </c:pt>
                <c:pt idx="1015">
                  <c:v>0.40706500000000001</c:v>
                </c:pt>
                <c:pt idx="1016">
                  <c:v>0.407638</c:v>
                </c:pt>
                <c:pt idx="1017">
                  <c:v>0.40820699999999999</c:v>
                </c:pt>
                <c:pt idx="1018">
                  <c:v>0.40865600000000002</c:v>
                </c:pt>
                <c:pt idx="1019">
                  <c:v>0.40947899999999998</c:v>
                </c:pt>
                <c:pt idx="1020">
                  <c:v>0.41012199999999999</c:v>
                </c:pt>
                <c:pt idx="1021">
                  <c:v>0.41056100000000001</c:v>
                </c:pt>
                <c:pt idx="1022">
                  <c:v>0.41111700000000001</c:v>
                </c:pt>
                <c:pt idx="1023">
                  <c:v>0.41159899999999999</c:v>
                </c:pt>
                <c:pt idx="1024">
                  <c:v>0.41230499999999998</c:v>
                </c:pt>
                <c:pt idx="1025">
                  <c:v>0.41302899999999998</c:v>
                </c:pt>
                <c:pt idx="1026">
                  <c:v>0.41342200000000001</c:v>
                </c:pt>
                <c:pt idx="1027">
                  <c:v>0.41403600000000002</c:v>
                </c:pt>
                <c:pt idx="1028">
                  <c:v>0.41471000000000002</c:v>
                </c:pt>
                <c:pt idx="1029">
                  <c:v>0.41497499999999998</c:v>
                </c:pt>
                <c:pt idx="1030">
                  <c:v>0.41563800000000001</c:v>
                </c:pt>
                <c:pt idx="1031">
                  <c:v>0.41619299999999998</c:v>
                </c:pt>
                <c:pt idx="1032">
                  <c:v>0.417016</c:v>
                </c:pt>
                <c:pt idx="1033">
                  <c:v>0.41742899999999999</c:v>
                </c:pt>
                <c:pt idx="1034">
                  <c:v>0.41791400000000001</c:v>
                </c:pt>
                <c:pt idx="1035">
                  <c:v>0.41832999999999998</c:v>
                </c:pt>
                <c:pt idx="1036">
                  <c:v>0.41882399999999997</c:v>
                </c:pt>
                <c:pt idx="1037">
                  <c:v>0.41927700000000001</c:v>
                </c:pt>
                <c:pt idx="1038">
                  <c:v>0.41983399999999998</c:v>
                </c:pt>
                <c:pt idx="1039">
                  <c:v>0.42040899999999998</c:v>
                </c:pt>
                <c:pt idx="1040">
                  <c:v>0.42114299999999999</c:v>
                </c:pt>
                <c:pt idx="1041">
                  <c:v>0.42171799999999998</c:v>
                </c:pt>
                <c:pt idx="1042">
                  <c:v>0.42232199999999998</c:v>
                </c:pt>
                <c:pt idx="1043">
                  <c:v>0.422655</c:v>
                </c:pt>
                <c:pt idx="1044">
                  <c:v>0.42354900000000001</c:v>
                </c:pt>
                <c:pt idx="1045">
                  <c:v>0.42400500000000002</c:v>
                </c:pt>
                <c:pt idx="1046">
                  <c:v>0.42448900000000001</c:v>
                </c:pt>
                <c:pt idx="1047">
                  <c:v>0.425035</c:v>
                </c:pt>
                <c:pt idx="1048">
                  <c:v>0.42531200000000002</c:v>
                </c:pt>
                <c:pt idx="1049">
                  <c:v>0.42619299999999999</c:v>
                </c:pt>
                <c:pt idx="1050">
                  <c:v>0.42670799999999998</c:v>
                </c:pt>
                <c:pt idx="1051">
                  <c:v>0.427147</c:v>
                </c:pt>
                <c:pt idx="1052">
                  <c:v>0.42745899999999998</c:v>
                </c:pt>
                <c:pt idx="1053">
                  <c:v>0.42831000000000002</c:v>
                </c:pt>
                <c:pt idx="1054">
                  <c:v>0.42892599999999997</c:v>
                </c:pt>
                <c:pt idx="1055">
                  <c:v>0.42952899999999999</c:v>
                </c:pt>
                <c:pt idx="1056">
                  <c:v>0.43006699999999998</c:v>
                </c:pt>
                <c:pt idx="1057">
                  <c:v>0.43080299999999999</c:v>
                </c:pt>
                <c:pt idx="1058">
                  <c:v>0.43130499999999999</c:v>
                </c:pt>
                <c:pt idx="1059">
                  <c:v>0.43158999999999997</c:v>
                </c:pt>
                <c:pt idx="1060">
                  <c:v>0.43190099999999998</c:v>
                </c:pt>
                <c:pt idx="1061">
                  <c:v>0.43263499999999999</c:v>
                </c:pt>
                <c:pt idx="1062">
                  <c:v>0.43310300000000002</c:v>
                </c:pt>
                <c:pt idx="1063">
                  <c:v>0.43351299999999998</c:v>
                </c:pt>
                <c:pt idx="1064">
                  <c:v>0.43406099999999997</c:v>
                </c:pt>
                <c:pt idx="1065">
                  <c:v>0.43470300000000001</c:v>
                </c:pt>
                <c:pt idx="1066">
                  <c:v>0.43509399999999998</c:v>
                </c:pt>
                <c:pt idx="1067">
                  <c:v>0.435859</c:v>
                </c:pt>
                <c:pt idx="1068">
                  <c:v>0.43640000000000001</c:v>
                </c:pt>
                <c:pt idx="1069">
                  <c:v>0.43660100000000002</c:v>
                </c:pt>
                <c:pt idx="1070">
                  <c:v>0.43706200000000001</c:v>
                </c:pt>
                <c:pt idx="1071">
                  <c:v>0.43751899999999999</c:v>
                </c:pt>
                <c:pt idx="1072">
                  <c:v>0.43814700000000001</c:v>
                </c:pt>
                <c:pt idx="1073">
                  <c:v>0.43864300000000001</c:v>
                </c:pt>
                <c:pt idx="1074">
                  <c:v>0.43906499999999998</c:v>
                </c:pt>
                <c:pt idx="1075">
                  <c:v>0.43976399999999999</c:v>
                </c:pt>
                <c:pt idx="1076">
                  <c:v>0.44005699999999998</c:v>
                </c:pt>
                <c:pt idx="1077">
                  <c:v>0.440664</c:v>
                </c:pt>
                <c:pt idx="1078">
                  <c:v>0.44101200000000002</c:v>
                </c:pt>
                <c:pt idx="1079">
                  <c:v>0.441492</c:v>
                </c:pt>
                <c:pt idx="1080">
                  <c:v>0.44199899999999998</c:v>
                </c:pt>
                <c:pt idx="1081">
                  <c:v>0.44241799999999998</c:v>
                </c:pt>
                <c:pt idx="1082">
                  <c:v>0.44281599999999999</c:v>
                </c:pt>
                <c:pt idx="1083">
                  <c:v>0.443357</c:v>
                </c:pt>
                <c:pt idx="1084">
                  <c:v>0.44390000000000002</c:v>
                </c:pt>
                <c:pt idx="1085">
                  <c:v>0.44420500000000002</c:v>
                </c:pt>
                <c:pt idx="1086">
                  <c:v>0.44484899999999999</c:v>
                </c:pt>
                <c:pt idx="1087">
                  <c:v>0.44539000000000001</c:v>
                </c:pt>
                <c:pt idx="1088">
                  <c:v>0.44590400000000002</c:v>
                </c:pt>
                <c:pt idx="1089">
                  <c:v>0.44619700000000001</c:v>
                </c:pt>
                <c:pt idx="1090">
                  <c:v>0.44674900000000001</c:v>
                </c:pt>
                <c:pt idx="1091">
                  <c:v>0.44713000000000003</c:v>
                </c:pt>
                <c:pt idx="1092">
                  <c:v>0.44746599999999997</c:v>
                </c:pt>
                <c:pt idx="1093">
                  <c:v>0.44795699999999999</c:v>
                </c:pt>
                <c:pt idx="1094">
                  <c:v>0.44841700000000001</c:v>
                </c:pt>
                <c:pt idx="1095">
                  <c:v>0.448938</c:v>
                </c:pt>
                <c:pt idx="1096">
                  <c:v>0.44969399999999998</c:v>
                </c:pt>
                <c:pt idx="1097">
                  <c:v>0.45004899999999998</c:v>
                </c:pt>
                <c:pt idx="1098">
                  <c:v>0.45046700000000001</c:v>
                </c:pt>
                <c:pt idx="1099">
                  <c:v>0.450627</c:v>
                </c:pt>
                <c:pt idx="1100">
                  <c:v>0.45118599999999998</c:v>
                </c:pt>
                <c:pt idx="1101">
                  <c:v>0.45176300000000003</c:v>
                </c:pt>
                <c:pt idx="1102">
                  <c:v>0.45216699999999999</c:v>
                </c:pt>
                <c:pt idx="1103">
                  <c:v>0.45277200000000001</c:v>
                </c:pt>
                <c:pt idx="1104">
                  <c:v>0.45305600000000001</c:v>
                </c:pt>
                <c:pt idx="1105">
                  <c:v>0.45361400000000002</c:v>
                </c:pt>
                <c:pt idx="1106">
                  <c:v>0.453934</c:v>
                </c:pt>
                <c:pt idx="1107">
                  <c:v>0.45438600000000001</c:v>
                </c:pt>
                <c:pt idx="1108">
                  <c:v>0.45497700000000002</c:v>
                </c:pt>
                <c:pt idx="1109">
                  <c:v>0.45530399999999999</c:v>
                </c:pt>
                <c:pt idx="1110">
                  <c:v>0.45553399999999999</c:v>
                </c:pt>
                <c:pt idx="1111">
                  <c:v>0.456262</c:v>
                </c:pt>
                <c:pt idx="1112">
                  <c:v>0.45641199999999998</c:v>
                </c:pt>
                <c:pt idx="1113">
                  <c:v>0.45696599999999998</c:v>
                </c:pt>
                <c:pt idx="1114">
                  <c:v>0.45732699999999998</c:v>
                </c:pt>
                <c:pt idx="1115">
                  <c:v>0.45796300000000001</c:v>
                </c:pt>
                <c:pt idx="1116">
                  <c:v>0.45839600000000003</c:v>
                </c:pt>
                <c:pt idx="1117">
                  <c:v>0.458928</c:v>
                </c:pt>
                <c:pt idx="1118">
                  <c:v>0.459254</c:v>
                </c:pt>
                <c:pt idx="1119">
                  <c:v>0.459507</c:v>
                </c:pt>
                <c:pt idx="1120">
                  <c:v>0.46023500000000001</c:v>
                </c:pt>
                <c:pt idx="1121">
                  <c:v>0.46055200000000002</c:v>
                </c:pt>
                <c:pt idx="1122">
                  <c:v>0.46093499999999998</c:v>
                </c:pt>
                <c:pt idx="1123">
                  <c:v>0.46140999999999999</c:v>
                </c:pt>
                <c:pt idx="1124">
                  <c:v>0.46182499999999999</c:v>
                </c:pt>
                <c:pt idx="1125">
                  <c:v>0.46195399999999998</c:v>
                </c:pt>
                <c:pt idx="1126">
                  <c:v>0.46268799999999999</c:v>
                </c:pt>
                <c:pt idx="1127">
                  <c:v>0.46334399999999998</c:v>
                </c:pt>
                <c:pt idx="1128">
                  <c:v>0.46342499999999998</c:v>
                </c:pt>
                <c:pt idx="1129">
                  <c:v>0.46371000000000001</c:v>
                </c:pt>
                <c:pt idx="1130">
                  <c:v>0.46400200000000003</c:v>
                </c:pt>
                <c:pt idx="1131">
                  <c:v>0.46439799999999998</c:v>
                </c:pt>
                <c:pt idx="1132">
                  <c:v>0.46494600000000003</c:v>
                </c:pt>
                <c:pt idx="1133">
                  <c:v>0.46516400000000002</c:v>
                </c:pt>
                <c:pt idx="1134">
                  <c:v>0.46551900000000002</c:v>
                </c:pt>
                <c:pt idx="1135">
                  <c:v>0.46599000000000002</c:v>
                </c:pt>
                <c:pt idx="1136">
                  <c:v>0.46635100000000002</c:v>
                </c:pt>
                <c:pt idx="1137">
                  <c:v>0.466671</c:v>
                </c:pt>
                <c:pt idx="1138">
                  <c:v>0.46710699999999999</c:v>
                </c:pt>
                <c:pt idx="1139">
                  <c:v>0.46755400000000003</c:v>
                </c:pt>
                <c:pt idx="1140">
                  <c:v>0.46766099999999999</c:v>
                </c:pt>
                <c:pt idx="1141">
                  <c:v>0.467947</c:v>
                </c:pt>
                <c:pt idx="1142">
                  <c:v>0.46841300000000002</c:v>
                </c:pt>
                <c:pt idx="1143">
                  <c:v>0.46890300000000001</c:v>
                </c:pt>
                <c:pt idx="1144">
                  <c:v>0.46894999999999998</c:v>
                </c:pt>
                <c:pt idx="1145">
                  <c:v>0.469497</c:v>
                </c:pt>
                <c:pt idx="1146">
                  <c:v>0.469891</c:v>
                </c:pt>
                <c:pt idx="1147">
                  <c:v>0.47015099999999999</c:v>
                </c:pt>
                <c:pt idx="1148">
                  <c:v>0.47028799999999998</c:v>
                </c:pt>
                <c:pt idx="1149">
                  <c:v>0.47067900000000001</c:v>
                </c:pt>
                <c:pt idx="1150">
                  <c:v>0.47114200000000001</c:v>
                </c:pt>
                <c:pt idx="1151">
                  <c:v>0.47116999999999998</c:v>
                </c:pt>
                <c:pt idx="1152">
                  <c:v>0.47173799999999999</c:v>
                </c:pt>
                <c:pt idx="1153">
                  <c:v>0.47220099999999998</c:v>
                </c:pt>
                <c:pt idx="1154">
                  <c:v>0.47241499999999997</c:v>
                </c:pt>
                <c:pt idx="1155">
                  <c:v>0.47307199999999999</c:v>
                </c:pt>
                <c:pt idx="1156">
                  <c:v>0.47332099999999999</c:v>
                </c:pt>
                <c:pt idx="1157">
                  <c:v>0.47348699999999999</c:v>
                </c:pt>
                <c:pt idx="1158">
                  <c:v>0.473937</c:v>
                </c:pt>
                <c:pt idx="1159">
                  <c:v>0.47427900000000001</c:v>
                </c:pt>
                <c:pt idx="1160">
                  <c:v>0.47448899999999999</c:v>
                </c:pt>
                <c:pt idx="1161">
                  <c:v>0.47472199999999998</c:v>
                </c:pt>
                <c:pt idx="1162">
                  <c:v>0.47506700000000002</c:v>
                </c:pt>
                <c:pt idx="1163">
                  <c:v>0.475078</c:v>
                </c:pt>
                <c:pt idx="1164">
                  <c:v>0.47553800000000002</c:v>
                </c:pt>
                <c:pt idx="1165">
                  <c:v>0.47583399999999998</c:v>
                </c:pt>
                <c:pt idx="1166">
                  <c:v>0.47624300000000003</c:v>
                </c:pt>
                <c:pt idx="1167">
                  <c:v>0.476381</c:v>
                </c:pt>
                <c:pt idx="1168">
                  <c:v>0.47656700000000002</c:v>
                </c:pt>
                <c:pt idx="1169">
                  <c:v>0.47703200000000001</c:v>
                </c:pt>
                <c:pt idx="1170">
                  <c:v>0.477327</c:v>
                </c:pt>
                <c:pt idx="1171">
                  <c:v>0.47765999999999997</c:v>
                </c:pt>
                <c:pt idx="1172">
                  <c:v>0.478049</c:v>
                </c:pt>
                <c:pt idx="1173">
                  <c:v>0.47828799999999999</c:v>
                </c:pt>
                <c:pt idx="1174">
                  <c:v>0.47876000000000002</c:v>
                </c:pt>
                <c:pt idx="1175">
                  <c:v>0.47915999999999997</c:v>
                </c:pt>
                <c:pt idx="1176">
                  <c:v>0.47938799999999998</c:v>
                </c:pt>
                <c:pt idx="1177">
                  <c:v>0.47960700000000001</c:v>
                </c:pt>
                <c:pt idx="1178">
                  <c:v>0.48015600000000003</c:v>
                </c:pt>
                <c:pt idx="1179">
                  <c:v>0.48044199999999998</c:v>
                </c:pt>
                <c:pt idx="1180">
                  <c:v>0.48079899999999998</c:v>
                </c:pt>
                <c:pt idx="1181">
                  <c:v>0.48078100000000001</c:v>
                </c:pt>
                <c:pt idx="1182">
                  <c:v>0.48100900000000002</c:v>
                </c:pt>
                <c:pt idx="1183">
                  <c:v>0.481207</c:v>
                </c:pt>
                <c:pt idx="1184">
                  <c:v>0.48146699999999998</c:v>
                </c:pt>
                <c:pt idx="1185">
                  <c:v>0.481962</c:v>
                </c:pt>
                <c:pt idx="1186">
                  <c:v>0.48216199999999998</c:v>
                </c:pt>
                <c:pt idx="1187">
                  <c:v>0.48226000000000002</c:v>
                </c:pt>
                <c:pt idx="1188">
                  <c:v>0.48282399999999998</c:v>
                </c:pt>
                <c:pt idx="1189">
                  <c:v>0.48283100000000001</c:v>
                </c:pt>
                <c:pt idx="1190">
                  <c:v>0.48319899999999999</c:v>
                </c:pt>
                <c:pt idx="1191">
                  <c:v>0.483325</c:v>
                </c:pt>
                <c:pt idx="1192">
                  <c:v>0.483543</c:v>
                </c:pt>
                <c:pt idx="1193">
                  <c:v>0.48405799999999999</c:v>
                </c:pt>
                <c:pt idx="1194">
                  <c:v>0.48449599999999998</c:v>
                </c:pt>
                <c:pt idx="1195">
                  <c:v>0.48480499999999999</c:v>
                </c:pt>
                <c:pt idx="1196">
                  <c:v>0.484823</c:v>
                </c:pt>
                <c:pt idx="1197">
                  <c:v>0.48507099999999997</c:v>
                </c:pt>
                <c:pt idx="1198">
                  <c:v>0.48534899999999997</c:v>
                </c:pt>
                <c:pt idx="1199">
                  <c:v>0.485319</c:v>
                </c:pt>
                <c:pt idx="1200">
                  <c:v>0.485653</c:v>
                </c:pt>
                <c:pt idx="1201">
                  <c:v>0.48601299999999997</c:v>
                </c:pt>
                <c:pt idx="1202">
                  <c:v>0.48628100000000002</c:v>
                </c:pt>
                <c:pt idx="1203">
                  <c:v>0.486489</c:v>
                </c:pt>
                <c:pt idx="1204">
                  <c:v>0.48699599999999998</c:v>
                </c:pt>
                <c:pt idx="1205">
                  <c:v>0.48709999999999998</c:v>
                </c:pt>
                <c:pt idx="1206">
                  <c:v>0.48714800000000003</c:v>
                </c:pt>
                <c:pt idx="1207">
                  <c:v>0.48737900000000001</c:v>
                </c:pt>
                <c:pt idx="1208">
                  <c:v>0.48763699999999999</c:v>
                </c:pt>
                <c:pt idx="1209">
                  <c:v>0.48767300000000002</c:v>
                </c:pt>
                <c:pt idx="1210">
                  <c:v>0.487904</c:v>
                </c:pt>
                <c:pt idx="1211">
                  <c:v>0.48825000000000002</c:v>
                </c:pt>
                <c:pt idx="1212">
                  <c:v>0.48839500000000002</c:v>
                </c:pt>
                <c:pt idx="1213">
                  <c:v>0.48879699999999998</c:v>
                </c:pt>
                <c:pt idx="1214">
                  <c:v>0.489145</c:v>
                </c:pt>
                <c:pt idx="1215">
                  <c:v>0.48929699999999998</c:v>
                </c:pt>
                <c:pt idx="1216">
                  <c:v>0.48947800000000002</c:v>
                </c:pt>
                <c:pt idx="1217">
                  <c:v>0.48966799999999999</c:v>
                </c:pt>
                <c:pt idx="1218">
                  <c:v>0.48970200000000003</c:v>
                </c:pt>
                <c:pt idx="1219">
                  <c:v>0.49019699999999999</c:v>
                </c:pt>
                <c:pt idx="1220">
                  <c:v>0.49032500000000001</c:v>
                </c:pt>
                <c:pt idx="1221">
                  <c:v>0.49090400000000001</c:v>
                </c:pt>
                <c:pt idx="1222">
                  <c:v>0.49071300000000001</c:v>
                </c:pt>
                <c:pt idx="1223">
                  <c:v>0.49102099999999999</c:v>
                </c:pt>
                <c:pt idx="1224">
                  <c:v>0.49130200000000002</c:v>
                </c:pt>
                <c:pt idx="1225">
                  <c:v>0.49129600000000001</c:v>
                </c:pt>
                <c:pt idx="1226">
                  <c:v>0.49142799999999998</c:v>
                </c:pt>
                <c:pt idx="1227">
                  <c:v>0.49189100000000002</c:v>
                </c:pt>
                <c:pt idx="1228">
                  <c:v>0.49197299999999999</c:v>
                </c:pt>
                <c:pt idx="1229">
                  <c:v>0.49240200000000001</c:v>
                </c:pt>
                <c:pt idx="1230">
                  <c:v>0.49259999999999998</c:v>
                </c:pt>
                <c:pt idx="1231">
                  <c:v>0.49270999999999998</c:v>
                </c:pt>
                <c:pt idx="1232">
                  <c:v>0.49288300000000002</c:v>
                </c:pt>
                <c:pt idx="1233">
                  <c:v>0.493002</c:v>
                </c:pt>
                <c:pt idx="1234">
                  <c:v>0.49346200000000001</c:v>
                </c:pt>
                <c:pt idx="1235">
                  <c:v>0.49347999999999997</c:v>
                </c:pt>
                <c:pt idx="1236">
                  <c:v>0.49399599999999999</c:v>
                </c:pt>
                <c:pt idx="1237">
                  <c:v>0.49423299999999998</c:v>
                </c:pt>
                <c:pt idx="1238">
                  <c:v>0.49431900000000001</c:v>
                </c:pt>
                <c:pt idx="1239">
                  <c:v>0.49420500000000001</c:v>
                </c:pt>
                <c:pt idx="1240">
                  <c:v>0.494641</c:v>
                </c:pt>
                <c:pt idx="1241">
                  <c:v>0.49486999999999998</c:v>
                </c:pt>
                <c:pt idx="1242">
                  <c:v>0.495006</c:v>
                </c:pt>
                <c:pt idx="1243">
                  <c:v>0.49505300000000002</c:v>
                </c:pt>
                <c:pt idx="1244">
                  <c:v>0.49532700000000002</c:v>
                </c:pt>
                <c:pt idx="1245">
                  <c:v>0.495562</c:v>
                </c:pt>
                <c:pt idx="1246">
                  <c:v>0.49554500000000001</c:v>
                </c:pt>
                <c:pt idx="1247">
                  <c:v>0.495722</c:v>
                </c:pt>
                <c:pt idx="1248">
                  <c:v>0.49585400000000002</c:v>
                </c:pt>
                <c:pt idx="1249">
                  <c:v>0.49611899999999998</c:v>
                </c:pt>
                <c:pt idx="1250">
                  <c:v>0.49655899999999997</c:v>
                </c:pt>
                <c:pt idx="1251">
                  <c:v>0.49656600000000001</c:v>
                </c:pt>
                <c:pt idx="1252">
                  <c:v>0.496977</c:v>
                </c:pt>
                <c:pt idx="1253">
                  <c:v>0.49723099999999998</c:v>
                </c:pt>
                <c:pt idx="1254">
                  <c:v>0.49732399999999999</c:v>
                </c:pt>
                <c:pt idx="1255">
                  <c:v>0.49734800000000001</c:v>
                </c:pt>
                <c:pt idx="1256">
                  <c:v>0.49767800000000001</c:v>
                </c:pt>
                <c:pt idx="1257">
                  <c:v>0.498108</c:v>
                </c:pt>
                <c:pt idx="1258">
                  <c:v>0.497695</c:v>
                </c:pt>
                <c:pt idx="1259">
                  <c:v>0.49804300000000001</c:v>
                </c:pt>
                <c:pt idx="1260">
                  <c:v>0.49847000000000002</c:v>
                </c:pt>
                <c:pt idx="1261">
                  <c:v>0.49835099999999999</c:v>
                </c:pt>
                <c:pt idx="1262">
                  <c:v>0.49826999999999999</c:v>
                </c:pt>
                <c:pt idx="1263">
                  <c:v>0.498475</c:v>
                </c:pt>
                <c:pt idx="1264">
                  <c:v>0.49846299999999999</c:v>
                </c:pt>
                <c:pt idx="1265">
                  <c:v>0.49876900000000002</c:v>
                </c:pt>
                <c:pt idx="1266">
                  <c:v>0.49872100000000003</c:v>
                </c:pt>
                <c:pt idx="1267">
                  <c:v>0.49875599999999998</c:v>
                </c:pt>
                <c:pt idx="1268">
                  <c:v>0.49910100000000002</c:v>
                </c:pt>
                <c:pt idx="1269">
                  <c:v>0.49932399999999999</c:v>
                </c:pt>
                <c:pt idx="1270">
                  <c:v>0.499533</c:v>
                </c:pt>
                <c:pt idx="1271">
                  <c:v>0.49973099999999998</c:v>
                </c:pt>
                <c:pt idx="1272">
                  <c:v>0.49987799999999999</c:v>
                </c:pt>
                <c:pt idx="1273">
                  <c:v>0.49997799999999998</c:v>
                </c:pt>
                <c:pt idx="1274">
                  <c:v>0.50020900000000001</c:v>
                </c:pt>
                <c:pt idx="1275">
                  <c:v>0.50030300000000005</c:v>
                </c:pt>
                <c:pt idx="1276">
                  <c:v>0.50019100000000005</c:v>
                </c:pt>
                <c:pt idx="1277">
                  <c:v>0.50026000000000004</c:v>
                </c:pt>
                <c:pt idx="1278">
                  <c:v>0.50046100000000004</c:v>
                </c:pt>
                <c:pt idx="1279">
                  <c:v>0.50064200000000003</c:v>
                </c:pt>
                <c:pt idx="1280">
                  <c:v>0.50057499999999999</c:v>
                </c:pt>
                <c:pt idx="1281">
                  <c:v>0.50057600000000002</c:v>
                </c:pt>
                <c:pt idx="1282">
                  <c:v>0.50117599999999995</c:v>
                </c:pt>
                <c:pt idx="1283">
                  <c:v>0.50100999999999996</c:v>
                </c:pt>
                <c:pt idx="1284">
                  <c:v>0.50099700000000003</c:v>
                </c:pt>
                <c:pt idx="1285">
                  <c:v>0.50132299999999996</c:v>
                </c:pt>
                <c:pt idx="1286">
                  <c:v>0.50123700000000004</c:v>
                </c:pt>
                <c:pt idx="1287">
                  <c:v>0.50131300000000001</c:v>
                </c:pt>
                <c:pt idx="1288">
                  <c:v>0.50162200000000001</c:v>
                </c:pt>
                <c:pt idx="1289">
                  <c:v>0.50132500000000002</c:v>
                </c:pt>
                <c:pt idx="1290">
                  <c:v>0.50140499999999999</c:v>
                </c:pt>
                <c:pt idx="1291">
                  <c:v>0.50150799999999995</c:v>
                </c:pt>
                <c:pt idx="1292">
                  <c:v>0.50185599999999997</c:v>
                </c:pt>
                <c:pt idx="1293">
                  <c:v>0.50157099999999999</c:v>
                </c:pt>
                <c:pt idx="1294">
                  <c:v>0.50203799999999998</c:v>
                </c:pt>
                <c:pt idx="1295">
                  <c:v>0.50191600000000003</c:v>
                </c:pt>
                <c:pt idx="1296">
                  <c:v>0.50221700000000002</c:v>
                </c:pt>
                <c:pt idx="1297">
                  <c:v>0.502301</c:v>
                </c:pt>
                <c:pt idx="1298">
                  <c:v>0.50212000000000001</c:v>
                </c:pt>
                <c:pt idx="1299">
                  <c:v>0.50224999999999997</c:v>
                </c:pt>
                <c:pt idx="1300">
                  <c:v>0.50220900000000002</c:v>
                </c:pt>
                <c:pt idx="1301">
                  <c:v>0.502224</c:v>
                </c:pt>
                <c:pt idx="1302">
                  <c:v>0.50201700000000005</c:v>
                </c:pt>
                <c:pt idx="1303">
                  <c:v>0.50214599999999998</c:v>
                </c:pt>
                <c:pt idx="1304">
                  <c:v>0.50237200000000004</c:v>
                </c:pt>
                <c:pt idx="1305">
                  <c:v>0.50240499999999999</c:v>
                </c:pt>
                <c:pt idx="1306">
                  <c:v>0.50252300000000005</c:v>
                </c:pt>
                <c:pt idx="1307">
                  <c:v>0.50245099999999998</c:v>
                </c:pt>
                <c:pt idx="1308">
                  <c:v>0.50251400000000002</c:v>
                </c:pt>
                <c:pt idx="1309">
                  <c:v>0.50261699999999998</c:v>
                </c:pt>
                <c:pt idx="1310">
                  <c:v>0.50253499999999995</c:v>
                </c:pt>
                <c:pt idx="1311">
                  <c:v>0.502444</c:v>
                </c:pt>
                <c:pt idx="1312">
                  <c:v>0.50250700000000004</c:v>
                </c:pt>
                <c:pt idx="1313">
                  <c:v>0.50251100000000004</c:v>
                </c:pt>
                <c:pt idx="1314">
                  <c:v>0.502355</c:v>
                </c:pt>
                <c:pt idx="1315">
                  <c:v>0.50228700000000004</c:v>
                </c:pt>
                <c:pt idx="1316">
                  <c:v>0.50229100000000004</c:v>
                </c:pt>
                <c:pt idx="1317">
                  <c:v>0.50230799999999998</c:v>
                </c:pt>
                <c:pt idx="1318">
                  <c:v>0.50250399999999995</c:v>
                </c:pt>
                <c:pt idx="1319">
                  <c:v>0.50253700000000001</c:v>
                </c:pt>
                <c:pt idx="1320">
                  <c:v>0.50268100000000004</c:v>
                </c:pt>
                <c:pt idx="1321">
                  <c:v>0.50285999999999997</c:v>
                </c:pt>
                <c:pt idx="1322">
                  <c:v>0.50287400000000004</c:v>
                </c:pt>
                <c:pt idx="1323">
                  <c:v>0.50281799999999999</c:v>
                </c:pt>
                <c:pt idx="1324">
                  <c:v>0.50271100000000002</c:v>
                </c:pt>
                <c:pt idx="1325">
                  <c:v>0.50266599999999995</c:v>
                </c:pt>
                <c:pt idx="1326">
                  <c:v>0.50270499999999996</c:v>
                </c:pt>
                <c:pt idx="1327">
                  <c:v>0.50269699999999995</c:v>
                </c:pt>
                <c:pt idx="1328">
                  <c:v>0.502641</c:v>
                </c:pt>
                <c:pt idx="1329">
                  <c:v>0.50257700000000005</c:v>
                </c:pt>
                <c:pt idx="1330">
                  <c:v>0.50232900000000003</c:v>
                </c:pt>
                <c:pt idx="1331">
                  <c:v>0.50240300000000004</c:v>
                </c:pt>
                <c:pt idx="1332">
                  <c:v>0.50231899999999996</c:v>
                </c:pt>
                <c:pt idx="1333">
                  <c:v>0.50236800000000004</c:v>
                </c:pt>
                <c:pt idx="1334">
                  <c:v>0.50249100000000002</c:v>
                </c:pt>
                <c:pt idx="1335">
                  <c:v>0.50217000000000001</c:v>
                </c:pt>
                <c:pt idx="1336">
                  <c:v>0.50240899999999999</c:v>
                </c:pt>
                <c:pt idx="1337">
                  <c:v>0.50225600000000004</c:v>
                </c:pt>
                <c:pt idx="1338">
                  <c:v>0.50240399999999996</c:v>
                </c:pt>
                <c:pt idx="1339">
                  <c:v>0.50227900000000003</c:v>
                </c:pt>
                <c:pt idx="1340">
                  <c:v>0.50213099999999999</c:v>
                </c:pt>
                <c:pt idx="1341">
                  <c:v>0.50210100000000002</c:v>
                </c:pt>
                <c:pt idx="1342">
                  <c:v>0.502135</c:v>
                </c:pt>
                <c:pt idx="1343">
                  <c:v>0.50226300000000001</c:v>
                </c:pt>
                <c:pt idx="1344">
                  <c:v>0.50207100000000005</c:v>
                </c:pt>
                <c:pt idx="1345">
                  <c:v>0.50217500000000004</c:v>
                </c:pt>
                <c:pt idx="1346">
                  <c:v>0.50227200000000005</c:v>
                </c:pt>
                <c:pt idx="1347">
                  <c:v>0.50215100000000001</c:v>
                </c:pt>
                <c:pt idx="1348">
                  <c:v>0.50211899999999998</c:v>
                </c:pt>
                <c:pt idx="1349">
                  <c:v>0.50207800000000002</c:v>
                </c:pt>
                <c:pt idx="1350">
                  <c:v>0.50201099999999999</c:v>
                </c:pt>
                <c:pt idx="1351">
                  <c:v>0.50186500000000001</c:v>
                </c:pt>
                <c:pt idx="1352">
                  <c:v>0.50162899999999999</c:v>
                </c:pt>
                <c:pt idx="1353">
                  <c:v>0.50172899999999998</c:v>
                </c:pt>
                <c:pt idx="1354">
                  <c:v>0.50195100000000004</c:v>
                </c:pt>
                <c:pt idx="1355">
                  <c:v>0.50155300000000003</c:v>
                </c:pt>
                <c:pt idx="1356">
                  <c:v>0.50134299999999998</c:v>
                </c:pt>
                <c:pt idx="1357">
                  <c:v>0.50164699999999995</c:v>
                </c:pt>
                <c:pt idx="1358">
                  <c:v>0.50142500000000001</c:v>
                </c:pt>
                <c:pt idx="1359">
                  <c:v>0.50148700000000002</c:v>
                </c:pt>
                <c:pt idx="1360">
                  <c:v>0.50139800000000001</c:v>
                </c:pt>
                <c:pt idx="1361">
                  <c:v>0.50140600000000002</c:v>
                </c:pt>
                <c:pt idx="1362">
                  <c:v>0.50121800000000005</c:v>
                </c:pt>
                <c:pt idx="1363">
                  <c:v>0.50135799999999997</c:v>
                </c:pt>
                <c:pt idx="1364">
                  <c:v>0.50139999999999996</c:v>
                </c:pt>
                <c:pt idx="1365">
                  <c:v>0.50095500000000004</c:v>
                </c:pt>
                <c:pt idx="1366">
                  <c:v>0.50088999999999995</c:v>
                </c:pt>
                <c:pt idx="1367">
                  <c:v>0.50084899999999999</c:v>
                </c:pt>
                <c:pt idx="1368">
                  <c:v>0.500834</c:v>
                </c:pt>
                <c:pt idx="1369">
                  <c:v>0.50078699999999998</c:v>
                </c:pt>
                <c:pt idx="1370">
                  <c:v>0.50094700000000003</c:v>
                </c:pt>
                <c:pt idx="1371">
                  <c:v>0.50109099999999995</c:v>
                </c:pt>
                <c:pt idx="1372">
                  <c:v>0.50109599999999999</c:v>
                </c:pt>
                <c:pt idx="1373">
                  <c:v>0.50096200000000002</c:v>
                </c:pt>
                <c:pt idx="1374">
                  <c:v>0.50068999999999997</c:v>
                </c:pt>
                <c:pt idx="1375">
                  <c:v>0.50083</c:v>
                </c:pt>
                <c:pt idx="1376">
                  <c:v>0.50052200000000002</c:v>
                </c:pt>
                <c:pt idx="1377">
                  <c:v>0.50045600000000001</c:v>
                </c:pt>
                <c:pt idx="1378">
                  <c:v>0.50051699999999999</c:v>
                </c:pt>
                <c:pt idx="1379">
                  <c:v>0.500274</c:v>
                </c:pt>
                <c:pt idx="1380">
                  <c:v>0.50031300000000001</c:v>
                </c:pt>
                <c:pt idx="1381">
                  <c:v>0.50021000000000004</c:v>
                </c:pt>
                <c:pt idx="1382">
                  <c:v>0.50002599999999997</c:v>
                </c:pt>
                <c:pt idx="1383">
                  <c:v>0.50016099999999997</c:v>
                </c:pt>
                <c:pt idx="1384">
                  <c:v>0.50003600000000004</c:v>
                </c:pt>
                <c:pt idx="1385">
                  <c:v>0.499863</c:v>
                </c:pt>
                <c:pt idx="1386">
                  <c:v>0.49984299999999998</c:v>
                </c:pt>
                <c:pt idx="1387">
                  <c:v>0.49989099999999997</c:v>
                </c:pt>
                <c:pt idx="1388">
                  <c:v>0.49970900000000001</c:v>
                </c:pt>
                <c:pt idx="1389">
                  <c:v>0.49955100000000002</c:v>
                </c:pt>
                <c:pt idx="1390">
                  <c:v>0.49927700000000003</c:v>
                </c:pt>
                <c:pt idx="1391">
                  <c:v>0.49908799999999998</c:v>
                </c:pt>
                <c:pt idx="1392">
                  <c:v>0.49914599999999998</c:v>
                </c:pt>
                <c:pt idx="1393">
                  <c:v>0.49925199999999997</c:v>
                </c:pt>
                <c:pt idx="1394">
                  <c:v>0.499334</c:v>
                </c:pt>
                <c:pt idx="1395">
                  <c:v>0.49912600000000001</c:v>
                </c:pt>
                <c:pt idx="1396">
                  <c:v>0.499222</c:v>
                </c:pt>
                <c:pt idx="1397">
                  <c:v>0.49904700000000002</c:v>
                </c:pt>
                <c:pt idx="1398">
                  <c:v>0.49897900000000001</c:v>
                </c:pt>
                <c:pt idx="1399">
                  <c:v>0.49879200000000001</c:v>
                </c:pt>
                <c:pt idx="1400">
                  <c:v>0.49860900000000002</c:v>
                </c:pt>
                <c:pt idx="1401">
                  <c:v>0.49834899999999999</c:v>
                </c:pt>
                <c:pt idx="1402">
                  <c:v>0.498361</c:v>
                </c:pt>
                <c:pt idx="1403">
                  <c:v>0.49814900000000001</c:v>
                </c:pt>
                <c:pt idx="1404">
                  <c:v>0.49828499999999998</c:v>
                </c:pt>
                <c:pt idx="1405">
                  <c:v>0.49821199999999999</c:v>
                </c:pt>
                <c:pt idx="1406">
                  <c:v>0.49790899999999999</c:v>
                </c:pt>
                <c:pt idx="1407">
                  <c:v>0.49779099999999998</c:v>
                </c:pt>
                <c:pt idx="1408">
                  <c:v>0.49773800000000001</c:v>
                </c:pt>
                <c:pt idx="1409">
                  <c:v>0.49786200000000003</c:v>
                </c:pt>
                <c:pt idx="1410">
                  <c:v>0.49792999999999998</c:v>
                </c:pt>
                <c:pt idx="1411">
                  <c:v>0.49749500000000002</c:v>
                </c:pt>
                <c:pt idx="1412">
                  <c:v>0.49757899999999999</c:v>
                </c:pt>
                <c:pt idx="1413">
                  <c:v>0.49729600000000002</c:v>
                </c:pt>
                <c:pt idx="1414">
                  <c:v>0.49719000000000002</c:v>
                </c:pt>
                <c:pt idx="1415">
                  <c:v>0.49701200000000001</c:v>
                </c:pt>
                <c:pt idx="1416">
                  <c:v>0.49683500000000003</c:v>
                </c:pt>
                <c:pt idx="1417">
                  <c:v>0.496977</c:v>
                </c:pt>
                <c:pt idx="1418">
                  <c:v>0.49668000000000001</c:v>
                </c:pt>
                <c:pt idx="1419">
                  <c:v>0.49679499999999999</c:v>
                </c:pt>
                <c:pt idx="1420">
                  <c:v>0.49663400000000002</c:v>
                </c:pt>
                <c:pt idx="1421">
                  <c:v>0.49655300000000002</c:v>
                </c:pt>
                <c:pt idx="1422">
                  <c:v>0.4965</c:v>
                </c:pt>
                <c:pt idx="1423">
                  <c:v>0.49626199999999998</c:v>
                </c:pt>
                <c:pt idx="1424">
                  <c:v>0.49628100000000003</c:v>
                </c:pt>
                <c:pt idx="1425">
                  <c:v>0.49590200000000001</c:v>
                </c:pt>
                <c:pt idx="1426">
                  <c:v>0.495842</c:v>
                </c:pt>
                <c:pt idx="1427">
                  <c:v>0.49577100000000002</c:v>
                </c:pt>
                <c:pt idx="1428">
                  <c:v>0.495253</c:v>
                </c:pt>
                <c:pt idx="1429">
                  <c:v>0.49538300000000002</c:v>
                </c:pt>
                <c:pt idx="1430">
                  <c:v>0.49552400000000002</c:v>
                </c:pt>
                <c:pt idx="1431">
                  <c:v>0.49517899999999998</c:v>
                </c:pt>
                <c:pt idx="1432">
                  <c:v>0.495114</c:v>
                </c:pt>
                <c:pt idx="1433">
                  <c:v>0.49497999999999998</c:v>
                </c:pt>
                <c:pt idx="1434">
                  <c:v>0.49475000000000002</c:v>
                </c:pt>
                <c:pt idx="1435">
                  <c:v>0.494477</c:v>
                </c:pt>
                <c:pt idx="1436">
                  <c:v>0.49466599999999999</c:v>
                </c:pt>
                <c:pt idx="1437">
                  <c:v>0.494367</c:v>
                </c:pt>
                <c:pt idx="1438">
                  <c:v>0.49458400000000002</c:v>
                </c:pt>
                <c:pt idx="1439">
                  <c:v>0.494394</c:v>
                </c:pt>
                <c:pt idx="1440">
                  <c:v>0.494089</c:v>
                </c:pt>
                <c:pt idx="1441">
                  <c:v>0.49396299999999999</c:v>
                </c:pt>
                <c:pt idx="1442">
                  <c:v>0.49349999999999999</c:v>
                </c:pt>
                <c:pt idx="1443">
                  <c:v>0.493504</c:v>
                </c:pt>
                <c:pt idx="1444">
                  <c:v>0.49329499999999998</c:v>
                </c:pt>
                <c:pt idx="1445">
                  <c:v>0.49325400000000003</c:v>
                </c:pt>
                <c:pt idx="1446">
                  <c:v>0.49330200000000002</c:v>
                </c:pt>
                <c:pt idx="1447">
                  <c:v>0.49317499999999997</c:v>
                </c:pt>
                <c:pt idx="1448">
                  <c:v>0.492981</c:v>
                </c:pt>
                <c:pt idx="1449">
                  <c:v>0.49268099999999998</c:v>
                </c:pt>
                <c:pt idx="1450">
                  <c:v>0.492504</c:v>
                </c:pt>
                <c:pt idx="1451">
                  <c:v>0.49227100000000001</c:v>
                </c:pt>
                <c:pt idx="1452">
                  <c:v>0.49198399999999998</c:v>
                </c:pt>
                <c:pt idx="1453">
                  <c:v>0.49186000000000002</c:v>
                </c:pt>
                <c:pt idx="1454">
                  <c:v>0.49202099999999999</c:v>
                </c:pt>
                <c:pt idx="1455">
                  <c:v>0.49174699999999999</c:v>
                </c:pt>
                <c:pt idx="1456">
                  <c:v>0.49153999999999998</c:v>
                </c:pt>
                <c:pt idx="1457">
                  <c:v>0.491338</c:v>
                </c:pt>
                <c:pt idx="1458">
                  <c:v>0.49134800000000001</c:v>
                </c:pt>
                <c:pt idx="1459">
                  <c:v>0.49137700000000001</c:v>
                </c:pt>
                <c:pt idx="1460">
                  <c:v>0.490707</c:v>
                </c:pt>
                <c:pt idx="1461">
                  <c:v>0.49074600000000002</c:v>
                </c:pt>
                <c:pt idx="1462">
                  <c:v>0.49062699999999998</c:v>
                </c:pt>
                <c:pt idx="1463">
                  <c:v>0.49030299999999999</c:v>
                </c:pt>
                <c:pt idx="1464">
                  <c:v>0.49027399999999999</c:v>
                </c:pt>
                <c:pt idx="1465">
                  <c:v>0.48983500000000002</c:v>
                </c:pt>
                <c:pt idx="1466">
                  <c:v>0.48945899999999998</c:v>
                </c:pt>
                <c:pt idx="1467">
                  <c:v>0.48962699999999998</c:v>
                </c:pt>
                <c:pt idx="1468">
                  <c:v>0.48937599999999998</c:v>
                </c:pt>
                <c:pt idx="1469">
                  <c:v>0.48950500000000002</c:v>
                </c:pt>
                <c:pt idx="1470">
                  <c:v>0.48926399999999998</c:v>
                </c:pt>
                <c:pt idx="1471">
                  <c:v>0.48879699999999998</c:v>
                </c:pt>
                <c:pt idx="1472">
                  <c:v>0.488732</c:v>
                </c:pt>
                <c:pt idx="1473">
                  <c:v>0.48858400000000002</c:v>
                </c:pt>
                <c:pt idx="1474">
                  <c:v>0.48845699999999997</c:v>
                </c:pt>
                <c:pt idx="1475">
                  <c:v>0.48843799999999998</c:v>
                </c:pt>
                <c:pt idx="1476">
                  <c:v>0.48793900000000001</c:v>
                </c:pt>
                <c:pt idx="1477">
                  <c:v>0.48771300000000001</c:v>
                </c:pt>
                <c:pt idx="1478">
                  <c:v>0.487562</c:v>
                </c:pt>
                <c:pt idx="1479">
                  <c:v>0.48724099999999998</c:v>
                </c:pt>
                <c:pt idx="1480">
                  <c:v>0.48700900000000003</c:v>
                </c:pt>
                <c:pt idx="1481">
                  <c:v>0.48721300000000001</c:v>
                </c:pt>
                <c:pt idx="1482">
                  <c:v>0.48696099999999998</c:v>
                </c:pt>
                <c:pt idx="1483">
                  <c:v>0.48688900000000002</c:v>
                </c:pt>
                <c:pt idx="1484">
                  <c:v>0.48641400000000001</c:v>
                </c:pt>
                <c:pt idx="1485">
                  <c:v>0.48609799999999997</c:v>
                </c:pt>
                <c:pt idx="1486">
                  <c:v>0.486153</c:v>
                </c:pt>
                <c:pt idx="1487">
                  <c:v>0.485759</c:v>
                </c:pt>
                <c:pt idx="1488">
                  <c:v>0.48567300000000002</c:v>
                </c:pt>
                <c:pt idx="1489">
                  <c:v>0.48540899999999998</c:v>
                </c:pt>
                <c:pt idx="1490">
                  <c:v>0.48534699999999997</c:v>
                </c:pt>
                <c:pt idx="1491">
                  <c:v>0.48525800000000002</c:v>
                </c:pt>
                <c:pt idx="1492">
                  <c:v>0.48491099999999998</c:v>
                </c:pt>
                <c:pt idx="1493">
                  <c:v>0.48466700000000001</c:v>
                </c:pt>
                <c:pt idx="1494">
                  <c:v>0.48454399999999997</c:v>
                </c:pt>
                <c:pt idx="1495">
                  <c:v>0.48442400000000002</c:v>
                </c:pt>
                <c:pt idx="1496">
                  <c:v>0.48400399999999999</c:v>
                </c:pt>
                <c:pt idx="1497">
                  <c:v>0.48417300000000002</c:v>
                </c:pt>
                <c:pt idx="1498">
                  <c:v>0.48370099999999999</c:v>
                </c:pt>
                <c:pt idx="1499">
                  <c:v>0.48359400000000002</c:v>
                </c:pt>
                <c:pt idx="1500">
                  <c:v>0.48336499999999999</c:v>
                </c:pt>
                <c:pt idx="1501">
                  <c:v>0.48324899999999998</c:v>
                </c:pt>
                <c:pt idx="1502">
                  <c:v>0.48277399999999998</c:v>
                </c:pt>
                <c:pt idx="1503">
                  <c:v>0.48275299999999999</c:v>
                </c:pt>
                <c:pt idx="1504">
                  <c:v>0.48249500000000001</c:v>
                </c:pt>
                <c:pt idx="1505">
                  <c:v>0.48213600000000001</c:v>
                </c:pt>
                <c:pt idx="1506">
                  <c:v>0.48183100000000001</c:v>
                </c:pt>
                <c:pt idx="1507">
                  <c:v>0.481574</c:v>
                </c:pt>
                <c:pt idx="1508">
                  <c:v>0.48165599999999997</c:v>
                </c:pt>
                <c:pt idx="1509">
                  <c:v>0.48125499999999999</c:v>
                </c:pt>
                <c:pt idx="1510">
                  <c:v>0.48116599999999998</c:v>
                </c:pt>
                <c:pt idx="1511">
                  <c:v>0.48103099999999999</c:v>
                </c:pt>
                <c:pt idx="1512">
                  <c:v>0.48083500000000001</c:v>
                </c:pt>
                <c:pt idx="1513">
                  <c:v>0.480568</c:v>
                </c:pt>
                <c:pt idx="1514">
                  <c:v>0.480323</c:v>
                </c:pt>
                <c:pt idx="1515">
                  <c:v>0.48000500000000001</c:v>
                </c:pt>
                <c:pt idx="1516">
                  <c:v>0.47971599999999998</c:v>
                </c:pt>
                <c:pt idx="1517">
                  <c:v>0.47953400000000002</c:v>
                </c:pt>
                <c:pt idx="1518">
                  <c:v>0.479327</c:v>
                </c:pt>
                <c:pt idx="1519">
                  <c:v>0.479184</c:v>
                </c:pt>
                <c:pt idx="1520">
                  <c:v>0.47912900000000003</c:v>
                </c:pt>
                <c:pt idx="1521">
                  <c:v>0.47860799999999998</c:v>
                </c:pt>
                <c:pt idx="1522">
                  <c:v>0.478408</c:v>
                </c:pt>
                <c:pt idx="1523">
                  <c:v>0.47824100000000003</c:v>
                </c:pt>
                <c:pt idx="1524">
                  <c:v>0.47807500000000003</c:v>
                </c:pt>
                <c:pt idx="1525">
                  <c:v>0.477628</c:v>
                </c:pt>
                <c:pt idx="1526">
                  <c:v>0.47761500000000001</c:v>
                </c:pt>
                <c:pt idx="1527">
                  <c:v>0.47711100000000001</c:v>
                </c:pt>
                <c:pt idx="1528">
                  <c:v>0.47687200000000002</c:v>
                </c:pt>
                <c:pt idx="1529">
                  <c:v>0.47679899999999997</c:v>
                </c:pt>
                <c:pt idx="1530">
                  <c:v>0.47651700000000002</c:v>
                </c:pt>
                <c:pt idx="1531">
                  <c:v>0.4763</c:v>
                </c:pt>
                <c:pt idx="1532">
                  <c:v>0.47622599999999998</c:v>
                </c:pt>
                <c:pt idx="1533">
                  <c:v>0.475879</c:v>
                </c:pt>
                <c:pt idx="1534">
                  <c:v>0.475686</c:v>
                </c:pt>
                <c:pt idx="1535">
                  <c:v>0.47558600000000001</c:v>
                </c:pt>
                <c:pt idx="1536">
                  <c:v>0.47510599999999997</c:v>
                </c:pt>
                <c:pt idx="1537">
                  <c:v>0.47488999999999998</c:v>
                </c:pt>
                <c:pt idx="1538">
                  <c:v>0.47470299999999999</c:v>
                </c:pt>
                <c:pt idx="1539">
                  <c:v>0.474657</c:v>
                </c:pt>
                <c:pt idx="1540">
                  <c:v>0.47437499999999999</c:v>
                </c:pt>
                <c:pt idx="1541">
                  <c:v>0.47431400000000001</c:v>
                </c:pt>
                <c:pt idx="1542">
                  <c:v>0.47373799999999999</c:v>
                </c:pt>
                <c:pt idx="1543">
                  <c:v>0.47355199999999997</c:v>
                </c:pt>
                <c:pt idx="1544">
                  <c:v>0.47296899999999997</c:v>
                </c:pt>
                <c:pt idx="1545">
                  <c:v>0.47250300000000001</c:v>
                </c:pt>
                <c:pt idx="1546">
                  <c:v>0.47270800000000002</c:v>
                </c:pt>
                <c:pt idx="1547">
                  <c:v>0.47220099999999998</c:v>
                </c:pt>
                <c:pt idx="1548">
                  <c:v>0.47203499999999998</c:v>
                </c:pt>
                <c:pt idx="1549">
                  <c:v>0.47184100000000001</c:v>
                </c:pt>
                <c:pt idx="1550">
                  <c:v>0.47165200000000002</c:v>
                </c:pt>
                <c:pt idx="1551">
                  <c:v>0.47138600000000003</c:v>
                </c:pt>
                <c:pt idx="1552">
                  <c:v>0.47131000000000001</c:v>
                </c:pt>
                <c:pt idx="1553">
                  <c:v>0.47079500000000002</c:v>
                </c:pt>
                <c:pt idx="1554">
                  <c:v>0.47075800000000001</c:v>
                </c:pt>
                <c:pt idx="1555">
                  <c:v>0.470495</c:v>
                </c:pt>
                <c:pt idx="1556">
                  <c:v>0.470082</c:v>
                </c:pt>
                <c:pt idx="1557">
                  <c:v>0.469831</c:v>
                </c:pt>
                <c:pt idx="1558">
                  <c:v>0.469443</c:v>
                </c:pt>
                <c:pt idx="1559">
                  <c:v>0.46926899999999999</c:v>
                </c:pt>
                <c:pt idx="1560">
                  <c:v>0.46900700000000001</c:v>
                </c:pt>
                <c:pt idx="1561">
                  <c:v>0.468802</c:v>
                </c:pt>
                <c:pt idx="1562">
                  <c:v>0.46854800000000002</c:v>
                </c:pt>
                <c:pt idx="1563">
                  <c:v>0.46812700000000002</c:v>
                </c:pt>
                <c:pt idx="1564">
                  <c:v>0.46795799999999999</c:v>
                </c:pt>
                <c:pt idx="1565">
                  <c:v>0.46758</c:v>
                </c:pt>
                <c:pt idx="1566">
                  <c:v>0.467588</c:v>
                </c:pt>
                <c:pt idx="1567">
                  <c:v>0.46707199999999999</c:v>
                </c:pt>
                <c:pt idx="1568">
                  <c:v>0.46692699999999998</c:v>
                </c:pt>
                <c:pt idx="1569">
                  <c:v>0.46674900000000002</c:v>
                </c:pt>
                <c:pt idx="1570">
                  <c:v>0.466337</c:v>
                </c:pt>
                <c:pt idx="1571">
                  <c:v>0.46606399999999998</c:v>
                </c:pt>
                <c:pt idx="1572">
                  <c:v>0.46557999999999999</c:v>
                </c:pt>
                <c:pt idx="1573">
                  <c:v>0.46544000000000002</c:v>
                </c:pt>
                <c:pt idx="1574">
                  <c:v>0.46498499999999998</c:v>
                </c:pt>
                <c:pt idx="1575">
                  <c:v>0.46477099999999999</c:v>
                </c:pt>
                <c:pt idx="1576">
                  <c:v>0.46452599999999999</c:v>
                </c:pt>
                <c:pt idx="1577">
                  <c:v>0.46432299999999999</c:v>
                </c:pt>
                <c:pt idx="1578">
                  <c:v>0.46397100000000002</c:v>
                </c:pt>
                <c:pt idx="1579">
                  <c:v>0.46380700000000002</c:v>
                </c:pt>
                <c:pt idx="1580">
                  <c:v>0.46340599999999998</c:v>
                </c:pt>
                <c:pt idx="1581">
                  <c:v>0.46321699999999999</c:v>
                </c:pt>
                <c:pt idx="1582">
                  <c:v>0.462702</c:v>
                </c:pt>
                <c:pt idx="1583">
                  <c:v>0.462536</c:v>
                </c:pt>
                <c:pt idx="1584">
                  <c:v>0.46221899999999999</c:v>
                </c:pt>
                <c:pt idx="1585">
                  <c:v>0.46221000000000001</c:v>
                </c:pt>
                <c:pt idx="1586">
                  <c:v>0.46169500000000002</c:v>
                </c:pt>
                <c:pt idx="1587">
                  <c:v>0.46152500000000002</c:v>
                </c:pt>
                <c:pt idx="1588">
                  <c:v>0.46083800000000003</c:v>
                </c:pt>
                <c:pt idx="1589">
                  <c:v>0.460675</c:v>
                </c:pt>
                <c:pt idx="1590">
                  <c:v>0.46051399999999998</c:v>
                </c:pt>
                <c:pt idx="1591">
                  <c:v>0.460287</c:v>
                </c:pt>
                <c:pt idx="1592">
                  <c:v>0.45980700000000002</c:v>
                </c:pt>
                <c:pt idx="1593">
                  <c:v>0.45960200000000001</c:v>
                </c:pt>
                <c:pt idx="1594">
                  <c:v>0.45938000000000001</c:v>
                </c:pt>
                <c:pt idx="1595">
                  <c:v>0.45904200000000001</c:v>
                </c:pt>
                <c:pt idx="1596">
                  <c:v>0.45872600000000002</c:v>
                </c:pt>
                <c:pt idx="1597">
                  <c:v>0.45849699999999999</c:v>
                </c:pt>
                <c:pt idx="1598">
                  <c:v>0.45823900000000001</c:v>
                </c:pt>
                <c:pt idx="1599">
                  <c:v>0.45788800000000002</c:v>
                </c:pt>
                <c:pt idx="1600">
                  <c:v>0.457735</c:v>
                </c:pt>
                <c:pt idx="1601">
                  <c:v>0.45754600000000001</c:v>
                </c:pt>
                <c:pt idx="1602">
                  <c:v>0.45691700000000002</c:v>
                </c:pt>
                <c:pt idx="1603">
                  <c:v>0.45660899999999999</c:v>
                </c:pt>
                <c:pt idx="1604">
                  <c:v>0.45633000000000001</c:v>
                </c:pt>
                <c:pt idx="1605">
                  <c:v>0.45615699999999998</c:v>
                </c:pt>
                <c:pt idx="1606">
                  <c:v>0.45596199999999998</c:v>
                </c:pt>
                <c:pt idx="1607">
                  <c:v>0.455455</c:v>
                </c:pt>
                <c:pt idx="1608">
                  <c:v>0.45538400000000001</c:v>
                </c:pt>
                <c:pt idx="1609">
                  <c:v>0.45505699999999999</c:v>
                </c:pt>
                <c:pt idx="1610">
                  <c:v>0.45475300000000002</c:v>
                </c:pt>
                <c:pt idx="1611">
                  <c:v>0.45446799999999998</c:v>
                </c:pt>
                <c:pt idx="1612">
                  <c:v>0.45422899999999999</c:v>
                </c:pt>
                <c:pt idx="1613">
                  <c:v>0.45399899999999999</c:v>
                </c:pt>
                <c:pt idx="1614">
                  <c:v>0.45353900000000003</c:v>
                </c:pt>
                <c:pt idx="1615">
                  <c:v>0.45319599999999999</c:v>
                </c:pt>
                <c:pt idx="1616">
                  <c:v>0.45288200000000001</c:v>
                </c:pt>
                <c:pt idx="1617">
                  <c:v>0.45268599999999998</c:v>
                </c:pt>
                <c:pt idx="1618">
                  <c:v>0.45250200000000002</c:v>
                </c:pt>
                <c:pt idx="1619">
                  <c:v>0.45214799999999999</c:v>
                </c:pt>
                <c:pt idx="1620">
                  <c:v>0.452013</c:v>
                </c:pt>
                <c:pt idx="1621">
                  <c:v>0.45169399999999998</c:v>
                </c:pt>
                <c:pt idx="1622">
                  <c:v>0.451212</c:v>
                </c:pt>
                <c:pt idx="1623">
                  <c:v>0.45106400000000002</c:v>
                </c:pt>
                <c:pt idx="1624">
                  <c:v>0.45055699999999999</c:v>
                </c:pt>
                <c:pt idx="1625">
                  <c:v>0.45052700000000001</c:v>
                </c:pt>
                <c:pt idx="1626">
                  <c:v>0.45016499999999998</c:v>
                </c:pt>
                <c:pt idx="1627">
                  <c:v>0.44993100000000003</c:v>
                </c:pt>
                <c:pt idx="1628">
                  <c:v>0.44987199999999999</c:v>
                </c:pt>
                <c:pt idx="1629">
                  <c:v>0.44957900000000001</c:v>
                </c:pt>
                <c:pt idx="1630">
                  <c:v>0.449042</c:v>
                </c:pt>
                <c:pt idx="1631">
                  <c:v>0.448961</c:v>
                </c:pt>
                <c:pt idx="1632">
                  <c:v>0.44848500000000002</c:v>
                </c:pt>
                <c:pt idx="1633">
                  <c:v>0.44799800000000001</c:v>
                </c:pt>
                <c:pt idx="1634">
                  <c:v>0.44765100000000002</c:v>
                </c:pt>
                <c:pt idx="1635">
                  <c:v>0.44749800000000001</c:v>
                </c:pt>
                <c:pt idx="1636">
                  <c:v>0.447133</c:v>
                </c:pt>
                <c:pt idx="1637">
                  <c:v>0.44682100000000002</c:v>
                </c:pt>
                <c:pt idx="1638">
                  <c:v>0.44658799999999998</c:v>
                </c:pt>
                <c:pt idx="1639">
                  <c:v>0.446102</c:v>
                </c:pt>
                <c:pt idx="1640">
                  <c:v>0.445745</c:v>
                </c:pt>
                <c:pt idx="1641">
                  <c:v>0.44564300000000001</c:v>
                </c:pt>
                <c:pt idx="1642">
                  <c:v>0.44533400000000001</c:v>
                </c:pt>
                <c:pt idx="1643">
                  <c:v>0.44491999999999998</c:v>
                </c:pt>
                <c:pt idx="1644">
                  <c:v>0.44439000000000001</c:v>
                </c:pt>
                <c:pt idx="1645">
                  <c:v>0.444189</c:v>
                </c:pt>
                <c:pt idx="1646">
                  <c:v>0.44398799999999999</c:v>
                </c:pt>
                <c:pt idx="1647">
                  <c:v>0.44334600000000002</c:v>
                </c:pt>
                <c:pt idx="1648">
                  <c:v>0.44310100000000002</c:v>
                </c:pt>
                <c:pt idx="1649">
                  <c:v>0.442714</c:v>
                </c:pt>
                <c:pt idx="1650">
                  <c:v>0.44223600000000002</c:v>
                </c:pt>
                <c:pt idx="1651">
                  <c:v>0.44202200000000003</c:v>
                </c:pt>
                <c:pt idx="1652">
                  <c:v>0.44164199999999998</c:v>
                </c:pt>
                <c:pt idx="1653">
                  <c:v>0.44137399999999999</c:v>
                </c:pt>
                <c:pt idx="1654">
                  <c:v>0.44111299999999998</c:v>
                </c:pt>
                <c:pt idx="1655">
                  <c:v>0.44070599999999999</c:v>
                </c:pt>
                <c:pt idx="1656">
                  <c:v>0.44044299999999997</c:v>
                </c:pt>
                <c:pt idx="1657">
                  <c:v>0.439973</c:v>
                </c:pt>
                <c:pt idx="1658">
                  <c:v>0.43967200000000001</c:v>
                </c:pt>
                <c:pt idx="1659">
                  <c:v>0.43954399999999999</c:v>
                </c:pt>
                <c:pt idx="1660">
                  <c:v>0.43924099999999999</c:v>
                </c:pt>
                <c:pt idx="1661">
                  <c:v>0.43898999999999999</c:v>
                </c:pt>
                <c:pt idx="1662">
                  <c:v>0.438473</c:v>
                </c:pt>
                <c:pt idx="1663">
                  <c:v>0.43796499999999999</c:v>
                </c:pt>
                <c:pt idx="1664">
                  <c:v>0.43782900000000002</c:v>
                </c:pt>
                <c:pt idx="1665">
                  <c:v>0.43736199999999997</c:v>
                </c:pt>
                <c:pt idx="1666">
                  <c:v>0.43707400000000002</c:v>
                </c:pt>
                <c:pt idx="1667">
                  <c:v>0.43670399999999998</c:v>
                </c:pt>
                <c:pt idx="1668">
                  <c:v>0.43654700000000002</c:v>
                </c:pt>
                <c:pt idx="1669">
                  <c:v>0.436309</c:v>
                </c:pt>
                <c:pt idx="1670">
                  <c:v>0.43615199999999998</c:v>
                </c:pt>
                <c:pt idx="1671">
                  <c:v>0.43574299999999999</c:v>
                </c:pt>
                <c:pt idx="1672">
                  <c:v>0.43525200000000003</c:v>
                </c:pt>
                <c:pt idx="1673">
                  <c:v>0.43476500000000001</c:v>
                </c:pt>
                <c:pt idx="1674">
                  <c:v>0.43452499999999999</c:v>
                </c:pt>
                <c:pt idx="1675">
                  <c:v>0.43452099999999999</c:v>
                </c:pt>
                <c:pt idx="1676">
                  <c:v>0.43403999999999998</c:v>
                </c:pt>
                <c:pt idx="1677">
                  <c:v>0.43385099999999999</c:v>
                </c:pt>
                <c:pt idx="1678">
                  <c:v>0.43351000000000001</c:v>
                </c:pt>
                <c:pt idx="1679">
                  <c:v>0.43324800000000002</c:v>
                </c:pt>
                <c:pt idx="1680">
                  <c:v>0.43289499999999997</c:v>
                </c:pt>
                <c:pt idx="1681">
                  <c:v>0.43223899999999998</c:v>
                </c:pt>
                <c:pt idx="1682">
                  <c:v>0.43211899999999998</c:v>
                </c:pt>
                <c:pt idx="1683">
                  <c:v>0.43192000000000003</c:v>
                </c:pt>
                <c:pt idx="1684">
                  <c:v>0.43135099999999998</c:v>
                </c:pt>
                <c:pt idx="1685">
                  <c:v>0.43124400000000002</c:v>
                </c:pt>
                <c:pt idx="1686">
                  <c:v>0.43096499999999999</c:v>
                </c:pt>
                <c:pt idx="1687">
                  <c:v>0.43069000000000002</c:v>
                </c:pt>
                <c:pt idx="1688">
                  <c:v>0.430116</c:v>
                </c:pt>
                <c:pt idx="1689">
                  <c:v>0.42976999999999999</c:v>
                </c:pt>
                <c:pt idx="1690">
                  <c:v>0.42948500000000001</c:v>
                </c:pt>
                <c:pt idx="1691">
                  <c:v>0.42911899999999997</c:v>
                </c:pt>
                <c:pt idx="1692">
                  <c:v>0.42884299999999997</c:v>
                </c:pt>
                <c:pt idx="1693">
                  <c:v>0.428421</c:v>
                </c:pt>
                <c:pt idx="1694">
                  <c:v>0.42794199999999999</c:v>
                </c:pt>
                <c:pt idx="1695">
                  <c:v>0.42758800000000002</c:v>
                </c:pt>
                <c:pt idx="1696">
                  <c:v>0.42741800000000002</c:v>
                </c:pt>
                <c:pt idx="1697">
                  <c:v>0.42701699999999998</c:v>
                </c:pt>
                <c:pt idx="1698">
                  <c:v>0.42658600000000002</c:v>
                </c:pt>
                <c:pt idx="1699">
                  <c:v>0.42619600000000002</c:v>
                </c:pt>
                <c:pt idx="1700">
                  <c:v>0.42596899999999999</c:v>
                </c:pt>
                <c:pt idx="1701">
                  <c:v>0.42547800000000002</c:v>
                </c:pt>
                <c:pt idx="1702">
                  <c:v>0.42516900000000002</c:v>
                </c:pt>
                <c:pt idx="1703">
                  <c:v>0.42493199999999998</c:v>
                </c:pt>
                <c:pt idx="1704">
                  <c:v>0.424566</c:v>
                </c:pt>
                <c:pt idx="1705">
                  <c:v>0.42426799999999998</c:v>
                </c:pt>
                <c:pt idx="1706">
                  <c:v>0.423981</c:v>
                </c:pt>
                <c:pt idx="1707">
                  <c:v>0.42366199999999998</c:v>
                </c:pt>
                <c:pt idx="1708">
                  <c:v>0.42314000000000002</c:v>
                </c:pt>
                <c:pt idx="1709">
                  <c:v>0.42279899999999998</c:v>
                </c:pt>
                <c:pt idx="1710">
                  <c:v>0.42247299999999999</c:v>
                </c:pt>
                <c:pt idx="1711">
                  <c:v>0.42219699999999999</c:v>
                </c:pt>
                <c:pt idx="1712">
                  <c:v>0.42159099999999999</c:v>
                </c:pt>
                <c:pt idx="1713">
                  <c:v>0.42130600000000001</c:v>
                </c:pt>
                <c:pt idx="1714">
                  <c:v>0.42110399999999998</c:v>
                </c:pt>
                <c:pt idx="1715">
                  <c:v>0.42077700000000001</c:v>
                </c:pt>
                <c:pt idx="1716">
                  <c:v>0.42016900000000001</c:v>
                </c:pt>
                <c:pt idx="1717">
                  <c:v>0.41980899999999999</c:v>
                </c:pt>
                <c:pt idx="1718">
                  <c:v>0.41952299999999998</c:v>
                </c:pt>
                <c:pt idx="1719">
                  <c:v>0.41920099999999999</c:v>
                </c:pt>
                <c:pt idx="1720">
                  <c:v>0.41903099999999999</c:v>
                </c:pt>
                <c:pt idx="1721">
                  <c:v>0.41861999999999999</c:v>
                </c:pt>
                <c:pt idx="1722">
                  <c:v>0.41833599999999999</c:v>
                </c:pt>
                <c:pt idx="1723">
                  <c:v>0.41792499999999999</c:v>
                </c:pt>
                <c:pt idx="1724">
                  <c:v>0.417522</c:v>
                </c:pt>
                <c:pt idx="1725">
                  <c:v>0.41720499999999999</c:v>
                </c:pt>
                <c:pt idx="1726">
                  <c:v>0.41677900000000001</c:v>
                </c:pt>
                <c:pt idx="1727">
                  <c:v>0.41660799999999998</c:v>
                </c:pt>
                <c:pt idx="1728">
                  <c:v>0.41606500000000002</c:v>
                </c:pt>
                <c:pt idx="1729">
                  <c:v>0.41570499999999999</c:v>
                </c:pt>
                <c:pt idx="1730">
                  <c:v>0.41530400000000001</c:v>
                </c:pt>
                <c:pt idx="1731">
                  <c:v>0.41509699999999999</c:v>
                </c:pt>
                <c:pt idx="1732">
                  <c:v>0.41490500000000002</c:v>
                </c:pt>
                <c:pt idx="1733">
                  <c:v>0.41433900000000001</c:v>
                </c:pt>
                <c:pt idx="1734">
                  <c:v>0.41411399999999998</c:v>
                </c:pt>
                <c:pt idx="1735">
                  <c:v>0.41364400000000001</c:v>
                </c:pt>
                <c:pt idx="1736">
                  <c:v>0.41341899999999998</c:v>
                </c:pt>
                <c:pt idx="1737">
                  <c:v>0.41284399999999999</c:v>
                </c:pt>
                <c:pt idx="1738">
                  <c:v>0.412773</c:v>
                </c:pt>
                <c:pt idx="1739">
                  <c:v>0.41238200000000003</c:v>
                </c:pt>
                <c:pt idx="1740">
                  <c:v>0.41202100000000003</c:v>
                </c:pt>
                <c:pt idx="1741">
                  <c:v>0.41170099999999998</c:v>
                </c:pt>
                <c:pt idx="1742">
                  <c:v>0.41127799999999998</c:v>
                </c:pt>
                <c:pt idx="1743">
                  <c:v>0.41103899999999999</c:v>
                </c:pt>
                <c:pt idx="1744">
                  <c:v>0.41073700000000002</c:v>
                </c:pt>
                <c:pt idx="1745">
                  <c:v>0.41034500000000002</c:v>
                </c:pt>
                <c:pt idx="1746">
                  <c:v>0.40999600000000003</c:v>
                </c:pt>
                <c:pt idx="1747">
                  <c:v>0.40952699999999997</c:v>
                </c:pt>
                <c:pt idx="1748">
                  <c:v>0.40926499999999999</c:v>
                </c:pt>
                <c:pt idx="1749">
                  <c:v>0.408802</c:v>
                </c:pt>
                <c:pt idx="1750">
                  <c:v>0.40932400000000002</c:v>
                </c:pt>
                <c:pt idx="1751">
                  <c:v>0.40908</c:v>
                </c:pt>
                <c:pt idx="1752">
                  <c:v>0.40869299999999997</c:v>
                </c:pt>
                <c:pt idx="1753">
                  <c:v>0.40862700000000002</c:v>
                </c:pt>
                <c:pt idx="1754">
                  <c:v>0.408412</c:v>
                </c:pt>
                <c:pt idx="1755">
                  <c:v>0.40822599999999998</c:v>
                </c:pt>
                <c:pt idx="1756">
                  <c:v>0.40765299999999999</c:v>
                </c:pt>
                <c:pt idx="1757">
                  <c:v>0.40720000000000001</c:v>
                </c:pt>
                <c:pt idx="1758">
                  <c:v>0.40664899999999998</c:v>
                </c:pt>
                <c:pt idx="1759">
                  <c:v>0.40640900000000002</c:v>
                </c:pt>
                <c:pt idx="1760">
                  <c:v>0.40601500000000001</c:v>
                </c:pt>
                <c:pt idx="1761">
                  <c:v>0.40569100000000002</c:v>
                </c:pt>
                <c:pt idx="1762">
                  <c:v>0.40545900000000001</c:v>
                </c:pt>
                <c:pt idx="1763">
                  <c:v>0.40525299999999997</c:v>
                </c:pt>
                <c:pt idx="1764">
                  <c:v>0.40468900000000002</c:v>
                </c:pt>
                <c:pt idx="1765">
                  <c:v>0.40437699999999999</c:v>
                </c:pt>
                <c:pt idx="1766">
                  <c:v>0.403949</c:v>
                </c:pt>
                <c:pt idx="1767">
                  <c:v>0.403532</c:v>
                </c:pt>
                <c:pt idx="1768">
                  <c:v>0.40316200000000002</c:v>
                </c:pt>
                <c:pt idx="1769">
                  <c:v>0.40276200000000001</c:v>
                </c:pt>
                <c:pt idx="1770">
                  <c:v>0.40244099999999999</c:v>
                </c:pt>
                <c:pt idx="1771">
                  <c:v>0.40239799999999998</c:v>
                </c:pt>
                <c:pt idx="1772">
                  <c:v>0.40201399999999998</c:v>
                </c:pt>
                <c:pt idx="1773">
                  <c:v>0.40162500000000001</c:v>
                </c:pt>
                <c:pt idx="1774">
                  <c:v>0.40126699999999998</c:v>
                </c:pt>
                <c:pt idx="1775">
                  <c:v>0.40076699999999998</c:v>
                </c:pt>
                <c:pt idx="1776">
                  <c:v>0.40014300000000003</c:v>
                </c:pt>
                <c:pt idx="1777">
                  <c:v>0.39981100000000003</c:v>
                </c:pt>
                <c:pt idx="1778">
                  <c:v>0.399561</c:v>
                </c:pt>
                <c:pt idx="1779">
                  <c:v>0.39924599999999999</c:v>
                </c:pt>
                <c:pt idx="1780">
                  <c:v>0.39888899999999999</c:v>
                </c:pt>
                <c:pt idx="1781">
                  <c:v>0.39861099999999999</c:v>
                </c:pt>
                <c:pt idx="1782">
                  <c:v>0.39819300000000002</c:v>
                </c:pt>
                <c:pt idx="1783">
                  <c:v>0.39787299999999998</c:v>
                </c:pt>
                <c:pt idx="1784">
                  <c:v>0.39740900000000001</c:v>
                </c:pt>
                <c:pt idx="1785">
                  <c:v>0.39695900000000001</c:v>
                </c:pt>
                <c:pt idx="1786">
                  <c:v>0.39651799999999998</c:v>
                </c:pt>
                <c:pt idx="1787">
                  <c:v>0.39625300000000002</c:v>
                </c:pt>
                <c:pt idx="1788">
                  <c:v>0.39581499999999997</c:v>
                </c:pt>
                <c:pt idx="1789">
                  <c:v>0.39549600000000001</c:v>
                </c:pt>
                <c:pt idx="1790">
                  <c:v>0.395339</c:v>
                </c:pt>
                <c:pt idx="1791">
                  <c:v>0.39502500000000002</c:v>
                </c:pt>
                <c:pt idx="1792">
                  <c:v>0.39441700000000002</c:v>
                </c:pt>
                <c:pt idx="1793">
                  <c:v>0.39415499999999998</c:v>
                </c:pt>
                <c:pt idx="1794">
                  <c:v>0.39377899999999999</c:v>
                </c:pt>
                <c:pt idx="1795">
                  <c:v>0.39337100000000003</c:v>
                </c:pt>
                <c:pt idx="1796">
                  <c:v>0.39321</c:v>
                </c:pt>
                <c:pt idx="1797">
                  <c:v>0.39288099999999998</c:v>
                </c:pt>
                <c:pt idx="1798">
                  <c:v>0.39235700000000001</c:v>
                </c:pt>
                <c:pt idx="1799">
                  <c:v>0.39205899999999999</c:v>
                </c:pt>
                <c:pt idx="1800">
                  <c:v>0.39171</c:v>
                </c:pt>
                <c:pt idx="1801">
                  <c:v>0.39147300000000002</c:v>
                </c:pt>
                <c:pt idx="1802">
                  <c:v>0.39101000000000002</c:v>
                </c:pt>
                <c:pt idx="1803">
                  <c:v>0.390517</c:v>
                </c:pt>
                <c:pt idx="1804">
                  <c:v>0.39049099999999998</c:v>
                </c:pt>
                <c:pt idx="1805">
                  <c:v>0.39016699999999999</c:v>
                </c:pt>
                <c:pt idx="1806">
                  <c:v>0.38962999999999998</c:v>
                </c:pt>
                <c:pt idx="1807">
                  <c:v>0.38962400000000003</c:v>
                </c:pt>
                <c:pt idx="1808">
                  <c:v>0.38914199999999999</c:v>
                </c:pt>
                <c:pt idx="1809">
                  <c:v>0.38885700000000001</c:v>
                </c:pt>
                <c:pt idx="1810">
                  <c:v>0.38846700000000001</c:v>
                </c:pt>
                <c:pt idx="1811">
                  <c:v>0.38817499999999999</c:v>
                </c:pt>
                <c:pt idx="1812">
                  <c:v>0.38769300000000001</c:v>
                </c:pt>
                <c:pt idx="1813">
                  <c:v>0.38722600000000001</c:v>
                </c:pt>
                <c:pt idx="1814">
                  <c:v>0.38717800000000002</c:v>
                </c:pt>
                <c:pt idx="1815">
                  <c:v>0.38684800000000003</c:v>
                </c:pt>
                <c:pt idx="1816">
                  <c:v>0.38683400000000001</c:v>
                </c:pt>
                <c:pt idx="1817">
                  <c:v>0.38623400000000002</c:v>
                </c:pt>
                <c:pt idx="1818">
                  <c:v>0.38572800000000002</c:v>
                </c:pt>
                <c:pt idx="1819">
                  <c:v>0.38527699999999998</c:v>
                </c:pt>
                <c:pt idx="1820">
                  <c:v>0.38520799999999999</c:v>
                </c:pt>
                <c:pt idx="1821">
                  <c:v>0.38461299999999998</c:v>
                </c:pt>
                <c:pt idx="1822">
                  <c:v>0.38444899999999999</c:v>
                </c:pt>
                <c:pt idx="1823">
                  <c:v>0.38422200000000001</c:v>
                </c:pt>
                <c:pt idx="1824">
                  <c:v>0.38383200000000001</c:v>
                </c:pt>
                <c:pt idx="1825">
                  <c:v>0.383295</c:v>
                </c:pt>
                <c:pt idx="1826">
                  <c:v>0.383025</c:v>
                </c:pt>
                <c:pt idx="1827">
                  <c:v>0.38252700000000001</c:v>
                </c:pt>
                <c:pt idx="1828">
                  <c:v>0.38245499999999999</c:v>
                </c:pt>
                <c:pt idx="1829">
                  <c:v>0.38197700000000001</c:v>
                </c:pt>
                <c:pt idx="1830">
                  <c:v>0.38160500000000003</c:v>
                </c:pt>
                <c:pt idx="1831">
                  <c:v>0.38112200000000002</c:v>
                </c:pt>
                <c:pt idx="1832">
                  <c:v>0.38059799999999999</c:v>
                </c:pt>
                <c:pt idx="1833">
                  <c:v>0.38045899999999999</c:v>
                </c:pt>
                <c:pt idx="1834">
                  <c:v>0.38023800000000002</c:v>
                </c:pt>
                <c:pt idx="1835">
                  <c:v>0.37976100000000002</c:v>
                </c:pt>
                <c:pt idx="1836">
                  <c:v>0.379438</c:v>
                </c:pt>
                <c:pt idx="1837">
                  <c:v>0.37905299999999997</c:v>
                </c:pt>
                <c:pt idx="1838">
                  <c:v>0.378552</c:v>
                </c:pt>
                <c:pt idx="1839">
                  <c:v>0.37801600000000002</c:v>
                </c:pt>
                <c:pt idx="1840">
                  <c:v>0.37770500000000001</c:v>
                </c:pt>
                <c:pt idx="1841">
                  <c:v>0.37739600000000001</c:v>
                </c:pt>
                <c:pt idx="1842">
                  <c:v>0.37698799999999999</c:v>
                </c:pt>
                <c:pt idx="1843">
                  <c:v>0.37663200000000002</c:v>
                </c:pt>
                <c:pt idx="1844">
                  <c:v>0.37621100000000002</c:v>
                </c:pt>
                <c:pt idx="1845">
                  <c:v>0.37593399999999999</c:v>
                </c:pt>
                <c:pt idx="1846">
                  <c:v>0.375332</c:v>
                </c:pt>
                <c:pt idx="1847">
                  <c:v>0.37492300000000001</c:v>
                </c:pt>
                <c:pt idx="1848">
                  <c:v>0.37459100000000001</c:v>
                </c:pt>
                <c:pt idx="1849">
                  <c:v>0.37439899999999998</c:v>
                </c:pt>
                <c:pt idx="1850">
                  <c:v>0.37403500000000001</c:v>
                </c:pt>
                <c:pt idx="1851">
                  <c:v>0.37362899999999999</c:v>
                </c:pt>
                <c:pt idx="1852">
                  <c:v>0.37318499999999999</c:v>
                </c:pt>
                <c:pt idx="1853">
                  <c:v>0.372641</c:v>
                </c:pt>
                <c:pt idx="1854">
                  <c:v>0.37212200000000001</c:v>
                </c:pt>
                <c:pt idx="1855">
                  <c:v>0.37200100000000003</c:v>
                </c:pt>
                <c:pt idx="1856">
                  <c:v>0.37185400000000002</c:v>
                </c:pt>
                <c:pt idx="1857">
                  <c:v>0.37153700000000001</c:v>
                </c:pt>
                <c:pt idx="1858">
                  <c:v>0.370944</c:v>
                </c:pt>
                <c:pt idx="1859">
                  <c:v>0.37033700000000003</c:v>
                </c:pt>
                <c:pt idx="1860">
                  <c:v>0.37018099999999998</c:v>
                </c:pt>
                <c:pt idx="1861">
                  <c:v>0.36981900000000001</c:v>
                </c:pt>
                <c:pt idx="1862">
                  <c:v>0.36942199999999997</c:v>
                </c:pt>
                <c:pt idx="1863">
                  <c:v>0.36906699999999998</c:v>
                </c:pt>
                <c:pt idx="1864">
                  <c:v>0.36885899999999999</c:v>
                </c:pt>
                <c:pt idx="1865">
                  <c:v>0.36826799999999998</c:v>
                </c:pt>
                <c:pt idx="1866">
                  <c:v>0.36785400000000001</c:v>
                </c:pt>
                <c:pt idx="1867">
                  <c:v>0.36760100000000001</c:v>
                </c:pt>
                <c:pt idx="1868">
                  <c:v>0.367344</c:v>
                </c:pt>
                <c:pt idx="1869">
                  <c:v>0.366842</c:v>
                </c:pt>
                <c:pt idx="1870">
                  <c:v>0.36638399999999999</c:v>
                </c:pt>
                <c:pt idx="1871">
                  <c:v>0.36595</c:v>
                </c:pt>
                <c:pt idx="1872">
                  <c:v>0.36566399999999999</c:v>
                </c:pt>
                <c:pt idx="1873">
                  <c:v>0.36518800000000001</c:v>
                </c:pt>
                <c:pt idx="1874">
                  <c:v>0.36522399999999999</c:v>
                </c:pt>
                <c:pt idx="1875">
                  <c:v>0.36472900000000003</c:v>
                </c:pt>
                <c:pt idx="1876">
                  <c:v>0.36424499999999999</c:v>
                </c:pt>
                <c:pt idx="1877">
                  <c:v>0.36412699999999998</c:v>
                </c:pt>
                <c:pt idx="1878">
                  <c:v>0.36367300000000002</c:v>
                </c:pt>
                <c:pt idx="1879">
                  <c:v>0.363375</c:v>
                </c:pt>
                <c:pt idx="1880">
                  <c:v>0.36332999999999999</c:v>
                </c:pt>
                <c:pt idx="1881">
                  <c:v>0.36274699999999999</c:v>
                </c:pt>
                <c:pt idx="1882">
                  <c:v>0.36226900000000001</c:v>
                </c:pt>
                <c:pt idx="1883">
                  <c:v>0.36196800000000001</c:v>
                </c:pt>
                <c:pt idx="1884">
                  <c:v>0.36176000000000003</c:v>
                </c:pt>
                <c:pt idx="1885">
                  <c:v>0.36120000000000002</c:v>
                </c:pt>
                <c:pt idx="1886">
                  <c:v>0.36099399999999998</c:v>
                </c:pt>
                <c:pt idx="1887">
                  <c:v>0.36057899999999998</c:v>
                </c:pt>
                <c:pt idx="1888">
                  <c:v>0.35995899999999997</c:v>
                </c:pt>
                <c:pt idx="1889">
                  <c:v>0.35993799999999998</c:v>
                </c:pt>
                <c:pt idx="1890">
                  <c:v>0.35952899999999999</c:v>
                </c:pt>
                <c:pt idx="1891">
                  <c:v>0.359095</c:v>
                </c:pt>
                <c:pt idx="1892">
                  <c:v>0.35875499999999999</c:v>
                </c:pt>
                <c:pt idx="1893">
                  <c:v>0.35840899999999998</c:v>
                </c:pt>
                <c:pt idx="1894">
                  <c:v>0.35792000000000002</c:v>
                </c:pt>
                <c:pt idx="1895">
                  <c:v>0.35746800000000001</c:v>
                </c:pt>
                <c:pt idx="1896">
                  <c:v>0.35709099999999999</c:v>
                </c:pt>
                <c:pt idx="1897">
                  <c:v>0.35691699999999998</c:v>
                </c:pt>
                <c:pt idx="1898">
                  <c:v>0.35654599999999997</c:v>
                </c:pt>
                <c:pt idx="1899">
                  <c:v>0.356271</c:v>
                </c:pt>
                <c:pt idx="1900">
                  <c:v>0.355819</c:v>
                </c:pt>
                <c:pt idx="1901">
                  <c:v>0.35540500000000003</c:v>
                </c:pt>
                <c:pt idx="1902">
                  <c:v>0.35502800000000001</c:v>
                </c:pt>
                <c:pt idx="1903">
                  <c:v>0.354852</c:v>
                </c:pt>
                <c:pt idx="1904">
                  <c:v>0.35438399999999998</c:v>
                </c:pt>
                <c:pt idx="1905">
                  <c:v>0.354078</c:v>
                </c:pt>
                <c:pt idx="1906">
                  <c:v>0.353711</c:v>
                </c:pt>
                <c:pt idx="1907">
                  <c:v>0.35325899999999999</c:v>
                </c:pt>
                <c:pt idx="1908">
                  <c:v>0.35289100000000001</c:v>
                </c:pt>
                <c:pt idx="1909">
                  <c:v>0.35262199999999999</c:v>
                </c:pt>
                <c:pt idx="1910">
                  <c:v>0.35227599999999998</c:v>
                </c:pt>
                <c:pt idx="1911">
                  <c:v>0.35186800000000001</c:v>
                </c:pt>
                <c:pt idx="1912">
                  <c:v>0.35129199999999999</c:v>
                </c:pt>
                <c:pt idx="1913">
                  <c:v>0.35081899999999999</c:v>
                </c:pt>
                <c:pt idx="1914">
                  <c:v>0.35102299999999997</c:v>
                </c:pt>
                <c:pt idx="1915">
                  <c:v>0.35049599999999997</c:v>
                </c:pt>
                <c:pt idx="1916">
                  <c:v>0.34985699999999997</c:v>
                </c:pt>
                <c:pt idx="1917">
                  <c:v>0.34945399999999999</c:v>
                </c:pt>
                <c:pt idx="1918">
                  <c:v>0.349381</c:v>
                </c:pt>
                <c:pt idx="1919">
                  <c:v>0.34887800000000002</c:v>
                </c:pt>
                <c:pt idx="1920">
                  <c:v>0.34873500000000002</c:v>
                </c:pt>
                <c:pt idx="1921">
                  <c:v>0.34823500000000002</c:v>
                </c:pt>
                <c:pt idx="1922">
                  <c:v>0.347827</c:v>
                </c:pt>
                <c:pt idx="1923">
                  <c:v>0.34748899999999999</c:v>
                </c:pt>
                <c:pt idx="1924">
                  <c:v>0.34728999999999999</c:v>
                </c:pt>
                <c:pt idx="1925">
                  <c:v>0.34681099999999998</c:v>
                </c:pt>
                <c:pt idx="1926">
                  <c:v>0.34623900000000002</c:v>
                </c:pt>
                <c:pt idx="1927">
                  <c:v>0.34618199999999999</c:v>
                </c:pt>
                <c:pt idx="1928">
                  <c:v>0.34584900000000002</c:v>
                </c:pt>
                <c:pt idx="1929">
                  <c:v>0.34571000000000002</c:v>
                </c:pt>
                <c:pt idx="1930">
                  <c:v>0.34556100000000001</c:v>
                </c:pt>
                <c:pt idx="1931">
                  <c:v>0.34502100000000002</c:v>
                </c:pt>
                <c:pt idx="1932">
                  <c:v>0.34436099999999997</c:v>
                </c:pt>
                <c:pt idx="1933">
                  <c:v>0.34382099999999999</c:v>
                </c:pt>
                <c:pt idx="1934">
                  <c:v>0.34346399999999999</c:v>
                </c:pt>
                <c:pt idx="1935">
                  <c:v>0.343163</c:v>
                </c:pt>
                <c:pt idx="1936">
                  <c:v>0.343227</c:v>
                </c:pt>
                <c:pt idx="1937">
                  <c:v>0.34288299999999999</c:v>
                </c:pt>
                <c:pt idx="1938">
                  <c:v>0.34250700000000001</c:v>
                </c:pt>
                <c:pt idx="1939">
                  <c:v>0.34198200000000001</c:v>
                </c:pt>
                <c:pt idx="1940">
                  <c:v>0.341532</c:v>
                </c:pt>
                <c:pt idx="1941">
                  <c:v>0.341248</c:v>
                </c:pt>
                <c:pt idx="1942">
                  <c:v>0.34080899999999997</c:v>
                </c:pt>
                <c:pt idx="1943">
                  <c:v>0.34049400000000002</c:v>
                </c:pt>
                <c:pt idx="1944">
                  <c:v>0.340254</c:v>
                </c:pt>
                <c:pt idx="1945">
                  <c:v>0.340032</c:v>
                </c:pt>
                <c:pt idx="1946">
                  <c:v>0.33977299999999999</c:v>
                </c:pt>
                <c:pt idx="1947">
                  <c:v>0.33945900000000001</c:v>
                </c:pt>
                <c:pt idx="1948">
                  <c:v>0.33893200000000001</c:v>
                </c:pt>
                <c:pt idx="1949">
                  <c:v>0.33870699999999998</c:v>
                </c:pt>
                <c:pt idx="1950">
                  <c:v>0.33836300000000002</c:v>
                </c:pt>
                <c:pt idx="1951">
                  <c:v>0.337982</c:v>
                </c:pt>
                <c:pt idx="1952">
                  <c:v>0.33755099999999999</c:v>
                </c:pt>
                <c:pt idx="1953">
                  <c:v>0.33718199999999998</c:v>
                </c:pt>
                <c:pt idx="1954">
                  <c:v>0.33685199999999998</c:v>
                </c:pt>
                <c:pt idx="1955">
                  <c:v>0.33644200000000002</c:v>
                </c:pt>
                <c:pt idx="1956">
                  <c:v>0.33625500000000003</c:v>
                </c:pt>
                <c:pt idx="1957">
                  <c:v>0.33596100000000001</c:v>
                </c:pt>
                <c:pt idx="1958">
                  <c:v>0.33523700000000001</c:v>
                </c:pt>
                <c:pt idx="1959">
                  <c:v>0.33502799999999999</c:v>
                </c:pt>
                <c:pt idx="1960">
                  <c:v>0.33449200000000001</c:v>
                </c:pt>
                <c:pt idx="1961">
                  <c:v>0.33444800000000002</c:v>
                </c:pt>
                <c:pt idx="1962">
                  <c:v>0.33394400000000002</c:v>
                </c:pt>
                <c:pt idx="1963">
                  <c:v>0.33346599999999998</c:v>
                </c:pt>
                <c:pt idx="1964">
                  <c:v>0.33324999999999999</c:v>
                </c:pt>
                <c:pt idx="1965">
                  <c:v>0.33303700000000003</c:v>
                </c:pt>
                <c:pt idx="1966">
                  <c:v>0.332372</c:v>
                </c:pt>
                <c:pt idx="1967">
                  <c:v>0.33224599999999999</c:v>
                </c:pt>
                <c:pt idx="1968">
                  <c:v>0.33137699999999998</c:v>
                </c:pt>
                <c:pt idx="1969">
                  <c:v>0.33092100000000002</c:v>
                </c:pt>
                <c:pt idx="1970">
                  <c:v>0.33076899999999998</c:v>
                </c:pt>
                <c:pt idx="1971">
                  <c:v>0.33061800000000002</c:v>
                </c:pt>
                <c:pt idx="1972">
                  <c:v>0.33018700000000001</c:v>
                </c:pt>
                <c:pt idx="1973">
                  <c:v>0.32968199999999998</c:v>
                </c:pt>
                <c:pt idx="1974">
                  <c:v>0.32911299999999999</c:v>
                </c:pt>
                <c:pt idx="1975">
                  <c:v>0.32885799999999998</c:v>
                </c:pt>
                <c:pt idx="1976">
                  <c:v>0.32851799999999998</c:v>
                </c:pt>
                <c:pt idx="1977">
                  <c:v>0.32824900000000001</c:v>
                </c:pt>
                <c:pt idx="1978">
                  <c:v>0.32780700000000002</c:v>
                </c:pt>
                <c:pt idx="1979">
                  <c:v>0.32737899999999998</c:v>
                </c:pt>
                <c:pt idx="1980">
                  <c:v>0.32679000000000002</c:v>
                </c:pt>
                <c:pt idx="1981">
                  <c:v>0.32666000000000001</c:v>
                </c:pt>
                <c:pt idx="1982">
                  <c:v>0.32653300000000002</c:v>
                </c:pt>
                <c:pt idx="1983">
                  <c:v>0.32622299999999999</c:v>
                </c:pt>
                <c:pt idx="1984">
                  <c:v>0.32617499999999999</c:v>
                </c:pt>
                <c:pt idx="1985">
                  <c:v>0.32558999999999999</c:v>
                </c:pt>
                <c:pt idx="1986">
                  <c:v>0.32537199999999999</c:v>
                </c:pt>
                <c:pt idx="1987">
                  <c:v>0.32522800000000002</c:v>
                </c:pt>
                <c:pt idx="1988">
                  <c:v>0.32497199999999998</c:v>
                </c:pt>
                <c:pt idx="1989">
                  <c:v>0.32484800000000003</c:v>
                </c:pt>
                <c:pt idx="1990">
                  <c:v>0.32448199999999999</c:v>
                </c:pt>
                <c:pt idx="1991">
                  <c:v>0.32423999999999997</c:v>
                </c:pt>
                <c:pt idx="1992">
                  <c:v>0.324042</c:v>
                </c:pt>
                <c:pt idx="1993">
                  <c:v>0.323799</c:v>
                </c:pt>
                <c:pt idx="1994">
                  <c:v>0.323486</c:v>
                </c:pt>
                <c:pt idx="1995">
                  <c:v>0.32334600000000002</c:v>
                </c:pt>
                <c:pt idx="1996">
                  <c:v>0.32333099999999998</c:v>
                </c:pt>
                <c:pt idx="1997">
                  <c:v>0.32280599999999998</c:v>
                </c:pt>
                <c:pt idx="1998">
                  <c:v>0.32223600000000002</c:v>
                </c:pt>
                <c:pt idx="1999">
                  <c:v>0.32198300000000002</c:v>
                </c:pt>
                <c:pt idx="2000">
                  <c:v>0.32188499999999998</c:v>
                </c:pt>
                <c:pt idx="2001">
                  <c:v>0.32140299999999999</c:v>
                </c:pt>
                <c:pt idx="2002">
                  <c:v>0.32127299999999998</c:v>
                </c:pt>
                <c:pt idx="2003">
                  <c:v>0.32085200000000003</c:v>
                </c:pt>
                <c:pt idx="2004">
                  <c:v>0.32057400000000003</c:v>
                </c:pt>
                <c:pt idx="2005">
                  <c:v>0.32024200000000003</c:v>
                </c:pt>
                <c:pt idx="2006">
                  <c:v>0.32006600000000002</c:v>
                </c:pt>
                <c:pt idx="2007">
                  <c:v>0.31972099999999998</c:v>
                </c:pt>
                <c:pt idx="2008">
                  <c:v>0.31948700000000002</c:v>
                </c:pt>
                <c:pt idx="2009">
                  <c:v>0.31908999999999998</c:v>
                </c:pt>
                <c:pt idx="2010">
                  <c:v>0.31872800000000001</c:v>
                </c:pt>
                <c:pt idx="2011">
                  <c:v>0.31835200000000002</c:v>
                </c:pt>
                <c:pt idx="2012">
                  <c:v>0.31797300000000001</c:v>
                </c:pt>
                <c:pt idx="2013">
                  <c:v>0.31766800000000001</c:v>
                </c:pt>
                <c:pt idx="2014">
                  <c:v>0.31737399999999999</c:v>
                </c:pt>
                <c:pt idx="2015">
                  <c:v>0.31705699999999998</c:v>
                </c:pt>
                <c:pt idx="2016">
                  <c:v>0.31679299999999999</c:v>
                </c:pt>
                <c:pt idx="2017">
                  <c:v>0.31667400000000001</c:v>
                </c:pt>
                <c:pt idx="2018">
                  <c:v>0.31628499999999998</c:v>
                </c:pt>
                <c:pt idx="2019">
                  <c:v>0.31584699999999999</c:v>
                </c:pt>
                <c:pt idx="2020">
                  <c:v>0.31541200000000003</c:v>
                </c:pt>
                <c:pt idx="2021">
                  <c:v>0.31500699999999998</c:v>
                </c:pt>
                <c:pt idx="2022">
                  <c:v>0.314722</c:v>
                </c:pt>
                <c:pt idx="2023">
                  <c:v>0.31438700000000003</c:v>
                </c:pt>
                <c:pt idx="2024">
                  <c:v>0.31415300000000002</c:v>
                </c:pt>
                <c:pt idx="2025">
                  <c:v>0.31388100000000002</c:v>
                </c:pt>
                <c:pt idx="2026">
                  <c:v>0.31350299999999998</c:v>
                </c:pt>
                <c:pt idx="2027">
                  <c:v>0.31299100000000002</c:v>
                </c:pt>
                <c:pt idx="2028">
                  <c:v>0.31252999999999997</c:v>
                </c:pt>
                <c:pt idx="2029">
                  <c:v>0.31224499999999999</c:v>
                </c:pt>
                <c:pt idx="2030">
                  <c:v>0.31194</c:v>
                </c:pt>
                <c:pt idx="2031">
                  <c:v>0.31160599999999999</c:v>
                </c:pt>
                <c:pt idx="2032">
                  <c:v>0.31126700000000002</c:v>
                </c:pt>
                <c:pt idx="2033">
                  <c:v>0.310666</c:v>
                </c:pt>
                <c:pt idx="2034">
                  <c:v>0.310199</c:v>
                </c:pt>
                <c:pt idx="2035">
                  <c:v>0.31008000000000002</c:v>
                </c:pt>
                <c:pt idx="2036">
                  <c:v>0.30960799999999999</c:v>
                </c:pt>
                <c:pt idx="2037">
                  <c:v>0.30904199999999998</c:v>
                </c:pt>
                <c:pt idx="2038">
                  <c:v>0.30882300000000001</c:v>
                </c:pt>
                <c:pt idx="2039">
                  <c:v>0.30824299999999999</c:v>
                </c:pt>
                <c:pt idx="2040">
                  <c:v>0.30789899999999998</c:v>
                </c:pt>
                <c:pt idx="2041">
                  <c:v>0.30748500000000001</c:v>
                </c:pt>
                <c:pt idx="2042">
                  <c:v>0.30721700000000002</c:v>
                </c:pt>
                <c:pt idx="2043">
                  <c:v>0.306751</c:v>
                </c:pt>
                <c:pt idx="2044">
                  <c:v>0.30641800000000002</c:v>
                </c:pt>
                <c:pt idx="2045">
                  <c:v>0.30570900000000001</c:v>
                </c:pt>
                <c:pt idx="2046">
                  <c:v>0.305566</c:v>
                </c:pt>
                <c:pt idx="2047">
                  <c:v>0.30503400000000003</c:v>
                </c:pt>
                <c:pt idx="2048">
                  <c:v>0.30466100000000002</c:v>
                </c:pt>
                <c:pt idx="2049">
                  <c:v>0.304205</c:v>
                </c:pt>
                <c:pt idx="2050">
                  <c:v>0.303761</c:v>
                </c:pt>
                <c:pt idx="2051">
                  <c:v>0.303427</c:v>
                </c:pt>
                <c:pt idx="2052">
                  <c:v>0.30302400000000002</c:v>
                </c:pt>
                <c:pt idx="2053">
                  <c:v>0.30274099999999998</c:v>
                </c:pt>
                <c:pt idx="2054">
                  <c:v>0.30237999999999998</c:v>
                </c:pt>
                <c:pt idx="2055">
                  <c:v>0.30177100000000001</c:v>
                </c:pt>
                <c:pt idx="2056">
                  <c:v>0.30159999999999998</c:v>
                </c:pt>
                <c:pt idx="2057">
                  <c:v>0.30144900000000002</c:v>
                </c:pt>
                <c:pt idx="2058">
                  <c:v>0.301062</c:v>
                </c:pt>
                <c:pt idx="2059">
                  <c:v>0.30068299999999998</c:v>
                </c:pt>
                <c:pt idx="2060">
                  <c:v>0.30033900000000002</c:v>
                </c:pt>
                <c:pt idx="2061">
                  <c:v>0.30007099999999998</c:v>
                </c:pt>
                <c:pt idx="2062">
                  <c:v>0.29958499999999999</c:v>
                </c:pt>
                <c:pt idx="2063">
                  <c:v>0.29932300000000001</c:v>
                </c:pt>
                <c:pt idx="2064">
                  <c:v>0.299095</c:v>
                </c:pt>
                <c:pt idx="2065">
                  <c:v>0.29885299999999998</c:v>
                </c:pt>
                <c:pt idx="2066">
                  <c:v>0.29860500000000001</c:v>
                </c:pt>
                <c:pt idx="2067">
                  <c:v>0.298342</c:v>
                </c:pt>
                <c:pt idx="2068">
                  <c:v>0.29798200000000002</c:v>
                </c:pt>
                <c:pt idx="2069">
                  <c:v>0.297427</c:v>
                </c:pt>
                <c:pt idx="2070">
                  <c:v>0.29705900000000002</c:v>
                </c:pt>
                <c:pt idx="2071">
                  <c:v>0.29667700000000002</c:v>
                </c:pt>
                <c:pt idx="2072">
                  <c:v>0.29655399999999998</c:v>
                </c:pt>
                <c:pt idx="2073">
                  <c:v>0.29613200000000001</c:v>
                </c:pt>
                <c:pt idx="2074">
                  <c:v>0.29586499999999999</c:v>
                </c:pt>
                <c:pt idx="2075">
                  <c:v>0.295574</c:v>
                </c:pt>
                <c:pt idx="2076">
                  <c:v>0.29523100000000002</c:v>
                </c:pt>
                <c:pt idx="2077">
                  <c:v>0.29501300000000003</c:v>
                </c:pt>
                <c:pt idx="2078">
                  <c:v>0.29458899999999999</c:v>
                </c:pt>
                <c:pt idx="2079">
                  <c:v>0.294215</c:v>
                </c:pt>
                <c:pt idx="2080">
                  <c:v>0.29369499999999998</c:v>
                </c:pt>
                <c:pt idx="2081">
                  <c:v>0.29357499999999997</c:v>
                </c:pt>
                <c:pt idx="2082">
                  <c:v>0.29329300000000003</c:v>
                </c:pt>
                <c:pt idx="2083">
                  <c:v>0.29283799999999999</c:v>
                </c:pt>
                <c:pt idx="2084">
                  <c:v>0.29267500000000002</c:v>
                </c:pt>
                <c:pt idx="2085">
                  <c:v>0.29245199999999999</c:v>
                </c:pt>
                <c:pt idx="2086">
                  <c:v>0.292018</c:v>
                </c:pt>
                <c:pt idx="2087">
                  <c:v>0.29157699999999998</c:v>
                </c:pt>
                <c:pt idx="2088">
                  <c:v>0.29108800000000001</c:v>
                </c:pt>
                <c:pt idx="2089">
                  <c:v>0.290663</c:v>
                </c:pt>
                <c:pt idx="2090">
                  <c:v>0.29045100000000001</c:v>
                </c:pt>
                <c:pt idx="2091">
                  <c:v>0.29015400000000002</c:v>
                </c:pt>
                <c:pt idx="2092">
                  <c:v>0.28961500000000001</c:v>
                </c:pt>
                <c:pt idx="2093">
                  <c:v>0.289267</c:v>
                </c:pt>
                <c:pt idx="2094">
                  <c:v>0.28887699999999999</c:v>
                </c:pt>
                <c:pt idx="2095">
                  <c:v>0.28859499999999999</c:v>
                </c:pt>
                <c:pt idx="2096">
                  <c:v>0.28859000000000001</c:v>
                </c:pt>
                <c:pt idx="2097">
                  <c:v>0.28833399999999998</c:v>
                </c:pt>
                <c:pt idx="2098">
                  <c:v>0.28794999999999998</c:v>
                </c:pt>
                <c:pt idx="2099">
                  <c:v>0.28744399999999998</c:v>
                </c:pt>
                <c:pt idx="2100">
                  <c:v>0.28704099999999999</c:v>
                </c:pt>
                <c:pt idx="2101">
                  <c:v>0.28668100000000002</c:v>
                </c:pt>
                <c:pt idx="2102">
                  <c:v>0.286387</c:v>
                </c:pt>
                <c:pt idx="2103">
                  <c:v>0.28619</c:v>
                </c:pt>
                <c:pt idx="2104">
                  <c:v>0.285777</c:v>
                </c:pt>
                <c:pt idx="2105">
                  <c:v>0.28536499999999998</c:v>
                </c:pt>
                <c:pt idx="2106">
                  <c:v>0.284964</c:v>
                </c:pt>
                <c:pt idx="2107">
                  <c:v>0.284557</c:v>
                </c:pt>
                <c:pt idx="2108">
                  <c:v>0.28427599999999997</c:v>
                </c:pt>
                <c:pt idx="2109">
                  <c:v>0.28390900000000002</c:v>
                </c:pt>
                <c:pt idx="2110">
                  <c:v>0.28338200000000002</c:v>
                </c:pt>
                <c:pt idx="2111">
                  <c:v>0.28289199999999998</c:v>
                </c:pt>
                <c:pt idx="2112">
                  <c:v>0.28251999999999999</c:v>
                </c:pt>
                <c:pt idx="2113">
                  <c:v>0.28222700000000001</c:v>
                </c:pt>
                <c:pt idx="2114">
                  <c:v>0.28201399999999999</c:v>
                </c:pt>
                <c:pt idx="2115">
                  <c:v>0.281889</c:v>
                </c:pt>
                <c:pt idx="2116">
                  <c:v>0.28137499999999999</c:v>
                </c:pt>
                <c:pt idx="2117">
                  <c:v>0.280997</c:v>
                </c:pt>
                <c:pt idx="2118">
                  <c:v>0.28055099999999999</c:v>
                </c:pt>
                <c:pt idx="2119">
                  <c:v>0.280389</c:v>
                </c:pt>
                <c:pt idx="2120">
                  <c:v>0.28005600000000003</c:v>
                </c:pt>
                <c:pt idx="2121">
                  <c:v>0.279698</c:v>
                </c:pt>
                <c:pt idx="2122">
                  <c:v>0.27918100000000001</c:v>
                </c:pt>
                <c:pt idx="2123">
                  <c:v>0.278721</c:v>
                </c:pt>
                <c:pt idx="2124">
                  <c:v>0.27858300000000003</c:v>
                </c:pt>
                <c:pt idx="2125">
                  <c:v>0.27835900000000002</c:v>
                </c:pt>
                <c:pt idx="2126">
                  <c:v>0.27795399999999998</c:v>
                </c:pt>
                <c:pt idx="2127">
                  <c:v>0.27748299999999998</c:v>
                </c:pt>
                <c:pt idx="2128">
                  <c:v>0.277285</c:v>
                </c:pt>
                <c:pt idx="2129">
                  <c:v>0.27675899999999998</c:v>
                </c:pt>
                <c:pt idx="2130">
                  <c:v>0.27651500000000001</c:v>
                </c:pt>
                <c:pt idx="2131">
                  <c:v>0.27622200000000002</c:v>
                </c:pt>
                <c:pt idx="2132">
                  <c:v>0.275837</c:v>
                </c:pt>
                <c:pt idx="2133">
                  <c:v>0.275557</c:v>
                </c:pt>
                <c:pt idx="2134">
                  <c:v>0.27538200000000002</c:v>
                </c:pt>
                <c:pt idx="2135">
                  <c:v>0.27496399999999999</c:v>
                </c:pt>
                <c:pt idx="2136">
                  <c:v>0.27435999999999999</c:v>
                </c:pt>
                <c:pt idx="2137">
                  <c:v>0.27388400000000002</c:v>
                </c:pt>
                <c:pt idx="2138">
                  <c:v>0.27368100000000001</c:v>
                </c:pt>
                <c:pt idx="2139">
                  <c:v>0.273339</c:v>
                </c:pt>
                <c:pt idx="2140">
                  <c:v>0.27319100000000002</c:v>
                </c:pt>
                <c:pt idx="2141">
                  <c:v>0.27291100000000001</c:v>
                </c:pt>
                <c:pt idx="2142">
                  <c:v>0.27251500000000001</c:v>
                </c:pt>
                <c:pt idx="2143">
                  <c:v>0.27221299999999998</c:v>
                </c:pt>
                <c:pt idx="2144">
                  <c:v>0.27178999999999998</c:v>
                </c:pt>
                <c:pt idx="2145">
                  <c:v>0.27131300000000003</c:v>
                </c:pt>
                <c:pt idx="2146">
                  <c:v>0.27111499999999999</c:v>
                </c:pt>
                <c:pt idx="2147">
                  <c:v>0.27082899999999999</c:v>
                </c:pt>
                <c:pt idx="2148">
                  <c:v>0.27054800000000001</c:v>
                </c:pt>
                <c:pt idx="2149">
                  <c:v>0.270179</c:v>
                </c:pt>
                <c:pt idx="2150">
                  <c:v>0.26982</c:v>
                </c:pt>
                <c:pt idx="2151">
                  <c:v>0.269397</c:v>
                </c:pt>
                <c:pt idx="2152">
                  <c:v>0.26907999999999999</c:v>
                </c:pt>
                <c:pt idx="2153">
                  <c:v>0.26892700000000003</c:v>
                </c:pt>
                <c:pt idx="2154">
                  <c:v>0.268702</c:v>
                </c:pt>
                <c:pt idx="2155">
                  <c:v>0.26826800000000001</c:v>
                </c:pt>
                <c:pt idx="2156">
                  <c:v>0.26781100000000002</c:v>
                </c:pt>
                <c:pt idx="2157">
                  <c:v>0.26758199999999999</c:v>
                </c:pt>
                <c:pt idx="2158">
                  <c:v>0.267202</c:v>
                </c:pt>
                <c:pt idx="2159">
                  <c:v>0.26718900000000001</c:v>
                </c:pt>
                <c:pt idx="2160">
                  <c:v>0.26672200000000001</c:v>
                </c:pt>
                <c:pt idx="2161">
                  <c:v>0.26614199999999999</c:v>
                </c:pt>
                <c:pt idx="2162">
                  <c:v>0.26587899999999998</c:v>
                </c:pt>
                <c:pt idx="2163">
                  <c:v>0.26552199999999998</c:v>
                </c:pt>
                <c:pt idx="2164">
                  <c:v>0.26513799999999998</c:v>
                </c:pt>
                <c:pt idx="2165">
                  <c:v>0.26482099999999997</c:v>
                </c:pt>
                <c:pt idx="2166">
                  <c:v>0.26452900000000001</c:v>
                </c:pt>
                <c:pt idx="2167">
                  <c:v>0.26419199999999998</c:v>
                </c:pt>
                <c:pt idx="2168">
                  <c:v>0.264017</c:v>
                </c:pt>
                <c:pt idx="2169">
                  <c:v>0.26340599999999997</c:v>
                </c:pt>
                <c:pt idx="2170">
                  <c:v>0.26325599999999999</c:v>
                </c:pt>
                <c:pt idx="2171">
                  <c:v>0.262569</c:v>
                </c:pt>
                <c:pt idx="2172">
                  <c:v>0.26228899999999999</c:v>
                </c:pt>
                <c:pt idx="2173">
                  <c:v>0.262183</c:v>
                </c:pt>
                <c:pt idx="2174">
                  <c:v>0.26175199999999998</c:v>
                </c:pt>
                <c:pt idx="2175">
                  <c:v>0.26139800000000002</c:v>
                </c:pt>
                <c:pt idx="2176">
                  <c:v>0.26111499999999999</c:v>
                </c:pt>
                <c:pt idx="2177">
                  <c:v>0.26089400000000001</c:v>
                </c:pt>
                <c:pt idx="2178">
                  <c:v>0.26038</c:v>
                </c:pt>
                <c:pt idx="2179">
                  <c:v>0.26001600000000002</c:v>
                </c:pt>
                <c:pt idx="2180">
                  <c:v>0.25940400000000002</c:v>
                </c:pt>
                <c:pt idx="2181">
                  <c:v>0.25941199999999998</c:v>
                </c:pt>
                <c:pt idx="2182">
                  <c:v>0.259046</c:v>
                </c:pt>
                <c:pt idx="2183">
                  <c:v>0.25891900000000001</c:v>
                </c:pt>
                <c:pt idx="2184">
                  <c:v>0.25863599999999998</c:v>
                </c:pt>
                <c:pt idx="2185">
                  <c:v>0.25803399999999999</c:v>
                </c:pt>
                <c:pt idx="2186">
                  <c:v>0.257772</c:v>
                </c:pt>
                <c:pt idx="2187">
                  <c:v>0.25728299999999998</c:v>
                </c:pt>
                <c:pt idx="2188">
                  <c:v>0.25708700000000001</c:v>
                </c:pt>
                <c:pt idx="2189">
                  <c:v>0.25709799999999999</c:v>
                </c:pt>
                <c:pt idx="2190">
                  <c:v>0.25680999999999998</c:v>
                </c:pt>
                <c:pt idx="2191">
                  <c:v>0.25631500000000002</c:v>
                </c:pt>
                <c:pt idx="2192">
                  <c:v>0.25600499999999998</c:v>
                </c:pt>
                <c:pt idx="2193">
                  <c:v>0.25540099999999999</c:v>
                </c:pt>
                <c:pt idx="2194">
                  <c:v>0.255166</c:v>
                </c:pt>
                <c:pt idx="2195">
                  <c:v>0.254834</c:v>
                </c:pt>
                <c:pt idx="2196">
                  <c:v>0.25462499999999999</c:v>
                </c:pt>
                <c:pt idx="2197">
                  <c:v>0.25427899999999998</c:v>
                </c:pt>
                <c:pt idx="2198">
                  <c:v>0.254054</c:v>
                </c:pt>
                <c:pt idx="2199">
                  <c:v>0.25360700000000003</c:v>
                </c:pt>
                <c:pt idx="2200">
                  <c:v>0.25357299999999999</c:v>
                </c:pt>
                <c:pt idx="2201">
                  <c:v>0.25334200000000001</c:v>
                </c:pt>
                <c:pt idx="2202">
                  <c:v>0.25313000000000002</c:v>
                </c:pt>
                <c:pt idx="2203">
                  <c:v>0.25279099999999999</c:v>
                </c:pt>
                <c:pt idx="2204">
                  <c:v>0.25247000000000003</c:v>
                </c:pt>
                <c:pt idx="2205">
                  <c:v>0.25228899999999999</c:v>
                </c:pt>
                <c:pt idx="2206">
                  <c:v>0.25223000000000001</c:v>
                </c:pt>
                <c:pt idx="2207">
                  <c:v>0.25191200000000002</c:v>
                </c:pt>
                <c:pt idx="2208">
                  <c:v>0.25169000000000002</c:v>
                </c:pt>
                <c:pt idx="2209">
                  <c:v>0.25143900000000002</c:v>
                </c:pt>
                <c:pt idx="2210">
                  <c:v>0.25101000000000001</c:v>
                </c:pt>
                <c:pt idx="2211">
                  <c:v>0.25076700000000002</c:v>
                </c:pt>
                <c:pt idx="2212">
                  <c:v>0.25049700000000003</c:v>
                </c:pt>
                <c:pt idx="2213">
                  <c:v>0.25025399999999998</c:v>
                </c:pt>
                <c:pt idx="2214">
                  <c:v>0.24987100000000001</c:v>
                </c:pt>
                <c:pt idx="2215">
                  <c:v>0.249662</c:v>
                </c:pt>
                <c:pt idx="2216">
                  <c:v>0.24937200000000001</c:v>
                </c:pt>
                <c:pt idx="2217">
                  <c:v>0.24895500000000001</c:v>
                </c:pt>
                <c:pt idx="2218">
                  <c:v>0.24895</c:v>
                </c:pt>
                <c:pt idx="2219">
                  <c:v>0.24870800000000001</c:v>
                </c:pt>
                <c:pt idx="2220">
                  <c:v>0.24837100000000001</c:v>
                </c:pt>
                <c:pt idx="2221">
                  <c:v>0.24797</c:v>
                </c:pt>
                <c:pt idx="2222">
                  <c:v>0.247697</c:v>
                </c:pt>
                <c:pt idx="2223">
                  <c:v>0.247451</c:v>
                </c:pt>
                <c:pt idx="2224">
                  <c:v>0.24737700000000001</c:v>
                </c:pt>
                <c:pt idx="2225">
                  <c:v>0.24723600000000001</c:v>
                </c:pt>
                <c:pt idx="2226">
                  <c:v>0.24677299999999999</c:v>
                </c:pt>
                <c:pt idx="2227">
                  <c:v>0.24643699999999999</c:v>
                </c:pt>
                <c:pt idx="2228">
                  <c:v>0.24604400000000001</c:v>
                </c:pt>
                <c:pt idx="2229">
                  <c:v>0.245749</c:v>
                </c:pt>
                <c:pt idx="2230">
                  <c:v>0.24545600000000001</c:v>
                </c:pt>
                <c:pt idx="2231">
                  <c:v>0.245195</c:v>
                </c:pt>
                <c:pt idx="2232">
                  <c:v>0.244918</c:v>
                </c:pt>
                <c:pt idx="2233">
                  <c:v>0.24436099999999999</c:v>
                </c:pt>
                <c:pt idx="2234">
                  <c:v>0.244172</c:v>
                </c:pt>
                <c:pt idx="2235">
                  <c:v>0.24388099999999999</c:v>
                </c:pt>
                <c:pt idx="2236">
                  <c:v>0.24371100000000001</c:v>
                </c:pt>
                <c:pt idx="2237">
                  <c:v>0.24321499999999999</c:v>
                </c:pt>
                <c:pt idx="2238">
                  <c:v>0.242786</c:v>
                </c:pt>
                <c:pt idx="2239">
                  <c:v>0.242369</c:v>
                </c:pt>
                <c:pt idx="2240">
                  <c:v>0.24211299999999999</c:v>
                </c:pt>
                <c:pt idx="2241">
                  <c:v>0.24196699999999999</c:v>
                </c:pt>
                <c:pt idx="2242">
                  <c:v>0.241761</c:v>
                </c:pt>
                <c:pt idx="2243">
                  <c:v>0.24127399999999999</c:v>
                </c:pt>
                <c:pt idx="2244">
                  <c:v>0.24071400000000001</c:v>
                </c:pt>
                <c:pt idx="2245">
                  <c:v>0.24048800000000001</c:v>
                </c:pt>
                <c:pt idx="2246">
                  <c:v>0.240144</c:v>
                </c:pt>
                <c:pt idx="2247">
                  <c:v>0.24001500000000001</c:v>
                </c:pt>
                <c:pt idx="2248">
                  <c:v>0.239647</c:v>
                </c:pt>
                <c:pt idx="2249">
                  <c:v>0.239479</c:v>
                </c:pt>
                <c:pt idx="2250">
                  <c:v>0.239063</c:v>
                </c:pt>
                <c:pt idx="2251">
                  <c:v>0.23857300000000001</c:v>
                </c:pt>
                <c:pt idx="2252">
                  <c:v>0.23835400000000001</c:v>
                </c:pt>
                <c:pt idx="2253">
                  <c:v>0.23810600000000001</c:v>
                </c:pt>
                <c:pt idx="2254">
                  <c:v>0.23774799999999999</c:v>
                </c:pt>
                <c:pt idx="2255">
                  <c:v>0.23738600000000001</c:v>
                </c:pt>
                <c:pt idx="2256">
                  <c:v>0.237317</c:v>
                </c:pt>
                <c:pt idx="2257">
                  <c:v>0.23707600000000001</c:v>
                </c:pt>
                <c:pt idx="2258">
                  <c:v>0.236676</c:v>
                </c:pt>
                <c:pt idx="2259">
                  <c:v>0.236591</c:v>
                </c:pt>
                <c:pt idx="2260">
                  <c:v>0.236202</c:v>
                </c:pt>
                <c:pt idx="2261">
                  <c:v>0.235822</c:v>
                </c:pt>
                <c:pt idx="2262">
                  <c:v>0.235818</c:v>
                </c:pt>
                <c:pt idx="2263">
                  <c:v>0.235405</c:v>
                </c:pt>
                <c:pt idx="2264">
                  <c:v>0.235098</c:v>
                </c:pt>
                <c:pt idx="2265">
                  <c:v>0.23482900000000001</c:v>
                </c:pt>
                <c:pt idx="2266">
                  <c:v>0.23482600000000001</c:v>
                </c:pt>
                <c:pt idx="2267">
                  <c:v>0.234374</c:v>
                </c:pt>
                <c:pt idx="2268">
                  <c:v>0.23417399999999999</c:v>
                </c:pt>
                <c:pt idx="2269">
                  <c:v>0.234044</c:v>
                </c:pt>
                <c:pt idx="2270">
                  <c:v>0.23364399999999999</c:v>
                </c:pt>
                <c:pt idx="2271">
                  <c:v>0.23339599999999999</c:v>
                </c:pt>
                <c:pt idx="2272">
                  <c:v>0.23308499999999999</c:v>
                </c:pt>
                <c:pt idx="2273">
                  <c:v>0.23299600000000001</c:v>
                </c:pt>
                <c:pt idx="2274">
                  <c:v>0.23282600000000001</c:v>
                </c:pt>
                <c:pt idx="2275">
                  <c:v>0.232852</c:v>
                </c:pt>
                <c:pt idx="2276">
                  <c:v>0.23270199999999999</c:v>
                </c:pt>
                <c:pt idx="2277">
                  <c:v>0.232291</c:v>
                </c:pt>
                <c:pt idx="2278">
                  <c:v>0.23189499999999999</c:v>
                </c:pt>
                <c:pt idx="2279">
                  <c:v>0.231658</c:v>
                </c:pt>
                <c:pt idx="2280">
                  <c:v>0.23158999999999999</c:v>
                </c:pt>
                <c:pt idx="2281">
                  <c:v>0.23128399999999999</c:v>
                </c:pt>
                <c:pt idx="2282">
                  <c:v>0.23113400000000001</c:v>
                </c:pt>
                <c:pt idx="2283">
                  <c:v>0.230879</c:v>
                </c:pt>
                <c:pt idx="2284">
                  <c:v>0.23067399999999999</c:v>
                </c:pt>
                <c:pt idx="2285">
                  <c:v>0.23060600000000001</c:v>
                </c:pt>
                <c:pt idx="2286">
                  <c:v>0.23009499999999999</c:v>
                </c:pt>
                <c:pt idx="2287">
                  <c:v>0.229879</c:v>
                </c:pt>
                <c:pt idx="2288">
                  <c:v>0.22955300000000001</c:v>
                </c:pt>
                <c:pt idx="2289">
                  <c:v>0.22942100000000001</c:v>
                </c:pt>
                <c:pt idx="2290">
                  <c:v>0.229211</c:v>
                </c:pt>
                <c:pt idx="2291">
                  <c:v>0.22905600000000001</c:v>
                </c:pt>
                <c:pt idx="2292">
                  <c:v>0.22887199999999999</c:v>
                </c:pt>
                <c:pt idx="2293">
                  <c:v>0.22869700000000001</c:v>
                </c:pt>
                <c:pt idx="2294">
                  <c:v>0.22831499999999999</c:v>
                </c:pt>
                <c:pt idx="2295">
                  <c:v>0.227938</c:v>
                </c:pt>
                <c:pt idx="2296">
                  <c:v>0.22773699999999999</c:v>
                </c:pt>
                <c:pt idx="2297">
                  <c:v>0.22745000000000001</c:v>
                </c:pt>
                <c:pt idx="2298">
                  <c:v>0.22722600000000001</c:v>
                </c:pt>
                <c:pt idx="2299">
                  <c:v>0.227044</c:v>
                </c:pt>
                <c:pt idx="2300">
                  <c:v>0.226771</c:v>
                </c:pt>
                <c:pt idx="2301">
                  <c:v>0.226581</c:v>
                </c:pt>
                <c:pt idx="2302">
                  <c:v>0.226158</c:v>
                </c:pt>
                <c:pt idx="2303">
                  <c:v>0.22579199999999999</c:v>
                </c:pt>
                <c:pt idx="2304">
                  <c:v>0.225602</c:v>
                </c:pt>
                <c:pt idx="2305">
                  <c:v>0.22531399999999999</c:v>
                </c:pt>
                <c:pt idx="2306">
                  <c:v>0.22492100000000001</c:v>
                </c:pt>
                <c:pt idx="2307">
                  <c:v>0.22468399999999999</c:v>
                </c:pt>
                <c:pt idx="2308">
                  <c:v>0.224354</c:v>
                </c:pt>
                <c:pt idx="2309">
                  <c:v>0.22405600000000001</c:v>
                </c:pt>
                <c:pt idx="2310">
                  <c:v>0.223998</c:v>
                </c:pt>
                <c:pt idx="2311">
                  <c:v>0.223524</c:v>
                </c:pt>
                <c:pt idx="2312">
                  <c:v>0.22317799999999999</c:v>
                </c:pt>
                <c:pt idx="2313">
                  <c:v>0.22280700000000001</c:v>
                </c:pt>
                <c:pt idx="2314">
                  <c:v>0.222528</c:v>
                </c:pt>
                <c:pt idx="2315">
                  <c:v>0.22220000000000001</c:v>
                </c:pt>
                <c:pt idx="2316">
                  <c:v>0.22220899999999999</c:v>
                </c:pt>
                <c:pt idx="2317">
                  <c:v>0.221855</c:v>
                </c:pt>
                <c:pt idx="2318">
                  <c:v>0.221553</c:v>
                </c:pt>
                <c:pt idx="2319">
                  <c:v>0.221189</c:v>
                </c:pt>
                <c:pt idx="2320">
                  <c:v>0.22099199999999999</c:v>
                </c:pt>
                <c:pt idx="2321">
                  <c:v>0.220694</c:v>
                </c:pt>
                <c:pt idx="2322">
                  <c:v>0.22037599999999999</c:v>
                </c:pt>
                <c:pt idx="2323">
                  <c:v>0.22004099999999999</c:v>
                </c:pt>
                <c:pt idx="2324">
                  <c:v>0.219808</c:v>
                </c:pt>
                <c:pt idx="2325">
                  <c:v>0.21942</c:v>
                </c:pt>
                <c:pt idx="2326">
                  <c:v>0.219025</c:v>
                </c:pt>
                <c:pt idx="2327">
                  <c:v>0.21871699999999999</c:v>
                </c:pt>
                <c:pt idx="2328">
                  <c:v>0.218636</c:v>
                </c:pt>
                <c:pt idx="2329">
                  <c:v>0.218329</c:v>
                </c:pt>
                <c:pt idx="2330">
                  <c:v>0.21836</c:v>
                </c:pt>
                <c:pt idx="2331">
                  <c:v>0.218032</c:v>
                </c:pt>
                <c:pt idx="2332">
                  <c:v>0.21749599999999999</c:v>
                </c:pt>
                <c:pt idx="2333">
                  <c:v>0.217143</c:v>
                </c:pt>
                <c:pt idx="2334">
                  <c:v>0.21695300000000001</c:v>
                </c:pt>
                <c:pt idx="2335">
                  <c:v>0.21673400000000001</c:v>
                </c:pt>
                <c:pt idx="2336">
                  <c:v>0.21649599999999999</c:v>
                </c:pt>
                <c:pt idx="2337">
                  <c:v>0.216281</c:v>
                </c:pt>
                <c:pt idx="2338">
                  <c:v>0.21589900000000001</c:v>
                </c:pt>
                <c:pt idx="2339">
                  <c:v>0.215727</c:v>
                </c:pt>
                <c:pt idx="2340">
                  <c:v>0.21521000000000001</c:v>
                </c:pt>
                <c:pt idx="2341">
                  <c:v>0.215116</c:v>
                </c:pt>
                <c:pt idx="2342">
                  <c:v>0.21484</c:v>
                </c:pt>
                <c:pt idx="2343">
                  <c:v>0.21460000000000001</c:v>
                </c:pt>
                <c:pt idx="2344">
                  <c:v>0.21428800000000001</c:v>
                </c:pt>
                <c:pt idx="2345">
                  <c:v>0.214006</c:v>
                </c:pt>
                <c:pt idx="2346">
                  <c:v>0.213806</c:v>
                </c:pt>
                <c:pt idx="2347">
                  <c:v>0.21365700000000001</c:v>
                </c:pt>
                <c:pt idx="2348">
                  <c:v>0.21342</c:v>
                </c:pt>
                <c:pt idx="2349">
                  <c:v>0.21307599999999999</c:v>
                </c:pt>
                <c:pt idx="2350">
                  <c:v>0.21271899999999999</c:v>
                </c:pt>
                <c:pt idx="2351">
                  <c:v>0.21248300000000001</c:v>
                </c:pt>
                <c:pt idx="2352">
                  <c:v>0.21224999999999999</c:v>
                </c:pt>
                <c:pt idx="2353">
                  <c:v>0.21217</c:v>
                </c:pt>
                <c:pt idx="2354">
                  <c:v>0.211893</c:v>
                </c:pt>
                <c:pt idx="2355">
                  <c:v>0.211371</c:v>
                </c:pt>
                <c:pt idx="2356">
                  <c:v>0.21122199999999999</c:v>
                </c:pt>
                <c:pt idx="2357">
                  <c:v>0.210732</c:v>
                </c:pt>
                <c:pt idx="2358">
                  <c:v>0.210651</c:v>
                </c:pt>
                <c:pt idx="2359">
                  <c:v>0.21021899999999999</c:v>
                </c:pt>
                <c:pt idx="2360">
                  <c:v>0.21018899999999999</c:v>
                </c:pt>
                <c:pt idx="2361">
                  <c:v>0.20996799999999999</c:v>
                </c:pt>
                <c:pt idx="2362">
                  <c:v>0.20964099999999999</c:v>
                </c:pt>
                <c:pt idx="2363">
                  <c:v>0.20941899999999999</c:v>
                </c:pt>
                <c:pt idx="2364">
                  <c:v>0.208923</c:v>
                </c:pt>
                <c:pt idx="2365">
                  <c:v>0.20843800000000001</c:v>
                </c:pt>
                <c:pt idx="2366">
                  <c:v>0.20833199999999999</c:v>
                </c:pt>
                <c:pt idx="2367">
                  <c:v>0.20813100000000001</c:v>
                </c:pt>
                <c:pt idx="2368">
                  <c:v>0.20774699999999999</c:v>
                </c:pt>
                <c:pt idx="2369">
                  <c:v>0.207566</c:v>
                </c:pt>
                <c:pt idx="2370">
                  <c:v>0.20733199999999999</c:v>
                </c:pt>
                <c:pt idx="2371">
                  <c:v>0.206924</c:v>
                </c:pt>
                <c:pt idx="2372">
                  <c:v>0.206599</c:v>
                </c:pt>
                <c:pt idx="2373">
                  <c:v>0.206343</c:v>
                </c:pt>
                <c:pt idx="2374">
                  <c:v>0.20612800000000001</c:v>
                </c:pt>
                <c:pt idx="2375">
                  <c:v>0.20556199999999999</c:v>
                </c:pt>
                <c:pt idx="2376">
                  <c:v>0.20525399999999999</c:v>
                </c:pt>
                <c:pt idx="2377">
                  <c:v>0.205147</c:v>
                </c:pt>
                <c:pt idx="2378">
                  <c:v>0.20471500000000001</c:v>
                </c:pt>
                <c:pt idx="2379">
                  <c:v>0.20455400000000001</c:v>
                </c:pt>
                <c:pt idx="2380">
                  <c:v>0.20441000000000001</c:v>
                </c:pt>
                <c:pt idx="2381">
                  <c:v>0.203878</c:v>
                </c:pt>
                <c:pt idx="2382">
                  <c:v>0.20361799999999999</c:v>
                </c:pt>
                <c:pt idx="2383">
                  <c:v>0.203344</c:v>
                </c:pt>
                <c:pt idx="2384">
                  <c:v>0.20317099999999999</c:v>
                </c:pt>
                <c:pt idx="2385">
                  <c:v>0.20279</c:v>
                </c:pt>
                <c:pt idx="2386">
                  <c:v>0.20254</c:v>
                </c:pt>
                <c:pt idx="2387">
                  <c:v>0.20233999999999999</c:v>
                </c:pt>
                <c:pt idx="2388">
                  <c:v>0.20202200000000001</c:v>
                </c:pt>
                <c:pt idx="2389">
                  <c:v>0.201566</c:v>
                </c:pt>
                <c:pt idx="2390">
                  <c:v>0.20147399999999999</c:v>
                </c:pt>
                <c:pt idx="2391">
                  <c:v>0.20133300000000001</c:v>
                </c:pt>
                <c:pt idx="2392">
                  <c:v>0.20089299999999999</c:v>
                </c:pt>
                <c:pt idx="2393">
                  <c:v>0.20069100000000001</c:v>
                </c:pt>
                <c:pt idx="2394">
                  <c:v>0.20039899999999999</c:v>
                </c:pt>
                <c:pt idx="2395">
                  <c:v>0.20034099999999999</c:v>
                </c:pt>
                <c:pt idx="2396">
                  <c:v>0.19997200000000001</c:v>
                </c:pt>
                <c:pt idx="2397">
                  <c:v>0.19972100000000001</c:v>
                </c:pt>
                <c:pt idx="2398">
                  <c:v>0.19948299999999999</c:v>
                </c:pt>
                <c:pt idx="2399">
                  <c:v>0.199429</c:v>
                </c:pt>
                <c:pt idx="2400">
                  <c:v>0.19895299999999999</c:v>
                </c:pt>
                <c:pt idx="2401">
                  <c:v>0.19878100000000001</c:v>
                </c:pt>
                <c:pt idx="2402">
                  <c:v>0.198493</c:v>
                </c:pt>
                <c:pt idx="2403">
                  <c:v>0.19838600000000001</c:v>
                </c:pt>
                <c:pt idx="2404">
                  <c:v>0.197853</c:v>
                </c:pt>
                <c:pt idx="2405">
                  <c:v>0.19763800000000001</c:v>
                </c:pt>
                <c:pt idx="2406">
                  <c:v>0.19725799999999999</c:v>
                </c:pt>
                <c:pt idx="2407">
                  <c:v>0.19711500000000001</c:v>
                </c:pt>
                <c:pt idx="2408">
                  <c:v>0.19700999999999999</c:v>
                </c:pt>
                <c:pt idx="2409">
                  <c:v>0.19677600000000001</c:v>
                </c:pt>
                <c:pt idx="2410">
                  <c:v>0.196488</c:v>
                </c:pt>
                <c:pt idx="2411">
                  <c:v>0.19620399999999999</c:v>
                </c:pt>
                <c:pt idx="2412">
                  <c:v>0.195913</c:v>
                </c:pt>
                <c:pt idx="2413">
                  <c:v>0.195518</c:v>
                </c:pt>
                <c:pt idx="2414">
                  <c:v>0.19522999999999999</c:v>
                </c:pt>
                <c:pt idx="2415">
                  <c:v>0.19519900000000001</c:v>
                </c:pt>
                <c:pt idx="2416">
                  <c:v>0.19484899999999999</c:v>
                </c:pt>
                <c:pt idx="2417">
                  <c:v>0.19467899999999999</c:v>
                </c:pt>
                <c:pt idx="2418">
                  <c:v>0.19429199999999999</c:v>
                </c:pt>
                <c:pt idx="2419">
                  <c:v>0.19394</c:v>
                </c:pt>
                <c:pt idx="2420">
                  <c:v>0.19387599999999999</c:v>
                </c:pt>
                <c:pt idx="2421">
                  <c:v>0.19354299999999999</c:v>
                </c:pt>
                <c:pt idx="2422">
                  <c:v>0.19323499999999999</c:v>
                </c:pt>
                <c:pt idx="2423">
                  <c:v>0.192908</c:v>
                </c:pt>
                <c:pt idx="2424">
                  <c:v>0.19267999999999999</c:v>
                </c:pt>
                <c:pt idx="2425">
                  <c:v>0.192416</c:v>
                </c:pt>
                <c:pt idx="2426">
                  <c:v>0.19175500000000001</c:v>
                </c:pt>
                <c:pt idx="2427">
                  <c:v>0.191551</c:v>
                </c:pt>
                <c:pt idx="2428">
                  <c:v>0.191416</c:v>
                </c:pt>
                <c:pt idx="2429">
                  <c:v>0.19112399999999999</c:v>
                </c:pt>
                <c:pt idx="2430">
                  <c:v>0.190943</c:v>
                </c:pt>
                <c:pt idx="2431">
                  <c:v>0.190525</c:v>
                </c:pt>
                <c:pt idx="2432">
                  <c:v>0.19018099999999999</c:v>
                </c:pt>
                <c:pt idx="2433">
                  <c:v>0.189801</c:v>
                </c:pt>
                <c:pt idx="2434">
                  <c:v>0.189386</c:v>
                </c:pt>
                <c:pt idx="2435">
                  <c:v>0.18921199999999999</c:v>
                </c:pt>
                <c:pt idx="2436">
                  <c:v>0.188945</c:v>
                </c:pt>
                <c:pt idx="2437">
                  <c:v>0.188495</c:v>
                </c:pt>
                <c:pt idx="2438">
                  <c:v>0.188059</c:v>
                </c:pt>
                <c:pt idx="2439">
                  <c:v>0.187835</c:v>
                </c:pt>
                <c:pt idx="2440">
                  <c:v>0.187641</c:v>
                </c:pt>
                <c:pt idx="2441">
                  <c:v>0.187448</c:v>
                </c:pt>
                <c:pt idx="2442">
                  <c:v>0.18704899999999999</c:v>
                </c:pt>
                <c:pt idx="2443">
                  <c:v>0.18663299999999999</c:v>
                </c:pt>
                <c:pt idx="2444">
                  <c:v>0.18615399999999999</c:v>
                </c:pt>
                <c:pt idx="2445">
                  <c:v>0.18586900000000001</c:v>
                </c:pt>
                <c:pt idx="2446">
                  <c:v>0.185416</c:v>
                </c:pt>
                <c:pt idx="2447">
                  <c:v>0.18532299999999999</c:v>
                </c:pt>
                <c:pt idx="2448">
                  <c:v>0.18513399999999999</c:v>
                </c:pt>
                <c:pt idx="2449">
                  <c:v>0.18475900000000001</c:v>
                </c:pt>
                <c:pt idx="2450">
                  <c:v>0.184341</c:v>
                </c:pt>
                <c:pt idx="2451">
                  <c:v>0.184172</c:v>
                </c:pt>
                <c:pt idx="2452">
                  <c:v>0.184145</c:v>
                </c:pt>
                <c:pt idx="2453">
                  <c:v>0.18357699999999999</c:v>
                </c:pt>
                <c:pt idx="2454">
                  <c:v>0.18340899999999999</c:v>
                </c:pt>
                <c:pt idx="2455">
                  <c:v>0.18296699999999999</c:v>
                </c:pt>
                <c:pt idx="2456">
                  <c:v>0.18262400000000001</c:v>
                </c:pt>
                <c:pt idx="2457">
                  <c:v>0.18237300000000001</c:v>
                </c:pt>
                <c:pt idx="2458">
                  <c:v>0.18241099999999999</c:v>
                </c:pt>
                <c:pt idx="2459">
                  <c:v>0.182199</c:v>
                </c:pt>
                <c:pt idx="2460">
                  <c:v>0.18188199999999999</c:v>
                </c:pt>
                <c:pt idx="2461">
                  <c:v>0.18173800000000001</c:v>
                </c:pt>
                <c:pt idx="2462">
                  <c:v>0.18147199999999999</c:v>
                </c:pt>
                <c:pt idx="2463">
                  <c:v>0.181316</c:v>
                </c:pt>
                <c:pt idx="2464">
                  <c:v>0.18107200000000001</c:v>
                </c:pt>
                <c:pt idx="2465">
                  <c:v>0.18085499999999999</c:v>
                </c:pt>
                <c:pt idx="2466">
                  <c:v>0.18059600000000001</c:v>
                </c:pt>
                <c:pt idx="2467">
                  <c:v>0.180257</c:v>
                </c:pt>
                <c:pt idx="2468">
                  <c:v>0.17994099999999999</c:v>
                </c:pt>
                <c:pt idx="2469">
                  <c:v>0.17980499999999999</c:v>
                </c:pt>
                <c:pt idx="2470">
                  <c:v>0.17978</c:v>
                </c:pt>
                <c:pt idx="2471">
                  <c:v>0.17949399999999999</c:v>
                </c:pt>
                <c:pt idx="2472">
                  <c:v>0.179366</c:v>
                </c:pt>
                <c:pt idx="2473">
                  <c:v>0.179059</c:v>
                </c:pt>
                <c:pt idx="2474">
                  <c:v>0.17868899999999999</c:v>
                </c:pt>
                <c:pt idx="2475">
                  <c:v>0.17843500000000001</c:v>
                </c:pt>
                <c:pt idx="2476">
                  <c:v>0.178205</c:v>
                </c:pt>
                <c:pt idx="2477">
                  <c:v>0.177925</c:v>
                </c:pt>
                <c:pt idx="2478">
                  <c:v>0.17763599999999999</c:v>
                </c:pt>
                <c:pt idx="2479">
                  <c:v>0.177486</c:v>
                </c:pt>
                <c:pt idx="2480">
                  <c:v>0.17724100000000001</c:v>
                </c:pt>
                <c:pt idx="2481">
                  <c:v>0.17699999999999999</c:v>
                </c:pt>
                <c:pt idx="2482">
                  <c:v>0.17691899999999999</c:v>
                </c:pt>
                <c:pt idx="2483">
                  <c:v>0.176616</c:v>
                </c:pt>
                <c:pt idx="2484">
                  <c:v>0.17649000000000001</c:v>
                </c:pt>
                <c:pt idx="2485">
                  <c:v>0.176152</c:v>
                </c:pt>
                <c:pt idx="2486">
                  <c:v>0.17601700000000001</c:v>
                </c:pt>
                <c:pt idx="2487">
                  <c:v>0.17602799999999999</c:v>
                </c:pt>
                <c:pt idx="2488">
                  <c:v>0.17576700000000001</c:v>
                </c:pt>
                <c:pt idx="2489">
                  <c:v>0.17541599999999999</c:v>
                </c:pt>
                <c:pt idx="2490">
                  <c:v>0.175342</c:v>
                </c:pt>
                <c:pt idx="2491">
                  <c:v>0.175202</c:v>
                </c:pt>
                <c:pt idx="2492">
                  <c:v>0.17499200000000001</c:v>
                </c:pt>
                <c:pt idx="2493">
                  <c:v>0.174701</c:v>
                </c:pt>
                <c:pt idx="2494">
                  <c:v>0.17441999999999999</c:v>
                </c:pt>
                <c:pt idx="2495">
                  <c:v>0.17419899999999999</c:v>
                </c:pt>
                <c:pt idx="2496">
                  <c:v>0.17391000000000001</c:v>
                </c:pt>
                <c:pt idx="2497">
                  <c:v>0.173628</c:v>
                </c:pt>
                <c:pt idx="2498">
                  <c:v>0.17341699999999999</c:v>
                </c:pt>
                <c:pt idx="2499">
                  <c:v>0.17311799999999999</c:v>
                </c:pt>
                <c:pt idx="2500">
                  <c:v>0.173144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173-4D8C-83A4-B0F839B09291}"/>
            </c:ext>
          </c:extLst>
        </c:ser>
        <c:ser>
          <c:idx val="2"/>
          <c:order val="2"/>
          <c:tx>
            <c:v>pH=6.80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D$1:$D$2501</c:f>
              <c:numCache>
                <c:formatCode>General</c:formatCode>
                <c:ptCount val="2501"/>
                <c:pt idx="0">
                  <c:v>0.31213600000000002</c:v>
                </c:pt>
                <c:pt idx="1">
                  <c:v>0.31057400000000002</c:v>
                </c:pt>
                <c:pt idx="2">
                  <c:v>0.30989299999999997</c:v>
                </c:pt>
                <c:pt idx="3">
                  <c:v>0.30841299999999999</c:v>
                </c:pt>
                <c:pt idx="4">
                  <c:v>0.30694399999999999</c:v>
                </c:pt>
                <c:pt idx="5">
                  <c:v>0.30584800000000001</c:v>
                </c:pt>
                <c:pt idx="6">
                  <c:v>0.30496699999999999</c:v>
                </c:pt>
                <c:pt idx="7">
                  <c:v>0.30410399999999999</c:v>
                </c:pt>
                <c:pt idx="8">
                  <c:v>0.30281400000000003</c:v>
                </c:pt>
                <c:pt idx="9">
                  <c:v>0.30254999999999999</c:v>
                </c:pt>
                <c:pt idx="10">
                  <c:v>0.30082399999999998</c:v>
                </c:pt>
                <c:pt idx="11">
                  <c:v>0.29972399999999999</c:v>
                </c:pt>
                <c:pt idx="12">
                  <c:v>0.29861100000000002</c:v>
                </c:pt>
                <c:pt idx="13">
                  <c:v>0.29716300000000001</c:v>
                </c:pt>
                <c:pt idx="14">
                  <c:v>0.29701499999999997</c:v>
                </c:pt>
                <c:pt idx="15">
                  <c:v>0.29639799999999999</c:v>
                </c:pt>
                <c:pt idx="16">
                  <c:v>0.29539199999999999</c:v>
                </c:pt>
                <c:pt idx="17">
                  <c:v>0.29439100000000001</c:v>
                </c:pt>
                <c:pt idx="18">
                  <c:v>0.29319099999999998</c:v>
                </c:pt>
                <c:pt idx="19">
                  <c:v>0.29204599999999997</c:v>
                </c:pt>
                <c:pt idx="20">
                  <c:v>0.29054600000000003</c:v>
                </c:pt>
                <c:pt idx="21">
                  <c:v>0.28951500000000002</c:v>
                </c:pt>
                <c:pt idx="22">
                  <c:v>0.28888200000000003</c:v>
                </c:pt>
                <c:pt idx="23">
                  <c:v>0.28781299999999999</c:v>
                </c:pt>
                <c:pt idx="24">
                  <c:v>0.28648200000000001</c:v>
                </c:pt>
                <c:pt idx="25">
                  <c:v>0.28619099999999997</c:v>
                </c:pt>
                <c:pt idx="26">
                  <c:v>0.284493</c:v>
                </c:pt>
                <c:pt idx="27">
                  <c:v>0.28393400000000002</c:v>
                </c:pt>
                <c:pt idx="28">
                  <c:v>0.28265899999999999</c:v>
                </c:pt>
                <c:pt idx="29">
                  <c:v>0.28164699999999998</c:v>
                </c:pt>
                <c:pt idx="30">
                  <c:v>0.28071600000000002</c:v>
                </c:pt>
                <c:pt idx="31">
                  <c:v>0.27970800000000001</c:v>
                </c:pt>
                <c:pt idx="32">
                  <c:v>0.279304</c:v>
                </c:pt>
                <c:pt idx="33">
                  <c:v>0.277756</c:v>
                </c:pt>
                <c:pt idx="34">
                  <c:v>0.277308</c:v>
                </c:pt>
                <c:pt idx="35">
                  <c:v>0.27579799999999999</c:v>
                </c:pt>
                <c:pt idx="36">
                  <c:v>0.27518799999999999</c:v>
                </c:pt>
                <c:pt idx="37">
                  <c:v>0.27418900000000002</c:v>
                </c:pt>
                <c:pt idx="38">
                  <c:v>0.27299600000000002</c:v>
                </c:pt>
                <c:pt idx="39">
                  <c:v>0.272121</c:v>
                </c:pt>
                <c:pt idx="40">
                  <c:v>0.270814</c:v>
                </c:pt>
                <c:pt idx="41">
                  <c:v>0.269812</c:v>
                </c:pt>
                <c:pt idx="42">
                  <c:v>0.26796500000000001</c:v>
                </c:pt>
                <c:pt idx="43">
                  <c:v>0.26724399999999998</c:v>
                </c:pt>
                <c:pt idx="44">
                  <c:v>0.266233</c:v>
                </c:pt>
                <c:pt idx="45">
                  <c:v>0.265038</c:v>
                </c:pt>
                <c:pt idx="46">
                  <c:v>0.26449</c:v>
                </c:pt>
                <c:pt idx="47">
                  <c:v>0.26351400000000003</c:v>
                </c:pt>
                <c:pt idx="48">
                  <c:v>0.26157900000000001</c:v>
                </c:pt>
                <c:pt idx="49">
                  <c:v>0.26097999999999999</c:v>
                </c:pt>
                <c:pt idx="50">
                  <c:v>0.259718</c:v>
                </c:pt>
                <c:pt idx="51">
                  <c:v>0.25900600000000001</c:v>
                </c:pt>
                <c:pt idx="52">
                  <c:v>0.25856499999999999</c:v>
                </c:pt>
                <c:pt idx="53">
                  <c:v>0.25708799999999998</c:v>
                </c:pt>
                <c:pt idx="54">
                  <c:v>0.25644099999999997</c:v>
                </c:pt>
                <c:pt idx="55">
                  <c:v>0.255106</c:v>
                </c:pt>
                <c:pt idx="56">
                  <c:v>0.25472699999999998</c:v>
                </c:pt>
                <c:pt idx="57">
                  <c:v>0.253249</c:v>
                </c:pt>
                <c:pt idx="58">
                  <c:v>0.25234299999999998</c:v>
                </c:pt>
                <c:pt idx="59">
                  <c:v>0.25175999999999998</c:v>
                </c:pt>
                <c:pt idx="60">
                  <c:v>0.250888</c:v>
                </c:pt>
                <c:pt idx="61">
                  <c:v>0.24948699999999999</c:v>
                </c:pt>
                <c:pt idx="62">
                  <c:v>0.24939700000000001</c:v>
                </c:pt>
                <c:pt idx="63">
                  <c:v>0.24787000000000001</c:v>
                </c:pt>
                <c:pt idx="64">
                  <c:v>0.24728700000000001</c:v>
                </c:pt>
                <c:pt idx="65">
                  <c:v>0.24599799999999999</c:v>
                </c:pt>
                <c:pt idx="66">
                  <c:v>0.245064</c:v>
                </c:pt>
                <c:pt idx="67">
                  <c:v>0.244284</c:v>
                </c:pt>
                <c:pt idx="68">
                  <c:v>0.242892</c:v>
                </c:pt>
                <c:pt idx="69">
                  <c:v>0.24226600000000001</c:v>
                </c:pt>
                <c:pt idx="70">
                  <c:v>0.241177</c:v>
                </c:pt>
                <c:pt idx="71">
                  <c:v>0.241066</c:v>
                </c:pt>
                <c:pt idx="72">
                  <c:v>0.240206</c:v>
                </c:pt>
                <c:pt idx="73">
                  <c:v>0.23955599999999999</c:v>
                </c:pt>
                <c:pt idx="74">
                  <c:v>0.23851800000000001</c:v>
                </c:pt>
                <c:pt idx="75">
                  <c:v>0.23740600000000001</c:v>
                </c:pt>
                <c:pt idx="76">
                  <c:v>0.236318</c:v>
                </c:pt>
                <c:pt idx="77">
                  <c:v>0.23644999999999999</c:v>
                </c:pt>
                <c:pt idx="78">
                  <c:v>0.23505899999999999</c:v>
                </c:pt>
                <c:pt idx="79">
                  <c:v>0.23424500000000001</c:v>
                </c:pt>
                <c:pt idx="80">
                  <c:v>0.234129</c:v>
                </c:pt>
                <c:pt idx="81">
                  <c:v>0.233044</c:v>
                </c:pt>
                <c:pt idx="82">
                  <c:v>0.23272300000000001</c:v>
                </c:pt>
                <c:pt idx="83">
                  <c:v>0.231542</c:v>
                </c:pt>
                <c:pt idx="84">
                  <c:v>0.23084399999999999</c:v>
                </c:pt>
                <c:pt idx="85">
                  <c:v>0.23019100000000001</c:v>
                </c:pt>
                <c:pt idx="86">
                  <c:v>0.22914899999999999</c:v>
                </c:pt>
                <c:pt idx="87">
                  <c:v>0.22794700000000001</c:v>
                </c:pt>
                <c:pt idx="88">
                  <c:v>0.22733</c:v>
                </c:pt>
                <c:pt idx="89">
                  <c:v>0.22639400000000001</c:v>
                </c:pt>
                <c:pt idx="90">
                  <c:v>0.22599900000000001</c:v>
                </c:pt>
                <c:pt idx="91">
                  <c:v>0.22415499999999999</c:v>
                </c:pt>
                <c:pt idx="92">
                  <c:v>0.22372</c:v>
                </c:pt>
                <c:pt idx="93">
                  <c:v>0.22375800000000001</c:v>
                </c:pt>
                <c:pt idx="94">
                  <c:v>0.22306899999999999</c:v>
                </c:pt>
                <c:pt idx="95">
                  <c:v>0.22267000000000001</c:v>
                </c:pt>
                <c:pt idx="96">
                  <c:v>0.22242200000000001</c:v>
                </c:pt>
                <c:pt idx="97">
                  <c:v>0.22101399999999999</c:v>
                </c:pt>
                <c:pt idx="98">
                  <c:v>0.22006400000000001</c:v>
                </c:pt>
                <c:pt idx="99">
                  <c:v>0.21967700000000001</c:v>
                </c:pt>
                <c:pt idx="100">
                  <c:v>0.219309</c:v>
                </c:pt>
                <c:pt idx="101">
                  <c:v>0.21806</c:v>
                </c:pt>
                <c:pt idx="102">
                  <c:v>0.21754599999999999</c:v>
                </c:pt>
                <c:pt idx="103">
                  <c:v>0.217084</c:v>
                </c:pt>
                <c:pt idx="104">
                  <c:v>0.21578600000000001</c:v>
                </c:pt>
                <c:pt idx="105">
                  <c:v>0.215364</c:v>
                </c:pt>
                <c:pt idx="106">
                  <c:v>0.21427199999999999</c:v>
                </c:pt>
                <c:pt idx="107">
                  <c:v>0.214092</c:v>
                </c:pt>
                <c:pt idx="108">
                  <c:v>0.21385199999999999</c:v>
                </c:pt>
                <c:pt idx="109">
                  <c:v>0.21262800000000001</c:v>
                </c:pt>
                <c:pt idx="110">
                  <c:v>0.21210200000000001</c:v>
                </c:pt>
                <c:pt idx="111">
                  <c:v>0.21157999999999999</c:v>
                </c:pt>
                <c:pt idx="112">
                  <c:v>0.21131800000000001</c:v>
                </c:pt>
                <c:pt idx="113">
                  <c:v>0.210729</c:v>
                </c:pt>
                <c:pt idx="114">
                  <c:v>0.21012600000000001</c:v>
                </c:pt>
                <c:pt idx="115">
                  <c:v>0.20888999999999999</c:v>
                </c:pt>
                <c:pt idx="116">
                  <c:v>0.20783699999999999</c:v>
                </c:pt>
                <c:pt idx="117">
                  <c:v>0.207288</c:v>
                </c:pt>
                <c:pt idx="118">
                  <c:v>0.20682900000000001</c:v>
                </c:pt>
                <c:pt idx="119">
                  <c:v>0.20614399999999999</c:v>
                </c:pt>
                <c:pt idx="120">
                  <c:v>0.20508799999999999</c:v>
                </c:pt>
                <c:pt idx="121">
                  <c:v>0.204708</c:v>
                </c:pt>
                <c:pt idx="122">
                  <c:v>0.203655</c:v>
                </c:pt>
                <c:pt idx="123">
                  <c:v>0.20329</c:v>
                </c:pt>
                <c:pt idx="124">
                  <c:v>0.20282800000000001</c:v>
                </c:pt>
                <c:pt idx="125">
                  <c:v>0.20236799999999999</c:v>
                </c:pt>
                <c:pt idx="126">
                  <c:v>0.20114799999999999</c:v>
                </c:pt>
                <c:pt idx="127">
                  <c:v>0.20078199999999999</c:v>
                </c:pt>
                <c:pt idx="128">
                  <c:v>0.20001099999999999</c:v>
                </c:pt>
                <c:pt idx="129">
                  <c:v>0.19917399999999999</c:v>
                </c:pt>
                <c:pt idx="130">
                  <c:v>0.19862199999999999</c:v>
                </c:pt>
                <c:pt idx="131">
                  <c:v>0.198183</c:v>
                </c:pt>
                <c:pt idx="132">
                  <c:v>0.19764200000000001</c:v>
                </c:pt>
                <c:pt idx="133">
                  <c:v>0.196745</c:v>
                </c:pt>
                <c:pt idx="134">
                  <c:v>0.19659299999999999</c:v>
                </c:pt>
                <c:pt idx="135">
                  <c:v>0.19625600000000001</c:v>
                </c:pt>
                <c:pt idx="136">
                  <c:v>0.19500899999999999</c:v>
                </c:pt>
                <c:pt idx="137">
                  <c:v>0.194688</c:v>
                </c:pt>
                <c:pt idx="138">
                  <c:v>0.19398099999999999</c:v>
                </c:pt>
                <c:pt idx="139">
                  <c:v>0.19370000000000001</c:v>
                </c:pt>
                <c:pt idx="140">
                  <c:v>0.193019</c:v>
                </c:pt>
                <c:pt idx="141">
                  <c:v>0.192494</c:v>
                </c:pt>
                <c:pt idx="142">
                  <c:v>0.192166</c:v>
                </c:pt>
                <c:pt idx="143">
                  <c:v>0.191218</c:v>
                </c:pt>
                <c:pt idx="144">
                  <c:v>0.190998</c:v>
                </c:pt>
                <c:pt idx="145">
                  <c:v>0.19074099999999999</c:v>
                </c:pt>
                <c:pt idx="146">
                  <c:v>0.189831</c:v>
                </c:pt>
                <c:pt idx="147">
                  <c:v>0.18928600000000001</c:v>
                </c:pt>
                <c:pt idx="148">
                  <c:v>0.189221</c:v>
                </c:pt>
                <c:pt idx="149">
                  <c:v>0.18843099999999999</c:v>
                </c:pt>
                <c:pt idx="150">
                  <c:v>0.18792</c:v>
                </c:pt>
                <c:pt idx="151">
                  <c:v>0.187218</c:v>
                </c:pt>
                <c:pt idx="152">
                  <c:v>0.18682299999999999</c:v>
                </c:pt>
                <c:pt idx="153">
                  <c:v>0.18656200000000001</c:v>
                </c:pt>
                <c:pt idx="154">
                  <c:v>0.18617300000000001</c:v>
                </c:pt>
                <c:pt idx="155">
                  <c:v>0.184921</c:v>
                </c:pt>
                <c:pt idx="156">
                  <c:v>0.185027</c:v>
                </c:pt>
                <c:pt idx="157">
                  <c:v>0.18465599999999999</c:v>
                </c:pt>
                <c:pt idx="158">
                  <c:v>0.18376600000000001</c:v>
                </c:pt>
                <c:pt idx="159">
                  <c:v>0.18309400000000001</c:v>
                </c:pt>
                <c:pt idx="160">
                  <c:v>0.18279999999999999</c:v>
                </c:pt>
                <c:pt idx="161">
                  <c:v>0.183369</c:v>
                </c:pt>
                <c:pt idx="162">
                  <c:v>0.181644</c:v>
                </c:pt>
                <c:pt idx="163">
                  <c:v>0.18162600000000001</c:v>
                </c:pt>
                <c:pt idx="164">
                  <c:v>0.18120900000000001</c:v>
                </c:pt>
                <c:pt idx="165">
                  <c:v>0.18056800000000001</c:v>
                </c:pt>
                <c:pt idx="166">
                  <c:v>0.18070600000000001</c:v>
                </c:pt>
                <c:pt idx="167">
                  <c:v>0.17943999999999999</c:v>
                </c:pt>
                <c:pt idx="168">
                  <c:v>0.17904800000000001</c:v>
                </c:pt>
                <c:pt idx="169">
                  <c:v>0.179012</c:v>
                </c:pt>
                <c:pt idx="170">
                  <c:v>0.17819099999999999</c:v>
                </c:pt>
                <c:pt idx="171">
                  <c:v>0.178062</c:v>
                </c:pt>
                <c:pt idx="172">
                  <c:v>0.177233</c:v>
                </c:pt>
                <c:pt idx="173">
                  <c:v>0.17654600000000001</c:v>
                </c:pt>
                <c:pt idx="174">
                  <c:v>0.17596300000000001</c:v>
                </c:pt>
                <c:pt idx="175">
                  <c:v>0.175293</c:v>
                </c:pt>
                <c:pt idx="176">
                  <c:v>0.175151</c:v>
                </c:pt>
                <c:pt idx="177">
                  <c:v>0.174905</c:v>
                </c:pt>
                <c:pt idx="178">
                  <c:v>0.17398</c:v>
                </c:pt>
                <c:pt idx="179">
                  <c:v>0.173542</c:v>
                </c:pt>
                <c:pt idx="180">
                  <c:v>0.17363100000000001</c:v>
                </c:pt>
                <c:pt idx="181">
                  <c:v>0.17263500000000001</c:v>
                </c:pt>
                <c:pt idx="182">
                  <c:v>0.17249999999999999</c:v>
                </c:pt>
                <c:pt idx="183">
                  <c:v>0.17197699999999999</c:v>
                </c:pt>
                <c:pt idx="184">
                  <c:v>0.171483</c:v>
                </c:pt>
                <c:pt idx="185">
                  <c:v>0.170986</c:v>
                </c:pt>
                <c:pt idx="186">
                  <c:v>0.17081199999999999</c:v>
                </c:pt>
                <c:pt idx="187">
                  <c:v>0.17033400000000001</c:v>
                </c:pt>
                <c:pt idx="188">
                  <c:v>0.17036699999999999</c:v>
                </c:pt>
                <c:pt idx="189">
                  <c:v>0.169656</c:v>
                </c:pt>
                <c:pt idx="190">
                  <c:v>0.169128</c:v>
                </c:pt>
                <c:pt idx="191">
                  <c:v>0.168486</c:v>
                </c:pt>
                <c:pt idx="192">
                  <c:v>0.16848399999999999</c:v>
                </c:pt>
                <c:pt idx="193">
                  <c:v>0.16783400000000001</c:v>
                </c:pt>
                <c:pt idx="194">
                  <c:v>0.16747000000000001</c:v>
                </c:pt>
                <c:pt idx="195">
                  <c:v>0.166939</c:v>
                </c:pt>
                <c:pt idx="196">
                  <c:v>0.166823</c:v>
                </c:pt>
                <c:pt idx="197">
                  <c:v>0.16615099999999999</c:v>
                </c:pt>
                <c:pt idx="198">
                  <c:v>0.16548099999999999</c:v>
                </c:pt>
                <c:pt idx="199">
                  <c:v>0.164991</c:v>
                </c:pt>
                <c:pt idx="200">
                  <c:v>0.164435</c:v>
                </c:pt>
                <c:pt idx="201">
                  <c:v>0.16424800000000001</c:v>
                </c:pt>
                <c:pt idx="202">
                  <c:v>0.16400799999999999</c:v>
                </c:pt>
                <c:pt idx="203">
                  <c:v>0.163551</c:v>
                </c:pt>
                <c:pt idx="204">
                  <c:v>0.16286900000000001</c:v>
                </c:pt>
                <c:pt idx="205">
                  <c:v>0.16290399999999999</c:v>
                </c:pt>
                <c:pt idx="206">
                  <c:v>0.16251699999999999</c:v>
                </c:pt>
                <c:pt idx="207">
                  <c:v>0.16245299999999999</c:v>
                </c:pt>
                <c:pt idx="208">
                  <c:v>0.16151599999999999</c:v>
                </c:pt>
                <c:pt idx="209">
                  <c:v>0.16209100000000001</c:v>
                </c:pt>
                <c:pt idx="210">
                  <c:v>0.161907</c:v>
                </c:pt>
                <c:pt idx="211">
                  <c:v>0.16181899999999999</c:v>
                </c:pt>
                <c:pt idx="212">
                  <c:v>0.16000900000000001</c:v>
                </c:pt>
                <c:pt idx="213">
                  <c:v>0.159831</c:v>
                </c:pt>
                <c:pt idx="214">
                  <c:v>0.15870600000000001</c:v>
                </c:pt>
                <c:pt idx="215">
                  <c:v>0.15901799999999999</c:v>
                </c:pt>
                <c:pt idx="216">
                  <c:v>0.15836700000000001</c:v>
                </c:pt>
                <c:pt idx="217">
                  <c:v>0.158474</c:v>
                </c:pt>
                <c:pt idx="218">
                  <c:v>0.158444</c:v>
                </c:pt>
                <c:pt idx="219">
                  <c:v>0.157582</c:v>
                </c:pt>
                <c:pt idx="220">
                  <c:v>0.157254</c:v>
                </c:pt>
                <c:pt idx="221">
                  <c:v>0.156029</c:v>
                </c:pt>
                <c:pt idx="222">
                  <c:v>0.157246</c:v>
                </c:pt>
                <c:pt idx="223">
                  <c:v>0.15634200000000001</c:v>
                </c:pt>
                <c:pt idx="224">
                  <c:v>0.15586900000000001</c:v>
                </c:pt>
                <c:pt idx="225">
                  <c:v>0.155637</c:v>
                </c:pt>
                <c:pt idx="226">
                  <c:v>0.155113</c:v>
                </c:pt>
                <c:pt idx="227">
                  <c:v>0.15503500000000001</c:v>
                </c:pt>
                <c:pt idx="228">
                  <c:v>0.154747</c:v>
                </c:pt>
                <c:pt idx="229">
                  <c:v>0.15462200000000001</c:v>
                </c:pt>
                <c:pt idx="230">
                  <c:v>0.15406</c:v>
                </c:pt>
                <c:pt idx="231">
                  <c:v>0.15409600000000001</c:v>
                </c:pt>
                <c:pt idx="232">
                  <c:v>0.153784</c:v>
                </c:pt>
                <c:pt idx="233">
                  <c:v>0.15324299999999999</c:v>
                </c:pt>
                <c:pt idx="234">
                  <c:v>0.152749</c:v>
                </c:pt>
                <c:pt idx="235">
                  <c:v>0.152146</c:v>
                </c:pt>
                <c:pt idx="236">
                  <c:v>0.15190200000000001</c:v>
                </c:pt>
                <c:pt idx="237">
                  <c:v>0.15171100000000001</c:v>
                </c:pt>
                <c:pt idx="238">
                  <c:v>0.15174199999999999</c:v>
                </c:pt>
                <c:pt idx="239">
                  <c:v>0.15145600000000001</c:v>
                </c:pt>
                <c:pt idx="240">
                  <c:v>0.15195500000000001</c:v>
                </c:pt>
                <c:pt idx="241">
                  <c:v>0.15017</c:v>
                </c:pt>
                <c:pt idx="242">
                  <c:v>0.149476</c:v>
                </c:pt>
                <c:pt idx="243">
                  <c:v>0.149535</c:v>
                </c:pt>
                <c:pt idx="244">
                  <c:v>0.14946100000000001</c:v>
                </c:pt>
                <c:pt idx="245">
                  <c:v>0.149118</c:v>
                </c:pt>
                <c:pt idx="246">
                  <c:v>0.14854700000000001</c:v>
                </c:pt>
                <c:pt idx="247">
                  <c:v>0.14771500000000001</c:v>
                </c:pt>
                <c:pt idx="248">
                  <c:v>0.14801800000000001</c:v>
                </c:pt>
                <c:pt idx="249">
                  <c:v>0.14820700000000001</c:v>
                </c:pt>
                <c:pt idx="250">
                  <c:v>0.15217800000000001</c:v>
                </c:pt>
                <c:pt idx="251">
                  <c:v>0.15190600000000001</c:v>
                </c:pt>
                <c:pt idx="252">
                  <c:v>0.15117900000000001</c:v>
                </c:pt>
                <c:pt idx="253">
                  <c:v>0.151008</c:v>
                </c:pt>
                <c:pt idx="254">
                  <c:v>0.15074100000000001</c:v>
                </c:pt>
                <c:pt idx="255">
                  <c:v>0.150258</c:v>
                </c:pt>
                <c:pt idx="256">
                  <c:v>0.14988000000000001</c:v>
                </c:pt>
                <c:pt idx="257">
                  <c:v>0.149786</c:v>
                </c:pt>
                <c:pt idx="258">
                  <c:v>0.149424</c:v>
                </c:pt>
                <c:pt idx="259">
                  <c:v>0.14919499999999999</c:v>
                </c:pt>
                <c:pt idx="260">
                  <c:v>0.14887500000000001</c:v>
                </c:pt>
                <c:pt idx="261">
                  <c:v>0.14845</c:v>
                </c:pt>
                <c:pt idx="262">
                  <c:v>0.14810899999999999</c:v>
                </c:pt>
                <c:pt idx="263">
                  <c:v>0.147733</c:v>
                </c:pt>
                <c:pt idx="264">
                  <c:v>0.14730799999999999</c:v>
                </c:pt>
                <c:pt idx="265">
                  <c:v>0.14704300000000001</c:v>
                </c:pt>
                <c:pt idx="266">
                  <c:v>0.14688300000000001</c:v>
                </c:pt>
                <c:pt idx="267">
                  <c:v>0.146676</c:v>
                </c:pt>
                <c:pt idx="268">
                  <c:v>0.14613300000000001</c:v>
                </c:pt>
                <c:pt idx="269">
                  <c:v>0.14595</c:v>
                </c:pt>
                <c:pt idx="270">
                  <c:v>0.14574100000000001</c:v>
                </c:pt>
                <c:pt idx="271">
                  <c:v>0.145567</c:v>
                </c:pt>
                <c:pt idx="272">
                  <c:v>0.145706</c:v>
                </c:pt>
                <c:pt idx="273">
                  <c:v>0.14493600000000001</c:v>
                </c:pt>
                <c:pt idx="274">
                  <c:v>0.144592</c:v>
                </c:pt>
                <c:pt idx="275">
                  <c:v>0.14452599999999999</c:v>
                </c:pt>
                <c:pt idx="276">
                  <c:v>0.14366300000000001</c:v>
                </c:pt>
                <c:pt idx="277">
                  <c:v>0.144145</c:v>
                </c:pt>
                <c:pt idx="278">
                  <c:v>0.144067</c:v>
                </c:pt>
                <c:pt idx="279">
                  <c:v>0.14386099999999999</c:v>
                </c:pt>
                <c:pt idx="280">
                  <c:v>0.14324100000000001</c:v>
                </c:pt>
                <c:pt idx="281">
                  <c:v>0.143345</c:v>
                </c:pt>
                <c:pt idx="282">
                  <c:v>0.14290900000000001</c:v>
                </c:pt>
                <c:pt idx="283">
                  <c:v>0.14261099999999999</c:v>
                </c:pt>
                <c:pt idx="284">
                  <c:v>0.14211699999999999</c:v>
                </c:pt>
                <c:pt idx="285">
                  <c:v>0.141873</c:v>
                </c:pt>
                <c:pt idx="286">
                  <c:v>0.14127600000000001</c:v>
                </c:pt>
                <c:pt idx="287">
                  <c:v>0.14119799999999999</c:v>
                </c:pt>
                <c:pt idx="288">
                  <c:v>0.140852</c:v>
                </c:pt>
                <c:pt idx="289">
                  <c:v>0.14100599999999999</c:v>
                </c:pt>
                <c:pt idx="290">
                  <c:v>0.14063899999999999</c:v>
                </c:pt>
                <c:pt idx="291">
                  <c:v>0.14011199999999999</c:v>
                </c:pt>
                <c:pt idx="292">
                  <c:v>0.13956099999999999</c:v>
                </c:pt>
                <c:pt idx="293">
                  <c:v>0.13985</c:v>
                </c:pt>
                <c:pt idx="294">
                  <c:v>0.139622</c:v>
                </c:pt>
                <c:pt idx="295">
                  <c:v>0.13929800000000001</c:v>
                </c:pt>
                <c:pt idx="296">
                  <c:v>0.13892199999999999</c:v>
                </c:pt>
                <c:pt idx="297">
                  <c:v>0.13857800000000001</c:v>
                </c:pt>
                <c:pt idx="298">
                  <c:v>0.13833599999999999</c:v>
                </c:pt>
                <c:pt idx="299">
                  <c:v>0.138318</c:v>
                </c:pt>
                <c:pt idx="300">
                  <c:v>0.13783999999999999</c:v>
                </c:pt>
                <c:pt idx="301">
                  <c:v>0.13764599999999999</c:v>
                </c:pt>
                <c:pt idx="302">
                  <c:v>0.137318</c:v>
                </c:pt>
                <c:pt idx="303">
                  <c:v>0.13711799999999999</c:v>
                </c:pt>
                <c:pt idx="304">
                  <c:v>0.137158</c:v>
                </c:pt>
                <c:pt idx="305">
                  <c:v>0.13663400000000001</c:v>
                </c:pt>
                <c:pt idx="306">
                  <c:v>0.13673299999999999</c:v>
                </c:pt>
                <c:pt idx="307">
                  <c:v>0.13631599999999999</c:v>
                </c:pt>
                <c:pt idx="308">
                  <c:v>0.13611400000000001</c:v>
                </c:pt>
                <c:pt idx="309">
                  <c:v>0.13575799999999999</c:v>
                </c:pt>
                <c:pt idx="310">
                  <c:v>0.13600300000000001</c:v>
                </c:pt>
                <c:pt idx="311">
                  <c:v>0.13559099999999999</c:v>
                </c:pt>
                <c:pt idx="312">
                  <c:v>0.13466900000000001</c:v>
                </c:pt>
                <c:pt idx="313">
                  <c:v>0.13463700000000001</c:v>
                </c:pt>
                <c:pt idx="314">
                  <c:v>0.13469600000000001</c:v>
                </c:pt>
                <c:pt idx="315">
                  <c:v>0.134382</c:v>
                </c:pt>
                <c:pt idx="316">
                  <c:v>0.13403599999999999</c:v>
                </c:pt>
                <c:pt idx="317">
                  <c:v>0.133876</c:v>
                </c:pt>
                <c:pt idx="318">
                  <c:v>0.13323599999999999</c:v>
                </c:pt>
                <c:pt idx="319">
                  <c:v>0.13311300000000001</c:v>
                </c:pt>
                <c:pt idx="320">
                  <c:v>0.133108</c:v>
                </c:pt>
                <c:pt idx="321">
                  <c:v>0.132857</c:v>
                </c:pt>
                <c:pt idx="322">
                  <c:v>0.13264200000000001</c:v>
                </c:pt>
                <c:pt idx="323">
                  <c:v>0.132572</c:v>
                </c:pt>
                <c:pt idx="324">
                  <c:v>0.13192599999999999</c:v>
                </c:pt>
                <c:pt idx="325">
                  <c:v>0.13196099999999999</c:v>
                </c:pt>
                <c:pt idx="326">
                  <c:v>0.13206300000000001</c:v>
                </c:pt>
                <c:pt idx="327">
                  <c:v>0.131878</c:v>
                </c:pt>
                <c:pt idx="328">
                  <c:v>0.13137299999999999</c:v>
                </c:pt>
                <c:pt idx="329">
                  <c:v>0.13154099999999999</c:v>
                </c:pt>
                <c:pt idx="330">
                  <c:v>0.131134</c:v>
                </c:pt>
                <c:pt idx="331">
                  <c:v>0.130548</c:v>
                </c:pt>
                <c:pt idx="332">
                  <c:v>0.13087199999999999</c:v>
                </c:pt>
                <c:pt idx="333">
                  <c:v>0.130303</c:v>
                </c:pt>
                <c:pt idx="334">
                  <c:v>0.13029099999999999</c:v>
                </c:pt>
                <c:pt idx="335">
                  <c:v>0.12967799999999999</c:v>
                </c:pt>
                <c:pt idx="336">
                  <c:v>0.12998899999999999</c:v>
                </c:pt>
                <c:pt idx="337">
                  <c:v>0.129936</c:v>
                </c:pt>
                <c:pt idx="338">
                  <c:v>0.129774</c:v>
                </c:pt>
                <c:pt idx="339">
                  <c:v>0.129246</c:v>
                </c:pt>
                <c:pt idx="340">
                  <c:v>0.12881799999999999</c:v>
                </c:pt>
                <c:pt idx="341">
                  <c:v>0.12881500000000001</c:v>
                </c:pt>
                <c:pt idx="342">
                  <c:v>0.12872800000000001</c:v>
                </c:pt>
                <c:pt idx="343">
                  <c:v>0.12837299999999999</c:v>
                </c:pt>
                <c:pt idx="344">
                  <c:v>0.12840499999999999</c:v>
                </c:pt>
                <c:pt idx="345">
                  <c:v>0.12790599999999999</c:v>
                </c:pt>
                <c:pt idx="346">
                  <c:v>0.12751899999999999</c:v>
                </c:pt>
                <c:pt idx="347">
                  <c:v>0.12778900000000001</c:v>
                </c:pt>
                <c:pt idx="348">
                  <c:v>0.12729399999999999</c:v>
                </c:pt>
                <c:pt idx="349">
                  <c:v>0.12690799999999999</c:v>
                </c:pt>
                <c:pt idx="350">
                  <c:v>0.126835</c:v>
                </c:pt>
                <c:pt idx="351">
                  <c:v>0.12709500000000001</c:v>
                </c:pt>
                <c:pt idx="352">
                  <c:v>0.12686900000000001</c:v>
                </c:pt>
                <c:pt idx="353">
                  <c:v>0.126804</c:v>
                </c:pt>
                <c:pt idx="354">
                  <c:v>0.126331</c:v>
                </c:pt>
                <c:pt idx="355">
                  <c:v>0.12622</c:v>
                </c:pt>
                <c:pt idx="356">
                  <c:v>0.12598500000000001</c:v>
                </c:pt>
                <c:pt idx="357">
                  <c:v>0.12572</c:v>
                </c:pt>
                <c:pt idx="358">
                  <c:v>0.12567400000000001</c:v>
                </c:pt>
                <c:pt idx="359">
                  <c:v>0.125417</c:v>
                </c:pt>
                <c:pt idx="360">
                  <c:v>0.125721</c:v>
                </c:pt>
                <c:pt idx="361">
                  <c:v>0.12523200000000001</c:v>
                </c:pt>
                <c:pt idx="362">
                  <c:v>0.125084</c:v>
                </c:pt>
                <c:pt idx="363">
                  <c:v>0.12492399999999999</c:v>
                </c:pt>
                <c:pt idx="364">
                  <c:v>0.12506100000000001</c:v>
                </c:pt>
                <c:pt idx="365">
                  <c:v>0.125084</c:v>
                </c:pt>
                <c:pt idx="366">
                  <c:v>0.124755</c:v>
                </c:pt>
                <c:pt idx="367">
                  <c:v>0.12439500000000001</c:v>
                </c:pt>
                <c:pt idx="368">
                  <c:v>0.12439799999999999</c:v>
                </c:pt>
                <c:pt idx="369">
                  <c:v>0.124099</c:v>
                </c:pt>
                <c:pt idx="370">
                  <c:v>0.124295</c:v>
                </c:pt>
                <c:pt idx="371">
                  <c:v>0.123637</c:v>
                </c:pt>
                <c:pt idx="372">
                  <c:v>0.124109</c:v>
                </c:pt>
                <c:pt idx="373">
                  <c:v>0.123762</c:v>
                </c:pt>
                <c:pt idx="374">
                  <c:v>0.123499</c:v>
                </c:pt>
                <c:pt idx="375">
                  <c:v>0.123127</c:v>
                </c:pt>
                <c:pt idx="376">
                  <c:v>0.123173</c:v>
                </c:pt>
                <c:pt idx="377">
                  <c:v>0.12307899999999999</c:v>
                </c:pt>
                <c:pt idx="378">
                  <c:v>0.123265</c:v>
                </c:pt>
                <c:pt idx="379">
                  <c:v>0.12309100000000001</c:v>
                </c:pt>
                <c:pt idx="380">
                  <c:v>0.123025</c:v>
                </c:pt>
                <c:pt idx="381">
                  <c:v>0.122624</c:v>
                </c:pt>
                <c:pt idx="382">
                  <c:v>0.122575</c:v>
                </c:pt>
                <c:pt idx="383">
                  <c:v>0.12249400000000001</c:v>
                </c:pt>
                <c:pt idx="384">
                  <c:v>0.12235799999999999</c:v>
                </c:pt>
                <c:pt idx="385">
                  <c:v>0.122072</c:v>
                </c:pt>
                <c:pt idx="386">
                  <c:v>0.121915</c:v>
                </c:pt>
                <c:pt idx="387">
                  <c:v>0.122015</c:v>
                </c:pt>
                <c:pt idx="388">
                  <c:v>0.122102</c:v>
                </c:pt>
                <c:pt idx="389">
                  <c:v>0.12157900000000001</c:v>
                </c:pt>
                <c:pt idx="390">
                  <c:v>0.121512</c:v>
                </c:pt>
                <c:pt idx="391">
                  <c:v>0.12152</c:v>
                </c:pt>
                <c:pt idx="392">
                  <c:v>0.121447</c:v>
                </c:pt>
                <c:pt idx="393">
                  <c:v>0.121543</c:v>
                </c:pt>
                <c:pt idx="394">
                  <c:v>0.121182</c:v>
                </c:pt>
                <c:pt idx="395">
                  <c:v>0.120976</c:v>
                </c:pt>
                <c:pt idx="396">
                  <c:v>0.121286</c:v>
                </c:pt>
                <c:pt idx="397">
                  <c:v>0.121118</c:v>
                </c:pt>
                <c:pt idx="398">
                  <c:v>0.121007</c:v>
                </c:pt>
                <c:pt idx="399">
                  <c:v>0.120504</c:v>
                </c:pt>
                <c:pt idx="400">
                  <c:v>0.120726</c:v>
                </c:pt>
                <c:pt idx="401">
                  <c:v>0.120756</c:v>
                </c:pt>
                <c:pt idx="402">
                  <c:v>0.120563</c:v>
                </c:pt>
                <c:pt idx="403">
                  <c:v>0.120255</c:v>
                </c:pt>
                <c:pt idx="404">
                  <c:v>0.12031699999999999</c:v>
                </c:pt>
                <c:pt idx="405">
                  <c:v>0.12062</c:v>
                </c:pt>
                <c:pt idx="406">
                  <c:v>0.120097</c:v>
                </c:pt>
                <c:pt idx="407">
                  <c:v>0.120002</c:v>
                </c:pt>
                <c:pt idx="408">
                  <c:v>0.119867</c:v>
                </c:pt>
                <c:pt idx="409">
                  <c:v>0.119962</c:v>
                </c:pt>
                <c:pt idx="410">
                  <c:v>0.119717</c:v>
                </c:pt>
                <c:pt idx="411">
                  <c:v>0.119549</c:v>
                </c:pt>
                <c:pt idx="412">
                  <c:v>0.11959599999999999</c:v>
                </c:pt>
                <c:pt idx="413">
                  <c:v>0.11946</c:v>
                </c:pt>
                <c:pt idx="414">
                  <c:v>0.119716</c:v>
                </c:pt>
                <c:pt idx="415">
                  <c:v>0.11955</c:v>
                </c:pt>
                <c:pt idx="416">
                  <c:v>0.119547</c:v>
                </c:pt>
                <c:pt idx="417">
                  <c:v>0.119522</c:v>
                </c:pt>
                <c:pt idx="418">
                  <c:v>0.11941</c:v>
                </c:pt>
                <c:pt idx="419">
                  <c:v>0.11954099999999999</c:v>
                </c:pt>
                <c:pt idx="420">
                  <c:v>0.119229</c:v>
                </c:pt>
                <c:pt idx="421">
                  <c:v>0.119126</c:v>
                </c:pt>
                <c:pt idx="422">
                  <c:v>0.11928900000000001</c:v>
                </c:pt>
                <c:pt idx="423">
                  <c:v>0.11901100000000001</c:v>
                </c:pt>
                <c:pt idx="424">
                  <c:v>0.119115</c:v>
                </c:pt>
                <c:pt idx="425">
                  <c:v>0.11909599999999999</c:v>
                </c:pt>
                <c:pt idx="426">
                  <c:v>0.119218</c:v>
                </c:pt>
                <c:pt idx="427">
                  <c:v>0.119169</c:v>
                </c:pt>
                <c:pt idx="428">
                  <c:v>0.119092</c:v>
                </c:pt>
                <c:pt idx="429">
                  <c:v>0.119203</c:v>
                </c:pt>
                <c:pt idx="430">
                  <c:v>0.11901200000000001</c:v>
                </c:pt>
                <c:pt idx="431">
                  <c:v>0.11889</c:v>
                </c:pt>
                <c:pt idx="432">
                  <c:v>0.11878</c:v>
                </c:pt>
                <c:pt idx="433">
                  <c:v>0.118613</c:v>
                </c:pt>
                <c:pt idx="434">
                  <c:v>0.118715</c:v>
                </c:pt>
                <c:pt idx="435">
                  <c:v>0.11862</c:v>
                </c:pt>
                <c:pt idx="436">
                  <c:v>0.119003</c:v>
                </c:pt>
                <c:pt idx="437">
                  <c:v>0.118811</c:v>
                </c:pt>
                <c:pt idx="438">
                  <c:v>0.119198</c:v>
                </c:pt>
                <c:pt idx="439">
                  <c:v>0.11882</c:v>
                </c:pt>
                <c:pt idx="440">
                  <c:v>0.118672</c:v>
                </c:pt>
                <c:pt idx="441">
                  <c:v>0.118856</c:v>
                </c:pt>
                <c:pt idx="442">
                  <c:v>0.118815</c:v>
                </c:pt>
                <c:pt idx="443">
                  <c:v>0.118602</c:v>
                </c:pt>
                <c:pt idx="444">
                  <c:v>0.118649</c:v>
                </c:pt>
                <c:pt idx="445">
                  <c:v>0.11856700000000001</c:v>
                </c:pt>
                <c:pt idx="446">
                  <c:v>0.118475</c:v>
                </c:pt>
                <c:pt idx="447">
                  <c:v>0.118565</c:v>
                </c:pt>
                <c:pt idx="448">
                  <c:v>0.118476</c:v>
                </c:pt>
                <c:pt idx="449">
                  <c:v>0.118592</c:v>
                </c:pt>
                <c:pt idx="450">
                  <c:v>0.118549</c:v>
                </c:pt>
                <c:pt idx="451">
                  <c:v>0.118393</c:v>
                </c:pt>
                <c:pt idx="452">
                  <c:v>0.118463</c:v>
                </c:pt>
                <c:pt idx="453">
                  <c:v>0.118897</c:v>
                </c:pt>
                <c:pt idx="454">
                  <c:v>0.118866</c:v>
                </c:pt>
                <c:pt idx="455">
                  <c:v>0.118899</c:v>
                </c:pt>
                <c:pt idx="456">
                  <c:v>0.11872099999999999</c:v>
                </c:pt>
                <c:pt idx="457">
                  <c:v>0.11853</c:v>
                </c:pt>
                <c:pt idx="458">
                  <c:v>0.11905399999999999</c:v>
                </c:pt>
                <c:pt idx="459">
                  <c:v>0.118825</c:v>
                </c:pt>
                <c:pt idx="460">
                  <c:v>0.118773</c:v>
                </c:pt>
                <c:pt idx="461">
                  <c:v>0.11898599999999999</c:v>
                </c:pt>
                <c:pt idx="462">
                  <c:v>0.11895600000000001</c:v>
                </c:pt>
                <c:pt idx="463">
                  <c:v>0.119135</c:v>
                </c:pt>
                <c:pt idx="464">
                  <c:v>0.11909400000000001</c:v>
                </c:pt>
                <c:pt idx="465">
                  <c:v>0.119126</c:v>
                </c:pt>
                <c:pt idx="466">
                  <c:v>0.119214</c:v>
                </c:pt>
                <c:pt idx="467">
                  <c:v>0.11916300000000001</c:v>
                </c:pt>
                <c:pt idx="468">
                  <c:v>0.119307</c:v>
                </c:pt>
                <c:pt idx="469">
                  <c:v>0.119378</c:v>
                </c:pt>
                <c:pt idx="470">
                  <c:v>0.119197</c:v>
                </c:pt>
                <c:pt idx="471">
                  <c:v>0.11906</c:v>
                </c:pt>
                <c:pt idx="472">
                  <c:v>0.1196</c:v>
                </c:pt>
                <c:pt idx="473">
                  <c:v>0.119321</c:v>
                </c:pt>
                <c:pt idx="474">
                  <c:v>0.119367</c:v>
                </c:pt>
                <c:pt idx="475">
                  <c:v>0.119341</c:v>
                </c:pt>
                <c:pt idx="476">
                  <c:v>0.119422</c:v>
                </c:pt>
                <c:pt idx="477">
                  <c:v>0.119536</c:v>
                </c:pt>
                <c:pt idx="478">
                  <c:v>0.119723</c:v>
                </c:pt>
                <c:pt idx="479">
                  <c:v>0.11985700000000001</c:v>
                </c:pt>
                <c:pt idx="480">
                  <c:v>0.119991</c:v>
                </c:pt>
                <c:pt idx="481">
                  <c:v>0.11977400000000001</c:v>
                </c:pt>
                <c:pt idx="482">
                  <c:v>0.120057</c:v>
                </c:pt>
                <c:pt idx="483">
                  <c:v>0.1196</c:v>
                </c:pt>
                <c:pt idx="484">
                  <c:v>0.11984</c:v>
                </c:pt>
                <c:pt idx="485">
                  <c:v>0.12013</c:v>
                </c:pt>
                <c:pt idx="486">
                  <c:v>0.120222</c:v>
                </c:pt>
                <c:pt idx="487">
                  <c:v>0.12006</c:v>
                </c:pt>
                <c:pt idx="488">
                  <c:v>0.12016</c:v>
                </c:pt>
                <c:pt idx="489">
                  <c:v>0.120351</c:v>
                </c:pt>
                <c:pt idx="490">
                  <c:v>0.120445</c:v>
                </c:pt>
                <c:pt idx="491">
                  <c:v>0.12038699999999999</c:v>
                </c:pt>
                <c:pt idx="492">
                  <c:v>0.120392</c:v>
                </c:pt>
                <c:pt idx="493">
                  <c:v>0.12062199999999999</c:v>
                </c:pt>
                <c:pt idx="494">
                  <c:v>0.120686</c:v>
                </c:pt>
                <c:pt idx="495">
                  <c:v>0.120697</c:v>
                </c:pt>
                <c:pt idx="496">
                  <c:v>0.120737</c:v>
                </c:pt>
                <c:pt idx="497">
                  <c:v>0.12052499999999999</c:v>
                </c:pt>
                <c:pt idx="498">
                  <c:v>0.120819</c:v>
                </c:pt>
                <c:pt idx="499">
                  <c:v>0.120863</c:v>
                </c:pt>
                <c:pt idx="500">
                  <c:v>0.121085</c:v>
                </c:pt>
                <c:pt idx="501">
                  <c:v>0.121112</c:v>
                </c:pt>
                <c:pt idx="502">
                  <c:v>0.1211</c:v>
                </c:pt>
                <c:pt idx="503">
                  <c:v>0.121173</c:v>
                </c:pt>
                <c:pt idx="504">
                  <c:v>0.121236</c:v>
                </c:pt>
                <c:pt idx="505">
                  <c:v>0.12160799999999999</c:v>
                </c:pt>
                <c:pt idx="506">
                  <c:v>0.121833</c:v>
                </c:pt>
                <c:pt idx="507">
                  <c:v>0.12177200000000001</c:v>
                </c:pt>
                <c:pt idx="508">
                  <c:v>0.12166200000000001</c:v>
                </c:pt>
                <c:pt idx="509">
                  <c:v>0.121755</c:v>
                </c:pt>
                <c:pt idx="510">
                  <c:v>0.12202</c:v>
                </c:pt>
                <c:pt idx="511">
                  <c:v>0.12228600000000001</c:v>
                </c:pt>
                <c:pt idx="512">
                  <c:v>0.122166</c:v>
                </c:pt>
                <c:pt idx="513">
                  <c:v>0.122351</c:v>
                </c:pt>
                <c:pt idx="514">
                  <c:v>0.122401</c:v>
                </c:pt>
                <c:pt idx="515">
                  <c:v>0.12264799999999999</c:v>
                </c:pt>
                <c:pt idx="516">
                  <c:v>0.12264799999999999</c:v>
                </c:pt>
                <c:pt idx="517">
                  <c:v>0.122699</c:v>
                </c:pt>
                <c:pt idx="518">
                  <c:v>0.12296600000000001</c:v>
                </c:pt>
                <c:pt idx="519">
                  <c:v>0.123116</c:v>
                </c:pt>
                <c:pt idx="520">
                  <c:v>0.123143</c:v>
                </c:pt>
                <c:pt idx="521">
                  <c:v>0.123361</c:v>
                </c:pt>
                <c:pt idx="522">
                  <c:v>0.123391</c:v>
                </c:pt>
                <c:pt idx="523">
                  <c:v>0.12342</c:v>
                </c:pt>
                <c:pt idx="524">
                  <c:v>0.12352200000000001</c:v>
                </c:pt>
                <c:pt idx="525">
                  <c:v>0.123949</c:v>
                </c:pt>
                <c:pt idx="526">
                  <c:v>0.12407700000000001</c:v>
                </c:pt>
                <c:pt idx="527">
                  <c:v>0.123934</c:v>
                </c:pt>
                <c:pt idx="528">
                  <c:v>0.124405</c:v>
                </c:pt>
                <c:pt idx="529">
                  <c:v>0.124447</c:v>
                </c:pt>
                <c:pt idx="530">
                  <c:v>0.12471400000000001</c:v>
                </c:pt>
                <c:pt idx="531">
                  <c:v>0.124982</c:v>
                </c:pt>
                <c:pt idx="532">
                  <c:v>0.12509300000000001</c:v>
                </c:pt>
                <c:pt idx="533">
                  <c:v>0.12514700000000001</c:v>
                </c:pt>
                <c:pt idx="534">
                  <c:v>0.12528600000000001</c:v>
                </c:pt>
                <c:pt idx="535">
                  <c:v>0.125642</c:v>
                </c:pt>
                <c:pt idx="536">
                  <c:v>0.125448</c:v>
                </c:pt>
                <c:pt idx="537">
                  <c:v>0.12576899999999999</c:v>
                </c:pt>
                <c:pt idx="538">
                  <c:v>0.12609600000000001</c:v>
                </c:pt>
                <c:pt idx="539">
                  <c:v>0.12604699999999999</c:v>
                </c:pt>
                <c:pt idx="540">
                  <c:v>0.126224</c:v>
                </c:pt>
                <c:pt idx="541">
                  <c:v>0.126364</c:v>
                </c:pt>
                <c:pt idx="542">
                  <c:v>0.126669</c:v>
                </c:pt>
                <c:pt idx="543">
                  <c:v>0.12658900000000001</c:v>
                </c:pt>
                <c:pt idx="544">
                  <c:v>0.12676299999999999</c:v>
                </c:pt>
                <c:pt idx="545">
                  <c:v>0.126917</c:v>
                </c:pt>
                <c:pt idx="546">
                  <c:v>0.12720699999999999</c:v>
                </c:pt>
                <c:pt idx="547">
                  <c:v>0.12759699999999999</c:v>
                </c:pt>
                <c:pt idx="548">
                  <c:v>0.127886</c:v>
                </c:pt>
                <c:pt idx="549">
                  <c:v>0.12800800000000001</c:v>
                </c:pt>
                <c:pt idx="550">
                  <c:v>0.128049</c:v>
                </c:pt>
                <c:pt idx="551">
                  <c:v>0.12831999999999999</c:v>
                </c:pt>
                <c:pt idx="552">
                  <c:v>0.128332</c:v>
                </c:pt>
                <c:pt idx="553">
                  <c:v>0.128497</c:v>
                </c:pt>
                <c:pt idx="554">
                  <c:v>0.128696</c:v>
                </c:pt>
                <c:pt idx="555">
                  <c:v>0.128971</c:v>
                </c:pt>
                <c:pt idx="556">
                  <c:v>0.12911900000000001</c:v>
                </c:pt>
                <c:pt idx="557">
                  <c:v>0.129219</c:v>
                </c:pt>
                <c:pt idx="558">
                  <c:v>0.12973499999999999</c:v>
                </c:pt>
                <c:pt idx="559">
                  <c:v>0.129742</c:v>
                </c:pt>
                <c:pt idx="560">
                  <c:v>0.129861</c:v>
                </c:pt>
                <c:pt idx="561">
                  <c:v>0.13012699999999999</c:v>
                </c:pt>
                <c:pt idx="562">
                  <c:v>0.13023199999999999</c:v>
                </c:pt>
                <c:pt idx="563">
                  <c:v>0.130611</c:v>
                </c:pt>
                <c:pt idx="564">
                  <c:v>0.130828</c:v>
                </c:pt>
                <c:pt idx="565">
                  <c:v>0.130944</c:v>
                </c:pt>
                <c:pt idx="566">
                  <c:v>0.131076</c:v>
                </c:pt>
                <c:pt idx="567">
                  <c:v>0.131385</c:v>
                </c:pt>
                <c:pt idx="568">
                  <c:v>0.131749</c:v>
                </c:pt>
                <c:pt idx="569">
                  <c:v>0.13195200000000001</c:v>
                </c:pt>
                <c:pt idx="570">
                  <c:v>0.13225700000000001</c:v>
                </c:pt>
                <c:pt idx="571">
                  <c:v>0.132441</c:v>
                </c:pt>
                <c:pt idx="572">
                  <c:v>0.132718</c:v>
                </c:pt>
                <c:pt idx="573">
                  <c:v>0.132942</c:v>
                </c:pt>
                <c:pt idx="574">
                  <c:v>0.13331899999999999</c:v>
                </c:pt>
                <c:pt idx="575">
                  <c:v>0.13334599999999999</c:v>
                </c:pt>
                <c:pt idx="576">
                  <c:v>0.133685</c:v>
                </c:pt>
                <c:pt idx="577">
                  <c:v>0.13390199999999999</c:v>
                </c:pt>
                <c:pt idx="578">
                  <c:v>0.134163</c:v>
                </c:pt>
                <c:pt idx="579">
                  <c:v>0.13433700000000001</c:v>
                </c:pt>
                <c:pt idx="580">
                  <c:v>0.13475599999999999</c:v>
                </c:pt>
                <c:pt idx="581">
                  <c:v>0.13520299999999999</c:v>
                </c:pt>
                <c:pt idx="582">
                  <c:v>0.13555300000000001</c:v>
                </c:pt>
                <c:pt idx="583">
                  <c:v>0.13575699999999999</c:v>
                </c:pt>
                <c:pt idx="584">
                  <c:v>0.135962</c:v>
                </c:pt>
                <c:pt idx="585">
                  <c:v>0.13631099999999999</c:v>
                </c:pt>
                <c:pt idx="586">
                  <c:v>0.13669600000000001</c:v>
                </c:pt>
                <c:pt idx="587">
                  <c:v>0.13682800000000001</c:v>
                </c:pt>
                <c:pt idx="588">
                  <c:v>0.13716999999999999</c:v>
                </c:pt>
                <c:pt idx="589">
                  <c:v>0.13733600000000001</c:v>
                </c:pt>
                <c:pt idx="590">
                  <c:v>0.13788600000000001</c:v>
                </c:pt>
                <c:pt idx="591">
                  <c:v>0.13812199999999999</c:v>
                </c:pt>
                <c:pt idx="592">
                  <c:v>0.13825200000000001</c:v>
                </c:pt>
                <c:pt idx="593">
                  <c:v>0.13877500000000001</c:v>
                </c:pt>
                <c:pt idx="594">
                  <c:v>0.139044</c:v>
                </c:pt>
                <c:pt idx="595">
                  <c:v>0.139264</c:v>
                </c:pt>
                <c:pt idx="596">
                  <c:v>0.13942199999999999</c:v>
                </c:pt>
                <c:pt idx="597">
                  <c:v>0.13985600000000001</c:v>
                </c:pt>
                <c:pt idx="598">
                  <c:v>0.14013700000000001</c:v>
                </c:pt>
                <c:pt idx="599">
                  <c:v>0.14036599999999999</c:v>
                </c:pt>
                <c:pt idx="600">
                  <c:v>0.14074700000000001</c:v>
                </c:pt>
                <c:pt idx="601">
                  <c:v>0.140852</c:v>
                </c:pt>
                <c:pt idx="602">
                  <c:v>0.141289</c:v>
                </c:pt>
                <c:pt idx="603">
                  <c:v>0.14158899999999999</c:v>
                </c:pt>
                <c:pt idx="604">
                  <c:v>0.14185</c:v>
                </c:pt>
                <c:pt idx="605">
                  <c:v>0.14216699999999999</c:v>
                </c:pt>
                <c:pt idx="606">
                  <c:v>0.14263200000000001</c:v>
                </c:pt>
                <c:pt idx="607">
                  <c:v>0.142565</c:v>
                </c:pt>
                <c:pt idx="608">
                  <c:v>0.14288699999999999</c:v>
                </c:pt>
                <c:pt idx="609">
                  <c:v>0.14333299999999999</c:v>
                </c:pt>
                <c:pt idx="610">
                  <c:v>0.14371500000000001</c:v>
                </c:pt>
                <c:pt idx="611">
                  <c:v>0.144069</c:v>
                </c:pt>
                <c:pt idx="612">
                  <c:v>0.14426600000000001</c:v>
                </c:pt>
                <c:pt idx="613">
                  <c:v>0.14451800000000001</c:v>
                </c:pt>
                <c:pt idx="614">
                  <c:v>0.145037</c:v>
                </c:pt>
                <c:pt idx="615">
                  <c:v>0.145374</c:v>
                </c:pt>
                <c:pt idx="616">
                  <c:v>0.145702</c:v>
                </c:pt>
                <c:pt idx="617">
                  <c:v>0.145895</c:v>
                </c:pt>
                <c:pt idx="618">
                  <c:v>0.146426</c:v>
                </c:pt>
                <c:pt idx="619">
                  <c:v>0.14697499999999999</c:v>
                </c:pt>
                <c:pt idx="620">
                  <c:v>0.14694699999999999</c:v>
                </c:pt>
                <c:pt idx="621">
                  <c:v>0.14741599999999999</c:v>
                </c:pt>
                <c:pt idx="622">
                  <c:v>0.14779600000000001</c:v>
                </c:pt>
                <c:pt idx="623">
                  <c:v>0.147843</c:v>
                </c:pt>
                <c:pt idx="624">
                  <c:v>0.14826300000000001</c:v>
                </c:pt>
                <c:pt idx="625">
                  <c:v>0.14848500000000001</c:v>
                </c:pt>
                <c:pt idx="626">
                  <c:v>0.14890300000000001</c:v>
                </c:pt>
                <c:pt idx="627">
                  <c:v>0.14910200000000001</c:v>
                </c:pt>
                <c:pt idx="628">
                  <c:v>0.149668</c:v>
                </c:pt>
                <c:pt idx="629">
                  <c:v>0.15001400000000001</c:v>
                </c:pt>
                <c:pt idx="630">
                  <c:v>0.15026500000000001</c:v>
                </c:pt>
                <c:pt idx="631">
                  <c:v>0.150561</c:v>
                </c:pt>
                <c:pt idx="632">
                  <c:v>0.15090899999999999</c:v>
                </c:pt>
                <c:pt idx="633">
                  <c:v>0.15142</c:v>
                </c:pt>
                <c:pt idx="634">
                  <c:v>0.151504</c:v>
                </c:pt>
                <c:pt idx="635">
                  <c:v>0.15175900000000001</c:v>
                </c:pt>
                <c:pt idx="636">
                  <c:v>0.15215999999999999</c:v>
                </c:pt>
                <c:pt idx="637">
                  <c:v>0.15256700000000001</c:v>
                </c:pt>
                <c:pt idx="638">
                  <c:v>0.15315699999999999</c:v>
                </c:pt>
                <c:pt idx="639">
                  <c:v>0.153396</c:v>
                </c:pt>
                <c:pt idx="640">
                  <c:v>0.15388299999999999</c:v>
                </c:pt>
                <c:pt idx="641">
                  <c:v>0.15410099999999999</c:v>
                </c:pt>
                <c:pt idx="642">
                  <c:v>0.15468699999999999</c:v>
                </c:pt>
                <c:pt idx="643">
                  <c:v>0.155311</c:v>
                </c:pt>
                <c:pt idx="644">
                  <c:v>0.15542300000000001</c:v>
                </c:pt>
                <c:pt idx="645">
                  <c:v>0.155833</c:v>
                </c:pt>
                <c:pt idx="646">
                  <c:v>0.156388</c:v>
                </c:pt>
                <c:pt idx="647">
                  <c:v>0.15643199999999999</c:v>
                </c:pt>
                <c:pt idx="648">
                  <c:v>0.15711</c:v>
                </c:pt>
                <c:pt idx="649">
                  <c:v>0.15768299999999999</c:v>
                </c:pt>
                <c:pt idx="650">
                  <c:v>0.157746</c:v>
                </c:pt>
                <c:pt idx="651">
                  <c:v>0.15828800000000001</c:v>
                </c:pt>
                <c:pt idx="652">
                  <c:v>0.15889600000000001</c:v>
                </c:pt>
                <c:pt idx="653">
                  <c:v>0.15911700000000001</c:v>
                </c:pt>
                <c:pt idx="654">
                  <c:v>0.15957099999999999</c:v>
                </c:pt>
                <c:pt idx="655">
                  <c:v>0.16003000000000001</c:v>
                </c:pt>
                <c:pt idx="656">
                  <c:v>0.16051299999999999</c:v>
                </c:pt>
                <c:pt idx="657">
                  <c:v>0.16087000000000001</c:v>
                </c:pt>
                <c:pt idx="658">
                  <c:v>0.16128000000000001</c:v>
                </c:pt>
                <c:pt idx="659">
                  <c:v>0.16162099999999999</c:v>
                </c:pt>
                <c:pt idx="660">
                  <c:v>0.16214700000000001</c:v>
                </c:pt>
                <c:pt idx="661">
                  <c:v>0.162331</c:v>
                </c:pt>
                <c:pt idx="662">
                  <c:v>0.162741</c:v>
                </c:pt>
                <c:pt idx="663">
                  <c:v>0.163358</c:v>
                </c:pt>
                <c:pt idx="664">
                  <c:v>0.16378699999999999</c:v>
                </c:pt>
                <c:pt idx="665">
                  <c:v>0.16430900000000001</c:v>
                </c:pt>
                <c:pt idx="666">
                  <c:v>0.164772</c:v>
                </c:pt>
                <c:pt idx="667">
                  <c:v>0.16494900000000001</c:v>
                </c:pt>
                <c:pt idx="668">
                  <c:v>0.16584399999999999</c:v>
                </c:pt>
                <c:pt idx="669">
                  <c:v>0.16590199999999999</c:v>
                </c:pt>
                <c:pt idx="670">
                  <c:v>0.166354</c:v>
                </c:pt>
                <c:pt idx="671">
                  <c:v>0.16697899999999999</c:v>
                </c:pt>
                <c:pt idx="672">
                  <c:v>0.16736300000000001</c:v>
                </c:pt>
                <c:pt idx="673">
                  <c:v>0.16773099999999999</c:v>
                </c:pt>
                <c:pt idx="674">
                  <c:v>0.16811400000000001</c:v>
                </c:pt>
                <c:pt idx="675">
                  <c:v>0.168267</c:v>
                </c:pt>
                <c:pt idx="676">
                  <c:v>0.16902700000000001</c:v>
                </c:pt>
                <c:pt idx="677">
                  <c:v>0.169406</c:v>
                </c:pt>
                <c:pt idx="678">
                  <c:v>0.16985500000000001</c:v>
                </c:pt>
                <c:pt idx="679">
                  <c:v>0.17036499999999999</c:v>
                </c:pt>
                <c:pt idx="680">
                  <c:v>0.17067399999999999</c:v>
                </c:pt>
                <c:pt idx="681">
                  <c:v>0.171205</c:v>
                </c:pt>
                <c:pt idx="682">
                  <c:v>0.171787</c:v>
                </c:pt>
                <c:pt idx="683">
                  <c:v>0.17193</c:v>
                </c:pt>
                <c:pt idx="684">
                  <c:v>0.17243600000000001</c:v>
                </c:pt>
                <c:pt idx="685">
                  <c:v>0.17299800000000001</c:v>
                </c:pt>
                <c:pt idx="686">
                  <c:v>0.173592</c:v>
                </c:pt>
                <c:pt idx="687">
                  <c:v>0.173901</c:v>
                </c:pt>
                <c:pt idx="688">
                  <c:v>0.174291</c:v>
                </c:pt>
                <c:pt idx="689">
                  <c:v>0.174869</c:v>
                </c:pt>
                <c:pt idx="690">
                  <c:v>0.17535600000000001</c:v>
                </c:pt>
                <c:pt idx="691">
                  <c:v>0.175737</c:v>
                </c:pt>
                <c:pt idx="692">
                  <c:v>0.176315</c:v>
                </c:pt>
                <c:pt idx="693">
                  <c:v>0.17674799999999999</c:v>
                </c:pt>
                <c:pt idx="694">
                  <c:v>0.17716899999999999</c:v>
                </c:pt>
                <c:pt idx="695">
                  <c:v>0.17747399999999999</c:v>
                </c:pt>
                <c:pt idx="696">
                  <c:v>0.177924</c:v>
                </c:pt>
                <c:pt idx="697">
                  <c:v>0.178365</c:v>
                </c:pt>
                <c:pt idx="698">
                  <c:v>0.17876</c:v>
                </c:pt>
                <c:pt idx="699">
                  <c:v>0.17942</c:v>
                </c:pt>
                <c:pt idx="700">
                  <c:v>0.179896</c:v>
                </c:pt>
                <c:pt idx="701">
                  <c:v>0.18021000000000001</c:v>
                </c:pt>
                <c:pt idx="702">
                  <c:v>0.18082799999999999</c:v>
                </c:pt>
                <c:pt idx="703">
                  <c:v>0.18105399999999999</c:v>
                </c:pt>
                <c:pt idx="704">
                  <c:v>0.18145500000000001</c:v>
                </c:pt>
                <c:pt idx="705">
                  <c:v>0.18209900000000001</c:v>
                </c:pt>
                <c:pt idx="706">
                  <c:v>0.18273800000000001</c:v>
                </c:pt>
                <c:pt idx="707">
                  <c:v>0.18313099999999999</c:v>
                </c:pt>
                <c:pt idx="708">
                  <c:v>0.183475</c:v>
                </c:pt>
                <c:pt idx="709">
                  <c:v>0.184281</c:v>
                </c:pt>
                <c:pt idx="710">
                  <c:v>0.18472</c:v>
                </c:pt>
                <c:pt idx="711">
                  <c:v>0.185281</c:v>
                </c:pt>
                <c:pt idx="712">
                  <c:v>0.18595700000000001</c:v>
                </c:pt>
                <c:pt idx="713">
                  <c:v>0.18622900000000001</c:v>
                </c:pt>
                <c:pt idx="714">
                  <c:v>0.18707799999999999</c:v>
                </c:pt>
                <c:pt idx="715">
                  <c:v>0.18757699999999999</c:v>
                </c:pt>
                <c:pt idx="716">
                  <c:v>0.18798999999999999</c:v>
                </c:pt>
                <c:pt idx="717">
                  <c:v>0.18856800000000001</c:v>
                </c:pt>
                <c:pt idx="718">
                  <c:v>0.18909699999999999</c:v>
                </c:pt>
                <c:pt idx="719">
                  <c:v>0.189447</c:v>
                </c:pt>
                <c:pt idx="720">
                  <c:v>0.19001100000000001</c:v>
                </c:pt>
                <c:pt idx="721">
                  <c:v>0.19051999999999999</c:v>
                </c:pt>
                <c:pt idx="722">
                  <c:v>0.19098999999999999</c:v>
                </c:pt>
                <c:pt idx="723">
                  <c:v>0.19176399999999999</c:v>
                </c:pt>
                <c:pt idx="724">
                  <c:v>0.19234499999999999</c:v>
                </c:pt>
                <c:pt idx="725">
                  <c:v>0.192631</c:v>
                </c:pt>
                <c:pt idx="726">
                  <c:v>0.19357099999999999</c:v>
                </c:pt>
                <c:pt idx="727">
                  <c:v>0.194018</c:v>
                </c:pt>
                <c:pt idx="728">
                  <c:v>0.19462199999999999</c:v>
                </c:pt>
                <c:pt idx="729">
                  <c:v>0.195186</c:v>
                </c:pt>
                <c:pt idx="730">
                  <c:v>0.195553</c:v>
                </c:pt>
                <c:pt idx="731">
                  <c:v>0.19606799999999999</c:v>
                </c:pt>
                <c:pt idx="732">
                  <c:v>0.196631</c:v>
                </c:pt>
                <c:pt idx="733">
                  <c:v>0.197273</c:v>
                </c:pt>
                <c:pt idx="734">
                  <c:v>0.197876</c:v>
                </c:pt>
                <c:pt idx="735">
                  <c:v>0.198324</c:v>
                </c:pt>
                <c:pt idx="736">
                  <c:v>0.19867000000000001</c:v>
                </c:pt>
                <c:pt idx="737">
                  <c:v>0.19944500000000001</c:v>
                </c:pt>
                <c:pt idx="738">
                  <c:v>0.20002600000000001</c:v>
                </c:pt>
                <c:pt idx="739">
                  <c:v>0.20063400000000001</c:v>
                </c:pt>
                <c:pt idx="740">
                  <c:v>0.20107800000000001</c:v>
                </c:pt>
                <c:pt idx="741">
                  <c:v>0.201596</c:v>
                </c:pt>
                <c:pt idx="742">
                  <c:v>0.20205200000000001</c:v>
                </c:pt>
                <c:pt idx="743">
                  <c:v>0.202711</c:v>
                </c:pt>
                <c:pt idx="744">
                  <c:v>0.20319300000000001</c:v>
                </c:pt>
                <c:pt idx="745">
                  <c:v>0.203845</c:v>
                </c:pt>
                <c:pt idx="746">
                  <c:v>0.204323</c:v>
                </c:pt>
                <c:pt idx="747">
                  <c:v>0.205094</c:v>
                </c:pt>
                <c:pt idx="748">
                  <c:v>0.20555799999999999</c:v>
                </c:pt>
                <c:pt idx="749">
                  <c:v>0.20608699999999999</c:v>
                </c:pt>
                <c:pt idx="750">
                  <c:v>0.20674300000000001</c:v>
                </c:pt>
                <c:pt idx="751">
                  <c:v>0.207173</c:v>
                </c:pt>
                <c:pt idx="752">
                  <c:v>0.20791899999999999</c:v>
                </c:pt>
                <c:pt idx="753">
                  <c:v>0.20865500000000001</c:v>
                </c:pt>
                <c:pt idx="754">
                  <c:v>0.20905899999999999</c:v>
                </c:pt>
                <c:pt idx="755">
                  <c:v>0.20963799999999999</c:v>
                </c:pt>
                <c:pt idx="756">
                  <c:v>0.210338</c:v>
                </c:pt>
                <c:pt idx="757">
                  <c:v>0.210843</c:v>
                </c:pt>
                <c:pt idx="758">
                  <c:v>0.211363</c:v>
                </c:pt>
                <c:pt idx="759">
                  <c:v>0.21202699999999999</c:v>
                </c:pt>
                <c:pt idx="760">
                  <c:v>0.21238399999999999</c:v>
                </c:pt>
                <c:pt idx="761">
                  <c:v>0.21290400000000001</c:v>
                </c:pt>
                <c:pt idx="762">
                  <c:v>0.21351400000000001</c:v>
                </c:pt>
                <c:pt idx="763">
                  <c:v>0.21395700000000001</c:v>
                </c:pt>
                <c:pt idx="764">
                  <c:v>0.21468899999999999</c:v>
                </c:pt>
                <c:pt idx="765">
                  <c:v>0.21518499999999999</c:v>
                </c:pt>
                <c:pt idx="766">
                  <c:v>0.215805</c:v>
                </c:pt>
                <c:pt idx="767">
                  <c:v>0.216417</c:v>
                </c:pt>
                <c:pt idx="768">
                  <c:v>0.217032</c:v>
                </c:pt>
                <c:pt idx="769">
                  <c:v>0.21756300000000001</c:v>
                </c:pt>
                <c:pt idx="770">
                  <c:v>0.218197</c:v>
                </c:pt>
                <c:pt idx="771">
                  <c:v>0.21860099999999999</c:v>
                </c:pt>
                <c:pt idx="772">
                  <c:v>0.21918000000000001</c:v>
                </c:pt>
                <c:pt idx="773">
                  <c:v>0.21987300000000001</c:v>
                </c:pt>
                <c:pt idx="774">
                  <c:v>0.22059599999999999</c:v>
                </c:pt>
                <c:pt idx="775">
                  <c:v>0.22131899999999999</c:v>
                </c:pt>
                <c:pt idx="776">
                  <c:v>0.222219</c:v>
                </c:pt>
                <c:pt idx="777">
                  <c:v>0.22248000000000001</c:v>
                </c:pt>
                <c:pt idx="778">
                  <c:v>0.22312000000000001</c:v>
                </c:pt>
                <c:pt idx="779">
                  <c:v>0.22373799999999999</c:v>
                </c:pt>
                <c:pt idx="780">
                  <c:v>0.224246</c:v>
                </c:pt>
                <c:pt idx="781">
                  <c:v>0.22506100000000001</c:v>
                </c:pt>
                <c:pt idx="782">
                  <c:v>0.22559699999999999</c:v>
                </c:pt>
                <c:pt idx="783">
                  <c:v>0.22633600000000001</c:v>
                </c:pt>
                <c:pt idx="784">
                  <c:v>0.226802</c:v>
                </c:pt>
                <c:pt idx="785">
                  <c:v>0.22744200000000001</c:v>
                </c:pt>
                <c:pt idx="786">
                  <c:v>0.22797600000000001</c:v>
                </c:pt>
                <c:pt idx="787">
                  <c:v>0.22870199999999999</c:v>
                </c:pt>
                <c:pt idx="788">
                  <c:v>0.22923199999999999</c:v>
                </c:pt>
                <c:pt idx="789">
                  <c:v>0.23043</c:v>
                </c:pt>
                <c:pt idx="790">
                  <c:v>0.23081599999999999</c:v>
                </c:pt>
                <c:pt idx="791">
                  <c:v>0.23149900000000001</c:v>
                </c:pt>
                <c:pt idx="792">
                  <c:v>0.232097</c:v>
                </c:pt>
                <c:pt idx="793">
                  <c:v>0.232736</c:v>
                </c:pt>
                <c:pt idx="794">
                  <c:v>0.23343800000000001</c:v>
                </c:pt>
                <c:pt idx="795">
                  <c:v>0.233935</c:v>
                </c:pt>
                <c:pt idx="796">
                  <c:v>0.23466000000000001</c:v>
                </c:pt>
                <c:pt idx="797">
                  <c:v>0.235232</c:v>
                </c:pt>
                <c:pt idx="798">
                  <c:v>0.236064</c:v>
                </c:pt>
                <c:pt idx="799">
                  <c:v>0.23678399999999999</c:v>
                </c:pt>
                <c:pt idx="800">
                  <c:v>0.237231</c:v>
                </c:pt>
                <c:pt idx="801">
                  <c:v>0.237818</c:v>
                </c:pt>
                <c:pt idx="802">
                  <c:v>0.23844799999999999</c:v>
                </c:pt>
                <c:pt idx="803">
                  <c:v>0.23894599999999999</c:v>
                </c:pt>
                <c:pt idx="804">
                  <c:v>0.23976500000000001</c:v>
                </c:pt>
                <c:pt idx="805">
                  <c:v>0.24044299999999999</c:v>
                </c:pt>
                <c:pt idx="806">
                  <c:v>0.24098800000000001</c:v>
                </c:pt>
                <c:pt idx="807">
                  <c:v>0.24166899999999999</c:v>
                </c:pt>
                <c:pt idx="808">
                  <c:v>0.24212500000000001</c:v>
                </c:pt>
                <c:pt idx="809">
                  <c:v>0.24304500000000001</c:v>
                </c:pt>
                <c:pt idx="810">
                  <c:v>0.24348900000000001</c:v>
                </c:pt>
                <c:pt idx="811">
                  <c:v>0.24399799999999999</c:v>
                </c:pt>
                <c:pt idx="812">
                  <c:v>0.24451999999999999</c:v>
                </c:pt>
                <c:pt idx="813">
                  <c:v>0.24521000000000001</c:v>
                </c:pt>
                <c:pt idx="814">
                  <c:v>0.245779</c:v>
                </c:pt>
                <c:pt idx="815">
                  <c:v>0.24643599999999999</c:v>
                </c:pt>
                <c:pt idx="816">
                  <c:v>0.247303</c:v>
                </c:pt>
                <c:pt idx="817">
                  <c:v>0.248025</c:v>
                </c:pt>
                <c:pt idx="818">
                  <c:v>0.248637</c:v>
                </c:pt>
                <c:pt idx="819">
                  <c:v>0.24938199999999999</c:v>
                </c:pt>
                <c:pt idx="820">
                  <c:v>0.250162</c:v>
                </c:pt>
                <c:pt idx="821">
                  <c:v>0.25051899999999999</c:v>
                </c:pt>
                <c:pt idx="822">
                  <c:v>0.25132700000000002</c:v>
                </c:pt>
                <c:pt idx="823">
                  <c:v>0.25197999999999998</c:v>
                </c:pt>
                <c:pt idx="824">
                  <c:v>0.25242900000000001</c:v>
                </c:pt>
                <c:pt idx="825">
                  <c:v>0.25295699999999999</c:v>
                </c:pt>
                <c:pt idx="826">
                  <c:v>0.253496</c:v>
                </c:pt>
                <c:pt idx="827">
                  <c:v>0.25425599999999998</c:v>
                </c:pt>
                <c:pt idx="828">
                  <c:v>0.25490099999999999</c:v>
                </c:pt>
                <c:pt idx="829">
                  <c:v>0.255664</c:v>
                </c:pt>
                <c:pt idx="830">
                  <c:v>0.25624999999999998</c:v>
                </c:pt>
                <c:pt idx="831">
                  <c:v>0.25701200000000002</c:v>
                </c:pt>
                <c:pt idx="832">
                  <c:v>0.25737700000000002</c:v>
                </c:pt>
                <c:pt idx="833">
                  <c:v>0.25814500000000001</c:v>
                </c:pt>
                <c:pt idx="834">
                  <c:v>0.258967</c:v>
                </c:pt>
                <c:pt idx="835">
                  <c:v>0.25972600000000001</c:v>
                </c:pt>
                <c:pt idx="836">
                  <c:v>0.26028000000000001</c:v>
                </c:pt>
                <c:pt idx="837">
                  <c:v>0.26076899999999997</c:v>
                </c:pt>
                <c:pt idx="838">
                  <c:v>0.26145600000000002</c:v>
                </c:pt>
                <c:pt idx="839">
                  <c:v>0.26241300000000001</c:v>
                </c:pt>
                <c:pt idx="840">
                  <c:v>0.26302999999999999</c:v>
                </c:pt>
                <c:pt idx="841">
                  <c:v>0.26376500000000003</c:v>
                </c:pt>
                <c:pt idx="842">
                  <c:v>0.26448300000000002</c:v>
                </c:pt>
                <c:pt idx="843">
                  <c:v>0.26496900000000001</c:v>
                </c:pt>
                <c:pt idx="844">
                  <c:v>0.26588200000000001</c:v>
                </c:pt>
                <c:pt idx="845">
                  <c:v>0.26645200000000002</c:v>
                </c:pt>
                <c:pt idx="846">
                  <c:v>0.266874</c:v>
                </c:pt>
                <c:pt idx="847">
                  <c:v>0.26784999999999998</c:v>
                </c:pt>
                <c:pt idx="848">
                  <c:v>0.268511</c:v>
                </c:pt>
                <c:pt idx="849">
                  <c:v>0.269152</c:v>
                </c:pt>
                <c:pt idx="850">
                  <c:v>0.26910499999999998</c:v>
                </c:pt>
                <c:pt idx="851">
                  <c:v>0.26968799999999998</c:v>
                </c:pt>
                <c:pt idx="852">
                  <c:v>0.27057399999999998</c:v>
                </c:pt>
                <c:pt idx="853">
                  <c:v>0.27106599999999997</c:v>
                </c:pt>
                <c:pt idx="854">
                  <c:v>0.27195399999999997</c:v>
                </c:pt>
                <c:pt idx="855">
                  <c:v>0.27248600000000001</c:v>
                </c:pt>
                <c:pt idx="856">
                  <c:v>0.27310899999999999</c:v>
                </c:pt>
                <c:pt idx="857">
                  <c:v>0.27392699999999998</c:v>
                </c:pt>
                <c:pt idx="858">
                  <c:v>0.274561</c:v>
                </c:pt>
                <c:pt idx="859">
                  <c:v>0.27538200000000002</c:v>
                </c:pt>
                <c:pt idx="860">
                  <c:v>0.27630199999999999</c:v>
                </c:pt>
                <c:pt idx="861">
                  <c:v>0.27687299999999998</c:v>
                </c:pt>
                <c:pt idx="862">
                  <c:v>0.27759299999999998</c:v>
                </c:pt>
                <c:pt idx="863">
                  <c:v>0.27831299999999998</c:v>
                </c:pt>
                <c:pt idx="864">
                  <c:v>0.27912199999999998</c:v>
                </c:pt>
                <c:pt idx="865">
                  <c:v>0.27959000000000001</c:v>
                </c:pt>
                <c:pt idx="866">
                  <c:v>0.28024700000000002</c:v>
                </c:pt>
                <c:pt idx="867">
                  <c:v>0.28083900000000001</c:v>
                </c:pt>
                <c:pt idx="868">
                  <c:v>0.281586</c:v>
                </c:pt>
                <c:pt idx="869">
                  <c:v>0.28250799999999998</c:v>
                </c:pt>
                <c:pt idx="870">
                  <c:v>0.28290799999999999</c:v>
                </c:pt>
                <c:pt idx="871">
                  <c:v>0.28359200000000001</c:v>
                </c:pt>
                <c:pt idx="872">
                  <c:v>0.28448600000000002</c:v>
                </c:pt>
                <c:pt idx="873">
                  <c:v>0.285107</c:v>
                </c:pt>
                <c:pt idx="874">
                  <c:v>0.28585199999999999</c:v>
                </c:pt>
                <c:pt idx="875">
                  <c:v>0.286414</c:v>
                </c:pt>
                <c:pt idx="876">
                  <c:v>0.28718900000000003</c:v>
                </c:pt>
                <c:pt idx="877">
                  <c:v>0.28789900000000002</c:v>
                </c:pt>
                <c:pt idx="878">
                  <c:v>0.28823399999999999</c:v>
                </c:pt>
                <c:pt idx="879">
                  <c:v>0.28906700000000002</c:v>
                </c:pt>
                <c:pt idx="880">
                  <c:v>0.28922999999999999</c:v>
                </c:pt>
                <c:pt idx="881">
                  <c:v>0.29001900000000003</c:v>
                </c:pt>
                <c:pt idx="882">
                  <c:v>0.29108000000000001</c:v>
                </c:pt>
                <c:pt idx="883">
                  <c:v>0.291767</c:v>
                </c:pt>
                <c:pt idx="884">
                  <c:v>0.292516</c:v>
                </c:pt>
                <c:pt idx="885">
                  <c:v>0.293018</c:v>
                </c:pt>
                <c:pt idx="886">
                  <c:v>0.29372300000000001</c:v>
                </c:pt>
                <c:pt idx="887">
                  <c:v>0.29450799999999999</c:v>
                </c:pt>
                <c:pt idx="888">
                  <c:v>0.29509299999999999</c:v>
                </c:pt>
                <c:pt idx="889">
                  <c:v>0.29581499999999999</c:v>
                </c:pt>
                <c:pt idx="890">
                  <c:v>0.29641899999999999</c:v>
                </c:pt>
                <c:pt idx="891">
                  <c:v>0.29722300000000001</c:v>
                </c:pt>
                <c:pt idx="892">
                  <c:v>0.29781999999999997</c:v>
                </c:pt>
                <c:pt idx="893">
                  <c:v>0.29827300000000001</c:v>
                </c:pt>
                <c:pt idx="894">
                  <c:v>0.29906700000000003</c:v>
                </c:pt>
                <c:pt idx="895">
                  <c:v>0.29960900000000001</c:v>
                </c:pt>
                <c:pt idx="896">
                  <c:v>0.30002499999999999</c:v>
                </c:pt>
                <c:pt idx="897">
                  <c:v>0.30103099999999999</c:v>
                </c:pt>
                <c:pt idx="898">
                  <c:v>0.301568</c:v>
                </c:pt>
                <c:pt idx="899">
                  <c:v>0.30227799999999999</c:v>
                </c:pt>
                <c:pt idx="900">
                  <c:v>0.30282100000000001</c:v>
                </c:pt>
                <c:pt idx="901">
                  <c:v>0.30356899999999998</c:v>
                </c:pt>
                <c:pt idx="902">
                  <c:v>0.30440299999999998</c:v>
                </c:pt>
                <c:pt idx="903">
                  <c:v>0.30500100000000002</c:v>
                </c:pt>
                <c:pt idx="904">
                  <c:v>0.30565900000000001</c:v>
                </c:pt>
                <c:pt idx="905">
                  <c:v>0.30662699999999998</c:v>
                </c:pt>
                <c:pt idx="906">
                  <c:v>0.30726700000000001</c:v>
                </c:pt>
                <c:pt idx="907">
                  <c:v>0.30758400000000002</c:v>
                </c:pt>
                <c:pt idx="908">
                  <c:v>0.30842999999999998</c:v>
                </c:pt>
                <c:pt idx="909">
                  <c:v>0.30940000000000001</c:v>
                </c:pt>
                <c:pt idx="910">
                  <c:v>0.31019799999999997</c:v>
                </c:pt>
                <c:pt idx="911">
                  <c:v>0.31088900000000003</c:v>
                </c:pt>
                <c:pt idx="912">
                  <c:v>0.31143599999999999</c:v>
                </c:pt>
                <c:pt idx="913">
                  <c:v>0.31238700000000003</c:v>
                </c:pt>
                <c:pt idx="914">
                  <c:v>0.31319399999999997</c:v>
                </c:pt>
                <c:pt idx="915">
                  <c:v>0.31388100000000002</c:v>
                </c:pt>
                <c:pt idx="916">
                  <c:v>0.31455499999999997</c:v>
                </c:pt>
                <c:pt idx="917">
                  <c:v>0.31498700000000002</c:v>
                </c:pt>
                <c:pt idx="918">
                  <c:v>0.31613400000000003</c:v>
                </c:pt>
                <c:pt idx="919">
                  <c:v>0.316826</c:v>
                </c:pt>
                <c:pt idx="920">
                  <c:v>0.31725399999999998</c:v>
                </c:pt>
                <c:pt idx="921">
                  <c:v>0.31806899999999999</c:v>
                </c:pt>
                <c:pt idx="922">
                  <c:v>0.31870900000000002</c:v>
                </c:pt>
                <c:pt idx="923">
                  <c:v>0.31944899999999998</c:v>
                </c:pt>
                <c:pt idx="924">
                  <c:v>0.32014300000000001</c:v>
                </c:pt>
                <c:pt idx="925">
                  <c:v>0.32086500000000001</c:v>
                </c:pt>
                <c:pt idx="926">
                  <c:v>0.32151299999999999</c:v>
                </c:pt>
                <c:pt idx="927">
                  <c:v>0.322295</c:v>
                </c:pt>
                <c:pt idx="928">
                  <c:v>0.32271699999999998</c:v>
                </c:pt>
                <c:pt idx="929">
                  <c:v>0.32389099999999998</c:v>
                </c:pt>
                <c:pt idx="930">
                  <c:v>0.32411000000000001</c:v>
                </c:pt>
                <c:pt idx="931">
                  <c:v>0.32498100000000002</c:v>
                </c:pt>
                <c:pt idx="932">
                  <c:v>0.325596</c:v>
                </c:pt>
                <c:pt idx="933">
                  <c:v>0.32646399999999998</c:v>
                </c:pt>
                <c:pt idx="934">
                  <c:v>0.32691199999999998</c:v>
                </c:pt>
                <c:pt idx="935">
                  <c:v>0.32781900000000003</c:v>
                </c:pt>
                <c:pt idx="936">
                  <c:v>0.32861299999999999</c:v>
                </c:pt>
                <c:pt idx="937">
                  <c:v>0.32923999999999998</c:v>
                </c:pt>
                <c:pt idx="938">
                  <c:v>0.32978800000000003</c:v>
                </c:pt>
                <c:pt idx="939">
                  <c:v>0.33041999999999999</c:v>
                </c:pt>
                <c:pt idx="940">
                  <c:v>0.330984</c:v>
                </c:pt>
                <c:pt idx="941">
                  <c:v>0.33140799999999998</c:v>
                </c:pt>
                <c:pt idx="942">
                  <c:v>0.33229399999999998</c:v>
                </c:pt>
                <c:pt idx="943">
                  <c:v>0.33302199999999998</c:v>
                </c:pt>
                <c:pt idx="944">
                  <c:v>0.33401900000000001</c:v>
                </c:pt>
                <c:pt idx="945">
                  <c:v>0.33443499999999998</c:v>
                </c:pt>
                <c:pt idx="946">
                  <c:v>0.33523599999999998</c:v>
                </c:pt>
                <c:pt idx="947">
                  <c:v>0.33587699999999998</c:v>
                </c:pt>
                <c:pt idx="948">
                  <c:v>0.336816</c:v>
                </c:pt>
                <c:pt idx="949">
                  <c:v>0.33718100000000001</c:v>
                </c:pt>
                <c:pt idx="950">
                  <c:v>0.337812</c:v>
                </c:pt>
                <c:pt idx="951">
                  <c:v>0.338532</c:v>
                </c:pt>
                <c:pt idx="952">
                  <c:v>0.33923900000000001</c:v>
                </c:pt>
                <c:pt idx="953">
                  <c:v>0.34002100000000002</c:v>
                </c:pt>
                <c:pt idx="954">
                  <c:v>0.34039399999999997</c:v>
                </c:pt>
                <c:pt idx="955">
                  <c:v>0.341227</c:v>
                </c:pt>
                <c:pt idx="956">
                  <c:v>0.34202900000000003</c:v>
                </c:pt>
                <c:pt idx="957">
                  <c:v>0.34238800000000003</c:v>
                </c:pt>
                <c:pt idx="958">
                  <c:v>0.34322900000000001</c:v>
                </c:pt>
                <c:pt idx="959">
                  <c:v>0.34391100000000002</c:v>
                </c:pt>
                <c:pt idx="960">
                  <c:v>0.34465499999999999</c:v>
                </c:pt>
                <c:pt idx="961">
                  <c:v>0.34514499999999998</c:v>
                </c:pt>
                <c:pt idx="962">
                  <c:v>0.34599400000000002</c:v>
                </c:pt>
                <c:pt idx="963">
                  <c:v>0.346744</c:v>
                </c:pt>
                <c:pt idx="964">
                  <c:v>0.34749799999999997</c:v>
                </c:pt>
                <c:pt idx="965">
                  <c:v>0.34780800000000001</c:v>
                </c:pt>
                <c:pt idx="966">
                  <c:v>0.34871799999999997</c:v>
                </c:pt>
                <c:pt idx="967">
                  <c:v>0.34949200000000002</c:v>
                </c:pt>
                <c:pt idx="968">
                  <c:v>0.35002</c:v>
                </c:pt>
                <c:pt idx="969">
                  <c:v>0.350491</c:v>
                </c:pt>
                <c:pt idx="970">
                  <c:v>0.35109299999999999</c:v>
                </c:pt>
                <c:pt idx="971">
                  <c:v>0.35212199999999999</c:v>
                </c:pt>
                <c:pt idx="972">
                  <c:v>0.35276800000000003</c:v>
                </c:pt>
                <c:pt idx="973">
                  <c:v>0.35353800000000002</c:v>
                </c:pt>
                <c:pt idx="974">
                  <c:v>0.35423700000000002</c:v>
                </c:pt>
                <c:pt idx="975">
                  <c:v>0.354995</c:v>
                </c:pt>
                <c:pt idx="976">
                  <c:v>0.35576999999999998</c:v>
                </c:pt>
                <c:pt idx="977">
                  <c:v>0.35628399999999999</c:v>
                </c:pt>
                <c:pt idx="978">
                  <c:v>0.35678900000000002</c:v>
                </c:pt>
                <c:pt idx="979">
                  <c:v>0.35791200000000001</c:v>
                </c:pt>
                <c:pt idx="980">
                  <c:v>0.35817700000000002</c:v>
                </c:pt>
                <c:pt idx="981">
                  <c:v>0.35909799999999997</c:v>
                </c:pt>
                <c:pt idx="982">
                  <c:v>0.35953600000000002</c:v>
                </c:pt>
                <c:pt idx="983">
                  <c:v>0.36034899999999997</c:v>
                </c:pt>
                <c:pt idx="984">
                  <c:v>0.361294</c:v>
                </c:pt>
                <c:pt idx="985">
                  <c:v>0.36197099999999999</c:v>
                </c:pt>
                <c:pt idx="986">
                  <c:v>0.362871</c:v>
                </c:pt>
                <c:pt idx="987">
                  <c:v>0.36322399999999999</c:v>
                </c:pt>
                <c:pt idx="988">
                  <c:v>0.364149</c:v>
                </c:pt>
                <c:pt idx="989">
                  <c:v>0.36475200000000002</c:v>
                </c:pt>
                <c:pt idx="990">
                  <c:v>0.36536999999999997</c:v>
                </c:pt>
                <c:pt idx="991">
                  <c:v>0.36595100000000003</c:v>
                </c:pt>
                <c:pt idx="992">
                  <c:v>0.36670000000000003</c:v>
                </c:pt>
                <c:pt idx="993">
                  <c:v>0.36753799999999998</c:v>
                </c:pt>
                <c:pt idx="994">
                  <c:v>0.36801299999999998</c:v>
                </c:pt>
                <c:pt idx="995">
                  <c:v>0.36866399999999999</c:v>
                </c:pt>
                <c:pt idx="996">
                  <c:v>0.36924400000000002</c:v>
                </c:pt>
                <c:pt idx="997">
                  <c:v>0.36990000000000001</c:v>
                </c:pt>
                <c:pt idx="998">
                  <c:v>0.370757</c:v>
                </c:pt>
                <c:pt idx="999">
                  <c:v>0.371255</c:v>
                </c:pt>
                <c:pt idx="1000">
                  <c:v>0.37173099999999998</c:v>
                </c:pt>
                <c:pt idx="1001">
                  <c:v>0.37256400000000001</c:v>
                </c:pt>
                <c:pt idx="1002">
                  <c:v>0.37305199999999999</c:v>
                </c:pt>
                <c:pt idx="1003">
                  <c:v>0.37370999999999999</c:v>
                </c:pt>
                <c:pt idx="1004">
                  <c:v>0.37431199999999998</c:v>
                </c:pt>
                <c:pt idx="1005">
                  <c:v>0.37516699999999997</c:v>
                </c:pt>
                <c:pt idx="1006">
                  <c:v>0.37558999999999998</c:v>
                </c:pt>
                <c:pt idx="1007">
                  <c:v>0.376303</c:v>
                </c:pt>
                <c:pt idx="1008">
                  <c:v>0.37693199999999999</c:v>
                </c:pt>
                <c:pt idx="1009">
                  <c:v>0.37736500000000001</c:v>
                </c:pt>
                <c:pt idx="1010">
                  <c:v>0.37828899999999999</c:v>
                </c:pt>
                <c:pt idx="1011">
                  <c:v>0.37879699999999999</c:v>
                </c:pt>
                <c:pt idx="1012">
                  <c:v>0.37935099999999999</c:v>
                </c:pt>
                <c:pt idx="1013">
                  <c:v>0.38013400000000003</c:v>
                </c:pt>
                <c:pt idx="1014">
                  <c:v>0.38069700000000001</c:v>
                </c:pt>
                <c:pt idx="1015">
                  <c:v>0.38129600000000002</c:v>
                </c:pt>
                <c:pt idx="1016">
                  <c:v>0.38199</c:v>
                </c:pt>
                <c:pt idx="1017">
                  <c:v>0.382683</c:v>
                </c:pt>
                <c:pt idx="1018">
                  <c:v>0.38322299999999998</c:v>
                </c:pt>
                <c:pt idx="1019">
                  <c:v>0.38377800000000001</c:v>
                </c:pt>
                <c:pt idx="1020">
                  <c:v>0.38444899999999999</c:v>
                </c:pt>
                <c:pt idx="1021">
                  <c:v>0.38490799999999997</c:v>
                </c:pt>
                <c:pt idx="1022">
                  <c:v>0.38561600000000001</c:v>
                </c:pt>
                <c:pt idx="1023">
                  <c:v>0.38639200000000001</c:v>
                </c:pt>
                <c:pt idx="1024">
                  <c:v>0.38678000000000001</c:v>
                </c:pt>
                <c:pt idx="1025">
                  <c:v>0.38753700000000002</c:v>
                </c:pt>
                <c:pt idx="1026">
                  <c:v>0.38832</c:v>
                </c:pt>
                <c:pt idx="1027">
                  <c:v>0.38878099999999999</c:v>
                </c:pt>
                <c:pt idx="1028">
                  <c:v>0.38944000000000001</c:v>
                </c:pt>
                <c:pt idx="1029">
                  <c:v>0.38978699999999999</c:v>
                </c:pt>
                <c:pt idx="1030">
                  <c:v>0.39027299999999998</c:v>
                </c:pt>
                <c:pt idx="1031">
                  <c:v>0.39083000000000001</c:v>
                </c:pt>
                <c:pt idx="1032">
                  <c:v>0.39176800000000001</c:v>
                </c:pt>
                <c:pt idx="1033">
                  <c:v>0.39219100000000001</c:v>
                </c:pt>
                <c:pt idx="1034">
                  <c:v>0.39293499999999998</c:v>
                </c:pt>
                <c:pt idx="1035">
                  <c:v>0.39376299999999997</c:v>
                </c:pt>
                <c:pt idx="1036">
                  <c:v>0.39411000000000002</c:v>
                </c:pt>
                <c:pt idx="1037">
                  <c:v>0.39474199999999998</c:v>
                </c:pt>
                <c:pt idx="1038">
                  <c:v>0.39553500000000003</c:v>
                </c:pt>
                <c:pt idx="1039">
                  <c:v>0.39611400000000002</c:v>
                </c:pt>
                <c:pt idx="1040">
                  <c:v>0.396536</c:v>
                </c:pt>
                <c:pt idx="1041">
                  <c:v>0.39735599999999999</c:v>
                </c:pt>
                <c:pt idx="1042">
                  <c:v>0.39798499999999998</c:v>
                </c:pt>
                <c:pt idx="1043">
                  <c:v>0.398449</c:v>
                </c:pt>
                <c:pt idx="1044">
                  <c:v>0.39912500000000001</c:v>
                </c:pt>
                <c:pt idx="1045">
                  <c:v>0.39970899999999998</c:v>
                </c:pt>
                <c:pt idx="1046">
                  <c:v>0.40029900000000002</c:v>
                </c:pt>
                <c:pt idx="1047">
                  <c:v>0.40085599999999999</c:v>
                </c:pt>
                <c:pt idx="1048">
                  <c:v>0.40168900000000002</c:v>
                </c:pt>
                <c:pt idx="1049">
                  <c:v>0.40234300000000001</c:v>
                </c:pt>
                <c:pt idx="1050">
                  <c:v>0.40304400000000001</c:v>
                </c:pt>
                <c:pt idx="1051">
                  <c:v>0.40395500000000001</c:v>
                </c:pt>
                <c:pt idx="1052">
                  <c:v>0.40430899999999997</c:v>
                </c:pt>
                <c:pt idx="1053">
                  <c:v>0.405196</c:v>
                </c:pt>
                <c:pt idx="1054">
                  <c:v>0.405694</c:v>
                </c:pt>
                <c:pt idx="1055">
                  <c:v>0.40623100000000001</c:v>
                </c:pt>
                <c:pt idx="1056">
                  <c:v>0.40669300000000003</c:v>
                </c:pt>
                <c:pt idx="1057">
                  <c:v>0.407418</c:v>
                </c:pt>
                <c:pt idx="1058">
                  <c:v>0.40793600000000002</c:v>
                </c:pt>
                <c:pt idx="1059">
                  <c:v>0.40851399999999999</c:v>
                </c:pt>
                <c:pt idx="1060">
                  <c:v>0.40896199999999999</c:v>
                </c:pt>
                <c:pt idx="1061">
                  <c:v>0.40978599999999998</c:v>
                </c:pt>
                <c:pt idx="1062">
                  <c:v>0.41016200000000003</c:v>
                </c:pt>
                <c:pt idx="1063">
                  <c:v>0.411132</c:v>
                </c:pt>
                <c:pt idx="1064">
                  <c:v>0.41144799999999998</c:v>
                </c:pt>
                <c:pt idx="1065">
                  <c:v>0.411972</c:v>
                </c:pt>
                <c:pt idx="1066">
                  <c:v>0.41257100000000002</c:v>
                </c:pt>
                <c:pt idx="1067">
                  <c:v>0.41323799999999999</c:v>
                </c:pt>
                <c:pt idx="1068">
                  <c:v>0.41389199999999998</c:v>
                </c:pt>
                <c:pt idx="1069">
                  <c:v>0.41448400000000002</c:v>
                </c:pt>
                <c:pt idx="1070">
                  <c:v>0.41472300000000001</c:v>
                </c:pt>
                <c:pt idx="1071">
                  <c:v>0.41541400000000001</c:v>
                </c:pt>
                <c:pt idx="1072">
                  <c:v>0.416024</c:v>
                </c:pt>
                <c:pt idx="1073">
                  <c:v>0.416715</c:v>
                </c:pt>
                <c:pt idx="1074">
                  <c:v>0.41707899999999998</c:v>
                </c:pt>
                <c:pt idx="1075">
                  <c:v>0.41760999999999998</c:v>
                </c:pt>
                <c:pt idx="1076">
                  <c:v>0.41816300000000001</c:v>
                </c:pt>
                <c:pt idx="1077">
                  <c:v>0.418908</c:v>
                </c:pt>
                <c:pt idx="1078">
                  <c:v>0.41944599999999999</c:v>
                </c:pt>
                <c:pt idx="1079">
                  <c:v>0.41997699999999999</c:v>
                </c:pt>
                <c:pt idx="1080">
                  <c:v>0.420377</c:v>
                </c:pt>
                <c:pt idx="1081">
                  <c:v>0.42090499999999997</c:v>
                </c:pt>
                <c:pt idx="1082">
                  <c:v>0.42149399999999998</c:v>
                </c:pt>
                <c:pt idx="1083">
                  <c:v>0.42189399999999999</c:v>
                </c:pt>
                <c:pt idx="1084">
                  <c:v>0.42257299999999998</c:v>
                </c:pt>
                <c:pt idx="1085">
                  <c:v>0.42298400000000003</c:v>
                </c:pt>
                <c:pt idx="1086">
                  <c:v>0.42363899999999999</c:v>
                </c:pt>
                <c:pt idx="1087">
                  <c:v>0.42426000000000003</c:v>
                </c:pt>
                <c:pt idx="1088">
                  <c:v>0.424821</c:v>
                </c:pt>
                <c:pt idx="1089">
                  <c:v>0.42507099999999998</c:v>
                </c:pt>
                <c:pt idx="1090">
                  <c:v>0.42591499999999999</c:v>
                </c:pt>
                <c:pt idx="1091">
                  <c:v>0.42623100000000003</c:v>
                </c:pt>
                <c:pt idx="1092">
                  <c:v>0.426894</c:v>
                </c:pt>
                <c:pt idx="1093">
                  <c:v>0.427485</c:v>
                </c:pt>
                <c:pt idx="1094">
                  <c:v>0.428066</c:v>
                </c:pt>
                <c:pt idx="1095">
                  <c:v>0.42852099999999999</c:v>
                </c:pt>
                <c:pt idx="1096">
                  <c:v>0.42896600000000001</c:v>
                </c:pt>
                <c:pt idx="1097">
                  <c:v>0.42966300000000002</c:v>
                </c:pt>
                <c:pt idx="1098">
                  <c:v>0.43039100000000002</c:v>
                </c:pt>
                <c:pt idx="1099">
                  <c:v>0.43070000000000003</c:v>
                </c:pt>
                <c:pt idx="1100">
                  <c:v>0.431396</c:v>
                </c:pt>
                <c:pt idx="1101">
                  <c:v>0.43178699999999998</c:v>
                </c:pt>
                <c:pt idx="1102">
                  <c:v>0.43234699999999998</c:v>
                </c:pt>
                <c:pt idx="1103">
                  <c:v>0.43278100000000003</c:v>
                </c:pt>
                <c:pt idx="1104">
                  <c:v>0.43324400000000002</c:v>
                </c:pt>
                <c:pt idx="1105">
                  <c:v>0.43402200000000002</c:v>
                </c:pt>
                <c:pt idx="1106">
                  <c:v>0.43447200000000002</c:v>
                </c:pt>
                <c:pt idx="1107">
                  <c:v>0.43498199999999998</c:v>
                </c:pt>
                <c:pt idx="1108">
                  <c:v>0.43546200000000002</c:v>
                </c:pt>
                <c:pt idx="1109">
                  <c:v>0.43603799999999998</c:v>
                </c:pt>
                <c:pt idx="1110">
                  <c:v>0.43665799999999999</c:v>
                </c:pt>
                <c:pt idx="1111">
                  <c:v>0.43709999999999999</c:v>
                </c:pt>
                <c:pt idx="1112">
                  <c:v>0.43749700000000002</c:v>
                </c:pt>
                <c:pt idx="1113">
                  <c:v>0.43792799999999998</c:v>
                </c:pt>
                <c:pt idx="1114">
                  <c:v>0.43866699999999997</c:v>
                </c:pt>
                <c:pt idx="1115">
                  <c:v>0.43953300000000001</c:v>
                </c:pt>
                <c:pt idx="1116">
                  <c:v>0.44010700000000003</c:v>
                </c:pt>
                <c:pt idx="1117">
                  <c:v>0.440548</c:v>
                </c:pt>
                <c:pt idx="1118">
                  <c:v>0.440913</c:v>
                </c:pt>
                <c:pt idx="1119">
                  <c:v>0.44126700000000002</c:v>
                </c:pt>
                <c:pt idx="1120">
                  <c:v>0.44201000000000001</c:v>
                </c:pt>
                <c:pt idx="1121">
                  <c:v>0.442575</c:v>
                </c:pt>
                <c:pt idx="1122">
                  <c:v>0.44296099999999999</c:v>
                </c:pt>
                <c:pt idx="1123">
                  <c:v>0.443525</c:v>
                </c:pt>
                <c:pt idx="1124">
                  <c:v>0.44417499999999999</c:v>
                </c:pt>
                <c:pt idx="1125">
                  <c:v>0.44453399999999998</c:v>
                </c:pt>
                <c:pt idx="1126">
                  <c:v>0.44516899999999998</c:v>
                </c:pt>
                <c:pt idx="1127">
                  <c:v>0.44564599999999999</c:v>
                </c:pt>
                <c:pt idx="1128">
                  <c:v>0.44575599999999999</c:v>
                </c:pt>
                <c:pt idx="1129">
                  <c:v>0.44630999999999998</c:v>
                </c:pt>
                <c:pt idx="1130">
                  <c:v>0.44645499999999999</c:v>
                </c:pt>
                <c:pt idx="1131">
                  <c:v>0.44706600000000002</c:v>
                </c:pt>
                <c:pt idx="1132">
                  <c:v>0.44767099999999999</c:v>
                </c:pt>
                <c:pt idx="1133">
                  <c:v>0.44824399999999998</c:v>
                </c:pt>
                <c:pt idx="1134">
                  <c:v>0.44847599999999999</c:v>
                </c:pt>
                <c:pt idx="1135">
                  <c:v>0.448824</c:v>
                </c:pt>
                <c:pt idx="1136">
                  <c:v>0.44922200000000001</c:v>
                </c:pt>
                <c:pt idx="1137">
                  <c:v>0.44985000000000003</c:v>
                </c:pt>
                <c:pt idx="1138">
                  <c:v>0.45070300000000002</c:v>
                </c:pt>
                <c:pt idx="1139">
                  <c:v>0.450851</c:v>
                </c:pt>
                <c:pt idx="1140">
                  <c:v>0.45119700000000001</c:v>
                </c:pt>
                <c:pt idx="1141">
                  <c:v>0.451573</c:v>
                </c:pt>
                <c:pt idx="1142">
                  <c:v>0.452067</c:v>
                </c:pt>
                <c:pt idx="1143">
                  <c:v>0.45254699999999998</c:v>
                </c:pt>
                <c:pt idx="1144">
                  <c:v>0.452903</c:v>
                </c:pt>
                <c:pt idx="1145">
                  <c:v>0.45320899999999997</c:v>
                </c:pt>
                <c:pt idx="1146">
                  <c:v>0.45391500000000001</c:v>
                </c:pt>
                <c:pt idx="1147">
                  <c:v>0.45433200000000001</c:v>
                </c:pt>
                <c:pt idx="1148">
                  <c:v>0.45455400000000001</c:v>
                </c:pt>
                <c:pt idx="1149">
                  <c:v>0.45519900000000002</c:v>
                </c:pt>
                <c:pt idx="1150">
                  <c:v>0.45547100000000001</c:v>
                </c:pt>
                <c:pt idx="1151">
                  <c:v>0.45588800000000002</c:v>
                </c:pt>
                <c:pt idx="1152">
                  <c:v>0.45641900000000002</c:v>
                </c:pt>
                <c:pt idx="1153">
                  <c:v>0.45695200000000002</c:v>
                </c:pt>
                <c:pt idx="1154">
                  <c:v>0.45713100000000001</c:v>
                </c:pt>
                <c:pt idx="1155">
                  <c:v>0.45775100000000002</c:v>
                </c:pt>
                <c:pt idx="1156">
                  <c:v>0.458125</c:v>
                </c:pt>
                <c:pt idx="1157">
                  <c:v>0.45844600000000002</c:v>
                </c:pt>
                <c:pt idx="1158">
                  <c:v>0.45898099999999997</c:v>
                </c:pt>
                <c:pt idx="1159">
                  <c:v>0.45956999999999998</c:v>
                </c:pt>
                <c:pt idx="1160">
                  <c:v>0.45970800000000001</c:v>
                </c:pt>
                <c:pt idx="1161">
                  <c:v>0.46012199999999998</c:v>
                </c:pt>
                <c:pt idx="1162">
                  <c:v>0.46079999999999999</c:v>
                </c:pt>
                <c:pt idx="1163">
                  <c:v>0.46091199999999999</c:v>
                </c:pt>
                <c:pt idx="1164">
                  <c:v>0.461509</c:v>
                </c:pt>
                <c:pt idx="1165">
                  <c:v>0.46188400000000002</c:v>
                </c:pt>
                <c:pt idx="1166">
                  <c:v>0.46214899999999998</c:v>
                </c:pt>
                <c:pt idx="1167">
                  <c:v>0.46251100000000001</c:v>
                </c:pt>
                <c:pt idx="1168">
                  <c:v>0.46283600000000003</c:v>
                </c:pt>
                <c:pt idx="1169">
                  <c:v>0.46312999999999999</c:v>
                </c:pt>
                <c:pt idx="1170">
                  <c:v>0.46358199999999999</c:v>
                </c:pt>
                <c:pt idx="1171">
                  <c:v>0.46407399999999999</c:v>
                </c:pt>
                <c:pt idx="1172">
                  <c:v>0.46450999999999998</c:v>
                </c:pt>
                <c:pt idx="1173">
                  <c:v>0.46481600000000001</c:v>
                </c:pt>
                <c:pt idx="1174">
                  <c:v>0.46536499999999997</c:v>
                </c:pt>
                <c:pt idx="1175">
                  <c:v>0.46574500000000002</c:v>
                </c:pt>
                <c:pt idx="1176">
                  <c:v>0.46615899999999999</c:v>
                </c:pt>
                <c:pt idx="1177">
                  <c:v>0.46646300000000002</c:v>
                </c:pt>
                <c:pt idx="1178">
                  <c:v>0.466696</c:v>
                </c:pt>
                <c:pt idx="1179">
                  <c:v>0.46716299999999999</c:v>
                </c:pt>
                <c:pt idx="1180">
                  <c:v>0.46756199999999998</c:v>
                </c:pt>
                <c:pt idx="1181">
                  <c:v>0.467947</c:v>
                </c:pt>
                <c:pt idx="1182">
                  <c:v>0.46833799999999998</c:v>
                </c:pt>
                <c:pt idx="1183">
                  <c:v>0.468694</c:v>
                </c:pt>
                <c:pt idx="1184">
                  <c:v>0.46919300000000003</c:v>
                </c:pt>
                <c:pt idx="1185">
                  <c:v>0.46950500000000001</c:v>
                </c:pt>
                <c:pt idx="1186">
                  <c:v>0.46979199999999999</c:v>
                </c:pt>
                <c:pt idx="1187">
                  <c:v>0.470134</c:v>
                </c:pt>
                <c:pt idx="1188">
                  <c:v>0.47061500000000001</c:v>
                </c:pt>
                <c:pt idx="1189">
                  <c:v>0.471049</c:v>
                </c:pt>
                <c:pt idx="1190">
                  <c:v>0.47161399999999998</c:v>
                </c:pt>
                <c:pt idx="1191">
                  <c:v>0.47173900000000002</c:v>
                </c:pt>
                <c:pt idx="1192">
                  <c:v>0.47187699999999999</c:v>
                </c:pt>
                <c:pt idx="1193">
                  <c:v>0.47241699999999998</c:v>
                </c:pt>
                <c:pt idx="1194">
                  <c:v>0.47286899999999998</c:v>
                </c:pt>
                <c:pt idx="1195">
                  <c:v>0.47301100000000001</c:v>
                </c:pt>
                <c:pt idx="1196">
                  <c:v>0.47342200000000001</c:v>
                </c:pt>
                <c:pt idx="1197">
                  <c:v>0.47382099999999999</c:v>
                </c:pt>
                <c:pt idx="1198">
                  <c:v>0.474055</c:v>
                </c:pt>
                <c:pt idx="1199">
                  <c:v>0.474443</c:v>
                </c:pt>
                <c:pt idx="1200">
                  <c:v>0.474802</c:v>
                </c:pt>
                <c:pt idx="1201">
                  <c:v>0.47530600000000001</c:v>
                </c:pt>
                <c:pt idx="1202">
                  <c:v>0.475491</c:v>
                </c:pt>
                <c:pt idx="1203">
                  <c:v>0.47570299999999999</c:v>
                </c:pt>
                <c:pt idx="1204">
                  <c:v>0.47608899999999998</c:v>
                </c:pt>
                <c:pt idx="1205">
                  <c:v>0.47622500000000001</c:v>
                </c:pt>
                <c:pt idx="1206">
                  <c:v>0.47664200000000001</c:v>
                </c:pt>
                <c:pt idx="1207">
                  <c:v>0.476964</c:v>
                </c:pt>
                <c:pt idx="1208">
                  <c:v>0.47724</c:v>
                </c:pt>
                <c:pt idx="1209">
                  <c:v>0.47756599999999999</c:v>
                </c:pt>
                <c:pt idx="1210">
                  <c:v>0.478016</c:v>
                </c:pt>
                <c:pt idx="1211">
                  <c:v>0.4783</c:v>
                </c:pt>
                <c:pt idx="1212">
                  <c:v>0.47852499999999998</c:v>
                </c:pt>
                <c:pt idx="1213">
                  <c:v>0.47875099999999998</c:v>
                </c:pt>
                <c:pt idx="1214">
                  <c:v>0.47917100000000001</c:v>
                </c:pt>
                <c:pt idx="1215">
                  <c:v>0.479601</c:v>
                </c:pt>
                <c:pt idx="1216">
                  <c:v>0.47982399999999997</c:v>
                </c:pt>
                <c:pt idx="1217">
                  <c:v>0.480022</c:v>
                </c:pt>
                <c:pt idx="1218">
                  <c:v>0.48020200000000002</c:v>
                </c:pt>
                <c:pt idx="1219">
                  <c:v>0.48055399999999998</c:v>
                </c:pt>
                <c:pt idx="1220">
                  <c:v>0.48094799999999999</c:v>
                </c:pt>
                <c:pt idx="1221">
                  <c:v>0.48132999999999998</c:v>
                </c:pt>
                <c:pt idx="1222">
                  <c:v>0.481657</c:v>
                </c:pt>
                <c:pt idx="1223">
                  <c:v>0.481937</c:v>
                </c:pt>
                <c:pt idx="1224">
                  <c:v>0.482072</c:v>
                </c:pt>
                <c:pt idx="1225">
                  <c:v>0.48237000000000002</c:v>
                </c:pt>
                <c:pt idx="1226">
                  <c:v>0.48268</c:v>
                </c:pt>
                <c:pt idx="1227">
                  <c:v>0.48304399999999997</c:v>
                </c:pt>
                <c:pt idx="1228">
                  <c:v>0.48328500000000002</c:v>
                </c:pt>
                <c:pt idx="1229">
                  <c:v>0.48357499999999998</c:v>
                </c:pt>
                <c:pt idx="1230">
                  <c:v>0.48394999999999999</c:v>
                </c:pt>
                <c:pt idx="1231">
                  <c:v>0.48424099999999998</c:v>
                </c:pt>
                <c:pt idx="1232">
                  <c:v>0.48453000000000002</c:v>
                </c:pt>
                <c:pt idx="1233">
                  <c:v>0.48481400000000002</c:v>
                </c:pt>
                <c:pt idx="1234">
                  <c:v>0.48506700000000003</c:v>
                </c:pt>
                <c:pt idx="1235">
                  <c:v>0.485425</c:v>
                </c:pt>
                <c:pt idx="1236">
                  <c:v>0.48559400000000003</c:v>
                </c:pt>
                <c:pt idx="1237">
                  <c:v>0.48597400000000002</c:v>
                </c:pt>
                <c:pt idx="1238">
                  <c:v>0.48625299999999999</c:v>
                </c:pt>
                <c:pt idx="1239">
                  <c:v>0.48645100000000002</c:v>
                </c:pt>
                <c:pt idx="1240">
                  <c:v>0.486846</c:v>
                </c:pt>
                <c:pt idx="1241">
                  <c:v>0.48735699999999998</c:v>
                </c:pt>
                <c:pt idx="1242">
                  <c:v>0.48743700000000001</c:v>
                </c:pt>
                <c:pt idx="1243">
                  <c:v>0.48776399999999998</c:v>
                </c:pt>
                <c:pt idx="1244">
                  <c:v>0.48767100000000002</c:v>
                </c:pt>
                <c:pt idx="1245">
                  <c:v>0.48841400000000001</c:v>
                </c:pt>
                <c:pt idx="1246">
                  <c:v>0.48860599999999998</c:v>
                </c:pt>
                <c:pt idx="1247">
                  <c:v>0.488784</c:v>
                </c:pt>
                <c:pt idx="1248">
                  <c:v>0.48909599999999998</c:v>
                </c:pt>
                <c:pt idx="1249">
                  <c:v>0.489514</c:v>
                </c:pt>
                <c:pt idx="1250">
                  <c:v>0.49001699999999998</c:v>
                </c:pt>
                <c:pt idx="1251">
                  <c:v>0.49003400000000003</c:v>
                </c:pt>
                <c:pt idx="1252">
                  <c:v>0.49039100000000002</c:v>
                </c:pt>
                <c:pt idx="1253">
                  <c:v>0.49079899999999999</c:v>
                </c:pt>
                <c:pt idx="1254">
                  <c:v>0.49092000000000002</c:v>
                </c:pt>
                <c:pt idx="1255">
                  <c:v>0.49122500000000002</c:v>
                </c:pt>
                <c:pt idx="1256">
                  <c:v>0.49146400000000001</c:v>
                </c:pt>
                <c:pt idx="1257">
                  <c:v>0.49168699999999999</c:v>
                </c:pt>
                <c:pt idx="1258">
                  <c:v>0.49177799999999999</c:v>
                </c:pt>
                <c:pt idx="1259">
                  <c:v>0.49233500000000002</c:v>
                </c:pt>
                <c:pt idx="1260">
                  <c:v>0.492705</c:v>
                </c:pt>
                <c:pt idx="1261">
                  <c:v>0.49285499999999999</c:v>
                </c:pt>
                <c:pt idx="1262">
                  <c:v>0.493087</c:v>
                </c:pt>
                <c:pt idx="1263">
                  <c:v>0.49342599999999998</c:v>
                </c:pt>
                <c:pt idx="1264">
                  <c:v>0.49378899999999998</c:v>
                </c:pt>
                <c:pt idx="1265">
                  <c:v>0.49371900000000002</c:v>
                </c:pt>
                <c:pt idx="1266">
                  <c:v>0.49379299999999998</c:v>
                </c:pt>
                <c:pt idx="1267">
                  <c:v>0.49415500000000001</c:v>
                </c:pt>
                <c:pt idx="1268">
                  <c:v>0.49474299999999999</c:v>
                </c:pt>
                <c:pt idx="1269">
                  <c:v>0.49477700000000002</c:v>
                </c:pt>
                <c:pt idx="1270">
                  <c:v>0.49507600000000002</c:v>
                </c:pt>
                <c:pt idx="1271">
                  <c:v>0.495392</c:v>
                </c:pt>
                <c:pt idx="1272">
                  <c:v>0.49558400000000002</c:v>
                </c:pt>
                <c:pt idx="1273">
                  <c:v>0.49571599999999999</c:v>
                </c:pt>
                <c:pt idx="1274">
                  <c:v>0.49601200000000001</c:v>
                </c:pt>
                <c:pt idx="1275">
                  <c:v>0.49635499999999999</c:v>
                </c:pt>
                <c:pt idx="1276">
                  <c:v>0.49650100000000003</c:v>
                </c:pt>
                <c:pt idx="1277">
                  <c:v>0.496948</c:v>
                </c:pt>
                <c:pt idx="1278">
                  <c:v>0.497166</c:v>
                </c:pt>
                <c:pt idx="1279">
                  <c:v>0.49721100000000001</c:v>
                </c:pt>
                <c:pt idx="1280">
                  <c:v>0.49729000000000001</c:v>
                </c:pt>
                <c:pt idx="1281">
                  <c:v>0.497473</c:v>
                </c:pt>
                <c:pt idx="1282">
                  <c:v>0.49795400000000001</c:v>
                </c:pt>
                <c:pt idx="1283">
                  <c:v>0.49791800000000003</c:v>
                </c:pt>
                <c:pt idx="1284">
                  <c:v>0.498309</c:v>
                </c:pt>
                <c:pt idx="1285">
                  <c:v>0.49846800000000002</c:v>
                </c:pt>
                <c:pt idx="1286">
                  <c:v>0.49837199999999998</c:v>
                </c:pt>
                <c:pt idx="1287">
                  <c:v>0.498498</c:v>
                </c:pt>
                <c:pt idx="1288">
                  <c:v>0.49878400000000001</c:v>
                </c:pt>
                <c:pt idx="1289">
                  <c:v>0.499056</c:v>
                </c:pt>
                <c:pt idx="1290">
                  <c:v>0.49934699999999999</c:v>
                </c:pt>
                <c:pt idx="1291">
                  <c:v>0.49976599999999999</c:v>
                </c:pt>
                <c:pt idx="1292">
                  <c:v>0.499886</c:v>
                </c:pt>
                <c:pt idx="1293">
                  <c:v>0.49959900000000002</c:v>
                </c:pt>
                <c:pt idx="1294">
                  <c:v>0.50004700000000002</c:v>
                </c:pt>
                <c:pt idx="1295">
                  <c:v>0.50029800000000002</c:v>
                </c:pt>
                <c:pt idx="1296">
                  <c:v>0.50059299999999995</c:v>
                </c:pt>
                <c:pt idx="1297">
                  <c:v>0.50078900000000004</c:v>
                </c:pt>
                <c:pt idx="1298">
                  <c:v>0.50091200000000002</c:v>
                </c:pt>
                <c:pt idx="1299">
                  <c:v>0.50097199999999997</c:v>
                </c:pt>
                <c:pt idx="1300">
                  <c:v>0.50097400000000003</c:v>
                </c:pt>
                <c:pt idx="1301">
                  <c:v>0.50142799999999998</c:v>
                </c:pt>
                <c:pt idx="1302">
                  <c:v>0.50146100000000005</c:v>
                </c:pt>
                <c:pt idx="1303">
                  <c:v>0.50184700000000004</c:v>
                </c:pt>
                <c:pt idx="1304">
                  <c:v>0.501938</c:v>
                </c:pt>
                <c:pt idx="1305">
                  <c:v>0.50218600000000002</c:v>
                </c:pt>
                <c:pt idx="1306">
                  <c:v>0.50241800000000003</c:v>
                </c:pt>
                <c:pt idx="1307">
                  <c:v>0.50246599999999997</c:v>
                </c:pt>
                <c:pt idx="1308">
                  <c:v>0.50267300000000004</c:v>
                </c:pt>
                <c:pt idx="1309">
                  <c:v>0.50287800000000005</c:v>
                </c:pt>
                <c:pt idx="1310">
                  <c:v>0.50294799999999995</c:v>
                </c:pt>
                <c:pt idx="1311">
                  <c:v>0.50311300000000003</c:v>
                </c:pt>
                <c:pt idx="1312">
                  <c:v>0.50305900000000003</c:v>
                </c:pt>
                <c:pt idx="1313">
                  <c:v>0.50320699999999996</c:v>
                </c:pt>
                <c:pt idx="1314">
                  <c:v>0.50362399999999996</c:v>
                </c:pt>
                <c:pt idx="1315">
                  <c:v>0.503772</c:v>
                </c:pt>
                <c:pt idx="1316">
                  <c:v>0.50377400000000006</c:v>
                </c:pt>
                <c:pt idx="1317">
                  <c:v>0.50393100000000002</c:v>
                </c:pt>
                <c:pt idx="1318">
                  <c:v>0.50420100000000001</c:v>
                </c:pt>
                <c:pt idx="1319">
                  <c:v>0.50427200000000005</c:v>
                </c:pt>
                <c:pt idx="1320">
                  <c:v>0.50437100000000001</c:v>
                </c:pt>
                <c:pt idx="1321">
                  <c:v>0.50446899999999995</c:v>
                </c:pt>
                <c:pt idx="1322">
                  <c:v>0.50458099999999995</c:v>
                </c:pt>
                <c:pt idx="1323">
                  <c:v>0.50478900000000004</c:v>
                </c:pt>
                <c:pt idx="1324">
                  <c:v>0.50477000000000005</c:v>
                </c:pt>
                <c:pt idx="1325">
                  <c:v>0.504714</c:v>
                </c:pt>
                <c:pt idx="1326">
                  <c:v>0.50483599999999995</c:v>
                </c:pt>
                <c:pt idx="1327">
                  <c:v>0.50509400000000004</c:v>
                </c:pt>
                <c:pt idx="1328">
                  <c:v>0.505189</c:v>
                </c:pt>
                <c:pt idx="1329">
                  <c:v>0.505444</c:v>
                </c:pt>
                <c:pt idx="1330">
                  <c:v>0.50554299999999996</c:v>
                </c:pt>
                <c:pt idx="1331">
                  <c:v>0.505305</c:v>
                </c:pt>
                <c:pt idx="1332">
                  <c:v>0.50527</c:v>
                </c:pt>
                <c:pt idx="1333">
                  <c:v>0.50574300000000005</c:v>
                </c:pt>
                <c:pt idx="1334">
                  <c:v>0.50564399999999998</c:v>
                </c:pt>
                <c:pt idx="1335">
                  <c:v>0.50562399999999996</c:v>
                </c:pt>
                <c:pt idx="1336">
                  <c:v>0.50583900000000004</c:v>
                </c:pt>
                <c:pt idx="1337">
                  <c:v>0.50596799999999997</c:v>
                </c:pt>
                <c:pt idx="1338">
                  <c:v>0.50585199999999997</c:v>
                </c:pt>
                <c:pt idx="1339">
                  <c:v>0.50607899999999995</c:v>
                </c:pt>
                <c:pt idx="1340">
                  <c:v>0.50617900000000005</c:v>
                </c:pt>
                <c:pt idx="1341">
                  <c:v>0.50632600000000005</c:v>
                </c:pt>
                <c:pt idx="1342">
                  <c:v>0.50626899999999997</c:v>
                </c:pt>
                <c:pt idx="1343">
                  <c:v>0.50661699999999998</c:v>
                </c:pt>
                <c:pt idx="1344">
                  <c:v>0.50668400000000002</c:v>
                </c:pt>
                <c:pt idx="1345">
                  <c:v>0.50659500000000002</c:v>
                </c:pt>
                <c:pt idx="1346">
                  <c:v>0.50680099999999995</c:v>
                </c:pt>
                <c:pt idx="1347">
                  <c:v>0.50673699999999999</c:v>
                </c:pt>
                <c:pt idx="1348">
                  <c:v>0.50661400000000001</c:v>
                </c:pt>
                <c:pt idx="1349">
                  <c:v>0.50690299999999999</c:v>
                </c:pt>
                <c:pt idx="1350">
                  <c:v>0.50692000000000004</c:v>
                </c:pt>
                <c:pt idx="1351">
                  <c:v>0.50695699999999999</c:v>
                </c:pt>
                <c:pt idx="1352">
                  <c:v>0.50688</c:v>
                </c:pt>
                <c:pt idx="1353">
                  <c:v>0.50692800000000005</c:v>
                </c:pt>
                <c:pt idx="1354">
                  <c:v>0.50716899999999998</c:v>
                </c:pt>
                <c:pt idx="1355">
                  <c:v>0.50712900000000005</c:v>
                </c:pt>
                <c:pt idx="1356">
                  <c:v>0.507077</c:v>
                </c:pt>
                <c:pt idx="1357">
                  <c:v>0.50709000000000004</c:v>
                </c:pt>
                <c:pt idx="1358">
                  <c:v>0.50717199999999996</c:v>
                </c:pt>
                <c:pt idx="1359">
                  <c:v>0.50712999999999997</c:v>
                </c:pt>
                <c:pt idx="1360">
                  <c:v>0.50694399999999995</c:v>
                </c:pt>
                <c:pt idx="1361">
                  <c:v>0.50704400000000005</c:v>
                </c:pt>
                <c:pt idx="1362">
                  <c:v>0.50704300000000002</c:v>
                </c:pt>
                <c:pt idx="1363">
                  <c:v>0.50712699999999999</c:v>
                </c:pt>
                <c:pt idx="1364">
                  <c:v>0.50723099999999999</c:v>
                </c:pt>
                <c:pt idx="1365">
                  <c:v>0.50730200000000003</c:v>
                </c:pt>
                <c:pt idx="1366">
                  <c:v>0.507301</c:v>
                </c:pt>
                <c:pt idx="1367">
                  <c:v>0.50757600000000003</c:v>
                </c:pt>
                <c:pt idx="1368">
                  <c:v>0.50751900000000005</c:v>
                </c:pt>
                <c:pt idx="1369">
                  <c:v>0.50735300000000005</c:v>
                </c:pt>
                <c:pt idx="1370">
                  <c:v>0.50759500000000002</c:v>
                </c:pt>
                <c:pt idx="1371">
                  <c:v>0.507602</c:v>
                </c:pt>
                <c:pt idx="1372">
                  <c:v>0.50732900000000003</c:v>
                </c:pt>
                <c:pt idx="1373">
                  <c:v>0.50754100000000002</c:v>
                </c:pt>
                <c:pt idx="1374">
                  <c:v>0.50766900000000004</c:v>
                </c:pt>
                <c:pt idx="1375">
                  <c:v>0.50751000000000002</c:v>
                </c:pt>
                <c:pt idx="1376">
                  <c:v>0.50757099999999999</c:v>
                </c:pt>
                <c:pt idx="1377">
                  <c:v>0.50749599999999995</c:v>
                </c:pt>
                <c:pt idx="1378">
                  <c:v>0.50761500000000004</c:v>
                </c:pt>
                <c:pt idx="1379">
                  <c:v>0.50749</c:v>
                </c:pt>
                <c:pt idx="1380">
                  <c:v>0.50738799999999995</c:v>
                </c:pt>
                <c:pt idx="1381">
                  <c:v>0.50750899999999999</c:v>
                </c:pt>
                <c:pt idx="1382">
                  <c:v>0.50748000000000004</c:v>
                </c:pt>
                <c:pt idx="1383">
                  <c:v>0.50743099999999997</c:v>
                </c:pt>
                <c:pt idx="1384">
                  <c:v>0.50748800000000005</c:v>
                </c:pt>
                <c:pt idx="1385">
                  <c:v>0.50774200000000003</c:v>
                </c:pt>
                <c:pt idx="1386">
                  <c:v>0.50742900000000002</c:v>
                </c:pt>
                <c:pt idx="1387">
                  <c:v>0.50773599999999997</c:v>
                </c:pt>
                <c:pt idx="1388">
                  <c:v>0.50760799999999995</c:v>
                </c:pt>
                <c:pt idx="1389">
                  <c:v>0.50753099999999995</c:v>
                </c:pt>
                <c:pt idx="1390">
                  <c:v>0.50733499999999998</c:v>
                </c:pt>
                <c:pt idx="1391">
                  <c:v>0.50743700000000003</c:v>
                </c:pt>
                <c:pt idx="1392">
                  <c:v>0.50742299999999996</c:v>
                </c:pt>
                <c:pt idx="1393">
                  <c:v>0.50724400000000003</c:v>
                </c:pt>
                <c:pt idx="1394">
                  <c:v>0.50739599999999996</c:v>
                </c:pt>
                <c:pt idx="1395">
                  <c:v>0.50739599999999996</c:v>
                </c:pt>
                <c:pt idx="1396">
                  <c:v>0.50772099999999998</c:v>
                </c:pt>
                <c:pt idx="1397">
                  <c:v>0.50764500000000001</c:v>
                </c:pt>
                <c:pt idx="1398">
                  <c:v>0.50744299999999998</c:v>
                </c:pt>
                <c:pt idx="1399">
                  <c:v>0.507382</c:v>
                </c:pt>
                <c:pt idx="1400">
                  <c:v>0.50745499999999999</c:v>
                </c:pt>
                <c:pt idx="1401">
                  <c:v>0.50720799999999999</c:v>
                </c:pt>
                <c:pt idx="1402">
                  <c:v>0.50752299999999995</c:v>
                </c:pt>
                <c:pt idx="1403">
                  <c:v>0.50693299999999997</c:v>
                </c:pt>
                <c:pt idx="1404">
                  <c:v>0.50742799999999999</c:v>
                </c:pt>
                <c:pt idx="1405">
                  <c:v>0.50733600000000001</c:v>
                </c:pt>
                <c:pt idx="1406">
                  <c:v>0.50724400000000003</c:v>
                </c:pt>
                <c:pt idx="1407">
                  <c:v>0.50714300000000001</c:v>
                </c:pt>
                <c:pt idx="1408">
                  <c:v>0.50724499999999995</c:v>
                </c:pt>
                <c:pt idx="1409">
                  <c:v>0.50728600000000001</c:v>
                </c:pt>
                <c:pt idx="1410">
                  <c:v>0.50721300000000002</c:v>
                </c:pt>
                <c:pt idx="1411">
                  <c:v>0.50721499999999997</c:v>
                </c:pt>
                <c:pt idx="1412">
                  <c:v>0.50717800000000002</c:v>
                </c:pt>
                <c:pt idx="1413">
                  <c:v>0.50709400000000004</c:v>
                </c:pt>
                <c:pt idx="1414">
                  <c:v>0.50683199999999995</c:v>
                </c:pt>
                <c:pt idx="1415">
                  <c:v>0.50704800000000005</c:v>
                </c:pt>
                <c:pt idx="1416">
                  <c:v>0.50678900000000004</c:v>
                </c:pt>
                <c:pt idx="1417">
                  <c:v>0.50685599999999997</c:v>
                </c:pt>
                <c:pt idx="1418">
                  <c:v>0.50690599999999997</c:v>
                </c:pt>
                <c:pt idx="1419">
                  <c:v>0.50689300000000004</c:v>
                </c:pt>
                <c:pt idx="1420">
                  <c:v>0.50677899999999998</c:v>
                </c:pt>
                <c:pt idx="1421">
                  <c:v>0.50697599999999998</c:v>
                </c:pt>
                <c:pt idx="1422">
                  <c:v>0.50681200000000004</c:v>
                </c:pt>
                <c:pt idx="1423">
                  <c:v>0.50686200000000003</c:v>
                </c:pt>
                <c:pt idx="1424">
                  <c:v>0.50676399999999999</c:v>
                </c:pt>
                <c:pt idx="1425">
                  <c:v>0.50664399999999998</c:v>
                </c:pt>
                <c:pt idx="1426">
                  <c:v>0.50662700000000005</c:v>
                </c:pt>
                <c:pt idx="1427">
                  <c:v>0.50653099999999995</c:v>
                </c:pt>
                <c:pt idx="1428">
                  <c:v>0.506135</c:v>
                </c:pt>
                <c:pt idx="1429">
                  <c:v>0.506328</c:v>
                </c:pt>
                <c:pt idx="1430">
                  <c:v>0.50631999999999999</c:v>
                </c:pt>
                <c:pt idx="1431">
                  <c:v>0.50629100000000005</c:v>
                </c:pt>
                <c:pt idx="1432">
                  <c:v>0.50642699999999996</c:v>
                </c:pt>
                <c:pt idx="1433">
                  <c:v>0.50609099999999996</c:v>
                </c:pt>
                <c:pt idx="1434">
                  <c:v>0.50645899999999999</c:v>
                </c:pt>
                <c:pt idx="1435">
                  <c:v>0.50614199999999998</c:v>
                </c:pt>
                <c:pt idx="1436">
                  <c:v>0.50603200000000004</c:v>
                </c:pt>
                <c:pt idx="1437">
                  <c:v>0.50582800000000006</c:v>
                </c:pt>
                <c:pt idx="1438">
                  <c:v>0.50588</c:v>
                </c:pt>
                <c:pt idx="1439">
                  <c:v>0.50600000000000001</c:v>
                </c:pt>
                <c:pt idx="1440">
                  <c:v>0.50572399999999995</c:v>
                </c:pt>
                <c:pt idx="1441">
                  <c:v>0.50559100000000001</c:v>
                </c:pt>
                <c:pt idx="1442">
                  <c:v>0.50557200000000002</c:v>
                </c:pt>
                <c:pt idx="1443">
                  <c:v>0.50565899999999997</c:v>
                </c:pt>
                <c:pt idx="1444">
                  <c:v>0.50533899999999998</c:v>
                </c:pt>
                <c:pt idx="1445">
                  <c:v>0.50525900000000001</c:v>
                </c:pt>
                <c:pt idx="1446">
                  <c:v>0.50526099999999996</c:v>
                </c:pt>
                <c:pt idx="1447">
                  <c:v>0.50522500000000004</c:v>
                </c:pt>
                <c:pt idx="1448">
                  <c:v>0.50517699999999999</c:v>
                </c:pt>
                <c:pt idx="1449">
                  <c:v>0.50519499999999995</c:v>
                </c:pt>
                <c:pt idx="1450">
                  <c:v>0.50520500000000002</c:v>
                </c:pt>
                <c:pt idx="1451">
                  <c:v>0.50492099999999995</c:v>
                </c:pt>
                <c:pt idx="1452">
                  <c:v>0.504911</c:v>
                </c:pt>
                <c:pt idx="1453">
                  <c:v>0.50459200000000004</c:v>
                </c:pt>
                <c:pt idx="1454">
                  <c:v>0.50464799999999999</c:v>
                </c:pt>
                <c:pt idx="1455">
                  <c:v>0.50446100000000005</c:v>
                </c:pt>
                <c:pt idx="1456">
                  <c:v>0.50439900000000004</c:v>
                </c:pt>
                <c:pt idx="1457">
                  <c:v>0.50418700000000005</c:v>
                </c:pt>
                <c:pt idx="1458">
                  <c:v>0.50428700000000004</c:v>
                </c:pt>
                <c:pt idx="1459">
                  <c:v>0.504189</c:v>
                </c:pt>
                <c:pt idx="1460">
                  <c:v>0.503915</c:v>
                </c:pt>
                <c:pt idx="1461">
                  <c:v>0.50394600000000001</c:v>
                </c:pt>
                <c:pt idx="1462">
                  <c:v>0.50396200000000002</c:v>
                </c:pt>
                <c:pt idx="1463">
                  <c:v>0.50385100000000005</c:v>
                </c:pt>
                <c:pt idx="1464">
                  <c:v>0.50371299999999997</c:v>
                </c:pt>
                <c:pt idx="1465">
                  <c:v>0.50347200000000003</c:v>
                </c:pt>
                <c:pt idx="1466">
                  <c:v>0.50339699999999998</c:v>
                </c:pt>
                <c:pt idx="1467">
                  <c:v>0.50315399999999999</c:v>
                </c:pt>
                <c:pt idx="1468">
                  <c:v>0.50326400000000004</c:v>
                </c:pt>
                <c:pt idx="1469">
                  <c:v>0.50321199999999999</c:v>
                </c:pt>
                <c:pt idx="1470">
                  <c:v>0.50317599999999996</c:v>
                </c:pt>
                <c:pt idx="1471">
                  <c:v>0.50286600000000004</c:v>
                </c:pt>
                <c:pt idx="1472">
                  <c:v>0.50292499999999996</c:v>
                </c:pt>
                <c:pt idx="1473">
                  <c:v>0.50285299999999999</c:v>
                </c:pt>
                <c:pt idx="1474">
                  <c:v>0.50267700000000004</c:v>
                </c:pt>
                <c:pt idx="1475">
                  <c:v>0.50240700000000005</c:v>
                </c:pt>
                <c:pt idx="1476">
                  <c:v>0.50227500000000003</c:v>
                </c:pt>
                <c:pt idx="1477">
                  <c:v>0.50228600000000001</c:v>
                </c:pt>
                <c:pt idx="1478">
                  <c:v>0.50236499999999995</c:v>
                </c:pt>
                <c:pt idx="1479">
                  <c:v>0.50213799999999997</c:v>
                </c:pt>
                <c:pt idx="1480">
                  <c:v>0.50200199999999995</c:v>
                </c:pt>
                <c:pt idx="1481">
                  <c:v>0.50195199999999995</c:v>
                </c:pt>
                <c:pt idx="1482">
                  <c:v>0.50186699999999995</c:v>
                </c:pt>
                <c:pt idx="1483">
                  <c:v>0.50158800000000003</c:v>
                </c:pt>
                <c:pt idx="1484">
                  <c:v>0.50158400000000003</c:v>
                </c:pt>
                <c:pt idx="1485">
                  <c:v>0.501251</c:v>
                </c:pt>
                <c:pt idx="1486">
                  <c:v>0.50129199999999996</c:v>
                </c:pt>
                <c:pt idx="1487">
                  <c:v>0.50105</c:v>
                </c:pt>
                <c:pt idx="1488">
                  <c:v>0.50108600000000003</c:v>
                </c:pt>
                <c:pt idx="1489">
                  <c:v>0.50085299999999999</c:v>
                </c:pt>
                <c:pt idx="1490">
                  <c:v>0.50079399999999996</c:v>
                </c:pt>
                <c:pt idx="1491">
                  <c:v>0.50073500000000004</c:v>
                </c:pt>
                <c:pt idx="1492">
                  <c:v>0.50053700000000001</c:v>
                </c:pt>
                <c:pt idx="1493">
                  <c:v>0.50034299999999998</c:v>
                </c:pt>
                <c:pt idx="1494">
                  <c:v>0.500336</c:v>
                </c:pt>
                <c:pt idx="1495">
                  <c:v>0.50018200000000002</c:v>
                </c:pt>
                <c:pt idx="1496">
                  <c:v>0.49992599999999998</c:v>
                </c:pt>
                <c:pt idx="1497">
                  <c:v>0.49980000000000002</c:v>
                </c:pt>
                <c:pt idx="1498">
                  <c:v>0.49960100000000002</c:v>
                </c:pt>
                <c:pt idx="1499">
                  <c:v>0.499697</c:v>
                </c:pt>
                <c:pt idx="1500">
                  <c:v>0.49941999999999998</c:v>
                </c:pt>
                <c:pt idx="1501">
                  <c:v>0.49932900000000002</c:v>
                </c:pt>
                <c:pt idx="1502">
                  <c:v>0.49926199999999998</c:v>
                </c:pt>
                <c:pt idx="1503">
                  <c:v>0.49923400000000001</c:v>
                </c:pt>
                <c:pt idx="1504">
                  <c:v>0.49901299999999998</c:v>
                </c:pt>
                <c:pt idx="1505">
                  <c:v>0.498728</c:v>
                </c:pt>
                <c:pt idx="1506">
                  <c:v>0.498747</c:v>
                </c:pt>
                <c:pt idx="1507">
                  <c:v>0.49841099999999999</c:v>
                </c:pt>
                <c:pt idx="1508">
                  <c:v>0.49844899999999998</c:v>
                </c:pt>
                <c:pt idx="1509">
                  <c:v>0.49814700000000001</c:v>
                </c:pt>
                <c:pt idx="1510">
                  <c:v>0.49807400000000002</c:v>
                </c:pt>
                <c:pt idx="1511">
                  <c:v>0.49780999999999997</c:v>
                </c:pt>
                <c:pt idx="1512">
                  <c:v>0.49778</c:v>
                </c:pt>
                <c:pt idx="1513">
                  <c:v>0.49743100000000001</c:v>
                </c:pt>
                <c:pt idx="1514">
                  <c:v>0.497392</c:v>
                </c:pt>
                <c:pt idx="1515">
                  <c:v>0.49715700000000002</c:v>
                </c:pt>
                <c:pt idx="1516">
                  <c:v>0.49699399999999999</c:v>
                </c:pt>
                <c:pt idx="1517">
                  <c:v>0.496894</c:v>
                </c:pt>
                <c:pt idx="1518">
                  <c:v>0.49679200000000001</c:v>
                </c:pt>
                <c:pt idx="1519">
                  <c:v>0.49667099999999997</c:v>
                </c:pt>
                <c:pt idx="1520">
                  <c:v>0.49620799999999998</c:v>
                </c:pt>
                <c:pt idx="1521">
                  <c:v>0.496064</c:v>
                </c:pt>
                <c:pt idx="1522">
                  <c:v>0.49587999999999999</c:v>
                </c:pt>
                <c:pt idx="1523">
                  <c:v>0.49579200000000001</c:v>
                </c:pt>
                <c:pt idx="1524">
                  <c:v>0.495695</c:v>
                </c:pt>
                <c:pt idx="1525">
                  <c:v>0.49518699999999999</c:v>
                </c:pt>
                <c:pt idx="1526">
                  <c:v>0.49516399999999999</c:v>
                </c:pt>
                <c:pt idx="1527">
                  <c:v>0.495089</c:v>
                </c:pt>
                <c:pt idx="1528">
                  <c:v>0.49494300000000002</c:v>
                </c:pt>
                <c:pt idx="1529">
                  <c:v>0.49458800000000003</c:v>
                </c:pt>
                <c:pt idx="1530">
                  <c:v>0.494417</c:v>
                </c:pt>
                <c:pt idx="1531">
                  <c:v>0.49417699999999998</c:v>
                </c:pt>
                <c:pt idx="1532">
                  <c:v>0.49399100000000001</c:v>
                </c:pt>
                <c:pt idx="1533">
                  <c:v>0.49394199999999999</c:v>
                </c:pt>
                <c:pt idx="1534">
                  <c:v>0.49373</c:v>
                </c:pt>
                <c:pt idx="1535">
                  <c:v>0.493724</c:v>
                </c:pt>
                <c:pt idx="1536">
                  <c:v>0.49346899999999999</c:v>
                </c:pt>
                <c:pt idx="1537">
                  <c:v>0.49326599999999998</c:v>
                </c:pt>
                <c:pt idx="1538">
                  <c:v>0.49284499999999998</c:v>
                </c:pt>
                <c:pt idx="1539">
                  <c:v>0.49268600000000001</c:v>
                </c:pt>
                <c:pt idx="1540">
                  <c:v>0.49258800000000003</c:v>
                </c:pt>
                <c:pt idx="1541">
                  <c:v>0.49241099999999999</c:v>
                </c:pt>
                <c:pt idx="1542">
                  <c:v>0.49229200000000001</c:v>
                </c:pt>
                <c:pt idx="1543">
                  <c:v>0.49206499999999997</c:v>
                </c:pt>
                <c:pt idx="1544">
                  <c:v>0.491873</c:v>
                </c:pt>
                <c:pt idx="1545">
                  <c:v>0.49174000000000001</c:v>
                </c:pt>
                <c:pt idx="1546">
                  <c:v>0.491647</c:v>
                </c:pt>
                <c:pt idx="1547">
                  <c:v>0.49140400000000001</c:v>
                </c:pt>
                <c:pt idx="1548">
                  <c:v>0.49112800000000001</c:v>
                </c:pt>
                <c:pt idx="1549">
                  <c:v>0.49116399999999999</c:v>
                </c:pt>
                <c:pt idx="1550">
                  <c:v>0.49062099999999997</c:v>
                </c:pt>
                <c:pt idx="1551">
                  <c:v>0.49042000000000002</c:v>
                </c:pt>
                <c:pt idx="1552">
                  <c:v>0.49062299999999998</c:v>
                </c:pt>
                <c:pt idx="1553">
                  <c:v>0.49015500000000001</c:v>
                </c:pt>
                <c:pt idx="1554">
                  <c:v>0.48994900000000002</c:v>
                </c:pt>
                <c:pt idx="1555">
                  <c:v>0.48977199999999999</c:v>
                </c:pt>
                <c:pt idx="1556">
                  <c:v>0.48979600000000001</c:v>
                </c:pt>
                <c:pt idx="1557">
                  <c:v>0.48918600000000001</c:v>
                </c:pt>
                <c:pt idx="1558">
                  <c:v>0.48893500000000001</c:v>
                </c:pt>
                <c:pt idx="1559">
                  <c:v>0.48879600000000001</c:v>
                </c:pt>
                <c:pt idx="1560">
                  <c:v>0.48864400000000002</c:v>
                </c:pt>
                <c:pt idx="1561">
                  <c:v>0.48844399999999999</c:v>
                </c:pt>
                <c:pt idx="1562">
                  <c:v>0.48809000000000002</c:v>
                </c:pt>
                <c:pt idx="1563">
                  <c:v>0.487842</c:v>
                </c:pt>
                <c:pt idx="1564">
                  <c:v>0.48774499999999998</c:v>
                </c:pt>
                <c:pt idx="1565">
                  <c:v>0.48756300000000002</c:v>
                </c:pt>
                <c:pt idx="1566">
                  <c:v>0.48756100000000002</c:v>
                </c:pt>
                <c:pt idx="1567">
                  <c:v>0.48732399999999998</c:v>
                </c:pt>
                <c:pt idx="1568">
                  <c:v>0.48710900000000001</c:v>
                </c:pt>
                <c:pt idx="1569">
                  <c:v>0.48689399999999999</c:v>
                </c:pt>
                <c:pt idx="1570">
                  <c:v>0.48663000000000001</c:v>
                </c:pt>
                <c:pt idx="1571">
                  <c:v>0.48646400000000001</c:v>
                </c:pt>
                <c:pt idx="1572">
                  <c:v>0.48622100000000001</c:v>
                </c:pt>
                <c:pt idx="1573">
                  <c:v>0.485958</c:v>
                </c:pt>
                <c:pt idx="1574">
                  <c:v>0.48568699999999998</c:v>
                </c:pt>
                <c:pt idx="1575">
                  <c:v>0.48539900000000002</c:v>
                </c:pt>
                <c:pt idx="1576">
                  <c:v>0.48514499999999999</c:v>
                </c:pt>
                <c:pt idx="1577">
                  <c:v>0.48484500000000003</c:v>
                </c:pt>
                <c:pt idx="1578">
                  <c:v>0.48454999999999998</c:v>
                </c:pt>
                <c:pt idx="1579">
                  <c:v>0.48449799999999998</c:v>
                </c:pt>
                <c:pt idx="1580">
                  <c:v>0.48414800000000002</c:v>
                </c:pt>
                <c:pt idx="1581">
                  <c:v>0.483954</c:v>
                </c:pt>
                <c:pt idx="1582">
                  <c:v>0.483906</c:v>
                </c:pt>
                <c:pt idx="1583">
                  <c:v>0.48343900000000001</c:v>
                </c:pt>
                <c:pt idx="1584">
                  <c:v>0.48327500000000001</c:v>
                </c:pt>
                <c:pt idx="1585">
                  <c:v>0.48296600000000001</c:v>
                </c:pt>
                <c:pt idx="1586">
                  <c:v>0.48274499999999998</c:v>
                </c:pt>
                <c:pt idx="1587">
                  <c:v>0.48277599999999998</c:v>
                </c:pt>
                <c:pt idx="1588">
                  <c:v>0.48237099999999999</c:v>
                </c:pt>
                <c:pt idx="1589">
                  <c:v>0.48197899999999999</c:v>
                </c:pt>
                <c:pt idx="1590">
                  <c:v>0.48192800000000002</c:v>
                </c:pt>
                <c:pt idx="1591">
                  <c:v>0.48132200000000003</c:v>
                </c:pt>
                <c:pt idx="1592">
                  <c:v>0.48124800000000001</c:v>
                </c:pt>
                <c:pt idx="1593">
                  <c:v>0.48116999999999999</c:v>
                </c:pt>
                <c:pt idx="1594">
                  <c:v>0.48087299999999999</c:v>
                </c:pt>
                <c:pt idx="1595">
                  <c:v>0.48069800000000001</c:v>
                </c:pt>
                <c:pt idx="1596">
                  <c:v>0.48023700000000002</c:v>
                </c:pt>
                <c:pt idx="1597">
                  <c:v>0.48013099999999997</c:v>
                </c:pt>
                <c:pt idx="1598">
                  <c:v>0.47971399999999997</c:v>
                </c:pt>
                <c:pt idx="1599">
                  <c:v>0.479653</c:v>
                </c:pt>
                <c:pt idx="1600">
                  <c:v>0.47971599999999998</c:v>
                </c:pt>
                <c:pt idx="1601">
                  <c:v>0.47952400000000001</c:v>
                </c:pt>
                <c:pt idx="1602">
                  <c:v>0.47917599999999999</c:v>
                </c:pt>
                <c:pt idx="1603">
                  <c:v>0.4788</c:v>
                </c:pt>
                <c:pt idx="1604">
                  <c:v>0.47855199999999998</c:v>
                </c:pt>
                <c:pt idx="1605">
                  <c:v>0.47811900000000002</c:v>
                </c:pt>
                <c:pt idx="1606">
                  <c:v>0.47783700000000001</c:v>
                </c:pt>
                <c:pt idx="1607">
                  <c:v>0.47788900000000001</c:v>
                </c:pt>
                <c:pt idx="1608">
                  <c:v>0.47769</c:v>
                </c:pt>
                <c:pt idx="1609">
                  <c:v>0.47743799999999997</c:v>
                </c:pt>
                <c:pt idx="1610">
                  <c:v>0.47686499999999998</c:v>
                </c:pt>
                <c:pt idx="1611">
                  <c:v>0.47669299999999998</c:v>
                </c:pt>
                <c:pt idx="1612">
                  <c:v>0.47641099999999997</c:v>
                </c:pt>
                <c:pt idx="1613">
                  <c:v>0.47633199999999998</c:v>
                </c:pt>
                <c:pt idx="1614">
                  <c:v>0.47639100000000001</c:v>
                </c:pt>
                <c:pt idx="1615">
                  <c:v>0.475802</c:v>
                </c:pt>
                <c:pt idx="1616">
                  <c:v>0.47566599999999998</c:v>
                </c:pt>
                <c:pt idx="1617">
                  <c:v>0.47568300000000002</c:v>
                </c:pt>
                <c:pt idx="1618">
                  <c:v>0.47517700000000002</c:v>
                </c:pt>
                <c:pt idx="1619">
                  <c:v>0.47467900000000002</c:v>
                </c:pt>
                <c:pt idx="1620">
                  <c:v>0.47461500000000001</c:v>
                </c:pt>
                <c:pt idx="1621">
                  <c:v>0.47430699999999998</c:v>
                </c:pt>
                <c:pt idx="1622">
                  <c:v>0.47411700000000001</c:v>
                </c:pt>
                <c:pt idx="1623">
                  <c:v>0.473916</c:v>
                </c:pt>
                <c:pt idx="1624">
                  <c:v>0.47366000000000003</c:v>
                </c:pt>
                <c:pt idx="1625">
                  <c:v>0.473748</c:v>
                </c:pt>
                <c:pt idx="1626">
                  <c:v>0.47322999999999998</c:v>
                </c:pt>
                <c:pt idx="1627">
                  <c:v>0.47296500000000002</c:v>
                </c:pt>
                <c:pt idx="1628">
                  <c:v>0.47270499999999999</c:v>
                </c:pt>
                <c:pt idx="1629">
                  <c:v>0.47258699999999998</c:v>
                </c:pt>
                <c:pt idx="1630">
                  <c:v>0.47240199999999999</c:v>
                </c:pt>
                <c:pt idx="1631">
                  <c:v>0.47217100000000001</c:v>
                </c:pt>
                <c:pt idx="1632">
                  <c:v>0.47185100000000002</c:v>
                </c:pt>
                <c:pt idx="1633">
                  <c:v>0.47152899999999998</c:v>
                </c:pt>
                <c:pt idx="1634">
                  <c:v>0.47111700000000001</c:v>
                </c:pt>
                <c:pt idx="1635">
                  <c:v>0.47089199999999998</c:v>
                </c:pt>
                <c:pt idx="1636">
                  <c:v>0.47065699999999999</c:v>
                </c:pt>
                <c:pt idx="1637">
                  <c:v>0.47027799999999997</c:v>
                </c:pt>
                <c:pt idx="1638">
                  <c:v>0.47027400000000003</c:v>
                </c:pt>
                <c:pt idx="1639">
                  <c:v>0.46997899999999998</c:v>
                </c:pt>
                <c:pt idx="1640">
                  <c:v>0.46969300000000003</c:v>
                </c:pt>
                <c:pt idx="1641">
                  <c:v>0.46910600000000002</c:v>
                </c:pt>
                <c:pt idx="1642">
                  <c:v>0.46894200000000003</c:v>
                </c:pt>
                <c:pt idx="1643">
                  <c:v>0.46849800000000003</c:v>
                </c:pt>
                <c:pt idx="1644">
                  <c:v>0.46834199999999998</c:v>
                </c:pt>
                <c:pt idx="1645">
                  <c:v>0.46820800000000001</c:v>
                </c:pt>
                <c:pt idx="1646">
                  <c:v>0.46791700000000003</c:v>
                </c:pt>
                <c:pt idx="1647">
                  <c:v>0.467414</c:v>
                </c:pt>
                <c:pt idx="1648">
                  <c:v>0.467198</c:v>
                </c:pt>
                <c:pt idx="1649">
                  <c:v>0.46682400000000002</c:v>
                </c:pt>
                <c:pt idx="1650">
                  <c:v>0.466528</c:v>
                </c:pt>
                <c:pt idx="1651">
                  <c:v>0.46623300000000001</c:v>
                </c:pt>
                <c:pt idx="1652">
                  <c:v>0.46590599999999999</c:v>
                </c:pt>
                <c:pt idx="1653">
                  <c:v>0.46569500000000003</c:v>
                </c:pt>
                <c:pt idx="1654">
                  <c:v>0.46551900000000002</c:v>
                </c:pt>
                <c:pt idx="1655">
                  <c:v>0.46529900000000002</c:v>
                </c:pt>
                <c:pt idx="1656">
                  <c:v>0.46502399999999999</c:v>
                </c:pt>
                <c:pt idx="1657">
                  <c:v>0.46462100000000001</c:v>
                </c:pt>
                <c:pt idx="1658">
                  <c:v>0.46418799999999999</c:v>
                </c:pt>
                <c:pt idx="1659">
                  <c:v>0.46414100000000003</c:v>
                </c:pt>
                <c:pt idx="1660">
                  <c:v>0.46394999999999997</c:v>
                </c:pt>
                <c:pt idx="1661">
                  <c:v>0.46359299999999998</c:v>
                </c:pt>
                <c:pt idx="1662">
                  <c:v>0.46311200000000002</c:v>
                </c:pt>
                <c:pt idx="1663">
                  <c:v>0.46300599999999997</c:v>
                </c:pt>
                <c:pt idx="1664">
                  <c:v>0.46288099999999999</c:v>
                </c:pt>
                <c:pt idx="1665">
                  <c:v>0.46244299999999999</c:v>
                </c:pt>
                <c:pt idx="1666">
                  <c:v>0.46221200000000001</c:v>
                </c:pt>
                <c:pt idx="1667">
                  <c:v>0.46181100000000003</c:v>
                </c:pt>
                <c:pt idx="1668">
                  <c:v>0.46141300000000002</c:v>
                </c:pt>
                <c:pt idx="1669">
                  <c:v>0.46094000000000002</c:v>
                </c:pt>
                <c:pt idx="1670">
                  <c:v>0.46080599999999999</c:v>
                </c:pt>
                <c:pt idx="1671">
                  <c:v>0.46051900000000001</c:v>
                </c:pt>
                <c:pt idx="1672">
                  <c:v>0.46010899999999999</c:v>
                </c:pt>
                <c:pt idx="1673">
                  <c:v>0.45976099999999998</c:v>
                </c:pt>
                <c:pt idx="1674">
                  <c:v>0.45960099999999998</c:v>
                </c:pt>
                <c:pt idx="1675">
                  <c:v>0.45958399999999999</c:v>
                </c:pt>
                <c:pt idx="1676">
                  <c:v>0.459227</c:v>
                </c:pt>
                <c:pt idx="1677">
                  <c:v>0.45886199999999999</c:v>
                </c:pt>
                <c:pt idx="1678">
                  <c:v>0.45862999999999998</c:v>
                </c:pt>
                <c:pt idx="1679">
                  <c:v>0.458291</c:v>
                </c:pt>
                <c:pt idx="1680">
                  <c:v>0.458119</c:v>
                </c:pt>
                <c:pt idx="1681">
                  <c:v>0.45757500000000001</c:v>
                </c:pt>
                <c:pt idx="1682">
                  <c:v>0.45759699999999998</c:v>
                </c:pt>
                <c:pt idx="1683">
                  <c:v>0.45716699999999999</c:v>
                </c:pt>
                <c:pt idx="1684">
                  <c:v>0.45689099999999999</c:v>
                </c:pt>
                <c:pt idx="1685">
                  <c:v>0.45660000000000001</c:v>
                </c:pt>
                <c:pt idx="1686">
                  <c:v>0.45635100000000001</c:v>
                </c:pt>
                <c:pt idx="1687">
                  <c:v>0.45616299999999999</c:v>
                </c:pt>
                <c:pt idx="1688">
                  <c:v>0.45562000000000002</c:v>
                </c:pt>
                <c:pt idx="1689">
                  <c:v>0.455424</c:v>
                </c:pt>
                <c:pt idx="1690">
                  <c:v>0.45512200000000003</c:v>
                </c:pt>
                <c:pt idx="1691">
                  <c:v>0.45486700000000002</c:v>
                </c:pt>
                <c:pt idx="1692">
                  <c:v>0.45449299999999998</c:v>
                </c:pt>
                <c:pt idx="1693">
                  <c:v>0.45434099999999999</c:v>
                </c:pt>
                <c:pt idx="1694">
                  <c:v>0.453791</c:v>
                </c:pt>
                <c:pt idx="1695">
                  <c:v>0.45367600000000002</c:v>
                </c:pt>
                <c:pt idx="1696">
                  <c:v>0.45345600000000003</c:v>
                </c:pt>
                <c:pt idx="1697">
                  <c:v>0.45295600000000003</c:v>
                </c:pt>
                <c:pt idx="1698">
                  <c:v>0.45260499999999998</c:v>
                </c:pt>
                <c:pt idx="1699">
                  <c:v>0.45207599999999998</c:v>
                </c:pt>
                <c:pt idx="1700">
                  <c:v>0.45205600000000001</c:v>
                </c:pt>
                <c:pt idx="1701">
                  <c:v>0.45181399999999999</c:v>
                </c:pt>
                <c:pt idx="1702">
                  <c:v>0.45140999999999998</c:v>
                </c:pt>
                <c:pt idx="1703">
                  <c:v>0.45110800000000001</c:v>
                </c:pt>
                <c:pt idx="1704">
                  <c:v>0.45080100000000001</c:v>
                </c:pt>
                <c:pt idx="1705">
                  <c:v>0.450436</c:v>
                </c:pt>
                <c:pt idx="1706">
                  <c:v>0.45016600000000001</c:v>
                </c:pt>
                <c:pt idx="1707">
                  <c:v>0.450071</c:v>
                </c:pt>
                <c:pt idx="1708">
                  <c:v>0.44947799999999999</c:v>
                </c:pt>
                <c:pt idx="1709">
                  <c:v>0.44925799999999999</c:v>
                </c:pt>
                <c:pt idx="1710">
                  <c:v>0.44900699999999999</c:v>
                </c:pt>
                <c:pt idx="1711">
                  <c:v>0.44842700000000002</c:v>
                </c:pt>
                <c:pt idx="1712">
                  <c:v>0.44796799999999998</c:v>
                </c:pt>
                <c:pt idx="1713">
                  <c:v>0.44773600000000002</c:v>
                </c:pt>
                <c:pt idx="1714">
                  <c:v>0.44775799999999999</c:v>
                </c:pt>
                <c:pt idx="1715">
                  <c:v>0.447245</c:v>
                </c:pt>
                <c:pt idx="1716">
                  <c:v>0.44662600000000002</c:v>
                </c:pt>
                <c:pt idx="1717">
                  <c:v>0.44649</c:v>
                </c:pt>
                <c:pt idx="1718">
                  <c:v>0.44603100000000001</c:v>
                </c:pt>
                <c:pt idx="1719">
                  <c:v>0.44584800000000002</c:v>
                </c:pt>
                <c:pt idx="1720">
                  <c:v>0.44563799999999998</c:v>
                </c:pt>
                <c:pt idx="1721">
                  <c:v>0.445247</c:v>
                </c:pt>
                <c:pt idx="1722">
                  <c:v>0.44477699999999998</c:v>
                </c:pt>
                <c:pt idx="1723">
                  <c:v>0.44456200000000001</c:v>
                </c:pt>
                <c:pt idx="1724">
                  <c:v>0.44420500000000002</c:v>
                </c:pt>
                <c:pt idx="1725">
                  <c:v>0.443826</c:v>
                </c:pt>
                <c:pt idx="1726">
                  <c:v>0.443581</c:v>
                </c:pt>
                <c:pt idx="1727">
                  <c:v>0.44328099999999998</c:v>
                </c:pt>
                <c:pt idx="1728">
                  <c:v>0.44283899999999998</c:v>
                </c:pt>
                <c:pt idx="1729">
                  <c:v>0.442388</c:v>
                </c:pt>
                <c:pt idx="1730">
                  <c:v>0.44234299999999999</c:v>
                </c:pt>
                <c:pt idx="1731">
                  <c:v>0.44204599999999999</c:v>
                </c:pt>
                <c:pt idx="1732">
                  <c:v>0.441857</c:v>
                </c:pt>
                <c:pt idx="1733">
                  <c:v>0.44134200000000001</c:v>
                </c:pt>
                <c:pt idx="1734">
                  <c:v>0.44115599999999999</c:v>
                </c:pt>
                <c:pt idx="1735">
                  <c:v>0.44089200000000001</c:v>
                </c:pt>
                <c:pt idx="1736">
                  <c:v>0.440641</c:v>
                </c:pt>
                <c:pt idx="1737">
                  <c:v>0.44001600000000002</c:v>
                </c:pt>
                <c:pt idx="1738">
                  <c:v>0.43982900000000003</c:v>
                </c:pt>
                <c:pt idx="1739">
                  <c:v>0.43946800000000003</c:v>
                </c:pt>
                <c:pt idx="1740">
                  <c:v>0.43913200000000002</c:v>
                </c:pt>
                <c:pt idx="1741">
                  <c:v>0.43901800000000002</c:v>
                </c:pt>
                <c:pt idx="1742">
                  <c:v>0.43856099999999998</c:v>
                </c:pt>
                <c:pt idx="1743">
                  <c:v>0.43827199999999999</c:v>
                </c:pt>
                <c:pt idx="1744">
                  <c:v>0.43769799999999998</c:v>
                </c:pt>
                <c:pt idx="1745">
                  <c:v>0.43762699999999999</c:v>
                </c:pt>
                <c:pt idx="1746">
                  <c:v>0.437253</c:v>
                </c:pt>
                <c:pt idx="1747">
                  <c:v>0.43697799999999998</c:v>
                </c:pt>
                <c:pt idx="1748">
                  <c:v>0.43675199999999997</c:v>
                </c:pt>
                <c:pt idx="1749">
                  <c:v>0.436363</c:v>
                </c:pt>
                <c:pt idx="1750">
                  <c:v>0.43634499999999998</c:v>
                </c:pt>
                <c:pt idx="1751">
                  <c:v>0.43617400000000001</c:v>
                </c:pt>
                <c:pt idx="1752">
                  <c:v>0.43564199999999997</c:v>
                </c:pt>
                <c:pt idx="1753">
                  <c:v>0.43548900000000001</c:v>
                </c:pt>
                <c:pt idx="1754">
                  <c:v>0.43493900000000002</c:v>
                </c:pt>
                <c:pt idx="1755">
                  <c:v>0.43467499999999998</c:v>
                </c:pt>
                <c:pt idx="1756">
                  <c:v>0.43427199999999999</c:v>
                </c:pt>
                <c:pt idx="1757">
                  <c:v>0.43428699999999998</c:v>
                </c:pt>
                <c:pt idx="1758">
                  <c:v>0.43400300000000003</c:v>
                </c:pt>
                <c:pt idx="1759">
                  <c:v>0.43360300000000002</c:v>
                </c:pt>
                <c:pt idx="1760">
                  <c:v>0.433203</c:v>
                </c:pt>
                <c:pt idx="1761">
                  <c:v>0.43285200000000001</c:v>
                </c:pt>
                <c:pt idx="1762">
                  <c:v>0.43248999999999999</c:v>
                </c:pt>
                <c:pt idx="1763">
                  <c:v>0.43238199999999999</c:v>
                </c:pt>
                <c:pt idx="1764">
                  <c:v>0.43191600000000002</c:v>
                </c:pt>
                <c:pt idx="1765">
                  <c:v>0.431479</c:v>
                </c:pt>
                <c:pt idx="1766">
                  <c:v>0.43117299999999997</c:v>
                </c:pt>
                <c:pt idx="1767">
                  <c:v>0.430921</c:v>
                </c:pt>
                <c:pt idx="1768">
                  <c:v>0.430537</c:v>
                </c:pt>
                <c:pt idx="1769">
                  <c:v>0.429894</c:v>
                </c:pt>
                <c:pt idx="1770">
                  <c:v>0.429703</c:v>
                </c:pt>
                <c:pt idx="1771">
                  <c:v>0.42966399999999999</c:v>
                </c:pt>
                <c:pt idx="1772">
                  <c:v>0.42925600000000003</c:v>
                </c:pt>
                <c:pt idx="1773">
                  <c:v>0.42876599999999998</c:v>
                </c:pt>
                <c:pt idx="1774">
                  <c:v>0.42861399999999999</c:v>
                </c:pt>
                <c:pt idx="1775">
                  <c:v>0.42820799999999998</c:v>
                </c:pt>
                <c:pt idx="1776">
                  <c:v>0.427672</c:v>
                </c:pt>
                <c:pt idx="1777">
                  <c:v>0.42725800000000003</c:v>
                </c:pt>
                <c:pt idx="1778">
                  <c:v>0.42693700000000001</c:v>
                </c:pt>
                <c:pt idx="1779">
                  <c:v>0.42655500000000002</c:v>
                </c:pt>
                <c:pt idx="1780">
                  <c:v>0.426259</c:v>
                </c:pt>
                <c:pt idx="1781">
                  <c:v>0.42600500000000002</c:v>
                </c:pt>
                <c:pt idx="1782">
                  <c:v>0.42572700000000002</c:v>
                </c:pt>
                <c:pt idx="1783">
                  <c:v>0.42542400000000002</c:v>
                </c:pt>
                <c:pt idx="1784">
                  <c:v>0.42498799999999998</c:v>
                </c:pt>
                <c:pt idx="1785">
                  <c:v>0.424703</c:v>
                </c:pt>
                <c:pt idx="1786">
                  <c:v>0.42411300000000002</c:v>
                </c:pt>
                <c:pt idx="1787">
                  <c:v>0.42389300000000002</c:v>
                </c:pt>
                <c:pt idx="1788">
                  <c:v>0.42330699999999999</c:v>
                </c:pt>
                <c:pt idx="1789">
                  <c:v>0.42283399999999999</c:v>
                </c:pt>
                <c:pt idx="1790">
                  <c:v>0.42272300000000002</c:v>
                </c:pt>
                <c:pt idx="1791">
                  <c:v>0.422512</c:v>
                </c:pt>
                <c:pt idx="1792">
                  <c:v>0.42191800000000002</c:v>
                </c:pt>
                <c:pt idx="1793">
                  <c:v>0.422014</c:v>
                </c:pt>
                <c:pt idx="1794">
                  <c:v>0.42160199999999998</c:v>
                </c:pt>
                <c:pt idx="1795">
                  <c:v>0.42130499999999999</c:v>
                </c:pt>
                <c:pt idx="1796">
                  <c:v>0.42104399999999997</c:v>
                </c:pt>
                <c:pt idx="1797">
                  <c:v>0.42069200000000001</c:v>
                </c:pt>
                <c:pt idx="1798">
                  <c:v>0.420375</c:v>
                </c:pt>
                <c:pt idx="1799">
                  <c:v>0.42005100000000001</c:v>
                </c:pt>
                <c:pt idx="1800">
                  <c:v>0.41974099999999998</c:v>
                </c:pt>
                <c:pt idx="1801">
                  <c:v>0.419317</c:v>
                </c:pt>
                <c:pt idx="1802">
                  <c:v>0.41913400000000001</c:v>
                </c:pt>
                <c:pt idx="1803">
                  <c:v>0.41897200000000001</c:v>
                </c:pt>
                <c:pt idx="1804">
                  <c:v>0.41860000000000003</c:v>
                </c:pt>
                <c:pt idx="1805">
                  <c:v>0.41820299999999999</c:v>
                </c:pt>
                <c:pt idx="1806">
                  <c:v>0.41784199999999999</c:v>
                </c:pt>
                <c:pt idx="1807">
                  <c:v>0.41742600000000002</c:v>
                </c:pt>
                <c:pt idx="1808">
                  <c:v>0.417153</c:v>
                </c:pt>
                <c:pt idx="1809">
                  <c:v>0.41706100000000002</c:v>
                </c:pt>
                <c:pt idx="1810">
                  <c:v>0.416406</c:v>
                </c:pt>
                <c:pt idx="1811">
                  <c:v>0.41616999999999998</c:v>
                </c:pt>
                <c:pt idx="1812">
                  <c:v>0.41588999999999998</c:v>
                </c:pt>
                <c:pt idx="1813">
                  <c:v>0.41551500000000002</c:v>
                </c:pt>
                <c:pt idx="1814">
                  <c:v>0.41541499999999998</c:v>
                </c:pt>
                <c:pt idx="1815">
                  <c:v>0.41506300000000002</c:v>
                </c:pt>
                <c:pt idx="1816">
                  <c:v>0.41466900000000001</c:v>
                </c:pt>
                <c:pt idx="1817">
                  <c:v>0.41427399999999998</c:v>
                </c:pt>
                <c:pt idx="1818">
                  <c:v>0.41400399999999998</c:v>
                </c:pt>
                <c:pt idx="1819">
                  <c:v>0.41370600000000002</c:v>
                </c:pt>
                <c:pt idx="1820">
                  <c:v>0.41347499999999998</c:v>
                </c:pt>
                <c:pt idx="1821">
                  <c:v>0.41291600000000001</c:v>
                </c:pt>
                <c:pt idx="1822">
                  <c:v>0.41254800000000003</c:v>
                </c:pt>
                <c:pt idx="1823">
                  <c:v>0.41232200000000002</c:v>
                </c:pt>
                <c:pt idx="1824">
                  <c:v>0.41189399999999998</c:v>
                </c:pt>
                <c:pt idx="1825">
                  <c:v>0.41156199999999998</c:v>
                </c:pt>
                <c:pt idx="1826">
                  <c:v>0.411472</c:v>
                </c:pt>
                <c:pt idx="1827">
                  <c:v>0.41083599999999998</c:v>
                </c:pt>
                <c:pt idx="1828">
                  <c:v>0.41079300000000002</c:v>
                </c:pt>
                <c:pt idx="1829">
                  <c:v>0.410107</c:v>
                </c:pt>
                <c:pt idx="1830">
                  <c:v>0.40971600000000002</c:v>
                </c:pt>
                <c:pt idx="1831">
                  <c:v>0.40947499999999998</c:v>
                </c:pt>
                <c:pt idx="1832">
                  <c:v>0.409167</c:v>
                </c:pt>
                <c:pt idx="1833">
                  <c:v>0.40884199999999998</c:v>
                </c:pt>
                <c:pt idx="1834">
                  <c:v>0.408634</c:v>
                </c:pt>
                <c:pt idx="1835">
                  <c:v>0.40817300000000001</c:v>
                </c:pt>
                <c:pt idx="1836">
                  <c:v>0.40795300000000001</c:v>
                </c:pt>
                <c:pt idx="1837">
                  <c:v>0.40760400000000002</c:v>
                </c:pt>
                <c:pt idx="1838">
                  <c:v>0.40734100000000001</c:v>
                </c:pt>
                <c:pt idx="1839">
                  <c:v>0.406887</c:v>
                </c:pt>
                <c:pt idx="1840">
                  <c:v>0.40635900000000003</c:v>
                </c:pt>
                <c:pt idx="1841">
                  <c:v>0.406192</c:v>
                </c:pt>
                <c:pt idx="1842">
                  <c:v>0.405914</c:v>
                </c:pt>
                <c:pt idx="1843">
                  <c:v>0.40553800000000001</c:v>
                </c:pt>
                <c:pt idx="1844">
                  <c:v>0.40504699999999999</c:v>
                </c:pt>
                <c:pt idx="1845">
                  <c:v>0.404499</c:v>
                </c:pt>
                <c:pt idx="1846">
                  <c:v>0.40424199999999999</c:v>
                </c:pt>
                <c:pt idx="1847">
                  <c:v>0.40381600000000001</c:v>
                </c:pt>
                <c:pt idx="1848">
                  <c:v>0.403534</c:v>
                </c:pt>
                <c:pt idx="1849">
                  <c:v>0.40333000000000002</c:v>
                </c:pt>
                <c:pt idx="1850">
                  <c:v>0.402951</c:v>
                </c:pt>
                <c:pt idx="1851">
                  <c:v>0.40260899999999999</c:v>
                </c:pt>
                <c:pt idx="1852">
                  <c:v>0.40209</c:v>
                </c:pt>
                <c:pt idx="1853">
                  <c:v>0.40190500000000001</c:v>
                </c:pt>
                <c:pt idx="1854">
                  <c:v>0.40153100000000003</c:v>
                </c:pt>
                <c:pt idx="1855">
                  <c:v>0.40117399999999998</c:v>
                </c:pt>
                <c:pt idx="1856">
                  <c:v>0.40103499999999997</c:v>
                </c:pt>
                <c:pt idx="1857">
                  <c:v>0.40057100000000001</c:v>
                </c:pt>
                <c:pt idx="1858">
                  <c:v>0.40011000000000002</c:v>
                </c:pt>
                <c:pt idx="1859">
                  <c:v>0.39977400000000002</c:v>
                </c:pt>
                <c:pt idx="1860">
                  <c:v>0.399592</c:v>
                </c:pt>
                <c:pt idx="1861">
                  <c:v>0.39901900000000001</c:v>
                </c:pt>
                <c:pt idx="1862">
                  <c:v>0.39859499999999998</c:v>
                </c:pt>
                <c:pt idx="1863">
                  <c:v>0.398453</c:v>
                </c:pt>
                <c:pt idx="1864">
                  <c:v>0.39841300000000002</c:v>
                </c:pt>
                <c:pt idx="1865">
                  <c:v>0.398117</c:v>
                </c:pt>
                <c:pt idx="1866">
                  <c:v>0.39768799999999999</c:v>
                </c:pt>
                <c:pt idx="1867">
                  <c:v>0.397258</c:v>
                </c:pt>
                <c:pt idx="1868">
                  <c:v>0.39675199999999999</c:v>
                </c:pt>
                <c:pt idx="1869">
                  <c:v>0.39621299999999998</c:v>
                </c:pt>
                <c:pt idx="1870">
                  <c:v>0.39575100000000002</c:v>
                </c:pt>
                <c:pt idx="1871">
                  <c:v>0.39561800000000003</c:v>
                </c:pt>
                <c:pt idx="1872">
                  <c:v>0.39521299999999998</c:v>
                </c:pt>
                <c:pt idx="1873">
                  <c:v>0.39494099999999999</c:v>
                </c:pt>
                <c:pt idx="1874">
                  <c:v>0.39463700000000002</c:v>
                </c:pt>
                <c:pt idx="1875">
                  <c:v>0.394507</c:v>
                </c:pt>
                <c:pt idx="1876">
                  <c:v>0.39402300000000001</c:v>
                </c:pt>
                <c:pt idx="1877">
                  <c:v>0.39378099999999999</c:v>
                </c:pt>
                <c:pt idx="1878">
                  <c:v>0.39351700000000001</c:v>
                </c:pt>
                <c:pt idx="1879">
                  <c:v>0.39336700000000002</c:v>
                </c:pt>
                <c:pt idx="1880">
                  <c:v>0.39309699999999997</c:v>
                </c:pt>
                <c:pt idx="1881">
                  <c:v>0.39232699999999998</c:v>
                </c:pt>
                <c:pt idx="1882">
                  <c:v>0.39193499999999998</c:v>
                </c:pt>
                <c:pt idx="1883">
                  <c:v>0.39173200000000002</c:v>
                </c:pt>
                <c:pt idx="1884">
                  <c:v>0.39126300000000003</c:v>
                </c:pt>
                <c:pt idx="1885">
                  <c:v>0.39102500000000001</c:v>
                </c:pt>
                <c:pt idx="1886">
                  <c:v>0.39086500000000002</c:v>
                </c:pt>
                <c:pt idx="1887">
                  <c:v>0.39054800000000001</c:v>
                </c:pt>
                <c:pt idx="1888">
                  <c:v>0.38988699999999998</c:v>
                </c:pt>
                <c:pt idx="1889">
                  <c:v>0.38965100000000003</c:v>
                </c:pt>
                <c:pt idx="1890">
                  <c:v>0.38944499999999999</c:v>
                </c:pt>
                <c:pt idx="1891">
                  <c:v>0.38903300000000002</c:v>
                </c:pt>
                <c:pt idx="1892">
                  <c:v>0.38852799999999998</c:v>
                </c:pt>
                <c:pt idx="1893">
                  <c:v>0.38818200000000003</c:v>
                </c:pt>
                <c:pt idx="1894">
                  <c:v>0.38783499999999999</c:v>
                </c:pt>
                <c:pt idx="1895">
                  <c:v>0.38765699999999997</c:v>
                </c:pt>
                <c:pt idx="1896">
                  <c:v>0.38731900000000002</c:v>
                </c:pt>
                <c:pt idx="1897">
                  <c:v>0.386714</c:v>
                </c:pt>
                <c:pt idx="1898">
                  <c:v>0.38628600000000002</c:v>
                </c:pt>
                <c:pt idx="1899">
                  <c:v>0.38572099999999998</c:v>
                </c:pt>
                <c:pt idx="1900">
                  <c:v>0.38561299999999998</c:v>
                </c:pt>
                <c:pt idx="1901">
                  <c:v>0.385465</c:v>
                </c:pt>
                <c:pt idx="1902">
                  <c:v>0.38484000000000002</c:v>
                </c:pt>
                <c:pt idx="1903">
                  <c:v>0.38440600000000003</c:v>
                </c:pt>
                <c:pt idx="1904">
                  <c:v>0.38417699999999999</c:v>
                </c:pt>
                <c:pt idx="1905">
                  <c:v>0.38400299999999998</c:v>
                </c:pt>
                <c:pt idx="1906">
                  <c:v>0.38377600000000001</c:v>
                </c:pt>
                <c:pt idx="1907">
                  <c:v>0.38318000000000002</c:v>
                </c:pt>
                <c:pt idx="1908">
                  <c:v>0.38270900000000002</c:v>
                </c:pt>
                <c:pt idx="1909">
                  <c:v>0.38239600000000001</c:v>
                </c:pt>
                <c:pt idx="1910">
                  <c:v>0.382019</c:v>
                </c:pt>
                <c:pt idx="1911">
                  <c:v>0.38180999999999998</c:v>
                </c:pt>
                <c:pt idx="1912">
                  <c:v>0.38129200000000002</c:v>
                </c:pt>
                <c:pt idx="1913">
                  <c:v>0.38073499999999999</c:v>
                </c:pt>
                <c:pt idx="1914">
                  <c:v>0.38045299999999999</c:v>
                </c:pt>
                <c:pt idx="1915">
                  <c:v>0.38001200000000002</c:v>
                </c:pt>
                <c:pt idx="1916">
                  <c:v>0.37974200000000002</c:v>
                </c:pt>
                <c:pt idx="1917">
                  <c:v>0.37936500000000001</c:v>
                </c:pt>
                <c:pt idx="1918">
                  <c:v>0.37911400000000001</c:v>
                </c:pt>
                <c:pt idx="1919">
                  <c:v>0.37861299999999998</c:v>
                </c:pt>
                <c:pt idx="1920">
                  <c:v>0.37830999999999998</c:v>
                </c:pt>
                <c:pt idx="1921">
                  <c:v>0.37805100000000003</c:v>
                </c:pt>
                <c:pt idx="1922">
                  <c:v>0.37762899999999999</c:v>
                </c:pt>
                <c:pt idx="1923">
                  <c:v>0.37725999999999998</c:v>
                </c:pt>
                <c:pt idx="1924">
                  <c:v>0.37690200000000001</c:v>
                </c:pt>
                <c:pt idx="1925">
                  <c:v>0.37659199999999998</c:v>
                </c:pt>
                <c:pt idx="1926">
                  <c:v>0.37614799999999998</c:v>
                </c:pt>
                <c:pt idx="1927">
                  <c:v>0.37572299999999997</c:v>
                </c:pt>
                <c:pt idx="1928">
                  <c:v>0.37545800000000001</c:v>
                </c:pt>
                <c:pt idx="1929">
                  <c:v>0.37515999999999999</c:v>
                </c:pt>
                <c:pt idx="1930">
                  <c:v>0.37463400000000002</c:v>
                </c:pt>
                <c:pt idx="1931">
                  <c:v>0.374222</c:v>
                </c:pt>
                <c:pt idx="1932">
                  <c:v>0.37398999999999999</c:v>
                </c:pt>
                <c:pt idx="1933">
                  <c:v>0.37348300000000001</c:v>
                </c:pt>
                <c:pt idx="1934">
                  <c:v>0.373255</c:v>
                </c:pt>
                <c:pt idx="1935">
                  <c:v>0.37293999999999999</c:v>
                </c:pt>
                <c:pt idx="1936">
                  <c:v>0.372562</c:v>
                </c:pt>
                <c:pt idx="1937">
                  <c:v>0.37239299999999997</c:v>
                </c:pt>
                <c:pt idx="1938">
                  <c:v>0.37195499999999998</c:v>
                </c:pt>
                <c:pt idx="1939">
                  <c:v>0.37144700000000003</c:v>
                </c:pt>
                <c:pt idx="1940">
                  <c:v>0.37088700000000002</c:v>
                </c:pt>
                <c:pt idx="1941">
                  <c:v>0.37087500000000001</c:v>
                </c:pt>
                <c:pt idx="1942">
                  <c:v>0.37065999999999999</c:v>
                </c:pt>
                <c:pt idx="1943">
                  <c:v>0.370278</c:v>
                </c:pt>
                <c:pt idx="1944">
                  <c:v>0.36968000000000001</c:v>
                </c:pt>
                <c:pt idx="1945">
                  <c:v>0.369278</c:v>
                </c:pt>
                <c:pt idx="1946">
                  <c:v>0.36926599999999998</c:v>
                </c:pt>
                <c:pt idx="1947">
                  <c:v>0.368753</c:v>
                </c:pt>
                <c:pt idx="1948">
                  <c:v>0.36843900000000002</c:v>
                </c:pt>
                <c:pt idx="1949">
                  <c:v>0.368284</c:v>
                </c:pt>
                <c:pt idx="1950">
                  <c:v>0.36775600000000003</c:v>
                </c:pt>
                <c:pt idx="1951">
                  <c:v>0.36750699999999997</c:v>
                </c:pt>
                <c:pt idx="1952">
                  <c:v>0.36713099999999999</c:v>
                </c:pt>
                <c:pt idx="1953">
                  <c:v>0.36648700000000001</c:v>
                </c:pt>
                <c:pt idx="1954">
                  <c:v>0.36613499999999999</c:v>
                </c:pt>
                <c:pt idx="1955">
                  <c:v>0.36604300000000001</c:v>
                </c:pt>
                <c:pt idx="1956">
                  <c:v>0.365865</c:v>
                </c:pt>
                <c:pt idx="1957">
                  <c:v>0.36545699999999998</c:v>
                </c:pt>
                <c:pt idx="1958">
                  <c:v>0.36491400000000002</c:v>
                </c:pt>
                <c:pt idx="1959">
                  <c:v>0.36434899999999998</c:v>
                </c:pt>
                <c:pt idx="1960">
                  <c:v>0.36420999999999998</c:v>
                </c:pt>
                <c:pt idx="1961">
                  <c:v>0.36402000000000001</c:v>
                </c:pt>
                <c:pt idx="1962">
                  <c:v>0.36358699999999999</c:v>
                </c:pt>
                <c:pt idx="1963">
                  <c:v>0.36302600000000002</c:v>
                </c:pt>
                <c:pt idx="1964">
                  <c:v>0.36255399999999999</c:v>
                </c:pt>
                <c:pt idx="1965">
                  <c:v>0.362294</c:v>
                </c:pt>
                <c:pt idx="1966">
                  <c:v>0.36208800000000002</c:v>
                </c:pt>
                <c:pt idx="1967">
                  <c:v>0.36166199999999998</c:v>
                </c:pt>
                <c:pt idx="1968">
                  <c:v>0.36121300000000001</c:v>
                </c:pt>
                <c:pt idx="1969">
                  <c:v>0.36064099999999999</c:v>
                </c:pt>
                <c:pt idx="1970">
                  <c:v>0.36054700000000001</c:v>
                </c:pt>
                <c:pt idx="1971">
                  <c:v>0.36011500000000002</c:v>
                </c:pt>
                <c:pt idx="1972">
                  <c:v>0.359653</c:v>
                </c:pt>
                <c:pt idx="1973">
                  <c:v>0.359178</c:v>
                </c:pt>
                <c:pt idx="1974">
                  <c:v>0.35862699999999997</c:v>
                </c:pt>
                <c:pt idx="1975">
                  <c:v>0.35836699999999999</c:v>
                </c:pt>
                <c:pt idx="1976">
                  <c:v>0.35793199999999997</c:v>
                </c:pt>
                <c:pt idx="1977">
                  <c:v>0.35766799999999999</c:v>
                </c:pt>
                <c:pt idx="1978">
                  <c:v>0.35709999999999997</c:v>
                </c:pt>
                <c:pt idx="1979">
                  <c:v>0.35652600000000001</c:v>
                </c:pt>
                <c:pt idx="1980">
                  <c:v>0.35604200000000003</c:v>
                </c:pt>
                <c:pt idx="1981">
                  <c:v>0.356076</c:v>
                </c:pt>
                <c:pt idx="1982">
                  <c:v>0.35572199999999998</c:v>
                </c:pt>
                <c:pt idx="1983">
                  <c:v>0.35519299999999998</c:v>
                </c:pt>
                <c:pt idx="1984">
                  <c:v>0.35483300000000001</c:v>
                </c:pt>
                <c:pt idx="1985">
                  <c:v>0.35441400000000001</c:v>
                </c:pt>
                <c:pt idx="1986">
                  <c:v>0.35422599999999999</c:v>
                </c:pt>
                <c:pt idx="1987">
                  <c:v>0.35391600000000001</c:v>
                </c:pt>
                <c:pt idx="1988">
                  <c:v>0.35327799999999998</c:v>
                </c:pt>
                <c:pt idx="1989">
                  <c:v>0.35286099999999998</c:v>
                </c:pt>
                <c:pt idx="1990">
                  <c:v>0.35246499999999997</c:v>
                </c:pt>
                <c:pt idx="1991">
                  <c:v>0.35216199999999998</c:v>
                </c:pt>
                <c:pt idx="1992">
                  <c:v>0.35203499999999999</c:v>
                </c:pt>
                <c:pt idx="1993">
                  <c:v>0.35170699999999999</c:v>
                </c:pt>
                <c:pt idx="1994">
                  <c:v>0.35120800000000002</c:v>
                </c:pt>
                <c:pt idx="1995">
                  <c:v>0.35083500000000001</c:v>
                </c:pt>
                <c:pt idx="1996">
                  <c:v>0.35068199999999999</c:v>
                </c:pt>
                <c:pt idx="1997">
                  <c:v>0.35034999999999999</c:v>
                </c:pt>
                <c:pt idx="1998">
                  <c:v>0.349798</c:v>
                </c:pt>
                <c:pt idx="1999">
                  <c:v>0.34954400000000002</c:v>
                </c:pt>
                <c:pt idx="2000">
                  <c:v>0.34930899999999998</c:v>
                </c:pt>
                <c:pt idx="2001">
                  <c:v>0.348771</c:v>
                </c:pt>
                <c:pt idx="2002">
                  <c:v>0.34844999999999998</c:v>
                </c:pt>
                <c:pt idx="2003">
                  <c:v>0.34800999999999999</c:v>
                </c:pt>
                <c:pt idx="2004">
                  <c:v>0.347686</c:v>
                </c:pt>
                <c:pt idx="2005">
                  <c:v>0.34729900000000002</c:v>
                </c:pt>
                <c:pt idx="2006">
                  <c:v>0.34715099999999999</c:v>
                </c:pt>
                <c:pt idx="2007">
                  <c:v>0.34673500000000002</c:v>
                </c:pt>
                <c:pt idx="2008">
                  <c:v>0.34634799999999999</c:v>
                </c:pt>
                <c:pt idx="2009">
                  <c:v>0.34597699999999998</c:v>
                </c:pt>
                <c:pt idx="2010">
                  <c:v>0.34537400000000001</c:v>
                </c:pt>
                <c:pt idx="2011">
                  <c:v>0.34513700000000003</c:v>
                </c:pt>
                <c:pt idx="2012">
                  <c:v>0.344829</c:v>
                </c:pt>
                <c:pt idx="2013">
                  <c:v>0.34467100000000001</c:v>
                </c:pt>
                <c:pt idx="2014">
                  <c:v>0.34430300000000003</c:v>
                </c:pt>
                <c:pt idx="2015">
                  <c:v>0.34424900000000003</c:v>
                </c:pt>
                <c:pt idx="2016">
                  <c:v>0.34374399999999999</c:v>
                </c:pt>
                <c:pt idx="2017">
                  <c:v>0.34355999999999998</c:v>
                </c:pt>
                <c:pt idx="2018">
                  <c:v>0.34331600000000001</c:v>
                </c:pt>
                <c:pt idx="2019">
                  <c:v>0.34289599999999998</c:v>
                </c:pt>
                <c:pt idx="2020">
                  <c:v>0.34262199999999998</c:v>
                </c:pt>
                <c:pt idx="2021">
                  <c:v>0.34214099999999997</c:v>
                </c:pt>
                <c:pt idx="2022">
                  <c:v>0.34206799999999998</c:v>
                </c:pt>
                <c:pt idx="2023">
                  <c:v>0.34155400000000002</c:v>
                </c:pt>
                <c:pt idx="2024">
                  <c:v>0.34129900000000002</c:v>
                </c:pt>
                <c:pt idx="2025">
                  <c:v>0.34093600000000002</c:v>
                </c:pt>
                <c:pt idx="2026">
                  <c:v>0.340613</c:v>
                </c:pt>
                <c:pt idx="2027">
                  <c:v>0.34012300000000001</c:v>
                </c:pt>
                <c:pt idx="2028">
                  <c:v>0.33974199999999999</c:v>
                </c:pt>
                <c:pt idx="2029">
                  <c:v>0.33961999999999998</c:v>
                </c:pt>
                <c:pt idx="2030">
                  <c:v>0.33930900000000003</c:v>
                </c:pt>
                <c:pt idx="2031">
                  <c:v>0.338835</c:v>
                </c:pt>
                <c:pt idx="2032">
                  <c:v>0.33873999999999999</c:v>
                </c:pt>
                <c:pt idx="2033">
                  <c:v>0.33812399999999998</c:v>
                </c:pt>
                <c:pt idx="2034">
                  <c:v>0.33753699999999998</c:v>
                </c:pt>
                <c:pt idx="2035">
                  <c:v>0.33743200000000001</c:v>
                </c:pt>
                <c:pt idx="2036">
                  <c:v>0.33707199999999998</c:v>
                </c:pt>
                <c:pt idx="2037">
                  <c:v>0.33676899999999999</c:v>
                </c:pt>
                <c:pt idx="2038">
                  <c:v>0.33657500000000001</c:v>
                </c:pt>
                <c:pt idx="2039">
                  <c:v>0.33614699999999997</c:v>
                </c:pt>
                <c:pt idx="2040">
                  <c:v>0.33552599999999999</c:v>
                </c:pt>
                <c:pt idx="2041">
                  <c:v>0.33517999999999998</c:v>
                </c:pt>
                <c:pt idx="2042">
                  <c:v>0.33485799999999999</c:v>
                </c:pt>
                <c:pt idx="2043">
                  <c:v>0.33444200000000002</c:v>
                </c:pt>
                <c:pt idx="2044">
                  <c:v>0.33423700000000001</c:v>
                </c:pt>
                <c:pt idx="2045">
                  <c:v>0.333893</c:v>
                </c:pt>
                <c:pt idx="2046">
                  <c:v>0.333646</c:v>
                </c:pt>
                <c:pt idx="2047">
                  <c:v>0.33305200000000001</c:v>
                </c:pt>
                <c:pt idx="2048">
                  <c:v>0.33274799999999999</c:v>
                </c:pt>
                <c:pt idx="2049">
                  <c:v>0.33230300000000002</c:v>
                </c:pt>
                <c:pt idx="2050">
                  <c:v>0.33209699999999998</c:v>
                </c:pt>
                <c:pt idx="2051">
                  <c:v>0.33189600000000002</c:v>
                </c:pt>
                <c:pt idx="2052">
                  <c:v>0.33131699999999997</c:v>
                </c:pt>
                <c:pt idx="2053">
                  <c:v>0.33097700000000002</c:v>
                </c:pt>
                <c:pt idx="2054">
                  <c:v>0.330625</c:v>
                </c:pt>
                <c:pt idx="2055">
                  <c:v>0.33021600000000001</c:v>
                </c:pt>
                <c:pt idx="2056">
                  <c:v>0.32982800000000001</c:v>
                </c:pt>
                <c:pt idx="2057">
                  <c:v>0.32963500000000001</c:v>
                </c:pt>
                <c:pt idx="2058">
                  <c:v>0.32927400000000001</c:v>
                </c:pt>
                <c:pt idx="2059">
                  <c:v>0.32899899999999999</c:v>
                </c:pt>
                <c:pt idx="2060">
                  <c:v>0.328629</c:v>
                </c:pt>
                <c:pt idx="2061">
                  <c:v>0.32843699999999998</c:v>
                </c:pt>
                <c:pt idx="2062">
                  <c:v>0.327849</c:v>
                </c:pt>
                <c:pt idx="2063">
                  <c:v>0.327515</c:v>
                </c:pt>
                <c:pt idx="2064">
                  <c:v>0.32726499999999997</c:v>
                </c:pt>
                <c:pt idx="2065">
                  <c:v>0.32685500000000001</c:v>
                </c:pt>
                <c:pt idx="2066">
                  <c:v>0.32661000000000001</c:v>
                </c:pt>
                <c:pt idx="2067">
                  <c:v>0.32619700000000001</c:v>
                </c:pt>
                <c:pt idx="2068">
                  <c:v>0.32597700000000002</c:v>
                </c:pt>
                <c:pt idx="2069">
                  <c:v>0.32544699999999999</c:v>
                </c:pt>
                <c:pt idx="2070">
                  <c:v>0.32501600000000003</c:v>
                </c:pt>
                <c:pt idx="2071">
                  <c:v>0.32492900000000002</c:v>
                </c:pt>
                <c:pt idx="2072">
                  <c:v>0.32483499999999998</c:v>
                </c:pt>
                <c:pt idx="2073">
                  <c:v>0.324438</c:v>
                </c:pt>
                <c:pt idx="2074">
                  <c:v>0.32396999999999998</c:v>
                </c:pt>
                <c:pt idx="2075">
                  <c:v>0.32356800000000002</c:v>
                </c:pt>
                <c:pt idx="2076">
                  <c:v>0.32317699999999999</c:v>
                </c:pt>
                <c:pt idx="2077">
                  <c:v>0.32305</c:v>
                </c:pt>
                <c:pt idx="2078">
                  <c:v>0.322853</c:v>
                </c:pt>
                <c:pt idx="2079">
                  <c:v>0.32246900000000001</c:v>
                </c:pt>
                <c:pt idx="2080">
                  <c:v>0.32197199999999998</c:v>
                </c:pt>
                <c:pt idx="2081">
                  <c:v>0.321855</c:v>
                </c:pt>
                <c:pt idx="2082">
                  <c:v>0.32148700000000002</c:v>
                </c:pt>
                <c:pt idx="2083">
                  <c:v>0.32124000000000003</c:v>
                </c:pt>
                <c:pt idx="2084">
                  <c:v>0.32101400000000002</c:v>
                </c:pt>
                <c:pt idx="2085">
                  <c:v>0.32077</c:v>
                </c:pt>
                <c:pt idx="2086">
                  <c:v>0.32027899999999998</c:v>
                </c:pt>
                <c:pt idx="2087">
                  <c:v>0.31985599999999997</c:v>
                </c:pt>
                <c:pt idx="2088">
                  <c:v>0.31946000000000002</c:v>
                </c:pt>
                <c:pt idx="2089">
                  <c:v>0.319023</c:v>
                </c:pt>
                <c:pt idx="2090">
                  <c:v>0.31876300000000002</c:v>
                </c:pt>
                <c:pt idx="2091">
                  <c:v>0.31837199999999999</c:v>
                </c:pt>
                <c:pt idx="2092">
                  <c:v>0.31779600000000002</c:v>
                </c:pt>
                <c:pt idx="2093">
                  <c:v>0.317444</c:v>
                </c:pt>
                <c:pt idx="2094">
                  <c:v>0.31716</c:v>
                </c:pt>
                <c:pt idx="2095">
                  <c:v>0.31690699999999999</c:v>
                </c:pt>
                <c:pt idx="2096">
                  <c:v>0.31699699999999997</c:v>
                </c:pt>
                <c:pt idx="2097">
                  <c:v>0.31633800000000001</c:v>
                </c:pt>
                <c:pt idx="2098">
                  <c:v>0.31603399999999998</c:v>
                </c:pt>
                <c:pt idx="2099">
                  <c:v>0.31557000000000002</c:v>
                </c:pt>
                <c:pt idx="2100">
                  <c:v>0.31540699999999999</c:v>
                </c:pt>
                <c:pt idx="2101">
                  <c:v>0.31507000000000002</c:v>
                </c:pt>
                <c:pt idx="2102">
                  <c:v>0.31474999999999997</c:v>
                </c:pt>
                <c:pt idx="2103">
                  <c:v>0.314355</c:v>
                </c:pt>
                <c:pt idx="2104">
                  <c:v>0.31392300000000001</c:v>
                </c:pt>
                <c:pt idx="2105">
                  <c:v>0.31352000000000002</c:v>
                </c:pt>
                <c:pt idx="2106">
                  <c:v>0.31322899999999998</c:v>
                </c:pt>
                <c:pt idx="2107">
                  <c:v>0.31278800000000001</c:v>
                </c:pt>
                <c:pt idx="2108">
                  <c:v>0.31265100000000001</c:v>
                </c:pt>
                <c:pt idx="2109">
                  <c:v>0.31223000000000001</c:v>
                </c:pt>
                <c:pt idx="2110">
                  <c:v>0.31168400000000002</c:v>
                </c:pt>
                <c:pt idx="2111">
                  <c:v>0.31116500000000002</c:v>
                </c:pt>
                <c:pt idx="2112">
                  <c:v>0.31076100000000001</c:v>
                </c:pt>
                <c:pt idx="2113">
                  <c:v>0.31074200000000002</c:v>
                </c:pt>
                <c:pt idx="2114">
                  <c:v>0.31030000000000002</c:v>
                </c:pt>
                <c:pt idx="2115">
                  <c:v>0.30966700000000003</c:v>
                </c:pt>
                <c:pt idx="2116">
                  <c:v>0.30921399999999999</c:v>
                </c:pt>
                <c:pt idx="2117">
                  <c:v>0.309168</c:v>
                </c:pt>
                <c:pt idx="2118">
                  <c:v>0.308643</c:v>
                </c:pt>
                <c:pt idx="2119">
                  <c:v>0.30842799999999998</c:v>
                </c:pt>
                <c:pt idx="2120">
                  <c:v>0.30811699999999997</c:v>
                </c:pt>
                <c:pt idx="2121">
                  <c:v>0.30789299999999997</c:v>
                </c:pt>
                <c:pt idx="2122">
                  <c:v>0.30762899999999999</c:v>
                </c:pt>
                <c:pt idx="2123">
                  <c:v>0.30697000000000002</c:v>
                </c:pt>
                <c:pt idx="2124">
                  <c:v>0.306724</c:v>
                </c:pt>
                <c:pt idx="2125">
                  <c:v>0.30644700000000002</c:v>
                </c:pt>
                <c:pt idx="2126">
                  <c:v>0.306064</c:v>
                </c:pt>
                <c:pt idx="2127">
                  <c:v>0.30571199999999998</c:v>
                </c:pt>
                <c:pt idx="2128">
                  <c:v>0.30546099999999998</c:v>
                </c:pt>
                <c:pt idx="2129">
                  <c:v>0.305039</c:v>
                </c:pt>
                <c:pt idx="2130">
                  <c:v>0.30460799999999999</c:v>
                </c:pt>
                <c:pt idx="2131">
                  <c:v>0.30433500000000002</c:v>
                </c:pt>
                <c:pt idx="2132">
                  <c:v>0.304114</c:v>
                </c:pt>
                <c:pt idx="2133">
                  <c:v>0.30369600000000002</c:v>
                </c:pt>
                <c:pt idx="2134">
                  <c:v>0.30317</c:v>
                </c:pt>
                <c:pt idx="2135">
                  <c:v>0.30295299999999997</c:v>
                </c:pt>
                <c:pt idx="2136">
                  <c:v>0.30266399999999999</c:v>
                </c:pt>
                <c:pt idx="2137">
                  <c:v>0.30231799999999998</c:v>
                </c:pt>
                <c:pt idx="2138">
                  <c:v>0.30213400000000001</c:v>
                </c:pt>
                <c:pt idx="2139">
                  <c:v>0.30151600000000001</c:v>
                </c:pt>
                <c:pt idx="2140">
                  <c:v>0.30135099999999998</c:v>
                </c:pt>
                <c:pt idx="2141">
                  <c:v>0.301006</c:v>
                </c:pt>
                <c:pt idx="2142">
                  <c:v>0.30069899999999999</c:v>
                </c:pt>
                <c:pt idx="2143">
                  <c:v>0.30045500000000003</c:v>
                </c:pt>
                <c:pt idx="2144">
                  <c:v>0.299931</c:v>
                </c:pt>
                <c:pt idx="2145">
                  <c:v>0.29949100000000001</c:v>
                </c:pt>
                <c:pt idx="2146">
                  <c:v>0.29934699999999997</c:v>
                </c:pt>
                <c:pt idx="2147">
                  <c:v>0.29924299999999998</c:v>
                </c:pt>
                <c:pt idx="2148">
                  <c:v>0.298732</c:v>
                </c:pt>
                <c:pt idx="2149">
                  <c:v>0.29816900000000002</c:v>
                </c:pt>
                <c:pt idx="2150">
                  <c:v>0.29805100000000001</c:v>
                </c:pt>
                <c:pt idx="2151">
                  <c:v>0.29764600000000002</c:v>
                </c:pt>
                <c:pt idx="2152">
                  <c:v>0.297263</c:v>
                </c:pt>
                <c:pt idx="2153">
                  <c:v>0.29703800000000002</c:v>
                </c:pt>
                <c:pt idx="2154">
                  <c:v>0.29684500000000003</c:v>
                </c:pt>
                <c:pt idx="2155">
                  <c:v>0.29611999999999999</c:v>
                </c:pt>
                <c:pt idx="2156">
                  <c:v>0.295877</c:v>
                </c:pt>
                <c:pt idx="2157">
                  <c:v>0.29565000000000002</c:v>
                </c:pt>
                <c:pt idx="2158">
                  <c:v>0.295072</c:v>
                </c:pt>
                <c:pt idx="2159">
                  <c:v>0.29494999999999999</c:v>
                </c:pt>
                <c:pt idx="2160">
                  <c:v>0.29453699999999999</c:v>
                </c:pt>
                <c:pt idx="2161">
                  <c:v>0.29397600000000002</c:v>
                </c:pt>
                <c:pt idx="2162">
                  <c:v>0.29352200000000001</c:v>
                </c:pt>
                <c:pt idx="2163">
                  <c:v>0.293545</c:v>
                </c:pt>
                <c:pt idx="2164">
                  <c:v>0.29322399999999998</c:v>
                </c:pt>
                <c:pt idx="2165">
                  <c:v>0.29278999999999999</c:v>
                </c:pt>
                <c:pt idx="2166">
                  <c:v>0.29235</c:v>
                </c:pt>
                <c:pt idx="2167">
                  <c:v>0.29202</c:v>
                </c:pt>
                <c:pt idx="2168">
                  <c:v>0.29175899999999999</c:v>
                </c:pt>
                <c:pt idx="2169">
                  <c:v>0.291159</c:v>
                </c:pt>
                <c:pt idx="2170">
                  <c:v>0.29095300000000002</c:v>
                </c:pt>
                <c:pt idx="2171">
                  <c:v>0.29024800000000001</c:v>
                </c:pt>
                <c:pt idx="2172">
                  <c:v>0.28998800000000002</c:v>
                </c:pt>
                <c:pt idx="2173">
                  <c:v>0.289827</c:v>
                </c:pt>
                <c:pt idx="2174">
                  <c:v>0.28928599999999999</c:v>
                </c:pt>
                <c:pt idx="2175">
                  <c:v>0.28887200000000002</c:v>
                </c:pt>
                <c:pt idx="2176">
                  <c:v>0.28839900000000002</c:v>
                </c:pt>
                <c:pt idx="2177">
                  <c:v>0.28809600000000002</c:v>
                </c:pt>
                <c:pt idx="2178">
                  <c:v>0.28791099999999997</c:v>
                </c:pt>
                <c:pt idx="2179">
                  <c:v>0.28750500000000001</c:v>
                </c:pt>
                <c:pt idx="2180">
                  <c:v>0.28691899999999998</c:v>
                </c:pt>
                <c:pt idx="2181">
                  <c:v>0.28670000000000001</c:v>
                </c:pt>
                <c:pt idx="2182">
                  <c:v>0.286414</c:v>
                </c:pt>
                <c:pt idx="2183">
                  <c:v>0.28603800000000001</c:v>
                </c:pt>
                <c:pt idx="2184">
                  <c:v>0.28556999999999999</c:v>
                </c:pt>
                <c:pt idx="2185">
                  <c:v>0.28529399999999999</c:v>
                </c:pt>
                <c:pt idx="2186">
                  <c:v>0.28497099999999997</c:v>
                </c:pt>
                <c:pt idx="2187">
                  <c:v>0.284688</c:v>
                </c:pt>
                <c:pt idx="2188">
                  <c:v>0.28419299999999997</c:v>
                </c:pt>
                <c:pt idx="2189">
                  <c:v>0.28379199999999999</c:v>
                </c:pt>
                <c:pt idx="2190">
                  <c:v>0.28334999999999999</c:v>
                </c:pt>
                <c:pt idx="2191">
                  <c:v>0.283105</c:v>
                </c:pt>
                <c:pt idx="2192">
                  <c:v>0.28283199999999997</c:v>
                </c:pt>
                <c:pt idx="2193">
                  <c:v>0.28260800000000003</c:v>
                </c:pt>
                <c:pt idx="2194">
                  <c:v>0.28221299999999999</c:v>
                </c:pt>
                <c:pt idx="2195">
                  <c:v>0.281829</c:v>
                </c:pt>
                <c:pt idx="2196">
                  <c:v>0.281358</c:v>
                </c:pt>
                <c:pt idx="2197">
                  <c:v>0.28092099999999998</c:v>
                </c:pt>
                <c:pt idx="2198">
                  <c:v>0.28073799999999999</c:v>
                </c:pt>
                <c:pt idx="2199">
                  <c:v>0.28027999999999997</c:v>
                </c:pt>
                <c:pt idx="2200">
                  <c:v>0.28006599999999998</c:v>
                </c:pt>
                <c:pt idx="2201">
                  <c:v>0.27979599999999999</c:v>
                </c:pt>
                <c:pt idx="2202">
                  <c:v>0.27949400000000002</c:v>
                </c:pt>
                <c:pt idx="2203">
                  <c:v>0.27914800000000001</c:v>
                </c:pt>
                <c:pt idx="2204">
                  <c:v>0.27881299999999998</c:v>
                </c:pt>
                <c:pt idx="2205">
                  <c:v>0.27836899999999998</c:v>
                </c:pt>
                <c:pt idx="2206">
                  <c:v>0.27828999999999998</c:v>
                </c:pt>
                <c:pt idx="2207">
                  <c:v>0.27796300000000002</c:v>
                </c:pt>
                <c:pt idx="2208">
                  <c:v>0.27740100000000001</c:v>
                </c:pt>
                <c:pt idx="2209">
                  <c:v>0.27715699999999999</c:v>
                </c:pt>
                <c:pt idx="2210">
                  <c:v>0.27688200000000002</c:v>
                </c:pt>
                <c:pt idx="2211">
                  <c:v>0.27660099999999999</c:v>
                </c:pt>
                <c:pt idx="2212">
                  <c:v>0.27604600000000001</c:v>
                </c:pt>
                <c:pt idx="2213">
                  <c:v>0.27586100000000002</c:v>
                </c:pt>
                <c:pt idx="2214">
                  <c:v>0.27562399999999998</c:v>
                </c:pt>
                <c:pt idx="2215">
                  <c:v>0.27533000000000002</c:v>
                </c:pt>
                <c:pt idx="2216">
                  <c:v>0.27517900000000001</c:v>
                </c:pt>
                <c:pt idx="2217">
                  <c:v>0.27463599999999999</c:v>
                </c:pt>
                <c:pt idx="2218">
                  <c:v>0.27440599999999998</c:v>
                </c:pt>
                <c:pt idx="2219">
                  <c:v>0.274177</c:v>
                </c:pt>
                <c:pt idx="2220">
                  <c:v>0.27376600000000001</c:v>
                </c:pt>
                <c:pt idx="2221">
                  <c:v>0.27337499999999998</c:v>
                </c:pt>
                <c:pt idx="2222">
                  <c:v>0.27309299999999997</c:v>
                </c:pt>
                <c:pt idx="2223">
                  <c:v>0.27266200000000002</c:v>
                </c:pt>
                <c:pt idx="2224">
                  <c:v>0.27241199999999999</c:v>
                </c:pt>
                <c:pt idx="2225">
                  <c:v>0.27214500000000003</c:v>
                </c:pt>
                <c:pt idx="2226">
                  <c:v>0.27163100000000001</c:v>
                </c:pt>
                <c:pt idx="2227">
                  <c:v>0.27136500000000002</c:v>
                </c:pt>
                <c:pt idx="2228">
                  <c:v>0.27124100000000001</c:v>
                </c:pt>
                <c:pt idx="2229">
                  <c:v>0.27079300000000001</c:v>
                </c:pt>
                <c:pt idx="2230">
                  <c:v>0.27038099999999998</c:v>
                </c:pt>
                <c:pt idx="2231">
                  <c:v>0.27005099999999999</c:v>
                </c:pt>
                <c:pt idx="2232">
                  <c:v>0.269816</c:v>
                </c:pt>
                <c:pt idx="2233">
                  <c:v>0.26913999999999999</c:v>
                </c:pt>
                <c:pt idx="2234">
                  <c:v>0.26916200000000001</c:v>
                </c:pt>
                <c:pt idx="2235">
                  <c:v>0.26860000000000001</c:v>
                </c:pt>
                <c:pt idx="2236">
                  <c:v>0.26845000000000002</c:v>
                </c:pt>
                <c:pt idx="2237">
                  <c:v>0.26792199999999999</c:v>
                </c:pt>
                <c:pt idx="2238">
                  <c:v>0.267345</c:v>
                </c:pt>
                <c:pt idx="2239">
                  <c:v>0.26716800000000002</c:v>
                </c:pt>
                <c:pt idx="2240">
                  <c:v>0.26700099999999999</c:v>
                </c:pt>
                <c:pt idx="2241">
                  <c:v>0.26667200000000002</c:v>
                </c:pt>
                <c:pt idx="2242">
                  <c:v>0.26645999999999997</c:v>
                </c:pt>
                <c:pt idx="2243">
                  <c:v>0.26581500000000002</c:v>
                </c:pt>
                <c:pt idx="2244">
                  <c:v>0.26533200000000001</c:v>
                </c:pt>
                <c:pt idx="2245">
                  <c:v>0.26522600000000002</c:v>
                </c:pt>
                <c:pt idx="2246">
                  <c:v>0.26479200000000003</c:v>
                </c:pt>
                <c:pt idx="2247">
                  <c:v>0.26460899999999998</c:v>
                </c:pt>
                <c:pt idx="2248">
                  <c:v>0.26421499999999998</c:v>
                </c:pt>
                <c:pt idx="2249">
                  <c:v>0.26399099999999998</c:v>
                </c:pt>
                <c:pt idx="2250">
                  <c:v>0.26381199999999999</c:v>
                </c:pt>
                <c:pt idx="2251">
                  <c:v>0.26350499999999999</c:v>
                </c:pt>
                <c:pt idx="2252">
                  <c:v>0.26297300000000001</c:v>
                </c:pt>
                <c:pt idx="2253">
                  <c:v>0.262575</c:v>
                </c:pt>
                <c:pt idx="2254">
                  <c:v>0.26222200000000001</c:v>
                </c:pt>
                <c:pt idx="2255">
                  <c:v>0.26191399999999998</c:v>
                </c:pt>
                <c:pt idx="2256">
                  <c:v>0.261822</c:v>
                </c:pt>
                <c:pt idx="2257">
                  <c:v>0.26142199999999999</c:v>
                </c:pt>
                <c:pt idx="2258">
                  <c:v>0.26105400000000001</c:v>
                </c:pt>
                <c:pt idx="2259">
                  <c:v>0.26087100000000002</c:v>
                </c:pt>
                <c:pt idx="2260">
                  <c:v>0.26058799999999999</c:v>
                </c:pt>
                <c:pt idx="2261">
                  <c:v>0.26019500000000001</c:v>
                </c:pt>
                <c:pt idx="2262">
                  <c:v>0.25992199999999999</c:v>
                </c:pt>
                <c:pt idx="2263">
                  <c:v>0.259521</c:v>
                </c:pt>
                <c:pt idx="2264">
                  <c:v>0.259268</c:v>
                </c:pt>
                <c:pt idx="2265">
                  <c:v>0.258967</c:v>
                </c:pt>
                <c:pt idx="2266">
                  <c:v>0.258768</c:v>
                </c:pt>
                <c:pt idx="2267">
                  <c:v>0.25848399999999999</c:v>
                </c:pt>
                <c:pt idx="2268">
                  <c:v>0.25797900000000001</c:v>
                </c:pt>
                <c:pt idx="2269">
                  <c:v>0.257882</c:v>
                </c:pt>
                <c:pt idx="2270">
                  <c:v>0.25765199999999999</c:v>
                </c:pt>
                <c:pt idx="2271">
                  <c:v>0.25740099999999999</c:v>
                </c:pt>
                <c:pt idx="2272">
                  <c:v>0.257131</c:v>
                </c:pt>
                <c:pt idx="2273">
                  <c:v>0.25664500000000001</c:v>
                </c:pt>
                <c:pt idx="2274">
                  <c:v>0.25645200000000001</c:v>
                </c:pt>
                <c:pt idx="2275">
                  <c:v>0.256299</c:v>
                </c:pt>
                <c:pt idx="2276">
                  <c:v>0.25595600000000002</c:v>
                </c:pt>
                <c:pt idx="2277">
                  <c:v>0.25559100000000001</c:v>
                </c:pt>
                <c:pt idx="2278">
                  <c:v>0.25523299999999999</c:v>
                </c:pt>
                <c:pt idx="2279">
                  <c:v>0.25478699999999999</c:v>
                </c:pt>
                <c:pt idx="2280">
                  <c:v>0.25474000000000002</c:v>
                </c:pt>
                <c:pt idx="2281">
                  <c:v>0.25446000000000002</c:v>
                </c:pt>
                <c:pt idx="2282">
                  <c:v>0.25419000000000003</c:v>
                </c:pt>
                <c:pt idx="2283">
                  <c:v>0.25383899999999998</c:v>
                </c:pt>
                <c:pt idx="2284">
                  <c:v>0.253637</c:v>
                </c:pt>
                <c:pt idx="2285">
                  <c:v>0.253411</c:v>
                </c:pt>
                <c:pt idx="2286">
                  <c:v>0.253025</c:v>
                </c:pt>
                <c:pt idx="2287">
                  <c:v>0.25259199999999998</c:v>
                </c:pt>
                <c:pt idx="2288">
                  <c:v>0.25238500000000003</c:v>
                </c:pt>
                <c:pt idx="2289">
                  <c:v>0.25208799999999998</c:v>
                </c:pt>
                <c:pt idx="2290">
                  <c:v>0.25172</c:v>
                </c:pt>
                <c:pt idx="2291">
                  <c:v>0.251614</c:v>
                </c:pt>
                <c:pt idx="2292">
                  <c:v>0.25114999999999998</c:v>
                </c:pt>
                <c:pt idx="2293">
                  <c:v>0.25082100000000002</c:v>
                </c:pt>
                <c:pt idx="2294">
                  <c:v>0.25058000000000002</c:v>
                </c:pt>
                <c:pt idx="2295">
                  <c:v>0.25026399999999999</c:v>
                </c:pt>
                <c:pt idx="2296">
                  <c:v>0.24993199999999999</c:v>
                </c:pt>
                <c:pt idx="2297">
                  <c:v>0.24956200000000001</c:v>
                </c:pt>
                <c:pt idx="2298">
                  <c:v>0.24921399999999999</c:v>
                </c:pt>
                <c:pt idx="2299">
                  <c:v>0.248726</c:v>
                </c:pt>
                <c:pt idx="2300">
                  <c:v>0.24848500000000001</c:v>
                </c:pt>
                <c:pt idx="2301">
                  <c:v>0.248228</c:v>
                </c:pt>
                <c:pt idx="2302">
                  <c:v>0.24785599999999999</c:v>
                </c:pt>
                <c:pt idx="2303">
                  <c:v>0.24743200000000001</c:v>
                </c:pt>
                <c:pt idx="2304">
                  <c:v>0.247056</c:v>
                </c:pt>
                <c:pt idx="2305">
                  <c:v>0.24681500000000001</c:v>
                </c:pt>
                <c:pt idx="2306">
                  <c:v>0.246591</c:v>
                </c:pt>
                <c:pt idx="2307">
                  <c:v>0.24615000000000001</c:v>
                </c:pt>
                <c:pt idx="2308">
                  <c:v>0.24574199999999999</c:v>
                </c:pt>
                <c:pt idx="2309">
                  <c:v>0.24540300000000001</c:v>
                </c:pt>
                <c:pt idx="2310">
                  <c:v>0.24513199999999999</c:v>
                </c:pt>
                <c:pt idx="2311">
                  <c:v>0.244784</c:v>
                </c:pt>
                <c:pt idx="2312">
                  <c:v>0.24432300000000001</c:v>
                </c:pt>
                <c:pt idx="2313">
                  <c:v>0.24409</c:v>
                </c:pt>
                <c:pt idx="2314">
                  <c:v>0.24377599999999999</c:v>
                </c:pt>
                <c:pt idx="2315">
                  <c:v>0.24337800000000001</c:v>
                </c:pt>
                <c:pt idx="2316">
                  <c:v>0.24318200000000001</c:v>
                </c:pt>
                <c:pt idx="2317">
                  <c:v>0.24284900000000001</c:v>
                </c:pt>
                <c:pt idx="2318">
                  <c:v>0.24246899999999999</c:v>
                </c:pt>
                <c:pt idx="2319">
                  <c:v>0.24215</c:v>
                </c:pt>
                <c:pt idx="2320">
                  <c:v>0.24171799999999999</c:v>
                </c:pt>
                <c:pt idx="2321">
                  <c:v>0.241589</c:v>
                </c:pt>
                <c:pt idx="2322">
                  <c:v>0.24125199999999999</c:v>
                </c:pt>
                <c:pt idx="2323">
                  <c:v>0.240923</c:v>
                </c:pt>
                <c:pt idx="2324">
                  <c:v>0.24058599999999999</c:v>
                </c:pt>
                <c:pt idx="2325">
                  <c:v>0.240394</c:v>
                </c:pt>
                <c:pt idx="2326">
                  <c:v>0.240229</c:v>
                </c:pt>
                <c:pt idx="2327">
                  <c:v>0.23987900000000001</c:v>
                </c:pt>
                <c:pt idx="2328">
                  <c:v>0.23955199999999999</c:v>
                </c:pt>
                <c:pt idx="2329">
                  <c:v>0.23926500000000001</c:v>
                </c:pt>
                <c:pt idx="2330">
                  <c:v>0.23905100000000001</c:v>
                </c:pt>
                <c:pt idx="2331">
                  <c:v>0.238815</c:v>
                </c:pt>
                <c:pt idx="2332">
                  <c:v>0.23850499999999999</c:v>
                </c:pt>
                <c:pt idx="2333">
                  <c:v>0.238257</c:v>
                </c:pt>
                <c:pt idx="2334">
                  <c:v>0.237931</c:v>
                </c:pt>
                <c:pt idx="2335">
                  <c:v>0.23757200000000001</c:v>
                </c:pt>
                <c:pt idx="2336">
                  <c:v>0.237265</c:v>
                </c:pt>
                <c:pt idx="2337">
                  <c:v>0.23688999999999999</c:v>
                </c:pt>
                <c:pt idx="2338">
                  <c:v>0.23680499999999999</c:v>
                </c:pt>
                <c:pt idx="2339">
                  <c:v>0.23642299999999999</c:v>
                </c:pt>
                <c:pt idx="2340">
                  <c:v>0.236205</c:v>
                </c:pt>
                <c:pt idx="2341">
                  <c:v>0.235928</c:v>
                </c:pt>
                <c:pt idx="2342">
                  <c:v>0.23559099999999999</c:v>
                </c:pt>
                <c:pt idx="2343">
                  <c:v>0.23538999999999999</c:v>
                </c:pt>
                <c:pt idx="2344">
                  <c:v>0.23507800000000001</c:v>
                </c:pt>
                <c:pt idx="2345">
                  <c:v>0.23494000000000001</c:v>
                </c:pt>
                <c:pt idx="2346">
                  <c:v>0.234787</c:v>
                </c:pt>
                <c:pt idx="2347">
                  <c:v>0.23443</c:v>
                </c:pt>
                <c:pt idx="2348">
                  <c:v>0.23405300000000001</c:v>
                </c:pt>
                <c:pt idx="2349">
                  <c:v>0.23372399999999999</c:v>
                </c:pt>
                <c:pt idx="2350">
                  <c:v>0.23352000000000001</c:v>
                </c:pt>
                <c:pt idx="2351">
                  <c:v>0.23322000000000001</c:v>
                </c:pt>
                <c:pt idx="2352">
                  <c:v>0.23292199999999999</c:v>
                </c:pt>
                <c:pt idx="2353">
                  <c:v>0.232685</c:v>
                </c:pt>
                <c:pt idx="2354">
                  <c:v>0.23229900000000001</c:v>
                </c:pt>
                <c:pt idx="2355">
                  <c:v>0.23202300000000001</c:v>
                </c:pt>
                <c:pt idx="2356">
                  <c:v>0.231906</c:v>
                </c:pt>
                <c:pt idx="2357">
                  <c:v>0.23155200000000001</c:v>
                </c:pt>
                <c:pt idx="2358">
                  <c:v>0.23139799999999999</c:v>
                </c:pt>
                <c:pt idx="2359">
                  <c:v>0.23092599999999999</c:v>
                </c:pt>
                <c:pt idx="2360">
                  <c:v>0.23067599999999999</c:v>
                </c:pt>
                <c:pt idx="2361">
                  <c:v>0.23047999999999999</c:v>
                </c:pt>
                <c:pt idx="2362">
                  <c:v>0.23016</c:v>
                </c:pt>
                <c:pt idx="2363">
                  <c:v>0.23003299999999999</c:v>
                </c:pt>
                <c:pt idx="2364">
                  <c:v>0.229547</c:v>
                </c:pt>
                <c:pt idx="2365">
                  <c:v>0.22922300000000001</c:v>
                </c:pt>
                <c:pt idx="2366">
                  <c:v>0.228822</c:v>
                </c:pt>
                <c:pt idx="2367">
                  <c:v>0.22850799999999999</c:v>
                </c:pt>
                <c:pt idx="2368">
                  <c:v>0.22819500000000001</c:v>
                </c:pt>
                <c:pt idx="2369">
                  <c:v>0.22800100000000001</c:v>
                </c:pt>
                <c:pt idx="2370">
                  <c:v>0.227769</c:v>
                </c:pt>
                <c:pt idx="2371">
                  <c:v>0.227385</c:v>
                </c:pt>
                <c:pt idx="2372">
                  <c:v>0.22700699999999999</c:v>
                </c:pt>
                <c:pt idx="2373">
                  <c:v>0.226744</c:v>
                </c:pt>
                <c:pt idx="2374">
                  <c:v>0.22631200000000001</c:v>
                </c:pt>
                <c:pt idx="2375">
                  <c:v>0.226191</c:v>
                </c:pt>
                <c:pt idx="2376">
                  <c:v>0.22567899999999999</c:v>
                </c:pt>
                <c:pt idx="2377">
                  <c:v>0.22558700000000001</c:v>
                </c:pt>
                <c:pt idx="2378">
                  <c:v>0.22506899999999999</c:v>
                </c:pt>
                <c:pt idx="2379">
                  <c:v>0.22474</c:v>
                </c:pt>
                <c:pt idx="2380">
                  <c:v>0.22457199999999999</c:v>
                </c:pt>
                <c:pt idx="2381">
                  <c:v>0.22431300000000001</c:v>
                </c:pt>
                <c:pt idx="2382">
                  <c:v>0.22379199999999999</c:v>
                </c:pt>
                <c:pt idx="2383">
                  <c:v>0.22364200000000001</c:v>
                </c:pt>
                <c:pt idx="2384">
                  <c:v>0.223496</c:v>
                </c:pt>
                <c:pt idx="2385">
                  <c:v>0.22321299999999999</c:v>
                </c:pt>
                <c:pt idx="2386">
                  <c:v>0.22286600000000001</c:v>
                </c:pt>
                <c:pt idx="2387">
                  <c:v>0.222611</c:v>
                </c:pt>
                <c:pt idx="2388">
                  <c:v>0.22236300000000001</c:v>
                </c:pt>
                <c:pt idx="2389">
                  <c:v>0.221887</c:v>
                </c:pt>
                <c:pt idx="2390">
                  <c:v>0.22184200000000001</c:v>
                </c:pt>
                <c:pt idx="2391">
                  <c:v>0.22173300000000001</c:v>
                </c:pt>
                <c:pt idx="2392">
                  <c:v>0.22130900000000001</c:v>
                </c:pt>
                <c:pt idx="2393">
                  <c:v>0.22105</c:v>
                </c:pt>
                <c:pt idx="2394">
                  <c:v>0.22062499999999999</c:v>
                </c:pt>
                <c:pt idx="2395">
                  <c:v>0.22053800000000001</c:v>
                </c:pt>
                <c:pt idx="2396">
                  <c:v>0.22024199999999999</c:v>
                </c:pt>
                <c:pt idx="2397">
                  <c:v>0.22001000000000001</c:v>
                </c:pt>
                <c:pt idx="2398">
                  <c:v>0.219664</c:v>
                </c:pt>
                <c:pt idx="2399">
                  <c:v>0.219502</c:v>
                </c:pt>
                <c:pt idx="2400">
                  <c:v>0.21945999999999999</c:v>
                </c:pt>
                <c:pt idx="2401">
                  <c:v>0.21906500000000001</c:v>
                </c:pt>
                <c:pt idx="2402">
                  <c:v>0.218834</c:v>
                </c:pt>
                <c:pt idx="2403">
                  <c:v>0.21857299999999999</c:v>
                </c:pt>
                <c:pt idx="2404">
                  <c:v>0.21812100000000001</c:v>
                </c:pt>
                <c:pt idx="2405">
                  <c:v>0.217864</c:v>
                </c:pt>
                <c:pt idx="2406">
                  <c:v>0.21771399999999999</c:v>
                </c:pt>
                <c:pt idx="2407">
                  <c:v>0.21757099999999999</c:v>
                </c:pt>
                <c:pt idx="2408">
                  <c:v>0.217331</c:v>
                </c:pt>
                <c:pt idx="2409">
                  <c:v>0.216999</c:v>
                </c:pt>
                <c:pt idx="2410">
                  <c:v>0.21657799999999999</c:v>
                </c:pt>
                <c:pt idx="2411">
                  <c:v>0.216445</c:v>
                </c:pt>
                <c:pt idx="2412">
                  <c:v>0.216282</c:v>
                </c:pt>
                <c:pt idx="2413">
                  <c:v>0.21603900000000001</c:v>
                </c:pt>
                <c:pt idx="2414">
                  <c:v>0.21560000000000001</c:v>
                </c:pt>
                <c:pt idx="2415">
                  <c:v>0.21546999999999999</c:v>
                </c:pt>
                <c:pt idx="2416">
                  <c:v>0.215007</c:v>
                </c:pt>
                <c:pt idx="2417">
                  <c:v>0.214866</c:v>
                </c:pt>
                <c:pt idx="2418">
                  <c:v>0.214508</c:v>
                </c:pt>
                <c:pt idx="2419">
                  <c:v>0.214285</c:v>
                </c:pt>
                <c:pt idx="2420">
                  <c:v>0.214027</c:v>
                </c:pt>
                <c:pt idx="2421">
                  <c:v>0.21387100000000001</c:v>
                </c:pt>
                <c:pt idx="2422">
                  <c:v>0.21379699999999999</c:v>
                </c:pt>
                <c:pt idx="2423">
                  <c:v>0.213395</c:v>
                </c:pt>
                <c:pt idx="2424">
                  <c:v>0.213006</c:v>
                </c:pt>
                <c:pt idx="2425">
                  <c:v>0.21273900000000001</c:v>
                </c:pt>
                <c:pt idx="2426">
                  <c:v>0.21238399999999999</c:v>
                </c:pt>
                <c:pt idx="2427">
                  <c:v>0.212335</c:v>
                </c:pt>
                <c:pt idx="2428">
                  <c:v>0.21203</c:v>
                </c:pt>
                <c:pt idx="2429">
                  <c:v>0.211591</c:v>
                </c:pt>
                <c:pt idx="2430">
                  <c:v>0.21145800000000001</c:v>
                </c:pt>
                <c:pt idx="2431">
                  <c:v>0.21094099999999999</c:v>
                </c:pt>
                <c:pt idx="2432">
                  <c:v>0.21055599999999999</c:v>
                </c:pt>
                <c:pt idx="2433">
                  <c:v>0.21019099999999999</c:v>
                </c:pt>
                <c:pt idx="2434">
                  <c:v>0.20999899999999999</c:v>
                </c:pt>
                <c:pt idx="2435">
                  <c:v>0.20991199999999999</c:v>
                </c:pt>
                <c:pt idx="2436">
                  <c:v>0.20968800000000001</c:v>
                </c:pt>
                <c:pt idx="2437">
                  <c:v>0.20958399999999999</c:v>
                </c:pt>
                <c:pt idx="2438">
                  <c:v>0.209143</c:v>
                </c:pt>
                <c:pt idx="2439">
                  <c:v>0.208783</c:v>
                </c:pt>
                <c:pt idx="2440">
                  <c:v>0.208592</c:v>
                </c:pt>
                <c:pt idx="2441">
                  <c:v>0.208507</c:v>
                </c:pt>
                <c:pt idx="2442">
                  <c:v>0.208009</c:v>
                </c:pt>
                <c:pt idx="2443">
                  <c:v>0.20765700000000001</c:v>
                </c:pt>
                <c:pt idx="2444">
                  <c:v>0.207208</c:v>
                </c:pt>
                <c:pt idx="2445">
                  <c:v>0.20693600000000001</c:v>
                </c:pt>
                <c:pt idx="2446">
                  <c:v>0.206598</c:v>
                </c:pt>
                <c:pt idx="2447">
                  <c:v>0.206375</c:v>
                </c:pt>
                <c:pt idx="2448">
                  <c:v>0.20605399999999999</c:v>
                </c:pt>
                <c:pt idx="2449">
                  <c:v>0.20585999999999999</c:v>
                </c:pt>
                <c:pt idx="2450">
                  <c:v>0.20571800000000001</c:v>
                </c:pt>
                <c:pt idx="2451">
                  <c:v>0.20552899999999999</c:v>
                </c:pt>
                <c:pt idx="2452">
                  <c:v>0.20547399999999999</c:v>
                </c:pt>
                <c:pt idx="2453">
                  <c:v>0.205035</c:v>
                </c:pt>
                <c:pt idx="2454">
                  <c:v>0.20461799999999999</c:v>
                </c:pt>
                <c:pt idx="2455">
                  <c:v>0.20429900000000001</c:v>
                </c:pt>
                <c:pt idx="2456">
                  <c:v>0.20405100000000001</c:v>
                </c:pt>
                <c:pt idx="2457">
                  <c:v>0.203929</c:v>
                </c:pt>
                <c:pt idx="2458">
                  <c:v>0.20379</c:v>
                </c:pt>
                <c:pt idx="2459">
                  <c:v>0.203736</c:v>
                </c:pt>
                <c:pt idx="2460">
                  <c:v>0.20326</c:v>
                </c:pt>
                <c:pt idx="2461">
                  <c:v>0.20310300000000001</c:v>
                </c:pt>
                <c:pt idx="2462">
                  <c:v>0.202849</c:v>
                </c:pt>
                <c:pt idx="2463">
                  <c:v>0.20258300000000001</c:v>
                </c:pt>
                <c:pt idx="2464">
                  <c:v>0.202179</c:v>
                </c:pt>
                <c:pt idx="2465">
                  <c:v>0.20207700000000001</c:v>
                </c:pt>
                <c:pt idx="2466">
                  <c:v>0.201904</c:v>
                </c:pt>
                <c:pt idx="2467">
                  <c:v>0.20172999999999999</c:v>
                </c:pt>
                <c:pt idx="2468">
                  <c:v>0.20133599999999999</c:v>
                </c:pt>
                <c:pt idx="2469">
                  <c:v>0.201151</c:v>
                </c:pt>
                <c:pt idx="2470">
                  <c:v>0.20075999999999999</c:v>
                </c:pt>
                <c:pt idx="2471">
                  <c:v>0.20044500000000001</c:v>
                </c:pt>
                <c:pt idx="2472">
                  <c:v>0.20028799999999999</c:v>
                </c:pt>
                <c:pt idx="2473">
                  <c:v>0.199959</c:v>
                </c:pt>
                <c:pt idx="2474">
                  <c:v>0.20010900000000001</c:v>
                </c:pt>
                <c:pt idx="2475">
                  <c:v>0.199736</c:v>
                </c:pt>
                <c:pt idx="2476">
                  <c:v>0.19939200000000001</c:v>
                </c:pt>
                <c:pt idx="2477">
                  <c:v>0.199296</c:v>
                </c:pt>
                <c:pt idx="2478">
                  <c:v>0.19907</c:v>
                </c:pt>
                <c:pt idx="2479">
                  <c:v>0.19908300000000001</c:v>
                </c:pt>
                <c:pt idx="2480">
                  <c:v>0.19903299999999999</c:v>
                </c:pt>
                <c:pt idx="2481">
                  <c:v>0.19875899999999999</c:v>
                </c:pt>
                <c:pt idx="2482">
                  <c:v>0.19883300000000001</c:v>
                </c:pt>
                <c:pt idx="2483">
                  <c:v>0.198494</c:v>
                </c:pt>
                <c:pt idx="2484">
                  <c:v>0.198439</c:v>
                </c:pt>
                <c:pt idx="2485">
                  <c:v>0.19806499999999999</c:v>
                </c:pt>
                <c:pt idx="2486">
                  <c:v>0.19773099999999999</c:v>
                </c:pt>
                <c:pt idx="2487">
                  <c:v>0.19772400000000001</c:v>
                </c:pt>
                <c:pt idx="2488">
                  <c:v>0.19745299999999999</c:v>
                </c:pt>
                <c:pt idx="2489">
                  <c:v>0.19769</c:v>
                </c:pt>
                <c:pt idx="2490">
                  <c:v>0.19733300000000001</c:v>
                </c:pt>
                <c:pt idx="2491">
                  <c:v>0.19715099999999999</c:v>
                </c:pt>
                <c:pt idx="2492">
                  <c:v>0.19675699999999999</c:v>
                </c:pt>
                <c:pt idx="2493">
                  <c:v>0.19635900000000001</c:v>
                </c:pt>
                <c:pt idx="2494">
                  <c:v>0.19620199999999999</c:v>
                </c:pt>
                <c:pt idx="2495">
                  <c:v>0.19623399999999999</c:v>
                </c:pt>
                <c:pt idx="2496">
                  <c:v>0.19600300000000001</c:v>
                </c:pt>
                <c:pt idx="2497">
                  <c:v>0.19591800000000001</c:v>
                </c:pt>
                <c:pt idx="2498">
                  <c:v>0.19564300000000001</c:v>
                </c:pt>
                <c:pt idx="2499">
                  <c:v>0.19553899999999999</c:v>
                </c:pt>
                <c:pt idx="2500">
                  <c:v>0.19551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173-4D8C-83A4-B0F839B09291}"/>
            </c:ext>
          </c:extLst>
        </c:ser>
        <c:ser>
          <c:idx val="3"/>
          <c:order val="3"/>
          <c:tx>
            <c:v>pH=6.55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E$1:$E$2501</c:f>
              <c:numCache>
                <c:formatCode>General</c:formatCode>
                <c:ptCount val="2501"/>
                <c:pt idx="0">
                  <c:v>0.26094000000000001</c:v>
                </c:pt>
                <c:pt idx="1">
                  <c:v>0.26014900000000002</c:v>
                </c:pt>
                <c:pt idx="2">
                  <c:v>0.26003399999999999</c:v>
                </c:pt>
                <c:pt idx="3">
                  <c:v>0.25850800000000002</c:v>
                </c:pt>
                <c:pt idx="4">
                  <c:v>0.25757600000000003</c:v>
                </c:pt>
                <c:pt idx="5">
                  <c:v>0.25788299999999997</c:v>
                </c:pt>
                <c:pt idx="6">
                  <c:v>0.25708700000000001</c:v>
                </c:pt>
                <c:pt idx="7">
                  <c:v>0.256382</c:v>
                </c:pt>
                <c:pt idx="8">
                  <c:v>0.25522299999999998</c:v>
                </c:pt>
                <c:pt idx="9">
                  <c:v>0.255083</c:v>
                </c:pt>
                <c:pt idx="10">
                  <c:v>0.25436599999999998</c:v>
                </c:pt>
                <c:pt idx="11">
                  <c:v>0.25356600000000001</c:v>
                </c:pt>
                <c:pt idx="12">
                  <c:v>0.25320999999999999</c:v>
                </c:pt>
                <c:pt idx="13">
                  <c:v>0.25237199999999999</c:v>
                </c:pt>
                <c:pt idx="14">
                  <c:v>0.25130200000000003</c:v>
                </c:pt>
                <c:pt idx="15">
                  <c:v>0.25147599999999998</c:v>
                </c:pt>
                <c:pt idx="16">
                  <c:v>0.250973</c:v>
                </c:pt>
                <c:pt idx="17">
                  <c:v>0.25009799999999999</c:v>
                </c:pt>
                <c:pt idx="18">
                  <c:v>0.24935499999999999</c:v>
                </c:pt>
                <c:pt idx="19">
                  <c:v>0.24895400000000001</c:v>
                </c:pt>
                <c:pt idx="20">
                  <c:v>0.247725</c:v>
                </c:pt>
                <c:pt idx="21">
                  <c:v>0.24718399999999999</c:v>
                </c:pt>
                <c:pt idx="22">
                  <c:v>0.24644099999999999</c:v>
                </c:pt>
                <c:pt idx="23">
                  <c:v>0.24635799999999999</c:v>
                </c:pt>
                <c:pt idx="24">
                  <c:v>0.245812</c:v>
                </c:pt>
                <c:pt idx="25">
                  <c:v>0.24516499999999999</c:v>
                </c:pt>
                <c:pt idx="26">
                  <c:v>0.243893</c:v>
                </c:pt>
                <c:pt idx="27">
                  <c:v>0.24322299999999999</c:v>
                </c:pt>
                <c:pt idx="28">
                  <c:v>0.242724</c:v>
                </c:pt>
                <c:pt idx="29">
                  <c:v>0.24252299999999999</c:v>
                </c:pt>
                <c:pt idx="30">
                  <c:v>0.24190700000000001</c:v>
                </c:pt>
                <c:pt idx="31">
                  <c:v>0.240843</c:v>
                </c:pt>
                <c:pt idx="32">
                  <c:v>0.24066899999999999</c:v>
                </c:pt>
                <c:pt idx="33">
                  <c:v>0.23983299999999999</c:v>
                </c:pt>
                <c:pt idx="34">
                  <c:v>0.239177</c:v>
                </c:pt>
                <c:pt idx="35">
                  <c:v>0.238895</c:v>
                </c:pt>
                <c:pt idx="36">
                  <c:v>0.237869</c:v>
                </c:pt>
                <c:pt idx="37">
                  <c:v>0.23741599999999999</c:v>
                </c:pt>
                <c:pt idx="38">
                  <c:v>0.23660999999999999</c:v>
                </c:pt>
                <c:pt idx="39">
                  <c:v>0.23583000000000001</c:v>
                </c:pt>
                <c:pt idx="40">
                  <c:v>0.23549</c:v>
                </c:pt>
                <c:pt idx="41">
                  <c:v>0.234601</c:v>
                </c:pt>
                <c:pt idx="42">
                  <c:v>0.233875</c:v>
                </c:pt>
                <c:pt idx="43">
                  <c:v>0.233261</c:v>
                </c:pt>
                <c:pt idx="44">
                  <c:v>0.23320399999999999</c:v>
                </c:pt>
                <c:pt idx="45">
                  <c:v>0.23198199999999999</c:v>
                </c:pt>
                <c:pt idx="46">
                  <c:v>0.23133999999999999</c:v>
                </c:pt>
                <c:pt idx="47">
                  <c:v>0.23116400000000001</c:v>
                </c:pt>
                <c:pt idx="48">
                  <c:v>0.22950799999999999</c:v>
                </c:pt>
                <c:pt idx="49">
                  <c:v>0.230214</c:v>
                </c:pt>
                <c:pt idx="50">
                  <c:v>0.22838700000000001</c:v>
                </c:pt>
                <c:pt idx="51">
                  <c:v>0.22761100000000001</c:v>
                </c:pt>
                <c:pt idx="52">
                  <c:v>0.22783500000000001</c:v>
                </c:pt>
                <c:pt idx="53">
                  <c:v>0.22639999999999999</c:v>
                </c:pt>
                <c:pt idx="54">
                  <c:v>0.22506599999999999</c:v>
                </c:pt>
                <c:pt idx="55">
                  <c:v>0.22478300000000001</c:v>
                </c:pt>
                <c:pt idx="56">
                  <c:v>0.22451099999999999</c:v>
                </c:pt>
                <c:pt idx="57">
                  <c:v>0.22415399999999999</c:v>
                </c:pt>
                <c:pt idx="58">
                  <c:v>0.22342600000000001</c:v>
                </c:pt>
                <c:pt idx="59">
                  <c:v>0.22243099999999999</c:v>
                </c:pt>
                <c:pt idx="60">
                  <c:v>0.22212000000000001</c:v>
                </c:pt>
                <c:pt idx="61">
                  <c:v>0.22176299999999999</c:v>
                </c:pt>
                <c:pt idx="62">
                  <c:v>0.22149199999999999</c:v>
                </c:pt>
                <c:pt idx="63">
                  <c:v>0.22007399999999999</c:v>
                </c:pt>
                <c:pt idx="64">
                  <c:v>0.21967999999999999</c:v>
                </c:pt>
                <c:pt idx="65">
                  <c:v>0.21920899999999999</c:v>
                </c:pt>
                <c:pt idx="66">
                  <c:v>0.218388</c:v>
                </c:pt>
                <c:pt idx="67">
                  <c:v>0.21817300000000001</c:v>
                </c:pt>
                <c:pt idx="68">
                  <c:v>0.21707199999999999</c:v>
                </c:pt>
                <c:pt idx="69">
                  <c:v>0.21671799999999999</c:v>
                </c:pt>
                <c:pt idx="70">
                  <c:v>0.21526400000000001</c:v>
                </c:pt>
                <c:pt idx="71">
                  <c:v>0.215225</c:v>
                </c:pt>
                <c:pt idx="72">
                  <c:v>0.21466499999999999</c:v>
                </c:pt>
                <c:pt idx="73">
                  <c:v>0.21452099999999999</c:v>
                </c:pt>
                <c:pt idx="74">
                  <c:v>0.21407100000000001</c:v>
                </c:pt>
                <c:pt idx="75">
                  <c:v>0.212862</c:v>
                </c:pt>
                <c:pt idx="76">
                  <c:v>0.21213099999999999</c:v>
                </c:pt>
                <c:pt idx="77">
                  <c:v>0.21198700000000001</c:v>
                </c:pt>
                <c:pt idx="78">
                  <c:v>0.21102199999999999</c:v>
                </c:pt>
                <c:pt idx="79">
                  <c:v>0.20999699999999999</c:v>
                </c:pt>
                <c:pt idx="80">
                  <c:v>0.21024100000000001</c:v>
                </c:pt>
                <c:pt idx="81">
                  <c:v>0.209898</c:v>
                </c:pt>
                <c:pt idx="82">
                  <c:v>0.20935500000000001</c:v>
                </c:pt>
                <c:pt idx="83">
                  <c:v>0.20852999999999999</c:v>
                </c:pt>
                <c:pt idx="84">
                  <c:v>0.20802000000000001</c:v>
                </c:pt>
                <c:pt idx="85">
                  <c:v>0.207089</c:v>
                </c:pt>
                <c:pt idx="86">
                  <c:v>0.206569</c:v>
                </c:pt>
                <c:pt idx="87">
                  <c:v>0.20621999999999999</c:v>
                </c:pt>
                <c:pt idx="88">
                  <c:v>0.206068</c:v>
                </c:pt>
                <c:pt idx="89">
                  <c:v>0.20611599999999999</c:v>
                </c:pt>
                <c:pt idx="90">
                  <c:v>0.205487</c:v>
                </c:pt>
                <c:pt idx="91">
                  <c:v>0.204175</c:v>
                </c:pt>
                <c:pt idx="92">
                  <c:v>0.20385900000000001</c:v>
                </c:pt>
                <c:pt idx="93">
                  <c:v>0.20274600000000001</c:v>
                </c:pt>
                <c:pt idx="94">
                  <c:v>0.203067</c:v>
                </c:pt>
                <c:pt idx="95">
                  <c:v>0.20259199999999999</c:v>
                </c:pt>
                <c:pt idx="96">
                  <c:v>0.20230500000000001</c:v>
                </c:pt>
                <c:pt idx="97">
                  <c:v>0.200959</c:v>
                </c:pt>
                <c:pt idx="98">
                  <c:v>0.20044999999999999</c:v>
                </c:pt>
                <c:pt idx="99">
                  <c:v>0.200762</c:v>
                </c:pt>
                <c:pt idx="100">
                  <c:v>0.199682</c:v>
                </c:pt>
                <c:pt idx="101">
                  <c:v>0.19877500000000001</c:v>
                </c:pt>
                <c:pt idx="102">
                  <c:v>0.198245</c:v>
                </c:pt>
                <c:pt idx="103">
                  <c:v>0.198519</c:v>
                </c:pt>
                <c:pt idx="104">
                  <c:v>0.19769100000000001</c:v>
                </c:pt>
                <c:pt idx="105">
                  <c:v>0.197158</c:v>
                </c:pt>
                <c:pt idx="106">
                  <c:v>0.196464</c:v>
                </c:pt>
                <c:pt idx="107">
                  <c:v>0.19635</c:v>
                </c:pt>
                <c:pt idx="108">
                  <c:v>0.19556000000000001</c:v>
                </c:pt>
                <c:pt idx="109">
                  <c:v>0.19452900000000001</c:v>
                </c:pt>
                <c:pt idx="110">
                  <c:v>0.19422600000000001</c:v>
                </c:pt>
                <c:pt idx="111">
                  <c:v>0.19377800000000001</c:v>
                </c:pt>
                <c:pt idx="112">
                  <c:v>0.19329099999999999</c:v>
                </c:pt>
                <c:pt idx="113">
                  <c:v>0.19300300000000001</c:v>
                </c:pt>
                <c:pt idx="114">
                  <c:v>0.19222900000000001</c:v>
                </c:pt>
                <c:pt idx="115">
                  <c:v>0.191524</c:v>
                </c:pt>
                <c:pt idx="116">
                  <c:v>0.19095400000000001</c:v>
                </c:pt>
                <c:pt idx="117">
                  <c:v>0.19028200000000001</c:v>
                </c:pt>
                <c:pt idx="118">
                  <c:v>0.19012000000000001</c:v>
                </c:pt>
                <c:pt idx="119">
                  <c:v>0.18996099999999999</c:v>
                </c:pt>
                <c:pt idx="120">
                  <c:v>0.189082</c:v>
                </c:pt>
                <c:pt idx="121">
                  <c:v>0.188803</c:v>
                </c:pt>
                <c:pt idx="122">
                  <c:v>0.18824199999999999</c:v>
                </c:pt>
                <c:pt idx="123">
                  <c:v>0.18713099999999999</c:v>
                </c:pt>
                <c:pt idx="124">
                  <c:v>0.18692800000000001</c:v>
                </c:pt>
                <c:pt idx="125">
                  <c:v>0.18610699999999999</c:v>
                </c:pt>
                <c:pt idx="126">
                  <c:v>0.186165</c:v>
                </c:pt>
                <c:pt idx="127">
                  <c:v>0.18592800000000001</c:v>
                </c:pt>
                <c:pt idx="128">
                  <c:v>0.185139</c:v>
                </c:pt>
                <c:pt idx="129">
                  <c:v>0.18466199999999999</c:v>
                </c:pt>
                <c:pt idx="130">
                  <c:v>0.18389</c:v>
                </c:pt>
                <c:pt idx="131">
                  <c:v>0.18335699999999999</c:v>
                </c:pt>
                <c:pt idx="132">
                  <c:v>0.18301100000000001</c:v>
                </c:pt>
                <c:pt idx="133">
                  <c:v>0.18237</c:v>
                </c:pt>
                <c:pt idx="134">
                  <c:v>0.18221999999999999</c:v>
                </c:pt>
                <c:pt idx="135">
                  <c:v>0.18185399999999999</c:v>
                </c:pt>
                <c:pt idx="136">
                  <c:v>0.18155099999999999</c:v>
                </c:pt>
                <c:pt idx="137">
                  <c:v>0.18094199999999999</c:v>
                </c:pt>
                <c:pt idx="138">
                  <c:v>0.18057500000000001</c:v>
                </c:pt>
                <c:pt idx="139">
                  <c:v>0.18084900000000001</c:v>
                </c:pt>
                <c:pt idx="140">
                  <c:v>0.180229</c:v>
                </c:pt>
                <c:pt idx="141">
                  <c:v>0.17970800000000001</c:v>
                </c:pt>
                <c:pt idx="142">
                  <c:v>0.17918300000000001</c:v>
                </c:pt>
                <c:pt idx="143">
                  <c:v>0.178785</c:v>
                </c:pt>
                <c:pt idx="144">
                  <c:v>0.17824999999999999</c:v>
                </c:pt>
                <c:pt idx="145">
                  <c:v>0.178254</c:v>
                </c:pt>
                <c:pt idx="146">
                  <c:v>0.177873</c:v>
                </c:pt>
                <c:pt idx="147">
                  <c:v>0.17746100000000001</c:v>
                </c:pt>
                <c:pt idx="148">
                  <c:v>0.176874</c:v>
                </c:pt>
                <c:pt idx="149">
                  <c:v>0.17657800000000001</c:v>
                </c:pt>
                <c:pt idx="150">
                  <c:v>0.176729</c:v>
                </c:pt>
                <c:pt idx="151">
                  <c:v>0.17546999999999999</c:v>
                </c:pt>
                <c:pt idx="152">
                  <c:v>0.17532300000000001</c:v>
                </c:pt>
                <c:pt idx="153">
                  <c:v>0.175264</c:v>
                </c:pt>
                <c:pt idx="154">
                  <c:v>0.17460899999999999</c:v>
                </c:pt>
                <c:pt idx="155">
                  <c:v>0.17411199999999999</c:v>
                </c:pt>
                <c:pt idx="156">
                  <c:v>0.17416699999999999</c:v>
                </c:pt>
                <c:pt idx="157">
                  <c:v>0.17324200000000001</c:v>
                </c:pt>
                <c:pt idx="158">
                  <c:v>0.17236299999999999</c:v>
                </c:pt>
                <c:pt idx="159">
                  <c:v>0.172543</c:v>
                </c:pt>
                <c:pt idx="160">
                  <c:v>0.17249600000000001</c:v>
                </c:pt>
                <c:pt idx="161">
                  <c:v>0.171954</c:v>
                </c:pt>
                <c:pt idx="162">
                  <c:v>0.171068</c:v>
                </c:pt>
                <c:pt idx="163">
                  <c:v>0.17143</c:v>
                </c:pt>
                <c:pt idx="164">
                  <c:v>0.17115</c:v>
                </c:pt>
                <c:pt idx="165">
                  <c:v>0.17075399999999999</c:v>
                </c:pt>
                <c:pt idx="166">
                  <c:v>0.17038</c:v>
                </c:pt>
                <c:pt idx="167">
                  <c:v>0.169875</c:v>
                </c:pt>
                <c:pt idx="168">
                  <c:v>0.16956099999999999</c:v>
                </c:pt>
                <c:pt idx="169">
                  <c:v>0.16946900000000001</c:v>
                </c:pt>
                <c:pt idx="170">
                  <c:v>0.16874600000000001</c:v>
                </c:pt>
                <c:pt idx="171">
                  <c:v>0.16828499999999999</c:v>
                </c:pt>
                <c:pt idx="172">
                  <c:v>0.16797400000000001</c:v>
                </c:pt>
                <c:pt idx="173">
                  <c:v>0.16767499999999999</c:v>
                </c:pt>
                <c:pt idx="174">
                  <c:v>0.167402</c:v>
                </c:pt>
                <c:pt idx="175">
                  <c:v>0.166543</c:v>
                </c:pt>
                <c:pt idx="176">
                  <c:v>0.166545</c:v>
                </c:pt>
                <c:pt idx="177">
                  <c:v>0.16600699999999999</c:v>
                </c:pt>
                <c:pt idx="178">
                  <c:v>0.164933</c:v>
                </c:pt>
                <c:pt idx="179">
                  <c:v>0.164964</c:v>
                </c:pt>
                <c:pt idx="180">
                  <c:v>0.16497999999999999</c:v>
                </c:pt>
                <c:pt idx="181">
                  <c:v>0.16417999999999999</c:v>
                </c:pt>
                <c:pt idx="182">
                  <c:v>0.16365299999999999</c:v>
                </c:pt>
                <c:pt idx="183">
                  <c:v>0.163497</c:v>
                </c:pt>
                <c:pt idx="184">
                  <c:v>0.16286999999999999</c:v>
                </c:pt>
                <c:pt idx="185">
                  <c:v>0.16240399999999999</c:v>
                </c:pt>
                <c:pt idx="186">
                  <c:v>0.162525</c:v>
                </c:pt>
                <c:pt idx="187">
                  <c:v>0.16186600000000001</c:v>
                </c:pt>
                <c:pt idx="188">
                  <c:v>0.16234399999999999</c:v>
                </c:pt>
                <c:pt idx="189">
                  <c:v>0.16184699999999999</c:v>
                </c:pt>
                <c:pt idx="190">
                  <c:v>0.161798</c:v>
                </c:pt>
                <c:pt idx="191">
                  <c:v>0.16087299999999999</c:v>
                </c:pt>
                <c:pt idx="192">
                  <c:v>0.160908</c:v>
                </c:pt>
                <c:pt idx="193">
                  <c:v>0.16040299999999999</c:v>
                </c:pt>
                <c:pt idx="194">
                  <c:v>0.16000600000000001</c:v>
                </c:pt>
                <c:pt idx="195">
                  <c:v>0.159502</c:v>
                </c:pt>
                <c:pt idx="196">
                  <c:v>0.15968499999999999</c:v>
                </c:pt>
                <c:pt idx="197">
                  <c:v>0.158499</c:v>
                </c:pt>
                <c:pt idx="198">
                  <c:v>0.15832499999999999</c:v>
                </c:pt>
                <c:pt idx="199">
                  <c:v>0.15751599999999999</c:v>
                </c:pt>
                <c:pt idx="200">
                  <c:v>0.15754799999999999</c:v>
                </c:pt>
                <c:pt idx="201">
                  <c:v>0.157137</c:v>
                </c:pt>
                <c:pt idx="202">
                  <c:v>0.15682099999999999</c:v>
                </c:pt>
                <c:pt idx="203">
                  <c:v>0.15645600000000001</c:v>
                </c:pt>
                <c:pt idx="204">
                  <c:v>0.155699</c:v>
                </c:pt>
                <c:pt idx="205">
                  <c:v>0.15584300000000001</c:v>
                </c:pt>
                <c:pt idx="206">
                  <c:v>0.15565399999999999</c:v>
                </c:pt>
                <c:pt idx="207">
                  <c:v>0.155248</c:v>
                </c:pt>
                <c:pt idx="208">
                  <c:v>0.15478700000000001</c:v>
                </c:pt>
                <c:pt idx="209">
                  <c:v>0.15460299999999999</c:v>
                </c:pt>
                <c:pt idx="210">
                  <c:v>0.155365</c:v>
                </c:pt>
                <c:pt idx="211">
                  <c:v>0.15506900000000001</c:v>
                </c:pt>
                <c:pt idx="212">
                  <c:v>0.15390100000000001</c:v>
                </c:pt>
                <c:pt idx="213">
                  <c:v>0.15334600000000001</c:v>
                </c:pt>
                <c:pt idx="214">
                  <c:v>0.15301699999999999</c:v>
                </c:pt>
                <c:pt idx="215">
                  <c:v>0.15298</c:v>
                </c:pt>
                <c:pt idx="216">
                  <c:v>0.15307899999999999</c:v>
                </c:pt>
                <c:pt idx="217">
                  <c:v>0.15217800000000001</c:v>
                </c:pt>
                <c:pt idx="218">
                  <c:v>0.15233099999999999</c:v>
                </c:pt>
                <c:pt idx="219">
                  <c:v>0.151119</c:v>
                </c:pt>
                <c:pt idx="220">
                  <c:v>0.151452</c:v>
                </c:pt>
                <c:pt idx="221">
                  <c:v>0.15035000000000001</c:v>
                </c:pt>
                <c:pt idx="222">
                  <c:v>0.15138399999999999</c:v>
                </c:pt>
                <c:pt idx="223">
                  <c:v>0.150842</c:v>
                </c:pt>
                <c:pt idx="224">
                  <c:v>0.14972299999999999</c:v>
                </c:pt>
                <c:pt idx="225">
                  <c:v>0.15001100000000001</c:v>
                </c:pt>
                <c:pt idx="226">
                  <c:v>0.14968400000000001</c:v>
                </c:pt>
                <c:pt idx="227">
                  <c:v>0.14945900000000001</c:v>
                </c:pt>
                <c:pt idx="228">
                  <c:v>0.14915300000000001</c:v>
                </c:pt>
                <c:pt idx="229">
                  <c:v>0.14909900000000001</c:v>
                </c:pt>
                <c:pt idx="230">
                  <c:v>0.148453</c:v>
                </c:pt>
                <c:pt idx="231">
                  <c:v>0.14843000000000001</c:v>
                </c:pt>
                <c:pt idx="232">
                  <c:v>0.14802000000000001</c:v>
                </c:pt>
                <c:pt idx="233">
                  <c:v>0.14742</c:v>
                </c:pt>
                <c:pt idx="234">
                  <c:v>0.147977</c:v>
                </c:pt>
                <c:pt idx="235">
                  <c:v>0.14693899999999999</c:v>
                </c:pt>
                <c:pt idx="236">
                  <c:v>0.14648600000000001</c:v>
                </c:pt>
                <c:pt idx="237">
                  <c:v>0.146199</c:v>
                </c:pt>
                <c:pt idx="238">
                  <c:v>0.146236</c:v>
                </c:pt>
                <c:pt idx="239">
                  <c:v>0.146449</c:v>
                </c:pt>
                <c:pt idx="240">
                  <c:v>0.14669199999999999</c:v>
                </c:pt>
                <c:pt idx="241">
                  <c:v>0.145394</c:v>
                </c:pt>
                <c:pt idx="242">
                  <c:v>0.14471800000000001</c:v>
                </c:pt>
                <c:pt idx="243">
                  <c:v>0.14451900000000001</c:v>
                </c:pt>
                <c:pt idx="244">
                  <c:v>0.144652</c:v>
                </c:pt>
                <c:pt idx="245">
                  <c:v>0.14466899999999999</c:v>
                </c:pt>
                <c:pt idx="246">
                  <c:v>0.14421</c:v>
                </c:pt>
                <c:pt idx="247">
                  <c:v>0.14379900000000001</c:v>
                </c:pt>
                <c:pt idx="248">
                  <c:v>0.143396</c:v>
                </c:pt>
                <c:pt idx="249">
                  <c:v>0.14288799999999999</c:v>
                </c:pt>
                <c:pt idx="250">
                  <c:v>0.14796400000000001</c:v>
                </c:pt>
                <c:pt idx="251">
                  <c:v>0.14768800000000001</c:v>
                </c:pt>
                <c:pt idx="252">
                  <c:v>0.14757000000000001</c:v>
                </c:pt>
                <c:pt idx="253">
                  <c:v>0.14693600000000001</c:v>
                </c:pt>
                <c:pt idx="254">
                  <c:v>0.14682300000000001</c:v>
                </c:pt>
                <c:pt idx="255">
                  <c:v>0.14652200000000001</c:v>
                </c:pt>
                <c:pt idx="256">
                  <c:v>0.146034</c:v>
                </c:pt>
                <c:pt idx="257">
                  <c:v>0.14598900000000001</c:v>
                </c:pt>
                <c:pt idx="258">
                  <c:v>0.145235</c:v>
                </c:pt>
                <c:pt idx="259">
                  <c:v>0.14504700000000001</c:v>
                </c:pt>
                <c:pt idx="260">
                  <c:v>0.145427</c:v>
                </c:pt>
                <c:pt idx="261">
                  <c:v>0.14428299999999999</c:v>
                </c:pt>
                <c:pt idx="262">
                  <c:v>0.14460799999999999</c:v>
                </c:pt>
                <c:pt idx="263">
                  <c:v>0.14403199999999999</c:v>
                </c:pt>
                <c:pt idx="264">
                  <c:v>0.14386199999999999</c:v>
                </c:pt>
                <c:pt idx="265">
                  <c:v>0.14364099999999999</c:v>
                </c:pt>
                <c:pt idx="266">
                  <c:v>0.14338200000000001</c:v>
                </c:pt>
                <c:pt idx="267">
                  <c:v>0.143155</c:v>
                </c:pt>
                <c:pt idx="268">
                  <c:v>0.142785</c:v>
                </c:pt>
                <c:pt idx="269">
                  <c:v>0.14224100000000001</c:v>
                </c:pt>
                <c:pt idx="270">
                  <c:v>0.14218700000000001</c:v>
                </c:pt>
                <c:pt idx="271">
                  <c:v>0.14157800000000001</c:v>
                </c:pt>
                <c:pt idx="272">
                  <c:v>0.14199200000000001</c:v>
                </c:pt>
                <c:pt idx="273">
                  <c:v>0.141266</c:v>
                </c:pt>
                <c:pt idx="274">
                  <c:v>0.140879</c:v>
                </c:pt>
                <c:pt idx="275">
                  <c:v>0.140513</c:v>
                </c:pt>
                <c:pt idx="276">
                  <c:v>0.140514</c:v>
                </c:pt>
                <c:pt idx="277">
                  <c:v>0.140429</c:v>
                </c:pt>
                <c:pt idx="278">
                  <c:v>0.14036000000000001</c:v>
                </c:pt>
                <c:pt idx="279">
                  <c:v>0.139963</c:v>
                </c:pt>
                <c:pt idx="280">
                  <c:v>0.13941999999999999</c:v>
                </c:pt>
                <c:pt idx="281">
                  <c:v>0.13919000000000001</c:v>
                </c:pt>
                <c:pt idx="282">
                  <c:v>0.13903399999999999</c:v>
                </c:pt>
                <c:pt idx="283">
                  <c:v>0.13900599999999999</c:v>
                </c:pt>
                <c:pt idx="284">
                  <c:v>0.138628</c:v>
                </c:pt>
                <c:pt idx="285">
                  <c:v>0.13858000000000001</c:v>
                </c:pt>
                <c:pt idx="286">
                  <c:v>0.137656</c:v>
                </c:pt>
                <c:pt idx="287">
                  <c:v>0.137603</c:v>
                </c:pt>
                <c:pt idx="288">
                  <c:v>0.13753799999999999</c:v>
                </c:pt>
                <c:pt idx="289">
                  <c:v>0.13743900000000001</c:v>
                </c:pt>
                <c:pt idx="290">
                  <c:v>0.13694000000000001</c:v>
                </c:pt>
                <c:pt idx="291">
                  <c:v>0.136216</c:v>
                </c:pt>
                <c:pt idx="292">
                  <c:v>0.13627600000000001</c:v>
                </c:pt>
                <c:pt idx="293">
                  <c:v>0.13600599999999999</c:v>
                </c:pt>
                <c:pt idx="294">
                  <c:v>0.135603</c:v>
                </c:pt>
                <c:pt idx="295">
                  <c:v>0.13556499999999999</c:v>
                </c:pt>
                <c:pt idx="296">
                  <c:v>0.13506000000000001</c:v>
                </c:pt>
                <c:pt idx="297">
                  <c:v>0.134994</c:v>
                </c:pt>
                <c:pt idx="298">
                  <c:v>0.13475400000000001</c:v>
                </c:pt>
                <c:pt idx="299">
                  <c:v>0.134739</c:v>
                </c:pt>
                <c:pt idx="300">
                  <c:v>0.13422700000000001</c:v>
                </c:pt>
                <c:pt idx="301">
                  <c:v>0.13389599999999999</c:v>
                </c:pt>
                <c:pt idx="302">
                  <c:v>0.133378</c:v>
                </c:pt>
                <c:pt idx="303">
                  <c:v>0.13381499999999999</c:v>
                </c:pt>
                <c:pt idx="304">
                  <c:v>0.13339000000000001</c:v>
                </c:pt>
                <c:pt idx="305">
                  <c:v>0.13308300000000001</c:v>
                </c:pt>
                <c:pt idx="306">
                  <c:v>0.13297500000000001</c:v>
                </c:pt>
                <c:pt idx="307">
                  <c:v>0.132327</c:v>
                </c:pt>
                <c:pt idx="308">
                  <c:v>0.132689</c:v>
                </c:pt>
                <c:pt idx="309">
                  <c:v>0.13225200000000001</c:v>
                </c:pt>
                <c:pt idx="310">
                  <c:v>0.13209299999999999</c:v>
                </c:pt>
                <c:pt idx="311">
                  <c:v>0.131941</c:v>
                </c:pt>
                <c:pt idx="312">
                  <c:v>0.13129299999999999</c:v>
                </c:pt>
                <c:pt idx="313">
                  <c:v>0.13114300000000001</c:v>
                </c:pt>
                <c:pt idx="314">
                  <c:v>0.13089600000000001</c:v>
                </c:pt>
                <c:pt idx="315">
                  <c:v>0.130638</c:v>
                </c:pt>
                <c:pt idx="316">
                  <c:v>0.130161</c:v>
                </c:pt>
                <c:pt idx="317">
                  <c:v>0.129855</c:v>
                </c:pt>
                <c:pt idx="318">
                  <c:v>0.12937399999999999</c:v>
                </c:pt>
                <c:pt idx="319">
                  <c:v>0.12902</c:v>
                </c:pt>
                <c:pt idx="320">
                  <c:v>0.129076</c:v>
                </c:pt>
                <c:pt idx="321">
                  <c:v>0.12909699999999999</c:v>
                </c:pt>
                <c:pt idx="322">
                  <c:v>0.128884</c:v>
                </c:pt>
                <c:pt idx="323">
                  <c:v>0.12875600000000001</c:v>
                </c:pt>
                <c:pt idx="324">
                  <c:v>0.12826000000000001</c:v>
                </c:pt>
                <c:pt idx="325">
                  <c:v>0.128054</c:v>
                </c:pt>
                <c:pt idx="326">
                  <c:v>0.12784999999999999</c:v>
                </c:pt>
                <c:pt idx="327">
                  <c:v>0.128189</c:v>
                </c:pt>
                <c:pt idx="328">
                  <c:v>0.12764700000000001</c:v>
                </c:pt>
                <c:pt idx="329">
                  <c:v>0.12762999999999999</c:v>
                </c:pt>
                <c:pt idx="330">
                  <c:v>0.12709000000000001</c:v>
                </c:pt>
                <c:pt idx="331">
                  <c:v>0.126911</c:v>
                </c:pt>
                <c:pt idx="332">
                  <c:v>0.12659699999999999</c:v>
                </c:pt>
                <c:pt idx="333">
                  <c:v>0.12631700000000001</c:v>
                </c:pt>
                <c:pt idx="334">
                  <c:v>0.12578900000000001</c:v>
                </c:pt>
                <c:pt idx="335">
                  <c:v>0.125693</c:v>
                </c:pt>
                <c:pt idx="336">
                  <c:v>0.12572</c:v>
                </c:pt>
                <c:pt idx="337">
                  <c:v>0.12571499999999999</c:v>
                </c:pt>
                <c:pt idx="338">
                  <c:v>0.125059</c:v>
                </c:pt>
                <c:pt idx="339">
                  <c:v>0.124927</c:v>
                </c:pt>
                <c:pt idx="340">
                  <c:v>0.124587</c:v>
                </c:pt>
                <c:pt idx="341">
                  <c:v>0.124283</c:v>
                </c:pt>
                <c:pt idx="342">
                  <c:v>0.124254</c:v>
                </c:pt>
                <c:pt idx="343">
                  <c:v>0.124086</c:v>
                </c:pt>
                <c:pt idx="344">
                  <c:v>0.12388299999999999</c:v>
                </c:pt>
                <c:pt idx="345">
                  <c:v>0.12355099999999999</c:v>
                </c:pt>
                <c:pt idx="346">
                  <c:v>0.123141</c:v>
                </c:pt>
                <c:pt idx="347">
                  <c:v>0.123255</c:v>
                </c:pt>
                <c:pt idx="348">
                  <c:v>0.123097</c:v>
                </c:pt>
                <c:pt idx="349">
                  <c:v>0.123058</c:v>
                </c:pt>
                <c:pt idx="350">
                  <c:v>0.122811</c:v>
                </c:pt>
                <c:pt idx="351">
                  <c:v>0.122919</c:v>
                </c:pt>
                <c:pt idx="352">
                  <c:v>0.12238300000000001</c:v>
                </c:pt>
                <c:pt idx="353">
                  <c:v>0.12221600000000001</c:v>
                </c:pt>
                <c:pt idx="354">
                  <c:v>0.12188300000000001</c:v>
                </c:pt>
                <c:pt idx="355">
                  <c:v>0.12177399999999999</c:v>
                </c:pt>
                <c:pt idx="356">
                  <c:v>0.12170400000000001</c:v>
                </c:pt>
                <c:pt idx="357">
                  <c:v>0.121126</c:v>
                </c:pt>
                <c:pt idx="358">
                  <c:v>0.12092</c:v>
                </c:pt>
                <c:pt idx="359">
                  <c:v>0.121046</c:v>
                </c:pt>
                <c:pt idx="360">
                  <c:v>0.12118900000000001</c:v>
                </c:pt>
                <c:pt idx="361">
                  <c:v>0.12078999999999999</c:v>
                </c:pt>
                <c:pt idx="362">
                  <c:v>0.12053899999999999</c:v>
                </c:pt>
                <c:pt idx="363">
                  <c:v>0.120369</c:v>
                </c:pt>
                <c:pt idx="364">
                  <c:v>0.12027400000000001</c:v>
                </c:pt>
                <c:pt idx="365">
                  <c:v>0.120356</c:v>
                </c:pt>
                <c:pt idx="366">
                  <c:v>0.119891</c:v>
                </c:pt>
                <c:pt idx="367">
                  <c:v>0.119616</c:v>
                </c:pt>
                <c:pt idx="368">
                  <c:v>0.11964</c:v>
                </c:pt>
                <c:pt idx="369">
                  <c:v>0.119506</c:v>
                </c:pt>
                <c:pt idx="370">
                  <c:v>0.119352</c:v>
                </c:pt>
                <c:pt idx="371">
                  <c:v>0.119227</c:v>
                </c:pt>
                <c:pt idx="372">
                  <c:v>0.119434</c:v>
                </c:pt>
                <c:pt idx="373">
                  <c:v>0.119009</c:v>
                </c:pt>
                <c:pt idx="374">
                  <c:v>0.11885</c:v>
                </c:pt>
                <c:pt idx="375">
                  <c:v>0.11869399999999999</c:v>
                </c:pt>
                <c:pt idx="376">
                  <c:v>0.118612</c:v>
                </c:pt>
                <c:pt idx="377">
                  <c:v>0.118469</c:v>
                </c:pt>
                <c:pt idx="378">
                  <c:v>0.118186</c:v>
                </c:pt>
                <c:pt idx="379">
                  <c:v>0.117909</c:v>
                </c:pt>
                <c:pt idx="380">
                  <c:v>0.117824</c:v>
                </c:pt>
                <c:pt idx="381">
                  <c:v>0.117606</c:v>
                </c:pt>
                <c:pt idx="382">
                  <c:v>0.117604</c:v>
                </c:pt>
                <c:pt idx="383">
                  <c:v>0.11726200000000001</c:v>
                </c:pt>
                <c:pt idx="384">
                  <c:v>0.11741799999999999</c:v>
                </c:pt>
                <c:pt idx="385">
                  <c:v>0.116808</c:v>
                </c:pt>
                <c:pt idx="386">
                  <c:v>0.116948</c:v>
                </c:pt>
                <c:pt idx="387">
                  <c:v>0.11652700000000001</c:v>
                </c:pt>
                <c:pt idx="388">
                  <c:v>0.116676</c:v>
                </c:pt>
                <c:pt idx="389">
                  <c:v>0.11627700000000001</c:v>
                </c:pt>
                <c:pt idx="390">
                  <c:v>0.11659899999999999</c:v>
                </c:pt>
                <c:pt idx="391">
                  <c:v>0.116411</c:v>
                </c:pt>
                <c:pt idx="392">
                  <c:v>0.115886</c:v>
                </c:pt>
                <c:pt idx="393">
                  <c:v>0.115865</c:v>
                </c:pt>
                <c:pt idx="394">
                  <c:v>0.115554</c:v>
                </c:pt>
                <c:pt idx="395">
                  <c:v>0.115817</c:v>
                </c:pt>
                <c:pt idx="396">
                  <c:v>0.115745</c:v>
                </c:pt>
                <c:pt idx="397">
                  <c:v>0.11533599999999999</c:v>
                </c:pt>
                <c:pt idx="398">
                  <c:v>0.11514099999999999</c:v>
                </c:pt>
                <c:pt idx="399">
                  <c:v>0.114923</c:v>
                </c:pt>
                <c:pt idx="400">
                  <c:v>0.115313</c:v>
                </c:pt>
                <c:pt idx="401">
                  <c:v>0.114993</c:v>
                </c:pt>
                <c:pt idx="402">
                  <c:v>0.114716</c:v>
                </c:pt>
                <c:pt idx="403">
                  <c:v>0.11443</c:v>
                </c:pt>
                <c:pt idx="404">
                  <c:v>0.114472</c:v>
                </c:pt>
                <c:pt idx="405">
                  <c:v>0.114594</c:v>
                </c:pt>
                <c:pt idx="406">
                  <c:v>0.114435</c:v>
                </c:pt>
                <c:pt idx="407">
                  <c:v>0.11394</c:v>
                </c:pt>
                <c:pt idx="408">
                  <c:v>0.11400399999999999</c:v>
                </c:pt>
                <c:pt idx="409">
                  <c:v>0.11387799999999999</c:v>
                </c:pt>
                <c:pt idx="410">
                  <c:v>0.11340699999999999</c:v>
                </c:pt>
                <c:pt idx="411">
                  <c:v>0.113454</c:v>
                </c:pt>
                <c:pt idx="412">
                  <c:v>0.113368</c:v>
                </c:pt>
                <c:pt idx="413">
                  <c:v>0.11334900000000001</c:v>
                </c:pt>
                <c:pt idx="414">
                  <c:v>0.11325499999999999</c:v>
                </c:pt>
                <c:pt idx="415">
                  <c:v>0.113343</c:v>
                </c:pt>
                <c:pt idx="416">
                  <c:v>0.113048</c:v>
                </c:pt>
                <c:pt idx="417">
                  <c:v>0.113049</c:v>
                </c:pt>
                <c:pt idx="418">
                  <c:v>0.113167</c:v>
                </c:pt>
                <c:pt idx="419">
                  <c:v>0.11312700000000001</c:v>
                </c:pt>
                <c:pt idx="420">
                  <c:v>0.112832</c:v>
                </c:pt>
                <c:pt idx="421">
                  <c:v>0.11261599999999999</c:v>
                </c:pt>
                <c:pt idx="422">
                  <c:v>0.112608</c:v>
                </c:pt>
                <c:pt idx="423">
                  <c:v>0.112542</c:v>
                </c:pt>
                <c:pt idx="424">
                  <c:v>0.112347</c:v>
                </c:pt>
                <c:pt idx="425">
                  <c:v>0.112316</c:v>
                </c:pt>
                <c:pt idx="426">
                  <c:v>0.112356</c:v>
                </c:pt>
                <c:pt idx="427">
                  <c:v>0.11219</c:v>
                </c:pt>
                <c:pt idx="428">
                  <c:v>0.111785</c:v>
                </c:pt>
                <c:pt idx="429">
                  <c:v>0.11212900000000001</c:v>
                </c:pt>
                <c:pt idx="430">
                  <c:v>0.11196399999999999</c:v>
                </c:pt>
                <c:pt idx="431">
                  <c:v>0.111834</c:v>
                </c:pt>
                <c:pt idx="432">
                  <c:v>0.111373</c:v>
                </c:pt>
                <c:pt idx="433">
                  <c:v>0.11144900000000001</c:v>
                </c:pt>
                <c:pt idx="434">
                  <c:v>0.111291</c:v>
                </c:pt>
                <c:pt idx="435">
                  <c:v>0.111277</c:v>
                </c:pt>
                <c:pt idx="436">
                  <c:v>0.111278</c:v>
                </c:pt>
                <c:pt idx="437">
                  <c:v>0.111153</c:v>
                </c:pt>
                <c:pt idx="438">
                  <c:v>0.11135100000000001</c:v>
                </c:pt>
                <c:pt idx="439">
                  <c:v>0.110829</c:v>
                </c:pt>
                <c:pt idx="440">
                  <c:v>0.110694</c:v>
                </c:pt>
                <c:pt idx="441">
                  <c:v>0.110773</c:v>
                </c:pt>
                <c:pt idx="442">
                  <c:v>0.110818</c:v>
                </c:pt>
                <c:pt idx="443">
                  <c:v>0.110763</c:v>
                </c:pt>
                <c:pt idx="444">
                  <c:v>0.110578</c:v>
                </c:pt>
                <c:pt idx="445">
                  <c:v>0.110763</c:v>
                </c:pt>
                <c:pt idx="446">
                  <c:v>0.11053</c:v>
                </c:pt>
                <c:pt idx="447">
                  <c:v>0.110419</c:v>
                </c:pt>
                <c:pt idx="448">
                  <c:v>0.11039599999999999</c:v>
                </c:pt>
                <c:pt idx="449">
                  <c:v>0.110357</c:v>
                </c:pt>
                <c:pt idx="450">
                  <c:v>0.110149</c:v>
                </c:pt>
                <c:pt idx="451">
                  <c:v>0.110068</c:v>
                </c:pt>
                <c:pt idx="452">
                  <c:v>0.11004800000000001</c:v>
                </c:pt>
                <c:pt idx="453">
                  <c:v>0.110351</c:v>
                </c:pt>
                <c:pt idx="454">
                  <c:v>0.110415</c:v>
                </c:pt>
                <c:pt idx="455">
                  <c:v>0.110236</c:v>
                </c:pt>
                <c:pt idx="456">
                  <c:v>0.109899</c:v>
                </c:pt>
                <c:pt idx="457">
                  <c:v>0.109664</c:v>
                </c:pt>
                <c:pt idx="458">
                  <c:v>0.10978</c:v>
                </c:pt>
                <c:pt idx="459">
                  <c:v>0.10974200000000001</c:v>
                </c:pt>
                <c:pt idx="460">
                  <c:v>0.10969</c:v>
                </c:pt>
                <c:pt idx="461">
                  <c:v>0.10979</c:v>
                </c:pt>
                <c:pt idx="462">
                  <c:v>0.109905</c:v>
                </c:pt>
                <c:pt idx="463">
                  <c:v>0.109733</c:v>
                </c:pt>
                <c:pt idx="464">
                  <c:v>0.10950600000000001</c:v>
                </c:pt>
                <c:pt idx="465">
                  <c:v>0.10965900000000001</c:v>
                </c:pt>
                <c:pt idx="466">
                  <c:v>0.10953499999999999</c:v>
                </c:pt>
                <c:pt idx="467">
                  <c:v>0.109643</c:v>
                </c:pt>
                <c:pt idx="468">
                  <c:v>0.109554</c:v>
                </c:pt>
                <c:pt idx="469">
                  <c:v>0.109555</c:v>
                </c:pt>
                <c:pt idx="470">
                  <c:v>0.10939</c:v>
                </c:pt>
                <c:pt idx="471">
                  <c:v>0.109223</c:v>
                </c:pt>
                <c:pt idx="472">
                  <c:v>0.10946599999999999</c:v>
                </c:pt>
                <c:pt idx="473">
                  <c:v>0.109136</c:v>
                </c:pt>
                <c:pt idx="474">
                  <c:v>0.10939599999999999</c:v>
                </c:pt>
                <c:pt idx="475">
                  <c:v>0.109406</c:v>
                </c:pt>
                <c:pt idx="476">
                  <c:v>0.10917499999999999</c:v>
                </c:pt>
                <c:pt idx="477">
                  <c:v>0.109428</c:v>
                </c:pt>
                <c:pt idx="478">
                  <c:v>0.10933</c:v>
                </c:pt>
                <c:pt idx="479">
                  <c:v>0.109469</c:v>
                </c:pt>
                <c:pt idx="480">
                  <c:v>0.10957600000000001</c:v>
                </c:pt>
                <c:pt idx="481">
                  <c:v>0.109386</c:v>
                </c:pt>
                <c:pt idx="482">
                  <c:v>0.109309</c:v>
                </c:pt>
                <c:pt idx="483">
                  <c:v>0.108985</c:v>
                </c:pt>
                <c:pt idx="484">
                  <c:v>0.109148</c:v>
                </c:pt>
                <c:pt idx="485">
                  <c:v>0.10929700000000001</c:v>
                </c:pt>
                <c:pt idx="486">
                  <c:v>0.109177</c:v>
                </c:pt>
                <c:pt idx="487">
                  <c:v>0.10911899999999999</c:v>
                </c:pt>
                <c:pt idx="488">
                  <c:v>0.10899499999999999</c:v>
                </c:pt>
                <c:pt idx="489">
                  <c:v>0.10895199999999999</c:v>
                </c:pt>
                <c:pt idx="490">
                  <c:v>0.109167</c:v>
                </c:pt>
                <c:pt idx="491">
                  <c:v>0.108956</c:v>
                </c:pt>
                <c:pt idx="492">
                  <c:v>0.10907500000000001</c:v>
                </c:pt>
                <c:pt idx="493">
                  <c:v>0.109054</c:v>
                </c:pt>
                <c:pt idx="494">
                  <c:v>0.109136</c:v>
                </c:pt>
                <c:pt idx="495">
                  <c:v>0.109054</c:v>
                </c:pt>
                <c:pt idx="496">
                  <c:v>0.108914</c:v>
                </c:pt>
                <c:pt idx="497">
                  <c:v>0.108945</c:v>
                </c:pt>
                <c:pt idx="498">
                  <c:v>0.109232</c:v>
                </c:pt>
                <c:pt idx="499">
                  <c:v>0.10922999999999999</c:v>
                </c:pt>
                <c:pt idx="500">
                  <c:v>0.109291</c:v>
                </c:pt>
                <c:pt idx="501">
                  <c:v>0.10917499999999999</c:v>
                </c:pt>
                <c:pt idx="502">
                  <c:v>0.109224</c:v>
                </c:pt>
                <c:pt idx="503">
                  <c:v>0.108962</c:v>
                </c:pt>
                <c:pt idx="504">
                  <c:v>0.109055</c:v>
                </c:pt>
                <c:pt idx="505">
                  <c:v>0.109306</c:v>
                </c:pt>
                <c:pt idx="506">
                  <c:v>0.109363</c:v>
                </c:pt>
                <c:pt idx="507">
                  <c:v>0.109318</c:v>
                </c:pt>
                <c:pt idx="508">
                  <c:v>0.109276</c:v>
                </c:pt>
                <c:pt idx="509">
                  <c:v>0.10931299999999999</c:v>
                </c:pt>
                <c:pt idx="510">
                  <c:v>0.109477</c:v>
                </c:pt>
                <c:pt idx="511">
                  <c:v>0.109513</c:v>
                </c:pt>
                <c:pt idx="512">
                  <c:v>0.10921400000000001</c:v>
                </c:pt>
                <c:pt idx="513">
                  <c:v>0.109365</c:v>
                </c:pt>
                <c:pt idx="514">
                  <c:v>0.109364</c:v>
                </c:pt>
                <c:pt idx="515">
                  <c:v>0.109665</c:v>
                </c:pt>
                <c:pt idx="516">
                  <c:v>0.109497</c:v>
                </c:pt>
                <c:pt idx="517">
                  <c:v>0.109444</c:v>
                </c:pt>
                <c:pt idx="518">
                  <c:v>0.109657</c:v>
                </c:pt>
                <c:pt idx="519">
                  <c:v>0.109392</c:v>
                </c:pt>
                <c:pt idx="520">
                  <c:v>0.109662</c:v>
                </c:pt>
                <c:pt idx="521">
                  <c:v>0.109665</c:v>
                </c:pt>
                <c:pt idx="522">
                  <c:v>0.10974200000000001</c:v>
                </c:pt>
                <c:pt idx="523">
                  <c:v>0.109677</c:v>
                </c:pt>
                <c:pt idx="524">
                  <c:v>0.109725</c:v>
                </c:pt>
                <c:pt idx="525">
                  <c:v>0.10986799999999999</c:v>
                </c:pt>
                <c:pt idx="526">
                  <c:v>0.10985300000000001</c:v>
                </c:pt>
                <c:pt idx="527">
                  <c:v>0.10950500000000001</c:v>
                </c:pt>
                <c:pt idx="528">
                  <c:v>0.109988</c:v>
                </c:pt>
                <c:pt idx="529">
                  <c:v>0.10986799999999999</c:v>
                </c:pt>
                <c:pt idx="530">
                  <c:v>0.109947</c:v>
                </c:pt>
                <c:pt idx="531">
                  <c:v>0.110044</c:v>
                </c:pt>
                <c:pt idx="532">
                  <c:v>0.110209</c:v>
                </c:pt>
                <c:pt idx="533">
                  <c:v>0.110286</c:v>
                </c:pt>
                <c:pt idx="534">
                  <c:v>0.11029700000000001</c:v>
                </c:pt>
                <c:pt idx="535">
                  <c:v>0.11068500000000001</c:v>
                </c:pt>
                <c:pt idx="536">
                  <c:v>0.110642</c:v>
                </c:pt>
                <c:pt idx="537">
                  <c:v>0.11065800000000001</c:v>
                </c:pt>
                <c:pt idx="538">
                  <c:v>0.110832</c:v>
                </c:pt>
                <c:pt idx="539">
                  <c:v>0.110898</c:v>
                </c:pt>
                <c:pt idx="540">
                  <c:v>0.11085</c:v>
                </c:pt>
                <c:pt idx="541">
                  <c:v>0.11070199999999999</c:v>
                </c:pt>
                <c:pt idx="542">
                  <c:v>0.110982</c:v>
                </c:pt>
                <c:pt idx="543">
                  <c:v>0.11099000000000001</c:v>
                </c:pt>
                <c:pt idx="544">
                  <c:v>0.111151</c:v>
                </c:pt>
                <c:pt idx="545">
                  <c:v>0.111135</c:v>
                </c:pt>
                <c:pt idx="546">
                  <c:v>0.111419</c:v>
                </c:pt>
                <c:pt idx="547">
                  <c:v>0.11157499999999999</c:v>
                </c:pt>
                <c:pt idx="548">
                  <c:v>0.11182300000000001</c:v>
                </c:pt>
                <c:pt idx="549">
                  <c:v>0.1118</c:v>
                </c:pt>
                <c:pt idx="550">
                  <c:v>0.11181199999999999</c:v>
                </c:pt>
                <c:pt idx="551">
                  <c:v>0.111885</c:v>
                </c:pt>
                <c:pt idx="552">
                  <c:v>0.111807</c:v>
                </c:pt>
                <c:pt idx="553">
                  <c:v>0.112001</c:v>
                </c:pt>
                <c:pt idx="554">
                  <c:v>0.11212999999999999</c:v>
                </c:pt>
                <c:pt idx="555">
                  <c:v>0.11229600000000001</c:v>
                </c:pt>
                <c:pt idx="556">
                  <c:v>0.112398</c:v>
                </c:pt>
                <c:pt idx="557">
                  <c:v>0.11256099999999999</c:v>
                </c:pt>
                <c:pt idx="558">
                  <c:v>0.11262800000000001</c:v>
                </c:pt>
                <c:pt idx="559">
                  <c:v>0.112591</c:v>
                </c:pt>
                <c:pt idx="560">
                  <c:v>0.112828</c:v>
                </c:pt>
                <c:pt idx="561">
                  <c:v>0.11301899999999999</c:v>
                </c:pt>
                <c:pt idx="562">
                  <c:v>0.112932</c:v>
                </c:pt>
                <c:pt idx="563">
                  <c:v>0.113173</c:v>
                </c:pt>
                <c:pt idx="564">
                  <c:v>0.11328199999999999</c:v>
                </c:pt>
                <c:pt idx="565">
                  <c:v>0.11366999999999999</c:v>
                </c:pt>
                <c:pt idx="566">
                  <c:v>0.113665</c:v>
                </c:pt>
                <c:pt idx="567">
                  <c:v>0.11368200000000001</c:v>
                </c:pt>
                <c:pt idx="568">
                  <c:v>0.113955</c:v>
                </c:pt>
                <c:pt idx="569">
                  <c:v>0.114195</c:v>
                </c:pt>
                <c:pt idx="570">
                  <c:v>0.114292</c:v>
                </c:pt>
                <c:pt idx="571">
                  <c:v>0.11451500000000001</c:v>
                </c:pt>
                <c:pt idx="572">
                  <c:v>0.114451</c:v>
                </c:pt>
                <c:pt idx="573">
                  <c:v>0.114678</c:v>
                </c:pt>
                <c:pt idx="574">
                  <c:v>0.11479300000000001</c:v>
                </c:pt>
                <c:pt idx="575">
                  <c:v>0.11496000000000001</c:v>
                </c:pt>
                <c:pt idx="576">
                  <c:v>0.115019</c:v>
                </c:pt>
                <c:pt idx="577">
                  <c:v>0.115186</c:v>
                </c:pt>
                <c:pt idx="578">
                  <c:v>0.115407</c:v>
                </c:pt>
                <c:pt idx="579">
                  <c:v>0.11561299999999999</c:v>
                </c:pt>
                <c:pt idx="580">
                  <c:v>0.116012</c:v>
                </c:pt>
                <c:pt idx="581">
                  <c:v>0.116017</c:v>
                </c:pt>
                <c:pt idx="582">
                  <c:v>0.11630699999999999</c:v>
                </c:pt>
                <c:pt idx="583">
                  <c:v>0.1164</c:v>
                </c:pt>
                <c:pt idx="584">
                  <c:v>0.116601</c:v>
                </c:pt>
                <c:pt idx="585">
                  <c:v>0.116936</c:v>
                </c:pt>
                <c:pt idx="586">
                  <c:v>0.11724900000000001</c:v>
                </c:pt>
                <c:pt idx="587">
                  <c:v>0.11723799999999999</c:v>
                </c:pt>
                <c:pt idx="588">
                  <c:v>0.117579</c:v>
                </c:pt>
                <c:pt idx="589">
                  <c:v>0.117664</c:v>
                </c:pt>
                <c:pt idx="590">
                  <c:v>0.118094</c:v>
                </c:pt>
                <c:pt idx="591">
                  <c:v>0.118117</c:v>
                </c:pt>
                <c:pt idx="592">
                  <c:v>0.118113</c:v>
                </c:pt>
                <c:pt idx="593">
                  <c:v>0.118204</c:v>
                </c:pt>
                <c:pt idx="594">
                  <c:v>0.118563</c:v>
                </c:pt>
                <c:pt idx="595">
                  <c:v>0.118876</c:v>
                </c:pt>
                <c:pt idx="596">
                  <c:v>0.119036</c:v>
                </c:pt>
                <c:pt idx="597">
                  <c:v>0.11931799999999999</c:v>
                </c:pt>
                <c:pt idx="598">
                  <c:v>0.11958299999999999</c:v>
                </c:pt>
                <c:pt idx="599">
                  <c:v>0.119464</c:v>
                </c:pt>
                <c:pt idx="600">
                  <c:v>0.119754</c:v>
                </c:pt>
                <c:pt idx="601">
                  <c:v>0.11985700000000001</c:v>
                </c:pt>
                <c:pt idx="602">
                  <c:v>0.120105</c:v>
                </c:pt>
                <c:pt idx="603">
                  <c:v>0.12021999999999999</c:v>
                </c:pt>
                <c:pt idx="604">
                  <c:v>0.12063</c:v>
                </c:pt>
                <c:pt idx="605">
                  <c:v>0.121033</c:v>
                </c:pt>
                <c:pt idx="606">
                  <c:v>0.121073</c:v>
                </c:pt>
                <c:pt idx="607">
                  <c:v>0.121402</c:v>
                </c:pt>
                <c:pt idx="608">
                  <c:v>0.12148</c:v>
                </c:pt>
                <c:pt idx="609">
                  <c:v>0.12155100000000001</c:v>
                </c:pt>
                <c:pt idx="610">
                  <c:v>0.121901</c:v>
                </c:pt>
                <c:pt idx="611">
                  <c:v>0.121991</c:v>
                </c:pt>
                <c:pt idx="612">
                  <c:v>0.122254</c:v>
                </c:pt>
                <c:pt idx="613">
                  <c:v>0.122223</c:v>
                </c:pt>
                <c:pt idx="614">
                  <c:v>0.122679</c:v>
                </c:pt>
                <c:pt idx="615">
                  <c:v>0.123019</c:v>
                </c:pt>
                <c:pt idx="616">
                  <c:v>0.12317400000000001</c:v>
                </c:pt>
                <c:pt idx="617">
                  <c:v>0.12349499999999999</c:v>
                </c:pt>
                <c:pt idx="618">
                  <c:v>0.123811</c:v>
                </c:pt>
                <c:pt idx="619">
                  <c:v>0.123996</c:v>
                </c:pt>
                <c:pt idx="620">
                  <c:v>0.124163</c:v>
                </c:pt>
                <c:pt idx="621">
                  <c:v>0.12445299999999999</c:v>
                </c:pt>
                <c:pt idx="622">
                  <c:v>0.124915</c:v>
                </c:pt>
                <c:pt idx="623">
                  <c:v>0.124725</c:v>
                </c:pt>
                <c:pt idx="624">
                  <c:v>0.12512499999999999</c:v>
                </c:pt>
                <c:pt idx="625">
                  <c:v>0.12545700000000001</c:v>
                </c:pt>
                <c:pt idx="626">
                  <c:v>0.12562100000000001</c:v>
                </c:pt>
                <c:pt idx="627">
                  <c:v>0.12596399999999999</c:v>
                </c:pt>
                <c:pt idx="628">
                  <c:v>0.12631300000000001</c:v>
                </c:pt>
                <c:pt idx="629">
                  <c:v>0.12639800000000001</c:v>
                </c:pt>
                <c:pt idx="630">
                  <c:v>0.12664800000000001</c:v>
                </c:pt>
                <c:pt idx="631">
                  <c:v>0.126721</c:v>
                </c:pt>
                <c:pt idx="632">
                  <c:v>0.127169</c:v>
                </c:pt>
                <c:pt idx="633">
                  <c:v>0.12750700000000001</c:v>
                </c:pt>
                <c:pt idx="634">
                  <c:v>0.12764900000000001</c:v>
                </c:pt>
                <c:pt idx="635">
                  <c:v>0.12796399999999999</c:v>
                </c:pt>
                <c:pt idx="636">
                  <c:v>0.12833600000000001</c:v>
                </c:pt>
                <c:pt idx="637">
                  <c:v>0.128609</c:v>
                </c:pt>
                <c:pt idx="638">
                  <c:v>0.129052</c:v>
                </c:pt>
                <c:pt idx="639">
                  <c:v>0.12923499999999999</c:v>
                </c:pt>
                <c:pt idx="640">
                  <c:v>0.12940699999999999</c:v>
                </c:pt>
                <c:pt idx="641">
                  <c:v>0.12962799999999999</c:v>
                </c:pt>
                <c:pt idx="642">
                  <c:v>0.130274</c:v>
                </c:pt>
                <c:pt idx="643">
                  <c:v>0.130829</c:v>
                </c:pt>
                <c:pt idx="644">
                  <c:v>0.130824</c:v>
                </c:pt>
                <c:pt idx="645">
                  <c:v>0.13130700000000001</c:v>
                </c:pt>
                <c:pt idx="646">
                  <c:v>0.131776</c:v>
                </c:pt>
                <c:pt idx="647">
                  <c:v>0.13191</c:v>
                </c:pt>
                <c:pt idx="648">
                  <c:v>0.13238</c:v>
                </c:pt>
                <c:pt idx="649">
                  <c:v>0.13258500000000001</c:v>
                </c:pt>
                <c:pt idx="650">
                  <c:v>0.132742</c:v>
                </c:pt>
                <c:pt idx="651">
                  <c:v>0.13337599999999999</c:v>
                </c:pt>
                <c:pt idx="652">
                  <c:v>0.133608</c:v>
                </c:pt>
                <c:pt idx="653">
                  <c:v>0.13392799999999999</c:v>
                </c:pt>
                <c:pt idx="654">
                  <c:v>0.13417699999999999</c:v>
                </c:pt>
                <c:pt idx="655">
                  <c:v>0.13445799999999999</c:v>
                </c:pt>
                <c:pt idx="656">
                  <c:v>0.13497799999999999</c:v>
                </c:pt>
                <c:pt idx="657">
                  <c:v>0.13531599999999999</c:v>
                </c:pt>
                <c:pt idx="658">
                  <c:v>0.13589899999999999</c:v>
                </c:pt>
                <c:pt idx="659">
                  <c:v>0.13619000000000001</c:v>
                </c:pt>
                <c:pt idx="660">
                  <c:v>0.136459</c:v>
                </c:pt>
                <c:pt idx="661">
                  <c:v>0.13686799999999999</c:v>
                </c:pt>
                <c:pt idx="662">
                  <c:v>0.13705100000000001</c:v>
                </c:pt>
                <c:pt idx="663">
                  <c:v>0.13767099999999999</c:v>
                </c:pt>
                <c:pt idx="664">
                  <c:v>0.13789999999999999</c:v>
                </c:pt>
                <c:pt idx="665">
                  <c:v>0.13841999999999999</c:v>
                </c:pt>
                <c:pt idx="666">
                  <c:v>0.13861000000000001</c:v>
                </c:pt>
                <c:pt idx="667">
                  <c:v>0.138988</c:v>
                </c:pt>
                <c:pt idx="668">
                  <c:v>0.13950899999999999</c:v>
                </c:pt>
                <c:pt idx="669">
                  <c:v>0.139712</c:v>
                </c:pt>
                <c:pt idx="670">
                  <c:v>0.14002200000000001</c:v>
                </c:pt>
                <c:pt idx="671">
                  <c:v>0.14038100000000001</c:v>
                </c:pt>
                <c:pt idx="672">
                  <c:v>0.14071400000000001</c:v>
                </c:pt>
                <c:pt idx="673">
                  <c:v>0.14136599999999999</c:v>
                </c:pt>
                <c:pt idx="674">
                  <c:v>0.141379</c:v>
                </c:pt>
                <c:pt idx="675">
                  <c:v>0.141541</c:v>
                </c:pt>
                <c:pt idx="676">
                  <c:v>0.14219699999999999</c:v>
                </c:pt>
                <c:pt idx="677">
                  <c:v>0.142293</c:v>
                </c:pt>
                <c:pt idx="678">
                  <c:v>0.14285800000000001</c:v>
                </c:pt>
                <c:pt idx="679">
                  <c:v>0.14324999999999999</c:v>
                </c:pt>
                <c:pt idx="680">
                  <c:v>0.143625</c:v>
                </c:pt>
                <c:pt idx="681">
                  <c:v>0.14371999999999999</c:v>
                </c:pt>
                <c:pt idx="682">
                  <c:v>0.14436599999999999</c:v>
                </c:pt>
                <c:pt idx="683">
                  <c:v>0.14443400000000001</c:v>
                </c:pt>
                <c:pt idx="684">
                  <c:v>0.14502599999999999</c:v>
                </c:pt>
                <c:pt idx="685">
                  <c:v>0.14555699999999999</c:v>
                </c:pt>
                <c:pt idx="686">
                  <c:v>0.14596000000000001</c:v>
                </c:pt>
                <c:pt idx="687">
                  <c:v>0.14612600000000001</c:v>
                </c:pt>
                <c:pt idx="688">
                  <c:v>0.14674599999999999</c:v>
                </c:pt>
                <c:pt idx="689">
                  <c:v>0.14716299999999999</c:v>
                </c:pt>
                <c:pt idx="690">
                  <c:v>0.147255</c:v>
                </c:pt>
                <c:pt idx="691">
                  <c:v>0.14768100000000001</c:v>
                </c:pt>
                <c:pt idx="692">
                  <c:v>0.14815400000000001</c:v>
                </c:pt>
                <c:pt idx="693">
                  <c:v>0.14858499999999999</c:v>
                </c:pt>
                <c:pt idx="694">
                  <c:v>0.14890100000000001</c:v>
                </c:pt>
                <c:pt idx="695">
                  <c:v>0.14913299999999999</c:v>
                </c:pt>
                <c:pt idx="696">
                  <c:v>0.14945600000000001</c:v>
                </c:pt>
                <c:pt idx="697">
                  <c:v>0.15010899999999999</c:v>
                </c:pt>
                <c:pt idx="698">
                  <c:v>0.150306</c:v>
                </c:pt>
                <c:pt idx="699">
                  <c:v>0.15077199999999999</c:v>
                </c:pt>
                <c:pt idx="700">
                  <c:v>0.151474</c:v>
                </c:pt>
                <c:pt idx="701">
                  <c:v>0.15179200000000001</c:v>
                </c:pt>
                <c:pt idx="702">
                  <c:v>0.15216199999999999</c:v>
                </c:pt>
                <c:pt idx="703">
                  <c:v>0.15245</c:v>
                </c:pt>
                <c:pt idx="704">
                  <c:v>0.15298200000000001</c:v>
                </c:pt>
                <c:pt idx="705">
                  <c:v>0.153526</c:v>
                </c:pt>
                <c:pt idx="706">
                  <c:v>0.15390300000000001</c:v>
                </c:pt>
                <c:pt idx="707">
                  <c:v>0.15442400000000001</c:v>
                </c:pt>
                <c:pt idx="708">
                  <c:v>0.154915</c:v>
                </c:pt>
                <c:pt idx="709">
                  <c:v>0.155528</c:v>
                </c:pt>
                <c:pt idx="710">
                  <c:v>0.15565200000000001</c:v>
                </c:pt>
                <c:pt idx="711">
                  <c:v>0.15623100000000001</c:v>
                </c:pt>
                <c:pt idx="712">
                  <c:v>0.15698500000000001</c:v>
                </c:pt>
                <c:pt idx="713">
                  <c:v>0.15707699999999999</c:v>
                </c:pt>
                <c:pt idx="714">
                  <c:v>0.157802</c:v>
                </c:pt>
                <c:pt idx="715">
                  <c:v>0.15811700000000001</c:v>
                </c:pt>
                <c:pt idx="716">
                  <c:v>0.15870799999999999</c:v>
                </c:pt>
                <c:pt idx="717">
                  <c:v>0.15903800000000001</c:v>
                </c:pt>
                <c:pt idx="718">
                  <c:v>0.15956999999999999</c:v>
                </c:pt>
                <c:pt idx="719">
                  <c:v>0.160024</c:v>
                </c:pt>
                <c:pt idx="720">
                  <c:v>0.160576</c:v>
                </c:pt>
                <c:pt idx="721">
                  <c:v>0.160829</c:v>
                </c:pt>
                <c:pt idx="722">
                  <c:v>0.16131799999999999</c:v>
                </c:pt>
                <c:pt idx="723">
                  <c:v>0.16186700000000001</c:v>
                </c:pt>
                <c:pt idx="724">
                  <c:v>0.162352</c:v>
                </c:pt>
                <c:pt idx="725">
                  <c:v>0.16294500000000001</c:v>
                </c:pt>
                <c:pt idx="726">
                  <c:v>0.16348199999999999</c:v>
                </c:pt>
                <c:pt idx="727">
                  <c:v>0.16367599999999999</c:v>
                </c:pt>
                <c:pt idx="728">
                  <c:v>0.164267</c:v>
                </c:pt>
                <c:pt idx="729">
                  <c:v>0.16485</c:v>
                </c:pt>
                <c:pt idx="730">
                  <c:v>0.16519900000000001</c:v>
                </c:pt>
                <c:pt idx="731">
                  <c:v>0.165577</c:v>
                </c:pt>
                <c:pt idx="732">
                  <c:v>0.16601399999999999</c:v>
                </c:pt>
                <c:pt idx="733">
                  <c:v>0.166632</c:v>
                </c:pt>
                <c:pt idx="734">
                  <c:v>0.167296</c:v>
                </c:pt>
                <c:pt idx="735">
                  <c:v>0.16753799999999999</c:v>
                </c:pt>
                <c:pt idx="736">
                  <c:v>0.16805700000000001</c:v>
                </c:pt>
                <c:pt idx="737">
                  <c:v>0.168492</c:v>
                </c:pt>
                <c:pt idx="738">
                  <c:v>0.16914199999999999</c:v>
                </c:pt>
                <c:pt idx="739">
                  <c:v>0.169711</c:v>
                </c:pt>
                <c:pt idx="740">
                  <c:v>0.170075</c:v>
                </c:pt>
                <c:pt idx="741">
                  <c:v>0.17045099999999999</c:v>
                </c:pt>
                <c:pt idx="742">
                  <c:v>0.17077500000000001</c:v>
                </c:pt>
                <c:pt idx="743">
                  <c:v>0.17105699999999999</c:v>
                </c:pt>
                <c:pt idx="744">
                  <c:v>0.17177100000000001</c:v>
                </c:pt>
                <c:pt idx="745">
                  <c:v>0.17238600000000001</c:v>
                </c:pt>
                <c:pt idx="746">
                  <c:v>0.172787</c:v>
                </c:pt>
                <c:pt idx="747">
                  <c:v>0.17341500000000001</c:v>
                </c:pt>
                <c:pt idx="748">
                  <c:v>0.17377400000000001</c:v>
                </c:pt>
                <c:pt idx="749">
                  <c:v>0.17427000000000001</c:v>
                </c:pt>
                <c:pt idx="750">
                  <c:v>0.17491699999999999</c:v>
                </c:pt>
                <c:pt idx="751">
                  <c:v>0.17541999999999999</c:v>
                </c:pt>
                <c:pt idx="752">
                  <c:v>0.175873</c:v>
                </c:pt>
                <c:pt idx="753">
                  <c:v>0.17661299999999999</c:v>
                </c:pt>
                <c:pt idx="754">
                  <c:v>0.177116</c:v>
                </c:pt>
                <c:pt idx="755">
                  <c:v>0.177649</c:v>
                </c:pt>
                <c:pt idx="756">
                  <c:v>0.17846600000000001</c:v>
                </c:pt>
                <c:pt idx="757">
                  <c:v>0.17858099999999999</c:v>
                </c:pt>
                <c:pt idx="758">
                  <c:v>0.17897299999999999</c:v>
                </c:pt>
                <c:pt idx="759">
                  <c:v>0.179616</c:v>
                </c:pt>
                <c:pt idx="760">
                  <c:v>0.179864</c:v>
                </c:pt>
                <c:pt idx="761">
                  <c:v>0.18063799999999999</c:v>
                </c:pt>
                <c:pt idx="762">
                  <c:v>0.181063</c:v>
                </c:pt>
                <c:pt idx="763">
                  <c:v>0.18168000000000001</c:v>
                </c:pt>
                <c:pt idx="764">
                  <c:v>0.18219399999999999</c:v>
                </c:pt>
                <c:pt idx="765">
                  <c:v>0.18251100000000001</c:v>
                </c:pt>
                <c:pt idx="766">
                  <c:v>0.183146</c:v>
                </c:pt>
                <c:pt idx="767">
                  <c:v>0.183638</c:v>
                </c:pt>
                <c:pt idx="768">
                  <c:v>0.184226</c:v>
                </c:pt>
                <c:pt idx="769">
                  <c:v>0.18476799999999999</c:v>
                </c:pt>
                <c:pt idx="770">
                  <c:v>0.18535499999999999</c:v>
                </c:pt>
                <c:pt idx="771">
                  <c:v>0.185699</c:v>
                </c:pt>
                <c:pt idx="772">
                  <c:v>0.186224</c:v>
                </c:pt>
                <c:pt idx="773">
                  <c:v>0.18679999999999999</c:v>
                </c:pt>
                <c:pt idx="774">
                  <c:v>0.18747800000000001</c:v>
                </c:pt>
                <c:pt idx="775">
                  <c:v>0.18808</c:v>
                </c:pt>
                <c:pt idx="776">
                  <c:v>0.188779</c:v>
                </c:pt>
                <c:pt idx="777">
                  <c:v>0.18912200000000001</c:v>
                </c:pt>
                <c:pt idx="778">
                  <c:v>0.189888</c:v>
                </c:pt>
                <c:pt idx="779">
                  <c:v>0.19037399999999999</c:v>
                </c:pt>
                <c:pt idx="780">
                  <c:v>0.19098300000000001</c:v>
                </c:pt>
                <c:pt idx="781">
                  <c:v>0.19159100000000001</c:v>
                </c:pt>
                <c:pt idx="782">
                  <c:v>0.19209200000000001</c:v>
                </c:pt>
                <c:pt idx="783">
                  <c:v>0.19278500000000001</c:v>
                </c:pt>
                <c:pt idx="784">
                  <c:v>0.19325800000000001</c:v>
                </c:pt>
                <c:pt idx="785">
                  <c:v>0.193747</c:v>
                </c:pt>
                <c:pt idx="786">
                  <c:v>0.194242</c:v>
                </c:pt>
                <c:pt idx="787">
                  <c:v>0.194935</c:v>
                </c:pt>
                <c:pt idx="788">
                  <c:v>0.19539999999999999</c:v>
                </c:pt>
                <c:pt idx="789">
                  <c:v>0.196246</c:v>
                </c:pt>
                <c:pt idx="790">
                  <c:v>0.196767</c:v>
                </c:pt>
                <c:pt idx="791">
                  <c:v>0.19753699999999999</c:v>
                </c:pt>
                <c:pt idx="792">
                  <c:v>0.19789599999999999</c:v>
                </c:pt>
                <c:pt idx="793">
                  <c:v>0.198466</c:v>
                </c:pt>
                <c:pt idx="794">
                  <c:v>0.19894000000000001</c:v>
                </c:pt>
                <c:pt idx="795">
                  <c:v>0.19966200000000001</c:v>
                </c:pt>
                <c:pt idx="796">
                  <c:v>0.200128</c:v>
                </c:pt>
                <c:pt idx="797">
                  <c:v>0.20088700000000001</c:v>
                </c:pt>
                <c:pt idx="798">
                  <c:v>0.20141700000000001</c:v>
                </c:pt>
                <c:pt idx="799">
                  <c:v>0.202185</c:v>
                </c:pt>
                <c:pt idx="800">
                  <c:v>0.20269000000000001</c:v>
                </c:pt>
                <c:pt idx="801">
                  <c:v>0.20324300000000001</c:v>
                </c:pt>
                <c:pt idx="802">
                  <c:v>0.203762</c:v>
                </c:pt>
                <c:pt idx="803">
                  <c:v>0.20413000000000001</c:v>
                </c:pt>
                <c:pt idx="804">
                  <c:v>0.20496600000000001</c:v>
                </c:pt>
                <c:pt idx="805">
                  <c:v>0.205598</c:v>
                </c:pt>
                <c:pt idx="806">
                  <c:v>0.20610600000000001</c:v>
                </c:pt>
                <c:pt idx="807">
                  <c:v>0.20676700000000001</c:v>
                </c:pt>
                <c:pt idx="808">
                  <c:v>0.207203</c:v>
                </c:pt>
                <c:pt idx="809">
                  <c:v>0.20791799999999999</c:v>
                </c:pt>
                <c:pt idx="810">
                  <c:v>0.20833399999999999</c:v>
                </c:pt>
                <c:pt idx="811">
                  <c:v>0.208981</c:v>
                </c:pt>
                <c:pt idx="812">
                  <c:v>0.20930399999999999</c:v>
                </c:pt>
                <c:pt idx="813">
                  <c:v>0.21007799999999999</c:v>
                </c:pt>
                <c:pt idx="814">
                  <c:v>0.21059800000000001</c:v>
                </c:pt>
                <c:pt idx="815">
                  <c:v>0.210954</c:v>
                </c:pt>
                <c:pt idx="816">
                  <c:v>0.211785</c:v>
                </c:pt>
                <c:pt idx="817">
                  <c:v>0.21252399999999999</c:v>
                </c:pt>
                <c:pt idx="818">
                  <c:v>0.21319199999999999</c:v>
                </c:pt>
                <c:pt idx="819">
                  <c:v>0.213698</c:v>
                </c:pt>
                <c:pt idx="820">
                  <c:v>0.214286</c:v>
                </c:pt>
                <c:pt idx="821">
                  <c:v>0.214703</c:v>
                </c:pt>
                <c:pt idx="822">
                  <c:v>0.215534</c:v>
                </c:pt>
                <c:pt idx="823">
                  <c:v>0.21599699999999999</c:v>
                </c:pt>
                <c:pt idx="824">
                  <c:v>0.21645300000000001</c:v>
                </c:pt>
                <c:pt idx="825">
                  <c:v>0.21692400000000001</c:v>
                </c:pt>
                <c:pt idx="826">
                  <c:v>0.21734600000000001</c:v>
                </c:pt>
                <c:pt idx="827">
                  <c:v>0.21795400000000001</c:v>
                </c:pt>
                <c:pt idx="828">
                  <c:v>0.218639</c:v>
                </c:pt>
                <c:pt idx="829">
                  <c:v>0.21918499999999999</c:v>
                </c:pt>
                <c:pt idx="830">
                  <c:v>0.21979000000000001</c:v>
                </c:pt>
                <c:pt idx="831">
                  <c:v>0.22039900000000001</c:v>
                </c:pt>
                <c:pt idx="832">
                  <c:v>0.22104299999999999</c:v>
                </c:pt>
                <c:pt idx="833">
                  <c:v>0.22167200000000001</c:v>
                </c:pt>
                <c:pt idx="834">
                  <c:v>0.22253400000000001</c:v>
                </c:pt>
                <c:pt idx="835">
                  <c:v>0.22301599999999999</c:v>
                </c:pt>
                <c:pt idx="836">
                  <c:v>0.22357099999999999</c:v>
                </c:pt>
                <c:pt idx="837">
                  <c:v>0.224104</c:v>
                </c:pt>
                <c:pt idx="838">
                  <c:v>0.22475400000000001</c:v>
                </c:pt>
                <c:pt idx="839">
                  <c:v>0.225607</c:v>
                </c:pt>
                <c:pt idx="840">
                  <c:v>0.225941</c:v>
                </c:pt>
                <c:pt idx="841">
                  <c:v>0.22684199999999999</c:v>
                </c:pt>
                <c:pt idx="842">
                  <c:v>0.22748599999999999</c:v>
                </c:pt>
                <c:pt idx="843">
                  <c:v>0.22815299999999999</c:v>
                </c:pt>
                <c:pt idx="844">
                  <c:v>0.22889200000000001</c:v>
                </c:pt>
                <c:pt idx="845">
                  <c:v>0.229521</c:v>
                </c:pt>
                <c:pt idx="846">
                  <c:v>0.22986599999999999</c:v>
                </c:pt>
                <c:pt idx="847">
                  <c:v>0.23066800000000001</c:v>
                </c:pt>
                <c:pt idx="848">
                  <c:v>0.23147200000000001</c:v>
                </c:pt>
                <c:pt idx="849">
                  <c:v>0.23216800000000001</c:v>
                </c:pt>
                <c:pt idx="850">
                  <c:v>0.23225499999999999</c:v>
                </c:pt>
                <c:pt idx="851">
                  <c:v>0.232794</c:v>
                </c:pt>
                <c:pt idx="852">
                  <c:v>0.233766</c:v>
                </c:pt>
                <c:pt idx="853">
                  <c:v>0.234316</c:v>
                </c:pt>
                <c:pt idx="854">
                  <c:v>0.23519599999999999</c:v>
                </c:pt>
                <c:pt idx="855">
                  <c:v>0.235758</c:v>
                </c:pt>
                <c:pt idx="856">
                  <c:v>0.23644999999999999</c:v>
                </c:pt>
                <c:pt idx="857">
                  <c:v>0.23722399999999999</c:v>
                </c:pt>
                <c:pt idx="858">
                  <c:v>0.23779700000000001</c:v>
                </c:pt>
                <c:pt idx="859">
                  <c:v>0.23821300000000001</c:v>
                </c:pt>
                <c:pt idx="860">
                  <c:v>0.23927899999999999</c:v>
                </c:pt>
                <c:pt idx="861">
                  <c:v>0.23997599999999999</c:v>
                </c:pt>
                <c:pt idx="862">
                  <c:v>0.24041399999999999</c:v>
                </c:pt>
                <c:pt idx="863">
                  <c:v>0.24115300000000001</c:v>
                </c:pt>
                <c:pt idx="864">
                  <c:v>0.24194599999999999</c:v>
                </c:pt>
                <c:pt idx="865">
                  <c:v>0.24254500000000001</c:v>
                </c:pt>
                <c:pt idx="866">
                  <c:v>0.24329300000000001</c:v>
                </c:pt>
                <c:pt idx="867">
                  <c:v>0.24396899999999999</c:v>
                </c:pt>
                <c:pt idx="868">
                  <c:v>0.24485499999999999</c:v>
                </c:pt>
                <c:pt idx="869">
                  <c:v>0.24532899999999999</c:v>
                </c:pt>
                <c:pt idx="870">
                  <c:v>0.24588599999999999</c:v>
                </c:pt>
                <c:pt idx="871">
                  <c:v>0.246589</c:v>
                </c:pt>
                <c:pt idx="872">
                  <c:v>0.24760399999999999</c:v>
                </c:pt>
                <c:pt idx="873">
                  <c:v>0.247887</c:v>
                </c:pt>
                <c:pt idx="874">
                  <c:v>0.248671</c:v>
                </c:pt>
                <c:pt idx="875">
                  <c:v>0.24915000000000001</c:v>
                </c:pt>
                <c:pt idx="876">
                  <c:v>0.249973</c:v>
                </c:pt>
                <c:pt idx="877">
                  <c:v>0.25053999999999998</c:v>
                </c:pt>
                <c:pt idx="878">
                  <c:v>0.25126100000000001</c:v>
                </c:pt>
                <c:pt idx="879">
                  <c:v>0.25177699999999997</c:v>
                </c:pt>
                <c:pt idx="880">
                  <c:v>0.25226900000000002</c:v>
                </c:pt>
                <c:pt idx="881">
                  <c:v>0.25318000000000002</c:v>
                </c:pt>
                <c:pt idx="882">
                  <c:v>0.25398700000000002</c:v>
                </c:pt>
                <c:pt idx="883">
                  <c:v>0.254579</c:v>
                </c:pt>
                <c:pt idx="884">
                  <c:v>0.25538699999999998</c:v>
                </c:pt>
                <c:pt idx="885">
                  <c:v>0.25613399999999997</c:v>
                </c:pt>
                <c:pt idx="886">
                  <c:v>0.25664100000000001</c:v>
                </c:pt>
                <c:pt idx="887">
                  <c:v>0.25750200000000001</c:v>
                </c:pt>
                <c:pt idx="888">
                  <c:v>0.258164</c:v>
                </c:pt>
                <c:pt idx="889">
                  <c:v>0.25894600000000001</c:v>
                </c:pt>
                <c:pt idx="890">
                  <c:v>0.25935799999999998</c:v>
                </c:pt>
                <c:pt idx="891">
                  <c:v>0.26023800000000002</c:v>
                </c:pt>
                <c:pt idx="892">
                  <c:v>0.26087399999999999</c:v>
                </c:pt>
                <c:pt idx="893">
                  <c:v>0.26149800000000001</c:v>
                </c:pt>
                <c:pt idx="894">
                  <c:v>0.26221</c:v>
                </c:pt>
                <c:pt idx="895">
                  <c:v>0.26314399999999999</c:v>
                </c:pt>
                <c:pt idx="896">
                  <c:v>0.26340400000000003</c:v>
                </c:pt>
                <c:pt idx="897">
                  <c:v>0.26438800000000001</c:v>
                </c:pt>
                <c:pt idx="898">
                  <c:v>0.26497700000000002</c:v>
                </c:pt>
                <c:pt idx="899">
                  <c:v>0.26585799999999998</c:v>
                </c:pt>
                <c:pt idx="900">
                  <c:v>0.26646799999999998</c:v>
                </c:pt>
                <c:pt idx="901">
                  <c:v>0.26727600000000001</c:v>
                </c:pt>
                <c:pt idx="902">
                  <c:v>0.26791399999999999</c:v>
                </c:pt>
                <c:pt idx="903">
                  <c:v>0.26855299999999999</c:v>
                </c:pt>
                <c:pt idx="904">
                  <c:v>0.26909499999999997</c:v>
                </c:pt>
                <c:pt idx="905">
                  <c:v>0.26995400000000003</c:v>
                </c:pt>
                <c:pt idx="906">
                  <c:v>0.27072600000000002</c:v>
                </c:pt>
                <c:pt idx="907">
                  <c:v>0.271374</c:v>
                </c:pt>
                <c:pt idx="908">
                  <c:v>0.27223999999999998</c:v>
                </c:pt>
                <c:pt idx="909">
                  <c:v>0.27302700000000002</c:v>
                </c:pt>
                <c:pt idx="910">
                  <c:v>0.27357399999999998</c:v>
                </c:pt>
                <c:pt idx="911">
                  <c:v>0.27440399999999998</c:v>
                </c:pt>
                <c:pt idx="912">
                  <c:v>0.27491199999999999</c:v>
                </c:pt>
                <c:pt idx="913">
                  <c:v>0.27576000000000001</c:v>
                </c:pt>
                <c:pt idx="914">
                  <c:v>0.27652900000000002</c:v>
                </c:pt>
                <c:pt idx="915">
                  <c:v>0.27736100000000002</c:v>
                </c:pt>
                <c:pt idx="916">
                  <c:v>0.27792299999999998</c:v>
                </c:pt>
                <c:pt idx="917">
                  <c:v>0.27863500000000002</c:v>
                </c:pt>
                <c:pt idx="918">
                  <c:v>0.27934100000000001</c:v>
                </c:pt>
                <c:pt idx="919">
                  <c:v>0.28022799999999998</c:v>
                </c:pt>
                <c:pt idx="920">
                  <c:v>0.28106999999999999</c:v>
                </c:pt>
                <c:pt idx="921">
                  <c:v>0.28171299999999999</c:v>
                </c:pt>
                <c:pt idx="922">
                  <c:v>0.28232400000000002</c:v>
                </c:pt>
                <c:pt idx="923">
                  <c:v>0.28298000000000001</c:v>
                </c:pt>
                <c:pt idx="924">
                  <c:v>0.28337299999999999</c:v>
                </c:pt>
                <c:pt idx="925">
                  <c:v>0.28440700000000002</c:v>
                </c:pt>
                <c:pt idx="926">
                  <c:v>0.28511700000000001</c:v>
                </c:pt>
                <c:pt idx="927">
                  <c:v>0.28591</c:v>
                </c:pt>
                <c:pt idx="928">
                  <c:v>0.28645199999999998</c:v>
                </c:pt>
                <c:pt idx="929">
                  <c:v>0.287082</c:v>
                </c:pt>
                <c:pt idx="930">
                  <c:v>0.28791299999999997</c:v>
                </c:pt>
                <c:pt idx="931">
                  <c:v>0.288632</c:v>
                </c:pt>
                <c:pt idx="932">
                  <c:v>0.28920800000000002</c:v>
                </c:pt>
                <c:pt idx="933">
                  <c:v>0.29029100000000002</c:v>
                </c:pt>
                <c:pt idx="934">
                  <c:v>0.29057899999999998</c:v>
                </c:pt>
                <c:pt idx="935">
                  <c:v>0.29141099999999998</c:v>
                </c:pt>
                <c:pt idx="936">
                  <c:v>0.29222700000000001</c:v>
                </c:pt>
                <c:pt idx="937">
                  <c:v>0.293049</c:v>
                </c:pt>
                <c:pt idx="938">
                  <c:v>0.29355900000000001</c:v>
                </c:pt>
                <c:pt idx="939">
                  <c:v>0.29426200000000002</c:v>
                </c:pt>
                <c:pt idx="940">
                  <c:v>0.29457100000000003</c:v>
                </c:pt>
                <c:pt idx="941">
                  <c:v>0.29511199999999999</c:v>
                </c:pt>
                <c:pt idx="942">
                  <c:v>0.295958</c:v>
                </c:pt>
                <c:pt idx="943">
                  <c:v>0.29663200000000001</c:v>
                </c:pt>
                <c:pt idx="944">
                  <c:v>0.29764400000000002</c:v>
                </c:pt>
                <c:pt idx="945">
                  <c:v>0.298155</c:v>
                </c:pt>
                <c:pt idx="946">
                  <c:v>0.29903099999999999</c:v>
                </c:pt>
                <c:pt idx="947">
                  <c:v>0.29950700000000002</c:v>
                </c:pt>
                <c:pt idx="948">
                  <c:v>0.30040099999999997</c:v>
                </c:pt>
                <c:pt idx="949">
                  <c:v>0.30091699999999999</c:v>
                </c:pt>
                <c:pt idx="950">
                  <c:v>0.30185200000000001</c:v>
                </c:pt>
                <c:pt idx="951">
                  <c:v>0.30238900000000002</c:v>
                </c:pt>
                <c:pt idx="952">
                  <c:v>0.30299100000000001</c:v>
                </c:pt>
                <c:pt idx="953">
                  <c:v>0.303892</c:v>
                </c:pt>
                <c:pt idx="954">
                  <c:v>0.30455199999999999</c:v>
                </c:pt>
                <c:pt idx="955">
                  <c:v>0.30529000000000001</c:v>
                </c:pt>
                <c:pt idx="956">
                  <c:v>0.30614999999999998</c:v>
                </c:pt>
                <c:pt idx="957">
                  <c:v>0.30665100000000001</c:v>
                </c:pt>
                <c:pt idx="958">
                  <c:v>0.307336</c:v>
                </c:pt>
                <c:pt idx="959">
                  <c:v>0.30798700000000001</c:v>
                </c:pt>
                <c:pt idx="960">
                  <c:v>0.30881199999999998</c:v>
                </c:pt>
                <c:pt idx="961">
                  <c:v>0.30939299999999997</c:v>
                </c:pt>
                <c:pt idx="962">
                  <c:v>0.31017600000000001</c:v>
                </c:pt>
                <c:pt idx="963">
                  <c:v>0.31084600000000001</c:v>
                </c:pt>
                <c:pt idx="964">
                  <c:v>0.31189800000000001</c:v>
                </c:pt>
                <c:pt idx="965">
                  <c:v>0.31221500000000002</c:v>
                </c:pt>
                <c:pt idx="966">
                  <c:v>0.31283899999999998</c:v>
                </c:pt>
                <c:pt idx="967">
                  <c:v>0.31380799999999998</c:v>
                </c:pt>
                <c:pt idx="968">
                  <c:v>0.31445099999999998</c:v>
                </c:pt>
                <c:pt idx="969">
                  <c:v>0.31490800000000002</c:v>
                </c:pt>
                <c:pt idx="970">
                  <c:v>0.31568099999999999</c:v>
                </c:pt>
                <c:pt idx="971">
                  <c:v>0.31639899999999999</c:v>
                </c:pt>
                <c:pt idx="972">
                  <c:v>0.31708399999999998</c:v>
                </c:pt>
                <c:pt idx="973">
                  <c:v>0.31802200000000003</c:v>
                </c:pt>
                <c:pt idx="974">
                  <c:v>0.31872800000000001</c:v>
                </c:pt>
                <c:pt idx="975">
                  <c:v>0.31939000000000001</c:v>
                </c:pt>
                <c:pt idx="976">
                  <c:v>0.32015399999999999</c:v>
                </c:pt>
                <c:pt idx="977">
                  <c:v>0.32072099999999998</c:v>
                </c:pt>
                <c:pt idx="978">
                  <c:v>0.32108300000000001</c:v>
                </c:pt>
                <c:pt idx="979">
                  <c:v>0.32227499999999998</c:v>
                </c:pt>
                <c:pt idx="980">
                  <c:v>0.32287100000000002</c:v>
                </c:pt>
                <c:pt idx="981">
                  <c:v>0.32362800000000003</c:v>
                </c:pt>
                <c:pt idx="982">
                  <c:v>0.32430100000000001</c:v>
                </c:pt>
                <c:pt idx="983">
                  <c:v>0.32492100000000002</c:v>
                </c:pt>
                <c:pt idx="984">
                  <c:v>0.32602599999999998</c:v>
                </c:pt>
                <c:pt idx="985">
                  <c:v>0.32658700000000002</c:v>
                </c:pt>
                <c:pt idx="986">
                  <c:v>0.32758799999999999</c:v>
                </c:pt>
                <c:pt idx="987">
                  <c:v>0.32807500000000001</c:v>
                </c:pt>
                <c:pt idx="988">
                  <c:v>0.32885399999999998</c:v>
                </c:pt>
                <c:pt idx="989">
                  <c:v>0.32941700000000002</c:v>
                </c:pt>
                <c:pt idx="990">
                  <c:v>0.33022800000000002</c:v>
                </c:pt>
                <c:pt idx="991">
                  <c:v>0.33082800000000001</c:v>
                </c:pt>
                <c:pt idx="992">
                  <c:v>0.33173399999999997</c:v>
                </c:pt>
                <c:pt idx="993">
                  <c:v>0.33230700000000002</c:v>
                </c:pt>
                <c:pt idx="994">
                  <c:v>0.33316499999999999</c:v>
                </c:pt>
                <c:pt idx="995">
                  <c:v>0.33384900000000001</c:v>
                </c:pt>
                <c:pt idx="996">
                  <c:v>0.33443800000000001</c:v>
                </c:pt>
                <c:pt idx="997">
                  <c:v>0.33504099999999998</c:v>
                </c:pt>
                <c:pt idx="998">
                  <c:v>0.335762</c:v>
                </c:pt>
                <c:pt idx="999">
                  <c:v>0.33644800000000002</c:v>
                </c:pt>
                <c:pt idx="1000">
                  <c:v>0.33718500000000001</c:v>
                </c:pt>
                <c:pt idx="1001">
                  <c:v>0.33787299999999998</c:v>
                </c:pt>
                <c:pt idx="1002">
                  <c:v>0.33862599999999998</c:v>
                </c:pt>
                <c:pt idx="1003">
                  <c:v>0.33949099999999999</c:v>
                </c:pt>
                <c:pt idx="1004">
                  <c:v>0.34020499999999998</c:v>
                </c:pt>
                <c:pt idx="1005">
                  <c:v>0.34087000000000001</c:v>
                </c:pt>
                <c:pt idx="1006">
                  <c:v>0.34125800000000001</c:v>
                </c:pt>
                <c:pt idx="1007">
                  <c:v>0.341889</c:v>
                </c:pt>
                <c:pt idx="1008">
                  <c:v>0.34268900000000002</c:v>
                </c:pt>
                <c:pt idx="1009">
                  <c:v>0.343302</c:v>
                </c:pt>
                <c:pt idx="1010">
                  <c:v>0.344246</c:v>
                </c:pt>
                <c:pt idx="1011">
                  <c:v>0.34493400000000002</c:v>
                </c:pt>
                <c:pt idx="1012">
                  <c:v>0.34556399999999998</c:v>
                </c:pt>
                <c:pt idx="1013">
                  <c:v>0.34620299999999998</c:v>
                </c:pt>
                <c:pt idx="1014">
                  <c:v>0.34694799999999998</c:v>
                </c:pt>
                <c:pt idx="1015">
                  <c:v>0.34732299999999999</c:v>
                </c:pt>
                <c:pt idx="1016">
                  <c:v>0.34812399999999999</c:v>
                </c:pt>
                <c:pt idx="1017">
                  <c:v>0.34897499999999998</c:v>
                </c:pt>
                <c:pt idx="1018">
                  <c:v>0.34950599999999998</c:v>
                </c:pt>
                <c:pt idx="1019">
                  <c:v>0.350408</c:v>
                </c:pt>
                <c:pt idx="1020">
                  <c:v>0.351072</c:v>
                </c:pt>
                <c:pt idx="1021">
                  <c:v>0.35150300000000001</c:v>
                </c:pt>
                <c:pt idx="1022">
                  <c:v>0.352406</c:v>
                </c:pt>
                <c:pt idx="1023">
                  <c:v>0.352935</c:v>
                </c:pt>
                <c:pt idx="1024">
                  <c:v>0.35354200000000002</c:v>
                </c:pt>
                <c:pt idx="1025">
                  <c:v>0.35447299999999998</c:v>
                </c:pt>
                <c:pt idx="1026">
                  <c:v>0.35517100000000001</c:v>
                </c:pt>
                <c:pt idx="1027">
                  <c:v>0.35576200000000002</c:v>
                </c:pt>
                <c:pt idx="1028">
                  <c:v>0.35648400000000002</c:v>
                </c:pt>
                <c:pt idx="1029">
                  <c:v>0.35700900000000002</c:v>
                </c:pt>
                <c:pt idx="1030">
                  <c:v>0.35787999999999998</c:v>
                </c:pt>
                <c:pt idx="1031">
                  <c:v>0.35835600000000001</c:v>
                </c:pt>
                <c:pt idx="1032">
                  <c:v>0.359234</c:v>
                </c:pt>
                <c:pt idx="1033">
                  <c:v>0.36002200000000001</c:v>
                </c:pt>
                <c:pt idx="1034">
                  <c:v>0.36079</c:v>
                </c:pt>
                <c:pt idx="1035">
                  <c:v>0.36122500000000002</c:v>
                </c:pt>
                <c:pt idx="1036">
                  <c:v>0.36202200000000001</c:v>
                </c:pt>
                <c:pt idx="1037">
                  <c:v>0.36260500000000001</c:v>
                </c:pt>
                <c:pt idx="1038">
                  <c:v>0.36301600000000001</c:v>
                </c:pt>
                <c:pt idx="1039">
                  <c:v>0.36369099999999999</c:v>
                </c:pt>
                <c:pt idx="1040">
                  <c:v>0.36458099999999999</c:v>
                </c:pt>
                <c:pt idx="1041">
                  <c:v>0.365263</c:v>
                </c:pt>
                <c:pt idx="1042">
                  <c:v>0.36609900000000001</c:v>
                </c:pt>
                <c:pt idx="1043">
                  <c:v>0.36661199999999999</c:v>
                </c:pt>
                <c:pt idx="1044">
                  <c:v>0.367363</c:v>
                </c:pt>
                <c:pt idx="1045">
                  <c:v>0.36790600000000001</c:v>
                </c:pt>
                <c:pt idx="1046">
                  <c:v>0.36858600000000002</c:v>
                </c:pt>
                <c:pt idx="1047">
                  <c:v>0.369197</c:v>
                </c:pt>
                <c:pt idx="1048">
                  <c:v>0.37001899999999999</c:v>
                </c:pt>
                <c:pt idx="1049">
                  <c:v>0.37065900000000002</c:v>
                </c:pt>
                <c:pt idx="1050">
                  <c:v>0.371332</c:v>
                </c:pt>
                <c:pt idx="1051">
                  <c:v>0.372081</c:v>
                </c:pt>
                <c:pt idx="1052">
                  <c:v>0.37268000000000001</c:v>
                </c:pt>
                <c:pt idx="1053">
                  <c:v>0.373637</c:v>
                </c:pt>
                <c:pt idx="1054">
                  <c:v>0.37426100000000001</c:v>
                </c:pt>
                <c:pt idx="1055">
                  <c:v>0.37468800000000002</c:v>
                </c:pt>
                <c:pt idx="1056">
                  <c:v>0.37535099999999999</c:v>
                </c:pt>
                <c:pt idx="1057">
                  <c:v>0.37606400000000001</c:v>
                </c:pt>
                <c:pt idx="1058">
                  <c:v>0.37682599999999999</c:v>
                </c:pt>
                <c:pt idx="1059">
                  <c:v>0.37733</c:v>
                </c:pt>
                <c:pt idx="1060">
                  <c:v>0.37792799999999999</c:v>
                </c:pt>
                <c:pt idx="1061">
                  <c:v>0.37871500000000002</c:v>
                </c:pt>
                <c:pt idx="1062">
                  <c:v>0.37945099999999998</c:v>
                </c:pt>
                <c:pt idx="1063">
                  <c:v>0.380164</c:v>
                </c:pt>
                <c:pt idx="1064">
                  <c:v>0.38076599999999999</c:v>
                </c:pt>
                <c:pt idx="1065">
                  <c:v>0.38133299999999998</c:v>
                </c:pt>
                <c:pt idx="1066">
                  <c:v>0.38208599999999998</c:v>
                </c:pt>
                <c:pt idx="1067">
                  <c:v>0.38265900000000003</c:v>
                </c:pt>
                <c:pt idx="1068">
                  <c:v>0.38308500000000001</c:v>
                </c:pt>
                <c:pt idx="1069">
                  <c:v>0.383824</c:v>
                </c:pt>
                <c:pt idx="1070">
                  <c:v>0.38439600000000002</c:v>
                </c:pt>
                <c:pt idx="1071">
                  <c:v>0.384911</c:v>
                </c:pt>
                <c:pt idx="1072">
                  <c:v>0.38548199999999999</c:v>
                </c:pt>
                <c:pt idx="1073">
                  <c:v>0.38624399999999998</c:v>
                </c:pt>
                <c:pt idx="1074">
                  <c:v>0.38685700000000001</c:v>
                </c:pt>
                <c:pt idx="1075">
                  <c:v>0.38749499999999998</c:v>
                </c:pt>
                <c:pt idx="1076">
                  <c:v>0.38804899999999998</c:v>
                </c:pt>
                <c:pt idx="1077">
                  <c:v>0.38879000000000002</c:v>
                </c:pt>
                <c:pt idx="1078">
                  <c:v>0.38928499999999999</c:v>
                </c:pt>
                <c:pt idx="1079">
                  <c:v>0.38985799999999998</c:v>
                </c:pt>
                <c:pt idx="1080">
                  <c:v>0.39030100000000001</c:v>
                </c:pt>
                <c:pt idx="1081">
                  <c:v>0.391237</c:v>
                </c:pt>
                <c:pt idx="1082">
                  <c:v>0.39147100000000001</c:v>
                </c:pt>
                <c:pt idx="1083">
                  <c:v>0.39233600000000002</c:v>
                </c:pt>
                <c:pt idx="1084">
                  <c:v>0.39298300000000003</c:v>
                </c:pt>
                <c:pt idx="1085">
                  <c:v>0.393403</c:v>
                </c:pt>
                <c:pt idx="1086">
                  <c:v>0.39408399999999999</c:v>
                </c:pt>
                <c:pt idx="1087">
                  <c:v>0.39484799999999998</c:v>
                </c:pt>
                <c:pt idx="1088">
                  <c:v>0.39533499999999999</c:v>
                </c:pt>
                <c:pt idx="1089">
                  <c:v>0.39590599999999998</c:v>
                </c:pt>
                <c:pt idx="1090">
                  <c:v>0.39674500000000001</c:v>
                </c:pt>
                <c:pt idx="1091">
                  <c:v>0.39713799999999999</c:v>
                </c:pt>
                <c:pt idx="1092">
                  <c:v>0.39774900000000002</c:v>
                </c:pt>
                <c:pt idx="1093">
                  <c:v>0.39868199999999998</c:v>
                </c:pt>
                <c:pt idx="1094">
                  <c:v>0.39923599999999998</c:v>
                </c:pt>
                <c:pt idx="1095">
                  <c:v>0.39971499999999999</c:v>
                </c:pt>
                <c:pt idx="1096">
                  <c:v>0.400281</c:v>
                </c:pt>
                <c:pt idx="1097">
                  <c:v>0.40087600000000001</c:v>
                </c:pt>
                <c:pt idx="1098">
                  <c:v>0.4017</c:v>
                </c:pt>
                <c:pt idx="1099">
                  <c:v>0.402258</c:v>
                </c:pt>
                <c:pt idx="1100">
                  <c:v>0.402804</c:v>
                </c:pt>
                <c:pt idx="1101">
                  <c:v>0.40311000000000002</c:v>
                </c:pt>
                <c:pt idx="1102">
                  <c:v>0.40399400000000002</c:v>
                </c:pt>
                <c:pt idx="1103">
                  <c:v>0.404472</c:v>
                </c:pt>
                <c:pt idx="1104">
                  <c:v>0.40513300000000002</c:v>
                </c:pt>
                <c:pt idx="1105">
                  <c:v>0.40592200000000001</c:v>
                </c:pt>
                <c:pt idx="1106">
                  <c:v>0.40628399999999998</c:v>
                </c:pt>
                <c:pt idx="1107">
                  <c:v>0.407142</c:v>
                </c:pt>
                <c:pt idx="1108">
                  <c:v>0.40761599999999998</c:v>
                </c:pt>
                <c:pt idx="1109">
                  <c:v>0.40814</c:v>
                </c:pt>
                <c:pt idx="1110">
                  <c:v>0.40867399999999998</c:v>
                </c:pt>
                <c:pt idx="1111">
                  <c:v>0.40936299999999998</c:v>
                </c:pt>
                <c:pt idx="1112">
                  <c:v>0.40980499999999997</c:v>
                </c:pt>
                <c:pt idx="1113">
                  <c:v>0.410522</c:v>
                </c:pt>
                <c:pt idx="1114">
                  <c:v>0.41110600000000003</c:v>
                </c:pt>
                <c:pt idx="1115">
                  <c:v>0.412051</c:v>
                </c:pt>
                <c:pt idx="1116">
                  <c:v>0.41255999999999998</c:v>
                </c:pt>
                <c:pt idx="1117">
                  <c:v>0.41303400000000001</c:v>
                </c:pt>
                <c:pt idx="1118">
                  <c:v>0.41369699999999998</c:v>
                </c:pt>
                <c:pt idx="1119">
                  <c:v>0.41421000000000002</c:v>
                </c:pt>
                <c:pt idx="1120">
                  <c:v>0.415163</c:v>
                </c:pt>
                <c:pt idx="1121">
                  <c:v>0.41539599999999999</c:v>
                </c:pt>
                <c:pt idx="1122">
                  <c:v>0.41603600000000002</c:v>
                </c:pt>
                <c:pt idx="1123">
                  <c:v>0.41672999999999999</c:v>
                </c:pt>
                <c:pt idx="1124">
                  <c:v>0.41741299999999998</c:v>
                </c:pt>
                <c:pt idx="1125">
                  <c:v>0.41801300000000002</c:v>
                </c:pt>
                <c:pt idx="1126">
                  <c:v>0.41842499999999999</c:v>
                </c:pt>
                <c:pt idx="1127">
                  <c:v>0.41900100000000001</c:v>
                </c:pt>
                <c:pt idx="1128">
                  <c:v>0.41945300000000002</c:v>
                </c:pt>
                <c:pt idx="1129">
                  <c:v>0.420047</c:v>
                </c:pt>
                <c:pt idx="1130">
                  <c:v>0.42053499999999999</c:v>
                </c:pt>
                <c:pt idx="1131">
                  <c:v>0.42115599999999997</c:v>
                </c:pt>
                <c:pt idx="1132">
                  <c:v>0.42174</c:v>
                </c:pt>
                <c:pt idx="1133">
                  <c:v>0.42211199999999999</c:v>
                </c:pt>
                <c:pt idx="1134">
                  <c:v>0.422676</c:v>
                </c:pt>
                <c:pt idx="1135">
                  <c:v>0.42335200000000001</c:v>
                </c:pt>
                <c:pt idx="1136">
                  <c:v>0.424153</c:v>
                </c:pt>
                <c:pt idx="1137">
                  <c:v>0.42440800000000001</c:v>
                </c:pt>
                <c:pt idx="1138">
                  <c:v>0.42505300000000001</c:v>
                </c:pt>
                <c:pt idx="1139">
                  <c:v>0.42555100000000001</c:v>
                </c:pt>
                <c:pt idx="1140">
                  <c:v>0.42604900000000001</c:v>
                </c:pt>
                <c:pt idx="1141">
                  <c:v>0.426348</c:v>
                </c:pt>
                <c:pt idx="1142">
                  <c:v>0.42690400000000001</c:v>
                </c:pt>
                <c:pt idx="1143">
                  <c:v>0.427452</c:v>
                </c:pt>
                <c:pt idx="1144">
                  <c:v>0.42764999999999997</c:v>
                </c:pt>
                <c:pt idx="1145">
                  <c:v>0.42832100000000001</c:v>
                </c:pt>
                <c:pt idx="1146">
                  <c:v>0.42899700000000002</c:v>
                </c:pt>
                <c:pt idx="1147">
                  <c:v>0.42937399999999998</c:v>
                </c:pt>
                <c:pt idx="1148">
                  <c:v>0.43000500000000003</c:v>
                </c:pt>
                <c:pt idx="1149">
                  <c:v>0.43063200000000001</c:v>
                </c:pt>
                <c:pt idx="1150">
                  <c:v>0.43110599999999999</c:v>
                </c:pt>
                <c:pt idx="1151">
                  <c:v>0.43178800000000001</c:v>
                </c:pt>
                <c:pt idx="1152">
                  <c:v>0.43235200000000001</c:v>
                </c:pt>
                <c:pt idx="1153">
                  <c:v>0.43285699999999999</c:v>
                </c:pt>
                <c:pt idx="1154">
                  <c:v>0.43330999999999997</c:v>
                </c:pt>
                <c:pt idx="1155">
                  <c:v>0.43395499999999998</c:v>
                </c:pt>
                <c:pt idx="1156">
                  <c:v>0.43412200000000001</c:v>
                </c:pt>
                <c:pt idx="1157">
                  <c:v>0.43471599999999999</c:v>
                </c:pt>
                <c:pt idx="1158">
                  <c:v>0.435421</c:v>
                </c:pt>
                <c:pt idx="1159">
                  <c:v>0.43601099999999998</c:v>
                </c:pt>
                <c:pt idx="1160">
                  <c:v>0.43614399999999998</c:v>
                </c:pt>
                <c:pt idx="1161">
                  <c:v>0.43674499999999999</c:v>
                </c:pt>
                <c:pt idx="1162">
                  <c:v>0.43741999999999998</c:v>
                </c:pt>
                <c:pt idx="1163">
                  <c:v>0.43770500000000001</c:v>
                </c:pt>
                <c:pt idx="1164">
                  <c:v>0.43842300000000001</c:v>
                </c:pt>
                <c:pt idx="1165">
                  <c:v>0.43882300000000002</c:v>
                </c:pt>
                <c:pt idx="1166">
                  <c:v>0.43928200000000001</c:v>
                </c:pt>
                <c:pt idx="1167">
                  <c:v>0.439718</c:v>
                </c:pt>
                <c:pt idx="1168">
                  <c:v>0.44048900000000002</c:v>
                </c:pt>
                <c:pt idx="1169">
                  <c:v>0.440606</c:v>
                </c:pt>
                <c:pt idx="1170">
                  <c:v>0.44119000000000003</c:v>
                </c:pt>
                <c:pt idx="1171">
                  <c:v>0.44182199999999999</c:v>
                </c:pt>
                <c:pt idx="1172">
                  <c:v>0.44256000000000001</c:v>
                </c:pt>
                <c:pt idx="1173">
                  <c:v>0.44296400000000002</c:v>
                </c:pt>
                <c:pt idx="1174">
                  <c:v>0.44353900000000002</c:v>
                </c:pt>
                <c:pt idx="1175">
                  <c:v>0.44403900000000002</c:v>
                </c:pt>
                <c:pt idx="1176">
                  <c:v>0.44431300000000001</c:v>
                </c:pt>
                <c:pt idx="1177">
                  <c:v>0.44485400000000003</c:v>
                </c:pt>
                <c:pt idx="1178">
                  <c:v>0.44522</c:v>
                </c:pt>
                <c:pt idx="1179">
                  <c:v>0.44613199999999997</c:v>
                </c:pt>
                <c:pt idx="1180">
                  <c:v>0.44665300000000002</c:v>
                </c:pt>
                <c:pt idx="1181">
                  <c:v>0.447102</c:v>
                </c:pt>
                <c:pt idx="1182">
                  <c:v>0.44761000000000001</c:v>
                </c:pt>
                <c:pt idx="1183">
                  <c:v>0.44806600000000002</c:v>
                </c:pt>
                <c:pt idx="1184">
                  <c:v>0.44881199999999999</c:v>
                </c:pt>
                <c:pt idx="1185">
                  <c:v>0.44928899999999999</c:v>
                </c:pt>
                <c:pt idx="1186">
                  <c:v>0.44967099999999999</c:v>
                </c:pt>
                <c:pt idx="1187">
                  <c:v>0.44991500000000001</c:v>
                </c:pt>
                <c:pt idx="1188">
                  <c:v>0.45056600000000002</c:v>
                </c:pt>
                <c:pt idx="1189">
                  <c:v>0.450986</c:v>
                </c:pt>
                <c:pt idx="1190">
                  <c:v>0.45147700000000002</c:v>
                </c:pt>
                <c:pt idx="1191">
                  <c:v>0.45180300000000001</c:v>
                </c:pt>
                <c:pt idx="1192">
                  <c:v>0.45225199999999999</c:v>
                </c:pt>
                <c:pt idx="1193">
                  <c:v>0.45273999999999998</c:v>
                </c:pt>
                <c:pt idx="1194">
                  <c:v>0.453484</c:v>
                </c:pt>
                <c:pt idx="1195">
                  <c:v>0.45380700000000002</c:v>
                </c:pt>
                <c:pt idx="1196">
                  <c:v>0.45441900000000002</c:v>
                </c:pt>
                <c:pt idx="1197">
                  <c:v>0.45464199999999999</c:v>
                </c:pt>
                <c:pt idx="1198">
                  <c:v>0.45525599999999999</c:v>
                </c:pt>
                <c:pt idx="1199">
                  <c:v>0.45578800000000003</c:v>
                </c:pt>
                <c:pt idx="1200">
                  <c:v>0.45592700000000003</c:v>
                </c:pt>
                <c:pt idx="1201">
                  <c:v>0.45662599999999998</c:v>
                </c:pt>
                <c:pt idx="1202">
                  <c:v>0.45692199999999999</c:v>
                </c:pt>
                <c:pt idx="1203">
                  <c:v>0.45728400000000002</c:v>
                </c:pt>
                <c:pt idx="1204">
                  <c:v>0.45787699999999998</c:v>
                </c:pt>
                <c:pt idx="1205">
                  <c:v>0.45836900000000003</c:v>
                </c:pt>
                <c:pt idx="1206">
                  <c:v>0.45897399999999999</c:v>
                </c:pt>
                <c:pt idx="1207">
                  <c:v>0.45912900000000001</c:v>
                </c:pt>
                <c:pt idx="1208">
                  <c:v>0.45954299999999998</c:v>
                </c:pt>
                <c:pt idx="1209">
                  <c:v>0.46011600000000002</c:v>
                </c:pt>
                <c:pt idx="1210">
                  <c:v>0.460642</c:v>
                </c:pt>
                <c:pt idx="1211">
                  <c:v>0.460984</c:v>
                </c:pt>
                <c:pt idx="1212">
                  <c:v>0.46145999999999998</c:v>
                </c:pt>
                <c:pt idx="1213">
                  <c:v>0.46184399999999998</c:v>
                </c:pt>
                <c:pt idx="1214">
                  <c:v>0.46210299999999999</c:v>
                </c:pt>
                <c:pt idx="1215">
                  <c:v>0.46253</c:v>
                </c:pt>
                <c:pt idx="1216">
                  <c:v>0.46323300000000001</c:v>
                </c:pt>
                <c:pt idx="1217">
                  <c:v>0.46337600000000001</c:v>
                </c:pt>
                <c:pt idx="1218">
                  <c:v>0.46378599999999998</c:v>
                </c:pt>
                <c:pt idx="1219">
                  <c:v>0.463866</c:v>
                </c:pt>
                <c:pt idx="1220">
                  <c:v>0.46411599999999997</c:v>
                </c:pt>
                <c:pt idx="1221">
                  <c:v>0.46482600000000002</c:v>
                </c:pt>
                <c:pt idx="1222">
                  <c:v>0.46521499999999999</c:v>
                </c:pt>
                <c:pt idx="1223">
                  <c:v>0.46593299999999999</c:v>
                </c:pt>
                <c:pt idx="1224">
                  <c:v>0.46622999999999998</c:v>
                </c:pt>
                <c:pt idx="1225">
                  <c:v>0.466416</c:v>
                </c:pt>
                <c:pt idx="1226">
                  <c:v>0.46681800000000001</c:v>
                </c:pt>
                <c:pt idx="1227">
                  <c:v>0.46710000000000002</c:v>
                </c:pt>
                <c:pt idx="1228">
                  <c:v>0.46752500000000002</c:v>
                </c:pt>
                <c:pt idx="1229">
                  <c:v>0.46818799999999999</c:v>
                </c:pt>
                <c:pt idx="1230">
                  <c:v>0.46853099999999998</c:v>
                </c:pt>
                <c:pt idx="1231">
                  <c:v>0.46912500000000001</c:v>
                </c:pt>
                <c:pt idx="1232">
                  <c:v>0.46926000000000001</c:v>
                </c:pt>
                <c:pt idx="1233">
                  <c:v>0.46938600000000003</c:v>
                </c:pt>
                <c:pt idx="1234">
                  <c:v>0.46985399999999999</c:v>
                </c:pt>
                <c:pt idx="1235">
                  <c:v>0.47045999999999999</c:v>
                </c:pt>
                <c:pt idx="1236">
                  <c:v>0.470891</c:v>
                </c:pt>
                <c:pt idx="1237">
                  <c:v>0.47114200000000001</c:v>
                </c:pt>
                <c:pt idx="1238">
                  <c:v>0.47140500000000002</c:v>
                </c:pt>
                <c:pt idx="1239">
                  <c:v>0.47153099999999998</c:v>
                </c:pt>
                <c:pt idx="1240">
                  <c:v>0.472192</c:v>
                </c:pt>
                <c:pt idx="1241">
                  <c:v>0.472557</c:v>
                </c:pt>
                <c:pt idx="1242">
                  <c:v>0.47278900000000001</c:v>
                </c:pt>
                <c:pt idx="1243">
                  <c:v>0.47306799999999999</c:v>
                </c:pt>
                <c:pt idx="1244">
                  <c:v>0.473634</c:v>
                </c:pt>
                <c:pt idx="1245">
                  <c:v>0.47396199999999999</c:v>
                </c:pt>
                <c:pt idx="1246">
                  <c:v>0.47449200000000002</c:v>
                </c:pt>
                <c:pt idx="1247">
                  <c:v>0.47462500000000002</c:v>
                </c:pt>
                <c:pt idx="1248">
                  <c:v>0.47481099999999998</c:v>
                </c:pt>
                <c:pt idx="1249">
                  <c:v>0.475493</c:v>
                </c:pt>
                <c:pt idx="1250">
                  <c:v>0.47602699999999998</c:v>
                </c:pt>
                <c:pt idx="1251">
                  <c:v>0.47602699999999998</c:v>
                </c:pt>
                <c:pt idx="1252">
                  <c:v>0.47639900000000002</c:v>
                </c:pt>
                <c:pt idx="1253">
                  <c:v>0.47689199999999998</c:v>
                </c:pt>
                <c:pt idx="1254">
                  <c:v>0.47726000000000002</c:v>
                </c:pt>
                <c:pt idx="1255">
                  <c:v>0.47758</c:v>
                </c:pt>
                <c:pt idx="1256">
                  <c:v>0.47816399999999998</c:v>
                </c:pt>
                <c:pt idx="1257">
                  <c:v>0.47838700000000001</c:v>
                </c:pt>
                <c:pt idx="1258">
                  <c:v>0.47835</c:v>
                </c:pt>
                <c:pt idx="1259">
                  <c:v>0.47882000000000002</c:v>
                </c:pt>
                <c:pt idx="1260">
                  <c:v>0.47915400000000002</c:v>
                </c:pt>
                <c:pt idx="1261">
                  <c:v>0.479439</c:v>
                </c:pt>
                <c:pt idx="1262">
                  <c:v>0.47963099999999997</c:v>
                </c:pt>
                <c:pt idx="1263">
                  <c:v>0.48015000000000002</c:v>
                </c:pt>
                <c:pt idx="1264">
                  <c:v>0.48027599999999998</c:v>
                </c:pt>
                <c:pt idx="1265">
                  <c:v>0.48052299999999998</c:v>
                </c:pt>
                <c:pt idx="1266">
                  <c:v>0.480601</c:v>
                </c:pt>
                <c:pt idx="1267">
                  <c:v>0.48136000000000001</c:v>
                </c:pt>
                <c:pt idx="1268">
                  <c:v>0.48167300000000002</c:v>
                </c:pt>
                <c:pt idx="1269">
                  <c:v>0.48189900000000002</c:v>
                </c:pt>
                <c:pt idx="1270">
                  <c:v>0.482068</c:v>
                </c:pt>
                <c:pt idx="1271">
                  <c:v>0.482487</c:v>
                </c:pt>
                <c:pt idx="1272">
                  <c:v>0.48285800000000001</c:v>
                </c:pt>
                <c:pt idx="1273">
                  <c:v>0.483043</c:v>
                </c:pt>
                <c:pt idx="1274">
                  <c:v>0.48341800000000001</c:v>
                </c:pt>
                <c:pt idx="1275">
                  <c:v>0.48390699999999998</c:v>
                </c:pt>
                <c:pt idx="1276">
                  <c:v>0.48416300000000001</c:v>
                </c:pt>
                <c:pt idx="1277">
                  <c:v>0.48458299999999999</c:v>
                </c:pt>
                <c:pt idx="1278">
                  <c:v>0.48469000000000001</c:v>
                </c:pt>
                <c:pt idx="1279">
                  <c:v>0.48489599999999999</c:v>
                </c:pt>
                <c:pt idx="1280">
                  <c:v>0.48507899999999998</c:v>
                </c:pt>
                <c:pt idx="1281">
                  <c:v>0.48532799999999998</c:v>
                </c:pt>
                <c:pt idx="1282">
                  <c:v>0.48548200000000002</c:v>
                </c:pt>
                <c:pt idx="1283">
                  <c:v>0.48580800000000002</c:v>
                </c:pt>
                <c:pt idx="1284">
                  <c:v>0.48633900000000002</c:v>
                </c:pt>
                <c:pt idx="1285">
                  <c:v>0.48658400000000002</c:v>
                </c:pt>
                <c:pt idx="1286">
                  <c:v>0.48669099999999998</c:v>
                </c:pt>
                <c:pt idx="1287">
                  <c:v>0.48710199999999998</c:v>
                </c:pt>
                <c:pt idx="1288">
                  <c:v>0.48754799999999998</c:v>
                </c:pt>
                <c:pt idx="1289">
                  <c:v>0.48769499999999999</c:v>
                </c:pt>
                <c:pt idx="1290">
                  <c:v>0.488041</c:v>
                </c:pt>
                <c:pt idx="1291">
                  <c:v>0.48811599999999999</c:v>
                </c:pt>
                <c:pt idx="1292">
                  <c:v>0.488728</c:v>
                </c:pt>
                <c:pt idx="1293">
                  <c:v>0.48873499999999998</c:v>
                </c:pt>
                <c:pt idx="1294">
                  <c:v>0.489205</c:v>
                </c:pt>
                <c:pt idx="1295">
                  <c:v>0.48938199999999998</c:v>
                </c:pt>
                <c:pt idx="1296">
                  <c:v>0.489672</c:v>
                </c:pt>
                <c:pt idx="1297">
                  <c:v>0.49003099999999999</c:v>
                </c:pt>
                <c:pt idx="1298">
                  <c:v>0.49011199999999999</c:v>
                </c:pt>
                <c:pt idx="1299">
                  <c:v>0.49033599999999999</c:v>
                </c:pt>
                <c:pt idx="1300">
                  <c:v>0.49074800000000002</c:v>
                </c:pt>
                <c:pt idx="1301">
                  <c:v>0.49108499999999999</c:v>
                </c:pt>
                <c:pt idx="1302">
                  <c:v>0.49127100000000001</c:v>
                </c:pt>
                <c:pt idx="1303">
                  <c:v>0.491645</c:v>
                </c:pt>
                <c:pt idx="1304">
                  <c:v>0.49193199999999998</c:v>
                </c:pt>
                <c:pt idx="1305">
                  <c:v>0.49226900000000001</c:v>
                </c:pt>
                <c:pt idx="1306">
                  <c:v>0.49252600000000002</c:v>
                </c:pt>
                <c:pt idx="1307">
                  <c:v>0.49281900000000001</c:v>
                </c:pt>
                <c:pt idx="1308">
                  <c:v>0.49302499999999999</c:v>
                </c:pt>
                <c:pt idx="1309">
                  <c:v>0.49324800000000002</c:v>
                </c:pt>
                <c:pt idx="1310">
                  <c:v>0.493614</c:v>
                </c:pt>
                <c:pt idx="1311">
                  <c:v>0.49407099999999998</c:v>
                </c:pt>
                <c:pt idx="1312">
                  <c:v>0.49395499999999998</c:v>
                </c:pt>
                <c:pt idx="1313">
                  <c:v>0.49419299999999999</c:v>
                </c:pt>
                <c:pt idx="1314">
                  <c:v>0.494369</c:v>
                </c:pt>
                <c:pt idx="1315">
                  <c:v>0.49459500000000001</c:v>
                </c:pt>
                <c:pt idx="1316">
                  <c:v>0.49511500000000003</c:v>
                </c:pt>
                <c:pt idx="1317">
                  <c:v>0.49514900000000001</c:v>
                </c:pt>
                <c:pt idx="1318">
                  <c:v>0.49539499999999997</c:v>
                </c:pt>
                <c:pt idx="1319">
                  <c:v>0.49564999999999998</c:v>
                </c:pt>
                <c:pt idx="1320">
                  <c:v>0.49582199999999998</c:v>
                </c:pt>
                <c:pt idx="1321">
                  <c:v>0.49606499999999998</c:v>
                </c:pt>
                <c:pt idx="1322">
                  <c:v>0.49662000000000001</c:v>
                </c:pt>
                <c:pt idx="1323">
                  <c:v>0.496813</c:v>
                </c:pt>
                <c:pt idx="1324">
                  <c:v>0.497006</c:v>
                </c:pt>
                <c:pt idx="1325">
                  <c:v>0.49735400000000002</c:v>
                </c:pt>
                <c:pt idx="1326">
                  <c:v>0.49746400000000002</c:v>
                </c:pt>
                <c:pt idx="1327">
                  <c:v>0.49755300000000002</c:v>
                </c:pt>
                <c:pt idx="1328">
                  <c:v>0.49787900000000002</c:v>
                </c:pt>
                <c:pt idx="1329">
                  <c:v>0.49830099999999999</c:v>
                </c:pt>
                <c:pt idx="1330">
                  <c:v>0.49824099999999999</c:v>
                </c:pt>
                <c:pt idx="1331">
                  <c:v>0.498475</c:v>
                </c:pt>
                <c:pt idx="1332">
                  <c:v>0.49852200000000002</c:v>
                </c:pt>
                <c:pt idx="1333">
                  <c:v>0.49897900000000001</c:v>
                </c:pt>
                <c:pt idx="1334">
                  <c:v>0.49911899999999998</c:v>
                </c:pt>
                <c:pt idx="1335">
                  <c:v>0.49928400000000001</c:v>
                </c:pt>
                <c:pt idx="1336">
                  <c:v>0.49976900000000002</c:v>
                </c:pt>
                <c:pt idx="1337">
                  <c:v>0.50004199999999999</c:v>
                </c:pt>
                <c:pt idx="1338">
                  <c:v>0.50013700000000005</c:v>
                </c:pt>
                <c:pt idx="1339">
                  <c:v>0.50006700000000004</c:v>
                </c:pt>
                <c:pt idx="1340">
                  <c:v>0.50021300000000002</c:v>
                </c:pt>
                <c:pt idx="1341">
                  <c:v>0.500556</c:v>
                </c:pt>
                <c:pt idx="1342">
                  <c:v>0.50084700000000004</c:v>
                </c:pt>
                <c:pt idx="1343">
                  <c:v>0.50101099999999998</c:v>
                </c:pt>
                <c:pt idx="1344">
                  <c:v>0.50107299999999999</c:v>
                </c:pt>
                <c:pt idx="1345">
                  <c:v>0.50136000000000003</c:v>
                </c:pt>
                <c:pt idx="1346">
                  <c:v>0.50158199999999997</c:v>
                </c:pt>
                <c:pt idx="1347">
                  <c:v>0.50143099999999996</c:v>
                </c:pt>
                <c:pt idx="1348">
                  <c:v>0.50168999999999997</c:v>
                </c:pt>
                <c:pt idx="1349">
                  <c:v>0.501753</c:v>
                </c:pt>
                <c:pt idx="1350">
                  <c:v>0.50212800000000002</c:v>
                </c:pt>
                <c:pt idx="1351">
                  <c:v>0.502305</c:v>
                </c:pt>
                <c:pt idx="1352">
                  <c:v>0.50225900000000001</c:v>
                </c:pt>
                <c:pt idx="1353">
                  <c:v>0.50247299999999995</c:v>
                </c:pt>
                <c:pt idx="1354">
                  <c:v>0.50273900000000005</c:v>
                </c:pt>
                <c:pt idx="1355">
                  <c:v>0.50290900000000005</c:v>
                </c:pt>
                <c:pt idx="1356">
                  <c:v>0.50289799999999996</c:v>
                </c:pt>
                <c:pt idx="1357">
                  <c:v>0.50295299999999998</c:v>
                </c:pt>
                <c:pt idx="1358">
                  <c:v>0.50329199999999996</c:v>
                </c:pt>
                <c:pt idx="1359">
                  <c:v>0.50337200000000004</c:v>
                </c:pt>
                <c:pt idx="1360">
                  <c:v>0.50344</c:v>
                </c:pt>
                <c:pt idx="1361">
                  <c:v>0.503332</c:v>
                </c:pt>
                <c:pt idx="1362">
                  <c:v>0.50355000000000005</c:v>
                </c:pt>
                <c:pt idx="1363">
                  <c:v>0.50369799999999998</c:v>
                </c:pt>
                <c:pt idx="1364">
                  <c:v>0.50403699999999996</c:v>
                </c:pt>
                <c:pt idx="1365">
                  <c:v>0.50389899999999999</c:v>
                </c:pt>
                <c:pt idx="1366">
                  <c:v>0.50395299999999998</c:v>
                </c:pt>
                <c:pt idx="1367">
                  <c:v>0.50430799999999998</c:v>
                </c:pt>
                <c:pt idx="1368">
                  <c:v>0.50426300000000002</c:v>
                </c:pt>
                <c:pt idx="1369">
                  <c:v>0.50440799999999997</c:v>
                </c:pt>
                <c:pt idx="1370">
                  <c:v>0.50471999999999995</c:v>
                </c:pt>
                <c:pt idx="1371">
                  <c:v>0.50463599999999997</c:v>
                </c:pt>
                <c:pt idx="1372">
                  <c:v>0.50495699999999999</c:v>
                </c:pt>
                <c:pt idx="1373">
                  <c:v>0.50483900000000004</c:v>
                </c:pt>
                <c:pt idx="1374">
                  <c:v>0.50494799999999995</c:v>
                </c:pt>
                <c:pt idx="1375">
                  <c:v>0.50509099999999996</c:v>
                </c:pt>
                <c:pt idx="1376">
                  <c:v>0.50522100000000003</c:v>
                </c:pt>
                <c:pt idx="1377">
                  <c:v>0.50535099999999999</c:v>
                </c:pt>
                <c:pt idx="1378">
                  <c:v>0.50563999999999998</c:v>
                </c:pt>
                <c:pt idx="1379">
                  <c:v>0.50567600000000001</c:v>
                </c:pt>
                <c:pt idx="1380">
                  <c:v>0.50577399999999995</c:v>
                </c:pt>
                <c:pt idx="1381">
                  <c:v>0.50605900000000004</c:v>
                </c:pt>
                <c:pt idx="1382">
                  <c:v>0.50579600000000002</c:v>
                </c:pt>
                <c:pt idx="1383">
                  <c:v>0.50578800000000002</c:v>
                </c:pt>
                <c:pt idx="1384">
                  <c:v>0.50592700000000002</c:v>
                </c:pt>
                <c:pt idx="1385">
                  <c:v>0.50601799999999997</c:v>
                </c:pt>
                <c:pt idx="1386">
                  <c:v>0.50613799999999998</c:v>
                </c:pt>
                <c:pt idx="1387">
                  <c:v>0.50645399999999996</c:v>
                </c:pt>
                <c:pt idx="1388">
                  <c:v>0.50654600000000005</c:v>
                </c:pt>
                <c:pt idx="1389">
                  <c:v>0.50653800000000004</c:v>
                </c:pt>
                <c:pt idx="1390">
                  <c:v>0.50635300000000005</c:v>
                </c:pt>
                <c:pt idx="1391">
                  <c:v>0.506324</c:v>
                </c:pt>
                <c:pt idx="1392">
                  <c:v>0.50637299999999996</c:v>
                </c:pt>
                <c:pt idx="1393">
                  <c:v>0.50650200000000001</c:v>
                </c:pt>
                <c:pt idx="1394">
                  <c:v>0.50675599999999998</c:v>
                </c:pt>
                <c:pt idx="1395">
                  <c:v>0.50684300000000004</c:v>
                </c:pt>
                <c:pt idx="1396">
                  <c:v>0.50694799999999995</c:v>
                </c:pt>
                <c:pt idx="1397">
                  <c:v>0.506768</c:v>
                </c:pt>
                <c:pt idx="1398">
                  <c:v>0.50675599999999998</c:v>
                </c:pt>
                <c:pt idx="1399">
                  <c:v>0.50666</c:v>
                </c:pt>
                <c:pt idx="1400">
                  <c:v>0.50687400000000005</c:v>
                </c:pt>
                <c:pt idx="1401">
                  <c:v>0.50685400000000003</c:v>
                </c:pt>
                <c:pt idx="1402">
                  <c:v>0.50678699999999999</c:v>
                </c:pt>
                <c:pt idx="1403">
                  <c:v>0.50655899999999998</c:v>
                </c:pt>
                <c:pt idx="1404">
                  <c:v>0.50675000000000003</c:v>
                </c:pt>
                <c:pt idx="1405">
                  <c:v>0.507046</c:v>
                </c:pt>
                <c:pt idx="1406">
                  <c:v>0.507077</c:v>
                </c:pt>
                <c:pt idx="1407">
                  <c:v>0.506718</c:v>
                </c:pt>
                <c:pt idx="1408">
                  <c:v>0.50702000000000003</c:v>
                </c:pt>
                <c:pt idx="1409">
                  <c:v>0.50718200000000002</c:v>
                </c:pt>
                <c:pt idx="1410">
                  <c:v>0.50734400000000002</c:v>
                </c:pt>
                <c:pt idx="1411">
                  <c:v>0.50724899999999995</c:v>
                </c:pt>
                <c:pt idx="1412">
                  <c:v>0.50728700000000004</c:v>
                </c:pt>
                <c:pt idx="1413">
                  <c:v>0.5071</c:v>
                </c:pt>
                <c:pt idx="1414">
                  <c:v>0.507301</c:v>
                </c:pt>
                <c:pt idx="1415">
                  <c:v>0.50734800000000002</c:v>
                </c:pt>
                <c:pt idx="1416">
                  <c:v>0.50714599999999999</c:v>
                </c:pt>
                <c:pt idx="1417">
                  <c:v>0.507216</c:v>
                </c:pt>
                <c:pt idx="1418">
                  <c:v>0.50708200000000003</c:v>
                </c:pt>
                <c:pt idx="1419">
                  <c:v>0.507054</c:v>
                </c:pt>
                <c:pt idx="1420">
                  <c:v>0.50714400000000004</c:v>
                </c:pt>
                <c:pt idx="1421">
                  <c:v>0.50730299999999995</c:v>
                </c:pt>
                <c:pt idx="1422">
                  <c:v>0.50724199999999997</c:v>
                </c:pt>
                <c:pt idx="1423">
                  <c:v>0.50733200000000001</c:v>
                </c:pt>
                <c:pt idx="1424">
                  <c:v>0.50734800000000002</c:v>
                </c:pt>
                <c:pt idx="1425">
                  <c:v>0.50719099999999995</c:v>
                </c:pt>
                <c:pt idx="1426">
                  <c:v>0.50701099999999999</c:v>
                </c:pt>
                <c:pt idx="1427">
                  <c:v>0.507243</c:v>
                </c:pt>
                <c:pt idx="1428">
                  <c:v>0.50716099999999997</c:v>
                </c:pt>
                <c:pt idx="1429">
                  <c:v>0.50723700000000005</c:v>
                </c:pt>
                <c:pt idx="1430">
                  <c:v>0.50718600000000003</c:v>
                </c:pt>
                <c:pt idx="1431">
                  <c:v>0.50717900000000005</c:v>
                </c:pt>
                <c:pt idx="1432">
                  <c:v>0.50715200000000005</c:v>
                </c:pt>
                <c:pt idx="1433">
                  <c:v>0.50731899999999996</c:v>
                </c:pt>
                <c:pt idx="1434">
                  <c:v>0.50714400000000004</c:v>
                </c:pt>
                <c:pt idx="1435">
                  <c:v>0.50733899999999998</c:v>
                </c:pt>
                <c:pt idx="1436">
                  <c:v>0.50736599999999998</c:v>
                </c:pt>
                <c:pt idx="1437">
                  <c:v>0.50726099999999996</c:v>
                </c:pt>
                <c:pt idx="1438">
                  <c:v>0.50728899999999999</c:v>
                </c:pt>
                <c:pt idx="1439">
                  <c:v>0.50743400000000005</c:v>
                </c:pt>
                <c:pt idx="1440">
                  <c:v>0.50712000000000002</c:v>
                </c:pt>
                <c:pt idx="1441">
                  <c:v>0.50718300000000005</c:v>
                </c:pt>
                <c:pt idx="1442">
                  <c:v>0.50731099999999996</c:v>
                </c:pt>
                <c:pt idx="1443">
                  <c:v>0.50749100000000003</c:v>
                </c:pt>
                <c:pt idx="1444">
                  <c:v>0.50741599999999998</c:v>
                </c:pt>
                <c:pt idx="1445">
                  <c:v>0.507274</c:v>
                </c:pt>
                <c:pt idx="1446">
                  <c:v>0.50720900000000002</c:v>
                </c:pt>
                <c:pt idx="1447">
                  <c:v>0.50732600000000005</c:v>
                </c:pt>
                <c:pt idx="1448">
                  <c:v>0.50743899999999997</c:v>
                </c:pt>
                <c:pt idx="1449">
                  <c:v>0.50732999999999995</c:v>
                </c:pt>
                <c:pt idx="1450">
                  <c:v>0.50743300000000002</c:v>
                </c:pt>
                <c:pt idx="1451">
                  <c:v>0.50727</c:v>
                </c:pt>
                <c:pt idx="1452">
                  <c:v>0.50714700000000001</c:v>
                </c:pt>
                <c:pt idx="1453">
                  <c:v>0.50706499999999999</c:v>
                </c:pt>
                <c:pt idx="1454">
                  <c:v>0.50741400000000003</c:v>
                </c:pt>
                <c:pt idx="1455">
                  <c:v>0.50732699999999997</c:v>
                </c:pt>
                <c:pt idx="1456">
                  <c:v>0.507413</c:v>
                </c:pt>
                <c:pt idx="1457">
                  <c:v>0.50706099999999998</c:v>
                </c:pt>
                <c:pt idx="1458">
                  <c:v>0.50732200000000005</c:v>
                </c:pt>
                <c:pt idx="1459">
                  <c:v>0.50722400000000001</c:v>
                </c:pt>
                <c:pt idx="1460">
                  <c:v>0.50726300000000002</c:v>
                </c:pt>
                <c:pt idx="1461">
                  <c:v>0.50744999999999996</c:v>
                </c:pt>
                <c:pt idx="1462">
                  <c:v>0.50706700000000005</c:v>
                </c:pt>
                <c:pt idx="1463">
                  <c:v>0.507301</c:v>
                </c:pt>
                <c:pt idx="1464">
                  <c:v>0.50695999999999997</c:v>
                </c:pt>
                <c:pt idx="1465">
                  <c:v>0.50719199999999998</c:v>
                </c:pt>
                <c:pt idx="1466">
                  <c:v>0.50678199999999995</c:v>
                </c:pt>
                <c:pt idx="1467">
                  <c:v>0.50708399999999998</c:v>
                </c:pt>
                <c:pt idx="1468">
                  <c:v>0.50710200000000005</c:v>
                </c:pt>
                <c:pt idx="1469">
                  <c:v>0.50711700000000004</c:v>
                </c:pt>
                <c:pt idx="1470">
                  <c:v>0.507081</c:v>
                </c:pt>
                <c:pt idx="1471">
                  <c:v>0.50682400000000005</c:v>
                </c:pt>
                <c:pt idx="1472">
                  <c:v>0.50712299999999999</c:v>
                </c:pt>
                <c:pt idx="1473">
                  <c:v>0.50699799999999995</c:v>
                </c:pt>
                <c:pt idx="1474">
                  <c:v>0.50712699999999999</c:v>
                </c:pt>
                <c:pt idx="1475">
                  <c:v>0.50704899999999997</c:v>
                </c:pt>
                <c:pt idx="1476">
                  <c:v>0.50683400000000001</c:v>
                </c:pt>
                <c:pt idx="1477">
                  <c:v>0.506664</c:v>
                </c:pt>
                <c:pt idx="1478">
                  <c:v>0.50675300000000001</c:v>
                </c:pt>
                <c:pt idx="1479">
                  <c:v>0.50677000000000005</c:v>
                </c:pt>
                <c:pt idx="1480">
                  <c:v>0.50696200000000002</c:v>
                </c:pt>
                <c:pt idx="1481">
                  <c:v>0.50689799999999996</c:v>
                </c:pt>
                <c:pt idx="1482">
                  <c:v>0.50684899999999999</c:v>
                </c:pt>
                <c:pt idx="1483">
                  <c:v>0.50692400000000004</c:v>
                </c:pt>
                <c:pt idx="1484">
                  <c:v>0.506772</c:v>
                </c:pt>
                <c:pt idx="1485">
                  <c:v>0.50653499999999996</c:v>
                </c:pt>
                <c:pt idx="1486">
                  <c:v>0.50677700000000003</c:v>
                </c:pt>
                <c:pt idx="1487">
                  <c:v>0.50636999999999999</c:v>
                </c:pt>
                <c:pt idx="1488">
                  <c:v>0.50637399999999999</c:v>
                </c:pt>
                <c:pt idx="1489">
                  <c:v>0.50628300000000004</c:v>
                </c:pt>
                <c:pt idx="1490">
                  <c:v>0.50643199999999999</c:v>
                </c:pt>
                <c:pt idx="1491">
                  <c:v>0.50650600000000001</c:v>
                </c:pt>
                <c:pt idx="1492">
                  <c:v>0.50615500000000002</c:v>
                </c:pt>
                <c:pt idx="1493">
                  <c:v>0.50614999999999999</c:v>
                </c:pt>
                <c:pt idx="1494">
                  <c:v>0.50618700000000005</c:v>
                </c:pt>
                <c:pt idx="1495">
                  <c:v>0.50599899999999998</c:v>
                </c:pt>
                <c:pt idx="1496">
                  <c:v>0.50587899999999997</c:v>
                </c:pt>
                <c:pt idx="1497">
                  <c:v>0.50603699999999996</c:v>
                </c:pt>
                <c:pt idx="1498">
                  <c:v>0.50577099999999997</c:v>
                </c:pt>
                <c:pt idx="1499">
                  <c:v>0.50639500000000004</c:v>
                </c:pt>
                <c:pt idx="1500">
                  <c:v>0.50594600000000001</c:v>
                </c:pt>
                <c:pt idx="1501">
                  <c:v>0.50598799999999999</c:v>
                </c:pt>
                <c:pt idx="1502">
                  <c:v>0.50576500000000002</c:v>
                </c:pt>
                <c:pt idx="1503">
                  <c:v>0.50579700000000005</c:v>
                </c:pt>
                <c:pt idx="1504">
                  <c:v>0.50588</c:v>
                </c:pt>
                <c:pt idx="1505">
                  <c:v>0.505714</c:v>
                </c:pt>
                <c:pt idx="1506">
                  <c:v>0.50561800000000001</c:v>
                </c:pt>
                <c:pt idx="1507">
                  <c:v>0.50529100000000005</c:v>
                </c:pt>
                <c:pt idx="1508">
                  <c:v>0.50529299999999999</c:v>
                </c:pt>
                <c:pt idx="1509">
                  <c:v>0.50521899999999997</c:v>
                </c:pt>
                <c:pt idx="1510">
                  <c:v>0.50529500000000005</c:v>
                </c:pt>
                <c:pt idx="1511">
                  <c:v>0.50517500000000004</c:v>
                </c:pt>
                <c:pt idx="1512">
                  <c:v>0.505158</c:v>
                </c:pt>
                <c:pt idx="1513">
                  <c:v>0.50485800000000003</c:v>
                </c:pt>
                <c:pt idx="1514">
                  <c:v>0.50492300000000001</c:v>
                </c:pt>
                <c:pt idx="1515">
                  <c:v>0.50461</c:v>
                </c:pt>
                <c:pt idx="1516">
                  <c:v>0.50434599999999996</c:v>
                </c:pt>
                <c:pt idx="1517">
                  <c:v>0.50439500000000004</c:v>
                </c:pt>
                <c:pt idx="1518">
                  <c:v>0.50426700000000002</c:v>
                </c:pt>
                <c:pt idx="1519">
                  <c:v>0.50418300000000005</c:v>
                </c:pt>
                <c:pt idx="1520">
                  <c:v>0.50408200000000003</c:v>
                </c:pt>
                <c:pt idx="1521">
                  <c:v>0.50403600000000004</c:v>
                </c:pt>
                <c:pt idx="1522">
                  <c:v>0.50390400000000002</c:v>
                </c:pt>
                <c:pt idx="1523">
                  <c:v>0.503965</c:v>
                </c:pt>
                <c:pt idx="1524">
                  <c:v>0.503915</c:v>
                </c:pt>
                <c:pt idx="1525">
                  <c:v>0.50360099999999997</c:v>
                </c:pt>
                <c:pt idx="1526">
                  <c:v>0.50360099999999997</c:v>
                </c:pt>
                <c:pt idx="1527">
                  <c:v>0.50375899999999996</c:v>
                </c:pt>
                <c:pt idx="1528">
                  <c:v>0.50349600000000005</c:v>
                </c:pt>
                <c:pt idx="1529">
                  <c:v>0.50358499999999995</c:v>
                </c:pt>
                <c:pt idx="1530">
                  <c:v>0.50328799999999996</c:v>
                </c:pt>
                <c:pt idx="1531">
                  <c:v>0.50317100000000003</c:v>
                </c:pt>
                <c:pt idx="1532">
                  <c:v>0.50308600000000003</c:v>
                </c:pt>
                <c:pt idx="1533">
                  <c:v>0.50305500000000003</c:v>
                </c:pt>
                <c:pt idx="1534">
                  <c:v>0.50294499999999998</c:v>
                </c:pt>
                <c:pt idx="1535">
                  <c:v>0.50287700000000002</c:v>
                </c:pt>
                <c:pt idx="1536">
                  <c:v>0.50273699999999999</c:v>
                </c:pt>
                <c:pt idx="1537">
                  <c:v>0.50273000000000001</c:v>
                </c:pt>
                <c:pt idx="1538">
                  <c:v>0.50254100000000002</c:v>
                </c:pt>
                <c:pt idx="1539">
                  <c:v>0.50234299999999998</c:v>
                </c:pt>
                <c:pt idx="1540">
                  <c:v>0.50214700000000001</c:v>
                </c:pt>
                <c:pt idx="1541">
                  <c:v>0.50232900000000003</c:v>
                </c:pt>
                <c:pt idx="1542">
                  <c:v>0.50210299999999997</c:v>
                </c:pt>
                <c:pt idx="1543">
                  <c:v>0.50181799999999999</c:v>
                </c:pt>
                <c:pt idx="1544">
                  <c:v>0.50177099999999997</c:v>
                </c:pt>
                <c:pt idx="1545">
                  <c:v>0.50140300000000004</c:v>
                </c:pt>
                <c:pt idx="1546">
                  <c:v>0.50143700000000002</c:v>
                </c:pt>
                <c:pt idx="1547">
                  <c:v>0.50132699999999997</c:v>
                </c:pt>
                <c:pt idx="1548">
                  <c:v>0.50132600000000005</c:v>
                </c:pt>
                <c:pt idx="1549">
                  <c:v>0.50125799999999998</c:v>
                </c:pt>
                <c:pt idx="1550">
                  <c:v>0.50091200000000002</c:v>
                </c:pt>
                <c:pt idx="1551">
                  <c:v>0.500579</c:v>
                </c:pt>
                <c:pt idx="1552">
                  <c:v>0.50062099999999998</c:v>
                </c:pt>
                <c:pt idx="1553">
                  <c:v>0.50060300000000002</c:v>
                </c:pt>
                <c:pt idx="1554">
                  <c:v>0.50043300000000002</c:v>
                </c:pt>
                <c:pt idx="1555">
                  <c:v>0.500116</c:v>
                </c:pt>
                <c:pt idx="1556">
                  <c:v>0.50004300000000002</c:v>
                </c:pt>
                <c:pt idx="1557">
                  <c:v>0.49980999999999998</c:v>
                </c:pt>
                <c:pt idx="1558">
                  <c:v>0.49970100000000001</c:v>
                </c:pt>
                <c:pt idx="1559">
                  <c:v>0.49964700000000001</c:v>
                </c:pt>
                <c:pt idx="1560">
                  <c:v>0.49932900000000002</c:v>
                </c:pt>
                <c:pt idx="1561">
                  <c:v>0.499336</c:v>
                </c:pt>
                <c:pt idx="1562">
                  <c:v>0.499081</c:v>
                </c:pt>
                <c:pt idx="1563">
                  <c:v>0.498867</c:v>
                </c:pt>
                <c:pt idx="1564">
                  <c:v>0.49894699999999997</c:v>
                </c:pt>
                <c:pt idx="1565">
                  <c:v>0.49880099999999999</c:v>
                </c:pt>
                <c:pt idx="1566">
                  <c:v>0.49862000000000001</c:v>
                </c:pt>
                <c:pt idx="1567">
                  <c:v>0.498471</c:v>
                </c:pt>
                <c:pt idx="1568">
                  <c:v>0.49812200000000001</c:v>
                </c:pt>
                <c:pt idx="1569">
                  <c:v>0.49809399999999998</c:v>
                </c:pt>
                <c:pt idx="1570">
                  <c:v>0.49800299999999997</c:v>
                </c:pt>
                <c:pt idx="1571">
                  <c:v>0.49782300000000002</c:v>
                </c:pt>
                <c:pt idx="1572">
                  <c:v>0.49757699999999999</c:v>
                </c:pt>
                <c:pt idx="1573">
                  <c:v>0.497251</c:v>
                </c:pt>
                <c:pt idx="1574">
                  <c:v>0.49712200000000001</c:v>
                </c:pt>
                <c:pt idx="1575">
                  <c:v>0.49700899999999998</c:v>
                </c:pt>
                <c:pt idx="1576">
                  <c:v>0.49682599999999999</c:v>
                </c:pt>
                <c:pt idx="1577">
                  <c:v>0.49687599999999998</c:v>
                </c:pt>
                <c:pt idx="1578">
                  <c:v>0.49636400000000003</c:v>
                </c:pt>
                <c:pt idx="1579">
                  <c:v>0.49637199999999998</c:v>
                </c:pt>
                <c:pt idx="1580">
                  <c:v>0.49620900000000001</c:v>
                </c:pt>
                <c:pt idx="1581">
                  <c:v>0.495861</c:v>
                </c:pt>
                <c:pt idx="1582">
                  <c:v>0.495645</c:v>
                </c:pt>
                <c:pt idx="1583">
                  <c:v>0.49560399999999999</c:v>
                </c:pt>
                <c:pt idx="1584">
                  <c:v>0.49530400000000002</c:v>
                </c:pt>
                <c:pt idx="1585">
                  <c:v>0.49501899999999999</c:v>
                </c:pt>
                <c:pt idx="1586">
                  <c:v>0.49461500000000003</c:v>
                </c:pt>
                <c:pt idx="1587">
                  <c:v>0.494755</c:v>
                </c:pt>
                <c:pt idx="1588">
                  <c:v>0.49441499999999999</c:v>
                </c:pt>
                <c:pt idx="1589">
                  <c:v>0.49427500000000002</c:v>
                </c:pt>
                <c:pt idx="1590">
                  <c:v>0.494112</c:v>
                </c:pt>
                <c:pt idx="1591">
                  <c:v>0.49373499999999998</c:v>
                </c:pt>
                <c:pt idx="1592">
                  <c:v>0.49383700000000003</c:v>
                </c:pt>
                <c:pt idx="1593">
                  <c:v>0.49367699999999998</c:v>
                </c:pt>
                <c:pt idx="1594">
                  <c:v>0.49327300000000002</c:v>
                </c:pt>
                <c:pt idx="1595">
                  <c:v>0.49302800000000002</c:v>
                </c:pt>
                <c:pt idx="1596">
                  <c:v>0.49311700000000003</c:v>
                </c:pt>
                <c:pt idx="1597">
                  <c:v>0.49272300000000002</c:v>
                </c:pt>
                <c:pt idx="1598">
                  <c:v>0.492288</c:v>
                </c:pt>
                <c:pt idx="1599">
                  <c:v>0.49210199999999998</c:v>
                </c:pt>
                <c:pt idx="1600">
                  <c:v>0.49218099999999998</c:v>
                </c:pt>
                <c:pt idx="1601">
                  <c:v>0.49220700000000001</c:v>
                </c:pt>
                <c:pt idx="1602">
                  <c:v>0.49168899999999999</c:v>
                </c:pt>
                <c:pt idx="1603">
                  <c:v>0.49177900000000002</c:v>
                </c:pt>
                <c:pt idx="1604">
                  <c:v>0.49138999999999999</c:v>
                </c:pt>
                <c:pt idx="1605">
                  <c:v>0.49124499999999999</c:v>
                </c:pt>
                <c:pt idx="1606">
                  <c:v>0.49109399999999997</c:v>
                </c:pt>
                <c:pt idx="1607">
                  <c:v>0.49095100000000003</c:v>
                </c:pt>
                <c:pt idx="1608">
                  <c:v>0.49076199999999998</c:v>
                </c:pt>
                <c:pt idx="1609">
                  <c:v>0.49054599999999998</c:v>
                </c:pt>
                <c:pt idx="1610">
                  <c:v>0.49016900000000002</c:v>
                </c:pt>
                <c:pt idx="1611">
                  <c:v>0.48988700000000002</c:v>
                </c:pt>
                <c:pt idx="1612">
                  <c:v>0.489871</c:v>
                </c:pt>
                <c:pt idx="1613">
                  <c:v>0.48960300000000001</c:v>
                </c:pt>
                <c:pt idx="1614">
                  <c:v>0.48942999999999998</c:v>
                </c:pt>
                <c:pt idx="1615">
                  <c:v>0.48935099999999998</c:v>
                </c:pt>
                <c:pt idx="1616">
                  <c:v>0.489116</c:v>
                </c:pt>
                <c:pt idx="1617">
                  <c:v>0.48903200000000002</c:v>
                </c:pt>
                <c:pt idx="1618">
                  <c:v>0.48862</c:v>
                </c:pt>
                <c:pt idx="1619">
                  <c:v>0.48851899999999998</c:v>
                </c:pt>
                <c:pt idx="1620">
                  <c:v>0.48838999999999999</c:v>
                </c:pt>
                <c:pt idx="1621">
                  <c:v>0.48808499999999999</c:v>
                </c:pt>
                <c:pt idx="1622">
                  <c:v>0.48797000000000001</c:v>
                </c:pt>
                <c:pt idx="1623">
                  <c:v>0.48747000000000001</c:v>
                </c:pt>
                <c:pt idx="1624">
                  <c:v>0.48740299999999998</c:v>
                </c:pt>
                <c:pt idx="1625">
                  <c:v>0.48738399999999998</c:v>
                </c:pt>
                <c:pt idx="1626">
                  <c:v>0.487375</c:v>
                </c:pt>
                <c:pt idx="1627">
                  <c:v>0.486738</c:v>
                </c:pt>
                <c:pt idx="1628">
                  <c:v>0.486535</c:v>
                </c:pt>
                <c:pt idx="1629">
                  <c:v>0.48621500000000001</c:v>
                </c:pt>
                <c:pt idx="1630">
                  <c:v>0.48611700000000002</c:v>
                </c:pt>
                <c:pt idx="1631">
                  <c:v>0.48598400000000003</c:v>
                </c:pt>
                <c:pt idx="1632">
                  <c:v>0.48566399999999998</c:v>
                </c:pt>
                <c:pt idx="1633">
                  <c:v>0.48519699999999999</c:v>
                </c:pt>
                <c:pt idx="1634">
                  <c:v>0.48494599999999999</c:v>
                </c:pt>
                <c:pt idx="1635">
                  <c:v>0.48489599999999999</c:v>
                </c:pt>
                <c:pt idx="1636">
                  <c:v>0.48464699999999999</c:v>
                </c:pt>
                <c:pt idx="1637">
                  <c:v>0.48449599999999998</c:v>
                </c:pt>
                <c:pt idx="1638">
                  <c:v>0.48424600000000001</c:v>
                </c:pt>
                <c:pt idx="1639">
                  <c:v>0.48394199999999998</c:v>
                </c:pt>
                <c:pt idx="1640">
                  <c:v>0.48382199999999997</c:v>
                </c:pt>
                <c:pt idx="1641">
                  <c:v>0.48361300000000002</c:v>
                </c:pt>
                <c:pt idx="1642">
                  <c:v>0.48320099999999999</c:v>
                </c:pt>
                <c:pt idx="1643">
                  <c:v>0.48313800000000001</c:v>
                </c:pt>
                <c:pt idx="1644">
                  <c:v>0.48283300000000001</c:v>
                </c:pt>
                <c:pt idx="1645">
                  <c:v>0.48250100000000001</c:v>
                </c:pt>
                <c:pt idx="1646">
                  <c:v>0.48237200000000002</c:v>
                </c:pt>
                <c:pt idx="1647">
                  <c:v>0.48196299999999997</c:v>
                </c:pt>
                <c:pt idx="1648">
                  <c:v>0.48190899999999998</c:v>
                </c:pt>
                <c:pt idx="1649">
                  <c:v>0.481512</c:v>
                </c:pt>
                <c:pt idx="1650">
                  <c:v>0.48125200000000001</c:v>
                </c:pt>
                <c:pt idx="1651">
                  <c:v>0.48086000000000001</c:v>
                </c:pt>
                <c:pt idx="1652">
                  <c:v>0.480487</c:v>
                </c:pt>
                <c:pt idx="1653">
                  <c:v>0.48031499999999999</c:v>
                </c:pt>
                <c:pt idx="1654">
                  <c:v>0.480097</c:v>
                </c:pt>
                <c:pt idx="1655">
                  <c:v>0.47996</c:v>
                </c:pt>
                <c:pt idx="1656">
                  <c:v>0.47961100000000001</c:v>
                </c:pt>
                <c:pt idx="1657">
                  <c:v>0.47944500000000001</c:v>
                </c:pt>
                <c:pt idx="1658">
                  <c:v>0.47928900000000002</c:v>
                </c:pt>
                <c:pt idx="1659">
                  <c:v>0.47928700000000002</c:v>
                </c:pt>
                <c:pt idx="1660">
                  <c:v>0.47924299999999997</c:v>
                </c:pt>
                <c:pt idx="1661">
                  <c:v>0.47880600000000001</c:v>
                </c:pt>
                <c:pt idx="1662">
                  <c:v>0.478128</c:v>
                </c:pt>
                <c:pt idx="1663">
                  <c:v>0.47781400000000002</c:v>
                </c:pt>
                <c:pt idx="1664">
                  <c:v>0.47785899999999998</c:v>
                </c:pt>
                <c:pt idx="1665">
                  <c:v>0.47748000000000002</c:v>
                </c:pt>
                <c:pt idx="1666">
                  <c:v>0.47722199999999998</c:v>
                </c:pt>
                <c:pt idx="1667">
                  <c:v>0.47719899999999998</c:v>
                </c:pt>
                <c:pt idx="1668">
                  <c:v>0.47725000000000001</c:v>
                </c:pt>
                <c:pt idx="1669">
                  <c:v>0.47653299999999998</c:v>
                </c:pt>
                <c:pt idx="1670">
                  <c:v>0.47642299999999999</c:v>
                </c:pt>
                <c:pt idx="1671">
                  <c:v>0.476271</c:v>
                </c:pt>
                <c:pt idx="1672">
                  <c:v>0.47609800000000002</c:v>
                </c:pt>
                <c:pt idx="1673">
                  <c:v>0.47577000000000003</c:v>
                </c:pt>
                <c:pt idx="1674">
                  <c:v>0.47581000000000001</c:v>
                </c:pt>
                <c:pt idx="1675">
                  <c:v>0.475414</c:v>
                </c:pt>
                <c:pt idx="1676">
                  <c:v>0.47512799999999999</c:v>
                </c:pt>
                <c:pt idx="1677">
                  <c:v>0.47514000000000001</c:v>
                </c:pt>
                <c:pt idx="1678">
                  <c:v>0.47483300000000001</c:v>
                </c:pt>
                <c:pt idx="1679">
                  <c:v>0.47455700000000001</c:v>
                </c:pt>
                <c:pt idx="1680">
                  <c:v>0.47464000000000001</c:v>
                </c:pt>
                <c:pt idx="1681">
                  <c:v>0.47413899999999998</c:v>
                </c:pt>
                <c:pt idx="1682">
                  <c:v>0.47414699999999999</c:v>
                </c:pt>
                <c:pt idx="1683">
                  <c:v>0.47376200000000002</c:v>
                </c:pt>
                <c:pt idx="1684">
                  <c:v>0.473464</c:v>
                </c:pt>
                <c:pt idx="1685">
                  <c:v>0.47340500000000002</c:v>
                </c:pt>
                <c:pt idx="1686">
                  <c:v>0.47310099999999999</c:v>
                </c:pt>
                <c:pt idx="1687">
                  <c:v>0.47303000000000001</c:v>
                </c:pt>
                <c:pt idx="1688">
                  <c:v>0.47256399999999998</c:v>
                </c:pt>
                <c:pt idx="1689">
                  <c:v>0.47223399999999999</c:v>
                </c:pt>
                <c:pt idx="1690">
                  <c:v>0.47186499999999998</c:v>
                </c:pt>
                <c:pt idx="1691">
                  <c:v>0.47176099999999999</c:v>
                </c:pt>
                <c:pt idx="1692">
                  <c:v>0.47150500000000001</c:v>
                </c:pt>
                <c:pt idx="1693">
                  <c:v>0.471383</c:v>
                </c:pt>
                <c:pt idx="1694">
                  <c:v>0.471049</c:v>
                </c:pt>
                <c:pt idx="1695">
                  <c:v>0.47089599999999998</c:v>
                </c:pt>
                <c:pt idx="1696">
                  <c:v>0.47069899999999998</c:v>
                </c:pt>
                <c:pt idx="1697">
                  <c:v>0.47043600000000002</c:v>
                </c:pt>
                <c:pt idx="1698">
                  <c:v>0.47021200000000002</c:v>
                </c:pt>
                <c:pt idx="1699">
                  <c:v>0.46973199999999998</c:v>
                </c:pt>
                <c:pt idx="1700">
                  <c:v>0.46963199999999999</c:v>
                </c:pt>
                <c:pt idx="1701">
                  <c:v>0.469281</c:v>
                </c:pt>
                <c:pt idx="1702">
                  <c:v>0.46914800000000001</c:v>
                </c:pt>
                <c:pt idx="1703">
                  <c:v>0.46892</c:v>
                </c:pt>
                <c:pt idx="1704">
                  <c:v>0.46864699999999998</c:v>
                </c:pt>
                <c:pt idx="1705">
                  <c:v>0.46815800000000002</c:v>
                </c:pt>
                <c:pt idx="1706">
                  <c:v>0.46798400000000001</c:v>
                </c:pt>
                <c:pt idx="1707">
                  <c:v>0.46803499999999998</c:v>
                </c:pt>
                <c:pt idx="1708">
                  <c:v>0.46738499999999999</c:v>
                </c:pt>
                <c:pt idx="1709">
                  <c:v>0.46725299999999997</c:v>
                </c:pt>
                <c:pt idx="1710">
                  <c:v>0.46693400000000002</c:v>
                </c:pt>
                <c:pt idx="1711">
                  <c:v>0.46666600000000003</c:v>
                </c:pt>
                <c:pt idx="1712">
                  <c:v>0.46631</c:v>
                </c:pt>
                <c:pt idx="1713">
                  <c:v>0.46594400000000002</c:v>
                </c:pt>
                <c:pt idx="1714">
                  <c:v>0.46579900000000002</c:v>
                </c:pt>
                <c:pt idx="1715">
                  <c:v>0.465474</c:v>
                </c:pt>
                <c:pt idx="1716">
                  <c:v>0.46516000000000002</c:v>
                </c:pt>
                <c:pt idx="1717">
                  <c:v>0.46501799999999999</c:v>
                </c:pt>
                <c:pt idx="1718">
                  <c:v>0.46481499999999998</c:v>
                </c:pt>
                <c:pt idx="1719">
                  <c:v>0.46429500000000001</c:v>
                </c:pt>
                <c:pt idx="1720">
                  <c:v>0.46410099999999999</c:v>
                </c:pt>
                <c:pt idx="1721">
                  <c:v>0.46399000000000001</c:v>
                </c:pt>
                <c:pt idx="1722">
                  <c:v>0.46358700000000003</c:v>
                </c:pt>
                <c:pt idx="1723">
                  <c:v>0.463252</c:v>
                </c:pt>
                <c:pt idx="1724">
                  <c:v>0.46302700000000002</c:v>
                </c:pt>
                <c:pt idx="1725">
                  <c:v>0.46252799999999999</c:v>
                </c:pt>
                <c:pt idx="1726">
                  <c:v>0.46234700000000001</c:v>
                </c:pt>
                <c:pt idx="1727">
                  <c:v>0.462204</c:v>
                </c:pt>
                <c:pt idx="1728">
                  <c:v>0.46189400000000003</c:v>
                </c:pt>
                <c:pt idx="1729">
                  <c:v>0.46150099999999999</c:v>
                </c:pt>
                <c:pt idx="1730">
                  <c:v>0.46122999999999997</c:v>
                </c:pt>
                <c:pt idx="1731">
                  <c:v>0.46105000000000002</c:v>
                </c:pt>
                <c:pt idx="1732">
                  <c:v>0.46090799999999998</c:v>
                </c:pt>
                <c:pt idx="1733">
                  <c:v>0.46026499999999998</c:v>
                </c:pt>
                <c:pt idx="1734">
                  <c:v>0.46018399999999998</c:v>
                </c:pt>
                <c:pt idx="1735">
                  <c:v>0.45993099999999998</c:v>
                </c:pt>
                <c:pt idx="1736">
                  <c:v>0.45984399999999997</c:v>
                </c:pt>
                <c:pt idx="1737">
                  <c:v>0.45946100000000001</c:v>
                </c:pt>
                <c:pt idx="1738">
                  <c:v>0.45908199999999999</c:v>
                </c:pt>
                <c:pt idx="1739">
                  <c:v>0.45877899999999999</c:v>
                </c:pt>
                <c:pt idx="1740">
                  <c:v>0.45857199999999998</c:v>
                </c:pt>
                <c:pt idx="1741">
                  <c:v>0.45869399999999999</c:v>
                </c:pt>
                <c:pt idx="1742">
                  <c:v>0.45822400000000002</c:v>
                </c:pt>
                <c:pt idx="1743">
                  <c:v>0.457978</c:v>
                </c:pt>
                <c:pt idx="1744">
                  <c:v>0.45755600000000002</c:v>
                </c:pt>
                <c:pt idx="1745">
                  <c:v>0.45727299999999999</c:v>
                </c:pt>
                <c:pt idx="1746">
                  <c:v>0.45715899999999998</c:v>
                </c:pt>
                <c:pt idx="1747">
                  <c:v>0.45675500000000002</c:v>
                </c:pt>
                <c:pt idx="1748">
                  <c:v>0.456675</c:v>
                </c:pt>
                <c:pt idx="1749">
                  <c:v>0.45635599999999998</c:v>
                </c:pt>
                <c:pt idx="1750">
                  <c:v>0.455044</c:v>
                </c:pt>
                <c:pt idx="1751">
                  <c:v>0.45484799999999997</c:v>
                </c:pt>
                <c:pt idx="1752">
                  <c:v>0.45458700000000002</c:v>
                </c:pt>
                <c:pt idx="1753">
                  <c:v>0.45467000000000002</c:v>
                </c:pt>
                <c:pt idx="1754">
                  <c:v>0.45416200000000001</c:v>
                </c:pt>
                <c:pt idx="1755">
                  <c:v>0.45392399999999999</c:v>
                </c:pt>
                <c:pt idx="1756">
                  <c:v>0.45328600000000002</c:v>
                </c:pt>
                <c:pt idx="1757">
                  <c:v>0.45296799999999998</c:v>
                </c:pt>
                <c:pt idx="1758">
                  <c:v>0.45260299999999998</c:v>
                </c:pt>
                <c:pt idx="1759">
                  <c:v>0.452434</c:v>
                </c:pt>
                <c:pt idx="1760">
                  <c:v>0.45223200000000002</c:v>
                </c:pt>
                <c:pt idx="1761">
                  <c:v>0.45196799999999998</c:v>
                </c:pt>
                <c:pt idx="1762">
                  <c:v>0.45161800000000002</c:v>
                </c:pt>
                <c:pt idx="1763">
                  <c:v>0.451152</c:v>
                </c:pt>
                <c:pt idx="1764">
                  <c:v>0.45079799999999998</c:v>
                </c:pt>
                <c:pt idx="1765">
                  <c:v>0.450262</c:v>
                </c:pt>
                <c:pt idx="1766">
                  <c:v>0.44999400000000001</c:v>
                </c:pt>
                <c:pt idx="1767">
                  <c:v>0.449544</c:v>
                </c:pt>
                <c:pt idx="1768">
                  <c:v>0.44916600000000001</c:v>
                </c:pt>
                <c:pt idx="1769">
                  <c:v>0.44894499999999998</c:v>
                </c:pt>
                <c:pt idx="1770">
                  <c:v>0.44878099999999999</c:v>
                </c:pt>
                <c:pt idx="1771">
                  <c:v>0.44873000000000002</c:v>
                </c:pt>
                <c:pt idx="1772">
                  <c:v>0.44819799999999999</c:v>
                </c:pt>
                <c:pt idx="1773">
                  <c:v>0.44784099999999999</c:v>
                </c:pt>
                <c:pt idx="1774">
                  <c:v>0.44761400000000001</c:v>
                </c:pt>
                <c:pt idx="1775">
                  <c:v>0.44698700000000002</c:v>
                </c:pt>
                <c:pt idx="1776">
                  <c:v>0.44675300000000001</c:v>
                </c:pt>
                <c:pt idx="1777">
                  <c:v>0.44633800000000001</c:v>
                </c:pt>
                <c:pt idx="1778">
                  <c:v>0.44632100000000002</c:v>
                </c:pt>
                <c:pt idx="1779">
                  <c:v>0.44597900000000001</c:v>
                </c:pt>
                <c:pt idx="1780">
                  <c:v>0.44558399999999998</c:v>
                </c:pt>
                <c:pt idx="1781">
                  <c:v>0.44533699999999998</c:v>
                </c:pt>
                <c:pt idx="1782">
                  <c:v>0.445023</c:v>
                </c:pt>
                <c:pt idx="1783">
                  <c:v>0.44457000000000002</c:v>
                </c:pt>
                <c:pt idx="1784">
                  <c:v>0.44420100000000001</c:v>
                </c:pt>
                <c:pt idx="1785">
                  <c:v>0.44385599999999997</c:v>
                </c:pt>
                <c:pt idx="1786">
                  <c:v>0.44367499999999999</c:v>
                </c:pt>
                <c:pt idx="1787">
                  <c:v>0.443166</c:v>
                </c:pt>
                <c:pt idx="1788">
                  <c:v>0.44303500000000001</c:v>
                </c:pt>
                <c:pt idx="1789">
                  <c:v>0.44263599999999997</c:v>
                </c:pt>
                <c:pt idx="1790">
                  <c:v>0.44231500000000001</c:v>
                </c:pt>
                <c:pt idx="1791">
                  <c:v>0.44203500000000001</c:v>
                </c:pt>
                <c:pt idx="1792">
                  <c:v>0.44158199999999997</c:v>
                </c:pt>
                <c:pt idx="1793">
                  <c:v>0.44155699999999998</c:v>
                </c:pt>
                <c:pt idx="1794">
                  <c:v>0.44131100000000001</c:v>
                </c:pt>
                <c:pt idx="1795">
                  <c:v>0.44053500000000001</c:v>
                </c:pt>
                <c:pt idx="1796">
                  <c:v>0.44038300000000002</c:v>
                </c:pt>
                <c:pt idx="1797">
                  <c:v>0.44014199999999998</c:v>
                </c:pt>
                <c:pt idx="1798">
                  <c:v>0.43981300000000001</c:v>
                </c:pt>
                <c:pt idx="1799">
                  <c:v>0.43961499999999998</c:v>
                </c:pt>
                <c:pt idx="1800">
                  <c:v>0.439276</c:v>
                </c:pt>
                <c:pt idx="1801">
                  <c:v>0.43873099999999998</c:v>
                </c:pt>
                <c:pt idx="1802">
                  <c:v>0.43846800000000002</c:v>
                </c:pt>
                <c:pt idx="1803">
                  <c:v>0.43792900000000001</c:v>
                </c:pt>
                <c:pt idx="1804">
                  <c:v>0.43781500000000001</c:v>
                </c:pt>
                <c:pt idx="1805">
                  <c:v>0.43756400000000001</c:v>
                </c:pt>
                <c:pt idx="1806">
                  <c:v>0.43729400000000002</c:v>
                </c:pt>
                <c:pt idx="1807">
                  <c:v>0.43681700000000001</c:v>
                </c:pt>
                <c:pt idx="1808">
                  <c:v>0.43682900000000002</c:v>
                </c:pt>
                <c:pt idx="1809">
                  <c:v>0.43644899999999998</c:v>
                </c:pt>
                <c:pt idx="1810">
                  <c:v>0.435805</c:v>
                </c:pt>
                <c:pt idx="1811">
                  <c:v>0.43559799999999999</c:v>
                </c:pt>
                <c:pt idx="1812">
                  <c:v>0.43552400000000002</c:v>
                </c:pt>
                <c:pt idx="1813">
                  <c:v>0.43511</c:v>
                </c:pt>
                <c:pt idx="1814">
                  <c:v>0.43491099999999999</c:v>
                </c:pt>
                <c:pt idx="1815">
                  <c:v>0.43444899999999997</c:v>
                </c:pt>
                <c:pt idx="1816">
                  <c:v>0.43421399999999999</c:v>
                </c:pt>
                <c:pt idx="1817">
                  <c:v>0.43368200000000001</c:v>
                </c:pt>
                <c:pt idx="1818">
                  <c:v>0.43356099999999997</c:v>
                </c:pt>
                <c:pt idx="1819">
                  <c:v>0.433249</c:v>
                </c:pt>
                <c:pt idx="1820">
                  <c:v>0.433085</c:v>
                </c:pt>
                <c:pt idx="1821">
                  <c:v>0.432535</c:v>
                </c:pt>
                <c:pt idx="1822">
                  <c:v>0.43226500000000001</c:v>
                </c:pt>
                <c:pt idx="1823">
                  <c:v>0.43210599999999999</c:v>
                </c:pt>
                <c:pt idx="1824">
                  <c:v>0.43167800000000001</c:v>
                </c:pt>
                <c:pt idx="1825">
                  <c:v>0.43132599999999999</c:v>
                </c:pt>
                <c:pt idx="1826">
                  <c:v>0.43130499999999999</c:v>
                </c:pt>
                <c:pt idx="1827">
                  <c:v>0.43059500000000001</c:v>
                </c:pt>
                <c:pt idx="1828">
                  <c:v>0.430392</c:v>
                </c:pt>
                <c:pt idx="1829">
                  <c:v>0.43006</c:v>
                </c:pt>
                <c:pt idx="1830">
                  <c:v>0.42988100000000001</c:v>
                </c:pt>
                <c:pt idx="1831">
                  <c:v>0.42963499999999999</c:v>
                </c:pt>
                <c:pt idx="1832">
                  <c:v>0.42938700000000002</c:v>
                </c:pt>
                <c:pt idx="1833">
                  <c:v>0.42882300000000001</c:v>
                </c:pt>
                <c:pt idx="1834">
                  <c:v>0.42853000000000002</c:v>
                </c:pt>
                <c:pt idx="1835">
                  <c:v>0.42798900000000001</c:v>
                </c:pt>
                <c:pt idx="1836">
                  <c:v>0.42788500000000002</c:v>
                </c:pt>
                <c:pt idx="1837">
                  <c:v>0.42753600000000003</c:v>
                </c:pt>
                <c:pt idx="1838">
                  <c:v>0.42715199999999998</c:v>
                </c:pt>
                <c:pt idx="1839">
                  <c:v>0.42678199999999999</c:v>
                </c:pt>
                <c:pt idx="1840">
                  <c:v>0.42657200000000001</c:v>
                </c:pt>
                <c:pt idx="1841">
                  <c:v>0.42626900000000001</c:v>
                </c:pt>
                <c:pt idx="1842">
                  <c:v>0.42596400000000001</c:v>
                </c:pt>
                <c:pt idx="1843">
                  <c:v>0.42546800000000001</c:v>
                </c:pt>
                <c:pt idx="1844">
                  <c:v>0.42522799999999999</c:v>
                </c:pt>
                <c:pt idx="1845">
                  <c:v>0.4249</c:v>
                </c:pt>
                <c:pt idx="1846">
                  <c:v>0.42465999999999998</c:v>
                </c:pt>
                <c:pt idx="1847">
                  <c:v>0.42449999999999999</c:v>
                </c:pt>
                <c:pt idx="1848">
                  <c:v>0.42416599999999999</c:v>
                </c:pt>
                <c:pt idx="1849">
                  <c:v>0.42395699999999997</c:v>
                </c:pt>
                <c:pt idx="1850">
                  <c:v>0.42359799999999997</c:v>
                </c:pt>
                <c:pt idx="1851">
                  <c:v>0.42334699999999997</c:v>
                </c:pt>
                <c:pt idx="1852">
                  <c:v>0.42293799999999998</c:v>
                </c:pt>
                <c:pt idx="1853">
                  <c:v>0.42257400000000001</c:v>
                </c:pt>
                <c:pt idx="1854">
                  <c:v>0.42218299999999997</c:v>
                </c:pt>
                <c:pt idx="1855">
                  <c:v>0.42220999999999997</c:v>
                </c:pt>
                <c:pt idx="1856">
                  <c:v>0.421906</c:v>
                </c:pt>
                <c:pt idx="1857">
                  <c:v>0.42165999999999998</c:v>
                </c:pt>
                <c:pt idx="1858">
                  <c:v>0.42141499999999998</c:v>
                </c:pt>
                <c:pt idx="1859">
                  <c:v>0.421128</c:v>
                </c:pt>
                <c:pt idx="1860">
                  <c:v>0.42081800000000003</c:v>
                </c:pt>
                <c:pt idx="1861">
                  <c:v>0.42055999999999999</c:v>
                </c:pt>
                <c:pt idx="1862">
                  <c:v>0.41999900000000001</c:v>
                </c:pt>
                <c:pt idx="1863">
                  <c:v>0.419767</c:v>
                </c:pt>
                <c:pt idx="1864">
                  <c:v>0.419595</c:v>
                </c:pt>
                <c:pt idx="1865">
                  <c:v>0.41934900000000003</c:v>
                </c:pt>
                <c:pt idx="1866">
                  <c:v>0.41919800000000002</c:v>
                </c:pt>
                <c:pt idx="1867">
                  <c:v>0.418682</c:v>
                </c:pt>
                <c:pt idx="1868">
                  <c:v>0.41860799999999998</c:v>
                </c:pt>
                <c:pt idx="1869">
                  <c:v>0.41825200000000001</c:v>
                </c:pt>
                <c:pt idx="1870">
                  <c:v>0.41793999999999998</c:v>
                </c:pt>
                <c:pt idx="1871">
                  <c:v>0.41750799999999999</c:v>
                </c:pt>
                <c:pt idx="1872">
                  <c:v>0.41719000000000001</c:v>
                </c:pt>
                <c:pt idx="1873">
                  <c:v>0.41679899999999998</c:v>
                </c:pt>
                <c:pt idx="1874">
                  <c:v>0.41667100000000001</c:v>
                </c:pt>
                <c:pt idx="1875">
                  <c:v>0.41657</c:v>
                </c:pt>
                <c:pt idx="1876">
                  <c:v>0.41623300000000002</c:v>
                </c:pt>
                <c:pt idx="1877">
                  <c:v>0.41606500000000002</c:v>
                </c:pt>
                <c:pt idx="1878">
                  <c:v>0.415769</c:v>
                </c:pt>
                <c:pt idx="1879">
                  <c:v>0.41547299999999998</c:v>
                </c:pt>
                <c:pt idx="1880">
                  <c:v>0.41535699999999998</c:v>
                </c:pt>
                <c:pt idx="1881">
                  <c:v>0.41470699999999999</c:v>
                </c:pt>
                <c:pt idx="1882">
                  <c:v>0.41414099999999998</c:v>
                </c:pt>
                <c:pt idx="1883">
                  <c:v>0.41401199999999999</c:v>
                </c:pt>
                <c:pt idx="1884">
                  <c:v>0.41403400000000001</c:v>
                </c:pt>
                <c:pt idx="1885">
                  <c:v>0.41351399999999999</c:v>
                </c:pt>
                <c:pt idx="1886">
                  <c:v>0.41328300000000001</c:v>
                </c:pt>
                <c:pt idx="1887">
                  <c:v>0.41284500000000002</c:v>
                </c:pt>
                <c:pt idx="1888">
                  <c:v>0.41231699999999999</c:v>
                </c:pt>
                <c:pt idx="1889">
                  <c:v>0.41214200000000001</c:v>
                </c:pt>
                <c:pt idx="1890">
                  <c:v>0.41191299999999997</c:v>
                </c:pt>
                <c:pt idx="1891">
                  <c:v>0.41159099999999998</c:v>
                </c:pt>
                <c:pt idx="1892">
                  <c:v>0.41103299999999998</c:v>
                </c:pt>
                <c:pt idx="1893">
                  <c:v>0.41064200000000001</c:v>
                </c:pt>
                <c:pt idx="1894">
                  <c:v>0.41034399999999999</c:v>
                </c:pt>
                <c:pt idx="1895">
                  <c:v>0.41004000000000002</c:v>
                </c:pt>
                <c:pt idx="1896">
                  <c:v>0.40985700000000003</c:v>
                </c:pt>
                <c:pt idx="1897">
                  <c:v>0.40961500000000001</c:v>
                </c:pt>
                <c:pt idx="1898">
                  <c:v>0.409219</c:v>
                </c:pt>
                <c:pt idx="1899">
                  <c:v>0.408773</c:v>
                </c:pt>
                <c:pt idx="1900">
                  <c:v>0.40833399999999997</c:v>
                </c:pt>
                <c:pt idx="1901">
                  <c:v>0.40803200000000001</c:v>
                </c:pt>
                <c:pt idx="1902">
                  <c:v>0.40773100000000001</c:v>
                </c:pt>
                <c:pt idx="1903">
                  <c:v>0.407308</c:v>
                </c:pt>
                <c:pt idx="1904">
                  <c:v>0.40709000000000001</c:v>
                </c:pt>
                <c:pt idx="1905">
                  <c:v>0.40679100000000001</c:v>
                </c:pt>
                <c:pt idx="1906">
                  <c:v>0.40660600000000002</c:v>
                </c:pt>
                <c:pt idx="1907">
                  <c:v>0.40627600000000003</c:v>
                </c:pt>
                <c:pt idx="1908">
                  <c:v>0.40566200000000002</c:v>
                </c:pt>
                <c:pt idx="1909">
                  <c:v>0.4052</c:v>
                </c:pt>
                <c:pt idx="1910">
                  <c:v>0.40488299999999999</c:v>
                </c:pt>
                <c:pt idx="1911">
                  <c:v>0.40458300000000003</c:v>
                </c:pt>
                <c:pt idx="1912">
                  <c:v>0.40432200000000001</c:v>
                </c:pt>
                <c:pt idx="1913">
                  <c:v>0.40359800000000001</c:v>
                </c:pt>
                <c:pt idx="1914">
                  <c:v>0.40343299999999999</c:v>
                </c:pt>
                <c:pt idx="1915">
                  <c:v>0.40310099999999999</c:v>
                </c:pt>
                <c:pt idx="1916">
                  <c:v>0.40285700000000002</c:v>
                </c:pt>
                <c:pt idx="1917">
                  <c:v>0.40235799999999999</c:v>
                </c:pt>
                <c:pt idx="1918">
                  <c:v>0.40223100000000001</c:v>
                </c:pt>
                <c:pt idx="1919">
                  <c:v>0.401808</c:v>
                </c:pt>
                <c:pt idx="1920">
                  <c:v>0.40148800000000001</c:v>
                </c:pt>
                <c:pt idx="1921">
                  <c:v>0.40095500000000001</c:v>
                </c:pt>
                <c:pt idx="1922">
                  <c:v>0.40071899999999999</c:v>
                </c:pt>
                <c:pt idx="1923">
                  <c:v>0.40013700000000002</c:v>
                </c:pt>
                <c:pt idx="1924">
                  <c:v>0.39990100000000001</c:v>
                </c:pt>
                <c:pt idx="1925">
                  <c:v>0.39967399999999997</c:v>
                </c:pt>
                <c:pt idx="1926">
                  <c:v>0.39914100000000002</c:v>
                </c:pt>
                <c:pt idx="1927">
                  <c:v>0.399011</c:v>
                </c:pt>
                <c:pt idx="1928">
                  <c:v>0.39854200000000001</c:v>
                </c:pt>
                <c:pt idx="1929">
                  <c:v>0.39804699999999998</c:v>
                </c:pt>
                <c:pt idx="1930">
                  <c:v>0.39791100000000001</c:v>
                </c:pt>
                <c:pt idx="1931">
                  <c:v>0.39759100000000003</c:v>
                </c:pt>
                <c:pt idx="1932">
                  <c:v>0.39729599999999998</c:v>
                </c:pt>
                <c:pt idx="1933">
                  <c:v>0.39683299999999999</c:v>
                </c:pt>
                <c:pt idx="1934">
                  <c:v>0.39660200000000001</c:v>
                </c:pt>
                <c:pt idx="1935">
                  <c:v>0.39614100000000002</c:v>
                </c:pt>
                <c:pt idx="1936">
                  <c:v>0.39573999999999998</c:v>
                </c:pt>
                <c:pt idx="1937">
                  <c:v>0.39557799999999999</c:v>
                </c:pt>
                <c:pt idx="1938">
                  <c:v>0.39508199999999999</c:v>
                </c:pt>
                <c:pt idx="1939">
                  <c:v>0.394594</c:v>
                </c:pt>
                <c:pt idx="1940">
                  <c:v>0.39418399999999998</c:v>
                </c:pt>
                <c:pt idx="1941">
                  <c:v>0.39404400000000001</c:v>
                </c:pt>
                <c:pt idx="1942">
                  <c:v>0.39389000000000002</c:v>
                </c:pt>
                <c:pt idx="1943">
                  <c:v>0.393432</c:v>
                </c:pt>
                <c:pt idx="1944">
                  <c:v>0.39321499999999998</c:v>
                </c:pt>
                <c:pt idx="1945">
                  <c:v>0.39277299999999998</c:v>
                </c:pt>
                <c:pt idx="1946">
                  <c:v>0.39265699999999998</c:v>
                </c:pt>
                <c:pt idx="1947">
                  <c:v>0.39225199999999999</c:v>
                </c:pt>
                <c:pt idx="1948">
                  <c:v>0.39188499999999998</c:v>
                </c:pt>
                <c:pt idx="1949">
                  <c:v>0.39136799999999999</c:v>
                </c:pt>
                <c:pt idx="1950">
                  <c:v>0.39091199999999998</c:v>
                </c:pt>
                <c:pt idx="1951">
                  <c:v>0.39058500000000002</c:v>
                </c:pt>
                <c:pt idx="1952">
                  <c:v>0.39051000000000002</c:v>
                </c:pt>
                <c:pt idx="1953">
                  <c:v>0.38997799999999999</c:v>
                </c:pt>
                <c:pt idx="1954">
                  <c:v>0.38949400000000001</c:v>
                </c:pt>
                <c:pt idx="1955">
                  <c:v>0.38919300000000001</c:v>
                </c:pt>
                <c:pt idx="1956">
                  <c:v>0.38878699999999999</c:v>
                </c:pt>
                <c:pt idx="1957">
                  <c:v>0.38839600000000002</c:v>
                </c:pt>
                <c:pt idx="1958">
                  <c:v>0.38814599999999999</c:v>
                </c:pt>
                <c:pt idx="1959">
                  <c:v>0.38789200000000001</c:v>
                </c:pt>
                <c:pt idx="1960">
                  <c:v>0.38746399999999998</c:v>
                </c:pt>
                <c:pt idx="1961">
                  <c:v>0.38700899999999999</c:v>
                </c:pt>
                <c:pt idx="1962">
                  <c:v>0.38687300000000002</c:v>
                </c:pt>
                <c:pt idx="1963">
                  <c:v>0.38622400000000001</c:v>
                </c:pt>
                <c:pt idx="1964">
                  <c:v>0.38597300000000001</c:v>
                </c:pt>
                <c:pt idx="1965">
                  <c:v>0.385631</c:v>
                </c:pt>
                <c:pt idx="1966">
                  <c:v>0.385212</c:v>
                </c:pt>
                <c:pt idx="1967">
                  <c:v>0.384884</c:v>
                </c:pt>
                <c:pt idx="1968">
                  <c:v>0.384523</c:v>
                </c:pt>
                <c:pt idx="1969">
                  <c:v>0.38414799999999999</c:v>
                </c:pt>
                <c:pt idx="1970">
                  <c:v>0.38384200000000002</c:v>
                </c:pt>
                <c:pt idx="1971">
                  <c:v>0.38336199999999998</c:v>
                </c:pt>
                <c:pt idx="1972">
                  <c:v>0.38280900000000001</c:v>
                </c:pt>
                <c:pt idx="1973">
                  <c:v>0.38248700000000002</c:v>
                </c:pt>
                <c:pt idx="1974">
                  <c:v>0.38212099999999999</c:v>
                </c:pt>
                <c:pt idx="1975">
                  <c:v>0.38170799999999999</c:v>
                </c:pt>
                <c:pt idx="1976">
                  <c:v>0.38120100000000001</c:v>
                </c:pt>
                <c:pt idx="1977">
                  <c:v>0.38068200000000002</c:v>
                </c:pt>
                <c:pt idx="1978">
                  <c:v>0.38045200000000001</c:v>
                </c:pt>
                <c:pt idx="1979">
                  <c:v>0.38003900000000002</c:v>
                </c:pt>
                <c:pt idx="1980">
                  <c:v>0.37947500000000001</c:v>
                </c:pt>
                <c:pt idx="1981">
                  <c:v>0.37917800000000002</c:v>
                </c:pt>
                <c:pt idx="1982">
                  <c:v>0.37877899999999998</c:v>
                </c:pt>
                <c:pt idx="1983">
                  <c:v>0.37842700000000001</c:v>
                </c:pt>
                <c:pt idx="1984">
                  <c:v>0.37813000000000002</c:v>
                </c:pt>
                <c:pt idx="1985">
                  <c:v>0.37777899999999998</c:v>
                </c:pt>
                <c:pt idx="1986">
                  <c:v>0.37743700000000002</c:v>
                </c:pt>
                <c:pt idx="1987">
                  <c:v>0.37724800000000003</c:v>
                </c:pt>
                <c:pt idx="1988">
                  <c:v>0.37689600000000001</c:v>
                </c:pt>
                <c:pt idx="1989">
                  <c:v>0.376247</c:v>
                </c:pt>
                <c:pt idx="1990">
                  <c:v>0.37571599999999999</c:v>
                </c:pt>
                <c:pt idx="1991">
                  <c:v>0.37563000000000002</c:v>
                </c:pt>
                <c:pt idx="1992">
                  <c:v>0.375388</c:v>
                </c:pt>
                <c:pt idx="1993">
                  <c:v>0.37501200000000001</c:v>
                </c:pt>
                <c:pt idx="1994">
                  <c:v>0.37451600000000002</c:v>
                </c:pt>
                <c:pt idx="1995">
                  <c:v>0.37415399999999999</c:v>
                </c:pt>
                <c:pt idx="1996">
                  <c:v>0.37404300000000001</c:v>
                </c:pt>
                <c:pt idx="1997">
                  <c:v>0.37349300000000002</c:v>
                </c:pt>
                <c:pt idx="1998">
                  <c:v>0.37307499999999999</c:v>
                </c:pt>
                <c:pt idx="1999">
                  <c:v>0.37262299999999998</c:v>
                </c:pt>
                <c:pt idx="2000">
                  <c:v>0.37250100000000003</c:v>
                </c:pt>
                <c:pt idx="2001">
                  <c:v>0.37207499999999999</c:v>
                </c:pt>
                <c:pt idx="2002">
                  <c:v>0.37179200000000001</c:v>
                </c:pt>
                <c:pt idx="2003">
                  <c:v>0.371278</c:v>
                </c:pt>
                <c:pt idx="2004">
                  <c:v>0.370919</c:v>
                </c:pt>
                <c:pt idx="2005">
                  <c:v>0.370533</c:v>
                </c:pt>
                <c:pt idx="2006">
                  <c:v>0.37014799999999998</c:v>
                </c:pt>
                <c:pt idx="2007">
                  <c:v>0.37007299999999999</c:v>
                </c:pt>
                <c:pt idx="2008">
                  <c:v>0.36969800000000003</c:v>
                </c:pt>
                <c:pt idx="2009">
                  <c:v>0.36926799999999999</c:v>
                </c:pt>
                <c:pt idx="2010">
                  <c:v>0.36885200000000001</c:v>
                </c:pt>
                <c:pt idx="2011">
                  <c:v>0.36860500000000002</c:v>
                </c:pt>
                <c:pt idx="2012">
                  <c:v>0.36821700000000002</c:v>
                </c:pt>
                <c:pt idx="2013">
                  <c:v>0.36790600000000001</c:v>
                </c:pt>
                <c:pt idx="2014">
                  <c:v>0.367591</c:v>
                </c:pt>
                <c:pt idx="2015">
                  <c:v>0.367566</c:v>
                </c:pt>
                <c:pt idx="2016">
                  <c:v>0.366952</c:v>
                </c:pt>
                <c:pt idx="2017">
                  <c:v>0.36671999999999999</c:v>
                </c:pt>
                <c:pt idx="2018">
                  <c:v>0.36623600000000001</c:v>
                </c:pt>
                <c:pt idx="2019">
                  <c:v>0.36609399999999997</c:v>
                </c:pt>
                <c:pt idx="2020">
                  <c:v>0.36548999999999998</c:v>
                </c:pt>
                <c:pt idx="2021">
                  <c:v>0.36510500000000001</c:v>
                </c:pt>
                <c:pt idx="2022">
                  <c:v>0.36490400000000001</c:v>
                </c:pt>
                <c:pt idx="2023">
                  <c:v>0.36455799999999999</c:v>
                </c:pt>
                <c:pt idx="2024">
                  <c:v>0.36434899999999998</c:v>
                </c:pt>
                <c:pt idx="2025">
                  <c:v>0.36396699999999998</c:v>
                </c:pt>
                <c:pt idx="2026">
                  <c:v>0.36350500000000002</c:v>
                </c:pt>
                <c:pt idx="2027">
                  <c:v>0.36311300000000002</c:v>
                </c:pt>
                <c:pt idx="2028">
                  <c:v>0.36281099999999999</c:v>
                </c:pt>
                <c:pt idx="2029">
                  <c:v>0.36249599999999998</c:v>
                </c:pt>
                <c:pt idx="2030">
                  <c:v>0.36220200000000002</c:v>
                </c:pt>
                <c:pt idx="2031">
                  <c:v>0.361709</c:v>
                </c:pt>
                <c:pt idx="2032">
                  <c:v>0.36149199999999998</c:v>
                </c:pt>
                <c:pt idx="2033">
                  <c:v>0.36112899999999998</c:v>
                </c:pt>
                <c:pt idx="2034">
                  <c:v>0.36071199999999998</c:v>
                </c:pt>
                <c:pt idx="2035">
                  <c:v>0.36043999999999998</c:v>
                </c:pt>
                <c:pt idx="2036">
                  <c:v>0.35985899999999998</c:v>
                </c:pt>
                <c:pt idx="2037">
                  <c:v>0.35938700000000001</c:v>
                </c:pt>
                <c:pt idx="2038">
                  <c:v>0.35920800000000003</c:v>
                </c:pt>
                <c:pt idx="2039">
                  <c:v>0.35877300000000001</c:v>
                </c:pt>
                <c:pt idx="2040">
                  <c:v>0.35854000000000003</c:v>
                </c:pt>
                <c:pt idx="2041">
                  <c:v>0.35804900000000001</c:v>
                </c:pt>
                <c:pt idx="2042">
                  <c:v>0.357543</c:v>
                </c:pt>
                <c:pt idx="2043">
                  <c:v>0.35727399999999998</c:v>
                </c:pt>
                <c:pt idx="2044">
                  <c:v>0.35698800000000003</c:v>
                </c:pt>
                <c:pt idx="2045">
                  <c:v>0.35650199999999999</c:v>
                </c:pt>
                <c:pt idx="2046">
                  <c:v>0.35630099999999998</c:v>
                </c:pt>
                <c:pt idx="2047">
                  <c:v>0.35574899999999998</c:v>
                </c:pt>
                <c:pt idx="2048">
                  <c:v>0.35543599999999997</c:v>
                </c:pt>
                <c:pt idx="2049">
                  <c:v>0.35499000000000003</c:v>
                </c:pt>
                <c:pt idx="2050">
                  <c:v>0.35431499999999999</c:v>
                </c:pt>
                <c:pt idx="2051">
                  <c:v>0.35419099999999998</c:v>
                </c:pt>
                <c:pt idx="2052">
                  <c:v>0.353962</c:v>
                </c:pt>
                <c:pt idx="2053">
                  <c:v>0.35367700000000002</c:v>
                </c:pt>
                <c:pt idx="2054">
                  <c:v>0.35341299999999998</c:v>
                </c:pt>
                <c:pt idx="2055">
                  <c:v>0.35298000000000002</c:v>
                </c:pt>
                <c:pt idx="2056">
                  <c:v>0.35254099999999999</c:v>
                </c:pt>
                <c:pt idx="2057">
                  <c:v>0.35236899999999999</c:v>
                </c:pt>
                <c:pt idx="2058">
                  <c:v>0.35172999999999999</c:v>
                </c:pt>
                <c:pt idx="2059">
                  <c:v>0.35134300000000002</c:v>
                </c:pt>
                <c:pt idx="2060">
                  <c:v>0.35094799999999998</c:v>
                </c:pt>
                <c:pt idx="2061">
                  <c:v>0.35089700000000001</c:v>
                </c:pt>
                <c:pt idx="2062">
                  <c:v>0.35057199999999999</c:v>
                </c:pt>
                <c:pt idx="2063">
                  <c:v>0.3503</c:v>
                </c:pt>
                <c:pt idx="2064">
                  <c:v>0.35010799999999997</c:v>
                </c:pt>
                <c:pt idx="2065">
                  <c:v>0.34951199999999999</c:v>
                </c:pt>
                <c:pt idx="2066">
                  <c:v>0.34925</c:v>
                </c:pt>
                <c:pt idx="2067">
                  <c:v>0.34883399999999998</c:v>
                </c:pt>
                <c:pt idx="2068">
                  <c:v>0.34857199999999999</c:v>
                </c:pt>
                <c:pt idx="2069">
                  <c:v>0.34823900000000002</c:v>
                </c:pt>
                <c:pt idx="2070">
                  <c:v>0.34790199999999999</c:v>
                </c:pt>
                <c:pt idx="2071">
                  <c:v>0.34760799999999997</c:v>
                </c:pt>
                <c:pt idx="2072">
                  <c:v>0.34736299999999998</c:v>
                </c:pt>
                <c:pt idx="2073">
                  <c:v>0.34678700000000001</c:v>
                </c:pt>
                <c:pt idx="2074">
                  <c:v>0.34648099999999998</c:v>
                </c:pt>
                <c:pt idx="2075">
                  <c:v>0.34614800000000001</c:v>
                </c:pt>
                <c:pt idx="2076">
                  <c:v>0.34584399999999998</c:v>
                </c:pt>
                <c:pt idx="2077">
                  <c:v>0.34572599999999998</c:v>
                </c:pt>
                <c:pt idx="2078">
                  <c:v>0.34548899999999999</c:v>
                </c:pt>
                <c:pt idx="2079">
                  <c:v>0.34479500000000002</c:v>
                </c:pt>
                <c:pt idx="2080">
                  <c:v>0.34426299999999999</c:v>
                </c:pt>
                <c:pt idx="2081">
                  <c:v>0.34421499999999999</c:v>
                </c:pt>
                <c:pt idx="2082">
                  <c:v>0.34416600000000003</c:v>
                </c:pt>
                <c:pt idx="2083">
                  <c:v>0.343727</c:v>
                </c:pt>
                <c:pt idx="2084">
                  <c:v>0.34349299999999999</c:v>
                </c:pt>
                <c:pt idx="2085">
                  <c:v>0.343192</c:v>
                </c:pt>
                <c:pt idx="2086">
                  <c:v>0.34260299999999999</c:v>
                </c:pt>
                <c:pt idx="2087">
                  <c:v>0.34227600000000002</c:v>
                </c:pt>
                <c:pt idx="2088">
                  <c:v>0.34208300000000003</c:v>
                </c:pt>
                <c:pt idx="2089">
                  <c:v>0.34156700000000001</c:v>
                </c:pt>
                <c:pt idx="2090">
                  <c:v>0.34131499999999998</c:v>
                </c:pt>
                <c:pt idx="2091">
                  <c:v>0.341117</c:v>
                </c:pt>
                <c:pt idx="2092">
                  <c:v>0.340478</c:v>
                </c:pt>
                <c:pt idx="2093">
                  <c:v>0.340364</c:v>
                </c:pt>
                <c:pt idx="2094">
                  <c:v>0.339781</c:v>
                </c:pt>
                <c:pt idx="2095">
                  <c:v>0.33951399999999998</c:v>
                </c:pt>
                <c:pt idx="2096">
                  <c:v>0.33928799999999998</c:v>
                </c:pt>
                <c:pt idx="2097">
                  <c:v>0.338862</c:v>
                </c:pt>
                <c:pt idx="2098">
                  <c:v>0.33842100000000003</c:v>
                </c:pt>
                <c:pt idx="2099">
                  <c:v>0.338146</c:v>
                </c:pt>
                <c:pt idx="2100">
                  <c:v>0.33781099999999997</c:v>
                </c:pt>
                <c:pt idx="2101">
                  <c:v>0.33737299999999998</c:v>
                </c:pt>
                <c:pt idx="2102">
                  <c:v>0.337094</c:v>
                </c:pt>
                <c:pt idx="2103">
                  <c:v>0.33688299999999999</c:v>
                </c:pt>
                <c:pt idx="2104">
                  <c:v>0.33634999999999998</c:v>
                </c:pt>
                <c:pt idx="2105">
                  <c:v>0.33627400000000002</c:v>
                </c:pt>
                <c:pt idx="2106">
                  <c:v>0.33568700000000001</c:v>
                </c:pt>
                <c:pt idx="2107">
                  <c:v>0.335343</c:v>
                </c:pt>
                <c:pt idx="2108">
                  <c:v>0.33471600000000001</c:v>
                </c:pt>
                <c:pt idx="2109">
                  <c:v>0.33461099999999999</c:v>
                </c:pt>
                <c:pt idx="2110">
                  <c:v>0.33397700000000002</c:v>
                </c:pt>
                <c:pt idx="2111">
                  <c:v>0.33367200000000002</c:v>
                </c:pt>
                <c:pt idx="2112">
                  <c:v>0.33326</c:v>
                </c:pt>
                <c:pt idx="2113">
                  <c:v>0.33297500000000002</c:v>
                </c:pt>
                <c:pt idx="2114">
                  <c:v>0.33261800000000002</c:v>
                </c:pt>
                <c:pt idx="2115">
                  <c:v>0.33237499999999998</c:v>
                </c:pt>
                <c:pt idx="2116">
                  <c:v>0.331924</c:v>
                </c:pt>
                <c:pt idx="2117">
                  <c:v>0.33168599999999998</c:v>
                </c:pt>
                <c:pt idx="2118">
                  <c:v>0.33108599999999999</c:v>
                </c:pt>
                <c:pt idx="2119">
                  <c:v>0.33080700000000002</c:v>
                </c:pt>
                <c:pt idx="2120">
                  <c:v>0.330507</c:v>
                </c:pt>
                <c:pt idx="2121">
                  <c:v>0.330266</c:v>
                </c:pt>
                <c:pt idx="2122">
                  <c:v>0.33018599999999998</c:v>
                </c:pt>
                <c:pt idx="2123">
                  <c:v>0.32966800000000002</c:v>
                </c:pt>
                <c:pt idx="2124">
                  <c:v>0.32906999999999997</c:v>
                </c:pt>
                <c:pt idx="2125">
                  <c:v>0.32918799999999998</c:v>
                </c:pt>
                <c:pt idx="2126">
                  <c:v>0.32857799999999998</c:v>
                </c:pt>
                <c:pt idx="2127">
                  <c:v>0.32817400000000002</c:v>
                </c:pt>
                <c:pt idx="2128">
                  <c:v>0.32798899999999998</c:v>
                </c:pt>
                <c:pt idx="2129">
                  <c:v>0.32749499999999998</c:v>
                </c:pt>
                <c:pt idx="2130">
                  <c:v>0.32722600000000002</c:v>
                </c:pt>
                <c:pt idx="2131">
                  <c:v>0.327067</c:v>
                </c:pt>
                <c:pt idx="2132">
                  <c:v>0.32678200000000002</c:v>
                </c:pt>
                <c:pt idx="2133">
                  <c:v>0.32630599999999998</c:v>
                </c:pt>
                <c:pt idx="2134">
                  <c:v>0.32606299999999999</c:v>
                </c:pt>
                <c:pt idx="2135">
                  <c:v>0.32563500000000001</c:v>
                </c:pt>
                <c:pt idx="2136">
                  <c:v>0.32516099999999998</c:v>
                </c:pt>
                <c:pt idx="2137">
                  <c:v>0.324992</c:v>
                </c:pt>
                <c:pt idx="2138">
                  <c:v>0.32464700000000002</c:v>
                </c:pt>
                <c:pt idx="2139">
                  <c:v>0.32414199999999999</c:v>
                </c:pt>
                <c:pt idx="2140">
                  <c:v>0.32386700000000002</c:v>
                </c:pt>
                <c:pt idx="2141">
                  <c:v>0.32337100000000002</c:v>
                </c:pt>
                <c:pt idx="2142">
                  <c:v>0.32321499999999997</c:v>
                </c:pt>
                <c:pt idx="2143">
                  <c:v>0.32288699999999998</c:v>
                </c:pt>
                <c:pt idx="2144">
                  <c:v>0.32270500000000002</c:v>
                </c:pt>
                <c:pt idx="2145">
                  <c:v>0.32235000000000003</c:v>
                </c:pt>
                <c:pt idx="2146">
                  <c:v>0.32206000000000001</c:v>
                </c:pt>
                <c:pt idx="2147">
                  <c:v>0.321631</c:v>
                </c:pt>
                <c:pt idx="2148">
                  <c:v>0.32136799999999999</c:v>
                </c:pt>
                <c:pt idx="2149">
                  <c:v>0.32096999999999998</c:v>
                </c:pt>
                <c:pt idx="2150">
                  <c:v>0.32066699999999998</c:v>
                </c:pt>
                <c:pt idx="2151">
                  <c:v>0.32029200000000002</c:v>
                </c:pt>
                <c:pt idx="2152">
                  <c:v>0.319795</c:v>
                </c:pt>
                <c:pt idx="2153">
                  <c:v>0.31947700000000001</c:v>
                </c:pt>
                <c:pt idx="2154">
                  <c:v>0.31917600000000002</c:v>
                </c:pt>
                <c:pt idx="2155">
                  <c:v>0.31880399999999998</c:v>
                </c:pt>
                <c:pt idx="2156">
                  <c:v>0.31841799999999998</c:v>
                </c:pt>
                <c:pt idx="2157">
                  <c:v>0.31836700000000001</c:v>
                </c:pt>
                <c:pt idx="2158">
                  <c:v>0.31785400000000003</c:v>
                </c:pt>
                <c:pt idx="2159">
                  <c:v>0.31756499999999999</c:v>
                </c:pt>
                <c:pt idx="2160">
                  <c:v>0.31708700000000001</c:v>
                </c:pt>
                <c:pt idx="2161">
                  <c:v>0.31669599999999998</c:v>
                </c:pt>
                <c:pt idx="2162">
                  <c:v>0.31629800000000002</c:v>
                </c:pt>
                <c:pt idx="2163">
                  <c:v>0.31601899999999999</c:v>
                </c:pt>
                <c:pt idx="2164">
                  <c:v>0.31550400000000001</c:v>
                </c:pt>
                <c:pt idx="2165">
                  <c:v>0.31503599999999998</c:v>
                </c:pt>
                <c:pt idx="2166">
                  <c:v>0.31468099999999999</c:v>
                </c:pt>
                <c:pt idx="2167">
                  <c:v>0.314334</c:v>
                </c:pt>
                <c:pt idx="2168">
                  <c:v>0.31424000000000002</c:v>
                </c:pt>
                <c:pt idx="2169">
                  <c:v>0.31339600000000001</c:v>
                </c:pt>
                <c:pt idx="2170">
                  <c:v>0.31316500000000003</c:v>
                </c:pt>
                <c:pt idx="2171">
                  <c:v>0.31290099999999998</c:v>
                </c:pt>
                <c:pt idx="2172">
                  <c:v>0.312386</c:v>
                </c:pt>
                <c:pt idx="2173">
                  <c:v>0.31225700000000001</c:v>
                </c:pt>
                <c:pt idx="2174">
                  <c:v>0.31184200000000001</c:v>
                </c:pt>
                <c:pt idx="2175">
                  <c:v>0.311334</c:v>
                </c:pt>
                <c:pt idx="2176">
                  <c:v>0.31107800000000002</c:v>
                </c:pt>
                <c:pt idx="2177">
                  <c:v>0.310664</c:v>
                </c:pt>
                <c:pt idx="2178">
                  <c:v>0.31027500000000002</c:v>
                </c:pt>
                <c:pt idx="2179">
                  <c:v>0.309942</c:v>
                </c:pt>
                <c:pt idx="2180">
                  <c:v>0.30938399999999999</c:v>
                </c:pt>
                <c:pt idx="2181">
                  <c:v>0.30916100000000002</c:v>
                </c:pt>
                <c:pt idx="2182">
                  <c:v>0.30892700000000001</c:v>
                </c:pt>
                <c:pt idx="2183">
                  <c:v>0.308674</c:v>
                </c:pt>
                <c:pt idx="2184">
                  <c:v>0.30836999999999998</c:v>
                </c:pt>
                <c:pt idx="2185">
                  <c:v>0.30781799999999998</c:v>
                </c:pt>
                <c:pt idx="2186">
                  <c:v>0.30770500000000001</c:v>
                </c:pt>
                <c:pt idx="2187">
                  <c:v>0.30730099999999999</c:v>
                </c:pt>
                <c:pt idx="2188">
                  <c:v>0.306892</c:v>
                </c:pt>
                <c:pt idx="2189">
                  <c:v>0.30666500000000002</c:v>
                </c:pt>
                <c:pt idx="2190">
                  <c:v>0.306392</c:v>
                </c:pt>
                <c:pt idx="2191">
                  <c:v>0.30611500000000003</c:v>
                </c:pt>
                <c:pt idx="2192">
                  <c:v>0.30549700000000002</c:v>
                </c:pt>
                <c:pt idx="2193">
                  <c:v>0.305199</c:v>
                </c:pt>
                <c:pt idx="2194">
                  <c:v>0.30484</c:v>
                </c:pt>
                <c:pt idx="2195">
                  <c:v>0.304566</c:v>
                </c:pt>
                <c:pt idx="2196">
                  <c:v>0.304176</c:v>
                </c:pt>
                <c:pt idx="2197">
                  <c:v>0.30397200000000002</c:v>
                </c:pt>
                <c:pt idx="2198">
                  <c:v>0.30353599999999997</c:v>
                </c:pt>
                <c:pt idx="2199">
                  <c:v>0.30329200000000001</c:v>
                </c:pt>
                <c:pt idx="2200">
                  <c:v>0.30312699999999998</c:v>
                </c:pt>
                <c:pt idx="2201">
                  <c:v>0.30288100000000001</c:v>
                </c:pt>
                <c:pt idx="2202">
                  <c:v>0.30241400000000002</c:v>
                </c:pt>
                <c:pt idx="2203">
                  <c:v>0.30207800000000001</c:v>
                </c:pt>
                <c:pt idx="2204">
                  <c:v>0.301763</c:v>
                </c:pt>
                <c:pt idx="2205">
                  <c:v>0.301514</c:v>
                </c:pt>
                <c:pt idx="2206">
                  <c:v>0.30126799999999998</c:v>
                </c:pt>
                <c:pt idx="2207">
                  <c:v>0.30107200000000001</c:v>
                </c:pt>
                <c:pt idx="2208">
                  <c:v>0.30072199999999999</c:v>
                </c:pt>
                <c:pt idx="2209">
                  <c:v>0.30036200000000002</c:v>
                </c:pt>
                <c:pt idx="2210">
                  <c:v>0.30003999999999997</c:v>
                </c:pt>
                <c:pt idx="2211">
                  <c:v>0.29978500000000002</c:v>
                </c:pt>
                <c:pt idx="2212">
                  <c:v>0.29946400000000001</c:v>
                </c:pt>
                <c:pt idx="2213">
                  <c:v>0.29904500000000001</c:v>
                </c:pt>
                <c:pt idx="2214">
                  <c:v>0.29867700000000003</c:v>
                </c:pt>
                <c:pt idx="2215">
                  <c:v>0.298545</c:v>
                </c:pt>
                <c:pt idx="2216">
                  <c:v>0.298317</c:v>
                </c:pt>
                <c:pt idx="2217">
                  <c:v>0.297962</c:v>
                </c:pt>
                <c:pt idx="2218">
                  <c:v>0.29747400000000002</c:v>
                </c:pt>
                <c:pt idx="2219">
                  <c:v>0.29704999999999998</c:v>
                </c:pt>
                <c:pt idx="2220">
                  <c:v>0.29677999999999999</c:v>
                </c:pt>
                <c:pt idx="2221">
                  <c:v>0.29634199999999999</c:v>
                </c:pt>
                <c:pt idx="2222">
                  <c:v>0.29612500000000003</c:v>
                </c:pt>
                <c:pt idx="2223">
                  <c:v>0.29588599999999998</c:v>
                </c:pt>
                <c:pt idx="2224">
                  <c:v>0.29559200000000002</c:v>
                </c:pt>
                <c:pt idx="2225">
                  <c:v>0.29520800000000003</c:v>
                </c:pt>
                <c:pt idx="2226">
                  <c:v>0.29476599999999997</c:v>
                </c:pt>
                <c:pt idx="2227">
                  <c:v>0.294595</c:v>
                </c:pt>
                <c:pt idx="2228">
                  <c:v>0.29431800000000002</c:v>
                </c:pt>
                <c:pt idx="2229">
                  <c:v>0.29393599999999998</c:v>
                </c:pt>
                <c:pt idx="2230">
                  <c:v>0.29346800000000001</c:v>
                </c:pt>
                <c:pt idx="2231">
                  <c:v>0.29313699999999998</c:v>
                </c:pt>
                <c:pt idx="2232">
                  <c:v>0.29303099999999999</c:v>
                </c:pt>
                <c:pt idx="2233">
                  <c:v>0.29256199999999999</c:v>
                </c:pt>
                <c:pt idx="2234">
                  <c:v>0.29219899999999999</c:v>
                </c:pt>
                <c:pt idx="2235">
                  <c:v>0.29187999999999997</c:v>
                </c:pt>
                <c:pt idx="2236">
                  <c:v>0.29154200000000002</c:v>
                </c:pt>
                <c:pt idx="2237">
                  <c:v>0.29119499999999998</c:v>
                </c:pt>
                <c:pt idx="2238">
                  <c:v>0.29103600000000002</c:v>
                </c:pt>
                <c:pt idx="2239">
                  <c:v>0.29087800000000003</c:v>
                </c:pt>
                <c:pt idx="2240">
                  <c:v>0.29055700000000001</c:v>
                </c:pt>
                <c:pt idx="2241">
                  <c:v>0.29011799999999999</c:v>
                </c:pt>
                <c:pt idx="2242">
                  <c:v>0.28945700000000002</c:v>
                </c:pt>
                <c:pt idx="2243">
                  <c:v>0.289018</c:v>
                </c:pt>
                <c:pt idx="2244">
                  <c:v>0.28884300000000002</c:v>
                </c:pt>
                <c:pt idx="2245">
                  <c:v>0.28847699999999998</c:v>
                </c:pt>
                <c:pt idx="2246">
                  <c:v>0.28806999999999999</c:v>
                </c:pt>
                <c:pt idx="2247">
                  <c:v>0.287885</c:v>
                </c:pt>
                <c:pt idx="2248">
                  <c:v>0.28770600000000002</c:v>
                </c:pt>
                <c:pt idx="2249">
                  <c:v>0.28717199999999998</c:v>
                </c:pt>
                <c:pt idx="2250">
                  <c:v>0.28686800000000001</c:v>
                </c:pt>
                <c:pt idx="2251">
                  <c:v>0.28640599999999999</c:v>
                </c:pt>
                <c:pt idx="2252">
                  <c:v>0.28626400000000002</c:v>
                </c:pt>
                <c:pt idx="2253">
                  <c:v>0.28608600000000001</c:v>
                </c:pt>
                <c:pt idx="2254">
                  <c:v>0.285638</c:v>
                </c:pt>
                <c:pt idx="2255">
                  <c:v>0.28536600000000001</c:v>
                </c:pt>
                <c:pt idx="2256">
                  <c:v>0.28521099999999999</c:v>
                </c:pt>
                <c:pt idx="2257">
                  <c:v>0.28488400000000003</c:v>
                </c:pt>
                <c:pt idx="2258">
                  <c:v>0.284553</c:v>
                </c:pt>
                <c:pt idx="2259">
                  <c:v>0.28419899999999998</c:v>
                </c:pt>
                <c:pt idx="2260">
                  <c:v>0.28389799999999998</c:v>
                </c:pt>
                <c:pt idx="2261">
                  <c:v>0.28328999999999999</c:v>
                </c:pt>
                <c:pt idx="2262">
                  <c:v>0.28308499999999998</c:v>
                </c:pt>
                <c:pt idx="2263">
                  <c:v>0.28283999999999998</c:v>
                </c:pt>
                <c:pt idx="2264">
                  <c:v>0.282476</c:v>
                </c:pt>
                <c:pt idx="2265">
                  <c:v>0.28220200000000001</c:v>
                </c:pt>
                <c:pt idx="2266">
                  <c:v>0.28220600000000001</c:v>
                </c:pt>
                <c:pt idx="2267">
                  <c:v>0.28191699999999997</c:v>
                </c:pt>
                <c:pt idx="2268">
                  <c:v>0.28134799999999999</c:v>
                </c:pt>
                <c:pt idx="2269">
                  <c:v>0.28103800000000001</c:v>
                </c:pt>
                <c:pt idx="2270">
                  <c:v>0.28073399999999998</c:v>
                </c:pt>
                <c:pt idx="2271">
                  <c:v>0.28079199999999999</c:v>
                </c:pt>
                <c:pt idx="2272">
                  <c:v>0.280308</c:v>
                </c:pt>
                <c:pt idx="2273">
                  <c:v>0.28007399999999999</c:v>
                </c:pt>
                <c:pt idx="2274">
                  <c:v>0.279777</c:v>
                </c:pt>
                <c:pt idx="2275">
                  <c:v>0.27938099999999999</c:v>
                </c:pt>
                <c:pt idx="2276">
                  <c:v>0.27929700000000002</c:v>
                </c:pt>
                <c:pt idx="2277">
                  <c:v>0.27898600000000001</c:v>
                </c:pt>
                <c:pt idx="2278">
                  <c:v>0.27870800000000001</c:v>
                </c:pt>
                <c:pt idx="2279">
                  <c:v>0.27833999999999998</c:v>
                </c:pt>
                <c:pt idx="2280">
                  <c:v>0.27812599999999998</c:v>
                </c:pt>
                <c:pt idx="2281">
                  <c:v>0.27772599999999997</c:v>
                </c:pt>
                <c:pt idx="2282">
                  <c:v>0.27715000000000001</c:v>
                </c:pt>
                <c:pt idx="2283">
                  <c:v>0.27690799999999999</c:v>
                </c:pt>
                <c:pt idx="2284">
                  <c:v>0.27693699999999999</c:v>
                </c:pt>
                <c:pt idx="2285">
                  <c:v>0.27675499999999997</c:v>
                </c:pt>
                <c:pt idx="2286">
                  <c:v>0.27631699999999998</c:v>
                </c:pt>
                <c:pt idx="2287">
                  <c:v>0.27582899999999999</c:v>
                </c:pt>
                <c:pt idx="2288">
                  <c:v>0.275621</c:v>
                </c:pt>
                <c:pt idx="2289">
                  <c:v>0.27525699999999997</c:v>
                </c:pt>
                <c:pt idx="2290">
                  <c:v>0.27501199999999998</c:v>
                </c:pt>
                <c:pt idx="2291">
                  <c:v>0.27464300000000003</c:v>
                </c:pt>
                <c:pt idx="2292">
                  <c:v>0.274198</c:v>
                </c:pt>
                <c:pt idx="2293">
                  <c:v>0.27403100000000002</c:v>
                </c:pt>
                <c:pt idx="2294">
                  <c:v>0.27363300000000002</c:v>
                </c:pt>
                <c:pt idx="2295">
                  <c:v>0.273453</c:v>
                </c:pt>
                <c:pt idx="2296">
                  <c:v>0.27309800000000001</c:v>
                </c:pt>
                <c:pt idx="2297">
                  <c:v>0.272762</c:v>
                </c:pt>
                <c:pt idx="2298">
                  <c:v>0.27248499999999998</c:v>
                </c:pt>
                <c:pt idx="2299">
                  <c:v>0.27235100000000001</c:v>
                </c:pt>
                <c:pt idx="2300">
                  <c:v>0.27193699999999998</c:v>
                </c:pt>
                <c:pt idx="2301">
                  <c:v>0.27147199999999999</c:v>
                </c:pt>
                <c:pt idx="2302">
                  <c:v>0.27114300000000002</c:v>
                </c:pt>
                <c:pt idx="2303">
                  <c:v>0.270787</c:v>
                </c:pt>
                <c:pt idx="2304">
                  <c:v>0.27052900000000002</c:v>
                </c:pt>
                <c:pt idx="2305">
                  <c:v>0.27015600000000001</c:v>
                </c:pt>
                <c:pt idx="2306">
                  <c:v>0.26976800000000001</c:v>
                </c:pt>
                <c:pt idx="2307">
                  <c:v>0.269285</c:v>
                </c:pt>
                <c:pt idx="2308">
                  <c:v>0.268982</c:v>
                </c:pt>
                <c:pt idx="2309">
                  <c:v>0.26876</c:v>
                </c:pt>
                <c:pt idx="2310">
                  <c:v>0.26822400000000002</c:v>
                </c:pt>
                <c:pt idx="2311">
                  <c:v>0.26799200000000001</c:v>
                </c:pt>
                <c:pt idx="2312">
                  <c:v>0.26754899999999998</c:v>
                </c:pt>
                <c:pt idx="2313">
                  <c:v>0.26737</c:v>
                </c:pt>
                <c:pt idx="2314">
                  <c:v>0.26706999999999997</c:v>
                </c:pt>
                <c:pt idx="2315">
                  <c:v>0.26668599999999998</c:v>
                </c:pt>
                <c:pt idx="2316">
                  <c:v>0.26652199999999998</c:v>
                </c:pt>
                <c:pt idx="2317">
                  <c:v>0.26617600000000002</c:v>
                </c:pt>
                <c:pt idx="2318">
                  <c:v>0.26593</c:v>
                </c:pt>
                <c:pt idx="2319">
                  <c:v>0.26565499999999997</c:v>
                </c:pt>
                <c:pt idx="2320">
                  <c:v>0.26523200000000002</c:v>
                </c:pt>
                <c:pt idx="2321">
                  <c:v>0.26493100000000003</c:v>
                </c:pt>
                <c:pt idx="2322">
                  <c:v>0.26462799999999997</c:v>
                </c:pt>
                <c:pt idx="2323">
                  <c:v>0.26419900000000002</c:v>
                </c:pt>
                <c:pt idx="2324">
                  <c:v>0.26382699999999998</c:v>
                </c:pt>
                <c:pt idx="2325">
                  <c:v>0.26362799999999997</c:v>
                </c:pt>
                <c:pt idx="2326">
                  <c:v>0.26320700000000002</c:v>
                </c:pt>
                <c:pt idx="2327">
                  <c:v>0.26299499999999998</c:v>
                </c:pt>
                <c:pt idx="2328">
                  <c:v>0.262627</c:v>
                </c:pt>
                <c:pt idx="2329">
                  <c:v>0.26234400000000002</c:v>
                </c:pt>
                <c:pt idx="2330">
                  <c:v>0.26220399999999999</c:v>
                </c:pt>
                <c:pt idx="2331">
                  <c:v>0.26162999999999997</c:v>
                </c:pt>
                <c:pt idx="2332">
                  <c:v>0.26111800000000002</c:v>
                </c:pt>
                <c:pt idx="2333">
                  <c:v>0.26103300000000002</c:v>
                </c:pt>
                <c:pt idx="2334">
                  <c:v>0.26107999999999998</c:v>
                </c:pt>
                <c:pt idx="2335">
                  <c:v>0.26085399999999997</c:v>
                </c:pt>
                <c:pt idx="2336">
                  <c:v>0.26055600000000001</c:v>
                </c:pt>
                <c:pt idx="2337">
                  <c:v>0.25996000000000002</c:v>
                </c:pt>
                <c:pt idx="2338">
                  <c:v>0.25958199999999998</c:v>
                </c:pt>
                <c:pt idx="2339">
                  <c:v>0.259438</c:v>
                </c:pt>
                <c:pt idx="2340">
                  <c:v>0.25913399999999998</c:v>
                </c:pt>
                <c:pt idx="2341">
                  <c:v>0.25878600000000002</c:v>
                </c:pt>
                <c:pt idx="2342">
                  <c:v>0.25830199999999998</c:v>
                </c:pt>
                <c:pt idx="2343">
                  <c:v>0.25785599999999997</c:v>
                </c:pt>
                <c:pt idx="2344">
                  <c:v>0.25786700000000001</c:v>
                </c:pt>
                <c:pt idx="2345">
                  <c:v>0.25755600000000001</c:v>
                </c:pt>
                <c:pt idx="2346">
                  <c:v>0.257295</c:v>
                </c:pt>
                <c:pt idx="2347">
                  <c:v>0.256969</c:v>
                </c:pt>
                <c:pt idx="2348">
                  <c:v>0.25674599999999997</c:v>
                </c:pt>
                <c:pt idx="2349">
                  <c:v>0.25655899999999998</c:v>
                </c:pt>
                <c:pt idx="2350">
                  <c:v>0.25633600000000001</c:v>
                </c:pt>
                <c:pt idx="2351">
                  <c:v>0.25591799999999998</c:v>
                </c:pt>
                <c:pt idx="2352">
                  <c:v>0.25564300000000001</c:v>
                </c:pt>
                <c:pt idx="2353">
                  <c:v>0.25527100000000003</c:v>
                </c:pt>
                <c:pt idx="2354">
                  <c:v>0.25492100000000001</c:v>
                </c:pt>
                <c:pt idx="2355">
                  <c:v>0.25470399999999999</c:v>
                </c:pt>
                <c:pt idx="2356">
                  <c:v>0.254355</c:v>
                </c:pt>
                <c:pt idx="2357">
                  <c:v>0.253915</c:v>
                </c:pt>
                <c:pt idx="2358">
                  <c:v>0.25380900000000001</c:v>
                </c:pt>
                <c:pt idx="2359">
                  <c:v>0.25340099999999999</c:v>
                </c:pt>
                <c:pt idx="2360">
                  <c:v>0.25291000000000002</c:v>
                </c:pt>
                <c:pt idx="2361">
                  <c:v>0.25295200000000001</c:v>
                </c:pt>
                <c:pt idx="2362">
                  <c:v>0.25265100000000001</c:v>
                </c:pt>
                <c:pt idx="2363">
                  <c:v>0.252307</c:v>
                </c:pt>
                <c:pt idx="2364">
                  <c:v>0.25189</c:v>
                </c:pt>
                <c:pt idx="2365">
                  <c:v>0.25131799999999999</c:v>
                </c:pt>
                <c:pt idx="2366">
                  <c:v>0.25087999999999999</c:v>
                </c:pt>
                <c:pt idx="2367">
                  <c:v>0.25061299999999997</c:v>
                </c:pt>
                <c:pt idx="2368">
                  <c:v>0.25053900000000001</c:v>
                </c:pt>
                <c:pt idx="2369">
                  <c:v>0.25002000000000002</c:v>
                </c:pt>
                <c:pt idx="2370">
                  <c:v>0.24965799999999999</c:v>
                </c:pt>
                <c:pt idx="2371">
                  <c:v>0.24942500000000001</c:v>
                </c:pt>
                <c:pt idx="2372">
                  <c:v>0.24917900000000001</c:v>
                </c:pt>
                <c:pt idx="2373">
                  <c:v>0.248833</c:v>
                </c:pt>
                <c:pt idx="2374">
                  <c:v>0.248137</c:v>
                </c:pt>
                <c:pt idx="2375">
                  <c:v>0.24779300000000001</c:v>
                </c:pt>
                <c:pt idx="2376">
                  <c:v>0.24751699999999999</c:v>
                </c:pt>
                <c:pt idx="2377">
                  <c:v>0.24757699999999999</c:v>
                </c:pt>
                <c:pt idx="2378">
                  <c:v>0.24704400000000001</c:v>
                </c:pt>
                <c:pt idx="2379">
                  <c:v>0.24654000000000001</c:v>
                </c:pt>
                <c:pt idx="2380">
                  <c:v>0.24616299999999999</c:v>
                </c:pt>
                <c:pt idx="2381">
                  <c:v>0.24593100000000001</c:v>
                </c:pt>
                <c:pt idx="2382">
                  <c:v>0.245751</c:v>
                </c:pt>
                <c:pt idx="2383">
                  <c:v>0.245508</c:v>
                </c:pt>
                <c:pt idx="2384">
                  <c:v>0.24504300000000001</c:v>
                </c:pt>
                <c:pt idx="2385">
                  <c:v>0.244722</c:v>
                </c:pt>
                <c:pt idx="2386">
                  <c:v>0.24438099999999999</c:v>
                </c:pt>
                <c:pt idx="2387">
                  <c:v>0.24418799999999999</c:v>
                </c:pt>
                <c:pt idx="2388">
                  <c:v>0.24404100000000001</c:v>
                </c:pt>
                <c:pt idx="2389">
                  <c:v>0.24351500000000001</c:v>
                </c:pt>
                <c:pt idx="2390">
                  <c:v>0.24343600000000001</c:v>
                </c:pt>
                <c:pt idx="2391">
                  <c:v>0.243232</c:v>
                </c:pt>
                <c:pt idx="2392">
                  <c:v>0.242677</c:v>
                </c:pt>
                <c:pt idx="2393">
                  <c:v>0.24255399999999999</c:v>
                </c:pt>
                <c:pt idx="2394">
                  <c:v>0.242061</c:v>
                </c:pt>
                <c:pt idx="2395">
                  <c:v>0.242035</c:v>
                </c:pt>
                <c:pt idx="2396">
                  <c:v>0.24177799999999999</c:v>
                </c:pt>
                <c:pt idx="2397">
                  <c:v>0.24138499999999999</c:v>
                </c:pt>
                <c:pt idx="2398">
                  <c:v>0.24109900000000001</c:v>
                </c:pt>
                <c:pt idx="2399">
                  <c:v>0.24096400000000001</c:v>
                </c:pt>
                <c:pt idx="2400">
                  <c:v>0.240646</c:v>
                </c:pt>
                <c:pt idx="2401">
                  <c:v>0.240533</c:v>
                </c:pt>
                <c:pt idx="2402">
                  <c:v>0.24025099999999999</c:v>
                </c:pt>
                <c:pt idx="2403">
                  <c:v>0.24012800000000001</c:v>
                </c:pt>
                <c:pt idx="2404">
                  <c:v>0.239623</c:v>
                </c:pt>
                <c:pt idx="2405">
                  <c:v>0.23919799999999999</c:v>
                </c:pt>
                <c:pt idx="2406">
                  <c:v>0.238928</c:v>
                </c:pt>
                <c:pt idx="2407">
                  <c:v>0.23854300000000001</c:v>
                </c:pt>
                <c:pt idx="2408">
                  <c:v>0.23846200000000001</c:v>
                </c:pt>
                <c:pt idx="2409">
                  <c:v>0.23830699999999999</c:v>
                </c:pt>
                <c:pt idx="2410">
                  <c:v>0.237869</c:v>
                </c:pt>
                <c:pt idx="2411">
                  <c:v>0.237428</c:v>
                </c:pt>
                <c:pt idx="2412">
                  <c:v>0.23728299999999999</c:v>
                </c:pt>
                <c:pt idx="2413">
                  <c:v>0.236988</c:v>
                </c:pt>
                <c:pt idx="2414">
                  <c:v>0.23677699999999999</c:v>
                </c:pt>
                <c:pt idx="2415">
                  <c:v>0.23666300000000001</c:v>
                </c:pt>
                <c:pt idx="2416">
                  <c:v>0.23619000000000001</c:v>
                </c:pt>
                <c:pt idx="2417">
                  <c:v>0.235982</c:v>
                </c:pt>
                <c:pt idx="2418">
                  <c:v>0.23556299999999999</c:v>
                </c:pt>
                <c:pt idx="2419">
                  <c:v>0.23530300000000001</c:v>
                </c:pt>
                <c:pt idx="2420">
                  <c:v>0.235318</c:v>
                </c:pt>
                <c:pt idx="2421">
                  <c:v>0.23485</c:v>
                </c:pt>
                <c:pt idx="2422">
                  <c:v>0.23464599999999999</c:v>
                </c:pt>
                <c:pt idx="2423">
                  <c:v>0.23446800000000001</c:v>
                </c:pt>
                <c:pt idx="2424">
                  <c:v>0.234236</c:v>
                </c:pt>
                <c:pt idx="2425">
                  <c:v>0.23389299999999999</c:v>
                </c:pt>
                <c:pt idx="2426">
                  <c:v>0.23347799999999999</c:v>
                </c:pt>
                <c:pt idx="2427">
                  <c:v>0.233181</c:v>
                </c:pt>
                <c:pt idx="2428">
                  <c:v>0.23294200000000001</c:v>
                </c:pt>
                <c:pt idx="2429">
                  <c:v>0.23266000000000001</c:v>
                </c:pt>
                <c:pt idx="2430">
                  <c:v>0.232599</c:v>
                </c:pt>
                <c:pt idx="2431">
                  <c:v>0.2324</c:v>
                </c:pt>
                <c:pt idx="2432">
                  <c:v>0.23171900000000001</c:v>
                </c:pt>
                <c:pt idx="2433">
                  <c:v>0.23135900000000001</c:v>
                </c:pt>
                <c:pt idx="2434">
                  <c:v>0.23122500000000001</c:v>
                </c:pt>
                <c:pt idx="2435">
                  <c:v>0.23102</c:v>
                </c:pt>
                <c:pt idx="2436">
                  <c:v>0.23075899999999999</c:v>
                </c:pt>
                <c:pt idx="2437">
                  <c:v>0.23049700000000001</c:v>
                </c:pt>
                <c:pt idx="2438">
                  <c:v>0.230125</c:v>
                </c:pt>
                <c:pt idx="2439">
                  <c:v>0.229797</c:v>
                </c:pt>
                <c:pt idx="2440">
                  <c:v>0.229569</c:v>
                </c:pt>
                <c:pt idx="2441">
                  <c:v>0.22934399999999999</c:v>
                </c:pt>
                <c:pt idx="2442">
                  <c:v>0.22892299999999999</c:v>
                </c:pt>
                <c:pt idx="2443">
                  <c:v>0.228437</c:v>
                </c:pt>
                <c:pt idx="2444">
                  <c:v>0.22826299999999999</c:v>
                </c:pt>
                <c:pt idx="2445">
                  <c:v>0.22794300000000001</c:v>
                </c:pt>
                <c:pt idx="2446">
                  <c:v>0.22753100000000001</c:v>
                </c:pt>
                <c:pt idx="2447">
                  <c:v>0.227406</c:v>
                </c:pt>
                <c:pt idx="2448">
                  <c:v>0.227102</c:v>
                </c:pt>
                <c:pt idx="2449">
                  <c:v>0.22662299999999999</c:v>
                </c:pt>
                <c:pt idx="2450">
                  <c:v>0.22641700000000001</c:v>
                </c:pt>
                <c:pt idx="2451">
                  <c:v>0.22628200000000001</c:v>
                </c:pt>
                <c:pt idx="2452">
                  <c:v>0.226105</c:v>
                </c:pt>
                <c:pt idx="2453">
                  <c:v>0.22592400000000001</c:v>
                </c:pt>
                <c:pt idx="2454">
                  <c:v>0.22564600000000001</c:v>
                </c:pt>
                <c:pt idx="2455">
                  <c:v>0.22523799999999999</c:v>
                </c:pt>
                <c:pt idx="2456">
                  <c:v>0.22488900000000001</c:v>
                </c:pt>
                <c:pt idx="2457">
                  <c:v>0.22480700000000001</c:v>
                </c:pt>
                <c:pt idx="2458">
                  <c:v>0.22475400000000001</c:v>
                </c:pt>
                <c:pt idx="2459">
                  <c:v>0.224607</c:v>
                </c:pt>
                <c:pt idx="2460">
                  <c:v>0.22408700000000001</c:v>
                </c:pt>
                <c:pt idx="2461">
                  <c:v>0.22393199999999999</c:v>
                </c:pt>
                <c:pt idx="2462">
                  <c:v>0.22353999999999999</c:v>
                </c:pt>
                <c:pt idx="2463">
                  <c:v>0.22353500000000001</c:v>
                </c:pt>
                <c:pt idx="2464">
                  <c:v>0.223218</c:v>
                </c:pt>
                <c:pt idx="2465">
                  <c:v>0.222913</c:v>
                </c:pt>
                <c:pt idx="2466">
                  <c:v>0.22264700000000001</c:v>
                </c:pt>
                <c:pt idx="2467">
                  <c:v>0.22233600000000001</c:v>
                </c:pt>
                <c:pt idx="2468">
                  <c:v>0.22199199999999999</c:v>
                </c:pt>
                <c:pt idx="2469">
                  <c:v>0.221938</c:v>
                </c:pt>
                <c:pt idx="2470">
                  <c:v>0.221693</c:v>
                </c:pt>
                <c:pt idx="2471">
                  <c:v>0.22142600000000001</c:v>
                </c:pt>
                <c:pt idx="2472">
                  <c:v>0.221162</c:v>
                </c:pt>
                <c:pt idx="2473">
                  <c:v>0.220939</c:v>
                </c:pt>
                <c:pt idx="2474">
                  <c:v>0.220439</c:v>
                </c:pt>
                <c:pt idx="2475">
                  <c:v>0.22011700000000001</c:v>
                </c:pt>
                <c:pt idx="2476">
                  <c:v>0.22006400000000001</c:v>
                </c:pt>
                <c:pt idx="2477">
                  <c:v>0.219971</c:v>
                </c:pt>
                <c:pt idx="2478">
                  <c:v>0.21956300000000001</c:v>
                </c:pt>
                <c:pt idx="2479">
                  <c:v>0.219413</c:v>
                </c:pt>
                <c:pt idx="2480">
                  <c:v>0.21912699999999999</c:v>
                </c:pt>
                <c:pt idx="2481">
                  <c:v>0.218748</c:v>
                </c:pt>
                <c:pt idx="2482">
                  <c:v>0.21856600000000001</c:v>
                </c:pt>
                <c:pt idx="2483">
                  <c:v>0.21843699999999999</c:v>
                </c:pt>
                <c:pt idx="2484">
                  <c:v>0.21820200000000001</c:v>
                </c:pt>
                <c:pt idx="2485">
                  <c:v>0.217922</c:v>
                </c:pt>
                <c:pt idx="2486">
                  <c:v>0.217449</c:v>
                </c:pt>
                <c:pt idx="2487">
                  <c:v>0.21740699999999999</c:v>
                </c:pt>
                <c:pt idx="2488">
                  <c:v>0.21715000000000001</c:v>
                </c:pt>
                <c:pt idx="2489">
                  <c:v>0.21698400000000001</c:v>
                </c:pt>
                <c:pt idx="2490">
                  <c:v>0.216588</c:v>
                </c:pt>
                <c:pt idx="2491">
                  <c:v>0.21637100000000001</c:v>
                </c:pt>
                <c:pt idx="2492">
                  <c:v>0.21638199999999999</c:v>
                </c:pt>
                <c:pt idx="2493">
                  <c:v>0.21600900000000001</c:v>
                </c:pt>
                <c:pt idx="2494">
                  <c:v>0.21554599999999999</c:v>
                </c:pt>
                <c:pt idx="2495">
                  <c:v>0.21526500000000001</c:v>
                </c:pt>
                <c:pt idx="2496">
                  <c:v>0.21533099999999999</c:v>
                </c:pt>
                <c:pt idx="2497">
                  <c:v>0.21517500000000001</c:v>
                </c:pt>
                <c:pt idx="2498">
                  <c:v>0.21501799999999999</c:v>
                </c:pt>
                <c:pt idx="2499">
                  <c:v>0.214749</c:v>
                </c:pt>
                <c:pt idx="2500">
                  <c:v>0.214484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173-4D8C-83A4-B0F839B09291}"/>
            </c:ext>
          </c:extLst>
        </c:ser>
        <c:ser>
          <c:idx val="4"/>
          <c:order val="4"/>
          <c:tx>
            <c:v>pH=6.22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F$1:$F$2501</c:f>
              <c:numCache>
                <c:formatCode>General</c:formatCode>
                <c:ptCount val="2501"/>
                <c:pt idx="0">
                  <c:v>0.22928399999999999</c:v>
                </c:pt>
                <c:pt idx="1">
                  <c:v>0.22894300000000001</c:v>
                </c:pt>
                <c:pt idx="2">
                  <c:v>0.22875400000000001</c:v>
                </c:pt>
                <c:pt idx="3">
                  <c:v>0.22841400000000001</c:v>
                </c:pt>
                <c:pt idx="4">
                  <c:v>0.227579</c:v>
                </c:pt>
                <c:pt idx="5">
                  <c:v>0.22742100000000001</c:v>
                </c:pt>
                <c:pt idx="6">
                  <c:v>0.22662099999999999</c:v>
                </c:pt>
                <c:pt idx="7">
                  <c:v>0.227078</c:v>
                </c:pt>
                <c:pt idx="8">
                  <c:v>0.226303</c:v>
                </c:pt>
                <c:pt idx="9">
                  <c:v>0.22679199999999999</c:v>
                </c:pt>
                <c:pt idx="10">
                  <c:v>0.22614000000000001</c:v>
                </c:pt>
                <c:pt idx="11">
                  <c:v>0.225741</c:v>
                </c:pt>
                <c:pt idx="12">
                  <c:v>0.22470100000000001</c:v>
                </c:pt>
                <c:pt idx="13">
                  <c:v>0.224333</c:v>
                </c:pt>
                <c:pt idx="14">
                  <c:v>0.22392599999999999</c:v>
                </c:pt>
                <c:pt idx="15">
                  <c:v>0.22392699999999999</c:v>
                </c:pt>
                <c:pt idx="16">
                  <c:v>0.223</c:v>
                </c:pt>
                <c:pt idx="17">
                  <c:v>0.222329</c:v>
                </c:pt>
                <c:pt idx="18">
                  <c:v>0.22239100000000001</c:v>
                </c:pt>
                <c:pt idx="19">
                  <c:v>0.22262999999999999</c:v>
                </c:pt>
                <c:pt idx="20">
                  <c:v>0.22192500000000001</c:v>
                </c:pt>
                <c:pt idx="21">
                  <c:v>0.22126399999999999</c:v>
                </c:pt>
                <c:pt idx="22">
                  <c:v>0.220995</c:v>
                </c:pt>
                <c:pt idx="23">
                  <c:v>0.220499</c:v>
                </c:pt>
                <c:pt idx="24">
                  <c:v>0.220054</c:v>
                </c:pt>
                <c:pt idx="25">
                  <c:v>0.22003600000000001</c:v>
                </c:pt>
                <c:pt idx="26">
                  <c:v>0.21942700000000001</c:v>
                </c:pt>
                <c:pt idx="27">
                  <c:v>0.218198</c:v>
                </c:pt>
                <c:pt idx="28">
                  <c:v>0.21901899999999999</c:v>
                </c:pt>
                <c:pt idx="29">
                  <c:v>0.21768999999999999</c:v>
                </c:pt>
                <c:pt idx="30">
                  <c:v>0.21742300000000001</c:v>
                </c:pt>
                <c:pt idx="31">
                  <c:v>0.21727199999999999</c:v>
                </c:pt>
                <c:pt idx="32">
                  <c:v>0.217171</c:v>
                </c:pt>
                <c:pt idx="33">
                  <c:v>0.21684100000000001</c:v>
                </c:pt>
                <c:pt idx="34">
                  <c:v>0.21634100000000001</c:v>
                </c:pt>
                <c:pt idx="35">
                  <c:v>0.21621699999999999</c:v>
                </c:pt>
                <c:pt idx="36">
                  <c:v>0.21560199999999999</c:v>
                </c:pt>
                <c:pt idx="37">
                  <c:v>0.21493699999999999</c:v>
                </c:pt>
                <c:pt idx="38">
                  <c:v>0.214334</c:v>
                </c:pt>
                <c:pt idx="39">
                  <c:v>0.21395400000000001</c:v>
                </c:pt>
                <c:pt idx="40">
                  <c:v>0.21346599999999999</c:v>
                </c:pt>
                <c:pt idx="41">
                  <c:v>0.21268300000000001</c:v>
                </c:pt>
                <c:pt idx="42">
                  <c:v>0.2127</c:v>
                </c:pt>
                <c:pt idx="43">
                  <c:v>0.21183099999999999</c:v>
                </c:pt>
                <c:pt idx="44">
                  <c:v>0.21173500000000001</c:v>
                </c:pt>
                <c:pt idx="45">
                  <c:v>0.211255</c:v>
                </c:pt>
                <c:pt idx="46">
                  <c:v>0.21072399999999999</c:v>
                </c:pt>
                <c:pt idx="47">
                  <c:v>0.209679</c:v>
                </c:pt>
                <c:pt idx="48">
                  <c:v>0.209004</c:v>
                </c:pt>
                <c:pt idx="49">
                  <c:v>0.20902399999999999</c:v>
                </c:pt>
                <c:pt idx="50">
                  <c:v>0.20846200000000001</c:v>
                </c:pt>
                <c:pt idx="51">
                  <c:v>0.20824699999999999</c:v>
                </c:pt>
                <c:pt idx="52">
                  <c:v>0.20757300000000001</c:v>
                </c:pt>
                <c:pt idx="53">
                  <c:v>0.207343</c:v>
                </c:pt>
                <c:pt idx="54">
                  <c:v>0.20666799999999999</c:v>
                </c:pt>
                <c:pt idx="55">
                  <c:v>0.20635600000000001</c:v>
                </c:pt>
                <c:pt idx="56">
                  <c:v>0.20579</c:v>
                </c:pt>
                <c:pt idx="57">
                  <c:v>0.205016</c:v>
                </c:pt>
                <c:pt idx="58">
                  <c:v>0.204848</c:v>
                </c:pt>
                <c:pt idx="59">
                  <c:v>0.20454600000000001</c:v>
                </c:pt>
                <c:pt idx="60">
                  <c:v>0.20389399999999999</c:v>
                </c:pt>
                <c:pt idx="61">
                  <c:v>0.203566</c:v>
                </c:pt>
                <c:pt idx="62">
                  <c:v>0.20266899999999999</c:v>
                </c:pt>
                <c:pt idx="63">
                  <c:v>0.20208300000000001</c:v>
                </c:pt>
                <c:pt idx="64">
                  <c:v>0.20138200000000001</c:v>
                </c:pt>
                <c:pt idx="65">
                  <c:v>0.200825</c:v>
                </c:pt>
                <c:pt idx="66">
                  <c:v>0.200493</c:v>
                </c:pt>
                <c:pt idx="67">
                  <c:v>0.19986499999999999</c:v>
                </c:pt>
                <c:pt idx="68">
                  <c:v>0.199244</c:v>
                </c:pt>
                <c:pt idx="69">
                  <c:v>0.198765</c:v>
                </c:pt>
                <c:pt idx="70">
                  <c:v>0.19869000000000001</c:v>
                </c:pt>
                <c:pt idx="71">
                  <c:v>0.19847699999999999</c:v>
                </c:pt>
                <c:pt idx="72">
                  <c:v>0.19756799999999999</c:v>
                </c:pt>
                <c:pt idx="73">
                  <c:v>0.19794300000000001</c:v>
                </c:pt>
                <c:pt idx="74">
                  <c:v>0.197215</c:v>
                </c:pt>
                <c:pt idx="75">
                  <c:v>0.196323</c:v>
                </c:pt>
                <c:pt idx="76">
                  <c:v>0.19653300000000001</c:v>
                </c:pt>
                <c:pt idx="77">
                  <c:v>0.196273</c:v>
                </c:pt>
                <c:pt idx="78">
                  <c:v>0.19527600000000001</c:v>
                </c:pt>
                <c:pt idx="79">
                  <c:v>0.194859</c:v>
                </c:pt>
                <c:pt idx="80">
                  <c:v>0.19489200000000001</c:v>
                </c:pt>
                <c:pt idx="81">
                  <c:v>0.194303</c:v>
                </c:pt>
                <c:pt idx="82">
                  <c:v>0.19379399999999999</c:v>
                </c:pt>
                <c:pt idx="83">
                  <c:v>0.19336999999999999</c:v>
                </c:pt>
                <c:pt idx="84">
                  <c:v>0.193465</c:v>
                </c:pt>
                <c:pt idx="85">
                  <c:v>0.192964</c:v>
                </c:pt>
                <c:pt idx="86">
                  <c:v>0.192023</c:v>
                </c:pt>
                <c:pt idx="87">
                  <c:v>0.191496</c:v>
                </c:pt>
                <c:pt idx="88">
                  <c:v>0.191133</c:v>
                </c:pt>
                <c:pt idx="89">
                  <c:v>0.190526</c:v>
                </c:pt>
                <c:pt idx="90">
                  <c:v>0.19131000000000001</c:v>
                </c:pt>
                <c:pt idx="91">
                  <c:v>0.190025</c:v>
                </c:pt>
                <c:pt idx="92">
                  <c:v>0.188781</c:v>
                </c:pt>
                <c:pt idx="93">
                  <c:v>0.188861</c:v>
                </c:pt>
                <c:pt idx="94">
                  <c:v>0.18893199999999999</c:v>
                </c:pt>
                <c:pt idx="95">
                  <c:v>0.18864400000000001</c:v>
                </c:pt>
                <c:pt idx="96">
                  <c:v>0.188529</c:v>
                </c:pt>
                <c:pt idx="97">
                  <c:v>0.18737899999999999</c:v>
                </c:pt>
                <c:pt idx="98">
                  <c:v>0.18749099999999999</c:v>
                </c:pt>
                <c:pt idx="99">
                  <c:v>0.18678700000000001</c:v>
                </c:pt>
                <c:pt idx="100">
                  <c:v>0.18653400000000001</c:v>
                </c:pt>
                <c:pt idx="101">
                  <c:v>0.18581700000000001</c:v>
                </c:pt>
                <c:pt idx="102">
                  <c:v>0.18479899999999999</c:v>
                </c:pt>
                <c:pt idx="103">
                  <c:v>0.18532899999999999</c:v>
                </c:pt>
                <c:pt idx="104">
                  <c:v>0.18454699999999999</c:v>
                </c:pt>
                <c:pt idx="105">
                  <c:v>0.18409500000000001</c:v>
                </c:pt>
                <c:pt idx="106">
                  <c:v>0.18345800000000001</c:v>
                </c:pt>
                <c:pt idx="107">
                  <c:v>0.18338299999999999</c:v>
                </c:pt>
                <c:pt idx="108">
                  <c:v>0.182835</c:v>
                </c:pt>
                <c:pt idx="109">
                  <c:v>0.182365</c:v>
                </c:pt>
                <c:pt idx="110">
                  <c:v>0.18240700000000001</c:v>
                </c:pt>
                <c:pt idx="111">
                  <c:v>0.18149199999999999</c:v>
                </c:pt>
                <c:pt idx="112">
                  <c:v>0.18146899999999999</c:v>
                </c:pt>
                <c:pt idx="113">
                  <c:v>0.18116599999999999</c:v>
                </c:pt>
                <c:pt idx="114">
                  <c:v>0.18076100000000001</c:v>
                </c:pt>
                <c:pt idx="115">
                  <c:v>0.179981</c:v>
                </c:pt>
                <c:pt idx="116">
                  <c:v>0.17925099999999999</c:v>
                </c:pt>
                <c:pt idx="117">
                  <c:v>0.179197</c:v>
                </c:pt>
                <c:pt idx="118">
                  <c:v>0.178341</c:v>
                </c:pt>
                <c:pt idx="119">
                  <c:v>0.178173</c:v>
                </c:pt>
                <c:pt idx="120">
                  <c:v>0.17772499999999999</c:v>
                </c:pt>
                <c:pt idx="121">
                  <c:v>0.17751800000000001</c:v>
                </c:pt>
                <c:pt idx="122">
                  <c:v>0.17657400000000001</c:v>
                </c:pt>
                <c:pt idx="123">
                  <c:v>0.175904</c:v>
                </c:pt>
                <c:pt idx="124">
                  <c:v>0.17636399999999999</c:v>
                </c:pt>
                <c:pt idx="125">
                  <c:v>0.17510800000000001</c:v>
                </c:pt>
                <c:pt idx="126">
                  <c:v>0.17508499999999999</c:v>
                </c:pt>
                <c:pt idx="127">
                  <c:v>0.175594</c:v>
                </c:pt>
                <c:pt idx="128">
                  <c:v>0.17493700000000001</c:v>
                </c:pt>
                <c:pt idx="129">
                  <c:v>0.17444699999999999</c:v>
                </c:pt>
                <c:pt idx="130">
                  <c:v>0.17418500000000001</c:v>
                </c:pt>
                <c:pt idx="131">
                  <c:v>0.174063</c:v>
                </c:pt>
                <c:pt idx="132">
                  <c:v>0.17324500000000001</c:v>
                </c:pt>
                <c:pt idx="133">
                  <c:v>0.17252200000000001</c:v>
                </c:pt>
                <c:pt idx="134">
                  <c:v>0.17263899999999999</c:v>
                </c:pt>
                <c:pt idx="135">
                  <c:v>0.17227100000000001</c:v>
                </c:pt>
                <c:pt idx="136">
                  <c:v>0.17185900000000001</c:v>
                </c:pt>
                <c:pt idx="137">
                  <c:v>0.17119500000000001</c:v>
                </c:pt>
                <c:pt idx="138">
                  <c:v>0.171074</c:v>
                </c:pt>
                <c:pt idx="139">
                  <c:v>0.171038</c:v>
                </c:pt>
                <c:pt idx="140">
                  <c:v>0.17059299999999999</c:v>
                </c:pt>
                <c:pt idx="141">
                  <c:v>0.17029900000000001</c:v>
                </c:pt>
                <c:pt idx="142">
                  <c:v>0.16982900000000001</c:v>
                </c:pt>
                <c:pt idx="143">
                  <c:v>0.16952200000000001</c:v>
                </c:pt>
                <c:pt idx="144">
                  <c:v>0.168876</c:v>
                </c:pt>
                <c:pt idx="145">
                  <c:v>0.16925000000000001</c:v>
                </c:pt>
                <c:pt idx="146">
                  <c:v>0.16919500000000001</c:v>
                </c:pt>
                <c:pt idx="147">
                  <c:v>0.168823</c:v>
                </c:pt>
                <c:pt idx="148">
                  <c:v>0.168293</c:v>
                </c:pt>
                <c:pt idx="149">
                  <c:v>0.168318</c:v>
                </c:pt>
                <c:pt idx="150">
                  <c:v>0.16825000000000001</c:v>
                </c:pt>
                <c:pt idx="151">
                  <c:v>0.16739499999999999</c:v>
                </c:pt>
                <c:pt idx="152">
                  <c:v>0.166739</c:v>
                </c:pt>
                <c:pt idx="153">
                  <c:v>0.16711300000000001</c:v>
                </c:pt>
                <c:pt idx="154">
                  <c:v>0.16650699999999999</c:v>
                </c:pt>
                <c:pt idx="155">
                  <c:v>0.16611100000000001</c:v>
                </c:pt>
                <c:pt idx="156">
                  <c:v>0.16545799999999999</c:v>
                </c:pt>
                <c:pt idx="157">
                  <c:v>0.16509599999999999</c:v>
                </c:pt>
                <c:pt idx="158">
                  <c:v>0.16394800000000001</c:v>
                </c:pt>
                <c:pt idx="159">
                  <c:v>0.164356</c:v>
                </c:pt>
                <c:pt idx="160">
                  <c:v>0.16447100000000001</c:v>
                </c:pt>
                <c:pt idx="161">
                  <c:v>0.163489</c:v>
                </c:pt>
                <c:pt idx="162">
                  <c:v>0.163077</c:v>
                </c:pt>
                <c:pt idx="163">
                  <c:v>0.163049</c:v>
                </c:pt>
                <c:pt idx="164">
                  <c:v>0.162855</c:v>
                </c:pt>
                <c:pt idx="165">
                  <c:v>0.16256799999999999</c:v>
                </c:pt>
                <c:pt idx="166">
                  <c:v>0.16252800000000001</c:v>
                </c:pt>
                <c:pt idx="167">
                  <c:v>0.16189999999999999</c:v>
                </c:pt>
                <c:pt idx="168">
                  <c:v>0.16178600000000001</c:v>
                </c:pt>
                <c:pt idx="169">
                  <c:v>0.16169600000000001</c:v>
                </c:pt>
                <c:pt idx="170">
                  <c:v>0.161331</c:v>
                </c:pt>
                <c:pt idx="171">
                  <c:v>0.16117000000000001</c:v>
                </c:pt>
                <c:pt idx="172">
                  <c:v>0.160801</c:v>
                </c:pt>
                <c:pt idx="173">
                  <c:v>0.16000500000000001</c:v>
                </c:pt>
                <c:pt idx="174">
                  <c:v>0.15972500000000001</c:v>
                </c:pt>
                <c:pt idx="175">
                  <c:v>0.15937399999999999</c:v>
                </c:pt>
                <c:pt idx="176">
                  <c:v>0.15928300000000001</c:v>
                </c:pt>
                <c:pt idx="177">
                  <c:v>0.15876799999999999</c:v>
                </c:pt>
                <c:pt idx="178">
                  <c:v>0.158526</c:v>
                </c:pt>
                <c:pt idx="179">
                  <c:v>0.158244</c:v>
                </c:pt>
                <c:pt idx="180">
                  <c:v>0.15782199999999999</c:v>
                </c:pt>
                <c:pt idx="181">
                  <c:v>0.15745500000000001</c:v>
                </c:pt>
                <c:pt idx="182">
                  <c:v>0.15648799999999999</c:v>
                </c:pt>
                <c:pt idx="183">
                  <c:v>0.15664400000000001</c:v>
                </c:pt>
                <c:pt idx="184">
                  <c:v>0.15524399999999999</c:v>
                </c:pt>
                <c:pt idx="185">
                  <c:v>0.15562899999999999</c:v>
                </c:pt>
                <c:pt idx="186">
                  <c:v>0.15532799999999999</c:v>
                </c:pt>
                <c:pt idx="187">
                  <c:v>0.15488199999999999</c:v>
                </c:pt>
                <c:pt idx="188">
                  <c:v>0.154811</c:v>
                </c:pt>
                <c:pt idx="189">
                  <c:v>0.154615</c:v>
                </c:pt>
                <c:pt idx="190">
                  <c:v>0.15468399999999999</c:v>
                </c:pt>
                <c:pt idx="191">
                  <c:v>0.154475</c:v>
                </c:pt>
                <c:pt idx="192">
                  <c:v>0.15443699999999999</c:v>
                </c:pt>
                <c:pt idx="193">
                  <c:v>0.153942</c:v>
                </c:pt>
                <c:pt idx="194">
                  <c:v>0.15404000000000001</c:v>
                </c:pt>
                <c:pt idx="195">
                  <c:v>0.153471</c:v>
                </c:pt>
                <c:pt idx="196">
                  <c:v>0.152921</c:v>
                </c:pt>
                <c:pt idx="197">
                  <c:v>0.15238699999999999</c:v>
                </c:pt>
                <c:pt idx="198">
                  <c:v>0.152056</c:v>
                </c:pt>
                <c:pt idx="199">
                  <c:v>0.15191399999999999</c:v>
                </c:pt>
                <c:pt idx="200">
                  <c:v>0.151644</c:v>
                </c:pt>
                <c:pt idx="201">
                  <c:v>0.15071899999999999</c:v>
                </c:pt>
                <c:pt idx="202">
                  <c:v>0.15079300000000001</c:v>
                </c:pt>
                <c:pt idx="203">
                  <c:v>0.15056700000000001</c:v>
                </c:pt>
                <c:pt idx="204">
                  <c:v>0.149953</c:v>
                </c:pt>
                <c:pt idx="205">
                  <c:v>0.14980299999999999</c:v>
                </c:pt>
                <c:pt idx="206">
                  <c:v>0.150196</c:v>
                </c:pt>
                <c:pt idx="207">
                  <c:v>0.15004600000000001</c:v>
                </c:pt>
                <c:pt idx="208">
                  <c:v>0.14946300000000001</c:v>
                </c:pt>
                <c:pt idx="209">
                  <c:v>0.149562</c:v>
                </c:pt>
                <c:pt idx="210">
                  <c:v>0.14982699999999999</c:v>
                </c:pt>
                <c:pt idx="211">
                  <c:v>0.14943899999999999</c:v>
                </c:pt>
                <c:pt idx="212">
                  <c:v>0.14887400000000001</c:v>
                </c:pt>
                <c:pt idx="213">
                  <c:v>0.14774899999999999</c:v>
                </c:pt>
                <c:pt idx="214">
                  <c:v>0.14747099999999999</c:v>
                </c:pt>
                <c:pt idx="215">
                  <c:v>0.147643</c:v>
                </c:pt>
                <c:pt idx="216">
                  <c:v>0.14782600000000001</c:v>
                </c:pt>
                <c:pt idx="217">
                  <c:v>0.146948</c:v>
                </c:pt>
                <c:pt idx="218">
                  <c:v>0.147013</c:v>
                </c:pt>
                <c:pt idx="219">
                  <c:v>0.146204</c:v>
                </c:pt>
                <c:pt idx="220">
                  <c:v>0.14580599999999999</c:v>
                </c:pt>
                <c:pt idx="221">
                  <c:v>0.14544199999999999</c:v>
                </c:pt>
                <c:pt idx="222">
                  <c:v>0.14638999999999999</c:v>
                </c:pt>
                <c:pt idx="223">
                  <c:v>0.14515500000000001</c:v>
                </c:pt>
                <c:pt idx="224">
                  <c:v>0.14532200000000001</c:v>
                </c:pt>
                <c:pt idx="225">
                  <c:v>0.14463699999999999</c:v>
                </c:pt>
                <c:pt idx="226">
                  <c:v>0.14440500000000001</c:v>
                </c:pt>
                <c:pt idx="227">
                  <c:v>0.144262</c:v>
                </c:pt>
                <c:pt idx="228">
                  <c:v>0.144431</c:v>
                </c:pt>
                <c:pt idx="229">
                  <c:v>0.14388699999999999</c:v>
                </c:pt>
                <c:pt idx="230">
                  <c:v>0.14343600000000001</c:v>
                </c:pt>
                <c:pt idx="231">
                  <c:v>0.143232</c:v>
                </c:pt>
                <c:pt idx="232">
                  <c:v>0.14332400000000001</c:v>
                </c:pt>
                <c:pt idx="233">
                  <c:v>0.14249800000000001</c:v>
                </c:pt>
                <c:pt idx="234">
                  <c:v>0.142317</c:v>
                </c:pt>
                <c:pt idx="235">
                  <c:v>0.142625</c:v>
                </c:pt>
                <c:pt idx="236">
                  <c:v>0.14204700000000001</c:v>
                </c:pt>
                <c:pt idx="237">
                  <c:v>0.14178299999999999</c:v>
                </c:pt>
                <c:pt idx="238">
                  <c:v>0.141593</c:v>
                </c:pt>
                <c:pt idx="239">
                  <c:v>0.14127700000000001</c:v>
                </c:pt>
                <c:pt idx="240">
                  <c:v>0.14127300000000001</c:v>
                </c:pt>
                <c:pt idx="241">
                  <c:v>0.14113400000000001</c:v>
                </c:pt>
                <c:pt idx="242">
                  <c:v>0.140233</c:v>
                </c:pt>
                <c:pt idx="243">
                  <c:v>0.13964399999999999</c:v>
                </c:pt>
                <c:pt idx="244">
                  <c:v>0.13972300000000001</c:v>
                </c:pt>
                <c:pt idx="245">
                  <c:v>0.13963</c:v>
                </c:pt>
                <c:pt idx="246">
                  <c:v>0.139316</c:v>
                </c:pt>
                <c:pt idx="247">
                  <c:v>0.13811599999999999</c:v>
                </c:pt>
                <c:pt idx="248">
                  <c:v>0.13875999999999999</c:v>
                </c:pt>
                <c:pt idx="249">
                  <c:v>0.138768</c:v>
                </c:pt>
                <c:pt idx="250">
                  <c:v>0.14389299999999999</c:v>
                </c:pt>
                <c:pt idx="251">
                  <c:v>0.143427</c:v>
                </c:pt>
                <c:pt idx="252">
                  <c:v>0.143373</c:v>
                </c:pt>
                <c:pt idx="253">
                  <c:v>0.14277599999999999</c:v>
                </c:pt>
                <c:pt idx="254">
                  <c:v>0.142648</c:v>
                </c:pt>
                <c:pt idx="255">
                  <c:v>0.142542</c:v>
                </c:pt>
                <c:pt idx="256">
                  <c:v>0.14200599999999999</c:v>
                </c:pt>
                <c:pt idx="257">
                  <c:v>0.14211299999999999</c:v>
                </c:pt>
                <c:pt idx="258">
                  <c:v>0.141488</c:v>
                </c:pt>
                <c:pt idx="259">
                  <c:v>0.14110800000000001</c:v>
                </c:pt>
                <c:pt idx="260">
                  <c:v>0.14104800000000001</c:v>
                </c:pt>
                <c:pt idx="261">
                  <c:v>0.14064699999999999</c:v>
                </c:pt>
                <c:pt idx="262">
                  <c:v>0.14049800000000001</c:v>
                </c:pt>
                <c:pt idx="263">
                  <c:v>0.13997699999999999</c:v>
                </c:pt>
                <c:pt idx="264">
                  <c:v>0.13975799999999999</c:v>
                </c:pt>
                <c:pt idx="265">
                  <c:v>0.13930600000000001</c:v>
                </c:pt>
                <c:pt idx="266">
                  <c:v>0.13902100000000001</c:v>
                </c:pt>
                <c:pt idx="267">
                  <c:v>0.13900000000000001</c:v>
                </c:pt>
                <c:pt idx="268">
                  <c:v>0.13846</c:v>
                </c:pt>
                <c:pt idx="269">
                  <c:v>0.13866400000000001</c:v>
                </c:pt>
                <c:pt idx="270">
                  <c:v>0.13794400000000001</c:v>
                </c:pt>
                <c:pt idx="271">
                  <c:v>0.137688</c:v>
                </c:pt>
                <c:pt idx="272">
                  <c:v>0.137604</c:v>
                </c:pt>
                <c:pt idx="273">
                  <c:v>0.13700200000000001</c:v>
                </c:pt>
                <c:pt idx="274">
                  <c:v>0.13643</c:v>
                </c:pt>
                <c:pt idx="275">
                  <c:v>0.136654</c:v>
                </c:pt>
                <c:pt idx="276">
                  <c:v>0.13669200000000001</c:v>
                </c:pt>
                <c:pt idx="277">
                  <c:v>0.13607</c:v>
                </c:pt>
                <c:pt idx="278">
                  <c:v>0.13602</c:v>
                </c:pt>
                <c:pt idx="279">
                  <c:v>0.13589000000000001</c:v>
                </c:pt>
                <c:pt idx="280">
                  <c:v>0.135237</c:v>
                </c:pt>
                <c:pt idx="281">
                  <c:v>0.13548099999999999</c:v>
                </c:pt>
                <c:pt idx="282">
                  <c:v>0.134989</c:v>
                </c:pt>
                <c:pt idx="283">
                  <c:v>0.134769</c:v>
                </c:pt>
                <c:pt idx="284">
                  <c:v>0.134598</c:v>
                </c:pt>
                <c:pt idx="285">
                  <c:v>0.13434099999999999</c:v>
                </c:pt>
                <c:pt idx="286">
                  <c:v>0.133829</c:v>
                </c:pt>
                <c:pt idx="287">
                  <c:v>0.13372700000000001</c:v>
                </c:pt>
                <c:pt idx="288">
                  <c:v>0.13327800000000001</c:v>
                </c:pt>
                <c:pt idx="289">
                  <c:v>0.13350000000000001</c:v>
                </c:pt>
                <c:pt idx="290">
                  <c:v>0.13281399999999999</c:v>
                </c:pt>
                <c:pt idx="291">
                  <c:v>0.13220299999999999</c:v>
                </c:pt>
                <c:pt idx="292">
                  <c:v>0.13233200000000001</c:v>
                </c:pt>
                <c:pt idx="293">
                  <c:v>0.132078</c:v>
                </c:pt>
                <c:pt idx="294">
                  <c:v>0.13208800000000001</c:v>
                </c:pt>
                <c:pt idx="295">
                  <c:v>0.13156799999999999</c:v>
                </c:pt>
                <c:pt idx="296">
                  <c:v>0.131272</c:v>
                </c:pt>
                <c:pt idx="297">
                  <c:v>0.13143199999999999</c:v>
                </c:pt>
                <c:pt idx="298">
                  <c:v>0.130743</c:v>
                </c:pt>
                <c:pt idx="299">
                  <c:v>0.13092500000000001</c:v>
                </c:pt>
                <c:pt idx="300">
                  <c:v>0.13034699999999999</c:v>
                </c:pt>
                <c:pt idx="301">
                  <c:v>0.130415</c:v>
                </c:pt>
                <c:pt idx="302">
                  <c:v>0.13007299999999999</c:v>
                </c:pt>
                <c:pt idx="303">
                  <c:v>0.12990499999999999</c:v>
                </c:pt>
                <c:pt idx="304">
                  <c:v>0.12961600000000001</c:v>
                </c:pt>
                <c:pt idx="305">
                  <c:v>0.129191</c:v>
                </c:pt>
                <c:pt idx="306">
                  <c:v>0.12921099999999999</c:v>
                </c:pt>
                <c:pt idx="307">
                  <c:v>0.128469</c:v>
                </c:pt>
                <c:pt idx="308">
                  <c:v>0.12875300000000001</c:v>
                </c:pt>
                <c:pt idx="309">
                  <c:v>0.12809300000000001</c:v>
                </c:pt>
                <c:pt idx="310">
                  <c:v>0.128168</c:v>
                </c:pt>
                <c:pt idx="311">
                  <c:v>0.12751399999999999</c:v>
                </c:pt>
                <c:pt idx="312">
                  <c:v>0.12698599999999999</c:v>
                </c:pt>
                <c:pt idx="313">
                  <c:v>0.12684400000000001</c:v>
                </c:pt>
                <c:pt idx="314">
                  <c:v>0.12653900000000001</c:v>
                </c:pt>
                <c:pt idx="315">
                  <c:v>0.12628900000000001</c:v>
                </c:pt>
                <c:pt idx="316">
                  <c:v>0.12601999999999999</c:v>
                </c:pt>
                <c:pt idx="317">
                  <c:v>0.125638</c:v>
                </c:pt>
                <c:pt idx="318">
                  <c:v>0.12525700000000001</c:v>
                </c:pt>
                <c:pt idx="319">
                  <c:v>0.12518599999999999</c:v>
                </c:pt>
                <c:pt idx="320">
                  <c:v>0.124678</c:v>
                </c:pt>
                <c:pt idx="321">
                  <c:v>0.125082</c:v>
                </c:pt>
                <c:pt idx="322">
                  <c:v>0.124332</c:v>
                </c:pt>
                <c:pt idx="323">
                  <c:v>0.123833</c:v>
                </c:pt>
                <c:pt idx="324">
                  <c:v>0.123747</c:v>
                </c:pt>
                <c:pt idx="325">
                  <c:v>0.12348000000000001</c:v>
                </c:pt>
                <c:pt idx="326">
                  <c:v>0.123331</c:v>
                </c:pt>
                <c:pt idx="327">
                  <c:v>0.123143</c:v>
                </c:pt>
                <c:pt idx="328">
                  <c:v>0.12294099999999999</c:v>
                </c:pt>
                <c:pt idx="329">
                  <c:v>0.12262099999999999</c:v>
                </c:pt>
                <c:pt idx="330">
                  <c:v>0.12256300000000001</c:v>
                </c:pt>
                <c:pt idx="331">
                  <c:v>0.122113</c:v>
                </c:pt>
                <c:pt idx="332">
                  <c:v>0.121887</c:v>
                </c:pt>
                <c:pt idx="333">
                  <c:v>0.12163300000000001</c:v>
                </c:pt>
                <c:pt idx="334">
                  <c:v>0.121406</c:v>
                </c:pt>
                <c:pt idx="335">
                  <c:v>0.12112000000000001</c:v>
                </c:pt>
                <c:pt idx="336">
                  <c:v>0.120994</c:v>
                </c:pt>
                <c:pt idx="337">
                  <c:v>0.12095499999999999</c:v>
                </c:pt>
                <c:pt idx="338">
                  <c:v>0.120375</c:v>
                </c:pt>
                <c:pt idx="339">
                  <c:v>0.120203</c:v>
                </c:pt>
                <c:pt idx="340">
                  <c:v>0.119586</c:v>
                </c:pt>
                <c:pt idx="341">
                  <c:v>0.119461</c:v>
                </c:pt>
                <c:pt idx="342">
                  <c:v>0.119671</c:v>
                </c:pt>
                <c:pt idx="343">
                  <c:v>0.11931600000000001</c:v>
                </c:pt>
                <c:pt idx="344">
                  <c:v>0.119048</c:v>
                </c:pt>
                <c:pt idx="345">
                  <c:v>0.11840199999999999</c:v>
                </c:pt>
                <c:pt idx="346">
                  <c:v>0.11837399999999999</c:v>
                </c:pt>
                <c:pt idx="347">
                  <c:v>0.11840199999999999</c:v>
                </c:pt>
                <c:pt idx="348">
                  <c:v>0.117906</c:v>
                </c:pt>
                <c:pt idx="349">
                  <c:v>0.117922</c:v>
                </c:pt>
                <c:pt idx="350">
                  <c:v>0.117505</c:v>
                </c:pt>
                <c:pt idx="351">
                  <c:v>0.117588</c:v>
                </c:pt>
                <c:pt idx="352">
                  <c:v>0.11716600000000001</c:v>
                </c:pt>
                <c:pt idx="353">
                  <c:v>0.117114</c:v>
                </c:pt>
                <c:pt idx="354">
                  <c:v>0.116968</c:v>
                </c:pt>
                <c:pt idx="355">
                  <c:v>0.116703</c:v>
                </c:pt>
                <c:pt idx="356">
                  <c:v>0.116227</c:v>
                </c:pt>
                <c:pt idx="357">
                  <c:v>0.116119</c:v>
                </c:pt>
                <c:pt idx="358">
                  <c:v>0.11572200000000001</c:v>
                </c:pt>
                <c:pt idx="359">
                  <c:v>0.115649</c:v>
                </c:pt>
                <c:pt idx="360">
                  <c:v>0.115883</c:v>
                </c:pt>
                <c:pt idx="361">
                  <c:v>0.115244</c:v>
                </c:pt>
                <c:pt idx="362">
                  <c:v>0.11532199999999999</c:v>
                </c:pt>
                <c:pt idx="363">
                  <c:v>0.11490599999999999</c:v>
                </c:pt>
                <c:pt idx="364">
                  <c:v>0.114983</c:v>
                </c:pt>
                <c:pt idx="365">
                  <c:v>0.114759</c:v>
                </c:pt>
                <c:pt idx="366">
                  <c:v>0.114608</c:v>
                </c:pt>
                <c:pt idx="367">
                  <c:v>0.11394899999999999</c:v>
                </c:pt>
                <c:pt idx="368">
                  <c:v>0.11398800000000001</c:v>
                </c:pt>
                <c:pt idx="369">
                  <c:v>0.113888</c:v>
                </c:pt>
                <c:pt idx="370">
                  <c:v>0.11382299999999999</c:v>
                </c:pt>
                <c:pt idx="371">
                  <c:v>0.113538</c:v>
                </c:pt>
                <c:pt idx="372">
                  <c:v>0.11368</c:v>
                </c:pt>
                <c:pt idx="373">
                  <c:v>0.113219</c:v>
                </c:pt>
                <c:pt idx="374">
                  <c:v>0.11289299999999999</c:v>
                </c:pt>
                <c:pt idx="375">
                  <c:v>0.11275499999999999</c:v>
                </c:pt>
                <c:pt idx="376">
                  <c:v>0.112483</c:v>
                </c:pt>
                <c:pt idx="377">
                  <c:v>0.11248900000000001</c:v>
                </c:pt>
                <c:pt idx="378">
                  <c:v>0.11225599999999999</c:v>
                </c:pt>
                <c:pt idx="379">
                  <c:v>0.112163</c:v>
                </c:pt>
                <c:pt idx="380">
                  <c:v>0.111883</c:v>
                </c:pt>
                <c:pt idx="381">
                  <c:v>0.111484</c:v>
                </c:pt>
                <c:pt idx="382">
                  <c:v>0.111442</c:v>
                </c:pt>
                <c:pt idx="383">
                  <c:v>0.111398</c:v>
                </c:pt>
                <c:pt idx="384">
                  <c:v>0.111402</c:v>
                </c:pt>
                <c:pt idx="385">
                  <c:v>0.110619</c:v>
                </c:pt>
                <c:pt idx="386">
                  <c:v>0.110475</c:v>
                </c:pt>
                <c:pt idx="387">
                  <c:v>0.110392</c:v>
                </c:pt>
                <c:pt idx="388">
                  <c:v>0.110254</c:v>
                </c:pt>
                <c:pt idx="389">
                  <c:v>0.10997999999999999</c:v>
                </c:pt>
                <c:pt idx="390">
                  <c:v>0.110334</c:v>
                </c:pt>
                <c:pt idx="391">
                  <c:v>0.109802</c:v>
                </c:pt>
                <c:pt idx="392">
                  <c:v>0.109503</c:v>
                </c:pt>
                <c:pt idx="393">
                  <c:v>0.109621</c:v>
                </c:pt>
                <c:pt idx="394">
                  <c:v>0.109252</c:v>
                </c:pt>
                <c:pt idx="395">
                  <c:v>0.108933</c:v>
                </c:pt>
                <c:pt idx="396">
                  <c:v>0.108764</c:v>
                </c:pt>
                <c:pt idx="397">
                  <c:v>0.108767</c:v>
                </c:pt>
                <c:pt idx="398">
                  <c:v>0.108664</c:v>
                </c:pt>
                <c:pt idx="399">
                  <c:v>0.108012</c:v>
                </c:pt>
                <c:pt idx="400">
                  <c:v>0.10839500000000001</c:v>
                </c:pt>
                <c:pt idx="401">
                  <c:v>0.108017</c:v>
                </c:pt>
                <c:pt idx="402">
                  <c:v>0.10771799999999999</c:v>
                </c:pt>
                <c:pt idx="403">
                  <c:v>0.10759100000000001</c:v>
                </c:pt>
                <c:pt idx="404">
                  <c:v>0.107298</c:v>
                </c:pt>
                <c:pt idx="405">
                  <c:v>0.10743999999999999</c:v>
                </c:pt>
                <c:pt idx="406">
                  <c:v>0.10713200000000001</c:v>
                </c:pt>
                <c:pt idx="407">
                  <c:v>0.106752</c:v>
                </c:pt>
                <c:pt idx="408">
                  <c:v>0.10659399999999999</c:v>
                </c:pt>
                <c:pt idx="409">
                  <c:v>0.106658</c:v>
                </c:pt>
                <c:pt idx="410">
                  <c:v>0.10630100000000001</c:v>
                </c:pt>
                <c:pt idx="411">
                  <c:v>0.106169</c:v>
                </c:pt>
                <c:pt idx="412">
                  <c:v>0.105877</c:v>
                </c:pt>
                <c:pt idx="413">
                  <c:v>0.105644</c:v>
                </c:pt>
                <c:pt idx="414">
                  <c:v>0.105978</c:v>
                </c:pt>
                <c:pt idx="415">
                  <c:v>0.105571</c:v>
                </c:pt>
                <c:pt idx="416">
                  <c:v>0.10559</c:v>
                </c:pt>
                <c:pt idx="417">
                  <c:v>0.105377</c:v>
                </c:pt>
                <c:pt idx="418">
                  <c:v>0.105391</c:v>
                </c:pt>
                <c:pt idx="419">
                  <c:v>0.104959</c:v>
                </c:pt>
                <c:pt idx="420">
                  <c:v>0.10494000000000001</c:v>
                </c:pt>
                <c:pt idx="421">
                  <c:v>0.104934</c:v>
                </c:pt>
                <c:pt idx="422">
                  <c:v>0.10452699999999999</c:v>
                </c:pt>
                <c:pt idx="423">
                  <c:v>0.104204</c:v>
                </c:pt>
                <c:pt idx="424">
                  <c:v>0.104184</c:v>
                </c:pt>
                <c:pt idx="425">
                  <c:v>0.103876</c:v>
                </c:pt>
                <c:pt idx="426">
                  <c:v>0.103968</c:v>
                </c:pt>
                <c:pt idx="427">
                  <c:v>0.10363799999999999</c:v>
                </c:pt>
                <c:pt idx="428">
                  <c:v>0.10367700000000001</c:v>
                </c:pt>
                <c:pt idx="429">
                  <c:v>0.103528</c:v>
                </c:pt>
                <c:pt idx="430">
                  <c:v>0.103588</c:v>
                </c:pt>
                <c:pt idx="431">
                  <c:v>0.10322000000000001</c:v>
                </c:pt>
                <c:pt idx="432">
                  <c:v>0.102899</c:v>
                </c:pt>
                <c:pt idx="433">
                  <c:v>0.102969</c:v>
                </c:pt>
                <c:pt idx="434">
                  <c:v>0.102591</c:v>
                </c:pt>
                <c:pt idx="435">
                  <c:v>0.10263</c:v>
                </c:pt>
                <c:pt idx="436">
                  <c:v>0.10242999999999999</c:v>
                </c:pt>
                <c:pt idx="437">
                  <c:v>0.10238899999999999</c:v>
                </c:pt>
                <c:pt idx="438">
                  <c:v>0.102646</c:v>
                </c:pt>
                <c:pt idx="439">
                  <c:v>0.102244</c:v>
                </c:pt>
                <c:pt idx="440">
                  <c:v>0.10201200000000001</c:v>
                </c:pt>
                <c:pt idx="441">
                  <c:v>0.101907</c:v>
                </c:pt>
                <c:pt idx="442">
                  <c:v>0.10183399999999999</c:v>
                </c:pt>
                <c:pt idx="443">
                  <c:v>0.101534</c:v>
                </c:pt>
                <c:pt idx="444">
                  <c:v>0.10151200000000001</c:v>
                </c:pt>
                <c:pt idx="445">
                  <c:v>0.101632</c:v>
                </c:pt>
                <c:pt idx="446">
                  <c:v>0.101302</c:v>
                </c:pt>
                <c:pt idx="447">
                  <c:v>0.101178</c:v>
                </c:pt>
                <c:pt idx="448">
                  <c:v>0.101117</c:v>
                </c:pt>
                <c:pt idx="449">
                  <c:v>0.101129</c:v>
                </c:pt>
                <c:pt idx="450">
                  <c:v>0.100965</c:v>
                </c:pt>
                <c:pt idx="451">
                  <c:v>0.10084600000000001</c:v>
                </c:pt>
                <c:pt idx="452">
                  <c:v>0.100843</c:v>
                </c:pt>
                <c:pt idx="453">
                  <c:v>0.10116600000000001</c:v>
                </c:pt>
                <c:pt idx="454">
                  <c:v>0.10100000000000001</c:v>
                </c:pt>
                <c:pt idx="455">
                  <c:v>0.100825</c:v>
                </c:pt>
                <c:pt idx="456">
                  <c:v>0.100579</c:v>
                </c:pt>
                <c:pt idx="457">
                  <c:v>0.100616</c:v>
                </c:pt>
                <c:pt idx="458">
                  <c:v>0.100651</c:v>
                </c:pt>
                <c:pt idx="459">
                  <c:v>0.100437</c:v>
                </c:pt>
                <c:pt idx="460">
                  <c:v>0.10050000000000001</c:v>
                </c:pt>
                <c:pt idx="461">
                  <c:v>0.10029100000000001</c:v>
                </c:pt>
                <c:pt idx="462">
                  <c:v>0.100411</c:v>
                </c:pt>
                <c:pt idx="463">
                  <c:v>0.100468</c:v>
                </c:pt>
                <c:pt idx="464">
                  <c:v>0.10013900000000001</c:v>
                </c:pt>
                <c:pt idx="465">
                  <c:v>9.9982000000000001E-2</c:v>
                </c:pt>
                <c:pt idx="466">
                  <c:v>0.100037</c:v>
                </c:pt>
                <c:pt idx="467">
                  <c:v>0.100188</c:v>
                </c:pt>
                <c:pt idx="468">
                  <c:v>0.10012699999999999</c:v>
                </c:pt>
                <c:pt idx="469">
                  <c:v>0.10000199999999999</c:v>
                </c:pt>
                <c:pt idx="470">
                  <c:v>9.9661E-2</c:v>
                </c:pt>
                <c:pt idx="471">
                  <c:v>9.9545999999999996E-2</c:v>
                </c:pt>
                <c:pt idx="472">
                  <c:v>9.9632999999999999E-2</c:v>
                </c:pt>
                <c:pt idx="473">
                  <c:v>9.9278000000000005E-2</c:v>
                </c:pt>
                <c:pt idx="474">
                  <c:v>9.9471000000000004E-2</c:v>
                </c:pt>
                <c:pt idx="475">
                  <c:v>9.9352999999999997E-2</c:v>
                </c:pt>
                <c:pt idx="476">
                  <c:v>9.9402000000000004E-2</c:v>
                </c:pt>
                <c:pt idx="477">
                  <c:v>9.9440000000000001E-2</c:v>
                </c:pt>
                <c:pt idx="478">
                  <c:v>9.9320000000000006E-2</c:v>
                </c:pt>
                <c:pt idx="479">
                  <c:v>9.9395999999999998E-2</c:v>
                </c:pt>
                <c:pt idx="480">
                  <c:v>9.9375000000000005E-2</c:v>
                </c:pt>
                <c:pt idx="481">
                  <c:v>9.9201999999999999E-2</c:v>
                </c:pt>
                <c:pt idx="482">
                  <c:v>9.9095000000000003E-2</c:v>
                </c:pt>
                <c:pt idx="483">
                  <c:v>9.8630999999999996E-2</c:v>
                </c:pt>
                <c:pt idx="484">
                  <c:v>9.8974000000000006E-2</c:v>
                </c:pt>
                <c:pt idx="485">
                  <c:v>9.8971000000000003E-2</c:v>
                </c:pt>
                <c:pt idx="486">
                  <c:v>9.8901000000000003E-2</c:v>
                </c:pt>
                <c:pt idx="487">
                  <c:v>9.8658999999999997E-2</c:v>
                </c:pt>
                <c:pt idx="488">
                  <c:v>9.8618999999999998E-2</c:v>
                </c:pt>
                <c:pt idx="489">
                  <c:v>9.8715999999999998E-2</c:v>
                </c:pt>
                <c:pt idx="490">
                  <c:v>9.8847000000000004E-2</c:v>
                </c:pt>
                <c:pt idx="491">
                  <c:v>9.8626000000000005E-2</c:v>
                </c:pt>
                <c:pt idx="492">
                  <c:v>9.8708000000000004E-2</c:v>
                </c:pt>
                <c:pt idx="493">
                  <c:v>9.8711999999999994E-2</c:v>
                </c:pt>
                <c:pt idx="494">
                  <c:v>9.887E-2</c:v>
                </c:pt>
                <c:pt idx="495">
                  <c:v>9.8408999999999996E-2</c:v>
                </c:pt>
                <c:pt idx="496">
                  <c:v>9.8790000000000003E-2</c:v>
                </c:pt>
                <c:pt idx="497">
                  <c:v>9.8475999999999994E-2</c:v>
                </c:pt>
                <c:pt idx="498">
                  <c:v>9.8478999999999997E-2</c:v>
                </c:pt>
                <c:pt idx="499">
                  <c:v>9.8460000000000006E-2</c:v>
                </c:pt>
                <c:pt idx="500">
                  <c:v>9.8497000000000001E-2</c:v>
                </c:pt>
                <c:pt idx="501">
                  <c:v>9.8446000000000006E-2</c:v>
                </c:pt>
                <c:pt idx="502">
                  <c:v>9.8235000000000003E-2</c:v>
                </c:pt>
                <c:pt idx="503">
                  <c:v>9.8339999999999997E-2</c:v>
                </c:pt>
                <c:pt idx="504">
                  <c:v>9.8183999999999994E-2</c:v>
                </c:pt>
                <c:pt idx="505">
                  <c:v>9.8433999999999994E-2</c:v>
                </c:pt>
                <c:pt idx="506">
                  <c:v>9.8194000000000004E-2</c:v>
                </c:pt>
                <c:pt idx="507">
                  <c:v>9.8193000000000003E-2</c:v>
                </c:pt>
                <c:pt idx="508">
                  <c:v>9.8289000000000001E-2</c:v>
                </c:pt>
                <c:pt idx="509">
                  <c:v>9.8100999999999994E-2</c:v>
                </c:pt>
                <c:pt idx="510">
                  <c:v>9.8409999999999997E-2</c:v>
                </c:pt>
                <c:pt idx="511">
                  <c:v>9.8562999999999998E-2</c:v>
                </c:pt>
                <c:pt idx="512">
                  <c:v>9.8368999999999998E-2</c:v>
                </c:pt>
                <c:pt idx="513">
                  <c:v>9.8378999999999994E-2</c:v>
                </c:pt>
                <c:pt idx="514">
                  <c:v>9.8334000000000005E-2</c:v>
                </c:pt>
                <c:pt idx="515">
                  <c:v>9.8367999999999997E-2</c:v>
                </c:pt>
                <c:pt idx="516">
                  <c:v>9.8240999999999995E-2</c:v>
                </c:pt>
                <c:pt idx="517">
                  <c:v>9.7929000000000002E-2</c:v>
                </c:pt>
                <c:pt idx="518">
                  <c:v>9.8472000000000004E-2</c:v>
                </c:pt>
                <c:pt idx="519">
                  <c:v>9.8087999999999995E-2</c:v>
                </c:pt>
                <c:pt idx="520">
                  <c:v>9.8520999999999997E-2</c:v>
                </c:pt>
                <c:pt idx="521">
                  <c:v>9.8639000000000004E-2</c:v>
                </c:pt>
                <c:pt idx="522">
                  <c:v>9.8173999999999997E-2</c:v>
                </c:pt>
                <c:pt idx="523">
                  <c:v>9.8434999999999995E-2</c:v>
                </c:pt>
                <c:pt idx="524">
                  <c:v>9.8250000000000004E-2</c:v>
                </c:pt>
                <c:pt idx="525">
                  <c:v>9.8364999999999994E-2</c:v>
                </c:pt>
                <c:pt idx="526">
                  <c:v>9.8535999999999999E-2</c:v>
                </c:pt>
                <c:pt idx="527">
                  <c:v>9.8353999999999997E-2</c:v>
                </c:pt>
                <c:pt idx="528">
                  <c:v>9.8623000000000002E-2</c:v>
                </c:pt>
                <c:pt idx="529">
                  <c:v>9.8365999999999995E-2</c:v>
                </c:pt>
                <c:pt idx="530">
                  <c:v>9.8580000000000001E-2</c:v>
                </c:pt>
                <c:pt idx="531">
                  <c:v>9.8873000000000003E-2</c:v>
                </c:pt>
                <c:pt idx="532">
                  <c:v>9.8707000000000003E-2</c:v>
                </c:pt>
                <c:pt idx="533">
                  <c:v>9.8894999999999997E-2</c:v>
                </c:pt>
                <c:pt idx="534">
                  <c:v>9.8754999999999996E-2</c:v>
                </c:pt>
                <c:pt idx="535">
                  <c:v>9.8992999999999998E-2</c:v>
                </c:pt>
                <c:pt idx="536">
                  <c:v>9.9065E-2</c:v>
                </c:pt>
                <c:pt idx="537">
                  <c:v>9.8996000000000001E-2</c:v>
                </c:pt>
                <c:pt idx="538">
                  <c:v>9.9141999999999994E-2</c:v>
                </c:pt>
                <c:pt idx="539">
                  <c:v>9.9256999999999998E-2</c:v>
                </c:pt>
                <c:pt idx="540">
                  <c:v>9.9362000000000006E-2</c:v>
                </c:pt>
                <c:pt idx="541">
                  <c:v>9.9207000000000004E-2</c:v>
                </c:pt>
                <c:pt idx="542">
                  <c:v>9.9609000000000003E-2</c:v>
                </c:pt>
                <c:pt idx="543">
                  <c:v>9.9439E-2</c:v>
                </c:pt>
                <c:pt idx="544">
                  <c:v>9.9553000000000003E-2</c:v>
                </c:pt>
                <c:pt idx="545">
                  <c:v>9.9635000000000001E-2</c:v>
                </c:pt>
                <c:pt idx="546">
                  <c:v>9.9893999999999997E-2</c:v>
                </c:pt>
                <c:pt idx="547">
                  <c:v>0.100136</c:v>
                </c:pt>
                <c:pt idx="548">
                  <c:v>0.100104</c:v>
                </c:pt>
                <c:pt idx="549">
                  <c:v>9.9902000000000005E-2</c:v>
                </c:pt>
                <c:pt idx="550">
                  <c:v>0.10012600000000001</c:v>
                </c:pt>
                <c:pt idx="551">
                  <c:v>0.100443</c:v>
                </c:pt>
                <c:pt idx="552">
                  <c:v>0.10023600000000001</c:v>
                </c:pt>
                <c:pt idx="553">
                  <c:v>0.100255</c:v>
                </c:pt>
                <c:pt idx="554">
                  <c:v>0.100309</c:v>
                </c:pt>
                <c:pt idx="555">
                  <c:v>0.100469</c:v>
                </c:pt>
                <c:pt idx="556">
                  <c:v>0.100628</c:v>
                </c:pt>
                <c:pt idx="557">
                  <c:v>0.100568</c:v>
                </c:pt>
                <c:pt idx="558">
                  <c:v>0.10069</c:v>
                </c:pt>
                <c:pt idx="559">
                  <c:v>0.10098600000000001</c:v>
                </c:pt>
                <c:pt idx="560">
                  <c:v>0.101022</c:v>
                </c:pt>
                <c:pt idx="561">
                  <c:v>0.101103</c:v>
                </c:pt>
                <c:pt idx="562">
                  <c:v>0.101119</c:v>
                </c:pt>
                <c:pt idx="563">
                  <c:v>0.101119</c:v>
                </c:pt>
                <c:pt idx="564">
                  <c:v>0.101419</c:v>
                </c:pt>
                <c:pt idx="565">
                  <c:v>0.101615</c:v>
                </c:pt>
                <c:pt idx="566">
                  <c:v>0.101648</c:v>
                </c:pt>
                <c:pt idx="567">
                  <c:v>0.101802</c:v>
                </c:pt>
                <c:pt idx="568">
                  <c:v>0.101881</c:v>
                </c:pt>
                <c:pt idx="569">
                  <c:v>0.101966</c:v>
                </c:pt>
                <c:pt idx="570">
                  <c:v>0.102174</c:v>
                </c:pt>
                <c:pt idx="571">
                  <c:v>0.101975</c:v>
                </c:pt>
                <c:pt idx="572">
                  <c:v>0.10213800000000001</c:v>
                </c:pt>
                <c:pt idx="573">
                  <c:v>0.102287</c:v>
                </c:pt>
                <c:pt idx="574">
                  <c:v>0.102412</c:v>
                </c:pt>
                <c:pt idx="575">
                  <c:v>0.10248599999999999</c:v>
                </c:pt>
                <c:pt idx="576">
                  <c:v>0.102536</c:v>
                </c:pt>
                <c:pt idx="577">
                  <c:v>0.102672</c:v>
                </c:pt>
                <c:pt idx="578">
                  <c:v>0.10280599999999999</c:v>
                </c:pt>
                <c:pt idx="579">
                  <c:v>0.102842</c:v>
                </c:pt>
                <c:pt idx="580">
                  <c:v>0.10319</c:v>
                </c:pt>
                <c:pt idx="581">
                  <c:v>0.103231</c:v>
                </c:pt>
                <c:pt idx="582">
                  <c:v>0.103256</c:v>
                </c:pt>
                <c:pt idx="583">
                  <c:v>0.103563</c:v>
                </c:pt>
                <c:pt idx="584">
                  <c:v>0.103487</c:v>
                </c:pt>
                <c:pt idx="585">
                  <c:v>0.103682</c:v>
                </c:pt>
                <c:pt idx="586">
                  <c:v>0.103954</c:v>
                </c:pt>
                <c:pt idx="587">
                  <c:v>0.10399600000000001</c:v>
                </c:pt>
                <c:pt idx="588">
                  <c:v>0.104363</c:v>
                </c:pt>
                <c:pt idx="589">
                  <c:v>0.104306</c:v>
                </c:pt>
                <c:pt idx="590">
                  <c:v>0.10458000000000001</c:v>
                </c:pt>
                <c:pt idx="591">
                  <c:v>0.10456</c:v>
                </c:pt>
                <c:pt idx="592">
                  <c:v>0.104633</c:v>
                </c:pt>
                <c:pt idx="593">
                  <c:v>0.104837</c:v>
                </c:pt>
                <c:pt idx="594">
                  <c:v>0.105172</c:v>
                </c:pt>
                <c:pt idx="595">
                  <c:v>0.105292</c:v>
                </c:pt>
                <c:pt idx="596">
                  <c:v>0.105351</c:v>
                </c:pt>
                <c:pt idx="597">
                  <c:v>0.105504</c:v>
                </c:pt>
                <c:pt idx="598">
                  <c:v>0.105615</c:v>
                </c:pt>
                <c:pt idx="599">
                  <c:v>0.10568</c:v>
                </c:pt>
                <c:pt idx="600">
                  <c:v>0.105917</c:v>
                </c:pt>
                <c:pt idx="601">
                  <c:v>0.10617600000000001</c:v>
                </c:pt>
                <c:pt idx="602">
                  <c:v>0.10620400000000001</c:v>
                </c:pt>
                <c:pt idx="603">
                  <c:v>0.10646</c:v>
                </c:pt>
                <c:pt idx="604">
                  <c:v>0.10666200000000001</c:v>
                </c:pt>
                <c:pt idx="605">
                  <c:v>0.106778</c:v>
                </c:pt>
                <c:pt idx="606">
                  <c:v>0.107112</c:v>
                </c:pt>
                <c:pt idx="607">
                  <c:v>0.107229</c:v>
                </c:pt>
                <c:pt idx="608">
                  <c:v>0.10716000000000001</c:v>
                </c:pt>
                <c:pt idx="609">
                  <c:v>0.107477</c:v>
                </c:pt>
                <c:pt idx="610">
                  <c:v>0.10754900000000001</c:v>
                </c:pt>
                <c:pt idx="611">
                  <c:v>0.10803500000000001</c:v>
                </c:pt>
                <c:pt idx="612">
                  <c:v>0.108297</c:v>
                </c:pt>
                <c:pt idx="613">
                  <c:v>0.108029</c:v>
                </c:pt>
                <c:pt idx="614">
                  <c:v>0.108482</c:v>
                </c:pt>
                <c:pt idx="615">
                  <c:v>0.10875700000000001</c:v>
                </c:pt>
                <c:pt idx="616">
                  <c:v>0.10874</c:v>
                </c:pt>
                <c:pt idx="617">
                  <c:v>0.109154</c:v>
                </c:pt>
                <c:pt idx="618">
                  <c:v>0.109545</c:v>
                </c:pt>
                <c:pt idx="619">
                  <c:v>0.109779</c:v>
                </c:pt>
                <c:pt idx="620">
                  <c:v>0.109823</c:v>
                </c:pt>
                <c:pt idx="621">
                  <c:v>0.110011</c:v>
                </c:pt>
                <c:pt idx="622">
                  <c:v>0.110345</c:v>
                </c:pt>
                <c:pt idx="623">
                  <c:v>0.110217</c:v>
                </c:pt>
                <c:pt idx="624">
                  <c:v>0.110613</c:v>
                </c:pt>
                <c:pt idx="625">
                  <c:v>0.110668</c:v>
                </c:pt>
                <c:pt idx="626">
                  <c:v>0.11097700000000001</c:v>
                </c:pt>
                <c:pt idx="627">
                  <c:v>0.111196</c:v>
                </c:pt>
                <c:pt idx="628">
                  <c:v>0.11161799999999999</c:v>
                </c:pt>
                <c:pt idx="629">
                  <c:v>0.111641</c:v>
                </c:pt>
                <c:pt idx="630">
                  <c:v>0.11186599999999999</c:v>
                </c:pt>
                <c:pt idx="631">
                  <c:v>0.11212999999999999</c:v>
                </c:pt>
                <c:pt idx="632">
                  <c:v>0.112244</c:v>
                </c:pt>
                <c:pt idx="633">
                  <c:v>0.11246200000000001</c:v>
                </c:pt>
                <c:pt idx="634">
                  <c:v>0.11264299999999999</c:v>
                </c:pt>
                <c:pt idx="635">
                  <c:v>0.11282</c:v>
                </c:pt>
                <c:pt idx="636">
                  <c:v>0.113131</c:v>
                </c:pt>
                <c:pt idx="637">
                  <c:v>0.11323900000000001</c:v>
                </c:pt>
                <c:pt idx="638">
                  <c:v>0.113858</c:v>
                </c:pt>
                <c:pt idx="639">
                  <c:v>0.11369700000000001</c:v>
                </c:pt>
                <c:pt idx="640">
                  <c:v>0.11396100000000001</c:v>
                </c:pt>
                <c:pt idx="641">
                  <c:v>0.113987</c:v>
                </c:pt>
                <c:pt idx="642">
                  <c:v>0.114303</c:v>
                </c:pt>
                <c:pt idx="643">
                  <c:v>0.114676</c:v>
                </c:pt>
                <c:pt idx="644">
                  <c:v>0.11466700000000001</c:v>
                </c:pt>
                <c:pt idx="645">
                  <c:v>0.115108</c:v>
                </c:pt>
                <c:pt idx="646">
                  <c:v>0.11536200000000001</c:v>
                </c:pt>
                <c:pt idx="647">
                  <c:v>0.115194</c:v>
                </c:pt>
                <c:pt idx="648">
                  <c:v>0.115715</c:v>
                </c:pt>
                <c:pt idx="649">
                  <c:v>0.115954</c:v>
                </c:pt>
                <c:pt idx="650">
                  <c:v>0.116018</c:v>
                </c:pt>
                <c:pt idx="651">
                  <c:v>0.116368</c:v>
                </c:pt>
                <c:pt idx="652">
                  <c:v>0.116868</c:v>
                </c:pt>
                <c:pt idx="653">
                  <c:v>0.116812</c:v>
                </c:pt>
                <c:pt idx="654">
                  <c:v>0.117122</c:v>
                </c:pt>
                <c:pt idx="655">
                  <c:v>0.117395</c:v>
                </c:pt>
                <c:pt idx="656">
                  <c:v>0.11758200000000001</c:v>
                </c:pt>
                <c:pt idx="657">
                  <c:v>0.11770600000000001</c:v>
                </c:pt>
                <c:pt idx="658">
                  <c:v>0.118116</c:v>
                </c:pt>
                <c:pt idx="659">
                  <c:v>0.118295</c:v>
                </c:pt>
                <c:pt idx="660">
                  <c:v>0.118566</c:v>
                </c:pt>
                <c:pt idx="661">
                  <c:v>0.118759</c:v>
                </c:pt>
                <c:pt idx="662">
                  <c:v>0.119045</c:v>
                </c:pt>
                <c:pt idx="663">
                  <c:v>0.119396</c:v>
                </c:pt>
                <c:pt idx="664">
                  <c:v>0.11958000000000001</c:v>
                </c:pt>
                <c:pt idx="665">
                  <c:v>0.119863</c:v>
                </c:pt>
                <c:pt idx="666">
                  <c:v>0.120172</c:v>
                </c:pt>
                <c:pt idx="667">
                  <c:v>0.1203</c:v>
                </c:pt>
                <c:pt idx="668">
                  <c:v>0.12062</c:v>
                </c:pt>
                <c:pt idx="669">
                  <c:v>0.12074500000000001</c:v>
                </c:pt>
                <c:pt idx="670">
                  <c:v>0.120971</c:v>
                </c:pt>
                <c:pt idx="671">
                  <c:v>0.12117600000000001</c:v>
                </c:pt>
                <c:pt idx="672">
                  <c:v>0.121541</c:v>
                </c:pt>
                <c:pt idx="673">
                  <c:v>0.121965</c:v>
                </c:pt>
                <c:pt idx="674">
                  <c:v>0.122005</c:v>
                </c:pt>
                <c:pt idx="675">
                  <c:v>0.122318</c:v>
                </c:pt>
                <c:pt idx="676">
                  <c:v>0.122531</c:v>
                </c:pt>
                <c:pt idx="677">
                  <c:v>0.12286</c:v>
                </c:pt>
                <c:pt idx="678">
                  <c:v>0.12307899999999999</c:v>
                </c:pt>
                <c:pt idx="679">
                  <c:v>0.12337099999999999</c:v>
                </c:pt>
                <c:pt idx="680">
                  <c:v>0.12375700000000001</c:v>
                </c:pt>
                <c:pt idx="681">
                  <c:v>0.124087</c:v>
                </c:pt>
                <c:pt idx="682">
                  <c:v>0.12439600000000001</c:v>
                </c:pt>
                <c:pt idx="683">
                  <c:v>0.12442499999999999</c:v>
                </c:pt>
                <c:pt idx="684">
                  <c:v>0.124723</c:v>
                </c:pt>
                <c:pt idx="685">
                  <c:v>0.12521099999999999</c:v>
                </c:pt>
                <c:pt idx="686">
                  <c:v>0.12556600000000001</c:v>
                </c:pt>
                <c:pt idx="687">
                  <c:v>0.125696</c:v>
                </c:pt>
                <c:pt idx="688">
                  <c:v>0.125834</c:v>
                </c:pt>
                <c:pt idx="689">
                  <c:v>0.12634600000000001</c:v>
                </c:pt>
                <c:pt idx="690">
                  <c:v>0.12645200000000001</c:v>
                </c:pt>
                <c:pt idx="691">
                  <c:v>0.126836</c:v>
                </c:pt>
                <c:pt idx="692">
                  <c:v>0.12703100000000001</c:v>
                </c:pt>
                <c:pt idx="693">
                  <c:v>0.127552</c:v>
                </c:pt>
                <c:pt idx="694">
                  <c:v>0.127608</c:v>
                </c:pt>
                <c:pt idx="695">
                  <c:v>0.127887</c:v>
                </c:pt>
                <c:pt idx="696">
                  <c:v>0.128219</c:v>
                </c:pt>
                <c:pt idx="697">
                  <c:v>0.128633</c:v>
                </c:pt>
                <c:pt idx="698">
                  <c:v>0.12864900000000001</c:v>
                </c:pt>
                <c:pt idx="699">
                  <c:v>0.12919800000000001</c:v>
                </c:pt>
                <c:pt idx="700">
                  <c:v>0.12950999999999999</c:v>
                </c:pt>
                <c:pt idx="701">
                  <c:v>0.12989899999999999</c:v>
                </c:pt>
                <c:pt idx="702">
                  <c:v>0.13006400000000001</c:v>
                </c:pt>
                <c:pt idx="703">
                  <c:v>0.130274</c:v>
                </c:pt>
                <c:pt idx="704">
                  <c:v>0.13063</c:v>
                </c:pt>
                <c:pt idx="705">
                  <c:v>0.130941</c:v>
                </c:pt>
                <c:pt idx="706">
                  <c:v>0.13134100000000001</c:v>
                </c:pt>
                <c:pt idx="707">
                  <c:v>0.13169800000000001</c:v>
                </c:pt>
                <c:pt idx="708">
                  <c:v>0.13212399999999999</c:v>
                </c:pt>
                <c:pt idx="709">
                  <c:v>0.13259399999999999</c:v>
                </c:pt>
                <c:pt idx="710">
                  <c:v>0.13286800000000001</c:v>
                </c:pt>
                <c:pt idx="711">
                  <c:v>0.13316900000000001</c:v>
                </c:pt>
                <c:pt idx="712">
                  <c:v>0.13400999999999999</c:v>
                </c:pt>
                <c:pt idx="713">
                  <c:v>0.13422500000000001</c:v>
                </c:pt>
                <c:pt idx="714">
                  <c:v>0.13458400000000001</c:v>
                </c:pt>
                <c:pt idx="715">
                  <c:v>0.13495299999999999</c:v>
                </c:pt>
                <c:pt idx="716">
                  <c:v>0.135188</c:v>
                </c:pt>
                <c:pt idx="717">
                  <c:v>0.13547999999999999</c:v>
                </c:pt>
                <c:pt idx="718">
                  <c:v>0.13602300000000001</c:v>
                </c:pt>
                <c:pt idx="719">
                  <c:v>0.13630800000000001</c:v>
                </c:pt>
                <c:pt idx="720">
                  <c:v>0.136628</c:v>
                </c:pt>
                <c:pt idx="721">
                  <c:v>0.136987</c:v>
                </c:pt>
                <c:pt idx="722">
                  <c:v>0.137595</c:v>
                </c:pt>
                <c:pt idx="723">
                  <c:v>0.13774500000000001</c:v>
                </c:pt>
                <c:pt idx="724">
                  <c:v>0.13835500000000001</c:v>
                </c:pt>
                <c:pt idx="725">
                  <c:v>0.138568</c:v>
                </c:pt>
                <c:pt idx="726">
                  <c:v>0.13900699999999999</c:v>
                </c:pt>
                <c:pt idx="727">
                  <c:v>0.13911000000000001</c:v>
                </c:pt>
                <c:pt idx="728">
                  <c:v>0.139825</c:v>
                </c:pt>
                <c:pt idx="729">
                  <c:v>0.14024300000000001</c:v>
                </c:pt>
                <c:pt idx="730">
                  <c:v>0.140593</c:v>
                </c:pt>
                <c:pt idx="731">
                  <c:v>0.14090900000000001</c:v>
                </c:pt>
                <c:pt idx="732">
                  <c:v>0.14114699999999999</c:v>
                </c:pt>
                <c:pt idx="733">
                  <c:v>0.141847</c:v>
                </c:pt>
                <c:pt idx="734">
                  <c:v>0.14225199999999999</c:v>
                </c:pt>
                <c:pt idx="735">
                  <c:v>0.142593</c:v>
                </c:pt>
                <c:pt idx="736">
                  <c:v>0.142844</c:v>
                </c:pt>
                <c:pt idx="737">
                  <c:v>0.14330000000000001</c:v>
                </c:pt>
                <c:pt idx="738">
                  <c:v>0.14363200000000001</c:v>
                </c:pt>
                <c:pt idx="739">
                  <c:v>0.14433299999999999</c:v>
                </c:pt>
                <c:pt idx="740">
                  <c:v>0.14469099999999999</c:v>
                </c:pt>
                <c:pt idx="741">
                  <c:v>0.14490500000000001</c:v>
                </c:pt>
                <c:pt idx="742">
                  <c:v>0.14522399999999999</c:v>
                </c:pt>
                <c:pt idx="743">
                  <c:v>0.14560500000000001</c:v>
                </c:pt>
                <c:pt idx="744">
                  <c:v>0.14582600000000001</c:v>
                </c:pt>
                <c:pt idx="745">
                  <c:v>0.146343</c:v>
                </c:pt>
                <c:pt idx="746">
                  <c:v>0.146846</c:v>
                </c:pt>
                <c:pt idx="747">
                  <c:v>0.14758499999999999</c:v>
                </c:pt>
                <c:pt idx="748">
                  <c:v>0.147864</c:v>
                </c:pt>
                <c:pt idx="749">
                  <c:v>0.148033</c:v>
                </c:pt>
                <c:pt idx="750">
                  <c:v>0.14871799999999999</c:v>
                </c:pt>
                <c:pt idx="751">
                  <c:v>0.14923400000000001</c:v>
                </c:pt>
                <c:pt idx="752">
                  <c:v>0.14952299999999999</c:v>
                </c:pt>
                <c:pt idx="753">
                  <c:v>0.15018300000000001</c:v>
                </c:pt>
                <c:pt idx="754">
                  <c:v>0.15041099999999999</c:v>
                </c:pt>
                <c:pt idx="755">
                  <c:v>0.15088499999999999</c:v>
                </c:pt>
                <c:pt idx="756">
                  <c:v>0.15140000000000001</c:v>
                </c:pt>
                <c:pt idx="757">
                  <c:v>0.15193300000000001</c:v>
                </c:pt>
                <c:pt idx="758">
                  <c:v>0.15218699999999999</c:v>
                </c:pt>
                <c:pt idx="759">
                  <c:v>0.15264800000000001</c:v>
                </c:pt>
                <c:pt idx="760">
                  <c:v>0.15306700000000001</c:v>
                </c:pt>
                <c:pt idx="761">
                  <c:v>0.15360299999999999</c:v>
                </c:pt>
                <c:pt idx="762">
                  <c:v>0.154029</c:v>
                </c:pt>
                <c:pt idx="763">
                  <c:v>0.154451</c:v>
                </c:pt>
                <c:pt idx="764">
                  <c:v>0.154889</c:v>
                </c:pt>
                <c:pt idx="765">
                  <c:v>0.155418</c:v>
                </c:pt>
                <c:pt idx="766">
                  <c:v>0.155969</c:v>
                </c:pt>
                <c:pt idx="767">
                  <c:v>0.15639800000000001</c:v>
                </c:pt>
                <c:pt idx="768">
                  <c:v>0.15681500000000001</c:v>
                </c:pt>
                <c:pt idx="769">
                  <c:v>0.157304</c:v>
                </c:pt>
                <c:pt idx="770">
                  <c:v>0.15782099999999999</c:v>
                </c:pt>
                <c:pt idx="771">
                  <c:v>0.158225</c:v>
                </c:pt>
                <c:pt idx="772">
                  <c:v>0.15873699999999999</c:v>
                </c:pt>
                <c:pt idx="773">
                  <c:v>0.15926000000000001</c:v>
                </c:pt>
                <c:pt idx="774">
                  <c:v>0.159771</c:v>
                </c:pt>
                <c:pt idx="775">
                  <c:v>0.16020100000000001</c:v>
                </c:pt>
                <c:pt idx="776">
                  <c:v>0.16093299999999999</c:v>
                </c:pt>
                <c:pt idx="777">
                  <c:v>0.161273</c:v>
                </c:pt>
                <c:pt idx="778">
                  <c:v>0.16184499999999999</c:v>
                </c:pt>
                <c:pt idx="779">
                  <c:v>0.16228300000000001</c:v>
                </c:pt>
                <c:pt idx="780">
                  <c:v>0.162964</c:v>
                </c:pt>
                <c:pt idx="781">
                  <c:v>0.163382</c:v>
                </c:pt>
                <c:pt idx="782">
                  <c:v>0.16397100000000001</c:v>
                </c:pt>
                <c:pt idx="783">
                  <c:v>0.164408</c:v>
                </c:pt>
                <c:pt idx="784">
                  <c:v>0.16500999999999999</c:v>
                </c:pt>
                <c:pt idx="785">
                  <c:v>0.16531599999999999</c:v>
                </c:pt>
                <c:pt idx="786">
                  <c:v>0.16584699999999999</c:v>
                </c:pt>
                <c:pt idx="787">
                  <c:v>0.166411</c:v>
                </c:pt>
                <c:pt idx="788">
                  <c:v>0.166854</c:v>
                </c:pt>
                <c:pt idx="789">
                  <c:v>0.167521</c:v>
                </c:pt>
                <c:pt idx="790">
                  <c:v>0.16820299999999999</c:v>
                </c:pt>
                <c:pt idx="791">
                  <c:v>0.16869500000000001</c:v>
                </c:pt>
                <c:pt idx="792">
                  <c:v>0.169239</c:v>
                </c:pt>
                <c:pt idx="793">
                  <c:v>0.16977</c:v>
                </c:pt>
                <c:pt idx="794">
                  <c:v>0.17050699999999999</c:v>
                </c:pt>
                <c:pt idx="795">
                  <c:v>0.170824</c:v>
                </c:pt>
                <c:pt idx="796">
                  <c:v>0.17135800000000001</c:v>
                </c:pt>
                <c:pt idx="797">
                  <c:v>0.17205400000000001</c:v>
                </c:pt>
                <c:pt idx="798">
                  <c:v>0.17255200000000001</c:v>
                </c:pt>
                <c:pt idx="799">
                  <c:v>0.173101</c:v>
                </c:pt>
                <c:pt idx="800">
                  <c:v>0.17355100000000001</c:v>
                </c:pt>
                <c:pt idx="801">
                  <c:v>0.17419299999999999</c:v>
                </c:pt>
                <c:pt idx="802">
                  <c:v>0.17472799999999999</c:v>
                </c:pt>
                <c:pt idx="803">
                  <c:v>0.17509</c:v>
                </c:pt>
                <c:pt idx="804">
                  <c:v>0.17607</c:v>
                </c:pt>
                <c:pt idx="805">
                  <c:v>0.17651900000000001</c:v>
                </c:pt>
                <c:pt idx="806">
                  <c:v>0.17695</c:v>
                </c:pt>
                <c:pt idx="807">
                  <c:v>0.17751400000000001</c:v>
                </c:pt>
                <c:pt idx="808">
                  <c:v>0.1779</c:v>
                </c:pt>
                <c:pt idx="809">
                  <c:v>0.17854600000000001</c:v>
                </c:pt>
                <c:pt idx="810">
                  <c:v>0.17909600000000001</c:v>
                </c:pt>
                <c:pt idx="811">
                  <c:v>0.17960599999999999</c:v>
                </c:pt>
                <c:pt idx="812">
                  <c:v>0.18002899999999999</c:v>
                </c:pt>
                <c:pt idx="813">
                  <c:v>0.180754</c:v>
                </c:pt>
                <c:pt idx="814">
                  <c:v>0.18123300000000001</c:v>
                </c:pt>
                <c:pt idx="815">
                  <c:v>0.18180499999999999</c:v>
                </c:pt>
                <c:pt idx="816">
                  <c:v>0.18248800000000001</c:v>
                </c:pt>
                <c:pt idx="817">
                  <c:v>0.18306800000000001</c:v>
                </c:pt>
                <c:pt idx="818">
                  <c:v>0.18352599999999999</c:v>
                </c:pt>
                <c:pt idx="819">
                  <c:v>0.18426500000000001</c:v>
                </c:pt>
                <c:pt idx="820">
                  <c:v>0.18485099999999999</c:v>
                </c:pt>
                <c:pt idx="821">
                  <c:v>0.18542800000000001</c:v>
                </c:pt>
                <c:pt idx="822">
                  <c:v>0.185945</c:v>
                </c:pt>
                <c:pt idx="823">
                  <c:v>0.18657899999999999</c:v>
                </c:pt>
                <c:pt idx="824">
                  <c:v>0.187055</c:v>
                </c:pt>
                <c:pt idx="825">
                  <c:v>0.18745999999999999</c:v>
                </c:pt>
                <c:pt idx="826">
                  <c:v>0.18801599999999999</c:v>
                </c:pt>
                <c:pt idx="827">
                  <c:v>0.18856800000000001</c:v>
                </c:pt>
                <c:pt idx="828">
                  <c:v>0.18895000000000001</c:v>
                </c:pt>
                <c:pt idx="829">
                  <c:v>0.1898</c:v>
                </c:pt>
                <c:pt idx="830">
                  <c:v>0.190304</c:v>
                </c:pt>
                <c:pt idx="831">
                  <c:v>0.19084999999999999</c:v>
                </c:pt>
                <c:pt idx="832">
                  <c:v>0.19148999999999999</c:v>
                </c:pt>
                <c:pt idx="833">
                  <c:v>0.19203799999999999</c:v>
                </c:pt>
                <c:pt idx="834">
                  <c:v>0.19253300000000001</c:v>
                </c:pt>
                <c:pt idx="835">
                  <c:v>0.193298</c:v>
                </c:pt>
                <c:pt idx="836">
                  <c:v>0.19392400000000001</c:v>
                </c:pt>
                <c:pt idx="837">
                  <c:v>0.19442200000000001</c:v>
                </c:pt>
                <c:pt idx="838">
                  <c:v>0.19497900000000001</c:v>
                </c:pt>
                <c:pt idx="839">
                  <c:v>0.19584599999999999</c:v>
                </c:pt>
                <c:pt idx="840">
                  <c:v>0.19634799999999999</c:v>
                </c:pt>
                <c:pt idx="841">
                  <c:v>0.19698599999999999</c:v>
                </c:pt>
                <c:pt idx="842">
                  <c:v>0.19758800000000001</c:v>
                </c:pt>
                <c:pt idx="843">
                  <c:v>0.19831799999999999</c:v>
                </c:pt>
                <c:pt idx="844">
                  <c:v>0.199042</c:v>
                </c:pt>
                <c:pt idx="845">
                  <c:v>0.19955999999999999</c:v>
                </c:pt>
                <c:pt idx="846">
                  <c:v>0.20000499999999999</c:v>
                </c:pt>
                <c:pt idx="847">
                  <c:v>0.20061999999999999</c:v>
                </c:pt>
                <c:pt idx="848">
                  <c:v>0.20124300000000001</c:v>
                </c:pt>
                <c:pt idx="849">
                  <c:v>0.20214199999999999</c:v>
                </c:pt>
                <c:pt idx="850">
                  <c:v>0.20255699999999999</c:v>
                </c:pt>
                <c:pt idx="851">
                  <c:v>0.203043</c:v>
                </c:pt>
                <c:pt idx="852">
                  <c:v>0.204014</c:v>
                </c:pt>
                <c:pt idx="853">
                  <c:v>0.20446400000000001</c:v>
                </c:pt>
                <c:pt idx="854">
                  <c:v>0.205402</c:v>
                </c:pt>
                <c:pt idx="855">
                  <c:v>0.20597099999999999</c:v>
                </c:pt>
                <c:pt idx="856">
                  <c:v>0.206562</c:v>
                </c:pt>
                <c:pt idx="857">
                  <c:v>0.20714399999999999</c:v>
                </c:pt>
                <c:pt idx="858">
                  <c:v>0.207648</c:v>
                </c:pt>
                <c:pt idx="859">
                  <c:v>0.208623</c:v>
                </c:pt>
                <c:pt idx="860">
                  <c:v>0.20913200000000001</c:v>
                </c:pt>
                <c:pt idx="861">
                  <c:v>0.21002799999999999</c:v>
                </c:pt>
                <c:pt idx="862">
                  <c:v>0.21051300000000001</c:v>
                </c:pt>
                <c:pt idx="863">
                  <c:v>0.211317</c:v>
                </c:pt>
                <c:pt idx="864">
                  <c:v>0.21177699999999999</c:v>
                </c:pt>
                <c:pt idx="865">
                  <c:v>0.21241599999999999</c:v>
                </c:pt>
                <c:pt idx="866">
                  <c:v>0.213034</c:v>
                </c:pt>
                <c:pt idx="867">
                  <c:v>0.21379000000000001</c:v>
                </c:pt>
                <c:pt idx="868">
                  <c:v>0.21437200000000001</c:v>
                </c:pt>
                <c:pt idx="869">
                  <c:v>0.21507599999999999</c:v>
                </c:pt>
                <c:pt idx="870">
                  <c:v>0.21556800000000001</c:v>
                </c:pt>
                <c:pt idx="871">
                  <c:v>0.21629200000000001</c:v>
                </c:pt>
                <c:pt idx="872">
                  <c:v>0.21710599999999999</c:v>
                </c:pt>
                <c:pt idx="873">
                  <c:v>0.21715499999999999</c:v>
                </c:pt>
                <c:pt idx="874">
                  <c:v>0.21815499999999999</c:v>
                </c:pt>
                <c:pt idx="875">
                  <c:v>0.218472</c:v>
                </c:pt>
                <c:pt idx="876">
                  <c:v>0.21946299999999999</c:v>
                </c:pt>
                <c:pt idx="877">
                  <c:v>0.21992</c:v>
                </c:pt>
                <c:pt idx="878">
                  <c:v>0.220278</c:v>
                </c:pt>
                <c:pt idx="879">
                  <c:v>0.221079</c:v>
                </c:pt>
                <c:pt idx="880">
                  <c:v>0.22126199999999999</c:v>
                </c:pt>
                <c:pt idx="881">
                  <c:v>0.222246</c:v>
                </c:pt>
                <c:pt idx="882">
                  <c:v>0.22339999999999999</c:v>
                </c:pt>
                <c:pt idx="883">
                  <c:v>0.22390099999999999</c:v>
                </c:pt>
                <c:pt idx="884">
                  <c:v>0.22459100000000001</c:v>
                </c:pt>
                <c:pt idx="885">
                  <c:v>0.22508300000000001</c:v>
                </c:pt>
                <c:pt idx="886">
                  <c:v>0.22568199999999999</c:v>
                </c:pt>
                <c:pt idx="887">
                  <c:v>0.22636700000000001</c:v>
                </c:pt>
                <c:pt idx="888">
                  <c:v>0.226855</c:v>
                </c:pt>
                <c:pt idx="889">
                  <c:v>0.22755500000000001</c:v>
                </c:pt>
                <c:pt idx="890">
                  <c:v>0.228135</c:v>
                </c:pt>
                <c:pt idx="891">
                  <c:v>0.22912099999999999</c:v>
                </c:pt>
                <c:pt idx="892">
                  <c:v>0.229825</c:v>
                </c:pt>
                <c:pt idx="893">
                  <c:v>0.23023199999999999</c:v>
                </c:pt>
                <c:pt idx="894">
                  <c:v>0.23100399999999999</c:v>
                </c:pt>
                <c:pt idx="895">
                  <c:v>0.231513</c:v>
                </c:pt>
                <c:pt idx="896">
                  <c:v>0.23192299999999999</c:v>
                </c:pt>
                <c:pt idx="897">
                  <c:v>0.23272499999999999</c:v>
                </c:pt>
                <c:pt idx="898">
                  <c:v>0.233324</c:v>
                </c:pt>
                <c:pt idx="899">
                  <c:v>0.23397699999999999</c:v>
                </c:pt>
                <c:pt idx="900">
                  <c:v>0.23470099999999999</c:v>
                </c:pt>
                <c:pt idx="901">
                  <c:v>0.235401</c:v>
                </c:pt>
                <c:pt idx="902">
                  <c:v>0.23619100000000001</c:v>
                </c:pt>
                <c:pt idx="903">
                  <c:v>0.236898</c:v>
                </c:pt>
                <c:pt idx="904">
                  <c:v>0.23751800000000001</c:v>
                </c:pt>
                <c:pt idx="905">
                  <c:v>0.23846899999999999</c:v>
                </c:pt>
                <c:pt idx="906">
                  <c:v>0.23918300000000001</c:v>
                </c:pt>
                <c:pt idx="907">
                  <c:v>0.23951700000000001</c:v>
                </c:pt>
                <c:pt idx="908">
                  <c:v>0.24057500000000001</c:v>
                </c:pt>
                <c:pt idx="909">
                  <c:v>0.24125199999999999</c:v>
                </c:pt>
                <c:pt idx="910">
                  <c:v>0.24149100000000001</c:v>
                </c:pt>
                <c:pt idx="911">
                  <c:v>0.242176</c:v>
                </c:pt>
                <c:pt idx="912">
                  <c:v>0.24288599999999999</c:v>
                </c:pt>
                <c:pt idx="913">
                  <c:v>0.24377699999999999</c:v>
                </c:pt>
                <c:pt idx="914">
                  <c:v>0.24440600000000001</c:v>
                </c:pt>
                <c:pt idx="915">
                  <c:v>0.24506500000000001</c:v>
                </c:pt>
                <c:pt idx="916">
                  <c:v>0.24580199999999999</c:v>
                </c:pt>
                <c:pt idx="917">
                  <c:v>0.24643399999999999</c:v>
                </c:pt>
                <c:pt idx="918">
                  <c:v>0.247447</c:v>
                </c:pt>
                <c:pt idx="919">
                  <c:v>0.24804799999999999</c:v>
                </c:pt>
                <c:pt idx="920">
                  <c:v>0.248645</c:v>
                </c:pt>
                <c:pt idx="921">
                  <c:v>0.24939600000000001</c:v>
                </c:pt>
                <c:pt idx="922">
                  <c:v>0.25022100000000003</c:v>
                </c:pt>
                <c:pt idx="923">
                  <c:v>0.25087999999999999</c:v>
                </c:pt>
                <c:pt idx="924">
                  <c:v>0.251716</c:v>
                </c:pt>
                <c:pt idx="925">
                  <c:v>0.25215199999999999</c:v>
                </c:pt>
                <c:pt idx="926">
                  <c:v>0.25309599999999999</c:v>
                </c:pt>
                <c:pt idx="927">
                  <c:v>0.25389299999999998</c:v>
                </c:pt>
                <c:pt idx="928">
                  <c:v>0.25431900000000002</c:v>
                </c:pt>
                <c:pt idx="929">
                  <c:v>0.254799</c:v>
                </c:pt>
                <c:pt idx="930">
                  <c:v>0.255388</c:v>
                </c:pt>
                <c:pt idx="931">
                  <c:v>0.256438</c:v>
                </c:pt>
                <c:pt idx="932">
                  <c:v>0.25697500000000001</c:v>
                </c:pt>
                <c:pt idx="933">
                  <c:v>0.25788800000000001</c:v>
                </c:pt>
                <c:pt idx="934">
                  <c:v>0.25839200000000001</c:v>
                </c:pt>
                <c:pt idx="935">
                  <c:v>0.25910899999999998</c:v>
                </c:pt>
                <c:pt idx="936">
                  <c:v>0.259967</c:v>
                </c:pt>
                <c:pt idx="937">
                  <c:v>0.26065700000000003</c:v>
                </c:pt>
                <c:pt idx="938">
                  <c:v>0.26111899999999999</c:v>
                </c:pt>
                <c:pt idx="939">
                  <c:v>0.262046</c:v>
                </c:pt>
                <c:pt idx="940">
                  <c:v>0.26228499999999999</c:v>
                </c:pt>
                <c:pt idx="941">
                  <c:v>0.263156</c:v>
                </c:pt>
                <c:pt idx="942">
                  <c:v>0.263957</c:v>
                </c:pt>
                <c:pt idx="943">
                  <c:v>0.264492</c:v>
                </c:pt>
                <c:pt idx="944">
                  <c:v>0.26516000000000001</c:v>
                </c:pt>
                <c:pt idx="945">
                  <c:v>0.26588499999999998</c:v>
                </c:pt>
                <c:pt idx="946">
                  <c:v>0.26654899999999998</c:v>
                </c:pt>
                <c:pt idx="947">
                  <c:v>0.26722099999999999</c:v>
                </c:pt>
                <c:pt idx="948">
                  <c:v>0.26802700000000002</c:v>
                </c:pt>
                <c:pt idx="949">
                  <c:v>0.268592</c:v>
                </c:pt>
                <c:pt idx="950">
                  <c:v>0.26945400000000003</c:v>
                </c:pt>
                <c:pt idx="951">
                  <c:v>0.27020499999999997</c:v>
                </c:pt>
                <c:pt idx="952">
                  <c:v>0.270756</c:v>
                </c:pt>
                <c:pt idx="953">
                  <c:v>0.271511</c:v>
                </c:pt>
                <c:pt idx="954">
                  <c:v>0.27196399999999998</c:v>
                </c:pt>
                <c:pt idx="955">
                  <c:v>0.27242499999999997</c:v>
                </c:pt>
                <c:pt idx="956">
                  <c:v>0.27357500000000001</c:v>
                </c:pt>
                <c:pt idx="957">
                  <c:v>0.27422299999999999</c:v>
                </c:pt>
                <c:pt idx="958">
                  <c:v>0.27488200000000002</c:v>
                </c:pt>
                <c:pt idx="959">
                  <c:v>0.27557700000000002</c:v>
                </c:pt>
                <c:pt idx="960">
                  <c:v>0.27635700000000002</c:v>
                </c:pt>
                <c:pt idx="961">
                  <c:v>0.27692899999999998</c:v>
                </c:pt>
                <c:pt idx="962">
                  <c:v>0.27753100000000003</c:v>
                </c:pt>
                <c:pt idx="963">
                  <c:v>0.27824199999999999</c:v>
                </c:pt>
                <c:pt idx="964">
                  <c:v>0.27922000000000002</c:v>
                </c:pt>
                <c:pt idx="965">
                  <c:v>0.27955799999999997</c:v>
                </c:pt>
                <c:pt idx="966">
                  <c:v>0.28014299999999998</c:v>
                </c:pt>
                <c:pt idx="967">
                  <c:v>0.28098600000000001</c:v>
                </c:pt>
                <c:pt idx="968">
                  <c:v>0.28163300000000002</c:v>
                </c:pt>
                <c:pt idx="969">
                  <c:v>0.28222199999999997</c:v>
                </c:pt>
                <c:pt idx="970">
                  <c:v>0.282891</c:v>
                </c:pt>
                <c:pt idx="971">
                  <c:v>0.28373399999999999</c:v>
                </c:pt>
                <c:pt idx="972">
                  <c:v>0.284555</c:v>
                </c:pt>
                <c:pt idx="973">
                  <c:v>0.28527599999999997</c:v>
                </c:pt>
                <c:pt idx="974">
                  <c:v>0.28589700000000001</c:v>
                </c:pt>
                <c:pt idx="975">
                  <c:v>0.286497</c:v>
                </c:pt>
                <c:pt idx="976">
                  <c:v>0.287549</c:v>
                </c:pt>
                <c:pt idx="977">
                  <c:v>0.28798899999999999</c:v>
                </c:pt>
                <c:pt idx="978">
                  <c:v>0.288551</c:v>
                </c:pt>
                <c:pt idx="979">
                  <c:v>0.289497</c:v>
                </c:pt>
                <c:pt idx="980">
                  <c:v>0.29001100000000002</c:v>
                </c:pt>
                <c:pt idx="981">
                  <c:v>0.29090100000000002</c:v>
                </c:pt>
                <c:pt idx="982">
                  <c:v>0.291653</c:v>
                </c:pt>
                <c:pt idx="983">
                  <c:v>0.29211700000000002</c:v>
                </c:pt>
                <c:pt idx="984">
                  <c:v>0.29311300000000001</c:v>
                </c:pt>
                <c:pt idx="985">
                  <c:v>0.29371399999999998</c:v>
                </c:pt>
                <c:pt idx="986">
                  <c:v>0.29472300000000001</c:v>
                </c:pt>
                <c:pt idx="987">
                  <c:v>0.29530299999999998</c:v>
                </c:pt>
                <c:pt idx="988">
                  <c:v>0.29611500000000002</c:v>
                </c:pt>
                <c:pt idx="989">
                  <c:v>0.29683999999999999</c:v>
                </c:pt>
                <c:pt idx="990">
                  <c:v>0.29746</c:v>
                </c:pt>
                <c:pt idx="991">
                  <c:v>0.29799300000000001</c:v>
                </c:pt>
                <c:pt idx="992">
                  <c:v>0.29890099999999997</c:v>
                </c:pt>
                <c:pt idx="993">
                  <c:v>0.29961700000000002</c:v>
                </c:pt>
                <c:pt idx="994">
                  <c:v>0.30032199999999998</c:v>
                </c:pt>
                <c:pt idx="995">
                  <c:v>0.30093399999999998</c:v>
                </c:pt>
                <c:pt idx="996">
                  <c:v>0.30176500000000001</c:v>
                </c:pt>
                <c:pt idx="997">
                  <c:v>0.30255500000000002</c:v>
                </c:pt>
                <c:pt idx="998">
                  <c:v>0.30289100000000002</c:v>
                </c:pt>
                <c:pt idx="999">
                  <c:v>0.30373600000000001</c:v>
                </c:pt>
                <c:pt idx="1000">
                  <c:v>0.30411199999999999</c:v>
                </c:pt>
                <c:pt idx="1001">
                  <c:v>0.30504500000000001</c:v>
                </c:pt>
                <c:pt idx="1002">
                  <c:v>0.305641</c:v>
                </c:pt>
                <c:pt idx="1003">
                  <c:v>0.30648300000000001</c:v>
                </c:pt>
                <c:pt idx="1004">
                  <c:v>0.30715500000000001</c:v>
                </c:pt>
                <c:pt idx="1005">
                  <c:v>0.307838</c:v>
                </c:pt>
                <c:pt idx="1006">
                  <c:v>0.30856099999999997</c:v>
                </c:pt>
                <c:pt idx="1007">
                  <c:v>0.30900899999999998</c:v>
                </c:pt>
                <c:pt idx="1008">
                  <c:v>0.30967299999999998</c:v>
                </c:pt>
                <c:pt idx="1009">
                  <c:v>0.31042399999999998</c:v>
                </c:pt>
                <c:pt idx="1010">
                  <c:v>0.31116100000000002</c:v>
                </c:pt>
                <c:pt idx="1011">
                  <c:v>0.31172899999999998</c:v>
                </c:pt>
                <c:pt idx="1012">
                  <c:v>0.312496</c:v>
                </c:pt>
                <c:pt idx="1013">
                  <c:v>0.31332900000000002</c:v>
                </c:pt>
                <c:pt idx="1014">
                  <c:v>0.31396000000000002</c:v>
                </c:pt>
                <c:pt idx="1015">
                  <c:v>0.31438500000000003</c:v>
                </c:pt>
                <c:pt idx="1016">
                  <c:v>0.31522099999999997</c:v>
                </c:pt>
                <c:pt idx="1017">
                  <c:v>0.315909</c:v>
                </c:pt>
                <c:pt idx="1018">
                  <c:v>0.31675700000000001</c:v>
                </c:pt>
                <c:pt idx="1019">
                  <c:v>0.31764999999999999</c:v>
                </c:pt>
                <c:pt idx="1020">
                  <c:v>0.31818099999999999</c:v>
                </c:pt>
                <c:pt idx="1021">
                  <c:v>0.31897900000000001</c:v>
                </c:pt>
                <c:pt idx="1022">
                  <c:v>0.319768</c:v>
                </c:pt>
                <c:pt idx="1023">
                  <c:v>0.32049100000000003</c:v>
                </c:pt>
                <c:pt idx="1024">
                  <c:v>0.32105899999999998</c:v>
                </c:pt>
                <c:pt idx="1025">
                  <c:v>0.32185000000000002</c:v>
                </c:pt>
                <c:pt idx="1026">
                  <c:v>0.322573</c:v>
                </c:pt>
                <c:pt idx="1027">
                  <c:v>0.32302999999999998</c:v>
                </c:pt>
                <c:pt idx="1028">
                  <c:v>0.323824</c:v>
                </c:pt>
                <c:pt idx="1029">
                  <c:v>0.32438499999999998</c:v>
                </c:pt>
                <c:pt idx="1030">
                  <c:v>0.32508300000000001</c:v>
                </c:pt>
                <c:pt idx="1031">
                  <c:v>0.32558100000000001</c:v>
                </c:pt>
                <c:pt idx="1032">
                  <c:v>0.32653300000000002</c:v>
                </c:pt>
                <c:pt idx="1033">
                  <c:v>0.32707900000000001</c:v>
                </c:pt>
                <c:pt idx="1034">
                  <c:v>0.32817400000000002</c:v>
                </c:pt>
                <c:pt idx="1035">
                  <c:v>0.32872099999999999</c:v>
                </c:pt>
                <c:pt idx="1036">
                  <c:v>0.32945200000000002</c:v>
                </c:pt>
                <c:pt idx="1037">
                  <c:v>0.33006000000000002</c:v>
                </c:pt>
                <c:pt idx="1038">
                  <c:v>0.33081100000000002</c:v>
                </c:pt>
                <c:pt idx="1039">
                  <c:v>0.33151399999999998</c:v>
                </c:pt>
                <c:pt idx="1040">
                  <c:v>0.33212700000000001</c:v>
                </c:pt>
                <c:pt idx="1041">
                  <c:v>0.33295799999999998</c:v>
                </c:pt>
                <c:pt idx="1042">
                  <c:v>0.33363399999999999</c:v>
                </c:pt>
                <c:pt idx="1043">
                  <c:v>0.33420299999999997</c:v>
                </c:pt>
                <c:pt idx="1044">
                  <c:v>0.33511200000000002</c:v>
                </c:pt>
                <c:pt idx="1045">
                  <c:v>0.335706</c:v>
                </c:pt>
                <c:pt idx="1046">
                  <c:v>0.33660099999999998</c:v>
                </c:pt>
                <c:pt idx="1047">
                  <c:v>0.33717200000000003</c:v>
                </c:pt>
                <c:pt idx="1048">
                  <c:v>0.33783000000000002</c:v>
                </c:pt>
                <c:pt idx="1049">
                  <c:v>0.338341</c:v>
                </c:pt>
                <c:pt idx="1050">
                  <c:v>0.33907700000000002</c:v>
                </c:pt>
                <c:pt idx="1051">
                  <c:v>0.33988699999999999</c:v>
                </c:pt>
                <c:pt idx="1052">
                  <c:v>0.34053499999999998</c:v>
                </c:pt>
                <c:pt idx="1053">
                  <c:v>0.34152300000000002</c:v>
                </c:pt>
                <c:pt idx="1054">
                  <c:v>0.342331</c:v>
                </c:pt>
                <c:pt idx="1055">
                  <c:v>0.342636</c:v>
                </c:pt>
                <c:pt idx="1056">
                  <c:v>0.34351799999999999</c:v>
                </c:pt>
                <c:pt idx="1057">
                  <c:v>0.34422599999999998</c:v>
                </c:pt>
                <c:pt idx="1058">
                  <c:v>0.34477000000000002</c:v>
                </c:pt>
                <c:pt idx="1059">
                  <c:v>0.34533999999999998</c:v>
                </c:pt>
                <c:pt idx="1060">
                  <c:v>0.34583199999999997</c:v>
                </c:pt>
                <c:pt idx="1061">
                  <c:v>0.34668500000000002</c:v>
                </c:pt>
                <c:pt idx="1062">
                  <c:v>0.34725899999999998</c:v>
                </c:pt>
                <c:pt idx="1063">
                  <c:v>0.34795500000000001</c:v>
                </c:pt>
                <c:pt idx="1064">
                  <c:v>0.34853000000000001</c:v>
                </c:pt>
                <c:pt idx="1065">
                  <c:v>0.349194</c:v>
                </c:pt>
                <c:pt idx="1066">
                  <c:v>0.34984300000000002</c:v>
                </c:pt>
                <c:pt idx="1067">
                  <c:v>0.35054800000000003</c:v>
                </c:pt>
                <c:pt idx="1068">
                  <c:v>0.35116900000000001</c:v>
                </c:pt>
                <c:pt idx="1069">
                  <c:v>0.35189100000000001</c:v>
                </c:pt>
                <c:pt idx="1070">
                  <c:v>0.35232799999999997</c:v>
                </c:pt>
                <c:pt idx="1071">
                  <c:v>0.35294599999999998</c:v>
                </c:pt>
                <c:pt idx="1072">
                  <c:v>0.35349999999999998</c:v>
                </c:pt>
                <c:pt idx="1073">
                  <c:v>0.35428100000000001</c:v>
                </c:pt>
                <c:pt idx="1074">
                  <c:v>0.35483599999999998</c:v>
                </c:pt>
                <c:pt idx="1075">
                  <c:v>0.35540500000000003</c:v>
                </c:pt>
                <c:pt idx="1076">
                  <c:v>0.35589900000000002</c:v>
                </c:pt>
                <c:pt idx="1077">
                  <c:v>0.35680099999999998</c:v>
                </c:pt>
                <c:pt idx="1078">
                  <c:v>0.35741400000000001</c:v>
                </c:pt>
                <c:pt idx="1079">
                  <c:v>0.35794700000000002</c:v>
                </c:pt>
                <c:pt idx="1080">
                  <c:v>0.35844300000000001</c:v>
                </c:pt>
                <c:pt idx="1081">
                  <c:v>0.35915000000000002</c:v>
                </c:pt>
                <c:pt idx="1082">
                  <c:v>0.35983900000000002</c:v>
                </c:pt>
                <c:pt idx="1083">
                  <c:v>0.360205</c:v>
                </c:pt>
                <c:pt idx="1084">
                  <c:v>0.36090499999999998</c:v>
                </c:pt>
                <c:pt idx="1085">
                  <c:v>0.36154700000000001</c:v>
                </c:pt>
                <c:pt idx="1086">
                  <c:v>0.36225000000000002</c:v>
                </c:pt>
                <c:pt idx="1087">
                  <c:v>0.36310799999999999</c:v>
                </c:pt>
                <c:pt idx="1088">
                  <c:v>0.36374200000000001</c:v>
                </c:pt>
                <c:pt idx="1089">
                  <c:v>0.36442999999999998</c:v>
                </c:pt>
                <c:pt idx="1090">
                  <c:v>0.36505300000000002</c:v>
                </c:pt>
                <c:pt idx="1091">
                  <c:v>0.36549199999999998</c:v>
                </c:pt>
                <c:pt idx="1092">
                  <c:v>0.36601099999999998</c:v>
                </c:pt>
                <c:pt idx="1093">
                  <c:v>0.36694199999999999</c:v>
                </c:pt>
                <c:pt idx="1094">
                  <c:v>0.36730800000000002</c:v>
                </c:pt>
                <c:pt idx="1095">
                  <c:v>0.36792200000000003</c:v>
                </c:pt>
                <c:pt idx="1096">
                  <c:v>0.36835600000000002</c:v>
                </c:pt>
                <c:pt idx="1097">
                  <c:v>0.36918499999999999</c:v>
                </c:pt>
                <c:pt idx="1098">
                  <c:v>0.36989499999999997</c:v>
                </c:pt>
                <c:pt idx="1099">
                  <c:v>0.37044899999999997</c:v>
                </c:pt>
                <c:pt idx="1100">
                  <c:v>0.370975</c:v>
                </c:pt>
                <c:pt idx="1101">
                  <c:v>0.37175999999999998</c:v>
                </c:pt>
                <c:pt idx="1102">
                  <c:v>0.37236599999999997</c:v>
                </c:pt>
                <c:pt idx="1103">
                  <c:v>0.37305700000000003</c:v>
                </c:pt>
                <c:pt idx="1104">
                  <c:v>0.37362499999999998</c:v>
                </c:pt>
                <c:pt idx="1105">
                  <c:v>0.37428299999999998</c:v>
                </c:pt>
                <c:pt idx="1106">
                  <c:v>0.37470500000000001</c:v>
                </c:pt>
                <c:pt idx="1107">
                  <c:v>0.37540099999999998</c:v>
                </c:pt>
                <c:pt idx="1108">
                  <c:v>0.376278</c:v>
                </c:pt>
                <c:pt idx="1109">
                  <c:v>0.37695200000000001</c:v>
                </c:pt>
                <c:pt idx="1110">
                  <c:v>0.37733699999999998</c:v>
                </c:pt>
                <c:pt idx="1111">
                  <c:v>0.37809199999999998</c:v>
                </c:pt>
                <c:pt idx="1112">
                  <c:v>0.37846299999999999</c:v>
                </c:pt>
                <c:pt idx="1113">
                  <c:v>0.37924999999999998</c:v>
                </c:pt>
                <c:pt idx="1114">
                  <c:v>0.37990200000000002</c:v>
                </c:pt>
                <c:pt idx="1115">
                  <c:v>0.38053100000000001</c:v>
                </c:pt>
                <c:pt idx="1116">
                  <c:v>0.381137</c:v>
                </c:pt>
                <c:pt idx="1117">
                  <c:v>0.38181100000000001</c:v>
                </c:pt>
                <c:pt idx="1118">
                  <c:v>0.38240800000000003</c:v>
                </c:pt>
                <c:pt idx="1119">
                  <c:v>0.38325199999999998</c:v>
                </c:pt>
                <c:pt idx="1120">
                  <c:v>0.38397399999999998</c:v>
                </c:pt>
                <c:pt idx="1121">
                  <c:v>0.38433499999999998</c:v>
                </c:pt>
                <c:pt idx="1122">
                  <c:v>0.38494</c:v>
                </c:pt>
                <c:pt idx="1123">
                  <c:v>0.38567400000000002</c:v>
                </c:pt>
                <c:pt idx="1124">
                  <c:v>0.38630100000000001</c:v>
                </c:pt>
                <c:pt idx="1125">
                  <c:v>0.387073</c:v>
                </c:pt>
                <c:pt idx="1126">
                  <c:v>0.38771499999999998</c:v>
                </c:pt>
                <c:pt idx="1127">
                  <c:v>0.38816200000000001</c:v>
                </c:pt>
                <c:pt idx="1128">
                  <c:v>0.38856000000000002</c:v>
                </c:pt>
                <c:pt idx="1129">
                  <c:v>0.389324</c:v>
                </c:pt>
                <c:pt idx="1130">
                  <c:v>0.38979599999999998</c:v>
                </c:pt>
                <c:pt idx="1131">
                  <c:v>0.39035599999999998</c:v>
                </c:pt>
                <c:pt idx="1132">
                  <c:v>0.39094800000000002</c:v>
                </c:pt>
                <c:pt idx="1133">
                  <c:v>0.39144899999999999</c:v>
                </c:pt>
                <c:pt idx="1134">
                  <c:v>0.39208199999999999</c:v>
                </c:pt>
                <c:pt idx="1135">
                  <c:v>0.39254899999999998</c:v>
                </c:pt>
                <c:pt idx="1136">
                  <c:v>0.39336700000000002</c:v>
                </c:pt>
                <c:pt idx="1137">
                  <c:v>0.39417799999999997</c:v>
                </c:pt>
                <c:pt idx="1138">
                  <c:v>0.39477499999999999</c:v>
                </c:pt>
                <c:pt idx="1139">
                  <c:v>0.39543</c:v>
                </c:pt>
                <c:pt idx="1140">
                  <c:v>0.39613199999999998</c:v>
                </c:pt>
                <c:pt idx="1141">
                  <c:v>0.39640599999999998</c:v>
                </c:pt>
                <c:pt idx="1142">
                  <c:v>0.39709100000000003</c:v>
                </c:pt>
                <c:pt idx="1143">
                  <c:v>0.39769100000000002</c:v>
                </c:pt>
                <c:pt idx="1144">
                  <c:v>0.397976</c:v>
                </c:pt>
                <c:pt idx="1145">
                  <c:v>0.39899899999999999</c:v>
                </c:pt>
                <c:pt idx="1146">
                  <c:v>0.39941199999999999</c:v>
                </c:pt>
                <c:pt idx="1147">
                  <c:v>0.40011799999999997</c:v>
                </c:pt>
                <c:pt idx="1148">
                  <c:v>0.40039599999999997</c:v>
                </c:pt>
                <c:pt idx="1149">
                  <c:v>0.40103299999999997</c:v>
                </c:pt>
                <c:pt idx="1150">
                  <c:v>0.40173500000000001</c:v>
                </c:pt>
                <c:pt idx="1151">
                  <c:v>0.40202100000000002</c:v>
                </c:pt>
                <c:pt idx="1152">
                  <c:v>0.40273500000000001</c:v>
                </c:pt>
                <c:pt idx="1153">
                  <c:v>0.40355799999999997</c:v>
                </c:pt>
                <c:pt idx="1154">
                  <c:v>0.40394400000000003</c:v>
                </c:pt>
                <c:pt idx="1155">
                  <c:v>0.40457100000000001</c:v>
                </c:pt>
                <c:pt idx="1156">
                  <c:v>0.405142</c:v>
                </c:pt>
                <c:pt idx="1157">
                  <c:v>0.40570000000000001</c:v>
                </c:pt>
                <c:pt idx="1158">
                  <c:v>0.406026</c:v>
                </c:pt>
                <c:pt idx="1159">
                  <c:v>0.40700500000000001</c:v>
                </c:pt>
                <c:pt idx="1160">
                  <c:v>0.40720499999999998</c:v>
                </c:pt>
                <c:pt idx="1161">
                  <c:v>0.40785900000000003</c:v>
                </c:pt>
                <c:pt idx="1162">
                  <c:v>0.40840799999999999</c:v>
                </c:pt>
                <c:pt idx="1163">
                  <c:v>0.40875600000000001</c:v>
                </c:pt>
                <c:pt idx="1164">
                  <c:v>0.40937400000000002</c:v>
                </c:pt>
                <c:pt idx="1165">
                  <c:v>0.41014099999999998</c:v>
                </c:pt>
                <c:pt idx="1166">
                  <c:v>0.41067599999999999</c:v>
                </c:pt>
                <c:pt idx="1167">
                  <c:v>0.41118700000000002</c:v>
                </c:pt>
                <c:pt idx="1168">
                  <c:v>0.41181400000000001</c:v>
                </c:pt>
                <c:pt idx="1169">
                  <c:v>0.412327</c:v>
                </c:pt>
                <c:pt idx="1170">
                  <c:v>0.412858</c:v>
                </c:pt>
                <c:pt idx="1171">
                  <c:v>0.41319899999999998</c:v>
                </c:pt>
                <c:pt idx="1172">
                  <c:v>0.413798</c:v>
                </c:pt>
                <c:pt idx="1173">
                  <c:v>0.41452699999999998</c:v>
                </c:pt>
                <c:pt idx="1174">
                  <c:v>0.41527500000000001</c:v>
                </c:pt>
                <c:pt idx="1175">
                  <c:v>0.41569699999999998</c:v>
                </c:pt>
                <c:pt idx="1176">
                  <c:v>0.41630200000000001</c:v>
                </c:pt>
                <c:pt idx="1177">
                  <c:v>0.41678100000000001</c:v>
                </c:pt>
                <c:pt idx="1178">
                  <c:v>0.41738999999999998</c:v>
                </c:pt>
                <c:pt idx="1179">
                  <c:v>0.417875</c:v>
                </c:pt>
                <c:pt idx="1180">
                  <c:v>0.41834399999999999</c:v>
                </c:pt>
                <c:pt idx="1181">
                  <c:v>0.41905700000000001</c:v>
                </c:pt>
                <c:pt idx="1182">
                  <c:v>0.41942600000000002</c:v>
                </c:pt>
                <c:pt idx="1183">
                  <c:v>0.42011700000000002</c:v>
                </c:pt>
                <c:pt idx="1184">
                  <c:v>0.420624</c:v>
                </c:pt>
                <c:pt idx="1185">
                  <c:v>0.42139500000000002</c:v>
                </c:pt>
                <c:pt idx="1186">
                  <c:v>0.42199700000000001</c:v>
                </c:pt>
                <c:pt idx="1187">
                  <c:v>0.42221599999999998</c:v>
                </c:pt>
                <c:pt idx="1188">
                  <c:v>0.422595</c:v>
                </c:pt>
                <c:pt idx="1189">
                  <c:v>0.42293399999999998</c:v>
                </c:pt>
                <c:pt idx="1190">
                  <c:v>0.42363099999999998</c:v>
                </c:pt>
                <c:pt idx="1191">
                  <c:v>0.42405799999999999</c:v>
                </c:pt>
                <c:pt idx="1192">
                  <c:v>0.42444300000000001</c:v>
                </c:pt>
                <c:pt idx="1193">
                  <c:v>0.42504399999999998</c:v>
                </c:pt>
                <c:pt idx="1194">
                  <c:v>0.42556500000000003</c:v>
                </c:pt>
                <c:pt idx="1195">
                  <c:v>0.42612100000000003</c:v>
                </c:pt>
                <c:pt idx="1196">
                  <c:v>0.42652200000000001</c:v>
                </c:pt>
                <c:pt idx="1197">
                  <c:v>0.427064</c:v>
                </c:pt>
                <c:pt idx="1198">
                  <c:v>0.42776999999999998</c:v>
                </c:pt>
                <c:pt idx="1199">
                  <c:v>0.42819299999999999</c:v>
                </c:pt>
                <c:pt idx="1200">
                  <c:v>0.42850700000000003</c:v>
                </c:pt>
                <c:pt idx="1201">
                  <c:v>0.428977</c:v>
                </c:pt>
                <c:pt idx="1202">
                  <c:v>0.42938700000000002</c:v>
                </c:pt>
                <c:pt idx="1203">
                  <c:v>0.429871</c:v>
                </c:pt>
                <c:pt idx="1204">
                  <c:v>0.43049900000000002</c:v>
                </c:pt>
                <c:pt idx="1205">
                  <c:v>0.431033</c:v>
                </c:pt>
                <c:pt idx="1206">
                  <c:v>0.43146699999999999</c:v>
                </c:pt>
                <c:pt idx="1207">
                  <c:v>0.43189699999999998</c:v>
                </c:pt>
                <c:pt idx="1208">
                  <c:v>0.432118</c:v>
                </c:pt>
                <c:pt idx="1209">
                  <c:v>0.43274200000000002</c:v>
                </c:pt>
                <c:pt idx="1210">
                  <c:v>0.43314399999999997</c:v>
                </c:pt>
                <c:pt idx="1211">
                  <c:v>0.43353700000000001</c:v>
                </c:pt>
                <c:pt idx="1212">
                  <c:v>0.433973</c:v>
                </c:pt>
                <c:pt idx="1213">
                  <c:v>0.43448500000000001</c:v>
                </c:pt>
                <c:pt idx="1214">
                  <c:v>0.43484200000000001</c:v>
                </c:pt>
                <c:pt idx="1215">
                  <c:v>0.435249</c:v>
                </c:pt>
                <c:pt idx="1216">
                  <c:v>0.43602000000000002</c:v>
                </c:pt>
                <c:pt idx="1217">
                  <c:v>0.43639</c:v>
                </c:pt>
                <c:pt idx="1218">
                  <c:v>0.43663099999999999</c:v>
                </c:pt>
                <c:pt idx="1219">
                  <c:v>0.43690200000000001</c:v>
                </c:pt>
                <c:pt idx="1220">
                  <c:v>0.43753900000000001</c:v>
                </c:pt>
                <c:pt idx="1221">
                  <c:v>0.43771599999999999</c:v>
                </c:pt>
                <c:pt idx="1222">
                  <c:v>0.43821900000000003</c:v>
                </c:pt>
                <c:pt idx="1223">
                  <c:v>0.43883</c:v>
                </c:pt>
                <c:pt idx="1224">
                  <c:v>0.439197</c:v>
                </c:pt>
                <c:pt idx="1225">
                  <c:v>0.43934299999999998</c:v>
                </c:pt>
                <c:pt idx="1226">
                  <c:v>0.43971500000000002</c:v>
                </c:pt>
                <c:pt idx="1227">
                  <c:v>0.44008599999999998</c:v>
                </c:pt>
                <c:pt idx="1228">
                  <c:v>0.44036900000000001</c:v>
                </c:pt>
                <c:pt idx="1229">
                  <c:v>0.44093100000000002</c:v>
                </c:pt>
                <c:pt idx="1230">
                  <c:v>0.44132300000000002</c:v>
                </c:pt>
                <c:pt idx="1231">
                  <c:v>0.44189400000000001</c:v>
                </c:pt>
                <c:pt idx="1232">
                  <c:v>0.44232900000000003</c:v>
                </c:pt>
                <c:pt idx="1233">
                  <c:v>0.44278200000000001</c:v>
                </c:pt>
                <c:pt idx="1234">
                  <c:v>0.44284800000000002</c:v>
                </c:pt>
                <c:pt idx="1235">
                  <c:v>0.44331500000000001</c:v>
                </c:pt>
                <c:pt idx="1236">
                  <c:v>0.44360500000000003</c:v>
                </c:pt>
                <c:pt idx="1237">
                  <c:v>0.44392900000000002</c:v>
                </c:pt>
                <c:pt idx="1238">
                  <c:v>0.44433299999999998</c:v>
                </c:pt>
                <c:pt idx="1239">
                  <c:v>0.44463200000000003</c:v>
                </c:pt>
                <c:pt idx="1240">
                  <c:v>0.44529800000000003</c:v>
                </c:pt>
                <c:pt idx="1241">
                  <c:v>0.445718</c:v>
                </c:pt>
                <c:pt idx="1242">
                  <c:v>0.44583299999999998</c:v>
                </c:pt>
                <c:pt idx="1243">
                  <c:v>0.44607400000000003</c:v>
                </c:pt>
                <c:pt idx="1244">
                  <c:v>0.44634499999999999</c:v>
                </c:pt>
                <c:pt idx="1245">
                  <c:v>0.44691500000000001</c:v>
                </c:pt>
                <c:pt idx="1246">
                  <c:v>0.44745800000000002</c:v>
                </c:pt>
                <c:pt idx="1247">
                  <c:v>0.44794800000000001</c:v>
                </c:pt>
                <c:pt idx="1248">
                  <c:v>0.44803700000000002</c:v>
                </c:pt>
                <c:pt idx="1249">
                  <c:v>0.44893</c:v>
                </c:pt>
                <c:pt idx="1250">
                  <c:v>0.44906299999999999</c:v>
                </c:pt>
                <c:pt idx="1251">
                  <c:v>0.44930799999999999</c:v>
                </c:pt>
                <c:pt idx="1252">
                  <c:v>0.44975300000000001</c:v>
                </c:pt>
                <c:pt idx="1253">
                  <c:v>0.45019999999999999</c:v>
                </c:pt>
                <c:pt idx="1254">
                  <c:v>0.45039200000000001</c:v>
                </c:pt>
                <c:pt idx="1255">
                  <c:v>0.45077299999999998</c:v>
                </c:pt>
                <c:pt idx="1256">
                  <c:v>0.45146500000000001</c:v>
                </c:pt>
                <c:pt idx="1257">
                  <c:v>0.45153599999999999</c:v>
                </c:pt>
                <c:pt idx="1258">
                  <c:v>0.45187300000000002</c:v>
                </c:pt>
                <c:pt idx="1259">
                  <c:v>0.45222600000000002</c:v>
                </c:pt>
                <c:pt idx="1260">
                  <c:v>0.45283699999999999</c:v>
                </c:pt>
                <c:pt idx="1261">
                  <c:v>0.45328099999999999</c:v>
                </c:pt>
                <c:pt idx="1262">
                  <c:v>0.45345999999999997</c:v>
                </c:pt>
                <c:pt idx="1263">
                  <c:v>0.45402300000000001</c:v>
                </c:pt>
                <c:pt idx="1264">
                  <c:v>0.45426</c:v>
                </c:pt>
                <c:pt idx="1265">
                  <c:v>0.45441500000000001</c:v>
                </c:pt>
                <c:pt idx="1266">
                  <c:v>0.454627</c:v>
                </c:pt>
                <c:pt idx="1267">
                  <c:v>0.45494499999999999</c:v>
                </c:pt>
                <c:pt idx="1268">
                  <c:v>0.45565299999999997</c:v>
                </c:pt>
                <c:pt idx="1269">
                  <c:v>0.45583200000000001</c:v>
                </c:pt>
                <c:pt idx="1270">
                  <c:v>0.45604899999999998</c:v>
                </c:pt>
                <c:pt idx="1271">
                  <c:v>0.45650800000000002</c:v>
                </c:pt>
                <c:pt idx="1272">
                  <c:v>0.456984</c:v>
                </c:pt>
                <c:pt idx="1273">
                  <c:v>0.45697500000000002</c:v>
                </c:pt>
                <c:pt idx="1274">
                  <c:v>0.45737699999999998</c:v>
                </c:pt>
                <c:pt idx="1275">
                  <c:v>0.457816</c:v>
                </c:pt>
                <c:pt idx="1276">
                  <c:v>0.45794000000000001</c:v>
                </c:pt>
                <c:pt idx="1277">
                  <c:v>0.458287</c:v>
                </c:pt>
                <c:pt idx="1278">
                  <c:v>0.45864300000000002</c:v>
                </c:pt>
                <c:pt idx="1279">
                  <c:v>0.45905000000000001</c:v>
                </c:pt>
                <c:pt idx="1280">
                  <c:v>0.459312</c:v>
                </c:pt>
                <c:pt idx="1281">
                  <c:v>0.45970699999999998</c:v>
                </c:pt>
                <c:pt idx="1282">
                  <c:v>0.459899</c:v>
                </c:pt>
                <c:pt idx="1283">
                  <c:v>0.460258</c:v>
                </c:pt>
                <c:pt idx="1284">
                  <c:v>0.46069900000000003</c:v>
                </c:pt>
                <c:pt idx="1285">
                  <c:v>0.46104699999999998</c:v>
                </c:pt>
                <c:pt idx="1286">
                  <c:v>0.46127800000000002</c:v>
                </c:pt>
                <c:pt idx="1287">
                  <c:v>0.46146999999999999</c:v>
                </c:pt>
                <c:pt idx="1288">
                  <c:v>0.46188800000000002</c:v>
                </c:pt>
                <c:pt idx="1289">
                  <c:v>0.46212799999999998</c:v>
                </c:pt>
                <c:pt idx="1290">
                  <c:v>0.46259499999999998</c:v>
                </c:pt>
                <c:pt idx="1291">
                  <c:v>0.46269199999999999</c:v>
                </c:pt>
                <c:pt idx="1292">
                  <c:v>0.46327699999999999</c:v>
                </c:pt>
                <c:pt idx="1293">
                  <c:v>0.46341599999999999</c:v>
                </c:pt>
                <c:pt idx="1294">
                  <c:v>0.46381</c:v>
                </c:pt>
                <c:pt idx="1295">
                  <c:v>0.46420099999999997</c:v>
                </c:pt>
                <c:pt idx="1296">
                  <c:v>0.464617</c:v>
                </c:pt>
                <c:pt idx="1297">
                  <c:v>0.464758</c:v>
                </c:pt>
                <c:pt idx="1298">
                  <c:v>0.46503899999999998</c:v>
                </c:pt>
                <c:pt idx="1299">
                  <c:v>0.46535900000000002</c:v>
                </c:pt>
                <c:pt idx="1300">
                  <c:v>0.46541100000000002</c:v>
                </c:pt>
                <c:pt idx="1301">
                  <c:v>0.46565200000000001</c:v>
                </c:pt>
                <c:pt idx="1302">
                  <c:v>0.46607100000000001</c:v>
                </c:pt>
                <c:pt idx="1303">
                  <c:v>0.46627000000000002</c:v>
                </c:pt>
                <c:pt idx="1304">
                  <c:v>0.46674199999999999</c:v>
                </c:pt>
                <c:pt idx="1305">
                  <c:v>0.466949</c:v>
                </c:pt>
                <c:pt idx="1306">
                  <c:v>0.46749099999999999</c:v>
                </c:pt>
                <c:pt idx="1307">
                  <c:v>0.46746100000000002</c:v>
                </c:pt>
                <c:pt idx="1308">
                  <c:v>0.46798499999999998</c:v>
                </c:pt>
                <c:pt idx="1309">
                  <c:v>0.46831400000000001</c:v>
                </c:pt>
                <c:pt idx="1310">
                  <c:v>0.46860600000000002</c:v>
                </c:pt>
                <c:pt idx="1311">
                  <c:v>0.46866999999999998</c:v>
                </c:pt>
                <c:pt idx="1312">
                  <c:v>0.46902899999999997</c:v>
                </c:pt>
                <c:pt idx="1313">
                  <c:v>0.46931099999999998</c:v>
                </c:pt>
                <c:pt idx="1314">
                  <c:v>0.46969</c:v>
                </c:pt>
                <c:pt idx="1315">
                  <c:v>0.469972</c:v>
                </c:pt>
                <c:pt idx="1316">
                  <c:v>0.47028300000000001</c:v>
                </c:pt>
                <c:pt idx="1317">
                  <c:v>0.47031299999999998</c:v>
                </c:pt>
                <c:pt idx="1318">
                  <c:v>0.470723</c:v>
                </c:pt>
                <c:pt idx="1319">
                  <c:v>0.47090700000000002</c:v>
                </c:pt>
                <c:pt idx="1320">
                  <c:v>0.471356</c:v>
                </c:pt>
                <c:pt idx="1321">
                  <c:v>0.47172999999999998</c:v>
                </c:pt>
                <c:pt idx="1322">
                  <c:v>0.47188799999999997</c:v>
                </c:pt>
                <c:pt idx="1323">
                  <c:v>0.47220499999999999</c:v>
                </c:pt>
                <c:pt idx="1324">
                  <c:v>0.47246899999999997</c:v>
                </c:pt>
                <c:pt idx="1325">
                  <c:v>0.47261999999999998</c:v>
                </c:pt>
                <c:pt idx="1326">
                  <c:v>0.47306999999999999</c:v>
                </c:pt>
                <c:pt idx="1327">
                  <c:v>0.47327000000000002</c:v>
                </c:pt>
                <c:pt idx="1328">
                  <c:v>0.47355399999999997</c:v>
                </c:pt>
                <c:pt idx="1329">
                  <c:v>0.473746</c:v>
                </c:pt>
                <c:pt idx="1330">
                  <c:v>0.473999</c:v>
                </c:pt>
                <c:pt idx="1331">
                  <c:v>0.47428399999999998</c:v>
                </c:pt>
                <c:pt idx="1332">
                  <c:v>0.47455700000000001</c:v>
                </c:pt>
                <c:pt idx="1333">
                  <c:v>0.47494700000000001</c:v>
                </c:pt>
                <c:pt idx="1334">
                  <c:v>0.47504400000000002</c:v>
                </c:pt>
                <c:pt idx="1335">
                  <c:v>0.47510400000000003</c:v>
                </c:pt>
                <c:pt idx="1336">
                  <c:v>0.475603</c:v>
                </c:pt>
                <c:pt idx="1337">
                  <c:v>0.47587000000000002</c:v>
                </c:pt>
                <c:pt idx="1338">
                  <c:v>0.47597699999999998</c:v>
                </c:pt>
                <c:pt idx="1339">
                  <c:v>0.47625600000000001</c:v>
                </c:pt>
                <c:pt idx="1340">
                  <c:v>0.47638999999999998</c:v>
                </c:pt>
                <c:pt idx="1341">
                  <c:v>0.47642200000000001</c:v>
                </c:pt>
                <c:pt idx="1342">
                  <c:v>0.476572</c:v>
                </c:pt>
                <c:pt idx="1343">
                  <c:v>0.47698000000000002</c:v>
                </c:pt>
                <c:pt idx="1344">
                  <c:v>0.47710200000000003</c:v>
                </c:pt>
                <c:pt idx="1345">
                  <c:v>0.47730099999999998</c:v>
                </c:pt>
                <c:pt idx="1346">
                  <c:v>0.47747499999999998</c:v>
                </c:pt>
                <c:pt idx="1347">
                  <c:v>0.477655</c:v>
                </c:pt>
                <c:pt idx="1348">
                  <c:v>0.47799000000000003</c:v>
                </c:pt>
                <c:pt idx="1349">
                  <c:v>0.47811900000000002</c:v>
                </c:pt>
                <c:pt idx="1350">
                  <c:v>0.47831299999999999</c:v>
                </c:pt>
                <c:pt idx="1351">
                  <c:v>0.478653</c:v>
                </c:pt>
                <c:pt idx="1352">
                  <c:v>0.47878199999999999</c:v>
                </c:pt>
                <c:pt idx="1353">
                  <c:v>0.478935</c:v>
                </c:pt>
                <c:pt idx="1354">
                  <c:v>0.479352</c:v>
                </c:pt>
                <c:pt idx="1355">
                  <c:v>0.47923500000000002</c:v>
                </c:pt>
                <c:pt idx="1356">
                  <c:v>0.47924</c:v>
                </c:pt>
                <c:pt idx="1357">
                  <c:v>0.47965000000000002</c:v>
                </c:pt>
                <c:pt idx="1358">
                  <c:v>0.47988399999999998</c:v>
                </c:pt>
                <c:pt idx="1359">
                  <c:v>0.47993200000000003</c:v>
                </c:pt>
                <c:pt idx="1360">
                  <c:v>0.48022300000000001</c:v>
                </c:pt>
                <c:pt idx="1361">
                  <c:v>0.48039900000000002</c:v>
                </c:pt>
                <c:pt idx="1362">
                  <c:v>0.48047699999999999</c:v>
                </c:pt>
                <c:pt idx="1363">
                  <c:v>0.48085499999999998</c:v>
                </c:pt>
                <c:pt idx="1364">
                  <c:v>0.48103600000000002</c:v>
                </c:pt>
                <c:pt idx="1365">
                  <c:v>0.48108600000000001</c:v>
                </c:pt>
                <c:pt idx="1366">
                  <c:v>0.48130099999999998</c:v>
                </c:pt>
                <c:pt idx="1367">
                  <c:v>0.48166399999999998</c:v>
                </c:pt>
                <c:pt idx="1368">
                  <c:v>0.48163499999999998</c:v>
                </c:pt>
                <c:pt idx="1369">
                  <c:v>0.48203299999999999</c:v>
                </c:pt>
                <c:pt idx="1370">
                  <c:v>0.48223199999999999</c:v>
                </c:pt>
                <c:pt idx="1371">
                  <c:v>0.482267</c:v>
                </c:pt>
                <c:pt idx="1372">
                  <c:v>0.482269</c:v>
                </c:pt>
                <c:pt idx="1373">
                  <c:v>0.48253699999999999</c:v>
                </c:pt>
                <c:pt idx="1374">
                  <c:v>0.48253800000000002</c:v>
                </c:pt>
                <c:pt idx="1375">
                  <c:v>0.48286200000000001</c:v>
                </c:pt>
                <c:pt idx="1376">
                  <c:v>0.48318800000000001</c:v>
                </c:pt>
                <c:pt idx="1377">
                  <c:v>0.48331299999999999</c:v>
                </c:pt>
                <c:pt idx="1378">
                  <c:v>0.48354999999999998</c:v>
                </c:pt>
                <c:pt idx="1379">
                  <c:v>0.48355500000000001</c:v>
                </c:pt>
                <c:pt idx="1380">
                  <c:v>0.483628</c:v>
                </c:pt>
                <c:pt idx="1381">
                  <c:v>0.48386000000000001</c:v>
                </c:pt>
                <c:pt idx="1382">
                  <c:v>0.48394900000000002</c:v>
                </c:pt>
                <c:pt idx="1383">
                  <c:v>0.48436099999999999</c:v>
                </c:pt>
                <c:pt idx="1384">
                  <c:v>0.48455599999999999</c:v>
                </c:pt>
                <c:pt idx="1385">
                  <c:v>0.48482700000000001</c:v>
                </c:pt>
                <c:pt idx="1386">
                  <c:v>0.484844</c:v>
                </c:pt>
                <c:pt idx="1387">
                  <c:v>0.48490100000000003</c:v>
                </c:pt>
                <c:pt idx="1388">
                  <c:v>0.48499199999999998</c:v>
                </c:pt>
                <c:pt idx="1389">
                  <c:v>0.48525699999999999</c:v>
                </c:pt>
                <c:pt idx="1390">
                  <c:v>0.48536099999999999</c:v>
                </c:pt>
                <c:pt idx="1391">
                  <c:v>0.48544599999999999</c:v>
                </c:pt>
                <c:pt idx="1392">
                  <c:v>0.48559999999999998</c:v>
                </c:pt>
                <c:pt idx="1393">
                  <c:v>0.48573899999999998</c:v>
                </c:pt>
                <c:pt idx="1394">
                  <c:v>0.48591299999999998</c:v>
                </c:pt>
                <c:pt idx="1395">
                  <c:v>0.48611300000000002</c:v>
                </c:pt>
                <c:pt idx="1396">
                  <c:v>0.48629800000000001</c:v>
                </c:pt>
                <c:pt idx="1397">
                  <c:v>0.48638799999999999</c:v>
                </c:pt>
                <c:pt idx="1398">
                  <c:v>0.48659000000000002</c:v>
                </c:pt>
                <c:pt idx="1399">
                  <c:v>0.48663299999999998</c:v>
                </c:pt>
                <c:pt idx="1400">
                  <c:v>0.48685</c:v>
                </c:pt>
                <c:pt idx="1401">
                  <c:v>0.48686299999999999</c:v>
                </c:pt>
                <c:pt idx="1402">
                  <c:v>0.48712299999999997</c:v>
                </c:pt>
                <c:pt idx="1403">
                  <c:v>0.48710799999999999</c:v>
                </c:pt>
                <c:pt idx="1404">
                  <c:v>0.48728900000000003</c:v>
                </c:pt>
                <c:pt idx="1405">
                  <c:v>0.48725499999999999</c:v>
                </c:pt>
                <c:pt idx="1406">
                  <c:v>0.48751699999999998</c:v>
                </c:pt>
                <c:pt idx="1407">
                  <c:v>0.48739900000000003</c:v>
                </c:pt>
                <c:pt idx="1408">
                  <c:v>0.48770200000000002</c:v>
                </c:pt>
                <c:pt idx="1409">
                  <c:v>0.48791600000000002</c:v>
                </c:pt>
                <c:pt idx="1410">
                  <c:v>0.48814000000000002</c:v>
                </c:pt>
                <c:pt idx="1411">
                  <c:v>0.48804599999999998</c:v>
                </c:pt>
                <c:pt idx="1412">
                  <c:v>0.48822300000000002</c:v>
                </c:pt>
                <c:pt idx="1413">
                  <c:v>0.488485</c:v>
                </c:pt>
                <c:pt idx="1414">
                  <c:v>0.48837999999999998</c:v>
                </c:pt>
                <c:pt idx="1415">
                  <c:v>0.48845100000000002</c:v>
                </c:pt>
                <c:pt idx="1416">
                  <c:v>0.488568</c:v>
                </c:pt>
                <c:pt idx="1417">
                  <c:v>0.48855300000000002</c:v>
                </c:pt>
                <c:pt idx="1418">
                  <c:v>0.48865900000000001</c:v>
                </c:pt>
                <c:pt idx="1419">
                  <c:v>0.48877300000000001</c:v>
                </c:pt>
                <c:pt idx="1420">
                  <c:v>0.488902</c:v>
                </c:pt>
                <c:pt idx="1421">
                  <c:v>0.48899500000000001</c:v>
                </c:pt>
                <c:pt idx="1422">
                  <c:v>0.489151</c:v>
                </c:pt>
                <c:pt idx="1423">
                  <c:v>0.48912699999999998</c:v>
                </c:pt>
                <c:pt idx="1424">
                  <c:v>0.48930499999999999</c:v>
                </c:pt>
                <c:pt idx="1425">
                  <c:v>0.48910399999999998</c:v>
                </c:pt>
                <c:pt idx="1426">
                  <c:v>0.48937700000000001</c:v>
                </c:pt>
                <c:pt idx="1427">
                  <c:v>0.48938700000000002</c:v>
                </c:pt>
                <c:pt idx="1428">
                  <c:v>0.48944599999999999</c:v>
                </c:pt>
                <c:pt idx="1429">
                  <c:v>0.48947299999999999</c:v>
                </c:pt>
                <c:pt idx="1430">
                  <c:v>0.48966799999999999</c:v>
                </c:pt>
                <c:pt idx="1431">
                  <c:v>0.48968699999999998</c:v>
                </c:pt>
                <c:pt idx="1432">
                  <c:v>0.48991000000000001</c:v>
                </c:pt>
                <c:pt idx="1433">
                  <c:v>0.49001699999999998</c:v>
                </c:pt>
                <c:pt idx="1434">
                  <c:v>0.49010900000000002</c:v>
                </c:pt>
                <c:pt idx="1435">
                  <c:v>0.48999500000000001</c:v>
                </c:pt>
                <c:pt idx="1436">
                  <c:v>0.49007800000000001</c:v>
                </c:pt>
                <c:pt idx="1437">
                  <c:v>0.49002000000000001</c:v>
                </c:pt>
                <c:pt idx="1438">
                  <c:v>0.49039899999999997</c:v>
                </c:pt>
                <c:pt idx="1439">
                  <c:v>0.49028500000000003</c:v>
                </c:pt>
                <c:pt idx="1440">
                  <c:v>0.490263</c:v>
                </c:pt>
                <c:pt idx="1441">
                  <c:v>0.49023099999999997</c:v>
                </c:pt>
                <c:pt idx="1442">
                  <c:v>0.49029800000000001</c:v>
                </c:pt>
                <c:pt idx="1443">
                  <c:v>0.49052099999999998</c:v>
                </c:pt>
                <c:pt idx="1444">
                  <c:v>0.49065700000000001</c:v>
                </c:pt>
                <c:pt idx="1445">
                  <c:v>0.49062099999999997</c:v>
                </c:pt>
                <c:pt idx="1446">
                  <c:v>0.49080200000000002</c:v>
                </c:pt>
                <c:pt idx="1447">
                  <c:v>0.49074400000000001</c:v>
                </c:pt>
                <c:pt idx="1448">
                  <c:v>0.49086600000000002</c:v>
                </c:pt>
                <c:pt idx="1449">
                  <c:v>0.490865</c:v>
                </c:pt>
                <c:pt idx="1450">
                  <c:v>0.49100300000000002</c:v>
                </c:pt>
                <c:pt idx="1451">
                  <c:v>0.49077100000000001</c:v>
                </c:pt>
                <c:pt idx="1452">
                  <c:v>0.49102200000000001</c:v>
                </c:pt>
                <c:pt idx="1453">
                  <c:v>0.49068899999999999</c:v>
                </c:pt>
                <c:pt idx="1454">
                  <c:v>0.491064</c:v>
                </c:pt>
                <c:pt idx="1455">
                  <c:v>0.49085800000000002</c:v>
                </c:pt>
                <c:pt idx="1456">
                  <c:v>0.49104100000000001</c:v>
                </c:pt>
                <c:pt idx="1457">
                  <c:v>0.49093700000000001</c:v>
                </c:pt>
                <c:pt idx="1458">
                  <c:v>0.49127599999999999</c:v>
                </c:pt>
                <c:pt idx="1459">
                  <c:v>0.49129600000000001</c:v>
                </c:pt>
                <c:pt idx="1460">
                  <c:v>0.49106899999999998</c:v>
                </c:pt>
                <c:pt idx="1461">
                  <c:v>0.49109999999999998</c:v>
                </c:pt>
                <c:pt idx="1462">
                  <c:v>0.49108400000000002</c:v>
                </c:pt>
                <c:pt idx="1463">
                  <c:v>0.491151</c:v>
                </c:pt>
                <c:pt idx="1464">
                  <c:v>0.491205</c:v>
                </c:pt>
                <c:pt idx="1465">
                  <c:v>0.49118099999999998</c:v>
                </c:pt>
                <c:pt idx="1466">
                  <c:v>0.49103599999999997</c:v>
                </c:pt>
                <c:pt idx="1467">
                  <c:v>0.491203</c:v>
                </c:pt>
                <c:pt idx="1468">
                  <c:v>0.49129</c:v>
                </c:pt>
                <c:pt idx="1469">
                  <c:v>0.49140400000000001</c:v>
                </c:pt>
                <c:pt idx="1470">
                  <c:v>0.49127599999999999</c:v>
                </c:pt>
                <c:pt idx="1471">
                  <c:v>0.49105300000000002</c:v>
                </c:pt>
                <c:pt idx="1472">
                  <c:v>0.49132399999999998</c:v>
                </c:pt>
                <c:pt idx="1473">
                  <c:v>0.49109700000000001</c:v>
                </c:pt>
                <c:pt idx="1474">
                  <c:v>0.491257</c:v>
                </c:pt>
                <c:pt idx="1475">
                  <c:v>0.49135099999999998</c:v>
                </c:pt>
                <c:pt idx="1476">
                  <c:v>0.49125799999999997</c:v>
                </c:pt>
                <c:pt idx="1477">
                  <c:v>0.49143399999999998</c:v>
                </c:pt>
                <c:pt idx="1478">
                  <c:v>0.49149300000000001</c:v>
                </c:pt>
                <c:pt idx="1479">
                  <c:v>0.49132799999999999</c:v>
                </c:pt>
                <c:pt idx="1480">
                  <c:v>0.49135299999999998</c:v>
                </c:pt>
                <c:pt idx="1481">
                  <c:v>0.491338</c:v>
                </c:pt>
                <c:pt idx="1482">
                  <c:v>0.49146600000000001</c:v>
                </c:pt>
                <c:pt idx="1483">
                  <c:v>0.49156300000000003</c:v>
                </c:pt>
                <c:pt idx="1484">
                  <c:v>0.49129400000000001</c:v>
                </c:pt>
                <c:pt idx="1485">
                  <c:v>0.49127500000000002</c:v>
                </c:pt>
                <c:pt idx="1486">
                  <c:v>0.49127199999999999</c:v>
                </c:pt>
                <c:pt idx="1487">
                  <c:v>0.49119499999999999</c:v>
                </c:pt>
                <c:pt idx="1488">
                  <c:v>0.491008</c:v>
                </c:pt>
                <c:pt idx="1489">
                  <c:v>0.49115700000000001</c:v>
                </c:pt>
                <c:pt idx="1490">
                  <c:v>0.49129400000000001</c:v>
                </c:pt>
                <c:pt idx="1491">
                  <c:v>0.49143599999999998</c:v>
                </c:pt>
                <c:pt idx="1492">
                  <c:v>0.49126999999999998</c:v>
                </c:pt>
                <c:pt idx="1493">
                  <c:v>0.49130499999999999</c:v>
                </c:pt>
                <c:pt idx="1494">
                  <c:v>0.49140499999999998</c:v>
                </c:pt>
                <c:pt idx="1495">
                  <c:v>0.49129600000000001</c:v>
                </c:pt>
                <c:pt idx="1496">
                  <c:v>0.491145</c:v>
                </c:pt>
                <c:pt idx="1497">
                  <c:v>0.491342</c:v>
                </c:pt>
                <c:pt idx="1498">
                  <c:v>0.49117499999999997</c:v>
                </c:pt>
                <c:pt idx="1499">
                  <c:v>0.491396</c:v>
                </c:pt>
                <c:pt idx="1500">
                  <c:v>0.49114799999999997</c:v>
                </c:pt>
                <c:pt idx="1501">
                  <c:v>0.49104999999999999</c:v>
                </c:pt>
                <c:pt idx="1502">
                  <c:v>0.49104700000000001</c:v>
                </c:pt>
                <c:pt idx="1503">
                  <c:v>0.49110100000000001</c:v>
                </c:pt>
                <c:pt idx="1504">
                  <c:v>0.49131200000000003</c:v>
                </c:pt>
                <c:pt idx="1505">
                  <c:v>0.49113800000000002</c:v>
                </c:pt>
                <c:pt idx="1506">
                  <c:v>0.49096600000000001</c:v>
                </c:pt>
                <c:pt idx="1507">
                  <c:v>0.49095100000000003</c:v>
                </c:pt>
                <c:pt idx="1508">
                  <c:v>0.49094300000000002</c:v>
                </c:pt>
                <c:pt idx="1509">
                  <c:v>0.490921</c:v>
                </c:pt>
                <c:pt idx="1510">
                  <c:v>0.49122300000000002</c:v>
                </c:pt>
                <c:pt idx="1511">
                  <c:v>0.490896</c:v>
                </c:pt>
                <c:pt idx="1512">
                  <c:v>0.49092200000000003</c:v>
                </c:pt>
                <c:pt idx="1513">
                  <c:v>0.49082500000000001</c:v>
                </c:pt>
                <c:pt idx="1514">
                  <c:v>0.49088199999999999</c:v>
                </c:pt>
                <c:pt idx="1515">
                  <c:v>0.490983</c:v>
                </c:pt>
                <c:pt idx="1516">
                  <c:v>0.49089700000000003</c:v>
                </c:pt>
                <c:pt idx="1517">
                  <c:v>0.49073299999999997</c:v>
                </c:pt>
                <c:pt idx="1518">
                  <c:v>0.49080400000000002</c:v>
                </c:pt>
                <c:pt idx="1519">
                  <c:v>0.49066300000000002</c:v>
                </c:pt>
                <c:pt idx="1520">
                  <c:v>0.49038300000000001</c:v>
                </c:pt>
                <c:pt idx="1521">
                  <c:v>0.49078500000000003</c:v>
                </c:pt>
                <c:pt idx="1522">
                  <c:v>0.49063899999999999</c:v>
                </c:pt>
                <c:pt idx="1523">
                  <c:v>0.49043799999999999</c:v>
                </c:pt>
                <c:pt idx="1524">
                  <c:v>0.49053999999999998</c:v>
                </c:pt>
                <c:pt idx="1525">
                  <c:v>0.49057299999999998</c:v>
                </c:pt>
                <c:pt idx="1526">
                  <c:v>0.490396</c:v>
                </c:pt>
                <c:pt idx="1527">
                  <c:v>0.490257</c:v>
                </c:pt>
                <c:pt idx="1528">
                  <c:v>0.49031799999999998</c:v>
                </c:pt>
                <c:pt idx="1529">
                  <c:v>0.490203</c:v>
                </c:pt>
                <c:pt idx="1530">
                  <c:v>0.49019499999999999</c:v>
                </c:pt>
                <c:pt idx="1531">
                  <c:v>0.490116</c:v>
                </c:pt>
                <c:pt idx="1532">
                  <c:v>0.49018699999999998</c:v>
                </c:pt>
                <c:pt idx="1533">
                  <c:v>0.49009900000000001</c:v>
                </c:pt>
                <c:pt idx="1534">
                  <c:v>0.490201</c:v>
                </c:pt>
                <c:pt idx="1535">
                  <c:v>0.49013699999999999</c:v>
                </c:pt>
                <c:pt idx="1536">
                  <c:v>0.49002699999999999</c:v>
                </c:pt>
                <c:pt idx="1537">
                  <c:v>0.48988199999999998</c:v>
                </c:pt>
                <c:pt idx="1538">
                  <c:v>0.48980000000000001</c:v>
                </c:pt>
                <c:pt idx="1539">
                  <c:v>0.48979299999999998</c:v>
                </c:pt>
                <c:pt idx="1540">
                  <c:v>0.489788</c:v>
                </c:pt>
                <c:pt idx="1541">
                  <c:v>0.48983399999999999</c:v>
                </c:pt>
                <c:pt idx="1542">
                  <c:v>0.48971199999999998</c:v>
                </c:pt>
                <c:pt idx="1543">
                  <c:v>0.48930099999999999</c:v>
                </c:pt>
                <c:pt idx="1544">
                  <c:v>0.48937199999999997</c:v>
                </c:pt>
                <c:pt idx="1545">
                  <c:v>0.48919000000000001</c:v>
                </c:pt>
                <c:pt idx="1546">
                  <c:v>0.48934699999999998</c:v>
                </c:pt>
                <c:pt idx="1547">
                  <c:v>0.48918299999999998</c:v>
                </c:pt>
                <c:pt idx="1548">
                  <c:v>0.489116</c:v>
                </c:pt>
                <c:pt idx="1549">
                  <c:v>0.48897000000000002</c:v>
                </c:pt>
                <c:pt idx="1550">
                  <c:v>0.48870400000000003</c:v>
                </c:pt>
                <c:pt idx="1551">
                  <c:v>0.48866199999999999</c:v>
                </c:pt>
                <c:pt idx="1552">
                  <c:v>0.48863800000000002</c:v>
                </c:pt>
                <c:pt idx="1553">
                  <c:v>0.48862499999999998</c:v>
                </c:pt>
                <c:pt idx="1554">
                  <c:v>0.48867300000000002</c:v>
                </c:pt>
                <c:pt idx="1555">
                  <c:v>0.48863000000000001</c:v>
                </c:pt>
                <c:pt idx="1556">
                  <c:v>0.48840099999999997</c:v>
                </c:pt>
                <c:pt idx="1557">
                  <c:v>0.48811900000000003</c:v>
                </c:pt>
                <c:pt idx="1558">
                  <c:v>0.48799399999999998</c:v>
                </c:pt>
                <c:pt idx="1559">
                  <c:v>0.48799700000000001</c:v>
                </c:pt>
                <c:pt idx="1560">
                  <c:v>0.48783399999999999</c:v>
                </c:pt>
                <c:pt idx="1561">
                  <c:v>0.48782599999999998</c:v>
                </c:pt>
                <c:pt idx="1562">
                  <c:v>0.48760500000000001</c:v>
                </c:pt>
                <c:pt idx="1563">
                  <c:v>0.48742200000000002</c:v>
                </c:pt>
                <c:pt idx="1564">
                  <c:v>0.48715199999999997</c:v>
                </c:pt>
                <c:pt idx="1565">
                  <c:v>0.48705700000000002</c:v>
                </c:pt>
                <c:pt idx="1566">
                  <c:v>0.487043</c:v>
                </c:pt>
                <c:pt idx="1567">
                  <c:v>0.48683599999999999</c:v>
                </c:pt>
                <c:pt idx="1568">
                  <c:v>0.48681200000000002</c:v>
                </c:pt>
                <c:pt idx="1569">
                  <c:v>0.48679699999999998</c:v>
                </c:pt>
                <c:pt idx="1570">
                  <c:v>0.48635299999999998</c:v>
                </c:pt>
                <c:pt idx="1571">
                  <c:v>0.48655900000000002</c:v>
                </c:pt>
                <c:pt idx="1572">
                  <c:v>0.486288</c:v>
                </c:pt>
                <c:pt idx="1573">
                  <c:v>0.48597699999999999</c:v>
                </c:pt>
                <c:pt idx="1574">
                  <c:v>0.48600399999999999</c:v>
                </c:pt>
                <c:pt idx="1575">
                  <c:v>0.48560599999999998</c:v>
                </c:pt>
                <c:pt idx="1576">
                  <c:v>0.48562499999999997</c:v>
                </c:pt>
                <c:pt idx="1577">
                  <c:v>0.48543399999999998</c:v>
                </c:pt>
                <c:pt idx="1578">
                  <c:v>0.48505799999999999</c:v>
                </c:pt>
                <c:pt idx="1579">
                  <c:v>0.48525000000000001</c:v>
                </c:pt>
                <c:pt idx="1580">
                  <c:v>0.48513299999999998</c:v>
                </c:pt>
                <c:pt idx="1581">
                  <c:v>0.48484899999999997</c:v>
                </c:pt>
                <c:pt idx="1582">
                  <c:v>0.484711</c:v>
                </c:pt>
                <c:pt idx="1583">
                  <c:v>0.48447200000000001</c:v>
                </c:pt>
                <c:pt idx="1584">
                  <c:v>0.48429699999999998</c:v>
                </c:pt>
                <c:pt idx="1585">
                  <c:v>0.484213</c:v>
                </c:pt>
                <c:pt idx="1586">
                  <c:v>0.48400599999999999</c:v>
                </c:pt>
                <c:pt idx="1587">
                  <c:v>0.48369000000000001</c:v>
                </c:pt>
                <c:pt idx="1588">
                  <c:v>0.48333100000000001</c:v>
                </c:pt>
                <c:pt idx="1589">
                  <c:v>0.48335899999999998</c:v>
                </c:pt>
                <c:pt idx="1590">
                  <c:v>0.48334100000000002</c:v>
                </c:pt>
                <c:pt idx="1591">
                  <c:v>0.48305799999999999</c:v>
                </c:pt>
                <c:pt idx="1592">
                  <c:v>0.48299799999999998</c:v>
                </c:pt>
                <c:pt idx="1593">
                  <c:v>0.48281499999999999</c:v>
                </c:pt>
                <c:pt idx="1594">
                  <c:v>0.48245700000000002</c:v>
                </c:pt>
                <c:pt idx="1595">
                  <c:v>0.48232999999999998</c:v>
                </c:pt>
                <c:pt idx="1596">
                  <c:v>0.482213</c:v>
                </c:pt>
                <c:pt idx="1597">
                  <c:v>0.48213099999999998</c:v>
                </c:pt>
                <c:pt idx="1598">
                  <c:v>0.481879</c:v>
                </c:pt>
                <c:pt idx="1599">
                  <c:v>0.48183999999999999</c:v>
                </c:pt>
                <c:pt idx="1600">
                  <c:v>0.48189900000000002</c:v>
                </c:pt>
                <c:pt idx="1601">
                  <c:v>0.48165400000000003</c:v>
                </c:pt>
                <c:pt idx="1602">
                  <c:v>0.481456</c:v>
                </c:pt>
                <c:pt idx="1603">
                  <c:v>0.48122900000000002</c:v>
                </c:pt>
                <c:pt idx="1604">
                  <c:v>0.48089900000000002</c:v>
                </c:pt>
                <c:pt idx="1605">
                  <c:v>0.48079499999999997</c:v>
                </c:pt>
                <c:pt idx="1606">
                  <c:v>0.48079100000000002</c:v>
                </c:pt>
                <c:pt idx="1607">
                  <c:v>0.48060799999999998</c:v>
                </c:pt>
                <c:pt idx="1608">
                  <c:v>0.48051899999999997</c:v>
                </c:pt>
                <c:pt idx="1609">
                  <c:v>0.48011999999999999</c:v>
                </c:pt>
                <c:pt idx="1610">
                  <c:v>0.48009299999999999</c:v>
                </c:pt>
                <c:pt idx="1611">
                  <c:v>0.479825</c:v>
                </c:pt>
                <c:pt idx="1612">
                  <c:v>0.47958800000000001</c:v>
                </c:pt>
                <c:pt idx="1613">
                  <c:v>0.47964200000000001</c:v>
                </c:pt>
                <c:pt idx="1614">
                  <c:v>0.47955700000000001</c:v>
                </c:pt>
                <c:pt idx="1615">
                  <c:v>0.47930699999999998</c:v>
                </c:pt>
                <c:pt idx="1616">
                  <c:v>0.47949000000000003</c:v>
                </c:pt>
                <c:pt idx="1617">
                  <c:v>0.47942899999999999</c:v>
                </c:pt>
                <c:pt idx="1618">
                  <c:v>0.47925400000000001</c:v>
                </c:pt>
                <c:pt idx="1619">
                  <c:v>0.47888500000000001</c:v>
                </c:pt>
                <c:pt idx="1620">
                  <c:v>0.47890199999999999</c:v>
                </c:pt>
                <c:pt idx="1621">
                  <c:v>0.47835100000000003</c:v>
                </c:pt>
                <c:pt idx="1622">
                  <c:v>0.47859800000000002</c:v>
                </c:pt>
                <c:pt idx="1623">
                  <c:v>0.47851199999999999</c:v>
                </c:pt>
                <c:pt idx="1624">
                  <c:v>0.478103</c:v>
                </c:pt>
                <c:pt idx="1625">
                  <c:v>0.478273</c:v>
                </c:pt>
                <c:pt idx="1626">
                  <c:v>0.47797200000000001</c:v>
                </c:pt>
                <c:pt idx="1627">
                  <c:v>0.47798400000000002</c:v>
                </c:pt>
                <c:pt idx="1628">
                  <c:v>0.47797499999999998</c:v>
                </c:pt>
                <c:pt idx="1629">
                  <c:v>0.47772300000000001</c:v>
                </c:pt>
                <c:pt idx="1630">
                  <c:v>0.47756599999999999</c:v>
                </c:pt>
                <c:pt idx="1631">
                  <c:v>0.47764499999999999</c:v>
                </c:pt>
                <c:pt idx="1632">
                  <c:v>0.47751700000000002</c:v>
                </c:pt>
                <c:pt idx="1633">
                  <c:v>0.47725400000000001</c:v>
                </c:pt>
                <c:pt idx="1634">
                  <c:v>0.47705799999999998</c:v>
                </c:pt>
                <c:pt idx="1635">
                  <c:v>0.47683199999999998</c:v>
                </c:pt>
                <c:pt idx="1636">
                  <c:v>0.47661199999999998</c:v>
                </c:pt>
                <c:pt idx="1637">
                  <c:v>0.476738</c:v>
                </c:pt>
                <c:pt idx="1638">
                  <c:v>0.47648000000000001</c:v>
                </c:pt>
                <c:pt idx="1639">
                  <c:v>0.47617199999999998</c:v>
                </c:pt>
                <c:pt idx="1640">
                  <c:v>0.47590700000000002</c:v>
                </c:pt>
                <c:pt idx="1641">
                  <c:v>0.47608099999999998</c:v>
                </c:pt>
                <c:pt idx="1642">
                  <c:v>0.47584700000000002</c:v>
                </c:pt>
                <c:pt idx="1643">
                  <c:v>0.47571099999999999</c:v>
                </c:pt>
                <c:pt idx="1644">
                  <c:v>0.47561900000000001</c:v>
                </c:pt>
                <c:pt idx="1645">
                  <c:v>0.47516599999999998</c:v>
                </c:pt>
                <c:pt idx="1646">
                  <c:v>0.475275</c:v>
                </c:pt>
                <c:pt idx="1647">
                  <c:v>0.47504099999999999</c:v>
                </c:pt>
                <c:pt idx="1648">
                  <c:v>0.47498899999999999</c:v>
                </c:pt>
                <c:pt idx="1649">
                  <c:v>0.47450700000000001</c:v>
                </c:pt>
                <c:pt idx="1650">
                  <c:v>0.47446899999999997</c:v>
                </c:pt>
                <c:pt idx="1651">
                  <c:v>0.474082</c:v>
                </c:pt>
                <c:pt idx="1652">
                  <c:v>0.47398200000000001</c:v>
                </c:pt>
                <c:pt idx="1653">
                  <c:v>0.47381200000000001</c:v>
                </c:pt>
                <c:pt idx="1654">
                  <c:v>0.47338599999999997</c:v>
                </c:pt>
                <c:pt idx="1655">
                  <c:v>0.47342899999999999</c:v>
                </c:pt>
                <c:pt idx="1656">
                  <c:v>0.47327000000000002</c:v>
                </c:pt>
                <c:pt idx="1657">
                  <c:v>0.47302699999999998</c:v>
                </c:pt>
                <c:pt idx="1658">
                  <c:v>0.47275600000000001</c:v>
                </c:pt>
                <c:pt idx="1659">
                  <c:v>0.47270600000000002</c:v>
                </c:pt>
                <c:pt idx="1660">
                  <c:v>0.47248000000000001</c:v>
                </c:pt>
                <c:pt idx="1661">
                  <c:v>0.47234900000000002</c:v>
                </c:pt>
                <c:pt idx="1662">
                  <c:v>0.471918</c:v>
                </c:pt>
                <c:pt idx="1663">
                  <c:v>0.47171800000000003</c:v>
                </c:pt>
                <c:pt idx="1664">
                  <c:v>0.471578</c:v>
                </c:pt>
                <c:pt idx="1665">
                  <c:v>0.47139999999999999</c:v>
                </c:pt>
                <c:pt idx="1666">
                  <c:v>0.471225</c:v>
                </c:pt>
                <c:pt idx="1667">
                  <c:v>0.47106599999999998</c:v>
                </c:pt>
                <c:pt idx="1668">
                  <c:v>0.47076000000000001</c:v>
                </c:pt>
                <c:pt idx="1669">
                  <c:v>0.47039500000000001</c:v>
                </c:pt>
                <c:pt idx="1670">
                  <c:v>0.47015400000000002</c:v>
                </c:pt>
                <c:pt idx="1671">
                  <c:v>0.47003299999999998</c:v>
                </c:pt>
                <c:pt idx="1672">
                  <c:v>0.47010000000000002</c:v>
                </c:pt>
                <c:pt idx="1673">
                  <c:v>0.46967900000000001</c:v>
                </c:pt>
                <c:pt idx="1674">
                  <c:v>0.46950500000000001</c:v>
                </c:pt>
                <c:pt idx="1675">
                  <c:v>0.46945399999999998</c:v>
                </c:pt>
                <c:pt idx="1676">
                  <c:v>0.46919100000000002</c:v>
                </c:pt>
                <c:pt idx="1677">
                  <c:v>0.46901500000000002</c:v>
                </c:pt>
                <c:pt idx="1678">
                  <c:v>0.46868199999999999</c:v>
                </c:pt>
                <c:pt idx="1679">
                  <c:v>0.46848800000000002</c:v>
                </c:pt>
                <c:pt idx="1680">
                  <c:v>0.46803600000000001</c:v>
                </c:pt>
                <c:pt idx="1681">
                  <c:v>0.46796500000000002</c:v>
                </c:pt>
                <c:pt idx="1682">
                  <c:v>0.46795199999999998</c:v>
                </c:pt>
                <c:pt idx="1683">
                  <c:v>0.467748</c:v>
                </c:pt>
                <c:pt idx="1684">
                  <c:v>0.46740300000000001</c:v>
                </c:pt>
                <c:pt idx="1685">
                  <c:v>0.46713500000000002</c:v>
                </c:pt>
                <c:pt idx="1686">
                  <c:v>0.46707100000000001</c:v>
                </c:pt>
                <c:pt idx="1687">
                  <c:v>0.466698</c:v>
                </c:pt>
                <c:pt idx="1688">
                  <c:v>0.46666000000000002</c:v>
                </c:pt>
                <c:pt idx="1689">
                  <c:v>0.46648000000000001</c:v>
                </c:pt>
                <c:pt idx="1690">
                  <c:v>0.46618700000000002</c:v>
                </c:pt>
                <c:pt idx="1691">
                  <c:v>0.46569300000000002</c:v>
                </c:pt>
                <c:pt idx="1692">
                  <c:v>0.46545599999999998</c:v>
                </c:pt>
                <c:pt idx="1693">
                  <c:v>0.46546799999999999</c:v>
                </c:pt>
                <c:pt idx="1694">
                  <c:v>0.46540500000000001</c:v>
                </c:pt>
                <c:pt idx="1695">
                  <c:v>0.46504000000000001</c:v>
                </c:pt>
                <c:pt idx="1696">
                  <c:v>0.464702</c:v>
                </c:pt>
                <c:pt idx="1697">
                  <c:v>0.46462700000000001</c:v>
                </c:pt>
                <c:pt idx="1698">
                  <c:v>0.46429199999999998</c:v>
                </c:pt>
                <c:pt idx="1699">
                  <c:v>0.46390500000000001</c:v>
                </c:pt>
                <c:pt idx="1700">
                  <c:v>0.463953</c:v>
                </c:pt>
                <c:pt idx="1701">
                  <c:v>0.46350599999999997</c:v>
                </c:pt>
                <c:pt idx="1702">
                  <c:v>0.46337200000000001</c:v>
                </c:pt>
                <c:pt idx="1703">
                  <c:v>0.46315099999999998</c:v>
                </c:pt>
                <c:pt idx="1704">
                  <c:v>0.46285300000000001</c:v>
                </c:pt>
                <c:pt idx="1705">
                  <c:v>0.46281600000000001</c:v>
                </c:pt>
                <c:pt idx="1706">
                  <c:v>0.46244000000000002</c:v>
                </c:pt>
                <c:pt idx="1707">
                  <c:v>0.46232699999999999</c:v>
                </c:pt>
                <c:pt idx="1708">
                  <c:v>0.46206999999999998</c:v>
                </c:pt>
                <c:pt idx="1709">
                  <c:v>0.46186199999999999</c:v>
                </c:pt>
                <c:pt idx="1710">
                  <c:v>0.46170800000000001</c:v>
                </c:pt>
                <c:pt idx="1711">
                  <c:v>0.46154299999999998</c:v>
                </c:pt>
                <c:pt idx="1712">
                  <c:v>0.46103699999999997</c:v>
                </c:pt>
                <c:pt idx="1713">
                  <c:v>0.46068999999999999</c:v>
                </c:pt>
                <c:pt idx="1714">
                  <c:v>0.46057900000000002</c:v>
                </c:pt>
                <c:pt idx="1715">
                  <c:v>0.46043499999999998</c:v>
                </c:pt>
                <c:pt idx="1716">
                  <c:v>0.46006000000000002</c:v>
                </c:pt>
                <c:pt idx="1717">
                  <c:v>0.459976</c:v>
                </c:pt>
                <c:pt idx="1718">
                  <c:v>0.45969300000000002</c:v>
                </c:pt>
                <c:pt idx="1719">
                  <c:v>0.45948800000000001</c:v>
                </c:pt>
                <c:pt idx="1720">
                  <c:v>0.459426</c:v>
                </c:pt>
                <c:pt idx="1721">
                  <c:v>0.45895999999999998</c:v>
                </c:pt>
                <c:pt idx="1722">
                  <c:v>0.45881699999999997</c:v>
                </c:pt>
                <c:pt idx="1723">
                  <c:v>0.45840999999999998</c:v>
                </c:pt>
                <c:pt idx="1724">
                  <c:v>0.45830199999999999</c:v>
                </c:pt>
                <c:pt idx="1725">
                  <c:v>0.45799600000000001</c:v>
                </c:pt>
                <c:pt idx="1726">
                  <c:v>0.457791</c:v>
                </c:pt>
                <c:pt idx="1727">
                  <c:v>0.45773000000000003</c:v>
                </c:pt>
                <c:pt idx="1728">
                  <c:v>0.45764199999999999</c:v>
                </c:pt>
                <c:pt idx="1729">
                  <c:v>0.45727000000000001</c:v>
                </c:pt>
                <c:pt idx="1730">
                  <c:v>0.457289</c:v>
                </c:pt>
                <c:pt idx="1731">
                  <c:v>0.457036</c:v>
                </c:pt>
                <c:pt idx="1732">
                  <c:v>0.45678200000000002</c:v>
                </c:pt>
                <c:pt idx="1733">
                  <c:v>0.456598</c:v>
                </c:pt>
                <c:pt idx="1734">
                  <c:v>0.45669999999999999</c:v>
                </c:pt>
                <c:pt idx="1735">
                  <c:v>0.45632800000000001</c:v>
                </c:pt>
                <c:pt idx="1736">
                  <c:v>0.45629999999999998</c:v>
                </c:pt>
                <c:pt idx="1737">
                  <c:v>0.45588099999999998</c:v>
                </c:pt>
                <c:pt idx="1738">
                  <c:v>0.45556400000000002</c:v>
                </c:pt>
                <c:pt idx="1739">
                  <c:v>0.45534000000000002</c:v>
                </c:pt>
                <c:pt idx="1740">
                  <c:v>0.45521099999999998</c:v>
                </c:pt>
                <c:pt idx="1741">
                  <c:v>0.45510200000000001</c:v>
                </c:pt>
                <c:pt idx="1742">
                  <c:v>0.45484799999999997</c:v>
                </c:pt>
                <c:pt idx="1743">
                  <c:v>0.454538</c:v>
                </c:pt>
                <c:pt idx="1744">
                  <c:v>0.45432099999999997</c:v>
                </c:pt>
                <c:pt idx="1745">
                  <c:v>0.45419999999999999</c:v>
                </c:pt>
                <c:pt idx="1746">
                  <c:v>0.45404299999999997</c:v>
                </c:pt>
                <c:pt idx="1747">
                  <c:v>0.45380799999999999</c:v>
                </c:pt>
                <c:pt idx="1748">
                  <c:v>0.45355299999999998</c:v>
                </c:pt>
                <c:pt idx="1749">
                  <c:v>0.453289</c:v>
                </c:pt>
                <c:pt idx="1750">
                  <c:v>0.45556000000000002</c:v>
                </c:pt>
                <c:pt idx="1751">
                  <c:v>0.45545600000000003</c:v>
                </c:pt>
                <c:pt idx="1752">
                  <c:v>0.45519100000000001</c:v>
                </c:pt>
                <c:pt idx="1753">
                  <c:v>0.45515099999999997</c:v>
                </c:pt>
                <c:pt idx="1754">
                  <c:v>0.45494299999999999</c:v>
                </c:pt>
                <c:pt idx="1755">
                  <c:v>0.45480500000000001</c:v>
                </c:pt>
                <c:pt idx="1756">
                  <c:v>0.45433000000000001</c:v>
                </c:pt>
                <c:pt idx="1757">
                  <c:v>0.45409300000000002</c:v>
                </c:pt>
                <c:pt idx="1758">
                  <c:v>0.45408100000000001</c:v>
                </c:pt>
                <c:pt idx="1759">
                  <c:v>0.453685</c:v>
                </c:pt>
                <c:pt idx="1760">
                  <c:v>0.45358500000000002</c:v>
                </c:pt>
                <c:pt idx="1761">
                  <c:v>0.45318700000000001</c:v>
                </c:pt>
                <c:pt idx="1762">
                  <c:v>0.453015</c:v>
                </c:pt>
                <c:pt idx="1763">
                  <c:v>0.45281100000000002</c:v>
                </c:pt>
                <c:pt idx="1764">
                  <c:v>0.45253700000000002</c:v>
                </c:pt>
                <c:pt idx="1765">
                  <c:v>0.45240900000000001</c:v>
                </c:pt>
                <c:pt idx="1766">
                  <c:v>0.45209199999999999</c:v>
                </c:pt>
                <c:pt idx="1767">
                  <c:v>0.451428</c:v>
                </c:pt>
                <c:pt idx="1768">
                  <c:v>0.45114700000000002</c:v>
                </c:pt>
                <c:pt idx="1769">
                  <c:v>0.45085799999999998</c:v>
                </c:pt>
                <c:pt idx="1770">
                  <c:v>0.450737</c:v>
                </c:pt>
                <c:pt idx="1771">
                  <c:v>0.45079000000000002</c:v>
                </c:pt>
                <c:pt idx="1772">
                  <c:v>0.45045000000000002</c:v>
                </c:pt>
                <c:pt idx="1773">
                  <c:v>0.44988699999999998</c:v>
                </c:pt>
                <c:pt idx="1774">
                  <c:v>0.44972499999999999</c:v>
                </c:pt>
                <c:pt idx="1775">
                  <c:v>0.44926100000000002</c:v>
                </c:pt>
                <c:pt idx="1776">
                  <c:v>0.44872499999999998</c:v>
                </c:pt>
                <c:pt idx="1777">
                  <c:v>0.44851600000000003</c:v>
                </c:pt>
                <c:pt idx="1778">
                  <c:v>0.448355</c:v>
                </c:pt>
                <c:pt idx="1779">
                  <c:v>0.44822299999999998</c:v>
                </c:pt>
                <c:pt idx="1780">
                  <c:v>0.44784800000000002</c:v>
                </c:pt>
                <c:pt idx="1781">
                  <c:v>0.44758300000000001</c:v>
                </c:pt>
                <c:pt idx="1782">
                  <c:v>0.44741199999999998</c:v>
                </c:pt>
                <c:pt idx="1783">
                  <c:v>0.44683499999999998</c:v>
                </c:pt>
                <c:pt idx="1784">
                  <c:v>0.44640600000000003</c:v>
                </c:pt>
                <c:pt idx="1785">
                  <c:v>0.44615500000000002</c:v>
                </c:pt>
                <c:pt idx="1786">
                  <c:v>0.44595499999999999</c:v>
                </c:pt>
                <c:pt idx="1787">
                  <c:v>0.44583299999999998</c:v>
                </c:pt>
                <c:pt idx="1788">
                  <c:v>0.445324</c:v>
                </c:pt>
                <c:pt idx="1789">
                  <c:v>0.44508700000000001</c:v>
                </c:pt>
                <c:pt idx="1790">
                  <c:v>0.44484600000000002</c:v>
                </c:pt>
                <c:pt idx="1791">
                  <c:v>0.44451800000000002</c:v>
                </c:pt>
                <c:pt idx="1792">
                  <c:v>0.44410500000000003</c:v>
                </c:pt>
                <c:pt idx="1793">
                  <c:v>0.44396000000000002</c:v>
                </c:pt>
                <c:pt idx="1794">
                  <c:v>0.443272</c:v>
                </c:pt>
                <c:pt idx="1795">
                  <c:v>0.442909</c:v>
                </c:pt>
                <c:pt idx="1796">
                  <c:v>0.44296099999999999</c:v>
                </c:pt>
                <c:pt idx="1797">
                  <c:v>0.44259599999999999</c:v>
                </c:pt>
                <c:pt idx="1798">
                  <c:v>0.44228400000000001</c:v>
                </c:pt>
                <c:pt idx="1799">
                  <c:v>0.441826</c:v>
                </c:pt>
                <c:pt idx="1800">
                  <c:v>0.44178099999999998</c:v>
                </c:pt>
                <c:pt idx="1801">
                  <c:v>0.44135600000000003</c:v>
                </c:pt>
                <c:pt idx="1802">
                  <c:v>0.44114799999999998</c:v>
                </c:pt>
                <c:pt idx="1803">
                  <c:v>0.44066300000000003</c:v>
                </c:pt>
                <c:pt idx="1804">
                  <c:v>0.44047799999999998</c:v>
                </c:pt>
                <c:pt idx="1805">
                  <c:v>0.44033899999999998</c:v>
                </c:pt>
                <c:pt idx="1806">
                  <c:v>0.43999899999999997</c:v>
                </c:pt>
                <c:pt idx="1807">
                  <c:v>0.439805</c:v>
                </c:pt>
                <c:pt idx="1808">
                  <c:v>0.43958999999999998</c:v>
                </c:pt>
                <c:pt idx="1809">
                  <c:v>0.439224</c:v>
                </c:pt>
                <c:pt idx="1810">
                  <c:v>0.43854399999999999</c:v>
                </c:pt>
                <c:pt idx="1811">
                  <c:v>0.438388</c:v>
                </c:pt>
                <c:pt idx="1812">
                  <c:v>0.43829299999999999</c:v>
                </c:pt>
                <c:pt idx="1813">
                  <c:v>0.43806400000000001</c:v>
                </c:pt>
                <c:pt idx="1814">
                  <c:v>0.43796200000000002</c:v>
                </c:pt>
                <c:pt idx="1815">
                  <c:v>0.43726700000000002</c:v>
                </c:pt>
                <c:pt idx="1816">
                  <c:v>0.43711699999999998</c:v>
                </c:pt>
                <c:pt idx="1817">
                  <c:v>0.43687599999999999</c:v>
                </c:pt>
                <c:pt idx="1818">
                  <c:v>0.43641799999999997</c:v>
                </c:pt>
                <c:pt idx="1819">
                  <c:v>0.436197</c:v>
                </c:pt>
                <c:pt idx="1820">
                  <c:v>0.43593799999999999</c:v>
                </c:pt>
                <c:pt idx="1821">
                  <c:v>0.43562699999999999</c:v>
                </c:pt>
                <c:pt idx="1822">
                  <c:v>0.43556499999999998</c:v>
                </c:pt>
                <c:pt idx="1823">
                  <c:v>0.43504999999999999</c:v>
                </c:pt>
                <c:pt idx="1824">
                  <c:v>0.43444300000000002</c:v>
                </c:pt>
                <c:pt idx="1825">
                  <c:v>0.43409999999999999</c:v>
                </c:pt>
                <c:pt idx="1826">
                  <c:v>0.43379699999999999</c:v>
                </c:pt>
                <c:pt idx="1827">
                  <c:v>0.43332599999999999</c:v>
                </c:pt>
                <c:pt idx="1828">
                  <c:v>0.43321500000000002</c:v>
                </c:pt>
                <c:pt idx="1829">
                  <c:v>0.43308200000000002</c:v>
                </c:pt>
                <c:pt idx="1830">
                  <c:v>0.43264900000000001</c:v>
                </c:pt>
                <c:pt idx="1831">
                  <c:v>0.43222699999999997</c:v>
                </c:pt>
                <c:pt idx="1832">
                  <c:v>0.43174499999999999</c:v>
                </c:pt>
                <c:pt idx="1833">
                  <c:v>0.43131700000000001</c:v>
                </c:pt>
                <c:pt idx="1834">
                  <c:v>0.43101800000000001</c:v>
                </c:pt>
                <c:pt idx="1835">
                  <c:v>0.43039300000000003</c:v>
                </c:pt>
                <c:pt idx="1836">
                  <c:v>0.43007899999999999</c:v>
                </c:pt>
                <c:pt idx="1837">
                  <c:v>0.42990499999999998</c:v>
                </c:pt>
                <c:pt idx="1838">
                  <c:v>0.42944599999999999</c:v>
                </c:pt>
                <c:pt idx="1839">
                  <c:v>0.42924699999999999</c:v>
                </c:pt>
                <c:pt idx="1840">
                  <c:v>0.428898</c:v>
                </c:pt>
                <c:pt idx="1841">
                  <c:v>0.42857299999999998</c:v>
                </c:pt>
                <c:pt idx="1842">
                  <c:v>0.427726</c:v>
                </c:pt>
                <c:pt idx="1843">
                  <c:v>0.427367</c:v>
                </c:pt>
                <c:pt idx="1844">
                  <c:v>0.426875</c:v>
                </c:pt>
                <c:pt idx="1845">
                  <c:v>0.42652200000000001</c:v>
                </c:pt>
                <c:pt idx="1846">
                  <c:v>0.42624000000000001</c:v>
                </c:pt>
                <c:pt idx="1847">
                  <c:v>0.426147</c:v>
                </c:pt>
                <c:pt idx="1848">
                  <c:v>0.42579400000000001</c:v>
                </c:pt>
                <c:pt idx="1849">
                  <c:v>0.42527100000000001</c:v>
                </c:pt>
                <c:pt idx="1850">
                  <c:v>0.42487900000000001</c:v>
                </c:pt>
                <c:pt idx="1851">
                  <c:v>0.42447000000000001</c:v>
                </c:pt>
                <c:pt idx="1852">
                  <c:v>0.42414099999999999</c:v>
                </c:pt>
                <c:pt idx="1853">
                  <c:v>0.42404799999999998</c:v>
                </c:pt>
                <c:pt idx="1854">
                  <c:v>0.42389700000000002</c:v>
                </c:pt>
                <c:pt idx="1855">
                  <c:v>0.42333100000000001</c:v>
                </c:pt>
                <c:pt idx="1856">
                  <c:v>0.42297499999999999</c:v>
                </c:pt>
                <c:pt idx="1857">
                  <c:v>0.42275499999999999</c:v>
                </c:pt>
                <c:pt idx="1858">
                  <c:v>0.42241499999999998</c:v>
                </c:pt>
                <c:pt idx="1859">
                  <c:v>0.42198799999999997</c:v>
                </c:pt>
                <c:pt idx="1860">
                  <c:v>0.42177799999999999</c:v>
                </c:pt>
                <c:pt idx="1861">
                  <c:v>0.42142200000000002</c:v>
                </c:pt>
                <c:pt idx="1862">
                  <c:v>0.42115399999999997</c:v>
                </c:pt>
                <c:pt idx="1863">
                  <c:v>0.42081299999999999</c:v>
                </c:pt>
                <c:pt idx="1864">
                  <c:v>0.42049999999999998</c:v>
                </c:pt>
                <c:pt idx="1865">
                  <c:v>0.42019800000000002</c:v>
                </c:pt>
                <c:pt idx="1866">
                  <c:v>0.419825</c:v>
                </c:pt>
                <c:pt idx="1867">
                  <c:v>0.419713</c:v>
                </c:pt>
                <c:pt idx="1868">
                  <c:v>0.41931499999999999</c:v>
                </c:pt>
                <c:pt idx="1869">
                  <c:v>0.41883900000000002</c:v>
                </c:pt>
                <c:pt idx="1870">
                  <c:v>0.418271</c:v>
                </c:pt>
                <c:pt idx="1871">
                  <c:v>0.417966</c:v>
                </c:pt>
                <c:pt idx="1872">
                  <c:v>0.417771</c:v>
                </c:pt>
                <c:pt idx="1873">
                  <c:v>0.41751700000000003</c:v>
                </c:pt>
                <c:pt idx="1874">
                  <c:v>0.41727300000000001</c:v>
                </c:pt>
                <c:pt idx="1875">
                  <c:v>0.416827</c:v>
                </c:pt>
                <c:pt idx="1876">
                  <c:v>0.416597</c:v>
                </c:pt>
                <c:pt idx="1877">
                  <c:v>0.41633199999999998</c:v>
                </c:pt>
                <c:pt idx="1878">
                  <c:v>0.41618500000000003</c:v>
                </c:pt>
                <c:pt idx="1879">
                  <c:v>0.41582999999999998</c:v>
                </c:pt>
                <c:pt idx="1880">
                  <c:v>0.41557500000000003</c:v>
                </c:pt>
                <c:pt idx="1881">
                  <c:v>0.415132</c:v>
                </c:pt>
                <c:pt idx="1882">
                  <c:v>0.41489900000000002</c:v>
                </c:pt>
                <c:pt idx="1883">
                  <c:v>0.41447699999999998</c:v>
                </c:pt>
                <c:pt idx="1884">
                  <c:v>0.41427900000000001</c:v>
                </c:pt>
                <c:pt idx="1885">
                  <c:v>0.41387000000000002</c:v>
                </c:pt>
                <c:pt idx="1886">
                  <c:v>0.41375499999999998</c:v>
                </c:pt>
                <c:pt idx="1887">
                  <c:v>0.41339199999999998</c:v>
                </c:pt>
                <c:pt idx="1888">
                  <c:v>0.41281400000000001</c:v>
                </c:pt>
                <c:pt idx="1889">
                  <c:v>0.41265800000000002</c:v>
                </c:pt>
                <c:pt idx="1890">
                  <c:v>0.412379</c:v>
                </c:pt>
                <c:pt idx="1891">
                  <c:v>0.41206500000000001</c:v>
                </c:pt>
                <c:pt idx="1892">
                  <c:v>0.411802</c:v>
                </c:pt>
                <c:pt idx="1893">
                  <c:v>0.41142000000000001</c:v>
                </c:pt>
                <c:pt idx="1894">
                  <c:v>0.411134</c:v>
                </c:pt>
                <c:pt idx="1895">
                  <c:v>0.410825</c:v>
                </c:pt>
                <c:pt idx="1896">
                  <c:v>0.41055000000000003</c:v>
                </c:pt>
                <c:pt idx="1897">
                  <c:v>0.410277</c:v>
                </c:pt>
                <c:pt idx="1898">
                  <c:v>0.40963699999999997</c:v>
                </c:pt>
                <c:pt idx="1899">
                  <c:v>0.40949200000000002</c:v>
                </c:pt>
                <c:pt idx="1900">
                  <c:v>0.40923799999999999</c:v>
                </c:pt>
                <c:pt idx="1901">
                  <c:v>0.409113</c:v>
                </c:pt>
                <c:pt idx="1902">
                  <c:v>0.40855399999999997</c:v>
                </c:pt>
                <c:pt idx="1903">
                  <c:v>0.40819899999999998</c:v>
                </c:pt>
                <c:pt idx="1904">
                  <c:v>0.40787600000000002</c:v>
                </c:pt>
                <c:pt idx="1905">
                  <c:v>0.40743000000000001</c:v>
                </c:pt>
                <c:pt idx="1906">
                  <c:v>0.40709600000000001</c:v>
                </c:pt>
                <c:pt idx="1907">
                  <c:v>0.40684199999999998</c:v>
                </c:pt>
                <c:pt idx="1908">
                  <c:v>0.40654499999999999</c:v>
                </c:pt>
                <c:pt idx="1909">
                  <c:v>0.40628900000000001</c:v>
                </c:pt>
                <c:pt idx="1910">
                  <c:v>0.40600399999999998</c:v>
                </c:pt>
                <c:pt idx="1911">
                  <c:v>0.405609</c:v>
                </c:pt>
                <c:pt idx="1912">
                  <c:v>0.40529399999999999</c:v>
                </c:pt>
                <c:pt idx="1913">
                  <c:v>0.40487099999999998</c:v>
                </c:pt>
                <c:pt idx="1914">
                  <c:v>0.404584</c:v>
                </c:pt>
                <c:pt idx="1915">
                  <c:v>0.40412100000000001</c:v>
                </c:pt>
                <c:pt idx="1916">
                  <c:v>0.40378799999999998</c:v>
                </c:pt>
                <c:pt idx="1917">
                  <c:v>0.40353699999999998</c:v>
                </c:pt>
                <c:pt idx="1918">
                  <c:v>0.40358300000000003</c:v>
                </c:pt>
                <c:pt idx="1919">
                  <c:v>0.40295799999999998</c:v>
                </c:pt>
                <c:pt idx="1920">
                  <c:v>0.402559</c:v>
                </c:pt>
                <c:pt idx="1921">
                  <c:v>0.40221099999999999</c:v>
                </c:pt>
                <c:pt idx="1922">
                  <c:v>0.40207500000000002</c:v>
                </c:pt>
                <c:pt idx="1923">
                  <c:v>0.401777</c:v>
                </c:pt>
                <c:pt idx="1924">
                  <c:v>0.40154000000000001</c:v>
                </c:pt>
                <c:pt idx="1925">
                  <c:v>0.401225</c:v>
                </c:pt>
                <c:pt idx="1926">
                  <c:v>0.40073399999999998</c:v>
                </c:pt>
                <c:pt idx="1927">
                  <c:v>0.40066000000000002</c:v>
                </c:pt>
                <c:pt idx="1928">
                  <c:v>0.40018199999999998</c:v>
                </c:pt>
                <c:pt idx="1929">
                  <c:v>0.399947</c:v>
                </c:pt>
                <c:pt idx="1930">
                  <c:v>0.39981499999999998</c:v>
                </c:pt>
                <c:pt idx="1931">
                  <c:v>0.39955600000000002</c:v>
                </c:pt>
                <c:pt idx="1932">
                  <c:v>0.39926299999999998</c:v>
                </c:pt>
                <c:pt idx="1933">
                  <c:v>0.398897</c:v>
                </c:pt>
                <c:pt idx="1934">
                  <c:v>0.39876699999999998</c:v>
                </c:pt>
                <c:pt idx="1935">
                  <c:v>0.39845799999999998</c:v>
                </c:pt>
                <c:pt idx="1936">
                  <c:v>0.39829700000000001</c:v>
                </c:pt>
                <c:pt idx="1937">
                  <c:v>0.39799499999999999</c:v>
                </c:pt>
                <c:pt idx="1938">
                  <c:v>0.39767799999999998</c:v>
                </c:pt>
                <c:pt idx="1939">
                  <c:v>0.39743000000000001</c:v>
                </c:pt>
                <c:pt idx="1940">
                  <c:v>0.39701599999999998</c:v>
                </c:pt>
                <c:pt idx="1941">
                  <c:v>0.39696900000000002</c:v>
                </c:pt>
                <c:pt idx="1942">
                  <c:v>0.39650600000000003</c:v>
                </c:pt>
                <c:pt idx="1943">
                  <c:v>0.39624399999999999</c:v>
                </c:pt>
                <c:pt idx="1944">
                  <c:v>0.39601900000000001</c:v>
                </c:pt>
                <c:pt idx="1945">
                  <c:v>0.395841</c:v>
                </c:pt>
                <c:pt idx="1946">
                  <c:v>0.39541399999999999</c:v>
                </c:pt>
                <c:pt idx="1947">
                  <c:v>0.39518199999999998</c:v>
                </c:pt>
                <c:pt idx="1948">
                  <c:v>0.39489299999999999</c:v>
                </c:pt>
                <c:pt idx="1949">
                  <c:v>0.39480500000000002</c:v>
                </c:pt>
                <c:pt idx="1950">
                  <c:v>0.39427499999999999</c:v>
                </c:pt>
                <c:pt idx="1951">
                  <c:v>0.39408500000000002</c:v>
                </c:pt>
                <c:pt idx="1952">
                  <c:v>0.393818</c:v>
                </c:pt>
                <c:pt idx="1953">
                  <c:v>0.39337899999999998</c:v>
                </c:pt>
                <c:pt idx="1954">
                  <c:v>0.39304499999999998</c:v>
                </c:pt>
                <c:pt idx="1955">
                  <c:v>0.39293400000000001</c:v>
                </c:pt>
                <c:pt idx="1956">
                  <c:v>0.39260200000000001</c:v>
                </c:pt>
                <c:pt idx="1957">
                  <c:v>0.39246700000000001</c:v>
                </c:pt>
                <c:pt idx="1958">
                  <c:v>0.39201000000000003</c:v>
                </c:pt>
                <c:pt idx="1959">
                  <c:v>0.391573</c:v>
                </c:pt>
                <c:pt idx="1960">
                  <c:v>0.39121699999999998</c:v>
                </c:pt>
                <c:pt idx="1961">
                  <c:v>0.39120199999999999</c:v>
                </c:pt>
                <c:pt idx="1962">
                  <c:v>0.39078000000000002</c:v>
                </c:pt>
                <c:pt idx="1963">
                  <c:v>0.39048899999999998</c:v>
                </c:pt>
                <c:pt idx="1964">
                  <c:v>0.39015</c:v>
                </c:pt>
                <c:pt idx="1965">
                  <c:v>0.38987100000000002</c:v>
                </c:pt>
                <c:pt idx="1966">
                  <c:v>0.38945800000000003</c:v>
                </c:pt>
                <c:pt idx="1967">
                  <c:v>0.38926100000000002</c:v>
                </c:pt>
                <c:pt idx="1968">
                  <c:v>0.388706</c:v>
                </c:pt>
                <c:pt idx="1969">
                  <c:v>0.38826699999999997</c:v>
                </c:pt>
                <c:pt idx="1970">
                  <c:v>0.38815500000000003</c:v>
                </c:pt>
                <c:pt idx="1971">
                  <c:v>0.387882</c:v>
                </c:pt>
                <c:pt idx="1972">
                  <c:v>0.38745200000000002</c:v>
                </c:pt>
                <c:pt idx="1973">
                  <c:v>0.38699600000000001</c:v>
                </c:pt>
                <c:pt idx="1974">
                  <c:v>0.38654699999999997</c:v>
                </c:pt>
                <c:pt idx="1975">
                  <c:v>0.38645000000000002</c:v>
                </c:pt>
                <c:pt idx="1976">
                  <c:v>0.38589899999999999</c:v>
                </c:pt>
                <c:pt idx="1977">
                  <c:v>0.385847</c:v>
                </c:pt>
                <c:pt idx="1978">
                  <c:v>0.38552999999999998</c:v>
                </c:pt>
                <c:pt idx="1979">
                  <c:v>0.38500200000000001</c:v>
                </c:pt>
                <c:pt idx="1980">
                  <c:v>0.384353</c:v>
                </c:pt>
                <c:pt idx="1981">
                  <c:v>0.384438</c:v>
                </c:pt>
                <c:pt idx="1982">
                  <c:v>0.38401800000000003</c:v>
                </c:pt>
                <c:pt idx="1983">
                  <c:v>0.383716</c:v>
                </c:pt>
                <c:pt idx="1984">
                  <c:v>0.38356600000000002</c:v>
                </c:pt>
                <c:pt idx="1985">
                  <c:v>0.38311899999999999</c:v>
                </c:pt>
                <c:pt idx="1986">
                  <c:v>0.38284299999999999</c:v>
                </c:pt>
                <c:pt idx="1987">
                  <c:v>0.38275599999999999</c:v>
                </c:pt>
                <c:pt idx="1988">
                  <c:v>0.38238699999999998</c:v>
                </c:pt>
                <c:pt idx="1989">
                  <c:v>0.38181199999999998</c:v>
                </c:pt>
                <c:pt idx="1990">
                  <c:v>0.38142500000000001</c:v>
                </c:pt>
                <c:pt idx="1991">
                  <c:v>0.38120700000000002</c:v>
                </c:pt>
                <c:pt idx="1992">
                  <c:v>0.38101800000000002</c:v>
                </c:pt>
                <c:pt idx="1993">
                  <c:v>0.38095299999999999</c:v>
                </c:pt>
                <c:pt idx="1994">
                  <c:v>0.38057299999999999</c:v>
                </c:pt>
                <c:pt idx="1995">
                  <c:v>0.38003500000000001</c:v>
                </c:pt>
                <c:pt idx="1996">
                  <c:v>0.37993500000000002</c:v>
                </c:pt>
                <c:pt idx="1997">
                  <c:v>0.37935600000000003</c:v>
                </c:pt>
                <c:pt idx="1998">
                  <c:v>0.379166</c:v>
                </c:pt>
                <c:pt idx="1999">
                  <c:v>0.37876399999999999</c:v>
                </c:pt>
                <c:pt idx="2000">
                  <c:v>0.37844499999999998</c:v>
                </c:pt>
                <c:pt idx="2001">
                  <c:v>0.37772800000000001</c:v>
                </c:pt>
                <c:pt idx="2002">
                  <c:v>0.377776</c:v>
                </c:pt>
                <c:pt idx="2003">
                  <c:v>0.37734600000000001</c:v>
                </c:pt>
                <c:pt idx="2004">
                  <c:v>0.37710500000000002</c:v>
                </c:pt>
                <c:pt idx="2005">
                  <c:v>0.376662</c:v>
                </c:pt>
                <c:pt idx="2006">
                  <c:v>0.37648100000000001</c:v>
                </c:pt>
                <c:pt idx="2007">
                  <c:v>0.37623699999999999</c:v>
                </c:pt>
                <c:pt idx="2008">
                  <c:v>0.37575900000000001</c:v>
                </c:pt>
                <c:pt idx="2009">
                  <c:v>0.37557600000000002</c:v>
                </c:pt>
                <c:pt idx="2010">
                  <c:v>0.375108</c:v>
                </c:pt>
                <c:pt idx="2011">
                  <c:v>0.37465900000000002</c:v>
                </c:pt>
                <c:pt idx="2012">
                  <c:v>0.37442900000000001</c:v>
                </c:pt>
                <c:pt idx="2013">
                  <c:v>0.374224</c:v>
                </c:pt>
                <c:pt idx="2014">
                  <c:v>0.37393700000000002</c:v>
                </c:pt>
                <c:pt idx="2015">
                  <c:v>0.37365999999999999</c:v>
                </c:pt>
                <c:pt idx="2016">
                  <c:v>0.37325000000000003</c:v>
                </c:pt>
                <c:pt idx="2017">
                  <c:v>0.37314900000000001</c:v>
                </c:pt>
                <c:pt idx="2018">
                  <c:v>0.37279200000000001</c:v>
                </c:pt>
                <c:pt idx="2019">
                  <c:v>0.37258799999999997</c:v>
                </c:pt>
                <c:pt idx="2020">
                  <c:v>0.37206899999999998</c:v>
                </c:pt>
                <c:pt idx="2021">
                  <c:v>0.37154500000000001</c:v>
                </c:pt>
                <c:pt idx="2022">
                  <c:v>0.371562</c:v>
                </c:pt>
                <c:pt idx="2023">
                  <c:v>0.37134</c:v>
                </c:pt>
                <c:pt idx="2024">
                  <c:v>0.37096499999999999</c:v>
                </c:pt>
                <c:pt idx="2025">
                  <c:v>0.37065399999999998</c:v>
                </c:pt>
                <c:pt idx="2026">
                  <c:v>0.37033100000000002</c:v>
                </c:pt>
                <c:pt idx="2027">
                  <c:v>0.36971999999999999</c:v>
                </c:pt>
                <c:pt idx="2028">
                  <c:v>0.369454</c:v>
                </c:pt>
                <c:pt idx="2029">
                  <c:v>0.36930600000000002</c:v>
                </c:pt>
                <c:pt idx="2030">
                  <c:v>0.36905300000000002</c:v>
                </c:pt>
                <c:pt idx="2031">
                  <c:v>0.36854900000000002</c:v>
                </c:pt>
                <c:pt idx="2032">
                  <c:v>0.36835499999999999</c:v>
                </c:pt>
                <c:pt idx="2033">
                  <c:v>0.36798399999999998</c:v>
                </c:pt>
                <c:pt idx="2034">
                  <c:v>0.36725000000000002</c:v>
                </c:pt>
                <c:pt idx="2035">
                  <c:v>0.367309</c:v>
                </c:pt>
                <c:pt idx="2036">
                  <c:v>0.367089</c:v>
                </c:pt>
                <c:pt idx="2037">
                  <c:v>0.36651899999999998</c:v>
                </c:pt>
                <c:pt idx="2038">
                  <c:v>0.36623499999999998</c:v>
                </c:pt>
                <c:pt idx="2039">
                  <c:v>0.36575400000000002</c:v>
                </c:pt>
                <c:pt idx="2040">
                  <c:v>0.36559999999999998</c:v>
                </c:pt>
                <c:pt idx="2041">
                  <c:v>0.365174</c:v>
                </c:pt>
                <c:pt idx="2042">
                  <c:v>0.364759</c:v>
                </c:pt>
                <c:pt idx="2043">
                  <c:v>0.36446899999999999</c:v>
                </c:pt>
                <c:pt idx="2044">
                  <c:v>0.364039</c:v>
                </c:pt>
                <c:pt idx="2045">
                  <c:v>0.36343700000000001</c:v>
                </c:pt>
                <c:pt idx="2046">
                  <c:v>0.36344900000000002</c:v>
                </c:pt>
                <c:pt idx="2047">
                  <c:v>0.36266199999999998</c:v>
                </c:pt>
                <c:pt idx="2048">
                  <c:v>0.36244300000000002</c:v>
                </c:pt>
                <c:pt idx="2049">
                  <c:v>0.362232</c:v>
                </c:pt>
                <c:pt idx="2050">
                  <c:v>0.361871</c:v>
                </c:pt>
                <c:pt idx="2051">
                  <c:v>0.36147299999999999</c:v>
                </c:pt>
                <c:pt idx="2052">
                  <c:v>0.36085800000000001</c:v>
                </c:pt>
                <c:pt idx="2053">
                  <c:v>0.36053499999999999</c:v>
                </c:pt>
                <c:pt idx="2054">
                  <c:v>0.36027500000000001</c:v>
                </c:pt>
                <c:pt idx="2055">
                  <c:v>0.36007600000000001</c:v>
                </c:pt>
                <c:pt idx="2056">
                  <c:v>0.35971900000000001</c:v>
                </c:pt>
                <c:pt idx="2057">
                  <c:v>0.35934199999999999</c:v>
                </c:pt>
                <c:pt idx="2058">
                  <c:v>0.35875200000000002</c:v>
                </c:pt>
                <c:pt idx="2059">
                  <c:v>0.35846499999999998</c:v>
                </c:pt>
                <c:pt idx="2060">
                  <c:v>0.35825000000000001</c:v>
                </c:pt>
                <c:pt idx="2061">
                  <c:v>0.357769</c:v>
                </c:pt>
                <c:pt idx="2062">
                  <c:v>0.357182</c:v>
                </c:pt>
                <c:pt idx="2063">
                  <c:v>0.35692299999999999</c:v>
                </c:pt>
                <c:pt idx="2064">
                  <c:v>0.35682199999999997</c:v>
                </c:pt>
                <c:pt idx="2065">
                  <c:v>0.356375</c:v>
                </c:pt>
                <c:pt idx="2066">
                  <c:v>0.35625000000000001</c:v>
                </c:pt>
                <c:pt idx="2067">
                  <c:v>0.35566799999999998</c:v>
                </c:pt>
                <c:pt idx="2068">
                  <c:v>0.35522300000000001</c:v>
                </c:pt>
                <c:pt idx="2069">
                  <c:v>0.35474299999999998</c:v>
                </c:pt>
                <c:pt idx="2070">
                  <c:v>0.35435699999999998</c:v>
                </c:pt>
                <c:pt idx="2071">
                  <c:v>0.35416599999999998</c:v>
                </c:pt>
                <c:pt idx="2072">
                  <c:v>0.35376400000000002</c:v>
                </c:pt>
                <c:pt idx="2073">
                  <c:v>0.35340899999999997</c:v>
                </c:pt>
                <c:pt idx="2074">
                  <c:v>0.35299000000000003</c:v>
                </c:pt>
                <c:pt idx="2075">
                  <c:v>0.35269099999999998</c:v>
                </c:pt>
                <c:pt idx="2076">
                  <c:v>0.35246699999999997</c:v>
                </c:pt>
                <c:pt idx="2077">
                  <c:v>0.35214000000000001</c:v>
                </c:pt>
                <c:pt idx="2078">
                  <c:v>0.35192299999999999</c:v>
                </c:pt>
                <c:pt idx="2079">
                  <c:v>0.35153699999999999</c:v>
                </c:pt>
                <c:pt idx="2080">
                  <c:v>0.351132</c:v>
                </c:pt>
                <c:pt idx="2081">
                  <c:v>0.35098000000000001</c:v>
                </c:pt>
                <c:pt idx="2082">
                  <c:v>0.350719</c:v>
                </c:pt>
                <c:pt idx="2083">
                  <c:v>0.35034300000000002</c:v>
                </c:pt>
                <c:pt idx="2084">
                  <c:v>0.34998299999999999</c:v>
                </c:pt>
                <c:pt idx="2085">
                  <c:v>0.34979399999999999</c:v>
                </c:pt>
                <c:pt idx="2086">
                  <c:v>0.34920299999999999</c:v>
                </c:pt>
                <c:pt idx="2087">
                  <c:v>0.34889900000000001</c:v>
                </c:pt>
                <c:pt idx="2088">
                  <c:v>0.34851900000000002</c:v>
                </c:pt>
                <c:pt idx="2089">
                  <c:v>0.348246</c:v>
                </c:pt>
                <c:pt idx="2090">
                  <c:v>0.34806199999999998</c:v>
                </c:pt>
                <c:pt idx="2091">
                  <c:v>0.34744700000000001</c:v>
                </c:pt>
                <c:pt idx="2092">
                  <c:v>0.34701900000000002</c:v>
                </c:pt>
                <c:pt idx="2093">
                  <c:v>0.34675899999999998</c:v>
                </c:pt>
                <c:pt idx="2094">
                  <c:v>0.346499</c:v>
                </c:pt>
                <c:pt idx="2095">
                  <c:v>0.34612300000000001</c:v>
                </c:pt>
                <c:pt idx="2096">
                  <c:v>0.34611900000000001</c:v>
                </c:pt>
                <c:pt idx="2097">
                  <c:v>0.34539599999999998</c:v>
                </c:pt>
                <c:pt idx="2098">
                  <c:v>0.34479300000000002</c:v>
                </c:pt>
                <c:pt idx="2099">
                  <c:v>0.344582</c:v>
                </c:pt>
                <c:pt idx="2100">
                  <c:v>0.34423100000000001</c:v>
                </c:pt>
                <c:pt idx="2101">
                  <c:v>0.34385199999999999</c:v>
                </c:pt>
                <c:pt idx="2102">
                  <c:v>0.34343600000000002</c:v>
                </c:pt>
                <c:pt idx="2103">
                  <c:v>0.34320699999999998</c:v>
                </c:pt>
                <c:pt idx="2104">
                  <c:v>0.34276600000000002</c:v>
                </c:pt>
                <c:pt idx="2105">
                  <c:v>0.34245500000000001</c:v>
                </c:pt>
                <c:pt idx="2106">
                  <c:v>0.34194600000000003</c:v>
                </c:pt>
                <c:pt idx="2107">
                  <c:v>0.34148899999999999</c:v>
                </c:pt>
                <c:pt idx="2108">
                  <c:v>0.34125800000000001</c:v>
                </c:pt>
                <c:pt idx="2109">
                  <c:v>0.34098400000000001</c:v>
                </c:pt>
                <c:pt idx="2110">
                  <c:v>0.34061999999999998</c:v>
                </c:pt>
                <c:pt idx="2111">
                  <c:v>0.34034599999999998</c:v>
                </c:pt>
                <c:pt idx="2112">
                  <c:v>0.33990500000000001</c:v>
                </c:pt>
                <c:pt idx="2113">
                  <c:v>0.33946799999999999</c:v>
                </c:pt>
                <c:pt idx="2114">
                  <c:v>0.33897100000000002</c:v>
                </c:pt>
                <c:pt idx="2115">
                  <c:v>0.33870499999999998</c:v>
                </c:pt>
                <c:pt idx="2116">
                  <c:v>0.33850799999999998</c:v>
                </c:pt>
                <c:pt idx="2117">
                  <c:v>0.33837499999999998</c:v>
                </c:pt>
                <c:pt idx="2118">
                  <c:v>0.33795700000000001</c:v>
                </c:pt>
                <c:pt idx="2119">
                  <c:v>0.33753499999999997</c:v>
                </c:pt>
                <c:pt idx="2120">
                  <c:v>0.33701399999999998</c:v>
                </c:pt>
                <c:pt idx="2121">
                  <c:v>0.336839</c:v>
                </c:pt>
                <c:pt idx="2122">
                  <c:v>0.33656700000000001</c:v>
                </c:pt>
                <c:pt idx="2123">
                  <c:v>0.33619399999999999</c:v>
                </c:pt>
                <c:pt idx="2124">
                  <c:v>0.33579900000000001</c:v>
                </c:pt>
                <c:pt idx="2125">
                  <c:v>0.33546100000000001</c:v>
                </c:pt>
                <c:pt idx="2126">
                  <c:v>0.335173</c:v>
                </c:pt>
                <c:pt idx="2127">
                  <c:v>0.33473599999999998</c:v>
                </c:pt>
                <c:pt idx="2128">
                  <c:v>0.33455800000000002</c:v>
                </c:pt>
                <c:pt idx="2129">
                  <c:v>0.33416800000000002</c:v>
                </c:pt>
                <c:pt idx="2130">
                  <c:v>0.33381300000000003</c:v>
                </c:pt>
                <c:pt idx="2131">
                  <c:v>0.33347199999999999</c:v>
                </c:pt>
                <c:pt idx="2132">
                  <c:v>0.33326</c:v>
                </c:pt>
                <c:pt idx="2133">
                  <c:v>0.33279599999999998</c:v>
                </c:pt>
                <c:pt idx="2134">
                  <c:v>0.33252700000000002</c:v>
                </c:pt>
                <c:pt idx="2135">
                  <c:v>0.33205699999999999</c:v>
                </c:pt>
                <c:pt idx="2136">
                  <c:v>0.33163300000000001</c:v>
                </c:pt>
                <c:pt idx="2137">
                  <c:v>0.33137899999999998</c:v>
                </c:pt>
                <c:pt idx="2138">
                  <c:v>0.33117000000000002</c:v>
                </c:pt>
                <c:pt idx="2139">
                  <c:v>0.33061000000000001</c:v>
                </c:pt>
                <c:pt idx="2140">
                  <c:v>0.33041799999999999</c:v>
                </c:pt>
                <c:pt idx="2141">
                  <c:v>0.330067</c:v>
                </c:pt>
                <c:pt idx="2142">
                  <c:v>0.32983400000000002</c:v>
                </c:pt>
                <c:pt idx="2143">
                  <c:v>0.32952199999999998</c:v>
                </c:pt>
                <c:pt idx="2144">
                  <c:v>0.32893600000000001</c:v>
                </c:pt>
                <c:pt idx="2145">
                  <c:v>0.32856400000000002</c:v>
                </c:pt>
                <c:pt idx="2146">
                  <c:v>0.32845000000000002</c:v>
                </c:pt>
                <c:pt idx="2147">
                  <c:v>0.32818700000000001</c:v>
                </c:pt>
                <c:pt idx="2148">
                  <c:v>0.32783899999999999</c:v>
                </c:pt>
                <c:pt idx="2149">
                  <c:v>0.32740799999999998</c:v>
                </c:pt>
                <c:pt idx="2150">
                  <c:v>0.32730599999999999</c:v>
                </c:pt>
                <c:pt idx="2151">
                  <c:v>0.32668900000000001</c:v>
                </c:pt>
                <c:pt idx="2152">
                  <c:v>0.32660899999999998</c:v>
                </c:pt>
                <c:pt idx="2153">
                  <c:v>0.32644000000000001</c:v>
                </c:pt>
                <c:pt idx="2154">
                  <c:v>0.32596999999999998</c:v>
                </c:pt>
                <c:pt idx="2155">
                  <c:v>0.32550699999999999</c:v>
                </c:pt>
                <c:pt idx="2156">
                  <c:v>0.32522800000000002</c:v>
                </c:pt>
                <c:pt idx="2157">
                  <c:v>0.32498500000000002</c:v>
                </c:pt>
                <c:pt idx="2158">
                  <c:v>0.32468999999999998</c:v>
                </c:pt>
                <c:pt idx="2159">
                  <c:v>0.32444800000000001</c:v>
                </c:pt>
                <c:pt idx="2160">
                  <c:v>0.32401999999999997</c:v>
                </c:pt>
                <c:pt idx="2161">
                  <c:v>0.32366200000000001</c:v>
                </c:pt>
                <c:pt idx="2162">
                  <c:v>0.32314700000000002</c:v>
                </c:pt>
                <c:pt idx="2163">
                  <c:v>0.32287700000000003</c:v>
                </c:pt>
                <c:pt idx="2164">
                  <c:v>0.322598</c:v>
                </c:pt>
                <c:pt idx="2165">
                  <c:v>0.321961</c:v>
                </c:pt>
                <c:pt idx="2166">
                  <c:v>0.321656</c:v>
                </c:pt>
                <c:pt idx="2167">
                  <c:v>0.32151200000000002</c:v>
                </c:pt>
                <c:pt idx="2168">
                  <c:v>0.321162</c:v>
                </c:pt>
                <c:pt idx="2169">
                  <c:v>0.32078200000000001</c:v>
                </c:pt>
                <c:pt idx="2170">
                  <c:v>0.320662</c:v>
                </c:pt>
                <c:pt idx="2171">
                  <c:v>0.31993700000000003</c:v>
                </c:pt>
                <c:pt idx="2172">
                  <c:v>0.31958599999999998</c:v>
                </c:pt>
                <c:pt idx="2173">
                  <c:v>0.31924400000000003</c:v>
                </c:pt>
                <c:pt idx="2174">
                  <c:v>0.319079</c:v>
                </c:pt>
                <c:pt idx="2175">
                  <c:v>0.31872499999999998</c:v>
                </c:pt>
                <c:pt idx="2176">
                  <c:v>0.318268</c:v>
                </c:pt>
                <c:pt idx="2177">
                  <c:v>0.317826</c:v>
                </c:pt>
                <c:pt idx="2178">
                  <c:v>0.317384</c:v>
                </c:pt>
                <c:pt idx="2179">
                  <c:v>0.31718800000000003</c:v>
                </c:pt>
                <c:pt idx="2180">
                  <c:v>0.31673800000000002</c:v>
                </c:pt>
                <c:pt idx="2181">
                  <c:v>0.31651600000000002</c:v>
                </c:pt>
                <c:pt idx="2182">
                  <c:v>0.31608199999999997</c:v>
                </c:pt>
                <c:pt idx="2183">
                  <c:v>0.31581500000000001</c:v>
                </c:pt>
                <c:pt idx="2184">
                  <c:v>0.31533499999999998</c:v>
                </c:pt>
                <c:pt idx="2185">
                  <c:v>0.31514500000000001</c:v>
                </c:pt>
                <c:pt idx="2186">
                  <c:v>0.31478200000000001</c:v>
                </c:pt>
                <c:pt idx="2187">
                  <c:v>0.31458999999999998</c:v>
                </c:pt>
                <c:pt idx="2188">
                  <c:v>0.31420199999999998</c:v>
                </c:pt>
                <c:pt idx="2189">
                  <c:v>0.314031</c:v>
                </c:pt>
                <c:pt idx="2190">
                  <c:v>0.31336900000000001</c:v>
                </c:pt>
                <c:pt idx="2191">
                  <c:v>0.31321900000000003</c:v>
                </c:pt>
                <c:pt idx="2192">
                  <c:v>0.31304799999999999</c:v>
                </c:pt>
                <c:pt idx="2193">
                  <c:v>0.31278899999999998</c:v>
                </c:pt>
                <c:pt idx="2194">
                  <c:v>0.31235000000000002</c:v>
                </c:pt>
                <c:pt idx="2195">
                  <c:v>0.31179000000000001</c:v>
                </c:pt>
                <c:pt idx="2196">
                  <c:v>0.31136399999999997</c:v>
                </c:pt>
                <c:pt idx="2197">
                  <c:v>0.31098999999999999</c:v>
                </c:pt>
                <c:pt idx="2198">
                  <c:v>0.31086000000000003</c:v>
                </c:pt>
                <c:pt idx="2199">
                  <c:v>0.31078800000000001</c:v>
                </c:pt>
                <c:pt idx="2200">
                  <c:v>0.31049199999999999</c:v>
                </c:pt>
                <c:pt idx="2201">
                  <c:v>0.31002999999999997</c:v>
                </c:pt>
                <c:pt idx="2202">
                  <c:v>0.309612</c:v>
                </c:pt>
                <c:pt idx="2203">
                  <c:v>0.30938399999999999</c:v>
                </c:pt>
                <c:pt idx="2204">
                  <c:v>0.30905500000000002</c:v>
                </c:pt>
                <c:pt idx="2205">
                  <c:v>0.30869600000000003</c:v>
                </c:pt>
                <c:pt idx="2206">
                  <c:v>0.30833500000000003</c:v>
                </c:pt>
                <c:pt idx="2207">
                  <c:v>0.30801800000000001</c:v>
                </c:pt>
                <c:pt idx="2208">
                  <c:v>0.30791099999999999</c:v>
                </c:pt>
                <c:pt idx="2209">
                  <c:v>0.307616</c:v>
                </c:pt>
                <c:pt idx="2210">
                  <c:v>0.30712800000000001</c:v>
                </c:pt>
                <c:pt idx="2211">
                  <c:v>0.30699500000000002</c:v>
                </c:pt>
                <c:pt idx="2212">
                  <c:v>0.30650300000000003</c:v>
                </c:pt>
                <c:pt idx="2213">
                  <c:v>0.30613000000000001</c:v>
                </c:pt>
                <c:pt idx="2214">
                  <c:v>0.30586600000000003</c:v>
                </c:pt>
                <c:pt idx="2215">
                  <c:v>0.30558999999999997</c:v>
                </c:pt>
                <c:pt idx="2216">
                  <c:v>0.30546000000000001</c:v>
                </c:pt>
                <c:pt idx="2217">
                  <c:v>0.30529600000000001</c:v>
                </c:pt>
                <c:pt idx="2218">
                  <c:v>0.30477300000000002</c:v>
                </c:pt>
                <c:pt idx="2219">
                  <c:v>0.30429200000000001</c:v>
                </c:pt>
                <c:pt idx="2220">
                  <c:v>0.30392599999999997</c:v>
                </c:pt>
                <c:pt idx="2221">
                  <c:v>0.30386099999999999</c:v>
                </c:pt>
                <c:pt idx="2222">
                  <c:v>0.30374499999999999</c:v>
                </c:pt>
                <c:pt idx="2223">
                  <c:v>0.303346</c:v>
                </c:pt>
                <c:pt idx="2224">
                  <c:v>0.303033</c:v>
                </c:pt>
                <c:pt idx="2225">
                  <c:v>0.30255399999999999</c:v>
                </c:pt>
                <c:pt idx="2226">
                  <c:v>0.30191299999999999</c:v>
                </c:pt>
                <c:pt idx="2227">
                  <c:v>0.30185499999999998</c:v>
                </c:pt>
                <c:pt idx="2228">
                  <c:v>0.30165700000000001</c:v>
                </c:pt>
                <c:pt idx="2229">
                  <c:v>0.30119400000000002</c:v>
                </c:pt>
                <c:pt idx="2230">
                  <c:v>0.30066199999999998</c:v>
                </c:pt>
                <c:pt idx="2231">
                  <c:v>0.30022100000000002</c:v>
                </c:pt>
                <c:pt idx="2232">
                  <c:v>0.29993300000000001</c:v>
                </c:pt>
                <c:pt idx="2233">
                  <c:v>0.29957299999999998</c:v>
                </c:pt>
                <c:pt idx="2234">
                  <c:v>0.29913800000000001</c:v>
                </c:pt>
                <c:pt idx="2235">
                  <c:v>0.29877399999999998</c:v>
                </c:pt>
                <c:pt idx="2236">
                  <c:v>0.29837200000000003</c:v>
                </c:pt>
                <c:pt idx="2237">
                  <c:v>0.29776599999999998</c:v>
                </c:pt>
                <c:pt idx="2238">
                  <c:v>0.29765900000000001</c:v>
                </c:pt>
                <c:pt idx="2239">
                  <c:v>0.2974</c:v>
                </c:pt>
                <c:pt idx="2240">
                  <c:v>0.29713600000000001</c:v>
                </c:pt>
                <c:pt idx="2241">
                  <c:v>0.29683700000000002</c:v>
                </c:pt>
                <c:pt idx="2242">
                  <c:v>0.29630000000000001</c:v>
                </c:pt>
                <c:pt idx="2243">
                  <c:v>0.29586299999999999</c:v>
                </c:pt>
                <c:pt idx="2244">
                  <c:v>0.295599</c:v>
                </c:pt>
                <c:pt idx="2245">
                  <c:v>0.29555100000000001</c:v>
                </c:pt>
                <c:pt idx="2246">
                  <c:v>0.29519200000000001</c:v>
                </c:pt>
                <c:pt idx="2247">
                  <c:v>0.29497299999999999</c:v>
                </c:pt>
                <c:pt idx="2248">
                  <c:v>0.29427500000000001</c:v>
                </c:pt>
                <c:pt idx="2249">
                  <c:v>0.294068</c:v>
                </c:pt>
                <c:pt idx="2250">
                  <c:v>0.29378599999999999</c:v>
                </c:pt>
                <c:pt idx="2251">
                  <c:v>0.29336099999999998</c:v>
                </c:pt>
                <c:pt idx="2252">
                  <c:v>0.29302699999999998</c:v>
                </c:pt>
                <c:pt idx="2253">
                  <c:v>0.29272399999999998</c:v>
                </c:pt>
                <c:pt idx="2254">
                  <c:v>0.29213099999999997</c:v>
                </c:pt>
                <c:pt idx="2255">
                  <c:v>0.29194199999999998</c:v>
                </c:pt>
                <c:pt idx="2256">
                  <c:v>0.29171900000000001</c:v>
                </c:pt>
                <c:pt idx="2257">
                  <c:v>0.29143799999999997</c:v>
                </c:pt>
                <c:pt idx="2258">
                  <c:v>0.29122300000000001</c:v>
                </c:pt>
                <c:pt idx="2259">
                  <c:v>0.29064499999999999</c:v>
                </c:pt>
                <c:pt idx="2260">
                  <c:v>0.29018699999999997</c:v>
                </c:pt>
                <c:pt idx="2261">
                  <c:v>0.28983199999999998</c:v>
                </c:pt>
                <c:pt idx="2262">
                  <c:v>0.289636</c:v>
                </c:pt>
                <c:pt idx="2263">
                  <c:v>0.28947099999999998</c:v>
                </c:pt>
                <c:pt idx="2264">
                  <c:v>0.289186</c:v>
                </c:pt>
                <c:pt idx="2265">
                  <c:v>0.28864400000000001</c:v>
                </c:pt>
                <c:pt idx="2266">
                  <c:v>0.288269</c:v>
                </c:pt>
                <c:pt idx="2267">
                  <c:v>0.28805599999999998</c:v>
                </c:pt>
                <c:pt idx="2268">
                  <c:v>0.28778500000000001</c:v>
                </c:pt>
                <c:pt idx="2269">
                  <c:v>0.287493</c:v>
                </c:pt>
                <c:pt idx="2270">
                  <c:v>0.28708800000000001</c:v>
                </c:pt>
                <c:pt idx="2271">
                  <c:v>0.28675800000000001</c:v>
                </c:pt>
                <c:pt idx="2272">
                  <c:v>0.28634799999999999</c:v>
                </c:pt>
                <c:pt idx="2273">
                  <c:v>0.28625200000000001</c:v>
                </c:pt>
                <c:pt idx="2274">
                  <c:v>0.28592800000000002</c:v>
                </c:pt>
                <c:pt idx="2275">
                  <c:v>0.28574699999999997</c:v>
                </c:pt>
                <c:pt idx="2276">
                  <c:v>0.28544700000000001</c:v>
                </c:pt>
                <c:pt idx="2277">
                  <c:v>0.28514699999999998</c:v>
                </c:pt>
                <c:pt idx="2278">
                  <c:v>0.28472700000000001</c:v>
                </c:pt>
                <c:pt idx="2279">
                  <c:v>0.28432600000000002</c:v>
                </c:pt>
                <c:pt idx="2280">
                  <c:v>0.28425699999999998</c:v>
                </c:pt>
                <c:pt idx="2281">
                  <c:v>0.283993</c:v>
                </c:pt>
                <c:pt idx="2282">
                  <c:v>0.283634</c:v>
                </c:pt>
                <c:pt idx="2283">
                  <c:v>0.28334300000000001</c:v>
                </c:pt>
                <c:pt idx="2284">
                  <c:v>0.28290199999999999</c:v>
                </c:pt>
                <c:pt idx="2285">
                  <c:v>0.28248800000000002</c:v>
                </c:pt>
                <c:pt idx="2286">
                  <c:v>0.28215699999999999</c:v>
                </c:pt>
                <c:pt idx="2287">
                  <c:v>0.28194399999999997</c:v>
                </c:pt>
                <c:pt idx="2288">
                  <c:v>0.28178399999999998</c:v>
                </c:pt>
                <c:pt idx="2289">
                  <c:v>0.28144799999999998</c:v>
                </c:pt>
                <c:pt idx="2290">
                  <c:v>0.28093400000000002</c:v>
                </c:pt>
                <c:pt idx="2291">
                  <c:v>0.28073599999999999</c:v>
                </c:pt>
                <c:pt idx="2292">
                  <c:v>0.28014299999999998</c:v>
                </c:pt>
                <c:pt idx="2293">
                  <c:v>0.279889</c:v>
                </c:pt>
                <c:pt idx="2294">
                  <c:v>0.27961799999999998</c:v>
                </c:pt>
                <c:pt idx="2295">
                  <c:v>0.27928700000000001</c:v>
                </c:pt>
                <c:pt idx="2296">
                  <c:v>0.27896399999999999</c:v>
                </c:pt>
                <c:pt idx="2297">
                  <c:v>0.27855200000000002</c:v>
                </c:pt>
                <c:pt idx="2298">
                  <c:v>0.27818700000000002</c:v>
                </c:pt>
                <c:pt idx="2299">
                  <c:v>0.27789999999999998</c:v>
                </c:pt>
                <c:pt idx="2300">
                  <c:v>0.27758899999999997</c:v>
                </c:pt>
                <c:pt idx="2301">
                  <c:v>0.27730700000000003</c:v>
                </c:pt>
                <c:pt idx="2302">
                  <c:v>0.27717999999999998</c:v>
                </c:pt>
                <c:pt idx="2303">
                  <c:v>0.27656500000000001</c:v>
                </c:pt>
                <c:pt idx="2304">
                  <c:v>0.27621699999999999</c:v>
                </c:pt>
                <c:pt idx="2305">
                  <c:v>0.27600400000000003</c:v>
                </c:pt>
                <c:pt idx="2306">
                  <c:v>0.27551700000000001</c:v>
                </c:pt>
                <c:pt idx="2307">
                  <c:v>0.275231</c:v>
                </c:pt>
                <c:pt idx="2308">
                  <c:v>0.27495399999999998</c:v>
                </c:pt>
                <c:pt idx="2309">
                  <c:v>0.27455499999999999</c:v>
                </c:pt>
                <c:pt idx="2310">
                  <c:v>0.274231</c:v>
                </c:pt>
                <c:pt idx="2311">
                  <c:v>0.27381</c:v>
                </c:pt>
                <c:pt idx="2312">
                  <c:v>0.27355299999999999</c:v>
                </c:pt>
                <c:pt idx="2313">
                  <c:v>0.27324500000000002</c:v>
                </c:pt>
                <c:pt idx="2314">
                  <c:v>0.273148</c:v>
                </c:pt>
                <c:pt idx="2315">
                  <c:v>0.27254200000000001</c:v>
                </c:pt>
                <c:pt idx="2316">
                  <c:v>0.27240300000000001</c:v>
                </c:pt>
                <c:pt idx="2317">
                  <c:v>0.27220800000000001</c:v>
                </c:pt>
                <c:pt idx="2318">
                  <c:v>0.27165699999999998</c:v>
                </c:pt>
                <c:pt idx="2319">
                  <c:v>0.271509</c:v>
                </c:pt>
                <c:pt idx="2320">
                  <c:v>0.27116400000000002</c:v>
                </c:pt>
                <c:pt idx="2321">
                  <c:v>0.27081300000000003</c:v>
                </c:pt>
                <c:pt idx="2322">
                  <c:v>0.27058500000000002</c:v>
                </c:pt>
                <c:pt idx="2323">
                  <c:v>0.27037600000000001</c:v>
                </c:pt>
                <c:pt idx="2324">
                  <c:v>0.27000999999999997</c:v>
                </c:pt>
                <c:pt idx="2325">
                  <c:v>0.26972099999999999</c:v>
                </c:pt>
                <c:pt idx="2326">
                  <c:v>0.26954600000000001</c:v>
                </c:pt>
                <c:pt idx="2327">
                  <c:v>0.26902900000000002</c:v>
                </c:pt>
                <c:pt idx="2328">
                  <c:v>0.26880100000000001</c:v>
                </c:pt>
                <c:pt idx="2329">
                  <c:v>0.26846399999999998</c:v>
                </c:pt>
                <c:pt idx="2330">
                  <c:v>0.26810499999999998</c:v>
                </c:pt>
                <c:pt idx="2331">
                  <c:v>0.26823399999999997</c:v>
                </c:pt>
                <c:pt idx="2332">
                  <c:v>0.26766800000000002</c:v>
                </c:pt>
                <c:pt idx="2333">
                  <c:v>0.26740399999999998</c:v>
                </c:pt>
                <c:pt idx="2334">
                  <c:v>0.26729000000000003</c:v>
                </c:pt>
                <c:pt idx="2335">
                  <c:v>0.26683400000000002</c:v>
                </c:pt>
                <c:pt idx="2336">
                  <c:v>0.26632899999999998</c:v>
                </c:pt>
                <c:pt idx="2337">
                  <c:v>0.266231</c:v>
                </c:pt>
                <c:pt idx="2338">
                  <c:v>0.26619500000000001</c:v>
                </c:pt>
                <c:pt idx="2339">
                  <c:v>0.265928</c:v>
                </c:pt>
                <c:pt idx="2340">
                  <c:v>0.26537100000000002</c:v>
                </c:pt>
                <c:pt idx="2341">
                  <c:v>0.26510600000000001</c:v>
                </c:pt>
                <c:pt idx="2342">
                  <c:v>0.26487500000000003</c:v>
                </c:pt>
                <c:pt idx="2343">
                  <c:v>0.26458700000000002</c:v>
                </c:pt>
                <c:pt idx="2344">
                  <c:v>0.26448899999999997</c:v>
                </c:pt>
                <c:pt idx="2345">
                  <c:v>0.26410699999999998</c:v>
                </c:pt>
                <c:pt idx="2346">
                  <c:v>0.26383499999999999</c:v>
                </c:pt>
                <c:pt idx="2347">
                  <c:v>0.26327800000000001</c:v>
                </c:pt>
                <c:pt idx="2348">
                  <c:v>0.263461</c:v>
                </c:pt>
                <c:pt idx="2349">
                  <c:v>0.26334800000000003</c:v>
                </c:pt>
                <c:pt idx="2350">
                  <c:v>0.26273600000000003</c:v>
                </c:pt>
                <c:pt idx="2351">
                  <c:v>0.26258599999999999</c:v>
                </c:pt>
                <c:pt idx="2352">
                  <c:v>0.26226699999999997</c:v>
                </c:pt>
                <c:pt idx="2353">
                  <c:v>0.261851</c:v>
                </c:pt>
                <c:pt idx="2354">
                  <c:v>0.26163799999999998</c:v>
                </c:pt>
                <c:pt idx="2355">
                  <c:v>0.261293</c:v>
                </c:pt>
                <c:pt idx="2356">
                  <c:v>0.26102399999999998</c:v>
                </c:pt>
                <c:pt idx="2357">
                  <c:v>0.26048199999999999</c:v>
                </c:pt>
                <c:pt idx="2358">
                  <c:v>0.26050699999999999</c:v>
                </c:pt>
                <c:pt idx="2359">
                  <c:v>0.26025500000000001</c:v>
                </c:pt>
                <c:pt idx="2360">
                  <c:v>0.260071</c:v>
                </c:pt>
                <c:pt idx="2361">
                  <c:v>0.25969999999999999</c:v>
                </c:pt>
                <c:pt idx="2362">
                  <c:v>0.259463</c:v>
                </c:pt>
                <c:pt idx="2363">
                  <c:v>0.25918999999999998</c:v>
                </c:pt>
                <c:pt idx="2364">
                  <c:v>0.25851499999999999</c:v>
                </c:pt>
                <c:pt idx="2365">
                  <c:v>0.25817499999999999</c:v>
                </c:pt>
                <c:pt idx="2366">
                  <c:v>0.25808300000000001</c:v>
                </c:pt>
                <c:pt idx="2367">
                  <c:v>0.257525</c:v>
                </c:pt>
                <c:pt idx="2368">
                  <c:v>0.25724000000000002</c:v>
                </c:pt>
                <c:pt idx="2369">
                  <c:v>0.256992</c:v>
                </c:pt>
                <c:pt idx="2370">
                  <c:v>0.25657000000000002</c:v>
                </c:pt>
                <c:pt idx="2371">
                  <c:v>0.25620199999999999</c:v>
                </c:pt>
                <c:pt idx="2372">
                  <c:v>0.25596200000000002</c:v>
                </c:pt>
                <c:pt idx="2373">
                  <c:v>0.25551699999999999</c:v>
                </c:pt>
                <c:pt idx="2374">
                  <c:v>0.25502999999999998</c:v>
                </c:pt>
                <c:pt idx="2375">
                  <c:v>0.25475100000000001</c:v>
                </c:pt>
                <c:pt idx="2376">
                  <c:v>0.25449899999999998</c:v>
                </c:pt>
                <c:pt idx="2377">
                  <c:v>0.25424099999999999</c:v>
                </c:pt>
                <c:pt idx="2378">
                  <c:v>0.25368400000000002</c:v>
                </c:pt>
                <c:pt idx="2379">
                  <c:v>0.25349100000000002</c:v>
                </c:pt>
                <c:pt idx="2380">
                  <c:v>0.25306699999999999</c:v>
                </c:pt>
                <c:pt idx="2381">
                  <c:v>0.25280399999999997</c:v>
                </c:pt>
                <c:pt idx="2382">
                  <c:v>0.25232599999999999</c:v>
                </c:pt>
                <c:pt idx="2383">
                  <c:v>0.252056</c:v>
                </c:pt>
                <c:pt idx="2384">
                  <c:v>0.25178600000000001</c:v>
                </c:pt>
                <c:pt idx="2385">
                  <c:v>0.25150699999999998</c:v>
                </c:pt>
                <c:pt idx="2386">
                  <c:v>0.251054</c:v>
                </c:pt>
                <c:pt idx="2387">
                  <c:v>0.25090499999999999</c:v>
                </c:pt>
                <c:pt idx="2388">
                  <c:v>0.25059100000000001</c:v>
                </c:pt>
                <c:pt idx="2389">
                  <c:v>0.25019000000000002</c:v>
                </c:pt>
                <c:pt idx="2390">
                  <c:v>0.24993399999999999</c:v>
                </c:pt>
                <c:pt idx="2391">
                  <c:v>0.249809</c:v>
                </c:pt>
                <c:pt idx="2392">
                  <c:v>0.24942700000000001</c:v>
                </c:pt>
                <c:pt idx="2393">
                  <c:v>0.24926000000000001</c:v>
                </c:pt>
                <c:pt idx="2394">
                  <c:v>0.24887600000000001</c:v>
                </c:pt>
                <c:pt idx="2395">
                  <c:v>0.248559</c:v>
                </c:pt>
                <c:pt idx="2396">
                  <c:v>0.24826400000000001</c:v>
                </c:pt>
                <c:pt idx="2397">
                  <c:v>0.24793799999999999</c:v>
                </c:pt>
                <c:pt idx="2398">
                  <c:v>0.24767800000000001</c:v>
                </c:pt>
                <c:pt idx="2399">
                  <c:v>0.24755199999999999</c:v>
                </c:pt>
                <c:pt idx="2400">
                  <c:v>0.24734700000000001</c:v>
                </c:pt>
                <c:pt idx="2401">
                  <c:v>0.24728800000000001</c:v>
                </c:pt>
                <c:pt idx="2402">
                  <c:v>0.246866</c:v>
                </c:pt>
                <c:pt idx="2403">
                  <c:v>0.24673</c:v>
                </c:pt>
                <c:pt idx="2404">
                  <c:v>0.246196</c:v>
                </c:pt>
                <c:pt idx="2405">
                  <c:v>0.246005</c:v>
                </c:pt>
                <c:pt idx="2406">
                  <c:v>0.24570400000000001</c:v>
                </c:pt>
                <c:pt idx="2407">
                  <c:v>0.24554799999999999</c:v>
                </c:pt>
                <c:pt idx="2408">
                  <c:v>0.245283</c:v>
                </c:pt>
                <c:pt idx="2409">
                  <c:v>0.24491499999999999</c:v>
                </c:pt>
                <c:pt idx="2410">
                  <c:v>0.24449699999999999</c:v>
                </c:pt>
                <c:pt idx="2411">
                  <c:v>0.24434800000000001</c:v>
                </c:pt>
                <c:pt idx="2412">
                  <c:v>0.24415799999999999</c:v>
                </c:pt>
                <c:pt idx="2413">
                  <c:v>0.243899</c:v>
                </c:pt>
                <c:pt idx="2414">
                  <c:v>0.24351999999999999</c:v>
                </c:pt>
                <c:pt idx="2415">
                  <c:v>0.24363299999999999</c:v>
                </c:pt>
                <c:pt idx="2416">
                  <c:v>0.243116</c:v>
                </c:pt>
                <c:pt idx="2417">
                  <c:v>0.24291299999999999</c:v>
                </c:pt>
                <c:pt idx="2418">
                  <c:v>0.242588</c:v>
                </c:pt>
                <c:pt idx="2419">
                  <c:v>0.24204800000000001</c:v>
                </c:pt>
                <c:pt idx="2420">
                  <c:v>0.242088</c:v>
                </c:pt>
                <c:pt idx="2421">
                  <c:v>0.24183199999999999</c:v>
                </c:pt>
                <c:pt idx="2422">
                  <c:v>0.24149999999999999</c:v>
                </c:pt>
                <c:pt idx="2423">
                  <c:v>0.241397</c:v>
                </c:pt>
                <c:pt idx="2424">
                  <c:v>0.241089</c:v>
                </c:pt>
                <c:pt idx="2425">
                  <c:v>0.24073600000000001</c:v>
                </c:pt>
                <c:pt idx="2426">
                  <c:v>0.24038399999999999</c:v>
                </c:pt>
                <c:pt idx="2427">
                  <c:v>0.24007899999999999</c:v>
                </c:pt>
                <c:pt idx="2428">
                  <c:v>0.23982600000000001</c:v>
                </c:pt>
                <c:pt idx="2429">
                  <c:v>0.239366</c:v>
                </c:pt>
                <c:pt idx="2430">
                  <c:v>0.239151</c:v>
                </c:pt>
                <c:pt idx="2431">
                  <c:v>0.23879</c:v>
                </c:pt>
                <c:pt idx="2432">
                  <c:v>0.23852799999999999</c:v>
                </c:pt>
                <c:pt idx="2433">
                  <c:v>0.23819299999999999</c:v>
                </c:pt>
                <c:pt idx="2434">
                  <c:v>0.23782800000000001</c:v>
                </c:pt>
                <c:pt idx="2435">
                  <c:v>0.237563</c:v>
                </c:pt>
                <c:pt idx="2436">
                  <c:v>0.237179</c:v>
                </c:pt>
                <c:pt idx="2437">
                  <c:v>0.23685200000000001</c:v>
                </c:pt>
                <c:pt idx="2438">
                  <c:v>0.236514</c:v>
                </c:pt>
                <c:pt idx="2439">
                  <c:v>0.23630100000000001</c:v>
                </c:pt>
                <c:pt idx="2440">
                  <c:v>0.236152</c:v>
                </c:pt>
                <c:pt idx="2441">
                  <c:v>0.23579700000000001</c:v>
                </c:pt>
                <c:pt idx="2442">
                  <c:v>0.235545</c:v>
                </c:pt>
                <c:pt idx="2443">
                  <c:v>0.23503599999999999</c:v>
                </c:pt>
                <c:pt idx="2444">
                  <c:v>0.234542</c:v>
                </c:pt>
                <c:pt idx="2445">
                  <c:v>0.23444400000000001</c:v>
                </c:pt>
                <c:pt idx="2446">
                  <c:v>0.23397000000000001</c:v>
                </c:pt>
                <c:pt idx="2447">
                  <c:v>0.233821</c:v>
                </c:pt>
                <c:pt idx="2448">
                  <c:v>0.23332600000000001</c:v>
                </c:pt>
                <c:pt idx="2449">
                  <c:v>0.23314699999999999</c:v>
                </c:pt>
                <c:pt idx="2450">
                  <c:v>0.232928</c:v>
                </c:pt>
                <c:pt idx="2451">
                  <c:v>0.23275399999999999</c:v>
                </c:pt>
                <c:pt idx="2452">
                  <c:v>0.232492</c:v>
                </c:pt>
                <c:pt idx="2453">
                  <c:v>0.23202900000000001</c:v>
                </c:pt>
                <c:pt idx="2454">
                  <c:v>0.23184099999999999</c:v>
                </c:pt>
                <c:pt idx="2455">
                  <c:v>0.23163600000000001</c:v>
                </c:pt>
                <c:pt idx="2456">
                  <c:v>0.231348</c:v>
                </c:pt>
                <c:pt idx="2457">
                  <c:v>0.23092399999999999</c:v>
                </c:pt>
                <c:pt idx="2458">
                  <c:v>0.23073199999999999</c:v>
                </c:pt>
                <c:pt idx="2459">
                  <c:v>0.23061000000000001</c:v>
                </c:pt>
                <c:pt idx="2460">
                  <c:v>0.23033600000000001</c:v>
                </c:pt>
                <c:pt idx="2461">
                  <c:v>0.23014999999999999</c:v>
                </c:pt>
                <c:pt idx="2462">
                  <c:v>0.23002500000000001</c:v>
                </c:pt>
                <c:pt idx="2463">
                  <c:v>0.22970599999999999</c:v>
                </c:pt>
                <c:pt idx="2464">
                  <c:v>0.22923399999999999</c:v>
                </c:pt>
                <c:pt idx="2465">
                  <c:v>0.22898499999999999</c:v>
                </c:pt>
                <c:pt idx="2466">
                  <c:v>0.22866600000000001</c:v>
                </c:pt>
                <c:pt idx="2467">
                  <c:v>0.228462</c:v>
                </c:pt>
                <c:pt idx="2468">
                  <c:v>0.22816800000000001</c:v>
                </c:pt>
                <c:pt idx="2469">
                  <c:v>0.22806000000000001</c:v>
                </c:pt>
                <c:pt idx="2470">
                  <c:v>0.227717</c:v>
                </c:pt>
                <c:pt idx="2471">
                  <c:v>0.227412</c:v>
                </c:pt>
                <c:pt idx="2472">
                  <c:v>0.22719300000000001</c:v>
                </c:pt>
                <c:pt idx="2473">
                  <c:v>0.22679099999999999</c:v>
                </c:pt>
                <c:pt idx="2474">
                  <c:v>0.22670599999999999</c:v>
                </c:pt>
                <c:pt idx="2475">
                  <c:v>0.22647700000000001</c:v>
                </c:pt>
                <c:pt idx="2476">
                  <c:v>0.22615299999999999</c:v>
                </c:pt>
                <c:pt idx="2477">
                  <c:v>0.226074</c:v>
                </c:pt>
                <c:pt idx="2478">
                  <c:v>0.22555800000000001</c:v>
                </c:pt>
                <c:pt idx="2479">
                  <c:v>0.22553899999999999</c:v>
                </c:pt>
                <c:pt idx="2480">
                  <c:v>0.22551399999999999</c:v>
                </c:pt>
                <c:pt idx="2481">
                  <c:v>0.22528000000000001</c:v>
                </c:pt>
                <c:pt idx="2482">
                  <c:v>0.224995</c:v>
                </c:pt>
                <c:pt idx="2483">
                  <c:v>0.22476499999999999</c:v>
                </c:pt>
                <c:pt idx="2484">
                  <c:v>0.22461400000000001</c:v>
                </c:pt>
                <c:pt idx="2485">
                  <c:v>0.22419600000000001</c:v>
                </c:pt>
                <c:pt idx="2486">
                  <c:v>0.22418199999999999</c:v>
                </c:pt>
                <c:pt idx="2487">
                  <c:v>0.224271</c:v>
                </c:pt>
                <c:pt idx="2488">
                  <c:v>0.22390299999999999</c:v>
                </c:pt>
                <c:pt idx="2489">
                  <c:v>0.22364600000000001</c:v>
                </c:pt>
                <c:pt idx="2490">
                  <c:v>0.223385</c:v>
                </c:pt>
                <c:pt idx="2491">
                  <c:v>0.22322500000000001</c:v>
                </c:pt>
                <c:pt idx="2492">
                  <c:v>0.22286600000000001</c:v>
                </c:pt>
                <c:pt idx="2493">
                  <c:v>0.22291900000000001</c:v>
                </c:pt>
                <c:pt idx="2494">
                  <c:v>0.22293499999999999</c:v>
                </c:pt>
                <c:pt idx="2495">
                  <c:v>0.22240799999999999</c:v>
                </c:pt>
                <c:pt idx="2496">
                  <c:v>0.22232099999999999</c:v>
                </c:pt>
                <c:pt idx="2497">
                  <c:v>0.22217000000000001</c:v>
                </c:pt>
                <c:pt idx="2498">
                  <c:v>0.22187299999999999</c:v>
                </c:pt>
                <c:pt idx="2499">
                  <c:v>0.22162299999999999</c:v>
                </c:pt>
                <c:pt idx="2500">
                  <c:v>0.221699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5173-4D8C-83A4-B0F839B09291}"/>
            </c:ext>
          </c:extLst>
        </c:ser>
        <c:ser>
          <c:idx val="5"/>
          <c:order val="5"/>
          <c:tx>
            <c:v>pH=5.88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G$1:$G$2501</c:f>
              <c:numCache>
                <c:formatCode>General</c:formatCode>
                <c:ptCount val="2501"/>
                <c:pt idx="0">
                  <c:v>0.21593999999999999</c:v>
                </c:pt>
                <c:pt idx="1">
                  <c:v>0.21552299999999999</c:v>
                </c:pt>
                <c:pt idx="2">
                  <c:v>0.21510599999999999</c:v>
                </c:pt>
                <c:pt idx="3">
                  <c:v>0.214564</c:v>
                </c:pt>
                <c:pt idx="4">
                  <c:v>0.214867</c:v>
                </c:pt>
                <c:pt idx="5">
                  <c:v>0.21452099999999999</c:v>
                </c:pt>
                <c:pt idx="6">
                  <c:v>0.21404200000000001</c:v>
                </c:pt>
                <c:pt idx="7">
                  <c:v>0.21337100000000001</c:v>
                </c:pt>
                <c:pt idx="8">
                  <c:v>0.212673</c:v>
                </c:pt>
                <c:pt idx="9">
                  <c:v>0.21274000000000001</c:v>
                </c:pt>
                <c:pt idx="10">
                  <c:v>0.21221499999999999</c:v>
                </c:pt>
                <c:pt idx="11">
                  <c:v>0.212007</c:v>
                </c:pt>
                <c:pt idx="12">
                  <c:v>0.211725</c:v>
                </c:pt>
                <c:pt idx="13">
                  <c:v>0.21132699999999999</c:v>
                </c:pt>
                <c:pt idx="14">
                  <c:v>0.21138899999999999</c:v>
                </c:pt>
                <c:pt idx="15">
                  <c:v>0.211705</c:v>
                </c:pt>
                <c:pt idx="16">
                  <c:v>0.21093799999999999</c:v>
                </c:pt>
                <c:pt idx="17">
                  <c:v>0.210096</c:v>
                </c:pt>
                <c:pt idx="18">
                  <c:v>0.21021500000000001</c:v>
                </c:pt>
                <c:pt idx="19">
                  <c:v>0.21027999999999999</c:v>
                </c:pt>
                <c:pt idx="20">
                  <c:v>0.20969499999999999</c:v>
                </c:pt>
                <c:pt idx="21">
                  <c:v>0.20942</c:v>
                </c:pt>
                <c:pt idx="22">
                  <c:v>0.20877299999999999</c:v>
                </c:pt>
                <c:pt idx="23">
                  <c:v>0.208006</c:v>
                </c:pt>
                <c:pt idx="24">
                  <c:v>0.20796799999999999</c:v>
                </c:pt>
                <c:pt idx="25">
                  <c:v>0.20802499999999999</c:v>
                </c:pt>
                <c:pt idx="26">
                  <c:v>0.20698900000000001</c:v>
                </c:pt>
                <c:pt idx="27">
                  <c:v>0.20633499999999999</c:v>
                </c:pt>
                <c:pt idx="28">
                  <c:v>0.206062</c:v>
                </c:pt>
                <c:pt idx="29">
                  <c:v>0.206567</c:v>
                </c:pt>
                <c:pt idx="30">
                  <c:v>0.205819</c:v>
                </c:pt>
                <c:pt idx="31">
                  <c:v>0.20513400000000001</c:v>
                </c:pt>
                <c:pt idx="32">
                  <c:v>0.20529800000000001</c:v>
                </c:pt>
                <c:pt idx="33">
                  <c:v>0.20505100000000001</c:v>
                </c:pt>
                <c:pt idx="34">
                  <c:v>0.20512</c:v>
                </c:pt>
                <c:pt idx="35">
                  <c:v>0.204316</c:v>
                </c:pt>
                <c:pt idx="36">
                  <c:v>0.20380400000000001</c:v>
                </c:pt>
                <c:pt idx="37">
                  <c:v>0.20363999999999999</c:v>
                </c:pt>
                <c:pt idx="38">
                  <c:v>0.20346400000000001</c:v>
                </c:pt>
                <c:pt idx="39">
                  <c:v>0.20263100000000001</c:v>
                </c:pt>
                <c:pt idx="40">
                  <c:v>0.20230699999999999</c:v>
                </c:pt>
                <c:pt idx="41">
                  <c:v>0.20144899999999999</c:v>
                </c:pt>
                <c:pt idx="42">
                  <c:v>0.20146900000000001</c:v>
                </c:pt>
                <c:pt idx="43">
                  <c:v>0.201074</c:v>
                </c:pt>
                <c:pt idx="44">
                  <c:v>0.201123</c:v>
                </c:pt>
                <c:pt idx="45">
                  <c:v>0.20092699999999999</c:v>
                </c:pt>
                <c:pt idx="46">
                  <c:v>0.19984499999999999</c:v>
                </c:pt>
                <c:pt idx="47">
                  <c:v>0.19994999999999999</c:v>
                </c:pt>
                <c:pt idx="48">
                  <c:v>0.19911100000000001</c:v>
                </c:pt>
                <c:pt idx="49">
                  <c:v>0.19936799999999999</c:v>
                </c:pt>
                <c:pt idx="50">
                  <c:v>0.19841600000000001</c:v>
                </c:pt>
                <c:pt idx="51">
                  <c:v>0.198354</c:v>
                </c:pt>
                <c:pt idx="52">
                  <c:v>0.198021</c:v>
                </c:pt>
                <c:pt idx="53">
                  <c:v>0.19742299999999999</c:v>
                </c:pt>
                <c:pt idx="54">
                  <c:v>0.19690099999999999</c:v>
                </c:pt>
                <c:pt idx="55">
                  <c:v>0.19595799999999999</c:v>
                </c:pt>
                <c:pt idx="56">
                  <c:v>0.19539599999999999</c:v>
                </c:pt>
                <c:pt idx="57">
                  <c:v>0.19575999999999999</c:v>
                </c:pt>
                <c:pt idx="58">
                  <c:v>0.19565299999999999</c:v>
                </c:pt>
                <c:pt idx="59">
                  <c:v>0.195134</c:v>
                </c:pt>
                <c:pt idx="60">
                  <c:v>0.19498599999999999</c:v>
                </c:pt>
                <c:pt idx="61">
                  <c:v>0.19475799999999999</c:v>
                </c:pt>
                <c:pt idx="62">
                  <c:v>0.19406899999999999</c:v>
                </c:pt>
                <c:pt idx="63">
                  <c:v>0.193688</c:v>
                </c:pt>
                <c:pt idx="64">
                  <c:v>0.19317599999999999</c:v>
                </c:pt>
                <c:pt idx="65">
                  <c:v>0.19247400000000001</c:v>
                </c:pt>
                <c:pt idx="66">
                  <c:v>0.192083</c:v>
                </c:pt>
                <c:pt idx="67">
                  <c:v>0.192108</c:v>
                </c:pt>
                <c:pt idx="68">
                  <c:v>0.19111700000000001</c:v>
                </c:pt>
                <c:pt idx="69">
                  <c:v>0.19087699999999999</c:v>
                </c:pt>
                <c:pt idx="70">
                  <c:v>0.19001599999999999</c:v>
                </c:pt>
                <c:pt idx="71">
                  <c:v>0.19040000000000001</c:v>
                </c:pt>
                <c:pt idx="72">
                  <c:v>0.18901599999999999</c:v>
                </c:pt>
                <c:pt idx="73">
                  <c:v>0.18943699999999999</c:v>
                </c:pt>
                <c:pt idx="74">
                  <c:v>0.18892700000000001</c:v>
                </c:pt>
                <c:pt idx="75">
                  <c:v>0.18837499999999999</c:v>
                </c:pt>
                <c:pt idx="76">
                  <c:v>0.18781900000000001</c:v>
                </c:pt>
                <c:pt idx="77">
                  <c:v>0.18856600000000001</c:v>
                </c:pt>
                <c:pt idx="78">
                  <c:v>0.18728700000000001</c:v>
                </c:pt>
                <c:pt idx="79">
                  <c:v>0.18679399999999999</c:v>
                </c:pt>
                <c:pt idx="80">
                  <c:v>0.18731100000000001</c:v>
                </c:pt>
                <c:pt idx="81">
                  <c:v>0.18675600000000001</c:v>
                </c:pt>
                <c:pt idx="82">
                  <c:v>0.185311</c:v>
                </c:pt>
                <c:pt idx="83">
                  <c:v>0.18514700000000001</c:v>
                </c:pt>
                <c:pt idx="84">
                  <c:v>0.185227</c:v>
                </c:pt>
                <c:pt idx="85">
                  <c:v>0.18494099999999999</c:v>
                </c:pt>
                <c:pt idx="86">
                  <c:v>0.18481800000000001</c:v>
                </c:pt>
                <c:pt idx="87">
                  <c:v>0.18366199999999999</c:v>
                </c:pt>
                <c:pt idx="88">
                  <c:v>0.18315899999999999</c:v>
                </c:pt>
                <c:pt idx="89">
                  <c:v>0.18300900000000001</c:v>
                </c:pt>
                <c:pt idx="90">
                  <c:v>0.183507</c:v>
                </c:pt>
                <c:pt idx="91">
                  <c:v>0.18209500000000001</c:v>
                </c:pt>
                <c:pt idx="92">
                  <c:v>0.181649</c:v>
                </c:pt>
                <c:pt idx="93">
                  <c:v>0.18169299999999999</c:v>
                </c:pt>
                <c:pt idx="94">
                  <c:v>0.181675</c:v>
                </c:pt>
                <c:pt idx="95">
                  <c:v>0.181148</c:v>
                </c:pt>
                <c:pt idx="96">
                  <c:v>0.18096799999999999</c:v>
                </c:pt>
                <c:pt idx="97">
                  <c:v>0.180224</c:v>
                </c:pt>
                <c:pt idx="98">
                  <c:v>0.18012400000000001</c:v>
                </c:pt>
                <c:pt idx="99">
                  <c:v>0.17972199999999999</c:v>
                </c:pt>
                <c:pt idx="100">
                  <c:v>0.17929700000000001</c:v>
                </c:pt>
                <c:pt idx="101">
                  <c:v>0.17868800000000001</c:v>
                </c:pt>
                <c:pt idx="102">
                  <c:v>0.178396</c:v>
                </c:pt>
                <c:pt idx="103">
                  <c:v>0.17846200000000001</c:v>
                </c:pt>
                <c:pt idx="104">
                  <c:v>0.178088</c:v>
                </c:pt>
                <c:pt idx="105">
                  <c:v>0.177535</c:v>
                </c:pt>
                <c:pt idx="106">
                  <c:v>0.17674899999999999</c:v>
                </c:pt>
                <c:pt idx="107">
                  <c:v>0.17660500000000001</c:v>
                </c:pt>
                <c:pt idx="108">
                  <c:v>0.176263</c:v>
                </c:pt>
                <c:pt idx="109">
                  <c:v>0.175922</c:v>
                </c:pt>
                <c:pt idx="110">
                  <c:v>0.17554500000000001</c:v>
                </c:pt>
                <c:pt idx="111">
                  <c:v>0.17533899999999999</c:v>
                </c:pt>
                <c:pt idx="112">
                  <c:v>0.175153</c:v>
                </c:pt>
                <c:pt idx="113">
                  <c:v>0.174794</c:v>
                </c:pt>
                <c:pt idx="114">
                  <c:v>0.17457800000000001</c:v>
                </c:pt>
                <c:pt idx="115">
                  <c:v>0.17397599999999999</c:v>
                </c:pt>
                <c:pt idx="116">
                  <c:v>0.17327300000000001</c:v>
                </c:pt>
                <c:pt idx="117">
                  <c:v>0.173095</c:v>
                </c:pt>
                <c:pt idx="118">
                  <c:v>0.17294499999999999</c:v>
                </c:pt>
                <c:pt idx="119">
                  <c:v>0.17233399999999999</c:v>
                </c:pt>
                <c:pt idx="120">
                  <c:v>0.17171900000000001</c:v>
                </c:pt>
                <c:pt idx="121">
                  <c:v>0.17169599999999999</c:v>
                </c:pt>
                <c:pt idx="122">
                  <c:v>0.17088400000000001</c:v>
                </c:pt>
                <c:pt idx="123">
                  <c:v>0.17041400000000001</c:v>
                </c:pt>
                <c:pt idx="124">
                  <c:v>0.17055000000000001</c:v>
                </c:pt>
                <c:pt idx="125">
                  <c:v>0.169964</c:v>
                </c:pt>
                <c:pt idx="126">
                  <c:v>0.169125</c:v>
                </c:pt>
                <c:pt idx="127">
                  <c:v>0.16983300000000001</c:v>
                </c:pt>
                <c:pt idx="128">
                  <c:v>0.168931</c:v>
                </c:pt>
                <c:pt idx="129">
                  <c:v>0.16866</c:v>
                </c:pt>
                <c:pt idx="130">
                  <c:v>0.16827400000000001</c:v>
                </c:pt>
                <c:pt idx="131">
                  <c:v>0.16871</c:v>
                </c:pt>
                <c:pt idx="132">
                  <c:v>0.167681</c:v>
                </c:pt>
                <c:pt idx="133">
                  <c:v>0.16705400000000001</c:v>
                </c:pt>
                <c:pt idx="134">
                  <c:v>0.16736899999999999</c:v>
                </c:pt>
                <c:pt idx="135">
                  <c:v>0.16692799999999999</c:v>
                </c:pt>
                <c:pt idx="136">
                  <c:v>0.16616400000000001</c:v>
                </c:pt>
                <c:pt idx="137">
                  <c:v>0.166042</c:v>
                </c:pt>
                <c:pt idx="138">
                  <c:v>0.16561100000000001</c:v>
                </c:pt>
                <c:pt idx="139">
                  <c:v>0.16586999999999999</c:v>
                </c:pt>
                <c:pt idx="140">
                  <c:v>0.165352</c:v>
                </c:pt>
                <c:pt idx="141">
                  <c:v>0.16478899999999999</c:v>
                </c:pt>
                <c:pt idx="142">
                  <c:v>0.164406</c:v>
                </c:pt>
                <c:pt idx="143">
                  <c:v>0.16419800000000001</c:v>
                </c:pt>
                <c:pt idx="144">
                  <c:v>0.16370899999999999</c:v>
                </c:pt>
                <c:pt idx="145">
                  <c:v>0.164018</c:v>
                </c:pt>
                <c:pt idx="146">
                  <c:v>0.162742</c:v>
                </c:pt>
                <c:pt idx="147">
                  <c:v>0.16265499999999999</c:v>
                </c:pt>
                <c:pt idx="148">
                  <c:v>0.16305600000000001</c:v>
                </c:pt>
                <c:pt idx="149">
                  <c:v>0.1628</c:v>
                </c:pt>
                <c:pt idx="150">
                  <c:v>0.16225500000000001</c:v>
                </c:pt>
                <c:pt idx="151">
                  <c:v>0.16145499999999999</c:v>
                </c:pt>
                <c:pt idx="152">
                  <c:v>0.16133500000000001</c:v>
                </c:pt>
                <c:pt idx="153">
                  <c:v>0.16148599999999999</c:v>
                </c:pt>
                <c:pt idx="154">
                  <c:v>0.16033500000000001</c:v>
                </c:pt>
                <c:pt idx="155">
                  <c:v>0.16009899999999999</c:v>
                </c:pt>
                <c:pt idx="156">
                  <c:v>0.159994</c:v>
                </c:pt>
                <c:pt idx="157">
                  <c:v>0.15997700000000001</c:v>
                </c:pt>
                <c:pt idx="158">
                  <c:v>0.15898599999999999</c:v>
                </c:pt>
                <c:pt idx="159">
                  <c:v>0.15884400000000001</c:v>
                </c:pt>
                <c:pt idx="160">
                  <c:v>0.159274</c:v>
                </c:pt>
                <c:pt idx="161">
                  <c:v>0.15879299999999999</c:v>
                </c:pt>
                <c:pt idx="162">
                  <c:v>0.15873699999999999</c:v>
                </c:pt>
                <c:pt idx="163">
                  <c:v>0.15833700000000001</c:v>
                </c:pt>
                <c:pt idx="164">
                  <c:v>0.157748</c:v>
                </c:pt>
                <c:pt idx="165">
                  <c:v>0.15759000000000001</c:v>
                </c:pt>
                <c:pt idx="166">
                  <c:v>0.157443</c:v>
                </c:pt>
                <c:pt idx="167">
                  <c:v>0.15717</c:v>
                </c:pt>
                <c:pt idx="168">
                  <c:v>0.15642600000000001</c:v>
                </c:pt>
                <c:pt idx="169">
                  <c:v>0.15659600000000001</c:v>
                </c:pt>
                <c:pt idx="170">
                  <c:v>0.15651799999999999</c:v>
                </c:pt>
                <c:pt idx="171">
                  <c:v>0.15607599999999999</c:v>
                </c:pt>
                <c:pt idx="172">
                  <c:v>0.15551200000000001</c:v>
                </c:pt>
                <c:pt idx="173">
                  <c:v>0.155274</c:v>
                </c:pt>
                <c:pt idx="174">
                  <c:v>0.15498200000000001</c:v>
                </c:pt>
                <c:pt idx="175">
                  <c:v>0.15434</c:v>
                </c:pt>
                <c:pt idx="176">
                  <c:v>0.154145</c:v>
                </c:pt>
                <c:pt idx="177">
                  <c:v>0.153812</c:v>
                </c:pt>
                <c:pt idx="178">
                  <c:v>0.153889</c:v>
                </c:pt>
                <c:pt idx="179">
                  <c:v>0.15307699999999999</c:v>
                </c:pt>
                <c:pt idx="180">
                  <c:v>0.15236</c:v>
                </c:pt>
                <c:pt idx="181">
                  <c:v>0.152397</c:v>
                </c:pt>
                <c:pt idx="182">
                  <c:v>0.152112</c:v>
                </c:pt>
                <c:pt idx="183">
                  <c:v>0.15254000000000001</c:v>
                </c:pt>
                <c:pt idx="184">
                  <c:v>0.151918</c:v>
                </c:pt>
                <c:pt idx="185">
                  <c:v>0.15146599999999999</c:v>
                </c:pt>
                <c:pt idx="186">
                  <c:v>0.151228</c:v>
                </c:pt>
                <c:pt idx="187">
                  <c:v>0.15093699999999999</c:v>
                </c:pt>
                <c:pt idx="188">
                  <c:v>0.150501</c:v>
                </c:pt>
                <c:pt idx="189">
                  <c:v>0.15049499999999999</c:v>
                </c:pt>
                <c:pt idx="190">
                  <c:v>0.15051</c:v>
                </c:pt>
                <c:pt idx="191">
                  <c:v>0.14990700000000001</c:v>
                </c:pt>
                <c:pt idx="192">
                  <c:v>0.149672</c:v>
                </c:pt>
                <c:pt idx="193">
                  <c:v>0.14941499999999999</c:v>
                </c:pt>
                <c:pt idx="194">
                  <c:v>0.14907799999999999</c:v>
                </c:pt>
                <c:pt idx="195">
                  <c:v>0.14888199999999999</c:v>
                </c:pt>
                <c:pt idx="196">
                  <c:v>0.14888499999999999</c:v>
                </c:pt>
                <c:pt idx="197">
                  <c:v>0.14802000000000001</c:v>
                </c:pt>
                <c:pt idx="198">
                  <c:v>0.14757899999999999</c:v>
                </c:pt>
                <c:pt idx="199">
                  <c:v>0.147623</c:v>
                </c:pt>
                <c:pt idx="200">
                  <c:v>0.14687800000000001</c:v>
                </c:pt>
                <c:pt idx="201">
                  <c:v>0.147091</c:v>
                </c:pt>
                <c:pt idx="202">
                  <c:v>0.14663599999999999</c:v>
                </c:pt>
                <c:pt idx="203">
                  <c:v>0.14682100000000001</c:v>
                </c:pt>
                <c:pt idx="204">
                  <c:v>0.14638200000000001</c:v>
                </c:pt>
                <c:pt idx="205">
                  <c:v>0.145896</c:v>
                </c:pt>
                <c:pt idx="206">
                  <c:v>0.14569199999999999</c:v>
                </c:pt>
                <c:pt idx="207">
                  <c:v>0.14540700000000001</c:v>
                </c:pt>
                <c:pt idx="208">
                  <c:v>0.14457300000000001</c:v>
                </c:pt>
                <c:pt idx="209">
                  <c:v>0.14529400000000001</c:v>
                </c:pt>
                <c:pt idx="210">
                  <c:v>0.14546999999999999</c:v>
                </c:pt>
                <c:pt idx="211">
                  <c:v>0.14483799999999999</c:v>
                </c:pt>
                <c:pt idx="212">
                  <c:v>0.14416399999999999</c:v>
                </c:pt>
                <c:pt idx="213">
                  <c:v>0.14377499999999999</c:v>
                </c:pt>
                <c:pt idx="214">
                  <c:v>0.14365700000000001</c:v>
                </c:pt>
                <c:pt idx="215">
                  <c:v>0.143044</c:v>
                </c:pt>
                <c:pt idx="216">
                  <c:v>0.143507</c:v>
                </c:pt>
                <c:pt idx="217">
                  <c:v>0.14264099999999999</c:v>
                </c:pt>
                <c:pt idx="218">
                  <c:v>0.142258</c:v>
                </c:pt>
                <c:pt idx="219">
                  <c:v>0.141823</c:v>
                </c:pt>
                <c:pt idx="220">
                  <c:v>0.14199800000000001</c:v>
                </c:pt>
                <c:pt idx="221">
                  <c:v>0.14153099999999999</c:v>
                </c:pt>
                <c:pt idx="222">
                  <c:v>0.14183000000000001</c:v>
                </c:pt>
                <c:pt idx="223">
                  <c:v>0.14159099999999999</c:v>
                </c:pt>
                <c:pt idx="224">
                  <c:v>0.14063899999999999</c:v>
                </c:pt>
                <c:pt idx="225">
                  <c:v>0.14071800000000001</c:v>
                </c:pt>
                <c:pt idx="226">
                  <c:v>0.14018</c:v>
                </c:pt>
                <c:pt idx="227">
                  <c:v>0.14016700000000001</c:v>
                </c:pt>
                <c:pt idx="228">
                  <c:v>0.13996</c:v>
                </c:pt>
                <c:pt idx="229">
                  <c:v>0.13964099999999999</c:v>
                </c:pt>
                <c:pt idx="230">
                  <c:v>0.13969500000000001</c:v>
                </c:pt>
                <c:pt idx="231">
                  <c:v>0.13961000000000001</c:v>
                </c:pt>
                <c:pt idx="232">
                  <c:v>0.13958100000000001</c:v>
                </c:pt>
                <c:pt idx="233">
                  <c:v>0.13900999999999999</c:v>
                </c:pt>
                <c:pt idx="234">
                  <c:v>0.1389</c:v>
                </c:pt>
                <c:pt idx="235">
                  <c:v>0.138733</c:v>
                </c:pt>
                <c:pt idx="236">
                  <c:v>0.137818</c:v>
                </c:pt>
                <c:pt idx="237">
                  <c:v>0.137908</c:v>
                </c:pt>
                <c:pt idx="238">
                  <c:v>0.13831099999999999</c:v>
                </c:pt>
                <c:pt idx="239">
                  <c:v>0.13766700000000001</c:v>
                </c:pt>
                <c:pt idx="240">
                  <c:v>0.13793</c:v>
                </c:pt>
                <c:pt idx="241">
                  <c:v>0.13650599999999999</c:v>
                </c:pt>
                <c:pt idx="242">
                  <c:v>0.13600300000000001</c:v>
                </c:pt>
                <c:pt idx="243">
                  <c:v>0.13634099999999999</c:v>
                </c:pt>
                <c:pt idx="244">
                  <c:v>0.13647599999999999</c:v>
                </c:pt>
                <c:pt idx="245">
                  <c:v>0.13597400000000001</c:v>
                </c:pt>
                <c:pt idx="246">
                  <c:v>0.13592099999999999</c:v>
                </c:pt>
                <c:pt idx="247">
                  <c:v>0.13454099999999999</c:v>
                </c:pt>
                <c:pt idx="248">
                  <c:v>0.13534499999999999</c:v>
                </c:pt>
                <c:pt idx="249">
                  <c:v>0.13550899999999999</c:v>
                </c:pt>
                <c:pt idx="250">
                  <c:v>0.140324</c:v>
                </c:pt>
                <c:pt idx="251">
                  <c:v>0.13989199999999999</c:v>
                </c:pt>
                <c:pt idx="252">
                  <c:v>0.13969000000000001</c:v>
                </c:pt>
                <c:pt idx="253">
                  <c:v>0.13936699999999999</c:v>
                </c:pt>
                <c:pt idx="254">
                  <c:v>0.13885600000000001</c:v>
                </c:pt>
                <c:pt idx="255">
                  <c:v>0.13870399999999999</c:v>
                </c:pt>
                <c:pt idx="256">
                  <c:v>0.13849700000000001</c:v>
                </c:pt>
                <c:pt idx="257">
                  <c:v>0.138825</c:v>
                </c:pt>
                <c:pt idx="258">
                  <c:v>0.13822599999999999</c:v>
                </c:pt>
                <c:pt idx="259">
                  <c:v>0.13795099999999999</c:v>
                </c:pt>
                <c:pt idx="260">
                  <c:v>0.13766600000000001</c:v>
                </c:pt>
                <c:pt idx="261">
                  <c:v>0.13709399999999999</c:v>
                </c:pt>
                <c:pt idx="262">
                  <c:v>0.13677500000000001</c:v>
                </c:pt>
                <c:pt idx="263">
                  <c:v>0.136882</c:v>
                </c:pt>
                <c:pt idx="264">
                  <c:v>0.136485</c:v>
                </c:pt>
                <c:pt idx="265">
                  <c:v>0.13645099999999999</c:v>
                </c:pt>
                <c:pt idx="266">
                  <c:v>0.135995</c:v>
                </c:pt>
                <c:pt idx="267">
                  <c:v>0.13586799999999999</c:v>
                </c:pt>
                <c:pt idx="268">
                  <c:v>0.135522</c:v>
                </c:pt>
                <c:pt idx="269">
                  <c:v>0.13538600000000001</c:v>
                </c:pt>
                <c:pt idx="270">
                  <c:v>0.13514499999999999</c:v>
                </c:pt>
                <c:pt idx="271">
                  <c:v>0.13479099999999999</c:v>
                </c:pt>
                <c:pt idx="272">
                  <c:v>0.13495199999999999</c:v>
                </c:pt>
                <c:pt idx="273">
                  <c:v>0.134132</c:v>
                </c:pt>
                <c:pt idx="274">
                  <c:v>0.133573</c:v>
                </c:pt>
                <c:pt idx="275">
                  <c:v>0.133439</c:v>
                </c:pt>
                <c:pt idx="276">
                  <c:v>0.13347999999999999</c:v>
                </c:pt>
                <c:pt idx="277">
                  <c:v>0.13383500000000001</c:v>
                </c:pt>
                <c:pt idx="278">
                  <c:v>0.13327600000000001</c:v>
                </c:pt>
                <c:pt idx="279">
                  <c:v>0.13308400000000001</c:v>
                </c:pt>
                <c:pt idx="280">
                  <c:v>0.132689</c:v>
                </c:pt>
                <c:pt idx="281">
                  <c:v>0.13261899999999999</c:v>
                </c:pt>
                <c:pt idx="282">
                  <c:v>0.13225799999999999</c:v>
                </c:pt>
                <c:pt idx="283">
                  <c:v>0.13179199999999999</c:v>
                </c:pt>
                <c:pt idx="284">
                  <c:v>0.131768</c:v>
                </c:pt>
                <c:pt idx="285">
                  <c:v>0.13164500000000001</c:v>
                </c:pt>
                <c:pt idx="286">
                  <c:v>0.131077</c:v>
                </c:pt>
                <c:pt idx="287">
                  <c:v>0.13109899999999999</c:v>
                </c:pt>
                <c:pt idx="288">
                  <c:v>0.13078999999999999</c:v>
                </c:pt>
                <c:pt idx="289">
                  <c:v>0.13058500000000001</c:v>
                </c:pt>
                <c:pt idx="290">
                  <c:v>0.13009699999999999</c:v>
                </c:pt>
                <c:pt idx="291">
                  <c:v>0.129749</c:v>
                </c:pt>
                <c:pt idx="292">
                  <c:v>0.12946199999999999</c:v>
                </c:pt>
                <c:pt idx="293">
                  <c:v>0.129165</c:v>
                </c:pt>
                <c:pt idx="294">
                  <c:v>0.129333</c:v>
                </c:pt>
                <c:pt idx="295">
                  <c:v>0.12906899999999999</c:v>
                </c:pt>
                <c:pt idx="296">
                  <c:v>0.12862100000000001</c:v>
                </c:pt>
                <c:pt idx="297">
                  <c:v>0.128388</c:v>
                </c:pt>
                <c:pt idx="298">
                  <c:v>0.12823499999999999</c:v>
                </c:pt>
                <c:pt idx="299">
                  <c:v>0.12811900000000001</c:v>
                </c:pt>
                <c:pt idx="300">
                  <c:v>0.127746</c:v>
                </c:pt>
                <c:pt idx="301">
                  <c:v>0.12740099999999999</c:v>
                </c:pt>
                <c:pt idx="302">
                  <c:v>0.127084</c:v>
                </c:pt>
                <c:pt idx="303">
                  <c:v>0.12695799999999999</c:v>
                </c:pt>
                <c:pt idx="304">
                  <c:v>0.12672600000000001</c:v>
                </c:pt>
                <c:pt idx="305">
                  <c:v>0.12640699999999999</c:v>
                </c:pt>
                <c:pt idx="306">
                  <c:v>0.12656999999999999</c:v>
                </c:pt>
                <c:pt idx="307">
                  <c:v>0.125942</c:v>
                </c:pt>
                <c:pt idx="308">
                  <c:v>0.12598100000000001</c:v>
                </c:pt>
                <c:pt idx="309">
                  <c:v>0.12562100000000001</c:v>
                </c:pt>
                <c:pt idx="310">
                  <c:v>0.12523500000000001</c:v>
                </c:pt>
                <c:pt idx="311">
                  <c:v>0.12510199999999999</c:v>
                </c:pt>
                <c:pt idx="312">
                  <c:v>0.124504</c:v>
                </c:pt>
                <c:pt idx="313">
                  <c:v>0.124458</c:v>
                </c:pt>
                <c:pt idx="314">
                  <c:v>0.12414600000000001</c:v>
                </c:pt>
                <c:pt idx="315">
                  <c:v>0.12396</c:v>
                </c:pt>
                <c:pt idx="316">
                  <c:v>0.123874</c:v>
                </c:pt>
                <c:pt idx="317">
                  <c:v>0.12356499999999999</c:v>
                </c:pt>
                <c:pt idx="318">
                  <c:v>0.123031</c:v>
                </c:pt>
                <c:pt idx="319">
                  <c:v>0.122694</c:v>
                </c:pt>
                <c:pt idx="320">
                  <c:v>0.122391</c:v>
                </c:pt>
                <c:pt idx="321">
                  <c:v>0.122353</c:v>
                </c:pt>
                <c:pt idx="322">
                  <c:v>0.12177200000000001</c:v>
                </c:pt>
                <c:pt idx="323">
                  <c:v>0.121446</c:v>
                </c:pt>
                <c:pt idx="324">
                  <c:v>0.121422</c:v>
                </c:pt>
                <c:pt idx="325">
                  <c:v>0.121324</c:v>
                </c:pt>
                <c:pt idx="326">
                  <c:v>0.121142</c:v>
                </c:pt>
                <c:pt idx="327">
                  <c:v>0.121224</c:v>
                </c:pt>
                <c:pt idx="328">
                  <c:v>0.120907</c:v>
                </c:pt>
                <c:pt idx="329">
                  <c:v>0.120673</c:v>
                </c:pt>
                <c:pt idx="330">
                  <c:v>0.120453</c:v>
                </c:pt>
                <c:pt idx="331">
                  <c:v>0.119938</c:v>
                </c:pt>
                <c:pt idx="332">
                  <c:v>0.119602</c:v>
                </c:pt>
                <c:pt idx="333">
                  <c:v>0.119329</c:v>
                </c:pt>
                <c:pt idx="334">
                  <c:v>0.11910900000000001</c:v>
                </c:pt>
                <c:pt idx="335">
                  <c:v>0.118967</c:v>
                </c:pt>
                <c:pt idx="336">
                  <c:v>0.11878900000000001</c:v>
                </c:pt>
                <c:pt idx="337">
                  <c:v>0.11894399999999999</c:v>
                </c:pt>
                <c:pt idx="338">
                  <c:v>0.118546</c:v>
                </c:pt>
                <c:pt idx="339">
                  <c:v>0.118293</c:v>
                </c:pt>
                <c:pt idx="340">
                  <c:v>0.118038</c:v>
                </c:pt>
                <c:pt idx="341">
                  <c:v>0.11761199999999999</c:v>
                </c:pt>
                <c:pt idx="342">
                  <c:v>0.117434</c:v>
                </c:pt>
                <c:pt idx="343">
                  <c:v>0.117016</c:v>
                </c:pt>
                <c:pt idx="344">
                  <c:v>0.116964</c:v>
                </c:pt>
                <c:pt idx="345">
                  <c:v>0.11658200000000001</c:v>
                </c:pt>
                <c:pt idx="346">
                  <c:v>0.116345</c:v>
                </c:pt>
                <c:pt idx="347">
                  <c:v>0.11636000000000001</c:v>
                </c:pt>
                <c:pt idx="348">
                  <c:v>0.116109</c:v>
                </c:pt>
                <c:pt idx="349">
                  <c:v>0.11588</c:v>
                </c:pt>
                <c:pt idx="350">
                  <c:v>0.11565400000000001</c:v>
                </c:pt>
                <c:pt idx="351">
                  <c:v>0.115785</c:v>
                </c:pt>
                <c:pt idx="352">
                  <c:v>0.115297</c:v>
                </c:pt>
                <c:pt idx="353">
                  <c:v>0.11502800000000001</c:v>
                </c:pt>
                <c:pt idx="354">
                  <c:v>0.11483</c:v>
                </c:pt>
                <c:pt idx="355">
                  <c:v>0.11425299999999999</c:v>
                </c:pt>
                <c:pt idx="356">
                  <c:v>0.114324</c:v>
                </c:pt>
                <c:pt idx="357">
                  <c:v>0.113805</c:v>
                </c:pt>
                <c:pt idx="358">
                  <c:v>0.113983</c:v>
                </c:pt>
                <c:pt idx="359">
                  <c:v>0.11368300000000001</c:v>
                </c:pt>
                <c:pt idx="360">
                  <c:v>0.113534</c:v>
                </c:pt>
                <c:pt idx="361">
                  <c:v>0.113229</c:v>
                </c:pt>
                <c:pt idx="362">
                  <c:v>0.112886</c:v>
                </c:pt>
                <c:pt idx="363">
                  <c:v>0.11261599999999999</c:v>
                </c:pt>
                <c:pt idx="364">
                  <c:v>0.112549</c:v>
                </c:pt>
                <c:pt idx="365">
                  <c:v>0.11244899999999999</c:v>
                </c:pt>
                <c:pt idx="366">
                  <c:v>0.112132</c:v>
                </c:pt>
                <c:pt idx="367">
                  <c:v>0.111731</c:v>
                </c:pt>
                <c:pt idx="368">
                  <c:v>0.111689</c:v>
                </c:pt>
                <c:pt idx="369">
                  <c:v>0.111315</c:v>
                </c:pt>
                <c:pt idx="370">
                  <c:v>0.111542</c:v>
                </c:pt>
                <c:pt idx="371">
                  <c:v>0.11130900000000001</c:v>
                </c:pt>
                <c:pt idx="372">
                  <c:v>0.11122</c:v>
                </c:pt>
                <c:pt idx="373">
                  <c:v>0.110815</c:v>
                </c:pt>
                <c:pt idx="374">
                  <c:v>0.110387</c:v>
                </c:pt>
                <c:pt idx="375">
                  <c:v>0.11033999999999999</c:v>
                </c:pt>
                <c:pt idx="376">
                  <c:v>0.110362</c:v>
                </c:pt>
                <c:pt idx="377">
                  <c:v>0.109891</c:v>
                </c:pt>
                <c:pt idx="378">
                  <c:v>0.109765</c:v>
                </c:pt>
                <c:pt idx="379">
                  <c:v>0.10932699999999999</c:v>
                </c:pt>
                <c:pt idx="380">
                  <c:v>0.109352</c:v>
                </c:pt>
                <c:pt idx="381">
                  <c:v>0.109087</c:v>
                </c:pt>
                <c:pt idx="382">
                  <c:v>0.108818</c:v>
                </c:pt>
                <c:pt idx="383">
                  <c:v>0.108768</c:v>
                </c:pt>
                <c:pt idx="384">
                  <c:v>0.10839799999999999</c:v>
                </c:pt>
                <c:pt idx="385">
                  <c:v>0.10793700000000001</c:v>
                </c:pt>
                <c:pt idx="386">
                  <c:v>0.10739799999999999</c:v>
                </c:pt>
                <c:pt idx="387">
                  <c:v>0.107712</c:v>
                </c:pt>
                <c:pt idx="388">
                  <c:v>0.107294</c:v>
                </c:pt>
                <c:pt idx="389">
                  <c:v>0.107034</c:v>
                </c:pt>
                <c:pt idx="390">
                  <c:v>0.107138</c:v>
                </c:pt>
                <c:pt idx="391">
                  <c:v>0.107081</c:v>
                </c:pt>
                <c:pt idx="392">
                  <c:v>0.10662199999999999</c:v>
                </c:pt>
                <c:pt idx="393">
                  <c:v>0.10673299999999999</c:v>
                </c:pt>
                <c:pt idx="394">
                  <c:v>0.10627200000000001</c:v>
                </c:pt>
                <c:pt idx="395">
                  <c:v>0.105947</c:v>
                </c:pt>
                <c:pt idx="396">
                  <c:v>0.106032</c:v>
                </c:pt>
                <c:pt idx="397">
                  <c:v>0.105867</c:v>
                </c:pt>
                <c:pt idx="398">
                  <c:v>0.10570300000000001</c:v>
                </c:pt>
                <c:pt idx="399">
                  <c:v>0.10524</c:v>
                </c:pt>
                <c:pt idx="400">
                  <c:v>0.10534499999999999</c:v>
                </c:pt>
                <c:pt idx="401">
                  <c:v>0.105055</c:v>
                </c:pt>
                <c:pt idx="402">
                  <c:v>0.104812</c:v>
                </c:pt>
                <c:pt idx="403">
                  <c:v>0.104561</c:v>
                </c:pt>
                <c:pt idx="404">
                  <c:v>0.104378</c:v>
                </c:pt>
                <c:pt idx="405">
                  <c:v>0.104099</c:v>
                </c:pt>
                <c:pt idx="406">
                  <c:v>0.104158</c:v>
                </c:pt>
                <c:pt idx="407">
                  <c:v>0.10354099999999999</c:v>
                </c:pt>
                <c:pt idx="408">
                  <c:v>0.103176</c:v>
                </c:pt>
                <c:pt idx="409">
                  <c:v>0.103557</c:v>
                </c:pt>
                <c:pt idx="410">
                  <c:v>0.10309500000000001</c:v>
                </c:pt>
                <c:pt idx="411">
                  <c:v>0.103052</c:v>
                </c:pt>
                <c:pt idx="412">
                  <c:v>0.102787</c:v>
                </c:pt>
                <c:pt idx="413">
                  <c:v>0.102647</c:v>
                </c:pt>
                <c:pt idx="414">
                  <c:v>0.102862</c:v>
                </c:pt>
                <c:pt idx="415">
                  <c:v>0.102538</c:v>
                </c:pt>
                <c:pt idx="416">
                  <c:v>0.102564</c:v>
                </c:pt>
                <c:pt idx="417">
                  <c:v>0.102446</c:v>
                </c:pt>
                <c:pt idx="418">
                  <c:v>0.102252</c:v>
                </c:pt>
                <c:pt idx="419">
                  <c:v>0.102133</c:v>
                </c:pt>
                <c:pt idx="420">
                  <c:v>0.101688</c:v>
                </c:pt>
                <c:pt idx="421">
                  <c:v>0.10165299999999999</c:v>
                </c:pt>
                <c:pt idx="422">
                  <c:v>0.101364</c:v>
                </c:pt>
                <c:pt idx="423">
                  <c:v>0.101283</c:v>
                </c:pt>
                <c:pt idx="424">
                  <c:v>0.101287</c:v>
                </c:pt>
                <c:pt idx="425">
                  <c:v>0.100989</c:v>
                </c:pt>
                <c:pt idx="426">
                  <c:v>0.101033</c:v>
                </c:pt>
                <c:pt idx="427">
                  <c:v>0.100741</c:v>
                </c:pt>
                <c:pt idx="428">
                  <c:v>0.10048899999999999</c:v>
                </c:pt>
                <c:pt idx="429">
                  <c:v>0.10054200000000001</c:v>
                </c:pt>
                <c:pt idx="430">
                  <c:v>0.100576</c:v>
                </c:pt>
                <c:pt idx="431">
                  <c:v>0.100369</c:v>
                </c:pt>
                <c:pt idx="432">
                  <c:v>9.9932000000000007E-2</c:v>
                </c:pt>
                <c:pt idx="433">
                  <c:v>9.9989999999999996E-2</c:v>
                </c:pt>
                <c:pt idx="434">
                  <c:v>9.9671999999999997E-2</c:v>
                </c:pt>
                <c:pt idx="435">
                  <c:v>9.9543000000000006E-2</c:v>
                </c:pt>
                <c:pt idx="436">
                  <c:v>9.9746000000000001E-2</c:v>
                </c:pt>
                <c:pt idx="437">
                  <c:v>9.9443000000000004E-2</c:v>
                </c:pt>
                <c:pt idx="438">
                  <c:v>9.9465999999999999E-2</c:v>
                </c:pt>
                <c:pt idx="439">
                  <c:v>9.9218000000000001E-2</c:v>
                </c:pt>
                <c:pt idx="440">
                  <c:v>9.8867999999999998E-2</c:v>
                </c:pt>
                <c:pt idx="441">
                  <c:v>9.8943000000000003E-2</c:v>
                </c:pt>
                <c:pt idx="442">
                  <c:v>9.8808999999999994E-2</c:v>
                </c:pt>
                <c:pt idx="443">
                  <c:v>9.8650000000000002E-2</c:v>
                </c:pt>
                <c:pt idx="444">
                  <c:v>9.8244999999999999E-2</c:v>
                </c:pt>
                <c:pt idx="445">
                  <c:v>9.8318000000000003E-2</c:v>
                </c:pt>
                <c:pt idx="446">
                  <c:v>9.8187999999999998E-2</c:v>
                </c:pt>
                <c:pt idx="447">
                  <c:v>9.7944000000000003E-2</c:v>
                </c:pt>
                <c:pt idx="448">
                  <c:v>9.7864999999999994E-2</c:v>
                </c:pt>
                <c:pt idx="449">
                  <c:v>9.7699999999999995E-2</c:v>
                </c:pt>
                <c:pt idx="450">
                  <c:v>9.7487000000000004E-2</c:v>
                </c:pt>
                <c:pt idx="451">
                  <c:v>9.7327999999999998E-2</c:v>
                </c:pt>
                <c:pt idx="452">
                  <c:v>9.7112000000000004E-2</c:v>
                </c:pt>
                <c:pt idx="453">
                  <c:v>9.7369999999999998E-2</c:v>
                </c:pt>
                <c:pt idx="454">
                  <c:v>9.7306000000000004E-2</c:v>
                </c:pt>
                <c:pt idx="455">
                  <c:v>9.6678E-2</c:v>
                </c:pt>
                <c:pt idx="456">
                  <c:v>9.6654000000000004E-2</c:v>
                </c:pt>
                <c:pt idx="457">
                  <c:v>9.6662999999999999E-2</c:v>
                </c:pt>
                <c:pt idx="458">
                  <c:v>9.6752000000000005E-2</c:v>
                </c:pt>
                <c:pt idx="459">
                  <c:v>9.6428E-2</c:v>
                </c:pt>
                <c:pt idx="460">
                  <c:v>9.6337000000000006E-2</c:v>
                </c:pt>
                <c:pt idx="461">
                  <c:v>9.6446000000000004E-2</c:v>
                </c:pt>
                <c:pt idx="462">
                  <c:v>9.6184000000000006E-2</c:v>
                </c:pt>
                <c:pt idx="463">
                  <c:v>9.6175999999999998E-2</c:v>
                </c:pt>
                <c:pt idx="464">
                  <c:v>9.6030000000000004E-2</c:v>
                </c:pt>
                <c:pt idx="465">
                  <c:v>9.5822000000000004E-2</c:v>
                </c:pt>
                <c:pt idx="466">
                  <c:v>9.5771999999999996E-2</c:v>
                </c:pt>
                <c:pt idx="467">
                  <c:v>9.5566999999999999E-2</c:v>
                </c:pt>
                <c:pt idx="468">
                  <c:v>9.5630000000000007E-2</c:v>
                </c:pt>
                <c:pt idx="469">
                  <c:v>9.5408000000000007E-2</c:v>
                </c:pt>
                <c:pt idx="470">
                  <c:v>9.4977000000000006E-2</c:v>
                </c:pt>
                <c:pt idx="471">
                  <c:v>9.4993999999999995E-2</c:v>
                </c:pt>
                <c:pt idx="472">
                  <c:v>9.4891000000000003E-2</c:v>
                </c:pt>
                <c:pt idx="473">
                  <c:v>9.4821000000000003E-2</c:v>
                </c:pt>
                <c:pt idx="474">
                  <c:v>9.4694E-2</c:v>
                </c:pt>
                <c:pt idx="475">
                  <c:v>9.4572000000000003E-2</c:v>
                </c:pt>
                <c:pt idx="476">
                  <c:v>9.4508999999999996E-2</c:v>
                </c:pt>
                <c:pt idx="477">
                  <c:v>9.4601000000000005E-2</c:v>
                </c:pt>
                <c:pt idx="478">
                  <c:v>9.4491000000000006E-2</c:v>
                </c:pt>
                <c:pt idx="479">
                  <c:v>9.4462000000000004E-2</c:v>
                </c:pt>
                <c:pt idx="480">
                  <c:v>9.4367000000000006E-2</c:v>
                </c:pt>
                <c:pt idx="481">
                  <c:v>9.4147999999999996E-2</c:v>
                </c:pt>
                <c:pt idx="482">
                  <c:v>9.4253000000000003E-2</c:v>
                </c:pt>
                <c:pt idx="483">
                  <c:v>9.3752000000000002E-2</c:v>
                </c:pt>
                <c:pt idx="484">
                  <c:v>9.3912999999999996E-2</c:v>
                </c:pt>
                <c:pt idx="485">
                  <c:v>9.4174999999999995E-2</c:v>
                </c:pt>
                <c:pt idx="486">
                  <c:v>9.3863000000000002E-2</c:v>
                </c:pt>
                <c:pt idx="487">
                  <c:v>9.3565999999999996E-2</c:v>
                </c:pt>
                <c:pt idx="488">
                  <c:v>9.3760999999999997E-2</c:v>
                </c:pt>
                <c:pt idx="489">
                  <c:v>9.3704999999999997E-2</c:v>
                </c:pt>
                <c:pt idx="490">
                  <c:v>9.3634999999999996E-2</c:v>
                </c:pt>
                <c:pt idx="491">
                  <c:v>9.3452999999999994E-2</c:v>
                </c:pt>
                <c:pt idx="492">
                  <c:v>9.3275999999999998E-2</c:v>
                </c:pt>
                <c:pt idx="493">
                  <c:v>9.3282000000000004E-2</c:v>
                </c:pt>
                <c:pt idx="494">
                  <c:v>9.3076999999999993E-2</c:v>
                </c:pt>
                <c:pt idx="495">
                  <c:v>9.3221999999999999E-2</c:v>
                </c:pt>
                <c:pt idx="496">
                  <c:v>9.3052999999999997E-2</c:v>
                </c:pt>
                <c:pt idx="497">
                  <c:v>9.2806E-2</c:v>
                </c:pt>
                <c:pt idx="498">
                  <c:v>9.3011999999999997E-2</c:v>
                </c:pt>
                <c:pt idx="499">
                  <c:v>9.2824000000000004E-2</c:v>
                </c:pt>
                <c:pt idx="500">
                  <c:v>9.2803999999999998E-2</c:v>
                </c:pt>
                <c:pt idx="501">
                  <c:v>9.2815999999999996E-2</c:v>
                </c:pt>
                <c:pt idx="502">
                  <c:v>9.2674000000000006E-2</c:v>
                </c:pt>
                <c:pt idx="503">
                  <c:v>9.2623999999999998E-2</c:v>
                </c:pt>
                <c:pt idx="504">
                  <c:v>9.2630000000000004E-2</c:v>
                </c:pt>
                <c:pt idx="505">
                  <c:v>9.2772999999999994E-2</c:v>
                </c:pt>
                <c:pt idx="506">
                  <c:v>9.2646000000000006E-2</c:v>
                </c:pt>
                <c:pt idx="507">
                  <c:v>9.2594999999999997E-2</c:v>
                </c:pt>
                <c:pt idx="508">
                  <c:v>9.2350000000000002E-2</c:v>
                </c:pt>
                <c:pt idx="509">
                  <c:v>9.2230999999999994E-2</c:v>
                </c:pt>
                <c:pt idx="510">
                  <c:v>9.2422000000000004E-2</c:v>
                </c:pt>
                <c:pt idx="511">
                  <c:v>9.2313999999999993E-2</c:v>
                </c:pt>
                <c:pt idx="512">
                  <c:v>9.2355000000000007E-2</c:v>
                </c:pt>
                <c:pt idx="513">
                  <c:v>9.2288999999999996E-2</c:v>
                </c:pt>
                <c:pt idx="514">
                  <c:v>9.2243000000000006E-2</c:v>
                </c:pt>
                <c:pt idx="515">
                  <c:v>9.2468999999999996E-2</c:v>
                </c:pt>
                <c:pt idx="516">
                  <c:v>9.2270000000000005E-2</c:v>
                </c:pt>
                <c:pt idx="517">
                  <c:v>9.1994000000000006E-2</c:v>
                </c:pt>
                <c:pt idx="518">
                  <c:v>9.2170000000000002E-2</c:v>
                </c:pt>
                <c:pt idx="519">
                  <c:v>9.1885999999999995E-2</c:v>
                </c:pt>
                <c:pt idx="520">
                  <c:v>9.2099E-2</c:v>
                </c:pt>
                <c:pt idx="521">
                  <c:v>9.196E-2</c:v>
                </c:pt>
                <c:pt idx="522">
                  <c:v>9.1777999999999998E-2</c:v>
                </c:pt>
                <c:pt idx="523">
                  <c:v>9.1901999999999998E-2</c:v>
                </c:pt>
                <c:pt idx="524">
                  <c:v>9.1747999999999996E-2</c:v>
                </c:pt>
                <c:pt idx="525">
                  <c:v>9.1839000000000004E-2</c:v>
                </c:pt>
                <c:pt idx="526">
                  <c:v>9.1861999999999999E-2</c:v>
                </c:pt>
                <c:pt idx="527">
                  <c:v>9.1638999999999998E-2</c:v>
                </c:pt>
                <c:pt idx="528">
                  <c:v>9.1770000000000004E-2</c:v>
                </c:pt>
                <c:pt idx="529">
                  <c:v>9.1852000000000003E-2</c:v>
                </c:pt>
                <c:pt idx="530">
                  <c:v>9.1512999999999997E-2</c:v>
                </c:pt>
                <c:pt idx="531">
                  <c:v>9.1789999999999997E-2</c:v>
                </c:pt>
                <c:pt idx="532">
                  <c:v>9.1659000000000004E-2</c:v>
                </c:pt>
                <c:pt idx="533">
                  <c:v>9.1717999999999994E-2</c:v>
                </c:pt>
                <c:pt idx="534">
                  <c:v>9.1645000000000004E-2</c:v>
                </c:pt>
                <c:pt idx="535">
                  <c:v>9.1596999999999998E-2</c:v>
                </c:pt>
                <c:pt idx="536">
                  <c:v>9.1588000000000003E-2</c:v>
                </c:pt>
                <c:pt idx="537">
                  <c:v>9.1674000000000005E-2</c:v>
                </c:pt>
                <c:pt idx="538">
                  <c:v>9.2026999999999998E-2</c:v>
                </c:pt>
                <c:pt idx="539">
                  <c:v>9.1943999999999998E-2</c:v>
                </c:pt>
                <c:pt idx="540">
                  <c:v>9.1839000000000004E-2</c:v>
                </c:pt>
                <c:pt idx="541">
                  <c:v>9.1395000000000004E-2</c:v>
                </c:pt>
                <c:pt idx="542">
                  <c:v>9.1648999999999994E-2</c:v>
                </c:pt>
                <c:pt idx="543">
                  <c:v>9.1580999999999996E-2</c:v>
                </c:pt>
                <c:pt idx="544">
                  <c:v>9.1472999999999999E-2</c:v>
                </c:pt>
                <c:pt idx="545">
                  <c:v>9.1502E-2</c:v>
                </c:pt>
                <c:pt idx="546">
                  <c:v>9.1773999999999994E-2</c:v>
                </c:pt>
                <c:pt idx="547">
                  <c:v>9.1870999999999994E-2</c:v>
                </c:pt>
                <c:pt idx="548">
                  <c:v>9.1925999999999994E-2</c:v>
                </c:pt>
                <c:pt idx="549">
                  <c:v>9.1764999999999999E-2</c:v>
                </c:pt>
                <c:pt idx="550">
                  <c:v>9.1997999999999996E-2</c:v>
                </c:pt>
                <c:pt idx="551">
                  <c:v>9.1863E-2</c:v>
                </c:pt>
                <c:pt idx="552">
                  <c:v>9.1839000000000004E-2</c:v>
                </c:pt>
                <c:pt idx="553">
                  <c:v>9.1901999999999998E-2</c:v>
                </c:pt>
                <c:pt idx="554">
                  <c:v>9.1753000000000001E-2</c:v>
                </c:pt>
                <c:pt idx="555">
                  <c:v>9.1647999999999993E-2</c:v>
                </c:pt>
                <c:pt idx="556">
                  <c:v>9.1777999999999998E-2</c:v>
                </c:pt>
                <c:pt idx="557">
                  <c:v>9.1827000000000006E-2</c:v>
                </c:pt>
                <c:pt idx="558">
                  <c:v>9.1839000000000004E-2</c:v>
                </c:pt>
                <c:pt idx="559">
                  <c:v>9.1775999999999996E-2</c:v>
                </c:pt>
                <c:pt idx="560">
                  <c:v>9.1770000000000004E-2</c:v>
                </c:pt>
                <c:pt idx="561">
                  <c:v>9.1841999999999993E-2</c:v>
                </c:pt>
                <c:pt idx="562">
                  <c:v>9.1891E-2</c:v>
                </c:pt>
                <c:pt idx="563">
                  <c:v>9.2104000000000005E-2</c:v>
                </c:pt>
                <c:pt idx="564">
                  <c:v>9.2130000000000004E-2</c:v>
                </c:pt>
                <c:pt idx="565">
                  <c:v>9.2031000000000002E-2</c:v>
                </c:pt>
                <c:pt idx="566">
                  <c:v>9.2109999999999997E-2</c:v>
                </c:pt>
                <c:pt idx="567">
                  <c:v>9.2022999999999994E-2</c:v>
                </c:pt>
                <c:pt idx="568">
                  <c:v>9.2219999999999996E-2</c:v>
                </c:pt>
                <c:pt idx="569">
                  <c:v>9.2349000000000001E-2</c:v>
                </c:pt>
                <c:pt idx="570">
                  <c:v>9.2421000000000003E-2</c:v>
                </c:pt>
                <c:pt idx="571">
                  <c:v>9.2355999999999994E-2</c:v>
                </c:pt>
                <c:pt idx="572">
                  <c:v>9.2383000000000007E-2</c:v>
                </c:pt>
                <c:pt idx="573">
                  <c:v>9.2415999999999998E-2</c:v>
                </c:pt>
                <c:pt idx="574">
                  <c:v>9.2593999999999996E-2</c:v>
                </c:pt>
                <c:pt idx="575">
                  <c:v>9.2762999999999998E-2</c:v>
                </c:pt>
                <c:pt idx="576">
                  <c:v>9.2686000000000004E-2</c:v>
                </c:pt>
                <c:pt idx="577">
                  <c:v>9.2507000000000006E-2</c:v>
                </c:pt>
                <c:pt idx="578">
                  <c:v>9.2646999999999993E-2</c:v>
                </c:pt>
                <c:pt idx="579">
                  <c:v>9.2726000000000003E-2</c:v>
                </c:pt>
                <c:pt idx="580">
                  <c:v>9.2920000000000003E-2</c:v>
                </c:pt>
                <c:pt idx="581">
                  <c:v>9.3072000000000002E-2</c:v>
                </c:pt>
                <c:pt idx="582">
                  <c:v>9.3185000000000004E-2</c:v>
                </c:pt>
                <c:pt idx="583">
                  <c:v>9.3264E-2</c:v>
                </c:pt>
                <c:pt idx="584">
                  <c:v>9.3266000000000002E-2</c:v>
                </c:pt>
                <c:pt idx="585">
                  <c:v>9.3507999999999994E-2</c:v>
                </c:pt>
                <c:pt idx="586">
                  <c:v>9.3535999999999994E-2</c:v>
                </c:pt>
                <c:pt idx="587">
                  <c:v>9.3578999999999996E-2</c:v>
                </c:pt>
                <c:pt idx="588">
                  <c:v>9.3772999999999995E-2</c:v>
                </c:pt>
                <c:pt idx="589">
                  <c:v>9.3560000000000004E-2</c:v>
                </c:pt>
                <c:pt idx="590">
                  <c:v>9.3863000000000002E-2</c:v>
                </c:pt>
                <c:pt idx="591">
                  <c:v>9.4021999999999994E-2</c:v>
                </c:pt>
                <c:pt idx="592">
                  <c:v>9.3950000000000006E-2</c:v>
                </c:pt>
                <c:pt idx="593">
                  <c:v>9.4012999999999999E-2</c:v>
                </c:pt>
                <c:pt idx="594">
                  <c:v>9.4303999999999999E-2</c:v>
                </c:pt>
                <c:pt idx="595">
                  <c:v>9.4312999999999994E-2</c:v>
                </c:pt>
                <c:pt idx="596">
                  <c:v>9.4377000000000003E-2</c:v>
                </c:pt>
                <c:pt idx="597">
                  <c:v>9.4536999999999996E-2</c:v>
                </c:pt>
                <c:pt idx="598">
                  <c:v>9.4728000000000007E-2</c:v>
                </c:pt>
                <c:pt idx="599">
                  <c:v>9.4799999999999995E-2</c:v>
                </c:pt>
                <c:pt idx="600">
                  <c:v>9.4792000000000001E-2</c:v>
                </c:pt>
                <c:pt idx="601">
                  <c:v>9.4872999999999999E-2</c:v>
                </c:pt>
                <c:pt idx="602">
                  <c:v>9.5238000000000003E-2</c:v>
                </c:pt>
                <c:pt idx="603">
                  <c:v>9.5140000000000002E-2</c:v>
                </c:pt>
                <c:pt idx="604">
                  <c:v>9.5417000000000002E-2</c:v>
                </c:pt>
                <c:pt idx="605">
                  <c:v>9.5479999999999995E-2</c:v>
                </c:pt>
                <c:pt idx="606">
                  <c:v>9.5663999999999999E-2</c:v>
                </c:pt>
                <c:pt idx="607">
                  <c:v>9.5863000000000004E-2</c:v>
                </c:pt>
                <c:pt idx="608">
                  <c:v>9.5745999999999998E-2</c:v>
                </c:pt>
                <c:pt idx="609">
                  <c:v>9.6092999999999998E-2</c:v>
                </c:pt>
                <c:pt idx="610">
                  <c:v>9.6157999999999993E-2</c:v>
                </c:pt>
                <c:pt idx="611">
                  <c:v>9.6429000000000001E-2</c:v>
                </c:pt>
                <c:pt idx="612">
                  <c:v>9.6514000000000003E-2</c:v>
                </c:pt>
                <c:pt idx="613">
                  <c:v>9.6609E-2</c:v>
                </c:pt>
                <c:pt idx="614">
                  <c:v>9.6822000000000005E-2</c:v>
                </c:pt>
                <c:pt idx="615">
                  <c:v>9.6915000000000001E-2</c:v>
                </c:pt>
                <c:pt idx="616">
                  <c:v>9.6879999999999994E-2</c:v>
                </c:pt>
                <c:pt idx="617">
                  <c:v>9.7142000000000006E-2</c:v>
                </c:pt>
                <c:pt idx="618">
                  <c:v>9.7217999999999999E-2</c:v>
                </c:pt>
                <c:pt idx="619">
                  <c:v>9.7432000000000005E-2</c:v>
                </c:pt>
                <c:pt idx="620">
                  <c:v>9.7606999999999999E-2</c:v>
                </c:pt>
                <c:pt idx="621">
                  <c:v>9.7556000000000004E-2</c:v>
                </c:pt>
                <c:pt idx="622">
                  <c:v>9.8145999999999997E-2</c:v>
                </c:pt>
                <c:pt idx="623">
                  <c:v>9.7712999999999994E-2</c:v>
                </c:pt>
                <c:pt idx="624">
                  <c:v>9.8108000000000001E-2</c:v>
                </c:pt>
                <c:pt idx="625">
                  <c:v>9.8194000000000004E-2</c:v>
                </c:pt>
                <c:pt idx="626">
                  <c:v>9.8352999999999996E-2</c:v>
                </c:pt>
                <c:pt idx="627">
                  <c:v>9.8392999999999994E-2</c:v>
                </c:pt>
                <c:pt idx="628">
                  <c:v>9.8742999999999997E-2</c:v>
                </c:pt>
                <c:pt idx="629">
                  <c:v>9.8835999999999993E-2</c:v>
                </c:pt>
                <c:pt idx="630">
                  <c:v>9.8957000000000003E-2</c:v>
                </c:pt>
                <c:pt idx="631">
                  <c:v>9.8974999999999994E-2</c:v>
                </c:pt>
                <c:pt idx="632">
                  <c:v>9.9198999999999996E-2</c:v>
                </c:pt>
                <c:pt idx="633">
                  <c:v>9.9374000000000004E-2</c:v>
                </c:pt>
                <c:pt idx="634">
                  <c:v>9.9567000000000003E-2</c:v>
                </c:pt>
                <c:pt idx="635">
                  <c:v>9.9359000000000003E-2</c:v>
                </c:pt>
                <c:pt idx="636">
                  <c:v>9.9828E-2</c:v>
                </c:pt>
                <c:pt idx="637">
                  <c:v>9.9875000000000005E-2</c:v>
                </c:pt>
                <c:pt idx="638">
                  <c:v>0.10029100000000001</c:v>
                </c:pt>
                <c:pt idx="639">
                  <c:v>0.10025299999999999</c:v>
                </c:pt>
                <c:pt idx="640">
                  <c:v>0.100508</c:v>
                </c:pt>
                <c:pt idx="641">
                  <c:v>0.100339</c:v>
                </c:pt>
                <c:pt idx="642">
                  <c:v>0.100871</c:v>
                </c:pt>
                <c:pt idx="643">
                  <c:v>0.101143</c:v>
                </c:pt>
                <c:pt idx="644">
                  <c:v>0.10115</c:v>
                </c:pt>
                <c:pt idx="645">
                  <c:v>0.10170899999999999</c:v>
                </c:pt>
                <c:pt idx="646">
                  <c:v>0.101851</c:v>
                </c:pt>
                <c:pt idx="647">
                  <c:v>0.10172100000000001</c:v>
                </c:pt>
                <c:pt idx="648">
                  <c:v>0.10223</c:v>
                </c:pt>
                <c:pt idx="649">
                  <c:v>0.102231</c:v>
                </c:pt>
                <c:pt idx="650">
                  <c:v>0.102293</c:v>
                </c:pt>
                <c:pt idx="651">
                  <c:v>0.102661</c:v>
                </c:pt>
                <c:pt idx="652">
                  <c:v>0.102965</c:v>
                </c:pt>
                <c:pt idx="653">
                  <c:v>0.10312499999999999</c:v>
                </c:pt>
                <c:pt idx="654">
                  <c:v>0.103302</c:v>
                </c:pt>
                <c:pt idx="655">
                  <c:v>0.103587</c:v>
                </c:pt>
                <c:pt idx="656">
                  <c:v>0.10394299999999999</c:v>
                </c:pt>
                <c:pt idx="657">
                  <c:v>0.10392899999999999</c:v>
                </c:pt>
                <c:pt idx="658">
                  <c:v>0.10412200000000001</c:v>
                </c:pt>
                <c:pt idx="659">
                  <c:v>0.104239</c:v>
                </c:pt>
                <c:pt idx="660">
                  <c:v>0.104602</c:v>
                </c:pt>
                <c:pt idx="661">
                  <c:v>0.104722</c:v>
                </c:pt>
                <c:pt idx="662">
                  <c:v>0.10496999999999999</c:v>
                </c:pt>
                <c:pt idx="663">
                  <c:v>0.105308</c:v>
                </c:pt>
                <c:pt idx="664">
                  <c:v>0.105395</c:v>
                </c:pt>
                <c:pt idx="665">
                  <c:v>0.105672</c:v>
                </c:pt>
                <c:pt idx="666">
                  <c:v>0.105791</c:v>
                </c:pt>
                <c:pt idx="667">
                  <c:v>0.106057</c:v>
                </c:pt>
                <c:pt idx="668">
                  <c:v>0.10620499999999999</c:v>
                </c:pt>
                <c:pt idx="669">
                  <c:v>0.106285</c:v>
                </c:pt>
                <c:pt idx="670">
                  <c:v>0.10669099999999999</c:v>
                </c:pt>
                <c:pt idx="671">
                  <c:v>0.10668999999999999</c:v>
                </c:pt>
                <c:pt idx="672">
                  <c:v>0.10707899999999999</c:v>
                </c:pt>
                <c:pt idx="673">
                  <c:v>0.107465</c:v>
                </c:pt>
                <c:pt idx="674">
                  <c:v>0.107487</c:v>
                </c:pt>
                <c:pt idx="675">
                  <c:v>0.10774400000000001</c:v>
                </c:pt>
                <c:pt idx="676">
                  <c:v>0.108026</c:v>
                </c:pt>
                <c:pt idx="677">
                  <c:v>0.108197</c:v>
                </c:pt>
                <c:pt idx="678">
                  <c:v>0.10856300000000001</c:v>
                </c:pt>
                <c:pt idx="679">
                  <c:v>0.108879</c:v>
                </c:pt>
                <c:pt idx="680">
                  <c:v>0.109247</c:v>
                </c:pt>
                <c:pt idx="681">
                  <c:v>0.109364</c:v>
                </c:pt>
                <c:pt idx="682">
                  <c:v>0.109625</c:v>
                </c:pt>
                <c:pt idx="683">
                  <c:v>0.10965800000000001</c:v>
                </c:pt>
                <c:pt idx="684">
                  <c:v>0.110239</c:v>
                </c:pt>
                <c:pt idx="685">
                  <c:v>0.110596</c:v>
                </c:pt>
                <c:pt idx="686">
                  <c:v>0.110815</c:v>
                </c:pt>
                <c:pt idx="687">
                  <c:v>0.11092399999999999</c:v>
                </c:pt>
                <c:pt idx="688">
                  <c:v>0.111306</c:v>
                </c:pt>
                <c:pt idx="689">
                  <c:v>0.111641</c:v>
                </c:pt>
                <c:pt idx="690">
                  <c:v>0.111702</c:v>
                </c:pt>
                <c:pt idx="691">
                  <c:v>0.112125</c:v>
                </c:pt>
                <c:pt idx="692">
                  <c:v>0.11233799999999999</c:v>
                </c:pt>
                <c:pt idx="693">
                  <c:v>0.112516</c:v>
                </c:pt>
                <c:pt idx="694">
                  <c:v>0.11275399999999999</c:v>
                </c:pt>
                <c:pt idx="695">
                  <c:v>0.11297</c:v>
                </c:pt>
                <c:pt idx="696">
                  <c:v>0.11333</c:v>
                </c:pt>
                <c:pt idx="697">
                  <c:v>0.11361499999999999</c:v>
                </c:pt>
                <c:pt idx="698">
                  <c:v>0.113755</c:v>
                </c:pt>
                <c:pt idx="699">
                  <c:v>0.114108</c:v>
                </c:pt>
                <c:pt idx="700">
                  <c:v>0.114505</c:v>
                </c:pt>
                <c:pt idx="701">
                  <c:v>0.11482299999999999</c:v>
                </c:pt>
                <c:pt idx="702">
                  <c:v>0.11532299999999999</c:v>
                </c:pt>
                <c:pt idx="703">
                  <c:v>0.115381</c:v>
                </c:pt>
                <c:pt idx="704">
                  <c:v>0.115595</c:v>
                </c:pt>
                <c:pt idx="705">
                  <c:v>0.115883</c:v>
                </c:pt>
                <c:pt idx="706">
                  <c:v>0.116272</c:v>
                </c:pt>
                <c:pt idx="707">
                  <c:v>0.116562</c:v>
                </c:pt>
                <c:pt idx="708">
                  <c:v>0.116896</c:v>
                </c:pt>
                <c:pt idx="709">
                  <c:v>0.11744400000000001</c:v>
                </c:pt>
                <c:pt idx="710">
                  <c:v>0.11759</c:v>
                </c:pt>
                <c:pt idx="711">
                  <c:v>0.11784</c:v>
                </c:pt>
                <c:pt idx="712">
                  <c:v>0.118576</c:v>
                </c:pt>
                <c:pt idx="713">
                  <c:v>0.11845600000000001</c:v>
                </c:pt>
                <c:pt idx="714">
                  <c:v>0.11894399999999999</c:v>
                </c:pt>
                <c:pt idx="715">
                  <c:v>0.119431</c:v>
                </c:pt>
                <c:pt idx="716">
                  <c:v>0.119682</c:v>
                </c:pt>
                <c:pt idx="717">
                  <c:v>0.119934</c:v>
                </c:pt>
                <c:pt idx="718">
                  <c:v>0.120305</c:v>
                </c:pt>
                <c:pt idx="719">
                  <c:v>0.12067799999999999</c:v>
                </c:pt>
                <c:pt idx="720">
                  <c:v>0.120993</c:v>
                </c:pt>
                <c:pt idx="721">
                  <c:v>0.121103</c:v>
                </c:pt>
                <c:pt idx="722">
                  <c:v>0.121435</c:v>
                </c:pt>
                <c:pt idx="723">
                  <c:v>0.12203</c:v>
                </c:pt>
                <c:pt idx="724">
                  <c:v>0.122407</c:v>
                </c:pt>
                <c:pt idx="725">
                  <c:v>0.12259399999999999</c:v>
                </c:pt>
                <c:pt idx="726">
                  <c:v>0.123167</c:v>
                </c:pt>
                <c:pt idx="727">
                  <c:v>0.123265</c:v>
                </c:pt>
                <c:pt idx="728">
                  <c:v>0.123503</c:v>
                </c:pt>
                <c:pt idx="729">
                  <c:v>0.123845</c:v>
                </c:pt>
                <c:pt idx="730">
                  <c:v>0.124043</c:v>
                </c:pt>
                <c:pt idx="731">
                  <c:v>0.124486</c:v>
                </c:pt>
                <c:pt idx="732">
                  <c:v>0.124957</c:v>
                </c:pt>
                <c:pt idx="733">
                  <c:v>0.12545300000000001</c:v>
                </c:pt>
                <c:pt idx="734">
                  <c:v>0.12594</c:v>
                </c:pt>
                <c:pt idx="735">
                  <c:v>0.12612100000000001</c:v>
                </c:pt>
                <c:pt idx="736">
                  <c:v>0.12626799999999999</c:v>
                </c:pt>
                <c:pt idx="737">
                  <c:v>0.12664400000000001</c:v>
                </c:pt>
                <c:pt idx="738">
                  <c:v>0.12708800000000001</c:v>
                </c:pt>
                <c:pt idx="739">
                  <c:v>0.12760299999999999</c:v>
                </c:pt>
                <c:pt idx="740">
                  <c:v>0.12773200000000001</c:v>
                </c:pt>
                <c:pt idx="741">
                  <c:v>0.128108</c:v>
                </c:pt>
                <c:pt idx="742">
                  <c:v>0.12840699999999999</c:v>
                </c:pt>
                <c:pt idx="743">
                  <c:v>0.12873599999999999</c:v>
                </c:pt>
                <c:pt idx="744">
                  <c:v>0.12908800000000001</c:v>
                </c:pt>
                <c:pt idx="745">
                  <c:v>0.12939100000000001</c:v>
                </c:pt>
                <c:pt idx="746">
                  <c:v>0.12981599999999999</c:v>
                </c:pt>
                <c:pt idx="747">
                  <c:v>0.130192</c:v>
                </c:pt>
                <c:pt idx="748">
                  <c:v>0.130333</c:v>
                </c:pt>
                <c:pt idx="749">
                  <c:v>0.13082199999999999</c:v>
                </c:pt>
                <c:pt idx="750">
                  <c:v>0.131268</c:v>
                </c:pt>
                <c:pt idx="751">
                  <c:v>0.13150400000000001</c:v>
                </c:pt>
                <c:pt idx="752">
                  <c:v>0.13200500000000001</c:v>
                </c:pt>
                <c:pt idx="753">
                  <c:v>0.13234299999999999</c:v>
                </c:pt>
                <c:pt idx="754">
                  <c:v>0.13245299999999999</c:v>
                </c:pt>
                <c:pt idx="755">
                  <c:v>0.13287199999999999</c:v>
                </c:pt>
                <c:pt idx="756">
                  <c:v>0.13333200000000001</c:v>
                </c:pt>
                <c:pt idx="757">
                  <c:v>0.133632</c:v>
                </c:pt>
                <c:pt idx="758">
                  <c:v>0.133996</c:v>
                </c:pt>
                <c:pt idx="759">
                  <c:v>0.13453100000000001</c:v>
                </c:pt>
                <c:pt idx="760">
                  <c:v>0.13486200000000001</c:v>
                </c:pt>
                <c:pt idx="761">
                  <c:v>0.135159</c:v>
                </c:pt>
                <c:pt idx="762">
                  <c:v>0.135625</c:v>
                </c:pt>
                <c:pt idx="763">
                  <c:v>0.13583500000000001</c:v>
                </c:pt>
                <c:pt idx="764">
                  <c:v>0.13622999999999999</c:v>
                </c:pt>
                <c:pt idx="765">
                  <c:v>0.13641500000000001</c:v>
                </c:pt>
                <c:pt idx="766">
                  <c:v>0.13680899999999999</c:v>
                </c:pt>
                <c:pt idx="767">
                  <c:v>0.13730999999999999</c:v>
                </c:pt>
                <c:pt idx="768">
                  <c:v>0.137629</c:v>
                </c:pt>
                <c:pt idx="769">
                  <c:v>0.13806299999999999</c:v>
                </c:pt>
                <c:pt idx="770">
                  <c:v>0.13850000000000001</c:v>
                </c:pt>
                <c:pt idx="771">
                  <c:v>0.138651</c:v>
                </c:pt>
                <c:pt idx="772">
                  <c:v>0.13898099999999999</c:v>
                </c:pt>
                <c:pt idx="773">
                  <c:v>0.13958000000000001</c:v>
                </c:pt>
                <c:pt idx="774">
                  <c:v>0.140012</c:v>
                </c:pt>
                <c:pt idx="775">
                  <c:v>0.14056099999999999</c:v>
                </c:pt>
                <c:pt idx="776">
                  <c:v>0.1411</c:v>
                </c:pt>
                <c:pt idx="777">
                  <c:v>0.141152</c:v>
                </c:pt>
                <c:pt idx="778">
                  <c:v>0.141681</c:v>
                </c:pt>
                <c:pt idx="779">
                  <c:v>0.14200499999999999</c:v>
                </c:pt>
                <c:pt idx="780">
                  <c:v>0.14247299999999999</c:v>
                </c:pt>
                <c:pt idx="781">
                  <c:v>0.142952</c:v>
                </c:pt>
                <c:pt idx="782">
                  <c:v>0.14306099999999999</c:v>
                </c:pt>
                <c:pt idx="783">
                  <c:v>0.14382700000000001</c:v>
                </c:pt>
                <c:pt idx="784">
                  <c:v>0.14410300000000001</c:v>
                </c:pt>
                <c:pt idx="785">
                  <c:v>0.14444699999999999</c:v>
                </c:pt>
                <c:pt idx="786">
                  <c:v>0.14490800000000001</c:v>
                </c:pt>
                <c:pt idx="787">
                  <c:v>0.14552200000000001</c:v>
                </c:pt>
                <c:pt idx="788">
                  <c:v>0.145817</c:v>
                </c:pt>
                <c:pt idx="789">
                  <c:v>0.14638599999999999</c:v>
                </c:pt>
                <c:pt idx="790">
                  <c:v>0.14674599999999999</c:v>
                </c:pt>
                <c:pt idx="791">
                  <c:v>0.14743600000000001</c:v>
                </c:pt>
                <c:pt idx="792">
                  <c:v>0.14779600000000001</c:v>
                </c:pt>
                <c:pt idx="793">
                  <c:v>0.148344</c:v>
                </c:pt>
                <c:pt idx="794">
                  <c:v>0.14863000000000001</c:v>
                </c:pt>
                <c:pt idx="795">
                  <c:v>0.14918899999999999</c:v>
                </c:pt>
                <c:pt idx="796">
                  <c:v>0.14962600000000001</c:v>
                </c:pt>
                <c:pt idx="797">
                  <c:v>0.14999599999999999</c:v>
                </c:pt>
                <c:pt idx="798">
                  <c:v>0.15040200000000001</c:v>
                </c:pt>
                <c:pt idx="799">
                  <c:v>0.15096599999999999</c:v>
                </c:pt>
                <c:pt idx="800">
                  <c:v>0.15151999999999999</c:v>
                </c:pt>
                <c:pt idx="801">
                  <c:v>0.15205199999999999</c:v>
                </c:pt>
                <c:pt idx="802">
                  <c:v>0.152422</c:v>
                </c:pt>
                <c:pt idx="803">
                  <c:v>0.15279699999999999</c:v>
                </c:pt>
                <c:pt idx="804">
                  <c:v>0.153478</c:v>
                </c:pt>
                <c:pt idx="805">
                  <c:v>0.15381700000000001</c:v>
                </c:pt>
                <c:pt idx="806">
                  <c:v>0.15415999999999999</c:v>
                </c:pt>
                <c:pt idx="807">
                  <c:v>0.15479899999999999</c:v>
                </c:pt>
                <c:pt idx="808">
                  <c:v>0.155086</c:v>
                </c:pt>
                <c:pt idx="809">
                  <c:v>0.15563399999999999</c:v>
                </c:pt>
                <c:pt idx="810">
                  <c:v>0.15603700000000001</c:v>
                </c:pt>
                <c:pt idx="811">
                  <c:v>0.15642600000000001</c:v>
                </c:pt>
                <c:pt idx="812">
                  <c:v>0.15695500000000001</c:v>
                </c:pt>
                <c:pt idx="813">
                  <c:v>0.157606</c:v>
                </c:pt>
                <c:pt idx="814">
                  <c:v>0.15782099999999999</c:v>
                </c:pt>
                <c:pt idx="815">
                  <c:v>0.15817600000000001</c:v>
                </c:pt>
                <c:pt idx="816">
                  <c:v>0.15890599999999999</c:v>
                </c:pt>
                <c:pt idx="817">
                  <c:v>0.15942300000000001</c:v>
                </c:pt>
                <c:pt idx="818">
                  <c:v>0.15978400000000001</c:v>
                </c:pt>
                <c:pt idx="819">
                  <c:v>0.160469</c:v>
                </c:pt>
                <c:pt idx="820">
                  <c:v>0.160886</c:v>
                </c:pt>
                <c:pt idx="821">
                  <c:v>0.161275</c:v>
                </c:pt>
                <c:pt idx="822">
                  <c:v>0.16192100000000001</c:v>
                </c:pt>
                <c:pt idx="823">
                  <c:v>0.16219500000000001</c:v>
                </c:pt>
                <c:pt idx="824">
                  <c:v>0.16266800000000001</c:v>
                </c:pt>
                <c:pt idx="825">
                  <c:v>0.16312499999999999</c:v>
                </c:pt>
                <c:pt idx="826">
                  <c:v>0.16359199999999999</c:v>
                </c:pt>
                <c:pt idx="827">
                  <c:v>0.16413</c:v>
                </c:pt>
                <c:pt idx="828">
                  <c:v>0.16447100000000001</c:v>
                </c:pt>
                <c:pt idx="829">
                  <c:v>0.16525599999999999</c:v>
                </c:pt>
                <c:pt idx="830">
                  <c:v>0.165574</c:v>
                </c:pt>
                <c:pt idx="831">
                  <c:v>0.166161</c:v>
                </c:pt>
                <c:pt idx="832">
                  <c:v>0.16664100000000001</c:v>
                </c:pt>
                <c:pt idx="833">
                  <c:v>0.16707</c:v>
                </c:pt>
                <c:pt idx="834">
                  <c:v>0.16773399999999999</c:v>
                </c:pt>
                <c:pt idx="835">
                  <c:v>0.16833000000000001</c:v>
                </c:pt>
                <c:pt idx="836">
                  <c:v>0.16889899999999999</c:v>
                </c:pt>
                <c:pt idx="837">
                  <c:v>0.169264</c:v>
                </c:pt>
                <c:pt idx="838">
                  <c:v>0.16989499999999999</c:v>
                </c:pt>
                <c:pt idx="839">
                  <c:v>0.170538</c:v>
                </c:pt>
                <c:pt idx="840">
                  <c:v>0.170794</c:v>
                </c:pt>
                <c:pt idx="841">
                  <c:v>0.17146500000000001</c:v>
                </c:pt>
                <c:pt idx="842">
                  <c:v>0.17202999999999999</c:v>
                </c:pt>
                <c:pt idx="843">
                  <c:v>0.17263700000000001</c:v>
                </c:pt>
                <c:pt idx="844">
                  <c:v>0.17327400000000001</c:v>
                </c:pt>
                <c:pt idx="845">
                  <c:v>0.17388100000000001</c:v>
                </c:pt>
                <c:pt idx="846">
                  <c:v>0.174035</c:v>
                </c:pt>
                <c:pt idx="847">
                  <c:v>0.17475199999999999</c:v>
                </c:pt>
                <c:pt idx="848">
                  <c:v>0.17535999999999999</c:v>
                </c:pt>
                <c:pt idx="849">
                  <c:v>0.17610400000000001</c:v>
                </c:pt>
                <c:pt idx="850">
                  <c:v>0.17629500000000001</c:v>
                </c:pt>
                <c:pt idx="851">
                  <c:v>0.17671799999999999</c:v>
                </c:pt>
                <c:pt idx="852">
                  <c:v>0.177453</c:v>
                </c:pt>
                <c:pt idx="853">
                  <c:v>0.17802699999999999</c:v>
                </c:pt>
                <c:pt idx="854">
                  <c:v>0.178815</c:v>
                </c:pt>
                <c:pt idx="855">
                  <c:v>0.179093</c:v>
                </c:pt>
                <c:pt idx="856">
                  <c:v>0.17999200000000001</c:v>
                </c:pt>
                <c:pt idx="857">
                  <c:v>0.18030199999999999</c:v>
                </c:pt>
                <c:pt idx="858">
                  <c:v>0.180784</c:v>
                </c:pt>
                <c:pt idx="859">
                  <c:v>0.181452</c:v>
                </c:pt>
                <c:pt idx="860">
                  <c:v>0.18201500000000001</c:v>
                </c:pt>
                <c:pt idx="861">
                  <c:v>0.182643</c:v>
                </c:pt>
                <c:pt idx="862">
                  <c:v>0.183062</c:v>
                </c:pt>
                <c:pt idx="863">
                  <c:v>0.18364900000000001</c:v>
                </c:pt>
                <c:pt idx="864">
                  <c:v>0.18420400000000001</c:v>
                </c:pt>
                <c:pt idx="865">
                  <c:v>0.184667</c:v>
                </c:pt>
                <c:pt idx="866">
                  <c:v>0.185499</c:v>
                </c:pt>
                <c:pt idx="867">
                  <c:v>0.18610599999999999</c:v>
                </c:pt>
                <c:pt idx="868">
                  <c:v>0.18660599999999999</c:v>
                </c:pt>
                <c:pt idx="869">
                  <c:v>0.18731800000000001</c:v>
                </c:pt>
                <c:pt idx="870">
                  <c:v>0.187609</c:v>
                </c:pt>
                <c:pt idx="871">
                  <c:v>0.188084</c:v>
                </c:pt>
                <c:pt idx="872">
                  <c:v>0.188917</c:v>
                </c:pt>
                <c:pt idx="873">
                  <c:v>0.18914800000000001</c:v>
                </c:pt>
                <c:pt idx="874">
                  <c:v>0.18971299999999999</c:v>
                </c:pt>
                <c:pt idx="875">
                  <c:v>0.190608</c:v>
                </c:pt>
                <c:pt idx="876">
                  <c:v>0.191306</c:v>
                </c:pt>
                <c:pt idx="877">
                  <c:v>0.19183</c:v>
                </c:pt>
                <c:pt idx="878">
                  <c:v>0.19226299999999999</c:v>
                </c:pt>
                <c:pt idx="879">
                  <c:v>0.19267999999999999</c:v>
                </c:pt>
                <c:pt idx="880">
                  <c:v>0.19290099999999999</c:v>
                </c:pt>
                <c:pt idx="881">
                  <c:v>0.19378799999999999</c:v>
                </c:pt>
                <c:pt idx="882">
                  <c:v>0.19448599999999999</c:v>
                </c:pt>
                <c:pt idx="883">
                  <c:v>0.194965</c:v>
                </c:pt>
                <c:pt idx="884">
                  <c:v>0.19572600000000001</c:v>
                </c:pt>
                <c:pt idx="885">
                  <c:v>0.19606999999999999</c:v>
                </c:pt>
                <c:pt idx="886">
                  <c:v>0.19658600000000001</c:v>
                </c:pt>
                <c:pt idx="887">
                  <c:v>0.19730600000000001</c:v>
                </c:pt>
                <c:pt idx="888">
                  <c:v>0.19800699999999999</c:v>
                </c:pt>
                <c:pt idx="889">
                  <c:v>0.19825999999999999</c:v>
                </c:pt>
                <c:pt idx="890">
                  <c:v>0.19859599999999999</c:v>
                </c:pt>
                <c:pt idx="891">
                  <c:v>0.19946</c:v>
                </c:pt>
                <c:pt idx="892">
                  <c:v>0.19993900000000001</c:v>
                </c:pt>
                <c:pt idx="893">
                  <c:v>0.20046</c:v>
                </c:pt>
                <c:pt idx="894">
                  <c:v>0.20108200000000001</c:v>
                </c:pt>
                <c:pt idx="895">
                  <c:v>0.20153499999999999</c:v>
                </c:pt>
                <c:pt idx="896">
                  <c:v>0.202071</c:v>
                </c:pt>
                <c:pt idx="897">
                  <c:v>0.202706</c:v>
                </c:pt>
                <c:pt idx="898">
                  <c:v>0.20352999999999999</c:v>
                </c:pt>
                <c:pt idx="899">
                  <c:v>0.20414099999999999</c:v>
                </c:pt>
                <c:pt idx="900">
                  <c:v>0.20474200000000001</c:v>
                </c:pt>
                <c:pt idx="901">
                  <c:v>0.20524100000000001</c:v>
                </c:pt>
                <c:pt idx="902">
                  <c:v>0.20558999999999999</c:v>
                </c:pt>
                <c:pt idx="903">
                  <c:v>0.206709</c:v>
                </c:pt>
                <c:pt idx="904">
                  <c:v>0.20683799999999999</c:v>
                </c:pt>
                <c:pt idx="905">
                  <c:v>0.20754600000000001</c:v>
                </c:pt>
                <c:pt idx="906">
                  <c:v>0.20807100000000001</c:v>
                </c:pt>
                <c:pt idx="907">
                  <c:v>0.20860300000000001</c:v>
                </c:pt>
                <c:pt idx="908">
                  <c:v>0.2094</c:v>
                </c:pt>
                <c:pt idx="909">
                  <c:v>0.210344</c:v>
                </c:pt>
                <c:pt idx="910">
                  <c:v>0.21080299999999999</c:v>
                </c:pt>
                <c:pt idx="911">
                  <c:v>0.21129300000000001</c:v>
                </c:pt>
                <c:pt idx="912">
                  <c:v>0.211779</c:v>
                </c:pt>
                <c:pt idx="913">
                  <c:v>0.212418</c:v>
                </c:pt>
                <c:pt idx="914">
                  <c:v>0.21298900000000001</c:v>
                </c:pt>
                <c:pt idx="915">
                  <c:v>0.213562</c:v>
                </c:pt>
                <c:pt idx="916">
                  <c:v>0.21421699999999999</c:v>
                </c:pt>
                <c:pt idx="917">
                  <c:v>0.21484</c:v>
                </c:pt>
                <c:pt idx="918">
                  <c:v>0.215475</c:v>
                </c:pt>
                <c:pt idx="919">
                  <c:v>0.21613399999999999</c:v>
                </c:pt>
                <c:pt idx="920">
                  <c:v>0.21678700000000001</c:v>
                </c:pt>
                <c:pt idx="921">
                  <c:v>0.217446</c:v>
                </c:pt>
                <c:pt idx="922">
                  <c:v>0.21801300000000001</c:v>
                </c:pt>
                <c:pt idx="923">
                  <c:v>0.21859400000000001</c:v>
                </c:pt>
                <c:pt idx="924">
                  <c:v>0.21896599999999999</c:v>
                </c:pt>
                <c:pt idx="925">
                  <c:v>0.21951499999999999</c:v>
                </c:pt>
                <c:pt idx="926">
                  <c:v>0.22026200000000001</c:v>
                </c:pt>
                <c:pt idx="927">
                  <c:v>0.22096499999999999</c:v>
                </c:pt>
                <c:pt idx="928">
                  <c:v>0.22134799999999999</c:v>
                </c:pt>
                <c:pt idx="929">
                  <c:v>0.22190699999999999</c:v>
                </c:pt>
                <c:pt idx="930">
                  <c:v>0.22255800000000001</c:v>
                </c:pt>
                <c:pt idx="931">
                  <c:v>0.22319700000000001</c:v>
                </c:pt>
                <c:pt idx="932">
                  <c:v>0.223694</c:v>
                </c:pt>
                <c:pt idx="933">
                  <c:v>0.22449</c:v>
                </c:pt>
                <c:pt idx="934">
                  <c:v>0.22487099999999999</c:v>
                </c:pt>
                <c:pt idx="935">
                  <c:v>0.225661</c:v>
                </c:pt>
                <c:pt idx="936">
                  <c:v>0.22642300000000001</c:v>
                </c:pt>
                <c:pt idx="937">
                  <c:v>0.226907</c:v>
                </c:pt>
                <c:pt idx="938">
                  <c:v>0.22747100000000001</c:v>
                </c:pt>
                <c:pt idx="939">
                  <c:v>0.22816400000000001</c:v>
                </c:pt>
                <c:pt idx="940">
                  <c:v>0.228683</c:v>
                </c:pt>
                <c:pt idx="941">
                  <c:v>0.22886899999999999</c:v>
                </c:pt>
                <c:pt idx="942">
                  <c:v>0.22973399999999999</c:v>
                </c:pt>
                <c:pt idx="943">
                  <c:v>0.230377</c:v>
                </c:pt>
                <c:pt idx="944">
                  <c:v>0.230906</c:v>
                </c:pt>
                <c:pt idx="945">
                  <c:v>0.23150100000000001</c:v>
                </c:pt>
                <c:pt idx="946">
                  <c:v>0.23217599999999999</c:v>
                </c:pt>
                <c:pt idx="947">
                  <c:v>0.23280000000000001</c:v>
                </c:pt>
                <c:pt idx="948">
                  <c:v>0.23350599999999999</c:v>
                </c:pt>
                <c:pt idx="949">
                  <c:v>0.233962</c:v>
                </c:pt>
                <c:pt idx="950">
                  <c:v>0.234652</c:v>
                </c:pt>
                <c:pt idx="951">
                  <c:v>0.23533999999999999</c:v>
                </c:pt>
                <c:pt idx="952">
                  <c:v>0.23590700000000001</c:v>
                </c:pt>
                <c:pt idx="953">
                  <c:v>0.236648</c:v>
                </c:pt>
                <c:pt idx="954">
                  <c:v>0.23682300000000001</c:v>
                </c:pt>
                <c:pt idx="955">
                  <c:v>0.23758399999999999</c:v>
                </c:pt>
                <c:pt idx="956">
                  <c:v>0.23836099999999999</c:v>
                </c:pt>
                <c:pt idx="957">
                  <c:v>0.23897699999999999</c:v>
                </c:pt>
                <c:pt idx="958">
                  <c:v>0.23960000000000001</c:v>
                </c:pt>
                <c:pt idx="959">
                  <c:v>0.24002899999999999</c:v>
                </c:pt>
                <c:pt idx="960">
                  <c:v>0.240678</c:v>
                </c:pt>
                <c:pt idx="961">
                  <c:v>0.240948</c:v>
                </c:pt>
                <c:pt idx="962">
                  <c:v>0.242004</c:v>
                </c:pt>
                <c:pt idx="963">
                  <c:v>0.24270700000000001</c:v>
                </c:pt>
                <c:pt idx="964">
                  <c:v>0.243529</c:v>
                </c:pt>
                <c:pt idx="965">
                  <c:v>0.24398300000000001</c:v>
                </c:pt>
                <c:pt idx="966">
                  <c:v>0.24465700000000001</c:v>
                </c:pt>
                <c:pt idx="967">
                  <c:v>0.24517800000000001</c:v>
                </c:pt>
                <c:pt idx="968">
                  <c:v>0.24568699999999999</c:v>
                </c:pt>
                <c:pt idx="969">
                  <c:v>0.24638299999999999</c:v>
                </c:pt>
                <c:pt idx="970">
                  <c:v>0.24678600000000001</c:v>
                </c:pt>
                <c:pt idx="971">
                  <c:v>0.24768699999999999</c:v>
                </c:pt>
                <c:pt idx="972">
                  <c:v>0.24813099999999999</c:v>
                </c:pt>
                <c:pt idx="973">
                  <c:v>0.24873200000000001</c:v>
                </c:pt>
                <c:pt idx="974">
                  <c:v>0.24936800000000001</c:v>
                </c:pt>
                <c:pt idx="975">
                  <c:v>0.25035800000000002</c:v>
                </c:pt>
                <c:pt idx="976">
                  <c:v>0.25104599999999999</c:v>
                </c:pt>
                <c:pt idx="977">
                  <c:v>0.25177699999999997</c:v>
                </c:pt>
                <c:pt idx="978">
                  <c:v>0.25230399999999997</c:v>
                </c:pt>
                <c:pt idx="979">
                  <c:v>0.25315100000000001</c:v>
                </c:pt>
                <c:pt idx="980">
                  <c:v>0.25336399999999998</c:v>
                </c:pt>
                <c:pt idx="981">
                  <c:v>0.254054</c:v>
                </c:pt>
                <c:pt idx="982">
                  <c:v>0.254664</c:v>
                </c:pt>
                <c:pt idx="983">
                  <c:v>0.25534499999999999</c:v>
                </c:pt>
                <c:pt idx="984">
                  <c:v>0.25613399999999997</c:v>
                </c:pt>
                <c:pt idx="985">
                  <c:v>0.25679600000000002</c:v>
                </c:pt>
                <c:pt idx="986">
                  <c:v>0.257743</c:v>
                </c:pt>
                <c:pt idx="987">
                  <c:v>0.258218</c:v>
                </c:pt>
                <c:pt idx="988">
                  <c:v>0.25895800000000002</c:v>
                </c:pt>
                <c:pt idx="989">
                  <c:v>0.25972899999999999</c:v>
                </c:pt>
                <c:pt idx="990">
                  <c:v>0.26042500000000002</c:v>
                </c:pt>
                <c:pt idx="991">
                  <c:v>0.261046</c:v>
                </c:pt>
                <c:pt idx="992">
                  <c:v>0.261602</c:v>
                </c:pt>
                <c:pt idx="993">
                  <c:v>0.26223800000000003</c:v>
                </c:pt>
                <c:pt idx="994">
                  <c:v>0.263129</c:v>
                </c:pt>
                <c:pt idx="995">
                  <c:v>0.26348100000000002</c:v>
                </c:pt>
                <c:pt idx="996">
                  <c:v>0.26410899999999998</c:v>
                </c:pt>
                <c:pt idx="997">
                  <c:v>0.26469300000000001</c:v>
                </c:pt>
                <c:pt idx="998">
                  <c:v>0.26553700000000002</c:v>
                </c:pt>
                <c:pt idx="999">
                  <c:v>0.26636900000000002</c:v>
                </c:pt>
                <c:pt idx="1000">
                  <c:v>0.26682299999999998</c:v>
                </c:pt>
                <c:pt idx="1001">
                  <c:v>0.26747500000000002</c:v>
                </c:pt>
                <c:pt idx="1002">
                  <c:v>0.26804099999999997</c:v>
                </c:pt>
                <c:pt idx="1003">
                  <c:v>0.26878000000000002</c:v>
                </c:pt>
                <c:pt idx="1004">
                  <c:v>0.26935900000000002</c:v>
                </c:pt>
                <c:pt idx="1005">
                  <c:v>0.269928</c:v>
                </c:pt>
                <c:pt idx="1006">
                  <c:v>0.27048</c:v>
                </c:pt>
                <c:pt idx="1007">
                  <c:v>0.27133800000000002</c:v>
                </c:pt>
                <c:pt idx="1008">
                  <c:v>0.27193200000000001</c:v>
                </c:pt>
                <c:pt idx="1009">
                  <c:v>0.27261000000000002</c:v>
                </c:pt>
                <c:pt idx="1010">
                  <c:v>0.273343</c:v>
                </c:pt>
                <c:pt idx="1011">
                  <c:v>0.27406999999999998</c:v>
                </c:pt>
                <c:pt idx="1012">
                  <c:v>0.27467999999999998</c:v>
                </c:pt>
                <c:pt idx="1013">
                  <c:v>0.27509600000000001</c:v>
                </c:pt>
                <c:pt idx="1014">
                  <c:v>0.27601100000000001</c:v>
                </c:pt>
                <c:pt idx="1015">
                  <c:v>0.27640399999999998</c:v>
                </c:pt>
                <c:pt idx="1016">
                  <c:v>0.27713100000000002</c:v>
                </c:pt>
                <c:pt idx="1017">
                  <c:v>0.27776600000000001</c:v>
                </c:pt>
                <c:pt idx="1018">
                  <c:v>0.27854000000000001</c:v>
                </c:pt>
                <c:pt idx="1019">
                  <c:v>0.27946300000000002</c:v>
                </c:pt>
                <c:pt idx="1020">
                  <c:v>0.28011599999999998</c:v>
                </c:pt>
                <c:pt idx="1021">
                  <c:v>0.28053</c:v>
                </c:pt>
                <c:pt idx="1022">
                  <c:v>0.28124500000000002</c:v>
                </c:pt>
                <c:pt idx="1023">
                  <c:v>0.281754</c:v>
                </c:pt>
                <c:pt idx="1024">
                  <c:v>0.28250799999999998</c:v>
                </c:pt>
                <c:pt idx="1025">
                  <c:v>0.28316400000000003</c:v>
                </c:pt>
                <c:pt idx="1026">
                  <c:v>0.28376499999999999</c:v>
                </c:pt>
                <c:pt idx="1027">
                  <c:v>0.28444900000000001</c:v>
                </c:pt>
                <c:pt idx="1028">
                  <c:v>0.28511399999999998</c:v>
                </c:pt>
                <c:pt idx="1029">
                  <c:v>0.28565800000000002</c:v>
                </c:pt>
                <c:pt idx="1030">
                  <c:v>0.28619299999999998</c:v>
                </c:pt>
                <c:pt idx="1031">
                  <c:v>0.28678599999999999</c:v>
                </c:pt>
                <c:pt idx="1032">
                  <c:v>0.28768100000000002</c:v>
                </c:pt>
                <c:pt idx="1033">
                  <c:v>0.288163</c:v>
                </c:pt>
                <c:pt idx="1034">
                  <c:v>0.28904400000000002</c:v>
                </c:pt>
                <c:pt idx="1035">
                  <c:v>0.28986200000000001</c:v>
                </c:pt>
                <c:pt idx="1036">
                  <c:v>0.29031099999999999</c:v>
                </c:pt>
                <c:pt idx="1037">
                  <c:v>0.29098499999999999</c:v>
                </c:pt>
                <c:pt idx="1038">
                  <c:v>0.29160599999999998</c:v>
                </c:pt>
                <c:pt idx="1039">
                  <c:v>0.29222599999999999</c:v>
                </c:pt>
                <c:pt idx="1040">
                  <c:v>0.29282900000000001</c:v>
                </c:pt>
                <c:pt idx="1041">
                  <c:v>0.29338799999999998</c:v>
                </c:pt>
                <c:pt idx="1042">
                  <c:v>0.29410199999999997</c:v>
                </c:pt>
                <c:pt idx="1043">
                  <c:v>0.29462899999999997</c:v>
                </c:pt>
                <c:pt idx="1044">
                  <c:v>0.29552899999999999</c:v>
                </c:pt>
                <c:pt idx="1045">
                  <c:v>0.29596499999999998</c:v>
                </c:pt>
                <c:pt idx="1046">
                  <c:v>0.29691699999999999</c:v>
                </c:pt>
                <c:pt idx="1047">
                  <c:v>0.29749799999999998</c:v>
                </c:pt>
                <c:pt idx="1048">
                  <c:v>0.298348</c:v>
                </c:pt>
                <c:pt idx="1049">
                  <c:v>0.29893999999999998</c:v>
                </c:pt>
                <c:pt idx="1050">
                  <c:v>0.29952800000000002</c:v>
                </c:pt>
                <c:pt idx="1051">
                  <c:v>0.30009000000000002</c:v>
                </c:pt>
                <c:pt idx="1052">
                  <c:v>0.30065399999999998</c:v>
                </c:pt>
                <c:pt idx="1053">
                  <c:v>0.30148200000000003</c:v>
                </c:pt>
                <c:pt idx="1054">
                  <c:v>0.30237000000000003</c:v>
                </c:pt>
                <c:pt idx="1055">
                  <c:v>0.30279800000000001</c:v>
                </c:pt>
                <c:pt idx="1056">
                  <c:v>0.30351400000000001</c:v>
                </c:pt>
                <c:pt idx="1057">
                  <c:v>0.30432599999999999</c:v>
                </c:pt>
                <c:pt idx="1058">
                  <c:v>0.304697</c:v>
                </c:pt>
                <c:pt idx="1059">
                  <c:v>0.305033</c:v>
                </c:pt>
                <c:pt idx="1060">
                  <c:v>0.30583399999999999</c:v>
                </c:pt>
                <c:pt idx="1061">
                  <c:v>0.30656899999999998</c:v>
                </c:pt>
                <c:pt idx="1062">
                  <c:v>0.30721599999999999</c:v>
                </c:pt>
                <c:pt idx="1063">
                  <c:v>0.30786400000000003</c:v>
                </c:pt>
                <c:pt idx="1064">
                  <c:v>0.30835499999999999</c:v>
                </c:pt>
                <c:pt idx="1065">
                  <c:v>0.30904199999999998</c:v>
                </c:pt>
                <c:pt idx="1066">
                  <c:v>0.30948799999999999</c:v>
                </c:pt>
                <c:pt idx="1067">
                  <c:v>0.31031500000000001</c:v>
                </c:pt>
                <c:pt idx="1068">
                  <c:v>0.31100899999999998</c:v>
                </c:pt>
                <c:pt idx="1069">
                  <c:v>0.31163299999999999</c:v>
                </c:pt>
                <c:pt idx="1070">
                  <c:v>0.31225199999999997</c:v>
                </c:pt>
                <c:pt idx="1071">
                  <c:v>0.31283</c:v>
                </c:pt>
                <c:pt idx="1072">
                  <c:v>0.31345099999999998</c:v>
                </c:pt>
                <c:pt idx="1073">
                  <c:v>0.31408900000000001</c:v>
                </c:pt>
                <c:pt idx="1074">
                  <c:v>0.31454700000000002</c:v>
                </c:pt>
                <c:pt idx="1075">
                  <c:v>0.31507299999999999</c:v>
                </c:pt>
                <c:pt idx="1076">
                  <c:v>0.31558000000000003</c:v>
                </c:pt>
                <c:pt idx="1077">
                  <c:v>0.31642199999999998</c:v>
                </c:pt>
                <c:pt idx="1078">
                  <c:v>0.316992</c:v>
                </c:pt>
                <c:pt idx="1079">
                  <c:v>0.31762800000000002</c:v>
                </c:pt>
                <c:pt idx="1080">
                  <c:v>0.31813599999999997</c:v>
                </c:pt>
                <c:pt idx="1081">
                  <c:v>0.31840400000000002</c:v>
                </c:pt>
                <c:pt idx="1082">
                  <c:v>0.31907099999999999</c:v>
                </c:pt>
                <c:pt idx="1083">
                  <c:v>0.31978499999999999</c:v>
                </c:pt>
                <c:pt idx="1084">
                  <c:v>0.32056800000000002</c:v>
                </c:pt>
                <c:pt idx="1085">
                  <c:v>0.32099699999999998</c:v>
                </c:pt>
                <c:pt idx="1086">
                  <c:v>0.32171</c:v>
                </c:pt>
                <c:pt idx="1087">
                  <c:v>0.32239000000000001</c:v>
                </c:pt>
                <c:pt idx="1088">
                  <c:v>0.32301000000000002</c:v>
                </c:pt>
                <c:pt idx="1089">
                  <c:v>0.32346999999999998</c:v>
                </c:pt>
                <c:pt idx="1090">
                  <c:v>0.32408300000000001</c:v>
                </c:pt>
                <c:pt idx="1091">
                  <c:v>0.32468999999999998</c:v>
                </c:pt>
                <c:pt idx="1092">
                  <c:v>0.32515300000000003</c:v>
                </c:pt>
                <c:pt idx="1093">
                  <c:v>0.32606000000000002</c:v>
                </c:pt>
                <c:pt idx="1094">
                  <c:v>0.32638099999999998</c:v>
                </c:pt>
                <c:pt idx="1095">
                  <c:v>0.327038</c:v>
                </c:pt>
                <c:pt idx="1096">
                  <c:v>0.32760699999999998</c:v>
                </c:pt>
                <c:pt idx="1097">
                  <c:v>0.32818399999999998</c:v>
                </c:pt>
                <c:pt idx="1098">
                  <c:v>0.329148</c:v>
                </c:pt>
                <c:pt idx="1099">
                  <c:v>0.329627</c:v>
                </c:pt>
                <c:pt idx="1100">
                  <c:v>0.33028200000000002</c:v>
                </c:pt>
                <c:pt idx="1101">
                  <c:v>0.33047900000000002</c:v>
                </c:pt>
                <c:pt idx="1102">
                  <c:v>0.33115299999999998</c:v>
                </c:pt>
                <c:pt idx="1103">
                  <c:v>0.33173999999999998</c:v>
                </c:pt>
                <c:pt idx="1104">
                  <c:v>0.33232800000000001</c:v>
                </c:pt>
                <c:pt idx="1105">
                  <c:v>0.333208</c:v>
                </c:pt>
                <c:pt idx="1106">
                  <c:v>0.33373000000000003</c:v>
                </c:pt>
                <c:pt idx="1107">
                  <c:v>0.33427600000000002</c:v>
                </c:pt>
                <c:pt idx="1108">
                  <c:v>0.334735</c:v>
                </c:pt>
                <c:pt idx="1109">
                  <c:v>0.33555299999999999</c:v>
                </c:pt>
                <c:pt idx="1110">
                  <c:v>0.336005</c:v>
                </c:pt>
                <c:pt idx="1111">
                  <c:v>0.336696</c:v>
                </c:pt>
                <c:pt idx="1112">
                  <c:v>0.33728799999999998</c:v>
                </c:pt>
                <c:pt idx="1113">
                  <c:v>0.33776800000000001</c:v>
                </c:pt>
                <c:pt idx="1114">
                  <c:v>0.33857700000000002</c:v>
                </c:pt>
                <c:pt idx="1115">
                  <c:v>0.339391</c:v>
                </c:pt>
                <c:pt idx="1116">
                  <c:v>0.33983999999999998</c:v>
                </c:pt>
                <c:pt idx="1117">
                  <c:v>0.34041900000000003</c:v>
                </c:pt>
                <c:pt idx="1118">
                  <c:v>0.34096900000000002</c:v>
                </c:pt>
                <c:pt idx="1119">
                  <c:v>0.34143200000000001</c:v>
                </c:pt>
                <c:pt idx="1120">
                  <c:v>0.34232000000000001</c:v>
                </c:pt>
                <c:pt idx="1121">
                  <c:v>0.34293400000000002</c:v>
                </c:pt>
                <c:pt idx="1122">
                  <c:v>0.34329399999999999</c:v>
                </c:pt>
                <c:pt idx="1123">
                  <c:v>0.34411900000000001</c:v>
                </c:pt>
                <c:pt idx="1124">
                  <c:v>0.344831</c:v>
                </c:pt>
                <c:pt idx="1125">
                  <c:v>0.34526400000000002</c:v>
                </c:pt>
                <c:pt idx="1126">
                  <c:v>0.34590700000000002</c:v>
                </c:pt>
                <c:pt idx="1127">
                  <c:v>0.346605</c:v>
                </c:pt>
                <c:pt idx="1128">
                  <c:v>0.34690300000000002</c:v>
                </c:pt>
                <c:pt idx="1129">
                  <c:v>0.347356</c:v>
                </c:pt>
                <c:pt idx="1130">
                  <c:v>0.347912</c:v>
                </c:pt>
                <c:pt idx="1131">
                  <c:v>0.34873599999999999</c:v>
                </c:pt>
                <c:pt idx="1132">
                  <c:v>0.34940599999999999</c:v>
                </c:pt>
                <c:pt idx="1133">
                  <c:v>0.34982099999999999</c:v>
                </c:pt>
                <c:pt idx="1134">
                  <c:v>0.35029199999999999</c:v>
                </c:pt>
                <c:pt idx="1135">
                  <c:v>0.35094900000000001</c:v>
                </c:pt>
                <c:pt idx="1136">
                  <c:v>0.35140900000000003</c:v>
                </c:pt>
                <c:pt idx="1137">
                  <c:v>0.35208699999999998</c:v>
                </c:pt>
                <c:pt idx="1138">
                  <c:v>0.35278500000000002</c:v>
                </c:pt>
                <c:pt idx="1139">
                  <c:v>0.35314600000000002</c:v>
                </c:pt>
                <c:pt idx="1140">
                  <c:v>0.35379699999999997</c:v>
                </c:pt>
                <c:pt idx="1141">
                  <c:v>0.35434500000000002</c:v>
                </c:pt>
                <c:pt idx="1142">
                  <c:v>0.35503699999999999</c:v>
                </c:pt>
                <c:pt idx="1143">
                  <c:v>0.35560799999999998</c:v>
                </c:pt>
                <c:pt idx="1144">
                  <c:v>0.35603000000000001</c:v>
                </c:pt>
                <c:pt idx="1145">
                  <c:v>0.35653499999999999</c:v>
                </c:pt>
                <c:pt idx="1146">
                  <c:v>0.35704000000000002</c:v>
                </c:pt>
                <c:pt idx="1147">
                  <c:v>0.35763099999999998</c:v>
                </c:pt>
                <c:pt idx="1148">
                  <c:v>0.35800900000000002</c:v>
                </c:pt>
                <c:pt idx="1149">
                  <c:v>0.35873100000000002</c:v>
                </c:pt>
                <c:pt idx="1150">
                  <c:v>0.35930000000000001</c:v>
                </c:pt>
                <c:pt idx="1151">
                  <c:v>0.35970099999999999</c:v>
                </c:pt>
                <c:pt idx="1152">
                  <c:v>0.36034899999999997</c:v>
                </c:pt>
                <c:pt idx="1153">
                  <c:v>0.36104399999999998</c:v>
                </c:pt>
                <c:pt idx="1154">
                  <c:v>0.36142000000000002</c:v>
                </c:pt>
                <c:pt idx="1155">
                  <c:v>0.362041</c:v>
                </c:pt>
                <c:pt idx="1156">
                  <c:v>0.36242999999999997</c:v>
                </c:pt>
                <c:pt idx="1157">
                  <c:v>0.36291499999999999</c:v>
                </c:pt>
                <c:pt idx="1158">
                  <c:v>0.363788</c:v>
                </c:pt>
                <c:pt idx="1159">
                  <c:v>0.36437199999999997</c:v>
                </c:pt>
                <c:pt idx="1160">
                  <c:v>0.36442600000000003</c:v>
                </c:pt>
                <c:pt idx="1161">
                  <c:v>0.36532500000000001</c:v>
                </c:pt>
                <c:pt idx="1162">
                  <c:v>0.36596899999999999</c:v>
                </c:pt>
                <c:pt idx="1163">
                  <c:v>0.36617100000000002</c:v>
                </c:pt>
                <c:pt idx="1164">
                  <c:v>0.36683700000000002</c:v>
                </c:pt>
                <c:pt idx="1165">
                  <c:v>0.36733300000000002</c:v>
                </c:pt>
                <c:pt idx="1166">
                  <c:v>0.36793300000000001</c:v>
                </c:pt>
                <c:pt idx="1167">
                  <c:v>0.36841699999999999</c:v>
                </c:pt>
                <c:pt idx="1168">
                  <c:v>0.36893900000000002</c:v>
                </c:pt>
                <c:pt idx="1169">
                  <c:v>0.36955199999999999</c:v>
                </c:pt>
                <c:pt idx="1170">
                  <c:v>0.37015599999999999</c:v>
                </c:pt>
                <c:pt idx="1171">
                  <c:v>0.37067099999999997</c:v>
                </c:pt>
                <c:pt idx="1172">
                  <c:v>0.37109300000000001</c:v>
                </c:pt>
                <c:pt idx="1173">
                  <c:v>0.37173600000000001</c:v>
                </c:pt>
                <c:pt idx="1174">
                  <c:v>0.372139</c:v>
                </c:pt>
                <c:pt idx="1175">
                  <c:v>0.372921</c:v>
                </c:pt>
                <c:pt idx="1176">
                  <c:v>0.373469</c:v>
                </c:pt>
                <c:pt idx="1177">
                  <c:v>0.37392999999999998</c:v>
                </c:pt>
                <c:pt idx="1178">
                  <c:v>0.37438300000000002</c:v>
                </c:pt>
                <c:pt idx="1179">
                  <c:v>0.37508999999999998</c:v>
                </c:pt>
                <c:pt idx="1180">
                  <c:v>0.375525</c:v>
                </c:pt>
                <c:pt idx="1181">
                  <c:v>0.376087</c:v>
                </c:pt>
                <c:pt idx="1182">
                  <c:v>0.37679600000000002</c:v>
                </c:pt>
                <c:pt idx="1183">
                  <c:v>0.37718000000000002</c:v>
                </c:pt>
                <c:pt idx="1184">
                  <c:v>0.37762000000000001</c:v>
                </c:pt>
                <c:pt idx="1185">
                  <c:v>0.37840699999999999</c:v>
                </c:pt>
                <c:pt idx="1186">
                  <c:v>0.37880200000000003</c:v>
                </c:pt>
                <c:pt idx="1187">
                  <c:v>0.379552</c:v>
                </c:pt>
                <c:pt idx="1188">
                  <c:v>0.379888</c:v>
                </c:pt>
                <c:pt idx="1189">
                  <c:v>0.38038499999999997</c:v>
                </c:pt>
                <c:pt idx="1190">
                  <c:v>0.38108199999999998</c:v>
                </c:pt>
                <c:pt idx="1191">
                  <c:v>0.38122499999999998</c:v>
                </c:pt>
                <c:pt idx="1192">
                  <c:v>0.38170100000000001</c:v>
                </c:pt>
                <c:pt idx="1193">
                  <c:v>0.38220399999999999</c:v>
                </c:pt>
                <c:pt idx="1194">
                  <c:v>0.383081</c:v>
                </c:pt>
                <c:pt idx="1195">
                  <c:v>0.38346599999999997</c:v>
                </c:pt>
                <c:pt idx="1196">
                  <c:v>0.38411800000000001</c:v>
                </c:pt>
                <c:pt idx="1197">
                  <c:v>0.38452799999999998</c:v>
                </c:pt>
                <c:pt idx="1198">
                  <c:v>0.38500200000000001</c:v>
                </c:pt>
                <c:pt idx="1199">
                  <c:v>0.38553500000000002</c:v>
                </c:pt>
                <c:pt idx="1200">
                  <c:v>0.385824</c:v>
                </c:pt>
                <c:pt idx="1201">
                  <c:v>0.386243</c:v>
                </c:pt>
                <c:pt idx="1202">
                  <c:v>0.386826</c:v>
                </c:pt>
                <c:pt idx="1203">
                  <c:v>0.387324</c:v>
                </c:pt>
                <c:pt idx="1204">
                  <c:v>0.38786999999999999</c:v>
                </c:pt>
                <c:pt idx="1205">
                  <c:v>0.388187</c:v>
                </c:pt>
                <c:pt idx="1206">
                  <c:v>0.38868999999999998</c:v>
                </c:pt>
                <c:pt idx="1207">
                  <c:v>0.38917299999999999</c:v>
                </c:pt>
                <c:pt idx="1208">
                  <c:v>0.38950000000000001</c:v>
                </c:pt>
                <c:pt idx="1209">
                  <c:v>0.38989099999999999</c:v>
                </c:pt>
                <c:pt idx="1210">
                  <c:v>0.39029399999999997</c:v>
                </c:pt>
                <c:pt idx="1211">
                  <c:v>0.39061600000000002</c:v>
                </c:pt>
                <c:pt idx="1212">
                  <c:v>0.391179</c:v>
                </c:pt>
                <c:pt idx="1213">
                  <c:v>0.39167299999999999</c:v>
                </c:pt>
                <c:pt idx="1214">
                  <c:v>0.39212900000000001</c:v>
                </c:pt>
                <c:pt idx="1215">
                  <c:v>0.39240199999999997</c:v>
                </c:pt>
                <c:pt idx="1216">
                  <c:v>0.39292199999999999</c:v>
                </c:pt>
                <c:pt idx="1217">
                  <c:v>0.39319100000000001</c:v>
                </c:pt>
                <c:pt idx="1218">
                  <c:v>0.39363500000000001</c:v>
                </c:pt>
                <c:pt idx="1219">
                  <c:v>0.39390900000000001</c:v>
                </c:pt>
                <c:pt idx="1220">
                  <c:v>0.3947</c:v>
                </c:pt>
                <c:pt idx="1221">
                  <c:v>0.39517400000000003</c:v>
                </c:pt>
                <c:pt idx="1222">
                  <c:v>0.39549899999999999</c:v>
                </c:pt>
                <c:pt idx="1223">
                  <c:v>0.39582499999999998</c:v>
                </c:pt>
                <c:pt idx="1224">
                  <c:v>0.396453</c:v>
                </c:pt>
                <c:pt idx="1225">
                  <c:v>0.39668199999999998</c:v>
                </c:pt>
                <c:pt idx="1226">
                  <c:v>0.397121</c:v>
                </c:pt>
                <c:pt idx="1227">
                  <c:v>0.39753899999999998</c:v>
                </c:pt>
                <c:pt idx="1228">
                  <c:v>0.39777600000000002</c:v>
                </c:pt>
                <c:pt idx="1229">
                  <c:v>0.39833299999999999</c:v>
                </c:pt>
                <c:pt idx="1230">
                  <c:v>0.39891599999999999</c:v>
                </c:pt>
                <c:pt idx="1231">
                  <c:v>0.39918799999999999</c:v>
                </c:pt>
                <c:pt idx="1232">
                  <c:v>0.39979599999999998</c:v>
                </c:pt>
                <c:pt idx="1233">
                  <c:v>0.40031899999999998</c:v>
                </c:pt>
                <c:pt idx="1234">
                  <c:v>0.400507</c:v>
                </c:pt>
                <c:pt idx="1235">
                  <c:v>0.401003</c:v>
                </c:pt>
                <c:pt idx="1236">
                  <c:v>0.40160400000000002</c:v>
                </c:pt>
                <c:pt idx="1237">
                  <c:v>0.40204800000000002</c:v>
                </c:pt>
                <c:pt idx="1238">
                  <c:v>0.40238000000000002</c:v>
                </c:pt>
                <c:pt idx="1239">
                  <c:v>0.40260000000000001</c:v>
                </c:pt>
                <c:pt idx="1240">
                  <c:v>0.40332200000000001</c:v>
                </c:pt>
                <c:pt idx="1241">
                  <c:v>0.403673</c:v>
                </c:pt>
                <c:pt idx="1242">
                  <c:v>0.40418500000000002</c:v>
                </c:pt>
                <c:pt idx="1243">
                  <c:v>0.40452300000000002</c:v>
                </c:pt>
                <c:pt idx="1244">
                  <c:v>0.40483000000000002</c:v>
                </c:pt>
                <c:pt idx="1245">
                  <c:v>0.40559699999999999</c:v>
                </c:pt>
                <c:pt idx="1246">
                  <c:v>0.40582000000000001</c:v>
                </c:pt>
                <c:pt idx="1247">
                  <c:v>0.406248</c:v>
                </c:pt>
                <c:pt idx="1248">
                  <c:v>0.40659600000000001</c:v>
                </c:pt>
                <c:pt idx="1249">
                  <c:v>0.40706900000000001</c:v>
                </c:pt>
                <c:pt idx="1250">
                  <c:v>0.40760099999999999</c:v>
                </c:pt>
                <c:pt idx="1251">
                  <c:v>0.40791699999999997</c:v>
                </c:pt>
                <c:pt idx="1252">
                  <c:v>0.408499</c:v>
                </c:pt>
                <c:pt idx="1253">
                  <c:v>0.40886800000000001</c:v>
                </c:pt>
                <c:pt idx="1254">
                  <c:v>0.40906100000000001</c:v>
                </c:pt>
                <c:pt idx="1255">
                  <c:v>0.40953200000000001</c:v>
                </c:pt>
                <c:pt idx="1256">
                  <c:v>0.41002</c:v>
                </c:pt>
                <c:pt idx="1257">
                  <c:v>0.41039799999999999</c:v>
                </c:pt>
                <c:pt idx="1258">
                  <c:v>0.41059699999999999</c:v>
                </c:pt>
                <c:pt idx="1259">
                  <c:v>0.41098299999999999</c:v>
                </c:pt>
                <c:pt idx="1260">
                  <c:v>0.41149999999999998</c:v>
                </c:pt>
                <c:pt idx="1261">
                  <c:v>0.41162599999999999</c:v>
                </c:pt>
                <c:pt idx="1262">
                  <c:v>0.41220499999999999</c:v>
                </c:pt>
                <c:pt idx="1263">
                  <c:v>0.41258699999999998</c:v>
                </c:pt>
                <c:pt idx="1264">
                  <c:v>0.412881</c:v>
                </c:pt>
                <c:pt idx="1265">
                  <c:v>0.41333199999999998</c:v>
                </c:pt>
                <c:pt idx="1266">
                  <c:v>0.41351100000000002</c:v>
                </c:pt>
                <c:pt idx="1267">
                  <c:v>0.41390900000000003</c:v>
                </c:pt>
                <c:pt idx="1268">
                  <c:v>0.41430400000000001</c:v>
                </c:pt>
                <c:pt idx="1269">
                  <c:v>0.41466599999999998</c:v>
                </c:pt>
                <c:pt idx="1270">
                  <c:v>0.41512100000000002</c:v>
                </c:pt>
                <c:pt idx="1271">
                  <c:v>0.41522399999999998</c:v>
                </c:pt>
                <c:pt idx="1272">
                  <c:v>0.41582200000000002</c:v>
                </c:pt>
                <c:pt idx="1273">
                  <c:v>0.41580299999999998</c:v>
                </c:pt>
                <c:pt idx="1274">
                  <c:v>0.41634300000000002</c:v>
                </c:pt>
                <c:pt idx="1275">
                  <c:v>0.41675000000000001</c:v>
                </c:pt>
                <c:pt idx="1276">
                  <c:v>0.41706900000000002</c:v>
                </c:pt>
                <c:pt idx="1277">
                  <c:v>0.41727199999999998</c:v>
                </c:pt>
                <c:pt idx="1278">
                  <c:v>0.41758499999999998</c:v>
                </c:pt>
                <c:pt idx="1279">
                  <c:v>0.417908</c:v>
                </c:pt>
                <c:pt idx="1280">
                  <c:v>0.418074</c:v>
                </c:pt>
                <c:pt idx="1281">
                  <c:v>0.41867300000000002</c:v>
                </c:pt>
                <c:pt idx="1282">
                  <c:v>0.41897699999999999</c:v>
                </c:pt>
                <c:pt idx="1283">
                  <c:v>0.419101</c:v>
                </c:pt>
                <c:pt idx="1284">
                  <c:v>0.41979</c:v>
                </c:pt>
                <c:pt idx="1285">
                  <c:v>0.42017500000000002</c:v>
                </c:pt>
                <c:pt idx="1286">
                  <c:v>0.42037799999999997</c:v>
                </c:pt>
                <c:pt idx="1287">
                  <c:v>0.42073100000000002</c:v>
                </c:pt>
                <c:pt idx="1288">
                  <c:v>0.42124</c:v>
                </c:pt>
                <c:pt idx="1289">
                  <c:v>0.421655</c:v>
                </c:pt>
                <c:pt idx="1290">
                  <c:v>0.42183599999999999</c:v>
                </c:pt>
                <c:pt idx="1291">
                  <c:v>0.42211399999999999</c:v>
                </c:pt>
                <c:pt idx="1292">
                  <c:v>0.42260399999999998</c:v>
                </c:pt>
                <c:pt idx="1293">
                  <c:v>0.42265599999999998</c:v>
                </c:pt>
                <c:pt idx="1294">
                  <c:v>0.42316399999999998</c:v>
                </c:pt>
                <c:pt idx="1295">
                  <c:v>0.423539</c:v>
                </c:pt>
                <c:pt idx="1296">
                  <c:v>0.42398000000000002</c:v>
                </c:pt>
                <c:pt idx="1297">
                  <c:v>0.42438900000000002</c:v>
                </c:pt>
                <c:pt idx="1298">
                  <c:v>0.42442800000000003</c:v>
                </c:pt>
                <c:pt idx="1299">
                  <c:v>0.42491899999999999</c:v>
                </c:pt>
                <c:pt idx="1300">
                  <c:v>0.42500399999999999</c:v>
                </c:pt>
                <c:pt idx="1301">
                  <c:v>0.42556699999999997</c:v>
                </c:pt>
                <c:pt idx="1302">
                  <c:v>0.42571700000000001</c:v>
                </c:pt>
                <c:pt idx="1303">
                  <c:v>0.42627900000000002</c:v>
                </c:pt>
                <c:pt idx="1304">
                  <c:v>0.42667500000000003</c:v>
                </c:pt>
                <c:pt idx="1305">
                  <c:v>0.426923</c:v>
                </c:pt>
                <c:pt idx="1306">
                  <c:v>0.42748700000000001</c:v>
                </c:pt>
                <c:pt idx="1307">
                  <c:v>0.42765599999999998</c:v>
                </c:pt>
                <c:pt idx="1308">
                  <c:v>0.42791200000000001</c:v>
                </c:pt>
                <c:pt idx="1309">
                  <c:v>0.42833199999999999</c:v>
                </c:pt>
                <c:pt idx="1310">
                  <c:v>0.42885000000000001</c:v>
                </c:pt>
                <c:pt idx="1311">
                  <c:v>0.42898799999999998</c:v>
                </c:pt>
                <c:pt idx="1312">
                  <c:v>0.429176</c:v>
                </c:pt>
                <c:pt idx="1313">
                  <c:v>0.42947999999999997</c:v>
                </c:pt>
                <c:pt idx="1314">
                  <c:v>0.429836</c:v>
                </c:pt>
                <c:pt idx="1315">
                  <c:v>0.43016500000000002</c:v>
                </c:pt>
                <c:pt idx="1316">
                  <c:v>0.43054100000000001</c:v>
                </c:pt>
                <c:pt idx="1317">
                  <c:v>0.43094700000000002</c:v>
                </c:pt>
                <c:pt idx="1318">
                  <c:v>0.43122700000000003</c:v>
                </c:pt>
                <c:pt idx="1319">
                  <c:v>0.431423</c:v>
                </c:pt>
                <c:pt idx="1320">
                  <c:v>0.43160199999999999</c:v>
                </c:pt>
                <c:pt idx="1321">
                  <c:v>0.432062</c:v>
                </c:pt>
                <c:pt idx="1322">
                  <c:v>0.43214999999999998</c:v>
                </c:pt>
                <c:pt idx="1323">
                  <c:v>0.432672</c:v>
                </c:pt>
                <c:pt idx="1324">
                  <c:v>0.43301200000000001</c:v>
                </c:pt>
                <c:pt idx="1325">
                  <c:v>0.433112</c:v>
                </c:pt>
                <c:pt idx="1326">
                  <c:v>0.43345099999999998</c:v>
                </c:pt>
                <c:pt idx="1327">
                  <c:v>0.43367</c:v>
                </c:pt>
                <c:pt idx="1328">
                  <c:v>0.43407699999999999</c:v>
                </c:pt>
                <c:pt idx="1329">
                  <c:v>0.43437500000000001</c:v>
                </c:pt>
                <c:pt idx="1330">
                  <c:v>0.43444899999999997</c:v>
                </c:pt>
                <c:pt idx="1331">
                  <c:v>0.43501699999999999</c:v>
                </c:pt>
                <c:pt idx="1332">
                  <c:v>0.43516899999999997</c:v>
                </c:pt>
                <c:pt idx="1333">
                  <c:v>0.43536399999999997</c:v>
                </c:pt>
                <c:pt idx="1334">
                  <c:v>0.43551499999999999</c:v>
                </c:pt>
                <c:pt idx="1335">
                  <c:v>0.43564700000000001</c:v>
                </c:pt>
                <c:pt idx="1336">
                  <c:v>0.435944</c:v>
                </c:pt>
                <c:pt idx="1337">
                  <c:v>0.43651899999999999</c:v>
                </c:pt>
                <c:pt idx="1338">
                  <c:v>0.436612</c:v>
                </c:pt>
                <c:pt idx="1339">
                  <c:v>0.43700600000000001</c:v>
                </c:pt>
                <c:pt idx="1340">
                  <c:v>0.43704700000000002</c:v>
                </c:pt>
                <c:pt idx="1341">
                  <c:v>0.43739499999999998</c:v>
                </c:pt>
                <c:pt idx="1342">
                  <c:v>0.43749399999999999</c:v>
                </c:pt>
                <c:pt idx="1343">
                  <c:v>0.43770999999999999</c:v>
                </c:pt>
                <c:pt idx="1344">
                  <c:v>0.43816100000000002</c:v>
                </c:pt>
                <c:pt idx="1345">
                  <c:v>0.43845400000000001</c:v>
                </c:pt>
                <c:pt idx="1346">
                  <c:v>0.43849199999999999</c:v>
                </c:pt>
                <c:pt idx="1347">
                  <c:v>0.43879800000000002</c:v>
                </c:pt>
                <c:pt idx="1348">
                  <c:v>0.43913999999999997</c:v>
                </c:pt>
                <c:pt idx="1349">
                  <c:v>0.439276</c:v>
                </c:pt>
                <c:pt idx="1350">
                  <c:v>0.4395</c:v>
                </c:pt>
                <c:pt idx="1351">
                  <c:v>0.43963600000000003</c:v>
                </c:pt>
                <c:pt idx="1352">
                  <c:v>0.43997000000000003</c:v>
                </c:pt>
                <c:pt idx="1353">
                  <c:v>0.43994499999999997</c:v>
                </c:pt>
                <c:pt idx="1354">
                  <c:v>0.44035999999999997</c:v>
                </c:pt>
                <c:pt idx="1355">
                  <c:v>0.44053399999999998</c:v>
                </c:pt>
                <c:pt idx="1356">
                  <c:v>0.44076100000000001</c:v>
                </c:pt>
                <c:pt idx="1357">
                  <c:v>0.44098399999999999</c:v>
                </c:pt>
                <c:pt idx="1358">
                  <c:v>0.44128600000000001</c:v>
                </c:pt>
                <c:pt idx="1359">
                  <c:v>0.44136199999999998</c:v>
                </c:pt>
                <c:pt idx="1360">
                  <c:v>0.441687</c:v>
                </c:pt>
                <c:pt idx="1361">
                  <c:v>0.44181599999999999</c:v>
                </c:pt>
                <c:pt idx="1362">
                  <c:v>0.44217800000000002</c:v>
                </c:pt>
                <c:pt idx="1363">
                  <c:v>0.44239099999999998</c:v>
                </c:pt>
                <c:pt idx="1364">
                  <c:v>0.44257099999999999</c:v>
                </c:pt>
                <c:pt idx="1365">
                  <c:v>0.44267600000000001</c:v>
                </c:pt>
                <c:pt idx="1366">
                  <c:v>0.44293199999999999</c:v>
                </c:pt>
                <c:pt idx="1367">
                  <c:v>0.443131</c:v>
                </c:pt>
                <c:pt idx="1368">
                  <c:v>0.44326500000000002</c:v>
                </c:pt>
                <c:pt idx="1369">
                  <c:v>0.44346000000000002</c:v>
                </c:pt>
                <c:pt idx="1370">
                  <c:v>0.44389400000000001</c:v>
                </c:pt>
                <c:pt idx="1371">
                  <c:v>0.44391000000000003</c:v>
                </c:pt>
                <c:pt idx="1372">
                  <c:v>0.44431599999999999</c:v>
                </c:pt>
                <c:pt idx="1373">
                  <c:v>0.44434200000000001</c:v>
                </c:pt>
                <c:pt idx="1374">
                  <c:v>0.44436599999999998</c:v>
                </c:pt>
                <c:pt idx="1375">
                  <c:v>0.44498199999999999</c:v>
                </c:pt>
                <c:pt idx="1376">
                  <c:v>0.44509399999999999</c:v>
                </c:pt>
                <c:pt idx="1377">
                  <c:v>0.44541500000000001</c:v>
                </c:pt>
                <c:pt idx="1378">
                  <c:v>0.445685</c:v>
                </c:pt>
                <c:pt idx="1379">
                  <c:v>0.44568099999999999</c:v>
                </c:pt>
                <c:pt idx="1380">
                  <c:v>0.44568000000000002</c:v>
                </c:pt>
                <c:pt idx="1381">
                  <c:v>0.445996</c:v>
                </c:pt>
                <c:pt idx="1382">
                  <c:v>0.44610899999999998</c:v>
                </c:pt>
                <c:pt idx="1383">
                  <c:v>0.44639099999999998</c:v>
                </c:pt>
                <c:pt idx="1384">
                  <c:v>0.44662200000000002</c:v>
                </c:pt>
                <c:pt idx="1385">
                  <c:v>0.44679799999999997</c:v>
                </c:pt>
                <c:pt idx="1386">
                  <c:v>0.44686199999999998</c:v>
                </c:pt>
                <c:pt idx="1387">
                  <c:v>0.447158</c:v>
                </c:pt>
                <c:pt idx="1388">
                  <c:v>0.44702500000000001</c:v>
                </c:pt>
                <c:pt idx="1389">
                  <c:v>0.447218</c:v>
                </c:pt>
                <c:pt idx="1390">
                  <c:v>0.44748300000000002</c:v>
                </c:pt>
                <c:pt idx="1391">
                  <c:v>0.44774199999999997</c:v>
                </c:pt>
                <c:pt idx="1392">
                  <c:v>0.447772</c:v>
                </c:pt>
                <c:pt idx="1393">
                  <c:v>0.44800299999999998</c:v>
                </c:pt>
                <c:pt idx="1394">
                  <c:v>0.44825999999999999</c:v>
                </c:pt>
                <c:pt idx="1395">
                  <c:v>0.44886999999999999</c:v>
                </c:pt>
                <c:pt idx="1396">
                  <c:v>0.44885000000000003</c:v>
                </c:pt>
                <c:pt idx="1397">
                  <c:v>0.44888600000000001</c:v>
                </c:pt>
                <c:pt idx="1398">
                  <c:v>0.44894200000000001</c:v>
                </c:pt>
                <c:pt idx="1399">
                  <c:v>0.44908599999999999</c:v>
                </c:pt>
                <c:pt idx="1400">
                  <c:v>0.44942199999999999</c:v>
                </c:pt>
                <c:pt idx="1401">
                  <c:v>0.44934099999999999</c:v>
                </c:pt>
                <c:pt idx="1402">
                  <c:v>0.449409</c:v>
                </c:pt>
                <c:pt idx="1403">
                  <c:v>0.44937100000000002</c:v>
                </c:pt>
                <c:pt idx="1404">
                  <c:v>0.44976300000000002</c:v>
                </c:pt>
                <c:pt idx="1405">
                  <c:v>0.44984200000000002</c:v>
                </c:pt>
                <c:pt idx="1406">
                  <c:v>0.45009700000000002</c:v>
                </c:pt>
                <c:pt idx="1407">
                  <c:v>0.45014500000000002</c:v>
                </c:pt>
                <c:pt idx="1408">
                  <c:v>0.45044299999999998</c:v>
                </c:pt>
                <c:pt idx="1409">
                  <c:v>0.45039600000000002</c:v>
                </c:pt>
                <c:pt idx="1410">
                  <c:v>0.45065100000000002</c:v>
                </c:pt>
                <c:pt idx="1411">
                  <c:v>0.450737</c:v>
                </c:pt>
                <c:pt idx="1412">
                  <c:v>0.45100099999999999</c:v>
                </c:pt>
                <c:pt idx="1413">
                  <c:v>0.450961</c:v>
                </c:pt>
                <c:pt idx="1414">
                  <c:v>0.45139400000000002</c:v>
                </c:pt>
                <c:pt idx="1415">
                  <c:v>0.45140400000000003</c:v>
                </c:pt>
                <c:pt idx="1416">
                  <c:v>0.45143699999999998</c:v>
                </c:pt>
                <c:pt idx="1417">
                  <c:v>0.45149099999999998</c:v>
                </c:pt>
                <c:pt idx="1418">
                  <c:v>0.45156400000000002</c:v>
                </c:pt>
                <c:pt idx="1419">
                  <c:v>0.45186799999999999</c:v>
                </c:pt>
                <c:pt idx="1420">
                  <c:v>0.45204699999999998</c:v>
                </c:pt>
                <c:pt idx="1421">
                  <c:v>0.45222699999999999</c:v>
                </c:pt>
                <c:pt idx="1422">
                  <c:v>0.45219500000000001</c:v>
                </c:pt>
                <c:pt idx="1423">
                  <c:v>0.45254299999999997</c:v>
                </c:pt>
                <c:pt idx="1424">
                  <c:v>0.45240599999999997</c:v>
                </c:pt>
                <c:pt idx="1425">
                  <c:v>0.45263399999999998</c:v>
                </c:pt>
                <c:pt idx="1426">
                  <c:v>0.45268000000000003</c:v>
                </c:pt>
                <c:pt idx="1427">
                  <c:v>0.45284600000000003</c:v>
                </c:pt>
                <c:pt idx="1428">
                  <c:v>0.45296199999999998</c:v>
                </c:pt>
                <c:pt idx="1429">
                  <c:v>0.45307399999999998</c:v>
                </c:pt>
                <c:pt idx="1430">
                  <c:v>0.45343099999999997</c:v>
                </c:pt>
                <c:pt idx="1431">
                  <c:v>0.453426</c:v>
                </c:pt>
                <c:pt idx="1432">
                  <c:v>0.45347999999999999</c:v>
                </c:pt>
                <c:pt idx="1433">
                  <c:v>0.45354299999999997</c:v>
                </c:pt>
                <c:pt idx="1434">
                  <c:v>0.45378200000000002</c:v>
                </c:pt>
                <c:pt idx="1435">
                  <c:v>0.45371099999999998</c:v>
                </c:pt>
                <c:pt idx="1436">
                  <c:v>0.45403500000000002</c:v>
                </c:pt>
                <c:pt idx="1437">
                  <c:v>0.45394899999999999</c:v>
                </c:pt>
                <c:pt idx="1438">
                  <c:v>0.45389400000000002</c:v>
                </c:pt>
                <c:pt idx="1439">
                  <c:v>0.45424500000000001</c:v>
                </c:pt>
                <c:pt idx="1440">
                  <c:v>0.45411800000000002</c:v>
                </c:pt>
                <c:pt idx="1441">
                  <c:v>0.45416800000000002</c:v>
                </c:pt>
                <c:pt idx="1442">
                  <c:v>0.45429399999999998</c:v>
                </c:pt>
                <c:pt idx="1443">
                  <c:v>0.45458300000000001</c:v>
                </c:pt>
                <c:pt idx="1444">
                  <c:v>0.45458999999999999</c:v>
                </c:pt>
                <c:pt idx="1445">
                  <c:v>0.45473799999999998</c:v>
                </c:pt>
                <c:pt idx="1446">
                  <c:v>0.45492100000000002</c:v>
                </c:pt>
                <c:pt idx="1447">
                  <c:v>0.45508100000000001</c:v>
                </c:pt>
                <c:pt idx="1448">
                  <c:v>0.45522699999999999</c:v>
                </c:pt>
                <c:pt idx="1449">
                  <c:v>0.45533499999999999</c:v>
                </c:pt>
                <c:pt idx="1450">
                  <c:v>0.45529700000000001</c:v>
                </c:pt>
                <c:pt idx="1451">
                  <c:v>0.45539800000000003</c:v>
                </c:pt>
                <c:pt idx="1452">
                  <c:v>0.45525300000000002</c:v>
                </c:pt>
                <c:pt idx="1453">
                  <c:v>0.45546799999999998</c:v>
                </c:pt>
                <c:pt idx="1454">
                  <c:v>0.45567800000000003</c:v>
                </c:pt>
                <c:pt idx="1455">
                  <c:v>0.45570300000000002</c:v>
                </c:pt>
                <c:pt idx="1456">
                  <c:v>0.45579799999999998</c:v>
                </c:pt>
                <c:pt idx="1457">
                  <c:v>0.45579399999999998</c:v>
                </c:pt>
                <c:pt idx="1458">
                  <c:v>0.45589499999999999</c:v>
                </c:pt>
                <c:pt idx="1459">
                  <c:v>0.45604099999999997</c:v>
                </c:pt>
                <c:pt idx="1460">
                  <c:v>0.456036</c:v>
                </c:pt>
                <c:pt idx="1461">
                  <c:v>0.45619900000000002</c:v>
                </c:pt>
                <c:pt idx="1462">
                  <c:v>0.45628299999999999</c:v>
                </c:pt>
                <c:pt idx="1463">
                  <c:v>0.456397</c:v>
                </c:pt>
                <c:pt idx="1464">
                  <c:v>0.45625700000000002</c:v>
                </c:pt>
                <c:pt idx="1465">
                  <c:v>0.456432</c:v>
                </c:pt>
                <c:pt idx="1466">
                  <c:v>0.45624100000000001</c:v>
                </c:pt>
                <c:pt idx="1467">
                  <c:v>0.45631500000000003</c:v>
                </c:pt>
                <c:pt idx="1468">
                  <c:v>0.45647100000000002</c:v>
                </c:pt>
                <c:pt idx="1469">
                  <c:v>0.45662799999999998</c:v>
                </c:pt>
                <c:pt idx="1470">
                  <c:v>0.45679799999999998</c:v>
                </c:pt>
                <c:pt idx="1471">
                  <c:v>0.45685399999999998</c:v>
                </c:pt>
                <c:pt idx="1472">
                  <c:v>0.45695999999999998</c:v>
                </c:pt>
                <c:pt idx="1473">
                  <c:v>0.45705200000000001</c:v>
                </c:pt>
                <c:pt idx="1474">
                  <c:v>0.45702199999999998</c:v>
                </c:pt>
                <c:pt idx="1475">
                  <c:v>0.45716600000000002</c:v>
                </c:pt>
                <c:pt idx="1476">
                  <c:v>0.457343</c:v>
                </c:pt>
                <c:pt idx="1477">
                  <c:v>0.45747399999999999</c:v>
                </c:pt>
                <c:pt idx="1478">
                  <c:v>0.45745400000000003</c:v>
                </c:pt>
                <c:pt idx="1479">
                  <c:v>0.45733299999999999</c:v>
                </c:pt>
                <c:pt idx="1480">
                  <c:v>0.45730300000000002</c:v>
                </c:pt>
                <c:pt idx="1481">
                  <c:v>0.45769500000000002</c:v>
                </c:pt>
                <c:pt idx="1482">
                  <c:v>0.457708</c:v>
                </c:pt>
                <c:pt idx="1483">
                  <c:v>0.45779799999999998</c:v>
                </c:pt>
                <c:pt idx="1484">
                  <c:v>0.45780500000000002</c:v>
                </c:pt>
                <c:pt idx="1485">
                  <c:v>0.45780100000000001</c:v>
                </c:pt>
                <c:pt idx="1486">
                  <c:v>0.457901</c:v>
                </c:pt>
                <c:pt idx="1487">
                  <c:v>0.45762700000000001</c:v>
                </c:pt>
                <c:pt idx="1488">
                  <c:v>0.457924</c:v>
                </c:pt>
                <c:pt idx="1489">
                  <c:v>0.45779300000000001</c:v>
                </c:pt>
                <c:pt idx="1490">
                  <c:v>0.45799099999999998</c:v>
                </c:pt>
                <c:pt idx="1491">
                  <c:v>0.45801999999999998</c:v>
                </c:pt>
                <c:pt idx="1492">
                  <c:v>0.458233</c:v>
                </c:pt>
                <c:pt idx="1493">
                  <c:v>0.45807999999999999</c:v>
                </c:pt>
                <c:pt idx="1494">
                  <c:v>0.458339</c:v>
                </c:pt>
                <c:pt idx="1495">
                  <c:v>0.45819100000000001</c:v>
                </c:pt>
                <c:pt idx="1496">
                  <c:v>0.45822800000000002</c:v>
                </c:pt>
                <c:pt idx="1497">
                  <c:v>0.45819599999999999</c:v>
                </c:pt>
                <c:pt idx="1498">
                  <c:v>0.45822200000000002</c:v>
                </c:pt>
                <c:pt idx="1499">
                  <c:v>0.45843499999999998</c:v>
                </c:pt>
                <c:pt idx="1500">
                  <c:v>0.45860000000000001</c:v>
                </c:pt>
                <c:pt idx="1501">
                  <c:v>0.45868399999999998</c:v>
                </c:pt>
                <c:pt idx="1502">
                  <c:v>0.458648</c:v>
                </c:pt>
                <c:pt idx="1503">
                  <c:v>0.45874799999999999</c:v>
                </c:pt>
                <c:pt idx="1504">
                  <c:v>0.458733</c:v>
                </c:pt>
                <c:pt idx="1505">
                  <c:v>0.45849800000000002</c:v>
                </c:pt>
                <c:pt idx="1506">
                  <c:v>0.45857500000000001</c:v>
                </c:pt>
                <c:pt idx="1507">
                  <c:v>0.45841900000000002</c:v>
                </c:pt>
                <c:pt idx="1508">
                  <c:v>0.45856799999999998</c:v>
                </c:pt>
                <c:pt idx="1509">
                  <c:v>0.45862399999999998</c:v>
                </c:pt>
                <c:pt idx="1510">
                  <c:v>0.45876499999999998</c:v>
                </c:pt>
                <c:pt idx="1511">
                  <c:v>0.45878099999999999</c:v>
                </c:pt>
                <c:pt idx="1512">
                  <c:v>0.45891700000000002</c:v>
                </c:pt>
                <c:pt idx="1513">
                  <c:v>0.45860299999999998</c:v>
                </c:pt>
                <c:pt idx="1514">
                  <c:v>0.45879900000000001</c:v>
                </c:pt>
                <c:pt idx="1515">
                  <c:v>0.45858500000000002</c:v>
                </c:pt>
                <c:pt idx="1516">
                  <c:v>0.45850400000000002</c:v>
                </c:pt>
                <c:pt idx="1517">
                  <c:v>0.45847500000000002</c:v>
                </c:pt>
                <c:pt idx="1518">
                  <c:v>0.45855400000000002</c:v>
                </c:pt>
                <c:pt idx="1519">
                  <c:v>0.45867999999999998</c:v>
                </c:pt>
                <c:pt idx="1520">
                  <c:v>0.45875700000000003</c:v>
                </c:pt>
                <c:pt idx="1521">
                  <c:v>0.458785</c:v>
                </c:pt>
                <c:pt idx="1522">
                  <c:v>0.459009</c:v>
                </c:pt>
                <c:pt idx="1523">
                  <c:v>0.45885199999999998</c:v>
                </c:pt>
                <c:pt idx="1524">
                  <c:v>0.45889000000000002</c:v>
                </c:pt>
                <c:pt idx="1525">
                  <c:v>0.45856799999999998</c:v>
                </c:pt>
                <c:pt idx="1526">
                  <c:v>0.45877299999999999</c:v>
                </c:pt>
                <c:pt idx="1527">
                  <c:v>0.45861299999999999</c:v>
                </c:pt>
                <c:pt idx="1528">
                  <c:v>0.45871699999999999</c:v>
                </c:pt>
                <c:pt idx="1529">
                  <c:v>0.45871299999999998</c:v>
                </c:pt>
                <c:pt idx="1530">
                  <c:v>0.45875300000000002</c:v>
                </c:pt>
                <c:pt idx="1531">
                  <c:v>0.45868300000000001</c:v>
                </c:pt>
                <c:pt idx="1532">
                  <c:v>0.45841100000000001</c:v>
                </c:pt>
                <c:pt idx="1533">
                  <c:v>0.45852999999999999</c:v>
                </c:pt>
                <c:pt idx="1534">
                  <c:v>0.45846599999999998</c:v>
                </c:pt>
                <c:pt idx="1535">
                  <c:v>0.45875700000000003</c:v>
                </c:pt>
                <c:pt idx="1536">
                  <c:v>0.458424</c:v>
                </c:pt>
                <c:pt idx="1537">
                  <c:v>0.458366</c:v>
                </c:pt>
                <c:pt idx="1538">
                  <c:v>0.45841500000000002</c:v>
                </c:pt>
                <c:pt idx="1539">
                  <c:v>0.45851599999999998</c:v>
                </c:pt>
                <c:pt idx="1540">
                  <c:v>0.45840799999999998</c:v>
                </c:pt>
                <c:pt idx="1541">
                  <c:v>0.45852900000000002</c:v>
                </c:pt>
                <c:pt idx="1542">
                  <c:v>0.45830199999999999</c:v>
                </c:pt>
                <c:pt idx="1543">
                  <c:v>0.458316</c:v>
                </c:pt>
                <c:pt idx="1544">
                  <c:v>0.45815600000000001</c:v>
                </c:pt>
                <c:pt idx="1545">
                  <c:v>0.45794800000000002</c:v>
                </c:pt>
                <c:pt idx="1546">
                  <c:v>0.45797399999999999</c:v>
                </c:pt>
                <c:pt idx="1547">
                  <c:v>0.45788400000000001</c:v>
                </c:pt>
                <c:pt idx="1548">
                  <c:v>0.457847</c:v>
                </c:pt>
                <c:pt idx="1549">
                  <c:v>0.458121</c:v>
                </c:pt>
                <c:pt idx="1550">
                  <c:v>0.457644</c:v>
                </c:pt>
                <c:pt idx="1551">
                  <c:v>0.45763100000000001</c:v>
                </c:pt>
                <c:pt idx="1552">
                  <c:v>0.45789600000000003</c:v>
                </c:pt>
                <c:pt idx="1553">
                  <c:v>0.457617</c:v>
                </c:pt>
                <c:pt idx="1554">
                  <c:v>0.45762799999999998</c:v>
                </c:pt>
                <c:pt idx="1555">
                  <c:v>0.45756200000000002</c:v>
                </c:pt>
                <c:pt idx="1556">
                  <c:v>0.45741199999999999</c:v>
                </c:pt>
                <c:pt idx="1557">
                  <c:v>0.45726600000000001</c:v>
                </c:pt>
                <c:pt idx="1558">
                  <c:v>0.45729599999999998</c:v>
                </c:pt>
                <c:pt idx="1559">
                  <c:v>0.457459</c:v>
                </c:pt>
                <c:pt idx="1560">
                  <c:v>0.457318</c:v>
                </c:pt>
                <c:pt idx="1561">
                  <c:v>0.45734799999999998</c:v>
                </c:pt>
                <c:pt idx="1562">
                  <c:v>0.45718199999999998</c:v>
                </c:pt>
                <c:pt idx="1563">
                  <c:v>0.45697900000000002</c:v>
                </c:pt>
                <c:pt idx="1564">
                  <c:v>0.456984</c:v>
                </c:pt>
                <c:pt idx="1565">
                  <c:v>0.45693600000000001</c:v>
                </c:pt>
                <c:pt idx="1566">
                  <c:v>0.45708799999999999</c:v>
                </c:pt>
                <c:pt idx="1567">
                  <c:v>0.45685799999999999</c:v>
                </c:pt>
                <c:pt idx="1568">
                  <c:v>0.45692300000000002</c:v>
                </c:pt>
                <c:pt idx="1569">
                  <c:v>0.45676600000000001</c:v>
                </c:pt>
                <c:pt idx="1570">
                  <c:v>0.45674500000000001</c:v>
                </c:pt>
                <c:pt idx="1571">
                  <c:v>0.45679500000000001</c:v>
                </c:pt>
                <c:pt idx="1572">
                  <c:v>0.45645999999999998</c:v>
                </c:pt>
                <c:pt idx="1573">
                  <c:v>0.45661299999999999</c:v>
                </c:pt>
                <c:pt idx="1574">
                  <c:v>0.456536</c:v>
                </c:pt>
                <c:pt idx="1575">
                  <c:v>0.456459</c:v>
                </c:pt>
                <c:pt idx="1576">
                  <c:v>0.456648</c:v>
                </c:pt>
                <c:pt idx="1577">
                  <c:v>0.45619500000000002</c:v>
                </c:pt>
                <c:pt idx="1578">
                  <c:v>0.45643699999999998</c:v>
                </c:pt>
                <c:pt idx="1579">
                  <c:v>0.456152</c:v>
                </c:pt>
                <c:pt idx="1580">
                  <c:v>0.456123</c:v>
                </c:pt>
                <c:pt idx="1581">
                  <c:v>0.45584599999999997</c:v>
                </c:pt>
                <c:pt idx="1582">
                  <c:v>0.455924</c:v>
                </c:pt>
                <c:pt idx="1583">
                  <c:v>0.45596399999999998</c:v>
                </c:pt>
                <c:pt idx="1584">
                  <c:v>0.455903</c:v>
                </c:pt>
                <c:pt idx="1585">
                  <c:v>0.45586300000000002</c:v>
                </c:pt>
                <c:pt idx="1586">
                  <c:v>0.45560499999999998</c:v>
                </c:pt>
                <c:pt idx="1587">
                  <c:v>0.45566000000000001</c:v>
                </c:pt>
                <c:pt idx="1588">
                  <c:v>0.45546999999999999</c:v>
                </c:pt>
                <c:pt idx="1589">
                  <c:v>0.45530799999999999</c:v>
                </c:pt>
                <c:pt idx="1590">
                  <c:v>0.45528200000000002</c:v>
                </c:pt>
                <c:pt idx="1591">
                  <c:v>0.45511600000000002</c:v>
                </c:pt>
                <c:pt idx="1592">
                  <c:v>0.454955</c:v>
                </c:pt>
                <c:pt idx="1593">
                  <c:v>0.45510699999999998</c:v>
                </c:pt>
                <c:pt idx="1594">
                  <c:v>0.45482099999999998</c:v>
                </c:pt>
                <c:pt idx="1595">
                  <c:v>0.45481100000000002</c:v>
                </c:pt>
                <c:pt idx="1596">
                  <c:v>0.454708</c:v>
                </c:pt>
                <c:pt idx="1597">
                  <c:v>0.45460600000000001</c:v>
                </c:pt>
                <c:pt idx="1598">
                  <c:v>0.45448699999999997</c:v>
                </c:pt>
                <c:pt idx="1599">
                  <c:v>0.45437899999999998</c:v>
                </c:pt>
                <c:pt idx="1600">
                  <c:v>0.45433400000000002</c:v>
                </c:pt>
                <c:pt idx="1601">
                  <c:v>0.45433099999999998</c:v>
                </c:pt>
                <c:pt idx="1602">
                  <c:v>0.45405099999999998</c:v>
                </c:pt>
                <c:pt idx="1603">
                  <c:v>0.45386599999999999</c:v>
                </c:pt>
                <c:pt idx="1604">
                  <c:v>0.45395600000000003</c:v>
                </c:pt>
                <c:pt idx="1605">
                  <c:v>0.45367600000000002</c:v>
                </c:pt>
                <c:pt idx="1606">
                  <c:v>0.45356800000000003</c:v>
                </c:pt>
                <c:pt idx="1607">
                  <c:v>0.45369599999999999</c:v>
                </c:pt>
                <c:pt idx="1608">
                  <c:v>0.45347999999999999</c:v>
                </c:pt>
                <c:pt idx="1609">
                  <c:v>0.45361200000000002</c:v>
                </c:pt>
                <c:pt idx="1610">
                  <c:v>0.45328600000000002</c:v>
                </c:pt>
                <c:pt idx="1611">
                  <c:v>0.45311699999999999</c:v>
                </c:pt>
                <c:pt idx="1612">
                  <c:v>0.45273099999999999</c:v>
                </c:pt>
                <c:pt idx="1613">
                  <c:v>0.452733</c:v>
                </c:pt>
                <c:pt idx="1614">
                  <c:v>0.452764</c:v>
                </c:pt>
                <c:pt idx="1615">
                  <c:v>0.45244800000000002</c:v>
                </c:pt>
                <c:pt idx="1616">
                  <c:v>0.45263500000000001</c:v>
                </c:pt>
                <c:pt idx="1617">
                  <c:v>0.45257900000000001</c:v>
                </c:pt>
                <c:pt idx="1618">
                  <c:v>0.45242100000000002</c:v>
                </c:pt>
                <c:pt idx="1619">
                  <c:v>0.45218700000000001</c:v>
                </c:pt>
                <c:pt idx="1620">
                  <c:v>0.45215499999999997</c:v>
                </c:pt>
                <c:pt idx="1621">
                  <c:v>0.45181900000000003</c:v>
                </c:pt>
                <c:pt idx="1622">
                  <c:v>0.45160499999999998</c:v>
                </c:pt>
                <c:pt idx="1623">
                  <c:v>0.451484</c:v>
                </c:pt>
                <c:pt idx="1624">
                  <c:v>0.45144000000000001</c:v>
                </c:pt>
                <c:pt idx="1625">
                  <c:v>0.45158100000000001</c:v>
                </c:pt>
                <c:pt idx="1626">
                  <c:v>0.45138200000000001</c:v>
                </c:pt>
                <c:pt idx="1627">
                  <c:v>0.45135900000000001</c:v>
                </c:pt>
                <c:pt idx="1628">
                  <c:v>0.451214</c:v>
                </c:pt>
                <c:pt idx="1629">
                  <c:v>0.45102199999999998</c:v>
                </c:pt>
                <c:pt idx="1630">
                  <c:v>0.45080700000000001</c:v>
                </c:pt>
                <c:pt idx="1631">
                  <c:v>0.45077299999999998</c:v>
                </c:pt>
                <c:pt idx="1632">
                  <c:v>0.45046199999999997</c:v>
                </c:pt>
                <c:pt idx="1633">
                  <c:v>0.45035199999999997</c:v>
                </c:pt>
                <c:pt idx="1634">
                  <c:v>0.45011299999999999</c:v>
                </c:pt>
                <c:pt idx="1635">
                  <c:v>0.45028000000000001</c:v>
                </c:pt>
                <c:pt idx="1636">
                  <c:v>0.45013399999999998</c:v>
                </c:pt>
                <c:pt idx="1637">
                  <c:v>0.44999099999999997</c:v>
                </c:pt>
                <c:pt idx="1638">
                  <c:v>0.44980999999999999</c:v>
                </c:pt>
                <c:pt idx="1639">
                  <c:v>0.44945800000000002</c:v>
                </c:pt>
                <c:pt idx="1640">
                  <c:v>0.449492</c:v>
                </c:pt>
                <c:pt idx="1641">
                  <c:v>0.44954300000000003</c:v>
                </c:pt>
                <c:pt idx="1642">
                  <c:v>0.449071</c:v>
                </c:pt>
                <c:pt idx="1643">
                  <c:v>0.44888699999999998</c:v>
                </c:pt>
                <c:pt idx="1644">
                  <c:v>0.44889000000000001</c:v>
                </c:pt>
                <c:pt idx="1645">
                  <c:v>0.44867000000000001</c:v>
                </c:pt>
                <c:pt idx="1646">
                  <c:v>0.448573</c:v>
                </c:pt>
                <c:pt idx="1647">
                  <c:v>0.44827400000000001</c:v>
                </c:pt>
                <c:pt idx="1648">
                  <c:v>0.44813900000000001</c:v>
                </c:pt>
                <c:pt idx="1649">
                  <c:v>0.44789200000000001</c:v>
                </c:pt>
                <c:pt idx="1650">
                  <c:v>0.44787199999999999</c:v>
                </c:pt>
                <c:pt idx="1651">
                  <c:v>0.44770300000000002</c:v>
                </c:pt>
                <c:pt idx="1652">
                  <c:v>0.44770100000000002</c:v>
                </c:pt>
                <c:pt idx="1653">
                  <c:v>0.44744299999999998</c:v>
                </c:pt>
                <c:pt idx="1654">
                  <c:v>0.44740000000000002</c:v>
                </c:pt>
                <c:pt idx="1655">
                  <c:v>0.447218</c:v>
                </c:pt>
                <c:pt idx="1656">
                  <c:v>0.44705</c:v>
                </c:pt>
                <c:pt idx="1657">
                  <c:v>0.44682100000000002</c:v>
                </c:pt>
                <c:pt idx="1658">
                  <c:v>0.44656299999999999</c:v>
                </c:pt>
                <c:pt idx="1659">
                  <c:v>0.44658300000000001</c:v>
                </c:pt>
                <c:pt idx="1660">
                  <c:v>0.44643100000000002</c:v>
                </c:pt>
                <c:pt idx="1661">
                  <c:v>0.44619199999999998</c:v>
                </c:pt>
                <c:pt idx="1662">
                  <c:v>0.44588100000000003</c:v>
                </c:pt>
                <c:pt idx="1663">
                  <c:v>0.44590400000000002</c:v>
                </c:pt>
                <c:pt idx="1664">
                  <c:v>0.44570300000000002</c:v>
                </c:pt>
                <c:pt idx="1665">
                  <c:v>0.44530799999999998</c:v>
                </c:pt>
                <c:pt idx="1666">
                  <c:v>0.44549299999999997</c:v>
                </c:pt>
                <c:pt idx="1667">
                  <c:v>0.44508900000000001</c:v>
                </c:pt>
                <c:pt idx="1668">
                  <c:v>0.44510699999999997</c:v>
                </c:pt>
                <c:pt idx="1669">
                  <c:v>0.44488499999999997</c:v>
                </c:pt>
                <c:pt idx="1670">
                  <c:v>0.44483299999999998</c:v>
                </c:pt>
                <c:pt idx="1671">
                  <c:v>0.44458900000000001</c:v>
                </c:pt>
                <c:pt idx="1672">
                  <c:v>0.44449699999999998</c:v>
                </c:pt>
                <c:pt idx="1673">
                  <c:v>0.44417499999999999</c:v>
                </c:pt>
                <c:pt idx="1674">
                  <c:v>0.44412800000000002</c:v>
                </c:pt>
                <c:pt idx="1675">
                  <c:v>0.44422</c:v>
                </c:pt>
                <c:pt idx="1676">
                  <c:v>0.44377</c:v>
                </c:pt>
                <c:pt idx="1677">
                  <c:v>0.44357000000000002</c:v>
                </c:pt>
                <c:pt idx="1678">
                  <c:v>0.44348300000000002</c:v>
                </c:pt>
                <c:pt idx="1679">
                  <c:v>0.443054</c:v>
                </c:pt>
                <c:pt idx="1680">
                  <c:v>0.44325999999999999</c:v>
                </c:pt>
                <c:pt idx="1681">
                  <c:v>0.442913</c:v>
                </c:pt>
                <c:pt idx="1682">
                  <c:v>0.44281399999999999</c:v>
                </c:pt>
                <c:pt idx="1683">
                  <c:v>0.44267699999999999</c:v>
                </c:pt>
                <c:pt idx="1684">
                  <c:v>0.44229200000000002</c:v>
                </c:pt>
                <c:pt idx="1685">
                  <c:v>0.44225300000000001</c:v>
                </c:pt>
                <c:pt idx="1686">
                  <c:v>0.44202399999999997</c:v>
                </c:pt>
                <c:pt idx="1687">
                  <c:v>0.44183800000000001</c:v>
                </c:pt>
                <c:pt idx="1688">
                  <c:v>0.44167800000000002</c:v>
                </c:pt>
                <c:pt idx="1689">
                  <c:v>0.44150699999999998</c:v>
                </c:pt>
                <c:pt idx="1690">
                  <c:v>0.44137999999999999</c:v>
                </c:pt>
                <c:pt idx="1691">
                  <c:v>0.44109599999999999</c:v>
                </c:pt>
                <c:pt idx="1692">
                  <c:v>0.44094899999999998</c:v>
                </c:pt>
                <c:pt idx="1693">
                  <c:v>0.44088699999999997</c:v>
                </c:pt>
                <c:pt idx="1694">
                  <c:v>0.44057099999999999</c:v>
                </c:pt>
                <c:pt idx="1695">
                  <c:v>0.44046999999999997</c:v>
                </c:pt>
                <c:pt idx="1696">
                  <c:v>0.44035600000000003</c:v>
                </c:pt>
                <c:pt idx="1697">
                  <c:v>0.44029800000000002</c:v>
                </c:pt>
                <c:pt idx="1698">
                  <c:v>0.43993100000000002</c:v>
                </c:pt>
                <c:pt idx="1699">
                  <c:v>0.43942399999999998</c:v>
                </c:pt>
                <c:pt idx="1700">
                  <c:v>0.43962499999999999</c:v>
                </c:pt>
                <c:pt idx="1701">
                  <c:v>0.43931799999999999</c:v>
                </c:pt>
                <c:pt idx="1702">
                  <c:v>0.43924099999999999</c:v>
                </c:pt>
                <c:pt idx="1703">
                  <c:v>0.43880000000000002</c:v>
                </c:pt>
                <c:pt idx="1704">
                  <c:v>0.43865300000000002</c:v>
                </c:pt>
                <c:pt idx="1705">
                  <c:v>0.43827300000000002</c:v>
                </c:pt>
                <c:pt idx="1706">
                  <c:v>0.43812600000000002</c:v>
                </c:pt>
                <c:pt idx="1707">
                  <c:v>0.43829699999999999</c:v>
                </c:pt>
                <c:pt idx="1708">
                  <c:v>0.43794499999999997</c:v>
                </c:pt>
                <c:pt idx="1709">
                  <c:v>0.43800299999999998</c:v>
                </c:pt>
                <c:pt idx="1710">
                  <c:v>0.437718</c:v>
                </c:pt>
                <c:pt idx="1711">
                  <c:v>0.43747900000000001</c:v>
                </c:pt>
                <c:pt idx="1712">
                  <c:v>0.43705500000000003</c:v>
                </c:pt>
                <c:pt idx="1713">
                  <c:v>0.43678600000000001</c:v>
                </c:pt>
                <c:pt idx="1714">
                  <c:v>0.43681199999999998</c:v>
                </c:pt>
                <c:pt idx="1715">
                  <c:v>0.43638100000000002</c:v>
                </c:pt>
                <c:pt idx="1716">
                  <c:v>0.43640099999999998</c:v>
                </c:pt>
                <c:pt idx="1717">
                  <c:v>0.43639</c:v>
                </c:pt>
                <c:pt idx="1718">
                  <c:v>0.43614000000000003</c:v>
                </c:pt>
                <c:pt idx="1719">
                  <c:v>0.43593399999999999</c:v>
                </c:pt>
                <c:pt idx="1720">
                  <c:v>0.43561699999999998</c:v>
                </c:pt>
                <c:pt idx="1721">
                  <c:v>0.43526500000000001</c:v>
                </c:pt>
                <c:pt idx="1722">
                  <c:v>0.43522699999999997</c:v>
                </c:pt>
                <c:pt idx="1723">
                  <c:v>0.43496499999999999</c:v>
                </c:pt>
                <c:pt idx="1724">
                  <c:v>0.43507200000000001</c:v>
                </c:pt>
                <c:pt idx="1725">
                  <c:v>0.43466399999999999</c:v>
                </c:pt>
                <c:pt idx="1726">
                  <c:v>0.43452400000000002</c:v>
                </c:pt>
                <c:pt idx="1727">
                  <c:v>0.43418299999999999</c:v>
                </c:pt>
                <c:pt idx="1728">
                  <c:v>0.43396400000000002</c:v>
                </c:pt>
                <c:pt idx="1729">
                  <c:v>0.43360799999999999</c:v>
                </c:pt>
                <c:pt idx="1730">
                  <c:v>0.43375399999999997</c:v>
                </c:pt>
                <c:pt idx="1731">
                  <c:v>0.43371700000000002</c:v>
                </c:pt>
                <c:pt idx="1732">
                  <c:v>0.43352800000000002</c:v>
                </c:pt>
                <c:pt idx="1733">
                  <c:v>0.43327700000000002</c:v>
                </c:pt>
                <c:pt idx="1734">
                  <c:v>0.43302000000000002</c:v>
                </c:pt>
                <c:pt idx="1735">
                  <c:v>0.432923</c:v>
                </c:pt>
                <c:pt idx="1736">
                  <c:v>0.43271599999999999</c:v>
                </c:pt>
                <c:pt idx="1737">
                  <c:v>0.43238100000000002</c:v>
                </c:pt>
                <c:pt idx="1738">
                  <c:v>0.43232100000000001</c:v>
                </c:pt>
                <c:pt idx="1739">
                  <c:v>0.43196499999999999</c:v>
                </c:pt>
                <c:pt idx="1740">
                  <c:v>0.43183500000000002</c:v>
                </c:pt>
                <c:pt idx="1741">
                  <c:v>0.43181900000000001</c:v>
                </c:pt>
                <c:pt idx="1742">
                  <c:v>0.43139</c:v>
                </c:pt>
                <c:pt idx="1743">
                  <c:v>0.43125799999999997</c:v>
                </c:pt>
                <c:pt idx="1744">
                  <c:v>0.430919</c:v>
                </c:pt>
                <c:pt idx="1745">
                  <c:v>0.43071999999999999</c:v>
                </c:pt>
                <c:pt idx="1746">
                  <c:v>0.430481</c:v>
                </c:pt>
                <c:pt idx="1747">
                  <c:v>0.43041099999999999</c:v>
                </c:pt>
                <c:pt idx="1748">
                  <c:v>0.43031399999999997</c:v>
                </c:pt>
                <c:pt idx="1749">
                  <c:v>0.42990400000000001</c:v>
                </c:pt>
                <c:pt idx="1750">
                  <c:v>0.43087399999999998</c:v>
                </c:pt>
                <c:pt idx="1751">
                  <c:v>0.43090000000000001</c:v>
                </c:pt>
                <c:pt idx="1752">
                  <c:v>0.43046800000000002</c:v>
                </c:pt>
                <c:pt idx="1753">
                  <c:v>0.43034800000000001</c:v>
                </c:pt>
                <c:pt idx="1754">
                  <c:v>0.43008000000000002</c:v>
                </c:pt>
                <c:pt idx="1755">
                  <c:v>0.42990899999999999</c:v>
                </c:pt>
                <c:pt idx="1756">
                  <c:v>0.42954599999999998</c:v>
                </c:pt>
                <c:pt idx="1757">
                  <c:v>0.42925799999999997</c:v>
                </c:pt>
                <c:pt idx="1758">
                  <c:v>0.42908800000000002</c:v>
                </c:pt>
                <c:pt idx="1759">
                  <c:v>0.42901299999999998</c:v>
                </c:pt>
                <c:pt idx="1760">
                  <c:v>0.42879899999999999</c:v>
                </c:pt>
                <c:pt idx="1761">
                  <c:v>0.42861900000000003</c:v>
                </c:pt>
                <c:pt idx="1762">
                  <c:v>0.42838999999999999</c:v>
                </c:pt>
                <c:pt idx="1763">
                  <c:v>0.42814200000000002</c:v>
                </c:pt>
                <c:pt idx="1764">
                  <c:v>0.42761100000000002</c:v>
                </c:pt>
                <c:pt idx="1765">
                  <c:v>0.42763099999999998</c:v>
                </c:pt>
                <c:pt idx="1766">
                  <c:v>0.42726700000000001</c:v>
                </c:pt>
                <c:pt idx="1767">
                  <c:v>0.42707699999999998</c:v>
                </c:pt>
                <c:pt idx="1768">
                  <c:v>0.42675600000000002</c:v>
                </c:pt>
                <c:pt idx="1769">
                  <c:v>0.426481</c:v>
                </c:pt>
                <c:pt idx="1770">
                  <c:v>0.42633700000000002</c:v>
                </c:pt>
                <c:pt idx="1771">
                  <c:v>0.42638300000000001</c:v>
                </c:pt>
                <c:pt idx="1772">
                  <c:v>0.426176</c:v>
                </c:pt>
                <c:pt idx="1773">
                  <c:v>0.42592999999999998</c:v>
                </c:pt>
                <c:pt idx="1774">
                  <c:v>0.42568800000000001</c:v>
                </c:pt>
                <c:pt idx="1775">
                  <c:v>0.42539300000000002</c:v>
                </c:pt>
                <c:pt idx="1776">
                  <c:v>0.42502000000000001</c:v>
                </c:pt>
                <c:pt idx="1777">
                  <c:v>0.42482799999999998</c:v>
                </c:pt>
                <c:pt idx="1778">
                  <c:v>0.42449599999999998</c:v>
                </c:pt>
                <c:pt idx="1779">
                  <c:v>0.42455199999999998</c:v>
                </c:pt>
                <c:pt idx="1780">
                  <c:v>0.42426599999999998</c:v>
                </c:pt>
                <c:pt idx="1781">
                  <c:v>0.42398200000000003</c:v>
                </c:pt>
                <c:pt idx="1782">
                  <c:v>0.42376900000000001</c:v>
                </c:pt>
                <c:pt idx="1783">
                  <c:v>0.42334899999999998</c:v>
                </c:pt>
                <c:pt idx="1784">
                  <c:v>0.42305700000000002</c:v>
                </c:pt>
                <c:pt idx="1785">
                  <c:v>0.42289700000000002</c:v>
                </c:pt>
                <c:pt idx="1786">
                  <c:v>0.42297800000000002</c:v>
                </c:pt>
                <c:pt idx="1787">
                  <c:v>0.42250500000000002</c:v>
                </c:pt>
                <c:pt idx="1788">
                  <c:v>0.42229499999999998</c:v>
                </c:pt>
                <c:pt idx="1789">
                  <c:v>0.42206700000000003</c:v>
                </c:pt>
                <c:pt idx="1790">
                  <c:v>0.42202899999999999</c:v>
                </c:pt>
                <c:pt idx="1791">
                  <c:v>0.42167199999999999</c:v>
                </c:pt>
                <c:pt idx="1792">
                  <c:v>0.421238</c:v>
                </c:pt>
                <c:pt idx="1793">
                  <c:v>0.42124400000000001</c:v>
                </c:pt>
                <c:pt idx="1794">
                  <c:v>0.42103099999999999</c:v>
                </c:pt>
                <c:pt idx="1795">
                  <c:v>0.42077100000000001</c:v>
                </c:pt>
                <c:pt idx="1796">
                  <c:v>0.42079699999999998</c:v>
                </c:pt>
                <c:pt idx="1797">
                  <c:v>0.42045399999999999</c:v>
                </c:pt>
                <c:pt idx="1798">
                  <c:v>0.42011199999999999</c:v>
                </c:pt>
                <c:pt idx="1799">
                  <c:v>0.41993999999999998</c:v>
                </c:pt>
                <c:pt idx="1800">
                  <c:v>0.41969499999999998</c:v>
                </c:pt>
                <c:pt idx="1801">
                  <c:v>0.41921199999999997</c:v>
                </c:pt>
                <c:pt idx="1802">
                  <c:v>0.419045</c:v>
                </c:pt>
                <c:pt idx="1803">
                  <c:v>0.41871599999999998</c:v>
                </c:pt>
                <c:pt idx="1804">
                  <c:v>0.41861199999999998</c:v>
                </c:pt>
                <c:pt idx="1805">
                  <c:v>0.41840699999999997</c:v>
                </c:pt>
                <c:pt idx="1806">
                  <c:v>0.41823300000000002</c:v>
                </c:pt>
                <c:pt idx="1807">
                  <c:v>0.417852</c:v>
                </c:pt>
                <c:pt idx="1808">
                  <c:v>0.417688</c:v>
                </c:pt>
                <c:pt idx="1809">
                  <c:v>0.41736099999999998</c:v>
                </c:pt>
                <c:pt idx="1810">
                  <c:v>0.41701300000000002</c:v>
                </c:pt>
                <c:pt idx="1811">
                  <c:v>0.41683399999999998</c:v>
                </c:pt>
                <c:pt idx="1812">
                  <c:v>0.416684</c:v>
                </c:pt>
                <c:pt idx="1813">
                  <c:v>0.416354</c:v>
                </c:pt>
                <c:pt idx="1814">
                  <c:v>0.41630899999999998</c:v>
                </c:pt>
                <c:pt idx="1815">
                  <c:v>0.415904</c:v>
                </c:pt>
                <c:pt idx="1816">
                  <c:v>0.41557100000000002</c:v>
                </c:pt>
                <c:pt idx="1817">
                  <c:v>0.41522999999999999</c:v>
                </c:pt>
                <c:pt idx="1818">
                  <c:v>0.41514099999999998</c:v>
                </c:pt>
                <c:pt idx="1819">
                  <c:v>0.415045</c:v>
                </c:pt>
                <c:pt idx="1820">
                  <c:v>0.41459600000000002</c:v>
                </c:pt>
                <c:pt idx="1821">
                  <c:v>0.41430499999999998</c:v>
                </c:pt>
                <c:pt idx="1822">
                  <c:v>0.41402099999999997</c:v>
                </c:pt>
                <c:pt idx="1823">
                  <c:v>0.41381899999999999</c:v>
                </c:pt>
                <c:pt idx="1824">
                  <c:v>0.41387299999999999</c:v>
                </c:pt>
                <c:pt idx="1825">
                  <c:v>0.41353400000000001</c:v>
                </c:pt>
                <c:pt idx="1826">
                  <c:v>0.41353299999999998</c:v>
                </c:pt>
                <c:pt idx="1827">
                  <c:v>0.412935</c:v>
                </c:pt>
                <c:pt idx="1828">
                  <c:v>0.41256599999999999</c:v>
                </c:pt>
                <c:pt idx="1829">
                  <c:v>0.41230600000000001</c:v>
                </c:pt>
                <c:pt idx="1830">
                  <c:v>0.41226499999999999</c:v>
                </c:pt>
                <c:pt idx="1831">
                  <c:v>0.41187200000000002</c:v>
                </c:pt>
                <c:pt idx="1832">
                  <c:v>0.41155999999999998</c:v>
                </c:pt>
                <c:pt idx="1833">
                  <c:v>0.41126099999999999</c:v>
                </c:pt>
                <c:pt idx="1834">
                  <c:v>0.41104600000000002</c:v>
                </c:pt>
                <c:pt idx="1835">
                  <c:v>0.41057700000000003</c:v>
                </c:pt>
                <c:pt idx="1836">
                  <c:v>0.41041899999999998</c:v>
                </c:pt>
                <c:pt idx="1837">
                  <c:v>0.41012100000000001</c:v>
                </c:pt>
                <c:pt idx="1838">
                  <c:v>0.40987499999999999</c:v>
                </c:pt>
                <c:pt idx="1839">
                  <c:v>0.40972999999999998</c:v>
                </c:pt>
                <c:pt idx="1840">
                  <c:v>0.40934599999999999</c:v>
                </c:pt>
                <c:pt idx="1841">
                  <c:v>0.40904299999999999</c:v>
                </c:pt>
                <c:pt idx="1842">
                  <c:v>0.40863100000000002</c:v>
                </c:pt>
                <c:pt idx="1843">
                  <c:v>0.40839500000000001</c:v>
                </c:pt>
                <c:pt idx="1844">
                  <c:v>0.408051</c:v>
                </c:pt>
                <c:pt idx="1845">
                  <c:v>0.40803400000000001</c:v>
                </c:pt>
                <c:pt idx="1846">
                  <c:v>0.40770600000000001</c:v>
                </c:pt>
                <c:pt idx="1847">
                  <c:v>0.407418</c:v>
                </c:pt>
                <c:pt idx="1848">
                  <c:v>0.40703400000000001</c:v>
                </c:pt>
                <c:pt idx="1849">
                  <c:v>0.40701199999999998</c:v>
                </c:pt>
                <c:pt idx="1850">
                  <c:v>0.40670099999999998</c:v>
                </c:pt>
                <c:pt idx="1851">
                  <c:v>0.40634500000000001</c:v>
                </c:pt>
                <c:pt idx="1852">
                  <c:v>0.40600799999999998</c:v>
                </c:pt>
                <c:pt idx="1853">
                  <c:v>0.40561799999999998</c:v>
                </c:pt>
                <c:pt idx="1854">
                  <c:v>0.40537600000000001</c:v>
                </c:pt>
                <c:pt idx="1855">
                  <c:v>0.40521299999999999</c:v>
                </c:pt>
                <c:pt idx="1856">
                  <c:v>0.40509699999999998</c:v>
                </c:pt>
                <c:pt idx="1857">
                  <c:v>0.40468999999999999</c:v>
                </c:pt>
                <c:pt idx="1858">
                  <c:v>0.40451199999999998</c:v>
                </c:pt>
                <c:pt idx="1859">
                  <c:v>0.40420299999999998</c:v>
                </c:pt>
                <c:pt idx="1860">
                  <c:v>0.40390399999999999</c:v>
                </c:pt>
                <c:pt idx="1861">
                  <c:v>0.40366099999999999</c:v>
                </c:pt>
                <c:pt idx="1862">
                  <c:v>0.40328999999999998</c:v>
                </c:pt>
                <c:pt idx="1863">
                  <c:v>0.40306799999999998</c:v>
                </c:pt>
                <c:pt idx="1864">
                  <c:v>0.40283200000000002</c:v>
                </c:pt>
                <c:pt idx="1865">
                  <c:v>0.40270099999999998</c:v>
                </c:pt>
                <c:pt idx="1866">
                  <c:v>0.40231600000000001</c:v>
                </c:pt>
                <c:pt idx="1867">
                  <c:v>0.401951</c:v>
                </c:pt>
                <c:pt idx="1868">
                  <c:v>0.40162700000000001</c:v>
                </c:pt>
                <c:pt idx="1869">
                  <c:v>0.40139200000000003</c:v>
                </c:pt>
                <c:pt idx="1870">
                  <c:v>0.40107900000000002</c:v>
                </c:pt>
                <c:pt idx="1871">
                  <c:v>0.40079100000000001</c:v>
                </c:pt>
                <c:pt idx="1872">
                  <c:v>0.400667</c:v>
                </c:pt>
                <c:pt idx="1873">
                  <c:v>0.40046199999999998</c:v>
                </c:pt>
                <c:pt idx="1874">
                  <c:v>0.40028900000000001</c:v>
                </c:pt>
                <c:pt idx="1875">
                  <c:v>0.39983200000000002</c:v>
                </c:pt>
                <c:pt idx="1876">
                  <c:v>0.39954200000000001</c:v>
                </c:pt>
                <c:pt idx="1877">
                  <c:v>0.39954699999999999</c:v>
                </c:pt>
                <c:pt idx="1878">
                  <c:v>0.39916699999999999</c:v>
                </c:pt>
                <c:pt idx="1879">
                  <c:v>0.39903899999999998</c:v>
                </c:pt>
                <c:pt idx="1880">
                  <c:v>0.39900799999999997</c:v>
                </c:pt>
                <c:pt idx="1881">
                  <c:v>0.39838299999999999</c:v>
                </c:pt>
                <c:pt idx="1882">
                  <c:v>0.39799099999999998</c:v>
                </c:pt>
                <c:pt idx="1883">
                  <c:v>0.39774900000000002</c:v>
                </c:pt>
                <c:pt idx="1884">
                  <c:v>0.39760099999999998</c:v>
                </c:pt>
                <c:pt idx="1885">
                  <c:v>0.39717799999999998</c:v>
                </c:pt>
                <c:pt idx="1886">
                  <c:v>0.39699699999999999</c:v>
                </c:pt>
                <c:pt idx="1887">
                  <c:v>0.39673900000000001</c:v>
                </c:pt>
                <c:pt idx="1888">
                  <c:v>0.39635700000000001</c:v>
                </c:pt>
                <c:pt idx="1889">
                  <c:v>0.39628999999999998</c:v>
                </c:pt>
                <c:pt idx="1890">
                  <c:v>0.39617200000000002</c:v>
                </c:pt>
                <c:pt idx="1891">
                  <c:v>0.39576899999999998</c:v>
                </c:pt>
                <c:pt idx="1892">
                  <c:v>0.39529300000000001</c:v>
                </c:pt>
                <c:pt idx="1893">
                  <c:v>0.39476600000000001</c:v>
                </c:pt>
                <c:pt idx="1894">
                  <c:v>0.39443499999999998</c:v>
                </c:pt>
                <c:pt idx="1895">
                  <c:v>0.39417000000000002</c:v>
                </c:pt>
                <c:pt idx="1896">
                  <c:v>0.39397100000000002</c:v>
                </c:pt>
                <c:pt idx="1897">
                  <c:v>0.39386100000000002</c:v>
                </c:pt>
                <c:pt idx="1898">
                  <c:v>0.39360800000000001</c:v>
                </c:pt>
                <c:pt idx="1899">
                  <c:v>0.393069</c:v>
                </c:pt>
                <c:pt idx="1900">
                  <c:v>0.39299299999999998</c:v>
                </c:pt>
                <c:pt idx="1901">
                  <c:v>0.39258399999999999</c:v>
                </c:pt>
                <c:pt idx="1902">
                  <c:v>0.392343</c:v>
                </c:pt>
                <c:pt idx="1903">
                  <c:v>0.39204899999999998</c:v>
                </c:pt>
                <c:pt idx="1904">
                  <c:v>0.391712</c:v>
                </c:pt>
                <c:pt idx="1905">
                  <c:v>0.39156099999999999</c:v>
                </c:pt>
                <c:pt idx="1906">
                  <c:v>0.39122499999999999</c:v>
                </c:pt>
                <c:pt idx="1907">
                  <c:v>0.39086799999999999</c:v>
                </c:pt>
                <c:pt idx="1908">
                  <c:v>0.39074399999999998</c:v>
                </c:pt>
                <c:pt idx="1909">
                  <c:v>0.39039800000000002</c:v>
                </c:pt>
                <c:pt idx="1910">
                  <c:v>0.38993699999999998</c:v>
                </c:pt>
                <c:pt idx="1911">
                  <c:v>0.389544</c:v>
                </c:pt>
                <c:pt idx="1912">
                  <c:v>0.38946599999999998</c:v>
                </c:pt>
                <c:pt idx="1913">
                  <c:v>0.389013</c:v>
                </c:pt>
                <c:pt idx="1914">
                  <c:v>0.38884200000000002</c:v>
                </c:pt>
                <c:pt idx="1915">
                  <c:v>0.38831399999999999</c:v>
                </c:pt>
                <c:pt idx="1916">
                  <c:v>0.38812799999999997</c:v>
                </c:pt>
                <c:pt idx="1917">
                  <c:v>0.38759900000000003</c:v>
                </c:pt>
                <c:pt idx="1918">
                  <c:v>0.38766699999999998</c:v>
                </c:pt>
                <c:pt idx="1919">
                  <c:v>0.38734499999999999</c:v>
                </c:pt>
                <c:pt idx="1920">
                  <c:v>0.38729799999999998</c:v>
                </c:pt>
                <c:pt idx="1921">
                  <c:v>0.38685599999999998</c:v>
                </c:pt>
                <c:pt idx="1922">
                  <c:v>0.38648300000000002</c:v>
                </c:pt>
                <c:pt idx="1923">
                  <c:v>0.385936</c:v>
                </c:pt>
                <c:pt idx="1924">
                  <c:v>0.38596399999999997</c:v>
                </c:pt>
                <c:pt idx="1925">
                  <c:v>0.38572600000000001</c:v>
                </c:pt>
                <c:pt idx="1926">
                  <c:v>0.38546999999999998</c:v>
                </c:pt>
                <c:pt idx="1927">
                  <c:v>0.38524599999999998</c:v>
                </c:pt>
                <c:pt idx="1928">
                  <c:v>0.38485799999999998</c:v>
                </c:pt>
                <c:pt idx="1929">
                  <c:v>0.38447300000000001</c:v>
                </c:pt>
                <c:pt idx="1930">
                  <c:v>0.38448300000000002</c:v>
                </c:pt>
                <c:pt idx="1931">
                  <c:v>0.384162</c:v>
                </c:pt>
                <c:pt idx="1932">
                  <c:v>0.38380199999999998</c:v>
                </c:pt>
                <c:pt idx="1933">
                  <c:v>0.38357000000000002</c:v>
                </c:pt>
                <c:pt idx="1934">
                  <c:v>0.38331999999999999</c:v>
                </c:pt>
                <c:pt idx="1935">
                  <c:v>0.38290600000000002</c:v>
                </c:pt>
                <c:pt idx="1936">
                  <c:v>0.38276500000000002</c:v>
                </c:pt>
                <c:pt idx="1937">
                  <c:v>0.38244899999999998</c:v>
                </c:pt>
                <c:pt idx="1938">
                  <c:v>0.38225500000000001</c:v>
                </c:pt>
                <c:pt idx="1939">
                  <c:v>0.38204900000000003</c:v>
                </c:pt>
                <c:pt idx="1940">
                  <c:v>0.38153300000000001</c:v>
                </c:pt>
                <c:pt idx="1941">
                  <c:v>0.38131100000000001</c:v>
                </c:pt>
                <c:pt idx="1942">
                  <c:v>0.38094499999999998</c:v>
                </c:pt>
                <c:pt idx="1943">
                  <c:v>0.38062299999999999</c:v>
                </c:pt>
                <c:pt idx="1944">
                  <c:v>0.380577</c:v>
                </c:pt>
                <c:pt idx="1945">
                  <c:v>0.38025399999999998</c:v>
                </c:pt>
                <c:pt idx="1946">
                  <c:v>0.38006099999999998</c:v>
                </c:pt>
                <c:pt idx="1947">
                  <c:v>0.37965100000000002</c:v>
                </c:pt>
                <c:pt idx="1948">
                  <c:v>0.379444</c:v>
                </c:pt>
                <c:pt idx="1949">
                  <c:v>0.37925199999999998</c:v>
                </c:pt>
                <c:pt idx="1950">
                  <c:v>0.37898700000000002</c:v>
                </c:pt>
                <c:pt idx="1951">
                  <c:v>0.37880200000000003</c:v>
                </c:pt>
                <c:pt idx="1952">
                  <c:v>0.378492</c:v>
                </c:pt>
                <c:pt idx="1953">
                  <c:v>0.37796600000000002</c:v>
                </c:pt>
                <c:pt idx="1954">
                  <c:v>0.377668</c:v>
                </c:pt>
                <c:pt idx="1955">
                  <c:v>0.37742599999999998</c:v>
                </c:pt>
                <c:pt idx="1956">
                  <c:v>0.37722499999999998</c:v>
                </c:pt>
                <c:pt idx="1957">
                  <c:v>0.37703199999999998</c:v>
                </c:pt>
                <c:pt idx="1958">
                  <c:v>0.37647399999999998</c:v>
                </c:pt>
                <c:pt idx="1959">
                  <c:v>0.37623299999999998</c:v>
                </c:pt>
                <c:pt idx="1960">
                  <c:v>0.375944</c:v>
                </c:pt>
                <c:pt idx="1961">
                  <c:v>0.37578800000000001</c:v>
                </c:pt>
                <c:pt idx="1962">
                  <c:v>0.37550800000000001</c:v>
                </c:pt>
                <c:pt idx="1963">
                  <c:v>0.37521500000000002</c:v>
                </c:pt>
                <c:pt idx="1964">
                  <c:v>0.37479600000000002</c:v>
                </c:pt>
                <c:pt idx="1965">
                  <c:v>0.37455500000000003</c:v>
                </c:pt>
                <c:pt idx="1966">
                  <c:v>0.37394699999999997</c:v>
                </c:pt>
                <c:pt idx="1967">
                  <c:v>0.37367899999999998</c:v>
                </c:pt>
                <c:pt idx="1968">
                  <c:v>0.373471</c:v>
                </c:pt>
                <c:pt idx="1969">
                  <c:v>0.37342199999999998</c:v>
                </c:pt>
                <c:pt idx="1970">
                  <c:v>0.37319999999999998</c:v>
                </c:pt>
                <c:pt idx="1971">
                  <c:v>0.37262600000000001</c:v>
                </c:pt>
                <c:pt idx="1972">
                  <c:v>0.37219099999999999</c:v>
                </c:pt>
                <c:pt idx="1973">
                  <c:v>0.37175599999999998</c:v>
                </c:pt>
                <c:pt idx="1974">
                  <c:v>0.371502</c:v>
                </c:pt>
                <c:pt idx="1975">
                  <c:v>0.371367</c:v>
                </c:pt>
                <c:pt idx="1976">
                  <c:v>0.37093999999999999</c:v>
                </c:pt>
                <c:pt idx="1977">
                  <c:v>0.37068600000000002</c:v>
                </c:pt>
                <c:pt idx="1978">
                  <c:v>0.37013699999999999</c:v>
                </c:pt>
                <c:pt idx="1979">
                  <c:v>0.369672</c:v>
                </c:pt>
                <c:pt idx="1980">
                  <c:v>0.36943599999999999</c:v>
                </c:pt>
                <c:pt idx="1981">
                  <c:v>0.369417</c:v>
                </c:pt>
                <c:pt idx="1982">
                  <c:v>0.36885499999999999</c:v>
                </c:pt>
                <c:pt idx="1983">
                  <c:v>0.36848799999999998</c:v>
                </c:pt>
                <c:pt idx="1984">
                  <c:v>0.36836999999999998</c:v>
                </c:pt>
                <c:pt idx="1985">
                  <c:v>0.36806699999999998</c:v>
                </c:pt>
                <c:pt idx="1986">
                  <c:v>0.36774899999999999</c:v>
                </c:pt>
                <c:pt idx="1987">
                  <c:v>0.36753200000000003</c:v>
                </c:pt>
                <c:pt idx="1988">
                  <c:v>0.36728</c:v>
                </c:pt>
                <c:pt idx="1989">
                  <c:v>0.36684800000000001</c:v>
                </c:pt>
                <c:pt idx="1990">
                  <c:v>0.36651400000000001</c:v>
                </c:pt>
                <c:pt idx="1991">
                  <c:v>0.36614600000000003</c:v>
                </c:pt>
                <c:pt idx="1992">
                  <c:v>0.36583900000000003</c:v>
                </c:pt>
                <c:pt idx="1993">
                  <c:v>0.365815</c:v>
                </c:pt>
                <c:pt idx="1994">
                  <c:v>0.36544300000000002</c:v>
                </c:pt>
                <c:pt idx="1995">
                  <c:v>0.36499599999999999</c:v>
                </c:pt>
                <c:pt idx="1996">
                  <c:v>0.364927</c:v>
                </c:pt>
                <c:pt idx="1997">
                  <c:v>0.36429400000000001</c:v>
                </c:pt>
                <c:pt idx="1998">
                  <c:v>0.36409399999999997</c:v>
                </c:pt>
                <c:pt idx="1999">
                  <c:v>0.36391099999999998</c:v>
                </c:pt>
                <c:pt idx="2000">
                  <c:v>0.36357099999999998</c:v>
                </c:pt>
                <c:pt idx="2001">
                  <c:v>0.363174</c:v>
                </c:pt>
                <c:pt idx="2002">
                  <c:v>0.36303999999999997</c:v>
                </c:pt>
                <c:pt idx="2003">
                  <c:v>0.36252099999999998</c:v>
                </c:pt>
                <c:pt idx="2004">
                  <c:v>0.36235099999999998</c:v>
                </c:pt>
                <c:pt idx="2005">
                  <c:v>0.36180099999999998</c:v>
                </c:pt>
                <c:pt idx="2006">
                  <c:v>0.36171999999999999</c:v>
                </c:pt>
                <c:pt idx="2007">
                  <c:v>0.36144799999999999</c:v>
                </c:pt>
                <c:pt idx="2008">
                  <c:v>0.36122300000000002</c:v>
                </c:pt>
                <c:pt idx="2009">
                  <c:v>0.36098999999999998</c:v>
                </c:pt>
                <c:pt idx="2010">
                  <c:v>0.36055199999999998</c:v>
                </c:pt>
                <c:pt idx="2011">
                  <c:v>0.360097</c:v>
                </c:pt>
                <c:pt idx="2012">
                  <c:v>0.35985899999999998</c:v>
                </c:pt>
                <c:pt idx="2013">
                  <c:v>0.35963200000000001</c:v>
                </c:pt>
                <c:pt idx="2014">
                  <c:v>0.35925600000000002</c:v>
                </c:pt>
                <c:pt idx="2015">
                  <c:v>0.359149</c:v>
                </c:pt>
                <c:pt idx="2016">
                  <c:v>0.35880800000000002</c:v>
                </c:pt>
                <c:pt idx="2017">
                  <c:v>0.35869299999999998</c:v>
                </c:pt>
                <c:pt idx="2018">
                  <c:v>0.35837200000000002</c:v>
                </c:pt>
                <c:pt idx="2019">
                  <c:v>0.35799300000000001</c:v>
                </c:pt>
                <c:pt idx="2020">
                  <c:v>0.35771599999999998</c:v>
                </c:pt>
                <c:pt idx="2021">
                  <c:v>0.35741099999999998</c:v>
                </c:pt>
                <c:pt idx="2022">
                  <c:v>0.35720499999999999</c:v>
                </c:pt>
                <c:pt idx="2023">
                  <c:v>0.35695300000000002</c:v>
                </c:pt>
                <c:pt idx="2024">
                  <c:v>0.356485</c:v>
                </c:pt>
                <c:pt idx="2025">
                  <c:v>0.35609600000000002</c:v>
                </c:pt>
                <c:pt idx="2026">
                  <c:v>0.35571700000000001</c:v>
                </c:pt>
                <c:pt idx="2027">
                  <c:v>0.35542200000000002</c:v>
                </c:pt>
                <c:pt idx="2028">
                  <c:v>0.35511399999999999</c:v>
                </c:pt>
                <c:pt idx="2029">
                  <c:v>0.35471599999999998</c:v>
                </c:pt>
                <c:pt idx="2030">
                  <c:v>0.35450199999999998</c:v>
                </c:pt>
                <c:pt idx="2031">
                  <c:v>0.35411199999999998</c:v>
                </c:pt>
                <c:pt idx="2032">
                  <c:v>0.35408600000000001</c:v>
                </c:pt>
                <c:pt idx="2033">
                  <c:v>0.35350900000000002</c:v>
                </c:pt>
                <c:pt idx="2034">
                  <c:v>0.35311700000000001</c:v>
                </c:pt>
                <c:pt idx="2035">
                  <c:v>0.35286800000000001</c:v>
                </c:pt>
                <c:pt idx="2036">
                  <c:v>0.35250799999999999</c:v>
                </c:pt>
                <c:pt idx="2037">
                  <c:v>0.352101</c:v>
                </c:pt>
                <c:pt idx="2038">
                  <c:v>0.35205799999999998</c:v>
                </c:pt>
                <c:pt idx="2039">
                  <c:v>0.35155599999999998</c:v>
                </c:pt>
                <c:pt idx="2040">
                  <c:v>0.35136400000000001</c:v>
                </c:pt>
                <c:pt idx="2041">
                  <c:v>0.35108600000000001</c:v>
                </c:pt>
                <c:pt idx="2042">
                  <c:v>0.35075800000000001</c:v>
                </c:pt>
                <c:pt idx="2043">
                  <c:v>0.35046300000000002</c:v>
                </c:pt>
                <c:pt idx="2044">
                  <c:v>0.35003200000000001</c:v>
                </c:pt>
                <c:pt idx="2045">
                  <c:v>0.34950100000000001</c:v>
                </c:pt>
                <c:pt idx="2046">
                  <c:v>0.34933999999999998</c:v>
                </c:pt>
                <c:pt idx="2047">
                  <c:v>0.34875699999999998</c:v>
                </c:pt>
                <c:pt idx="2048">
                  <c:v>0.34855700000000001</c:v>
                </c:pt>
                <c:pt idx="2049">
                  <c:v>0.34813100000000002</c:v>
                </c:pt>
                <c:pt idx="2050">
                  <c:v>0.34799999999999998</c:v>
                </c:pt>
                <c:pt idx="2051">
                  <c:v>0.34775600000000001</c:v>
                </c:pt>
                <c:pt idx="2052">
                  <c:v>0.34733799999999998</c:v>
                </c:pt>
                <c:pt idx="2053">
                  <c:v>0.34711199999999998</c:v>
                </c:pt>
                <c:pt idx="2054">
                  <c:v>0.34660299999999999</c:v>
                </c:pt>
                <c:pt idx="2055">
                  <c:v>0.34659000000000001</c:v>
                </c:pt>
                <c:pt idx="2056">
                  <c:v>0.346169</c:v>
                </c:pt>
                <c:pt idx="2057">
                  <c:v>0.34604699999999999</c:v>
                </c:pt>
                <c:pt idx="2058">
                  <c:v>0.34550599999999998</c:v>
                </c:pt>
                <c:pt idx="2059">
                  <c:v>0.34522000000000003</c:v>
                </c:pt>
                <c:pt idx="2060">
                  <c:v>0.34491100000000002</c:v>
                </c:pt>
                <c:pt idx="2061">
                  <c:v>0.34464600000000001</c:v>
                </c:pt>
                <c:pt idx="2062">
                  <c:v>0.34442499999999998</c:v>
                </c:pt>
                <c:pt idx="2063">
                  <c:v>0.34398899999999999</c:v>
                </c:pt>
                <c:pt idx="2064">
                  <c:v>0.34377999999999997</c:v>
                </c:pt>
                <c:pt idx="2065">
                  <c:v>0.34333000000000002</c:v>
                </c:pt>
                <c:pt idx="2066">
                  <c:v>0.343115</c:v>
                </c:pt>
                <c:pt idx="2067">
                  <c:v>0.34291300000000002</c:v>
                </c:pt>
                <c:pt idx="2068">
                  <c:v>0.34271499999999999</c:v>
                </c:pt>
                <c:pt idx="2069">
                  <c:v>0.34221400000000002</c:v>
                </c:pt>
                <c:pt idx="2070">
                  <c:v>0.34198800000000001</c:v>
                </c:pt>
                <c:pt idx="2071">
                  <c:v>0.34165400000000001</c:v>
                </c:pt>
                <c:pt idx="2072">
                  <c:v>0.34136300000000003</c:v>
                </c:pt>
                <c:pt idx="2073">
                  <c:v>0.34089700000000001</c:v>
                </c:pt>
                <c:pt idx="2074">
                  <c:v>0.34060200000000002</c:v>
                </c:pt>
                <c:pt idx="2075">
                  <c:v>0.34039399999999997</c:v>
                </c:pt>
                <c:pt idx="2076">
                  <c:v>0.34020400000000001</c:v>
                </c:pt>
                <c:pt idx="2077">
                  <c:v>0.339868</c:v>
                </c:pt>
                <c:pt idx="2078">
                  <c:v>0.33963100000000002</c:v>
                </c:pt>
                <c:pt idx="2079">
                  <c:v>0.33927400000000002</c:v>
                </c:pt>
                <c:pt idx="2080">
                  <c:v>0.33894600000000003</c:v>
                </c:pt>
                <c:pt idx="2081">
                  <c:v>0.33868399999999999</c:v>
                </c:pt>
                <c:pt idx="2082">
                  <c:v>0.33842800000000001</c:v>
                </c:pt>
                <c:pt idx="2083">
                  <c:v>0.33797500000000003</c:v>
                </c:pt>
                <c:pt idx="2084">
                  <c:v>0.337866</c:v>
                </c:pt>
                <c:pt idx="2085">
                  <c:v>0.337584</c:v>
                </c:pt>
                <c:pt idx="2086">
                  <c:v>0.33724700000000002</c:v>
                </c:pt>
                <c:pt idx="2087">
                  <c:v>0.336868</c:v>
                </c:pt>
                <c:pt idx="2088">
                  <c:v>0.33649400000000002</c:v>
                </c:pt>
                <c:pt idx="2089">
                  <c:v>0.33626400000000001</c:v>
                </c:pt>
                <c:pt idx="2090">
                  <c:v>0.33581699999999998</c:v>
                </c:pt>
                <c:pt idx="2091">
                  <c:v>0.335422</c:v>
                </c:pt>
                <c:pt idx="2092">
                  <c:v>0.33502799999999999</c:v>
                </c:pt>
                <c:pt idx="2093">
                  <c:v>0.33492899999999998</c:v>
                </c:pt>
                <c:pt idx="2094">
                  <c:v>0.33466699999999999</c:v>
                </c:pt>
                <c:pt idx="2095">
                  <c:v>0.33410099999999998</c:v>
                </c:pt>
                <c:pt idx="2096">
                  <c:v>0.33426499999999998</c:v>
                </c:pt>
                <c:pt idx="2097">
                  <c:v>0.33364700000000003</c:v>
                </c:pt>
                <c:pt idx="2098">
                  <c:v>0.33330300000000002</c:v>
                </c:pt>
                <c:pt idx="2099">
                  <c:v>0.33317000000000002</c:v>
                </c:pt>
                <c:pt idx="2100">
                  <c:v>0.3327</c:v>
                </c:pt>
                <c:pt idx="2101">
                  <c:v>0.33220699999999997</c:v>
                </c:pt>
                <c:pt idx="2102">
                  <c:v>0.33198699999999998</c:v>
                </c:pt>
                <c:pt idx="2103">
                  <c:v>0.33180199999999999</c:v>
                </c:pt>
                <c:pt idx="2104">
                  <c:v>0.33145799999999997</c:v>
                </c:pt>
                <c:pt idx="2105">
                  <c:v>0.33114900000000003</c:v>
                </c:pt>
                <c:pt idx="2106">
                  <c:v>0.330766</c:v>
                </c:pt>
                <c:pt idx="2107">
                  <c:v>0.33035500000000001</c:v>
                </c:pt>
                <c:pt idx="2108">
                  <c:v>0.330237</c:v>
                </c:pt>
                <c:pt idx="2109">
                  <c:v>0.32977600000000001</c:v>
                </c:pt>
                <c:pt idx="2110">
                  <c:v>0.329212</c:v>
                </c:pt>
                <c:pt idx="2111">
                  <c:v>0.32889800000000002</c:v>
                </c:pt>
                <c:pt idx="2112">
                  <c:v>0.328627</c:v>
                </c:pt>
                <c:pt idx="2113">
                  <c:v>0.32839699999999999</c:v>
                </c:pt>
                <c:pt idx="2114">
                  <c:v>0.32809500000000003</c:v>
                </c:pt>
                <c:pt idx="2115">
                  <c:v>0.327899</c:v>
                </c:pt>
                <c:pt idx="2116">
                  <c:v>0.327652</c:v>
                </c:pt>
                <c:pt idx="2117">
                  <c:v>0.32730100000000001</c:v>
                </c:pt>
                <c:pt idx="2118">
                  <c:v>0.32680599999999999</c:v>
                </c:pt>
                <c:pt idx="2119">
                  <c:v>0.32656299999999999</c:v>
                </c:pt>
                <c:pt idx="2120">
                  <c:v>0.326046</c:v>
                </c:pt>
                <c:pt idx="2121">
                  <c:v>0.325957</c:v>
                </c:pt>
                <c:pt idx="2122">
                  <c:v>0.32567000000000002</c:v>
                </c:pt>
                <c:pt idx="2123">
                  <c:v>0.32526899999999997</c:v>
                </c:pt>
                <c:pt idx="2124">
                  <c:v>0.32469399999999998</c:v>
                </c:pt>
                <c:pt idx="2125">
                  <c:v>0.32460099999999997</c:v>
                </c:pt>
                <c:pt idx="2126">
                  <c:v>0.32436799999999999</c:v>
                </c:pt>
                <c:pt idx="2127">
                  <c:v>0.323907</c:v>
                </c:pt>
                <c:pt idx="2128">
                  <c:v>0.32361000000000001</c:v>
                </c:pt>
                <c:pt idx="2129">
                  <c:v>0.32315300000000002</c:v>
                </c:pt>
                <c:pt idx="2130">
                  <c:v>0.32311400000000001</c:v>
                </c:pt>
                <c:pt idx="2131">
                  <c:v>0.32286999999999999</c:v>
                </c:pt>
                <c:pt idx="2132">
                  <c:v>0.32261899999999999</c:v>
                </c:pt>
                <c:pt idx="2133">
                  <c:v>0.32229799999999997</c:v>
                </c:pt>
                <c:pt idx="2134">
                  <c:v>0.32208599999999998</c:v>
                </c:pt>
                <c:pt idx="2135">
                  <c:v>0.32175700000000002</c:v>
                </c:pt>
                <c:pt idx="2136">
                  <c:v>0.32129400000000002</c:v>
                </c:pt>
                <c:pt idx="2137">
                  <c:v>0.32085900000000001</c:v>
                </c:pt>
                <c:pt idx="2138">
                  <c:v>0.32075399999999998</c:v>
                </c:pt>
                <c:pt idx="2139">
                  <c:v>0.32025900000000002</c:v>
                </c:pt>
                <c:pt idx="2140">
                  <c:v>0.32014100000000001</c:v>
                </c:pt>
                <c:pt idx="2141">
                  <c:v>0.319942</c:v>
                </c:pt>
                <c:pt idx="2142">
                  <c:v>0.31970900000000002</c:v>
                </c:pt>
                <c:pt idx="2143">
                  <c:v>0.31948700000000002</c:v>
                </c:pt>
                <c:pt idx="2144">
                  <c:v>0.31890499999999999</c:v>
                </c:pt>
                <c:pt idx="2145">
                  <c:v>0.318602</c:v>
                </c:pt>
                <c:pt idx="2146">
                  <c:v>0.31836399999999998</c:v>
                </c:pt>
                <c:pt idx="2147">
                  <c:v>0.31822499999999998</c:v>
                </c:pt>
                <c:pt idx="2148">
                  <c:v>0.31807600000000003</c:v>
                </c:pt>
                <c:pt idx="2149">
                  <c:v>0.31777</c:v>
                </c:pt>
                <c:pt idx="2150">
                  <c:v>0.31742100000000001</c:v>
                </c:pt>
                <c:pt idx="2151">
                  <c:v>0.317027</c:v>
                </c:pt>
                <c:pt idx="2152">
                  <c:v>0.31643300000000002</c:v>
                </c:pt>
                <c:pt idx="2153">
                  <c:v>0.31618200000000002</c:v>
                </c:pt>
                <c:pt idx="2154">
                  <c:v>0.31600499999999998</c:v>
                </c:pt>
                <c:pt idx="2155">
                  <c:v>0.31564599999999998</c:v>
                </c:pt>
                <c:pt idx="2156">
                  <c:v>0.31544100000000003</c:v>
                </c:pt>
                <c:pt idx="2157">
                  <c:v>0.315133</c:v>
                </c:pt>
                <c:pt idx="2158">
                  <c:v>0.31486599999999998</c:v>
                </c:pt>
                <c:pt idx="2159">
                  <c:v>0.314502</c:v>
                </c:pt>
                <c:pt idx="2160">
                  <c:v>0.31424299999999999</c:v>
                </c:pt>
                <c:pt idx="2161">
                  <c:v>0.31393399999999999</c:v>
                </c:pt>
                <c:pt idx="2162">
                  <c:v>0.31340499999999999</c:v>
                </c:pt>
                <c:pt idx="2163">
                  <c:v>0.31301400000000001</c:v>
                </c:pt>
                <c:pt idx="2164">
                  <c:v>0.31275799999999998</c:v>
                </c:pt>
                <c:pt idx="2165">
                  <c:v>0.31235499999999999</c:v>
                </c:pt>
                <c:pt idx="2166">
                  <c:v>0.31209199999999998</c:v>
                </c:pt>
                <c:pt idx="2167">
                  <c:v>0.311699</c:v>
                </c:pt>
                <c:pt idx="2168">
                  <c:v>0.31170300000000001</c:v>
                </c:pt>
                <c:pt idx="2169">
                  <c:v>0.31105100000000002</c:v>
                </c:pt>
                <c:pt idx="2170">
                  <c:v>0.310581</c:v>
                </c:pt>
                <c:pt idx="2171">
                  <c:v>0.31021900000000002</c:v>
                </c:pt>
                <c:pt idx="2172">
                  <c:v>0.30996299999999999</c:v>
                </c:pt>
                <c:pt idx="2173">
                  <c:v>0.30981999999999998</c:v>
                </c:pt>
                <c:pt idx="2174">
                  <c:v>0.30962400000000001</c:v>
                </c:pt>
                <c:pt idx="2175">
                  <c:v>0.30907299999999999</c:v>
                </c:pt>
                <c:pt idx="2176">
                  <c:v>0.30870700000000001</c:v>
                </c:pt>
                <c:pt idx="2177">
                  <c:v>0.30837500000000001</c:v>
                </c:pt>
                <c:pt idx="2178">
                  <c:v>0.30801899999999999</c:v>
                </c:pt>
                <c:pt idx="2179">
                  <c:v>0.30770599999999998</c:v>
                </c:pt>
                <c:pt idx="2180">
                  <c:v>0.30735899999999999</c:v>
                </c:pt>
                <c:pt idx="2181">
                  <c:v>0.30736799999999997</c:v>
                </c:pt>
                <c:pt idx="2182">
                  <c:v>0.30690400000000001</c:v>
                </c:pt>
                <c:pt idx="2183">
                  <c:v>0.30646400000000001</c:v>
                </c:pt>
                <c:pt idx="2184">
                  <c:v>0.30627700000000002</c:v>
                </c:pt>
                <c:pt idx="2185">
                  <c:v>0.305946</c:v>
                </c:pt>
                <c:pt idx="2186">
                  <c:v>0.30539699999999997</c:v>
                </c:pt>
                <c:pt idx="2187">
                  <c:v>0.30533199999999999</c:v>
                </c:pt>
                <c:pt idx="2188">
                  <c:v>0.30497600000000002</c:v>
                </c:pt>
                <c:pt idx="2189">
                  <c:v>0.304616</c:v>
                </c:pt>
                <c:pt idx="2190">
                  <c:v>0.30423099999999997</c:v>
                </c:pt>
                <c:pt idx="2191">
                  <c:v>0.304064</c:v>
                </c:pt>
                <c:pt idx="2192">
                  <c:v>0.30375999999999997</c:v>
                </c:pt>
                <c:pt idx="2193">
                  <c:v>0.30356499999999997</c:v>
                </c:pt>
                <c:pt idx="2194">
                  <c:v>0.30296099999999998</c:v>
                </c:pt>
                <c:pt idx="2195">
                  <c:v>0.302454</c:v>
                </c:pt>
                <c:pt idx="2196">
                  <c:v>0.30213699999999999</c:v>
                </c:pt>
                <c:pt idx="2197">
                  <c:v>0.30190800000000001</c:v>
                </c:pt>
                <c:pt idx="2198">
                  <c:v>0.301593</c:v>
                </c:pt>
                <c:pt idx="2199">
                  <c:v>0.30147099999999999</c:v>
                </c:pt>
                <c:pt idx="2200">
                  <c:v>0.30124600000000001</c:v>
                </c:pt>
                <c:pt idx="2201">
                  <c:v>0.300896</c:v>
                </c:pt>
                <c:pt idx="2202">
                  <c:v>0.30057400000000001</c:v>
                </c:pt>
                <c:pt idx="2203">
                  <c:v>0.30015599999999998</c:v>
                </c:pt>
                <c:pt idx="2204">
                  <c:v>0.29999799999999999</c:v>
                </c:pt>
                <c:pt idx="2205">
                  <c:v>0.29967100000000002</c:v>
                </c:pt>
                <c:pt idx="2206">
                  <c:v>0.29950300000000002</c:v>
                </c:pt>
                <c:pt idx="2207">
                  <c:v>0.29926199999999997</c:v>
                </c:pt>
                <c:pt idx="2208">
                  <c:v>0.29895699999999997</c:v>
                </c:pt>
                <c:pt idx="2209">
                  <c:v>0.29864800000000002</c:v>
                </c:pt>
                <c:pt idx="2210">
                  <c:v>0.29818099999999997</c:v>
                </c:pt>
                <c:pt idx="2211">
                  <c:v>0.298124</c:v>
                </c:pt>
                <c:pt idx="2212">
                  <c:v>0.29784100000000002</c:v>
                </c:pt>
                <c:pt idx="2213">
                  <c:v>0.29751300000000003</c:v>
                </c:pt>
                <c:pt idx="2214">
                  <c:v>0.29709600000000003</c:v>
                </c:pt>
                <c:pt idx="2215">
                  <c:v>0.296954</c:v>
                </c:pt>
                <c:pt idx="2216">
                  <c:v>0.29682199999999997</c:v>
                </c:pt>
                <c:pt idx="2217">
                  <c:v>0.29650500000000002</c:v>
                </c:pt>
                <c:pt idx="2218">
                  <c:v>0.296296</c:v>
                </c:pt>
                <c:pt idx="2219">
                  <c:v>0.29589399999999999</c:v>
                </c:pt>
                <c:pt idx="2220">
                  <c:v>0.29558899999999999</c:v>
                </c:pt>
                <c:pt idx="2221">
                  <c:v>0.29508600000000001</c:v>
                </c:pt>
                <c:pt idx="2222">
                  <c:v>0.29484900000000003</c:v>
                </c:pt>
                <c:pt idx="2223">
                  <c:v>0.29474600000000001</c:v>
                </c:pt>
                <c:pt idx="2224">
                  <c:v>0.29445700000000002</c:v>
                </c:pt>
                <c:pt idx="2225">
                  <c:v>0.294346</c:v>
                </c:pt>
                <c:pt idx="2226">
                  <c:v>0.293881</c:v>
                </c:pt>
                <c:pt idx="2227">
                  <c:v>0.29376600000000003</c:v>
                </c:pt>
                <c:pt idx="2228">
                  <c:v>0.29339999999999999</c:v>
                </c:pt>
                <c:pt idx="2229">
                  <c:v>0.29307299999999997</c:v>
                </c:pt>
                <c:pt idx="2230">
                  <c:v>0.29278300000000002</c:v>
                </c:pt>
                <c:pt idx="2231">
                  <c:v>0.29222500000000001</c:v>
                </c:pt>
                <c:pt idx="2232">
                  <c:v>0.29201300000000002</c:v>
                </c:pt>
                <c:pt idx="2233">
                  <c:v>0.29164699999999999</c:v>
                </c:pt>
                <c:pt idx="2234">
                  <c:v>0.291325</c:v>
                </c:pt>
                <c:pt idx="2235">
                  <c:v>0.29102600000000001</c:v>
                </c:pt>
                <c:pt idx="2236">
                  <c:v>0.29083300000000001</c:v>
                </c:pt>
                <c:pt idx="2237">
                  <c:v>0.29051399999999999</c:v>
                </c:pt>
                <c:pt idx="2238">
                  <c:v>0.29003299999999999</c:v>
                </c:pt>
                <c:pt idx="2239">
                  <c:v>0.28986699999999999</c:v>
                </c:pt>
                <c:pt idx="2240">
                  <c:v>0.289352</c:v>
                </c:pt>
                <c:pt idx="2241">
                  <c:v>0.28913</c:v>
                </c:pt>
                <c:pt idx="2242">
                  <c:v>0.28894700000000001</c:v>
                </c:pt>
                <c:pt idx="2243">
                  <c:v>0.288719</c:v>
                </c:pt>
                <c:pt idx="2244">
                  <c:v>0.288381</c:v>
                </c:pt>
                <c:pt idx="2245">
                  <c:v>0.28806100000000001</c:v>
                </c:pt>
                <c:pt idx="2246">
                  <c:v>0.28773799999999999</c:v>
                </c:pt>
                <c:pt idx="2247">
                  <c:v>0.28725899999999999</c:v>
                </c:pt>
                <c:pt idx="2248">
                  <c:v>0.28673799999999999</c:v>
                </c:pt>
                <c:pt idx="2249">
                  <c:v>0.28667799999999999</c:v>
                </c:pt>
                <c:pt idx="2250">
                  <c:v>0.28634500000000002</c:v>
                </c:pt>
                <c:pt idx="2251">
                  <c:v>0.285881</c:v>
                </c:pt>
                <c:pt idx="2252">
                  <c:v>0.28557399999999999</c:v>
                </c:pt>
                <c:pt idx="2253">
                  <c:v>0.28532999999999997</c:v>
                </c:pt>
                <c:pt idx="2254">
                  <c:v>0.28502300000000003</c:v>
                </c:pt>
                <c:pt idx="2255">
                  <c:v>0.28476299999999999</c:v>
                </c:pt>
                <c:pt idx="2256">
                  <c:v>0.284466</c:v>
                </c:pt>
                <c:pt idx="2257">
                  <c:v>0.28411399999999998</c:v>
                </c:pt>
                <c:pt idx="2258">
                  <c:v>0.28372700000000001</c:v>
                </c:pt>
                <c:pt idx="2259">
                  <c:v>0.28358499999999998</c:v>
                </c:pt>
                <c:pt idx="2260">
                  <c:v>0.28329700000000002</c:v>
                </c:pt>
                <c:pt idx="2261">
                  <c:v>0.28293499999999999</c:v>
                </c:pt>
                <c:pt idx="2262">
                  <c:v>0.282584</c:v>
                </c:pt>
                <c:pt idx="2263">
                  <c:v>0.28247499999999998</c:v>
                </c:pt>
                <c:pt idx="2264">
                  <c:v>0.28226400000000001</c:v>
                </c:pt>
                <c:pt idx="2265">
                  <c:v>0.28191300000000002</c:v>
                </c:pt>
                <c:pt idx="2266">
                  <c:v>0.28168599999999999</c:v>
                </c:pt>
                <c:pt idx="2267">
                  <c:v>0.28136499999999998</c:v>
                </c:pt>
                <c:pt idx="2268">
                  <c:v>0.28113500000000002</c:v>
                </c:pt>
                <c:pt idx="2269">
                  <c:v>0.28085399999999999</c:v>
                </c:pt>
                <c:pt idx="2270">
                  <c:v>0.28064</c:v>
                </c:pt>
                <c:pt idx="2271">
                  <c:v>0.28041899999999997</c:v>
                </c:pt>
                <c:pt idx="2272">
                  <c:v>0.28011799999999998</c:v>
                </c:pt>
                <c:pt idx="2273">
                  <c:v>0.27979900000000002</c:v>
                </c:pt>
                <c:pt idx="2274">
                  <c:v>0.27956700000000001</c:v>
                </c:pt>
                <c:pt idx="2275">
                  <c:v>0.27929100000000001</c:v>
                </c:pt>
                <c:pt idx="2276">
                  <c:v>0.27920899999999998</c:v>
                </c:pt>
                <c:pt idx="2277">
                  <c:v>0.27884100000000001</c:v>
                </c:pt>
                <c:pt idx="2278">
                  <c:v>0.27848299999999998</c:v>
                </c:pt>
                <c:pt idx="2279">
                  <c:v>0.27826000000000001</c:v>
                </c:pt>
                <c:pt idx="2280">
                  <c:v>0.27785100000000001</c:v>
                </c:pt>
                <c:pt idx="2281">
                  <c:v>0.27747899999999998</c:v>
                </c:pt>
                <c:pt idx="2282">
                  <c:v>0.27708300000000002</c:v>
                </c:pt>
                <c:pt idx="2283">
                  <c:v>0.276918</c:v>
                </c:pt>
                <c:pt idx="2284">
                  <c:v>0.27685300000000002</c:v>
                </c:pt>
                <c:pt idx="2285">
                  <c:v>0.27659699999999998</c:v>
                </c:pt>
                <c:pt idx="2286">
                  <c:v>0.276225</c:v>
                </c:pt>
                <c:pt idx="2287">
                  <c:v>0.275922</c:v>
                </c:pt>
                <c:pt idx="2288">
                  <c:v>0.27574599999999999</c:v>
                </c:pt>
                <c:pt idx="2289">
                  <c:v>0.27555299999999999</c:v>
                </c:pt>
                <c:pt idx="2290">
                  <c:v>0.275171</c:v>
                </c:pt>
                <c:pt idx="2291">
                  <c:v>0.27499000000000001</c:v>
                </c:pt>
                <c:pt idx="2292">
                  <c:v>0.27453100000000003</c:v>
                </c:pt>
                <c:pt idx="2293">
                  <c:v>0.27410699999999999</c:v>
                </c:pt>
                <c:pt idx="2294">
                  <c:v>0.27382200000000001</c:v>
                </c:pt>
                <c:pt idx="2295">
                  <c:v>0.27360000000000001</c:v>
                </c:pt>
                <c:pt idx="2296">
                  <c:v>0.27325300000000002</c:v>
                </c:pt>
                <c:pt idx="2297">
                  <c:v>0.27299699999999999</c:v>
                </c:pt>
                <c:pt idx="2298">
                  <c:v>0.27266000000000001</c:v>
                </c:pt>
                <c:pt idx="2299">
                  <c:v>0.27253899999999998</c:v>
                </c:pt>
                <c:pt idx="2300">
                  <c:v>0.272177</c:v>
                </c:pt>
                <c:pt idx="2301">
                  <c:v>0.271922</c:v>
                </c:pt>
                <c:pt idx="2302">
                  <c:v>0.27161600000000002</c:v>
                </c:pt>
                <c:pt idx="2303">
                  <c:v>0.27121600000000001</c:v>
                </c:pt>
                <c:pt idx="2304">
                  <c:v>0.27066800000000002</c:v>
                </c:pt>
                <c:pt idx="2305">
                  <c:v>0.27052500000000002</c:v>
                </c:pt>
                <c:pt idx="2306">
                  <c:v>0.270401</c:v>
                </c:pt>
                <c:pt idx="2307">
                  <c:v>0.26992100000000002</c:v>
                </c:pt>
                <c:pt idx="2308">
                  <c:v>0.26965099999999997</c:v>
                </c:pt>
                <c:pt idx="2309">
                  <c:v>0.26918900000000001</c:v>
                </c:pt>
                <c:pt idx="2310">
                  <c:v>0.26893400000000001</c:v>
                </c:pt>
                <c:pt idx="2311">
                  <c:v>0.26849800000000001</c:v>
                </c:pt>
                <c:pt idx="2312">
                  <c:v>0.26791399999999999</c:v>
                </c:pt>
                <c:pt idx="2313">
                  <c:v>0.26782099999999998</c:v>
                </c:pt>
                <c:pt idx="2314">
                  <c:v>0.26780199999999998</c:v>
                </c:pt>
                <c:pt idx="2315">
                  <c:v>0.26728400000000002</c:v>
                </c:pt>
                <c:pt idx="2316">
                  <c:v>0.26706299999999999</c:v>
                </c:pt>
                <c:pt idx="2317">
                  <c:v>0.266758</c:v>
                </c:pt>
                <c:pt idx="2318">
                  <c:v>0.26641199999999998</c:v>
                </c:pt>
                <c:pt idx="2319">
                  <c:v>0.26603900000000003</c:v>
                </c:pt>
                <c:pt idx="2320">
                  <c:v>0.265766</c:v>
                </c:pt>
                <c:pt idx="2321">
                  <c:v>0.26544600000000002</c:v>
                </c:pt>
                <c:pt idx="2322">
                  <c:v>0.26525700000000002</c:v>
                </c:pt>
                <c:pt idx="2323">
                  <c:v>0.26485399999999998</c:v>
                </c:pt>
                <c:pt idx="2324">
                  <c:v>0.26447500000000002</c:v>
                </c:pt>
                <c:pt idx="2325">
                  <c:v>0.26433499999999999</c:v>
                </c:pt>
                <c:pt idx="2326">
                  <c:v>0.26410899999999998</c:v>
                </c:pt>
                <c:pt idx="2327">
                  <c:v>0.26368000000000003</c:v>
                </c:pt>
                <c:pt idx="2328">
                  <c:v>0.26337100000000002</c:v>
                </c:pt>
                <c:pt idx="2329">
                  <c:v>0.263264</c:v>
                </c:pt>
                <c:pt idx="2330">
                  <c:v>0.26293899999999998</c:v>
                </c:pt>
                <c:pt idx="2331">
                  <c:v>0.26263999999999998</c:v>
                </c:pt>
                <c:pt idx="2332">
                  <c:v>0.26213700000000001</c:v>
                </c:pt>
                <c:pt idx="2333">
                  <c:v>0.26199</c:v>
                </c:pt>
                <c:pt idx="2334">
                  <c:v>0.26183499999999998</c:v>
                </c:pt>
                <c:pt idx="2335">
                  <c:v>0.26153399999999999</c:v>
                </c:pt>
                <c:pt idx="2336">
                  <c:v>0.261295</c:v>
                </c:pt>
                <c:pt idx="2337">
                  <c:v>0.261015</c:v>
                </c:pt>
                <c:pt idx="2338">
                  <c:v>0.26086399999999998</c:v>
                </c:pt>
                <c:pt idx="2339">
                  <c:v>0.260494</c:v>
                </c:pt>
                <c:pt idx="2340">
                  <c:v>0.26009500000000002</c:v>
                </c:pt>
                <c:pt idx="2341">
                  <c:v>0.260073</c:v>
                </c:pt>
                <c:pt idx="2342">
                  <c:v>0.25967499999999999</c:v>
                </c:pt>
                <c:pt idx="2343">
                  <c:v>0.25917400000000002</c:v>
                </c:pt>
                <c:pt idx="2344">
                  <c:v>0.25907200000000002</c:v>
                </c:pt>
                <c:pt idx="2345">
                  <c:v>0.25879999999999997</c:v>
                </c:pt>
                <c:pt idx="2346">
                  <c:v>0.25859799999999999</c:v>
                </c:pt>
                <c:pt idx="2347">
                  <c:v>0.25816699999999998</c:v>
                </c:pt>
                <c:pt idx="2348">
                  <c:v>0.25805600000000001</c:v>
                </c:pt>
                <c:pt idx="2349">
                  <c:v>0.25775399999999998</c:v>
                </c:pt>
                <c:pt idx="2350">
                  <c:v>0.25752399999999998</c:v>
                </c:pt>
                <c:pt idx="2351">
                  <c:v>0.2571</c:v>
                </c:pt>
                <c:pt idx="2352">
                  <c:v>0.25677299999999997</c:v>
                </c:pt>
                <c:pt idx="2353">
                  <c:v>0.25668400000000002</c:v>
                </c:pt>
                <c:pt idx="2354">
                  <c:v>0.25644299999999998</c:v>
                </c:pt>
                <c:pt idx="2355">
                  <c:v>0.256073</c:v>
                </c:pt>
                <c:pt idx="2356">
                  <c:v>0.25581500000000001</c:v>
                </c:pt>
                <c:pt idx="2357">
                  <c:v>0.25534000000000001</c:v>
                </c:pt>
                <c:pt idx="2358">
                  <c:v>0.25523400000000002</c:v>
                </c:pt>
                <c:pt idx="2359">
                  <c:v>0.25472600000000001</c:v>
                </c:pt>
                <c:pt idx="2360">
                  <c:v>0.254583</c:v>
                </c:pt>
                <c:pt idx="2361">
                  <c:v>0.25442999999999999</c:v>
                </c:pt>
                <c:pt idx="2362">
                  <c:v>0.254077</c:v>
                </c:pt>
                <c:pt idx="2363">
                  <c:v>0.25392700000000001</c:v>
                </c:pt>
                <c:pt idx="2364">
                  <c:v>0.25351600000000002</c:v>
                </c:pt>
                <c:pt idx="2365">
                  <c:v>0.25299100000000002</c:v>
                </c:pt>
                <c:pt idx="2366">
                  <c:v>0.25271199999999999</c:v>
                </c:pt>
                <c:pt idx="2367">
                  <c:v>0.252278</c:v>
                </c:pt>
                <c:pt idx="2368">
                  <c:v>0.25188199999999999</c:v>
                </c:pt>
                <c:pt idx="2369">
                  <c:v>0.25176700000000002</c:v>
                </c:pt>
                <c:pt idx="2370">
                  <c:v>0.25164799999999998</c:v>
                </c:pt>
                <c:pt idx="2371">
                  <c:v>0.25140200000000001</c:v>
                </c:pt>
                <c:pt idx="2372">
                  <c:v>0.25108900000000001</c:v>
                </c:pt>
                <c:pt idx="2373">
                  <c:v>0.25073200000000001</c:v>
                </c:pt>
                <c:pt idx="2374">
                  <c:v>0.25060100000000002</c:v>
                </c:pt>
                <c:pt idx="2375">
                  <c:v>0.24992900000000001</c:v>
                </c:pt>
                <c:pt idx="2376">
                  <c:v>0.249781</c:v>
                </c:pt>
                <c:pt idx="2377">
                  <c:v>0.24963299999999999</c:v>
                </c:pt>
                <c:pt idx="2378">
                  <c:v>0.24929200000000001</c:v>
                </c:pt>
                <c:pt idx="2379">
                  <c:v>0.24893100000000001</c:v>
                </c:pt>
                <c:pt idx="2380">
                  <c:v>0.2487</c:v>
                </c:pt>
                <c:pt idx="2381">
                  <c:v>0.24842600000000001</c:v>
                </c:pt>
                <c:pt idx="2382">
                  <c:v>0.24818499999999999</c:v>
                </c:pt>
                <c:pt idx="2383">
                  <c:v>0.247839</c:v>
                </c:pt>
                <c:pt idx="2384">
                  <c:v>0.247666</c:v>
                </c:pt>
                <c:pt idx="2385">
                  <c:v>0.247417</c:v>
                </c:pt>
                <c:pt idx="2386">
                  <c:v>0.247199</c:v>
                </c:pt>
                <c:pt idx="2387">
                  <c:v>0.24704300000000001</c:v>
                </c:pt>
                <c:pt idx="2388">
                  <c:v>0.24668799999999999</c:v>
                </c:pt>
                <c:pt idx="2389">
                  <c:v>0.24637400000000001</c:v>
                </c:pt>
                <c:pt idx="2390">
                  <c:v>0.246142</c:v>
                </c:pt>
                <c:pt idx="2391">
                  <c:v>0.24587000000000001</c:v>
                </c:pt>
                <c:pt idx="2392">
                  <c:v>0.24551700000000001</c:v>
                </c:pt>
                <c:pt idx="2393">
                  <c:v>0.245618</c:v>
                </c:pt>
                <c:pt idx="2394">
                  <c:v>0.245226</c:v>
                </c:pt>
                <c:pt idx="2395">
                  <c:v>0.244952</c:v>
                </c:pt>
                <c:pt idx="2396">
                  <c:v>0.24462100000000001</c:v>
                </c:pt>
                <c:pt idx="2397">
                  <c:v>0.244452</c:v>
                </c:pt>
                <c:pt idx="2398">
                  <c:v>0.24415999999999999</c:v>
                </c:pt>
                <c:pt idx="2399">
                  <c:v>0.24392800000000001</c:v>
                </c:pt>
                <c:pt idx="2400">
                  <c:v>0.24360799999999999</c:v>
                </c:pt>
                <c:pt idx="2401">
                  <c:v>0.243509</c:v>
                </c:pt>
                <c:pt idx="2402">
                  <c:v>0.24327799999999999</c:v>
                </c:pt>
                <c:pt idx="2403">
                  <c:v>0.24320700000000001</c:v>
                </c:pt>
                <c:pt idx="2404">
                  <c:v>0.24268000000000001</c:v>
                </c:pt>
                <c:pt idx="2405">
                  <c:v>0.242561</c:v>
                </c:pt>
                <c:pt idx="2406">
                  <c:v>0.24222199999999999</c:v>
                </c:pt>
                <c:pt idx="2407">
                  <c:v>0.24213599999999999</c:v>
                </c:pt>
                <c:pt idx="2408">
                  <c:v>0.24185100000000001</c:v>
                </c:pt>
                <c:pt idx="2409">
                  <c:v>0.24144199999999999</c:v>
                </c:pt>
                <c:pt idx="2410">
                  <c:v>0.24088200000000001</c:v>
                </c:pt>
                <c:pt idx="2411">
                  <c:v>0.24082400000000001</c:v>
                </c:pt>
                <c:pt idx="2412">
                  <c:v>0.240703</c:v>
                </c:pt>
                <c:pt idx="2413">
                  <c:v>0.240341</c:v>
                </c:pt>
                <c:pt idx="2414">
                  <c:v>0.23993800000000001</c:v>
                </c:pt>
                <c:pt idx="2415">
                  <c:v>0.23985999999999999</c:v>
                </c:pt>
                <c:pt idx="2416">
                  <c:v>0.23945</c:v>
                </c:pt>
                <c:pt idx="2417">
                  <c:v>0.23941799999999999</c:v>
                </c:pt>
                <c:pt idx="2418">
                  <c:v>0.23905000000000001</c:v>
                </c:pt>
                <c:pt idx="2419">
                  <c:v>0.23863400000000001</c:v>
                </c:pt>
                <c:pt idx="2420">
                  <c:v>0.238648</c:v>
                </c:pt>
                <c:pt idx="2421">
                  <c:v>0.23837700000000001</c:v>
                </c:pt>
                <c:pt idx="2422">
                  <c:v>0.238203</c:v>
                </c:pt>
                <c:pt idx="2423">
                  <c:v>0.23788799999999999</c:v>
                </c:pt>
                <c:pt idx="2424">
                  <c:v>0.23752300000000001</c:v>
                </c:pt>
                <c:pt idx="2425">
                  <c:v>0.23721900000000001</c:v>
                </c:pt>
                <c:pt idx="2426">
                  <c:v>0.237012</c:v>
                </c:pt>
                <c:pt idx="2427">
                  <c:v>0.23674300000000001</c:v>
                </c:pt>
                <c:pt idx="2428">
                  <c:v>0.23624400000000001</c:v>
                </c:pt>
                <c:pt idx="2429">
                  <c:v>0.235877</c:v>
                </c:pt>
                <c:pt idx="2430">
                  <c:v>0.23586699999999999</c:v>
                </c:pt>
                <c:pt idx="2431">
                  <c:v>0.235349</c:v>
                </c:pt>
                <c:pt idx="2432">
                  <c:v>0.23491400000000001</c:v>
                </c:pt>
                <c:pt idx="2433">
                  <c:v>0.234428</c:v>
                </c:pt>
                <c:pt idx="2434">
                  <c:v>0.23433799999999999</c:v>
                </c:pt>
                <c:pt idx="2435">
                  <c:v>0.23411999999999999</c:v>
                </c:pt>
                <c:pt idx="2436">
                  <c:v>0.233654</c:v>
                </c:pt>
                <c:pt idx="2437">
                  <c:v>0.233482</c:v>
                </c:pt>
                <c:pt idx="2438">
                  <c:v>0.23300999999999999</c:v>
                </c:pt>
                <c:pt idx="2439">
                  <c:v>0.23280600000000001</c:v>
                </c:pt>
                <c:pt idx="2440">
                  <c:v>0.23250799999999999</c:v>
                </c:pt>
                <c:pt idx="2441">
                  <c:v>0.23206199999999999</c:v>
                </c:pt>
                <c:pt idx="2442">
                  <c:v>0.23158899999999999</c:v>
                </c:pt>
                <c:pt idx="2443">
                  <c:v>0.23132900000000001</c:v>
                </c:pt>
                <c:pt idx="2444">
                  <c:v>0.231013</c:v>
                </c:pt>
                <c:pt idx="2445">
                  <c:v>0.23083500000000001</c:v>
                </c:pt>
                <c:pt idx="2446">
                  <c:v>0.2303</c:v>
                </c:pt>
                <c:pt idx="2447">
                  <c:v>0.22995199999999999</c:v>
                </c:pt>
                <c:pt idx="2448">
                  <c:v>0.22960800000000001</c:v>
                </c:pt>
                <c:pt idx="2449">
                  <c:v>0.229409</c:v>
                </c:pt>
                <c:pt idx="2450">
                  <c:v>0.22924900000000001</c:v>
                </c:pt>
                <c:pt idx="2451">
                  <c:v>0.22894700000000001</c:v>
                </c:pt>
                <c:pt idx="2452">
                  <c:v>0.228543</c:v>
                </c:pt>
                <c:pt idx="2453">
                  <c:v>0.22814899999999999</c:v>
                </c:pt>
                <c:pt idx="2454">
                  <c:v>0.22797100000000001</c:v>
                </c:pt>
                <c:pt idx="2455">
                  <c:v>0.22764999999999999</c:v>
                </c:pt>
                <c:pt idx="2456">
                  <c:v>0.22733</c:v>
                </c:pt>
                <c:pt idx="2457">
                  <c:v>0.22700300000000001</c:v>
                </c:pt>
                <c:pt idx="2458">
                  <c:v>0.22699800000000001</c:v>
                </c:pt>
                <c:pt idx="2459">
                  <c:v>0.22673699999999999</c:v>
                </c:pt>
                <c:pt idx="2460">
                  <c:v>0.226385</c:v>
                </c:pt>
                <c:pt idx="2461">
                  <c:v>0.22605800000000001</c:v>
                </c:pt>
                <c:pt idx="2462">
                  <c:v>0.22559999999999999</c:v>
                </c:pt>
                <c:pt idx="2463">
                  <c:v>0.225406</c:v>
                </c:pt>
                <c:pt idx="2464">
                  <c:v>0.22495100000000001</c:v>
                </c:pt>
                <c:pt idx="2465">
                  <c:v>0.22464100000000001</c:v>
                </c:pt>
                <c:pt idx="2466">
                  <c:v>0.22436700000000001</c:v>
                </c:pt>
                <c:pt idx="2467">
                  <c:v>0.22418199999999999</c:v>
                </c:pt>
                <c:pt idx="2468">
                  <c:v>0.22376399999999999</c:v>
                </c:pt>
                <c:pt idx="2469">
                  <c:v>0.223549</c:v>
                </c:pt>
                <c:pt idx="2470">
                  <c:v>0.22315699999999999</c:v>
                </c:pt>
                <c:pt idx="2471">
                  <c:v>0.22306000000000001</c:v>
                </c:pt>
                <c:pt idx="2472">
                  <c:v>0.22278600000000001</c:v>
                </c:pt>
                <c:pt idx="2473">
                  <c:v>0.22239400000000001</c:v>
                </c:pt>
                <c:pt idx="2474">
                  <c:v>0.222082</c:v>
                </c:pt>
                <c:pt idx="2475">
                  <c:v>0.22164400000000001</c:v>
                </c:pt>
                <c:pt idx="2476">
                  <c:v>0.22139500000000001</c:v>
                </c:pt>
                <c:pt idx="2477">
                  <c:v>0.22115599999999999</c:v>
                </c:pt>
                <c:pt idx="2478">
                  <c:v>0.22078300000000001</c:v>
                </c:pt>
                <c:pt idx="2479">
                  <c:v>0.220558</c:v>
                </c:pt>
                <c:pt idx="2480">
                  <c:v>0.220502</c:v>
                </c:pt>
                <c:pt idx="2481">
                  <c:v>0.220305</c:v>
                </c:pt>
                <c:pt idx="2482">
                  <c:v>0.219947</c:v>
                </c:pt>
                <c:pt idx="2483">
                  <c:v>0.21983800000000001</c:v>
                </c:pt>
                <c:pt idx="2484">
                  <c:v>0.219642</c:v>
                </c:pt>
                <c:pt idx="2485">
                  <c:v>0.219281</c:v>
                </c:pt>
                <c:pt idx="2486">
                  <c:v>0.21893199999999999</c:v>
                </c:pt>
                <c:pt idx="2487">
                  <c:v>0.21885499999999999</c:v>
                </c:pt>
                <c:pt idx="2488">
                  <c:v>0.21849299999999999</c:v>
                </c:pt>
                <c:pt idx="2489">
                  <c:v>0.21832099999999999</c:v>
                </c:pt>
                <c:pt idx="2490">
                  <c:v>0.217998</c:v>
                </c:pt>
                <c:pt idx="2491">
                  <c:v>0.21784700000000001</c:v>
                </c:pt>
                <c:pt idx="2492">
                  <c:v>0.21762699999999999</c:v>
                </c:pt>
                <c:pt idx="2493">
                  <c:v>0.21740200000000001</c:v>
                </c:pt>
                <c:pt idx="2494">
                  <c:v>0.21714</c:v>
                </c:pt>
                <c:pt idx="2495">
                  <c:v>0.21673400000000001</c:v>
                </c:pt>
                <c:pt idx="2496">
                  <c:v>0.21665999999999999</c:v>
                </c:pt>
                <c:pt idx="2497">
                  <c:v>0.21634600000000001</c:v>
                </c:pt>
                <c:pt idx="2498">
                  <c:v>0.21625800000000001</c:v>
                </c:pt>
                <c:pt idx="2499">
                  <c:v>0.21598999999999999</c:v>
                </c:pt>
                <c:pt idx="2500">
                  <c:v>0.215826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5173-4D8C-83A4-B0F839B09291}"/>
            </c:ext>
          </c:extLst>
        </c:ser>
        <c:ser>
          <c:idx val="6"/>
          <c:order val="6"/>
          <c:tx>
            <c:v>pH=5.62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H$1:$H$2501</c:f>
              <c:numCache>
                <c:formatCode>General</c:formatCode>
                <c:ptCount val="2501"/>
                <c:pt idx="0">
                  <c:v>0.21096699999999999</c:v>
                </c:pt>
                <c:pt idx="1">
                  <c:v>0.21049100000000001</c:v>
                </c:pt>
                <c:pt idx="2">
                  <c:v>0.20946100000000001</c:v>
                </c:pt>
                <c:pt idx="3">
                  <c:v>0.209589</c:v>
                </c:pt>
                <c:pt idx="4">
                  <c:v>0.20875299999999999</c:v>
                </c:pt>
                <c:pt idx="5">
                  <c:v>0.209451</c:v>
                </c:pt>
                <c:pt idx="6">
                  <c:v>0.20860400000000001</c:v>
                </c:pt>
                <c:pt idx="7">
                  <c:v>0.208511</c:v>
                </c:pt>
                <c:pt idx="8">
                  <c:v>0.20860500000000001</c:v>
                </c:pt>
                <c:pt idx="9">
                  <c:v>0.20887900000000001</c:v>
                </c:pt>
                <c:pt idx="10">
                  <c:v>0.20796999999999999</c:v>
                </c:pt>
                <c:pt idx="11">
                  <c:v>0.2082</c:v>
                </c:pt>
                <c:pt idx="12">
                  <c:v>0.20760000000000001</c:v>
                </c:pt>
                <c:pt idx="13">
                  <c:v>0.20725199999999999</c:v>
                </c:pt>
                <c:pt idx="14">
                  <c:v>0.206813</c:v>
                </c:pt>
                <c:pt idx="15">
                  <c:v>0.20722299999999999</c:v>
                </c:pt>
                <c:pt idx="16">
                  <c:v>0.20658599999999999</c:v>
                </c:pt>
                <c:pt idx="17">
                  <c:v>0.20599400000000001</c:v>
                </c:pt>
                <c:pt idx="18">
                  <c:v>0.20604700000000001</c:v>
                </c:pt>
                <c:pt idx="19">
                  <c:v>0.205954</c:v>
                </c:pt>
                <c:pt idx="20">
                  <c:v>0.205065</c:v>
                </c:pt>
                <c:pt idx="21">
                  <c:v>0.20513600000000001</c:v>
                </c:pt>
                <c:pt idx="22">
                  <c:v>0.20406099999999999</c:v>
                </c:pt>
                <c:pt idx="23">
                  <c:v>0.20453399999999999</c:v>
                </c:pt>
                <c:pt idx="24">
                  <c:v>0.203989</c:v>
                </c:pt>
                <c:pt idx="25">
                  <c:v>0.20391899999999999</c:v>
                </c:pt>
                <c:pt idx="26">
                  <c:v>0.20311799999999999</c:v>
                </c:pt>
                <c:pt idx="27">
                  <c:v>0.20280100000000001</c:v>
                </c:pt>
                <c:pt idx="28">
                  <c:v>0.202954</c:v>
                </c:pt>
                <c:pt idx="29">
                  <c:v>0.20208599999999999</c:v>
                </c:pt>
                <c:pt idx="30">
                  <c:v>0.20244200000000001</c:v>
                </c:pt>
                <c:pt idx="31">
                  <c:v>0.20112099999999999</c:v>
                </c:pt>
                <c:pt idx="32">
                  <c:v>0.201929</c:v>
                </c:pt>
                <c:pt idx="33">
                  <c:v>0.200789</c:v>
                </c:pt>
                <c:pt idx="34">
                  <c:v>0.20056199999999999</c:v>
                </c:pt>
                <c:pt idx="35">
                  <c:v>0.20087099999999999</c:v>
                </c:pt>
                <c:pt idx="36">
                  <c:v>0.19999500000000001</c:v>
                </c:pt>
                <c:pt idx="37">
                  <c:v>0.199961</c:v>
                </c:pt>
                <c:pt idx="38">
                  <c:v>0.19945199999999999</c:v>
                </c:pt>
                <c:pt idx="39">
                  <c:v>0.19919999999999999</c:v>
                </c:pt>
                <c:pt idx="40">
                  <c:v>0.198352</c:v>
                </c:pt>
                <c:pt idx="41">
                  <c:v>0.19784199999999999</c:v>
                </c:pt>
                <c:pt idx="42">
                  <c:v>0.19708600000000001</c:v>
                </c:pt>
                <c:pt idx="43">
                  <c:v>0.19691500000000001</c:v>
                </c:pt>
                <c:pt idx="44">
                  <c:v>0.19700200000000001</c:v>
                </c:pt>
                <c:pt idx="45">
                  <c:v>0.19641500000000001</c:v>
                </c:pt>
                <c:pt idx="46">
                  <c:v>0.19567300000000001</c:v>
                </c:pt>
                <c:pt idx="47">
                  <c:v>0.19561500000000001</c:v>
                </c:pt>
                <c:pt idx="48">
                  <c:v>0.19562599999999999</c:v>
                </c:pt>
                <c:pt idx="49">
                  <c:v>0.19549800000000001</c:v>
                </c:pt>
                <c:pt idx="50">
                  <c:v>0.19455</c:v>
                </c:pt>
                <c:pt idx="51">
                  <c:v>0.193885</c:v>
                </c:pt>
                <c:pt idx="52">
                  <c:v>0.19420899999999999</c:v>
                </c:pt>
                <c:pt idx="53">
                  <c:v>0.193943</c:v>
                </c:pt>
                <c:pt idx="54">
                  <c:v>0.19309599999999999</c:v>
                </c:pt>
                <c:pt idx="55">
                  <c:v>0.19273100000000001</c:v>
                </c:pt>
                <c:pt idx="56">
                  <c:v>0.19214600000000001</c:v>
                </c:pt>
                <c:pt idx="57">
                  <c:v>0.19200200000000001</c:v>
                </c:pt>
                <c:pt idx="58">
                  <c:v>0.19142700000000001</c:v>
                </c:pt>
                <c:pt idx="59">
                  <c:v>0.19045899999999999</c:v>
                </c:pt>
                <c:pt idx="60">
                  <c:v>0.1913</c:v>
                </c:pt>
                <c:pt idx="61">
                  <c:v>0.190303</c:v>
                </c:pt>
                <c:pt idx="62">
                  <c:v>0.19010199999999999</c:v>
                </c:pt>
                <c:pt idx="63">
                  <c:v>0.189997</c:v>
                </c:pt>
                <c:pt idx="64">
                  <c:v>0.18979099999999999</c:v>
                </c:pt>
                <c:pt idx="65">
                  <c:v>0.18892400000000001</c:v>
                </c:pt>
                <c:pt idx="66">
                  <c:v>0.18835099999999999</c:v>
                </c:pt>
                <c:pt idx="67">
                  <c:v>0.188165</c:v>
                </c:pt>
                <c:pt idx="68">
                  <c:v>0.18770400000000001</c:v>
                </c:pt>
                <c:pt idx="69">
                  <c:v>0.187087</c:v>
                </c:pt>
                <c:pt idx="70">
                  <c:v>0.186193</c:v>
                </c:pt>
                <c:pt idx="71">
                  <c:v>0.187087</c:v>
                </c:pt>
                <c:pt idx="72">
                  <c:v>0.185945</c:v>
                </c:pt>
                <c:pt idx="73">
                  <c:v>0.185918</c:v>
                </c:pt>
                <c:pt idx="74">
                  <c:v>0.18603900000000001</c:v>
                </c:pt>
                <c:pt idx="75">
                  <c:v>0.184951</c:v>
                </c:pt>
                <c:pt idx="76">
                  <c:v>0.18437400000000001</c:v>
                </c:pt>
                <c:pt idx="77">
                  <c:v>0.18383099999999999</c:v>
                </c:pt>
                <c:pt idx="78">
                  <c:v>0.183175</c:v>
                </c:pt>
                <c:pt idx="79">
                  <c:v>0.18320500000000001</c:v>
                </c:pt>
                <c:pt idx="80">
                  <c:v>0.18315000000000001</c:v>
                </c:pt>
                <c:pt idx="81">
                  <c:v>0.18196799999999999</c:v>
                </c:pt>
                <c:pt idx="82">
                  <c:v>0.18154999999999999</c:v>
                </c:pt>
                <c:pt idx="83">
                  <c:v>0.18126800000000001</c:v>
                </c:pt>
                <c:pt idx="84">
                  <c:v>0.180926</c:v>
                </c:pt>
                <c:pt idx="85">
                  <c:v>0.18062300000000001</c:v>
                </c:pt>
                <c:pt idx="86">
                  <c:v>0.18032500000000001</c:v>
                </c:pt>
                <c:pt idx="87">
                  <c:v>0.17918000000000001</c:v>
                </c:pt>
                <c:pt idx="88">
                  <c:v>0.179567</c:v>
                </c:pt>
                <c:pt idx="89">
                  <c:v>0.179398</c:v>
                </c:pt>
                <c:pt idx="90">
                  <c:v>0.179203</c:v>
                </c:pt>
                <c:pt idx="91">
                  <c:v>0.17849899999999999</c:v>
                </c:pt>
                <c:pt idx="92">
                  <c:v>0.17825299999999999</c:v>
                </c:pt>
                <c:pt idx="93">
                  <c:v>0.17786199999999999</c:v>
                </c:pt>
                <c:pt idx="94">
                  <c:v>0.17780499999999999</c:v>
                </c:pt>
                <c:pt idx="95">
                  <c:v>0.17752299999999999</c:v>
                </c:pt>
                <c:pt idx="96">
                  <c:v>0.17718700000000001</c:v>
                </c:pt>
                <c:pt idx="97">
                  <c:v>0.17663200000000001</c:v>
                </c:pt>
                <c:pt idx="98">
                  <c:v>0.17624999999999999</c:v>
                </c:pt>
                <c:pt idx="99">
                  <c:v>0.17605899999999999</c:v>
                </c:pt>
                <c:pt idx="100">
                  <c:v>0.17582600000000001</c:v>
                </c:pt>
                <c:pt idx="101">
                  <c:v>0.17516300000000001</c:v>
                </c:pt>
                <c:pt idx="102">
                  <c:v>0.174758</c:v>
                </c:pt>
                <c:pt idx="103">
                  <c:v>0.17411099999999999</c:v>
                </c:pt>
                <c:pt idx="104">
                  <c:v>0.17413600000000001</c:v>
                </c:pt>
                <c:pt idx="105">
                  <c:v>0.17371500000000001</c:v>
                </c:pt>
                <c:pt idx="106">
                  <c:v>0.17291400000000001</c:v>
                </c:pt>
                <c:pt idx="107">
                  <c:v>0.172761</c:v>
                </c:pt>
                <c:pt idx="108">
                  <c:v>0.172625</c:v>
                </c:pt>
                <c:pt idx="109">
                  <c:v>0.171293</c:v>
                </c:pt>
                <c:pt idx="110">
                  <c:v>0.17167199999999999</c:v>
                </c:pt>
                <c:pt idx="111">
                  <c:v>0.17155000000000001</c:v>
                </c:pt>
                <c:pt idx="112">
                  <c:v>0.171371</c:v>
                </c:pt>
                <c:pt idx="113">
                  <c:v>0.17075599999999999</c:v>
                </c:pt>
                <c:pt idx="114">
                  <c:v>0.170652</c:v>
                </c:pt>
                <c:pt idx="115">
                  <c:v>0.16974700000000001</c:v>
                </c:pt>
                <c:pt idx="116">
                  <c:v>0.168965</c:v>
                </c:pt>
                <c:pt idx="117">
                  <c:v>0.16841600000000001</c:v>
                </c:pt>
                <c:pt idx="118">
                  <c:v>0.168993</c:v>
                </c:pt>
                <c:pt idx="119">
                  <c:v>0.16900100000000001</c:v>
                </c:pt>
                <c:pt idx="120">
                  <c:v>0.167959</c:v>
                </c:pt>
                <c:pt idx="121">
                  <c:v>0.16810700000000001</c:v>
                </c:pt>
                <c:pt idx="122">
                  <c:v>0.16748399999999999</c:v>
                </c:pt>
                <c:pt idx="123">
                  <c:v>0.16681599999999999</c:v>
                </c:pt>
                <c:pt idx="124">
                  <c:v>0.167356</c:v>
                </c:pt>
                <c:pt idx="125">
                  <c:v>0.16647400000000001</c:v>
                </c:pt>
                <c:pt idx="126">
                  <c:v>0.16634399999999999</c:v>
                </c:pt>
                <c:pt idx="127">
                  <c:v>0.166079</c:v>
                </c:pt>
                <c:pt idx="128">
                  <c:v>0.16561600000000001</c:v>
                </c:pt>
                <c:pt idx="129">
                  <c:v>0.16483400000000001</c:v>
                </c:pt>
                <c:pt idx="130">
                  <c:v>0.16455900000000001</c:v>
                </c:pt>
                <c:pt idx="131">
                  <c:v>0.164718</c:v>
                </c:pt>
                <c:pt idx="132">
                  <c:v>0.164462</c:v>
                </c:pt>
                <c:pt idx="133">
                  <c:v>0.16378699999999999</c:v>
                </c:pt>
                <c:pt idx="134">
                  <c:v>0.163387</c:v>
                </c:pt>
                <c:pt idx="135">
                  <c:v>0.162912</c:v>
                </c:pt>
                <c:pt idx="136">
                  <c:v>0.162802</c:v>
                </c:pt>
                <c:pt idx="137">
                  <c:v>0.16312099999999999</c:v>
                </c:pt>
                <c:pt idx="138">
                  <c:v>0.16247400000000001</c:v>
                </c:pt>
                <c:pt idx="139">
                  <c:v>0.16242100000000001</c:v>
                </c:pt>
                <c:pt idx="140">
                  <c:v>0.16222300000000001</c:v>
                </c:pt>
                <c:pt idx="141">
                  <c:v>0.161383</c:v>
                </c:pt>
                <c:pt idx="142">
                  <c:v>0.162187</c:v>
                </c:pt>
                <c:pt idx="143">
                  <c:v>0.160908</c:v>
                </c:pt>
                <c:pt idx="144">
                  <c:v>0.16059300000000001</c:v>
                </c:pt>
                <c:pt idx="145">
                  <c:v>0.16039700000000001</c:v>
                </c:pt>
                <c:pt idx="146">
                  <c:v>0.15968599999999999</c:v>
                </c:pt>
                <c:pt idx="147">
                  <c:v>0.15994</c:v>
                </c:pt>
                <c:pt idx="148">
                  <c:v>0.159857</c:v>
                </c:pt>
                <c:pt idx="149">
                  <c:v>0.15942999999999999</c:v>
                </c:pt>
                <c:pt idx="150">
                  <c:v>0.15920100000000001</c:v>
                </c:pt>
                <c:pt idx="151">
                  <c:v>0.15834799999999999</c:v>
                </c:pt>
                <c:pt idx="152">
                  <c:v>0.15826999999999999</c:v>
                </c:pt>
                <c:pt idx="153">
                  <c:v>0.157972</c:v>
                </c:pt>
                <c:pt idx="154">
                  <c:v>0.15751200000000001</c:v>
                </c:pt>
                <c:pt idx="155">
                  <c:v>0.15739300000000001</c:v>
                </c:pt>
                <c:pt idx="156">
                  <c:v>0.15688199999999999</c:v>
                </c:pt>
                <c:pt idx="157">
                  <c:v>0.15672800000000001</c:v>
                </c:pt>
                <c:pt idx="158">
                  <c:v>0.15567</c:v>
                </c:pt>
                <c:pt idx="159">
                  <c:v>0.15628400000000001</c:v>
                </c:pt>
                <c:pt idx="160">
                  <c:v>0.15584400000000001</c:v>
                </c:pt>
                <c:pt idx="161">
                  <c:v>0.155889</c:v>
                </c:pt>
                <c:pt idx="162">
                  <c:v>0.15458</c:v>
                </c:pt>
                <c:pt idx="163">
                  <c:v>0.15503</c:v>
                </c:pt>
                <c:pt idx="164">
                  <c:v>0.154559</c:v>
                </c:pt>
                <c:pt idx="165">
                  <c:v>0.154497</c:v>
                </c:pt>
                <c:pt idx="166">
                  <c:v>0.154253</c:v>
                </c:pt>
                <c:pt idx="167">
                  <c:v>0.15404100000000001</c:v>
                </c:pt>
                <c:pt idx="168">
                  <c:v>0.15341299999999999</c:v>
                </c:pt>
                <c:pt idx="169">
                  <c:v>0.15342700000000001</c:v>
                </c:pt>
                <c:pt idx="170">
                  <c:v>0.15337300000000001</c:v>
                </c:pt>
                <c:pt idx="171">
                  <c:v>0.15246000000000001</c:v>
                </c:pt>
                <c:pt idx="172">
                  <c:v>0.15240500000000001</c:v>
                </c:pt>
                <c:pt idx="173">
                  <c:v>0.152143</c:v>
                </c:pt>
                <c:pt idx="174">
                  <c:v>0.151777</c:v>
                </c:pt>
                <c:pt idx="175">
                  <c:v>0.151142</c:v>
                </c:pt>
                <c:pt idx="176">
                  <c:v>0.150835</c:v>
                </c:pt>
                <c:pt idx="177">
                  <c:v>0.15090100000000001</c:v>
                </c:pt>
                <c:pt idx="178">
                  <c:v>0.150417</c:v>
                </c:pt>
                <c:pt idx="179">
                  <c:v>0.150449</c:v>
                </c:pt>
                <c:pt idx="180">
                  <c:v>0.14979200000000001</c:v>
                </c:pt>
                <c:pt idx="181">
                  <c:v>0.14930099999999999</c:v>
                </c:pt>
                <c:pt idx="182">
                  <c:v>0.14887800000000001</c:v>
                </c:pt>
                <c:pt idx="183">
                  <c:v>0.14900099999999999</c:v>
                </c:pt>
                <c:pt idx="184">
                  <c:v>0.14841199999999999</c:v>
                </c:pt>
                <c:pt idx="185">
                  <c:v>0.14799699999999999</c:v>
                </c:pt>
                <c:pt idx="186">
                  <c:v>0.14799699999999999</c:v>
                </c:pt>
                <c:pt idx="187">
                  <c:v>0.14735599999999999</c:v>
                </c:pt>
                <c:pt idx="188">
                  <c:v>0.14707000000000001</c:v>
                </c:pt>
                <c:pt idx="189">
                  <c:v>0.147229</c:v>
                </c:pt>
                <c:pt idx="190">
                  <c:v>0.146955</c:v>
                </c:pt>
                <c:pt idx="191">
                  <c:v>0.14696500000000001</c:v>
                </c:pt>
                <c:pt idx="192">
                  <c:v>0.14677899999999999</c:v>
                </c:pt>
                <c:pt idx="193">
                  <c:v>0.14641299999999999</c:v>
                </c:pt>
                <c:pt idx="194">
                  <c:v>0.14625299999999999</c:v>
                </c:pt>
                <c:pt idx="195">
                  <c:v>0.14586299999999999</c:v>
                </c:pt>
                <c:pt idx="196">
                  <c:v>0.145593</c:v>
                </c:pt>
                <c:pt idx="197">
                  <c:v>0.14504900000000001</c:v>
                </c:pt>
                <c:pt idx="198">
                  <c:v>0.144786</c:v>
                </c:pt>
                <c:pt idx="199">
                  <c:v>0.14471700000000001</c:v>
                </c:pt>
                <c:pt idx="200">
                  <c:v>0.14427100000000001</c:v>
                </c:pt>
                <c:pt idx="201">
                  <c:v>0.14404700000000001</c:v>
                </c:pt>
                <c:pt idx="202">
                  <c:v>0.14349799999999999</c:v>
                </c:pt>
                <c:pt idx="203">
                  <c:v>0.14319499999999999</c:v>
                </c:pt>
                <c:pt idx="204">
                  <c:v>0.14307500000000001</c:v>
                </c:pt>
                <c:pt idx="205">
                  <c:v>0.14279</c:v>
                </c:pt>
                <c:pt idx="206">
                  <c:v>0.142619</c:v>
                </c:pt>
                <c:pt idx="207">
                  <c:v>0.142452</c:v>
                </c:pt>
                <c:pt idx="208">
                  <c:v>0.14210900000000001</c:v>
                </c:pt>
                <c:pt idx="209">
                  <c:v>0.142568</c:v>
                </c:pt>
                <c:pt idx="210">
                  <c:v>0.14254500000000001</c:v>
                </c:pt>
                <c:pt idx="211">
                  <c:v>0.142206</c:v>
                </c:pt>
                <c:pt idx="212">
                  <c:v>0.14105400000000001</c:v>
                </c:pt>
                <c:pt idx="213">
                  <c:v>0.14100199999999999</c:v>
                </c:pt>
                <c:pt idx="214">
                  <c:v>0.140516</c:v>
                </c:pt>
                <c:pt idx="215">
                  <c:v>0.140232</c:v>
                </c:pt>
                <c:pt idx="216">
                  <c:v>0.140764</c:v>
                </c:pt>
                <c:pt idx="217">
                  <c:v>0.14029700000000001</c:v>
                </c:pt>
                <c:pt idx="218">
                  <c:v>0.13986899999999999</c:v>
                </c:pt>
                <c:pt idx="219">
                  <c:v>0.13911899999999999</c:v>
                </c:pt>
                <c:pt idx="220">
                  <c:v>0.138874</c:v>
                </c:pt>
                <c:pt idx="221">
                  <c:v>0.138463</c:v>
                </c:pt>
                <c:pt idx="222">
                  <c:v>0.13944500000000001</c:v>
                </c:pt>
                <c:pt idx="223">
                  <c:v>0.13819400000000001</c:v>
                </c:pt>
                <c:pt idx="224">
                  <c:v>0.137681</c:v>
                </c:pt>
                <c:pt idx="225">
                  <c:v>0.137658</c:v>
                </c:pt>
                <c:pt idx="226">
                  <c:v>0.137629</c:v>
                </c:pt>
                <c:pt idx="227">
                  <c:v>0.13749600000000001</c:v>
                </c:pt>
                <c:pt idx="228">
                  <c:v>0.13702500000000001</c:v>
                </c:pt>
                <c:pt idx="229">
                  <c:v>0.13702500000000001</c:v>
                </c:pt>
                <c:pt idx="230">
                  <c:v>0.136603</c:v>
                </c:pt>
                <c:pt idx="231">
                  <c:v>0.13641700000000001</c:v>
                </c:pt>
                <c:pt idx="232">
                  <c:v>0.136322</c:v>
                </c:pt>
                <c:pt idx="233">
                  <c:v>0.13586699999999999</c:v>
                </c:pt>
                <c:pt idx="234">
                  <c:v>0.135878</c:v>
                </c:pt>
                <c:pt idx="235">
                  <c:v>0.13511200000000001</c:v>
                </c:pt>
                <c:pt idx="236">
                  <c:v>0.134408</c:v>
                </c:pt>
                <c:pt idx="237">
                  <c:v>0.13445799999999999</c:v>
                </c:pt>
                <c:pt idx="238">
                  <c:v>0.134493</c:v>
                </c:pt>
                <c:pt idx="239">
                  <c:v>0.13456599999999999</c:v>
                </c:pt>
                <c:pt idx="240">
                  <c:v>0.13502</c:v>
                </c:pt>
                <c:pt idx="241">
                  <c:v>0.13375400000000001</c:v>
                </c:pt>
                <c:pt idx="242">
                  <c:v>0.13323099999999999</c:v>
                </c:pt>
                <c:pt idx="243">
                  <c:v>0.13303799999999999</c:v>
                </c:pt>
                <c:pt idx="244">
                  <c:v>0.13364000000000001</c:v>
                </c:pt>
                <c:pt idx="245">
                  <c:v>0.13325100000000001</c:v>
                </c:pt>
                <c:pt idx="246">
                  <c:v>0.13290299999999999</c:v>
                </c:pt>
                <c:pt idx="247">
                  <c:v>0.13167799999999999</c:v>
                </c:pt>
                <c:pt idx="248">
                  <c:v>0.13177900000000001</c:v>
                </c:pt>
                <c:pt idx="249">
                  <c:v>0.131768</c:v>
                </c:pt>
                <c:pt idx="250">
                  <c:v>0.13542899999999999</c:v>
                </c:pt>
                <c:pt idx="251">
                  <c:v>0.134882</c:v>
                </c:pt>
                <c:pt idx="252">
                  <c:v>0.13447600000000001</c:v>
                </c:pt>
                <c:pt idx="253">
                  <c:v>0.13380600000000001</c:v>
                </c:pt>
                <c:pt idx="254">
                  <c:v>0.13353200000000001</c:v>
                </c:pt>
                <c:pt idx="255">
                  <c:v>0.133132</c:v>
                </c:pt>
                <c:pt idx="256">
                  <c:v>0.133102</c:v>
                </c:pt>
                <c:pt idx="257">
                  <c:v>0.132905</c:v>
                </c:pt>
                <c:pt idx="258">
                  <c:v>0.13284299999999999</c:v>
                </c:pt>
                <c:pt idx="259">
                  <c:v>0.13245000000000001</c:v>
                </c:pt>
                <c:pt idx="260">
                  <c:v>0.13226299999999999</c:v>
                </c:pt>
                <c:pt idx="261">
                  <c:v>0.13175000000000001</c:v>
                </c:pt>
                <c:pt idx="262">
                  <c:v>0.13126199999999999</c:v>
                </c:pt>
                <c:pt idx="263">
                  <c:v>0.13133900000000001</c:v>
                </c:pt>
                <c:pt idx="264">
                  <c:v>0.13101399999999999</c:v>
                </c:pt>
                <c:pt idx="265">
                  <c:v>0.130274</c:v>
                </c:pt>
                <c:pt idx="266">
                  <c:v>0.13042400000000001</c:v>
                </c:pt>
                <c:pt idx="267">
                  <c:v>0.12972</c:v>
                </c:pt>
                <c:pt idx="268">
                  <c:v>0.12961</c:v>
                </c:pt>
                <c:pt idx="269">
                  <c:v>0.128937</c:v>
                </c:pt>
                <c:pt idx="270">
                  <c:v>0.128995</c:v>
                </c:pt>
                <c:pt idx="271">
                  <c:v>0.12876099999999999</c:v>
                </c:pt>
                <c:pt idx="272">
                  <c:v>0.12869900000000001</c:v>
                </c:pt>
                <c:pt idx="273">
                  <c:v>0.12817400000000001</c:v>
                </c:pt>
                <c:pt idx="274">
                  <c:v>0.127607</c:v>
                </c:pt>
                <c:pt idx="275">
                  <c:v>0.127665</c:v>
                </c:pt>
                <c:pt idx="276">
                  <c:v>0.1278</c:v>
                </c:pt>
                <c:pt idx="277">
                  <c:v>0.12725500000000001</c:v>
                </c:pt>
                <c:pt idx="278">
                  <c:v>0.12739500000000001</c:v>
                </c:pt>
                <c:pt idx="279">
                  <c:v>0.12673899999999999</c:v>
                </c:pt>
                <c:pt idx="280">
                  <c:v>0.12633800000000001</c:v>
                </c:pt>
                <c:pt idx="281">
                  <c:v>0.12662499999999999</c:v>
                </c:pt>
                <c:pt idx="282">
                  <c:v>0.12617800000000001</c:v>
                </c:pt>
                <c:pt idx="283">
                  <c:v>0.12556899999999999</c:v>
                </c:pt>
                <c:pt idx="284">
                  <c:v>0.125578</c:v>
                </c:pt>
                <c:pt idx="285">
                  <c:v>0.12531999999999999</c:v>
                </c:pt>
                <c:pt idx="286">
                  <c:v>0.124636</c:v>
                </c:pt>
                <c:pt idx="287">
                  <c:v>0.12479</c:v>
                </c:pt>
                <c:pt idx="288">
                  <c:v>0.12446</c:v>
                </c:pt>
                <c:pt idx="289">
                  <c:v>0.124586</c:v>
                </c:pt>
                <c:pt idx="290">
                  <c:v>0.12402100000000001</c:v>
                </c:pt>
                <c:pt idx="291">
                  <c:v>0.12338300000000001</c:v>
                </c:pt>
                <c:pt idx="292">
                  <c:v>0.123115</c:v>
                </c:pt>
                <c:pt idx="293">
                  <c:v>0.123027</c:v>
                </c:pt>
                <c:pt idx="294">
                  <c:v>0.1229</c:v>
                </c:pt>
                <c:pt idx="295">
                  <c:v>0.123048</c:v>
                </c:pt>
                <c:pt idx="296">
                  <c:v>0.12255199999999999</c:v>
                </c:pt>
                <c:pt idx="297">
                  <c:v>0.12223299999999999</c:v>
                </c:pt>
                <c:pt idx="298">
                  <c:v>0.12209</c:v>
                </c:pt>
                <c:pt idx="299">
                  <c:v>0.121964</c:v>
                </c:pt>
                <c:pt idx="300">
                  <c:v>0.121751</c:v>
                </c:pt>
                <c:pt idx="301">
                  <c:v>0.12138599999999999</c:v>
                </c:pt>
                <c:pt idx="302">
                  <c:v>0.120888</c:v>
                </c:pt>
                <c:pt idx="303">
                  <c:v>0.12088400000000001</c:v>
                </c:pt>
                <c:pt idx="304">
                  <c:v>0.120765</c:v>
                </c:pt>
                <c:pt idx="305">
                  <c:v>0.120339</c:v>
                </c:pt>
                <c:pt idx="306">
                  <c:v>0.120084</c:v>
                </c:pt>
                <c:pt idx="307">
                  <c:v>0.119814</c:v>
                </c:pt>
                <c:pt idx="308">
                  <c:v>0.119993</c:v>
                </c:pt>
                <c:pt idx="309">
                  <c:v>0.119246</c:v>
                </c:pt>
                <c:pt idx="310">
                  <c:v>0.11907</c:v>
                </c:pt>
                <c:pt idx="311">
                  <c:v>0.11883000000000001</c:v>
                </c:pt>
                <c:pt idx="312">
                  <c:v>0.11815299999999999</c:v>
                </c:pt>
                <c:pt idx="313">
                  <c:v>0.118228</c:v>
                </c:pt>
                <c:pt idx="314">
                  <c:v>0.118105</c:v>
                </c:pt>
                <c:pt idx="315">
                  <c:v>0.11772100000000001</c:v>
                </c:pt>
                <c:pt idx="316">
                  <c:v>0.117456</c:v>
                </c:pt>
                <c:pt idx="317">
                  <c:v>0.117156</c:v>
                </c:pt>
                <c:pt idx="318">
                  <c:v>0.116887</c:v>
                </c:pt>
                <c:pt idx="319">
                  <c:v>0.116739</c:v>
                </c:pt>
                <c:pt idx="320">
                  <c:v>0.11645899999999999</c:v>
                </c:pt>
                <c:pt idx="321">
                  <c:v>0.116483</c:v>
                </c:pt>
                <c:pt idx="322">
                  <c:v>0.116137</c:v>
                </c:pt>
                <c:pt idx="323">
                  <c:v>0.11586299999999999</c:v>
                </c:pt>
                <c:pt idx="324">
                  <c:v>0.11565300000000001</c:v>
                </c:pt>
                <c:pt idx="325">
                  <c:v>0.115368</c:v>
                </c:pt>
                <c:pt idx="326">
                  <c:v>0.11536399999999999</c:v>
                </c:pt>
                <c:pt idx="327">
                  <c:v>0.11527900000000001</c:v>
                </c:pt>
                <c:pt idx="328">
                  <c:v>0.114506</c:v>
                </c:pt>
                <c:pt idx="329">
                  <c:v>0.114824</c:v>
                </c:pt>
                <c:pt idx="330">
                  <c:v>0.11430800000000001</c:v>
                </c:pt>
                <c:pt idx="331">
                  <c:v>0.114201</c:v>
                </c:pt>
                <c:pt idx="332">
                  <c:v>0.113778</c:v>
                </c:pt>
                <c:pt idx="333">
                  <c:v>0.11387799999999999</c:v>
                </c:pt>
                <c:pt idx="334">
                  <c:v>0.113801</c:v>
                </c:pt>
                <c:pt idx="335">
                  <c:v>0.113135</c:v>
                </c:pt>
                <c:pt idx="336">
                  <c:v>0.11307300000000001</c:v>
                </c:pt>
                <c:pt idx="337">
                  <c:v>0.11329400000000001</c:v>
                </c:pt>
                <c:pt idx="338">
                  <c:v>0.11312</c:v>
                </c:pt>
                <c:pt idx="339">
                  <c:v>0.11238099999999999</c:v>
                </c:pt>
                <c:pt idx="340">
                  <c:v>0.11237999999999999</c:v>
                </c:pt>
                <c:pt idx="341">
                  <c:v>0.11197699999999999</c:v>
                </c:pt>
                <c:pt idx="342">
                  <c:v>0.111841</c:v>
                </c:pt>
                <c:pt idx="343">
                  <c:v>0.111648</c:v>
                </c:pt>
                <c:pt idx="344">
                  <c:v>0.11171300000000001</c:v>
                </c:pt>
                <c:pt idx="345">
                  <c:v>0.11129500000000001</c:v>
                </c:pt>
                <c:pt idx="346">
                  <c:v>0.11139499999999999</c:v>
                </c:pt>
                <c:pt idx="347">
                  <c:v>0.11127099999999999</c:v>
                </c:pt>
                <c:pt idx="348">
                  <c:v>0.110624</c:v>
                </c:pt>
                <c:pt idx="349">
                  <c:v>0.110427</c:v>
                </c:pt>
                <c:pt idx="350">
                  <c:v>0.11040999999999999</c:v>
                </c:pt>
                <c:pt idx="351">
                  <c:v>0.110365</c:v>
                </c:pt>
                <c:pt idx="352">
                  <c:v>0.110439</c:v>
                </c:pt>
                <c:pt idx="353">
                  <c:v>0.110267</c:v>
                </c:pt>
                <c:pt idx="354">
                  <c:v>0.109943</c:v>
                </c:pt>
                <c:pt idx="355">
                  <c:v>0.109649</c:v>
                </c:pt>
                <c:pt idx="356">
                  <c:v>0.109343</c:v>
                </c:pt>
                <c:pt idx="357">
                  <c:v>0.108934</c:v>
                </c:pt>
                <c:pt idx="358">
                  <c:v>0.10904999999999999</c:v>
                </c:pt>
                <c:pt idx="359">
                  <c:v>0.108931</c:v>
                </c:pt>
                <c:pt idx="360">
                  <c:v>0.108667</c:v>
                </c:pt>
                <c:pt idx="361">
                  <c:v>0.108386</c:v>
                </c:pt>
                <c:pt idx="362">
                  <c:v>0.10836800000000001</c:v>
                </c:pt>
                <c:pt idx="363">
                  <c:v>0.107977</c:v>
                </c:pt>
                <c:pt idx="364">
                  <c:v>0.10803599999999999</c:v>
                </c:pt>
                <c:pt idx="365">
                  <c:v>0.108006</c:v>
                </c:pt>
                <c:pt idx="366">
                  <c:v>0.10777100000000001</c:v>
                </c:pt>
                <c:pt idx="367">
                  <c:v>0.107096</c:v>
                </c:pt>
                <c:pt idx="368">
                  <c:v>0.107664</c:v>
                </c:pt>
                <c:pt idx="369">
                  <c:v>0.10724499999999999</c:v>
                </c:pt>
                <c:pt idx="370">
                  <c:v>0.107113</c:v>
                </c:pt>
                <c:pt idx="371">
                  <c:v>0.10685600000000001</c:v>
                </c:pt>
                <c:pt idx="372">
                  <c:v>0.107224</c:v>
                </c:pt>
                <c:pt idx="373">
                  <c:v>0.106914</c:v>
                </c:pt>
                <c:pt idx="374">
                  <c:v>0.10664800000000001</c:v>
                </c:pt>
                <c:pt idx="375">
                  <c:v>0.106313</c:v>
                </c:pt>
                <c:pt idx="376">
                  <c:v>0.105963</c:v>
                </c:pt>
                <c:pt idx="377">
                  <c:v>0.10596800000000001</c:v>
                </c:pt>
                <c:pt idx="378">
                  <c:v>0.106113</c:v>
                </c:pt>
                <c:pt idx="379">
                  <c:v>0.10581500000000001</c:v>
                </c:pt>
                <c:pt idx="380">
                  <c:v>0.105813</c:v>
                </c:pt>
                <c:pt idx="381">
                  <c:v>0.105237</c:v>
                </c:pt>
                <c:pt idx="382">
                  <c:v>0.105297</c:v>
                </c:pt>
                <c:pt idx="383">
                  <c:v>0.10505299999999999</c:v>
                </c:pt>
                <c:pt idx="384">
                  <c:v>0.104865</c:v>
                </c:pt>
                <c:pt idx="385">
                  <c:v>0.104444</c:v>
                </c:pt>
                <c:pt idx="386">
                  <c:v>0.104324</c:v>
                </c:pt>
                <c:pt idx="387">
                  <c:v>0.104265</c:v>
                </c:pt>
                <c:pt idx="388">
                  <c:v>0.104239</c:v>
                </c:pt>
                <c:pt idx="389">
                  <c:v>0.103904</c:v>
                </c:pt>
                <c:pt idx="390">
                  <c:v>0.10397199999999999</c:v>
                </c:pt>
                <c:pt idx="391">
                  <c:v>0.103946</c:v>
                </c:pt>
                <c:pt idx="392">
                  <c:v>0.103509</c:v>
                </c:pt>
                <c:pt idx="393">
                  <c:v>0.10347199999999999</c:v>
                </c:pt>
                <c:pt idx="394">
                  <c:v>0.10287300000000001</c:v>
                </c:pt>
                <c:pt idx="395">
                  <c:v>0.102946</c:v>
                </c:pt>
                <c:pt idx="396">
                  <c:v>0.103115</c:v>
                </c:pt>
                <c:pt idx="397">
                  <c:v>0.102828</c:v>
                </c:pt>
                <c:pt idx="398">
                  <c:v>0.10280400000000001</c:v>
                </c:pt>
                <c:pt idx="399">
                  <c:v>0.10223400000000001</c:v>
                </c:pt>
                <c:pt idx="400">
                  <c:v>0.102529</c:v>
                </c:pt>
                <c:pt idx="401">
                  <c:v>0.102342</c:v>
                </c:pt>
                <c:pt idx="402">
                  <c:v>0.101961</c:v>
                </c:pt>
                <c:pt idx="403">
                  <c:v>0.101706</c:v>
                </c:pt>
                <c:pt idx="404">
                  <c:v>0.101738</c:v>
                </c:pt>
                <c:pt idx="405">
                  <c:v>0.101761</c:v>
                </c:pt>
                <c:pt idx="406">
                  <c:v>0.10137599999999999</c:v>
                </c:pt>
                <c:pt idx="407">
                  <c:v>0.10106</c:v>
                </c:pt>
                <c:pt idx="408">
                  <c:v>0.10084</c:v>
                </c:pt>
                <c:pt idx="409">
                  <c:v>0.100836</c:v>
                </c:pt>
                <c:pt idx="410">
                  <c:v>0.100614</c:v>
                </c:pt>
                <c:pt idx="411">
                  <c:v>0.100351</c:v>
                </c:pt>
                <c:pt idx="412">
                  <c:v>0.10022300000000001</c:v>
                </c:pt>
                <c:pt idx="413">
                  <c:v>0.100104</c:v>
                </c:pt>
                <c:pt idx="414">
                  <c:v>0.10009</c:v>
                </c:pt>
                <c:pt idx="415">
                  <c:v>9.9689E-2</c:v>
                </c:pt>
                <c:pt idx="416">
                  <c:v>9.9881999999999999E-2</c:v>
                </c:pt>
                <c:pt idx="417">
                  <c:v>9.9499000000000004E-2</c:v>
                </c:pt>
                <c:pt idx="418">
                  <c:v>9.9427000000000001E-2</c:v>
                </c:pt>
                <c:pt idx="419">
                  <c:v>9.9586999999999995E-2</c:v>
                </c:pt>
                <c:pt idx="420">
                  <c:v>9.8991999999999997E-2</c:v>
                </c:pt>
                <c:pt idx="421">
                  <c:v>9.8947999999999994E-2</c:v>
                </c:pt>
                <c:pt idx="422">
                  <c:v>9.8935999999999996E-2</c:v>
                </c:pt>
                <c:pt idx="423">
                  <c:v>9.8835000000000006E-2</c:v>
                </c:pt>
                <c:pt idx="424">
                  <c:v>9.8816000000000001E-2</c:v>
                </c:pt>
                <c:pt idx="425">
                  <c:v>9.8277000000000003E-2</c:v>
                </c:pt>
                <c:pt idx="426">
                  <c:v>9.8345000000000002E-2</c:v>
                </c:pt>
                <c:pt idx="427">
                  <c:v>9.8045999999999994E-2</c:v>
                </c:pt>
                <c:pt idx="428">
                  <c:v>9.7778000000000004E-2</c:v>
                </c:pt>
                <c:pt idx="429">
                  <c:v>9.7834000000000004E-2</c:v>
                </c:pt>
                <c:pt idx="430">
                  <c:v>9.7769999999999996E-2</c:v>
                </c:pt>
                <c:pt idx="431">
                  <c:v>9.7692000000000001E-2</c:v>
                </c:pt>
                <c:pt idx="432">
                  <c:v>9.7234000000000001E-2</c:v>
                </c:pt>
                <c:pt idx="433">
                  <c:v>9.7292000000000003E-2</c:v>
                </c:pt>
                <c:pt idx="434">
                  <c:v>9.7153000000000003E-2</c:v>
                </c:pt>
                <c:pt idx="435">
                  <c:v>9.6880999999999995E-2</c:v>
                </c:pt>
                <c:pt idx="436">
                  <c:v>9.6789E-2</c:v>
                </c:pt>
                <c:pt idx="437">
                  <c:v>9.6694000000000002E-2</c:v>
                </c:pt>
                <c:pt idx="438">
                  <c:v>9.6716999999999997E-2</c:v>
                </c:pt>
                <c:pt idx="439">
                  <c:v>9.6382999999999996E-2</c:v>
                </c:pt>
                <c:pt idx="440">
                  <c:v>9.5884999999999998E-2</c:v>
                </c:pt>
                <c:pt idx="441">
                  <c:v>9.6142000000000005E-2</c:v>
                </c:pt>
                <c:pt idx="442">
                  <c:v>9.6071000000000004E-2</c:v>
                </c:pt>
                <c:pt idx="443">
                  <c:v>9.5526E-2</c:v>
                </c:pt>
                <c:pt idx="444">
                  <c:v>9.5681000000000002E-2</c:v>
                </c:pt>
                <c:pt idx="445">
                  <c:v>9.572E-2</c:v>
                </c:pt>
                <c:pt idx="446">
                  <c:v>9.5287999999999998E-2</c:v>
                </c:pt>
                <c:pt idx="447">
                  <c:v>9.4896999999999995E-2</c:v>
                </c:pt>
                <c:pt idx="448">
                  <c:v>9.4926999999999997E-2</c:v>
                </c:pt>
                <c:pt idx="449">
                  <c:v>9.4674999999999995E-2</c:v>
                </c:pt>
                <c:pt idx="450">
                  <c:v>9.4407000000000005E-2</c:v>
                </c:pt>
                <c:pt idx="451">
                  <c:v>9.4302999999999998E-2</c:v>
                </c:pt>
                <c:pt idx="452">
                  <c:v>9.3873999999999999E-2</c:v>
                </c:pt>
                <c:pt idx="453">
                  <c:v>9.4194E-2</c:v>
                </c:pt>
                <c:pt idx="454">
                  <c:v>9.4130000000000005E-2</c:v>
                </c:pt>
                <c:pt idx="455">
                  <c:v>9.3847E-2</c:v>
                </c:pt>
                <c:pt idx="456">
                  <c:v>9.3692999999999999E-2</c:v>
                </c:pt>
                <c:pt idx="457">
                  <c:v>9.3563999999999994E-2</c:v>
                </c:pt>
                <c:pt idx="458">
                  <c:v>9.3830999999999998E-2</c:v>
                </c:pt>
                <c:pt idx="459">
                  <c:v>9.3511999999999998E-2</c:v>
                </c:pt>
                <c:pt idx="460">
                  <c:v>9.3339000000000005E-2</c:v>
                </c:pt>
                <c:pt idx="461">
                  <c:v>9.3252000000000002E-2</c:v>
                </c:pt>
                <c:pt idx="462">
                  <c:v>9.3006000000000005E-2</c:v>
                </c:pt>
                <c:pt idx="463">
                  <c:v>9.2918000000000001E-2</c:v>
                </c:pt>
                <c:pt idx="464">
                  <c:v>9.2586000000000002E-2</c:v>
                </c:pt>
                <c:pt idx="465">
                  <c:v>9.264E-2</c:v>
                </c:pt>
                <c:pt idx="466">
                  <c:v>9.2535999999999993E-2</c:v>
                </c:pt>
                <c:pt idx="467">
                  <c:v>9.2424000000000006E-2</c:v>
                </c:pt>
                <c:pt idx="468">
                  <c:v>9.2547000000000004E-2</c:v>
                </c:pt>
                <c:pt idx="469">
                  <c:v>9.2101000000000002E-2</c:v>
                </c:pt>
                <c:pt idx="470">
                  <c:v>9.2069999999999999E-2</c:v>
                </c:pt>
                <c:pt idx="471">
                  <c:v>9.2030000000000001E-2</c:v>
                </c:pt>
                <c:pt idx="472">
                  <c:v>9.1969999999999996E-2</c:v>
                </c:pt>
                <c:pt idx="473">
                  <c:v>9.1546000000000002E-2</c:v>
                </c:pt>
                <c:pt idx="474">
                  <c:v>9.1423000000000004E-2</c:v>
                </c:pt>
                <c:pt idx="475">
                  <c:v>9.1486999999999999E-2</c:v>
                </c:pt>
                <c:pt idx="476">
                  <c:v>9.1275999999999996E-2</c:v>
                </c:pt>
                <c:pt idx="477">
                  <c:v>9.1292999999999999E-2</c:v>
                </c:pt>
                <c:pt idx="478">
                  <c:v>9.1013999999999998E-2</c:v>
                </c:pt>
                <c:pt idx="479">
                  <c:v>9.1152999999999998E-2</c:v>
                </c:pt>
                <c:pt idx="480">
                  <c:v>9.1189999999999993E-2</c:v>
                </c:pt>
                <c:pt idx="481">
                  <c:v>9.0906000000000001E-2</c:v>
                </c:pt>
                <c:pt idx="482">
                  <c:v>9.0945999999999999E-2</c:v>
                </c:pt>
                <c:pt idx="483">
                  <c:v>9.0562000000000004E-2</c:v>
                </c:pt>
                <c:pt idx="484">
                  <c:v>9.0672000000000003E-2</c:v>
                </c:pt>
                <c:pt idx="485">
                  <c:v>9.0378E-2</c:v>
                </c:pt>
                <c:pt idx="486">
                  <c:v>9.0432999999999999E-2</c:v>
                </c:pt>
                <c:pt idx="487">
                  <c:v>9.0579000000000007E-2</c:v>
                </c:pt>
                <c:pt idx="488">
                  <c:v>9.0426999999999993E-2</c:v>
                </c:pt>
                <c:pt idx="489">
                  <c:v>9.0121000000000007E-2</c:v>
                </c:pt>
                <c:pt idx="490">
                  <c:v>9.0145000000000003E-2</c:v>
                </c:pt>
                <c:pt idx="491">
                  <c:v>8.9971999999999996E-2</c:v>
                </c:pt>
                <c:pt idx="492">
                  <c:v>9.0063000000000004E-2</c:v>
                </c:pt>
                <c:pt idx="493">
                  <c:v>8.9843999999999993E-2</c:v>
                </c:pt>
                <c:pt idx="494">
                  <c:v>9.0093000000000006E-2</c:v>
                </c:pt>
                <c:pt idx="495">
                  <c:v>8.9840000000000003E-2</c:v>
                </c:pt>
                <c:pt idx="496">
                  <c:v>8.9843999999999993E-2</c:v>
                </c:pt>
                <c:pt idx="497">
                  <c:v>8.9589000000000002E-2</c:v>
                </c:pt>
                <c:pt idx="498">
                  <c:v>8.9691999999999994E-2</c:v>
                </c:pt>
                <c:pt idx="499">
                  <c:v>8.9482999999999993E-2</c:v>
                </c:pt>
                <c:pt idx="500">
                  <c:v>8.9374999999999996E-2</c:v>
                </c:pt>
                <c:pt idx="501">
                  <c:v>8.9728000000000002E-2</c:v>
                </c:pt>
                <c:pt idx="502">
                  <c:v>8.9441999999999994E-2</c:v>
                </c:pt>
                <c:pt idx="503">
                  <c:v>8.9177000000000006E-2</c:v>
                </c:pt>
                <c:pt idx="504">
                  <c:v>8.9132000000000003E-2</c:v>
                </c:pt>
                <c:pt idx="505">
                  <c:v>8.9099999999999999E-2</c:v>
                </c:pt>
                <c:pt idx="506">
                  <c:v>8.9264999999999997E-2</c:v>
                </c:pt>
                <c:pt idx="507">
                  <c:v>8.8987999999999998E-2</c:v>
                </c:pt>
                <c:pt idx="508">
                  <c:v>8.8826000000000002E-2</c:v>
                </c:pt>
                <c:pt idx="509">
                  <c:v>8.8697999999999999E-2</c:v>
                </c:pt>
                <c:pt idx="510">
                  <c:v>8.8996000000000006E-2</c:v>
                </c:pt>
                <c:pt idx="511">
                  <c:v>8.8805999999999996E-2</c:v>
                </c:pt>
                <c:pt idx="512">
                  <c:v>8.8608000000000006E-2</c:v>
                </c:pt>
                <c:pt idx="513">
                  <c:v>8.8632000000000002E-2</c:v>
                </c:pt>
                <c:pt idx="514">
                  <c:v>8.8450000000000001E-2</c:v>
                </c:pt>
                <c:pt idx="515">
                  <c:v>8.8580000000000006E-2</c:v>
                </c:pt>
                <c:pt idx="516">
                  <c:v>8.8589000000000001E-2</c:v>
                </c:pt>
                <c:pt idx="517">
                  <c:v>8.8332999999999995E-2</c:v>
                </c:pt>
                <c:pt idx="518">
                  <c:v>8.8428000000000007E-2</c:v>
                </c:pt>
                <c:pt idx="519">
                  <c:v>8.8275999999999993E-2</c:v>
                </c:pt>
                <c:pt idx="520">
                  <c:v>8.8307999999999998E-2</c:v>
                </c:pt>
                <c:pt idx="521">
                  <c:v>8.8119000000000003E-2</c:v>
                </c:pt>
                <c:pt idx="522">
                  <c:v>8.8105000000000003E-2</c:v>
                </c:pt>
                <c:pt idx="523">
                  <c:v>8.8010000000000005E-2</c:v>
                </c:pt>
                <c:pt idx="524">
                  <c:v>8.7705000000000005E-2</c:v>
                </c:pt>
                <c:pt idx="525">
                  <c:v>8.7853000000000001E-2</c:v>
                </c:pt>
                <c:pt idx="526">
                  <c:v>8.8015999999999997E-2</c:v>
                </c:pt>
                <c:pt idx="527">
                  <c:v>8.7325E-2</c:v>
                </c:pt>
                <c:pt idx="528">
                  <c:v>8.7667999999999996E-2</c:v>
                </c:pt>
                <c:pt idx="529">
                  <c:v>8.7444999999999995E-2</c:v>
                </c:pt>
                <c:pt idx="530">
                  <c:v>8.7626999999999997E-2</c:v>
                </c:pt>
                <c:pt idx="531">
                  <c:v>8.7845999999999994E-2</c:v>
                </c:pt>
                <c:pt idx="532">
                  <c:v>8.7646000000000002E-2</c:v>
                </c:pt>
                <c:pt idx="533">
                  <c:v>8.7801000000000004E-2</c:v>
                </c:pt>
                <c:pt idx="534">
                  <c:v>8.7714E-2</c:v>
                </c:pt>
                <c:pt idx="535">
                  <c:v>8.7925000000000003E-2</c:v>
                </c:pt>
                <c:pt idx="536">
                  <c:v>8.7549000000000002E-2</c:v>
                </c:pt>
                <c:pt idx="537">
                  <c:v>8.7523000000000004E-2</c:v>
                </c:pt>
                <c:pt idx="538">
                  <c:v>8.7682999999999997E-2</c:v>
                </c:pt>
                <c:pt idx="539">
                  <c:v>8.7637000000000007E-2</c:v>
                </c:pt>
                <c:pt idx="540">
                  <c:v>8.7395E-2</c:v>
                </c:pt>
                <c:pt idx="541">
                  <c:v>8.7230000000000002E-2</c:v>
                </c:pt>
                <c:pt idx="542">
                  <c:v>8.7691000000000005E-2</c:v>
                </c:pt>
                <c:pt idx="543">
                  <c:v>8.7766999999999998E-2</c:v>
                </c:pt>
                <c:pt idx="544">
                  <c:v>8.7581000000000006E-2</c:v>
                </c:pt>
                <c:pt idx="545">
                  <c:v>8.7280999999999997E-2</c:v>
                </c:pt>
                <c:pt idx="546">
                  <c:v>8.7456999999999993E-2</c:v>
                </c:pt>
                <c:pt idx="547">
                  <c:v>8.7552000000000005E-2</c:v>
                </c:pt>
                <c:pt idx="548">
                  <c:v>8.7653999999999996E-2</c:v>
                </c:pt>
                <c:pt idx="549">
                  <c:v>8.7346999999999994E-2</c:v>
                </c:pt>
                <c:pt idx="550">
                  <c:v>8.7563000000000002E-2</c:v>
                </c:pt>
                <c:pt idx="551">
                  <c:v>8.7429000000000007E-2</c:v>
                </c:pt>
                <c:pt idx="552">
                  <c:v>8.7288000000000004E-2</c:v>
                </c:pt>
                <c:pt idx="553">
                  <c:v>8.7433999999999998E-2</c:v>
                </c:pt>
                <c:pt idx="554">
                  <c:v>8.7271000000000001E-2</c:v>
                </c:pt>
                <c:pt idx="555">
                  <c:v>8.7504999999999999E-2</c:v>
                </c:pt>
                <c:pt idx="556">
                  <c:v>8.7408E-2</c:v>
                </c:pt>
                <c:pt idx="557">
                  <c:v>8.7390999999999996E-2</c:v>
                </c:pt>
                <c:pt idx="558">
                  <c:v>8.7286000000000002E-2</c:v>
                </c:pt>
                <c:pt idx="559">
                  <c:v>8.7367E-2</c:v>
                </c:pt>
                <c:pt idx="560">
                  <c:v>8.7120000000000003E-2</c:v>
                </c:pt>
                <c:pt idx="561">
                  <c:v>8.7149000000000004E-2</c:v>
                </c:pt>
                <c:pt idx="562">
                  <c:v>8.7099999999999997E-2</c:v>
                </c:pt>
                <c:pt idx="563">
                  <c:v>8.7303000000000006E-2</c:v>
                </c:pt>
                <c:pt idx="564">
                  <c:v>8.7373999999999993E-2</c:v>
                </c:pt>
                <c:pt idx="565">
                  <c:v>8.7196999999999997E-2</c:v>
                </c:pt>
                <c:pt idx="566">
                  <c:v>8.7315000000000004E-2</c:v>
                </c:pt>
                <c:pt idx="567">
                  <c:v>8.7567000000000006E-2</c:v>
                </c:pt>
                <c:pt idx="568">
                  <c:v>8.7614999999999998E-2</c:v>
                </c:pt>
                <c:pt idx="569">
                  <c:v>8.7621000000000004E-2</c:v>
                </c:pt>
                <c:pt idx="570">
                  <c:v>8.7466000000000002E-2</c:v>
                </c:pt>
                <c:pt idx="571">
                  <c:v>8.7454000000000004E-2</c:v>
                </c:pt>
                <c:pt idx="572">
                  <c:v>8.7557999999999997E-2</c:v>
                </c:pt>
                <c:pt idx="573">
                  <c:v>8.7472999999999995E-2</c:v>
                </c:pt>
                <c:pt idx="574">
                  <c:v>8.7667999999999996E-2</c:v>
                </c:pt>
                <c:pt idx="575">
                  <c:v>8.7701000000000001E-2</c:v>
                </c:pt>
                <c:pt idx="576">
                  <c:v>8.7676000000000004E-2</c:v>
                </c:pt>
                <c:pt idx="577">
                  <c:v>8.7658E-2</c:v>
                </c:pt>
                <c:pt idx="578">
                  <c:v>8.7547E-2</c:v>
                </c:pt>
                <c:pt idx="579">
                  <c:v>8.7650000000000006E-2</c:v>
                </c:pt>
                <c:pt idx="580">
                  <c:v>8.7854000000000002E-2</c:v>
                </c:pt>
                <c:pt idx="581">
                  <c:v>8.7813000000000002E-2</c:v>
                </c:pt>
                <c:pt idx="582">
                  <c:v>8.7869000000000003E-2</c:v>
                </c:pt>
                <c:pt idx="583">
                  <c:v>8.8063000000000002E-2</c:v>
                </c:pt>
                <c:pt idx="584">
                  <c:v>8.7995000000000004E-2</c:v>
                </c:pt>
                <c:pt idx="585">
                  <c:v>8.8145000000000001E-2</c:v>
                </c:pt>
                <c:pt idx="586">
                  <c:v>8.8118000000000002E-2</c:v>
                </c:pt>
                <c:pt idx="587">
                  <c:v>8.8113999999999998E-2</c:v>
                </c:pt>
                <c:pt idx="588">
                  <c:v>8.8225999999999999E-2</c:v>
                </c:pt>
                <c:pt idx="589">
                  <c:v>8.8220000000000007E-2</c:v>
                </c:pt>
                <c:pt idx="590">
                  <c:v>8.8540999999999995E-2</c:v>
                </c:pt>
                <c:pt idx="591">
                  <c:v>8.8604000000000002E-2</c:v>
                </c:pt>
                <c:pt idx="592">
                  <c:v>8.8566000000000006E-2</c:v>
                </c:pt>
                <c:pt idx="593">
                  <c:v>8.8442000000000007E-2</c:v>
                </c:pt>
                <c:pt idx="594">
                  <c:v>8.8674000000000003E-2</c:v>
                </c:pt>
                <c:pt idx="595">
                  <c:v>8.8876999999999998E-2</c:v>
                </c:pt>
                <c:pt idx="596">
                  <c:v>8.8695999999999997E-2</c:v>
                </c:pt>
                <c:pt idx="597">
                  <c:v>8.8844000000000006E-2</c:v>
                </c:pt>
                <c:pt idx="598">
                  <c:v>8.8899000000000006E-2</c:v>
                </c:pt>
                <c:pt idx="599">
                  <c:v>8.9054999999999995E-2</c:v>
                </c:pt>
                <c:pt idx="600">
                  <c:v>8.9055999999999996E-2</c:v>
                </c:pt>
                <c:pt idx="601">
                  <c:v>8.9002999999999999E-2</c:v>
                </c:pt>
                <c:pt idx="602">
                  <c:v>8.9258000000000004E-2</c:v>
                </c:pt>
                <c:pt idx="603">
                  <c:v>8.9102000000000001E-2</c:v>
                </c:pt>
                <c:pt idx="604">
                  <c:v>8.9316999999999994E-2</c:v>
                </c:pt>
                <c:pt idx="605">
                  <c:v>8.9436000000000002E-2</c:v>
                </c:pt>
                <c:pt idx="606">
                  <c:v>8.9728000000000002E-2</c:v>
                </c:pt>
                <c:pt idx="607">
                  <c:v>8.9663000000000007E-2</c:v>
                </c:pt>
                <c:pt idx="608">
                  <c:v>8.9684E-2</c:v>
                </c:pt>
                <c:pt idx="609">
                  <c:v>8.9830999999999994E-2</c:v>
                </c:pt>
                <c:pt idx="610">
                  <c:v>8.9820999999999998E-2</c:v>
                </c:pt>
                <c:pt idx="611">
                  <c:v>8.9977000000000001E-2</c:v>
                </c:pt>
                <c:pt idx="612">
                  <c:v>9.0056999999999998E-2</c:v>
                </c:pt>
                <c:pt idx="613">
                  <c:v>9.0128E-2</c:v>
                </c:pt>
                <c:pt idx="614">
                  <c:v>9.0162999999999993E-2</c:v>
                </c:pt>
                <c:pt idx="615">
                  <c:v>9.0287000000000006E-2</c:v>
                </c:pt>
                <c:pt idx="616">
                  <c:v>9.0412999999999993E-2</c:v>
                </c:pt>
                <c:pt idx="617">
                  <c:v>9.0859999999999996E-2</c:v>
                </c:pt>
                <c:pt idx="618">
                  <c:v>9.0754000000000001E-2</c:v>
                </c:pt>
                <c:pt idx="619">
                  <c:v>9.0844999999999995E-2</c:v>
                </c:pt>
                <c:pt idx="620">
                  <c:v>9.0989E-2</c:v>
                </c:pt>
                <c:pt idx="621">
                  <c:v>9.0897000000000006E-2</c:v>
                </c:pt>
                <c:pt idx="622">
                  <c:v>9.1377E-2</c:v>
                </c:pt>
                <c:pt idx="623">
                  <c:v>9.1118000000000005E-2</c:v>
                </c:pt>
                <c:pt idx="624">
                  <c:v>9.1302999999999995E-2</c:v>
                </c:pt>
                <c:pt idx="625">
                  <c:v>9.1576000000000005E-2</c:v>
                </c:pt>
                <c:pt idx="626">
                  <c:v>9.1578000000000007E-2</c:v>
                </c:pt>
                <c:pt idx="627">
                  <c:v>9.1824000000000003E-2</c:v>
                </c:pt>
                <c:pt idx="628">
                  <c:v>9.2157000000000003E-2</c:v>
                </c:pt>
                <c:pt idx="629">
                  <c:v>9.2039999999999997E-2</c:v>
                </c:pt>
                <c:pt idx="630">
                  <c:v>9.2127000000000001E-2</c:v>
                </c:pt>
                <c:pt idx="631">
                  <c:v>9.2059000000000002E-2</c:v>
                </c:pt>
                <c:pt idx="632">
                  <c:v>9.2327000000000006E-2</c:v>
                </c:pt>
                <c:pt idx="633">
                  <c:v>9.2392000000000002E-2</c:v>
                </c:pt>
                <c:pt idx="634">
                  <c:v>9.2707999999999999E-2</c:v>
                </c:pt>
                <c:pt idx="635">
                  <c:v>9.2549999999999993E-2</c:v>
                </c:pt>
                <c:pt idx="636">
                  <c:v>9.3078999999999995E-2</c:v>
                </c:pt>
                <c:pt idx="637">
                  <c:v>9.3068999999999999E-2</c:v>
                </c:pt>
                <c:pt idx="638">
                  <c:v>9.3349000000000001E-2</c:v>
                </c:pt>
                <c:pt idx="639">
                  <c:v>9.3209E-2</c:v>
                </c:pt>
                <c:pt idx="640">
                  <c:v>9.3435000000000004E-2</c:v>
                </c:pt>
                <c:pt idx="641">
                  <c:v>9.3456999999999998E-2</c:v>
                </c:pt>
                <c:pt idx="642">
                  <c:v>9.3766000000000002E-2</c:v>
                </c:pt>
                <c:pt idx="643">
                  <c:v>9.4047000000000006E-2</c:v>
                </c:pt>
                <c:pt idx="644">
                  <c:v>9.3840999999999994E-2</c:v>
                </c:pt>
                <c:pt idx="645">
                  <c:v>9.4113000000000002E-2</c:v>
                </c:pt>
                <c:pt idx="646">
                  <c:v>9.4567999999999999E-2</c:v>
                </c:pt>
                <c:pt idx="647">
                  <c:v>9.4278000000000001E-2</c:v>
                </c:pt>
                <c:pt idx="648">
                  <c:v>9.4613000000000003E-2</c:v>
                </c:pt>
                <c:pt idx="649">
                  <c:v>9.4940999999999998E-2</c:v>
                </c:pt>
                <c:pt idx="650">
                  <c:v>9.4977000000000006E-2</c:v>
                </c:pt>
                <c:pt idx="651">
                  <c:v>9.5070000000000002E-2</c:v>
                </c:pt>
                <c:pt idx="652">
                  <c:v>9.5398999999999998E-2</c:v>
                </c:pt>
                <c:pt idx="653">
                  <c:v>9.5647999999999997E-2</c:v>
                </c:pt>
                <c:pt idx="654">
                  <c:v>9.5740000000000006E-2</c:v>
                </c:pt>
                <c:pt idx="655">
                  <c:v>9.5974000000000004E-2</c:v>
                </c:pt>
                <c:pt idx="656">
                  <c:v>9.6147999999999997E-2</c:v>
                </c:pt>
                <c:pt idx="657">
                  <c:v>9.6085000000000004E-2</c:v>
                </c:pt>
                <c:pt idx="658">
                  <c:v>9.6464999999999995E-2</c:v>
                </c:pt>
                <c:pt idx="659">
                  <c:v>9.6518999999999994E-2</c:v>
                </c:pt>
                <c:pt idx="660">
                  <c:v>9.6754000000000007E-2</c:v>
                </c:pt>
                <c:pt idx="661">
                  <c:v>9.6935999999999994E-2</c:v>
                </c:pt>
                <c:pt idx="662">
                  <c:v>9.7033999999999995E-2</c:v>
                </c:pt>
                <c:pt idx="663">
                  <c:v>9.7401000000000001E-2</c:v>
                </c:pt>
                <c:pt idx="664">
                  <c:v>9.7781999999999994E-2</c:v>
                </c:pt>
                <c:pt idx="665">
                  <c:v>9.7712999999999994E-2</c:v>
                </c:pt>
                <c:pt idx="666">
                  <c:v>9.7791000000000003E-2</c:v>
                </c:pt>
                <c:pt idx="667">
                  <c:v>9.7980999999999999E-2</c:v>
                </c:pt>
                <c:pt idx="668">
                  <c:v>9.8399E-2</c:v>
                </c:pt>
                <c:pt idx="669">
                  <c:v>9.8502999999999993E-2</c:v>
                </c:pt>
                <c:pt idx="670">
                  <c:v>9.8625000000000004E-2</c:v>
                </c:pt>
                <c:pt idx="671">
                  <c:v>9.8777000000000004E-2</c:v>
                </c:pt>
                <c:pt idx="672">
                  <c:v>9.8905999999999994E-2</c:v>
                </c:pt>
                <c:pt idx="673">
                  <c:v>9.9338999999999997E-2</c:v>
                </c:pt>
                <c:pt idx="674">
                  <c:v>9.9372000000000002E-2</c:v>
                </c:pt>
                <c:pt idx="675">
                  <c:v>9.9571000000000007E-2</c:v>
                </c:pt>
                <c:pt idx="676">
                  <c:v>9.9651000000000003E-2</c:v>
                </c:pt>
                <c:pt idx="677">
                  <c:v>9.9965999999999999E-2</c:v>
                </c:pt>
                <c:pt idx="678">
                  <c:v>0.100316</c:v>
                </c:pt>
                <c:pt idx="679">
                  <c:v>0.10056</c:v>
                </c:pt>
                <c:pt idx="680">
                  <c:v>0.100907</c:v>
                </c:pt>
                <c:pt idx="681">
                  <c:v>0.100881</c:v>
                </c:pt>
                <c:pt idx="682">
                  <c:v>0.101117</c:v>
                </c:pt>
                <c:pt idx="683">
                  <c:v>0.101004</c:v>
                </c:pt>
                <c:pt idx="684">
                  <c:v>0.101331</c:v>
                </c:pt>
                <c:pt idx="685">
                  <c:v>0.101782</c:v>
                </c:pt>
                <c:pt idx="686">
                  <c:v>0.10212</c:v>
                </c:pt>
                <c:pt idx="687">
                  <c:v>0.101976</c:v>
                </c:pt>
                <c:pt idx="688">
                  <c:v>0.102261</c:v>
                </c:pt>
                <c:pt idx="689">
                  <c:v>0.102751</c:v>
                </c:pt>
                <c:pt idx="690">
                  <c:v>0.102663</c:v>
                </c:pt>
                <c:pt idx="691">
                  <c:v>0.10285900000000001</c:v>
                </c:pt>
                <c:pt idx="692">
                  <c:v>0.103239</c:v>
                </c:pt>
                <c:pt idx="693">
                  <c:v>0.103257</c:v>
                </c:pt>
                <c:pt idx="694">
                  <c:v>0.103353</c:v>
                </c:pt>
                <c:pt idx="695">
                  <c:v>0.103667</c:v>
                </c:pt>
                <c:pt idx="696">
                  <c:v>0.103889</c:v>
                </c:pt>
                <c:pt idx="697">
                  <c:v>0.104056</c:v>
                </c:pt>
                <c:pt idx="698">
                  <c:v>0.10425</c:v>
                </c:pt>
                <c:pt idx="699">
                  <c:v>0.10470599999999999</c:v>
                </c:pt>
                <c:pt idx="700">
                  <c:v>0.104974</c:v>
                </c:pt>
                <c:pt idx="701">
                  <c:v>0.105214</c:v>
                </c:pt>
                <c:pt idx="702">
                  <c:v>0.10538599999999999</c:v>
                </c:pt>
                <c:pt idx="703">
                  <c:v>0.10534499999999999</c:v>
                </c:pt>
                <c:pt idx="704">
                  <c:v>0.105754</c:v>
                </c:pt>
                <c:pt idx="705">
                  <c:v>0.10588599999999999</c:v>
                </c:pt>
                <c:pt idx="706">
                  <c:v>0.106156</c:v>
                </c:pt>
                <c:pt idx="707">
                  <c:v>0.106472</c:v>
                </c:pt>
                <c:pt idx="708">
                  <c:v>0.106835</c:v>
                </c:pt>
                <c:pt idx="709">
                  <c:v>0.107461</c:v>
                </c:pt>
                <c:pt idx="710">
                  <c:v>0.107449</c:v>
                </c:pt>
                <c:pt idx="711">
                  <c:v>0.107734</c:v>
                </c:pt>
                <c:pt idx="712">
                  <c:v>0.108186</c:v>
                </c:pt>
                <c:pt idx="713">
                  <c:v>0.108337</c:v>
                </c:pt>
                <c:pt idx="714">
                  <c:v>0.108625</c:v>
                </c:pt>
                <c:pt idx="715">
                  <c:v>0.108904</c:v>
                </c:pt>
                <c:pt idx="716">
                  <c:v>0.1091</c:v>
                </c:pt>
                <c:pt idx="717">
                  <c:v>0.109496</c:v>
                </c:pt>
                <c:pt idx="718">
                  <c:v>0.109808</c:v>
                </c:pt>
                <c:pt idx="719">
                  <c:v>0.109736</c:v>
                </c:pt>
                <c:pt idx="720">
                  <c:v>0.11017399999999999</c:v>
                </c:pt>
                <c:pt idx="721">
                  <c:v>0.110348</c:v>
                </c:pt>
                <c:pt idx="722">
                  <c:v>0.11054</c:v>
                </c:pt>
                <c:pt idx="723">
                  <c:v>0.11083999999999999</c:v>
                </c:pt>
                <c:pt idx="724">
                  <c:v>0.111223</c:v>
                </c:pt>
                <c:pt idx="725">
                  <c:v>0.111446</c:v>
                </c:pt>
                <c:pt idx="726">
                  <c:v>0.111807</c:v>
                </c:pt>
                <c:pt idx="727">
                  <c:v>0.112063</c:v>
                </c:pt>
                <c:pt idx="728">
                  <c:v>0.11232300000000001</c:v>
                </c:pt>
                <c:pt idx="729">
                  <c:v>0.112675</c:v>
                </c:pt>
                <c:pt idx="730">
                  <c:v>0.112786</c:v>
                </c:pt>
                <c:pt idx="731">
                  <c:v>0.113092</c:v>
                </c:pt>
                <c:pt idx="732">
                  <c:v>0.11336400000000001</c:v>
                </c:pt>
                <c:pt idx="733">
                  <c:v>0.11375399999999999</c:v>
                </c:pt>
                <c:pt idx="734">
                  <c:v>0.113916</c:v>
                </c:pt>
                <c:pt idx="735">
                  <c:v>0.11432</c:v>
                </c:pt>
                <c:pt idx="736">
                  <c:v>0.114442</c:v>
                </c:pt>
                <c:pt idx="737">
                  <c:v>0.11459999999999999</c:v>
                </c:pt>
                <c:pt idx="738">
                  <c:v>0.11508400000000001</c:v>
                </c:pt>
                <c:pt idx="739">
                  <c:v>0.115476</c:v>
                </c:pt>
                <c:pt idx="740">
                  <c:v>0.11573700000000001</c:v>
                </c:pt>
                <c:pt idx="741">
                  <c:v>0.115692</c:v>
                </c:pt>
                <c:pt idx="742">
                  <c:v>0.11593100000000001</c:v>
                </c:pt>
                <c:pt idx="743">
                  <c:v>0.116408</c:v>
                </c:pt>
                <c:pt idx="744">
                  <c:v>0.116762</c:v>
                </c:pt>
                <c:pt idx="745">
                  <c:v>0.117045</c:v>
                </c:pt>
                <c:pt idx="746">
                  <c:v>0.117159</c:v>
                </c:pt>
                <c:pt idx="747">
                  <c:v>0.11772100000000001</c:v>
                </c:pt>
                <c:pt idx="748">
                  <c:v>0.11791</c:v>
                </c:pt>
                <c:pt idx="749">
                  <c:v>0.118162</c:v>
                </c:pt>
                <c:pt idx="750">
                  <c:v>0.118633</c:v>
                </c:pt>
                <c:pt idx="751">
                  <c:v>0.11881</c:v>
                </c:pt>
                <c:pt idx="752">
                  <c:v>0.11912</c:v>
                </c:pt>
                <c:pt idx="753">
                  <c:v>0.1196</c:v>
                </c:pt>
                <c:pt idx="754">
                  <c:v>0.119778</c:v>
                </c:pt>
                <c:pt idx="755">
                  <c:v>0.120189</c:v>
                </c:pt>
                <c:pt idx="756">
                  <c:v>0.120542</c:v>
                </c:pt>
                <c:pt idx="757">
                  <c:v>0.12077599999999999</c:v>
                </c:pt>
                <c:pt idx="758">
                  <c:v>0.121181</c:v>
                </c:pt>
                <c:pt idx="759">
                  <c:v>0.121575</c:v>
                </c:pt>
                <c:pt idx="760">
                  <c:v>0.121771</c:v>
                </c:pt>
                <c:pt idx="761">
                  <c:v>0.122059</c:v>
                </c:pt>
                <c:pt idx="762">
                  <c:v>0.12252399999999999</c:v>
                </c:pt>
                <c:pt idx="763">
                  <c:v>0.122595</c:v>
                </c:pt>
                <c:pt idx="764">
                  <c:v>0.12297</c:v>
                </c:pt>
                <c:pt idx="765">
                  <c:v>0.123144</c:v>
                </c:pt>
                <c:pt idx="766">
                  <c:v>0.12360400000000001</c:v>
                </c:pt>
                <c:pt idx="767">
                  <c:v>0.123973</c:v>
                </c:pt>
                <c:pt idx="768">
                  <c:v>0.124269</c:v>
                </c:pt>
                <c:pt idx="769">
                  <c:v>0.124694</c:v>
                </c:pt>
                <c:pt idx="770">
                  <c:v>0.12511900000000001</c:v>
                </c:pt>
                <c:pt idx="771">
                  <c:v>0.12528800000000001</c:v>
                </c:pt>
                <c:pt idx="772">
                  <c:v>0.125559</c:v>
                </c:pt>
                <c:pt idx="773">
                  <c:v>0.12590699999999999</c:v>
                </c:pt>
                <c:pt idx="774">
                  <c:v>0.12629699999999999</c:v>
                </c:pt>
                <c:pt idx="775">
                  <c:v>0.12674099999999999</c:v>
                </c:pt>
                <c:pt idx="776">
                  <c:v>0.12729399999999999</c:v>
                </c:pt>
                <c:pt idx="777">
                  <c:v>0.1275</c:v>
                </c:pt>
                <c:pt idx="778">
                  <c:v>0.12795500000000001</c:v>
                </c:pt>
                <c:pt idx="779">
                  <c:v>0.12817000000000001</c:v>
                </c:pt>
                <c:pt idx="780">
                  <c:v>0.12873399999999999</c:v>
                </c:pt>
                <c:pt idx="781">
                  <c:v>0.12897400000000001</c:v>
                </c:pt>
                <c:pt idx="782">
                  <c:v>0.129556</c:v>
                </c:pt>
                <c:pt idx="783">
                  <c:v>0.12992400000000001</c:v>
                </c:pt>
                <c:pt idx="784">
                  <c:v>0.13005800000000001</c:v>
                </c:pt>
                <c:pt idx="785">
                  <c:v>0.13051199999999999</c:v>
                </c:pt>
                <c:pt idx="786">
                  <c:v>0.13078699999999999</c:v>
                </c:pt>
                <c:pt idx="787">
                  <c:v>0.131274</c:v>
                </c:pt>
                <c:pt idx="788">
                  <c:v>0.13167499999999999</c:v>
                </c:pt>
                <c:pt idx="789">
                  <c:v>0.13211899999999999</c:v>
                </c:pt>
                <c:pt idx="790">
                  <c:v>0.13261600000000001</c:v>
                </c:pt>
                <c:pt idx="791">
                  <c:v>0.13300699999999999</c:v>
                </c:pt>
                <c:pt idx="792">
                  <c:v>0.13325600000000001</c:v>
                </c:pt>
                <c:pt idx="793">
                  <c:v>0.133852</c:v>
                </c:pt>
                <c:pt idx="794">
                  <c:v>0.13406899999999999</c:v>
                </c:pt>
                <c:pt idx="795">
                  <c:v>0.13450300000000001</c:v>
                </c:pt>
                <c:pt idx="796">
                  <c:v>0.13487399999999999</c:v>
                </c:pt>
                <c:pt idx="797">
                  <c:v>0.135298</c:v>
                </c:pt>
                <c:pt idx="798">
                  <c:v>0.135577</c:v>
                </c:pt>
                <c:pt idx="799">
                  <c:v>0.13605900000000001</c:v>
                </c:pt>
                <c:pt idx="800">
                  <c:v>0.136464</c:v>
                </c:pt>
                <c:pt idx="801">
                  <c:v>0.13669500000000001</c:v>
                </c:pt>
                <c:pt idx="802">
                  <c:v>0.13705200000000001</c:v>
                </c:pt>
                <c:pt idx="803">
                  <c:v>0.137266</c:v>
                </c:pt>
                <c:pt idx="804">
                  <c:v>0.138013</c:v>
                </c:pt>
                <c:pt idx="805">
                  <c:v>0.13831499999999999</c:v>
                </c:pt>
                <c:pt idx="806">
                  <c:v>0.13878299999999999</c:v>
                </c:pt>
                <c:pt idx="807">
                  <c:v>0.139236</c:v>
                </c:pt>
                <c:pt idx="808">
                  <c:v>0.13949700000000001</c:v>
                </c:pt>
                <c:pt idx="809">
                  <c:v>0.13969200000000001</c:v>
                </c:pt>
                <c:pt idx="810">
                  <c:v>0.14021700000000001</c:v>
                </c:pt>
                <c:pt idx="811">
                  <c:v>0.14067099999999999</c:v>
                </c:pt>
                <c:pt idx="812">
                  <c:v>0.140933</c:v>
                </c:pt>
                <c:pt idx="813">
                  <c:v>0.141624</c:v>
                </c:pt>
                <c:pt idx="814">
                  <c:v>0.141758</c:v>
                </c:pt>
                <c:pt idx="815">
                  <c:v>0.142122</c:v>
                </c:pt>
                <c:pt idx="816">
                  <c:v>0.14269999999999999</c:v>
                </c:pt>
                <c:pt idx="817">
                  <c:v>0.14314199999999999</c:v>
                </c:pt>
                <c:pt idx="818">
                  <c:v>0.14344299999999999</c:v>
                </c:pt>
                <c:pt idx="819">
                  <c:v>0.14407600000000001</c:v>
                </c:pt>
                <c:pt idx="820">
                  <c:v>0.144367</c:v>
                </c:pt>
                <c:pt idx="821">
                  <c:v>0.14468200000000001</c:v>
                </c:pt>
                <c:pt idx="822">
                  <c:v>0.14511499999999999</c:v>
                </c:pt>
                <c:pt idx="823">
                  <c:v>0.14541399999999999</c:v>
                </c:pt>
                <c:pt idx="824">
                  <c:v>0.14578099999999999</c:v>
                </c:pt>
                <c:pt idx="825">
                  <c:v>0.146146</c:v>
                </c:pt>
                <c:pt idx="826">
                  <c:v>0.146485</c:v>
                </c:pt>
                <c:pt idx="827">
                  <c:v>0.146868</c:v>
                </c:pt>
                <c:pt idx="828">
                  <c:v>0.14740300000000001</c:v>
                </c:pt>
                <c:pt idx="829">
                  <c:v>0.148004</c:v>
                </c:pt>
                <c:pt idx="830">
                  <c:v>0.148259</c:v>
                </c:pt>
                <c:pt idx="831">
                  <c:v>0.148706</c:v>
                </c:pt>
                <c:pt idx="832">
                  <c:v>0.14927199999999999</c:v>
                </c:pt>
                <c:pt idx="833">
                  <c:v>0.14959700000000001</c:v>
                </c:pt>
                <c:pt idx="834">
                  <c:v>0.15007300000000001</c:v>
                </c:pt>
                <c:pt idx="835">
                  <c:v>0.15065100000000001</c:v>
                </c:pt>
                <c:pt idx="836">
                  <c:v>0.15113299999999999</c:v>
                </c:pt>
                <c:pt idx="837">
                  <c:v>0.151367</c:v>
                </c:pt>
                <c:pt idx="838">
                  <c:v>0.15174099999999999</c:v>
                </c:pt>
                <c:pt idx="839">
                  <c:v>0.15238499999999999</c:v>
                </c:pt>
                <c:pt idx="840">
                  <c:v>0.15256800000000001</c:v>
                </c:pt>
                <c:pt idx="841">
                  <c:v>0.15318200000000001</c:v>
                </c:pt>
                <c:pt idx="842">
                  <c:v>0.153728</c:v>
                </c:pt>
                <c:pt idx="843">
                  <c:v>0.15407599999999999</c:v>
                </c:pt>
                <c:pt idx="844">
                  <c:v>0.154608</c:v>
                </c:pt>
                <c:pt idx="845">
                  <c:v>0.15507000000000001</c:v>
                </c:pt>
                <c:pt idx="846">
                  <c:v>0.15521699999999999</c:v>
                </c:pt>
                <c:pt idx="847">
                  <c:v>0.155894</c:v>
                </c:pt>
                <c:pt idx="848">
                  <c:v>0.15634600000000001</c:v>
                </c:pt>
                <c:pt idx="849">
                  <c:v>0.15693499999999999</c:v>
                </c:pt>
                <c:pt idx="850">
                  <c:v>0.157246</c:v>
                </c:pt>
                <c:pt idx="851">
                  <c:v>0.15779599999999999</c:v>
                </c:pt>
                <c:pt idx="852">
                  <c:v>0.15837200000000001</c:v>
                </c:pt>
                <c:pt idx="853">
                  <c:v>0.158447</c:v>
                </c:pt>
                <c:pt idx="854">
                  <c:v>0.15926499999999999</c:v>
                </c:pt>
                <c:pt idx="855">
                  <c:v>0.159639</c:v>
                </c:pt>
                <c:pt idx="856">
                  <c:v>0.16017200000000001</c:v>
                </c:pt>
                <c:pt idx="857">
                  <c:v>0.160692</c:v>
                </c:pt>
                <c:pt idx="858">
                  <c:v>0.16114500000000001</c:v>
                </c:pt>
                <c:pt idx="859">
                  <c:v>0.16181200000000001</c:v>
                </c:pt>
                <c:pt idx="860">
                  <c:v>0.16241900000000001</c:v>
                </c:pt>
                <c:pt idx="861">
                  <c:v>0.16287399999999999</c:v>
                </c:pt>
                <c:pt idx="862">
                  <c:v>0.163185</c:v>
                </c:pt>
                <c:pt idx="863">
                  <c:v>0.163685</c:v>
                </c:pt>
                <c:pt idx="864">
                  <c:v>0.164045</c:v>
                </c:pt>
                <c:pt idx="865">
                  <c:v>0.16448399999999999</c:v>
                </c:pt>
                <c:pt idx="866">
                  <c:v>0.16511300000000001</c:v>
                </c:pt>
                <c:pt idx="867">
                  <c:v>0.16548599999999999</c:v>
                </c:pt>
                <c:pt idx="868">
                  <c:v>0.16594100000000001</c:v>
                </c:pt>
                <c:pt idx="869">
                  <c:v>0.16656799999999999</c:v>
                </c:pt>
                <c:pt idx="870">
                  <c:v>0.16687099999999999</c:v>
                </c:pt>
                <c:pt idx="871">
                  <c:v>0.167243</c:v>
                </c:pt>
                <c:pt idx="872">
                  <c:v>0.16789799999999999</c:v>
                </c:pt>
                <c:pt idx="873">
                  <c:v>0.16819300000000001</c:v>
                </c:pt>
                <c:pt idx="874">
                  <c:v>0.16897100000000001</c:v>
                </c:pt>
                <c:pt idx="875">
                  <c:v>0.169459</c:v>
                </c:pt>
                <c:pt idx="876">
                  <c:v>0.17013500000000001</c:v>
                </c:pt>
                <c:pt idx="877">
                  <c:v>0.17044100000000001</c:v>
                </c:pt>
                <c:pt idx="878">
                  <c:v>0.17102200000000001</c:v>
                </c:pt>
                <c:pt idx="879">
                  <c:v>0.17147899999999999</c:v>
                </c:pt>
                <c:pt idx="880">
                  <c:v>0.171624</c:v>
                </c:pt>
                <c:pt idx="881">
                  <c:v>0.172263</c:v>
                </c:pt>
                <c:pt idx="882">
                  <c:v>0.17294399999999999</c:v>
                </c:pt>
                <c:pt idx="883">
                  <c:v>0.17346300000000001</c:v>
                </c:pt>
                <c:pt idx="884">
                  <c:v>0.17402500000000001</c:v>
                </c:pt>
                <c:pt idx="885">
                  <c:v>0.17439399999999999</c:v>
                </c:pt>
                <c:pt idx="886">
                  <c:v>0.17477300000000001</c:v>
                </c:pt>
                <c:pt idx="887">
                  <c:v>0.17532900000000001</c:v>
                </c:pt>
                <c:pt idx="888">
                  <c:v>0.17575099999999999</c:v>
                </c:pt>
                <c:pt idx="889">
                  <c:v>0.17613799999999999</c:v>
                </c:pt>
                <c:pt idx="890">
                  <c:v>0.17674999999999999</c:v>
                </c:pt>
                <c:pt idx="891">
                  <c:v>0.17754600000000001</c:v>
                </c:pt>
                <c:pt idx="892">
                  <c:v>0.17807200000000001</c:v>
                </c:pt>
                <c:pt idx="893">
                  <c:v>0.17819599999999999</c:v>
                </c:pt>
                <c:pt idx="894">
                  <c:v>0.17880299999999999</c:v>
                </c:pt>
                <c:pt idx="895">
                  <c:v>0.17926900000000001</c:v>
                </c:pt>
                <c:pt idx="896">
                  <c:v>0.179447</c:v>
                </c:pt>
                <c:pt idx="897">
                  <c:v>0.18024499999999999</c:v>
                </c:pt>
                <c:pt idx="898">
                  <c:v>0.18088599999999999</c:v>
                </c:pt>
                <c:pt idx="899">
                  <c:v>0.181479</c:v>
                </c:pt>
                <c:pt idx="900">
                  <c:v>0.181669</c:v>
                </c:pt>
                <c:pt idx="901">
                  <c:v>0.182315</c:v>
                </c:pt>
                <c:pt idx="902">
                  <c:v>0.182889</c:v>
                </c:pt>
                <c:pt idx="903">
                  <c:v>0.183286</c:v>
                </c:pt>
                <c:pt idx="904">
                  <c:v>0.184034</c:v>
                </c:pt>
                <c:pt idx="905">
                  <c:v>0.18457899999999999</c:v>
                </c:pt>
                <c:pt idx="906">
                  <c:v>0.184998</c:v>
                </c:pt>
                <c:pt idx="907">
                  <c:v>0.18523800000000001</c:v>
                </c:pt>
                <c:pt idx="908">
                  <c:v>0.18578500000000001</c:v>
                </c:pt>
                <c:pt idx="909">
                  <c:v>0.18648500000000001</c:v>
                </c:pt>
                <c:pt idx="910">
                  <c:v>0.186917</c:v>
                </c:pt>
                <c:pt idx="911">
                  <c:v>0.18745300000000001</c:v>
                </c:pt>
                <c:pt idx="912">
                  <c:v>0.18817300000000001</c:v>
                </c:pt>
                <c:pt idx="913">
                  <c:v>0.18859699999999999</c:v>
                </c:pt>
                <c:pt idx="914">
                  <c:v>0.18900700000000001</c:v>
                </c:pt>
                <c:pt idx="915">
                  <c:v>0.189582</c:v>
                </c:pt>
                <c:pt idx="916">
                  <c:v>0.19026699999999999</c:v>
                </c:pt>
                <c:pt idx="917">
                  <c:v>0.19075900000000001</c:v>
                </c:pt>
                <c:pt idx="918">
                  <c:v>0.19156300000000001</c:v>
                </c:pt>
                <c:pt idx="919">
                  <c:v>0.192076</c:v>
                </c:pt>
                <c:pt idx="920">
                  <c:v>0.19237099999999999</c:v>
                </c:pt>
                <c:pt idx="921">
                  <c:v>0.19325800000000001</c:v>
                </c:pt>
                <c:pt idx="922">
                  <c:v>0.19373499999999999</c:v>
                </c:pt>
                <c:pt idx="923">
                  <c:v>0.193999</c:v>
                </c:pt>
                <c:pt idx="924">
                  <c:v>0.19459199999999999</c:v>
                </c:pt>
                <c:pt idx="925">
                  <c:v>0.19516900000000001</c:v>
                </c:pt>
                <c:pt idx="926">
                  <c:v>0.195744</c:v>
                </c:pt>
                <c:pt idx="927">
                  <c:v>0.19655700000000001</c:v>
                </c:pt>
                <c:pt idx="928">
                  <c:v>0.19666500000000001</c:v>
                </c:pt>
                <c:pt idx="929">
                  <c:v>0.19753999999999999</c:v>
                </c:pt>
                <c:pt idx="930">
                  <c:v>0.19797999999999999</c:v>
                </c:pt>
                <c:pt idx="931">
                  <c:v>0.19864599999999999</c:v>
                </c:pt>
                <c:pt idx="932">
                  <c:v>0.198985</c:v>
                </c:pt>
                <c:pt idx="933">
                  <c:v>0.199873</c:v>
                </c:pt>
                <c:pt idx="934">
                  <c:v>0.20025100000000001</c:v>
                </c:pt>
                <c:pt idx="935">
                  <c:v>0.200958</c:v>
                </c:pt>
                <c:pt idx="936">
                  <c:v>0.20154</c:v>
                </c:pt>
                <c:pt idx="937">
                  <c:v>0.20216300000000001</c:v>
                </c:pt>
                <c:pt idx="938">
                  <c:v>0.20264599999999999</c:v>
                </c:pt>
                <c:pt idx="939">
                  <c:v>0.203155</c:v>
                </c:pt>
                <c:pt idx="940">
                  <c:v>0.20333699999999999</c:v>
                </c:pt>
                <c:pt idx="941">
                  <c:v>0.203846</c:v>
                </c:pt>
                <c:pt idx="942">
                  <c:v>0.20463899999999999</c:v>
                </c:pt>
                <c:pt idx="943">
                  <c:v>0.205091</c:v>
                </c:pt>
                <c:pt idx="944">
                  <c:v>0.20575099999999999</c:v>
                </c:pt>
                <c:pt idx="945">
                  <c:v>0.206264</c:v>
                </c:pt>
                <c:pt idx="946">
                  <c:v>0.20669100000000001</c:v>
                </c:pt>
                <c:pt idx="947">
                  <c:v>0.20737700000000001</c:v>
                </c:pt>
                <c:pt idx="948">
                  <c:v>0.208007</c:v>
                </c:pt>
                <c:pt idx="949">
                  <c:v>0.20804300000000001</c:v>
                </c:pt>
                <c:pt idx="950">
                  <c:v>0.208701</c:v>
                </c:pt>
                <c:pt idx="951">
                  <c:v>0.20944499999999999</c:v>
                </c:pt>
                <c:pt idx="952">
                  <c:v>0.20993500000000001</c:v>
                </c:pt>
                <c:pt idx="953">
                  <c:v>0.21073900000000001</c:v>
                </c:pt>
                <c:pt idx="954">
                  <c:v>0.211199</c:v>
                </c:pt>
                <c:pt idx="955">
                  <c:v>0.21176400000000001</c:v>
                </c:pt>
                <c:pt idx="956">
                  <c:v>0.21256800000000001</c:v>
                </c:pt>
                <c:pt idx="957">
                  <c:v>0.21262600000000001</c:v>
                </c:pt>
                <c:pt idx="958">
                  <c:v>0.21313199999999999</c:v>
                </c:pt>
                <c:pt idx="959">
                  <c:v>0.21362700000000001</c:v>
                </c:pt>
                <c:pt idx="960">
                  <c:v>0.21440600000000001</c:v>
                </c:pt>
                <c:pt idx="961">
                  <c:v>0.214753</c:v>
                </c:pt>
                <c:pt idx="962">
                  <c:v>0.215557</c:v>
                </c:pt>
                <c:pt idx="963">
                  <c:v>0.21601300000000001</c:v>
                </c:pt>
                <c:pt idx="964">
                  <c:v>0.21679499999999999</c:v>
                </c:pt>
                <c:pt idx="965">
                  <c:v>0.21709899999999999</c:v>
                </c:pt>
                <c:pt idx="966">
                  <c:v>0.21763199999999999</c:v>
                </c:pt>
                <c:pt idx="967">
                  <c:v>0.218393</c:v>
                </c:pt>
                <c:pt idx="968">
                  <c:v>0.218975</c:v>
                </c:pt>
                <c:pt idx="969">
                  <c:v>0.21932399999999999</c:v>
                </c:pt>
                <c:pt idx="970">
                  <c:v>0.219804</c:v>
                </c:pt>
                <c:pt idx="971">
                  <c:v>0.22060099999999999</c:v>
                </c:pt>
                <c:pt idx="972">
                  <c:v>0.22096299999999999</c:v>
                </c:pt>
                <c:pt idx="973">
                  <c:v>0.221637</c:v>
                </c:pt>
                <c:pt idx="974">
                  <c:v>0.222353</c:v>
                </c:pt>
                <c:pt idx="975">
                  <c:v>0.22289200000000001</c:v>
                </c:pt>
                <c:pt idx="976">
                  <c:v>0.22362599999999999</c:v>
                </c:pt>
                <c:pt idx="977">
                  <c:v>0.22411200000000001</c:v>
                </c:pt>
                <c:pt idx="978">
                  <c:v>0.22445599999999999</c:v>
                </c:pt>
                <c:pt idx="979">
                  <c:v>0.225241</c:v>
                </c:pt>
                <c:pt idx="980">
                  <c:v>0.22570299999999999</c:v>
                </c:pt>
                <c:pt idx="981">
                  <c:v>0.22653599999999999</c:v>
                </c:pt>
                <c:pt idx="982">
                  <c:v>0.227079</c:v>
                </c:pt>
                <c:pt idx="983">
                  <c:v>0.22762399999999999</c:v>
                </c:pt>
                <c:pt idx="984">
                  <c:v>0.22837499999999999</c:v>
                </c:pt>
                <c:pt idx="985">
                  <c:v>0.22888600000000001</c:v>
                </c:pt>
                <c:pt idx="986">
                  <c:v>0.22953599999999999</c:v>
                </c:pt>
                <c:pt idx="987">
                  <c:v>0.23003399999999999</c:v>
                </c:pt>
                <c:pt idx="988">
                  <c:v>0.230681</c:v>
                </c:pt>
                <c:pt idx="989">
                  <c:v>0.231241</c:v>
                </c:pt>
                <c:pt idx="990">
                  <c:v>0.23162199999999999</c:v>
                </c:pt>
                <c:pt idx="991">
                  <c:v>0.23217599999999999</c:v>
                </c:pt>
                <c:pt idx="992">
                  <c:v>0.232928</c:v>
                </c:pt>
                <c:pt idx="993">
                  <c:v>0.233456</c:v>
                </c:pt>
                <c:pt idx="994">
                  <c:v>0.234207</c:v>
                </c:pt>
                <c:pt idx="995">
                  <c:v>0.23463400000000001</c:v>
                </c:pt>
                <c:pt idx="996">
                  <c:v>0.23506199999999999</c:v>
                </c:pt>
                <c:pt idx="997">
                  <c:v>0.23552000000000001</c:v>
                </c:pt>
                <c:pt idx="998">
                  <c:v>0.23614099999999999</c:v>
                </c:pt>
                <c:pt idx="999">
                  <c:v>0.23658399999999999</c:v>
                </c:pt>
                <c:pt idx="1000">
                  <c:v>0.23727500000000001</c:v>
                </c:pt>
                <c:pt idx="1001">
                  <c:v>0.237844</c:v>
                </c:pt>
                <c:pt idx="1002">
                  <c:v>0.238374</c:v>
                </c:pt>
                <c:pt idx="1003">
                  <c:v>0.238986</c:v>
                </c:pt>
                <c:pt idx="1004">
                  <c:v>0.23949200000000001</c:v>
                </c:pt>
                <c:pt idx="1005">
                  <c:v>0.24015900000000001</c:v>
                </c:pt>
                <c:pt idx="1006">
                  <c:v>0.240591</c:v>
                </c:pt>
                <c:pt idx="1007">
                  <c:v>0.240926</c:v>
                </c:pt>
                <c:pt idx="1008">
                  <c:v>0.241648</c:v>
                </c:pt>
                <c:pt idx="1009">
                  <c:v>0.242286</c:v>
                </c:pt>
                <c:pt idx="1010">
                  <c:v>0.242919</c:v>
                </c:pt>
                <c:pt idx="1011">
                  <c:v>0.24340800000000001</c:v>
                </c:pt>
                <c:pt idx="1012">
                  <c:v>0.244037</c:v>
                </c:pt>
                <c:pt idx="1013">
                  <c:v>0.24451999999999999</c:v>
                </c:pt>
                <c:pt idx="1014">
                  <c:v>0.245198</c:v>
                </c:pt>
                <c:pt idx="1015">
                  <c:v>0.24575900000000001</c:v>
                </c:pt>
                <c:pt idx="1016">
                  <c:v>0.24623600000000001</c:v>
                </c:pt>
                <c:pt idx="1017">
                  <c:v>0.246866</c:v>
                </c:pt>
                <c:pt idx="1018">
                  <c:v>0.24732799999999999</c:v>
                </c:pt>
                <c:pt idx="1019">
                  <c:v>0.24782899999999999</c:v>
                </c:pt>
                <c:pt idx="1020">
                  <c:v>0.248639</c:v>
                </c:pt>
                <c:pt idx="1021">
                  <c:v>0.24896799999999999</c:v>
                </c:pt>
                <c:pt idx="1022">
                  <c:v>0.249698</c:v>
                </c:pt>
                <c:pt idx="1023">
                  <c:v>0.25030200000000002</c:v>
                </c:pt>
                <c:pt idx="1024">
                  <c:v>0.250944</c:v>
                </c:pt>
                <c:pt idx="1025">
                  <c:v>0.25155</c:v>
                </c:pt>
                <c:pt idx="1026">
                  <c:v>0.25223200000000001</c:v>
                </c:pt>
                <c:pt idx="1027">
                  <c:v>0.25284800000000002</c:v>
                </c:pt>
                <c:pt idx="1028">
                  <c:v>0.25342799999999999</c:v>
                </c:pt>
                <c:pt idx="1029">
                  <c:v>0.25393100000000002</c:v>
                </c:pt>
                <c:pt idx="1030">
                  <c:v>0.25459799999999999</c:v>
                </c:pt>
                <c:pt idx="1031">
                  <c:v>0.25474000000000002</c:v>
                </c:pt>
                <c:pt idx="1032">
                  <c:v>0.25567200000000001</c:v>
                </c:pt>
                <c:pt idx="1033">
                  <c:v>0.25613200000000003</c:v>
                </c:pt>
                <c:pt idx="1034">
                  <c:v>0.256878</c:v>
                </c:pt>
                <c:pt idx="1035">
                  <c:v>0.25752199999999997</c:v>
                </c:pt>
                <c:pt idx="1036">
                  <c:v>0.258044</c:v>
                </c:pt>
                <c:pt idx="1037">
                  <c:v>0.25850400000000001</c:v>
                </c:pt>
                <c:pt idx="1038">
                  <c:v>0.258936</c:v>
                </c:pt>
                <c:pt idx="1039">
                  <c:v>0.25950000000000001</c:v>
                </c:pt>
                <c:pt idx="1040">
                  <c:v>0.26013900000000001</c:v>
                </c:pt>
                <c:pt idx="1041">
                  <c:v>0.260911</c:v>
                </c:pt>
                <c:pt idx="1042">
                  <c:v>0.261546</c:v>
                </c:pt>
                <c:pt idx="1043">
                  <c:v>0.262019</c:v>
                </c:pt>
                <c:pt idx="1044">
                  <c:v>0.26276500000000003</c:v>
                </c:pt>
                <c:pt idx="1045">
                  <c:v>0.26322200000000001</c:v>
                </c:pt>
                <c:pt idx="1046">
                  <c:v>0.26404</c:v>
                </c:pt>
                <c:pt idx="1047">
                  <c:v>0.26451000000000002</c:v>
                </c:pt>
                <c:pt idx="1048">
                  <c:v>0.26512999999999998</c:v>
                </c:pt>
                <c:pt idx="1049">
                  <c:v>0.26592199999999999</c:v>
                </c:pt>
                <c:pt idx="1050">
                  <c:v>0.26645799999999997</c:v>
                </c:pt>
                <c:pt idx="1051">
                  <c:v>0.267069</c:v>
                </c:pt>
                <c:pt idx="1052">
                  <c:v>0.26780300000000001</c:v>
                </c:pt>
                <c:pt idx="1053">
                  <c:v>0.26829599999999998</c:v>
                </c:pt>
                <c:pt idx="1054">
                  <c:v>0.26877200000000001</c:v>
                </c:pt>
                <c:pt idx="1055">
                  <c:v>0.26935399999999998</c:v>
                </c:pt>
                <c:pt idx="1056">
                  <c:v>0.27012900000000001</c:v>
                </c:pt>
                <c:pt idx="1057">
                  <c:v>0.27090399999999998</c:v>
                </c:pt>
                <c:pt idx="1058">
                  <c:v>0.27131</c:v>
                </c:pt>
                <c:pt idx="1059">
                  <c:v>0.27177499999999999</c:v>
                </c:pt>
                <c:pt idx="1060">
                  <c:v>0.27230399999999999</c:v>
                </c:pt>
                <c:pt idx="1061">
                  <c:v>0.272843</c:v>
                </c:pt>
                <c:pt idx="1062">
                  <c:v>0.27342</c:v>
                </c:pt>
                <c:pt idx="1063">
                  <c:v>0.27415499999999998</c:v>
                </c:pt>
                <c:pt idx="1064">
                  <c:v>0.27467200000000003</c:v>
                </c:pt>
                <c:pt idx="1065">
                  <c:v>0.275223</c:v>
                </c:pt>
                <c:pt idx="1066">
                  <c:v>0.27578000000000003</c:v>
                </c:pt>
                <c:pt idx="1067">
                  <c:v>0.27630900000000003</c:v>
                </c:pt>
                <c:pt idx="1068">
                  <c:v>0.27718700000000002</c:v>
                </c:pt>
                <c:pt idx="1069">
                  <c:v>0.27775499999999997</c:v>
                </c:pt>
                <c:pt idx="1070">
                  <c:v>0.27815099999999998</c:v>
                </c:pt>
                <c:pt idx="1071">
                  <c:v>0.27868300000000001</c:v>
                </c:pt>
                <c:pt idx="1072">
                  <c:v>0.27921000000000001</c:v>
                </c:pt>
                <c:pt idx="1073">
                  <c:v>0.279862</c:v>
                </c:pt>
                <c:pt idx="1074">
                  <c:v>0.280584</c:v>
                </c:pt>
                <c:pt idx="1075">
                  <c:v>0.28095199999999998</c:v>
                </c:pt>
                <c:pt idx="1076">
                  <c:v>0.28148400000000001</c:v>
                </c:pt>
                <c:pt idx="1077">
                  <c:v>0.282248</c:v>
                </c:pt>
                <c:pt idx="1078">
                  <c:v>0.282719</c:v>
                </c:pt>
                <c:pt idx="1079">
                  <c:v>0.28338600000000003</c:v>
                </c:pt>
                <c:pt idx="1080">
                  <c:v>0.28373700000000002</c:v>
                </c:pt>
                <c:pt idx="1081">
                  <c:v>0.28431600000000001</c:v>
                </c:pt>
                <c:pt idx="1082">
                  <c:v>0.284773</c:v>
                </c:pt>
                <c:pt idx="1083">
                  <c:v>0.28537600000000002</c:v>
                </c:pt>
                <c:pt idx="1084">
                  <c:v>0.286161</c:v>
                </c:pt>
                <c:pt idx="1085">
                  <c:v>0.28664899999999999</c:v>
                </c:pt>
                <c:pt idx="1086">
                  <c:v>0.287275</c:v>
                </c:pt>
                <c:pt idx="1087">
                  <c:v>0.28783300000000001</c:v>
                </c:pt>
                <c:pt idx="1088">
                  <c:v>0.28836400000000001</c:v>
                </c:pt>
                <c:pt idx="1089">
                  <c:v>0.28870899999999999</c:v>
                </c:pt>
                <c:pt idx="1090">
                  <c:v>0.28948299999999999</c:v>
                </c:pt>
                <c:pt idx="1091">
                  <c:v>0.29013600000000001</c:v>
                </c:pt>
                <c:pt idx="1092">
                  <c:v>0.29071200000000003</c:v>
                </c:pt>
                <c:pt idx="1093">
                  <c:v>0.29131899999999999</c:v>
                </c:pt>
                <c:pt idx="1094">
                  <c:v>0.29169699999999998</c:v>
                </c:pt>
                <c:pt idx="1095">
                  <c:v>0.292132</c:v>
                </c:pt>
                <c:pt idx="1096">
                  <c:v>0.29286600000000002</c:v>
                </c:pt>
                <c:pt idx="1097">
                  <c:v>0.29350199999999999</c:v>
                </c:pt>
                <c:pt idx="1098">
                  <c:v>0.29417599999999999</c:v>
                </c:pt>
                <c:pt idx="1099">
                  <c:v>0.29441099999999998</c:v>
                </c:pt>
                <c:pt idx="1100">
                  <c:v>0.295265</c:v>
                </c:pt>
                <c:pt idx="1101">
                  <c:v>0.29568</c:v>
                </c:pt>
                <c:pt idx="1102">
                  <c:v>0.296178</c:v>
                </c:pt>
                <c:pt idx="1103">
                  <c:v>0.29684500000000003</c:v>
                </c:pt>
                <c:pt idx="1104">
                  <c:v>0.29736400000000002</c:v>
                </c:pt>
                <c:pt idx="1105">
                  <c:v>0.29827999999999999</c:v>
                </c:pt>
                <c:pt idx="1106">
                  <c:v>0.29860199999999998</c:v>
                </c:pt>
                <c:pt idx="1107">
                  <c:v>0.29916100000000001</c:v>
                </c:pt>
                <c:pt idx="1108">
                  <c:v>0.29988100000000001</c:v>
                </c:pt>
                <c:pt idx="1109">
                  <c:v>0.300454</c:v>
                </c:pt>
                <c:pt idx="1110">
                  <c:v>0.30065500000000001</c:v>
                </c:pt>
                <c:pt idx="1111">
                  <c:v>0.30149799999999999</c:v>
                </c:pt>
                <c:pt idx="1112">
                  <c:v>0.30184</c:v>
                </c:pt>
                <c:pt idx="1113">
                  <c:v>0.30242799999999997</c:v>
                </c:pt>
                <c:pt idx="1114">
                  <c:v>0.303344</c:v>
                </c:pt>
                <c:pt idx="1115">
                  <c:v>0.30408299999999999</c:v>
                </c:pt>
                <c:pt idx="1116">
                  <c:v>0.30448700000000001</c:v>
                </c:pt>
                <c:pt idx="1117">
                  <c:v>0.30480400000000002</c:v>
                </c:pt>
                <c:pt idx="1118">
                  <c:v>0.30542000000000002</c:v>
                </c:pt>
                <c:pt idx="1119">
                  <c:v>0.306031</c:v>
                </c:pt>
                <c:pt idx="1120">
                  <c:v>0.30678299999999997</c:v>
                </c:pt>
                <c:pt idx="1121">
                  <c:v>0.30733500000000002</c:v>
                </c:pt>
                <c:pt idx="1122">
                  <c:v>0.308029</c:v>
                </c:pt>
                <c:pt idx="1123">
                  <c:v>0.30850699999999998</c:v>
                </c:pt>
                <c:pt idx="1124">
                  <c:v>0.30915799999999999</c:v>
                </c:pt>
                <c:pt idx="1125">
                  <c:v>0.30940800000000002</c:v>
                </c:pt>
                <c:pt idx="1126">
                  <c:v>0.31016899999999997</c:v>
                </c:pt>
                <c:pt idx="1127">
                  <c:v>0.31077300000000002</c:v>
                </c:pt>
                <c:pt idx="1128">
                  <c:v>0.31101699999999999</c:v>
                </c:pt>
                <c:pt idx="1129">
                  <c:v>0.31172800000000001</c:v>
                </c:pt>
                <c:pt idx="1130">
                  <c:v>0.31207400000000002</c:v>
                </c:pt>
                <c:pt idx="1131">
                  <c:v>0.31261499999999998</c:v>
                </c:pt>
                <c:pt idx="1132">
                  <c:v>0.31340699999999999</c:v>
                </c:pt>
                <c:pt idx="1133">
                  <c:v>0.31386399999999998</c:v>
                </c:pt>
                <c:pt idx="1134">
                  <c:v>0.31419900000000001</c:v>
                </c:pt>
                <c:pt idx="1135">
                  <c:v>0.31485200000000002</c:v>
                </c:pt>
                <c:pt idx="1136">
                  <c:v>0.31525999999999998</c:v>
                </c:pt>
                <c:pt idx="1137">
                  <c:v>0.31582399999999999</c:v>
                </c:pt>
                <c:pt idx="1138">
                  <c:v>0.316301</c:v>
                </c:pt>
                <c:pt idx="1139">
                  <c:v>0.31672699999999998</c:v>
                </c:pt>
                <c:pt idx="1140">
                  <c:v>0.317384</c:v>
                </c:pt>
                <c:pt idx="1141">
                  <c:v>0.31797999999999998</c:v>
                </c:pt>
                <c:pt idx="1142">
                  <c:v>0.31853399999999998</c:v>
                </c:pt>
                <c:pt idx="1143">
                  <c:v>0.31900600000000001</c:v>
                </c:pt>
                <c:pt idx="1144">
                  <c:v>0.31929000000000002</c:v>
                </c:pt>
                <c:pt idx="1145">
                  <c:v>0.31982899999999997</c:v>
                </c:pt>
                <c:pt idx="1146">
                  <c:v>0.32031700000000002</c:v>
                </c:pt>
                <c:pt idx="1147">
                  <c:v>0.32087599999999999</c:v>
                </c:pt>
                <c:pt idx="1148">
                  <c:v>0.32124000000000003</c:v>
                </c:pt>
                <c:pt idx="1149">
                  <c:v>0.32176500000000002</c:v>
                </c:pt>
                <c:pt idx="1150">
                  <c:v>0.32239800000000002</c:v>
                </c:pt>
                <c:pt idx="1151">
                  <c:v>0.32284099999999999</c:v>
                </c:pt>
                <c:pt idx="1152">
                  <c:v>0.323687</c:v>
                </c:pt>
                <c:pt idx="1153">
                  <c:v>0.324098</c:v>
                </c:pt>
                <c:pt idx="1154">
                  <c:v>0.32459300000000002</c:v>
                </c:pt>
                <c:pt idx="1155">
                  <c:v>0.32512999999999997</c:v>
                </c:pt>
                <c:pt idx="1156">
                  <c:v>0.32549499999999998</c:v>
                </c:pt>
                <c:pt idx="1157">
                  <c:v>0.32570900000000003</c:v>
                </c:pt>
                <c:pt idx="1158">
                  <c:v>0.326484</c:v>
                </c:pt>
                <c:pt idx="1159">
                  <c:v>0.32696900000000001</c:v>
                </c:pt>
                <c:pt idx="1160">
                  <c:v>0.32736999999999999</c:v>
                </c:pt>
                <c:pt idx="1161">
                  <c:v>0.32805099999999998</c:v>
                </c:pt>
                <c:pt idx="1162">
                  <c:v>0.328426</c:v>
                </c:pt>
                <c:pt idx="1163">
                  <c:v>0.328708</c:v>
                </c:pt>
                <c:pt idx="1164">
                  <c:v>0.32924700000000001</c:v>
                </c:pt>
                <c:pt idx="1165">
                  <c:v>0.32967600000000002</c:v>
                </c:pt>
                <c:pt idx="1166">
                  <c:v>0.33007599999999998</c:v>
                </c:pt>
                <c:pt idx="1167">
                  <c:v>0.33044600000000002</c:v>
                </c:pt>
                <c:pt idx="1168">
                  <c:v>0.33117099999999999</c:v>
                </c:pt>
                <c:pt idx="1169">
                  <c:v>0.331509</c:v>
                </c:pt>
                <c:pt idx="1170">
                  <c:v>0.33230399999999999</c:v>
                </c:pt>
                <c:pt idx="1171">
                  <c:v>0.33257300000000001</c:v>
                </c:pt>
                <c:pt idx="1172">
                  <c:v>0.33303100000000002</c:v>
                </c:pt>
                <c:pt idx="1173">
                  <c:v>0.33372800000000002</c:v>
                </c:pt>
                <c:pt idx="1174">
                  <c:v>0.33424500000000001</c:v>
                </c:pt>
                <c:pt idx="1175">
                  <c:v>0.33490399999999998</c:v>
                </c:pt>
                <c:pt idx="1176">
                  <c:v>0.33526</c:v>
                </c:pt>
                <c:pt idx="1177">
                  <c:v>0.33576800000000001</c:v>
                </c:pt>
                <c:pt idx="1178">
                  <c:v>0.33624300000000001</c:v>
                </c:pt>
                <c:pt idx="1179">
                  <c:v>0.33660000000000001</c:v>
                </c:pt>
                <c:pt idx="1180">
                  <c:v>0.33714699999999997</c:v>
                </c:pt>
                <c:pt idx="1181">
                  <c:v>0.33765800000000001</c:v>
                </c:pt>
                <c:pt idx="1182">
                  <c:v>0.33828399999999997</c:v>
                </c:pt>
                <c:pt idx="1183">
                  <c:v>0.33882200000000001</c:v>
                </c:pt>
                <c:pt idx="1184">
                  <c:v>0.33919700000000003</c:v>
                </c:pt>
                <c:pt idx="1185">
                  <c:v>0.339833</c:v>
                </c:pt>
                <c:pt idx="1186">
                  <c:v>0.34028999999999998</c:v>
                </c:pt>
                <c:pt idx="1187">
                  <c:v>0.34060699999999999</c:v>
                </c:pt>
                <c:pt idx="1188">
                  <c:v>0.341146</c:v>
                </c:pt>
                <c:pt idx="1189">
                  <c:v>0.34146900000000002</c:v>
                </c:pt>
                <c:pt idx="1190">
                  <c:v>0.34205600000000003</c:v>
                </c:pt>
                <c:pt idx="1191">
                  <c:v>0.34231099999999998</c:v>
                </c:pt>
                <c:pt idx="1192">
                  <c:v>0.34283200000000003</c:v>
                </c:pt>
                <c:pt idx="1193">
                  <c:v>0.34347</c:v>
                </c:pt>
                <c:pt idx="1194">
                  <c:v>0.344194</c:v>
                </c:pt>
                <c:pt idx="1195">
                  <c:v>0.34457300000000002</c:v>
                </c:pt>
                <c:pt idx="1196">
                  <c:v>0.34504400000000002</c:v>
                </c:pt>
                <c:pt idx="1197">
                  <c:v>0.34544999999999998</c:v>
                </c:pt>
                <c:pt idx="1198">
                  <c:v>0.345835</c:v>
                </c:pt>
                <c:pt idx="1199">
                  <c:v>0.34653099999999998</c:v>
                </c:pt>
                <c:pt idx="1200">
                  <c:v>0.34690399999999999</c:v>
                </c:pt>
                <c:pt idx="1201">
                  <c:v>0.34735700000000003</c:v>
                </c:pt>
                <c:pt idx="1202">
                  <c:v>0.34784900000000002</c:v>
                </c:pt>
                <c:pt idx="1203">
                  <c:v>0.348053</c:v>
                </c:pt>
                <c:pt idx="1204">
                  <c:v>0.34851399999999999</c:v>
                </c:pt>
                <c:pt idx="1205">
                  <c:v>0.34900700000000001</c:v>
                </c:pt>
                <c:pt idx="1206">
                  <c:v>0.349607</c:v>
                </c:pt>
                <c:pt idx="1207">
                  <c:v>0.34994500000000001</c:v>
                </c:pt>
                <c:pt idx="1208">
                  <c:v>0.35028799999999999</c:v>
                </c:pt>
                <c:pt idx="1209">
                  <c:v>0.350827</c:v>
                </c:pt>
                <c:pt idx="1210">
                  <c:v>0.351327</c:v>
                </c:pt>
                <c:pt idx="1211">
                  <c:v>0.35172100000000001</c:v>
                </c:pt>
                <c:pt idx="1212">
                  <c:v>0.35220200000000002</c:v>
                </c:pt>
                <c:pt idx="1213">
                  <c:v>0.35276800000000003</c:v>
                </c:pt>
                <c:pt idx="1214">
                  <c:v>0.35321900000000001</c:v>
                </c:pt>
                <c:pt idx="1215">
                  <c:v>0.35334199999999999</c:v>
                </c:pt>
                <c:pt idx="1216">
                  <c:v>0.35396499999999997</c:v>
                </c:pt>
                <c:pt idx="1217">
                  <c:v>0.35430499999999998</c:v>
                </c:pt>
                <c:pt idx="1218">
                  <c:v>0.354547</c:v>
                </c:pt>
                <c:pt idx="1219">
                  <c:v>0.35495500000000002</c:v>
                </c:pt>
                <c:pt idx="1220">
                  <c:v>0.35555500000000001</c:v>
                </c:pt>
                <c:pt idx="1221">
                  <c:v>0.35612500000000002</c:v>
                </c:pt>
                <c:pt idx="1222">
                  <c:v>0.35643999999999998</c:v>
                </c:pt>
                <c:pt idx="1223">
                  <c:v>0.35682199999999997</c:v>
                </c:pt>
                <c:pt idx="1224">
                  <c:v>0.35720000000000002</c:v>
                </c:pt>
                <c:pt idx="1225">
                  <c:v>0.35746</c:v>
                </c:pt>
                <c:pt idx="1226">
                  <c:v>0.357906</c:v>
                </c:pt>
                <c:pt idx="1227">
                  <c:v>0.35830400000000001</c:v>
                </c:pt>
                <c:pt idx="1228">
                  <c:v>0.35860300000000001</c:v>
                </c:pt>
                <c:pt idx="1229">
                  <c:v>0.35904900000000001</c:v>
                </c:pt>
                <c:pt idx="1230">
                  <c:v>0.359545</c:v>
                </c:pt>
                <c:pt idx="1231">
                  <c:v>0.36001300000000003</c:v>
                </c:pt>
                <c:pt idx="1232">
                  <c:v>0.36035299999999998</c:v>
                </c:pt>
                <c:pt idx="1233">
                  <c:v>0.36071799999999998</c:v>
                </c:pt>
                <c:pt idx="1234">
                  <c:v>0.36107</c:v>
                </c:pt>
                <c:pt idx="1235">
                  <c:v>0.36154199999999997</c:v>
                </c:pt>
                <c:pt idx="1236">
                  <c:v>0.36216199999999998</c:v>
                </c:pt>
                <c:pt idx="1237">
                  <c:v>0.36251800000000001</c:v>
                </c:pt>
                <c:pt idx="1238">
                  <c:v>0.362784</c:v>
                </c:pt>
                <c:pt idx="1239">
                  <c:v>0.36289900000000003</c:v>
                </c:pt>
                <c:pt idx="1240">
                  <c:v>0.36358699999999999</c:v>
                </c:pt>
                <c:pt idx="1241">
                  <c:v>0.36411100000000002</c:v>
                </c:pt>
                <c:pt idx="1242">
                  <c:v>0.36459799999999998</c:v>
                </c:pt>
                <c:pt idx="1243">
                  <c:v>0.364788</c:v>
                </c:pt>
                <c:pt idx="1244">
                  <c:v>0.365338</c:v>
                </c:pt>
                <c:pt idx="1245">
                  <c:v>0.36575200000000002</c:v>
                </c:pt>
                <c:pt idx="1246">
                  <c:v>0.36603400000000003</c:v>
                </c:pt>
                <c:pt idx="1247">
                  <c:v>0.36647299999999999</c:v>
                </c:pt>
                <c:pt idx="1248">
                  <c:v>0.36684299999999997</c:v>
                </c:pt>
                <c:pt idx="1249">
                  <c:v>0.36751299999999998</c:v>
                </c:pt>
                <c:pt idx="1250">
                  <c:v>0.36794399999999999</c:v>
                </c:pt>
                <c:pt idx="1251">
                  <c:v>0.36815500000000001</c:v>
                </c:pt>
                <c:pt idx="1252">
                  <c:v>0.368591</c:v>
                </c:pt>
                <c:pt idx="1253">
                  <c:v>0.36880099999999999</c:v>
                </c:pt>
                <c:pt idx="1254">
                  <c:v>0.369255</c:v>
                </c:pt>
                <c:pt idx="1255">
                  <c:v>0.36971700000000002</c:v>
                </c:pt>
                <c:pt idx="1256">
                  <c:v>0.37021999999999999</c:v>
                </c:pt>
                <c:pt idx="1257">
                  <c:v>0.37063699999999999</c:v>
                </c:pt>
                <c:pt idx="1258">
                  <c:v>0.37054100000000001</c:v>
                </c:pt>
                <c:pt idx="1259">
                  <c:v>0.37107299999999999</c:v>
                </c:pt>
                <c:pt idx="1260">
                  <c:v>0.37165500000000001</c:v>
                </c:pt>
                <c:pt idx="1261">
                  <c:v>0.372002</c:v>
                </c:pt>
                <c:pt idx="1262">
                  <c:v>0.372338</c:v>
                </c:pt>
                <c:pt idx="1263">
                  <c:v>0.37274099999999999</c:v>
                </c:pt>
                <c:pt idx="1264">
                  <c:v>0.37323299999999998</c:v>
                </c:pt>
                <c:pt idx="1265">
                  <c:v>0.37323800000000001</c:v>
                </c:pt>
                <c:pt idx="1266">
                  <c:v>0.37350800000000001</c:v>
                </c:pt>
                <c:pt idx="1267">
                  <c:v>0.37384899999999999</c:v>
                </c:pt>
                <c:pt idx="1268">
                  <c:v>0.37451699999999999</c:v>
                </c:pt>
                <c:pt idx="1269">
                  <c:v>0.37471300000000002</c:v>
                </c:pt>
                <c:pt idx="1270">
                  <c:v>0.37501400000000001</c:v>
                </c:pt>
                <c:pt idx="1271">
                  <c:v>0.37540899999999999</c:v>
                </c:pt>
                <c:pt idx="1272">
                  <c:v>0.37579499999999999</c:v>
                </c:pt>
                <c:pt idx="1273">
                  <c:v>0.37594</c:v>
                </c:pt>
                <c:pt idx="1274">
                  <c:v>0.376272</c:v>
                </c:pt>
                <c:pt idx="1275">
                  <c:v>0.37675599999999998</c:v>
                </c:pt>
                <c:pt idx="1276">
                  <c:v>0.37702400000000003</c:v>
                </c:pt>
                <c:pt idx="1277">
                  <c:v>0.37758199999999997</c:v>
                </c:pt>
                <c:pt idx="1278">
                  <c:v>0.37769200000000003</c:v>
                </c:pt>
                <c:pt idx="1279">
                  <c:v>0.37803599999999998</c:v>
                </c:pt>
                <c:pt idx="1280">
                  <c:v>0.378359</c:v>
                </c:pt>
                <c:pt idx="1281">
                  <c:v>0.37878099999999998</c:v>
                </c:pt>
                <c:pt idx="1282">
                  <c:v>0.37903399999999998</c:v>
                </c:pt>
                <c:pt idx="1283">
                  <c:v>0.37920500000000001</c:v>
                </c:pt>
                <c:pt idx="1284">
                  <c:v>0.37978299999999998</c:v>
                </c:pt>
                <c:pt idx="1285">
                  <c:v>0.380104</c:v>
                </c:pt>
                <c:pt idx="1286">
                  <c:v>0.38022800000000001</c:v>
                </c:pt>
                <c:pt idx="1287">
                  <c:v>0.38069999999999998</c:v>
                </c:pt>
                <c:pt idx="1288">
                  <c:v>0.381021</c:v>
                </c:pt>
                <c:pt idx="1289">
                  <c:v>0.38131999999999999</c:v>
                </c:pt>
                <c:pt idx="1290">
                  <c:v>0.38158199999999998</c:v>
                </c:pt>
                <c:pt idx="1291">
                  <c:v>0.381774</c:v>
                </c:pt>
                <c:pt idx="1292">
                  <c:v>0.38232100000000002</c:v>
                </c:pt>
                <c:pt idx="1293">
                  <c:v>0.38258999999999999</c:v>
                </c:pt>
                <c:pt idx="1294">
                  <c:v>0.38299899999999998</c:v>
                </c:pt>
                <c:pt idx="1295">
                  <c:v>0.38317499999999999</c:v>
                </c:pt>
                <c:pt idx="1296">
                  <c:v>0.38372000000000001</c:v>
                </c:pt>
                <c:pt idx="1297">
                  <c:v>0.38380999999999998</c:v>
                </c:pt>
                <c:pt idx="1298">
                  <c:v>0.38422099999999998</c:v>
                </c:pt>
                <c:pt idx="1299">
                  <c:v>0.38441399999999998</c:v>
                </c:pt>
                <c:pt idx="1300">
                  <c:v>0.38458399999999998</c:v>
                </c:pt>
                <c:pt idx="1301">
                  <c:v>0.38504100000000002</c:v>
                </c:pt>
                <c:pt idx="1302">
                  <c:v>0.38530700000000001</c:v>
                </c:pt>
                <c:pt idx="1303">
                  <c:v>0.38566899999999998</c:v>
                </c:pt>
                <c:pt idx="1304">
                  <c:v>0.38601400000000002</c:v>
                </c:pt>
                <c:pt idx="1305">
                  <c:v>0.38658700000000001</c:v>
                </c:pt>
                <c:pt idx="1306">
                  <c:v>0.38694200000000001</c:v>
                </c:pt>
                <c:pt idx="1307">
                  <c:v>0.38716800000000001</c:v>
                </c:pt>
                <c:pt idx="1308">
                  <c:v>0.38743899999999998</c:v>
                </c:pt>
                <c:pt idx="1309">
                  <c:v>0.387652</c:v>
                </c:pt>
                <c:pt idx="1310">
                  <c:v>0.387934</c:v>
                </c:pt>
                <c:pt idx="1311">
                  <c:v>0.38838899999999998</c:v>
                </c:pt>
                <c:pt idx="1312">
                  <c:v>0.38852199999999998</c:v>
                </c:pt>
                <c:pt idx="1313">
                  <c:v>0.38869599999999999</c:v>
                </c:pt>
                <c:pt idx="1314">
                  <c:v>0.38917299999999999</c:v>
                </c:pt>
                <c:pt idx="1315">
                  <c:v>0.38949600000000001</c:v>
                </c:pt>
                <c:pt idx="1316">
                  <c:v>0.38987300000000003</c:v>
                </c:pt>
                <c:pt idx="1317">
                  <c:v>0.39011600000000002</c:v>
                </c:pt>
                <c:pt idx="1318">
                  <c:v>0.390542</c:v>
                </c:pt>
                <c:pt idx="1319">
                  <c:v>0.390654</c:v>
                </c:pt>
                <c:pt idx="1320">
                  <c:v>0.391067</c:v>
                </c:pt>
                <c:pt idx="1321">
                  <c:v>0.391094</c:v>
                </c:pt>
                <c:pt idx="1322">
                  <c:v>0.39147399999999999</c:v>
                </c:pt>
                <c:pt idx="1323">
                  <c:v>0.39195000000000002</c:v>
                </c:pt>
                <c:pt idx="1324">
                  <c:v>0.39201599999999998</c:v>
                </c:pt>
                <c:pt idx="1325">
                  <c:v>0.39234999999999998</c:v>
                </c:pt>
                <c:pt idx="1326">
                  <c:v>0.39282899999999998</c:v>
                </c:pt>
                <c:pt idx="1327">
                  <c:v>0.39286700000000002</c:v>
                </c:pt>
                <c:pt idx="1328">
                  <c:v>0.39314399999999999</c:v>
                </c:pt>
                <c:pt idx="1329">
                  <c:v>0.39355899999999999</c:v>
                </c:pt>
                <c:pt idx="1330">
                  <c:v>0.39370500000000003</c:v>
                </c:pt>
                <c:pt idx="1331">
                  <c:v>0.39430700000000002</c:v>
                </c:pt>
                <c:pt idx="1332">
                  <c:v>0.394339</c:v>
                </c:pt>
                <c:pt idx="1333">
                  <c:v>0.39463199999999998</c:v>
                </c:pt>
                <c:pt idx="1334">
                  <c:v>0.39481699999999997</c:v>
                </c:pt>
                <c:pt idx="1335">
                  <c:v>0.39497599999999999</c:v>
                </c:pt>
                <c:pt idx="1336">
                  <c:v>0.395457</c:v>
                </c:pt>
                <c:pt idx="1337">
                  <c:v>0.39580700000000002</c:v>
                </c:pt>
                <c:pt idx="1338">
                  <c:v>0.39605899999999999</c:v>
                </c:pt>
                <c:pt idx="1339">
                  <c:v>0.39637099999999997</c:v>
                </c:pt>
                <c:pt idx="1340">
                  <c:v>0.39657599999999998</c:v>
                </c:pt>
                <c:pt idx="1341">
                  <c:v>0.396754</c:v>
                </c:pt>
                <c:pt idx="1342">
                  <c:v>0.39704600000000001</c:v>
                </c:pt>
                <c:pt idx="1343">
                  <c:v>0.39742499999999997</c:v>
                </c:pt>
                <c:pt idx="1344">
                  <c:v>0.39767599999999997</c:v>
                </c:pt>
                <c:pt idx="1345">
                  <c:v>0.39788099999999998</c:v>
                </c:pt>
                <c:pt idx="1346">
                  <c:v>0.398148</c:v>
                </c:pt>
                <c:pt idx="1347">
                  <c:v>0.39846900000000002</c:v>
                </c:pt>
                <c:pt idx="1348">
                  <c:v>0.39848600000000001</c:v>
                </c:pt>
                <c:pt idx="1349">
                  <c:v>0.39866600000000002</c:v>
                </c:pt>
                <c:pt idx="1350">
                  <c:v>0.39907199999999998</c:v>
                </c:pt>
                <c:pt idx="1351">
                  <c:v>0.39942499999999997</c:v>
                </c:pt>
                <c:pt idx="1352">
                  <c:v>0.39977000000000001</c:v>
                </c:pt>
                <c:pt idx="1353">
                  <c:v>0.39979500000000001</c:v>
                </c:pt>
                <c:pt idx="1354">
                  <c:v>0.40004400000000001</c:v>
                </c:pt>
                <c:pt idx="1355">
                  <c:v>0.40022400000000002</c:v>
                </c:pt>
                <c:pt idx="1356">
                  <c:v>0.40057199999999998</c:v>
                </c:pt>
                <c:pt idx="1357">
                  <c:v>0.40066000000000002</c:v>
                </c:pt>
                <c:pt idx="1358">
                  <c:v>0.40112500000000001</c:v>
                </c:pt>
                <c:pt idx="1359">
                  <c:v>0.40120499999999998</c:v>
                </c:pt>
                <c:pt idx="1360">
                  <c:v>0.40144400000000002</c:v>
                </c:pt>
                <c:pt idx="1361">
                  <c:v>0.401563</c:v>
                </c:pt>
                <c:pt idx="1362">
                  <c:v>0.40188099999999999</c:v>
                </c:pt>
                <c:pt idx="1363">
                  <c:v>0.40198699999999998</c:v>
                </c:pt>
                <c:pt idx="1364">
                  <c:v>0.40229799999999999</c:v>
                </c:pt>
                <c:pt idx="1365">
                  <c:v>0.40260000000000001</c:v>
                </c:pt>
                <c:pt idx="1366">
                  <c:v>0.402617</c:v>
                </c:pt>
                <c:pt idx="1367">
                  <c:v>0.40279700000000002</c:v>
                </c:pt>
                <c:pt idx="1368">
                  <c:v>0.40296599999999999</c:v>
                </c:pt>
                <c:pt idx="1369">
                  <c:v>0.40309800000000001</c:v>
                </c:pt>
                <c:pt idx="1370">
                  <c:v>0.40332099999999999</c:v>
                </c:pt>
                <c:pt idx="1371">
                  <c:v>0.40356199999999998</c:v>
                </c:pt>
                <c:pt idx="1372">
                  <c:v>0.40381299999999998</c:v>
                </c:pt>
                <c:pt idx="1373">
                  <c:v>0.403949</c:v>
                </c:pt>
                <c:pt idx="1374">
                  <c:v>0.40444799999999997</c:v>
                </c:pt>
                <c:pt idx="1375">
                  <c:v>0.40476400000000001</c:v>
                </c:pt>
                <c:pt idx="1376">
                  <c:v>0.40495199999999998</c:v>
                </c:pt>
                <c:pt idx="1377">
                  <c:v>0.40524700000000002</c:v>
                </c:pt>
                <c:pt idx="1378">
                  <c:v>0.40548499999999998</c:v>
                </c:pt>
                <c:pt idx="1379">
                  <c:v>0.40551700000000002</c:v>
                </c:pt>
                <c:pt idx="1380">
                  <c:v>0.40547499999999997</c:v>
                </c:pt>
                <c:pt idx="1381">
                  <c:v>0.40601199999999998</c:v>
                </c:pt>
                <c:pt idx="1382">
                  <c:v>0.405912</c:v>
                </c:pt>
                <c:pt idx="1383">
                  <c:v>0.40651500000000002</c:v>
                </c:pt>
                <c:pt idx="1384">
                  <c:v>0.406611</c:v>
                </c:pt>
                <c:pt idx="1385">
                  <c:v>0.40681499999999998</c:v>
                </c:pt>
                <c:pt idx="1386">
                  <c:v>0.40686800000000001</c:v>
                </c:pt>
                <c:pt idx="1387">
                  <c:v>0.40720899999999999</c:v>
                </c:pt>
                <c:pt idx="1388">
                  <c:v>0.40731600000000001</c:v>
                </c:pt>
                <c:pt idx="1389">
                  <c:v>0.40737200000000001</c:v>
                </c:pt>
                <c:pt idx="1390">
                  <c:v>0.407526</c:v>
                </c:pt>
                <c:pt idx="1391">
                  <c:v>0.40779500000000002</c:v>
                </c:pt>
                <c:pt idx="1392">
                  <c:v>0.40798800000000002</c:v>
                </c:pt>
                <c:pt idx="1393">
                  <c:v>0.40817700000000001</c:v>
                </c:pt>
                <c:pt idx="1394">
                  <c:v>0.408472</c:v>
                </c:pt>
                <c:pt idx="1395">
                  <c:v>0.40867999999999999</c:v>
                </c:pt>
                <c:pt idx="1396">
                  <c:v>0.40892800000000001</c:v>
                </c:pt>
                <c:pt idx="1397">
                  <c:v>0.409053</c:v>
                </c:pt>
                <c:pt idx="1398">
                  <c:v>0.409161</c:v>
                </c:pt>
                <c:pt idx="1399">
                  <c:v>0.40927200000000002</c:v>
                </c:pt>
                <c:pt idx="1400">
                  <c:v>0.40939199999999998</c:v>
                </c:pt>
                <c:pt idx="1401">
                  <c:v>0.40944000000000003</c:v>
                </c:pt>
                <c:pt idx="1402">
                  <c:v>0.40969499999999998</c:v>
                </c:pt>
                <c:pt idx="1403">
                  <c:v>0.40960000000000002</c:v>
                </c:pt>
                <c:pt idx="1404">
                  <c:v>0.41004299999999999</c:v>
                </c:pt>
                <c:pt idx="1405">
                  <c:v>0.41039300000000001</c:v>
                </c:pt>
                <c:pt idx="1406">
                  <c:v>0.41050199999999998</c:v>
                </c:pt>
                <c:pt idx="1407">
                  <c:v>0.41031299999999998</c:v>
                </c:pt>
                <c:pt idx="1408">
                  <c:v>0.41062900000000002</c:v>
                </c:pt>
                <c:pt idx="1409">
                  <c:v>0.411132</c:v>
                </c:pt>
                <c:pt idx="1410">
                  <c:v>0.41131299999999998</c:v>
                </c:pt>
                <c:pt idx="1411">
                  <c:v>0.41112300000000002</c:v>
                </c:pt>
                <c:pt idx="1412">
                  <c:v>0.411242</c:v>
                </c:pt>
                <c:pt idx="1413">
                  <c:v>0.41144599999999998</c:v>
                </c:pt>
                <c:pt idx="1414">
                  <c:v>0.41135100000000002</c:v>
                </c:pt>
                <c:pt idx="1415">
                  <c:v>0.411713</c:v>
                </c:pt>
                <c:pt idx="1416">
                  <c:v>0.41189700000000001</c:v>
                </c:pt>
                <c:pt idx="1417">
                  <c:v>0.411968</c:v>
                </c:pt>
                <c:pt idx="1418">
                  <c:v>0.412053</c:v>
                </c:pt>
                <c:pt idx="1419">
                  <c:v>0.41230099999999997</c:v>
                </c:pt>
                <c:pt idx="1420">
                  <c:v>0.41243099999999999</c:v>
                </c:pt>
                <c:pt idx="1421">
                  <c:v>0.412605</c:v>
                </c:pt>
                <c:pt idx="1422">
                  <c:v>0.412657</c:v>
                </c:pt>
                <c:pt idx="1423">
                  <c:v>0.41284399999999999</c:v>
                </c:pt>
                <c:pt idx="1424">
                  <c:v>0.41292099999999998</c:v>
                </c:pt>
                <c:pt idx="1425">
                  <c:v>0.412995</c:v>
                </c:pt>
                <c:pt idx="1426">
                  <c:v>0.41302299999999997</c:v>
                </c:pt>
                <c:pt idx="1427">
                  <c:v>0.413221</c:v>
                </c:pt>
                <c:pt idx="1428">
                  <c:v>0.41333900000000001</c:v>
                </c:pt>
                <c:pt idx="1429">
                  <c:v>0.41345300000000001</c:v>
                </c:pt>
                <c:pt idx="1430">
                  <c:v>0.41364600000000001</c:v>
                </c:pt>
                <c:pt idx="1431">
                  <c:v>0.413773</c:v>
                </c:pt>
                <c:pt idx="1432">
                  <c:v>0.413711</c:v>
                </c:pt>
                <c:pt idx="1433">
                  <c:v>0.41391</c:v>
                </c:pt>
                <c:pt idx="1434">
                  <c:v>0.41417700000000002</c:v>
                </c:pt>
                <c:pt idx="1435">
                  <c:v>0.41422199999999998</c:v>
                </c:pt>
                <c:pt idx="1436">
                  <c:v>0.41458200000000001</c:v>
                </c:pt>
                <c:pt idx="1437">
                  <c:v>0.41438700000000001</c:v>
                </c:pt>
                <c:pt idx="1438">
                  <c:v>0.41480800000000001</c:v>
                </c:pt>
                <c:pt idx="1439">
                  <c:v>0.41515099999999999</c:v>
                </c:pt>
                <c:pt idx="1440">
                  <c:v>0.41512900000000003</c:v>
                </c:pt>
                <c:pt idx="1441">
                  <c:v>0.41504200000000002</c:v>
                </c:pt>
                <c:pt idx="1442">
                  <c:v>0.41525099999999998</c:v>
                </c:pt>
                <c:pt idx="1443">
                  <c:v>0.41535499999999997</c:v>
                </c:pt>
                <c:pt idx="1444">
                  <c:v>0.415325</c:v>
                </c:pt>
                <c:pt idx="1445">
                  <c:v>0.41571599999999997</c:v>
                </c:pt>
                <c:pt idx="1446">
                  <c:v>0.41582599999999997</c:v>
                </c:pt>
                <c:pt idx="1447">
                  <c:v>0.41591099999999998</c:v>
                </c:pt>
                <c:pt idx="1448">
                  <c:v>0.41604200000000002</c:v>
                </c:pt>
                <c:pt idx="1449">
                  <c:v>0.41601500000000002</c:v>
                </c:pt>
                <c:pt idx="1450">
                  <c:v>0.41630200000000001</c:v>
                </c:pt>
                <c:pt idx="1451">
                  <c:v>0.41641299999999998</c:v>
                </c:pt>
                <c:pt idx="1452">
                  <c:v>0.41650399999999999</c:v>
                </c:pt>
                <c:pt idx="1453">
                  <c:v>0.416487</c:v>
                </c:pt>
                <c:pt idx="1454">
                  <c:v>0.41675099999999998</c:v>
                </c:pt>
                <c:pt idx="1455">
                  <c:v>0.4168</c:v>
                </c:pt>
                <c:pt idx="1456">
                  <c:v>0.41710399999999997</c:v>
                </c:pt>
                <c:pt idx="1457">
                  <c:v>0.41686499999999999</c:v>
                </c:pt>
                <c:pt idx="1458">
                  <c:v>0.41728399999999999</c:v>
                </c:pt>
                <c:pt idx="1459">
                  <c:v>0.41730099999999998</c:v>
                </c:pt>
                <c:pt idx="1460">
                  <c:v>0.41732999999999998</c:v>
                </c:pt>
                <c:pt idx="1461">
                  <c:v>0.417578</c:v>
                </c:pt>
                <c:pt idx="1462">
                  <c:v>0.41743799999999998</c:v>
                </c:pt>
                <c:pt idx="1463">
                  <c:v>0.417711</c:v>
                </c:pt>
                <c:pt idx="1464">
                  <c:v>0.41819400000000001</c:v>
                </c:pt>
                <c:pt idx="1465">
                  <c:v>0.41824</c:v>
                </c:pt>
                <c:pt idx="1466">
                  <c:v>0.41794700000000001</c:v>
                </c:pt>
                <c:pt idx="1467">
                  <c:v>0.41803099999999999</c:v>
                </c:pt>
                <c:pt idx="1468">
                  <c:v>0.418263</c:v>
                </c:pt>
                <c:pt idx="1469">
                  <c:v>0.41847499999999999</c:v>
                </c:pt>
                <c:pt idx="1470">
                  <c:v>0.41872399999999999</c:v>
                </c:pt>
                <c:pt idx="1471">
                  <c:v>0.41870000000000002</c:v>
                </c:pt>
                <c:pt idx="1472">
                  <c:v>0.41897699999999999</c:v>
                </c:pt>
                <c:pt idx="1473">
                  <c:v>0.41884399999999999</c:v>
                </c:pt>
                <c:pt idx="1474">
                  <c:v>0.419097</c:v>
                </c:pt>
                <c:pt idx="1475">
                  <c:v>0.41920299999999999</c:v>
                </c:pt>
                <c:pt idx="1476">
                  <c:v>0.41916599999999998</c:v>
                </c:pt>
                <c:pt idx="1477">
                  <c:v>0.41930600000000001</c:v>
                </c:pt>
                <c:pt idx="1478">
                  <c:v>0.41941800000000001</c:v>
                </c:pt>
                <c:pt idx="1479">
                  <c:v>0.419572</c:v>
                </c:pt>
                <c:pt idx="1480">
                  <c:v>0.41964600000000002</c:v>
                </c:pt>
                <c:pt idx="1481">
                  <c:v>0.41969600000000001</c:v>
                </c:pt>
                <c:pt idx="1482">
                  <c:v>0.41981200000000002</c:v>
                </c:pt>
                <c:pt idx="1483">
                  <c:v>0.41981600000000002</c:v>
                </c:pt>
                <c:pt idx="1484">
                  <c:v>0.419987</c:v>
                </c:pt>
                <c:pt idx="1485">
                  <c:v>0.42011500000000002</c:v>
                </c:pt>
                <c:pt idx="1486">
                  <c:v>0.42002899999999999</c:v>
                </c:pt>
                <c:pt idx="1487">
                  <c:v>0.42008499999999999</c:v>
                </c:pt>
                <c:pt idx="1488">
                  <c:v>0.42012100000000002</c:v>
                </c:pt>
                <c:pt idx="1489">
                  <c:v>0.42015200000000003</c:v>
                </c:pt>
                <c:pt idx="1490">
                  <c:v>0.42033100000000001</c:v>
                </c:pt>
                <c:pt idx="1491">
                  <c:v>0.4204</c:v>
                </c:pt>
                <c:pt idx="1492">
                  <c:v>0.42035</c:v>
                </c:pt>
                <c:pt idx="1493">
                  <c:v>0.42039900000000002</c:v>
                </c:pt>
                <c:pt idx="1494">
                  <c:v>0.42048200000000002</c:v>
                </c:pt>
                <c:pt idx="1495">
                  <c:v>0.42032199999999997</c:v>
                </c:pt>
                <c:pt idx="1496">
                  <c:v>0.42051899999999998</c:v>
                </c:pt>
                <c:pt idx="1497">
                  <c:v>0.42086699999999999</c:v>
                </c:pt>
                <c:pt idx="1498">
                  <c:v>0.42077599999999998</c:v>
                </c:pt>
                <c:pt idx="1499">
                  <c:v>0.42108899999999999</c:v>
                </c:pt>
                <c:pt idx="1500">
                  <c:v>0.42083700000000002</c:v>
                </c:pt>
                <c:pt idx="1501">
                  <c:v>0.42071199999999997</c:v>
                </c:pt>
                <c:pt idx="1502">
                  <c:v>0.42084100000000002</c:v>
                </c:pt>
                <c:pt idx="1503">
                  <c:v>0.42106300000000002</c:v>
                </c:pt>
                <c:pt idx="1504">
                  <c:v>0.42133500000000002</c:v>
                </c:pt>
                <c:pt idx="1505">
                  <c:v>0.42119899999999999</c:v>
                </c:pt>
                <c:pt idx="1506">
                  <c:v>0.421205</c:v>
                </c:pt>
                <c:pt idx="1507">
                  <c:v>0.42134500000000003</c:v>
                </c:pt>
                <c:pt idx="1508">
                  <c:v>0.42139199999999999</c:v>
                </c:pt>
                <c:pt idx="1509">
                  <c:v>0.42141099999999998</c:v>
                </c:pt>
                <c:pt idx="1510">
                  <c:v>0.42147000000000001</c:v>
                </c:pt>
                <c:pt idx="1511">
                  <c:v>0.42153099999999999</c:v>
                </c:pt>
                <c:pt idx="1512">
                  <c:v>0.42172799999999999</c:v>
                </c:pt>
                <c:pt idx="1513">
                  <c:v>0.42176799999999998</c:v>
                </c:pt>
                <c:pt idx="1514">
                  <c:v>0.42178399999999999</c:v>
                </c:pt>
                <c:pt idx="1515">
                  <c:v>0.42160700000000001</c:v>
                </c:pt>
                <c:pt idx="1516">
                  <c:v>0.42158699999999999</c:v>
                </c:pt>
                <c:pt idx="1517">
                  <c:v>0.42162100000000002</c:v>
                </c:pt>
                <c:pt idx="1518">
                  <c:v>0.42170200000000002</c:v>
                </c:pt>
                <c:pt idx="1519">
                  <c:v>0.422016</c:v>
                </c:pt>
                <c:pt idx="1520">
                  <c:v>0.42185</c:v>
                </c:pt>
                <c:pt idx="1521">
                  <c:v>0.42202000000000001</c:v>
                </c:pt>
                <c:pt idx="1522">
                  <c:v>0.421958</c:v>
                </c:pt>
                <c:pt idx="1523">
                  <c:v>0.42194500000000001</c:v>
                </c:pt>
                <c:pt idx="1524">
                  <c:v>0.42199700000000001</c:v>
                </c:pt>
                <c:pt idx="1525">
                  <c:v>0.42196299999999998</c:v>
                </c:pt>
                <c:pt idx="1526">
                  <c:v>0.42216199999999998</c:v>
                </c:pt>
                <c:pt idx="1527">
                  <c:v>0.42224600000000001</c:v>
                </c:pt>
                <c:pt idx="1528">
                  <c:v>0.422124</c:v>
                </c:pt>
                <c:pt idx="1529">
                  <c:v>0.42221199999999998</c:v>
                </c:pt>
                <c:pt idx="1530">
                  <c:v>0.422207</c:v>
                </c:pt>
                <c:pt idx="1531">
                  <c:v>0.422045</c:v>
                </c:pt>
                <c:pt idx="1532">
                  <c:v>0.422259</c:v>
                </c:pt>
                <c:pt idx="1533">
                  <c:v>0.42218899999999998</c:v>
                </c:pt>
                <c:pt idx="1534">
                  <c:v>0.42217399999999999</c:v>
                </c:pt>
                <c:pt idx="1535">
                  <c:v>0.42234699999999997</c:v>
                </c:pt>
                <c:pt idx="1536">
                  <c:v>0.422211</c:v>
                </c:pt>
                <c:pt idx="1537">
                  <c:v>0.42229299999999997</c:v>
                </c:pt>
                <c:pt idx="1538">
                  <c:v>0.42214200000000002</c:v>
                </c:pt>
                <c:pt idx="1539">
                  <c:v>0.42242000000000002</c:v>
                </c:pt>
                <c:pt idx="1540">
                  <c:v>0.422402</c:v>
                </c:pt>
                <c:pt idx="1541">
                  <c:v>0.42228599999999999</c:v>
                </c:pt>
                <c:pt idx="1542">
                  <c:v>0.42236899999999999</c:v>
                </c:pt>
                <c:pt idx="1543">
                  <c:v>0.42226900000000001</c:v>
                </c:pt>
                <c:pt idx="1544">
                  <c:v>0.42246099999999998</c:v>
                </c:pt>
                <c:pt idx="1545">
                  <c:v>0.42242099999999999</c:v>
                </c:pt>
                <c:pt idx="1546">
                  <c:v>0.42243199999999997</c:v>
                </c:pt>
                <c:pt idx="1547">
                  <c:v>0.42227100000000001</c:v>
                </c:pt>
                <c:pt idx="1548">
                  <c:v>0.42214699999999999</c:v>
                </c:pt>
                <c:pt idx="1549">
                  <c:v>0.42213099999999998</c:v>
                </c:pt>
                <c:pt idx="1550">
                  <c:v>0.422072</c:v>
                </c:pt>
                <c:pt idx="1551">
                  <c:v>0.42208400000000001</c:v>
                </c:pt>
                <c:pt idx="1552">
                  <c:v>0.42213699999999998</c:v>
                </c:pt>
                <c:pt idx="1553">
                  <c:v>0.42193999999999998</c:v>
                </c:pt>
                <c:pt idx="1554">
                  <c:v>0.42193199999999997</c:v>
                </c:pt>
                <c:pt idx="1555">
                  <c:v>0.42193399999999998</c:v>
                </c:pt>
                <c:pt idx="1556">
                  <c:v>0.42202499999999998</c:v>
                </c:pt>
                <c:pt idx="1557">
                  <c:v>0.42189599999999999</c:v>
                </c:pt>
                <c:pt idx="1558">
                  <c:v>0.42180499999999999</c:v>
                </c:pt>
                <c:pt idx="1559">
                  <c:v>0.42174499999999998</c:v>
                </c:pt>
                <c:pt idx="1560">
                  <c:v>0.42172500000000002</c:v>
                </c:pt>
                <c:pt idx="1561">
                  <c:v>0.42186000000000001</c:v>
                </c:pt>
                <c:pt idx="1562">
                  <c:v>0.42176999999999998</c:v>
                </c:pt>
                <c:pt idx="1563">
                  <c:v>0.42177500000000001</c:v>
                </c:pt>
                <c:pt idx="1564">
                  <c:v>0.42179100000000003</c:v>
                </c:pt>
                <c:pt idx="1565">
                  <c:v>0.421599</c:v>
                </c:pt>
                <c:pt idx="1566">
                  <c:v>0.421454</c:v>
                </c:pt>
                <c:pt idx="1567">
                  <c:v>0.421408</c:v>
                </c:pt>
                <c:pt idx="1568">
                  <c:v>0.421622</c:v>
                </c:pt>
                <c:pt idx="1569">
                  <c:v>0.421651</c:v>
                </c:pt>
                <c:pt idx="1570">
                  <c:v>0.42146299999999998</c:v>
                </c:pt>
                <c:pt idx="1571">
                  <c:v>0.42128100000000002</c:v>
                </c:pt>
                <c:pt idx="1572">
                  <c:v>0.42131200000000002</c:v>
                </c:pt>
                <c:pt idx="1573">
                  <c:v>0.42136499999999999</c:v>
                </c:pt>
                <c:pt idx="1574">
                  <c:v>0.42140499999999997</c:v>
                </c:pt>
                <c:pt idx="1575">
                  <c:v>0.42108600000000002</c:v>
                </c:pt>
                <c:pt idx="1576">
                  <c:v>0.420958</c:v>
                </c:pt>
                <c:pt idx="1577">
                  <c:v>0.42085899999999998</c:v>
                </c:pt>
                <c:pt idx="1578">
                  <c:v>0.42077399999999998</c:v>
                </c:pt>
                <c:pt idx="1579">
                  <c:v>0.42088300000000001</c:v>
                </c:pt>
                <c:pt idx="1580">
                  <c:v>0.42074099999999998</c:v>
                </c:pt>
                <c:pt idx="1581">
                  <c:v>0.42068299999999997</c:v>
                </c:pt>
                <c:pt idx="1582">
                  <c:v>0.42063899999999999</c:v>
                </c:pt>
                <c:pt idx="1583">
                  <c:v>0.420566</c:v>
                </c:pt>
                <c:pt idx="1584">
                  <c:v>0.420406</c:v>
                </c:pt>
                <c:pt idx="1585">
                  <c:v>0.42058600000000002</c:v>
                </c:pt>
                <c:pt idx="1586">
                  <c:v>0.42023700000000003</c:v>
                </c:pt>
                <c:pt idx="1587">
                  <c:v>0.420346</c:v>
                </c:pt>
                <c:pt idx="1588">
                  <c:v>0.42016999999999999</c:v>
                </c:pt>
                <c:pt idx="1589">
                  <c:v>0.42006199999999999</c:v>
                </c:pt>
                <c:pt idx="1590">
                  <c:v>0.419958</c:v>
                </c:pt>
                <c:pt idx="1591">
                  <c:v>0.41983300000000001</c:v>
                </c:pt>
                <c:pt idx="1592">
                  <c:v>0.42008499999999999</c:v>
                </c:pt>
                <c:pt idx="1593">
                  <c:v>0.42014699999999999</c:v>
                </c:pt>
                <c:pt idx="1594">
                  <c:v>0.41997099999999998</c:v>
                </c:pt>
                <c:pt idx="1595">
                  <c:v>0.41983399999999998</c:v>
                </c:pt>
                <c:pt idx="1596">
                  <c:v>0.41958299999999998</c:v>
                </c:pt>
                <c:pt idx="1597">
                  <c:v>0.41956599999999999</c:v>
                </c:pt>
                <c:pt idx="1598">
                  <c:v>0.419516</c:v>
                </c:pt>
                <c:pt idx="1599">
                  <c:v>0.41954599999999997</c:v>
                </c:pt>
                <c:pt idx="1600">
                  <c:v>0.41948099999999999</c:v>
                </c:pt>
                <c:pt idx="1601">
                  <c:v>0.41945300000000002</c:v>
                </c:pt>
                <c:pt idx="1602">
                  <c:v>0.41911900000000002</c:v>
                </c:pt>
                <c:pt idx="1603">
                  <c:v>0.41905999999999999</c:v>
                </c:pt>
                <c:pt idx="1604">
                  <c:v>0.41921199999999997</c:v>
                </c:pt>
                <c:pt idx="1605">
                  <c:v>0.418825</c:v>
                </c:pt>
                <c:pt idx="1606">
                  <c:v>0.41906599999999999</c:v>
                </c:pt>
                <c:pt idx="1607">
                  <c:v>0.41913099999999998</c:v>
                </c:pt>
                <c:pt idx="1608">
                  <c:v>0.418902</c:v>
                </c:pt>
                <c:pt idx="1609">
                  <c:v>0.41876600000000003</c:v>
                </c:pt>
                <c:pt idx="1610">
                  <c:v>0.418628</c:v>
                </c:pt>
                <c:pt idx="1611">
                  <c:v>0.41846699999999998</c:v>
                </c:pt>
                <c:pt idx="1612">
                  <c:v>0.41843200000000003</c:v>
                </c:pt>
                <c:pt idx="1613">
                  <c:v>0.41842499999999999</c:v>
                </c:pt>
                <c:pt idx="1614">
                  <c:v>0.41856100000000002</c:v>
                </c:pt>
                <c:pt idx="1615">
                  <c:v>0.41810900000000001</c:v>
                </c:pt>
                <c:pt idx="1616">
                  <c:v>0.418159</c:v>
                </c:pt>
                <c:pt idx="1617">
                  <c:v>0.41813099999999997</c:v>
                </c:pt>
                <c:pt idx="1618">
                  <c:v>0.41789399999999999</c:v>
                </c:pt>
                <c:pt idx="1619">
                  <c:v>0.41786499999999999</c:v>
                </c:pt>
                <c:pt idx="1620">
                  <c:v>0.41788199999999998</c:v>
                </c:pt>
                <c:pt idx="1621">
                  <c:v>0.417491</c:v>
                </c:pt>
                <c:pt idx="1622">
                  <c:v>0.41717799999999999</c:v>
                </c:pt>
                <c:pt idx="1623">
                  <c:v>0.41738500000000001</c:v>
                </c:pt>
                <c:pt idx="1624">
                  <c:v>0.417215</c:v>
                </c:pt>
                <c:pt idx="1625">
                  <c:v>0.41745300000000002</c:v>
                </c:pt>
                <c:pt idx="1626">
                  <c:v>0.41739799999999999</c:v>
                </c:pt>
                <c:pt idx="1627">
                  <c:v>0.41702</c:v>
                </c:pt>
                <c:pt idx="1628">
                  <c:v>0.41694300000000001</c:v>
                </c:pt>
                <c:pt idx="1629">
                  <c:v>0.41689399999999999</c:v>
                </c:pt>
                <c:pt idx="1630">
                  <c:v>0.41683999999999999</c:v>
                </c:pt>
                <c:pt idx="1631">
                  <c:v>0.416794</c:v>
                </c:pt>
                <c:pt idx="1632">
                  <c:v>0.416551</c:v>
                </c:pt>
                <c:pt idx="1633">
                  <c:v>0.41644900000000001</c:v>
                </c:pt>
                <c:pt idx="1634">
                  <c:v>0.41620699999999999</c:v>
                </c:pt>
                <c:pt idx="1635">
                  <c:v>0.416134</c:v>
                </c:pt>
                <c:pt idx="1636">
                  <c:v>0.41605199999999998</c:v>
                </c:pt>
                <c:pt idx="1637">
                  <c:v>0.41576000000000002</c:v>
                </c:pt>
                <c:pt idx="1638">
                  <c:v>0.41588799999999998</c:v>
                </c:pt>
                <c:pt idx="1639">
                  <c:v>0.4158</c:v>
                </c:pt>
                <c:pt idx="1640">
                  <c:v>0.41573100000000002</c:v>
                </c:pt>
                <c:pt idx="1641">
                  <c:v>0.41553099999999998</c:v>
                </c:pt>
                <c:pt idx="1642">
                  <c:v>0.41550700000000002</c:v>
                </c:pt>
                <c:pt idx="1643">
                  <c:v>0.41505700000000001</c:v>
                </c:pt>
                <c:pt idx="1644">
                  <c:v>0.41506900000000002</c:v>
                </c:pt>
                <c:pt idx="1645">
                  <c:v>0.41492600000000002</c:v>
                </c:pt>
                <c:pt idx="1646">
                  <c:v>0.41491</c:v>
                </c:pt>
                <c:pt idx="1647">
                  <c:v>0.41479899999999997</c:v>
                </c:pt>
                <c:pt idx="1648">
                  <c:v>0.41479199999999999</c:v>
                </c:pt>
                <c:pt idx="1649">
                  <c:v>0.41451300000000002</c:v>
                </c:pt>
                <c:pt idx="1650">
                  <c:v>0.41444300000000001</c:v>
                </c:pt>
                <c:pt idx="1651">
                  <c:v>0.41417700000000002</c:v>
                </c:pt>
                <c:pt idx="1652">
                  <c:v>0.41416999999999998</c:v>
                </c:pt>
                <c:pt idx="1653">
                  <c:v>0.41405999999999998</c:v>
                </c:pt>
                <c:pt idx="1654">
                  <c:v>0.41376299999999999</c:v>
                </c:pt>
                <c:pt idx="1655">
                  <c:v>0.41376200000000002</c:v>
                </c:pt>
                <c:pt idx="1656">
                  <c:v>0.41375499999999998</c:v>
                </c:pt>
                <c:pt idx="1657">
                  <c:v>0.41362599999999999</c:v>
                </c:pt>
                <c:pt idx="1658">
                  <c:v>0.41334900000000002</c:v>
                </c:pt>
                <c:pt idx="1659">
                  <c:v>0.41336499999999998</c:v>
                </c:pt>
                <c:pt idx="1660">
                  <c:v>0.41331600000000002</c:v>
                </c:pt>
                <c:pt idx="1661">
                  <c:v>0.41335699999999997</c:v>
                </c:pt>
                <c:pt idx="1662">
                  <c:v>0.413024</c:v>
                </c:pt>
                <c:pt idx="1663">
                  <c:v>0.41286499999999998</c:v>
                </c:pt>
                <c:pt idx="1664">
                  <c:v>0.41273399999999999</c:v>
                </c:pt>
                <c:pt idx="1665">
                  <c:v>0.41254299999999999</c:v>
                </c:pt>
                <c:pt idx="1666">
                  <c:v>0.41231299999999999</c:v>
                </c:pt>
                <c:pt idx="1667">
                  <c:v>0.41259200000000001</c:v>
                </c:pt>
                <c:pt idx="1668">
                  <c:v>0.41248800000000002</c:v>
                </c:pt>
                <c:pt idx="1669">
                  <c:v>0.412055</c:v>
                </c:pt>
                <c:pt idx="1670">
                  <c:v>0.41194399999999998</c:v>
                </c:pt>
                <c:pt idx="1671">
                  <c:v>0.41184700000000002</c:v>
                </c:pt>
                <c:pt idx="1672">
                  <c:v>0.41184399999999999</c:v>
                </c:pt>
                <c:pt idx="1673">
                  <c:v>0.411522</c:v>
                </c:pt>
                <c:pt idx="1674">
                  <c:v>0.41159499999999999</c:v>
                </c:pt>
                <c:pt idx="1675">
                  <c:v>0.41174500000000003</c:v>
                </c:pt>
                <c:pt idx="1676">
                  <c:v>0.41135100000000002</c:v>
                </c:pt>
                <c:pt idx="1677">
                  <c:v>0.41132400000000002</c:v>
                </c:pt>
                <c:pt idx="1678">
                  <c:v>0.41111599999999998</c:v>
                </c:pt>
                <c:pt idx="1679">
                  <c:v>0.41105700000000001</c:v>
                </c:pt>
                <c:pt idx="1680">
                  <c:v>0.41106399999999998</c:v>
                </c:pt>
                <c:pt idx="1681">
                  <c:v>0.410827</c:v>
                </c:pt>
                <c:pt idx="1682">
                  <c:v>0.41103800000000001</c:v>
                </c:pt>
                <c:pt idx="1683">
                  <c:v>0.410889</c:v>
                </c:pt>
                <c:pt idx="1684">
                  <c:v>0.410746</c:v>
                </c:pt>
                <c:pt idx="1685">
                  <c:v>0.41062799999999999</c:v>
                </c:pt>
                <c:pt idx="1686">
                  <c:v>0.41047400000000001</c:v>
                </c:pt>
                <c:pt idx="1687">
                  <c:v>0.41037600000000002</c:v>
                </c:pt>
                <c:pt idx="1688">
                  <c:v>0.41015299999999999</c:v>
                </c:pt>
                <c:pt idx="1689">
                  <c:v>0.409918</c:v>
                </c:pt>
                <c:pt idx="1690">
                  <c:v>0.41000900000000001</c:v>
                </c:pt>
                <c:pt idx="1691">
                  <c:v>0.40981099999999998</c:v>
                </c:pt>
                <c:pt idx="1692">
                  <c:v>0.40960200000000002</c:v>
                </c:pt>
                <c:pt idx="1693">
                  <c:v>0.409439</c:v>
                </c:pt>
                <c:pt idx="1694">
                  <c:v>0.409356</c:v>
                </c:pt>
                <c:pt idx="1695">
                  <c:v>0.40926600000000002</c:v>
                </c:pt>
                <c:pt idx="1696">
                  <c:v>0.409084</c:v>
                </c:pt>
                <c:pt idx="1697">
                  <c:v>0.40896900000000003</c:v>
                </c:pt>
                <c:pt idx="1698">
                  <c:v>0.408775</c:v>
                </c:pt>
                <c:pt idx="1699">
                  <c:v>0.40840300000000002</c:v>
                </c:pt>
                <c:pt idx="1700">
                  <c:v>0.408549</c:v>
                </c:pt>
                <c:pt idx="1701">
                  <c:v>0.40822799999999998</c:v>
                </c:pt>
                <c:pt idx="1702">
                  <c:v>0.40806100000000001</c:v>
                </c:pt>
                <c:pt idx="1703">
                  <c:v>0.408026</c:v>
                </c:pt>
                <c:pt idx="1704">
                  <c:v>0.40815600000000002</c:v>
                </c:pt>
                <c:pt idx="1705">
                  <c:v>0.40793699999999999</c:v>
                </c:pt>
                <c:pt idx="1706">
                  <c:v>0.40778799999999998</c:v>
                </c:pt>
                <c:pt idx="1707">
                  <c:v>0.40767999999999999</c:v>
                </c:pt>
                <c:pt idx="1708">
                  <c:v>0.40760800000000003</c:v>
                </c:pt>
                <c:pt idx="1709">
                  <c:v>0.407389</c:v>
                </c:pt>
                <c:pt idx="1710">
                  <c:v>0.40731000000000001</c:v>
                </c:pt>
                <c:pt idx="1711">
                  <c:v>0.40723100000000001</c:v>
                </c:pt>
                <c:pt idx="1712">
                  <c:v>0.406912</c:v>
                </c:pt>
                <c:pt idx="1713">
                  <c:v>0.40681</c:v>
                </c:pt>
                <c:pt idx="1714">
                  <c:v>0.406723</c:v>
                </c:pt>
                <c:pt idx="1715">
                  <c:v>0.40660800000000002</c:v>
                </c:pt>
                <c:pt idx="1716">
                  <c:v>0.40599099999999999</c:v>
                </c:pt>
                <c:pt idx="1717">
                  <c:v>0.406057</c:v>
                </c:pt>
                <c:pt idx="1718">
                  <c:v>0.40596700000000002</c:v>
                </c:pt>
                <c:pt idx="1719">
                  <c:v>0.405775</c:v>
                </c:pt>
                <c:pt idx="1720">
                  <c:v>0.40574500000000002</c:v>
                </c:pt>
                <c:pt idx="1721">
                  <c:v>0.405557</c:v>
                </c:pt>
                <c:pt idx="1722">
                  <c:v>0.40532000000000001</c:v>
                </c:pt>
                <c:pt idx="1723">
                  <c:v>0.405028</c:v>
                </c:pt>
                <c:pt idx="1724">
                  <c:v>0.40488499999999999</c:v>
                </c:pt>
                <c:pt idx="1725">
                  <c:v>0.40471200000000002</c:v>
                </c:pt>
                <c:pt idx="1726">
                  <c:v>0.40454600000000002</c:v>
                </c:pt>
                <c:pt idx="1727">
                  <c:v>0.40449299999999999</c:v>
                </c:pt>
                <c:pt idx="1728">
                  <c:v>0.40445500000000001</c:v>
                </c:pt>
                <c:pt idx="1729">
                  <c:v>0.404113</c:v>
                </c:pt>
                <c:pt idx="1730">
                  <c:v>0.40386</c:v>
                </c:pt>
                <c:pt idx="1731">
                  <c:v>0.40384599999999998</c:v>
                </c:pt>
                <c:pt idx="1732">
                  <c:v>0.40370400000000001</c:v>
                </c:pt>
                <c:pt idx="1733">
                  <c:v>0.40368300000000001</c:v>
                </c:pt>
                <c:pt idx="1734">
                  <c:v>0.403331</c:v>
                </c:pt>
                <c:pt idx="1735">
                  <c:v>0.40325499999999997</c:v>
                </c:pt>
                <c:pt idx="1736">
                  <c:v>0.40323199999999998</c:v>
                </c:pt>
                <c:pt idx="1737">
                  <c:v>0.402752</c:v>
                </c:pt>
                <c:pt idx="1738">
                  <c:v>0.40254699999999999</c:v>
                </c:pt>
                <c:pt idx="1739">
                  <c:v>0.402366</c:v>
                </c:pt>
                <c:pt idx="1740">
                  <c:v>0.40202500000000002</c:v>
                </c:pt>
                <c:pt idx="1741">
                  <c:v>0.40214800000000001</c:v>
                </c:pt>
                <c:pt idx="1742">
                  <c:v>0.40200200000000003</c:v>
                </c:pt>
                <c:pt idx="1743">
                  <c:v>0.40170800000000001</c:v>
                </c:pt>
                <c:pt idx="1744">
                  <c:v>0.40180399999999999</c:v>
                </c:pt>
                <c:pt idx="1745">
                  <c:v>0.40163100000000002</c:v>
                </c:pt>
                <c:pt idx="1746">
                  <c:v>0.401478</c:v>
                </c:pt>
                <c:pt idx="1747">
                  <c:v>0.40118599999999999</c:v>
                </c:pt>
                <c:pt idx="1748">
                  <c:v>0.40081800000000001</c:v>
                </c:pt>
                <c:pt idx="1749">
                  <c:v>0.40069500000000002</c:v>
                </c:pt>
                <c:pt idx="1750">
                  <c:v>0.40108199999999999</c:v>
                </c:pt>
                <c:pt idx="1751">
                  <c:v>0.40127400000000002</c:v>
                </c:pt>
                <c:pt idx="1752">
                  <c:v>0.40100200000000003</c:v>
                </c:pt>
                <c:pt idx="1753">
                  <c:v>0.400893</c:v>
                </c:pt>
                <c:pt idx="1754">
                  <c:v>0.40054299999999998</c:v>
                </c:pt>
                <c:pt idx="1755">
                  <c:v>0.40061000000000002</c:v>
                </c:pt>
                <c:pt idx="1756">
                  <c:v>0.40033800000000003</c:v>
                </c:pt>
                <c:pt idx="1757">
                  <c:v>0.40024500000000002</c:v>
                </c:pt>
                <c:pt idx="1758">
                  <c:v>0.39999400000000002</c:v>
                </c:pt>
                <c:pt idx="1759">
                  <c:v>0.399924</c:v>
                </c:pt>
                <c:pt idx="1760">
                  <c:v>0.39964300000000003</c:v>
                </c:pt>
                <c:pt idx="1761">
                  <c:v>0.39955499999999999</c:v>
                </c:pt>
                <c:pt idx="1762">
                  <c:v>0.39946799999999999</c:v>
                </c:pt>
                <c:pt idx="1763">
                  <c:v>0.39923500000000001</c:v>
                </c:pt>
                <c:pt idx="1764">
                  <c:v>0.399119</c:v>
                </c:pt>
                <c:pt idx="1765">
                  <c:v>0.39897199999999999</c:v>
                </c:pt>
                <c:pt idx="1766">
                  <c:v>0.39874700000000002</c:v>
                </c:pt>
                <c:pt idx="1767">
                  <c:v>0.39860200000000001</c:v>
                </c:pt>
                <c:pt idx="1768">
                  <c:v>0.39838499999999999</c:v>
                </c:pt>
                <c:pt idx="1769">
                  <c:v>0.39819599999999999</c:v>
                </c:pt>
                <c:pt idx="1770">
                  <c:v>0.39825300000000002</c:v>
                </c:pt>
                <c:pt idx="1771">
                  <c:v>0.39812599999999998</c:v>
                </c:pt>
                <c:pt idx="1772">
                  <c:v>0.39797300000000002</c:v>
                </c:pt>
                <c:pt idx="1773">
                  <c:v>0.39760200000000001</c:v>
                </c:pt>
                <c:pt idx="1774">
                  <c:v>0.39749800000000002</c:v>
                </c:pt>
                <c:pt idx="1775">
                  <c:v>0.397256</c:v>
                </c:pt>
                <c:pt idx="1776">
                  <c:v>0.39709100000000003</c:v>
                </c:pt>
                <c:pt idx="1777">
                  <c:v>0.39728000000000002</c:v>
                </c:pt>
                <c:pt idx="1778">
                  <c:v>0.39688000000000001</c:v>
                </c:pt>
                <c:pt idx="1779">
                  <c:v>0.396424</c:v>
                </c:pt>
                <c:pt idx="1780">
                  <c:v>0.39610800000000002</c:v>
                </c:pt>
                <c:pt idx="1781">
                  <c:v>0.39602599999999999</c:v>
                </c:pt>
                <c:pt idx="1782">
                  <c:v>0.39600200000000002</c:v>
                </c:pt>
                <c:pt idx="1783">
                  <c:v>0.39581100000000002</c:v>
                </c:pt>
                <c:pt idx="1784">
                  <c:v>0.39555899999999999</c:v>
                </c:pt>
                <c:pt idx="1785">
                  <c:v>0.395486</c:v>
                </c:pt>
                <c:pt idx="1786">
                  <c:v>0.39510200000000001</c:v>
                </c:pt>
                <c:pt idx="1787">
                  <c:v>0.39493400000000001</c:v>
                </c:pt>
                <c:pt idx="1788">
                  <c:v>0.39479799999999998</c:v>
                </c:pt>
                <c:pt idx="1789">
                  <c:v>0.39449800000000002</c:v>
                </c:pt>
                <c:pt idx="1790">
                  <c:v>0.39441100000000001</c:v>
                </c:pt>
                <c:pt idx="1791">
                  <c:v>0.39397500000000002</c:v>
                </c:pt>
                <c:pt idx="1792">
                  <c:v>0.39370699999999997</c:v>
                </c:pt>
                <c:pt idx="1793">
                  <c:v>0.39385300000000001</c:v>
                </c:pt>
                <c:pt idx="1794">
                  <c:v>0.39383200000000002</c:v>
                </c:pt>
                <c:pt idx="1795">
                  <c:v>0.39346799999999998</c:v>
                </c:pt>
                <c:pt idx="1796">
                  <c:v>0.39315699999999998</c:v>
                </c:pt>
                <c:pt idx="1797">
                  <c:v>0.392924</c:v>
                </c:pt>
                <c:pt idx="1798">
                  <c:v>0.39265299999999997</c:v>
                </c:pt>
                <c:pt idx="1799">
                  <c:v>0.39264300000000002</c:v>
                </c:pt>
                <c:pt idx="1800">
                  <c:v>0.39269399999999999</c:v>
                </c:pt>
                <c:pt idx="1801">
                  <c:v>0.39254299999999998</c:v>
                </c:pt>
                <c:pt idx="1802">
                  <c:v>0.39225300000000002</c:v>
                </c:pt>
                <c:pt idx="1803">
                  <c:v>0.391598</c:v>
                </c:pt>
                <c:pt idx="1804">
                  <c:v>0.39143899999999998</c:v>
                </c:pt>
                <c:pt idx="1805">
                  <c:v>0.391235</c:v>
                </c:pt>
                <c:pt idx="1806">
                  <c:v>0.39135399999999998</c:v>
                </c:pt>
                <c:pt idx="1807">
                  <c:v>0.39127299999999998</c:v>
                </c:pt>
                <c:pt idx="1808">
                  <c:v>0.39114300000000002</c:v>
                </c:pt>
                <c:pt idx="1809">
                  <c:v>0.39083899999999999</c:v>
                </c:pt>
                <c:pt idx="1810">
                  <c:v>0.390596</c:v>
                </c:pt>
                <c:pt idx="1811">
                  <c:v>0.39026100000000002</c:v>
                </c:pt>
                <c:pt idx="1812">
                  <c:v>0.39020899999999997</c:v>
                </c:pt>
                <c:pt idx="1813">
                  <c:v>0.39017299999999999</c:v>
                </c:pt>
                <c:pt idx="1814">
                  <c:v>0.39005000000000001</c:v>
                </c:pt>
                <c:pt idx="1815">
                  <c:v>0.38970500000000002</c:v>
                </c:pt>
                <c:pt idx="1816">
                  <c:v>0.38941700000000001</c:v>
                </c:pt>
                <c:pt idx="1817">
                  <c:v>0.38895099999999999</c:v>
                </c:pt>
                <c:pt idx="1818">
                  <c:v>0.38894800000000002</c:v>
                </c:pt>
                <c:pt idx="1819">
                  <c:v>0.38913300000000001</c:v>
                </c:pt>
                <c:pt idx="1820">
                  <c:v>0.38898700000000003</c:v>
                </c:pt>
                <c:pt idx="1821">
                  <c:v>0.38837899999999997</c:v>
                </c:pt>
                <c:pt idx="1822">
                  <c:v>0.38798700000000003</c:v>
                </c:pt>
                <c:pt idx="1823">
                  <c:v>0.387685</c:v>
                </c:pt>
                <c:pt idx="1824">
                  <c:v>0.38747100000000001</c:v>
                </c:pt>
                <c:pt idx="1825">
                  <c:v>0.38739299999999999</c:v>
                </c:pt>
                <c:pt idx="1826">
                  <c:v>0.38749800000000001</c:v>
                </c:pt>
                <c:pt idx="1827">
                  <c:v>0.38734800000000003</c:v>
                </c:pt>
                <c:pt idx="1828">
                  <c:v>0.38708700000000001</c:v>
                </c:pt>
                <c:pt idx="1829">
                  <c:v>0.38659199999999999</c:v>
                </c:pt>
                <c:pt idx="1830">
                  <c:v>0.38637100000000002</c:v>
                </c:pt>
                <c:pt idx="1831">
                  <c:v>0.386102</c:v>
                </c:pt>
                <c:pt idx="1832">
                  <c:v>0.38591199999999998</c:v>
                </c:pt>
                <c:pt idx="1833">
                  <c:v>0.38578099999999999</c:v>
                </c:pt>
                <c:pt idx="1834">
                  <c:v>0.38553199999999999</c:v>
                </c:pt>
                <c:pt idx="1835">
                  <c:v>0.38512600000000002</c:v>
                </c:pt>
                <c:pt idx="1836">
                  <c:v>0.38478200000000001</c:v>
                </c:pt>
                <c:pt idx="1837">
                  <c:v>0.384683</c:v>
                </c:pt>
                <c:pt idx="1838">
                  <c:v>0.38439499999999999</c:v>
                </c:pt>
                <c:pt idx="1839">
                  <c:v>0.38442199999999999</c:v>
                </c:pt>
                <c:pt idx="1840">
                  <c:v>0.38425199999999998</c:v>
                </c:pt>
                <c:pt idx="1841">
                  <c:v>0.38389800000000002</c:v>
                </c:pt>
                <c:pt idx="1842">
                  <c:v>0.38331500000000002</c:v>
                </c:pt>
                <c:pt idx="1843">
                  <c:v>0.38301600000000002</c:v>
                </c:pt>
                <c:pt idx="1844">
                  <c:v>0.38300499999999998</c:v>
                </c:pt>
                <c:pt idx="1845">
                  <c:v>0.383185</c:v>
                </c:pt>
                <c:pt idx="1846">
                  <c:v>0.38269300000000001</c:v>
                </c:pt>
                <c:pt idx="1847">
                  <c:v>0.38223200000000002</c:v>
                </c:pt>
                <c:pt idx="1848">
                  <c:v>0.38180900000000001</c:v>
                </c:pt>
                <c:pt idx="1849">
                  <c:v>0.38141599999999998</c:v>
                </c:pt>
                <c:pt idx="1850">
                  <c:v>0.38134699999999999</c:v>
                </c:pt>
                <c:pt idx="1851">
                  <c:v>0.381332</c:v>
                </c:pt>
                <c:pt idx="1852">
                  <c:v>0.38109399999999999</c:v>
                </c:pt>
                <c:pt idx="1853">
                  <c:v>0.38099499999999997</c:v>
                </c:pt>
                <c:pt idx="1854">
                  <c:v>0.38050499999999998</c:v>
                </c:pt>
                <c:pt idx="1855">
                  <c:v>0.38005800000000001</c:v>
                </c:pt>
                <c:pt idx="1856">
                  <c:v>0.37997999999999998</c:v>
                </c:pt>
                <c:pt idx="1857">
                  <c:v>0.37970900000000002</c:v>
                </c:pt>
                <c:pt idx="1858">
                  <c:v>0.37962000000000001</c:v>
                </c:pt>
                <c:pt idx="1859">
                  <c:v>0.379297</c:v>
                </c:pt>
                <c:pt idx="1860">
                  <c:v>0.37906099999999998</c:v>
                </c:pt>
                <c:pt idx="1861">
                  <c:v>0.37890200000000002</c:v>
                </c:pt>
                <c:pt idx="1862">
                  <c:v>0.378438</c:v>
                </c:pt>
                <c:pt idx="1863">
                  <c:v>0.37835600000000003</c:v>
                </c:pt>
                <c:pt idx="1864">
                  <c:v>0.37826500000000002</c:v>
                </c:pt>
                <c:pt idx="1865">
                  <c:v>0.37785099999999999</c:v>
                </c:pt>
                <c:pt idx="1866">
                  <c:v>0.37751800000000002</c:v>
                </c:pt>
                <c:pt idx="1867">
                  <c:v>0.377336</c:v>
                </c:pt>
                <c:pt idx="1868">
                  <c:v>0.37693199999999999</c:v>
                </c:pt>
                <c:pt idx="1869">
                  <c:v>0.376664</c:v>
                </c:pt>
                <c:pt idx="1870">
                  <c:v>0.37634299999999998</c:v>
                </c:pt>
                <c:pt idx="1871">
                  <c:v>0.37599700000000003</c:v>
                </c:pt>
                <c:pt idx="1872">
                  <c:v>0.37600699999999998</c:v>
                </c:pt>
                <c:pt idx="1873">
                  <c:v>0.37567</c:v>
                </c:pt>
                <c:pt idx="1874">
                  <c:v>0.37558399999999997</c:v>
                </c:pt>
                <c:pt idx="1875">
                  <c:v>0.37514700000000001</c:v>
                </c:pt>
                <c:pt idx="1876">
                  <c:v>0.37478299999999998</c:v>
                </c:pt>
                <c:pt idx="1877">
                  <c:v>0.37459199999999998</c:v>
                </c:pt>
                <c:pt idx="1878">
                  <c:v>0.37432199999999999</c:v>
                </c:pt>
                <c:pt idx="1879">
                  <c:v>0.37410300000000002</c:v>
                </c:pt>
                <c:pt idx="1880">
                  <c:v>0.37390200000000001</c:v>
                </c:pt>
                <c:pt idx="1881">
                  <c:v>0.37341400000000002</c:v>
                </c:pt>
                <c:pt idx="1882">
                  <c:v>0.37326300000000001</c:v>
                </c:pt>
                <c:pt idx="1883">
                  <c:v>0.37318000000000001</c:v>
                </c:pt>
                <c:pt idx="1884">
                  <c:v>0.37314700000000001</c:v>
                </c:pt>
                <c:pt idx="1885">
                  <c:v>0.37263600000000002</c:v>
                </c:pt>
                <c:pt idx="1886">
                  <c:v>0.37243999999999999</c:v>
                </c:pt>
                <c:pt idx="1887">
                  <c:v>0.371948</c:v>
                </c:pt>
                <c:pt idx="1888">
                  <c:v>0.37168000000000001</c:v>
                </c:pt>
                <c:pt idx="1889">
                  <c:v>0.37174600000000002</c:v>
                </c:pt>
                <c:pt idx="1890">
                  <c:v>0.37170399999999998</c:v>
                </c:pt>
                <c:pt idx="1891">
                  <c:v>0.371278</c:v>
                </c:pt>
                <c:pt idx="1892">
                  <c:v>0.37095499999999998</c:v>
                </c:pt>
                <c:pt idx="1893">
                  <c:v>0.37054700000000002</c:v>
                </c:pt>
                <c:pt idx="1894">
                  <c:v>0.37029400000000001</c:v>
                </c:pt>
                <c:pt idx="1895">
                  <c:v>0.37007400000000001</c:v>
                </c:pt>
                <c:pt idx="1896">
                  <c:v>0.36972100000000002</c:v>
                </c:pt>
                <c:pt idx="1897">
                  <c:v>0.36933199999999999</c:v>
                </c:pt>
                <c:pt idx="1898">
                  <c:v>0.36909500000000001</c:v>
                </c:pt>
                <c:pt idx="1899">
                  <c:v>0.36879400000000001</c:v>
                </c:pt>
                <c:pt idx="1900">
                  <c:v>0.369008</c:v>
                </c:pt>
                <c:pt idx="1901">
                  <c:v>0.368672</c:v>
                </c:pt>
                <c:pt idx="1902">
                  <c:v>0.36820999999999998</c:v>
                </c:pt>
                <c:pt idx="1903">
                  <c:v>0.36779499999999998</c:v>
                </c:pt>
                <c:pt idx="1904">
                  <c:v>0.36760700000000002</c:v>
                </c:pt>
                <c:pt idx="1905">
                  <c:v>0.36744100000000002</c:v>
                </c:pt>
                <c:pt idx="1906">
                  <c:v>0.36742900000000001</c:v>
                </c:pt>
                <c:pt idx="1907">
                  <c:v>0.36682799999999999</c:v>
                </c:pt>
                <c:pt idx="1908">
                  <c:v>0.36655399999999999</c:v>
                </c:pt>
                <c:pt idx="1909">
                  <c:v>0.36630400000000002</c:v>
                </c:pt>
                <c:pt idx="1910">
                  <c:v>0.36601800000000001</c:v>
                </c:pt>
                <c:pt idx="1911">
                  <c:v>0.36553999999999998</c:v>
                </c:pt>
                <c:pt idx="1912">
                  <c:v>0.36553400000000003</c:v>
                </c:pt>
                <c:pt idx="1913">
                  <c:v>0.36518400000000001</c:v>
                </c:pt>
                <c:pt idx="1914">
                  <c:v>0.36491299999999999</c:v>
                </c:pt>
                <c:pt idx="1915">
                  <c:v>0.36455900000000002</c:v>
                </c:pt>
                <c:pt idx="1916">
                  <c:v>0.36448399999999997</c:v>
                </c:pt>
                <c:pt idx="1917">
                  <c:v>0.36413400000000001</c:v>
                </c:pt>
                <c:pt idx="1918">
                  <c:v>0.36405300000000002</c:v>
                </c:pt>
                <c:pt idx="1919">
                  <c:v>0.363923</c:v>
                </c:pt>
                <c:pt idx="1920">
                  <c:v>0.36341099999999998</c:v>
                </c:pt>
                <c:pt idx="1921">
                  <c:v>0.36306300000000002</c:v>
                </c:pt>
                <c:pt idx="1922">
                  <c:v>0.36283799999999999</c:v>
                </c:pt>
                <c:pt idx="1923">
                  <c:v>0.36247099999999999</c:v>
                </c:pt>
                <c:pt idx="1924">
                  <c:v>0.36241699999999999</c:v>
                </c:pt>
                <c:pt idx="1925">
                  <c:v>0.36216799999999999</c:v>
                </c:pt>
                <c:pt idx="1926">
                  <c:v>0.36170400000000003</c:v>
                </c:pt>
                <c:pt idx="1927">
                  <c:v>0.36131000000000002</c:v>
                </c:pt>
                <c:pt idx="1928">
                  <c:v>0.36117500000000002</c:v>
                </c:pt>
                <c:pt idx="1929">
                  <c:v>0.36089599999999999</c:v>
                </c:pt>
                <c:pt idx="1930">
                  <c:v>0.36074000000000001</c:v>
                </c:pt>
                <c:pt idx="1931">
                  <c:v>0.360541</c:v>
                </c:pt>
                <c:pt idx="1932">
                  <c:v>0.36007699999999998</c:v>
                </c:pt>
                <c:pt idx="1933">
                  <c:v>0.35995700000000003</c:v>
                </c:pt>
                <c:pt idx="1934">
                  <c:v>0.35974099999999998</c:v>
                </c:pt>
                <c:pt idx="1935">
                  <c:v>0.359657</c:v>
                </c:pt>
                <c:pt idx="1936">
                  <c:v>0.35935099999999998</c:v>
                </c:pt>
                <c:pt idx="1937">
                  <c:v>0.35921199999999998</c:v>
                </c:pt>
                <c:pt idx="1938">
                  <c:v>0.35884199999999999</c:v>
                </c:pt>
                <c:pt idx="1939">
                  <c:v>0.35866399999999998</c:v>
                </c:pt>
                <c:pt idx="1940">
                  <c:v>0.35830699999999999</c:v>
                </c:pt>
                <c:pt idx="1941">
                  <c:v>0.35799500000000001</c:v>
                </c:pt>
                <c:pt idx="1942">
                  <c:v>0.35785</c:v>
                </c:pt>
                <c:pt idx="1943">
                  <c:v>0.35735800000000001</c:v>
                </c:pt>
                <c:pt idx="1944">
                  <c:v>0.35705500000000001</c:v>
                </c:pt>
                <c:pt idx="1945">
                  <c:v>0.35696499999999998</c:v>
                </c:pt>
                <c:pt idx="1946">
                  <c:v>0.356798</c:v>
                </c:pt>
                <c:pt idx="1947">
                  <c:v>0.35658400000000001</c:v>
                </c:pt>
                <c:pt idx="1948">
                  <c:v>0.356157</c:v>
                </c:pt>
                <c:pt idx="1949">
                  <c:v>0.35608400000000001</c:v>
                </c:pt>
                <c:pt idx="1950">
                  <c:v>0.35580499999999998</c:v>
                </c:pt>
                <c:pt idx="1951">
                  <c:v>0.35555100000000001</c:v>
                </c:pt>
                <c:pt idx="1952">
                  <c:v>0.35544300000000001</c:v>
                </c:pt>
                <c:pt idx="1953">
                  <c:v>0.35498000000000002</c:v>
                </c:pt>
                <c:pt idx="1954">
                  <c:v>0.35455100000000001</c:v>
                </c:pt>
                <c:pt idx="1955">
                  <c:v>0.35426299999999999</c:v>
                </c:pt>
                <c:pt idx="1956">
                  <c:v>0.35414800000000002</c:v>
                </c:pt>
                <c:pt idx="1957">
                  <c:v>0.35408499999999998</c:v>
                </c:pt>
                <c:pt idx="1958">
                  <c:v>0.353746</c:v>
                </c:pt>
                <c:pt idx="1959">
                  <c:v>0.35335899999999998</c:v>
                </c:pt>
                <c:pt idx="1960">
                  <c:v>0.35307899999999998</c:v>
                </c:pt>
                <c:pt idx="1961">
                  <c:v>0.35292299999999999</c:v>
                </c:pt>
                <c:pt idx="1962">
                  <c:v>0.35256999999999999</c:v>
                </c:pt>
                <c:pt idx="1963">
                  <c:v>0.35216700000000001</c:v>
                </c:pt>
                <c:pt idx="1964">
                  <c:v>0.351881</c:v>
                </c:pt>
                <c:pt idx="1965">
                  <c:v>0.35155999999999998</c:v>
                </c:pt>
                <c:pt idx="1966">
                  <c:v>0.35127199999999997</c:v>
                </c:pt>
                <c:pt idx="1967">
                  <c:v>0.35125499999999998</c:v>
                </c:pt>
                <c:pt idx="1968">
                  <c:v>0.35070800000000002</c:v>
                </c:pt>
                <c:pt idx="1969">
                  <c:v>0.35045700000000002</c:v>
                </c:pt>
                <c:pt idx="1970">
                  <c:v>0.35028300000000001</c:v>
                </c:pt>
                <c:pt idx="1971">
                  <c:v>0.34990900000000003</c:v>
                </c:pt>
                <c:pt idx="1972">
                  <c:v>0.34958400000000001</c:v>
                </c:pt>
                <c:pt idx="1973">
                  <c:v>0.34941100000000003</c:v>
                </c:pt>
                <c:pt idx="1974">
                  <c:v>0.349022</c:v>
                </c:pt>
                <c:pt idx="1975">
                  <c:v>0.34895900000000002</c:v>
                </c:pt>
                <c:pt idx="1976">
                  <c:v>0.34862399999999999</c:v>
                </c:pt>
                <c:pt idx="1977">
                  <c:v>0.34805599999999998</c:v>
                </c:pt>
                <c:pt idx="1978">
                  <c:v>0.34767999999999999</c:v>
                </c:pt>
                <c:pt idx="1979">
                  <c:v>0.34749400000000003</c:v>
                </c:pt>
                <c:pt idx="1980">
                  <c:v>0.34694599999999998</c:v>
                </c:pt>
                <c:pt idx="1981">
                  <c:v>0.34691499999999997</c:v>
                </c:pt>
                <c:pt idx="1982">
                  <c:v>0.34663699999999997</c:v>
                </c:pt>
                <c:pt idx="1983">
                  <c:v>0.34631499999999998</c:v>
                </c:pt>
                <c:pt idx="1984">
                  <c:v>0.34641</c:v>
                </c:pt>
                <c:pt idx="1985">
                  <c:v>0.34589999999999999</c:v>
                </c:pt>
                <c:pt idx="1986">
                  <c:v>0.34563899999999997</c:v>
                </c:pt>
                <c:pt idx="1987">
                  <c:v>0.34528300000000001</c:v>
                </c:pt>
                <c:pt idx="1988">
                  <c:v>0.34501599999999999</c:v>
                </c:pt>
                <c:pt idx="1989">
                  <c:v>0.34477099999999999</c:v>
                </c:pt>
                <c:pt idx="1990">
                  <c:v>0.34434300000000001</c:v>
                </c:pt>
                <c:pt idx="1991">
                  <c:v>0.34434900000000002</c:v>
                </c:pt>
                <c:pt idx="1992">
                  <c:v>0.34406999999999999</c:v>
                </c:pt>
                <c:pt idx="1993">
                  <c:v>0.34382299999999999</c:v>
                </c:pt>
                <c:pt idx="1994">
                  <c:v>0.34356100000000001</c:v>
                </c:pt>
                <c:pt idx="1995">
                  <c:v>0.34318900000000002</c:v>
                </c:pt>
                <c:pt idx="1996">
                  <c:v>0.34326000000000001</c:v>
                </c:pt>
                <c:pt idx="1997">
                  <c:v>0.34273799999999999</c:v>
                </c:pt>
                <c:pt idx="1998">
                  <c:v>0.34231</c:v>
                </c:pt>
                <c:pt idx="1999">
                  <c:v>0.34194999999999998</c:v>
                </c:pt>
                <c:pt idx="2000">
                  <c:v>0.34175800000000001</c:v>
                </c:pt>
                <c:pt idx="2001">
                  <c:v>0.34134599999999998</c:v>
                </c:pt>
                <c:pt idx="2002">
                  <c:v>0.341198</c:v>
                </c:pt>
                <c:pt idx="2003">
                  <c:v>0.34088800000000002</c:v>
                </c:pt>
                <c:pt idx="2004">
                  <c:v>0.34048699999999998</c:v>
                </c:pt>
                <c:pt idx="2005">
                  <c:v>0.340387</c:v>
                </c:pt>
                <c:pt idx="2006">
                  <c:v>0.34017999999999998</c:v>
                </c:pt>
                <c:pt idx="2007">
                  <c:v>0.340146</c:v>
                </c:pt>
                <c:pt idx="2008">
                  <c:v>0.33976099999999998</c:v>
                </c:pt>
                <c:pt idx="2009">
                  <c:v>0.33957500000000002</c:v>
                </c:pt>
                <c:pt idx="2010">
                  <c:v>0.33908199999999999</c:v>
                </c:pt>
                <c:pt idx="2011">
                  <c:v>0.33884500000000001</c:v>
                </c:pt>
                <c:pt idx="2012">
                  <c:v>0.33841300000000002</c:v>
                </c:pt>
                <c:pt idx="2013">
                  <c:v>0.33839200000000003</c:v>
                </c:pt>
                <c:pt idx="2014">
                  <c:v>0.33804699999999999</c:v>
                </c:pt>
                <c:pt idx="2015">
                  <c:v>0.33800400000000003</c:v>
                </c:pt>
                <c:pt idx="2016">
                  <c:v>0.33762799999999998</c:v>
                </c:pt>
                <c:pt idx="2017">
                  <c:v>0.33753899999999998</c:v>
                </c:pt>
                <c:pt idx="2018">
                  <c:v>0.33703499999999997</c:v>
                </c:pt>
                <c:pt idx="2019">
                  <c:v>0.33677499999999999</c:v>
                </c:pt>
                <c:pt idx="2020">
                  <c:v>0.33657799999999999</c:v>
                </c:pt>
                <c:pt idx="2021">
                  <c:v>0.33610800000000002</c:v>
                </c:pt>
                <c:pt idx="2022">
                  <c:v>0.33600799999999997</c:v>
                </c:pt>
                <c:pt idx="2023">
                  <c:v>0.33558199999999999</c:v>
                </c:pt>
                <c:pt idx="2024">
                  <c:v>0.33524100000000001</c:v>
                </c:pt>
                <c:pt idx="2025">
                  <c:v>0.33514300000000002</c:v>
                </c:pt>
                <c:pt idx="2026">
                  <c:v>0.335034</c:v>
                </c:pt>
                <c:pt idx="2027">
                  <c:v>0.334588</c:v>
                </c:pt>
                <c:pt idx="2028">
                  <c:v>0.334451</c:v>
                </c:pt>
                <c:pt idx="2029">
                  <c:v>0.334011</c:v>
                </c:pt>
                <c:pt idx="2030">
                  <c:v>0.333816</c:v>
                </c:pt>
                <c:pt idx="2031">
                  <c:v>0.33348699999999998</c:v>
                </c:pt>
                <c:pt idx="2032">
                  <c:v>0.33323599999999998</c:v>
                </c:pt>
                <c:pt idx="2033">
                  <c:v>0.33286300000000002</c:v>
                </c:pt>
                <c:pt idx="2034">
                  <c:v>0.33235500000000001</c:v>
                </c:pt>
                <c:pt idx="2035">
                  <c:v>0.332287</c:v>
                </c:pt>
                <c:pt idx="2036">
                  <c:v>0.33202500000000001</c:v>
                </c:pt>
                <c:pt idx="2037">
                  <c:v>0.33154499999999998</c:v>
                </c:pt>
                <c:pt idx="2038">
                  <c:v>0.33129700000000001</c:v>
                </c:pt>
                <c:pt idx="2039">
                  <c:v>0.331007</c:v>
                </c:pt>
                <c:pt idx="2040">
                  <c:v>0.33068500000000001</c:v>
                </c:pt>
                <c:pt idx="2041">
                  <c:v>0.33033400000000002</c:v>
                </c:pt>
                <c:pt idx="2042">
                  <c:v>0.33000400000000002</c:v>
                </c:pt>
                <c:pt idx="2043">
                  <c:v>0.32969599999999999</c:v>
                </c:pt>
                <c:pt idx="2044">
                  <c:v>0.329318</c:v>
                </c:pt>
                <c:pt idx="2045">
                  <c:v>0.32905000000000001</c:v>
                </c:pt>
                <c:pt idx="2046">
                  <c:v>0.32894299999999999</c:v>
                </c:pt>
                <c:pt idx="2047">
                  <c:v>0.328428</c:v>
                </c:pt>
                <c:pt idx="2048">
                  <c:v>0.32827699999999999</c:v>
                </c:pt>
                <c:pt idx="2049">
                  <c:v>0.327955</c:v>
                </c:pt>
                <c:pt idx="2050">
                  <c:v>0.32770300000000002</c:v>
                </c:pt>
                <c:pt idx="2051">
                  <c:v>0.32752700000000001</c:v>
                </c:pt>
                <c:pt idx="2052">
                  <c:v>0.32725300000000002</c:v>
                </c:pt>
                <c:pt idx="2053">
                  <c:v>0.326874</c:v>
                </c:pt>
                <c:pt idx="2054">
                  <c:v>0.326575</c:v>
                </c:pt>
                <c:pt idx="2055">
                  <c:v>0.32631500000000002</c:v>
                </c:pt>
                <c:pt idx="2056">
                  <c:v>0.32614900000000002</c:v>
                </c:pt>
                <c:pt idx="2057">
                  <c:v>0.326019</c:v>
                </c:pt>
                <c:pt idx="2058">
                  <c:v>0.325768</c:v>
                </c:pt>
                <c:pt idx="2059">
                  <c:v>0.325266</c:v>
                </c:pt>
                <c:pt idx="2060">
                  <c:v>0.32488299999999998</c:v>
                </c:pt>
                <c:pt idx="2061">
                  <c:v>0.32478000000000001</c:v>
                </c:pt>
                <c:pt idx="2062">
                  <c:v>0.32444099999999998</c:v>
                </c:pt>
                <c:pt idx="2063">
                  <c:v>0.32417200000000002</c:v>
                </c:pt>
                <c:pt idx="2064">
                  <c:v>0.32401999999999997</c:v>
                </c:pt>
                <c:pt idx="2065">
                  <c:v>0.32368400000000003</c:v>
                </c:pt>
                <c:pt idx="2066">
                  <c:v>0.32335999999999998</c:v>
                </c:pt>
                <c:pt idx="2067">
                  <c:v>0.32307000000000002</c:v>
                </c:pt>
                <c:pt idx="2068">
                  <c:v>0.32286700000000002</c:v>
                </c:pt>
                <c:pt idx="2069">
                  <c:v>0.322494</c:v>
                </c:pt>
                <c:pt idx="2070">
                  <c:v>0.32242599999999999</c:v>
                </c:pt>
                <c:pt idx="2071">
                  <c:v>0.32203500000000002</c:v>
                </c:pt>
                <c:pt idx="2072">
                  <c:v>0.321882</c:v>
                </c:pt>
                <c:pt idx="2073">
                  <c:v>0.32151200000000002</c:v>
                </c:pt>
                <c:pt idx="2074">
                  <c:v>0.32101800000000003</c:v>
                </c:pt>
                <c:pt idx="2075">
                  <c:v>0.32089400000000001</c:v>
                </c:pt>
                <c:pt idx="2076">
                  <c:v>0.32066699999999998</c:v>
                </c:pt>
                <c:pt idx="2077">
                  <c:v>0.32061200000000001</c:v>
                </c:pt>
                <c:pt idx="2078">
                  <c:v>0.32034000000000001</c:v>
                </c:pt>
                <c:pt idx="2079">
                  <c:v>0.31992900000000002</c:v>
                </c:pt>
                <c:pt idx="2080">
                  <c:v>0.31959100000000001</c:v>
                </c:pt>
                <c:pt idx="2081">
                  <c:v>0.319326</c:v>
                </c:pt>
                <c:pt idx="2082">
                  <c:v>0.31922</c:v>
                </c:pt>
                <c:pt idx="2083">
                  <c:v>0.31908700000000001</c:v>
                </c:pt>
                <c:pt idx="2084">
                  <c:v>0.31879400000000002</c:v>
                </c:pt>
                <c:pt idx="2085">
                  <c:v>0.318351</c:v>
                </c:pt>
                <c:pt idx="2086">
                  <c:v>0.31808799999999998</c:v>
                </c:pt>
                <c:pt idx="2087">
                  <c:v>0.31781199999999998</c:v>
                </c:pt>
                <c:pt idx="2088">
                  <c:v>0.317357</c:v>
                </c:pt>
                <c:pt idx="2089">
                  <c:v>0.31706899999999999</c:v>
                </c:pt>
                <c:pt idx="2090">
                  <c:v>0.316996</c:v>
                </c:pt>
                <c:pt idx="2091">
                  <c:v>0.31663400000000003</c:v>
                </c:pt>
                <c:pt idx="2092">
                  <c:v>0.31630599999999998</c:v>
                </c:pt>
                <c:pt idx="2093">
                  <c:v>0.31596400000000002</c:v>
                </c:pt>
                <c:pt idx="2094">
                  <c:v>0.31575300000000001</c:v>
                </c:pt>
                <c:pt idx="2095">
                  <c:v>0.31548799999999999</c:v>
                </c:pt>
                <c:pt idx="2096">
                  <c:v>0.31545800000000002</c:v>
                </c:pt>
                <c:pt idx="2097">
                  <c:v>0.31488300000000002</c:v>
                </c:pt>
                <c:pt idx="2098">
                  <c:v>0.31458799999999998</c:v>
                </c:pt>
                <c:pt idx="2099">
                  <c:v>0.31435099999999999</c:v>
                </c:pt>
                <c:pt idx="2100">
                  <c:v>0.31401499999999999</c:v>
                </c:pt>
                <c:pt idx="2101">
                  <c:v>0.31373400000000001</c:v>
                </c:pt>
                <c:pt idx="2102">
                  <c:v>0.31353300000000001</c:v>
                </c:pt>
                <c:pt idx="2103">
                  <c:v>0.313301</c:v>
                </c:pt>
                <c:pt idx="2104">
                  <c:v>0.31293100000000001</c:v>
                </c:pt>
                <c:pt idx="2105">
                  <c:v>0.31251699999999999</c:v>
                </c:pt>
                <c:pt idx="2106">
                  <c:v>0.31233300000000003</c:v>
                </c:pt>
                <c:pt idx="2107">
                  <c:v>0.31182100000000001</c:v>
                </c:pt>
                <c:pt idx="2108">
                  <c:v>0.31182900000000002</c:v>
                </c:pt>
                <c:pt idx="2109">
                  <c:v>0.31158799999999998</c:v>
                </c:pt>
                <c:pt idx="2110">
                  <c:v>0.31106299999999998</c:v>
                </c:pt>
                <c:pt idx="2111">
                  <c:v>0.310562</c:v>
                </c:pt>
                <c:pt idx="2112">
                  <c:v>0.31032999999999999</c:v>
                </c:pt>
                <c:pt idx="2113">
                  <c:v>0.31015900000000002</c:v>
                </c:pt>
                <c:pt idx="2114">
                  <c:v>0.30979200000000001</c:v>
                </c:pt>
                <c:pt idx="2115">
                  <c:v>0.30959799999999998</c:v>
                </c:pt>
                <c:pt idx="2116">
                  <c:v>0.30927399999999999</c:v>
                </c:pt>
                <c:pt idx="2117">
                  <c:v>0.30903700000000001</c:v>
                </c:pt>
                <c:pt idx="2118">
                  <c:v>0.30861699999999997</c:v>
                </c:pt>
                <c:pt idx="2119">
                  <c:v>0.30839</c:v>
                </c:pt>
                <c:pt idx="2120">
                  <c:v>0.30802400000000002</c:v>
                </c:pt>
                <c:pt idx="2121">
                  <c:v>0.307869</c:v>
                </c:pt>
                <c:pt idx="2122">
                  <c:v>0.30757899999999999</c:v>
                </c:pt>
                <c:pt idx="2123">
                  <c:v>0.307035</c:v>
                </c:pt>
                <c:pt idx="2124">
                  <c:v>0.30684499999999998</c:v>
                </c:pt>
                <c:pt idx="2125">
                  <c:v>0.306813</c:v>
                </c:pt>
                <c:pt idx="2126">
                  <c:v>0.30644199999999999</c:v>
                </c:pt>
                <c:pt idx="2127">
                  <c:v>0.306002</c:v>
                </c:pt>
                <c:pt idx="2128">
                  <c:v>0.30588700000000002</c:v>
                </c:pt>
                <c:pt idx="2129">
                  <c:v>0.30552299999999999</c:v>
                </c:pt>
                <c:pt idx="2130">
                  <c:v>0.30535200000000001</c:v>
                </c:pt>
                <c:pt idx="2131">
                  <c:v>0.304975</c:v>
                </c:pt>
                <c:pt idx="2132">
                  <c:v>0.30471900000000002</c:v>
                </c:pt>
                <c:pt idx="2133">
                  <c:v>0.30439699999999997</c:v>
                </c:pt>
                <c:pt idx="2134">
                  <c:v>0.30401899999999998</c:v>
                </c:pt>
                <c:pt idx="2135">
                  <c:v>0.30380299999999999</c:v>
                </c:pt>
                <c:pt idx="2136">
                  <c:v>0.303672</c:v>
                </c:pt>
                <c:pt idx="2137">
                  <c:v>0.30345499999999997</c:v>
                </c:pt>
                <c:pt idx="2138">
                  <c:v>0.30300100000000002</c:v>
                </c:pt>
                <c:pt idx="2139">
                  <c:v>0.30230899999999999</c:v>
                </c:pt>
                <c:pt idx="2140">
                  <c:v>0.30225200000000002</c:v>
                </c:pt>
                <c:pt idx="2141">
                  <c:v>0.30210599999999999</c:v>
                </c:pt>
                <c:pt idx="2142">
                  <c:v>0.30178500000000003</c:v>
                </c:pt>
                <c:pt idx="2143">
                  <c:v>0.30159900000000001</c:v>
                </c:pt>
                <c:pt idx="2144">
                  <c:v>0.30120599999999997</c:v>
                </c:pt>
                <c:pt idx="2145">
                  <c:v>0.30066999999999999</c:v>
                </c:pt>
                <c:pt idx="2146">
                  <c:v>0.300535</c:v>
                </c:pt>
                <c:pt idx="2147">
                  <c:v>0.30052899999999999</c:v>
                </c:pt>
                <c:pt idx="2148">
                  <c:v>0.30035000000000001</c:v>
                </c:pt>
                <c:pt idx="2149">
                  <c:v>0.30002699999999999</c:v>
                </c:pt>
                <c:pt idx="2150">
                  <c:v>0.29977199999999998</c:v>
                </c:pt>
                <c:pt idx="2151">
                  <c:v>0.29925400000000002</c:v>
                </c:pt>
                <c:pt idx="2152">
                  <c:v>0.29891099999999998</c:v>
                </c:pt>
                <c:pt idx="2153">
                  <c:v>0.29876900000000001</c:v>
                </c:pt>
                <c:pt idx="2154">
                  <c:v>0.29846699999999998</c:v>
                </c:pt>
                <c:pt idx="2155">
                  <c:v>0.29821199999999998</c:v>
                </c:pt>
                <c:pt idx="2156">
                  <c:v>0.29776599999999998</c:v>
                </c:pt>
                <c:pt idx="2157">
                  <c:v>0.29766300000000001</c:v>
                </c:pt>
                <c:pt idx="2158">
                  <c:v>0.29741299999999998</c:v>
                </c:pt>
                <c:pt idx="2159">
                  <c:v>0.29718699999999998</c:v>
                </c:pt>
                <c:pt idx="2160">
                  <c:v>0.296815</c:v>
                </c:pt>
                <c:pt idx="2161">
                  <c:v>0.29642499999999999</c:v>
                </c:pt>
                <c:pt idx="2162">
                  <c:v>0.29605199999999998</c:v>
                </c:pt>
                <c:pt idx="2163">
                  <c:v>0.29587799999999997</c:v>
                </c:pt>
                <c:pt idx="2164">
                  <c:v>0.29536000000000001</c:v>
                </c:pt>
                <c:pt idx="2165">
                  <c:v>0.29505300000000001</c:v>
                </c:pt>
                <c:pt idx="2166">
                  <c:v>0.29486899999999999</c:v>
                </c:pt>
                <c:pt idx="2167">
                  <c:v>0.29449900000000001</c:v>
                </c:pt>
                <c:pt idx="2168">
                  <c:v>0.29460500000000001</c:v>
                </c:pt>
                <c:pt idx="2169">
                  <c:v>0.29404999999999998</c:v>
                </c:pt>
                <c:pt idx="2170">
                  <c:v>0.29358899999999999</c:v>
                </c:pt>
                <c:pt idx="2171">
                  <c:v>0.29319299999999998</c:v>
                </c:pt>
                <c:pt idx="2172">
                  <c:v>0.29280299999999998</c:v>
                </c:pt>
                <c:pt idx="2173">
                  <c:v>0.29272599999999999</c:v>
                </c:pt>
                <c:pt idx="2174">
                  <c:v>0.29233900000000002</c:v>
                </c:pt>
                <c:pt idx="2175">
                  <c:v>0.29213</c:v>
                </c:pt>
                <c:pt idx="2176">
                  <c:v>0.29186800000000002</c:v>
                </c:pt>
                <c:pt idx="2177">
                  <c:v>0.29151500000000002</c:v>
                </c:pt>
                <c:pt idx="2178">
                  <c:v>0.29109699999999999</c:v>
                </c:pt>
                <c:pt idx="2179">
                  <c:v>0.29070499999999999</c:v>
                </c:pt>
                <c:pt idx="2180">
                  <c:v>0.290302</c:v>
                </c:pt>
                <c:pt idx="2181">
                  <c:v>0.29024800000000001</c:v>
                </c:pt>
                <c:pt idx="2182">
                  <c:v>0.289908</c:v>
                </c:pt>
                <c:pt idx="2183">
                  <c:v>0.289796</c:v>
                </c:pt>
                <c:pt idx="2184">
                  <c:v>0.28933799999999998</c:v>
                </c:pt>
                <c:pt idx="2185">
                  <c:v>0.289045</c:v>
                </c:pt>
                <c:pt idx="2186">
                  <c:v>0.28869600000000001</c:v>
                </c:pt>
                <c:pt idx="2187">
                  <c:v>0.28847699999999998</c:v>
                </c:pt>
                <c:pt idx="2188">
                  <c:v>0.288246</c:v>
                </c:pt>
                <c:pt idx="2189">
                  <c:v>0.287966</c:v>
                </c:pt>
                <c:pt idx="2190">
                  <c:v>0.28761799999999998</c:v>
                </c:pt>
                <c:pt idx="2191">
                  <c:v>0.28742200000000001</c:v>
                </c:pt>
                <c:pt idx="2192">
                  <c:v>0.286999</c:v>
                </c:pt>
                <c:pt idx="2193">
                  <c:v>0.286831</c:v>
                </c:pt>
                <c:pt idx="2194">
                  <c:v>0.28629199999999999</c:v>
                </c:pt>
                <c:pt idx="2195">
                  <c:v>0.28602300000000003</c:v>
                </c:pt>
                <c:pt idx="2196">
                  <c:v>0.28598699999999999</c:v>
                </c:pt>
                <c:pt idx="2197">
                  <c:v>0.28574699999999997</c:v>
                </c:pt>
                <c:pt idx="2198">
                  <c:v>0.28531200000000001</c:v>
                </c:pt>
                <c:pt idx="2199">
                  <c:v>0.28504200000000002</c:v>
                </c:pt>
                <c:pt idx="2200">
                  <c:v>0.28489300000000001</c:v>
                </c:pt>
                <c:pt idx="2201">
                  <c:v>0.28448499999999999</c:v>
                </c:pt>
                <c:pt idx="2202">
                  <c:v>0.28420000000000001</c:v>
                </c:pt>
                <c:pt idx="2203">
                  <c:v>0.28405200000000003</c:v>
                </c:pt>
                <c:pt idx="2204">
                  <c:v>0.28388999999999998</c:v>
                </c:pt>
                <c:pt idx="2205">
                  <c:v>0.28353</c:v>
                </c:pt>
                <c:pt idx="2206">
                  <c:v>0.28321600000000002</c:v>
                </c:pt>
                <c:pt idx="2207">
                  <c:v>0.282966</c:v>
                </c:pt>
                <c:pt idx="2208">
                  <c:v>0.282779</c:v>
                </c:pt>
                <c:pt idx="2209">
                  <c:v>0.28246900000000003</c:v>
                </c:pt>
                <c:pt idx="2210">
                  <c:v>0.282412</c:v>
                </c:pt>
                <c:pt idx="2211">
                  <c:v>0.28198299999999998</c:v>
                </c:pt>
                <c:pt idx="2212">
                  <c:v>0.28148600000000001</c:v>
                </c:pt>
                <c:pt idx="2213">
                  <c:v>0.281246</c:v>
                </c:pt>
                <c:pt idx="2214">
                  <c:v>0.28105599999999997</c:v>
                </c:pt>
                <c:pt idx="2215">
                  <c:v>0.28089199999999998</c:v>
                </c:pt>
                <c:pt idx="2216">
                  <c:v>0.28067700000000001</c:v>
                </c:pt>
                <c:pt idx="2217">
                  <c:v>0.28022599999999998</c:v>
                </c:pt>
                <c:pt idx="2218">
                  <c:v>0.28007399999999999</c:v>
                </c:pt>
                <c:pt idx="2219">
                  <c:v>0.27991500000000002</c:v>
                </c:pt>
                <c:pt idx="2220">
                  <c:v>0.279553</c:v>
                </c:pt>
                <c:pt idx="2221">
                  <c:v>0.27932800000000002</c:v>
                </c:pt>
                <c:pt idx="2222">
                  <c:v>0.27911999999999998</c:v>
                </c:pt>
                <c:pt idx="2223">
                  <c:v>0.27872200000000003</c:v>
                </c:pt>
                <c:pt idx="2224">
                  <c:v>0.27842800000000001</c:v>
                </c:pt>
                <c:pt idx="2225">
                  <c:v>0.27804499999999999</c:v>
                </c:pt>
                <c:pt idx="2226">
                  <c:v>0.27767500000000001</c:v>
                </c:pt>
                <c:pt idx="2227">
                  <c:v>0.277665</c:v>
                </c:pt>
                <c:pt idx="2228">
                  <c:v>0.277447</c:v>
                </c:pt>
                <c:pt idx="2229">
                  <c:v>0.277034</c:v>
                </c:pt>
                <c:pt idx="2230">
                  <c:v>0.27646100000000001</c:v>
                </c:pt>
                <c:pt idx="2231">
                  <c:v>0.27624500000000002</c:v>
                </c:pt>
                <c:pt idx="2232">
                  <c:v>0.276009</c:v>
                </c:pt>
                <c:pt idx="2233">
                  <c:v>0.27564699999999998</c:v>
                </c:pt>
                <c:pt idx="2234">
                  <c:v>0.275231</c:v>
                </c:pt>
                <c:pt idx="2235">
                  <c:v>0.27501799999999998</c:v>
                </c:pt>
                <c:pt idx="2236">
                  <c:v>0.27485999999999999</c:v>
                </c:pt>
                <c:pt idx="2237">
                  <c:v>0.274557</c:v>
                </c:pt>
                <c:pt idx="2238">
                  <c:v>0.27409299999999998</c:v>
                </c:pt>
                <c:pt idx="2239">
                  <c:v>0.27400799999999997</c:v>
                </c:pt>
                <c:pt idx="2240">
                  <c:v>0.273789</c:v>
                </c:pt>
                <c:pt idx="2241">
                  <c:v>0.27344000000000002</c:v>
                </c:pt>
                <c:pt idx="2242">
                  <c:v>0.27306599999999998</c:v>
                </c:pt>
                <c:pt idx="2243">
                  <c:v>0.27284199999999997</c:v>
                </c:pt>
                <c:pt idx="2244">
                  <c:v>0.27262700000000001</c:v>
                </c:pt>
                <c:pt idx="2245">
                  <c:v>0.27243000000000001</c:v>
                </c:pt>
                <c:pt idx="2246">
                  <c:v>0.27212999999999998</c:v>
                </c:pt>
                <c:pt idx="2247">
                  <c:v>0.271843</c:v>
                </c:pt>
                <c:pt idx="2248">
                  <c:v>0.271594</c:v>
                </c:pt>
                <c:pt idx="2249">
                  <c:v>0.271343</c:v>
                </c:pt>
                <c:pt idx="2250">
                  <c:v>0.27109499999999997</c:v>
                </c:pt>
                <c:pt idx="2251">
                  <c:v>0.27080300000000002</c:v>
                </c:pt>
                <c:pt idx="2252">
                  <c:v>0.27036399999999999</c:v>
                </c:pt>
                <c:pt idx="2253">
                  <c:v>0.27021699999999998</c:v>
                </c:pt>
                <c:pt idx="2254">
                  <c:v>0.26998299999999997</c:v>
                </c:pt>
                <c:pt idx="2255">
                  <c:v>0.26958599999999999</c:v>
                </c:pt>
                <c:pt idx="2256">
                  <c:v>0.26946199999999998</c:v>
                </c:pt>
                <c:pt idx="2257">
                  <c:v>0.26925199999999999</c:v>
                </c:pt>
                <c:pt idx="2258">
                  <c:v>0.26884000000000002</c:v>
                </c:pt>
                <c:pt idx="2259">
                  <c:v>0.268627</c:v>
                </c:pt>
                <c:pt idx="2260">
                  <c:v>0.26839800000000003</c:v>
                </c:pt>
                <c:pt idx="2261">
                  <c:v>0.268013</c:v>
                </c:pt>
                <c:pt idx="2262">
                  <c:v>0.26781500000000003</c:v>
                </c:pt>
                <c:pt idx="2263">
                  <c:v>0.26760600000000001</c:v>
                </c:pt>
                <c:pt idx="2264">
                  <c:v>0.26727800000000002</c:v>
                </c:pt>
                <c:pt idx="2265">
                  <c:v>0.26708799999999999</c:v>
                </c:pt>
                <c:pt idx="2266">
                  <c:v>0.266953</c:v>
                </c:pt>
                <c:pt idx="2267">
                  <c:v>0.26663300000000001</c:v>
                </c:pt>
                <c:pt idx="2268">
                  <c:v>0.26644499999999999</c:v>
                </c:pt>
                <c:pt idx="2269">
                  <c:v>0.26595200000000002</c:v>
                </c:pt>
                <c:pt idx="2270">
                  <c:v>0.26569900000000002</c:v>
                </c:pt>
                <c:pt idx="2271">
                  <c:v>0.26548699999999997</c:v>
                </c:pt>
                <c:pt idx="2272">
                  <c:v>0.26520100000000002</c:v>
                </c:pt>
                <c:pt idx="2273">
                  <c:v>0.26505800000000002</c:v>
                </c:pt>
                <c:pt idx="2274">
                  <c:v>0.26485700000000001</c:v>
                </c:pt>
                <c:pt idx="2275">
                  <c:v>0.264656</c:v>
                </c:pt>
                <c:pt idx="2276">
                  <c:v>0.26437100000000002</c:v>
                </c:pt>
                <c:pt idx="2277">
                  <c:v>0.26420300000000002</c:v>
                </c:pt>
                <c:pt idx="2278">
                  <c:v>0.26370100000000002</c:v>
                </c:pt>
                <c:pt idx="2279">
                  <c:v>0.26353100000000002</c:v>
                </c:pt>
                <c:pt idx="2280">
                  <c:v>0.26328800000000002</c:v>
                </c:pt>
                <c:pt idx="2281">
                  <c:v>0.263048</c:v>
                </c:pt>
                <c:pt idx="2282">
                  <c:v>0.26268999999999998</c:v>
                </c:pt>
                <c:pt idx="2283">
                  <c:v>0.26247300000000001</c:v>
                </c:pt>
                <c:pt idx="2284">
                  <c:v>0.262241</c:v>
                </c:pt>
                <c:pt idx="2285">
                  <c:v>0.26195499999999999</c:v>
                </c:pt>
                <c:pt idx="2286">
                  <c:v>0.261683</c:v>
                </c:pt>
                <c:pt idx="2287">
                  <c:v>0.26138299999999998</c:v>
                </c:pt>
                <c:pt idx="2288">
                  <c:v>0.26137300000000002</c:v>
                </c:pt>
                <c:pt idx="2289">
                  <c:v>0.261073</c:v>
                </c:pt>
                <c:pt idx="2290">
                  <c:v>0.26063199999999997</c:v>
                </c:pt>
                <c:pt idx="2291">
                  <c:v>0.260465</c:v>
                </c:pt>
                <c:pt idx="2292">
                  <c:v>0.26019399999999998</c:v>
                </c:pt>
                <c:pt idx="2293">
                  <c:v>0.25979099999999999</c:v>
                </c:pt>
                <c:pt idx="2294">
                  <c:v>0.25958500000000001</c:v>
                </c:pt>
                <c:pt idx="2295">
                  <c:v>0.259185</c:v>
                </c:pt>
                <c:pt idx="2296">
                  <c:v>0.25892999999999999</c:v>
                </c:pt>
                <c:pt idx="2297">
                  <c:v>0.25862600000000002</c:v>
                </c:pt>
                <c:pt idx="2298">
                  <c:v>0.25829800000000003</c:v>
                </c:pt>
                <c:pt idx="2299">
                  <c:v>0.258245</c:v>
                </c:pt>
                <c:pt idx="2300">
                  <c:v>0.25794400000000001</c:v>
                </c:pt>
                <c:pt idx="2301">
                  <c:v>0.25752799999999998</c:v>
                </c:pt>
                <c:pt idx="2302">
                  <c:v>0.25725799999999999</c:v>
                </c:pt>
                <c:pt idx="2303">
                  <c:v>0.256971</c:v>
                </c:pt>
                <c:pt idx="2304">
                  <c:v>0.25673800000000002</c:v>
                </c:pt>
                <c:pt idx="2305">
                  <c:v>0.25655299999999998</c:v>
                </c:pt>
                <c:pt idx="2306">
                  <c:v>0.25603700000000001</c:v>
                </c:pt>
                <c:pt idx="2307">
                  <c:v>0.25559100000000001</c:v>
                </c:pt>
                <c:pt idx="2308">
                  <c:v>0.25523200000000001</c:v>
                </c:pt>
                <c:pt idx="2309">
                  <c:v>0.25503300000000001</c:v>
                </c:pt>
                <c:pt idx="2310">
                  <c:v>0.25485099999999999</c:v>
                </c:pt>
                <c:pt idx="2311">
                  <c:v>0.25437900000000002</c:v>
                </c:pt>
                <c:pt idx="2312">
                  <c:v>0.25403999999999999</c:v>
                </c:pt>
                <c:pt idx="2313">
                  <c:v>0.253965</c:v>
                </c:pt>
                <c:pt idx="2314">
                  <c:v>0.25366699999999998</c:v>
                </c:pt>
                <c:pt idx="2315">
                  <c:v>0.25331599999999999</c:v>
                </c:pt>
                <c:pt idx="2316">
                  <c:v>0.25306899999999999</c:v>
                </c:pt>
                <c:pt idx="2317">
                  <c:v>0.25271900000000003</c:v>
                </c:pt>
                <c:pt idx="2318">
                  <c:v>0.25249300000000002</c:v>
                </c:pt>
                <c:pt idx="2319">
                  <c:v>0.252189</c:v>
                </c:pt>
                <c:pt idx="2320">
                  <c:v>0.25192300000000001</c:v>
                </c:pt>
                <c:pt idx="2321">
                  <c:v>0.25158399999999997</c:v>
                </c:pt>
                <c:pt idx="2322">
                  <c:v>0.25145499999999998</c:v>
                </c:pt>
                <c:pt idx="2323">
                  <c:v>0.25126300000000001</c:v>
                </c:pt>
                <c:pt idx="2324">
                  <c:v>0.25105300000000003</c:v>
                </c:pt>
                <c:pt idx="2325">
                  <c:v>0.25091000000000002</c:v>
                </c:pt>
                <c:pt idx="2326">
                  <c:v>0.25069900000000001</c:v>
                </c:pt>
                <c:pt idx="2327">
                  <c:v>0.25009700000000001</c:v>
                </c:pt>
                <c:pt idx="2328">
                  <c:v>0.249809</c:v>
                </c:pt>
                <c:pt idx="2329">
                  <c:v>0.24943399999999999</c:v>
                </c:pt>
                <c:pt idx="2330">
                  <c:v>0.249474</c:v>
                </c:pt>
                <c:pt idx="2331">
                  <c:v>0.249026</c:v>
                </c:pt>
                <c:pt idx="2332">
                  <c:v>0.248669</c:v>
                </c:pt>
                <c:pt idx="2333">
                  <c:v>0.248526</c:v>
                </c:pt>
                <c:pt idx="2334">
                  <c:v>0.248222</c:v>
                </c:pt>
                <c:pt idx="2335">
                  <c:v>0.24793699999999999</c:v>
                </c:pt>
                <c:pt idx="2336">
                  <c:v>0.24781</c:v>
                </c:pt>
                <c:pt idx="2337">
                  <c:v>0.247532</c:v>
                </c:pt>
                <c:pt idx="2338">
                  <c:v>0.24725900000000001</c:v>
                </c:pt>
                <c:pt idx="2339">
                  <c:v>0.24690000000000001</c:v>
                </c:pt>
                <c:pt idx="2340">
                  <c:v>0.24662300000000001</c:v>
                </c:pt>
                <c:pt idx="2341">
                  <c:v>0.24643799999999999</c:v>
                </c:pt>
                <c:pt idx="2342">
                  <c:v>0.246091</c:v>
                </c:pt>
                <c:pt idx="2343">
                  <c:v>0.24601000000000001</c:v>
                </c:pt>
                <c:pt idx="2344">
                  <c:v>0.245666</c:v>
                </c:pt>
                <c:pt idx="2345">
                  <c:v>0.24529400000000001</c:v>
                </c:pt>
                <c:pt idx="2346">
                  <c:v>0.244923</c:v>
                </c:pt>
                <c:pt idx="2347">
                  <c:v>0.24468100000000001</c:v>
                </c:pt>
                <c:pt idx="2348">
                  <c:v>0.24465200000000001</c:v>
                </c:pt>
                <c:pt idx="2349">
                  <c:v>0.24424299999999999</c:v>
                </c:pt>
                <c:pt idx="2350">
                  <c:v>0.24404100000000001</c:v>
                </c:pt>
                <c:pt idx="2351">
                  <c:v>0.24376900000000001</c:v>
                </c:pt>
                <c:pt idx="2352">
                  <c:v>0.24363000000000001</c:v>
                </c:pt>
                <c:pt idx="2353">
                  <c:v>0.24346799999999999</c:v>
                </c:pt>
                <c:pt idx="2354">
                  <c:v>0.24299699999999999</c:v>
                </c:pt>
                <c:pt idx="2355">
                  <c:v>0.24279700000000001</c:v>
                </c:pt>
                <c:pt idx="2356">
                  <c:v>0.24263599999999999</c:v>
                </c:pt>
                <c:pt idx="2357">
                  <c:v>0.24210000000000001</c:v>
                </c:pt>
                <c:pt idx="2358">
                  <c:v>0.24209800000000001</c:v>
                </c:pt>
                <c:pt idx="2359">
                  <c:v>0.24177499999999999</c:v>
                </c:pt>
                <c:pt idx="2360">
                  <c:v>0.24147099999999999</c:v>
                </c:pt>
                <c:pt idx="2361">
                  <c:v>0.241367</c:v>
                </c:pt>
                <c:pt idx="2362">
                  <c:v>0.24108599999999999</c:v>
                </c:pt>
                <c:pt idx="2363">
                  <c:v>0.24068100000000001</c:v>
                </c:pt>
                <c:pt idx="2364">
                  <c:v>0.24027299999999999</c:v>
                </c:pt>
                <c:pt idx="2365">
                  <c:v>0.240088</c:v>
                </c:pt>
                <c:pt idx="2366">
                  <c:v>0.239763</c:v>
                </c:pt>
                <c:pt idx="2367">
                  <c:v>0.23940800000000001</c:v>
                </c:pt>
                <c:pt idx="2368">
                  <c:v>0.239116</c:v>
                </c:pt>
                <c:pt idx="2369">
                  <c:v>0.23891799999999999</c:v>
                </c:pt>
                <c:pt idx="2370">
                  <c:v>0.238646</c:v>
                </c:pt>
                <c:pt idx="2371">
                  <c:v>0.23837800000000001</c:v>
                </c:pt>
                <c:pt idx="2372">
                  <c:v>0.238121</c:v>
                </c:pt>
                <c:pt idx="2373">
                  <c:v>0.237876</c:v>
                </c:pt>
                <c:pt idx="2374">
                  <c:v>0.237759</c:v>
                </c:pt>
                <c:pt idx="2375">
                  <c:v>0.23722499999999999</c:v>
                </c:pt>
                <c:pt idx="2376">
                  <c:v>0.236929</c:v>
                </c:pt>
                <c:pt idx="2377">
                  <c:v>0.236738</c:v>
                </c:pt>
                <c:pt idx="2378">
                  <c:v>0.23656099999999999</c:v>
                </c:pt>
                <c:pt idx="2379">
                  <c:v>0.23638400000000001</c:v>
                </c:pt>
                <c:pt idx="2380">
                  <c:v>0.23613200000000001</c:v>
                </c:pt>
                <c:pt idx="2381">
                  <c:v>0.235621</c:v>
                </c:pt>
                <c:pt idx="2382">
                  <c:v>0.23521500000000001</c:v>
                </c:pt>
                <c:pt idx="2383">
                  <c:v>0.23491999999999999</c:v>
                </c:pt>
                <c:pt idx="2384">
                  <c:v>0.234903</c:v>
                </c:pt>
                <c:pt idx="2385">
                  <c:v>0.234572</c:v>
                </c:pt>
                <c:pt idx="2386">
                  <c:v>0.234426</c:v>
                </c:pt>
                <c:pt idx="2387">
                  <c:v>0.23415900000000001</c:v>
                </c:pt>
                <c:pt idx="2388">
                  <c:v>0.233903</c:v>
                </c:pt>
                <c:pt idx="2389">
                  <c:v>0.233288</c:v>
                </c:pt>
                <c:pt idx="2390">
                  <c:v>0.23324900000000001</c:v>
                </c:pt>
                <c:pt idx="2391">
                  <c:v>0.23316100000000001</c:v>
                </c:pt>
                <c:pt idx="2392">
                  <c:v>0.232761</c:v>
                </c:pt>
                <c:pt idx="2393">
                  <c:v>0.23256599999999999</c:v>
                </c:pt>
                <c:pt idx="2394">
                  <c:v>0.23228599999999999</c:v>
                </c:pt>
                <c:pt idx="2395">
                  <c:v>0.232157</c:v>
                </c:pt>
                <c:pt idx="2396">
                  <c:v>0.23192699999999999</c:v>
                </c:pt>
                <c:pt idx="2397">
                  <c:v>0.231624</c:v>
                </c:pt>
                <c:pt idx="2398">
                  <c:v>0.23127300000000001</c:v>
                </c:pt>
                <c:pt idx="2399">
                  <c:v>0.231099</c:v>
                </c:pt>
                <c:pt idx="2400">
                  <c:v>0.230846</c:v>
                </c:pt>
                <c:pt idx="2401">
                  <c:v>0.23076199999999999</c:v>
                </c:pt>
                <c:pt idx="2402">
                  <c:v>0.230576</c:v>
                </c:pt>
                <c:pt idx="2403">
                  <c:v>0.23063600000000001</c:v>
                </c:pt>
                <c:pt idx="2404">
                  <c:v>0.23000699999999999</c:v>
                </c:pt>
                <c:pt idx="2405">
                  <c:v>0.229744</c:v>
                </c:pt>
                <c:pt idx="2406">
                  <c:v>0.22931499999999999</c:v>
                </c:pt>
                <c:pt idx="2407">
                  <c:v>0.22903699999999999</c:v>
                </c:pt>
                <c:pt idx="2408">
                  <c:v>0.22872200000000001</c:v>
                </c:pt>
                <c:pt idx="2409">
                  <c:v>0.228548</c:v>
                </c:pt>
                <c:pt idx="2410">
                  <c:v>0.22838</c:v>
                </c:pt>
                <c:pt idx="2411">
                  <c:v>0.22817499999999999</c:v>
                </c:pt>
                <c:pt idx="2412">
                  <c:v>0.22794500000000001</c:v>
                </c:pt>
                <c:pt idx="2413">
                  <c:v>0.22774</c:v>
                </c:pt>
                <c:pt idx="2414">
                  <c:v>0.22727800000000001</c:v>
                </c:pt>
                <c:pt idx="2415">
                  <c:v>0.227298</c:v>
                </c:pt>
                <c:pt idx="2416">
                  <c:v>0.22702800000000001</c:v>
                </c:pt>
                <c:pt idx="2417">
                  <c:v>0.226744</c:v>
                </c:pt>
                <c:pt idx="2418">
                  <c:v>0.22647300000000001</c:v>
                </c:pt>
                <c:pt idx="2419">
                  <c:v>0.22614200000000001</c:v>
                </c:pt>
                <c:pt idx="2420">
                  <c:v>0.22592999999999999</c:v>
                </c:pt>
                <c:pt idx="2421">
                  <c:v>0.22553300000000001</c:v>
                </c:pt>
                <c:pt idx="2422">
                  <c:v>0.22531100000000001</c:v>
                </c:pt>
                <c:pt idx="2423">
                  <c:v>0.22534499999999999</c:v>
                </c:pt>
                <c:pt idx="2424">
                  <c:v>0.22504199999999999</c:v>
                </c:pt>
                <c:pt idx="2425">
                  <c:v>0.22457099999999999</c:v>
                </c:pt>
                <c:pt idx="2426">
                  <c:v>0.224185</c:v>
                </c:pt>
                <c:pt idx="2427">
                  <c:v>0.22400900000000001</c:v>
                </c:pt>
                <c:pt idx="2428">
                  <c:v>0.223857</c:v>
                </c:pt>
                <c:pt idx="2429">
                  <c:v>0.223414</c:v>
                </c:pt>
                <c:pt idx="2430">
                  <c:v>0.223214</c:v>
                </c:pt>
                <c:pt idx="2431">
                  <c:v>0.22297900000000001</c:v>
                </c:pt>
                <c:pt idx="2432">
                  <c:v>0.22256500000000001</c:v>
                </c:pt>
                <c:pt idx="2433">
                  <c:v>0.222188</c:v>
                </c:pt>
                <c:pt idx="2434">
                  <c:v>0.22196399999999999</c:v>
                </c:pt>
                <c:pt idx="2435">
                  <c:v>0.221999</c:v>
                </c:pt>
                <c:pt idx="2436">
                  <c:v>0.221412</c:v>
                </c:pt>
                <c:pt idx="2437">
                  <c:v>0.22111</c:v>
                </c:pt>
                <c:pt idx="2438">
                  <c:v>0.22095100000000001</c:v>
                </c:pt>
                <c:pt idx="2439">
                  <c:v>0.22051200000000001</c:v>
                </c:pt>
                <c:pt idx="2440">
                  <c:v>0.220385</c:v>
                </c:pt>
                <c:pt idx="2441">
                  <c:v>0.22006600000000001</c:v>
                </c:pt>
                <c:pt idx="2442">
                  <c:v>0.21975900000000001</c:v>
                </c:pt>
                <c:pt idx="2443">
                  <c:v>0.21926899999999999</c:v>
                </c:pt>
                <c:pt idx="2444">
                  <c:v>0.21881500000000001</c:v>
                </c:pt>
                <c:pt idx="2445">
                  <c:v>0.218699</c:v>
                </c:pt>
                <c:pt idx="2446">
                  <c:v>0.21815799999999999</c:v>
                </c:pt>
                <c:pt idx="2447">
                  <c:v>0.21804599999999999</c:v>
                </c:pt>
                <c:pt idx="2448">
                  <c:v>0.21773799999999999</c:v>
                </c:pt>
                <c:pt idx="2449">
                  <c:v>0.21737200000000001</c:v>
                </c:pt>
                <c:pt idx="2450">
                  <c:v>0.217222</c:v>
                </c:pt>
                <c:pt idx="2451">
                  <c:v>0.21705199999999999</c:v>
                </c:pt>
                <c:pt idx="2452">
                  <c:v>0.21685099999999999</c:v>
                </c:pt>
                <c:pt idx="2453">
                  <c:v>0.21643899999999999</c:v>
                </c:pt>
                <c:pt idx="2454">
                  <c:v>0.216308</c:v>
                </c:pt>
                <c:pt idx="2455">
                  <c:v>0.21568000000000001</c:v>
                </c:pt>
                <c:pt idx="2456">
                  <c:v>0.21529100000000001</c:v>
                </c:pt>
                <c:pt idx="2457">
                  <c:v>0.21510399999999999</c:v>
                </c:pt>
                <c:pt idx="2458">
                  <c:v>0.21504599999999999</c:v>
                </c:pt>
                <c:pt idx="2459">
                  <c:v>0.21485399999999999</c:v>
                </c:pt>
                <c:pt idx="2460">
                  <c:v>0.214479</c:v>
                </c:pt>
                <c:pt idx="2461">
                  <c:v>0.21439800000000001</c:v>
                </c:pt>
                <c:pt idx="2462">
                  <c:v>0.214008</c:v>
                </c:pt>
                <c:pt idx="2463">
                  <c:v>0.21390000000000001</c:v>
                </c:pt>
                <c:pt idx="2464">
                  <c:v>0.21337900000000001</c:v>
                </c:pt>
                <c:pt idx="2465">
                  <c:v>0.213282</c:v>
                </c:pt>
                <c:pt idx="2466">
                  <c:v>0.21290600000000001</c:v>
                </c:pt>
                <c:pt idx="2467">
                  <c:v>0.21273800000000001</c:v>
                </c:pt>
                <c:pt idx="2468">
                  <c:v>0.21235999999999999</c:v>
                </c:pt>
                <c:pt idx="2469">
                  <c:v>0.21207899999999999</c:v>
                </c:pt>
                <c:pt idx="2470">
                  <c:v>0.21204799999999999</c:v>
                </c:pt>
                <c:pt idx="2471">
                  <c:v>0.21166399999999999</c:v>
                </c:pt>
                <c:pt idx="2472">
                  <c:v>0.21160499999999999</c:v>
                </c:pt>
                <c:pt idx="2473">
                  <c:v>0.21120700000000001</c:v>
                </c:pt>
                <c:pt idx="2474">
                  <c:v>0.21077000000000001</c:v>
                </c:pt>
                <c:pt idx="2475">
                  <c:v>0.21046200000000001</c:v>
                </c:pt>
                <c:pt idx="2476">
                  <c:v>0.21024200000000001</c:v>
                </c:pt>
                <c:pt idx="2477">
                  <c:v>0.210172</c:v>
                </c:pt>
                <c:pt idx="2478">
                  <c:v>0.20982600000000001</c:v>
                </c:pt>
                <c:pt idx="2479">
                  <c:v>0.20952100000000001</c:v>
                </c:pt>
                <c:pt idx="2480">
                  <c:v>0.209341</c:v>
                </c:pt>
                <c:pt idx="2481">
                  <c:v>0.209122</c:v>
                </c:pt>
                <c:pt idx="2482">
                  <c:v>0.20885500000000001</c:v>
                </c:pt>
                <c:pt idx="2483">
                  <c:v>0.208595</c:v>
                </c:pt>
                <c:pt idx="2484">
                  <c:v>0.20844599999999999</c:v>
                </c:pt>
                <c:pt idx="2485">
                  <c:v>0.208204</c:v>
                </c:pt>
                <c:pt idx="2486">
                  <c:v>0.20819099999999999</c:v>
                </c:pt>
                <c:pt idx="2487">
                  <c:v>0.20790600000000001</c:v>
                </c:pt>
                <c:pt idx="2488">
                  <c:v>0.207533</c:v>
                </c:pt>
                <c:pt idx="2489">
                  <c:v>0.20725099999999999</c:v>
                </c:pt>
                <c:pt idx="2490">
                  <c:v>0.20683799999999999</c:v>
                </c:pt>
                <c:pt idx="2491">
                  <c:v>0.20667199999999999</c:v>
                </c:pt>
                <c:pt idx="2492">
                  <c:v>0.20650299999999999</c:v>
                </c:pt>
                <c:pt idx="2493">
                  <c:v>0.20646999999999999</c:v>
                </c:pt>
                <c:pt idx="2494">
                  <c:v>0.206118</c:v>
                </c:pt>
                <c:pt idx="2495">
                  <c:v>0.20586099999999999</c:v>
                </c:pt>
                <c:pt idx="2496">
                  <c:v>0.205674</c:v>
                </c:pt>
                <c:pt idx="2497">
                  <c:v>0.20554600000000001</c:v>
                </c:pt>
                <c:pt idx="2498">
                  <c:v>0.205344</c:v>
                </c:pt>
                <c:pt idx="2499">
                  <c:v>0.20516699999999999</c:v>
                </c:pt>
                <c:pt idx="2500">
                  <c:v>0.205081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5173-4D8C-83A4-B0F839B09291}"/>
            </c:ext>
          </c:extLst>
        </c:ser>
        <c:ser>
          <c:idx val="7"/>
          <c:order val="7"/>
          <c:tx>
            <c:v>pH=5.34</c:v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I$1:$I$2501</c:f>
              <c:numCache>
                <c:formatCode>General</c:formatCode>
                <c:ptCount val="2501"/>
                <c:pt idx="0">
                  <c:v>0.20562900000000001</c:v>
                </c:pt>
                <c:pt idx="1">
                  <c:v>0.20574200000000001</c:v>
                </c:pt>
                <c:pt idx="2">
                  <c:v>0.20522199999999999</c:v>
                </c:pt>
                <c:pt idx="3">
                  <c:v>0.204068</c:v>
                </c:pt>
                <c:pt idx="4">
                  <c:v>0.20357700000000001</c:v>
                </c:pt>
                <c:pt idx="5">
                  <c:v>0.20347299999999999</c:v>
                </c:pt>
                <c:pt idx="6">
                  <c:v>0.20357900000000001</c:v>
                </c:pt>
                <c:pt idx="7">
                  <c:v>0.20358200000000001</c:v>
                </c:pt>
                <c:pt idx="8">
                  <c:v>0.20289199999999999</c:v>
                </c:pt>
                <c:pt idx="9">
                  <c:v>0.20308200000000001</c:v>
                </c:pt>
                <c:pt idx="10">
                  <c:v>0.202487</c:v>
                </c:pt>
                <c:pt idx="11">
                  <c:v>0.20216799999999999</c:v>
                </c:pt>
                <c:pt idx="12">
                  <c:v>0.20157</c:v>
                </c:pt>
                <c:pt idx="13">
                  <c:v>0.200377</c:v>
                </c:pt>
                <c:pt idx="14">
                  <c:v>0.20048299999999999</c:v>
                </c:pt>
                <c:pt idx="15">
                  <c:v>0.200795</c:v>
                </c:pt>
                <c:pt idx="16">
                  <c:v>0.20061699999999999</c:v>
                </c:pt>
                <c:pt idx="17">
                  <c:v>0.200075</c:v>
                </c:pt>
                <c:pt idx="18">
                  <c:v>0.19975399999999999</c:v>
                </c:pt>
                <c:pt idx="19">
                  <c:v>0.199715</c:v>
                </c:pt>
                <c:pt idx="20">
                  <c:v>0.19957800000000001</c:v>
                </c:pt>
                <c:pt idx="21">
                  <c:v>0.19905200000000001</c:v>
                </c:pt>
                <c:pt idx="22">
                  <c:v>0.19877</c:v>
                </c:pt>
                <c:pt idx="23">
                  <c:v>0.199431</c:v>
                </c:pt>
                <c:pt idx="24">
                  <c:v>0.19896</c:v>
                </c:pt>
                <c:pt idx="25">
                  <c:v>0.19901199999999999</c:v>
                </c:pt>
                <c:pt idx="26">
                  <c:v>0.19766500000000001</c:v>
                </c:pt>
                <c:pt idx="27">
                  <c:v>0.19714799999999999</c:v>
                </c:pt>
                <c:pt idx="28">
                  <c:v>0.196461</c:v>
                </c:pt>
                <c:pt idx="29">
                  <c:v>0.19689699999999999</c:v>
                </c:pt>
                <c:pt idx="30">
                  <c:v>0.19616500000000001</c:v>
                </c:pt>
                <c:pt idx="31">
                  <c:v>0.196163</c:v>
                </c:pt>
                <c:pt idx="32">
                  <c:v>0.19650699999999999</c:v>
                </c:pt>
                <c:pt idx="33">
                  <c:v>0.19579299999999999</c:v>
                </c:pt>
                <c:pt idx="34">
                  <c:v>0.19558300000000001</c:v>
                </c:pt>
                <c:pt idx="35">
                  <c:v>0.19536800000000001</c:v>
                </c:pt>
                <c:pt idx="36">
                  <c:v>0.19451499999999999</c:v>
                </c:pt>
                <c:pt idx="37">
                  <c:v>0.19450999999999999</c:v>
                </c:pt>
                <c:pt idx="38">
                  <c:v>0.193748</c:v>
                </c:pt>
                <c:pt idx="39">
                  <c:v>0.19367599999999999</c:v>
                </c:pt>
                <c:pt idx="40">
                  <c:v>0.193244</c:v>
                </c:pt>
                <c:pt idx="41">
                  <c:v>0.19292000000000001</c:v>
                </c:pt>
                <c:pt idx="42">
                  <c:v>0.19301299999999999</c:v>
                </c:pt>
                <c:pt idx="43">
                  <c:v>0.192218</c:v>
                </c:pt>
                <c:pt idx="44">
                  <c:v>0.19178300000000001</c:v>
                </c:pt>
                <c:pt idx="45">
                  <c:v>0.19139300000000001</c:v>
                </c:pt>
                <c:pt idx="46">
                  <c:v>0.19104399999999999</c:v>
                </c:pt>
                <c:pt idx="47">
                  <c:v>0.190689</c:v>
                </c:pt>
                <c:pt idx="48">
                  <c:v>0.19003700000000001</c:v>
                </c:pt>
                <c:pt idx="49">
                  <c:v>0.19039800000000001</c:v>
                </c:pt>
                <c:pt idx="50">
                  <c:v>0.18956999999999999</c:v>
                </c:pt>
                <c:pt idx="51">
                  <c:v>0.188641</c:v>
                </c:pt>
                <c:pt idx="52">
                  <c:v>0.18865000000000001</c:v>
                </c:pt>
                <c:pt idx="53">
                  <c:v>0.18843499999999999</c:v>
                </c:pt>
                <c:pt idx="54">
                  <c:v>0.18799399999999999</c:v>
                </c:pt>
                <c:pt idx="55">
                  <c:v>0.187001</c:v>
                </c:pt>
                <c:pt idx="56">
                  <c:v>0.18726599999999999</c:v>
                </c:pt>
                <c:pt idx="57">
                  <c:v>0.18681700000000001</c:v>
                </c:pt>
                <c:pt idx="58">
                  <c:v>0.18646599999999999</c:v>
                </c:pt>
                <c:pt idx="59">
                  <c:v>0.18634200000000001</c:v>
                </c:pt>
                <c:pt idx="60">
                  <c:v>0.186034</c:v>
                </c:pt>
                <c:pt idx="61">
                  <c:v>0.185811</c:v>
                </c:pt>
                <c:pt idx="62">
                  <c:v>0.185138</c:v>
                </c:pt>
                <c:pt idx="63">
                  <c:v>0.18460399999999999</c:v>
                </c:pt>
                <c:pt idx="64">
                  <c:v>0.18426600000000001</c:v>
                </c:pt>
                <c:pt idx="65">
                  <c:v>0.18369099999999999</c:v>
                </c:pt>
                <c:pt idx="66">
                  <c:v>0.184035</c:v>
                </c:pt>
                <c:pt idx="67">
                  <c:v>0.183453</c:v>
                </c:pt>
                <c:pt idx="68">
                  <c:v>0.182612</c:v>
                </c:pt>
                <c:pt idx="69">
                  <c:v>0.18242800000000001</c:v>
                </c:pt>
                <c:pt idx="70">
                  <c:v>0.18188299999999999</c:v>
                </c:pt>
                <c:pt idx="71">
                  <c:v>0.182089</c:v>
                </c:pt>
                <c:pt idx="72">
                  <c:v>0.18137800000000001</c:v>
                </c:pt>
                <c:pt idx="73">
                  <c:v>0.18137600000000001</c:v>
                </c:pt>
                <c:pt idx="74">
                  <c:v>0.181198</c:v>
                </c:pt>
                <c:pt idx="75">
                  <c:v>0.18082599999999999</c:v>
                </c:pt>
                <c:pt idx="76">
                  <c:v>0.179539</c:v>
                </c:pt>
                <c:pt idx="77">
                  <c:v>0.18010999999999999</c:v>
                </c:pt>
                <c:pt idx="78">
                  <c:v>0.179537</c:v>
                </c:pt>
                <c:pt idx="79">
                  <c:v>0.17896999999999999</c:v>
                </c:pt>
                <c:pt idx="80">
                  <c:v>0.17905699999999999</c:v>
                </c:pt>
                <c:pt idx="81">
                  <c:v>0.178254</c:v>
                </c:pt>
                <c:pt idx="82">
                  <c:v>0.178148</c:v>
                </c:pt>
                <c:pt idx="83">
                  <c:v>0.17749699999999999</c:v>
                </c:pt>
                <c:pt idx="84">
                  <c:v>0.177618</c:v>
                </c:pt>
                <c:pt idx="85">
                  <c:v>0.17676900000000001</c:v>
                </c:pt>
                <c:pt idx="86">
                  <c:v>0.176729</c:v>
                </c:pt>
                <c:pt idx="87">
                  <c:v>0.175645</c:v>
                </c:pt>
                <c:pt idx="88">
                  <c:v>0.175451</c:v>
                </c:pt>
                <c:pt idx="89">
                  <c:v>0.17532400000000001</c:v>
                </c:pt>
                <c:pt idx="90">
                  <c:v>0.175787</c:v>
                </c:pt>
                <c:pt idx="91">
                  <c:v>0.17458299999999999</c:v>
                </c:pt>
                <c:pt idx="92">
                  <c:v>0.17453199999999999</c:v>
                </c:pt>
                <c:pt idx="93">
                  <c:v>0.17419499999999999</c:v>
                </c:pt>
                <c:pt idx="94">
                  <c:v>0.17398</c:v>
                </c:pt>
                <c:pt idx="95">
                  <c:v>0.17378199999999999</c:v>
                </c:pt>
                <c:pt idx="96">
                  <c:v>0.17397299999999999</c:v>
                </c:pt>
                <c:pt idx="97">
                  <c:v>0.17277400000000001</c:v>
                </c:pt>
                <c:pt idx="98">
                  <c:v>0.172703</c:v>
                </c:pt>
                <c:pt idx="99">
                  <c:v>0.172899</c:v>
                </c:pt>
                <c:pt idx="100">
                  <c:v>0.171847</c:v>
                </c:pt>
                <c:pt idx="101">
                  <c:v>0.17165900000000001</c:v>
                </c:pt>
                <c:pt idx="102">
                  <c:v>0.171294</c:v>
                </c:pt>
                <c:pt idx="103">
                  <c:v>0.17088200000000001</c:v>
                </c:pt>
                <c:pt idx="104">
                  <c:v>0.17108999999999999</c:v>
                </c:pt>
                <c:pt idx="105">
                  <c:v>0.17031499999999999</c:v>
                </c:pt>
                <c:pt idx="106">
                  <c:v>0.16961499999999999</c:v>
                </c:pt>
                <c:pt idx="107">
                  <c:v>0.17002400000000001</c:v>
                </c:pt>
                <c:pt idx="108">
                  <c:v>0.16950599999999999</c:v>
                </c:pt>
                <c:pt idx="109">
                  <c:v>0.16919300000000001</c:v>
                </c:pt>
                <c:pt idx="110">
                  <c:v>0.169127</c:v>
                </c:pt>
                <c:pt idx="111">
                  <c:v>0.168626</c:v>
                </c:pt>
                <c:pt idx="112">
                  <c:v>0.168516</c:v>
                </c:pt>
                <c:pt idx="113">
                  <c:v>0.16811000000000001</c:v>
                </c:pt>
                <c:pt idx="114">
                  <c:v>0.16803599999999999</c:v>
                </c:pt>
                <c:pt idx="115">
                  <c:v>0.16738</c:v>
                </c:pt>
                <c:pt idx="116">
                  <c:v>0.16670299999999999</c:v>
                </c:pt>
                <c:pt idx="117">
                  <c:v>0.165904</c:v>
                </c:pt>
                <c:pt idx="118">
                  <c:v>0.16609599999999999</c:v>
                </c:pt>
                <c:pt idx="119">
                  <c:v>0.165773</c:v>
                </c:pt>
                <c:pt idx="120">
                  <c:v>0.16506100000000001</c:v>
                </c:pt>
                <c:pt idx="121">
                  <c:v>0.16499800000000001</c:v>
                </c:pt>
                <c:pt idx="122">
                  <c:v>0.16447000000000001</c:v>
                </c:pt>
                <c:pt idx="123">
                  <c:v>0.16377</c:v>
                </c:pt>
                <c:pt idx="124">
                  <c:v>0.16411000000000001</c:v>
                </c:pt>
                <c:pt idx="125">
                  <c:v>0.16339600000000001</c:v>
                </c:pt>
                <c:pt idx="126">
                  <c:v>0.16350400000000001</c:v>
                </c:pt>
                <c:pt idx="127">
                  <c:v>0.16392599999999999</c:v>
                </c:pt>
                <c:pt idx="128">
                  <c:v>0.16292100000000001</c:v>
                </c:pt>
                <c:pt idx="129">
                  <c:v>0.16237399999999999</c:v>
                </c:pt>
                <c:pt idx="130">
                  <c:v>0.16204099999999999</c:v>
                </c:pt>
                <c:pt idx="131">
                  <c:v>0.16155</c:v>
                </c:pt>
                <c:pt idx="132">
                  <c:v>0.16097</c:v>
                </c:pt>
                <c:pt idx="133">
                  <c:v>0.161102</c:v>
                </c:pt>
                <c:pt idx="134">
                  <c:v>0.160771</c:v>
                </c:pt>
                <c:pt idx="135">
                  <c:v>0.160751</c:v>
                </c:pt>
                <c:pt idx="136">
                  <c:v>0.15994700000000001</c:v>
                </c:pt>
                <c:pt idx="137">
                  <c:v>0.15943599999999999</c:v>
                </c:pt>
                <c:pt idx="138">
                  <c:v>0.159355</c:v>
                </c:pt>
                <c:pt idx="139">
                  <c:v>0.15956100000000001</c:v>
                </c:pt>
                <c:pt idx="140">
                  <c:v>0.159252</c:v>
                </c:pt>
                <c:pt idx="141">
                  <c:v>0.15867300000000001</c:v>
                </c:pt>
                <c:pt idx="142">
                  <c:v>0.158419</c:v>
                </c:pt>
                <c:pt idx="143">
                  <c:v>0.15837799999999999</c:v>
                </c:pt>
                <c:pt idx="144">
                  <c:v>0.15786800000000001</c:v>
                </c:pt>
                <c:pt idx="145">
                  <c:v>0.157806</c:v>
                </c:pt>
                <c:pt idx="146">
                  <c:v>0.15740999999999999</c:v>
                </c:pt>
                <c:pt idx="147">
                  <c:v>0.157307</c:v>
                </c:pt>
                <c:pt idx="148">
                  <c:v>0.156971</c:v>
                </c:pt>
                <c:pt idx="149">
                  <c:v>0.156614</c:v>
                </c:pt>
                <c:pt idx="150">
                  <c:v>0.156634</c:v>
                </c:pt>
                <c:pt idx="151">
                  <c:v>0.15595800000000001</c:v>
                </c:pt>
                <c:pt idx="152">
                  <c:v>0.15540499999999999</c:v>
                </c:pt>
                <c:pt idx="153">
                  <c:v>0.15565599999999999</c:v>
                </c:pt>
                <c:pt idx="154">
                  <c:v>0.154918</c:v>
                </c:pt>
                <c:pt idx="155">
                  <c:v>0.15504599999999999</c:v>
                </c:pt>
                <c:pt idx="156">
                  <c:v>0.15432899999999999</c:v>
                </c:pt>
                <c:pt idx="157">
                  <c:v>0.154084</c:v>
                </c:pt>
                <c:pt idx="158">
                  <c:v>0.153637</c:v>
                </c:pt>
                <c:pt idx="159">
                  <c:v>0.153833</c:v>
                </c:pt>
                <c:pt idx="160">
                  <c:v>0.15340999999999999</c:v>
                </c:pt>
                <c:pt idx="161">
                  <c:v>0.15332499999999999</c:v>
                </c:pt>
                <c:pt idx="162">
                  <c:v>0.15221899999999999</c:v>
                </c:pt>
                <c:pt idx="163">
                  <c:v>0.15284300000000001</c:v>
                </c:pt>
                <c:pt idx="164">
                  <c:v>0.15248500000000001</c:v>
                </c:pt>
                <c:pt idx="165">
                  <c:v>0.15218100000000001</c:v>
                </c:pt>
                <c:pt idx="166">
                  <c:v>0.15174499999999999</c:v>
                </c:pt>
                <c:pt idx="167">
                  <c:v>0.15162</c:v>
                </c:pt>
                <c:pt idx="168">
                  <c:v>0.15102399999999999</c:v>
                </c:pt>
                <c:pt idx="169">
                  <c:v>0.15062</c:v>
                </c:pt>
                <c:pt idx="170">
                  <c:v>0.150502</c:v>
                </c:pt>
                <c:pt idx="171">
                  <c:v>0.15002599999999999</c:v>
                </c:pt>
                <c:pt idx="172">
                  <c:v>0.14993799999999999</c:v>
                </c:pt>
                <c:pt idx="173">
                  <c:v>0.14951</c:v>
                </c:pt>
                <c:pt idx="174">
                  <c:v>0.14927799999999999</c:v>
                </c:pt>
                <c:pt idx="175">
                  <c:v>0.14843600000000001</c:v>
                </c:pt>
                <c:pt idx="176">
                  <c:v>0.148782</c:v>
                </c:pt>
                <c:pt idx="177">
                  <c:v>0.148313</c:v>
                </c:pt>
                <c:pt idx="178">
                  <c:v>0.14791299999999999</c:v>
                </c:pt>
                <c:pt idx="179">
                  <c:v>0.147866</c:v>
                </c:pt>
                <c:pt idx="180">
                  <c:v>0.147622</c:v>
                </c:pt>
                <c:pt idx="181">
                  <c:v>0.14650099999999999</c:v>
                </c:pt>
                <c:pt idx="182">
                  <c:v>0.146176</c:v>
                </c:pt>
                <c:pt idx="183">
                  <c:v>0.146532</c:v>
                </c:pt>
                <c:pt idx="184">
                  <c:v>0.146062</c:v>
                </c:pt>
                <c:pt idx="185">
                  <c:v>0.14591199999999999</c:v>
                </c:pt>
                <c:pt idx="186">
                  <c:v>0.14565700000000001</c:v>
                </c:pt>
                <c:pt idx="187">
                  <c:v>0.14490400000000001</c:v>
                </c:pt>
                <c:pt idx="188">
                  <c:v>0.14476600000000001</c:v>
                </c:pt>
                <c:pt idx="189">
                  <c:v>0.14437</c:v>
                </c:pt>
                <c:pt idx="190">
                  <c:v>0.144154</c:v>
                </c:pt>
                <c:pt idx="191">
                  <c:v>0.144369</c:v>
                </c:pt>
                <c:pt idx="192">
                  <c:v>0.14393400000000001</c:v>
                </c:pt>
                <c:pt idx="193">
                  <c:v>0.14408299999999999</c:v>
                </c:pt>
                <c:pt idx="194">
                  <c:v>0.14338600000000001</c:v>
                </c:pt>
                <c:pt idx="195">
                  <c:v>0.142983</c:v>
                </c:pt>
                <c:pt idx="196">
                  <c:v>0.142787</c:v>
                </c:pt>
                <c:pt idx="197">
                  <c:v>0.14181199999999999</c:v>
                </c:pt>
                <c:pt idx="198">
                  <c:v>0.14191100000000001</c:v>
                </c:pt>
                <c:pt idx="199">
                  <c:v>0.14144000000000001</c:v>
                </c:pt>
                <c:pt idx="200">
                  <c:v>0.14132700000000001</c:v>
                </c:pt>
                <c:pt idx="201">
                  <c:v>0.140818</c:v>
                </c:pt>
                <c:pt idx="202">
                  <c:v>0.140371</c:v>
                </c:pt>
                <c:pt idx="203">
                  <c:v>0.14029700000000001</c:v>
                </c:pt>
                <c:pt idx="204">
                  <c:v>0.13994599999999999</c:v>
                </c:pt>
                <c:pt idx="205">
                  <c:v>0.13989299999999999</c:v>
                </c:pt>
                <c:pt idx="206">
                  <c:v>0.139821</c:v>
                </c:pt>
                <c:pt idx="207">
                  <c:v>0.13946500000000001</c:v>
                </c:pt>
                <c:pt idx="208">
                  <c:v>0.13922699999999999</c:v>
                </c:pt>
                <c:pt idx="209">
                  <c:v>0.13938200000000001</c:v>
                </c:pt>
                <c:pt idx="210">
                  <c:v>0.139574</c:v>
                </c:pt>
                <c:pt idx="211">
                  <c:v>0.13899900000000001</c:v>
                </c:pt>
                <c:pt idx="212">
                  <c:v>0.13847999999999999</c:v>
                </c:pt>
                <c:pt idx="213">
                  <c:v>0.13802600000000001</c:v>
                </c:pt>
                <c:pt idx="214">
                  <c:v>0.13702</c:v>
                </c:pt>
                <c:pt idx="215">
                  <c:v>0.13712299999999999</c:v>
                </c:pt>
                <c:pt idx="216">
                  <c:v>0.13744300000000001</c:v>
                </c:pt>
                <c:pt idx="217">
                  <c:v>0.13712099999999999</c:v>
                </c:pt>
                <c:pt idx="218">
                  <c:v>0.13710800000000001</c:v>
                </c:pt>
                <c:pt idx="219">
                  <c:v>0.13594899999999999</c:v>
                </c:pt>
                <c:pt idx="220">
                  <c:v>0.13575000000000001</c:v>
                </c:pt>
                <c:pt idx="221">
                  <c:v>0.13577500000000001</c:v>
                </c:pt>
                <c:pt idx="222">
                  <c:v>0.135852</c:v>
                </c:pt>
                <c:pt idx="223">
                  <c:v>0.13533800000000001</c:v>
                </c:pt>
                <c:pt idx="224">
                  <c:v>0.134547</c:v>
                </c:pt>
                <c:pt idx="225">
                  <c:v>0.134853</c:v>
                </c:pt>
                <c:pt idx="226">
                  <c:v>0.13394500000000001</c:v>
                </c:pt>
                <c:pt idx="227">
                  <c:v>0.13394300000000001</c:v>
                </c:pt>
                <c:pt idx="228">
                  <c:v>0.134211</c:v>
                </c:pt>
                <c:pt idx="229">
                  <c:v>0.13391700000000001</c:v>
                </c:pt>
                <c:pt idx="230">
                  <c:v>0.13356000000000001</c:v>
                </c:pt>
                <c:pt idx="231">
                  <c:v>0.13353200000000001</c:v>
                </c:pt>
                <c:pt idx="232">
                  <c:v>0.13402700000000001</c:v>
                </c:pt>
                <c:pt idx="233">
                  <c:v>0.132992</c:v>
                </c:pt>
                <c:pt idx="234">
                  <c:v>0.13223299999999999</c:v>
                </c:pt>
                <c:pt idx="235">
                  <c:v>0.131937</c:v>
                </c:pt>
                <c:pt idx="236">
                  <c:v>0.13180700000000001</c:v>
                </c:pt>
                <c:pt idx="237">
                  <c:v>0.131499</c:v>
                </c:pt>
                <c:pt idx="238">
                  <c:v>0.131606</c:v>
                </c:pt>
                <c:pt idx="239">
                  <c:v>0.13126199999999999</c:v>
                </c:pt>
                <c:pt idx="240">
                  <c:v>0.132244</c:v>
                </c:pt>
                <c:pt idx="241">
                  <c:v>0.130468</c:v>
                </c:pt>
                <c:pt idx="242">
                  <c:v>0.13040399999999999</c:v>
                </c:pt>
                <c:pt idx="243">
                  <c:v>0.12995899999999999</c:v>
                </c:pt>
                <c:pt idx="244">
                  <c:v>0.13050500000000001</c:v>
                </c:pt>
                <c:pt idx="245">
                  <c:v>0.130352</c:v>
                </c:pt>
                <c:pt idx="246">
                  <c:v>0.12934899999999999</c:v>
                </c:pt>
                <c:pt idx="247">
                  <c:v>0.129027</c:v>
                </c:pt>
                <c:pt idx="248">
                  <c:v>0.12914400000000001</c:v>
                </c:pt>
                <c:pt idx="249">
                  <c:v>0.12934200000000001</c:v>
                </c:pt>
                <c:pt idx="250">
                  <c:v>0.133299</c:v>
                </c:pt>
                <c:pt idx="251">
                  <c:v>0.133214</c:v>
                </c:pt>
                <c:pt idx="252">
                  <c:v>0.13286200000000001</c:v>
                </c:pt>
                <c:pt idx="253">
                  <c:v>0.13256399999999999</c:v>
                </c:pt>
                <c:pt idx="254">
                  <c:v>0.13229299999999999</c:v>
                </c:pt>
                <c:pt idx="255">
                  <c:v>0.131609</c:v>
                </c:pt>
                <c:pt idx="256">
                  <c:v>0.131915</c:v>
                </c:pt>
                <c:pt idx="257">
                  <c:v>0.131576</c:v>
                </c:pt>
                <c:pt idx="258">
                  <c:v>0.131325</c:v>
                </c:pt>
                <c:pt idx="259">
                  <c:v>0.130746</c:v>
                </c:pt>
                <c:pt idx="260">
                  <c:v>0.13086100000000001</c:v>
                </c:pt>
                <c:pt idx="261">
                  <c:v>0.130137</c:v>
                </c:pt>
                <c:pt idx="262">
                  <c:v>0.130106</c:v>
                </c:pt>
                <c:pt idx="263">
                  <c:v>0.13000300000000001</c:v>
                </c:pt>
                <c:pt idx="264">
                  <c:v>0.130053</c:v>
                </c:pt>
                <c:pt idx="265">
                  <c:v>0.12916900000000001</c:v>
                </c:pt>
                <c:pt idx="266">
                  <c:v>0.12856300000000001</c:v>
                </c:pt>
                <c:pt idx="267">
                  <c:v>0.128884</c:v>
                </c:pt>
                <c:pt idx="268">
                  <c:v>0.12845599999999999</c:v>
                </c:pt>
                <c:pt idx="269">
                  <c:v>0.128467</c:v>
                </c:pt>
                <c:pt idx="270">
                  <c:v>0.12809899999999999</c:v>
                </c:pt>
                <c:pt idx="271">
                  <c:v>0.12751100000000001</c:v>
                </c:pt>
                <c:pt idx="272">
                  <c:v>0.12771099999999999</c:v>
                </c:pt>
                <c:pt idx="273">
                  <c:v>0.12698899999999999</c:v>
                </c:pt>
                <c:pt idx="274">
                  <c:v>0.12701699999999999</c:v>
                </c:pt>
                <c:pt idx="275">
                  <c:v>0.12703900000000001</c:v>
                </c:pt>
                <c:pt idx="276">
                  <c:v>0.12679599999999999</c:v>
                </c:pt>
                <c:pt idx="277">
                  <c:v>0.12648000000000001</c:v>
                </c:pt>
                <c:pt idx="278">
                  <c:v>0.12640299999999999</c:v>
                </c:pt>
                <c:pt idx="279">
                  <c:v>0.12623599999999999</c:v>
                </c:pt>
                <c:pt idx="280">
                  <c:v>0.12562699999999999</c:v>
                </c:pt>
                <c:pt idx="281">
                  <c:v>0.12565799999999999</c:v>
                </c:pt>
                <c:pt idx="282">
                  <c:v>0.12546099999999999</c:v>
                </c:pt>
                <c:pt idx="283">
                  <c:v>0.125163</c:v>
                </c:pt>
                <c:pt idx="284">
                  <c:v>0.12478599999999999</c:v>
                </c:pt>
                <c:pt idx="285">
                  <c:v>0.124676</c:v>
                </c:pt>
                <c:pt idx="286">
                  <c:v>0.123932</c:v>
                </c:pt>
                <c:pt idx="287">
                  <c:v>0.124072</c:v>
                </c:pt>
                <c:pt idx="288">
                  <c:v>0.123581</c:v>
                </c:pt>
                <c:pt idx="289">
                  <c:v>0.12366000000000001</c:v>
                </c:pt>
                <c:pt idx="290">
                  <c:v>0.12277100000000001</c:v>
                </c:pt>
                <c:pt idx="291">
                  <c:v>0.12246</c:v>
                </c:pt>
                <c:pt idx="292">
                  <c:v>0.122434</c:v>
                </c:pt>
                <c:pt idx="293">
                  <c:v>0.122636</c:v>
                </c:pt>
                <c:pt idx="294">
                  <c:v>0.122283</c:v>
                </c:pt>
                <c:pt idx="295">
                  <c:v>0.121809</c:v>
                </c:pt>
                <c:pt idx="296">
                  <c:v>0.12157900000000001</c:v>
                </c:pt>
                <c:pt idx="297">
                  <c:v>0.12103800000000001</c:v>
                </c:pt>
                <c:pt idx="298">
                  <c:v>0.121308</c:v>
                </c:pt>
                <c:pt idx="299">
                  <c:v>0.120835</c:v>
                </c:pt>
                <c:pt idx="300">
                  <c:v>0.120559</c:v>
                </c:pt>
                <c:pt idx="301">
                  <c:v>0.120438</c:v>
                </c:pt>
                <c:pt idx="302">
                  <c:v>0.12017600000000001</c:v>
                </c:pt>
                <c:pt idx="303">
                  <c:v>0.119896</c:v>
                </c:pt>
                <c:pt idx="304">
                  <c:v>0.11965000000000001</c:v>
                </c:pt>
                <c:pt idx="305">
                  <c:v>0.119342</c:v>
                </c:pt>
                <c:pt idx="306">
                  <c:v>0.119278</c:v>
                </c:pt>
                <c:pt idx="307">
                  <c:v>0.11899800000000001</c:v>
                </c:pt>
                <c:pt idx="308">
                  <c:v>0.118864</c:v>
                </c:pt>
                <c:pt idx="309">
                  <c:v>0.118585</c:v>
                </c:pt>
                <c:pt idx="310">
                  <c:v>0.118503</c:v>
                </c:pt>
                <c:pt idx="311">
                  <c:v>0.118075</c:v>
                </c:pt>
                <c:pt idx="312">
                  <c:v>0.117464</c:v>
                </c:pt>
                <c:pt idx="313">
                  <c:v>0.117616</c:v>
                </c:pt>
                <c:pt idx="314">
                  <c:v>0.11765399999999999</c:v>
                </c:pt>
                <c:pt idx="315">
                  <c:v>0.11701499999999999</c:v>
                </c:pt>
                <c:pt idx="316">
                  <c:v>0.116645</c:v>
                </c:pt>
                <c:pt idx="317">
                  <c:v>0.116546</c:v>
                </c:pt>
                <c:pt idx="318">
                  <c:v>0.11569599999999999</c:v>
                </c:pt>
                <c:pt idx="319">
                  <c:v>0.115721</c:v>
                </c:pt>
                <c:pt idx="320">
                  <c:v>0.115803</c:v>
                </c:pt>
                <c:pt idx="321">
                  <c:v>0.11577</c:v>
                </c:pt>
                <c:pt idx="322">
                  <c:v>0.115203</c:v>
                </c:pt>
                <c:pt idx="323">
                  <c:v>0.11502800000000001</c:v>
                </c:pt>
                <c:pt idx="324">
                  <c:v>0.114606</c:v>
                </c:pt>
                <c:pt idx="325">
                  <c:v>0.114467</c:v>
                </c:pt>
                <c:pt idx="326">
                  <c:v>0.11460099999999999</c:v>
                </c:pt>
                <c:pt idx="327">
                  <c:v>0.11432199999999999</c:v>
                </c:pt>
                <c:pt idx="328">
                  <c:v>0.11412799999999999</c:v>
                </c:pt>
                <c:pt idx="329">
                  <c:v>0.114138</c:v>
                </c:pt>
                <c:pt idx="330">
                  <c:v>0.113756</c:v>
                </c:pt>
                <c:pt idx="331">
                  <c:v>0.113042</c:v>
                </c:pt>
                <c:pt idx="332">
                  <c:v>0.112693</c:v>
                </c:pt>
                <c:pt idx="333">
                  <c:v>0.112744</c:v>
                </c:pt>
                <c:pt idx="334">
                  <c:v>0.11233600000000001</c:v>
                </c:pt>
                <c:pt idx="335">
                  <c:v>0.112095</c:v>
                </c:pt>
                <c:pt idx="336">
                  <c:v>0.111876</c:v>
                </c:pt>
                <c:pt idx="337">
                  <c:v>0.112153</c:v>
                </c:pt>
                <c:pt idx="338">
                  <c:v>0.11168500000000001</c:v>
                </c:pt>
                <c:pt idx="339">
                  <c:v>0.111376</c:v>
                </c:pt>
                <c:pt idx="340">
                  <c:v>0.11119</c:v>
                </c:pt>
                <c:pt idx="341">
                  <c:v>0.111064</c:v>
                </c:pt>
                <c:pt idx="342">
                  <c:v>0.110794</c:v>
                </c:pt>
                <c:pt idx="343">
                  <c:v>0.110231</c:v>
                </c:pt>
                <c:pt idx="344">
                  <c:v>0.110272</c:v>
                </c:pt>
                <c:pt idx="345">
                  <c:v>0.10990900000000001</c:v>
                </c:pt>
                <c:pt idx="346">
                  <c:v>0.109513</c:v>
                </c:pt>
                <c:pt idx="347">
                  <c:v>0.10965</c:v>
                </c:pt>
                <c:pt idx="348">
                  <c:v>0.10914699999999999</c:v>
                </c:pt>
                <c:pt idx="349">
                  <c:v>0.109151</c:v>
                </c:pt>
                <c:pt idx="350">
                  <c:v>0.10896</c:v>
                </c:pt>
                <c:pt idx="351">
                  <c:v>0.108836</c:v>
                </c:pt>
                <c:pt idx="352">
                  <c:v>0.108723</c:v>
                </c:pt>
                <c:pt idx="353">
                  <c:v>0.10831499999999999</c:v>
                </c:pt>
                <c:pt idx="354">
                  <c:v>0.10816000000000001</c:v>
                </c:pt>
                <c:pt idx="355">
                  <c:v>0.10764899999999999</c:v>
                </c:pt>
                <c:pt idx="356">
                  <c:v>0.107409</c:v>
                </c:pt>
                <c:pt idx="357">
                  <c:v>0.106901</c:v>
                </c:pt>
                <c:pt idx="358">
                  <c:v>0.106934</c:v>
                </c:pt>
                <c:pt idx="359">
                  <c:v>0.106958</c:v>
                </c:pt>
                <c:pt idx="360">
                  <c:v>0.106753</c:v>
                </c:pt>
                <c:pt idx="361">
                  <c:v>0.106124</c:v>
                </c:pt>
                <c:pt idx="362">
                  <c:v>0.106159</c:v>
                </c:pt>
                <c:pt idx="363">
                  <c:v>0.10577300000000001</c:v>
                </c:pt>
                <c:pt idx="364">
                  <c:v>0.10585600000000001</c:v>
                </c:pt>
                <c:pt idx="365">
                  <c:v>0.10557</c:v>
                </c:pt>
                <c:pt idx="366">
                  <c:v>0.105351</c:v>
                </c:pt>
                <c:pt idx="367">
                  <c:v>0.104866</c:v>
                </c:pt>
                <c:pt idx="368">
                  <c:v>0.105169</c:v>
                </c:pt>
                <c:pt idx="369">
                  <c:v>0.10478999999999999</c:v>
                </c:pt>
                <c:pt idx="370">
                  <c:v>0.104536</c:v>
                </c:pt>
                <c:pt idx="371">
                  <c:v>0.104148</c:v>
                </c:pt>
                <c:pt idx="372">
                  <c:v>0.10429099999999999</c:v>
                </c:pt>
                <c:pt idx="373">
                  <c:v>0.10427</c:v>
                </c:pt>
                <c:pt idx="374">
                  <c:v>0.104105</c:v>
                </c:pt>
                <c:pt idx="375">
                  <c:v>0.10385999999999999</c:v>
                </c:pt>
                <c:pt idx="376">
                  <c:v>0.10340100000000001</c:v>
                </c:pt>
                <c:pt idx="377">
                  <c:v>0.103202</c:v>
                </c:pt>
                <c:pt idx="378">
                  <c:v>0.103112</c:v>
                </c:pt>
                <c:pt idx="379">
                  <c:v>0.102866</c:v>
                </c:pt>
                <c:pt idx="380">
                  <c:v>0.10263899999999999</c:v>
                </c:pt>
                <c:pt idx="381">
                  <c:v>0.102316</c:v>
                </c:pt>
                <c:pt idx="382">
                  <c:v>0.10229100000000001</c:v>
                </c:pt>
                <c:pt idx="383">
                  <c:v>0.102169</c:v>
                </c:pt>
                <c:pt idx="384">
                  <c:v>0.101942</c:v>
                </c:pt>
                <c:pt idx="385">
                  <c:v>0.10140399999999999</c:v>
                </c:pt>
                <c:pt idx="386">
                  <c:v>0.10136100000000001</c:v>
                </c:pt>
                <c:pt idx="387">
                  <c:v>0.101454</c:v>
                </c:pt>
                <c:pt idx="388">
                  <c:v>0.101067</c:v>
                </c:pt>
                <c:pt idx="389">
                  <c:v>0.100817</c:v>
                </c:pt>
                <c:pt idx="390">
                  <c:v>0.10054100000000001</c:v>
                </c:pt>
                <c:pt idx="391">
                  <c:v>0.100476</c:v>
                </c:pt>
                <c:pt idx="392">
                  <c:v>0.100263</c:v>
                </c:pt>
                <c:pt idx="393">
                  <c:v>0.10000199999999999</c:v>
                </c:pt>
                <c:pt idx="394">
                  <c:v>9.9848000000000006E-2</c:v>
                </c:pt>
                <c:pt idx="395">
                  <c:v>9.9626000000000006E-2</c:v>
                </c:pt>
                <c:pt idx="396">
                  <c:v>9.9662000000000001E-2</c:v>
                </c:pt>
                <c:pt idx="397">
                  <c:v>9.9535999999999999E-2</c:v>
                </c:pt>
                <c:pt idx="398">
                  <c:v>9.9226999999999996E-2</c:v>
                </c:pt>
                <c:pt idx="399">
                  <c:v>9.8642999999999995E-2</c:v>
                </c:pt>
                <c:pt idx="400">
                  <c:v>9.9027000000000004E-2</c:v>
                </c:pt>
                <c:pt idx="401">
                  <c:v>9.8910999999999999E-2</c:v>
                </c:pt>
                <c:pt idx="402">
                  <c:v>9.8593E-2</c:v>
                </c:pt>
                <c:pt idx="403">
                  <c:v>9.8329E-2</c:v>
                </c:pt>
                <c:pt idx="404">
                  <c:v>9.8062999999999997E-2</c:v>
                </c:pt>
                <c:pt idx="405">
                  <c:v>9.7932000000000005E-2</c:v>
                </c:pt>
                <c:pt idx="406">
                  <c:v>9.7770999999999997E-2</c:v>
                </c:pt>
                <c:pt idx="407">
                  <c:v>9.7563999999999998E-2</c:v>
                </c:pt>
                <c:pt idx="408">
                  <c:v>9.7296999999999995E-2</c:v>
                </c:pt>
                <c:pt idx="409">
                  <c:v>9.7552E-2</c:v>
                </c:pt>
                <c:pt idx="410">
                  <c:v>9.6765000000000004E-2</c:v>
                </c:pt>
                <c:pt idx="411">
                  <c:v>9.6829999999999999E-2</c:v>
                </c:pt>
                <c:pt idx="412">
                  <c:v>9.6688999999999997E-2</c:v>
                </c:pt>
                <c:pt idx="413">
                  <c:v>9.6587000000000006E-2</c:v>
                </c:pt>
                <c:pt idx="414">
                  <c:v>9.6527000000000002E-2</c:v>
                </c:pt>
                <c:pt idx="415">
                  <c:v>9.6354999999999996E-2</c:v>
                </c:pt>
                <c:pt idx="416">
                  <c:v>9.6188999999999997E-2</c:v>
                </c:pt>
                <c:pt idx="417">
                  <c:v>9.5897999999999997E-2</c:v>
                </c:pt>
                <c:pt idx="418">
                  <c:v>9.6014000000000002E-2</c:v>
                </c:pt>
                <c:pt idx="419">
                  <c:v>9.5522999999999997E-2</c:v>
                </c:pt>
                <c:pt idx="420">
                  <c:v>9.5425999999999997E-2</c:v>
                </c:pt>
                <c:pt idx="421">
                  <c:v>9.5447000000000004E-2</c:v>
                </c:pt>
                <c:pt idx="422">
                  <c:v>9.5366000000000006E-2</c:v>
                </c:pt>
                <c:pt idx="423">
                  <c:v>9.5017000000000004E-2</c:v>
                </c:pt>
                <c:pt idx="424">
                  <c:v>9.5042000000000001E-2</c:v>
                </c:pt>
                <c:pt idx="425">
                  <c:v>9.4974000000000003E-2</c:v>
                </c:pt>
                <c:pt idx="426">
                  <c:v>9.4841999999999996E-2</c:v>
                </c:pt>
                <c:pt idx="427">
                  <c:v>9.4620999999999997E-2</c:v>
                </c:pt>
                <c:pt idx="428">
                  <c:v>9.4464999999999993E-2</c:v>
                </c:pt>
                <c:pt idx="429">
                  <c:v>9.4271999999999995E-2</c:v>
                </c:pt>
                <c:pt idx="430">
                  <c:v>9.3996999999999997E-2</c:v>
                </c:pt>
                <c:pt idx="431">
                  <c:v>9.4004000000000004E-2</c:v>
                </c:pt>
                <c:pt idx="432">
                  <c:v>9.3392000000000003E-2</c:v>
                </c:pt>
                <c:pt idx="433">
                  <c:v>9.3859999999999999E-2</c:v>
                </c:pt>
                <c:pt idx="434">
                  <c:v>9.3441999999999997E-2</c:v>
                </c:pt>
                <c:pt idx="435">
                  <c:v>9.3300999999999995E-2</c:v>
                </c:pt>
                <c:pt idx="436">
                  <c:v>9.3299000000000007E-2</c:v>
                </c:pt>
                <c:pt idx="437">
                  <c:v>9.3202999999999994E-2</c:v>
                </c:pt>
                <c:pt idx="438">
                  <c:v>9.3091999999999994E-2</c:v>
                </c:pt>
                <c:pt idx="439">
                  <c:v>9.2721999999999999E-2</c:v>
                </c:pt>
                <c:pt idx="440">
                  <c:v>9.2420000000000002E-2</c:v>
                </c:pt>
                <c:pt idx="441">
                  <c:v>9.2438000000000006E-2</c:v>
                </c:pt>
                <c:pt idx="442">
                  <c:v>9.2121999999999996E-2</c:v>
                </c:pt>
                <c:pt idx="443">
                  <c:v>9.1955999999999996E-2</c:v>
                </c:pt>
                <c:pt idx="444">
                  <c:v>9.1752E-2</c:v>
                </c:pt>
                <c:pt idx="445">
                  <c:v>9.1913999999999996E-2</c:v>
                </c:pt>
                <c:pt idx="446">
                  <c:v>9.1578000000000007E-2</c:v>
                </c:pt>
                <c:pt idx="447">
                  <c:v>9.1513999999999998E-2</c:v>
                </c:pt>
                <c:pt idx="448">
                  <c:v>9.1137999999999997E-2</c:v>
                </c:pt>
                <c:pt idx="449">
                  <c:v>9.1046000000000002E-2</c:v>
                </c:pt>
                <c:pt idx="450">
                  <c:v>9.0878E-2</c:v>
                </c:pt>
                <c:pt idx="451">
                  <c:v>9.0774999999999995E-2</c:v>
                </c:pt>
                <c:pt idx="452">
                  <c:v>9.0745000000000006E-2</c:v>
                </c:pt>
                <c:pt idx="453">
                  <c:v>9.1098999999999999E-2</c:v>
                </c:pt>
                <c:pt idx="454">
                  <c:v>9.0605000000000005E-2</c:v>
                </c:pt>
                <c:pt idx="455">
                  <c:v>9.0392E-2</c:v>
                </c:pt>
                <c:pt idx="456">
                  <c:v>9.0303999999999995E-2</c:v>
                </c:pt>
                <c:pt idx="457">
                  <c:v>8.9946999999999999E-2</c:v>
                </c:pt>
                <c:pt idx="458">
                  <c:v>9.0203000000000005E-2</c:v>
                </c:pt>
                <c:pt idx="459">
                  <c:v>8.9812000000000003E-2</c:v>
                </c:pt>
                <c:pt idx="460">
                  <c:v>8.9687000000000003E-2</c:v>
                </c:pt>
                <c:pt idx="461">
                  <c:v>8.9492000000000002E-2</c:v>
                </c:pt>
                <c:pt idx="462">
                  <c:v>8.9452000000000004E-2</c:v>
                </c:pt>
                <c:pt idx="463">
                  <c:v>8.9389999999999997E-2</c:v>
                </c:pt>
                <c:pt idx="464">
                  <c:v>8.9116000000000001E-2</c:v>
                </c:pt>
                <c:pt idx="465">
                  <c:v>8.9033000000000001E-2</c:v>
                </c:pt>
                <c:pt idx="466">
                  <c:v>8.8872999999999994E-2</c:v>
                </c:pt>
                <c:pt idx="467">
                  <c:v>8.8894000000000001E-2</c:v>
                </c:pt>
                <c:pt idx="468">
                  <c:v>8.8933999999999999E-2</c:v>
                </c:pt>
                <c:pt idx="469">
                  <c:v>8.8690000000000005E-2</c:v>
                </c:pt>
                <c:pt idx="470">
                  <c:v>8.8427000000000006E-2</c:v>
                </c:pt>
                <c:pt idx="471">
                  <c:v>8.8208999999999996E-2</c:v>
                </c:pt>
                <c:pt idx="472">
                  <c:v>8.8201000000000002E-2</c:v>
                </c:pt>
                <c:pt idx="473">
                  <c:v>8.7953000000000003E-2</c:v>
                </c:pt>
                <c:pt idx="474">
                  <c:v>8.7648000000000004E-2</c:v>
                </c:pt>
                <c:pt idx="475">
                  <c:v>8.7716000000000002E-2</c:v>
                </c:pt>
                <c:pt idx="476">
                  <c:v>8.7610999999999994E-2</c:v>
                </c:pt>
                <c:pt idx="477">
                  <c:v>8.7744000000000003E-2</c:v>
                </c:pt>
                <c:pt idx="478">
                  <c:v>8.7710999999999997E-2</c:v>
                </c:pt>
                <c:pt idx="479">
                  <c:v>8.7430999999999995E-2</c:v>
                </c:pt>
                <c:pt idx="480">
                  <c:v>8.7425000000000003E-2</c:v>
                </c:pt>
                <c:pt idx="481">
                  <c:v>8.7156999999999998E-2</c:v>
                </c:pt>
                <c:pt idx="482">
                  <c:v>8.7055999999999994E-2</c:v>
                </c:pt>
                <c:pt idx="483">
                  <c:v>8.6763000000000007E-2</c:v>
                </c:pt>
                <c:pt idx="484">
                  <c:v>8.6830000000000004E-2</c:v>
                </c:pt>
                <c:pt idx="485">
                  <c:v>8.6706000000000005E-2</c:v>
                </c:pt>
                <c:pt idx="486">
                  <c:v>8.6654999999999996E-2</c:v>
                </c:pt>
                <c:pt idx="487">
                  <c:v>8.6498000000000005E-2</c:v>
                </c:pt>
                <c:pt idx="488">
                  <c:v>8.6523000000000003E-2</c:v>
                </c:pt>
                <c:pt idx="489">
                  <c:v>8.6322999999999997E-2</c:v>
                </c:pt>
                <c:pt idx="490">
                  <c:v>8.6158999999999999E-2</c:v>
                </c:pt>
                <c:pt idx="491">
                  <c:v>8.6107000000000003E-2</c:v>
                </c:pt>
                <c:pt idx="492">
                  <c:v>8.6127999999999996E-2</c:v>
                </c:pt>
                <c:pt idx="493">
                  <c:v>8.5951E-2</c:v>
                </c:pt>
                <c:pt idx="494">
                  <c:v>8.5902999999999993E-2</c:v>
                </c:pt>
                <c:pt idx="495">
                  <c:v>8.5652000000000006E-2</c:v>
                </c:pt>
                <c:pt idx="496">
                  <c:v>8.5587999999999997E-2</c:v>
                </c:pt>
                <c:pt idx="497">
                  <c:v>8.5343000000000002E-2</c:v>
                </c:pt>
                <c:pt idx="498">
                  <c:v>8.5317000000000004E-2</c:v>
                </c:pt>
                <c:pt idx="499">
                  <c:v>8.5178000000000004E-2</c:v>
                </c:pt>
                <c:pt idx="500">
                  <c:v>8.5024000000000002E-2</c:v>
                </c:pt>
                <c:pt idx="501">
                  <c:v>8.5096000000000005E-2</c:v>
                </c:pt>
                <c:pt idx="502">
                  <c:v>8.5000999999999993E-2</c:v>
                </c:pt>
                <c:pt idx="503">
                  <c:v>8.4735000000000005E-2</c:v>
                </c:pt>
                <c:pt idx="504">
                  <c:v>8.4558999999999995E-2</c:v>
                </c:pt>
                <c:pt idx="505">
                  <c:v>8.4669999999999995E-2</c:v>
                </c:pt>
                <c:pt idx="506">
                  <c:v>8.4736000000000006E-2</c:v>
                </c:pt>
                <c:pt idx="507">
                  <c:v>8.4607000000000002E-2</c:v>
                </c:pt>
                <c:pt idx="508">
                  <c:v>8.4529000000000007E-2</c:v>
                </c:pt>
                <c:pt idx="509">
                  <c:v>8.4232000000000001E-2</c:v>
                </c:pt>
                <c:pt idx="510">
                  <c:v>8.4529000000000007E-2</c:v>
                </c:pt>
                <c:pt idx="511">
                  <c:v>8.4441000000000002E-2</c:v>
                </c:pt>
                <c:pt idx="512">
                  <c:v>8.4190000000000001E-2</c:v>
                </c:pt>
                <c:pt idx="513">
                  <c:v>8.3899000000000001E-2</c:v>
                </c:pt>
                <c:pt idx="514">
                  <c:v>8.3943000000000004E-2</c:v>
                </c:pt>
                <c:pt idx="515">
                  <c:v>8.3997000000000002E-2</c:v>
                </c:pt>
                <c:pt idx="516">
                  <c:v>8.3754999999999996E-2</c:v>
                </c:pt>
                <c:pt idx="517">
                  <c:v>8.3710999999999994E-2</c:v>
                </c:pt>
                <c:pt idx="518">
                  <c:v>8.3851999999999996E-2</c:v>
                </c:pt>
                <c:pt idx="519">
                  <c:v>8.3546999999999996E-2</c:v>
                </c:pt>
                <c:pt idx="520">
                  <c:v>8.3587999999999996E-2</c:v>
                </c:pt>
                <c:pt idx="521">
                  <c:v>8.3555000000000004E-2</c:v>
                </c:pt>
                <c:pt idx="522">
                  <c:v>8.3278000000000005E-2</c:v>
                </c:pt>
                <c:pt idx="523">
                  <c:v>8.3076999999999998E-2</c:v>
                </c:pt>
                <c:pt idx="524">
                  <c:v>8.2877000000000006E-2</c:v>
                </c:pt>
                <c:pt idx="525">
                  <c:v>8.2974999999999993E-2</c:v>
                </c:pt>
                <c:pt idx="526">
                  <c:v>8.3239999999999995E-2</c:v>
                </c:pt>
                <c:pt idx="527">
                  <c:v>8.2855999999999999E-2</c:v>
                </c:pt>
                <c:pt idx="528">
                  <c:v>8.3176E-2</c:v>
                </c:pt>
                <c:pt idx="529">
                  <c:v>8.2891999999999993E-2</c:v>
                </c:pt>
                <c:pt idx="530">
                  <c:v>8.2836999999999994E-2</c:v>
                </c:pt>
                <c:pt idx="531">
                  <c:v>8.2764000000000004E-2</c:v>
                </c:pt>
                <c:pt idx="532">
                  <c:v>8.2655999999999993E-2</c:v>
                </c:pt>
                <c:pt idx="533">
                  <c:v>8.2743999999999998E-2</c:v>
                </c:pt>
                <c:pt idx="534">
                  <c:v>8.2771999999999998E-2</c:v>
                </c:pt>
                <c:pt idx="535">
                  <c:v>8.2684999999999995E-2</c:v>
                </c:pt>
                <c:pt idx="536">
                  <c:v>8.2427E-2</c:v>
                </c:pt>
                <c:pt idx="537">
                  <c:v>8.2600000000000007E-2</c:v>
                </c:pt>
                <c:pt idx="538">
                  <c:v>8.2770999999999997E-2</c:v>
                </c:pt>
                <c:pt idx="539">
                  <c:v>8.2762000000000002E-2</c:v>
                </c:pt>
                <c:pt idx="540">
                  <c:v>8.2489000000000007E-2</c:v>
                </c:pt>
                <c:pt idx="541">
                  <c:v>8.2127000000000006E-2</c:v>
                </c:pt>
                <c:pt idx="542">
                  <c:v>8.2155000000000006E-2</c:v>
                </c:pt>
                <c:pt idx="543">
                  <c:v>8.2272999999999999E-2</c:v>
                </c:pt>
                <c:pt idx="544">
                  <c:v>8.2127000000000006E-2</c:v>
                </c:pt>
                <c:pt idx="545">
                  <c:v>8.2121E-2</c:v>
                </c:pt>
                <c:pt idx="546">
                  <c:v>8.2317000000000001E-2</c:v>
                </c:pt>
                <c:pt idx="547">
                  <c:v>8.2581000000000002E-2</c:v>
                </c:pt>
                <c:pt idx="548">
                  <c:v>8.2242999999999997E-2</c:v>
                </c:pt>
                <c:pt idx="549">
                  <c:v>8.2314999999999999E-2</c:v>
                </c:pt>
                <c:pt idx="550">
                  <c:v>8.2232E-2</c:v>
                </c:pt>
                <c:pt idx="551">
                  <c:v>8.1955E-2</c:v>
                </c:pt>
                <c:pt idx="552">
                  <c:v>8.1740999999999994E-2</c:v>
                </c:pt>
                <c:pt idx="553">
                  <c:v>8.1761E-2</c:v>
                </c:pt>
                <c:pt idx="554">
                  <c:v>8.1802E-2</c:v>
                </c:pt>
                <c:pt idx="555">
                  <c:v>8.1597000000000003E-2</c:v>
                </c:pt>
                <c:pt idx="556">
                  <c:v>8.1669000000000005E-2</c:v>
                </c:pt>
                <c:pt idx="557">
                  <c:v>8.1735000000000002E-2</c:v>
                </c:pt>
                <c:pt idx="558">
                  <c:v>8.1812999999999997E-2</c:v>
                </c:pt>
                <c:pt idx="559">
                  <c:v>8.1669000000000005E-2</c:v>
                </c:pt>
                <c:pt idx="560">
                  <c:v>8.1522999999999998E-2</c:v>
                </c:pt>
                <c:pt idx="561">
                  <c:v>8.1616999999999995E-2</c:v>
                </c:pt>
                <c:pt idx="562">
                  <c:v>8.1432000000000004E-2</c:v>
                </c:pt>
                <c:pt idx="563">
                  <c:v>8.1764000000000003E-2</c:v>
                </c:pt>
                <c:pt idx="564">
                  <c:v>8.1680000000000003E-2</c:v>
                </c:pt>
                <c:pt idx="565">
                  <c:v>8.1504999999999994E-2</c:v>
                </c:pt>
                <c:pt idx="566">
                  <c:v>8.1485000000000002E-2</c:v>
                </c:pt>
                <c:pt idx="567">
                  <c:v>8.1557000000000004E-2</c:v>
                </c:pt>
                <c:pt idx="568">
                  <c:v>8.1573999999999994E-2</c:v>
                </c:pt>
                <c:pt idx="569">
                  <c:v>8.1511E-2</c:v>
                </c:pt>
                <c:pt idx="570">
                  <c:v>8.1597000000000003E-2</c:v>
                </c:pt>
                <c:pt idx="571">
                  <c:v>8.1548999999999996E-2</c:v>
                </c:pt>
                <c:pt idx="572">
                  <c:v>8.1492999999999996E-2</c:v>
                </c:pt>
                <c:pt idx="573">
                  <c:v>8.1642999999999993E-2</c:v>
                </c:pt>
                <c:pt idx="574">
                  <c:v>8.1624000000000002E-2</c:v>
                </c:pt>
                <c:pt idx="575">
                  <c:v>8.1632999999999997E-2</c:v>
                </c:pt>
                <c:pt idx="576">
                  <c:v>8.1376000000000004E-2</c:v>
                </c:pt>
                <c:pt idx="577">
                  <c:v>8.1388000000000002E-2</c:v>
                </c:pt>
                <c:pt idx="578">
                  <c:v>8.1462999999999994E-2</c:v>
                </c:pt>
                <c:pt idx="579">
                  <c:v>8.1476999999999994E-2</c:v>
                </c:pt>
                <c:pt idx="580">
                  <c:v>8.1794000000000006E-2</c:v>
                </c:pt>
                <c:pt idx="581">
                  <c:v>8.1624000000000002E-2</c:v>
                </c:pt>
                <c:pt idx="582">
                  <c:v>8.1522999999999998E-2</c:v>
                </c:pt>
                <c:pt idx="583">
                  <c:v>8.1705E-2</c:v>
                </c:pt>
                <c:pt idx="584">
                  <c:v>8.1611000000000003E-2</c:v>
                </c:pt>
                <c:pt idx="585">
                  <c:v>8.1632999999999997E-2</c:v>
                </c:pt>
                <c:pt idx="586">
                  <c:v>8.1807000000000005E-2</c:v>
                </c:pt>
                <c:pt idx="587">
                  <c:v>8.1738000000000005E-2</c:v>
                </c:pt>
                <c:pt idx="588">
                  <c:v>8.1981999999999999E-2</c:v>
                </c:pt>
                <c:pt idx="589">
                  <c:v>8.1840999999999997E-2</c:v>
                </c:pt>
                <c:pt idx="590">
                  <c:v>8.1965999999999997E-2</c:v>
                </c:pt>
                <c:pt idx="591">
                  <c:v>8.1899E-2</c:v>
                </c:pt>
                <c:pt idx="592">
                  <c:v>8.1768999999999994E-2</c:v>
                </c:pt>
                <c:pt idx="593">
                  <c:v>8.1689999999999999E-2</c:v>
                </c:pt>
                <c:pt idx="594">
                  <c:v>8.1870999999999999E-2</c:v>
                </c:pt>
                <c:pt idx="595">
                  <c:v>8.2129999999999995E-2</c:v>
                </c:pt>
                <c:pt idx="596">
                  <c:v>8.1868999999999997E-2</c:v>
                </c:pt>
                <c:pt idx="597">
                  <c:v>8.2059999999999994E-2</c:v>
                </c:pt>
                <c:pt idx="598">
                  <c:v>8.2127000000000006E-2</c:v>
                </c:pt>
                <c:pt idx="599">
                  <c:v>8.2149E-2</c:v>
                </c:pt>
                <c:pt idx="600">
                  <c:v>8.2158999999999996E-2</c:v>
                </c:pt>
                <c:pt idx="601">
                  <c:v>8.2087999999999994E-2</c:v>
                </c:pt>
                <c:pt idx="602">
                  <c:v>8.2266000000000006E-2</c:v>
                </c:pt>
                <c:pt idx="603">
                  <c:v>8.2368999999999998E-2</c:v>
                </c:pt>
                <c:pt idx="604">
                  <c:v>8.2408999999999996E-2</c:v>
                </c:pt>
                <c:pt idx="605">
                  <c:v>8.2340999999999998E-2</c:v>
                </c:pt>
                <c:pt idx="606">
                  <c:v>8.2598000000000005E-2</c:v>
                </c:pt>
                <c:pt idx="607">
                  <c:v>8.2501000000000005E-2</c:v>
                </c:pt>
                <c:pt idx="608">
                  <c:v>8.2546999999999995E-2</c:v>
                </c:pt>
                <c:pt idx="609">
                  <c:v>8.2701999999999998E-2</c:v>
                </c:pt>
                <c:pt idx="610">
                  <c:v>8.2735000000000003E-2</c:v>
                </c:pt>
                <c:pt idx="611">
                  <c:v>8.2622000000000001E-2</c:v>
                </c:pt>
                <c:pt idx="612">
                  <c:v>8.2918000000000006E-2</c:v>
                </c:pt>
                <c:pt idx="613">
                  <c:v>8.2844000000000001E-2</c:v>
                </c:pt>
                <c:pt idx="614">
                  <c:v>8.2873000000000002E-2</c:v>
                </c:pt>
                <c:pt idx="615">
                  <c:v>8.3095000000000002E-2</c:v>
                </c:pt>
                <c:pt idx="616">
                  <c:v>8.3376000000000006E-2</c:v>
                </c:pt>
                <c:pt idx="617">
                  <c:v>8.3343E-2</c:v>
                </c:pt>
                <c:pt idx="618">
                  <c:v>8.3572999999999995E-2</c:v>
                </c:pt>
                <c:pt idx="619">
                  <c:v>8.3593000000000001E-2</c:v>
                </c:pt>
                <c:pt idx="620">
                  <c:v>8.3593000000000001E-2</c:v>
                </c:pt>
                <c:pt idx="621">
                  <c:v>8.3637000000000003E-2</c:v>
                </c:pt>
                <c:pt idx="622">
                  <c:v>8.3885000000000001E-2</c:v>
                </c:pt>
                <c:pt idx="623">
                  <c:v>8.3467E-2</c:v>
                </c:pt>
                <c:pt idx="624">
                  <c:v>8.3903000000000005E-2</c:v>
                </c:pt>
                <c:pt idx="625">
                  <c:v>8.4070000000000006E-2</c:v>
                </c:pt>
                <c:pt idx="626">
                  <c:v>8.4057999999999994E-2</c:v>
                </c:pt>
                <c:pt idx="627">
                  <c:v>8.4090999999999999E-2</c:v>
                </c:pt>
                <c:pt idx="628">
                  <c:v>8.4580000000000002E-2</c:v>
                </c:pt>
                <c:pt idx="629">
                  <c:v>8.4471000000000004E-2</c:v>
                </c:pt>
                <c:pt idx="630">
                  <c:v>8.4392999999999996E-2</c:v>
                </c:pt>
                <c:pt idx="631">
                  <c:v>8.4570999999999993E-2</c:v>
                </c:pt>
                <c:pt idx="632">
                  <c:v>8.4588999999999998E-2</c:v>
                </c:pt>
                <c:pt idx="633">
                  <c:v>8.4775000000000003E-2</c:v>
                </c:pt>
                <c:pt idx="634">
                  <c:v>8.4724999999999995E-2</c:v>
                </c:pt>
                <c:pt idx="635">
                  <c:v>8.4911E-2</c:v>
                </c:pt>
                <c:pt idx="636">
                  <c:v>8.5001999999999994E-2</c:v>
                </c:pt>
                <c:pt idx="637">
                  <c:v>8.5150000000000003E-2</c:v>
                </c:pt>
                <c:pt idx="638">
                  <c:v>8.5516999999999996E-2</c:v>
                </c:pt>
                <c:pt idx="639">
                  <c:v>8.5472999999999993E-2</c:v>
                </c:pt>
                <c:pt idx="640">
                  <c:v>8.5620000000000002E-2</c:v>
                </c:pt>
                <c:pt idx="641">
                  <c:v>8.5572999999999996E-2</c:v>
                </c:pt>
                <c:pt idx="642">
                  <c:v>8.5936999999999999E-2</c:v>
                </c:pt>
                <c:pt idx="643">
                  <c:v>8.6287000000000003E-2</c:v>
                </c:pt>
                <c:pt idx="644">
                  <c:v>8.6022000000000001E-2</c:v>
                </c:pt>
                <c:pt idx="645">
                  <c:v>8.6233000000000004E-2</c:v>
                </c:pt>
                <c:pt idx="646">
                  <c:v>8.6388000000000006E-2</c:v>
                </c:pt>
                <c:pt idx="647">
                  <c:v>8.6443000000000006E-2</c:v>
                </c:pt>
                <c:pt idx="648">
                  <c:v>8.6805999999999994E-2</c:v>
                </c:pt>
                <c:pt idx="649">
                  <c:v>8.6864999999999998E-2</c:v>
                </c:pt>
                <c:pt idx="650">
                  <c:v>8.6758000000000002E-2</c:v>
                </c:pt>
                <c:pt idx="651">
                  <c:v>8.7008000000000002E-2</c:v>
                </c:pt>
                <c:pt idx="652">
                  <c:v>8.7092000000000003E-2</c:v>
                </c:pt>
                <c:pt idx="653">
                  <c:v>8.7459999999999996E-2</c:v>
                </c:pt>
                <c:pt idx="654">
                  <c:v>8.7462999999999999E-2</c:v>
                </c:pt>
                <c:pt idx="655">
                  <c:v>8.7698999999999999E-2</c:v>
                </c:pt>
                <c:pt idx="656">
                  <c:v>8.7963E-2</c:v>
                </c:pt>
                <c:pt idx="657">
                  <c:v>8.7994000000000003E-2</c:v>
                </c:pt>
                <c:pt idx="658">
                  <c:v>8.8195999999999997E-2</c:v>
                </c:pt>
                <c:pt idx="659">
                  <c:v>8.7986999999999996E-2</c:v>
                </c:pt>
                <c:pt idx="660">
                  <c:v>8.8326000000000002E-2</c:v>
                </c:pt>
                <c:pt idx="661">
                  <c:v>8.8578000000000004E-2</c:v>
                </c:pt>
                <c:pt idx="662">
                  <c:v>8.8691999999999993E-2</c:v>
                </c:pt>
                <c:pt idx="663">
                  <c:v>8.8976E-2</c:v>
                </c:pt>
                <c:pt idx="664">
                  <c:v>8.8926000000000005E-2</c:v>
                </c:pt>
                <c:pt idx="665">
                  <c:v>8.8983999999999994E-2</c:v>
                </c:pt>
                <c:pt idx="666">
                  <c:v>8.9181999999999997E-2</c:v>
                </c:pt>
                <c:pt idx="667">
                  <c:v>8.9393E-2</c:v>
                </c:pt>
                <c:pt idx="668">
                  <c:v>8.9639999999999997E-2</c:v>
                </c:pt>
                <c:pt idx="669">
                  <c:v>8.9913999999999994E-2</c:v>
                </c:pt>
                <c:pt idx="670">
                  <c:v>8.9702000000000004E-2</c:v>
                </c:pt>
                <c:pt idx="671">
                  <c:v>8.9954000000000006E-2</c:v>
                </c:pt>
                <c:pt idx="672">
                  <c:v>8.9978000000000002E-2</c:v>
                </c:pt>
                <c:pt idx="673">
                  <c:v>9.0355000000000005E-2</c:v>
                </c:pt>
                <c:pt idx="674">
                  <c:v>9.0382000000000004E-2</c:v>
                </c:pt>
                <c:pt idx="675">
                  <c:v>9.0393000000000001E-2</c:v>
                </c:pt>
                <c:pt idx="676">
                  <c:v>9.0716000000000005E-2</c:v>
                </c:pt>
                <c:pt idx="677">
                  <c:v>9.0934000000000001E-2</c:v>
                </c:pt>
                <c:pt idx="678">
                  <c:v>9.1139999999999999E-2</c:v>
                </c:pt>
                <c:pt idx="679">
                  <c:v>9.1411000000000006E-2</c:v>
                </c:pt>
                <c:pt idx="680">
                  <c:v>9.1689000000000007E-2</c:v>
                </c:pt>
                <c:pt idx="681">
                  <c:v>9.1622999999999996E-2</c:v>
                </c:pt>
                <c:pt idx="682">
                  <c:v>9.1605000000000006E-2</c:v>
                </c:pt>
                <c:pt idx="683">
                  <c:v>9.1606000000000007E-2</c:v>
                </c:pt>
                <c:pt idx="684">
                  <c:v>9.2083999999999999E-2</c:v>
                </c:pt>
                <c:pt idx="685">
                  <c:v>9.2032000000000003E-2</c:v>
                </c:pt>
                <c:pt idx="686">
                  <c:v>9.2405000000000001E-2</c:v>
                </c:pt>
                <c:pt idx="687">
                  <c:v>9.2591999999999994E-2</c:v>
                </c:pt>
                <c:pt idx="688">
                  <c:v>9.2824000000000004E-2</c:v>
                </c:pt>
                <c:pt idx="689">
                  <c:v>9.2876E-2</c:v>
                </c:pt>
                <c:pt idx="690">
                  <c:v>9.2926999999999996E-2</c:v>
                </c:pt>
                <c:pt idx="691">
                  <c:v>9.3290999999999999E-2</c:v>
                </c:pt>
                <c:pt idx="692">
                  <c:v>9.3441999999999997E-2</c:v>
                </c:pt>
                <c:pt idx="693">
                  <c:v>9.3438999999999994E-2</c:v>
                </c:pt>
                <c:pt idx="694">
                  <c:v>9.3579999999999997E-2</c:v>
                </c:pt>
                <c:pt idx="695">
                  <c:v>9.3653E-2</c:v>
                </c:pt>
                <c:pt idx="696">
                  <c:v>9.3872999999999998E-2</c:v>
                </c:pt>
                <c:pt idx="697">
                  <c:v>9.4202999999999995E-2</c:v>
                </c:pt>
                <c:pt idx="698">
                  <c:v>9.4369999999999996E-2</c:v>
                </c:pt>
                <c:pt idx="699">
                  <c:v>9.4618999999999995E-2</c:v>
                </c:pt>
                <c:pt idx="700">
                  <c:v>9.4730999999999996E-2</c:v>
                </c:pt>
                <c:pt idx="701">
                  <c:v>9.4884999999999997E-2</c:v>
                </c:pt>
                <c:pt idx="702">
                  <c:v>9.4964000000000007E-2</c:v>
                </c:pt>
                <c:pt idx="703">
                  <c:v>9.5140000000000002E-2</c:v>
                </c:pt>
                <c:pt idx="704">
                  <c:v>9.5241000000000006E-2</c:v>
                </c:pt>
                <c:pt idx="705">
                  <c:v>9.5496999999999999E-2</c:v>
                </c:pt>
                <c:pt idx="706">
                  <c:v>9.5779000000000003E-2</c:v>
                </c:pt>
                <c:pt idx="707">
                  <c:v>9.5910999999999996E-2</c:v>
                </c:pt>
                <c:pt idx="708">
                  <c:v>9.6217999999999998E-2</c:v>
                </c:pt>
                <c:pt idx="709">
                  <c:v>9.6747E-2</c:v>
                </c:pt>
                <c:pt idx="710">
                  <c:v>9.6564999999999998E-2</c:v>
                </c:pt>
                <c:pt idx="711">
                  <c:v>9.6686999999999995E-2</c:v>
                </c:pt>
                <c:pt idx="712">
                  <c:v>9.7188999999999998E-2</c:v>
                </c:pt>
                <c:pt idx="713">
                  <c:v>9.7199999999999995E-2</c:v>
                </c:pt>
                <c:pt idx="714">
                  <c:v>9.7374000000000002E-2</c:v>
                </c:pt>
                <c:pt idx="715">
                  <c:v>9.7678000000000001E-2</c:v>
                </c:pt>
                <c:pt idx="716">
                  <c:v>9.7789000000000001E-2</c:v>
                </c:pt>
                <c:pt idx="717">
                  <c:v>9.7963999999999996E-2</c:v>
                </c:pt>
                <c:pt idx="718">
                  <c:v>9.8337999999999995E-2</c:v>
                </c:pt>
                <c:pt idx="719">
                  <c:v>9.8417000000000004E-2</c:v>
                </c:pt>
                <c:pt idx="720">
                  <c:v>9.8738000000000006E-2</c:v>
                </c:pt>
                <c:pt idx="721">
                  <c:v>9.8662E-2</c:v>
                </c:pt>
                <c:pt idx="722">
                  <c:v>9.8874000000000004E-2</c:v>
                </c:pt>
                <c:pt idx="723">
                  <c:v>9.9206000000000003E-2</c:v>
                </c:pt>
                <c:pt idx="724">
                  <c:v>9.9482000000000001E-2</c:v>
                </c:pt>
                <c:pt idx="725">
                  <c:v>9.9723999999999993E-2</c:v>
                </c:pt>
                <c:pt idx="726">
                  <c:v>9.9887000000000004E-2</c:v>
                </c:pt>
                <c:pt idx="727">
                  <c:v>0.10005</c:v>
                </c:pt>
                <c:pt idx="728">
                  <c:v>0.100259</c:v>
                </c:pt>
                <c:pt idx="729">
                  <c:v>0.100672</c:v>
                </c:pt>
                <c:pt idx="730">
                  <c:v>0.100717</c:v>
                </c:pt>
                <c:pt idx="731">
                  <c:v>0.101038</c:v>
                </c:pt>
                <c:pt idx="732">
                  <c:v>0.10104</c:v>
                </c:pt>
                <c:pt idx="733">
                  <c:v>0.101428</c:v>
                </c:pt>
                <c:pt idx="734">
                  <c:v>0.101678</c:v>
                </c:pt>
                <c:pt idx="735">
                  <c:v>0.101891</c:v>
                </c:pt>
                <c:pt idx="736">
                  <c:v>0.101923</c:v>
                </c:pt>
                <c:pt idx="737">
                  <c:v>0.102343</c:v>
                </c:pt>
                <c:pt idx="738">
                  <c:v>0.10270799999999999</c:v>
                </c:pt>
                <c:pt idx="739">
                  <c:v>0.103002</c:v>
                </c:pt>
                <c:pt idx="740">
                  <c:v>0.10322099999999999</c:v>
                </c:pt>
                <c:pt idx="741">
                  <c:v>0.103198</c:v>
                </c:pt>
                <c:pt idx="742">
                  <c:v>0.103218</c:v>
                </c:pt>
                <c:pt idx="743">
                  <c:v>0.103673</c:v>
                </c:pt>
                <c:pt idx="744">
                  <c:v>0.103767</c:v>
                </c:pt>
                <c:pt idx="745">
                  <c:v>0.104311</c:v>
                </c:pt>
                <c:pt idx="746">
                  <c:v>0.10456500000000001</c:v>
                </c:pt>
                <c:pt idx="747">
                  <c:v>0.10496999999999999</c:v>
                </c:pt>
                <c:pt idx="748">
                  <c:v>0.10505299999999999</c:v>
                </c:pt>
                <c:pt idx="749">
                  <c:v>0.105224</c:v>
                </c:pt>
                <c:pt idx="750">
                  <c:v>0.105569</c:v>
                </c:pt>
                <c:pt idx="751">
                  <c:v>0.10574600000000001</c:v>
                </c:pt>
                <c:pt idx="752">
                  <c:v>0.106157</c:v>
                </c:pt>
                <c:pt idx="753">
                  <c:v>0.106367</c:v>
                </c:pt>
                <c:pt idx="754">
                  <c:v>0.10643900000000001</c:v>
                </c:pt>
                <c:pt idx="755">
                  <c:v>0.10686</c:v>
                </c:pt>
                <c:pt idx="756">
                  <c:v>0.107269</c:v>
                </c:pt>
                <c:pt idx="757">
                  <c:v>0.10734299999999999</c:v>
                </c:pt>
                <c:pt idx="758">
                  <c:v>0.10766199999999999</c:v>
                </c:pt>
                <c:pt idx="759">
                  <c:v>0.10791000000000001</c:v>
                </c:pt>
                <c:pt idx="760">
                  <c:v>0.108059</c:v>
                </c:pt>
                <c:pt idx="761">
                  <c:v>0.10839500000000001</c:v>
                </c:pt>
                <c:pt idx="762">
                  <c:v>0.10875</c:v>
                </c:pt>
                <c:pt idx="763">
                  <c:v>0.108844</c:v>
                </c:pt>
                <c:pt idx="764">
                  <c:v>0.109171</c:v>
                </c:pt>
                <c:pt idx="765">
                  <c:v>0.10911700000000001</c:v>
                </c:pt>
                <c:pt idx="766">
                  <c:v>0.109609</c:v>
                </c:pt>
                <c:pt idx="767">
                  <c:v>0.109847</c:v>
                </c:pt>
                <c:pt idx="768">
                  <c:v>0.110178</c:v>
                </c:pt>
                <c:pt idx="769">
                  <c:v>0.11049299999999999</c:v>
                </c:pt>
                <c:pt idx="770">
                  <c:v>0.11088000000000001</c:v>
                </c:pt>
                <c:pt idx="771">
                  <c:v>0.11090800000000001</c:v>
                </c:pt>
                <c:pt idx="772">
                  <c:v>0.11107599999999999</c:v>
                </c:pt>
                <c:pt idx="773">
                  <c:v>0.11160200000000001</c:v>
                </c:pt>
                <c:pt idx="774">
                  <c:v>0.111972</c:v>
                </c:pt>
                <c:pt idx="775">
                  <c:v>0.112224</c:v>
                </c:pt>
                <c:pt idx="776">
                  <c:v>0.112548</c:v>
                </c:pt>
                <c:pt idx="777">
                  <c:v>0.11276799999999999</c:v>
                </c:pt>
                <c:pt idx="778">
                  <c:v>0.11307</c:v>
                </c:pt>
                <c:pt idx="779">
                  <c:v>0.113481</c:v>
                </c:pt>
                <c:pt idx="780">
                  <c:v>0.113883</c:v>
                </c:pt>
                <c:pt idx="781">
                  <c:v>0.114033</c:v>
                </c:pt>
                <c:pt idx="782">
                  <c:v>0.114423</c:v>
                </c:pt>
                <c:pt idx="783">
                  <c:v>0.114663</c:v>
                </c:pt>
                <c:pt idx="784">
                  <c:v>0.114982</c:v>
                </c:pt>
                <c:pt idx="785">
                  <c:v>0.115388</c:v>
                </c:pt>
                <c:pt idx="786">
                  <c:v>0.11551400000000001</c:v>
                </c:pt>
                <c:pt idx="787">
                  <c:v>0.11598700000000001</c:v>
                </c:pt>
                <c:pt idx="788">
                  <c:v>0.11614099999999999</c:v>
                </c:pt>
                <c:pt idx="789">
                  <c:v>0.11677</c:v>
                </c:pt>
                <c:pt idx="790">
                  <c:v>0.116995</c:v>
                </c:pt>
                <c:pt idx="791">
                  <c:v>0.117406</c:v>
                </c:pt>
                <c:pt idx="792">
                  <c:v>0.1176</c:v>
                </c:pt>
                <c:pt idx="793">
                  <c:v>0.117961</c:v>
                </c:pt>
                <c:pt idx="794">
                  <c:v>0.11830599999999999</c:v>
                </c:pt>
                <c:pt idx="795">
                  <c:v>0.118612</c:v>
                </c:pt>
                <c:pt idx="796">
                  <c:v>0.118868</c:v>
                </c:pt>
                <c:pt idx="797">
                  <c:v>0.11902600000000001</c:v>
                </c:pt>
                <c:pt idx="798">
                  <c:v>0.119559</c:v>
                </c:pt>
                <c:pt idx="799">
                  <c:v>0.12009300000000001</c:v>
                </c:pt>
                <c:pt idx="800">
                  <c:v>0.120171</c:v>
                </c:pt>
                <c:pt idx="801">
                  <c:v>0.12048</c:v>
                </c:pt>
                <c:pt idx="802">
                  <c:v>0.120753</c:v>
                </c:pt>
                <c:pt idx="803">
                  <c:v>0.12075</c:v>
                </c:pt>
                <c:pt idx="804">
                  <c:v>0.121517</c:v>
                </c:pt>
                <c:pt idx="805">
                  <c:v>0.121684</c:v>
                </c:pt>
                <c:pt idx="806">
                  <c:v>0.122074</c:v>
                </c:pt>
                <c:pt idx="807">
                  <c:v>0.12235799999999999</c:v>
                </c:pt>
                <c:pt idx="808">
                  <c:v>0.122525</c:v>
                </c:pt>
                <c:pt idx="809">
                  <c:v>0.123129</c:v>
                </c:pt>
                <c:pt idx="810">
                  <c:v>0.123475</c:v>
                </c:pt>
                <c:pt idx="811">
                  <c:v>0.12373099999999999</c:v>
                </c:pt>
                <c:pt idx="812">
                  <c:v>0.123848</c:v>
                </c:pt>
                <c:pt idx="813">
                  <c:v>0.124408</c:v>
                </c:pt>
                <c:pt idx="814">
                  <c:v>0.124584</c:v>
                </c:pt>
                <c:pt idx="815">
                  <c:v>0.12482600000000001</c:v>
                </c:pt>
                <c:pt idx="816">
                  <c:v>0.125473</c:v>
                </c:pt>
                <c:pt idx="817">
                  <c:v>0.125948</c:v>
                </c:pt>
                <c:pt idx="818">
                  <c:v>0.12617700000000001</c:v>
                </c:pt>
                <c:pt idx="819">
                  <c:v>0.12671099999999999</c:v>
                </c:pt>
                <c:pt idx="820">
                  <c:v>0.126915</c:v>
                </c:pt>
                <c:pt idx="821">
                  <c:v>0.12723499999999999</c:v>
                </c:pt>
                <c:pt idx="822">
                  <c:v>0.12757599999999999</c:v>
                </c:pt>
                <c:pt idx="823">
                  <c:v>0.12776799999999999</c:v>
                </c:pt>
                <c:pt idx="824">
                  <c:v>0.12825700000000001</c:v>
                </c:pt>
                <c:pt idx="825">
                  <c:v>0.128529</c:v>
                </c:pt>
                <c:pt idx="826">
                  <c:v>0.12862799999999999</c:v>
                </c:pt>
                <c:pt idx="827">
                  <c:v>0.12917300000000001</c:v>
                </c:pt>
                <c:pt idx="828">
                  <c:v>0.12946099999999999</c:v>
                </c:pt>
                <c:pt idx="829">
                  <c:v>0.12995100000000001</c:v>
                </c:pt>
                <c:pt idx="830">
                  <c:v>0.13023899999999999</c:v>
                </c:pt>
                <c:pt idx="831">
                  <c:v>0.13055800000000001</c:v>
                </c:pt>
                <c:pt idx="832">
                  <c:v>0.13100000000000001</c:v>
                </c:pt>
                <c:pt idx="833">
                  <c:v>0.13136999999999999</c:v>
                </c:pt>
                <c:pt idx="834">
                  <c:v>0.13164100000000001</c:v>
                </c:pt>
                <c:pt idx="835">
                  <c:v>0.13218299999999999</c:v>
                </c:pt>
                <c:pt idx="836">
                  <c:v>0.132494</c:v>
                </c:pt>
                <c:pt idx="837">
                  <c:v>0.13285</c:v>
                </c:pt>
                <c:pt idx="838">
                  <c:v>0.13312299999999999</c:v>
                </c:pt>
                <c:pt idx="839">
                  <c:v>0.133768</c:v>
                </c:pt>
                <c:pt idx="840">
                  <c:v>0.13400200000000001</c:v>
                </c:pt>
                <c:pt idx="841">
                  <c:v>0.134465</c:v>
                </c:pt>
                <c:pt idx="842">
                  <c:v>0.13489000000000001</c:v>
                </c:pt>
                <c:pt idx="843">
                  <c:v>0.13522500000000001</c:v>
                </c:pt>
                <c:pt idx="844">
                  <c:v>0.13575499999999999</c:v>
                </c:pt>
                <c:pt idx="845">
                  <c:v>0.13619300000000001</c:v>
                </c:pt>
                <c:pt idx="846">
                  <c:v>0.13614499999999999</c:v>
                </c:pt>
                <c:pt idx="847">
                  <c:v>0.13675999999999999</c:v>
                </c:pt>
                <c:pt idx="848">
                  <c:v>0.137096</c:v>
                </c:pt>
                <c:pt idx="849">
                  <c:v>0.13778199999999999</c:v>
                </c:pt>
                <c:pt idx="850">
                  <c:v>0.13797999999999999</c:v>
                </c:pt>
                <c:pt idx="851">
                  <c:v>0.13836999999999999</c:v>
                </c:pt>
                <c:pt idx="852">
                  <c:v>0.138848</c:v>
                </c:pt>
                <c:pt idx="853">
                  <c:v>0.13928299999999999</c:v>
                </c:pt>
                <c:pt idx="854">
                  <c:v>0.13988900000000001</c:v>
                </c:pt>
                <c:pt idx="855">
                  <c:v>0.140128</c:v>
                </c:pt>
                <c:pt idx="856">
                  <c:v>0.140682</c:v>
                </c:pt>
                <c:pt idx="857">
                  <c:v>0.141074</c:v>
                </c:pt>
                <c:pt idx="858">
                  <c:v>0.14155100000000001</c:v>
                </c:pt>
                <c:pt idx="859">
                  <c:v>0.141898</c:v>
                </c:pt>
                <c:pt idx="860">
                  <c:v>0.142321</c:v>
                </c:pt>
                <c:pt idx="861">
                  <c:v>0.14280000000000001</c:v>
                </c:pt>
                <c:pt idx="862">
                  <c:v>0.14313899999999999</c:v>
                </c:pt>
                <c:pt idx="863">
                  <c:v>0.14358399999999999</c:v>
                </c:pt>
                <c:pt idx="864">
                  <c:v>0.14391499999999999</c:v>
                </c:pt>
                <c:pt idx="865">
                  <c:v>0.14441799999999999</c:v>
                </c:pt>
                <c:pt idx="866">
                  <c:v>0.144931</c:v>
                </c:pt>
                <c:pt idx="867">
                  <c:v>0.14536099999999999</c:v>
                </c:pt>
                <c:pt idx="868">
                  <c:v>0.145785</c:v>
                </c:pt>
                <c:pt idx="869">
                  <c:v>0.14623</c:v>
                </c:pt>
                <c:pt idx="870">
                  <c:v>0.146564</c:v>
                </c:pt>
                <c:pt idx="871">
                  <c:v>0.14699799999999999</c:v>
                </c:pt>
                <c:pt idx="872">
                  <c:v>0.14763399999999999</c:v>
                </c:pt>
                <c:pt idx="873">
                  <c:v>0.14805099999999999</c:v>
                </c:pt>
                <c:pt idx="874">
                  <c:v>0.14837400000000001</c:v>
                </c:pt>
                <c:pt idx="875">
                  <c:v>0.14878</c:v>
                </c:pt>
                <c:pt idx="876">
                  <c:v>0.149365</c:v>
                </c:pt>
                <c:pt idx="877">
                  <c:v>0.14971699999999999</c:v>
                </c:pt>
                <c:pt idx="878">
                  <c:v>0.149922</c:v>
                </c:pt>
                <c:pt idx="879">
                  <c:v>0.15029400000000001</c:v>
                </c:pt>
                <c:pt idx="880">
                  <c:v>0.15060599999999999</c:v>
                </c:pt>
                <c:pt idx="881">
                  <c:v>0.15135299999999999</c:v>
                </c:pt>
                <c:pt idx="882">
                  <c:v>0.15177499999999999</c:v>
                </c:pt>
                <c:pt idx="883">
                  <c:v>0.15235399999999999</c:v>
                </c:pt>
                <c:pt idx="884">
                  <c:v>0.152756</c:v>
                </c:pt>
                <c:pt idx="885">
                  <c:v>0.153062</c:v>
                </c:pt>
                <c:pt idx="886">
                  <c:v>0.15364</c:v>
                </c:pt>
                <c:pt idx="887">
                  <c:v>0.154112</c:v>
                </c:pt>
                <c:pt idx="888">
                  <c:v>0.15455199999999999</c:v>
                </c:pt>
                <c:pt idx="889">
                  <c:v>0.15495900000000001</c:v>
                </c:pt>
                <c:pt idx="890">
                  <c:v>0.155445</c:v>
                </c:pt>
                <c:pt idx="891">
                  <c:v>0.15609400000000001</c:v>
                </c:pt>
                <c:pt idx="892">
                  <c:v>0.156278</c:v>
                </c:pt>
                <c:pt idx="893">
                  <c:v>0.15667</c:v>
                </c:pt>
                <c:pt idx="894">
                  <c:v>0.15695400000000001</c:v>
                </c:pt>
                <c:pt idx="895">
                  <c:v>0.15773100000000001</c:v>
                </c:pt>
                <c:pt idx="896">
                  <c:v>0.15768299999999999</c:v>
                </c:pt>
                <c:pt idx="897">
                  <c:v>0.158135</c:v>
                </c:pt>
                <c:pt idx="898">
                  <c:v>0.158883</c:v>
                </c:pt>
                <c:pt idx="899">
                  <c:v>0.159304</c:v>
                </c:pt>
                <c:pt idx="900">
                  <c:v>0.159613</c:v>
                </c:pt>
                <c:pt idx="901">
                  <c:v>0.16001099999999999</c:v>
                </c:pt>
                <c:pt idx="902">
                  <c:v>0.160444</c:v>
                </c:pt>
                <c:pt idx="903">
                  <c:v>0.16093399999999999</c:v>
                </c:pt>
                <c:pt idx="904">
                  <c:v>0.161326</c:v>
                </c:pt>
                <c:pt idx="905">
                  <c:v>0.161914</c:v>
                </c:pt>
                <c:pt idx="906">
                  <c:v>0.16242899999999999</c:v>
                </c:pt>
                <c:pt idx="907">
                  <c:v>0.16247300000000001</c:v>
                </c:pt>
                <c:pt idx="908">
                  <c:v>0.16319</c:v>
                </c:pt>
                <c:pt idx="909">
                  <c:v>0.16390399999999999</c:v>
                </c:pt>
                <c:pt idx="910">
                  <c:v>0.16425500000000001</c:v>
                </c:pt>
                <c:pt idx="911">
                  <c:v>0.16464500000000001</c:v>
                </c:pt>
                <c:pt idx="912">
                  <c:v>0.16503899999999999</c:v>
                </c:pt>
                <c:pt idx="913">
                  <c:v>0.165411</c:v>
                </c:pt>
                <c:pt idx="914">
                  <c:v>0.165939</c:v>
                </c:pt>
                <c:pt idx="915">
                  <c:v>0.16638500000000001</c:v>
                </c:pt>
                <c:pt idx="916">
                  <c:v>0.166856</c:v>
                </c:pt>
                <c:pt idx="917">
                  <c:v>0.167244</c:v>
                </c:pt>
                <c:pt idx="918">
                  <c:v>0.16786999999999999</c:v>
                </c:pt>
                <c:pt idx="919">
                  <c:v>0.16853099999999999</c:v>
                </c:pt>
                <c:pt idx="920">
                  <c:v>0.16885500000000001</c:v>
                </c:pt>
                <c:pt idx="921">
                  <c:v>0.16967599999999999</c:v>
                </c:pt>
                <c:pt idx="922">
                  <c:v>0.170131</c:v>
                </c:pt>
                <c:pt idx="923">
                  <c:v>0.17050499999999999</c:v>
                </c:pt>
                <c:pt idx="924">
                  <c:v>0.170817</c:v>
                </c:pt>
                <c:pt idx="925">
                  <c:v>0.171292</c:v>
                </c:pt>
                <c:pt idx="926">
                  <c:v>0.171733</c:v>
                </c:pt>
                <c:pt idx="927">
                  <c:v>0.17235700000000001</c:v>
                </c:pt>
                <c:pt idx="928">
                  <c:v>0.172624</c:v>
                </c:pt>
                <c:pt idx="929">
                  <c:v>0.173092</c:v>
                </c:pt>
                <c:pt idx="930">
                  <c:v>0.173406</c:v>
                </c:pt>
                <c:pt idx="931">
                  <c:v>0.174149</c:v>
                </c:pt>
                <c:pt idx="932">
                  <c:v>0.174543</c:v>
                </c:pt>
                <c:pt idx="933">
                  <c:v>0.17529700000000001</c:v>
                </c:pt>
                <c:pt idx="934">
                  <c:v>0.17571899999999999</c:v>
                </c:pt>
                <c:pt idx="935">
                  <c:v>0.17644599999999999</c:v>
                </c:pt>
                <c:pt idx="936">
                  <c:v>0.17689299999999999</c:v>
                </c:pt>
                <c:pt idx="937">
                  <c:v>0.17730799999999999</c:v>
                </c:pt>
                <c:pt idx="938">
                  <c:v>0.17752699999999999</c:v>
                </c:pt>
                <c:pt idx="939">
                  <c:v>0.17815700000000001</c:v>
                </c:pt>
                <c:pt idx="940">
                  <c:v>0.178422</c:v>
                </c:pt>
                <c:pt idx="941">
                  <c:v>0.178567</c:v>
                </c:pt>
                <c:pt idx="942">
                  <c:v>0.17946500000000001</c:v>
                </c:pt>
                <c:pt idx="943">
                  <c:v>0.179977</c:v>
                </c:pt>
                <c:pt idx="944">
                  <c:v>0.18071599999999999</c:v>
                </c:pt>
                <c:pt idx="945">
                  <c:v>0.180864</c:v>
                </c:pt>
                <c:pt idx="946">
                  <c:v>0.18149599999999999</c:v>
                </c:pt>
                <c:pt idx="947">
                  <c:v>0.18201800000000001</c:v>
                </c:pt>
                <c:pt idx="948">
                  <c:v>0.18254200000000001</c:v>
                </c:pt>
                <c:pt idx="949">
                  <c:v>0.182834</c:v>
                </c:pt>
                <c:pt idx="950">
                  <c:v>0.183528</c:v>
                </c:pt>
                <c:pt idx="951">
                  <c:v>0.18389</c:v>
                </c:pt>
                <c:pt idx="952">
                  <c:v>0.18439900000000001</c:v>
                </c:pt>
                <c:pt idx="953">
                  <c:v>0.18482699999999999</c:v>
                </c:pt>
                <c:pt idx="954">
                  <c:v>0.185087</c:v>
                </c:pt>
                <c:pt idx="955">
                  <c:v>0.18579300000000001</c:v>
                </c:pt>
                <c:pt idx="956">
                  <c:v>0.186416</c:v>
                </c:pt>
                <c:pt idx="957">
                  <c:v>0.187025</c:v>
                </c:pt>
                <c:pt idx="958">
                  <c:v>0.187496</c:v>
                </c:pt>
                <c:pt idx="959">
                  <c:v>0.187995</c:v>
                </c:pt>
                <c:pt idx="960">
                  <c:v>0.18834500000000001</c:v>
                </c:pt>
                <c:pt idx="961">
                  <c:v>0.18884000000000001</c:v>
                </c:pt>
                <c:pt idx="962">
                  <c:v>0.18950400000000001</c:v>
                </c:pt>
                <c:pt idx="963">
                  <c:v>0.18995300000000001</c:v>
                </c:pt>
                <c:pt idx="964">
                  <c:v>0.19050400000000001</c:v>
                </c:pt>
                <c:pt idx="965">
                  <c:v>0.19087100000000001</c:v>
                </c:pt>
                <c:pt idx="966">
                  <c:v>0.19151899999999999</c:v>
                </c:pt>
                <c:pt idx="967">
                  <c:v>0.19225500000000001</c:v>
                </c:pt>
                <c:pt idx="968">
                  <c:v>0.19248799999999999</c:v>
                </c:pt>
                <c:pt idx="969">
                  <c:v>0.192799</c:v>
                </c:pt>
                <c:pt idx="970">
                  <c:v>0.193471</c:v>
                </c:pt>
                <c:pt idx="971">
                  <c:v>0.194102</c:v>
                </c:pt>
                <c:pt idx="972">
                  <c:v>0.19450100000000001</c:v>
                </c:pt>
                <c:pt idx="973">
                  <c:v>0.19516500000000001</c:v>
                </c:pt>
                <c:pt idx="974">
                  <c:v>0.19575899999999999</c:v>
                </c:pt>
                <c:pt idx="975">
                  <c:v>0.19617200000000001</c:v>
                </c:pt>
                <c:pt idx="976">
                  <c:v>0.19676299999999999</c:v>
                </c:pt>
                <c:pt idx="977">
                  <c:v>0.19716600000000001</c:v>
                </c:pt>
                <c:pt idx="978">
                  <c:v>0.197493</c:v>
                </c:pt>
                <c:pt idx="979">
                  <c:v>0.19842499999999999</c:v>
                </c:pt>
                <c:pt idx="980">
                  <c:v>0.198766</c:v>
                </c:pt>
                <c:pt idx="981">
                  <c:v>0.19948099999999999</c:v>
                </c:pt>
                <c:pt idx="982">
                  <c:v>0.200073</c:v>
                </c:pt>
                <c:pt idx="983">
                  <c:v>0.20047400000000001</c:v>
                </c:pt>
                <c:pt idx="984">
                  <c:v>0.201235</c:v>
                </c:pt>
                <c:pt idx="985">
                  <c:v>0.20163200000000001</c:v>
                </c:pt>
                <c:pt idx="986">
                  <c:v>0.202459</c:v>
                </c:pt>
                <c:pt idx="987">
                  <c:v>0.20288</c:v>
                </c:pt>
                <c:pt idx="988">
                  <c:v>0.20358999999999999</c:v>
                </c:pt>
                <c:pt idx="989">
                  <c:v>0.204128</c:v>
                </c:pt>
                <c:pt idx="990">
                  <c:v>0.20457500000000001</c:v>
                </c:pt>
                <c:pt idx="991">
                  <c:v>0.204961</c:v>
                </c:pt>
                <c:pt idx="992">
                  <c:v>0.20552899999999999</c:v>
                </c:pt>
                <c:pt idx="993">
                  <c:v>0.206044</c:v>
                </c:pt>
                <c:pt idx="994">
                  <c:v>0.206571</c:v>
                </c:pt>
                <c:pt idx="995">
                  <c:v>0.207285</c:v>
                </c:pt>
                <c:pt idx="996">
                  <c:v>0.20779500000000001</c:v>
                </c:pt>
                <c:pt idx="997">
                  <c:v>0.208312</c:v>
                </c:pt>
                <c:pt idx="998">
                  <c:v>0.20879900000000001</c:v>
                </c:pt>
                <c:pt idx="999">
                  <c:v>0.20921999999999999</c:v>
                </c:pt>
                <c:pt idx="1000">
                  <c:v>0.20965900000000001</c:v>
                </c:pt>
                <c:pt idx="1001">
                  <c:v>0.21029300000000001</c:v>
                </c:pt>
                <c:pt idx="1002">
                  <c:v>0.210759</c:v>
                </c:pt>
                <c:pt idx="1003">
                  <c:v>0.211284</c:v>
                </c:pt>
                <c:pt idx="1004">
                  <c:v>0.21190300000000001</c:v>
                </c:pt>
                <c:pt idx="1005">
                  <c:v>0.21244399999999999</c:v>
                </c:pt>
                <c:pt idx="1006">
                  <c:v>0.213009</c:v>
                </c:pt>
                <c:pt idx="1007">
                  <c:v>0.213361</c:v>
                </c:pt>
                <c:pt idx="1008">
                  <c:v>0.21385100000000001</c:v>
                </c:pt>
                <c:pt idx="1009">
                  <c:v>0.21435100000000001</c:v>
                </c:pt>
                <c:pt idx="1010">
                  <c:v>0.21485699999999999</c:v>
                </c:pt>
                <c:pt idx="1011">
                  <c:v>0.215443</c:v>
                </c:pt>
                <c:pt idx="1012">
                  <c:v>0.21595800000000001</c:v>
                </c:pt>
                <c:pt idx="1013">
                  <c:v>0.21648200000000001</c:v>
                </c:pt>
                <c:pt idx="1014">
                  <c:v>0.216922</c:v>
                </c:pt>
                <c:pt idx="1015">
                  <c:v>0.21743899999999999</c:v>
                </c:pt>
                <c:pt idx="1016">
                  <c:v>0.21797900000000001</c:v>
                </c:pt>
                <c:pt idx="1017">
                  <c:v>0.21860299999999999</c:v>
                </c:pt>
                <c:pt idx="1018">
                  <c:v>0.21923599999999999</c:v>
                </c:pt>
                <c:pt idx="1019">
                  <c:v>0.21992200000000001</c:v>
                </c:pt>
                <c:pt idx="1020">
                  <c:v>0.22044</c:v>
                </c:pt>
                <c:pt idx="1021">
                  <c:v>0.22056700000000001</c:v>
                </c:pt>
                <c:pt idx="1022">
                  <c:v>0.22112100000000001</c:v>
                </c:pt>
                <c:pt idx="1023">
                  <c:v>0.22173399999999999</c:v>
                </c:pt>
                <c:pt idx="1024">
                  <c:v>0.22220200000000001</c:v>
                </c:pt>
                <c:pt idx="1025">
                  <c:v>0.22284999999999999</c:v>
                </c:pt>
                <c:pt idx="1026">
                  <c:v>0.22328999999999999</c:v>
                </c:pt>
                <c:pt idx="1027">
                  <c:v>0.22386400000000001</c:v>
                </c:pt>
                <c:pt idx="1028">
                  <c:v>0.224409</c:v>
                </c:pt>
                <c:pt idx="1029">
                  <c:v>0.22489999999999999</c:v>
                </c:pt>
                <c:pt idx="1030">
                  <c:v>0.225378</c:v>
                </c:pt>
                <c:pt idx="1031">
                  <c:v>0.22573299999999999</c:v>
                </c:pt>
                <c:pt idx="1032">
                  <c:v>0.22647300000000001</c:v>
                </c:pt>
                <c:pt idx="1033">
                  <c:v>0.22689599999999999</c:v>
                </c:pt>
                <c:pt idx="1034">
                  <c:v>0.227354</c:v>
                </c:pt>
                <c:pt idx="1035">
                  <c:v>0.22805</c:v>
                </c:pt>
                <c:pt idx="1036">
                  <c:v>0.22859599999999999</c:v>
                </c:pt>
                <c:pt idx="1037">
                  <c:v>0.22886699999999999</c:v>
                </c:pt>
                <c:pt idx="1038">
                  <c:v>0.22952800000000001</c:v>
                </c:pt>
                <c:pt idx="1039">
                  <c:v>0.23005400000000001</c:v>
                </c:pt>
                <c:pt idx="1040">
                  <c:v>0.230626</c:v>
                </c:pt>
                <c:pt idx="1041">
                  <c:v>0.231188</c:v>
                </c:pt>
                <c:pt idx="1042">
                  <c:v>0.23194200000000001</c:v>
                </c:pt>
                <c:pt idx="1043">
                  <c:v>0.23230400000000001</c:v>
                </c:pt>
                <c:pt idx="1044">
                  <c:v>0.23289000000000001</c:v>
                </c:pt>
                <c:pt idx="1045">
                  <c:v>0.233323</c:v>
                </c:pt>
                <c:pt idx="1046">
                  <c:v>0.234093</c:v>
                </c:pt>
                <c:pt idx="1047">
                  <c:v>0.23449500000000001</c:v>
                </c:pt>
                <c:pt idx="1048">
                  <c:v>0.235149</c:v>
                </c:pt>
                <c:pt idx="1049">
                  <c:v>0.235738</c:v>
                </c:pt>
                <c:pt idx="1050">
                  <c:v>0.236066</c:v>
                </c:pt>
                <c:pt idx="1051">
                  <c:v>0.236932</c:v>
                </c:pt>
                <c:pt idx="1052">
                  <c:v>0.23757900000000001</c:v>
                </c:pt>
                <c:pt idx="1053">
                  <c:v>0.23824500000000001</c:v>
                </c:pt>
                <c:pt idx="1054">
                  <c:v>0.23863400000000001</c:v>
                </c:pt>
                <c:pt idx="1055">
                  <c:v>0.23913499999999999</c:v>
                </c:pt>
                <c:pt idx="1056">
                  <c:v>0.23979600000000001</c:v>
                </c:pt>
                <c:pt idx="1057">
                  <c:v>0.24038899999999999</c:v>
                </c:pt>
                <c:pt idx="1058">
                  <c:v>0.240733</c:v>
                </c:pt>
                <c:pt idx="1059">
                  <c:v>0.24124799999999999</c:v>
                </c:pt>
                <c:pt idx="1060">
                  <c:v>0.24185200000000001</c:v>
                </c:pt>
                <c:pt idx="1061">
                  <c:v>0.24238499999999999</c:v>
                </c:pt>
                <c:pt idx="1062">
                  <c:v>0.24282200000000001</c:v>
                </c:pt>
                <c:pt idx="1063">
                  <c:v>0.243287</c:v>
                </c:pt>
                <c:pt idx="1064">
                  <c:v>0.24379200000000001</c:v>
                </c:pt>
                <c:pt idx="1065">
                  <c:v>0.24429799999999999</c:v>
                </c:pt>
                <c:pt idx="1066">
                  <c:v>0.24477699999999999</c:v>
                </c:pt>
                <c:pt idx="1067">
                  <c:v>0.24574199999999999</c:v>
                </c:pt>
                <c:pt idx="1068">
                  <c:v>0.246201</c:v>
                </c:pt>
                <c:pt idx="1069">
                  <c:v>0.24679899999999999</c:v>
                </c:pt>
                <c:pt idx="1070">
                  <c:v>0.24676200000000001</c:v>
                </c:pt>
                <c:pt idx="1071">
                  <c:v>0.247419</c:v>
                </c:pt>
                <c:pt idx="1072">
                  <c:v>0.24790499999999999</c:v>
                </c:pt>
                <c:pt idx="1073">
                  <c:v>0.24867300000000001</c:v>
                </c:pt>
                <c:pt idx="1074">
                  <c:v>0.24931</c:v>
                </c:pt>
                <c:pt idx="1075">
                  <c:v>0.24981200000000001</c:v>
                </c:pt>
                <c:pt idx="1076">
                  <c:v>0.25018000000000001</c:v>
                </c:pt>
                <c:pt idx="1077">
                  <c:v>0.25073699999999999</c:v>
                </c:pt>
                <c:pt idx="1078">
                  <c:v>0.25125900000000001</c:v>
                </c:pt>
                <c:pt idx="1079">
                  <c:v>0.25159599999999999</c:v>
                </c:pt>
                <c:pt idx="1080">
                  <c:v>0.25201099999999999</c:v>
                </c:pt>
                <c:pt idx="1081">
                  <c:v>0.25257499999999999</c:v>
                </c:pt>
                <c:pt idx="1082">
                  <c:v>0.253081</c:v>
                </c:pt>
                <c:pt idx="1083">
                  <c:v>0.25360199999999999</c:v>
                </c:pt>
                <c:pt idx="1084">
                  <c:v>0.25430900000000001</c:v>
                </c:pt>
                <c:pt idx="1085">
                  <c:v>0.25450600000000001</c:v>
                </c:pt>
                <c:pt idx="1086">
                  <c:v>0.254857</c:v>
                </c:pt>
                <c:pt idx="1087">
                  <c:v>0.25552399999999997</c:v>
                </c:pt>
                <c:pt idx="1088">
                  <c:v>0.256104</c:v>
                </c:pt>
                <c:pt idx="1089">
                  <c:v>0.25660899999999998</c:v>
                </c:pt>
                <c:pt idx="1090">
                  <c:v>0.25726700000000002</c:v>
                </c:pt>
                <c:pt idx="1091">
                  <c:v>0.25778299999999998</c:v>
                </c:pt>
                <c:pt idx="1092">
                  <c:v>0.25807600000000003</c:v>
                </c:pt>
                <c:pt idx="1093">
                  <c:v>0.258855</c:v>
                </c:pt>
                <c:pt idx="1094">
                  <c:v>0.25931399999999999</c:v>
                </c:pt>
                <c:pt idx="1095">
                  <c:v>0.25971100000000003</c:v>
                </c:pt>
                <c:pt idx="1096">
                  <c:v>0.26015500000000003</c:v>
                </c:pt>
                <c:pt idx="1097">
                  <c:v>0.26067400000000002</c:v>
                </c:pt>
                <c:pt idx="1098">
                  <c:v>0.26125500000000001</c:v>
                </c:pt>
                <c:pt idx="1099">
                  <c:v>0.261548</c:v>
                </c:pt>
                <c:pt idx="1100">
                  <c:v>0.26225999999999999</c:v>
                </c:pt>
                <c:pt idx="1101">
                  <c:v>0.26253399999999999</c:v>
                </c:pt>
                <c:pt idx="1102">
                  <c:v>0.263152</c:v>
                </c:pt>
                <c:pt idx="1103">
                  <c:v>0.26362400000000002</c:v>
                </c:pt>
                <c:pt idx="1104">
                  <c:v>0.26410699999999998</c:v>
                </c:pt>
                <c:pt idx="1105">
                  <c:v>0.26470700000000003</c:v>
                </c:pt>
                <c:pt idx="1106">
                  <c:v>0.26498300000000002</c:v>
                </c:pt>
                <c:pt idx="1107">
                  <c:v>0.26556000000000002</c:v>
                </c:pt>
                <c:pt idx="1108">
                  <c:v>0.26614700000000002</c:v>
                </c:pt>
                <c:pt idx="1109">
                  <c:v>0.266536</c:v>
                </c:pt>
                <c:pt idx="1110">
                  <c:v>0.26698699999999997</c:v>
                </c:pt>
                <c:pt idx="1111">
                  <c:v>0.26773400000000003</c:v>
                </c:pt>
                <c:pt idx="1112">
                  <c:v>0.26801399999999997</c:v>
                </c:pt>
                <c:pt idx="1113">
                  <c:v>0.26854800000000001</c:v>
                </c:pt>
                <c:pt idx="1114">
                  <c:v>0.26924599999999999</c:v>
                </c:pt>
                <c:pt idx="1115">
                  <c:v>0.27003700000000003</c:v>
                </c:pt>
                <c:pt idx="1116">
                  <c:v>0.27033699999999999</c:v>
                </c:pt>
                <c:pt idx="1117">
                  <c:v>0.27077499999999999</c:v>
                </c:pt>
                <c:pt idx="1118">
                  <c:v>0.27134900000000001</c:v>
                </c:pt>
                <c:pt idx="1119">
                  <c:v>0.27161800000000003</c:v>
                </c:pt>
                <c:pt idx="1120">
                  <c:v>0.272561</c:v>
                </c:pt>
                <c:pt idx="1121">
                  <c:v>0.27289799999999997</c:v>
                </c:pt>
                <c:pt idx="1122">
                  <c:v>0.27314300000000002</c:v>
                </c:pt>
                <c:pt idx="1123">
                  <c:v>0.27370299999999997</c:v>
                </c:pt>
                <c:pt idx="1124">
                  <c:v>0.27430399999999999</c:v>
                </c:pt>
                <c:pt idx="1125">
                  <c:v>0.274565</c:v>
                </c:pt>
                <c:pt idx="1126">
                  <c:v>0.27512500000000001</c:v>
                </c:pt>
                <c:pt idx="1127">
                  <c:v>0.27564</c:v>
                </c:pt>
                <c:pt idx="1128">
                  <c:v>0.27594099999999999</c:v>
                </c:pt>
                <c:pt idx="1129">
                  <c:v>0.27649899999999999</c:v>
                </c:pt>
                <c:pt idx="1130">
                  <c:v>0.27694400000000002</c:v>
                </c:pt>
                <c:pt idx="1131">
                  <c:v>0.27737800000000001</c:v>
                </c:pt>
                <c:pt idx="1132">
                  <c:v>0.27796599999999999</c:v>
                </c:pt>
                <c:pt idx="1133">
                  <c:v>0.27860699999999999</c:v>
                </c:pt>
                <c:pt idx="1134">
                  <c:v>0.278916</c:v>
                </c:pt>
                <c:pt idx="1135">
                  <c:v>0.27934199999999998</c:v>
                </c:pt>
                <c:pt idx="1136">
                  <c:v>0.27973100000000001</c:v>
                </c:pt>
                <c:pt idx="1137">
                  <c:v>0.28020600000000001</c:v>
                </c:pt>
                <c:pt idx="1138">
                  <c:v>0.28076099999999998</c:v>
                </c:pt>
                <c:pt idx="1139">
                  <c:v>0.281281</c:v>
                </c:pt>
                <c:pt idx="1140">
                  <c:v>0.28200700000000001</c:v>
                </c:pt>
                <c:pt idx="1141">
                  <c:v>0.28224500000000002</c:v>
                </c:pt>
                <c:pt idx="1142">
                  <c:v>0.28281400000000001</c:v>
                </c:pt>
                <c:pt idx="1143">
                  <c:v>0.28325400000000001</c:v>
                </c:pt>
                <c:pt idx="1144">
                  <c:v>0.28349600000000003</c:v>
                </c:pt>
                <c:pt idx="1145">
                  <c:v>0.283885</c:v>
                </c:pt>
                <c:pt idx="1146">
                  <c:v>0.28445900000000002</c:v>
                </c:pt>
                <c:pt idx="1147">
                  <c:v>0.28473900000000002</c:v>
                </c:pt>
                <c:pt idx="1148">
                  <c:v>0.28514499999999998</c:v>
                </c:pt>
                <c:pt idx="1149">
                  <c:v>0.28554099999999999</c:v>
                </c:pt>
                <c:pt idx="1150">
                  <c:v>0.28618900000000003</c:v>
                </c:pt>
                <c:pt idx="1151">
                  <c:v>0.28659699999999999</c:v>
                </c:pt>
                <c:pt idx="1152">
                  <c:v>0.28739199999999998</c:v>
                </c:pt>
                <c:pt idx="1153">
                  <c:v>0.28780800000000001</c:v>
                </c:pt>
                <c:pt idx="1154">
                  <c:v>0.28798299999999999</c:v>
                </c:pt>
                <c:pt idx="1155">
                  <c:v>0.28844599999999998</c:v>
                </c:pt>
                <c:pt idx="1156">
                  <c:v>0.288939</c:v>
                </c:pt>
                <c:pt idx="1157">
                  <c:v>0.28933700000000001</c:v>
                </c:pt>
                <c:pt idx="1158">
                  <c:v>0.28986000000000001</c:v>
                </c:pt>
                <c:pt idx="1159">
                  <c:v>0.290412</c:v>
                </c:pt>
                <c:pt idx="1160">
                  <c:v>0.29063600000000001</c:v>
                </c:pt>
                <c:pt idx="1161">
                  <c:v>0.29128100000000001</c:v>
                </c:pt>
                <c:pt idx="1162">
                  <c:v>0.291736</c:v>
                </c:pt>
                <c:pt idx="1163">
                  <c:v>0.29194999999999999</c:v>
                </c:pt>
                <c:pt idx="1164">
                  <c:v>0.29225699999999999</c:v>
                </c:pt>
                <c:pt idx="1165">
                  <c:v>0.29272199999999998</c:v>
                </c:pt>
                <c:pt idx="1166">
                  <c:v>0.29336699999999999</c:v>
                </c:pt>
                <c:pt idx="1167">
                  <c:v>0.29384700000000002</c:v>
                </c:pt>
                <c:pt idx="1168">
                  <c:v>0.29439500000000002</c:v>
                </c:pt>
                <c:pt idx="1169">
                  <c:v>0.29467599999999999</c:v>
                </c:pt>
                <c:pt idx="1170">
                  <c:v>0.29511399999999999</c:v>
                </c:pt>
                <c:pt idx="1171">
                  <c:v>0.29561399999999999</c:v>
                </c:pt>
                <c:pt idx="1172">
                  <c:v>0.296122</c:v>
                </c:pt>
                <c:pt idx="1173">
                  <c:v>0.29662699999999997</c:v>
                </c:pt>
                <c:pt idx="1174">
                  <c:v>0.29705900000000002</c:v>
                </c:pt>
                <c:pt idx="1175">
                  <c:v>0.297572</c:v>
                </c:pt>
                <c:pt idx="1176">
                  <c:v>0.29816199999999998</c:v>
                </c:pt>
                <c:pt idx="1177">
                  <c:v>0.29838900000000002</c:v>
                </c:pt>
                <c:pt idx="1178">
                  <c:v>0.29880600000000002</c:v>
                </c:pt>
                <c:pt idx="1179">
                  <c:v>0.29930000000000001</c:v>
                </c:pt>
                <c:pt idx="1180">
                  <c:v>0.29986099999999999</c:v>
                </c:pt>
                <c:pt idx="1181">
                  <c:v>0.30032599999999998</c:v>
                </c:pt>
                <c:pt idx="1182">
                  <c:v>0.30105399999999999</c:v>
                </c:pt>
                <c:pt idx="1183">
                  <c:v>0.30139199999999999</c:v>
                </c:pt>
                <c:pt idx="1184">
                  <c:v>0.30190699999999998</c:v>
                </c:pt>
                <c:pt idx="1185">
                  <c:v>0.30244799999999999</c:v>
                </c:pt>
                <c:pt idx="1186">
                  <c:v>0.302819</c:v>
                </c:pt>
                <c:pt idx="1187">
                  <c:v>0.30313699999999999</c:v>
                </c:pt>
                <c:pt idx="1188">
                  <c:v>0.303587</c:v>
                </c:pt>
                <c:pt idx="1189">
                  <c:v>0.30381599999999997</c:v>
                </c:pt>
                <c:pt idx="1190">
                  <c:v>0.30436000000000002</c:v>
                </c:pt>
                <c:pt idx="1191">
                  <c:v>0.304566</c:v>
                </c:pt>
                <c:pt idx="1192">
                  <c:v>0.30493100000000001</c:v>
                </c:pt>
                <c:pt idx="1193">
                  <c:v>0.30572300000000002</c:v>
                </c:pt>
                <c:pt idx="1194">
                  <c:v>0.30621999999999999</c:v>
                </c:pt>
                <c:pt idx="1195">
                  <c:v>0.30683700000000003</c:v>
                </c:pt>
                <c:pt idx="1196">
                  <c:v>0.307253</c:v>
                </c:pt>
                <c:pt idx="1197">
                  <c:v>0.30762699999999998</c:v>
                </c:pt>
                <c:pt idx="1198">
                  <c:v>0.30792399999999998</c:v>
                </c:pt>
                <c:pt idx="1199">
                  <c:v>0.308058</c:v>
                </c:pt>
                <c:pt idx="1200">
                  <c:v>0.30848700000000001</c:v>
                </c:pt>
                <c:pt idx="1201">
                  <c:v>0.308979</c:v>
                </c:pt>
                <c:pt idx="1202">
                  <c:v>0.30946800000000002</c:v>
                </c:pt>
                <c:pt idx="1203">
                  <c:v>0.30993199999999999</c:v>
                </c:pt>
                <c:pt idx="1204">
                  <c:v>0.31041200000000002</c:v>
                </c:pt>
                <c:pt idx="1205">
                  <c:v>0.31051600000000001</c:v>
                </c:pt>
                <c:pt idx="1206">
                  <c:v>0.31106800000000001</c:v>
                </c:pt>
                <c:pt idx="1207">
                  <c:v>0.31138900000000003</c:v>
                </c:pt>
                <c:pt idx="1208">
                  <c:v>0.31185200000000002</c:v>
                </c:pt>
                <c:pt idx="1209">
                  <c:v>0.312357</c:v>
                </c:pt>
                <c:pt idx="1210">
                  <c:v>0.312531</c:v>
                </c:pt>
                <c:pt idx="1211">
                  <c:v>0.31308999999999998</c:v>
                </c:pt>
                <c:pt idx="1212">
                  <c:v>0.31326900000000002</c:v>
                </c:pt>
                <c:pt idx="1213">
                  <c:v>0.313855</c:v>
                </c:pt>
                <c:pt idx="1214">
                  <c:v>0.31436500000000001</c:v>
                </c:pt>
                <c:pt idx="1215">
                  <c:v>0.31468499999999999</c:v>
                </c:pt>
                <c:pt idx="1216">
                  <c:v>0.31523899999999999</c:v>
                </c:pt>
                <c:pt idx="1217">
                  <c:v>0.31531599999999999</c:v>
                </c:pt>
                <c:pt idx="1218">
                  <c:v>0.31561299999999998</c:v>
                </c:pt>
                <c:pt idx="1219">
                  <c:v>0.31616100000000003</c:v>
                </c:pt>
                <c:pt idx="1220">
                  <c:v>0.31651600000000002</c:v>
                </c:pt>
                <c:pt idx="1221">
                  <c:v>0.31703500000000001</c:v>
                </c:pt>
                <c:pt idx="1222">
                  <c:v>0.31722</c:v>
                </c:pt>
                <c:pt idx="1223">
                  <c:v>0.31759199999999999</c:v>
                </c:pt>
                <c:pt idx="1224">
                  <c:v>0.31826300000000002</c:v>
                </c:pt>
                <c:pt idx="1225">
                  <c:v>0.318355</c:v>
                </c:pt>
                <c:pt idx="1226">
                  <c:v>0.31893199999999999</c:v>
                </c:pt>
                <c:pt idx="1227">
                  <c:v>0.31925700000000001</c:v>
                </c:pt>
                <c:pt idx="1228">
                  <c:v>0.31937300000000002</c:v>
                </c:pt>
                <c:pt idx="1229">
                  <c:v>0.31980700000000001</c:v>
                </c:pt>
                <c:pt idx="1230">
                  <c:v>0.32016499999999998</c:v>
                </c:pt>
                <c:pt idx="1231">
                  <c:v>0.32062200000000002</c:v>
                </c:pt>
                <c:pt idx="1232">
                  <c:v>0.32107599999999997</c:v>
                </c:pt>
                <c:pt idx="1233">
                  <c:v>0.32146000000000002</c:v>
                </c:pt>
                <c:pt idx="1234">
                  <c:v>0.32177899999999998</c:v>
                </c:pt>
                <c:pt idx="1235">
                  <c:v>0.32216600000000001</c:v>
                </c:pt>
                <c:pt idx="1236">
                  <c:v>0.32226300000000002</c:v>
                </c:pt>
                <c:pt idx="1237">
                  <c:v>0.32291599999999998</c:v>
                </c:pt>
                <c:pt idx="1238">
                  <c:v>0.32299299999999997</c:v>
                </c:pt>
                <c:pt idx="1239">
                  <c:v>0.32336999999999999</c:v>
                </c:pt>
                <c:pt idx="1240">
                  <c:v>0.32400299999999999</c:v>
                </c:pt>
                <c:pt idx="1241">
                  <c:v>0.32426500000000003</c:v>
                </c:pt>
                <c:pt idx="1242">
                  <c:v>0.32480900000000001</c:v>
                </c:pt>
                <c:pt idx="1243">
                  <c:v>0.32508700000000001</c:v>
                </c:pt>
                <c:pt idx="1244">
                  <c:v>0.32533000000000001</c:v>
                </c:pt>
                <c:pt idx="1245">
                  <c:v>0.32592599999999999</c:v>
                </c:pt>
                <c:pt idx="1246">
                  <c:v>0.32619900000000002</c:v>
                </c:pt>
                <c:pt idx="1247">
                  <c:v>0.32661600000000002</c:v>
                </c:pt>
                <c:pt idx="1248">
                  <c:v>0.32686799999999999</c:v>
                </c:pt>
                <c:pt idx="1249">
                  <c:v>0.32751599999999997</c:v>
                </c:pt>
                <c:pt idx="1250">
                  <c:v>0.32797500000000002</c:v>
                </c:pt>
                <c:pt idx="1251">
                  <c:v>0.32812200000000002</c:v>
                </c:pt>
                <c:pt idx="1252">
                  <c:v>0.32841700000000001</c:v>
                </c:pt>
                <c:pt idx="1253">
                  <c:v>0.328843</c:v>
                </c:pt>
                <c:pt idx="1254">
                  <c:v>0.32907700000000001</c:v>
                </c:pt>
                <c:pt idx="1255">
                  <c:v>0.32953100000000002</c:v>
                </c:pt>
                <c:pt idx="1256">
                  <c:v>0.33008399999999999</c:v>
                </c:pt>
                <c:pt idx="1257">
                  <c:v>0.33029199999999997</c:v>
                </c:pt>
                <c:pt idx="1258">
                  <c:v>0.33047100000000001</c:v>
                </c:pt>
                <c:pt idx="1259">
                  <c:v>0.33078999999999997</c:v>
                </c:pt>
                <c:pt idx="1260">
                  <c:v>0.33131300000000002</c:v>
                </c:pt>
                <c:pt idx="1261">
                  <c:v>0.331731</c:v>
                </c:pt>
                <c:pt idx="1262">
                  <c:v>0.332009</c:v>
                </c:pt>
                <c:pt idx="1263">
                  <c:v>0.33236599999999999</c:v>
                </c:pt>
                <c:pt idx="1264">
                  <c:v>0.332758</c:v>
                </c:pt>
                <c:pt idx="1265">
                  <c:v>0.33300400000000002</c:v>
                </c:pt>
                <c:pt idx="1266">
                  <c:v>0.33316200000000001</c:v>
                </c:pt>
                <c:pt idx="1267">
                  <c:v>0.33345900000000001</c:v>
                </c:pt>
                <c:pt idx="1268">
                  <c:v>0.33408199999999999</c:v>
                </c:pt>
                <c:pt idx="1269">
                  <c:v>0.33443099999999998</c:v>
                </c:pt>
                <c:pt idx="1270">
                  <c:v>0.33473199999999997</c:v>
                </c:pt>
                <c:pt idx="1271">
                  <c:v>0.33499800000000002</c:v>
                </c:pt>
                <c:pt idx="1272">
                  <c:v>0.33528400000000003</c:v>
                </c:pt>
                <c:pt idx="1273">
                  <c:v>0.33545399999999997</c:v>
                </c:pt>
                <c:pt idx="1274">
                  <c:v>0.33579900000000001</c:v>
                </c:pt>
                <c:pt idx="1275">
                  <c:v>0.33627600000000002</c:v>
                </c:pt>
                <c:pt idx="1276">
                  <c:v>0.33644200000000002</c:v>
                </c:pt>
                <c:pt idx="1277">
                  <c:v>0.33685900000000002</c:v>
                </c:pt>
                <c:pt idx="1278">
                  <c:v>0.33699400000000002</c:v>
                </c:pt>
                <c:pt idx="1279">
                  <c:v>0.33715899999999999</c:v>
                </c:pt>
                <c:pt idx="1280">
                  <c:v>0.33754499999999998</c:v>
                </c:pt>
                <c:pt idx="1281">
                  <c:v>0.33791900000000002</c:v>
                </c:pt>
                <c:pt idx="1282">
                  <c:v>0.33809699999999998</c:v>
                </c:pt>
                <c:pt idx="1283">
                  <c:v>0.338453</c:v>
                </c:pt>
                <c:pt idx="1284">
                  <c:v>0.33901500000000001</c:v>
                </c:pt>
                <c:pt idx="1285">
                  <c:v>0.33935799999999999</c:v>
                </c:pt>
                <c:pt idx="1286">
                  <c:v>0.33944600000000003</c:v>
                </c:pt>
                <c:pt idx="1287">
                  <c:v>0.339528</c:v>
                </c:pt>
                <c:pt idx="1288">
                  <c:v>0.34005800000000003</c:v>
                </c:pt>
                <c:pt idx="1289">
                  <c:v>0.34005600000000002</c:v>
                </c:pt>
                <c:pt idx="1290">
                  <c:v>0.34042299999999998</c:v>
                </c:pt>
                <c:pt idx="1291">
                  <c:v>0.34063599999999999</c:v>
                </c:pt>
                <c:pt idx="1292">
                  <c:v>0.34120800000000001</c:v>
                </c:pt>
                <c:pt idx="1293">
                  <c:v>0.341308</c:v>
                </c:pt>
                <c:pt idx="1294">
                  <c:v>0.341914</c:v>
                </c:pt>
                <c:pt idx="1295">
                  <c:v>0.34191500000000002</c:v>
                </c:pt>
                <c:pt idx="1296">
                  <c:v>0.34246599999999999</c:v>
                </c:pt>
                <c:pt idx="1297">
                  <c:v>0.34243499999999999</c:v>
                </c:pt>
                <c:pt idx="1298">
                  <c:v>0.34253</c:v>
                </c:pt>
                <c:pt idx="1299">
                  <c:v>0.34278599999999998</c:v>
                </c:pt>
                <c:pt idx="1300">
                  <c:v>0.34326400000000001</c:v>
                </c:pt>
                <c:pt idx="1301">
                  <c:v>0.343613</c:v>
                </c:pt>
                <c:pt idx="1302">
                  <c:v>0.34402700000000003</c:v>
                </c:pt>
                <c:pt idx="1303">
                  <c:v>0.34403499999999998</c:v>
                </c:pt>
                <c:pt idx="1304">
                  <c:v>0.34441699999999997</c:v>
                </c:pt>
                <c:pt idx="1305">
                  <c:v>0.34460499999999999</c:v>
                </c:pt>
                <c:pt idx="1306">
                  <c:v>0.34525499999999998</c:v>
                </c:pt>
                <c:pt idx="1307">
                  <c:v>0.34532000000000002</c:v>
                </c:pt>
                <c:pt idx="1308">
                  <c:v>0.34562199999999998</c:v>
                </c:pt>
                <c:pt idx="1309">
                  <c:v>0.34603</c:v>
                </c:pt>
                <c:pt idx="1310">
                  <c:v>0.34623700000000002</c:v>
                </c:pt>
                <c:pt idx="1311">
                  <c:v>0.34649600000000003</c:v>
                </c:pt>
                <c:pt idx="1312">
                  <c:v>0.34658800000000001</c:v>
                </c:pt>
                <c:pt idx="1313">
                  <c:v>0.34690700000000002</c:v>
                </c:pt>
                <c:pt idx="1314">
                  <c:v>0.347524</c:v>
                </c:pt>
                <c:pt idx="1315">
                  <c:v>0.34759400000000001</c:v>
                </c:pt>
                <c:pt idx="1316">
                  <c:v>0.34793600000000002</c:v>
                </c:pt>
                <c:pt idx="1317">
                  <c:v>0.34816599999999998</c:v>
                </c:pt>
                <c:pt idx="1318">
                  <c:v>0.34853200000000001</c:v>
                </c:pt>
                <c:pt idx="1319">
                  <c:v>0.34876200000000002</c:v>
                </c:pt>
                <c:pt idx="1320">
                  <c:v>0.34928100000000001</c:v>
                </c:pt>
                <c:pt idx="1321">
                  <c:v>0.34925800000000001</c:v>
                </c:pt>
                <c:pt idx="1322">
                  <c:v>0.349657</c:v>
                </c:pt>
                <c:pt idx="1323">
                  <c:v>0.349825</c:v>
                </c:pt>
                <c:pt idx="1324">
                  <c:v>0.35009600000000002</c:v>
                </c:pt>
                <c:pt idx="1325">
                  <c:v>0.350213</c:v>
                </c:pt>
                <c:pt idx="1326">
                  <c:v>0.350574</c:v>
                </c:pt>
                <c:pt idx="1327">
                  <c:v>0.350908</c:v>
                </c:pt>
                <c:pt idx="1328">
                  <c:v>0.35115499999999999</c:v>
                </c:pt>
                <c:pt idx="1329">
                  <c:v>0.35147899999999999</c:v>
                </c:pt>
                <c:pt idx="1330">
                  <c:v>0.35158800000000001</c:v>
                </c:pt>
                <c:pt idx="1331">
                  <c:v>0.35185300000000003</c:v>
                </c:pt>
                <c:pt idx="1332">
                  <c:v>0.351966</c:v>
                </c:pt>
                <c:pt idx="1333">
                  <c:v>0.35231899999999999</c:v>
                </c:pt>
                <c:pt idx="1334">
                  <c:v>0.35245300000000002</c:v>
                </c:pt>
                <c:pt idx="1335">
                  <c:v>0.35271799999999998</c:v>
                </c:pt>
                <c:pt idx="1336">
                  <c:v>0.35316999999999998</c:v>
                </c:pt>
                <c:pt idx="1337">
                  <c:v>0.35341899999999998</c:v>
                </c:pt>
                <c:pt idx="1338">
                  <c:v>0.35357899999999998</c:v>
                </c:pt>
                <c:pt idx="1339">
                  <c:v>0.353875</c:v>
                </c:pt>
                <c:pt idx="1340">
                  <c:v>0.35410700000000001</c:v>
                </c:pt>
                <c:pt idx="1341">
                  <c:v>0.35433300000000001</c:v>
                </c:pt>
                <c:pt idx="1342">
                  <c:v>0.35479699999999997</c:v>
                </c:pt>
                <c:pt idx="1343">
                  <c:v>0.35502699999999998</c:v>
                </c:pt>
                <c:pt idx="1344">
                  <c:v>0.35530099999999998</c:v>
                </c:pt>
                <c:pt idx="1345">
                  <c:v>0.35528700000000002</c:v>
                </c:pt>
                <c:pt idx="1346">
                  <c:v>0.35570000000000002</c:v>
                </c:pt>
                <c:pt idx="1347">
                  <c:v>0.356153</c:v>
                </c:pt>
                <c:pt idx="1348">
                  <c:v>0.35616900000000001</c:v>
                </c:pt>
                <c:pt idx="1349">
                  <c:v>0.35637600000000003</c:v>
                </c:pt>
                <c:pt idx="1350">
                  <c:v>0.356765</c:v>
                </c:pt>
                <c:pt idx="1351">
                  <c:v>0.35700599999999999</c:v>
                </c:pt>
                <c:pt idx="1352">
                  <c:v>0.357296</c:v>
                </c:pt>
                <c:pt idx="1353">
                  <c:v>0.35734100000000002</c:v>
                </c:pt>
                <c:pt idx="1354">
                  <c:v>0.35775800000000002</c:v>
                </c:pt>
                <c:pt idx="1355">
                  <c:v>0.357956</c:v>
                </c:pt>
                <c:pt idx="1356">
                  <c:v>0.35810999999999998</c:v>
                </c:pt>
                <c:pt idx="1357">
                  <c:v>0.35849599999999998</c:v>
                </c:pt>
                <c:pt idx="1358">
                  <c:v>0.35867599999999999</c:v>
                </c:pt>
                <c:pt idx="1359">
                  <c:v>0.35874099999999998</c:v>
                </c:pt>
                <c:pt idx="1360">
                  <c:v>0.35877900000000001</c:v>
                </c:pt>
                <c:pt idx="1361">
                  <c:v>0.35914499999999999</c:v>
                </c:pt>
                <c:pt idx="1362">
                  <c:v>0.35963099999999998</c:v>
                </c:pt>
                <c:pt idx="1363">
                  <c:v>0.36021300000000001</c:v>
                </c:pt>
                <c:pt idx="1364">
                  <c:v>0.36033999999999999</c:v>
                </c:pt>
                <c:pt idx="1365">
                  <c:v>0.360346</c:v>
                </c:pt>
                <c:pt idx="1366">
                  <c:v>0.36023100000000002</c:v>
                </c:pt>
                <c:pt idx="1367">
                  <c:v>0.360508</c:v>
                </c:pt>
                <c:pt idx="1368">
                  <c:v>0.360873</c:v>
                </c:pt>
                <c:pt idx="1369">
                  <c:v>0.36122900000000002</c:v>
                </c:pt>
                <c:pt idx="1370">
                  <c:v>0.36177399999999998</c:v>
                </c:pt>
                <c:pt idx="1371">
                  <c:v>0.36207</c:v>
                </c:pt>
                <c:pt idx="1372">
                  <c:v>0.362118</c:v>
                </c:pt>
                <c:pt idx="1373">
                  <c:v>0.36217899999999997</c:v>
                </c:pt>
                <c:pt idx="1374">
                  <c:v>0.36221399999999998</c:v>
                </c:pt>
                <c:pt idx="1375">
                  <c:v>0.36250300000000002</c:v>
                </c:pt>
                <c:pt idx="1376">
                  <c:v>0.36285499999999998</c:v>
                </c:pt>
                <c:pt idx="1377">
                  <c:v>0.36294799999999999</c:v>
                </c:pt>
                <c:pt idx="1378">
                  <c:v>0.36346699999999998</c:v>
                </c:pt>
                <c:pt idx="1379">
                  <c:v>0.36373499999999998</c:v>
                </c:pt>
                <c:pt idx="1380">
                  <c:v>0.36369400000000002</c:v>
                </c:pt>
                <c:pt idx="1381">
                  <c:v>0.36404500000000001</c:v>
                </c:pt>
                <c:pt idx="1382">
                  <c:v>0.36420799999999998</c:v>
                </c:pt>
                <c:pt idx="1383">
                  <c:v>0.364514</c:v>
                </c:pt>
                <c:pt idx="1384">
                  <c:v>0.364811</c:v>
                </c:pt>
                <c:pt idx="1385">
                  <c:v>0.36505799999999999</c:v>
                </c:pt>
                <c:pt idx="1386">
                  <c:v>0.36502000000000001</c:v>
                </c:pt>
                <c:pt idx="1387">
                  <c:v>0.36555700000000002</c:v>
                </c:pt>
                <c:pt idx="1388">
                  <c:v>0.36574000000000001</c:v>
                </c:pt>
                <c:pt idx="1389">
                  <c:v>0.365894</c:v>
                </c:pt>
                <c:pt idx="1390">
                  <c:v>0.36583599999999999</c:v>
                </c:pt>
                <c:pt idx="1391">
                  <c:v>0.366147</c:v>
                </c:pt>
                <c:pt idx="1392">
                  <c:v>0.36604900000000001</c:v>
                </c:pt>
                <c:pt idx="1393">
                  <c:v>0.36633300000000002</c:v>
                </c:pt>
                <c:pt idx="1394">
                  <c:v>0.366786</c:v>
                </c:pt>
                <c:pt idx="1395">
                  <c:v>0.36707600000000001</c:v>
                </c:pt>
                <c:pt idx="1396">
                  <c:v>0.367261</c:v>
                </c:pt>
                <c:pt idx="1397">
                  <c:v>0.36743599999999998</c:v>
                </c:pt>
                <c:pt idx="1398">
                  <c:v>0.36742200000000003</c:v>
                </c:pt>
                <c:pt idx="1399">
                  <c:v>0.36747600000000002</c:v>
                </c:pt>
                <c:pt idx="1400">
                  <c:v>0.36778899999999998</c:v>
                </c:pt>
                <c:pt idx="1401">
                  <c:v>0.367946</c:v>
                </c:pt>
                <c:pt idx="1402">
                  <c:v>0.36815599999999998</c:v>
                </c:pt>
                <c:pt idx="1403">
                  <c:v>0.36818400000000001</c:v>
                </c:pt>
                <c:pt idx="1404">
                  <c:v>0.36847400000000002</c:v>
                </c:pt>
                <c:pt idx="1405">
                  <c:v>0.36877300000000002</c:v>
                </c:pt>
                <c:pt idx="1406">
                  <c:v>0.36878499999999997</c:v>
                </c:pt>
                <c:pt idx="1407">
                  <c:v>0.36873899999999998</c:v>
                </c:pt>
                <c:pt idx="1408">
                  <c:v>0.36914000000000002</c:v>
                </c:pt>
                <c:pt idx="1409">
                  <c:v>0.36939499999999997</c:v>
                </c:pt>
                <c:pt idx="1410">
                  <c:v>0.36957600000000002</c:v>
                </c:pt>
                <c:pt idx="1411">
                  <c:v>0.36969000000000002</c:v>
                </c:pt>
                <c:pt idx="1412">
                  <c:v>0.36994700000000003</c:v>
                </c:pt>
                <c:pt idx="1413">
                  <c:v>0.36990499999999998</c:v>
                </c:pt>
                <c:pt idx="1414">
                  <c:v>0.37015100000000001</c:v>
                </c:pt>
                <c:pt idx="1415">
                  <c:v>0.37035499999999999</c:v>
                </c:pt>
                <c:pt idx="1416">
                  <c:v>0.370199</c:v>
                </c:pt>
                <c:pt idx="1417">
                  <c:v>0.37043399999999999</c:v>
                </c:pt>
                <c:pt idx="1418">
                  <c:v>0.37049500000000002</c:v>
                </c:pt>
                <c:pt idx="1419">
                  <c:v>0.37079299999999998</c:v>
                </c:pt>
                <c:pt idx="1420">
                  <c:v>0.37099799999999999</c:v>
                </c:pt>
                <c:pt idx="1421">
                  <c:v>0.37091299999999999</c:v>
                </c:pt>
                <c:pt idx="1422">
                  <c:v>0.37112899999999999</c:v>
                </c:pt>
                <c:pt idx="1423">
                  <c:v>0.37139</c:v>
                </c:pt>
                <c:pt idx="1424">
                  <c:v>0.37145299999999998</c:v>
                </c:pt>
                <c:pt idx="1425">
                  <c:v>0.371782</c:v>
                </c:pt>
                <c:pt idx="1426">
                  <c:v>0.371757</c:v>
                </c:pt>
                <c:pt idx="1427">
                  <c:v>0.371917</c:v>
                </c:pt>
                <c:pt idx="1428">
                  <c:v>0.37189899999999998</c:v>
                </c:pt>
                <c:pt idx="1429">
                  <c:v>0.37201699999999999</c:v>
                </c:pt>
                <c:pt idx="1430">
                  <c:v>0.37225900000000001</c:v>
                </c:pt>
                <c:pt idx="1431">
                  <c:v>0.37215100000000001</c:v>
                </c:pt>
                <c:pt idx="1432">
                  <c:v>0.37243500000000002</c:v>
                </c:pt>
                <c:pt idx="1433">
                  <c:v>0.37254700000000002</c:v>
                </c:pt>
                <c:pt idx="1434">
                  <c:v>0.37273200000000001</c:v>
                </c:pt>
                <c:pt idx="1435">
                  <c:v>0.37278600000000001</c:v>
                </c:pt>
                <c:pt idx="1436">
                  <c:v>0.37336900000000001</c:v>
                </c:pt>
                <c:pt idx="1437">
                  <c:v>0.37317699999999998</c:v>
                </c:pt>
                <c:pt idx="1438">
                  <c:v>0.37354999999999999</c:v>
                </c:pt>
                <c:pt idx="1439">
                  <c:v>0.373697</c:v>
                </c:pt>
                <c:pt idx="1440">
                  <c:v>0.373637</c:v>
                </c:pt>
                <c:pt idx="1441">
                  <c:v>0.37380000000000002</c:v>
                </c:pt>
                <c:pt idx="1442">
                  <c:v>0.373693</c:v>
                </c:pt>
                <c:pt idx="1443">
                  <c:v>0.37409599999999998</c:v>
                </c:pt>
                <c:pt idx="1444">
                  <c:v>0.374226</c:v>
                </c:pt>
                <c:pt idx="1445">
                  <c:v>0.374303</c:v>
                </c:pt>
                <c:pt idx="1446">
                  <c:v>0.37416700000000003</c:v>
                </c:pt>
                <c:pt idx="1447">
                  <c:v>0.37434899999999999</c:v>
                </c:pt>
                <c:pt idx="1448">
                  <c:v>0.37458200000000003</c:v>
                </c:pt>
                <c:pt idx="1449">
                  <c:v>0.37496499999999999</c:v>
                </c:pt>
                <c:pt idx="1450">
                  <c:v>0.37476199999999998</c:v>
                </c:pt>
                <c:pt idx="1451">
                  <c:v>0.37472800000000001</c:v>
                </c:pt>
                <c:pt idx="1452">
                  <c:v>0.37486199999999997</c:v>
                </c:pt>
                <c:pt idx="1453">
                  <c:v>0.374859</c:v>
                </c:pt>
                <c:pt idx="1454">
                  <c:v>0.375278</c:v>
                </c:pt>
                <c:pt idx="1455">
                  <c:v>0.375143</c:v>
                </c:pt>
                <c:pt idx="1456">
                  <c:v>0.37538700000000003</c:v>
                </c:pt>
                <c:pt idx="1457">
                  <c:v>0.37515700000000002</c:v>
                </c:pt>
                <c:pt idx="1458">
                  <c:v>0.37556800000000001</c:v>
                </c:pt>
                <c:pt idx="1459">
                  <c:v>0.37571399999999999</c:v>
                </c:pt>
                <c:pt idx="1460">
                  <c:v>0.37565399999999999</c:v>
                </c:pt>
                <c:pt idx="1461">
                  <c:v>0.37584600000000001</c:v>
                </c:pt>
                <c:pt idx="1462">
                  <c:v>0.37595200000000001</c:v>
                </c:pt>
                <c:pt idx="1463">
                  <c:v>0.37611699999999998</c:v>
                </c:pt>
                <c:pt idx="1464">
                  <c:v>0.37603500000000001</c:v>
                </c:pt>
                <c:pt idx="1465">
                  <c:v>0.37628899999999998</c:v>
                </c:pt>
                <c:pt idx="1466">
                  <c:v>0.376023</c:v>
                </c:pt>
                <c:pt idx="1467">
                  <c:v>0.37626300000000001</c:v>
                </c:pt>
                <c:pt idx="1468">
                  <c:v>0.37636700000000001</c:v>
                </c:pt>
                <c:pt idx="1469">
                  <c:v>0.37652200000000002</c:v>
                </c:pt>
                <c:pt idx="1470">
                  <c:v>0.37661699999999998</c:v>
                </c:pt>
                <c:pt idx="1471">
                  <c:v>0.37654599999999999</c:v>
                </c:pt>
                <c:pt idx="1472">
                  <c:v>0.376691</c:v>
                </c:pt>
                <c:pt idx="1473">
                  <c:v>0.37700800000000001</c:v>
                </c:pt>
                <c:pt idx="1474">
                  <c:v>0.37704399999999999</c:v>
                </c:pt>
                <c:pt idx="1475">
                  <c:v>0.37706600000000001</c:v>
                </c:pt>
                <c:pt idx="1476">
                  <c:v>0.37715100000000001</c:v>
                </c:pt>
                <c:pt idx="1477">
                  <c:v>0.37726599999999999</c:v>
                </c:pt>
                <c:pt idx="1478">
                  <c:v>0.377502</c:v>
                </c:pt>
                <c:pt idx="1479">
                  <c:v>0.37745200000000001</c:v>
                </c:pt>
                <c:pt idx="1480">
                  <c:v>0.37747700000000001</c:v>
                </c:pt>
                <c:pt idx="1481">
                  <c:v>0.377552</c:v>
                </c:pt>
                <c:pt idx="1482">
                  <c:v>0.37757499999999999</c:v>
                </c:pt>
                <c:pt idx="1483">
                  <c:v>0.37772800000000001</c:v>
                </c:pt>
                <c:pt idx="1484">
                  <c:v>0.37763099999999999</c:v>
                </c:pt>
                <c:pt idx="1485">
                  <c:v>0.37781500000000001</c:v>
                </c:pt>
                <c:pt idx="1486">
                  <c:v>0.37804100000000002</c:v>
                </c:pt>
                <c:pt idx="1487">
                  <c:v>0.37782500000000002</c:v>
                </c:pt>
                <c:pt idx="1488">
                  <c:v>0.37785800000000003</c:v>
                </c:pt>
                <c:pt idx="1489">
                  <c:v>0.37799500000000003</c:v>
                </c:pt>
                <c:pt idx="1490">
                  <c:v>0.37803599999999998</c:v>
                </c:pt>
                <c:pt idx="1491">
                  <c:v>0.37845899999999999</c:v>
                </c:pt>
                <c:pt idx="1492">
                  <c:v>0.37856400000000001</c:v>
                </c:pt>
                <c:pt idx="1493">
                  <c:v>0.37851499999999999</c:v>
                </c:pt>
                <c:pt idx="1494">
                  <c:v>0.37857800000000003</c:v>
                </c:pt>
                <c:pt idx="1495">
                  <c:v>0.37859399999999999</c:v>
                </c:pt>
                <c:pt idx="1496">
                  <c:v>0.37862600000000002</c:v>
                </c:pt>
                <c:pt idx="1497">
                  <c:v>0.37879699999999999</c:v>
                </c:pt>
                <c:pt idx="1498">
                  <c:v>0.378662</c:v>
                </c:pt>
                <c:pt idx="1499">
                  <c:v>0.37894</c:v>
                </c:pt>
                <c:pt idx="1500">
                  <c:v>0.37885200000000002</c:v>
                </c:pt>
                <c:pt idx="1501">
                  <c:v>0.378915</c:v>
                </c:pt>
                <c:pt idx="1502">
                  <c:v>0.378714</c:v>
                </c:pt>
                <c:pt idx="1503">
                  <c:v>0.37900099999999998</c:v>
                </c:pt>
                <c:pt idx="1504">
                  <c:v>0.37920500000000001</c:v>
                </c:pt>
                <c:pt idx="1505">
                  <c:v>0.37903900000000001</c:v>
                </c:pt>
                <c:pt idx="1506">
                  <c:v>0.37926700000000002</c:v>
                </c:pt>
                <c:pt idx="1507">
                  <c:v>0.37912600000000002</c:v>
                </c:pt>
                <c:pt idx="1508">
                  <c:v>0.37908999999999998</c:v>
                </c:pt>
                <c:pt idx="1509">
                  <c:v>0.37929800000000002</c:v>
                </c:pt>
                <c:pt idx="1510">
                  <c:v>0.37933499999999998</c:v>
                </c:pt>
                <c:pt idx="1511">
                  <c:v>0.37939899999999999</c:v>
                </c:pt>
                <c:pt idx="1512">
                  <c:v>0.37942599999999999</c:v>
                </c:pt>
                <c:pt idx="1513">
                  <c:v>0.379305</c:v>
                </c:pt>
                <c:pt idx="1514">
                  <c:v>0.379583</c:v>
                </c:pt>
                <c:pt idx="1515">
                  <c:v>0.379606</c:v>
                </c:pt>
                <c:pt idx="1516">
                  <c:v>0.37978800000000001</c:v>
                </c:pt>
                <c:pt idx="1517">
                  <c:v>0.37993500000000002</c:v>
                </c:pt>
                <c:pt idx="1518">
                  <c:v>0.37978499999999998</c:v>
                </c:pt>
                <c:pt idx="1519">
                  <c:v>0.37990299999999999</c:v>
                </c:pt>
                <c:pt idx="1520">
                  <c:v>0.379691</c:v>
                </c:pt>
                <c:pt idx="1521">
                  <c:v>0.38013400000000003</c:v>
                </c:pt>
                <c:pt idx="1522">
                  <c:v>0.38025100000000001</c:v>
                </c:pt>
                <c:pt idx="1523">
                  <c:v>0.379992</c:v>
                </c:pt>
                <c:pt idx="1524">
                  <c:v>0.38019999999999998</c:v>
                </c:pt>
                <c:pt idx="1525">
                  <c:v>0.38009599999999999</c:v>
                </c:pt>
                <c:pt idx="1526">
                  <c:v>0.38016100000000003</c:v>
                </c:pt>
                <c:pt idx="1527">
                  <c:v>0.38014799999999999</c:v>
                </c:pt>
                <c:pt idx="1528">
                  <c:v>0.38022299999999998</c:v>
                </c:pt>
                <c:pt idx="1529">
                  <c:v>0.38039200000000001</c:v>
                </c:pt>
                <c:pt idx="1530">
                  <c:v>0.38041700000000001</c:v>
                </c:pt>
                <c:pt idx="1531">
                  <c:v>0.38034000000000001</c:v>
                </c:pt>
                <c:pt idx="1532">
                  <c:v>0.380436</c:v>
                </c:pt>
                <c:pt idx="1533">
                  <c:v>0.38048199999999999</c:v>
                </c:pt>
                <c:pt idx="1534">
                  <c:v>0.38028200000000001</c:v>
                </c:pt>
                <c:pt idx="1535">
                  <c:v>0.38062000000000001</c:v>
                </c:pt>
                <c:pt idx="1536">
                  <c:v>0.38036399999999998</c:v>
                </c:pt>
                <c:pt idx="1537">
                  <c:v>0.380552</c:v>
                </c:pt>
                <c:pt idx="1538">
                  <c:v>0.38054700000000002</c:v>
                </c:pt>
                <c:pt idx="1539">
                  <c:v>0.38051200000000002</c:v>
                </c:pt>
                <c:pt idx="1540">
                  <c:v>0.380577</c:v>
                </c:pt>
                <c:pt idx="1541">
                  <c:v>0.38068600000000002</c:v>
                </c:pt>
                <c:pt idx="1542">
                  <c:v>0.38060699999999997</c:v>
                </c:pt>
                <c:pt idx="1543">
                  <c:v>0.38073800000000002</c:v>
                </c:pt>
                <c:pt idx="1544">
                  <c:v>0.38052200000000003</c:v>
                </c:pt>
                <c:pt idx="1545">
                  <c:v>0.380469</c:v>
                </c:pt>
                <c:pt idx="1546">
                  <c:v>0.380519</c:v>
                </c:pt>
                <c:pt idx="1547">
                  <c:v>0.38039200000000001</c:v>
                </c:pt>
                <c:pt idx="1548">
                  <c:v>0.38072600000000001</c:v>
                </c:pt>
                <c:pt idx="1549">
                  <c:v>0.38078200000000001</c:v>
                </c:pt>
                <c:pt idx="1550">
                  <c:v>0.38059599999999999</c:v>
                </c:pt>
                <c:pt idx="1551">
                  <c:v>0.38069900000000001</c:v>
                </c:pt>
                <c:pt idx="1552">
                  <c:v>0.38094099999999997</c:v>
                </c:pt>
                <c:pt idx="1553">
                  <c:v>0.38058199999999998</c:v>
                </c:pt>
                <c:pt idx="1554">
                  <c:v>0.38068299999999999</c:v>
                </c:pt>
                <c:pt idx="1555">
                  <c:v>0.380658</c:v>
                </c:pt>
                <c:pt idx="1556">
                  <c:v>0.38064500000000001</c:v>
                </c:pt>
                <c:pt idx="1557">
                  <c:v>0.38074999999999998</c:v>
                </c:pt>
                <c:pt idx="1558">
                  <c:v>0.38064199999999998</c:v>
                </c:pt>
                <c:pt idx="1559">
                  <c:v>0.38063200000000003</c:v>
                </c:pt>
                <c:pt idx="1560">
                  <c:v>0.38047300000000001</c:v>
                </c:pt>
                <c:pt idx="1561">
                  <c:v>0.38047399999999998</c:v>
                </c:pt>
                <c:pt idx="1562">
                  <c:v>0.38041199999999997</c:v>
                </c:pt>
                <c:pt idx="1563">
                  <c:v>0.38071500000000003</c:v>
                </c:pt>
                <c:pt idx="1564">
                  <c:v>0.38077299999999997</c:v>
                </c:pt>
                <c:pt idx="1565">
                  <c:v>0.38052599999999998</c:v>
                </c:pt>
                <c:pt idx="1566">
                  <c:v>0.38059999999999999</c:v>
                </c:pt>
                <c:pt idx="1567">
                  <c:v>0.38040200000000002</c:v>
                </c:pt>
                <c:pt idx="1568">
                  <c:v>0.38035400000000003</c:v>
                </c:pt>
                <c:pt idx="1569">
                  <c:v>0.38055699999999998</c:v>
                </c:pt>
                <c:pt idx="1570">
                  <c:v>0.38040499999999999</c:v>
                </c:pt>
                <c:pt idx="1571">
                  <c:v>0.38059900000000002</c:v>
                </c:pt>
                <c:pt idx="1572">
                  <c:v>0.38035200000000002</c:v>
                </c:pt>
                <c:pt idx="1573">
                  <c:v>0.38043199999999999</c:v>
                </c:pt>
                <c:pt idx="1574">
                  <c:v>0.38032500000000002</c:v>
                </c:pt>
                <c:pt idx="1575">
                  <c:v>0.38042100000000001</c:v>
                </c:pt>
                <c:pt idx="1576">
                  <c:v>0.380301</c:v>
                </c:pt>
                <c:pt idx="1577">
                  <c:v>0.38029099999999999</c:v>
                </c:pt>
                <c:pt idx="1578">
                  <c:v>0.38008799999999998</c:v>
                </c:pt>
                <c:pt idx="1579">
                  <c:v>0.38024799999999997</c:v>
                </c:pt>
                <c:pt idx="1580">
                  <c:v>0.380222</c:v>
                </c:pt>
                <c:pt idx="1581">
                  <c:v>0.38025300000000001</c:v>
                </c:pt>
                <c:pt idx="1582">
                  <c:v>0.38015300000000002</c:v>
                </c:pt>
                <c:pt idx="1583">
                  <c:v>0.37992199999999998</c:v>
                </c:pt>
                <c:pt idx="1584">
                  <c:v>0.37996099999999999</c:v>
                </c:pt>
                <c:pt idx="1585">
                  <c:v>0.38000800000000001</c:v>
                </c:pt>
                <c:pt idx="1586">
                  <c:v>0.37987500000000002</c:v>
                </c:pt>
                <c:pt idx="1587">
                  <c:v>0.379992</c:v>
                </c:pt>
                <c:pt idx="1588">
                  <c:v>0.379743</c:v>
                </c:pt>
                <c:pt idx="1589">
                  <c:v>0.37991000000000003</c:v>
                </c:pt>
                <c:pt idx="1590">
                  <c:v>0.379888</c:v>
                </c:pt>
                <c:pt idx="1591">
                  <c:v>0.37973000000000001</c:v>
                </c:pt>
                <c:pt idx="1592">
                  <c:v>0.37975900000000001</c:v>
                </c:pt>
                <c:pt idx="1593">
                  <c:v>0.37975500000000001</c:v>
                </c:pt>
                <c:pt idx="1594">
                  <c:v>0.379776</c:v>
                </c:pt>
                <c:pt idx="1595">
                  <c:v>0.37955299999999997</c:v>
                </c:pt>
                <c:pt idx="1596">
                  <c:v>0.37959799999999999</c:v>
                </c:pt>
                <c:pt idx="1597">
                  <c:v>0.37961899999999998</c:v>
                </c:pt>
                <c:pt idx="1598">
                  <c:v>0.37945499999999999</c:v>
                </c:pt>
                <c:pt idx="1599">
                  <c:v>0.37945299999999998</c:v>
                </c:pt>
                <c:pt idx="1600">
                  <c:v>0.37972099999999998</c:v>
                </c:pt>
                <c:pt idx="1601">
                  <c:v>0.379658</c:v>
                </c:pt>
                <c:pt idx="1602">
                  <c:v>0.37948900000000002</c:v>
                </c:pt>
                <c:pt idx="1603">
                  <c:v>0.37914199999999998</c:v>
                </c:pt>
                <c:pt idx="1604">
                  <c:v>0.37938699999999997</c:v>
                </c:pt>
                <c:pt idx="1605">
                  <c:v>0.37939699999999998</c:v>
                </c:pt>
                <c:pt idx="1606">
                  <c:v>0.379519</c:v>
                </c:pt>
                <c:pt idx="1607">
                  <c:v>0.379191</c:v>
                </c:pt>
                <c:pt idx="1608">
                  <c:v>0.37933</c:v>
                </c:pt>
                <c:pt idx="1609">
                  <c:v>0.379274</c:v>
                </c:pt>
                <c:pt idx="1610">
                  <c:v>0.37906099999999998</c:v>
                </c:pt>
                <c:pt idx="1611">
                  <c:v>0.37898500000000002</c:v>
                </c:pt>
                <c:pt idx="1612">
                  <c:v>0.37909199999999998</c:v>
                </c:pt>
                <c:pt idx="1613">
                  <c:v>0.37908599999999998</c:v>
                </c:pt>
                <c:pt idx="1614">
                  <c:v>0.37913000000000002</c:v>
                </c:pt>
                <c:pt idx="1615">
                  <c:v>0.37895699999999999</c:v>
                </c:pt>
                <c:pt idx="1616">
                  <c:v>0.37884699999999999</c:v>
                </c:pt>
                <c:pt idx="1617">
                  <c:v>0.37906400000000001</c:v>
                </c:pt>
                <c:pt idx="1618">
                  <c:v>0.37894600000000001</c:v>
                </c:pt>
                <c:pt idx="1619">
                  <c:v>0.37873200000000001</c:v>
                </c:pt>
                <c:pt idx="1620">
                  <c:v>0.378805</c:v>
                </c:pt>
                <c:pt idx="1621">
                  <c:v>0.37880000000000003</c:v>
                </c:pt>
                <c:pt idx="1622">
                  <c:v>0.37868099999999999</c:v>
                </c:pt>
                <c:pt idx="1623">
                  <c:v>0.37858399999999998</c:v>
                </c:pt>
                <c:pt idx="1624">
                  <c:v>0.378527</c:v>
                </c:pt>
                <c:pt idx="1625">
                  <c:v>0.37867899999999999</c:v>
                </c:pt>
                <c:pt idx="1626">
                  <c:v>0.37858000000000003</c:v>
                </c:pt>
                <c:pt idx="1627">
                  <c:v>0.37874799999999997</c:v>
                </c:pt>
                <c:pt idx="1628">
                  <c:v>0.37863599999999997</c:v>
                </c:pt>
                <c:pt idx="1629">
                  <c:v>0.37836700000000001</c:v>
                </c:pt>
                <c:pt idx="1630">
                  <c:v>0.37845699999999999</c:v>
                </c:pt>
                <c:pt idx="1631">
                  <c:v>0.378492</c:v>
                </c:pt>
                <c:pt idx="1632">
                  <c:v>0.37835800000000003</c:v>
                </c:pt>
                <c:pt idx="1633">
                  <c:v>0.37828299999999998</c:v>
                </c:pt>
                <c:pt idx="1634">
                  <c:v>0.37805</c:v>
                </c:pt>
                <c:pt idx="1635">
                  <c:v>0.37794699999999998</c:v>
                </c:pt>
                <c:pt idx="1636">
                  <c:v>0.37799700000000003</c:v>
                </c:pt>
                <c:pt idx="1637">
                  <c:v>0.37798900000000002</c:v>
                </c:pt>
                <c:pt idx="1638">
                  <c:v>0.377946</c:v>
                </c:pt>
                <c:pt idx="1639">
                  <c:v>0.37784899999999999</c:v>
                </c:pt>
                <c:pt idx="1640">
                  <c:v>0.377888</c:v>
                </c:pt>
                <c:pt idx="1641">
                  <c:v>0.37797700000000001</c:v>
                </c:pt>
                <c:pt idx="1642">
                  <c:v>0.377834</c:v>
                </c:pt>
                <c:pt idx="1643">
                  <c:v>0.37770599999999999</c:v>
                </c:pt>
                <c:pt idx="1644">
                  <c:v>0.377581</c:v>
                </c:pt>
                <c:pt idx="1645">
                  <c:v>0.37767000000000001</c:v>
                </c:pt>
                <c:pt idx="1646">
                  <c:v>0.37726199999999999</c:v>
                </c:pt>
                <c:pt idx="1647">
                  <c:v>0.37722800000000001</c:v>
                </c:pt>
                <c:pt idx="1648">
                  <c:v>0.37727699999999997</c:v>
                </c:pt>
                <c:pt idx="1649">
                  <c:v>0.37719399999999997</c:v>
                </c:pt>
                <c:pt idx="1650">
                  <c:v>0.37705100000000003</c:v>
                </c:pt>
                <c:pt idx="1651">
                  <c:v>0.37690699999999999</c:v>
                </c:pt>
                <c:pt idx="1652">
                  <c:v>0.37674299999999999</c:v>
                </c:pt>
                <c:pt idx="1653">
                  <c:v>0.37676599999999999</c:v>
                </c:pt>
                <c:pt idx="1654">
                  <c:v>0.376556</c:v>
                </c:pt>
                <c:pt idx="1655">
                  <c:v>0.37648599999999999</c:v>
                </c:pt>
                <c:pt idx="1656">
                  <c:v>0.37641999999999998</c:v>
                </c:pt>
                <c:pt idx="1657">
                  <c:v>0.37623299999999998</c:v>
                </c:pt>
                <c:pt idx="1658">
                  <c:v>0.37621900000000003</c:v>
                </c:pt>
                <c:pt idx="1659">
                  <c:v>0.37616100000000002</c:v>
                </c:pt>
                <c:pt idx="1660">
                  <c:v>0.37623899999999999</c:v>
                </c:pt>
                <c:pt idx="1661">
                  <c:v>0.37601299999999999</c:v>
                </c:pt>
                <c:pt idx="1662">
                  <c:v>0.37586199999999997</c:v>
                </c:pt>
                <c:pt idx="1663">
                  <c:v>0.37558200000000003</c:v>
                </c:pt>
                <c:pt idx="1664">
                  <c:v>0.375662</c:v>
                </c:pt>
                <c:pt idx="1665">
                  <c:v>0.375587</c:v>
                </c:pt>
                <c:pt idx="1666">
                  <c:v>0.375525</c:v>
                </c:pt>
                <c:pt idx="1667">
                  <c:v>0.37535299999999999</c:v>
                </c:pt>
                <c:pt idx="1668">
                  <c:v>0.37550899999999998</c:v>
                </c:pt>
                <c:pt idx="1669">
                  <c:v>0.37534800000000001</c:v>
                </c:pt>
                <c:pt idx="1670">
                  <c:v>0.37515599999999999</c:v>
                </c:pt>
                <c:pt idx="1671">
                  <c:v>0.37497999999999998</c:v>
                </c:pt>
                <c:pt idx="1672">
                  <c:v>0.37498100000000001</c:v>
                </c:pt>
                <c:pt idx="1673">
                  <c:v>0.37477700000000003</c:v>
                </c:pt>
                <c:pt idx="1674">
                  <c:v>0.37476399999999999</c:v>
                </c:pt>
                <c:pt idx="1675">
                  <c:v>0.374774</c:v>
                </c:pt>
                <c:pt idx="1676">
                  <c:v>0.37457099999999999</c:v>
                </c:pt>
                <c:pt idx="1677">
                  <c:v>0.37462899999999999</c:v>
                </c:pt>
                <c:pt idx="1678">
                  <c:v>0.37459500000000001</c:v>
                </c:pt>
                <c:pt idx="1679">
                  <c:v>0.37437199999999998</c:v>
                </c:pt>
                <c:pt idx="1680">
                  <c:v>0.374338</c:v>
                </c:pt>
                <c:pt idx="1681">
                  <c:v>0.373977</c:v>
                </c:pt>
                <c:pt idx="1682">
                  <c:v>0.373969</c:v>
                </c:pt>
                <c:pt idx="1683">
                  <c:v>0.37409799999999999</c:v>
                </c:pt>
                <c:pt idx="1684">
                  <c:v>0.37387999999999999</c:v>
                </c:pt>
                <c:pt idx="1685">
                  <c:v>0.37379600000000002</c:v>
                </c:pt>
                <c:pt idx="1686">
                  <c:v>0.37370700000000001</c:v>
                </c:pt>
                <c:pt idx="1687">
                  <c:v>0.373693</c:v>
                </c:pt>
                <c:pt idx="1688">
                  <c:v>0.37339099999999997</c:v>
                </c:pt>
                <c:pt idx="1689">
                  <c:v>0.37337900000000002</c:v>
                </c:pt>
                <c:pt idx="1690">
                  <c:v>0.37336200000000003</c:v>
                </c:pt>
                <c:pt idx="1691">
                  <c:v>0.37318099999999998</c:v>
                </c:pt>
                <c:pt idx="1692">
                  <c:v>0.37291400000000002</c:v>
                </c:pt>
                <c:pt idx="1693">
                  <c:v>0.37283699999999997</c:v>
                </c:pt>
                <c:pt idx="1694">
                  <c:v>0.37290099999999998</c:v>
                </c:pt>
                <c:pt idx="1695">
                  <c:v>0.372778</c:v>
                </c:pt>
                <c:pt idx="1696">
                  <c:v>0.37263600000000002</c:v>
                </c:pt>
                <c:pt idx="1697">
                  <c:v>0.37242900000000001</c:v>
                </c:pt>
                <c:pt idx="1698">
                  <c:v>0.37228899999999998</c:v>
                </c:pt>
                <c:pt idx="1699">
                  <c:v>0.371917</c:v>
                </c:pt>
                <c:pt idx="1700">
                  <c:v>0.37237500000000001</c:v>
                </c:pt>
                <c:pt idx="1701">
                  <c:v>0.37219200000000002</c:v>
                </c:pt>
                <c:pt idx="1702">
                  <c:v>0.371919</c:v>
                </c:pt>
                <c:pt idx="1703">
                  <c:v>0.37176300000000001</c:v>
                </c:pt>
                <c:pt idx="1704">
                  <c:v>0.37151000000000001</c:v>
                </c:pt>
                <c:pt idx="1705">
                  <c:v>0.37149799999999999</c:v>
                </c:pt>
                <c:pt idx="1706">
                  <c:v>0.37145400000000001</c:v>
                </c:pt>
                <c:pt idx="1707">
                  <c:v>0.37149300000000002</c:v>
                </c:pt>
                <c:pt idx="1708">
                  <c:v>0.37137300000000001</c:v>
                </c:pt>
                <c:pt idx="1709">
                  <c:v>0.37104900000000002</c:v>
                </c:pt>
                <c:pt idx="1710">
                  <c:v>0.37101899999999999</c:v>
                </c:pt>
                <c:pt idx="1711">
                  <c:v>0.370894</c:v>
                </c:pt>
                <c:pt idx="1712">
                  <c:v>0.37068899999999999</c:v>
                </c:pt>
                <c:pt idx="1713">
                  <c:v>0.370591</c:v>
                </c:pt>
                <c:pt idx="1714">
                  <c:v>0.37054700000000002</c:v>
                </c:pt>
                <c:pt idx="1715">
                  <c:v>0.370423</c:v>
                </c:pt>
                <c:pt idx="1716">
                  <c:v>0.36988399999999999</c:v>
                </c:pt>
                <c:pt idx="1717">
                  <c:v>0.369979</c:v>
                </c:pt>
                <c:pt idx="1718">
                  <c:v>0.36985099999999999</c:v>
                </c:pt>
                <c:pt idx="1719">
                  <c:v>0.36977100000000002</c:v>
                </c:pt>
                <c:pt idx="1720">
                  <c:v>0.369751</c:v>
                </c:pt>
                <c:pt idx="1721">
                  <c:v>0.36949700000000002</c:v>
                </c:pt>
                <c:pt idx="1722">
                  <c:v>0.36935400000000002</c:v>
                </c:pt>
                <c:pt idx="1723">
                  <c:v>0.36916900000000002</c:v>
                </c:pt>
                <c:pt idx="1724">
                  <c:v>0.36924899999999999</c:v>
                </c:pt>
                <c:pt idx="1725">
                  <c:v>0.368977</c:v>
                </c:pt>
                <c:pt idx="1726">
                  <c:v>0.36918299999999998</c:v>
                </c:pt>
                <c:pt idx="1727">
                  <c:v>0.368894</c:v>
                </c:pt>
                <c:pt idx="1728">
                  <c:v>0.36843700000000001</c:v>
                </c:pt>
                <c:pt idx="1729">
                  <c:v>0.36839100000000002</c:v>
                </c:pt>
                <c:pt idx="1730">
                  <c:v>0.36819299999999999</c:v>
                </c:pt>
                <c:pt idx="1731">
                  <c:v>0.36814599999999997</c:v>
                </c:pt>
                <c:pt idx="1732">
                  <c:v>0.36855700000000002</c:v>
                </c:pt>
                <c:pt idx="1733">
                  <c:v>0.36810900000000002</c:v>
                </c:pt>
                <c:pt idx="1734">
                  <c:v>0.36787199999999998</c:v>
                </c:pt>
                <c:pt idx="1735">
                  <c:v>0.367641</c:v>
                </c:pt>
                <c:pt idx="1736">
                  <c:v>0.367531</c:v>
                </c:pt>
                <c:pt idx="1737">
                  <c:v>0.36732900000000002</c:v>
                </c:pt>
                <c:pt idx="1738">
                  <c:v>0.36724099999999998</c:v>
                </c:pt>
                <c:pt idx="1739">
                  <c:v>0.36714400000000003</c:v>
                </c:pt>
                <c:pt idx="1740">
                  <c:v>0.36706800000000001</c:v>
                </c:pt>
                <c:pt idx="1741">
                  <c:v>0.36698199999999997</c:v>
                </c:pt>
                <c:pt idx="1742">
                  <c:v>0.36671399999999998</c:v>
                </c:pt>
                <c:pt idx="1743">
                  <c:v>0.36659799999999998</c:v>
                </c:pt>
                <c:pt idx="1744">
                  <c:v>0.36648799999999998</c:v>
                </c:pt>
                <c:pt idx="1745">
                  <c:v>0.366649</c:v>
                </c:pt>
                <c:pt idx="1746">
                  <c:v>0.36632300000000001</c:v>
                </c:pt>
                <c:pt idx="1747">
                  <c:v>0.36594700000000002</c:v>
                </c:pt>
                <c:pt idx="1748">
                  <c:v>0.365981</c:v>
                </c:pt>
                <c:pt idx="1749">
                  <c:v>0.36566300000000002</c:v>
                </c:pt>
                <c:pt idx="1750">
                  <c:v>0.36587900000000001</c:v>
                </c:pt>
                <c:pt idx="1751">
                  <c:v>0.365759</c:v>
                </c:pt>
                <c:pt idx="1752">
                  <c:v>0.36574000000000001</c:v>
                </c:pt>
                <c:pt idx="1753">
                  <c:v>0.36547600000000002</c:v>
                </c:pt>
                <c:pt idx="1754">
                  <c:v>0.36542999999999998</c:v>
                </c:pt>
                <c:pt idx="1755">
                  <c:v>0.365481</c:v>
                </c:pt>
                <c:pt idx="1756">
                  <c:v>0.36522300000000002</c:v>
                </c:pt>
                <c:pt idx="1757">
                  <c:v>0.36483599999999999</c:v>
                </c:pt>
                <c:pt idx="1758">
                  <c:v>0.364763</c:v>
                </c:pt>
                <c:pt idx="1759">
                  <c:v>0.36474899999999999</c:v>
                </c:pt>
                <c:pt idx="1760">
                  <c:v>0.36479400000000001</c:v>
                </c:pt>
                <c:pt idx="1761">
                  <c:v>0.36460999999999999</c:v>
                </c:pt>
                <c:pt idx="1762">
                  <c:v>0.36441600000000002</c:v>
                </c:pt>
                <c:pt idx="1763">
                  <c:v>0.36416300000000001</c:v>
                </c:pt>
                <c:pt idx="1764">
                  <c:v>0.36400700000000002</c:v>
                </c:pt>
                <c:pt idx="1765">
                  <c:v>0.363844</c:v>
                </c:pt>
                <c:pt idx="1766">
                  <c:v>0.36352299999999999</c:v>
                </c:pt>
                <c:pt idx="1767">
                  <c:v>0.36343999999999999</c:v>
                </c:pt>
                <c:pt idx="1768">
                  <c:v>0.36325200000000002</c:v>
                </c:pt>
                <c:pt idx="1769">
                  <c:v>0.36307200000000001</c:v>
                </c:pt>
                <c:pt idx="1770">
                  <c:v>0.36325299999999999</c:v>
                </c:pt>
                <c:pt idx="1771">
                  <c:v>0.363232</c:v>
                </c:pt>
                <c:pt idx="1772">
                  <c:v>0.36292400000000002</c:v>
                </c:pt>
                <c:pt idx="1773">
                  <c:v>0.36265999999999998</c:v>
                </c:pt>
                <c:pt idx="1774">
                  <c:v>0.36270599999999997</c:v>
                </c:pt>
                <c:pt idx="1775">
                  <c:v>0.36246899999999999</c:v>
                </c:pt>
                <c:pt idx="1776">
                  <c:v>0.36224699999999999</c:v>
                </c:pt>
                <c:pt idx="1777">
                  <c:v>0.36214299999999999</c:v>
                </c:pt>
                <c:pt idx="1778">
                  <c:v>0.36177599999999999</c:v>
                </c:pt>
                <c:pt idx="1779">
                  <c:v>0.361794</c:v>
                </c:pt>
                <c:pt idx="1780">
                  <c:v>0.36153400000000002</c:v>
                </c:pt>
                <c:pt idx="1781">
                  <c:v>0.36149199999999998</c:v>
                </c:pt>
                <c:pt idx="1782">
                  <c:v>0.36122199999999999</c:v>
                </c:pt>
                <c:pt idx="1783">
                  <c:v>0.36094199999999999</c:v>
                </c:pt>
                <c:pt idx="1784">
                  <c:v>0.36085800000000001</c:v>
                </c:pt>
                <c:pt idx="1785">
                  <c:v>0.36090699999999998</c:v>
                </c:pt>
                <c:pt idx="1786">
                  <c:v>0.36060700000000001</c:v>
                </c:pt>
                <c:pt idx="1787">
                  <c:v>0.360402</c:v>
                </c:pt>
                <c:pt idx="1788">
                  <c:v>0.36025099999999999</c:v>
                </c:pt>
                <c:pt idx="1789">
                  <c:v>0.36000300000000002</c:v>
                </c:pt>
                <c:pt idx="1790">
                  <c:v>0.35997099999999999</c:v>
                </c:pt>
                <c:pt idx="1791">
                  <c:v>0.35995899999999997</c:v>
                </c:pt>
                <c:pt idx="1792">
                  <c:v>0.359678</c:v>
                </c:pt>
                <c:pt idx="1793">
                  <c:v>0.359933</c:v>
                </c:pt>
                <c:pt idx="1794">
                  <c:v>0.35959000000000002</c:v>
                </c:pt>
                <c:pt idx="1795">
                  <c:v>0.35929100000000003</c:v>
                </c:pt>
                <c:pt idx="1796">
                  <c:v>0.35919099999999998</c:v>
                </c:pt>
                <c:pt idx="1797">
                  <c:v>0.35913800000000001</c:v>
                </c:pt>
                <c:pt idx="1798">
                  <c:v>0.35907600000000001</c:v>
                </c:pt>
                <c:pt idx="1799">
                  <c:v>0.35895500000000002</c:v>
                </c:pt>
                <c:pt idx="1800">
                  <c:v>0.35892600000000002</c:v>
                </c:pt>
                <c:pt idx="1801">
                  <c:v>0.35846</c:v>
                </c:pt>
                <c:pt idx="1802">
                  <c:v>0.35835699999999998</c:v>
                </c:pt>
                <c:pt idx="1803">
                  <c:v>0.35833100000000001</c:v>
                </c:pt>
                <c:pt idx="1804">
                  <c:v>0.35822500000000002</c:v>
                </c:pt>
                <c:pt idx="1805">
                  <c:v>0.35813099999999998</c:v>
                </c:pt>
                <c:pt idx="1806">
                  <c:v>0.35791200000000001</c:v>
                </c:pt>
                <c:pt idx="1807">
                  <c:v>0.35760399999999998</c:v>
                </c:pt>
                <c:pt idx="1808">
                  <c:v>0.35747800000000002</c:v>
                </c:pt>
                <c:pt idx="1809">
                  <c:v>0.35738900000000001</c:v>
                </c:pt>
                <c:pt idx="1810">
                  <c:v>0.35718299999999997</c:v>
                </c:pt>
                <c:pt idx="1811">
                  <c:v>0.35719899999999999</c:v>
                </c:pt>
                <c:pt idx="1812">
                  <c:v>0.35712100000000002</c:v>
                </c:pt>
                <c:pt idx="1813">
                  <c:v>0.35671599999999998</c:v>
                </c:pt>
                <c:pt idx="1814">
                  <c:v>0.356825</c:v>
                </c:pt>
                <c:pt idx="1815">
                  <c:v>0.35637200000000002</c:v>
                </c:pt>
                <c:pt idx="1816">
                  <c:v>0.35634199999999999</c:v>
                </c:pt>
                <c:pt idx="1817">
                  <c:v>0.35613400000000001</c:v>
                </c:pt>
                <c:pt idx="1818">
                  <c:v>0.35624099999999997</c:v>
                </c:pt>
                <c:pt idx="1819">
                  <c:v>0.35613699999999998</c:v>
                </c:pt>
                <c:pt idx="1820">
                  <c:v>0.35575099999999998</c:v>
                </c:pt>
                <c:pt idx="1821">
                  <c:v>0.35562199999999999</c:v>
                </c:pt>
                <c:pt idx="1822">
                  <c:v>0.35548400000000002</c:v>
                </c:pt>
                <c:pt idx="1823">
                  <c:v>0.35537200000000002</c:v>
                </c:pt>
                <c:pt idx="1824">
                  <c:v>0.355043</c:v>
                </c:pt>
                <c:pt idx="1825">
                  <c:v>0.354794</c:v>
                </c:pt>
                <c:pt idx="1826">
                  <c:v>0.35492499999999999</c:v>
                </c:pt>
                <c:pt idx="1827">
                  <c:v>0.35456399999999999</c:v>
                </c:pt>
                <c:pt idx="1828">
                  <c:v>0.35452299999999998</c:v>
                </c:pt>
                <c:pt idx="1829">
                  <c:v>0.35414299999999999</c:v>
                </c:pt>
                <c:pt idx="1830">
                  <c:v>0.354126</c:v>
                </c:pt>
                <c:pt idx="1831">
                  <c:v>0.35407100000000002</c:v>
                </c:pt>
                <c:pt idx="1832">
                  <c:v>0.35389100000000001</c:v>
                </c:pt>
                <c:pt idx="1833">
                  <c:v>0.353603</c:v>
                </c:pt>
                <c:pt idx="1834">
                  <c:v>0.35352</c:v>
                </c:pt>
                <c:pt idx="1835">
                  <c:v>0.35320099999999999</c:v>
                </c:pt>
                <c:pt idx="1836">
                  <c:v>0.35303099999999998</c:v>
                </c:pt>
                <c:pt idx="1837">
                  <c:v>0.35290100000000002</c:v>
                </c:pt>
                <c:pt idx="1838">
                  <c:v>0.352773</c:v>
                </c:pt>
                <c:pt idx="1839">
                  <c:v>0.35259000000000001</c:v>
                </c:pt>
                <c:pt idx="1840">
                  <c:v>0.35251500000000002</c:v>
                </c:pt>
                <c:pt idx="1841">
                  <c:v>0.352329</c:v>
                </c:pt>
                <c:pt idx="1842">
                  <c:v>0.35184599999999999</c:v>
                </c:pt>
                <c:pt idx="1843">
                  <c:v>0.35137299999999999</c:v>
                </c:pt>
                <c:pt idx="1844">
                  <c:v>0.351101</c:v>
                </c:pt>
                <c:pt idx="1845">
                  <c:v>0.35126099999999999</c:v>
                </c:pt>
                <c:pt idx="1846">
                  <c:v>0.35119099999999998</c:v>
                </c:pt>
                <c:pt idx="1847">
                  <c:v>0.35094399999999998</c:v>
                </c:pt>
                <c:pt idx="1848">
                  <c:v>0.35062700000000002</c:v>
                </c:pt>
                <c:pt idx="1849">
                  <c:v>0.35037099999999999</c:v>
                </c:pt>
                <c:pt idx="1850">
                  <c:v>0.35027599999999998</c:v>
                </c:pt>
                <c:pt idx="1851">
                  <c:v>0.35019699999999998</c:v>
                </c:pt>
                <c:pt idx="1852">
                  <c:v>0.35000700000000001</c:v>
                </c:pt>
                <c:pt idx="1853">
                  <c:v>0.34965499999999999</c:v>
                </c:pt>
                <c:pt idx="1854">
                  <c:v>0.34938799999999998</c:v>
                </c:pt>
                <c:pt idx="1855">
                  <c:v>0.34957700000000003</c:v>
                </c:pt>
                <c:pt idx="1856">
                  <c:v>0.34945900000000002</c:v>
                </c:pt>
                <c:pt idx="1857">
                  <c:v>0.34868900000000003</c:v>
                </c:pt>
                <c:pt idx="1858">
                  <c:v>0.348437</c:v>
                </c:pt>
                <c:pt idx="1859">
                  <c:v>0.34821000000000002</c:v>
                </c:pt>
                <c:pt idx="1860">
                  <c:v>0.34816399999999997</c:v>
                </c:pt>
                <c:pt idx="1861">
                  <c:v>0.34819299999999997</c:v>
                </c:pt>
                <c:pt idx="1862">
                  <c:v>0.34786400000000001</c:v>
                </c:pt>
                <c:pt idx="1863">
                  <c:v>0.34742299999999998</c:v>
                </c:pt>
                <c:pt idx="1864">
                  <c:v>0.34739999999999999</c:v>
                </c:pt>
                <c:pt idx="1865">
                  <c:v>0.34716900000000001</c:v>
                </c:pt>
                <c:pt idx="1866">
                  <c:v>0.34686400000000001</c:v>
                </c:pt>
                <c:pt idx="1867">
                  <c:v>0.34675</c:v>
                </c:pt>
                <c:pt idx="1868">
                  <c:v>0.34664800000000001</c:v>
                </c:pt>
                <c:pt idx="1869">
                  <c:v>0.34645999999999999</c:v>
                </c:pt>
                <c:pt idx="1870">
                  <c:v>0.34626200000000001</c:v>
                </c:pt>
                <c:pt idx="1871">
                  <c:v>0.34587699999999999</c:v>
                </c:pt>
                <c:pt idx="1872">
                  <c:v>0.34582200000000002</c:v>
                </c:pt>
                <c:pt idx="1873">
                  <c:v>0.345412</c:v>
                </c:pt>
                <c:pt idx="1874">
                  <c:v>0.345362</c:v>
                </c:pt>
                <c:pt idx="1875">
                  <c:v>0.34539300000000001</c:v>
                </c:pt>
                <c:pt idx="1876">
                  <c:v>0.345161</c:v>
                </c:pt>
                <c:pt idx="1877">
                  <c:v>0.344968</c:v>
                </c:pt>
                <c:pt idx="1878">
                  <c:v>0.34448800000000002</c:v>
                </c:pt>
                <c:pt idx="1879">
                  <c:v>0.34436800000000001</c:v>
                </c:pt>
                <c:pt idx="1880">
                  <c:v>0.344221</c:v>
                </c:pt>
                <c:pt idx="1881">
                  <c:v>0.34395300000000001</c:v>
                </c:pt>
                <c:pt idx="1882">
                  <c:v>0.34375600000000001</c:v>
                </c:pt>
                <c:pt idx="1883">
                  <c:v>0.34365299999999999</c:v>
                </c:pt>
                <c:pt idx="1884">
                  <c:v>0.34367199999999998</c:v>
                </c:pt>
                <c:pt idx="1885">
                  <c:v>0.34337499999999999</c:v>
                </c:pt>
                <c:pt idx="1886">
                  <c:v>0.34308300000000003</c:v>
                </c:pt>
                <c:pt idx="1887">
                  <c:v>0.34284599999999998</c:v>
                </c:pt>
                <c:pt idx="1888">
                  <c:v>0.342364</c:v>
                </c:pt>
                <c:pt idx="1889">
                  <c:v>0.34254099999999998</c:v>
                </c:pt>
                <c:pt idx="1890">
                  <c:v>0.34255400000000003</c:v>
                </c:pt>
                <c:pt idx="1891">
                  <c:v>0.342414</c:v>
                </c:pt>
                <c:pt idx="1892">
                  <c:v>0.34188000000000002</c:v>
                </c:pt>
                <c:pt idx="1893">
                  <c:v>0.34150799999999998</c:v>
                </c:pt>
                <c:pt idx="1894">
                  <c:v>0.34118300000000001</c:v>
                </c:pt>
                <c:pt idx="1895">
                  <c:v>0.34120299999999998</c:v>
                </c:pt>
                <c:pt idx="1896">
                  <c:v>0.34110299999999999</c:v>
                </c:pt>
                <c:pt idx="1897">
                  <c:v>0.34088499999999999</c:v>
                </c:pt>
                <c:pt idx="1898">
                  <c:v>0.340588</c:v>
                </c:pt>
                <c:pt idx="1899">
                  <c:v>0.34029700000000002</c:v>
                </c:pt>
                <c:pt idx="1900">
                  <c:v>0.34012100000000001</c:v>
                </c:pt>
                <c:pt idx="1901">
                  <c:v>0.339833</c:v>
                </c:pt>
                <c:pt idx="1902">
                  <c:v>0.339476</c:v>
                </c:pt>
                <c:pt idx="1903">
                  <c:v>0.33924100000000001</c:v>
                </c:pt>
                <c:pt idx="1904">
                  <c:v>0.33910400000000002</c:v>
                </c:pt>
                <c:pt idx="1905">
                  <c:v>0.33918100000000001</c:v>
                </c:pt>
                <c:pt idx="1906">
                  <c:v>0.33923799999999998</c:v>
                </c:pt>
                <c:pt idx="1907">
                  <c:v>0.338723</c:v>
                </c:pt>
                <c:pt idx="1908">
                  <c:v>0.33818799999999999</c:v>
                </c:pt>
                <c:pt idx="1909">
                  <c:v>0.33799099999999999</c:v>
                </c:pt>
                <c:pt idx="1910">
                  <c:v>0.337806</c:v>
                </c:pt>
                <c:pt idx="1911">
                  <c:v>0.33793600000000001</c:v>
                </c:pt>
                <c:pt idx="1912">
                  <c:v>0.33779100000000001</c:v>
                </c:pt>
                <c:pt idx="1913">
                  <c:v>0.337281</c:v>
                </c:pt>
                <c:pt idx="1914">
                  <c:v>0.33712300000000001</c:v>
                </c:pt>
                <c:pt idx="1915">
                  <c:v>0.33668300000000001</c:v>
                </c:pt>
                <c:pt idx="1916">
                  <c:v>0.33650099999999999</c:v>
                </c:pt>
                <c:pt idx="1917">
                  <c:v>0.33637499999999998</c:v>
                </c:pt>
                <c:pt idx="1918">
                  <c:v>0.33629799999999999</c:v>
                </c:pt>
                <c:pt idx="1919">
                  <c:v>0.335893</c:v>
                </c:pt>
                <c:pt idx="1920">
                  <c:v>0.33590300000000001</c:v>
                </c:pt>
                <c:pt idx="1921">
                  <c:v>0.335808</c:v>
                </c:pt>
                <c:pt idx="1922">
                  <c:v>0.33537</c:v>
                </c:pt>
                <c:pt idx="1923">
                  <c:v>0.33496199999999998</c:v>
                </c:pt>
                <c:pt idx="1924">
                  <c:v>0.33477299999999999</c:v>
                </c:pt>
                <c:pt idx="1925">
                  <c:v>0.33465800000000001</c:v>
                </c:pt>
                <c:pt idx="1926">
                  <c:v>0.33433200000000002</c:v>
                </c:pt>
                <c:pt idx="1927">
                  <c:v>0.33429199999999998</c:v>
                </c:pt>
                <c:pt idx="1928">
                  <c:v>0.33421499999999998</c:v>
                </c:pt>
                <c:pt idx="1929">
                  <c:v>0.33386700000000002</c:v>
                </c:pt>
                <c:pt idx="1930">
                  <c:v>0.33372400000000002</c:v>
                </c:pt>
                <c:pt idx="1931">
                  <c:v>0.33330500000000002</c:v>
                </c:pt>
                <c:pt idx="1932">
                  <c:v>0.33337600000000001</c:v>
                </c:pt>
                <c:pt idx="1933">
                  <c:v>0.33321499999999998</c:v>
                </c:pt>
                <c:pt idx="1934">
                  <c:v>0.33298499999999998</c:v>
                </c:pt>
                <c:pt idx="1935">
                  <c:v>0.33271499999999998</c:v>
                </c:pt>
                <c:pt idx="1936">
                  <c:v>0.332339</c:v>
                </c:pt>
                <c:pt idx="1937">
                  <c:v>0.33205099999999999</c:v>
                </c:pt>
                <c:pt idx="1938">
                  <c:v>0.33201700000000001</c:v>
                </c:pt>
                <c:pt idx="1939">
                  <c:v>0.33180900000000002</c:v>
                </c:pt>
                <c:pt idx="1940">
                  <c:v>0.33131699999999997</c:v>
                </c:pt>
                <c:pt idx="1941">
                  <c:v>0.33130700000000002</c:v>
                </c:pt>
                <c:pt idx="1942">
                  <c:v>0.33115</c:v>
                </c:pt>
                <c:pt idx="1943">
                  <c:v>0.33068599999999998</c:v>
                </c:pt>
                <c:pt idx="1944">
                  <c:v>0.33053700000000003</c:v>
                </c:pt>
                <c:pt idx="1945">
                  <c:v>0.330401</c:v>
                </c:pt>
                <c:pt idx="1946">
                  <c:v>0.33016400000000001</c:v>
                </c:pt>
                <c:pt idx="1947">
                  <c:v>0.330044</c:v>
                </c:pt>
                <c:pt idx="1948">
                  <c:v>0.32983099999999999</c:v>
                </c:pt>
                <c:pt idx="1949">
                  <c:v>0.32974399999999998</c:v>
                </c:pt>
                <c:pt idx="1950">
                  <c:v>0.329515</c:v>
                </c:pt>
                <c:pt idx="1951">
                  <c:v>0.329258</c:v>
                </c:pt>
                <c:pt idx="1952">
                  <c:v>0.32908100000000001</c:v>
                </c:pt>
                <c:pt idx="1953">
                  <c:v>0.32870899999999997</c:v>
                </c:pt>
                <c:pt idx="1954">
                  <c:v>0.32841999999999999</c:v>
                </c:pt>
                <c:pt idx="1955">
                  <c:v>0.32818199999999997</c:v>
                </c:pt>
                <c:pt idx="1956">
                  <c:v>0.32807599999999998</c:v>
                </c:pt>
                <c:pt idx="1957">
                  <c:v>0.32799699999999998</c:v>
                </c:pt>
                <c:pt idx="1958">
                  <c:v>0.32769999999999999</c:v>
                </c:pt>
                <c:pt idx="1959">
                  <c:v>0.32752500000000001</c:v>
                </c:pt>
                <c:pt idx="1960">
                  <c:v>0.32709899999999997</c:v>
                </c:pt>
                <c:pt idx="1961">
                  <c:v>0.32709300000000002</c:v>
                </c:pt>
                <c:pt idx="1962">
                  <c:v>0.32695800000000003</c:v>
                </c:pt>
                <c:pt idx="1963">
                  <c:v>0.32661600000000002</c:v>
                </c:pt>
                <c:pt idx="1964">
                  <c:v>0.326372</c:v>
                </c:pt>
                <c:pt idx="1965">
                  <c:v>0.32622699999999999</c:v>
                </c:pt>
                <c:pt idx="1966">
                  <c:v>0.32569700000000001</c:v>
                </c:pt>
                <c:pt idx="1967">
                  <c:v>0.32550099999999998</c:v>
                </c:pt>
                <c:pt idx="1968">
                  <c:v>0.32522200000000001</c:v>
                </c:pt>
                <c:pt idx="1969">
                  <c:v>0.32512799999999997</c:v>
                </c:pt>
                <c:pt idx="1970">
                  <c:v>0.32492399999999999</c:v>
                </c:pt>
                <c:pt idx="1971">
                  <c:v>0.324627</c:v>
                </c:pt>
                <c:pt idx="1972">
                  <c:v>0.32414300000000001</c:v>
                </c:pt>
                <c:pt idx="1973">
                  <c:v>0.32403599999999999</c:v>
                </c:pt>
                <c:pt idx="1974">
                  <c:v>0.323689</c:v>
                </c:pt>
                <c:pt idx="1975">
                  <c:v>0.32349299999999998</c:v>
                </c:pt>
                <c:pt idx="1976">
                  <c:v>0.32321800000000001</c:v>
                </c:pt>
                <c:pt idx="1977">
                  <c:v>0.32292300000000002</c:v>
                </c:pt>
                <c:pt idx="1978">
                  <c:v>0.32253599999999999</c:v>
                </c:pt>
                <c:pt idx="1979">
                  <c:v>0.322295</c:v>
                </c:pt>
                <c:pt idx="1980">
                  <c:v>0.32189400000000001</c:v>
                </c:pt>
                <c:pt idx="1981">
                  <c:v>0.32163700000000001</c:v>
                </c:pt>
                <c:pt idx="1982">
                  <c:v>0.32139699999999999</c:v>
                </c:pt>
                <c:pt idx="1983">
                  <c:v>0.32122200000000001</c:v>
                </c:pt>
                <c:pt idx="1984">
                  <c:v>0.32105499999999998</c:v>
                </c:pt>
                <c:pt idx="1985">
                  <c:v>0.320741</c:v>
                </c:pt>
                <c:pt idx="1986">
                  <c:v>0.32031799999999999</c:v>
                </c:pt>
                <c:pt idx="1987">
                  <c:v>0.31999100000000003</c:v>
                </c:pt>
                <c:pt idx="1988">
                  <c:v>0.31983499999999998</c:v>
                </c:pt>
                <c:pt idx="1989">
                  <c:v>0.31967299999999998</c:v>
                </c:pt>
                <c:pt idx="1990">
                  <c:v>0.31918600000000003</c:v>
                </c:pt>
                <c:pt idx="1991">
                  <c:v>0.31900000000000001</c:v>
                </c:pt>
                <c:pt idx="1992">
                  <c:v>0.31895800000000002</c:v>
                </c:pt>
                <c:pt idx="1993">
                  <c:v>0.318666</c:v>
                </c:pt>
                <c:pt idx="1994">
                  <c:v>0.31834899999999999</c:v>
                </c:pt>
                <c:pt idx="1995">
                  <c:v>0.318214</c:v>
                </c:pt>
                <c:pt idx="1996">
                  <c:v>0.31821899999999997</c:v>
                </c:pt>
                <c:pt idx="1997">
                  <c:v>0.31761099999999998</c:v>
                </c:pt>
                <c:pt idx="1998">
                  <c:v>0.317411</c:v>
                </c:pt>
                <c:pt idx="1999">
                  <c:v>0.31733499999999998</c:v>
                </c:pt>
                <c:pt idx="2000">
                  <c:v>0.31715399999999999</c:v>
                </c:pt>
                <c:pt idx="2001">
                  <c:v>0.316581</c:v>
                </c:pt>
                <c:pt idx="2002">
                  <c:v>0.31650800000000001</c:v>
                </c:pt>
                <c:pt idx="2003">
                  <c:v>0.31621899999999997</c:v>
                </c:pt>
                <c:pt idx="2004">
                  <c:v>0.31600800000000001</c:v>
                </c:pt>
                <c:pt idx="2005">
                  <c:v>0.31583699999999998</c:v>
                </c:pt>
                <c:pt idx="2006">
                  <c:v>0.31572299999999998</c:v>
                </c:pt>
                <c:pt idx="2007">
                  <c:v>0.31551200000000001</c:v>
                </c:pt>
                <c:pt idx="2008">
                  <c:v>0.315251</c:v>
                </c:pt>
                <c:pt idx="2009">
                  <c:v>0.31498100000000001</c:v>
                </c:pt>
                <c:pt idx="2010">
                  <c:v>0.31451200000000001</c:v>
                </c:pt>
                <c:pt idx="2011">
                  <c:v>0.314357</c:v>
                </c:pt>
                <c:pt idx="2012">
                  <c:v>0.31414999999999998</c:v>
                </c:pt>
                <c:pt idx="2013">
                  <c:v>0.31392599999999998</c:v>
                </c:pt>
                <c:pt idx="2014">
                  <c:v>0.313857</c:v>
                </c:pt>
                <c:pt idx="2015">
                  <c:v>0.31367800000000001</c:v>
                </c:pt>
                <c:pt idx="2016">
                  <c:v>0.31338300000000002</c:v>
                </c:pt>
                <c:pt idx="2017">
                  <c:v>0.31319399999999997</c:v>
                </c:pt>
                <c:pt idx="2018">
                  <c:v>0.312774</c:v>
                </c:pt>
                <c:pt idx="2019">
                  <c:v>0.31252999999999997</c:v>
                </c:pt>
                <c:pt idx="2020">
                  <c:v>0.31249100000000002</c:v>
                </c:pt>
                <c:pt idx="2021">
                  <c:v>0.31219799999999998</c:v>
                </c:pt>
                <c:pt idx="2022">
                  <c:v>0.31229200000000001</c:v>
                </c:pt>
                <c:pt idx="2023">
                  <c:v>0.31186399999999997</c:v>
                </c:pt>
                <c:pt idx="2024">
                  <c:v>0.31175799999999998</c:v>
                </c:pt>
                <c:pt idx="2025">
                  <c:v>0.31126199999999998</c:v>
                </c:pt>
                <c:pt idx="2026">
                  <c:v>0.311083</c:v>
                </c:pt>
                <c:pt idx="2027">
                  <c:v>0.31077900000000003</c:v>
                </c:pt>
                <c:pt idx="2028">
                  <c:v>0.31060500000000002</c:v>
                </c:pt>
                <c:pt idx="2029">
                  <c:v>0.31040499999999999</c:v>
                </c:pt>
                <c:pt idx="2030">
                  <c:v>0.31006400000000001</c:v>
                </c:pt>
                <c:pt idx="2031">
                  <c:v>0.309757</c:v>
                </c:pt>
                <c:pt idx="2032">
                  <c:v>0.30982599999999999</c:v>
                </c:pt>
                <c:pt idx="2033">
                  <c:v>0.309249</c:v>
                </c:pt>
                <c:pt idx="2034">
                  <c:v>0.308948</c:v>
                </c:pt>
                <c:pt idx="2035">
                  <c:v>0.30890299999999998</c:v>
                </c:pt>
                <c:pt idx="2036">
                  <c:v>0.30857899999999999</c:v>
                </c:pt>
                <c:pt idx="2037">
                  <c:v>0.30815599999999999</c:v>
                </c:pt>
                <c:pt idx="2038">
                  <c:v>0.30810999999999999</c:v>
                </c:pt>
                <c:pt idx="2039">
                  <c:v>0.30763800000000002</c:v>
                </c:pt>
                <c:pt idx="2040">
                  <c:v>0.30742900000000001</c:v>
                </c:pt>
                <c:pt idx="2041">
                  <c:v>0.30732599999999999</c:v>
                </c:pt>
                <c:pt idx="2042">
                  <c:v>0.30705500000000002</c:v>
                </c:pt>
                <c:pt idx="2043">
                  <c:v>0.30668600000000001</c:v>
                </c:pt>
                <c:pt idx="2044">
                  <c:v>0.306587</c:v>
                </c:pt>
                <c:pt idx="2045">
                  <c:v>0.306147</c:v>
                </c:pt>
                <c:pt idx="2046">
                  <c:v>0.305865</c:v>
                </c:pt>
                <c:pt idx="2047">
                  <c:v>0.305336</c:v>
                </c:pt>
                <c:pt idx="2048">
                  <c:v>0.30522300000000002</c:v>
                </c:pt>
                <c:pt idx="2049">
                  <c:v>0.305122</c:v>
                </c:pt>
                <c:pt idx="2050">
                  <c:v>0.30488799999999999</c:v>
                </c:pt>
                <c:pt idx="2051">
                  <c:v>0.304865</c:v>
                </c:pt>
                <c:pt idx="2052">
                  <c:v>0.30467300000000003</c:v>
                </c:pt>
                <c:pt idx="2053">
                  <c:v>0.30441800000000002</c:v>
                </c:pt>
                <c:pt idx="2054">
                  <c:v>0.30411100000000002</c:v>
                </c:pt>
                <c:pt idx="2055">
                  <c:v>0.30377799999999999</c:v>
                </c:pt>
                <c:pt idx="2056">
                  <c:v>0.30363699999999999</c:v>
                </c:pt>
                <c:pt idx="2057">
                  <c:v>0.303317</c:v>
                </c:pt>
                <c:pt idx="2058">
                  <c:v>0.30299900000000002</c:v>
                </c:pt>
                <c:pt idx="2059">
                  <c:v>0.30269600000000002</c:v>
                </c:pt>
                <c:pt idx="2060">
                  <c:v>0.30263299999999999</c:v>
                </c:pt>
                <c:pt idx="2061">
                  <c:v>0.302284</c:v>
                </c:pt>
                <c:pt idx="2062">
                  <c:v>0.30212499999999998</c:v>
                </c:pt>
                <c:pt idx="2063">
                  <c:v>0.30173699999999998</c:v>
                </c:pt>
                <c:pt idx="2064">
                  <c:v>0.301755</c:v>
                </c:pt>
                <c:pt idx="2065">
                  <c:v>0.30149900000000002</c:v>
                </c:pt>
                <c:pt idx="2066">
                  <c:v>0.30146000000000001</c:v>
                </c:pt>
                <c:pt idx="2067">
                  <c:v>0.30127999999999999</c:v>
                </c:pt>
                <c:pt idx="2068">
                  <c:v>0.301089</c:v>
                </c:pt>
                <c:pt idx="2069">
                  <c:v>0.30055399999999999</c:v>
                </c:pt>
                <c:pt idx="2070">
                  <c:v>0.300153</c:v>
                </c:pt>
                <c:pt idx="2071">
                  <c:v>0.299979</c:v>
                </c:pt>
                <c:pt idx="2072">
                  <c:v>0.29991000000000001</c:v>
                </c:pt>
                <c:pt idx="2073">
                  <c:v>0.29970200000000002</c:v>
                </c:pt>
                <c:pt idx="2074">
                  <c:v>0.299398</c:v>
                </c:pt>
                <c:pt idx="2075">
                  <c:v>0.29921300000000001</c:v>
                </c:pt>
                <c:pt idx="2076">
                  <c:v>0.29905500000000002</c:v>
                </c:pt>
                <c:pt idx="2077">
                  <c:v>0.29876599999999998</c:v>
                </c:pt>
                <c:pt idx="2078">
                  <c:v>0.29848999999999998</c:v>
                </c:pt>
                <c:pt idx="2079">
                  <c:v>0.298348</c:v>
                </c:pt>
                <c:pt idx="2080">
                  <c:v>0.29786499999999999</c:v>
                </c:pt>
                <c:pt idx="2081">
                  <c:v>0.29757400000000001</c:v>
                </c:pt>
                <c:pt idx="2082">
                  <c:v>0.297684</c:v>
                </c:pt>
                <c:pt idx="2083">
                  <c:v>0.29748599999999997</c:v>
                </c:pt>
                <c:pt idx="2084">
                  <c:v>0.29715799999999998</c:v>
                </c:pt>
                <c:pt idx="2085">
                  <c:v>0.29703299999999999</c:v>
                </c:pt>
                <c:pt idx="2086">
                  <c:v>0.29677900000000002</c:v>
                </c:pt>
                <c:pt idx="2087">
                  <c:v>0.29645500000000002</c:v>
                </c:pt>
                <c:pt idx="2088">
                  <c:v>0.29606300000000002</c:v>
                </c:pt>
                <c:pt idx="2089">
                  <c:v>0.29598400000000002</c:v>
                </c:pt>
                <c:pt idx="2090">
                  <c:v>0.29582199999999997</c:v>
                </c:pt>
                <c:pt idx="2091">
                  <c:v>0.29554900000000001</c:v>
                </c:pt>
                <c:pt idx="2092">
                  <c:v>0.29528799999999999</c:v>
                </c:pt>
                <c:pt idx="2093">
                  <c:v>0.29500300000000002</c:v>
                </c:pt>
                <c:pt idx="2094">
                  <c:v>0.29473899999999997</c:v>
                </c:pt>
                <c:pt idx="2095">
                  <c:v>0.29450999999999999</c:v>
                </c:pt>
                <c:pt idx="2096">
                  <c:v>0.294456</c:v>
                </c:pt>
                <c:pt idx="2097">
                  <c:v>0.29390699999999997</c:v>
                </c:pt>
                <c:pt idx="2098">
                  <c:v>0.293576</c:v>
                </c:pt>
                <c:pt idx="2099">
                  <c:v>0.29343799999999998</c:v>
                </c:pt>
                <c:pt idx="2100">
                  <c:v>0.29302899999999998</c:v>
                </c:pt>
                <c:pt idx="2101">
                  <c:v>0.29260999999999998</c:v>
                </c:pt>
                <c:pt idx="2102">
                  <c:v>0.29238599999999998</c:v>
                </c:pt>
                <c:pt idx="2103">
                  <c:v>0.292211</c:v>
                </c:pt>
                <c:pt idx="2104">
                  <c:v>0.29181800000000002</c:v>
                </c:pt>
                <c:pt idx="2105">
                  <c:v>0.29176099999999999</c:v>
                </c:pt>
                <c:pt idx="2106">
                  <c:v>0.29150700000000002</c:v>
                </c:pt>
                <c:pt idx="2107">
                  <c:v>0.29137400000000002</c:v>
                </c:pt>
                <c:pt idx="2108">
                  <c:v>0.29122199999999998</c:v>
                </c:pt>
                <c:pt idx="2109">
                  <c:v>0.29088599999999998</c:v>
                </c:pt>
                <c:pt idx="2110">
                  <c:v>0.290489</c:v>
                </c:pt>
                <c:pt idx="2111">
                  <c:v>0.29020200000000002</c:v>
                </c:pt>
                <c:pt idx="2112">
                  <c:v>0.29010399999999997</c:v>
                </c:pt>
                <c:pt idx="2113">
                  <c:v>0.28987000000000002</c:v>
                </c:pt>
                <c:pt idx="2114">
                  <c:v>0.28945199999999999</c:v>
                </c:pt>
                <c:pt idx="2115">
                  <c:v>0.289238</c:v>
                </c:pt>
                <c:pt idx="2116">
                  <c:v>0.28899200000000003</c:v>
                </c:pt>
                <c:pt idx="2117">
                  <c:v>0.28898200000000002</c:v>
                </c:pt>
                <c:pt idx="2118">
                  <c:v>0.28861999999999999</c:v>
                </c:pt>
                <c:pt idx="2119">
                  <c:v>0.28825600000000001</c:v>
                </c:pt>
                <c:pt idx="2120">
                  <c:v>0.28794500000000001</c:v>
                </c:pt>
                <c:pt idx="2121">
                  <c:v>0.28759299999999999</c:v>
                </c:pt>
                <c:pt idx="2122">
                  <c:v>0.28735300000000003</c:v>
                </c:pt>
                <c:pt idx="2123">
                  <c:v>0.28714000000000001</c:v>
                </c:pt>
                <c:pt idx="2124">
                  <c:v>0.28694399999999998</c:v>
                </c:pt>
                <c:pt idx="2125">
                  <c:v>0.28684700000000002</c:v>
                </c:pt>
                <c:pt idx="2126">
                  <c:v>0.28646700000000003</c:v>
                </c:pt>
                <c:pt idx="2127">
                  <c:v>0.28610099999999999</c:v>
                </c:pt>
                <c:pt idx="2128">
                  <c:v>0.28599799999999997</c:v>
                </c:pt>
                <c:pt idx="2129">
                  <c:v>0.28555399999999997</c:v>
                </c:pt>
                <c:pt idx="2130">
                  <c:v>0.28526499999999999</c:v>
                </c:pt>
                <c:pt idx="2131">
                  <c:v>0.28505399999999997</c:v>
                </c:pt>
                <c:pt idx="2132">
                  <c:v>0.28494900000000001</c:v>
                </c:pt>
                <c:pt idx="2133">
                  <c:v>0.28462799999999999</c:v>
                </c:pt>
                <c:pt idx="2134">
                  <c:v>0.28432200000000002</c:v>
                </c:pt>
                <c:pt idx="2135">
                  <c:v>0.28410299999999999</c:v>
                </c:pt>
                <c:pt idx="2136">
                  <c:v>0.28372399999999998</c:v>
                </c:pt>
                <c:pt idx="2137">
                  <c:v>0.283333</c:v>
                </c:pt>
                <c:pt idx="2138">
                  <c:v>0.283111</c:v>
                </c:pt>
                <c:pt idx="2139">
                  <c:v>0.28289999999999998</c:v>
                </c:pt>
                <c:pt idx="2140">
                  <c:v>0.28262100000000001</c:v>
                </c:pt>
                <c:pt idx="2141">
                  <c:v>0.28246199999999999</c:v>
                </c:pt>
                <c:pt idx="2142">
                  <c:v>0.282138</c:v>
                </c:pt>
                <c:pt idx="2143">
                  <c:v>0.28184599999999999</c:v>
                </c:pt>
                <c:pt idx="2144">
                  <c:v>0.281445</c:v>
                </c:pt>
                <c:pt idx="2145">
                  <c:v>0.28110600000000002</c:v>
                </c:pt>
                <c:pt idx="2146">
                  <c:v>0.28097699999999998</c:v>
                </c:pt>
                <c:pt idx="2147">
                  <c:v>0.28087200000000001</c:v>
                </c:pt>
                <c:pt idx="2148">
                  <c:v>0.28063500000000002</c:v>
                </c:pt>
                <c:pt idx="2149">
                  <c:v>0.280389</c:v>
                </c:pt>
                <c:pt idx="2150">
                  <c:v>0.28011000000000003</c:v>
                </c:pt>
                <c:pt idx="2151">
                  <c:v>0.27965299999999998</c:v>
                </c:pt>
                <c:pt idx="2152">
                  <c:v>0.27938299999999999</c:v>
                </c:pt>
                <c:pt idx="2153">
                  <c:v>0.27928700000000001</c:v>
                </c:pt>
                <c:pt idx="2154">
                  <c:v>0.279057</c:v>
                </c:pt>
                <c:pt idx="2155">
                  <c:v>0.278812</c:v>
                </c:pt>
                <c:pt idx="2156">
                  <c:v>0.278503</c:v>
                </c:pt>
                <c:pt idx="2157">
                  <c:v>0.27828799999999998</c:v>
                </c:pt>
                <c:pt idx="2158">
                  <c:v>0.27797500000000003</c:v>
                </c:pt>
                <c:pt idx="2159">
                  <c:v>0.277723</c:v>
                </c:pt>
                <c:pt idx="2160">
                  <c:v>0.27770400000000001</c:v>
                </c:pt>
                <c:pt idx="2161">
                  <c:v>0.277279</c:v>
                </c:pt>
                <c:pt idx="2162">
                  <c:v>0.27683400000000002</c:v>
                </c:pt>
                <c:pt idx="2163">
                  <c:v>0.27659400000000001</c:v>
                </c:pt>
                <c:pt idx="2164">
                  <c:v>0.27625899999999998</c:v>
                </c:pt>
                <c:pt idx="2165">
                  <c:v>0.27597100000000002</c:v>
                </c:pt>
                <c:pt idx="2166">
                  <c:v>0.275779</c:v>
                </c:pt>
                <c:pt idx="2167">
                  <c:v>0.27531</c:v>
                </c:pt>
                <c:pt idx="2168">
                  <c:v>0.275146</c:v>
                </c:pt>
                <c:pt idx="2169">
                  <c:v>0.27465600000000001</c:v>
                </c:pt>
                <c:pt idx="2170">
                  <c:v>0.274287</c:v>
                </c:pt>
                <c:pt idx="2171">
                  <c:v>0.27405800000000002</c:v>
                </c:pt>
                <c:pt idx="2172">
                  <c:v>0.27388499999999999</c:v>
                </c:pt>
                <c:pt idx="2173">
                  <c:v>0.27383800000000003</c:v>
                </c:pt>
                <c:pt idx="2174">
                  <c:v>0.27345000000000003</c:v>
                </c:pt>
                <c:pt idx="2175">
                  <c:v>0.27304699999999998</c:v>
                </c:pt>
                <c:pt idx="2176">
                  <c:v>0.27276099999999998</c:v>
                </c:pt>
                <c:pt idx="2177">
                  <c:v>0.27240300000000001</c:v>
                </c:pt>
                <c:pt idx="2178">
                  <c:v>0.27212500000000001</c:v>
                </c:pt>
                <c:pt idx="2179">
                  <c:v>0.27185599999999999</c:v>
                </c:pt>
                <c:pt idx="2180">
                  <c:v>0.27137299999999998</c:v>
                </c:pt>
                <c:pt idx="2181">
                  <c:v>0.271395</c:v>
                </c:pt>
                <c:pt idx="2182">
                  <c:v>0.27102700000000002</c:v>
                </c:pt>
                <c:pt idx="2183">
                  <c:v>0.270899</c:v>
                </c:pt>
                <c:pt idx="2184">
                  <c:v>0.270505</c:v>
                </c:pt>
                <c:pt idx="2185">
                  <c:v>0.27025900000000003</c:v>
                </c:pt>
                <c:pt idx="2186">
                  <c:v>0.26990599999999998</c:v>
                </c:pt>
                <c:pt idx="2187">
                  <c:v>0.269594</c:v>
                </c:pt>
                <c:pt idx="2188">
                  <c:v>0.26933499999999999</c:v>
                </c:pt>
                <c:pt idx="2189">
                  <c:v>0.26904</c:v>
                </c:pt>
                <c:pt idx="2190">
                  <c:v>0.26875300000000002</c:v>
                </c:pt>
                <c:pt idx="2191">
                  <c:v>0.26860000000000001</c:v>
                </c:pt>
                <c:pt idx="2192">
                  <c:v>0.26862200000000003</c:v>
                </c:pt>
                <c:pt idx="2193">
                  <c:v>0.26828099999999999</c:v>
                </c:pt>
                <c:pt idx="2194">
                  <c:v>0.267876</c:v>
                </c:pt>
                <c:pt idx="2195">
                  <c:v>0.26753300000000002</c:v>
                </c:pt>
                <c:pt idx="2196">
                  <c:v>0.26736599999999999</c:v>
                </c:pt>
                <c:pt idx="2197">
                  <c:v>0.26693299999999998</c:v>
                </c:pt>
                <c:pt idx="2198">
                  <c:v>0.26675300000000002</c:v>
                </c:pt>
                <c:pt idx="2199">
                  <c:v>0.26657399999999998</c:v>
                </c:pt>
                <c:pt idx="2200">
                  <c:v>0.26650400000000002</c:v>
                </c:pt>
                <c:pt idx="2201">
                  <c:v>0.26629799999999998</c:v>
                </c:pt>
                <c:pt idx="2202">
                  <c:v>0.26589499999999999</c:v>
                </c:pt>
                <c:pt idx="2203">
                  <c:v>0.26566499999999998</c:v>
                </c:pt>
                <c:pt idx="2204">
                  <c:v>0.26554699999999998</c:v>
                </c:pt>
                <c:pt idx="2205">
                  <c:v>0.26525799999999999</c:v>
                </c:pt>
                <c:pt idx="2206">
                  <c:v>0.26502300000000001</c:v>
                </c:pt>
                <c:pt idx="2207">
                  <c:v>0.26466299999999998</c:v>
                </c:pt>
                <c:pt idx="2208">
                  <c:v>0.26427200000000001</c:v>
                </c:pt>
                <c:pt idx="2209">
                  <c:v>0.26419999999999999</c:v>
                </c:pt>
                <c:pt idx="2210">
                  <c:v>0.264073</c:v>
                </c:pt>
                <c:pt idx="2211">
                  <c:v>0.26365300000000003</c:v>
                </c:pt>
                <c:pt idx="2212">
                  <c:v>0.26332499999999998</c:v>
                </c:pt>
                <c:pt idx="2213">
                  <c:v>0.26320700000000002</c:v>
                </c:pt>
                <c:pt idx="2214">
                  <c:v>0.26284999999999997</c:v>
                </c:pt>
                <c:pt idx="2215">
                  <c:v>0.26283899999999999</c:v>
                </c:pt>
                <c:pt idx="2216">
                  <c:v>0.262604</c:v>
                </c:pt>
                <c:pt idx="2217">
                  <c:v>0.26191300000000001</c:v>
                </c:pt>
                <c:pt idx="2218">
                  <c:v>0.26167200000000002</c:v>
                </c:pt>
                <c:pt idx="2219">
                  <c:v>0.26180399999999998</c:v>
                </c:pt>
                <c:pt idx="2220">
                  <c:v>0.26133699999999999</c:v>
                </c:pt>
                <c:pt idx="2221">
                  <c:v>0.26094499999999998</c:v>
                </c:pt>
                <c:pt idx="2222">
                  <c:v>0.260793</c:v>
                </c:pt>
                <c:pt idx="2223">
                  <c:v>0.26046599999999998</c:v>
                </c:pt>
                <c:pt idx="2224">
                  <c:v>0.26038800000000001</c:v>
                </c:pt>
                <c:pt idx="2225">
                  <c:v>0.26031900000000002</c:v>
                </c:pt>
                <c:pt idx="2226">
                  <c:v>0.25961400000000001</c:v>
                </c:pt>
                <c:pt idx="2227">
                  <c:v>0.25946599999999997</c:v>
                </c:pt>
                <c:pt idx="2228">
                  <c:v>0.25912800000000002</c:v>
                </c:pt>
                <c:pt idx="2229">
                  <c:v>0.25883400000000001</c:v>
                </c:pt>
                <c:pt idx="2230">
                  <c:v>0.258793</c:v>
                </c:pt>
                <c:pt idx="2231">
                  <c:v>0.25847799999999999</c:v>
                </c:pt>
                <c:pt idx="2232">
                  <c:v>0.25824200000000003</c:v>
                </c:pt>
                <c:pt idx="2233">
                  <c:v>0.25773499999999999</c:v>
                </c:pt>
                <c:pt idx="2234">
                  <c:v>0.25743100000000002</c:v>
                </c:pt>
                <c:pt idx="2235">
                  <c:v>0.25700899999999999</c:v>
                </c:pt>
                <c:pt idx="2236">
                  <c:v>0.25706499999999999</c:v>
                </c:pt>
                <c:pt idx="2237">
                  <c:v>0.25689699999999999</c:v>
                </c:pt>
                <c:pt idx="2238">
                  <c:v>0.25662400000000002</c:v>
                </c:pt>
                <c:pt idx="2239">
                  <c:v>0.25615100000000002</c:v>
                </c:pt>
                <c:pt idx="2240">
                  <c:v>0.25581300000000001</c:v>
                </c:pt>
                <c:pt idx="2241">
                  <c:v>0.255496</c:v>
                </c:pt>
                <c:pt idx="2242">
                  <c:v>0.25540099999999999</c:v>
                </c:pt>
                <c:pt idx="2243">
                  <c:v>0.25510100000000002</c:v>
                </c:pt>
                <c:pt idx="2244">
                  <c:v>0.254718</c:v>
                </c:pt>
                <c:pt idx="2245">
                  <c:v>0.254297</c:v>
                </c:pt>
                <c:pt idx="2246">
                  <c:v>0.25385999999999997</c:v>
                </c:pt>
                <c:pt idx="2247">
                  <c:v>0.25390499999999999</c:v>
                </c:pt>
                <c:pt idx="2248">
                  <c:v>0.25372699999999998</c:v>
                </c:pt>
                <c:pt idx="2249">
                  <c:v>0.25365599999999999</c:v>
                </c:pt>
                <c:pt idx="2250">
                  <c:v>0.25303799999999999</c:v>
                </c:pt>
                <c:pt idx="2251">
                  <c:v>0.25270700000000001</c:v>
                </c:pt>
                <c:pt idx="2252">
                  <c:v>0.25228499999999998</c:v>
                </c:pt>
                <c:pt idx="2253">
                  <c:v>0.25222299999999997</c:v>
                </c:pt>
                <c:pt idx="2254">
                  <c:v>0.25206099999999998</c:v>
                </c:pt>
                <c:pt idx="2255">
                  <c:v>0.25167</c:v>
                </c:pt>
                <c:pt idx="2256">
                  <c:v>0.251411</c:v>
                </c:pt>
                <c:pt idx="2257">
                  <c:v>0.25107299999999999</c:v>
                </c:pt>
                <c:pt idx="2258">
                  <c:v>0.25080000000000002</c:v>
                </c:pt>
                <c:pt idx="2259">
                  <c:v>0.25070399999999998</c:v>
                </c:pt>
                <c:pt idx="2260">
                  <c:v>0.25035499999999999</c:v>
                </c:pt>
                <c:pt idx="2261">
                  <c:v>0.25005699999999997</c:v>
                </c:pt>
                <c:pt idx="2262">
                  <c:v>0.249693</c:v>
                </c:pt>
                <c:pt idx="2263">
                  <c:v>0.249499</c:v>
                </c:pt>
                <c:pt idx="2264">
                  <c:v>0.24946399999999999</c:v>
                </c:pt>
                <c:pt idx="2265">
                  <c:v>0.24914500000000001</c:v>
                </c:pt>
                <c:pt idx="2266">
                  <c:v>0.24921399999999999</c:v>
                </c:pt>
                <c:pt idx="2267">
                  <c:v>0.24893899999999999</c:v>
                </c:pt>
                <c:pt idx="2268">
                  <c:v>0.24843699999999999</c:v>
                </c:pt>
                <c:pt idx="2269">
                  <c:v>0.24806900000000001</c:v>
                </c:pt>
                <c:pt idx="2270">
                  <c:v>0.24787500000000001</c:v>
                </c:pt>
                <c:pt idx="2271">
                  <c:v>0.24768799999999999</c:v>
                </c:pt>
                <c:pt idx="2272">
                  <c:v>0.247587</c:v>
                </c:pt>
                <c:pt idx="2273">
                  <c:v>0.247257</c:v>
                </c:pt>
                <c:pt idx="2274">
                  <c:v>0.24695800000000001</c:v>
                </c:pt>
                <c:pt idx="2275">
                  <c:v>0.24673</c:v>
                </c:pt>
                <c:pt idx="2276">
                  <c:v>0.24665899999999999</c:v>
                </c:pt>
                <c:pt idx="2277">
                  <c:v>0.24638399999999999</c:v>
                </c:pt>
                <c:pt idx="2278">
                  <c:v>0.24609600000000001</c:v>
                </c:pt>
                <c:pt idx="2279">
                  <c:v>0.24557999999999999</c:v>
                </c:pt>
                <c:pt idx="2280">
                  <c:v>0.24538099999999999</c:v>
                </c:pt>
                <c:pt idx="2281">
                  <c:v>0.24532599999999999</c:v>
                </c:pt>
                <c:pt idx="2282">
                  <c:v>0.245086</c:v>
                </c:pt>
                <c:pt idx="2283">
                  <c:v>0.244811</c:v>
                </c:pt>
                <c:pt idx="2284">
                  <c:v>0.24468999999999999</c:v>
                </c:pt>
                <c:pt idx="2285">
                  <c:v>0.24449000000000001</c:v>
                </c:pt>
                <c:pt idx="2286">
                  <c:v>0.24420900000000001</c:v>
                </c:pt>
                <c:pt idx="2287">
                  <c:v>0.243841</c:v>
                </c:pt>
                <c:pt idx="2288">
                  <c:v>0.24371599999999999</c:v>
                </c:pt>
                <c:pt idx="2289">
                  <c:v>0.243338</c:v>
                </c:pt>
                <c:pt idx="2290">
                  <c:v>0.243093</c:v>
                </c:pt>
                <c:pt idx="2291">
                  <c:v>0.24298700000000001</c:v>
                </c:pt>
                <c:pt idx="2292">
                  <c:v>0.24252099999999999</c:v>
                </c:pt>
                <c:pt idx="2293">
                  <c:v>0.24218000000000001</c:v>
                </c:pt>
                <c:pt idx="2294">
                  <c:v>0.24202399999999999</c:v>
                </c:pt>
                <c:pt idx="2295">
                  <c:v>0.241672</c:v>
                </c:pt>
                <c:pt idx="2296">
                  <c:v>0.241282</c:v>
                </c:pt>
                <c:pt idx="2297">
                  <c:v>0.24099799999999999</c:v>
                </c:pt>
                <c:pt idx="2298">
                  <c:v>0.240729</c:v>
                </c:pt>
                <c:pt idx="2299">
                  <c:v>0.24060799999999999</c:v>
                </c:pt>
                <c:pt idx="2300">
                  <c:v>0.24030099999999999</c:v>
                </c:pt>
                <c:pt idx="2301">
                  <c:v>0.23996100000000001</c:v>
                </c:pt>
                <c:pt idx="2302">
                  <c:v>0.23958199999999999</c:v>
                </c:pt>
                <c:pt idx="2303">
                  <c:v>0.23960899999999999</c:v>
                </c:pt>
                <c:pt idx="2304">
                  <c:v>0.23916200000000001</c:v>
                </c:pt>
                <c:pt idx="2305">
                  <c:v>0.23886099999999999</c:v>
                </c:pt>
                <c:pt idx="2306">
                  <c:v>0.23855799999999999</c:v>
                </c:pt>
                <c:pt idx="2307">
                  <c:v>0.23818500000000001</c:v>
                </c:pt>
                <c:pt idx="2308">
                  <c:v>0.23821400000000001</c:v>
                </c:pt>
                <c:pt idx="2309">
                  <c:v>0.23781099999999999</c:v>
                </c:pt>
                <c:pt idx="2310">
                  <c:v>0.23751700000000001</c:v>
                </c:pt>
                <c:pt idx="2311">
                  <c:v>0.23716200000000001</c:v>
                </c:pt>
                <c:pt idx="2312">
                  <c:v>0.23687900000000001</c:v>
                </c:pt>
                <c:pt idx="2313">
                  <c:v>0.236597</c:v>
                </c:pt>
                <c:pt idx="2314">
                  <c:v>0.23661399999999999</c:v>
                </c:pt>
                <c:pt idx="2315">
                  <c:v>0.23619699999999999</c:v>
                </c:pt>
                <c:pt idx="2316">
                  <c:v>0.236148</c:v>
                </c:pt>
                <c:pt idx="2317">
                  <c:v>0.23593900000000001</c:v>
                </c:pt>
                <c:pt idx="2318">
                  <c:v>0.235597</c:v>
                </c:pt>
                <c:pt idx="2319">
                  <c:v>0.23527999999999999</c:v>
                </c:pt>
                <c:pt idx="2320">
                  <c:v>0.234983</c:v>
                </c:pt>
                <c:pt idx="2321">
                  <c:v>0.23480300000000001</c:v>
                </c:pt>
                <c:pt idx="2322">
                  <c:v>0.2344</c:v>
                </c:pt>
                <c:pt idx="2323">
                  <c:v>0.234071</c:v>
                </c:pt>
                <c:pt idx="2324">
                  <c:v>0.233907</c:v>
                </c:pt>
                <c:pt idx="2325">
                  <c:v>0.233709</c:v>
                </c:pt>
                <c:pt idx="2326">
                  <c:v>0.23358899999999999</c:v>
                </c:pt>
                <c:pt idx="2327">
                  <c:v>0.23338200000000001</c:v>
                </c:pt>
                <c:pt idx="2328">
                  <c:v>0.23311599999999999</c:v>
                </c:pt>
                <c:pt idx="2329">
                  <c:v>0.23284299999999999</c:v>
                </c:pt>
                <c:pt idx="2330">
                  <c:v>0.23258000000000001</c:v>
                </c:pt>
                <c:pt idx="2331">
                  <c:v>0.23238600000000001</c:v>
                </c:pt>
                <c:pt idx="2332">
                  <c:v>0.232237</c:v>
                </c:pt>
                <c:pt idx="2333">
                  <c:v>0.23196800000000001</c:v>
                </c:pt>
                <c:pt idx="2334">
                  <c:v>0.23180100000000001</c:v>
                </c:pt>
                <c:pt idx="2335">
                  <c:v>0.23173299999999999</c:v>
                </c:pt>
                <c:pt idx="2336">
                  <c:v>0.23156099999999999</c:v>
                </c:pt>
                <c:pt idx="2337">
                  <c:v>0.23127200000000001</c:v>
                </c:pt>
                <c:pt idx="2338">
                  <c:v>0.23102500000000001</c:v>
                </c:pt>
                <c:pt idx="2339">
                  <c:v>0.23075300000000001</c:v>
                </c:pt>
                <c:pt idx="2340">
                  <c:v>0.23041400000000001</c:v>
                </c:pt>
                <c:pt idx="2341">
                  <c:v>0.23020599999999999</c:v>
                </c:pt>
                <c:pt idx="2342">
                  <c:v>0.23008000000000001</c:v>
                </c:pt>
                <c:pt idx="2343">
                  <c:v>0.22983799999999999</c:v>
                </c:pt>
                <c:pt idx="2344">
                  <c:v>0.229521</c:v>
                </c:pt>
                <c:pt idx="2345">
                  <c:v>0.229264</c:v>
                </c:pt>
                <c:pt idx="2346">
                  <c:v>0.22908100000000001</c:v>
                </c:pt>
                <c:pt idx="2347">
                  <c:v>0.22887299999999999</c:v>
                </c:pt>
                <c:pt idx="2348">
                  <c:v>0.228764</c:v>
                </c:pt>
                <c:pt idx="2349">
                  <c:v>0.228438</c:v>
                </c:pt>
                <c:pt idx="2350">
                  <c:v>0.22833200000000001</c:v>
                </c:pt>
                <c:pt idx="2351">
                  <c:v>0.22808600000000001</c:v>
                </c:pt>
                <c:pt idx="2352">
                  <c:v>0.227828</c:v>
                </c:pt>
                <c:pt idx="2353">
                  <c:v>0.22745499999999999</c:v>
                </c:pt>
                <c:pt idx="2354">
                  <c:v>0.22725899999999999</c:v>
                </c:pt>
                <c:pt idx="2355">
                  <c:v>0.22673699999999999</c:v>
                </c:pt>
                <c:pt idx="2356">
                  <c:v>0.22655</c:v>
                </c:pt>
                <c:pt idx="2357">
                  <c:v>0.22630500000000001</c:v>
                </c:pt>
                <c:pt idx="2358">
                  <c:v>0.22630600000000001</c:v>
                </c:pt>
                <c:pt idx="2359">
                  <c:v>0.22600200000000001</c:v>
                </c:pt>
                <c:pt idx="2360">
                  <c:v>0.225826</c:v>
                </c:pt>
                <c:pt idx="2361">
                  <c:v>0.22550400000000001</c:v>
                </c:pt>
                <c:pt idx="2362">
                  <c:v>0.225244</c:v>
                </c:pt>
                <c:pt idx="2363">
                  <c:v>0.224994</c:v>
                </c:pt>
                <c:pt idx="2364">
                  <c:v>0.22476299999999999</c:v>
                </c:pt>
                <c:pt idx="2365">
                  <c:v>0.22439999999999999</c:v>
                </c:pt>
                <c:pt idx="2366">
                  <c:v>0.22403999999999999</c:v>
                </c:pt>
                <c:pt idx="2367">
                  <c:v>0.22376699999999999</c:v>
                </c:pt>
                <c:pt idx="2368">
                  <c:v>0.22362799999999999</c:v>
                </c:pt>
                <c:pt idx="2369">
                  <c:v>0.223496</c:v>
                </c:pt>
                <c:pt idx="2370">
                  <c:v>0.22321199999999999</c:v>
                </c:pt>
                <c:pt idx="2371">
                  <c:v>0.22289600000000001</c:v>
                </c:pt>
                <c:pt idx="2372">
                  <c:v>0.22265799999999999</c:v>
                </c:pt>
                <c:pt idx="2373">
                  <c:v>0.222384</c:v>
                </c:pt>
                <c:pt idx="2374">
                  <c:v>0.222443</c:v>
                </c:pt>
                <c:pt idx="2375">
                  <c:v>0.221914</c:v>
                </c:pt>
                <c:pt idx="2376">
                  <c:v>0.22147800000000001</c:v>
                </c:pt>
                <c:pt idx="2377">
                  <c:v>0.22118399999999999</c:v>
                </c:pt>
                <c:pt idx="2378">
                  <c:v>0.220748</c:v>
                </c:pt>
                <c:pt idx="2379">
                  <c:v>0.22078900000000001</c:v>
                </c:pt>
                <c:pt idx="2380">
                  <c:v>0.22051299999999999</c:v>
                </c:pt>
                <c:pt idx="2381">
                  <c:v>0.22028900000000001</c:v>
                </c:pt>
                <c:pt idx="2382">
                  <c:v>0.21989700000000001</c:v>
                </c:pt>
                <c:pt idx="2383">
                  <c:v>0.21967900000000001</c:v>
                </c:pt>
                <c:pt idx="2384">
                  <c:v>0.21945799999999999</c:v>
                </c:pt>
                <c:pt idx="2385">
                  <c:v>0.219245</c:v>
                </c:pt>
                <c:pt idx="2386">
                  <c:v>0.21896299999999999</c:v>
                </c:pt>
                <c:pt idx="2387">
                  <c:v>0.21893899999999999</c:v>
                </c:pt>
                <c:pt idx="2388">
                  <c:v>0.218553</c:v>
                </c:pt>
                <c:pt idx="2389">
                  <c:v>0.21823000000000001</c:v>
                </c:pt>
                <c:pt idx="2390">
                  <c:v>0.21804999999999999</c:v>
                </c:pt>
                <c:pt idx="2391">
                  <c:v>0.217885</c:v>
                </c:pt>
                <c:pt idx="2392">
                  <c:v>0.217694</c:v>
                </c:pt>
                <c:pt idx="2393">
                  <c:v>0.21756200000000001</c:v>
                </c:pt>
                <c:pt idx="2394">
                  <c:v>0.21718899999999999</c:v>
                </c:pt>
                <c:pt idx="2395">
                  <c:v>0.21703700000000001</c:v>
                </c:pt>
                <c:pt idx="2396">
                  <c:v>0.216665</c:v>
                </c:pt>
                <c:pt idx="2397">
                  <c:v>0.216422</c:v>
                </c:pt>
                <c:pt idx="2398">
                  <c:v>0.21635699999999999</c:v>
                </c:pt>
                <c:pt idx="2399">
                  <c:v>0.216194</c:v>
                </c:pt>
                <c:pt idx="2400">
                  <c:v>0.21598100000000001</c:v>
                </c:pt>
                <c:pt idx="2401">
                  <c:v>0.21567900000000001</c:v>
                </c:pt>
                <c:pt idx="2402">
                  <c:v>0.215452</c:v>
                </c:pt>
                <c:pt idx="2403">
                  <c:v>0.215588</c:v>
                </c:pt>
                <c:pt idx="2404">
                  <c:v>0.21485799999999999</c:v>
                </c:pt>
                <c:pt idx="2405">
                  <c:v>0.214564</c:v>
                </c:pt>
                <c:pt idx="2406">
                  <c:v>0.21421100000000001</c:v>
                </c:pt>
                <c:pt idx="2407">
                  <c:v>0.21409</c:v>
                </c:pt>
                <c:pt idx="2408">
                  <c:v>0.21370600000000001</c:v>
                </c:pt>
                <c:pt idx="2409">
                  <c:v>0.21359800000000001</c:v>
                </c:pt>
                <c:pt idx="2410">
                  <c:v>0.21332300000000001</c:v>
                </c:pt>
                <c:pt idx="2411">
                  <c:v>0.21302699999999999</c:v>
                </c:pt>
                <c:pt idx="2412">
                  <c:v>0.212807</c:v>
                </c:pt>
                <c:pt idx="2413">
                  <c:v>0.21265999999999999</c:v>
                </c:pt>
                <c:pt idx="2414">
                  <c:v>0.212392</c:v>
                </c:pt>
                <c:pt idx="2415">
                  <c:v>0.21238000000000001</c:v>
                </c:pt>
                <c:pt idx="2416">
                  <c:v>0.21199100000000001</c:v>
                </c:pt>
                <c:pt idx="2417">
                  <c:v>0.21163599999999999</c:v>
                </c:pt>
                <c:pt idx="2418">
                  <c:v>0.21137400000000001</c:v>
                </c:pt>
                <c:pt idx="2419">
                  <c:v>0.21107600000000001</c:v>
                </c:pt>
                <c:pt idx="2420">
                  <c:v>0.21115</c:v>
                </c:pt>
                <c:pt idx="2421">
                  <c:v>0.210781</c:v>
                </c:pt>
                <c:pt idx="2422">
                  <c:v>0.21046200000000001</c:v>
                </c:pt>
                <c:pt idx="2423">
                  <c:v>0.210337</c:v>
                </c:pt>
                <c:pt idx="2424">
                  <c:v>0.21012900000000001</c:v>
                </c:pt>
                <c:pt idx="2425">
                  <c:v>0.20997399999999999</c:v>
                </c:pt>
                <c:pt idx="2426">
                  <c:v>0.20952499999999999</c:v>
                </c:pt>
                <c:pt idx="2427">
                  <c:v>0.20933299999999999</c:v>
                </c:pt>
                <c:pt idx="2428">
                  <c:v>0.20907600000000001</c:v>
                </c:pt>
                <c:pt idx="2429">
                  <c:v>0.208705</c:v>
                </c:pt>
                <c:pt idx="2430">
                  <c:v>0.20877299999999999</c:v>
                </c:pt>
                <c:pt idx="2431">
                  <c:v>0.20837</c:v>
                </c:pt>
                <c:pt idx="2432">
                  <c:v>0.20786499999999999</c:v>
                </c:pt>
                <c:pt idx="2433">
                  <c:v>0.207701</c:v>
                </c:pt>
                <c:pt idx="2434">
                  <c:v>0.20743300000000001</c:v>
                </c:pt>
                <c:pt idx="2435">
                  <c:v>0.20732100000000001</c:v>
                </c:pt>
                <c:pt idx="2436">
                  <c:v>0.207126</c:v>
                </c:pt>
                <c:pt idx="2437">
                  <c:v>0.20682700000000001</c:v>
                </c:pt>
                <c:pt idx="2438">
                  <c:v>0.20647199999999999</c:v>
                </c:pt>
                <c:pt idx="2439">
                  <c:v>0.20608099999999999</c:v>
                </c:pt>
                <c:pt idx="2440">
                  <c:v>0.20591799999999999</c:v>
                </c:pt>
                <c:pt idx="2441">
                  <c:v>0.20577100000000001</c:v>
                </c:pt>
                <c:pt idx="2442">
                  <c:v>0.205396</c:v>
                </c:pt>
                <c:pt idx="2443">
                  <c:v>0.20483999999999999</c:v>
                </c:pt>
                <c:pt idx="2444">
                  <c:v>0.204625</c:v>
                </c:pt>
                <c:pt idx="2445">
                  <c:v>0.20444799999999999</c:v>
                </c:pt>
                <c:pt idx="2446">
                  <c:v>0.20415</c:v>
                </c:pt>
                <c:pt idx="2447">
                  <c:v>0.20419799999999999</c:v>
                </c:pt>
                <c:pt idx="2448">
                  <c:v>0.203735</c:v>
                </c:pt>
                <c:pt idx="2449">
                  <c:v>0.20330799999999999</c:v>
                </c:pt>
                <c:pt idx="2450">
                  <c:v>0.20325099999999999</c:v>
                </c:pt>
                <c:pt idx="2451">
                  <c:v>0.20299600000000001</c:v>
                </c:pt>
                <c:pt idx="2452">
                  <c:v>0.20283899999999999</c:v>
                </c:pt>
                <c:pt idx="2453">
                  <c:v>0.20252800000000001</c:v>
                </c:pt>
                <c:pt idx="2454">
                  <c:v>0.20261499999999999</c:v>
                </c:pt>
                <c:pt idx="2455">
                  <c:v>0.20216300000000001</c:v>
                </c:pt>
                <c:pt idx="2456">
                  <c:v>0.20197799999999999</c:v>
                </c:pt>
                <c:pt idx="2457">
                  <c:v>0.20161000000000001</c:v>
                </c:pt>
                <c:pt idx="2458">
                  <c:v>0.201429</c:v>
                </c:pt>
                <c:pt idx="2459">
                  <c:v>0.20142599999999999</c:v>
                </c:pt>
                <c:pt idx="2460">
                  <c:v>0.20089799999999999</c:v>
                </c:pt>
                <c:pt idx="2461">
                  <c:v>0.200848</c:v>
                </c:pt>
                <c:pt idx="2462">
                  <c:v>0.20072400000000001</c:v>
                </c:pt>
                <c:pt idx="2463">
                  <c:v>0.20053799999999999</c:v>
                </c:pt>
                <c:pt idx="2464">
                  <c:v>0.20008000000000001</c:v>
                </c:pt>
                <c:pt idx="2465">
                  <c:v>0.19977500000000001</c:v>
                </c:pt>
                <c:pt idx="2466">
                  <c:v>0.199712</c:v>
                </c:pt>
                <c:pt idx="2467">
                  <c:v>0.19958500000000001</c:v>
                </c:pt>
                <c:pt idx="2468">
                  <c:v>0.19914899999999999</c:v>
                </c:pt>
                <c:pt idx="2469">
                  <c:v>0.19903999999999999</c:v>
                </c:pt>
                <c:pt idx="2470">
                  <c:v>0.19889699999999999</c:v>
                </c:pt>
                <c:pt idx="2471">
                  <c:v>0.19872699999999999</c:v>
                </c:pt>
                <c:pt idx="2472">
                  <c:v>0.19857900000000001</c:v>
                </c:pt>
                <c:pt idx="2473">
                  <c:v>0.198377</c:v>
                </c:pt>
                <c:pt idx="2474">
                  <c:v>0.19783200000000001</c:v>
                </c:pt>
                <c:pt idx="2475">
                  <c:v>0.197548</c:v>
                </c:pt>
                <c:pt idx="2476">
                  <c:v>0.19745699999999999</c:v>
                </c:pt>
                <c:pt idx="2477">
                  <c:v>0.19727800000000001</c:v>
                </c:pt>
                <c:pt idx="2478">
                  <c:v>0.197161</c:v>
                </c:pt>
                <c:pt idx="2479">
                  <c:v>0.196884</c:v>
                </c:pt>
                <c:pt idx="2480">
                  <c:v>0.19689400000000001</c:v>
                </c:pt>
                <c:pt idx="2481">
                  <c:v>0.19647899999999999</c:v>
                </c:pt>
                <c:pt idx="2482">
                  <c:v>0.19628200000000001</c:v>
                </c:pt>
                <c:pt idx="2483">
                  <c:v>0.19597500000000001</c:v>
                </c:pt>
                <c:pt idx="2484">
                  <c:v>0.195908</c:v>
                </c:pt>
                <c:pt idx="2485">
                  <c:v>0.19566600000000001</c:v>
                </c:pt>
                <c:pt idx="2486">
                  <c:v>0.19542100000000001</c:v>
                </c:pt>
                <c:pt idx="2487">
                  <c:v>0.19523799999999999</c:v>
                </c:pt>
                <c:pt idx="2488">
                  <c:v>0.19512499999999999</c:v>
                </c:pt>
                <c:pt idx="2489">
                  <c:v>0.194829</c:v>
                </c:pt>
                <c:pt idx="2490">
                  <c:v>0.194601</c:v>
                </c:pt>
                <c:pt idx="2491">
                  <c:v>0.194434</c:v>
                </c:pt>
                <c:pt idx="2492">
                  <c:v>0.19433700000000001</c:v>
                </c:pt>
                <c:pt idx="2493">
                  <c:v>0.19408600000000001</c:v>
                </c:pt>
                <c:pt idx="2494">
                  <c:v>0.19387799999999999</c:v>
                </c:pt>
                <c:pt idx="2495">
                  <c:v>0.19370499999999999</c:v>
                </c:pt>
                <c:pt idx="2496">
                  <c:v>0.19350500000000001</c:v>
                </c:pt>
                <c:pt idx="2497">
                  <c:v>0.19303300000000001</c:v>
                </c:pt>
                <c:pt idx="2498">
                  <c:v>0.19300700000000001</c:v>
                </c:pt>
                <c:pt idx="2499">
                  <c:v>0.192885</c:v>
                </c:pt>
                <c:pt idx="2500">
                  <c:v>0.192923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5173-4D8C-83A4-B0F839B09291}"/>
            </c:ext>
          </c:extLst>
        </c:ser>
        <c:ser>
          <c:idx val="8"/>
          <c:order val="8"/>
          <c:tx>
            <c:v>pH=5.04</c:v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J$1:$J$2501</c:f>
              <c:numCache>
                <c:formatCode>General</c:formatCode>
                <c:ptCount val="2501"/>
                <c:pt idx="0">
                  <c:v>0.20213999999999999</c:v>
                </c:pt>
                <c:pt idx="1">
                  <c:v>0.20197000000000001</c:v>
                </c:pt>
                <c:pt idx="2">
                  <c:v>0.201712</c:v>
                </c:pt>
                <c:pt idx="3">
                  <c:v>0.200817</c:v>
                </c:pt>
                <c:pt idx="4">
                  <c:v>0.20044500000000001</c:v>
                </c:pt>
                <c:pt idx="5">
                  <c:v>0.200512</c:v>
                </c:pt>
                <c:pt idx="6">
                  <c:v>0.20052800000000001</c:v>
                </c:pt>
                <c:pt idx="7">
                  <c:v>0.200125</c:v>
                </c:pt>
                <c:pt idx="8">
                  <c:v>0.20049400000000001</c:v>
                </c:pt>
                <c:pt idx="9">
                  <c:v>0.20022699999999999</c:v>
                </c:pt>
                <c:pt idx="10">
                  <c:v>0.199207</c:v>
                </c:pt>
                <c:pt idx="11">
                  <c:v>0.198851</c:v>
                </c:pt>
                <c:pt idx="12">
                  <c:v>0.19900999999999999</c:v>
                </c:pt>
                <c:pt idx="13">
                  <c:v>0.19847000000000001</c:v>
                </c:pt>
                <c:pt idx="14">
                  <c:v>0.198102</c:v>
                </c:pt>
                <c:pt idx="15">
                  <c:v>0.198322</c:v>
                </c:pt>
                <c:pt idx="16">
                  <c:v>0.19833000000000001</c:v>
                </c:pt>
                <c:pt idx="17">
                  <c:v>0.19805400000000001</c:v>
                </c:pt>
                <c:pt idx="18">
                  <c:v>0.19694900000000001</c:v>
                </c:pt>
                <c:pt idx="19">
                  <c:v>0.196995</c:v>
                </c:pt>
                <c:pt idx="20">
                  <c:v>0.196545</c:v>
                </c:pt>
                <c:pt idx="21">
                  <c:v>0.19625300000000001</c:v>
                </c:pt>
                <c:pt idx="22">
                  <c:v>0.19625400000000001</c:v>
                </c:pt>
                <c:pt idx="23">
                  <c:v>0.195936</c:v>
                </c:pt>
                <c:pt idx="24">
                  <c:v>0.195656</c:v>
                </c:pt>
                <c:pt idx="25">
                  <c:v>0.195966</c:v>
                </c:pt>
                <c:pt idx="26">
                  <c:v>0.19494700000000001</c:v>
                </c:pt>
                <c:pt idx="27">
                  <c:v>0.19420299999999999</c:v>
                </c:pt>
                <c:pt idx="28">
                  <c:v>0.19390399999999999</c:v>
                </c:pt>
                <c:pt idx="29">
                  <c:v>0.19365399999999999</c:v>
                </c:pt>
                <c:pt idx="30">
                  <c:v>0.19373799999999999</c:v>
                </c:pt>
                <c:pt idx="31">
                  <c:v>0.192717</c:v>
                </c:pt>
                <c:pt idx="32">
                  <c:v>0.193333</c:v>
                </c:pt>
                <c:pt idx="33">
                  <c:v>0.19298999999999999</c:v>
                </c:pt>
                <c:pt idx="34">
                  <c:v>0.19284100000000001</c:v>
                </c:pt>
                <c:pt idx="35">
                  <c:v>0.19206699999999999</c:v>
                </c:pt>
                <c:pt idx="36">
                  <c:v>0.19172600000000001</c:v>
                </c:pt>
                <c:pt idx="37">
                  <c:v>0.19167500000000001</c:v>
                </c:pt>
                <c:pt idx="38">
                  <c:v>0.19162499999999999</c:v>
                </c:pt>
                <c:pt idx="39">
                  <c:v>0.190444</c:v>
                </c:pt>
                <c:pt idx="40">
                  <c:v>0.190606</c:v>
                </c:pt>
                <c:pt idx="41">
                  <c:v>0.19001399999999999</c:v>
                </c:pt>
                <c:pt idx="42">
                  <c:v>0.18942400000000001</c:v>
                </c:pt>
                <c:pt idx="43">
                  <c:v>0.18900500000000001</c:v>
                </c:pt>
                <c:pt idx="44">
                  <c:v>0.188943</c:v>
                </c:pt>
                <c:pt idx="45">
                  <c:v>0.18892</c:v>
                </c:pt>
                <c:pt idx="46">
                  <c:v>0.188031</c:v>
                </c:pt>
                <c:pt idx="47">
                  <c:v>0.18735499999999999</c:v>
                </c:pt>
                <c:pt idx="48">
                  <c:v>0.18657799999999999</c:v>
                </c:pt>
                <c:pt idx="49">
                  <c:v>0.187388</c:v>
                </c:pt>
                <c:pt idx="50">
                  <c:v>0.18645700000000001</c:v>
                </c:pt>
                <c:pt idx="51">
                  <c:v>0.186336</c:v>
                </c:pt>
                <c:pt idx="52">
                  <c:v>0.18618999999999999</c:v>
                </c:pt>
                <c:pt idx="53">
                  <c:v>0.18529200000000001</c:v>
                </c:pt>
                <c:pt idx="54">
                  <c:v>0.18512100000000001</c:v>
                </c:pt>
                <c:pt idx="55">
                  <c:v>0.184257</c:v>
                </c:pt>
                <c:pt idx="56">
                  <c:v>0.184498</c:v>
                </c:pt>
                <c:pt idx="57">
                  <c:v>0.184054</c:v>
                </c:pt>
                <c:pt idx="58">
                  <c:v>0.18438499999999999</c:v>
                </c:pt>
                <c:pt idx="59">
                  <c:v>0.18295400000000001</c:v>
                </c:pt>
                <c:pt idx="60">
                  <c:v>0.18298400000000001</c:v>
                </c:pt>
                <c:pt idx="61">
                  <c:v>0.18270500000000001</c:v>
                </c:pt>
                <c:pt idx="62">
                  <c:v>0.18229400000000001</c:v>
                </c:pt>
                <c:pt idx="63">
                  <c:v>0.181723</c:v>
                </c:pt>
                <c:pt idx="64">
                  <c:v>0.18085000000000001</c:v>
                </c:pt>
                <c:pt idx="65">
                  <c:v>0.18067900000000001</c:v>
                </c:pt>
                <c:pt idx="66">
                  <c:v>0.18080599999999999</c:v>
                </c:pt>
                <c:pt idx="67">
                  <c:v>0.18024699999999999</c:v>
                </c:pt>
                <c:pt idx="68">
                  <c:v>0.17951600000000001</c:v>
                </c:pt>
                <c:pt idx="69">
                  <c:v>0.179339</c:v>
                </c:pt>
                <c:pt idx="70">
                  <c:v>0.178872</c:v>
                </c:pt>
                <c:pt idx="71">
                  <c:v>0.179178</c:v>
                </c:pt>
                <c:pt idx="72">
                  <c:v>0.17844699999999999</c:v>
                </c:pt>
                <c:pt idx="73">
                  <c:v>0.17755199999999999</c:v>
                </c:pt>
                <c:pt idx="74">
                  <c:v>0.17771000000000001</c:v>
                </c:pt>
                <c:pt idx="75">
                  <c:v>0.17688999999999999</c:v>
                </c:pt>
                <c:pt idx="76">
                  <c:v>0.17682</c:v>
                </c:pt>
                <c:pt idx="77">
                  <c:v>0.17638699999999999</c:v>
                </c:pt>
                <c:pt idx="78">
                  <c:v>0.176089</c:v>
                </c:pt>
                <c:pt idx="79">
                  <c:v>0.17511199999999999</c:v>
                </c:pt>
                <c:pt idx="80">
                  <c:v>0.17513000000000001</c:v>
                </c:pt>
                <c:pt idx="81">
                  <c:v>0.174732</c:v>
                </c:pt>
                <c:pt idx="82">
                  <c:v>0.173903</c:v>
                </c:pt>
                <c:pt idx="83">
                  <c:v>0.17429</c:v>
                </c:pt>
                <c:pt idx="84">
                  <c:v>0.173816</c:v>
                </c:pt>
                <c:pt idx="85">
                  <c:v>0.17341500000000001</c:v>
                </c:pt>
                <c:pt idx="86">
                  <c:v>0.172629</c:v>
                </c:pt>
                <c:pt idx="87">
                  <c:v>0.171574</c:v>
                </c:pt>
                <c:pt idx="88">
                  <c:v>0.17174700000000001</c:v>
                </c:pt>
                <c:pt idx="89">
                  <c:v>0.17119799999999999</c:v>
                </c:pt>
                <c:pt idx="90">
                  <c:v>0.171455</c:v>
                </c:pt>
                <c:pt idx="91">
                  <c:v>0.17028099999999999</c:v>
                </c:pt>
                <c:pt idx="92">
                  <c:v>0.17069899999999999</c:v>
                </c:pt>
                <c:pt idx="93">
                  <c:v>0.17080500000000001</c:v>
                </c:pt>
                <c:pt idx="94">
                  <c:v>0.17041100000000001</c:v>
                </c:pt>
                <c:pt idx="95">
                  <c:v>0.170491</c:v>
                </c:pt>
                <c:pt idx="96">
                  <c:v>0.17046600000000001</c:v>
                </c:pt>
                <c:pt idx="97">
                  <c:v>0.169823</c:v>
                </c:pt>
                <c:pt idx="98">
                  <c:v>0.16905200000000001</c:v>
                </c:pt>
                <c:pt idx="99">
                  <c:v>0.16872999999999999</c:v>
                </c:pt>
                <c:pt idx="100">
                  <c:v>0.168327</c:v>
                </c:pt>
                <c:pt idx="101">
                  <c:v>0.16789399999999999</c:v>
                </c:pt>
                <c:pt idx="102">
                  <c:v>0.16705800000000001</c:v>
                </c:pt>
                <c:pt idx="103">
                  <c:v>0.16767499999999999</c:v>
                </c:pt>
                <c:pt idx="104">
                  <c:v>0.16691300000000001</c:v>
                </c:pt>
                <c:pt idx="105">
                  <c:v>0.16625499999999999</c:v>
                </c:pt>
                <c:pt idx="106">
                  <c:v>0.16594500000000001</c:v>
                </c:pt>
                <c:pt idx="107">
                  <c:v>0.16614799999999999</c:v>
                </c:pt>
                <c:pt idx="108">
                  <c:v>0.165992</c:v>
                </c:pt>
                <c:pt idx="109">
                  <c:v>0.16559199999999999</c:v>
                </c:pt>
                <c:pt idx="110">
                  <c:v>0.16500400000000001</c:v>
                </c:pt>
                <c:pt idx="111">
                  <c:v>0.16506000000000001</c:v>
                </c:pt>
                <c:pt idx="112">
                  <c:v>0.16488700000000001</c:v>
                </c:pt>
                <c:pt idx="113">
                  <c:v>0.16450100000000001</c:v>
                </c:pt>
                <c:pt idx="114">
                  <c:v>0.16433300000000001</c:v>
                </c:pt>
                <c:pt idx="115">
                  <c:v>0.163075</c:v>
                </c:pt>
                <c:pt idx="116">
                  <c:v>0.16314799999999999</c:v>
                </c:pt>
                <c:pt idx="117">
                  <c:v>0.16262699999999999</c:v>
                </c:pt>
                <c:pt idx="118">
                  <c:v>0.16255800000000001</c:v>
                </c:pt>
                <c:pt idx="119">
                  <c:v>0.16245000000000001</c:v>
                </c:pt>
                <c:pt idx="120">
                  <c:v>0.161608</c:v>
                </c:pt>
                <c:pt idx="121">
                  <c:v>0.161328</c:v>
                </c:pt>
                <c:pt idx="122">
                  <c:v>0.16045000000000001</c:v>
                </c:pt>
                <c:pt idx="123">
                  <c:v>0.16034000000000001</c:v>
                </c:pt>
                <c:pt idx="124">
                  <c:v>0.16051799999999999</c:v>
                </c:pt>
                <c:pt idx="125">
                  <c:v>0.159277</c:v>
                </c:pt>
                <c:pt idx="126">
                  <c:v>0.159412</c:v>
                </c:pt>
                <c:pt idx="127">
                  <c:v>0.159747</c:v>
                </c:pt>
                <c:pt idx="128">
                  <c:v>0.158947</c:v>
                </c:pt>
                <c:pt idx="129">
                  <c:v>0.15831700000000001</c:v>
                </c:pt>
                <c:pt idx="130">
                  <c:v>0.158329</c:v>
                </c:pt>
                <c:pt idx="131">
                  <c:v>0.157883</c:v>
                </c:pt>
                <c:pt idx="132">
                  <c:v>0.157613</c:v>
                </c:pt>
                <c:pt idx="133">
                  <c:v>0.15711800000000001</c:v>
                </c:pt>
                <c:pt idx="134">
                  <c:v>0.15768599999999999</c:v>
                </c:pt>
                <c:pt idx="135">
                  <c:v>0.156858</c:v>
                </c:pt>
                <c:pt idx="136">
                  <c:v>0.15646399999999999</c:v>
                </c:pt>
                <c:pt idx="137">
                  <c:v>0.155969</c:v>
                </c:pt>
                <c:pt idx="138">
                  <c:v>0.15562400000000001</c:v>
                </c:pt>
                <c:pt idx="139">
                  <c:v>0.155498</c:v>
                </c:pt>
                <c:pt idx="140">
                  <c:v>0.15542600000000001</c:v>
                </c:pt>
                <c:pt idx="141">
                  <c:v>0.1547</c:v>
                </c:pt>
                <c:pt idx="142">
                  <c:v>0.154832</c:v>
                </c:pt>
                <c:pt idx="143">
                  <c:v>0.154609</c:v>
                </c:pt>
                <c:pt idx="144">
                  <c:v>0.15448500000000001</c:v>
                </c:pt>
                <c:pt idx="145">
                  <c:v>0.15429100000000001</c:v>
                </c:pt>
                <c:pt idx="146">
                  <c:v>0.15382100000000001</c:v>
                </c:pt>
                <c:pt idx="147">
                  <c:v>0.15332599999999999</c:v>
                </c:pt>
                <c:pt idx="148">
                  <c:v>0.15271799999999999</c:v>
                </c:pt>
                <c:pt idx="149">
                  <c:v>0.15284600000000001</c:v>
                </c:pt>
                <c:pt idx="150">
                  <c:v>0.15248500000000001</c:v>
                </c:pt>
                <c:pt idx="151">
                  <c:v>0.152032</c:v>
                </c:pt>
                <c:pt idx="152">
                  <c:v>0.151559</c:v>
                </c:pt>
                <c:pt idx="153">
                  <c:v>0.151558</c:v>
                </c:pt>
                <c:pt idx="154">
                  <c:v>0.15132599999999999</c:v>
                </c:pt>
                <c:pt idx="155">
                  <c:v>0.151003</c:v>
                </c:pt>
                <c:pt idx="156">
                  <c:v>0.151062</c:v>
                </c:pt>
                <c:pt idx="157">
                  <c:v>0.15026300000000001</c:v>
                </c:pt>
                <c:pt idx="158">
                  <c:v>0.149756</c:v>
                </c:pt>
                <c:pt idx="159">
                  <c:v>0.14977799999999999</c:v>
                </c:pt>
                <c:pt idx="160">
                  <c:v>0.14935000000000001</c:v>
                </c:pt>
                <c:pt idx="161">
                  <c:v>0.149342</c:v>
                </c:pt>
                <c:pt idx="162">
                  <c:v>0.148505</c:v>
                </c:pt>
                <c:pt idx="163">
                  <c:v>0.148811</c:v>
                </c:pt>
                <c:pt idx="164">
                  <c:v>0.14849899999999999</c:v>
                </c:pt>
                <c:pt idx="165">
                  <c:v>0.148286</c:v>
                </c:pt>
                <c:pt idx="166">
                  <c:v>0.14820900000000001</c:v>
                </c:pt>
                <c:pt idx="167">
                  <c:v>0.14782899999999999</c:v>
                </c:pt>
                <c:pt idx="168">
                  <c:v>0.14766399999999999</c:v>
                </c:pt>
                <c:pt idx="169">
                  <c:v>0.147144</c:v>
                </c:pt>
                <c:pt idx="170">
                  <c:v>0.14683199999999999</c:v>
                </c:pt>
                <c:pt idx="171">
                  <c:v>0.146784</c:v>
                </c:pt>
                <c:pt idx="172">
                  <c:v>0.145977</c:v>
                </c:pt>
                <c:pt idx="173">
                  <c:v>0.14535100000000001</c:v>
                </c:pt>
                <c:pt idx="174">
                  <c:v>0.14529500000000001</c:v>
                </c:pt>
                <c:pt idx="175">
                  <c:v>0.14465700000000001</c:v>
                </c:pt>
                <c:pt idx="176">
                  <c:v>0.14460100000000001</c:v>
                </c:pt>
                <c:pt idx="177">
                  <c:v>0.144453</c:v>
                </c:pt>
                <c:pt idx="178">
                  <c:v>0.144258</c:v>
                </c:pt>
                <c:pt idx="179">
                  <c:v>0.14405399999999999</c:v>
                </c:pt>
                <c:pt idx="180">
                  <c:v>0.14369000000000001</c:v>
                </c:pt>
                <c:pt idx="181">
                  <c:v>0.14280300000000001</c:v>
                </c:pt>
                <c:pt idx="182">
                  <c:v>0.142704</c:v>
                </c:pt>
                <c:pt idx="183">
                  <c:v>0.14304600000000001</c:v>
                </c:pt>
                <c:pt idx="184">
                  <c:v>0.14252699999999999</c:v>
                </c:pt>
                <c:pt idx="185">
                  <c:v>0.142433</c:v>
                </c:pt>
                <c:pt idx="186">
                  <c:v>0.142428</c:v>
                </c:pt>
                <c:pt idx="187">
                  <c:v>0.14130799999999999</c:v>
                </c:pt>
                <c:pt idx="188">
                  <c:v>0.14118</c:v>
                </c:pt>
                <c:pt idx="189">
                  <c:v>0.14089599999999999</c:v>
                </c:pt>
                <c:pt idx="190">
                  <c:v>0.14136399999999999</c:v>
                </c:pt>
                <c:pt idx="191">
                  <c:v>0.140184</c:v>
                </c:pt>
                <c:pt idx="192">
                  <c:v>0.14059099999999999</c:v>
                </c:pt>
                <c:pt idx="193">
                  <c:v>0.140176</c:v>
                </c:pt>
                <c:pt idx="194">
                  <c:v>0.13992599999999999</c:v>
                </c:pt>
                <c:pt idx="195">
                  <c:v>0.13971600000000001</c:v>
                </c:pt>
                <c:pt idx="196">
                  <c:v>0.13988600000000001</c:v>
                </c:pt>
                <c:pt idx="197">
                  <c:v>0.13812099999999999</c:v>
                </c:pt>
                <c:pt idx="198">
                  <c:v>0.138124</c:v>
                </c:pt>
                <c:pt idx="199">
                  <c:v>0.137679</c:v>
                </c:pt>
                <c:pt idx="200">
                  <c:v>0.13833200000000001</c:v>
                </c:pt>
                <c:pt idx="201">
                  <c:v>0.13814899999999999</c:v>
                </c:pt>
                <c:pt idx="202">
                  <c:v>0.137715</c:v>
                </c:pt>
                <c:pt idx="203">
                  <c:v>0.13739000000000001</c:v>
                </c:pt>
                <c:pt idx="204">
                  <c:v>0.13628599999999999</c:v>
                </c:pt>
                <c:pt idx="205">
                  <c:v>0.137073</c:v>
                </c:pt>
                <c:pt idx="206">
                  <c:v>0.13639399999999999</c:v>
                </c:pt>
                <c:pt idx="207">
                  <c:v>0.13611200000000001</c:v>
                </c:pt>
                <c:pt idx="208">
                  <c:v>0.13576299999999999</c:v>
                </c:pt>
                <c:pt idx="209">
                  <c:v>0.13556399999999999</c:v>
                </c:pt>
                <c:pt idx="210">
                  <c:v>0.13600200000000001</c:v>
                </c:pt>
                <c:pt idx="211">
                  <c:v>0.13566</c:v>
                </c:pt>
                <c:pt idx="212">
                  <c:v>0.13508400000000001</c:v>
                </c:pt>
                <c:pt idx="213">
                  <c:v>0.13461200000000001</c:v>
                </c:pt>
                <c:pt idx="214">
                  <c:v>0.133912</c:v>
                </c:pt>
                <c:pt idx="215">
                  <c:v>0.13427700000000001</c:v>
                </c:pt>
                <c:pt idx="216">
                  <c:v>0.134134</c:v>
                </c:pt>
                <c:pt idx="217">
                  <c:v>0.13385900000000001</c:v>
                </c:pt>
                <c:pt idx="218">
                  <c:v>0.133577</c:v>
                </c:pt>
                <c:pt idx="219">
                  <c:v>0.132938</c:v>
                </c:pt>
                <c:pt idx="220">
                  <c:v>0.13295799999999999</c:v>
                </c:pt>
                <c:pt idx="221">
                  <c:v>0.131995</c:v>
                </c:pt>
                <c:pt idx="222">
                  <c:v>0.13322300000000001</c:v>
                </c:pt>
                <c:pt idx="223">
                  <c:v>0.13212599999999999</c:v>
                </c:pt>
                <c:pt idx="224">
                  <c:v>0.13165199999999999</c:v>
                </c:pt>
                <c:pt idx="225">
                  <c:v>0.13144400000000001</c:v>
                </c:pt>
                <c:pt idx="226">
                  <c:v>0.13104199999999999</c:v>
                </c:pt>
                <c:pt idx="227">
                  <c:v>0.13087299999999999</c:v>
                </c:pt>
                <c:pt idx="228">
                  <c:v>0.130913</c:v>
                </c:pt>
                <c:pt idx="229">
                  <c:v>0.13126299999999999</c:v>
                </c:pt>
                <c:pt idx="230">
                  <c:v>0.13050500000000001</c:v>
                </c:pt>
                <c:pt idx="231">
                  <c:v>0.130713</c:v>
                </c:pt>
                <c:pt idx="232">
                  <c:v>0.129887</c:v>
                </c:pt>
                <c:pt idx="233">
                  <c:v>0.130056</c:v>
                </c:pt>
                <c:pt idx="234">
                  <c:v>0.12940499999999999</c:v>
                </c:pt>
                <c:pt idx="235">
                  <c:v>0.12897700000000001</c:v>
                </c:pt>
                <c:pt idx="236">
                  <c:v>0.128605</c:v>
                </c:pt>
                <c:pt idx="237">
                  <c:v>0.12854399999999999</c:v>
                </c:pt>
                <c:pt idx="238">
                  <c:v>0.12893199999999999</c:v>
                </c:pt>
                <c:pt idx="239">
                  <c:v>0.12895799999999999</c:v>
                </c:pt>
                <c:pt idx="240">
                  <c:v>0.12865599999999999</c:v>
                </c:pt>
                <c:pt idx="241">
                  <c:v>0.127469</c:v>
                </c:pt>
                <c:pt idx="242">
                  <c:v>0.12725500000000001</c:v>
                </c:pt>
                <c:pt idx="243">
                  <c:v>0.126859</c:v>
                </c:pt>
                <c:pt idx="244">
                  <c:v>0.12748000000000001</c:v>
                </c:pt>
                <c:pt idx="245">
                  <c:v>0.12679099999999999</c:v>
                </c:pt>
                <c:pt idx="246">
                  <c:v>0.12604899999999999</c:v>
                </c:pt>
                <c:pt idx="247">
                  <c:v>0.124888</c:v>
                </c:pt>
                <c:pt idx="248">
                  <c:v>0.12542200000000001</c:v>
                </c:pt>
                <c:pt idx="249">
                  <c:v>0.12612300000000001</c:v>
                </c:pt>
                <c:pt idx="250">
                  <c:v>0.12823200000000001</c:v>
                </c:pt>
                <c:pt idx="251">
                  <c:v>0.12742999999999999</c:v>
                </c:pt>
                <c:pt idx="252">
                  <c:v>0.12722700000000001</c:v>
                </c:pt>
                <c:pt idx="253">
                  <c:v>0.12681000000000001</c:v>
                </c:pt>
                <c:pt idx="254">
                  <c:v>0.12686</c:v>
                </c:pt>
                <c:pt idx="255">
                  <c:v>0.12653500000000001</c:v>
                </c:pt>
                <c:pt idx="256">
                  <c:v>0.126244</c:v>
                </c:pt>
                <c:pt idx="257">
                  <c:v>0.12575500000000001</c:v>
                </c:pt>
                <c:pt idx="258">
                  <c:v>0.12601999999999999</c:v>
                </c:pt>
                <c:pt idx="259">
                  <c:v>0.125837</c:v>
                </c:pt>
                <c:pt idx="260">
                  <c:v>0.12592800000000001</c:v>
                </c:pt>
                <c:pt idx="261">
                  <c:v>0.124844</c:v>
                </c:pt>
                <c:pt idx="262">
                  <c:v>0.124875</c:v>
                </c:pt>
                <c:pt idx="263">
                  <c:v>0.124795</c:v>
                </c:pt>
                <c:pt idx="264">
                  <c:v>0.124567</c:v>
                </c:pt>
                <c:pt idx="265">
                  <c:v>0.124449</c:v>
                </c:pt>
                <c:pt idx="266">
                  <c:v>0.124002</c:v>
                </c:pt>
                <c:pt idx="267">
                  <c:v>0.123797</c:v>
                </c:pt>
                <c:pt idx="268">
                  <c:v>0.123511</c:v>
                </c:pt>
                <c:pt idx="269">
                  <c:v>0.123084</c:v>
                </c:pt>
                <c:pt idx="270">
                  <c:v>0.122983</c:v>
                </c:pt>
                <c:pt idx="271">
                  <c:v>0.122572</c:v>
                </c:pt>
                <c:pt idx="272">
                  <c:v>0.122672</c:v>
                </c:pt>
                <c:pt idx="273">
                  <c:v>0.122243</c:v>
                </c:pt>
                <c:pt idx="274">
                  <c:v>0.12225800000000001</c:v>
                </c:pt>
                <c:pt idx="275">
                  <c:v>0.121646</c:v>
                </c:pt>
                <c:pt idx="276">
                  <c:v>0.12159200000000001</c:v>
                </c:pt>
                <c:pt idx="277">
                  <c:v>0.121643</c:v>
                </c:pt>
                <c:pt idx="278">
                  <c:v>0.12145599999999999</c:v>
                </c:pt>
                <c:pt idx="279">
                  <c:v>0.121363</c:v>
                </c:pt>
                <c:pt idx="280">
                  <c:v>0.120647</c:v>
                </c:pt>
                <c:pt idx="281">
                  <c:v>0.120819</c:v>
                </c:pt>
                <c:pt idx="282">
                  <c:v>0.12005399999999999</c:v>
                </c:pt>
                <c:pt idx="283">
                  <c:v>0.120091</c:v>
                </c:pt>
                <c:pt idx="284">
                  <c:v>0.119611</c:v>
                </c:pt>
                <c:pt idx="285">
                  <c:v>0.119658</c:v>
                </c:pt>
                <c:pt idx="286">
                  <c:v>0.11913700000000001</c:v>
                </c:pt>
                <c:pt idx="287">
                  <c:v>0.11930300000000001</c:v>
                </c:pt>
                <c:pt idx="288">
                  <c:v>0.118904</c:v>
                </c:pt>
                <c:pt idx="289">
                  <c:v>0.118938</c:v>
                </c:pt>
                <c:pt idx="290">
                  <c:v>0.118259</c:v>
                </c:pt>
                <c:pt idx="291">
                  <c:v>0.11769499999999999</c:v>
                </c:pt>
                <c:pt idx="292">
                  <c:v>0.11758299999999999</c:v>
                </c:pt>
                <c:pt idx="293">
                  <c:v>0.11766</c:v>
                </c:pt>
                <c:pt idx="294">
                  <c:v>0.11753</c:v>
                </c:pt>
                <c:pt idx="295">
                  <c:v>0.1172</c:v>
                </c:pt>
                <c:pt idx="296">
                  <c:v>0.116789</c:v>
                </c:pt>
                <c:pt idx="297">
                  <c:v>0.11698600000000001</c:v>
                </c:pt>
                <c:pt idx="298">
                  <c:v>0.11641</c:v>
                </c:pt>
                <c:pt idx="299">
                  <c:v>0.116427</c:v>
                </c:pt>
                <c:pt idx="300">
                  <c:v>0.115608</c:v>
                </c:pt>
                <c:pt idx="301">
                  <c:v>0.115721</c:v>
                </c:pt>
                <c:pt idx="302">
                  <c:v>0.11541999999999999</c:v>
                </c:pt>
                <c:pt idx="303">
                  <c:v>0.115325</c:v>
                </c:pt>
                <c:pt idx="304">
                  <c:v>0.11513</c:v>
                </c:pt>
                <c:pt idx="305">
                  <c:v>0.11434</c:v>
                </c:pt>
                <c:pt idx="306">
                  <c:v>0.114706</c:v>
                </c:pt>
                <c:pt idx="307">
                  <c:v>0.11400299999999999</c:v>
                </c:pt>
                <c:pt idx="308">
                  <c:v>0.114191</c:v>
                </c:pt>
                <c:pt idx="309">
                  <c:v>0.113939</c:v>
                </c:pt>
                <c:pt idx="310">
                  <c:v>0.113915</c:v>
                </c:pt>
                <c:pt idx="311">
                  <c:v>0.113676</c:v>
                </c:pt>
                <c:pt idx="312">
                  <c:v>0.113188</c:v>
                </c:pt>
                <c:pt idx="313">
                  <c:v>0.112965</c:v>
                </c:pt>
                <c:pt idx="314">
                  <c:v>0.112776</c:v>
                </c:pt>
                <c:pt idx="315">
                  <c:v>0.11249199999999999</c:v>
                </c:pt>
                <c:pt idx="316">
                  <c:v>0.112137</c:v>
                </c:pt>
                <c:pt idx="317">
                  <c:v>0.112053</c:v>
                </c:pt>
                <c:pt idx="318">
                  <c:v>0.111653</c:v>
                </c:pt>
                <c:pt idx="319">
                  <c:v>0.111746</c:v>
                </c:pt>
                <c:pt idx="320">
                  <c:v>0.11148</c:v>
                </c:pt>
                <c:pt idx="321">
                  <c:v>0.111194</c:v>
                </c:pt>
                <c:pt idx="322">
                  <c:v>0.110648</c:v>
                </c:pt>
                <c:pt idx="323">
                  <c:v>0.110822</c:v>
                </c:pt>
                <c:pt idx="324">
                  <c:v>0.110332</c:v>
                </c:pt>
                <c:pt idx="325">
                  <c:v>0.11042100000000001</c:v>
                </c:pt>
                <c:pt idx="326">
                  <c:v>0.11039599999999999</c:v>
                </c:pt>
                <c:pt idx="327">
                  <c:v>0.110426</c:v>
                </c:pt>
                <c:pt idx="328">
                  <c:v>0.110057</c:v>
                </c:pt>
                <c:pt idx="329">
                  <c:v>0.110018</c:v>
                </c:pt>
                <c:pt idx="330">
                  <c:v>0.109656</c:v>
                </c:pt>
                <c:pt idx="331">
                  <c:v>0.10928599999999999</c:v>
                </c:pt>
                <c:pt idx="332">
                  <c:v>0.10926</c:v>
                </c:pt>
                <c:pt idx="333">
                  <c:v>0.10885300000000001</c:v>
                </c:pt>
                <c:pt idx="334">
                  <c:v>0.108597</c:v>
                </c:pt>
                <c:pt idx="335">
                  <c:v>0.108336</c:v>
                </c:pt>
                <c:pt idx="336">
                  <c:v>0.108263</c:v>
                </c:pt>
                <c:pt idx="337">
                  <c:v>0.10820100000000001</c:v>
                </c:pt>
                <c:pt idx="338">
                  <c:v>0.108061</c:v>
                </c:pt>
                <c:pt idx="339">
                  <c:v>0.107846</c:v>
                </c:pt>
                <c:pt idx="340">
                  <c:v>0.10746699999999999</c:v>
                </c:pt>
                <c:pt idx="341">
                  <c:v>0.107198</c:v>
                </c:pt>
                <c:pt idx="342">
                  <c:v>0.107208</c:v>
                </c:pt>
                <c:pt idx="343">
                  <c:v>0.106836</c:v>
                </c:pt>
                <c:pt idx="344">
                  <c:v>0.106976</c:v>
                </c:pt>
                <c:pt idx="345">
                  <c:v>0.106889</c:v>
                </c:pt>
                <c:pt idx="346">
                  <c:v>0.106417</c:v>
                </c:pt>
                <c:pt idx="347">
                  <c:v>0.106434</c:v>
                </c:pt>
                <c:pt idx="348">
                  <c:v>0.106047</c:v>
                </c:pt>
                <c:pt idx="349">
                  <c:v>0.10593900000000001</c:v>
                </c:pt>
                <c:pt idx="350">
                  <c:v>0.105632</c:v>
                </c:pt>
                <c:pt idx="351">
                  <c:v>0.10605000000000001</c:v>
                </c:pt>
                <c:pt idx="352">
                  <c:v>0.10568900000000001</c:v>
                </c:pt>
                <c:pt idx="353">
                  <c:v>0.10563</c:v>
                </c:pt>
                <c:pt idx="354">
                  <c:v>0.105105</c:v>
                </c:pt>
                <c:pt idx="355">
                  <c:v>0.104924</c:v>
                </c:pt>
                <c:pt idx="356">
                  <c:v>0.10478899999999999</c:v>
                </c:pt>
                <c:pt idx="357">
                  <c:v>0.104682</c:v>
                </c:pt>
                <c:pt idx="358">
                  <c:v>0.104533</c:v>
                </c:pt>
                <c:pt idx="359">
                  <c:v>0.104558</c:v>
                </c:pt>
                <c:pt idx="360">
                  <c:v>0.104201</c:v>
                </c:pt>
                <c:pt idx="361">
                  <c:v>0.104032</c:v>
                </c:pt>
                <c:pt idx="362">
                  <c:v>0.10376199999999999</c:v>
                </c:pt>
                <c:pt idx="363">
                  <c:v>0.103731</c:v>
                </c:pt>
                <c:pt idx="364">
                  <c:v>0.103531</c:v>
                </c:pt>
                <c:pt idx="365">
                  <c:v>0.103487</c:v>
                </c:pt>
                <c:pt idx="366">
                  <c:v>0.10313799999999999</c:v>
                </c:pt>
                <c:pt idx="367">
                  <c:v>0.102599</c:v>
                </c:pt>
                <c:pt idx="368">
                  <c:v>0.102702</c:v>
                </c:pt>
                <c:pt idx="369">
                  <c:v>0.102425</c:v>
                </c:pt>
                <c:pt idx="370">
                  <c:v>0.10233399999999999</c:v>
                </c:pt>
                <c:pt idx="371">
                  <c:v>0.102355</c:v>
                </c:pt>
                <c:pt idx="372">
                  <c:v>0.10253900000000001</c:v>
                </c:pt>
                <c:pt idx="373">
                  <c:v>0.10201200000000001</c:v>
                </c:pt>
                <c:pt idx="374">
                  <c:v>0.101836</c:v>
                </c:pt>
                <c:pt idx="375">
                  <c:v>0.101601</c:v>
                </c:pt>
                <c:pt idx="376">
                  <c:v>0.101421</c:v>
                </c:pt>
                <c:pt idx="377">
                  <c:v>0.10104100000000001</c:v>
                </c:pt>
                <c:pt idx="378">
                  <c:v>0.10111299999999999</c:v>
                </c:pt>
                <c:pt idx="379">
                  <c:v>0.10087</c:v>
                </c:pt>
                <c:pt idx="380">
                  <c:v>0.100983</c:v>
                </c:pt>
                <c:pt idx="381">
                  <c:v>0.10043299999999999</c:v>
                </c:pt>
                <c:pt idx="382">
                  <c:v>0.100187</c:v>
                </c:pt>
                <c:pt idx="383">
                  <c:v>9.9904999999999994E-2</c:v>
                </c:pt>
                <c:pt idx="384">
                  <c:v>0.100076</c:v>
                </c:pt>
                <c:pt idx="385">
                  <c:v>9.9462999999999996E-2</c:v>
                </c:pt>
                <c:pt idx="386">
                  <c:v>9.9278000000000005E-2</c:v>
                </c:pt>
                <c:pt idx="387">
                  <c:v>9.9349000000000007E-2</c:v>
                </c:pt>
                <c:pt idx="388">
                  <c:v>9.9012000000000003E-2</c:v>
                </c:pt>
                <c:pt idx="389">
                  <c:v>9.8794999999999994E-2</c:v>
                </c:pt>
                <c:pt idx="390">
                  <c:v>9.8726999999999995E-2</c:v>
                </c:pt>
                <c:pt idx="391">
                  <c:v>9.8773E-2</c:v>
                </c:pt>
                <c:pt idx="392">
                  <c:v>9.8435999999999996E-2</c:v>
                </c:pt>
                <c:pt idx="393">
                  <c:v>9.8114999999999994E-2</c:v>
                </c:pt>
                <c:pt idx="394">
                  <c:v>9.7678000000000001E-2</c:v>
                </c:pt>
                <c:pt idx="395">
                  <c:v>9.7597000000000003E-2</c:v>
                </c:pt>
                <c:pt idx="396">
                  <c:v>9.7803000000000001E-2</c:v>
                </c:pt>
                <c:pt idx="397">
                  <c:v>9.7268999999999994E-2</c:v>
                </c:pt>
                <c:pt idx="398">
                  <c:v>9.7308000000000006E-2</c:v>
                </c:pt>
                <c:pt idx="399">
                  <c:v>9.6763000000000002E-2</c:v>
                </c:pt>
                <c:pt idx="400">
                  <c:v>9.7084000000000004E-2</c:v>
                </c:pt>
                <c:pt idx="401">
                  <c:v>9.6599000000000004E-2</c:v>
                </c:pt>
                <c:pt idx="402">
                  <c:v>9.6083000000000002E-2</c:v>
                </c:pt>
                <c:pt idx="403">
                  <c:v>9.6027000000000001E-2</c:v>
                </c:pt>
                <c:pt idx="404">
                  <c:v>9.5699000000000006E-2</c:v>
                </c:pt>
                <c:pt idx="405">
                  <c:v>9.5730999999999997E-2</c:v>
                </c:pt>
                <c:pt idx="406">
                  <c:v>9.5649999999999999E-2</c:v>
                </c:pt>
                <c:pt idx="407">
                  <c:v>9.5105999999999996E-2</c:v>
                </c:pt>
                <c:pt idx="408">
                  <c:v>9.4854999999999995E-2</c:v>
                </c:pt>
                <c:pt idx="409">
                  <c:v>9.4871999999999998E-2</c:v>
                </c:pt>
                <c:pt idx="410">
                  <c:v>9.4576999999999994E-2</c:v>
                </c:pt>
                <c:pt idx="411">
                  <c:v>9.4312000000000007E-2</c:v>
                </c:pt>
                <c:pt idx="412">
                  <c:v>9.4167000000000001E-2</c:v>
                </c:pt>
                <c:pt idx="413">
                  <c:v>9.4093999999999997E-2</c:v>
                </c:pt>
                <c:pt idx="414">
                  <c:v>9.4131999999999993E-2</c:v>
                </c:pt>
                <c:pt idx="415">
                  <c:v>9.3854999999999994E-2</c:v>
                </c:pt>
                <c:pt idx="416">
                  <c:v>9.3681E-2</c:v>
                </c:pt>
                <c:pt idx="417">
                  <c:v>9.3476000000000004E-2</c:v>
                </c:pt>
                <c:pt idx="418">
                  <c:v>9.3446000000000001E-2</c:v>
                </c:pt>
                <c:pt idx="419">
                  <c:v>9.3187999999999993E-2</c:v>
                </c:pt>
                <c:pt idx="420">
                  <c:v>9.2897999999999994E-2</c:v>
                </c:pt>
                <c:pt idx="421">
                  <c:v>9.2637999999999998E-2</c:v>
                </c:pt>
                <c:pt idx="422">
                  <c:v>9.2749999999999999E-2</c:v>
                </c:pt>
                <c:pt idx="423">
                  <c:v>9.2555999999999999E-2</c:v>
                </c:pt>
                <c:pt idx="424">
                  <c:v>9.239E-2</c:v>
                </c:pt>
                <c:pt idx="425">
                  <c:v>9.1930999999999999E-2</c:v>
                </c:pt>
                <c:pt idx="426">
                  <c:v>9.1896000000000005E-2</c:v>
                </c:pt>
                <c:pt idx="427">
                  <c:v>9.1821E-2</c:v>
                </c:pt>
                <c:pt idx="428">
                  <c:v>9.1616000000000003E-2</c:v>
                </c:pt>
                <c:pt idx="429">
                  <c:v>9.1318999999999997E-2</c:v>
                </c:pt>
                <c:pt idx="430">
                  <c:v>9.1173000000000004E-2</c:v>
                </c:pt>
                <c:pt idx="431">
                  <c:v>9.0945999999999999E-2</c:v>
                </c:pt>
                <c:pt idx="432">
                  <c:v>9.0720999999999996E-2</c:v>
                </c:pt>
                <c:pt idx="433">
                  <c:v>9.0791999999999998E-2</c:v>
                </c:pt>
                <c:pt idx="434">
                  <c:v>9.0481000000000006E-2</c:v>
                </c:pt>
                <c:pt idx="435">
                  <c:v>9.0148000000000006E-2</c:v>
                </c:pt>
                <c:pt idx="436">
                  <c:v>9.0429999999999996E-2</c:v>
                </c:pt>
                <c:pt idx="437">
                  <c:v>9.0240000000000001E-2</c:v>
                </c:pt>
                <c:pt idx="438">
                  <c:v>9.0146000000000004E-2</c:v>
                </c:pt>
                <c:pt idx="439">
                  <c:v>8.9723999999999998E-2</c:v>
                </c:pt>
                <c:pt idx="440">
                  <c:v>8.9238999999999999E-2</c:v>
                </c:pt>
                <c:pt idx="441">
                  <c:v>8.9371000000000006E-2</c:v>
                </c:pt>
                <c:pt idx="442">
                  <c:v>8.9330000000000007E-2</c:v>
                </c:pt>
                <c:pt idx="443">
                  <c:v>8.8982000000000006E-2</c:v>
                </c:pt>
                <c:pt idx="444">
                  <c:v>8.8724999999999998E-2</c:v>
                </c:pt>
                <c:pt idx="445">
                  <c:v>8.8745000000000004E-2</c:v>
                </c:pt>
                <c:pt idx="446">
                  <c:v>8.8468000000000005E-2</c:v>
                </c:pt>
                <c:pt idx="447">
                  <c:v>8.8164000000000006E-2</c:v>
                </c:pt>
                <c:pt idx="448">
                  <c:v>8.8079000000000005E-2</c:v>
                </c:pt>
                <c:pt idx="449">
                  <c:v>8.8041999999999995E-2</c:v>
                </c:pt>
                <c:pt idx="450">
                  <c:v>8.7605000000000002E-2</c:v>
                </c:pt>
                <c:pt idx="451">
                  <c:v>8.7690000000000004E-2</c:v>
                </c:pt>
                <c:pt idx="452">
                  <c:v>8.7423000000000001E-2</c:v>
                </c:pt>
                <c:pt idx="453">
                  <c:v>8.7398000000000003E-2</c:v>
                </c:pt>
                <c:pt idx="454">
                  <c:v>8.7339E-2</c:v>
                </c:pt>
                <c:pt idx="455">
                  <c:v>8.7278999999999995E-2</c:v>
                </c:pt>
                <c:pt idx="456">
                  <c:v>8.6901000000000006E-2</c:v>
                </c:pt>
                <c:pt idx="457">
                  <c:v>8.6757000000000001E-2</c:v>
                </c:pt>
                <c:pt idx="458">
                  <c:v>8.6792999999999995E-2</c:v>
                </c:pt>
                <c:pt idx="459">
                  <c:v>8.6529999999999996E-2</c:v>
                </c:pt>
                <c:pt idx="460">
                  <c:v>8.6359000000000005E-2</c:v>
                </c:pt>
                <c:pt idx="461">
                  <c:v>8.6393999999999999E-2</c:v>
                </c:pt>
                <c:pt idx="462">
                  <c:v>8.6085999999999996E-2</c:v>
                </c:pt>
                <c:pt idx="463">
                  <c:v>8.6055999999999994E-2</c:v>
                </c:pt>
                <c:pt idx="464">
                  <c:v>8.5777000000000006E-2</c:v>
                </c:pt>
                <c:pt idx="465">
                  <c:v>8.5706000000000004E-2</c:v>
                </c:pt>
                <c:pt idx="466">
                  <c:v>8.5791000000000006E-2</c:v>
                </c:pt>
                <c:pt idx="467">
                  <c:v>8.5498000000000005E-2</c:v>
                </c:pt>
                <c:pt idx="468">
                  <c:v>8.5379999999999998E-2</c:v>
                </c:pt>
                <c:pt idx="469">
                  <c:v>8.5392999999999997E-2</c:v>
                </c:pt>
                <c:pt idx="470">
                  <c:v>8.5109000000000004E-2</c:v>
                </c:pt>
                <c:pt idx="471">
                  <c:v>8.4904999999999994E-2</c:v>
                </c:pt>
                <c:pt idx="472">
                  <c:v>8.4948999999999997E-2</c:v>
                </c:pt>
                <c:pt idx="473">
                  <c:v>8.4633E-2</c:v>
                </c:pt>
                <c:pt idx="474">
                  <c:v>8.4523000000000001E-2</c:v>
                </c:pt>
                <c:pt idx="475">
                  <c:v>8.4289000000000003E-2</c:v>
                </c:pt>
                <c:pt idx="476">
                  <c:v>8.4219000000000002E-2</c:v>
                </c:pt>
                <c:pt idx="477">
                  <c:v>8.4323999999999996E-2</c:v>
                </c:pt>
                <c:pt idx="478">
                  <c:v>8.4413000000000002E-2</c:v>
                </c:pt>
                <c:pt idx="479">
                  <c:v>8.4328E-2</c:v>
                </c:pt>
                <c:pt idx="480">
                  <c:v>8.4163000000000002E-2</c:v>
                </c:pt>
                <c:pt idx="481">
                  <c:v>8.4061999999999998E-2</c:v>
                </c:pt>
                <c:pt idx="482">
                  <c:v>8.3819000000000005E-2</c:v>
                </c:pt>
                <c:pt idx="483">
                  <c:v>8.3215999999999998E-2</c:v>
                </c:pt>
                <c:pt idx="484">
                  <c:v>8.3478999999999998E-2</c:v>
                </c:pt>
                <c:pt idx="485">
                  <c:v>8.3311999999999997E-2</c:v>
                </c:pt>
                <c:pt idx="486">
                  <c:v>8.3269999999999997E-2</c:v>
                </c:pt>
                <c:pt idx="487">
                  <c:v>8.3018999999999996E-2</c:v>
                </c:pt>
                <c:pt idx="488">
                  <c:v>8.3136000000000002E-2</c:v>
                </c:pt>
                <c:pt idx="489">
                  <c:v>8.2956000000000002E-2</c:v>
                </c:pt>
                <c:pt idx="490">
                  <c:v>8.2936999999999997E-2</c:v>
                </c:pt>
                <c:pt idx="491">
                  <c:v>8.2751000000000005E-2</c:v>
                </c:pt>
                <c:pt idx="492">
                  <c:v>8.2618999999999998E-2</c:v>
                </c:pt>
                <c:pt idx="493">
                  <c:v>8.2338999999999996E-2</c:v>
                </c:pt>
                <c:pt idx="494">
                  <c:v>8.2374000000000003E-2</c:v>
                </c:pt>
                <c:pt idx="495">
                  <c:v>8.2468E-2</c:v>
                </c:pt>
                <c:pt idx="496">
                  <c:v>8.2350000000000007E-2</c:v>
                </c:pt>
                <c:pt idx="497">
                  <c:v>8.1823999999999994E-2</c:v>
                </c:pt>
                <c:pt idx="498">
                  <c:v>8.1870999999999999E-2</c:v>
                </c:pt>
                <c:pt idx="499">
                  <c:v>8.1752000000000005E-2</c:v>
                </c:pt>
                <c:pt idx="500">
                  <c:v>8.1669000000000005E-2</c:v>
                </c:pt>
                <c:pt idx="501">
                  <c:v>8.1414E-2</c:v>
                </c:pt>
                <c:pt idx="502">
                  <c:v>8.1366999999999995E-2</c:v>
                </c:pt>
                <c:pt idx="503">
                  <c:v>8.1305000000000002E-2</c:v>
                </c:pt>
                <c:pt idx="504">
                  <c:v>8.1323999999999994E-2</c:v>
                </c:pt>
                <c:pt idx="505">
                  <c:v>8.1235000000000002E-2</c:v>
                </c:pt>
                <c:pt idx="506">
                  <c:v>8.1169000000000005E-2</c:v>
                </c:pt>
                <c:pt idx="507">
                  <c:v>8.1007999999999997E-2</c:v>
                </c:pt>
                <c:pt idx="508">
                  <c:v>8.0807000000000004E-2</c:v>
                </c:pt>
                <c:pt idx="509">
                  <c:v>8.0523999999999998E-2</c:v>
                </c:pt>
                <c:pt idx="510">
                  <c:v>8.0710000000000004E-2</c:v>
                </c:pt>
                <c:pt idx="511">
                  <c:v>8.0534999999999995E-2</c:v>
                </c:pt>
                <c:pt idx="512">
                  <c:v>8.0227000000000007E-2</c:v>
                </c:pt>
                <c:pt idx="513">
                  <c:v>8.0140000000000003E-2</c:v>
                </c:pt>
                <c:pt idx="514">
                  <c:v>7.9976000000000005E-2</c:v>
                </c:pt>
                <c:pt idx="515">
                  <c:v>7.9977000000000006E-2</c:v>
                </c:pt>
                <c:pt idx="516">
                  <c:v>7.9794000000000004E-2</c:v>
                </c:pt>
                <c:pt idx="517">
                  <c:v>7.9658999999999994E-2</c:v>
                </c:pt>
                <c:pt idx="518">
                  <c:v>7.9752000000000003E-2</c:v>
                </c:pt>
                <c:pt idx="519">
                  <c:v>7.9578999999999997E-2</c:v>
                </c:pt>
                <c:pt idx="520">
                  <c:v>7.9675999999999997E-2</c:v>
                </c:pt>
                <c:pt idx="521">
                  <c:v>7.9352000000000006E-2</c:v>
                </c:pt>
                <c:pt idx="522">
                  <c:v>7.9205999999999999E-2</c:v>
                </c:pt>
                <c:pt idx="523">
                  <c:v>7.9213000000000006E-2</c:v>
                </c:pt>
                <c:pt idx="524">
                  <c:v>7.9089999999999994E-2</c:v>
                </c:pt>
                <c:pt idx="525">
                  <c:v>7.9172999999999993E-2</c:v>
                </c:pt>
                <c:pt idx="526">
                  <c:v>7.9344999999999999E-2</c:v>
                </c:pt>
                <c:pt idx="527">
                  <c:v>7.8815999999999997E-2</c:v>
                </c:pt>
                <c:pt idx="528">
                  <c:v>7.9163999999999998E-2</c:v>
                </c:pt>
                <c:pt idx="529">
                  <c:v>7.8793000000000002E-2</c:v>
                </c:pt>
                <c:pt idx="530">
                  <c:v>7.8786999999999996E-2</c:v>
                </c:pt>
                <c:pt idx="531">
                  <c:v>7.8889000000000001E-2</c:v>
                </c:pt>
                <c:pt idx="532">
                  <c:v>7.8736E-2</c:v>
                </c:pt>
                <c:pt idx="533">
                  <c:v>7.8757999999999995E-2</c:v>
                </c:pt>
                <c:pt idx="534">
                  <c:v>7.8756000000000007E-2</c:v>
                </c:pt>
                <c:pt idx="535">
                  <c:v>7.8820000000000001E-2</c:v>
                </c:pt>
                <c:pt idx="536">
                  <c:v>7.8455999999999998E-2</c:v>
                </c:pt>
                <c:pt idx="537">
                  <c:v>7.8656000000000004E-2</c:v>
                </c:pt>
                <c:pt idx="538">
                  <c:v>7.8756999999999994E-2</c:v>
                </c:pt>
                <c:pt idx="539">
                  <c:v>7.8482999999999997E-2</c:v>
                </c:pt>
                <c:pt idx="540">
                  <c:v>7.8389E-2</c:v>
                </c:pt>
                <c:pt idx="541">
                  <c:v>7.8032000000000004E-2</c:v>
                </c:pt>
                <c:pt idx="542">
                  <c:v>7.8348000000000001E-2</c:v>
                </c:pt>
                <c:pt idx="543">
                  <c:v>7.8118999999999994E-2</c:v>
                </c:pt>
                <c:pt idx="544">
                  <c:v>7.8059000000000003E-2</c:v>
                </c:pt>
                <c:pt idx="545">
                  <c:v>7.7937999999999993E-2</c:v>
                </c:pt>
                <c:pt idx="546">
                  <c:v>7.8201999999999994E-2</c:v>
                </c:pt>
                <c:pt idx="547">
                  <c:v>7.8411999999999996E-2</c:v>
                </c:pt>
                <c:pt idx="548">
                  <c:v>7.8141000000000002E-2</c:v>
                </c:pt>
                <c:pt idx="549">
                  <c:v>7.8074000000000005E-2</c:v>
                </c:pt>
                <c:pt idx="550">
                  <c:v>7.8062999999999994E-2</c:v>
                </c:pt>
                <c:pt idx="551">
                  <c:v>7.7949000000000004E-2</c:v>
                </c:pt>
                <c:pt idx="552">
                  <c:v>7.7814999999999995E-2</c:v>
                </c:pt>
                <c:pt idx="553">
                  <c:v>7.7689999999999995E-2</c:v>
                </c:pt>
                <c:pt idx="554">
                  <c:v>7.7522999999999995E-2</c:v>
                </c:pt>
                <c:pt idx="555">
                  <c:v>7.7662999999999996E-2</c:v>
                </c:pt>
                <c:pt idx="556">
                  <c:v>7.7568999999999999E-2</c:v>
                </c:pt>
                <c:pt idx="557">
                  <c:v>7.7544000000000002E-2</c:v>
                </c:pt>
                <c:pt idx="558">
                  <c:v>7.7517000000000003E-2</c:v>
                </c:pt>
                <c:pt idx="559">
                  <c:v>7.7470999999999998E-2</c:v>
                </c:pt>
                <c:pt idx="560">
                  <c:v>7.7296000000000004E-2</c:v>
                </c:pt>
                <c:pt idx="561">
                  <c:v>7.7401999999999999E-2</c:v>
                </c:pt>
                <c:pt idx="562">
                  <c:v>7.7297000000000005E-2</c:v>
                </c:pt>
                <c:pt idx="563">
                  <c:v>7.7658000000000005E-2</c:v>
                </c:pt>
                <c:pt idx="564">
                  <c:v>7.7641000000000002E-2</c:v>
                </c:pt>
                <c:pt idx="565">
                  <c:v>7.7403E-2</c:v>
                </c:pt>
                <c:pt idx="566">
                  <c:v>7.7311000000000005E-2</c:v>
                </c:pt>
                <c:pt idx="567">
                  <c:v>7.7447000000000002E-2</c:v>
                </c:pt>
                <c:pt idx="568">
                  <c:v>7.7299999999999994E-2</c:v>
                </c:pt>
                <c:pt idx="569">
                  <c:v>7.7490000000000003E-2</c:v>
                </c:pt>
                <c:pt idx="570">
                  <c:v>7.7401999999999999E-2</c:v>
                </c:pt>
                <c:pt idx="571">
                  <c:v>7.7396999999999994E-2</c:v>
                </c:pt>
                <c:pt idx="572">
                  <c:v>7.7400999999999998E-2</c:v>
                </c:pt>
                <c:pt idx="573">
                  <c:v>7.7271000000000006E-2</c:v>
                </c:pt>
                <c:pt idx="574">
                  <c:v>7.7477000000000004E-2</c:v>
                </c:pt>
                <c:pt idx="575">
                  <c:v>7.7345999999999998E-2</c:v>
                </c:pt>
                <c:pt idx="576">
                  <c:v>7.7226000000000003E-2</c:v>
                </c:pt>
                <c:pt idx="577">
                  <c:v>7.7207999999999999E-2</c:v>
                </c:pt>
                <c:pt idx="578">
                  <c:v>7.7372999999999997E-2</c:v>
                </c:pt>
                <c:pt idx="579">
                  <c:v>7.7176999999999996E-2</c:v>
                </c:pt>
                <c:pt idx="580">
                  <c:v>7.7335000000000001E-2</c:v>
                </c:pt>
                <c:pt idx="581">
                  <c:v>7.7280000000000001E-2</c:v>
                </c:pt>
                <c:pt idx="582">
                  <c:v>7.7393000000000003E-2</c:v>
                </c:pt>
                <c:pt idx="583">
                  <c:v>7.7382000000000006E-2</c:v>
                </c:pt>
                <c:pt idx="584">
                  <c:v>7.7185000000000004E-2</c:v>
                </c:pt>
                <c:pt idx="585">
                  <c:v>7.7176999999999996E-2</c:v>
                </c:pt>
                <c:pt idx="586">
                  <c:v>7.7528E-2</c:v>
                </c:pt>
                <c:pt idx="587">
                  <c:v>7.7262999999999998E-2</c:v>
                </c:pt>
                <c:pt idx="588">
                  <c:v>7.7209E-2</c:v>
                </c:pt>
                <c:pt idx="589">
                  <c:v>7.7239000000000002E-2</c:v>
                </c:pt>
                <c:pt idx="590">
                  <c:v>7.7299999999999994E-2</c:v>
                </c:pt>
                <c:pt idx="591">
                  <c:v>7.7354000000000006E-2</c:v>
                </c:pt>
                <c:pt idx="592">
                  <c:v>7.7428999999999998E-2</c:v>
                </c:pt>
                <c:pt idx="593">
                  <c:v>7.7325000000000005E-2</c:v>
                </c:pt>
                <c:pt idx="594">
                  <c:v>7.7641000000000002E-2</c:v>
                </c:pt>
                <c:pt idx="595">
                  <c:v>7.7494999999999994E-2</c:v>
                </c:pt>
                <c:pt idx="596">
                  <c:v>7.7296000000000004E-2</c:v>
                </c:pt>
                <c:pt idx="597">
                  <c:v>7.7493999999999993E-2</c:v>
                </c:pt>
                <c:pt idx="598">
                  <c:v>7.7464000000000005E-2</c:v>
                </c:pt>
                <c:pt idx="599">
                  <c:v>7.7405000000000002E-2</c:v>
                </c:pt>
                <c:pt idx="600">
                  <c:v>7.7512999999999999E-2</c:v>
                </c:pt>
                <c:pt idx="601">
                  <c:v>7.7574000000000004E-2</c:v>
                </c:pt>
                <c:pt idx="602">
                  <c:v>7.7498999999999998E-2</c:v>
                </c:pt>
                <c:pt idx="603">
                  <c:v>7.7573000000000003E-2</c:v>
                </c:pt>
                <c:pt idx="604">
                  <c:v>7.7726000000000003E-2</c:v>
                </c:pt>
                <c:pt idx="605">
                  <c:v>7.7772999999999995E-2</c:v>
                </c:pt>
                <c:pt idx="606">
                  <c:v>7.7685000000000004E-2</c:v>
                </c:pt>
                <c:pt idx="607">
                  <c:v>7.7703999999999995E-2</c:v>
                </c:pt>
                <c:pt idx="608">
                  <c:v>7.7739000000000003E-2</c:v>
                </c:pt>
                <c:pt idx="609">
                  <c:v>7.7969999999999998E-2</c:v>
                </c:pt>
                <c:pt idx="610">
                  <c:v>7.8069E-2</c:v>
                </c:pt>
                <c:pt idx="611">
                  <c:v>7.8131000000000006E-2</c:v>
                </c:pt>
                <c:pt idx="612">
                  <c:v>7.8142000000000003E-2</c:v>
                </c:pt>
                <c:pt idx="613">
                  <c:v>7.8129000000000004E-2</c:v>
                </c:pt>
                <c:pt idx="614">
                  <c:v>7.8179999999999999E-2</c:v>
                </c:pt>
                <c:pt idx="615">
                  <c:v>7.8397999999999995E-2</c:v>
                </c:pt>
                <c:pt idx="616">
                  <c:v>7.8294000000000002E-2</c:v>
                </c:pt>
                <c:pt idx="617">
                  <c:v>7.8436000000000006E-2</c:v>
                </c:pt>
                <c:pt idx="618">
                  <c:v>7.8603000000000006E-2</c:v>
                </c:pt>
                <c:pt idx="619">
                  <c:v>7.8724000000000002E-2</c:v>
                </c:pt>
                <c:pt idx="620">
                  <c:v>7.8539999999999999E-2</c:v>
                </c:pt>
                <c:pt idx="621">
                  <c:v>7.8599000000000002E-2</c:v>
                </c:pt>
                <c:pt idx="622">
                  <c:v>7.8836000000000003E-2</c:v>
                </c:pt>
                <c:pt idx="623">
                  <c:v>7.8614000000000003E-2</c:v>
                </c:pt>
                <c:pt idx="624">
                  <c:v>7.8785999999999995E-2</c:v>
                </c:pt>
                <c:pt idx="625">
                  <c:v>7.8727000000000005E-2</c:v>
                </c:pt>
                <c:pt idx="626">
                  <c:v>7.8840999999999994E-2</c:v>
                </c:pt>
                <c:pt idx="627">
                  <c:v>7.8847E-2</c:v>
                </c:pt>
                <c:pt idx="628">
                  <c:v>7.9127000000000003E-2</c:v>
                </c:pt>
                <c:pt idx="629">
                  <c:v>7.8990000000000005E-2</c:v>
                </c:pt>
                <c:pt idx="630">
                  <c:v>7.8869999999999996E-2</c:v>
                </c:pt>
                <c:pt idx="631">
                  <c:v>7.8976000000000005E-2</c:v>
                </c:pt>
                <c:pt idx="632">
                  <c:v>7.8985E-2</c:v>
                </c:pt>
                <c:pt idx="633">
                  <c:v>7.9033000000000006E-2</c:v>
                </c:pt>
                <c:pt idx="634">
                  <c:v>7.9139000000000001E-2</c:v>
                </c:pt>
                <c:pt idx="635">
                  <c:v>7.8952999999999995E-2</c:v>
                </c:pt>
                <c:pt idx="636">
                  <c:v>7.9214000000000007E-2</c:v>
                </c:pt>
                <c:pt idx="637">
                  <c:v>7.8926999999999997E-2</c:v>
                </c:pt>
                <c:pt idx="638">
                  <c:v>7.9375000000000001E-2</c:v>
                </c:pt>
                <c:pt idx="639">
                  <c:v>7.9343999999999998E-2</c:v>
                </c:pt>
                <c:pt idx="640">
                  <c:v>7.9412999999999997E-2</c:v>
                </c:pt>
                <c:pt idx="641">
                  <c:v>7.9294000000000003E-2</c:v>
                </c:pt>
                <c:pt idx="642">
                  <c:v>7.9550999999999997E-2</c:v>
                </c:pt>
                <c:pt idx="643">
                  <c:v>7.9619999999999996E-2</c:v>
                </c:pt>
                <c:pt idx="644">
                  <c:v>7.9494999999999996E-2</c:v>
                </c:pt>
                <c:pt idx="645">
                  <c:v>7.9754000000000005E-2</c:v>
                </c:pt>
                <c:pt idx="646">
                  <c:v>7.9813999999999996E-2</c:v>
                </c:pt>
                <c:pt idx="647">
                  <c:v>7.9625000000000001E-2</c:v>
                </c:pt>
                <c:pt idx="648">
                  <c:v>7.9901E-2</c:v>
                </c:pt>
                <c:pt idx="649">
                  <c:v>8.0129000000000006E-2</c:v>
                </c:pt>
                <c:pt idx="650">
                  <c:v>7.9820000000000002E-2</c:v>
                </c:pt>
                <c:pt idx="651">
                  <c:v>7.9976000000000005E-2</c:v>
                </c:pt>
                <c:pt idx="652">
                  <c:v>8.0262E-2</c:v>
                </c:pt>
                <c:pt idx="653">
                  <c:v>8.0312999999999996E-2</c:v>
                </c:pt>
                <c:pt idx="654">
                  <c:v>8.0288999999999999E-2</c:v>
                </c:pt>
                <c:pt idx="655">
                  <c:v>8.0392000000000005E-2</c:v>
                </c:pt>
                <c:pt idx="656">
                  <c:v>8.0648999999999998E-2</c:v>
                </c:pt>
                <c:pt idx="657">
                  <c:v>8.0362000000000003E-2</c:v>
                </c:pt>
                <c:pt idx="658">
                  <c:v>8.0796000000000007E-2</c:v>
                </c:pt>
                <c:pt idx="659">
                  <c:v>8.0591999999999997E-2</c:v>
                </c:pt>
                <c:pt idx="660">
                  <c:v>8.0877000000000004E-2</c:v>
                </c:pt>
                <c:pt idx="661">
                  <c:v>8.0888000000000002E-2</c:v>
                </c:pt>
                <c:pt idx="662">
                  <c:v>8.0878000000000005E-2</c:v>
                </c:pt>
                <c:pt idx="663">
                  <c:v>8.1194000000000002E-2</c:v>
                </c:pt>
                <c:pt idx="664">
                  <c:v>8.1117999999999996E-2</c:v>
                </c:pt>
                <c:pt idx="665">
                  <c:v>8.1199999999999994E-2</c:v>
                </c:pt>
                <c:pt idx="666">
                  <c:v>8.1284999999999996E-2</c:v>
                </c:pt>
                <c:pt idx="667">
                  <c:v>8.1265000000000004E-2</c:v>
                </c:pt>
                <c:pt idx="668">
                  <c:v>8.1610000000000002E-2</c:v>
                </c:pt>
                <c:pt idx="669">
                  <c:v>8.1526000000000001E-2</c:v>
                </c:pt>
                <c:pt idx="670">
                  <c:v>8.1601000000000007E-2</c:v>
                </c:pt>
                <c:pt idx="671">
                  <c:v>8.1706000000000001E-2</c:v>
                </c:pt>
                <c:pt idx="672">
                  <c:v>8.1627000000000005E-2</c:v>
                </c:pt>
                <c:pt idx="673">
                  <c:v>8.1972000000000003E-2</c:v>
                </c:pt>
                <c:pt idx="674">
                  <c:v>8.1990999999999994E-2</c:v>
                </c:pt>
                <c:pt idx="675">
                  <c:v>8.1938999999999998E-2</c:v>
                </c:pt>
                <c:pt idx="676">
                  <c:v>8.2070000000000004E-2</c:v>
                </c:pt>
                <c:pt idx="677">
                  <c:v>8.2206000000000001E-2</c:v>
                </c:pt>
                <c:pt idx="678">
                  <c:v>8.2390000000000005E-2</c:v>
                </c:pt>
                <c:pt idx="679">
                  <c:v>8.2518999999999995E-2</c:v>
                </c:pt>
                <c:pt idx="680">
                  <c:v>8.2604999999999998E-2</c:v>
                </c:pt>
                <c:pt idx="681">
                  <c:v>8.2516000000000006E-2</c:v>
                </c:pt>
                <c:pt idx="682">
                  <c:v>8.2574999999999996E-2</c:v>
                </c:pt>
                <c:pt idx="683">
                  <c:v>8.2587999999999995E-2</c:v>
                </c:pt>
                <c:pt idx="684">
                  <c:v>8.2739999999999994E-2</c:v>
                </c:pt>
                <c:pt idx="685">
                  <c:v>8.2867999999999997E-2</c:v>
                </c:pt>
                <c:pt idx="686">
                  <c:v>8.3012000000000002E-2</c:v>
                </c:pt>
                <c:pt idx="687">
                  <c:v>8.2983000000000001E-2</c:v>
                </c:pt>
                <c:pt idx="688">
                  <c:v>8.3236000000000004E-2</c:v>
                </c:pt>
                <c:pt idx="689">
                  <c:v>8.3282999999999996E-2</c:v>
                </c:pt>
                <c:pt idx="690">
                  <c:v>8.3271999999999999E-2</c:v>
                </c:pt>
                <c:pt idx="691">
                  <c:v>8.3473000000000006E-2</c:v>
                </c:pt>
                <c:pt idx="692">
                  <c:v>8.3706000000000003E-2</c:v>
                </c:pt>
                <c:pt idx="693">
                  <c:v>8.3724999999999994E-2</c:v>
                </c:pt>
                <c:pt idx="694">
                  <c:v>8.3608000000000002E-2</c:v>
                </c:pt>
                <c:pt idx="695">
                  <c:v>8.3796999999999996E-2</c:v>
                </c:pt>
                <c:pt idx="696">
                  <c:v>8.3978999999999998E-2</c:v>
                </c:pt>
                <c:pt idx="697">
                  <c:v>8.4164000000000003E-2</c:v>
                </c:pt>
                <c:pt idx="698">
                  <c:v>8.4152000000000005E-2</c:v>
                </c:pt>
                <c:pt idx="699">
                  <c:v>8.4289000000000003E-2</c:v>
                </c:pt>
                <c:pt idx="700">
                  <c:v>8.4463999999999997E-2</c:v>
                </c:pt>
                <c:pt idx="701">
                  <c:v>8.4430000000000005E-2</c:v>
                </c:pt>
                <c:pt idx="702">
                  <c:v>8.4763000000000005E-2</c:v>
                </c:pt>
                <c:pt idx="703">
                  <c:v>8.4529000000000007E-2</c:v>
                </c:pt>
                <c:pt idx="704">
                  <c:v>8.4798999999999999E-2</c:v>
                </c:pt>
                <c:pt idx="705">
                  <c:v>8.4889999999999993E-2</c:v>
                </c:pt>
                <c:pt idx="706">
                  <c:v>8.5117999999999999E-2</c:v>
                </c:pt>
                <c:pt idx="707">
                  <c:v>8.5066000000000003E-2</c:v>
                </c:pt>
                <c:pt idx="708">
                  <c:v>8.5400000000000004E-2</c:v>
                </c:pt>
                <c:pt idx="709">
                  <c:v>8.5727999999999999E-2</c:v>
                </c:pt>
                <c:pt idx="710">
                  <c:v>8.5875999999999994E-2</c:v>
                </c:pt>
                <c:pt idx="711">
                  <c:v>8.5880999999999999E-2</c:v>
                </c:pt>
                <c:pt idx="712">
                  <c:v>8.6133000000000001E-2</c:v>
                </c:pt>
                <c:pt idx="713">
                  <c:v>8.6007E-2</c:v>
                </c:pt>
                <c:pt idx="714">
                  <c:v>8.6377999999999996E-2</c:v>
                </c:pt>
                <c:pt idx="715">
                  <c:v>8.6641999999999997E-2</c:v>
                </c:pt>
                <c:pt idx="716">
                  <c:v>8.6787000000000003E-2</c:v>
                </c:pt>
                <c:pt idx="717">
                  <c:v>8.6935999999999999E-2</c:v>
                </c:pt>
                <c:pt idx="718">
                  <c:v>8.7039000000000005E-2</c:v>
                </c:pt>
                <c:pt idx="719">
                  <c:v>8.7071999999999997E-2</c:v>
                </c:pt>
                <c:pt idx="720">
                  <c:v>8.7433999999999998E-2</c:v>
                </c:pt>
                <c:pt idx="721">
                  <c:v>8.7273000000000003E-2</c:v>
                </c:pt>
                <c:pt idx="722">
                  <c:v>8.7414000000000006E-2</c:v>
                </c:pt>
                <c:pt idx="723">
                  <c:v>8.7746000000000005E-2</c:v>
                </c:pt>
                <c:pt idx="724">
                  <c:v>8.7887000000000007E-2</c:v>
                </c:pt>
                <c:pt idx="725">
                  <c:v>8.8001999999999997E-2</c:v>
                </c:pt>
                <c:pt idx="726">
                  <c:v>8.8278999999999996E-2</c:v>
                </c:pt>
                <c:pt idx="727">
                  <c:v>8.8431999999999997E-2</c:v>
                </c:pt>
                <c:pt idx="728">
                  <c:v>8.8801000000000005E-2</c:v>
                </c:pt>
                <c:pt idx="729">
                  <c:v>8.8932999999999998E-2</c:v>
                </c:pt>
                <c:pt idx="730">
                  <c:v>8.8923000000000002E-2</c:v>
                </c:pt>
                <c:pt idx="731">
                  <c:v>8.9098999999999998E-2</c:v>
                </c:pt>
                <c:pt idx="732">
                  <c:v>8.9241000000000001E-2</c:v>
                </c:pt>
                <c:pt idx="733">
                  <c:v>8.9560000000000001E-2</c:v>
                </c:pt>
                <c:pt idx="734">
                  <c:v>8.9937000000000003E-2</c:v>
                </c:pt>
                <c:pt idx="735">
                  <c:v>8.9954999999999993E-2</c:v>
                </c:pt>
                <c:pt idx="736">
                  <c:v>9.0003E-2</c:v>
                </c:pt>
                <c:pt idx="737">
                  <c:v>9.0299000000000004E-2</c:v>
                </c:pt>
                <c:pt idx="738">
                  <c:v>9.0511999999999995E-2</c:v>
                </c:pt>
                <c:pt idx="739">
                  <c:v>9.0704000000000007E-2</c:v>
                </c:pt>
                <c:pt idx="740">
                  <c:v>9.0934000000000001E-2</c:v>
                </c:pt>
                <c:pt idx="741">
                  <c:v>9.1081999999999996E-2</c:v>
                </c:pt>
                <c:pt idx="742">
                  <c:v>9.1287999999999994E-2</c:v>
                </c:pt>
                <c:pt idx="743">
                  <c:v>9.1396000000000005E-2</c:v>
                </c:pt>
                <c:pt idx="744">
                  <c:v>9.1675999999999994E-2</c:v>
                </c:pt>
                <c:pt idx="745">
                  <c:v>9.1782000000000002E-2</c:v>
                </c:pt>
                <c:pt idx="746">
                  <c:v>9.2045000000000002E-2</c:v>
                </c:pt>
                <c:pt idx="747">
                  <c:v>9.2330999999999996E-2</c:v>
                </c:pt>
                <c:pt idx="748">
                  <c:v>9.2269000000000004E-2</c:v>
                </c:pt>
                <c:pt idx="749">
                  <c:v>9.2619999999999994E-2</c:v>
                </c:pt>
                <c:pt idx="750">
                  <c:v>9.2927999999999997E-2</c:v>
                </c:pt>
                <c:pt idx="751">
                  <c:v>9.3064999999999995E-2</c:v>
                </c:pt>
                <c:pt idx="752">
                  <c:v>9.3344999999999997E-2</c:v>
                </c:pt>
                <c:pt idx="753">
                  <c:v>9.3678999999999998E-2</c:v>
                </c:pt>
                <c:pt idx="754">
                  <c:v>9.3825000000000006E-2</c:v>
                </c:pt>
                <c:pt idx="755">
                  <c:v>9.3958E-2</c:v>
                </c:pt>
                <c:pt idx="756">
                  <c:v>9.4377000000000003E-2</c:v>
                </c:pt>
                <c:pt idx="757">
                  <c:v>9.4487000000000002E-2</c:v>
                </c:pt>
                <c:pt idx="758">
                  <c:v>9.468E-2</c:v>
                </c:pt>
                <c:pt idx="759">
                  <c:v>9.5062999999999995E-2</c:v>
                </c:pt>
                <c:pt idx="760">
                  <c:v>9.5158000000000006E-2</c:v>
                </c:pt>
                <c:pt idx="761">
                  <c:v>9.5179E-2</c:v>
                </c:pt>
                <c:pt idx="762">
                  <c:v>9.5505999999999994E-2</c:v>
                </c:pt>
                <c:pt idx="763">
                  <c:v>9.5626000000000003E-2</c:v>
                </c:pt>
                <c:pt idx="764">
                  <c:v>9.6043000000000003E-2</c:v>
                </c:pt>
                <c:pt idx="765">
                  <c:v>9.6120999999999998E-2</c:v>
                </c:pt>
                <c:pt idx="766">
                  <c:v>9.6326999999999996E-2</c:v>
                </c:pt>
                <c:pt idx="767">
                  <c:v>9.6628000000000006E-2</c:v>
                </c:pt>
                <c:pt idx="768">
                  <c:v>9.6801999999999999E-2</c:v>
                </c:pt>
                <c:pt idx="769">
                  <c:v>9.7106999999999999E-2</c:v>
                </c:pt>
                <c:pt idx="770">
                  <c:v>9.7352999999999995E-2</c:v>
                </c:pt>
                <c:pt idx="771">
                  <c:v>9.7271999999999997E-2</c:v>
                </c:pt>
                <c:pt idx="772">
                  <c:v>9.7640000000000005E-2</c:v>
                </c:pt>
                <c:pt idx="773">
                  <c:v>9.7866999999999996E-2</c:v>
                </c:pt>
                <c:pt idx="774">
                  <c:v>9.8171999999999995E-2</c:v>
                </c:pt>
                <c:pt idx="775">
                  <c:v>9.8456000000000002E-2</c:v>
                </c:pt>
                <c:pt idx="776">
                  <c:v>9.8847000000000004E-2</c:v>
                </c:pt>
                <c:pt idx="777">
                  <c:v>9.8861000000000004E-2</c:v>
                </c:pt>
                <c:pt idx="778">
                  <c:v>9.9013000000000004E-2</c:v>
                </c:pt>
                <c:pt idx="779">
                  <c:v>9.9212999999999996E-2</c:v>
                </c:pt>
                <c:pt idx="780">
                  <c:v>9.9709999999999993E-2</c:v>
                </c:pt>
                <c:pt idx="781">
                  <c:v>9.9862000000000006E-2</c:v>
                </c:pt>
                <c:pt idx="782">
                  <c:v>0.100091</c:v>
                </c:pt>
                <c:pt idx="783">
                  <c:v>0.10019400000000001</c:v>
                </c:pt>
                <c:pt idx="784">
                  <c:v>0.100524</c:v>
                </c:pt>
                <c:pt idx="785">
                  <c:v>0.100699</c:v>
                </c:pt>
                <c:pt idx="786">
                  <c:v>0.100969</c:v>
                </c:pt>
                <c:pt idx="787">
                  <c:v>0.101188</c:v>
                </c:pt>
                <c:pt idx="788">
                  <c:v>0.101324</c:v>
                </c:pt>
                <c:pt idx="789">
                  <c:v>0.10190200000000001</c:v>
                </c:pt>
                <c:pt idx="790">
                  <c:v>0.10213800000000001</c:v>
                </c:pt>
                <c:pt idx="791">
                  <c:v>0.10251</c:v>
                </c:pt>
                <c:pt idx="792">
                  <c:v>0.102599</c:v>
                </c:pt>
                <c:pt idx="793">
                  <c:v>0.102909</c:v>
                </c:pt>
                <c:pt idx="794">
                  <c:v>0.103062</c:v>
                </c:pt>
                <c:pt idx="795">
                  <c:v>0.10330300000000001</c:v>
                </c:pt>
                <c:pt idx="796">
                  <c:v>0.10359699999999999</c:v>
                </c:pt>
                <c:pt idx="797">
                  <c:v>0.10396900000000001</c:v>
                </c:pt>
                <c:pt idx="798">
                  <c:v>0.10424600000000001</c:v>
                </c:pt>
                <c:pt idx="799">
                  <c:v>0.10453900000000001</c:v>
                </c:pt>
                <c:pt idx="800">
                  <c:v>0.104589</c:v>
                </c:pt>
                <c:pt idx="801">
                  <c:v>0.10481500000000001</c:v>
                </c:pt>
                <c:pt idx="802">
                  <c:v>0.105086</c:v>
                </c:pt>
                <c:pt idx="803">
                  <c:v>0.105366</c:v>
                </c:pt>
                <c:pt idx="804">
                  <c:v>0.105887</c:v>
                </c:pt>
                <c:pt idx="805">
                  <c:v>0.10613300000000001</c:v>
                </c:pt>
                <c:pt idx="806">
                  <c:v>0.106266</c:v>
                </c:pt>
                <c:pt idx="807">
                  <c:v>0.106749</c:v>
                </c:pt>
                <c:pt idx="808">
                  <c:v>0.106812</c:v>
                </c:pt>
                <c:pt idx="809">
                  <c:v>0.107171</c:v>
                </c:pt>
                <c:pt idx="810">
                  <c:v>0.107423</c:v>
                </c:pt>
                <c:pt idx="811">
                  <c:v>0.107944</c:v>
                </c:pt>
                <c:pt idx="812">
                  <c:v>0.107922</c:v>
                </c:pt>
                <c:pt idx="813">
                  <c:v>0.108408</c:v>
                </c:pt>
                <c:pt idx="814">
                  <c:v>0.108505</c:v>
                </c:pt>
                <c:pt idx="815">
                  <c:v>0.10877299999999999</c:v>
                </c:pt>
                <c:pt idx="816">
                  <c:v>0.109253</c:v>
                </c:pt>
                <c:pt idx="817">
                  <c:v>0.109588</c:v>
                </c:pt>
                <c:pt idx="818">
                  <c:v>0.10981399999999999</c:v>
                </c:pt>
                <c:pt idx="819">
                  <c:v>0.110268</c:v>
                </c:pt>
                <c:pt idx="820">
                  <c:v>0.11050699999999999</c:v>
                </c:pt>
                <c:pt idx="821">
                  <c:v>0.11068500000000001</c:v>
                </c:pt>
                <c:pt idx="822">
                  <c:v>0.11111799999999999</c:v>
                </c:pt>
                <c:pt idx="823">
                  <c:v>0.111272</c:v>
                </c:pt>
                <c:pt idx="824">
                  <c:v>0.111632</c:v>
                </c:pt>
                <c:pt idx="825">
                  <c:v>0.11194999999999999</c:v>
                </c:pt>
                <c:pt idx="826">
                  <c:v>0.112085</c:v>
                </c:pt>
                <c:pt idx="827">
                  <c:v>0.11244800000000001</c:v>
                </c:pt>
                <c:pt idx="828">
                  <c:v>0.11271</c:v>
                </c:pt>
                <c:pt idx="829">
                  <c:v>0.113166</c:v>
                </c:pt>
                <c:pt idx="830">
                  <c:v>0.113399</c:v>
                </c:pt>
                <c:pt idx="831">
                  <c:v>0.113787</c:v>
                </c:pt>
                <c:pt idx="832">
                  <c:v>0.11389299999999999</c:v>
                </c:pt>
                <c:pt idx="833">
                  <c:v>0.11437799999999999</c:v>
                </c:pt>
                <c:pt idx="834">
                  <c:v>0.11466899999999999</c:v>
                </c:pt>
                <c:pt idx="835">
                  <c:v>0.115046</c:v>
                </c:pt>
                <c:pt idx="836">
                  <c:v>0.115344</c:v>
                </c:pt>
                <c:pt idx="837">
                  <c:v>0.11552</c:v>
                </c:pt>
                <c:pt idx="838">
                  <c:v>0.115728</c:v>
                </c:pt>
                <c:pt idx="839">
                  <c:v>0.11637</c:v>
                </c:pt>
                <c:pt idx="840">
                  <c:v>0.116559</c:v>
                </c:pt>
                <c:pt idx="841">
                  <c:v>0.116967</c:v>
                </c:pt>
                <c:pt idx="842">
                  <c:v>0.117295</c:v>
                </c:pt>
                <c:pt idx="843">
                  <c:v>0.11770899999999999</c:v>
                </c:pt>
                <c:pt idx="844">
                  <c:v>0.118185</c:v>
                </c:pt>
                <c:pt idx="845">
                  <c:v>0.118297</c:v>
                </c:pt>
                <c:pt idx="846">
                  <c:v>0.118529</c:v>
                </c:pt>
                <c:pt idx="847">
                  <c:v>0.118848</c:v>
                </c:pt>
                <c:pt idx="848">
                  <c:v>0.119334</c:v>
                </c:pt>
                <c:pt idx="849">
                  <c:v>0.11969299999999999</c:v>
                </c:pt>
                <c:pt idx="850">
                  <c:v>0.120043</c:v>
                </c:pt>
                <c:pt idx="851">
                  <c:v>0.120422</c:v>
                </c:pt>
                <c:pt idx="852">
                  <c:v>0.121103</c:v>
                </c:pt>
                <c:pt idx="853">
                  <c:v>0.121254</c:v>
                </c:pt>
                <c:pt idx="854">
                  <c:v>0.121598</c:v>
                </c:pt>
                <c:pt idx="855">
                  <c:v>0.122096</c:v>
                </c:pt>
                <c:pt idx="856">
                  <c:v>0.12216200000000001</c:v>
                </c:pt>
                <c:pt idx="857">
                  <c:v>0.122736</c:v>
                </c:pt>
                <c:pt idx="858">
                  <c:v>0.123157</c:v>
                </c:pt>
                <c:pt idx="859">
                  <c:v>0.123655</c:v>
                </c:pt>
                <c:pt idx="860">
                  <c:v>0.123985</c:v>
                </c:pt>
                <c:pt idx="861">
                  <c:v>0.124289</c:v>
                </c:pt>
                <c:pt idx="862">
                  <c:v>0.12444</c:v>
                </c:pt>
                <c:pt idx="863">
                  <c:v>0.124851</c:v>
                </c:pt>
                <c:pt idx="864">
                  <c:v>0.12512000000000001</c:v>
                </c:pt>
                <c:pt idx="865">
                  <c:v>0.12543000000000001</c:v>
                </c:pt>
                <c:pt idx="866">
                  <c:v>0.125613</c:v>
                </c:pt>
                <c:pt idx="867">
                  <c:v>0.126278</c:v>
                </c:pt>
                <c:pt idx="868">
                  <c:v>0.12657399999999999</c:v>
                </c:pt>
                <c:pt idx="869">
                  <c:v>0.126998</c:v>
                </c:pt>
                <c:pt idx="870">
                  <c:v>0.12723599999999999</c:v>
                </c:pt>
                <c:pt idx="871">
                  <c:v>0.127696</c:v>
                </c:pt>
                <c:pt idx="872">
                  <c:v>0.128194</c:v>
                </c:pt>
                <c:pt idx="873">
                  <c:v>0.12828300000000001</c:v>
                </c:pt>
                <c:pt idx="874">
                  <c:v>0.12873200000000001</c:v>
                </c:pt>
                <c:pt idx="875">
                  <c:v>0.12887699999999999</c:v>
                </c:pt>
                <c:pt idx="876">
                  <c:v>0.12953000000000001</c:v>
                </c:pt>
                <c:pt idx="877">
                  <c:v>0.12977900000000001</c:v>
                </c:pt>
                <c:pt idx="878">
                  <c:v>0.129991</c:v>
                </c:pt>
                <c:pt idx="879">
                  <c:v>0.13031100000000001</c:v>
                </c:pt>
                <c:pt idx="880">
                  <c:v>0.13031799999999999</c:v>
                </c:pt>
                <c:pt idx="881">
                  <c:v>0.13070799999999999</c:v>
                </c:pt>
                <c:pt idx="882">
                  <c:v>0.13155700000000001</c:v>
                </c:pt>
                <c:pt idx="883">
                  <c:v>0.13202700000000001</c:v>
                </c:pt>
                <c:pt idx="884">
                  <c:v>0.13234000000000001</c:v>
                </c:pt>
                <c:pt idx="885">
                  <c:v>0.13250300000000001</c:v>
                </c:pt>
                <c:pt idx="886">
                  <c:v>0.13261999999999999</c:v>
                </c:pt>
                <c:pt idx="887">
                  <c:v>0.132933</c:v>
                </c:pt>
                <c:pt idx="888">
                  <c:v>0.13344600000000001</c:v>
                </c:pt>
                <c:pt idx="889">
                  <c:v>0.13395099999999999</c:v>
                </c:pt>
                <c:pt idx="890">
                  <c:v>0.13400000000000001</c:v>
                </c:pt>
                <c:pt idx="891">
                  <c:v>0.13478799999999999</c:v>
                </c:pt>
                <c:pt idx="892">
                  <c:v>0.13525200000000001</c:v>
                </c:pt>
                <c:pt idx="893">
                  <c:v>0.13516800000000001</c:v>
                </c:pt>
                <c:pt idx="894">
                  <c:v>0.13560700000000001</c:v>
                </c:pt>
                <c:pt idx="895">
                  <c:v>0.136105</c:v>
                </c:pt>
                <c:pt idx="896">
                  <c:v>0.13606599999999999</c:v>
                </c:pt>
                <c:pt idx="897">
                  <c:v>0.13681599999999999</c:v>
                </c:pt>
                <c:pt idx="898">
                  <c:v>0.137323</c:v>
                </c:pt>
                <c:pt idx="899">
                  <c:v>0.13777400000000001</c:v>
                </c:pt>
                <c:pt idx="900">
                  <c:v>0.13794899999999999</c:v>
                </c:pt>
                <c:pt idx="901">
                  <c:v>0.138461</c:v>
                </c:pt>
                <c:pt idx="902">
                  <c:v>0.13878599999999999</c:v>
                </c:pt>
                <c:pt idx="903">
                  <c:v>0.13897100000000001</c:v>
                </c:pt>
                <c:pt idx="904">
                  <c:v>0.13955300000000001</c:v>
                </c:pt>
                <c:pt idx="905">
                  <c:v>0.14019200000000001</c:v>
                </c:pt>
                <c:pt idx="906">
                  <c:v>0.14038700000000001</c:v>
                </c:pt>
                <c:pt idx="907">
                  <c:v>0.14053399999999999</c:v>
                </c:pt>
                <c:pt idx="908">
                  <c:v>0.14107600000000001</c:v>
                </c:pt>
                <c:pt idx="909">
                  <c:v>0.141428</c:v>
                </c:pt>
                <c:pt idx="910">
                  <c:v>0.14192299999999999</c:v>
                </c:pt>
                <c:pt idx="911">
                  <c:v>0.14223</c:v>
                </c:pt>
                <c:pt idx="912">
                  <c:v>0.142398</c:v>
                </c:pt>
                <c:pt idx="913">
                  <c:v>0.14305100000000001</c:v>
                </c:pt>
                <c:pt idx="914">
                  <c:v>0.14335500000000001</c:v>
                </c:pt>
                <c:pt idx="915">
                  <c:v>0.143845</c:v>
                </c:pt>
                <c:pt idx="916">
                  <c:v>0.14429400000000001</c:v>
                </c:pt>
                <c:pt idx="917">
                  <c:v>0.14479500000000001</c:v>
                </c:pt>
                <c:pt idx="918">
                  <c:v>0.14522199999999999</c:v>
                </c:pt>
                <c:pt idx="919">
                  <c:v>0.14562900000000001</c:v>
                </c:pt>
                <c:pt idx="920">
                  <c:v>0.14605799999999999</c:v>
                </c:pt>
                <c:pt idx="921">
                  <c:v>0.14660799999999999</c:v>
                </c:pt>
                <c:pt idx="922">
                  <c:v>0.14697299999999999</c:v>
                </c:pt>
                <c:pt idx="923">
                  <c:v>0.14716000000000001</c:v>
                </c:pt>
                <c:pt idx="924">
                  <c:v>0.147619</c:v>
                </c:pt>
                <c:pt idx="925">
                  <c:v>0.14784800000000001</c:v>
                </c:pt>
                <c:pt idx="926">
                  <c:v>0.14844599999999999</c:v>
                </c:pt>
                <c:pt idx="927">
                  <c:v>0.148899</c:v>
                </c:pt>
                <c:pt idx="928">
                  <c:v>0.14927000000000001</c:v>
                </c:pt>
                <c:pt idx="929">
                  <c:v>0.14951999999999999</c:v>
                </c:pt>
                <c:pt idx="930">
                  <c:v>0.14974599999999999</c:v>
                </c:pt>
                <c:pt idx="931">
                  <c:v>0.150394</c:v>
                </c:pt>
                <c:pt idx="932">
                  <c:v>0.150561</c:v>
                </c:pt>
                <c:pt idx="933">
                  <c:v>0.15121999999999999</c:v>
                </c:pt>
                <c:pt idx="934">
                  <c:v>0.151671</c:v>
                </c:pt>
                <c:pt idx="935">
                  <c:v>0.15219199999999999</c:v>
                </c:pt>
                <c:pt idx="936">
                  <c:v>0.152503</c:v>
                </c:pt>
                <c:pt idx="937">
                  <c:v>0.152813</c:v>
                </c:pt>
                <c:pt idx="938">
                  <c:v>0.15309700000000001</c:v>
                </c:pt>
                <c:pt idx="939">
                  <c:v>0.153695</c:v>
                </c:pt>
                <c:pt idx="940">
                  <c:v>0.15389600000000001</c:v>
                </c:pt>
                <c:pt idx="941">
                  <c:v>0.15412899999999999</c:v>
                </c:pt>
                <c:pt idx="942">
                  <c:v>0.154867</c:v>
                </c:pt>
                <c:pt idx="943">
                  <c:v>0.15509100000000001</c:v>
                </c:pt>
                <c:pt idx="944">
                  <c:v>0.155836</c:v>
                </c:pt>
                <c:pt idx="945">
                  <c:v>0.15595300000000001</c:v>
                </c:pt>
                <c:pt idx="946">
                  <c:v>0.15645500000000001</c:v>
                </c:pt>
                <c:pt idx="947">
                  <c:v>0.157024</c:v>
                </c:pt>
                <c:pt idx="948">
                  <c:v>0.15769900000000001</c:v>
                </c:pt>
                <c:pt idx="949">
                  <c:v>0.15775900000000001</c:v>
                </c:pt>
                <c:pt idx="950">
                  <c:v>0.158307</c:v>
                </c:pt>
                <c:pt idx="951">
                  <c:v>0.158723</c:v>
                </c:pt>
                <c:pt idx="952">
                  <c:v>0.158993</c:v>
                </c:pt>
                <c:pt idx="953">
                  <c:v>0.159529</c:v>
                </c:pt>
                <c:pt idx="954">
                  <c:v>0.159856</c:v>
                </c:pt>
                <c:pt idx="955">
                  <c:v>0.16062899999999999</c:v>
                </c:pt>
                <c:pt idx="956">
                  <c:v>0.161222</c:v>
                </c:pt>
                <c:pt idx="957">
                  <c:v>0.161325</c:v>
                </c:pt>
                <c:pt idx="958">
                  <c:v>0.162048</c:v>
                </c:pt>
                <c:pt idx="959">
                  <c:v>0.16214500000000001</c:v>
                </c:pt>
                <c:pt idx="960">
                  <c:v>0.162773</c:v>
                </c:pt>
                <c:pt idx="961">
                  <c:v>0.16304299999999999</c:v>
                </c:pt>
                <c:pt idx="962">
                  <c:v>0.16358500000000001</c:v>
                </c:pt>
                <c:pt idx="963">
                  <c:v>0.16386700000000001</c:v>
                </c:pt>
                <c:pt idx="964">
                  <c:v>0.16443199999999999</c:v>
                </c:pt>
                <c:pt idx="965">
                  <c:v>0.16488800000000001</c:v>
                </c:pt>
                <c:pt idx="966">
                  <c:v>0.16530700000000001</c:v>
                </c:pt>
                <c:pt idx="967">
                  <c:v>0.165989</c:v>
                </c:pt>
                <c:pt idx="968">
                  <c:v>0.16616500000000001</c:v>
                </c:pt>
                <c:pt idx="969">
                  <c:v>0.16664100000000001</c:v>
                </c:pt>
                <c:pt idx="970">
                  <c:v>0.16708500000000001</c:v>
                </c:pt>
                <c:pt idx="971">
                  <c:v>0.16775599999999999</c:v>
                </c:pt>
                <c:pt idx="972">
                  <c:v>0.168132</c:v>
                </c:pt>
                <c:pt idx="973">
                  <c:v>0.168492</c:v>
                </c:pt>
                <c:pt idx="974">
                  <c:v>0.16900200000000001</c:v>
                </c:pt>
                <c:pt idx="975">
                  <c:v>0.16947899999999999</c:v>
                </c:pt>
                <c:pt idx="976">
                  <c:v>0.170094</c:v>
                </c:pt>
                <c:pt idx="977">
                  <c:v>0.170846</c:v>
                </c:pt>
                <c:pt idx="978">
                  <c:v>0.17103699999999999</c:v>
                </c:pt>
                <c:pt idx="979">
                  <c:v>0.17152800000000001</c:v>
                </c:pt>
                <c:pt idx="980">
                  <c:v>0.17185</c:v>
                </c:pt>
                <c:pt idx="981">
                  <c:v>0.172434</c:v>
                </c:pt>
                <c:pt idx="982">
                  <c:v>0.172795</c:v>
                </c:pt>
                <c:pt idx="983">
                  <c:v>0.17308799999999999</c:v>
                </c:pt>
                <c:pt idx="984">
                  <c:v>0.173817</c:v>
                </c:pt>
                <c:pt idx="985">
                  <c:v>0.174404</c:v>
                </c:pt>
                <c:pt idx="986">
                  <c:v>0.175067</c:v>
                </c:pt>
                <c:pt idx="987">
                  <c:v>0.17549100000000001</c:v>
                </c:pt>
                <c:pt idx="988">
                  <c:v>0.17597299999999999</c:v>
                </c:pt>
                <c:pt idx="989">
                  <c:v>0.176343</c:v>
                </c:pt>
                <c:pt idx="990">
                  <c:v>0.17672099999999999</c:v>
                </c:pt>
                <c:pt idx="991">
                  <c:v>0.176981</c:v>
                </c:pt>
                <c:pt idx="992">
                  <c:v>0.17738899999999999</c:v>
                </c:pt>
                <c:pt idx="993">
                  <c:v>0.17788499999999999</c:v>
                </c:pt>
                <c:pt idx="994">
                  <c:v>0.17854</c:v>
                </c:pt>
                <c:pt idx="995">
                  <c:v>0.17899399999999999</c:v>
                </c:pt>
                <c:pt idx="996">
                  <c:v>0.17948700000000001</c:v>
                </c:pt>
                <c:pt idx="997">
                  <c:v>0.17985499999999999</c:v>
                </c:pt>
                <c:pt idx="998">
                  <c:v>0.180308</c:v>
                </c:pt>
                <c:pt idx="999">
                  <c:v>0.18071200000000001</c:v>
                </c:pt>
                <c:pt idx="1000">
                  <c:v>0.18115200000000001</c:v>
                </c:pt>
                <c:pt idx="1001">
                  <c:v>0.181644</c:v>
                </c:pt>
                <c:pt idx="1002">
                  <c:v>0.182008</c:v>
                </c:pt>
                <c:pt idx="1003">
                  <c:v>0.182453</c:v>
                </c:pt>
                <c:pt idx="1004">
                  <c:v>0.182669</c:v>
                </c:pt>
                <c:pt idx="1005">
                  <c:v>0.18321100000000001</c:v>
                </c:pt>
                <c:pt idx="1006">
                  <c:v>0.18360399999999999</c:v>
                </c:pt>
                <c:pt idx="1007">
                  <c:v>0.18420300000000001</c:v>
                </c:pt>
                <c:pt idx="1008">
                  <c:v>0.18481700000000001</c:v>
                </c:pt>
                <c:pt idx="1009">
                  <c:v>0.184975</c:v>
                </c:pt>
                <c:pt idx="1010">
                  <c:v>0.18556400000000001</c:v>
                </c:pt>
                <c:pt idx="1011">
                  <c:v>0.185748</c:v>
                </c:pt>
                <c:pt idx="1012">
                  <c:v>0.18584300000000001</c:v>
                </c:pt>
                <c:pt idx="1013">
                  <c:v>0.186613</c:v>
                </c:pt>
                <c:pt idx="1014">
                  <c:v>0.18703900000000001</c:v>
                </c:pt>
                <c:pt idx="1015">
                  <c:v>0.187365</c:v>
                </c:pt>
                <c:pt idx="1016">
                  <c:v>0.18796199999999999</c:v>
                </c:pt>
                <c:pt idx="1017">
                  <c:v>0.18849299999999999</c:v>
                </c:pt>
                <c:pt idx="1018">
                  <c:v>0.188919</c:v>
                </c:pt>
                <c:pt idx="1019">
                  <c:v>0.18933700000000001</c:v>
                </c:pt>
                <c:pt idx="1020">
                  <c:v>0.18976000000000001</c:v>
                </c:pt>
                <c:pt idx="1021">
                  <c:v>0.190274</c:v>
                </c:pt>
                <c:pt idx="1022">
                  <c:v>0.19047600000000001</c:v>
                </c:pt>
                <c:pt idx="1023">
                  <c:v>0.19103300000000001</c:v>
                </c:pt>
                <c:pt idx="1024">
                  <c:v>0.19136400000000001</c:v>
                </c:pt>
                <c:pt idx="1025">
                  <c:v>0.19200200000000001</c:v>
                </c:pt>
                <c:pt idx="1026">
                  <c:v>0.192496</c:v>
                </c:pt>
                <c:pt idx="1027">
                  <c:v>0.19289700000000001</c:v>
                </c:pt>
                <c:pt idx="1028">
                  <c:v>0.193465</c:v>
                </c:pt>
                <c:pt idx="1029">
                  <c:v>0.19386100000000001</c:v>
                </c:pt>
                <c:pt idx="1030">
                  <c:v>0.19418299999999999</c:v>
                </c:pt>
                <c:pt idx="1031">
                  <c:v>0.19414699999999999</c:v>
                </c:pt>
                <c:pt idx="1032">
                  <c:v>0.19467799999999999</c:v>
                </c:pt>
                <c:pt idx="1033">
                  <c:v>0.19516</c:v>
                </c:pt>
                <c:pt idx="1034">
                  <c:v>0.19577800000000001</c:v>
                </c:pt>
                <c:pt idx="1035">
                  <c:v>0.196299</c:v>
                </c:pt>
                <c:pt idx="1036">
                  <c:v>0.196905</c:v>
                </c:pt>
                <c:pt idx="1037">
                  <c:v>0.19719300000000001</c:v>
                </c:pt>
                <c:pt idx="1038">
                  <c:v>0.19758899999999999</c:v>
                </c:pt>
                <c:pt idx="1039">
                  <c:v>0.19780300000000001</c:v>
                </c:pt>
                <c:pt idx="1040">
                  <c:v>0.198294</c:v>
                </c:pt>
                <c:pt idx="1041">
                  <c:v>0.19900300000000001</c:v>
                </c:pt>
                <c:pt idx="1042">
                  <c:v>0.19939699999999999</c:v>
                </c:pt>
                <c:pt idx="1043">
                  <c:v>0.199875</c:v>
                </c:pt>
                <c:pt idx="1044">
                  <c:v>0.20066000000000001</c:v>
                </c:pt>
                <c:pt idx="1045">
                  <c:v>0.200572</c:v>
                </c:pt>
                <c:pt idx="1046">
                  <c:v>0.20099400000000001</c:v>
                </c:pt>
                <c:pt idx="1047">
                  <c:v>0.20155999999999999</c:v>
                </c:pt>
                <c:pt idx="1048">
                  <c:v>0.20205600000000001</c:v>
                </c:pt>
                <c:pt idx="1049">
                  <c:v>0.202653</c:v>
                </c:pt>
                <c:pt idx="1050">
                  <c:v>0.203241</c:v>
                </c:pt>
                <c:pt idx="1051">
                  <c:v>0.20372399999999999</c:v>
                </c:pt>
                <c:pt idx="1052">
                  <c:v>0.203844</c:v>
                </c:pt>
                <c:pt idx="1053">
                  <c:v>0.20438100000000001</c:v>
                </c:pt>
                <c:pt idx="1054">
                  <c:v>0.20468</c:v>
                </c:pt>
                <c:pt idx="1055">
                  <c:v>0.20505699999999999</c:v>
                </c:pt>
                <c:pt idx="1056">
                  <c:v>0.20563899999999999</c:v>
                </c:pt>
                <c:pt idx="1057">
                  <c:v>0.20619199999999999</c:v>
                </c:pt>
                <c:pt idx="1058">
                  <c:v>0.206765</c:v>
                </c:pt>
                <c:pt idx="1059">
                  <c:v>0.20699400000000001</c:v>
                </c:pt>
                <c:pt idx="1060">
                  <c:v>0.20726900000000001</c:v>
                </c:pt>
                <c:pt idx="1061">
                  <c:v>0.20785799999999999</c:v>
                </c:pt>
                <c:pt idx="1062">
                  <c:v>0.20813400000000001</c:v>
                </c:pt>
                <c:pt idx="1063">
                  <c:v>0.20873900000000001</c:v>
                </c:pt>
                <c:pt idx="1064">
                  <c:v>0.20933599999999999</c:v>
                </c:pt>
                <c:pt idx="1065">
                  <c:v>0.20960300000000001</c:v>
                </c:pt>
                <c:pt idx="1066">
                  <c:v>0.20993899999999999</c:v>
                </c:pt>
                <c:pt idx="1067">
                  <c:v>0.21038799999999999</c:v>
                </c:pt>
                <c:pt idx="1068">
                  <c:v>0.210811</c:v>
                </c:pt>
                <c:pt idx="1069">
                  <c:v>0.211338</c:v>
                </c:pt>
                <c:pt idx="1070">
                  <c:v>0.211647</c:v>
                </c:pt>
                <c:pt idx="1071">
                  <c:v>0.21212500000000001</c:v>
                </c:pt>
                <c:pt idx="1072">
                  <c:v>0.21244099999999999</c:v>
                </c:pt>
                <c:pt idx="1073">
                  <c:v>0.21280099999999999</c:v>
                </c:pt>
                <c:pt idx="1074">
                  <c:v>0.21313099999999999</c:v>
                </c:pt>
                <c:pt idx="1075">
                  <c:v>0.213168</c:v>
                </c:pt>
                <c:pt idx="1076">
                  <c:v>0.21371599999999999</c:v>
                </c:pt>
                <c:pt idx="1077">
                  <c:v>0.21431800000000001</c:v>
                </c:pt>
                <c:pt idx="1078">
                  <c:v>0.214778</c:v>
                </c:pt>
                <c:pt idx="1079">
                  <c:v>0.215224</c:v>
                </c:pt>
                <c:pt idx="1080">
                  <c:v>0.215535</c:v>
                </c:pt>
                <c:pt idx="1081">
                  <c:v>0.215923</c:v>
                </c:pt>
                <c:pt idx="1082">
                  <c:v>0.21601200000000001</c:v>
                </c:pt>
                <c:pt idx="1083">
                  <c:v>0.21643200000000001</c:v>
                </c:pt>
                <c:pt idx="1084">
                  <c:v>0.21712200000000001</c:v>
                </c:pt>
                <c:pt idx="1085">
                  <c:v>0.21745300000000001</c:v>
                </c:pt>
                <c:pt idx="1086">
                  <c:v>0.21807199999999999</c:v>
                </c:pt>
                <c:pt idx="1087">
                  <c:v>0.218468</c:v>
                </c:pt>
                <c:pt idx="1088">
                  <c:v>0.218695</c:v>
                </c:pt>
                <c:pt idx="1089">
                  <c:v>0.21881500000000001</c:v>
                </c:pt>
                <c:pt idx="1090">
                  <c:v>0.21933800000000001</c:v>
                </c:pt>
                <c:pt idx="1091">
                  <c:v>0.219748</c:v>
                </c:pt>
                <c:pt idx="1092">
                  <c:v>0.22006600000000001</c:v>
                </c:pt>
                <c:pt idx="1093">
                  <c:v>0.22056200000000001</c:v>
                </c:pt>
                <c:pt idx="1094">
                  <c:v>0.22082299999999999</c:v>
                </c:pt>
                <c:pt idx="1095">
                  <c:v>0.22131999999999999</c:v>
                </c:pt>
                <c:pt idx="1096">
                  <c:v>0.22195699999999999</c:v>
                </c:pt>
                <c:pt idx="1097">
                  <c:v>0.222416</c:v>
                </c:pt>
                <c:pt idx="1098">
                  <c:v>0.222943</c:v>
                </c:pt>
                <c:pt idx="1099">
                  <c:v>0.223108</c:v>
                </c:pt>
                <c:pt idx="1100">
                  <c:v>0.223465</c:v>
                </c:pt>
                <c:pt idx="1101">
                  <c:v>0.223824</c:v>
                </c:pt>
                <c:pt idx="1102">
                  <c:v>0.22425500000000001</c:v>
                </c:pt>
                <c:pt idx="1103">
                  <c:v>0.22467699999999999</c:v>
                </c:pt>
                <c:pt idx="1104">
                  <c:v>0.225215</c:v>
                </c:pt>
                <c:pt idx="1105">
                  <c:v>0.22584599999999999</c:v>
                </c:pt>
                <c:pt idx="1106">
                  <c:v>0.22620699999999999</c:v>
                </c:pt>
                <c:pt idx="1107">
                  <c:v>0.226519</c:v>
                </c:pt>
                <c:pt idx="1108">
                  <c:v>0.226882</c:v>
                </c:pt>
                <c:pt idx="1109">
                  <c:v>0.22739100000000001</c:v>
                </c:pt>
                <c:pt idx="1110">
                  <c:v>0.22753999999999999</c:v>
                </c:pt>
                <c:pt idx="1111">
                  <c:v>0.228019</c:v>
                </c:pt>
                <c:pt idx="1112">
                  <c:v>0.22842000000000001</c:v>
                </c:pt>
                <c:pt idx="1113">
                  <c:v>0.22875999999999999</c:v>
                </c:pt>
                <c:pt idx="1114">
                  <c:v>0.22960900000000001</c:v>
                </c:pt>
                <c:pt idx="1115">
                  <c:v>0.23020499999999999</c:v>
                </c:pt>
                <c:pt idx="1116">
                  <c:v>0.23039599999999999</c:v>
                </c:pt>
                <c:pt idx="1117">
                  <c:v>0.23069999999999999</c:v>
                </c:pt>
                <c:pt idx="1118">
                  <c:v>0.23128299999999999</c:v>
                </c:pt>
                <c:pt idx="1119">
                  <c:v>0.23169799999999999</c:v>
                </c:pt>
                <c:pt idx="1120">
                  <c:v>0.23216300000000001</c:v>
                </c:pt>
                <c:pt idx="1121">
                  <c:v>0.23280200000000001</c:v>
                </c:pt>
                <c:pt idx="1122">
                  <c:v>0.23308899999999999</c:v>
                </c:pt>
                <c:pt idx="1123">
                  <c:v>0.23344899999999999</c:v>
                </c:pt>
                <c:pt idx="1124">
                  <c:v>0.233817</c:v>
                </c:pt>
                <c:pt idx="1125">
                  <c:v>0.23416999999999999</c:v>
                </c:pt>
                <c:pt idx="1126">
                  <c:v>0.23493900000000001</c:v>
                </c:pt>
                <c:pt idx="1127">
                  <c:v>0.235459</c:v>
                </c:pt>
                <c:pt idx="1128">
                  <c:v>0.235875</c:v>
                </c:pt>
                <c:pt idx="1129">
                  <c:v>0.23613899999999999</c:v>
                </c:pt>
                <c:pt idx="1130">
                  <c:v>0.23627300000000001</c:v>
                </c:pt>
                <c:pt idx="1131">
                  <c:v>0.23685700000000001</c:v>
                </c:pt>
                <c:pt idx="1132">
                  <c:v>0.23725499999999999</c:v>
                </c:pt>
                <c:pt idx="1133">
                  <c:v>0.237624</c:v>
                </c:pt>
                <c:pt idx="1134">
                  <c:v>0.23810100000000001</c:v>
                </c:pt>
                <c:pt idx="1135">
                  <c:v>0.23838899999999999</c:v>
                </c:pt>
                <c:pt idx="1136">
                  <c:v>0.23880599999999999</c:v>
                </c:pt>
                <c:pt idx="1137">
                  <c:v>0.239457</c:v>
                </c:pt>
                <c:pt idx="1138">
                  <c:v>0.23974400000000001</c:v>
                </c:pt>
                <c:pt idx="1139">
                  <c:v>0.24030299999999999</c:v>
                </c:pt>
                <c:pt idx="1140">
                  <c:v>0.24072099999999999</c:v>
                </c:pt>
                <c:pt idx="1141">
                  <c:v>0.24081900000000001</c:v>
                </c:pt>
                <c:pt idx="1142">
                  <c:v>0.24135899999999999</c:v>
                </c:pt>
                <c:pt idx="1143">
                  <c:v>0.24182100000000001</c:v>
                </c:pt>
                <c:pt idx="1144">
                  <c:v>0.241897</c:v>
                </c:pt>
                <c:pt idx="1145">
                  <c:v>0.24263999999999999</c:v>
                </c:pt>
                <c:pt idx="1146">
                  <c:v>0.24286099999999999</c:v>
                </c:pt>
                <c:pt idx="1147">
                  <c:v>0.24332699999999999</c:v>
                </c:pt>
                <c:pt idx="1148">
                  <c:v>0.24366099999999999</c:v>
                </c:pt>
                <c:pt idx="1149">
                  <c:v>0.244225</c:v>
                </c:pt>
                <c:pt idx="1150">
                  <c:v>0.24476600000000001</c:v>
                </c:pt>
                <c:pt idx="1151">
                  <c:v>0.24504300000000001</c:v>
                </c:pt>
                <c:pt idx="1152">
                  <c:v>0.245477</c:v>
                </c:pt>
                <c:pt idx="1153">
                  <c:v>0.246087</c:v>
                </c:pt>
                <c:pt idx="1154">
                  <c:v>0.24618200000000001</c:v>
                </c:pt>
                <c:pt idx="1155">
                  <c:v>0.24665100000000001</c:v>
                </c:pt>
                <c:pt idx="1156">
                  <c:v>0.24699699999999999</c:v>
                </c:pt>
                <c:pt idx="1157">
                  <c:v>0.24730099999999999</c:v>
                </c:pt>
                <c:pt idx="1158">
                  <c:v>0.24798100000000001</c:v>
                </c:pt>
                <c:pt idx="1159">
                  <c:v>0.24857699999999999</c:v>
                </c:pt>
                <c:pt idx="1160">
                  <c:v>0.24843699999999999</c:v>
                </c:pt>
                <c:pt idx="1161">
                  <c:v>0.24907299999999999</c:v>
                </c:pt>
                <c:pt idx="1162">
                  <c:v>0.24951499999999999</c:v>
                </c:pt>
                <c:pt idx="1163">
                  <c:v>0.249722</c:v>
                </c:pt>
                <c:pt idx="1164">
                  <c:v>0.250193</c:v>
                </c:pt>
                <c:pt idx="1165">
                  <c:v>0.25058900000000001</c:v>
                </c:pt>
                <c:pt idx="1166">
                  <c:v>0.25095099999999998</c:v>
                </c:pt>
                <c:pt idx="1167">
                  <c:v>0.25124999999999997</c:v>
                </c:pt>
                <c:pt idx="1168">
                  <c:v>0.251911</c:v>
                </c:pt>
                <c:pt idx="1169">
                  <c:v>0.25218400000000002</c:v>
                </c:pt>
                <c:pt idx="1170">
                  <c:v>0.25275500000000001</c:v>
                </c:pt>
                <c:pt idx="1171">
                  <c:v>0.25332500000000002</c:v>
                </c:pt>
                <c:pt idx="1172">
                  <c:v>0.25352400000000003</c:v>
                </c:pt>
                <c:pt idx="1173">
                  <c:v>0.25408900000000001</c:v>
                </c:pt>
                <c:pt idx="1174">
                  <c:v>0.25472</c:v>
                </c:pt>
                <c:pt idx="1175">
                  <c:v>0.25514100000000001</c:v>
                </c:pt>
                <c:pt idx="1176">
                  <c:v>0.25525300000000001</c:v>
                </c:pt>
                <c:pt idx="1177">
                  <c:v>0.25590499999999999</c:v>
                </c:pt>
                <c:pt idx="1178">
                  <c:v>0.25608999999999998</c:v>
                </c:pt>
                <c:pt idx="1179">
                  <c:v>0.25662299999999999</c:v>
                </c:pt>
                <c:pt idx="1180">
                  <c:v>0.25711699999999998</c:v>
                </c:pt>
                <c:pt idx="1181">
                  <c:v>0.25737100000000002</c:v>
                </c:pt>
                <c:pt idx="1182">
                  <c:v>0.25805800000000001</c:v>
                </c:pt>
                <c:pt idx="1183">
                  <c:v>0.25838</c:v>
                </c:pt>
                <c:pt idx="1184">
                  <c:v>0.25873000000000002</c:v>
                </c:pt>
                <c:pt idx="1185">
                  <c:v>0.25936500000000001</c:v>
                </c:pt>
                <c:pt idx="1186">
                  <c:v>0.25994400000000001</c:v>
                </c:pt>
                <c:pt idx="1187">
                  <c:v>0.26008100000000001</c:v>
                </c:pt>
                <c:pt idx="1188">
                  <c:v>0.26050099999999998</c:v>
                </c:pt>
                <c:pt idx="1189">
                  <c:v>0.26073800000000003</c:v>
                </c:pt>
                <c:pt idx="1190">
                  <c:v>0.26135700000000001</c:v>
                </c:pt>
                <c:pt idx="1191">
                  <c:v>0.26164100000000001</c:v>
                </c:pt>
                <c:pt idx="1192">
                  <c:v>0.26189699999999999</c:v>
                </c:pt>
                <c:pt idx="1193">
                  <c:v>0.26242500000000002</c:v>
                </c:pt>
                <c:pt idx="1194">
                  <c:v>0.263125</c:v>
                </c:pt>
                <c:pt idx="1195">
                  <c:v>0.26362999999999998</c:v>
                </c:pt>
                <c:pt idx="1196">
                  <c:v>0.26381599999999999</c:v>
                </c:pt>
                <c:pt idx="1197">
                  <c:v>0.2641</c:v>
                </c:pt>
                <c:pt idx="1198">
                  <c:v>0.26449800000000001</c:v>
                </c:pt>
                <c:pt idx="1199">
                  <c:v>0.26503700000000002</c:v>
                </c:pt>
                <c:pt idx="1200">
                  <c:v>0.26519700000000002</c:v>
                </c:pt>
                <c:pt idx="1201">
                  <c:v>0.26585900000000001</c:v>
                </c:pt>
                <c:pt idx="1202">
                  <c:v>0.26612799999999998</c:v>
                </c:pt>
                <c:pt idx="1203">
                  <c:v>0.26650000000000001</c:v>
                </c:pt>
                <c:pt idx="1204">
                  <c:v>0.26669599999999999</c:v>
                </c:pt>
                <c:pt idx="1205">
                  <c:v>0.26722000000000001</c:v>
                </c:pt>
                <c:pt idx="1206">
                  <c:v>0.26761200000000002</c:v>
                </c:pt>
                <c:pt idx="1207">
                  <c:v>0.26792100000000002</c:v>
                </c:pt>
                <c:pt idx="1208">
                  <c:v>0.26813599999999999</c:v>
                </c:pt>
                <c:pt idx="1209">
                  <c:v>0.268791</c:v>
                </c:pt>
                <c:pt idx="1210">
                  <c:v>0.26909499999999997</c:v>
                </c:pt>
                <c:pt idx="1211">
                  <c:v>0.26940700000000001</c:v>
                </c:pt>
                <c:pt idx="1212">
                  <c:v>0.26986199999999999</c:v>
                </c:pt>
                <c:pt idx="1213">
                  <c:v>0.27030599999999999</c:v>
                </c:pt>
                <c:pt idx="1214">
                  <c:v>0.27052599999999999</c:v>
                </c:pt>
                <c:pt idx="1215">
                  <c:v>0.27072200000000002</c:v>
                </c:pt>
                <c:pt idx="1216">
                  <c:v>0.27130599999999999</c:v>
                </c:pt>
                <c:pt idx="1217">
                  <c:v>0.27150800000000003</c:v>
                </c:pt>
                <c:pt idx="1218">
                  <c:v>0.27186900000000003</c:v>
                </c:pt>
                <c:pt idx="1219">
                  <c:v>0.27228999999999998</c:v>
                </c:pt>
                <c:pt idx="1220">
                  <c:v>0.272698</c:v>
                </c:pt>
                <c:pt idx="1221">
                  <c:v>0.27310200000000001</c:v>
                </c:pt>
                <c:pt idx="1222">
                  <c:v>0.273204</c:v>
                </c:pt>
                <c:pt idx="1223">
                  <c:v>0.27373900000000001</c:v>
                </c:pt>
                <c:pt idx="1224">
                  <c:v>0.27403100000000002</c:v>
                </c:pt>
                <c:pt idx="1225">
                  <c:v>0.27438800000000002</c:v>
                </c:pt>
                <c:pt idx="1226">
                  <c:v>0.27488600000000002</c:v>
                </c:pt>
                <c:pt idx="1227">
                  <c:v>0.27540199999999998</c:v>
                </c:pt>
                <c:pt idx="1228">
                  <c:v>0.27544299999999999</c:v>
                </c:pt>
                <c:pt idx="1229">
                  <c:v>0.27589599999999997</c:v>
                </c:pt>
                <c:pt idx="1230">
                  <c:v>0.27613300000000002</c:v>
                </c:pt>
                <c:pt idx="1231">
                  <c:v>0.27644999999999997</c:v>
                </c:pt>
                <c:pt idx="1232">
                  <c:v>0.277057</c:v>
                </c:pt>
                <c:pt idx="1233">
                  <c:v>0.27738699999999999</c:v>
                </c:pt>
                <c:pt idx="1234">
                  <c:v>0.27776400000000001</c:v>
                </c:pt>
                <c:pt idx="1235">
                  <c:v>0.27798</c:v>
                </c:pt>
                <c:pt idx="1236">
                  <c:v>0.27841300000000002</c:v>
                </c:pt>
                <c:pt idx="1237">
                  <c:v>0.27863700000000002</c:v>
                </c:pt>
                <c:pt idx="1238">
                  <c:v>0.27901799999999999</c:v>
                </c:pt>
                <c:pt idx="1239">
                  <c:v>0.27921699999999999</c:v>
                </c:pt>
                <c:pt idx="1240">
                  <c:v>0.279611</c:v>
                </c:pt>
                <c:pt idx="1241">
                  <c:v>0.27996399999999999</c:v>
                </c:pt>
                <c:pt idx="1242">
                  <c:v>0.28022900000000001</c:v>
                </c:pt>
                <c:pt idx="1243">
                  <c:v>0.28058899999999998</c:v>
                </c:pt>
                <c:pt idx="1244">
                  <c:v>0.28096599999999999</c:v>
                </c:pt>
                <c:pt idx="1245">
                  <c:v>0.28175499999999998</c:v>
                </c:pt>
                <c:pt idx="1246">
                  <c:v>0.282084</c:v>
                </c:pt>
                <c:pt idx="1247">
                  <c:v>0.28214600000000001</c:v>
                </c:pt>
                <c:pt idx="1248">
                  <c:v>0.28217999999999999</c:v>
                </c:pt>
                <c:pt idx="1249">
                  <c:v>0.28256799999999999</c:v>
                </c:pt>
                <c:pt idx="1250">
                  <c:v>0.28306700000000001</c:v>
                </c:pt>
                <c:pt idx="1251">
                  <c:v>0.28342400000000001</c:v>
                </c:pt>
                <c:pt idx="1252">
                  <c:v>0.28370600000000001</c:v>
                </c:pt>
                <c:pt idx="1253">
                  <c:v>0.28406999999999999</c:v>
                </c:pt>
                <c:pt idx="1254">
                  <c:v>0.28417100000000001</c:v>
                </c:pt>
                <c:pt idx="1255">
                  <c:v>0.28458099999999997</c:v>
                </c:pt>
                <c:pt idx="1256">
                  <c:v>0.28504099999999999</c:v>
                </c:pt>
                <c:pt idx="1257">
                  <c:v>0.28539199999999998</c:v>
                </c:pt>
                <c:pt idx="1258">
                  <c:v>0.28532800000000003</c:v>
                </c:pt>
                <c:pt idx="1259">
                  <c:v>0.28559600000000002</c:v>
                </c:pt>
                <c:pt idx="1260">
                  <c:v>0.28614299999999998</c:v>
                </c:pt>
                <c:pt idx="1261">
                  <c:v>0.28644399999999998</c:v>
                </c:pt>
                <c:pt idx="1262">
                  <c:v>0.28669800000000001</c:v>
                </c:pt>
                <c:pt idx="1263">
                  <c:v>0.28711799999999998</c:v>
                </c:pt>
                <c:pt idx="1264">
                  <c:v>0.28739799999999999</c:v>
                </c:pt>
                <c:pt idx="1265">
                  <c:v>0.28741699999999998</c:v>
                </c:pt>
                <c:pt idx="1266">
                  <c:v>0.28749599999999997</c:v>
                </c:pt>
                <c:pt idx="1267">
                  <c:v>0.28786200000000001</c:v>
                </c:pt>
                <c:pt idx="1268">
                  <c:v>0.28844399999999998</c:v>
                </c:pt>
                <c:pt idx="1269">
                  <c:v>0.28884799999999999</c:v>
                </c:pt>
                <c:pt idx="1270">
                  <c:v>0.28903400000000001</c:v>
                </c:pt>
                <c:pt idx="1271">
                  <c:v>0.28918899999999997</c:v>
                </c:pt>
                <c:pt idx="1272">
                  <c:v>0.28938700000000001</c:v>
                </c:pt>
                <c:pt idx="1273">
                  <c:v>0.28964600000000001</c:v>
                </c:pt>
                <c:pt idx="1274">
                  <c:v>0.29013699999999998</c:v>
                </c:pt>
                <c:pt idx="1275">
                  <c:v>0.29055700000000001</c:v>
                </c:pt>
                <c:pt idx="1276">
                  <c:v>0.29086000000000001</c:v>
                </c:pt>
                <c:pt idx="1277">
                  <c:v>0.29097600000000001</c:v>
                </c:pt>
                <c:pt idx="1278">
                  <c:v>0.29102899999999998</c:v>
                </c:pt>
                <c:pt idx="1279">
                  <c:v>0.291435</c:v>
                </c:pt>
                <c:pt idx="1280">
                  <c:v>0.29145900000000002</c:v>
                </c:pt>
                <c:pt idx="1281">
                  <c:v>0.29169099999999998</c:v>
                </c:pt>
                <c:pt idx="1282">
                  <c:v>0.29205999999999999</c:v>
                </c:pt>
                <c:pt idx="1283">
                  <c:v>0.29245300000000002</c:v>
                </c:pt>
                <c:pt idx="1284">
                  <c:v>0.29289500000000002</c:v>
                </c:pt>
                <c:pt idx="1285">
                  <c:v>0.29322300000000001</c:v>
                </c:pt>
                <c:pt idx="1286">
                  <c:v>0.29310199999999997</c:v>
                </c:pt>
                <c:pt idx="1287">
                  <c:v>0.293518</c:v>
                </c:pt>
                <c:pt idx="1288">
                  <c:v>0.29373300000000002</c:v>
                </c:pt>
                <c:pt idx="1289">
                  <c:v>0.29391499999999998</c:v>
                </c:pt>
                <c:pt idx="1290">
                  <c:v>0.294014</c:v>
                </c:pt>
                <c:pt idx="1291">
                  <c:v>0.29450500000000002</c:v>
                </c:pt>
                <c:pt idx="1292">
                  <c:v>0.29480800000000001</c:v>
                </c:pt>
                <c:pt idx="1293">
                  <c:v>0.29482799999999998</c:v>
                </c:pt>
                <c:pt idx="1294">
                  <c:v>0.29552499999999998</c:v>
                </c:pt>
                <c:pt idx="1295">
                  <c:v>0.29572399999999999</c:v>
                </c:pt>
                <c:pt idx="1296">
                  <c:v>0.29593999999999998</c:v>
                </c:pt>
                <c:pt idx="1297">
                  <c:v>0.29604799999999998</c:v>
                </c:pt>
                <c:pt idx="1298">
                  <c:v>0.296404</c:v>
                </c:pt>
                <c:pt idx="1299">
                  <c:v>0.29660799999999998</c:v>
                </c:pt>
                <c:pt idx="1300">
                  <c:v>0.29684899999999997</c:v>
                </c:pt>
                <c:pt idx="1301">
                  <c:v>0.29726900000000001</c:v>
                </c:pt>
                <c:pt idx="1302">
                  <c:v>0.29725000000000001</c:v>
                </c:pt>
                <c:pt idx="1303">
                  <c:v>0.29793599999999998</c:v>
                </c:pt>
                <c:pt idx="1304">
                  <c:v>0.29826000000000003</c:v>
                </c:pt>
                <c:pt idx="1305">
                  <c:v>0.29844999999999999</c:v>
                </c:pt>
                <c:pt idx="1306">
                  <c:v>0.29880600000000002</c:v>
                </c:pt>
                <c:pt idx="1307">
                  <c:v>0.29901499999999998</c:v>
                </c:pt>
                <c:pt idx="1308">
                  <c:v>0.29939100000000002</c:v>
                </c:pt>
                <c:pt idx="1309">
                  <c:v>0.29957499999999998</c:v>
                </c:pt>
                <c:pt idx="1310">
                  <c:v>0.29985699999999998</c:v>
                </c:pt>
                <c:pt idx="1311">
                  <c:v>0.30006699999999997</c:v>
                </c:pt>
                <c:pt idx="1312">
                  <c:v>0.30033300000000002</c:v>
                </c:pt>
                <c:pt idx="1313">
                  <c:v>0.300624</c:v>
                </c:pt>
                <c:pt idx="1314">
                  <c:v>0.30113200000000001</c:v>
                </c:pt>
                <c:pt idx="1315">
                  <c:v>0.30133900000000002</c:v>
                </c:pt>
                <c:pt idx="1316">
                  <c:v>0.30153099999999999</c:v>
                </c:pt>
                <c:pt idx="1317">
                  <c:v>0.30159900000000001</c:v>
                </c:pt>
                <c:pt idx="1318">
                  <c:v>0.301931</c:v>
                </c:pt>
                <c:pt idx="1319">
                  <c:v>0.30232300000000001</c:v>
                </c:pt>
                <c:pt idx="1320">
                  <c:v>0.302815</c:v>
                </c:pt>
                <c:pt idx="1321">
                  <c:v>0.30305599999999999</c:v>
                </c:pt>
                <c:pt idx="1322">
                  <c:v>0.30330400000000002</c:v>
                </c:pt>
                <c:pt idx="1323">
                  <c:v>0.303531</c:v>
                </c:pt>
                <c:pt idx="1324">
                  <c:v>0.30354799999999998</c:v>
                </c:pt>
                <c:pt idx="1325">
                  <c:v>0.30397000000000002</c:v>
                </c:pt>
                <c:pt idx="1326">
                  <c:v>0.30413000000000001</c:v>
                </c:pt>
                <c:pt idx="1327">
                  <c:v>0.30435299999999998</c:v>
                </c:pt>
                <c:pt idx="1328">
                  <c:v>0.30454799999999999</c:v>
                </c:pt>
                <c:pt idx="1329">
                  <c:v>0.30485299999999999</c:v>
                </c:pt>
                <c:pt idx="1330">
                  <c:v>0.30515500000000001</c:v>
                </c:pt>
                <c:pt idx="1331">
                  <c:v>0.30551600000000001</c:v>
                </c:pt>
                <c:pt idx="1332">
                  <c:v>0.30555100000000002</c:v>
                </c:pt>
                <c:pt idx="1333">
                  <c:v>0.30596299999999998</c:v>
                </c:pt>
                <c:pt idx="1334">
                  <c:v>0.30598900000000001</c:v>
                </c:pt>
                <c:pt idx="1335">
                  <c:v>0.306062</c:v>
                </c:pt>
                <c:pt idx="1336">
                  <c:v>0.30649599999999999</c:v>
                </c:pt>
                <c:pt idx="1337">
                  <c:v>0.30670500000000001</c:v>
                </c:pt>
                <c:pt idx="1338">
                  <c:v>0.306981</c:v>
                </c:pt>
                <c:pt idx="1339">
                  <c:v>0.30727300000000002</c:v>
                </c:pt>
                <c:pt idx="1340">
                  <c:v>0.30726500000000001</c:v>
                </c:pt>
                <c:pt idx="1341">
                  <c:v>0.30760900000000002</c:v>
                </c:pt>
                <c:pt idx="1342">
                  <c:v>0.30794899999999997</c:v>
                </c:pt>
                <c:pt idx="1343">
                  <c:v>0.30834499999999998</c:v>
                </c:pt>
                <c:pt idx="1344">
                  <c:v>0.30874600000000002</c:v>
                </c:pt>
                <c:pt idx="1345">
                  <c:v>0.30881599999999998</c:v>
                </c:pt>
                <c:pt idx="1346">
                  <c:v>0.30898700000000001</c:v>
                </c:pt>
                <c:pt idx="1347">
                  <c:v>0.309197</c:v>
                </c:pt>
                <c:pt idx="1348">
                  <c:v>0.30937900000000002</c:v>
                </c:pt>
                <c:pt idx="1349">
                  <c:v>0.30965999999999999</c:v>
                </c:pt>
                <c:pt idx="1350">
                  <c:v>0.30990499999999999</c:v>
                </c:pt>
                <c:pt idx="1351">
                  <c:v>0.30995299999999998</c:v>
                </c:pt>
                <c:pt idx="1352">
                  <c:v>0.31036200000000003</c:v>
                </c:pt>
                <c:pt idx="1353">
                  <c:v>0.31037599999999999</c:v>
                </c:pt>
                <c:pt idx="1354">
                  <c:v>0.310921</c:v>
                </c:pt>
                <c:pt idx="1355">
                  <c:v>0.31110300000000002</c:v>
                </c:pt>
                <c:pt idx="1356">
                  <c:v>0.31115300000000001</c:v>
                </c:pt>
                <c:pt idx="1357">
                  <c:v>0.31160100000000002</c:v>
                </c:pt>
                <c:pt idx="1358">
                  <c:v>0.31175799999999998</c:v>
                </c:pt>
                <c:pt idx="1359">
                  <c:v>0.311838</c:v>
                </c:pt>
                <c:pt idx="1360">
                  <c:v>0.312247</c:v>
                </c:pt>
                <c:pt idx="1361">
                  <c:v>0.31256800000000001</c:v>
                </c:pt>
                <c:pt idx="1362">
                  <c:v>0.31287100000000001</c:v>
                </c:pt>
                <c:pt idx="1363">
                  <c:v>0.313054</c:v>
                </c:pt>
                <c:pt idx="1364">
                  <c:v>0.31318099999999999</c:v>
                </c:pt>
                <c:pt idx="1365">
                  <c:v>0.31330599999999997</c:v>
                </c:pt>
                <c:pt idx="1366">
                  <c:v>0.313554</c:v>
                </c:pt>
                <c:pt idx="1367">
                  <c:v>0.313919</c:v>
                </c:pt>
                <c:pt idx="1368">
                  <c:v>0.31396600000000002</c:v>
                </c:pt>
                <c:pt idx="1369">
                  <c:v>0.31426799999999999</c:v>
                </c:pt>
                <c:pt idx="1370">
                  <c:v>0.31462099999999998</c:v>
                </c:pt>
                <c:pt idx="1371">
                  <c:v>0.31462899999999999</c:v>
                </c:pt>
                <c:pt idx="1372">
                  <c:v>0.31488500000000003</c:v>
                </c:pt>
                <c:pt idx="1373">
                  <c:v>0.31525500000000001</c:v>
                </c:pt>
                <c:pt idx="1374">
                  <c:v>0.31542900000000001</c:v>
                </c:pt>
                <c:pt idx="1375">
                  <c:v>0.31571300000000002</c:v>
                </c:pt>
                <c:pt idx="1376">
                  <c:v>0.315996</c:v>
                </c:pt>
                <c:pt idx="1377">
                  <c:v>0.31607600000000002</c:v>
                </c:pt>
                <c:pt idx="1378">
                  <c:v>0.31632100000000002</c:v>
                </c:pt>
                <c:pt idx="1379">
                  <c:v>0.31668000000000002</c:v>
                </c:pt>
                <c:pt idx="1380">
                  <c:v>0.31684099999999998</c:v>
                </c:pt>
                <c:pt idx="1381">
                  <c:v>0.317027</c:v>
                </c:pt>
                <c:pt idx="1382">
                  <c:v>0.31701200000000002</c:v>
                </c:pt>
                <c:pt idx="1383">
                  <c:v>0.31731900000000002</c:v>
                </c:pt>
                <c:pt idx="1384">
                  <c:v>0.31766499999999998</c:v>
                </c:pt>
                <c:pt idx="1385">
                  <c:v>0.317855</c:v>
                </c:pt>
                <c:pt idx="1386">
                  <c:v>0.31801200000000002</c:v>
                </c:pt>
                <c:pt idx="1387">
                  <c:v>0.31837700000000002</c:v>
                </c:pt>
                <c:pt idx="1388">
                  <c:v>0.31827499999999997</c:v>
                </c:pt>
                <c:pt idx="1389">
                  <c:v>0.31848300000000002</c:v>
                </c:pt>
                <c:pt idx="1390">
                  <c:v>0.31862699999999999</c:v>
                </c:pt>
                <c:pt idx="1391">
                  <c:v>0.318859</c:v>
                </c:pt>
                <c:pt idx="1392">
                  <c:v>0.31882700000000003</c:v>
                </c:pt>
                <c:pt idx="1393">
                  <c:v>0.31906699999999999</c:v>
                </c:pt>
                <c:pt idx="1394">
                  <c:v>0.31933400000000001</c:v>
                </c:pt>
                <c:pt idx="1395">
                  <c:v>0.31967600000000002</c:v>
                </c:pt>
                <c:pt idx="1396">
                  <c:v>0.31979299999999999</c:v>
                </c:pt>
                <c:pt idx="1397">
                  <c:v>0.320052</c:v>
                </c:pt>
                <c:pt idx="1398">
                  <c:v>0.32010699999999997</c:v>
                </c:pt>
                <c:pt idx="1399">
                  <c:v>0.320274</c:v>
                </c:pt>
                <c:pt idx="1400">
                  <c:v>0.32051600000000002</c:v>
                </c:pt>
                <c:pt idx="1401">
                  <c:v>0.32048500000000002</c:v>
                </c:pt>
                <c:pt idx="1402">
                  <c:v>0.32065199999999999</c:v>
                </c:pt>
                <c:pt idx="1403">
                  <c:v>0.320718</c:v>
                </c:pt>
                <c:pt idx="1404">
                  <c:v>0.32125500000000001</c:v>
                </c:pt>
                <c:pt idx="1405">
                  <c:v>0.32124200000000003</c:v>
                </c:pt>
                <c:pt idx="1406">
                  <c:v>0.32149</c:v>
                </c:pt>
                <c:pt idx="1407">
                  <c:v>0.32151400000000002</c:v>
                </c:pt>
                <c:pt idx="1408">
                  <c:v>0.32178800000000002</c:v>
                </c:pt>
                <c:pt idx="1409">
                  <c:v>0.32209300000000002</c:v>
                </c:pt>
                <c:pt idx="1410">
                  <c:v>0.32264599999999999</c:v>
                </c:pt>
                <c:pt idx="1411">
                  <c:v>0.32248500000000002</c:v>
                </c:pt>
                <c:pt idx="1412">
                  <c:v>0.32246599999999997</c:v>
                </c:pt>
                <c:pt idx="1413">
                  <c:v>0.32251800000000003</c:v>
                </c:pt>
                <c:pt idx="1414">
                  <c:v>0.32261499999999999</c:v>
                </c:pt>
                <c:pt idx="1415">
                  <c:v>0.32288099999999997</c:v>
                </c:pt>
                <c:pt idx="1416">
                  <c:v>0.32297100000000001</c:v>
                </c:pt>
                <c:pt idx="1417">
                  <c:v>0.323376</c:v>
                </c:pt>
                <c:pt idx="1418">
                  <c:v>0.32350600000000002</c:v>
                </c:pt>
                <c:pt idx="1419">
                  <c:v>0.32342399999999999</c:v>
                </c:pt>
                <c:pt idx="1420">
                  <c:v>0.323772</c:v>
                </c:pt>
                <c:pt idx="1421">
                  <c:v>0.32367600000000002</c:v>
                </c:pt>
                <c:pt idx="1422">
                  <c:v>0.32378099999999999</c:v>
                </c:pt>
                <c:pt idx="1423">
                  <c:v>0.32424199999999997</c:v>
                </c:pt>
                <c:pt idx="1424">
                  <c:v>0.32439200000000001</c:v>
                </c:pt>
                <c:pt idx="1425">
                  <c:v>0.324683</c:v>
                </c:pt>
                <c:pt idx="1426">
                  <c:v>0.32470399999999999</c:v>
                </c:pt>
                <c:pt idx="1427">
                  <c:v>0.32508999999999999</c:v>
                </c:pt>
                <c:pt idx="1428">
                  <c:v>0.324957</c:v>
                </c:pt>
                <c:pt idx="1429">
                  <c:v>0.32497399999999999</c:v>
                </c:pt>
                <c:pt idx="1430">
                  <c:v>0.32509500000000002</c:v>
                </c:pt>
                <c:pt idx="1431">
                  <c:v>0.32521699999999998</c:v>
                </c:pt>
                <c:pt idx="1432">
                  <c:v>0.32566699999999998</c:v>
                </c:pt>
                <c:pt idx="1433">
                  <c:v>0.32573200000000002</c:v>
                </c:pt>
                <c:pt idx="1434">
                  <c:v>0.32599400000000001</c:v>
                </c:pt>
                <c:pt idx="1435">
                  <c:v>0.32616400000000001</c:v>
                </c:pt>
                <c:pt idx="1436">
                  <c:v>0.32648899999999997</c:v>
                </c:pt>
                <c:pt idx="1437">
                  <c:v>0.32622000000000001</c:v>
                </c:pt>
                <c:pt idx="1438">
                  <c:v>0.326598</c:v>
                </c:pt>
                <c:pt idx="1439">
                  <c:v>0.32689600000000002</c:v>
                </c:pt>
                <c:pt idx="1440">
                  <c:v>0.32677600000000001</c:v>
                </c:pt>
                <c:pt idx="1441">
                  <c:v>0.326677</c:v>
                </c:pt>
                <c:pt idx="1442">
                  <c:v>0.32681300000000002</c:v>
                </c:pt>
                <c:pt idx="1443">
                  <c:v>0.32697199999999998</c:v>
                </c:pt>
                <c:pt idx="1444">
                  <c:v>0.32718199999999997</c:v>
                </c:pt>
                <c:pt idx="1445">
                  <c:v>0.32741999999999999</c:v>
                </c:pt>
                <c:pt idx="1446">
                  <c:v>0.32727400000000001</c:v>
                </c:pt>
                <c:pt idx="1447">
                  <c:v>0.32759700000000003</c:v>
                </c:pt>
                <c:pt idx="1448">
                  <c:v>0.32778099999999999</c:v>
                </c:pt>
                <c:pt idx="1449">
                  <c:v>0.32799</c:v>
                </c:pt>
                <c:pt idx="1450">
                  <c:v>0.32799600000000001</c:v>
                </c:pt>
                <c:pt idx="1451">
                  <c:v>0.32807599999999998</c:v>
                </c:pt>
                <c:pt idx="1452">
                  <c:v>0.3281</c:v>
                </c:pt>
                <c:pt idx="1453">
                  <c:v>0.328065</c:v>
                </c:pt>
                <c:pt idx="1454">
                  <c:v>0.32850099999999999</c:v>
                </c:pt>
                <c:pt idx="1455">
                  <c:v>0.32864500000000002</c:v>
                </c:pt>
                <c:pt idx="1456">
                  <c:v>0.32873799999999997</c:v>
                </c:pt>
                <c:pt idx="1457">
                  <c:v>0.32864500000000002</c:v>
                </c:pt>
                <c:pt idx="1458">
                  <c:v>0.32883699999999999</c:v>
                </c:pt>
                <c:pt idx="1459">
                  <c:v>0.329092</c:v>
                </c:pt>
                <c:pt idx="1460">
                  <c:v>0.32903300000000002</c:v>
                </c:pt>
                <c:pt idx="1461">
                  <c:v>0.32928000000000002</c:v>
                </c:pt>
                <c:pt idx="1462">
                  <c:v>0.32943600000000001</c:v>
                </c:pt>
                <c:pt idx="1463">
                  <c:v>0.32949499999999998</c:v>
                </c:pt>
                <c:pt idx="1464">
                  <c:v>0.32951000000000003</c:v>
                </c:pt>
                <c:pt idx="1465">
                  <c:v>0.32965499999999998</c:v>
                </c:pt>
                <c:pt idx="1466">
                  <c:v>0.32936900000000002</c:v>
                </c:pt>
                <c:pt idx="1467">
                  <c:v>0.32944600000000002</c:v>
                </c:pt>
                <c:pt idx="1468">
                  <c:v>0.32984599999999997</c:v>
                </c:pt>
                <c:pt idx="1469">
                  <c:v>0.33016400000000001</c:v>
                </c:pt>
                <c:pt idx="1470">
                  <c:v>0.33014100000000002</c:v>
                </c:pt>
                <c:pt idx="1471">
                  <c:v>0.32987100000000003</c:v>
                </c:pt>
                <c:pt idx="1472">
                  <c:v>0.33034999999999998</c:v>
                </c:pt>
                <c:pt idx="1473">
                  <c:v>0.33038499999999998</c:v>
                </c:pt>
                <c:pt idx="1474">
                  <c:v>0.330652</c:v>
                </c:pt>
                <c:pt idx="1475">
                  <c:v>0.33066099999999998</c:v>
                </c:pt>
                <c:pt idx="1476">
                  <c:v>0.33060699999999998</c:v>
                </c:pt>
                <c:pt idx="1477">
                  <c:v>0.33057900000000001</c:v>
                </c:pt>
                <c:pt idx="1478">
                  <c:v>0.330733</c:v>
                </c:pt>
                <c:pt idx="1479">
                  <c:v>0.33091599999999999</c:v>
                </c:pt>
                <c:pt idx="1480">
                  <c:v>0.33115499999999998</c:v>
                </c:pt>
                <c:pt idx="1481">
                  <c:v>0.33122200000000002</c:v>
                </c:pt>
                <c:pt idx="1482">
                  <c:v>0.331175</c:v>
                </c:pt>
                <c:pt idx="1483">
                  <c:v>0.33132200000000001</c:v>
                </c:pt>
                <c:pt idx="1484">
                  <c:v>0.33133000000000001</c:v>
                </c:pt>
                <c:pt idx="1485">
                  <c:v>0.33137100000000003</c:v>
                </c:pt>
                <c:pt idx="1486">
                  <c:v>0.33151199999999997</c:v>
                </c:pt>
                <c:pt idx="1487">
                  <c:v>0.33157700000000001</c:v>
                </c:pt>
                <c:pt idx="1488">
                  <c:v>0.33167999999999997</c:v>
                </c:pt>
                <c:pt idx="1489">
                  <c:v>0.33173999999999998</c:v>
                </c:pt>
                <c:pt idx="1490">
                  <c:v>0.33184799999999998</c:v>
                </c:pt>
                <c:pt idx="1491">
                  <c:v>0.33204499999999998</c:v>
                </c:pt>
                <c:pt idx="1492">
                  <c:v>0.332007</c:v>
                </c:pt>
                <c:pt idx="1493">
                  <c:v>0.33204</c:v>
                </c:pt>
                <c:pt idx="1494">
                  <c:v>0.33207199999999998</c:v>
                </c:pt>
                <c:pt idx="1495">
                  <c:v>0.33199899999999999</c:v>
                </c:pt>
                <c:pt idx="1496">
                  <c:v>0.33214199999999999</c:v>
                </c:pt>
                <c:pt idx="1497">
                  <c:v>0.33218900000000001</c:v>
                </c:pt>
                <c:pt idx="1498">
                  <c:v>0.332175</c:v>
                </c:pt>
                <c:pt idx="1499">
                  <c:v>0.33241399999999999</c:v>
                </c:pt>
                <c:pt idx="1500">
                  <c:v>0.33261299999999999</c:v>
                </c:pt>
                <c:pt idx="1501">
                  <c:v>0.33255400000000002</c:v>
                </c:pt>
                <c:pt idx="1502">
                  <c:v>0.33264500000000002</c:v>
                </c:pt>
                <c:pt idx="1503">
                  <c:v>0.33272499999999999</c:v>
                </c:pt>
                <c:pt idx="1504">
                  <c:v>0.33271099999999998</c:v>
                </c:pt>
                <c:pt idx="1505">
                  <c:v>0.33266299999999999</c:v>
                </c:pt>
                <c:pt idx="1506">
                  <c:v>0.332677</c:v>
                </c:pt>
                <c:pt idx="1507">
                  <c:v>0.33266699999999999</c:v>
                </c:pt>
                <c:pt idx="1508">
                  <c:v>0.332951</c:v>
                </c:pt>
                <c:pt idx="1509">
                  <c:v>0.33305400000000002</c:v>
                </c:pt>
                <c:pt idx="1510">
                  <c:v>0.33322800000000002</c:v>
                </c:pt>
                <c:pt idx="1511">
                  <c:v>0.33337600000000001</c:v>
                </c:pt>
                <c:pt idx="1512">
                  <c:v>0.333316</c:v>
                </c:pt>
                <c:pt idx="1513">
                  <c:v>0.333229</c:v>
                </c:pt>
                <c:pt idx="1514">
                  <c:v>0.33334599999999998</c:v>
                </c:pt>
                <c:pt idx="1515">
                  <c:v>0.333177</c:v>
                </c:pt>
                <c:pt idx="1516">
                  <c:v>0.33346799999999999</c:v>
                </c:pt>
                <c:pt idx="1517">
                  <c:v>0.33345000000000002</c:v>
                </c:pt>
                <c:pt idx="1518">
                  <c:v>0.33350299999999999</c:v>
                </c:pt>
                <c:pt idx="1519">
                  <c:v>0.33349099999999998</c:v>
                </c:pt>
                <c:pt idx="1520">
                  <c:v>0.33330100000000001</c:v>
                </c:pt>
                <c:pt idx="1521">
                  <c:v>0.33343099999999998</c:v>
                </c:pt>
                <c:pt idx="1522">
                  <c:v>0.33376600000000001</c:v>
                </c:pt>
                <c:pt idx="1523">
                  <c:v>0.333671</c:v>
                </c:pt>
                <c:pt idx="1524">
                  <c:v>0.33376600000000001</c:v>
                </c:pt>
                <c:pt idx="1525">
                  <c:v>0.33353899999999997</c:v>
                </c:pt>
                <c:pt idx="1526">
                  <c:v>0.33360200000000001</c:v>
                </c:pt>
                <c:pt idx="1527">
                  <c:v>0.33368799999999998</c:v>
                </c:pt>
                <c:pt idx="1528">
                  <c:v>0.33371899999999999</c:v>
                </c:pt>
                <c:pt idx="1529">
                  <c:v>0.33395999999999998</c:v>
                </c:pt>
                <c:pt idx="1530">
                  <c:v>0.33384999999999998</c:v>
                </c:pt>
                <c:pt idx="1531">
                  <c:v>0.33378099999999999</c:v>
                </c:pt>
                <c:pt idx="1532">
                  <c:v>0.33388600000000002</c:v>
                </c:pt>
                <c:pt idx="1533">
                  <c:v>0.33399400000000001</c:v>
                </c:pt>
                <c:pt idx="1534">
                  <c:v>0.33399200000000001</c:v>
                </c:pt>
                <c:pt idx="1535">
                  <c:v>0.33419599999999999</c:v>
                </c:pt>
                <c:pt idx="1536">
                  <c:v>0.33410299999999998</c:v>
                </c:pt>
                <c:pt idx="1537">
                  <c:v>0.33405699999999999</c:v>
                </c:pt>
                <c:pt idx="1538">
                  <c:v>0.33418900000000001</c:v>
                </c:pt>
                <c:pt idx="1539">
                  <c:v>0.334179</c:v>
                </c:pt>
                <c:pt idx="1540">
                  <c:v>0.33433400000000002</c:v>
                </c:pt>
                <c:pt idx="1541">
                  <c:v>0.33453899999999998</c:v>
                </c:pt>
                <c:pt idx="1542">
                  <c:v>0.33428999999999998</c:v>
                </c:pt>
                <c:pt idx="1543">
                  <c:v>0.33426899999999998</c:v>
                </c:pt>
                <c:pt idx="1544">
                  <c:v>0.33429300000000001</c:v>
                </c:pt>
                <c:pt idx="1545">
                  <c:v>0.33453500000000003</c:v>
                </c:pt>
                <c:pt idx="1546">
                  <c:v>0.33456399999999997</c:v>
                </c:pt>
                <c:pt idx="1547">
                  <c:v>0.33444000000000002</c:v>
                </c:pt>
                <c:pt idx="1548">
                  <c:v>0.33468300000000001</c:v>
                </c:pt>
                <c:pt idx="1549">
                  <c:v>0.33471600000000001</c:v>
                </c:pt>
                <c:pt idx="1550">
                  <c:v>0.33464300000000002</c:v>
                </c:pt>
                <c:pt idx="1551">
                  <c:v>0.33478999999999998</c:v>
                </c:pt>
                <c:pt idx="1552">
                  <c:v>0.334679</c:v>
                </c:pt>
                <c:pt idx="1553">
                  <c:v>0.33476699999999998</c:v>
                </c:pt>
                <c:pt idx="1554">
                  <c:v>0.33471200000000001</c:v>
                </c:pt>
                <c:pt idx="1555">
                  <c:v>0.33513500000000002</c:v>
                </c:pt>
                <c:pt idx="1556">
                  <c:v>0.33498800000000001</c:v>
                </c:pt>
                <c:pt idx="1557">
                  <c:v>0.33500999999999997</c:v>
                </c:pt>
                <c:pt idx="1558">
                  <c:v>0.33479500000000001</c:v>
                </c:pt>
                <c:pt idx="1559">
                  <c:v>0.33480399999999999</c:v>
                </c:pt>
                <c:pt idx="1560">
                  <c:v>0.33497900000000003</c:v>
                </c:pt>
                <c:pt idx="1561">
                  <c:v>0.33500600000000003</c:v>
                </c:pt>
                <c:pt idx="1562">
                  <c:v>0.33485100000000001</c:v>
                </c:pt>
                <c:pt idx="1563">
                  <c:v>0.335115</c:v>
                </c:pt>
                <c:pt idx="1564">
                  <c:v>0.33516800000000002</c:v>
                </c:pt>
                <c:pt idx="1565">
                  <c:v>0.33490199999999998</c:v>
                </c:pt>
                <c:pt idx="1566">
                  <c:v>0.33500600000000003</c:v>
                </c:pt>
                <c:pt idx="1567">
                  <c:v>0.33488800000000002</c:v>
                </c:pt>
                <c:pt idx="1568">
                  <c:v>0.33507900000000002</c:v>
                </c:pt>
                <c:pt idx="1569">
                  <c:v>0.33523599999999998</c:v>
                </c:pt>
                <c:pt idx="1570">
                  <c:v>0.33515400000000001</c:v>
                </c:pt>
                <c:pt idx="1571">
                  <c:v>0.33522200000000002</c:v>
                </c:pt>
                <c:pt idx="1572">
                  <c:v>0.33508599999999999</c:v>
                </c:pt>
                <c:pt idx="1573">
                  <c:v>0.33509800000000001</c:v>
                </c:pt>
                <c:pt idx="1574">
                  <c:v>0.33521499999999999</c:v>
                </c:pt>
                <c:pt idx="1575">
                  <c:v>0.335285</c:v>
                </c:pt>
                <c:pt idx="1576">
                  <c:v>0.335119</c:v>
                </c:pt>
                <c:pt idx="1577">
                  <c:v>0.33494499999999999</c:v>
                </c:pt>
                <c:pt idx="1578">
                  <c:v>0.33504</c:v>
                </c:pt>
                <c:pt idx="1579">
                  <c:v>0.335287</c:v>
                </c:pt>
                <c:pt idx="1580">
                  <c:v>0.33527899999999999</c:v>
                </c:pt>
                <c:pt idx="1581">
                  <c:v>0.33513100000000001</c:v>
                </c:pt>
                <c:pt idx="1582">
                  <c:v>0.33498299999999998</c:v>
                </c:pt>
                <c:pt idx="1583">
                  <c:v>0.33499400000000001</c:v>
                </c:pt>
                <c:pt idx="1584">
                  <c:v>0.33509800000000001</c:v>
                </c:pt>
                <c:pt idx="1585">
                  <c:v>0.33533600000000002</c:v>
                </c:pt>
                <c:pt idx="1586">
                  <c:v>0.33529900000000001</c:v>
                </c:pt>
                <c:pt idx="1587">
                  <c:v>0.33517799999999998</c:v>
                </c:pt>
                <c:pt idx="1588">
                  <c:v>0.33483800000000002</c:v>
                </c:pt>
                <c:pt idx="1589">
                  <c:v>0.33466400000000002</c:v>
                </c:pt>
                <c:pt idx="1590">
                  <c:v>0.33496900000000002</c:v>
                </c:pt>
                <c:pt idx="1591">
                  <c:v>0.33501799999999998</c:v>
                </c:pt>
                <c:pt idx="1592">
                  <c:v>0.33497900000000003</c:v>
                </c:pt>
                <c:pt idx="1593">
                  <c:v>0.33513199999999999</c:v>
                </c:pt>
                <c:pt idx="1594">
                  <c:v>0.33496900000000002</c:v>
                </c:pt>
                <c:pt idx="1595">
                  <c:v>0.334866</c:v>
                </c:pt>
                <c:pt idx="1596">
                  <c:v>0.33501700000000001</c:v>
                </c:pt>
                <c:pt idx="1597">
                  <c:v>0.33487800000000001</c:v>
                </c:pt>
                <c:pt idx="1598">
                  <c:v>0.33492300000000003</c:v>
                </c:pt>
                <c:pt idx="1599">
                  <c:v>0.33496900000000002</c:v>
                </c:pt>
                <c:pt idx="1600">
                  <c:v>0.33518599999999998</c:v>
                </c:pt>
                <c:pt idx="1601">
                  <c:v>0.33502900000000002</c:v>
                </c:pt>
                <c:pt idx="1602">
                  <c:v>0.33481699999999998</c:v>
                </c:pt>
                <c:pt idx="1603">
                  <c:v>0.334781</c:v>
                </c:pt>
                <c:pt idx="1604">
                  <c:v>0.33497199999999999</c:v>
                </c:pt>
                <c:pt idx="1605">
                  <c:v>0.33477299999999999</c:v>
                </c:pt>
                <c:pt idx="1606">
                  <c:v>0.33479900000000001</c:v>
                </c:pt>
                <c:pt idx="1607">
                  <c:v>0.33475199999999999</c:v>
                </c:pt>
                <c:pt idx="1608">
                  <c:v>0.33466099999999999</c:v>
                </c:pt>
                <c:pt idx="1609">
                  <c:v>0.33469300000000002</c:v>
                </c:pt>
                <c:pt idx="1610">
                  <c:v>0.33461999999999997</c:v>
                </c:pt>
                <c:pt idx="1611">
                  <c:v>0.33459499999999998</c:v>
                </c:pt>
                <c:pt idx="1612">
                  <c:v>0.33433600000000002</c:v>
                </c:pt>
                <c:pt idx="1613">
                  <c:v>0.33439600000000003</c:v>
                </c:pt>
                <c:pt idx="1614">
                  <c:v>0.33469399999999999</c:v>
                </c:pt>
                <c:pt idx="1615">
                  <c:v>0.33471000000000001</c:v>
                </c:pt>
                <c:pt idx="1616">
                  <c:v>0.334673</c:v>
                </c:pt>
                <c:pt idx="1617">
                  <c:v>0.33466200000000002</c:v>
                </c:pt>
                <c:pt idx="1618">
                  <c:v>0.33444200000000002</c:v>
                </c:pt>
                <c:pt idx="1619">
                  <c:v>0.33440500000000001</c:v>
                </c:pt>
                <c:pt idx="1620">
                  <c:v>0.33449299999999998</c:v>
                </c:pt>
                <c:pt idx="1621">
                  <c:v>0.33446599999999999</c:v>
                </c:pt>
                <c:pt idx="1622">
                  <c:v>0.334424</c:v>
                </c:pt>
                <c:pt idx="1623">
                  <c:v>0.33422200000000002</c:v>
                </c:pt>
                <c:pt idx="1624">
                  <c:v>0.334283</c:v>
                </c:pt>
                <c:pt idx="1625">
                  <c:v>0.33449800000000002</c:v>
                </c:pt>
                <c:pt idx="1626">
                  <c:v>0.33444699999999999</c:v>
                </c:pt>
                <c:pt idx="1627">
                  <c:v>0.33427000000000001</c:v>
                </c:pt>
                <c:pt idx="1628">
                  <c:v>0.33436199999999999</c:v>
                </c:pt>
                <c:pt idx="1629">
                  <c:v>0.33424300000000001</c:v>
                </c:pt>
                <c:pt idx="1630">
                  <c:v>0.334123</c:v>
                </c:pt>
                <c:pt idx="1631">
                  <c:v>0.33429399999999998</c:v>
                </c:pt>
                <c:pt idx="1632">
                  <c:v>0.33436100000000002</c:v>
                </c:pt>
                <c:pt idx="1633">
                  <c:v>0.334038</c:v>
                </c:pt>
                <c:pt idx="1634">
                  <c:v>0.33393400000000001</c:v>
                </c:pt>
                <c:pt idx="1635">
                  <c:v>0.33380700000000002</c:v>
                </c:pt>
                <c:pt idx="1636">
                  <c:v>0.33382400000000001</c:v>
                </c:pt>
                <c:pt idx="1637">
                  <c:v>0.33372800000000002</c:v>
                </c:pt>
                <c:pt idx="1638">
                  <c:v>0.33365899999999998</c:v>
                </c:pt>
                <c:pt idx="1639">
                  <c:v>0.333592</c:v>
                </c:pt>
                <c:pt idx="1640">
                  <c:v>0.33365</c:v>
                </c:pt>
                <c:pt idx="1641">
                  <c:v>0.33371099999999998</c:v>
                </c:pt>
                <c:pt idx="1642">
                  <c:v>0.33357999999999999</c:v>
                </c:pt>
                <c:pt idx="1643">
                  <c:v>0.33333000000000002</c:v>
                </c:pt>
                <c:pt idx="1644">
                  <c:v>0.33324900000000002</c:v>
                </c:pt>
                <c:pt idx="1645">
                  <c:v>0.333258</c:v>
                </c:pt>
                <c:pt idx="1646">
                  <c:v>0.33317200000000002</c:v>
                </c:pt>
                <c:pt idx="1647">
                  <c:v>0.33315899999999998</c:v>
                </c:pt>
                <c:pt idx="1648">
                  <c:v>0.333063</c:v>
                </c:pt>
                <c:pt idx="1649">
                  <c:v>0.33306599999999997</c:v>
                </c:pt>
                <c:pt idx="1650">
                  <c:v>0.33287</c:v>
                </c:pt>
                <c:pt idx="1651">
                  <c:v>0.33291900000000002</c:v>
                </c:pt>
                <c:pt idx="1652">
                  <c:v>0.33276899999999998</c:v>
                </c:pt>
                <c:pt idx="1653">
                  <c:v>0.332785</c:v>
                </c:pt>
                <c:pt idx="1654">
                  <c:v>0.332785</c:v>
                </c:pt>
                <c:pt idx="1655">
                  <c:v>0.33278999999999997</c:v>
                </c:pt>
                <c:pt idx="1656">
                  <c:v>0.33266200000000001</c:v>
                </c:pt>
                <c:pt idx="1657">
                  <c:v>0.33285500000000001</c:v>
                </c:pt>
                <c:pt idx="1658">
                  <c:v>0.33277099999999998</c:v>
                </c:pt>
                <c:pt idx="1659">
                  <c:v>0.33269700000000002</c:v>
                </c:pt>
                <c:pt idx="1660">
                  <c:v>0.33266800000000002</c:v>
                </c:pt>
                <c:pt idx="1661">
                  <c:v>0.33241700000000002</c:v>
                </c:pt>
                <c:pt idx="1662">
                  <c:v>0.33218500000000001</c:v>
                </c:pt>
                <c:pt idx="1663">
                  <c:v>0.33219199999999999</c:v>
                </c:pt>
                <c:pt idx="1664">
                  <c:v>0.33238000000000001</c:v>
                </c:pt>
                <c:pt idx="1665">
                  <c:v>0.33243200000000001</c:v>
                </c:pt>
                <c:pt idx="1666">
                  <c:v>0.33236300000000002</c:v>
                </c:pt>
                <c:pt idx="1667">
                  <c:v>0.33231899999999998</c:v>
                </c:pt>
                <c:pt idx="1668">
                  <c:v>0.33210200000000001</c:v>
                </c:pt>
                <c:pt idx="1669">
                  <c:v>0.33204699999999998</c:v>
                </c:pt>
                <c:pt idx="1670">
                  <c:v>0.33197900000000002</c:v>
                </c:pt>
                <c:pt idx="1671">
                  <c:v>0.33212000000000003</c:v>
                </c:pt>
                <c:pt idx="1672">
                  <c:v>0.33204400000000001</c:v>
                </c:pt>
                <c:pt idx="1673">
                  <c:v>0.33171299999999998</c:v>
                </c:pt>
                <c:pt idx="1674">
                  <c:v>0.33191500000000002</c:v>
                </c:pt>
                <c:pt idx="1675">
                  <c:v>0.33201000000000003</c:v>
                </c:pt>
                <c:pt idx="1676">
                  <c:v>0.33184599999999997</c:v>
                </c:pt>
                <c:pt idx="1677">
                  <c:v>0.33166899999999999</c:v>
                </c:pt>
                <c:pt idx="1678">
                  <c:v>0.33151199999999997</c:v>
                </c:pt>
                <c:pt idx="1679">
                  <c:v>0.33137800000000001</c:v>
                </c:pt>
                <c:pt idx="1680">
                  <c:v>0.33144899999999999</c:v>
                </c:pt>
                <c:pt idx="1681">
                  <c:v>0.33131100000000002</c:v>
                </c:pt>
                <c:pt idx="1682">
                  <c:v>0.33133600000000002</c:v>
                </c:pt>
                <c:pt idx="1683">
                  <c:v>0.33120899999999998</c:v>
                </c:pt>
                <c:pt idx="1684">
                  <c:v>0.33122800000000002</c:v>
                </c:pt>
                <c:pt idx="1685">
                  <c:v>0.33126699999999998</c:v>
                </c:pt>
                <c:pt idx="1686">
                  <c:v>0.33132200000000001</c:v>
                </c:pt>
                <c:pt idx="1687">
                  <c:v>0.33134999999999998</c:v>
                </c:pt>
                <c:pt idx="1688">
                  <c:v>0.33115699999999998</c:v>
                </c:pt>
                <c:pt idx="1689">
                  <c:v>0.33107399999999998</c:v>
                </c:pt>
                <c:pt idx="1690">
                  <c:v>0.33097900000000002</c:v>
                </c:pt>
                <c:pt idx="1691">
                  <c:v>0.33088299999999998</c:v>
                </c:pt>
                <c:pt idx="1692">
                  <c:v>0.33089400000000002</c:v>
                </c:pt>
                <c:pt idx="1693">
                  <c:v>0.330822</c:v>
                </c:pt>
                <c:pt idx="1694">
                  <c:v>0.33076699999999998</c:v>
                </c:pt>
                <c:pt idx="1695">
                  <c:v>0.330791</c:v>
                </c:pt>
                <c:pt idx="1696">
                  <c:v>0.330627</c:v>
                </c:pt>
                <c:pt idx="1697">
                  <c:v>0.33059300000000003</c:v>
                </c:pt>
                <c:pt idx="1698">
                  <c:v>0.33059300000000003</c:v>
                </c:pt>
                <c:pt idx="1699">
                  <c:v>0.33030999999999999</c:v>
                </c:pt>
                <c:pt idx="1700">
                  <c:v>0.33048499999999997</c:v>
                </c:pt>
                <c:pt idx="1701">
                  <c:v>0.33038800000000001</c:v>
                </c:pt>
                <c:pt idx="1702">
                  <c:v>0.33030900000000002</c:v>
                </c:pt>
                <c:pt idx="1703">
                  <c:v>0.33034200000000002</c:v>
                </c:pt>
                <c:pt idx="1704">
                  <c:v>0.33029500000000001</c:v>
                </c:pt>
                <c:pt idx="1705">
                  <c:v>0.330181</c:v>
                </c:pt>
                <c:pt idx="1706">
                  <c:v>0.33012999999999998</c:v>
                </c:pt>
                <c:pt idx="1707">
                  <c:v>0.330148</c:v>
                </c:pt>
                <c:pt idx="1708">
                  <c:v>0.329928</c:v>
                </c:pt>
                <c:pt idx="1709">
                  <c:v>0.33000800000000002</c:v>
                </c:pt>
                <c:pt idx="1710">
                  <c:v>0.32986799999999999</c:v>
                </c:pt>
                <c:pt idx="1711">
                  <c:v>0.329841</c:v>
                </c:pt>
                <c:pt idx="1712">
                  <c:v>0.32962000000000002</c:v>
                </c:pt>
                <c:pt idx="1713">
                  <c:v>0.32951200000000003</c:v>
                </c:pt>
                <c:pt idx="1714">
                  <c:v>0.32989200000000002</c:v>
                </c:pt>
                <c:pt idx="1715">
                  <c:v>0.32974300000000001</c:v>
                </c:pt>
                <c:pt idx="1716">
                  <c:v>0.32949600000000001</c:v>
                </c:pt>
                <c:pt idx="1717">
                  <c:v>0.32955299999999998</c:v>
                </c:pt>
                <c:pt idx="1718">
                  <c:v>0.329434</c:v>
                </c:pt>
                <c:pt idx="1719">
                  <c:v>0.32923599999999997</c:v>
                </c:pt>
                <c:pt idx="1720">
                  <c:v>0.32931899999999997</c:v>
                </c:pt>
                <c:pt idx="1721">
                  <c:v>0.329069</c:v>
                </c:pt>
                <c:pt idx="1722">
                  <c:v>0.32901000000000002</c:v>
                </c:pt>
                <c:pt idx="1723">
                  <c:v>0.32902199999999998</c:v>
                </c:pt>
                <c:pt idx="1724">
                  <c:v>0.32919100000000001</c:v>
                </c:pt>
                <c:pt idx="1725">
                  <c:v>0.32895799999999997</c:v>
                </c:pt>
                <c:pt idx="1726">
                  <c:v>0.32888800000000001</c:v>
                </c:pt>
                <c:pt idx="1727">
                  <c:v>0.32890799999999998</c:v>
                </c:pt>
                <c:pt idx="1728">
                  <c:v>0.328621</c:v>
                </c:pt>
                <c:pt idx="1729">
                  <c:v>0.32866899999999999</c:v>
                </c:pt>
                <c:pt idx="1730">
                  <c:v>0.32854800000000001</c:v>
                </c:pt>
                <c:pt idx="1731">
                  <c:v>0.32880799999999999</c:v>
                </c:pt>
                <c:pt idx="1732">
                  <c:v>0.32884999999999998</c:v>
                </c:pt>
                <c:pt idx="1733">
                  <c:v>0.32840200000000003</c:v>
                </c:pt>
                <c:pt idx="1734">
                  <c:v>0.32845999999999997</c:v>
                </c:pt>
                <c:pt idx="1735">
                  <c:v>0.328374</c:v>
                </c:pt>
                <c:pt idx="1736">
                  <c:v>0.32836100000000001</c:v>
                </c:pt>
                <c:pt idx="1737">
                  <c:v>0.328154</c:v>
                </c:pt>
                <c:pt idx="1738">
                  <c:v>0.32815699999999998</c:v>
                </c:pt>
                <c:pt idx="1739">
                  <c:v>0.32811099999999999</c:v>
                </c:pt>
                <c:pt idx="1740">
                  <c:v>0.32801799999999998</c:v>
                </c:pt>
                <c:pt idx="1741">
                  <c:v>0.32792700000000002</c:v>
                </c:pt>
                <c:pt idx="1742">
                  <c:v>0.32768199999999997</c:v>
                </c:pt>
                <c:pt idx="1743">
                  <c:v>0.32787100000000002</c:v>
                </c:pt>
                <c:pt idx="1744">
                  <c:v>0.32767200000000002</c:v>
                </c:pt>
                <c:pt idx="1745">
                  <c:v>0.32752799999999999</c:v>
                </c:pt>
                <c:pt idx="1746">
                  <c:v>0.32758199999999998</c:v>
                </c:pt>
                <c:pt idx="1747">
                  <c:v>0.32742199999999999</c:v>
                </c:pt>
                <c:pt idx="1748">
                  <c:v>0.32735900000000001</c:v>
                </c:pt>
                <c:pt idx="1749">
                  <c:v>0.32725399999999999</c:v>
                </c:pt>
                <c:pt idx="1750">
                  <c:v>0.32683600000000002</c:v>
                </c:pt>
                <c:pt idx="1751">
                  <c:v>0.32705400000000001</c:v>
                </c:pt>
                <c:pt idx="1752">
                  <c:v>0.32677499999999998</c:v>
                </c:pt>
                <c:pt idx="1753">
                  <c:v>0.32685799999999998</c:v>
                </c:pt>
                <c:pt idx="1754">
                  <c:v>0.32653599999999999</c:v>
                </c:pt>
                <c:pt idx="1755">
                  <c:v>0.32626300000000003</c:v>
                </c:pt>
                <c:pt idx="1756">
                  <c:v>0.326067</c:v>
                </c:pt>
                <c:pt idx="1757">
                  <c:v>0.32616000000000001</c:v>
                </c:pt>
                <c:pt idx="1758">
                  <c:v>0.326071</c:v>
                </c:pt>
                <c:pt idx="1759">
                  <c:v>0.325685</c:v>
                </c:pt>
                <c:pt idx="1760">
                  <c:v>0.32558300000000001</c:v>
                </c:pt>
                <c:pt idx="1761">
                  <c:v>0.32542599999999999</c:v>
                </c:pt>
                <c:pt idx="1762">
                  <c:v>0.32544699999999999</c:v>
                </c:pt>
                <c:pt idx="1763">
                  <c:v>0.32533899999999999</c:v>
                </c:pt>
                <c:pt idx="1764">
                  <c:v>0.32521899999999998</c:v>
                </c:pt>
                <c:pt idx="1765">
                  <c:v>0.32507399999999997</c:v>
                </c:pt>
                <c:pt idx="1766">
                  <c:v>0.32489499999999999</c:v>
                </c:pt>
                <c:pt idx="1767">
                  <c:v>0.32444899999999999</c:v>
                </c:pt>
                <c:pt idx="1768">
                  <c:v>0.324102</c:v>
                </c:pt>
                <c:pt idx="1769">
                  <c:v>0.32406499999999999</c:v>
                </c:pt>
                <c:pt idx="1770">
                  <c:v>0.32446399999999997</c:v>
                </c:pt>
                <c:pt idx="1771">
                  <c:v>0.324546</c:v>
                </c:pt>
                <c:pt idx="1772">
                  <c:v>0.32406499999999999</c:v>
                </c:pt>
                <c:pt idx="1773">
                  <c:v>0.32367899999999999</c:v>
                </c:pt>
                <c:pt idx="1774">
                  <c:v>0.32372299999999998</c:v>
                </c:pt>
                <c:pt idx="1775">
                  <c:v>0.32344699999999998</c:v>
                </c:pt>
                <c:pt idx="1776">
                  <c:v>0.32335199999999997</c:v>
                </c:pt>
                <c:pt idx="1777">
                  <c:v>0.32332300000000003</c:v>
                </c:pt>
                <c:pt idx="1778">
                  <c:v>0.323241</c:v>
                </c:pt>
                <c:pt idx="1779">
                  <c:v>0.32327899999999998</c:v>
                </c:pt>
                <c:pt idx="1780">
                  <c:v>0.323019</c:v>
                </c:pt>
                <c:pt idx="1781">
                  <c:v>0.32262600000000002</c:v>
                </c:pt>
                <c:pt idx="1782">
                  <c:v>0.322461</c:v>
                </c:pt>
                <c:pt idx="1783">
                  <c:v>0.32259900000000002</c:v>
                </c:pt>
                <c:pt idx="1784">
                  <c:v>0.322411</c:v>
                </c:pt>
                <c:pt idx="1785">
                  <c:v>0.322015</c:v>
                </c:pt>
                <c:pt idx="1786">
                  <c:v>0.32185200000000003</c:v>
                </c:pt>
                <c:pt idx="1787">
                  <c:v>0.32176300000000002</c:v>
                </c:pt>
                <c:pt idx="1788">
                  <c:v>0.3216</c:v>
                </c:pt>
                <c:pt idx="1789">
                  <c:v>0.32151200000000002</c:v>
                </c:pt>
                <c:pt idx="1790">
                  <c:v>0.32158199999999998</c:v>
                </c:pt>
                <c:pt idx="1791">
                  <c:v>0.32135799999999998</c:v>
                </c:pt>
                <c:pt idx="1792">
                  <c:v>0.32119900000000001</c:v>
                </c:pt>
                <c:pt idx="1793">
                  <c:v>0.32114700000000002</c:v>
                </c:pt>
                <c:pt idx="1794">
                  <c:v>0.320965</c:v>
                </c:pt>
                <c:pt idx="1795">
                  <c:v>0.32067499999999999</c:v>
                </c:pt>
                <c:pt idx="1796">
                  <c:v>0.32063000000000003</c:v>
                </c:pt>
                <c:pt idx="1797">
                  <c:v>0.32061800000000001</c:v>
                </c:pt>
                <c:pt idx="1798">
                  <c:v>0.32039699999999999</c:v>
                </c:pt>
                <c:pt idx="1799">
                  <c:v>0.32049699999999998</c:v>
                </c:pt>
                <c:pt idx="1800">
                  <c:v>0.32047999999999999</c:v>
                </c:pt>
                <c:pt idx="1801">
                  <c:v>0.32003900000000002</c:v>
                </c:pt>
                <c:pt idx="1802">
                  <c:v>0.31988800000000001</c:v>
                </c:pt>
                <c:pt idx="1803">
                  <c:v>0.31956200000000001</c:v>
                </c:pt>
                <c:pt idx="1804">
                  <c:v>0.31945400000000002</c:v>
                </c:pt>
                <c:pt idx="1805">
                  <c:v>0.31965300000000002</c:v>
                </c:pt>
                <c:pt idx="1806">
                  <c:v>0.31948599999999999</c:v>
                </c:pt>
                <c:pt idx="1807">
                  <c:v>0.319054</c:v>
                </c:pt>
                <c:pt idx="1808">
                  <c:v>0.31872600000000001</c:v>
                </c:pt>
                <c:pt idx="1809">
                  <c:v>0.318741</c:v>
                </c:pt>
                <c:pt idx="1810">
                  <c:v>0.31867699999999999</c:v>
                </c:pt>
                <c:pt idx="1811">
                  <c:v>0.31859500000000002</c:v>
                </c:pt>
                <c:pt idx="1812">
                  <c:v>0.31853399999999998</c:v>
                </c:pt>
                <c:pt idx="1813">
                  <c:v>0.31831599999999999</c:v>
                </c:pt>
                <c:pt idx="1814">
                  <c:v>0.31831700000000002</c:v>
                </c:pt>
                <c:pt idx="1815">
                  <c:v>0.31801299999999999</c:v>
                </c:pt>
                <c:pt idx="1816">
                  <c:v>0.31797300000000001</c:v>
                </c:pt>
                <c:pt idx="1817">
                  <c:v>0.31776900000000002</c:v>
                </c:pt>
                <c:pt idx="1818">
                  <c:v>0.31754900000000003</c:v>
                </c:pt>
                <c:pt idx="1819">
                  <c:v>0.31747900000000001</c:v>
                </c:pt>
                <c:pt idx="1820">
                  <c:v>0.317436</c:v>
                </c:pt>
                <c:pt idx="1821">
                  <c:v>0.31705699999999998</c:v>
                </c:pt>
                <c:pt idx="1822">
                  <c:v>0.31679000000000002</c:v>
                </c:pt>
                <c:pt idx="1823">
                  <c:v>0.316666</c:v>
                </c:pt>
                <c:pt idx="1824">
                  <c:v>0.31634699999999999</c:v>
                </c:pt>
                <c:pt idx="1825">
                  <c:v>0.316056</c:v>
                </c:pt>
                <c:pt idx="1826">
                  <c:v>0.31614799999999998</c:v>
                </c:pt>
                <c:pt idx="1827">
                  <c:v>0.31587599999999999</c:v>
                </c:pt>
                <c:pt idx="1828">
                  <c:v>0.31613599999999997</c:v>
                </c:pt>
                <c:pt idx="1829">
                  <c:v>0.31579299999999999</c:v>
                </c:pt>
                <c:pt idx="1830">
                  <c:v>0.31569000000000003</c:v>
                </c:pt>
                <c:pt idx="1831">
                  <c:v>0.31552999999999998</c:v>
                </c:pt>
                <c:pt idx="1832">
                  <c:v>0.31542700000000001</c:v>
                </c:pt>
                <c:pt idx="1833">
                  <c:v>0.31507600000000002</c:v>
                </c:pt>
                <c:pt idx="1834">
                  <c:v>0.31498100000000001</c:v>
                </c:pt>
                <c:pt idx="1835">
                  <c:v>0.31487999999999999</c:v>
                </c:pt>
                <c:pt idx="1836">
                  <c:v>0.31471100000000002</c:v>
                </c:pt>
                <c:pt idx="1837">
                  <c:v>0.31456600000000001</c:v>
                </c:pt>
                <c:pt idx="1838">
                  <c:v>0.31434099999999998</c:v>
                </c:pt>
                <c:pt idx="1839">
                  <c:v>0.314189</c:v>
                </c:pt>
                <c:pt idx="1840">
                  <c:v>0.31406600000000001</c:v>
                </c:pt>
                <c:pt idx="1841">
                  <c:v>0.31415300000000002</c:v>
                </c:pt>
                <c:pt idx="1842">
                  <c:v>0.31357200000000002</c:v>
                </c:pt>
                <c:pt idx="1843">
                  <c:v>0.313496</c:v>
                </c:pt>
                <c:pt idx="1844">
                  <c:v>0.31321100000000002</c:v>
                </c:pt>
                <c:pt idx="1845">
                  <c:v>0.31310700000000002</c:v>
                </c:pt>
                <c:pt idx="1846">
                  <c:v>0.313058</c:v>
                </c:pt>
                <c:pt idx="1847">
                  <c:v>0.31305899999999998</c:v>
                </c:pt>
                <c:pt idx="1848">
                  <c:v>0.31300499999999998</c:v>
                </c:pt>
                <c:pt idx="1849">
                  <c:v>0.31263600000000002</c:v>
                </c:pt>
                <c:pt idx="1850">
                  <c:v>0.31236399999999998</c:v>
                </c:pt>
                <c:pt idx="1851">
                  <c:v>0.312309</c:v>
                </c:pt>
                <c:pt idx="1852">
                  <c:v>0.312168</c:v>
                </c:pt>
                <c:pt idx="1853">
                  <c:v>0.312056</c:v>
                </c:pt>
                <c:pt idx="1854">
                  <c:v>0.31189</c:v>
                </c:pt>
                <c:pt idx="1855">
                  <c:v>0.31161100000000003</c:v>
                </c:pt>
                <c:pt idx="1856">
                  <c:v>0.31142399999999998</c:v>
                </c:pt>
                <c:pt idx="1857">
                  <c:v>0.31139800000000001</c:v>
                </c:pt>
                <c:pt idx="1858">
                  <c:v>0.31143900000000002</c:v>
                </c:pt>
                <c:pt idx="1859">
                  <c:v>0.31107600000000002</c:v>
                </c:pt>
                <c:pt idx="1860">
                  <c:v>0.311</c:v>
                </c:pt>
                <c:pt idx="1861">
                  <c:v>0.31078800000000001</c:v>
                </c:pt>
                <c:pt idx="1862">
                  <c:v>0.31041299999999999</c:v>
                </c:pt>
                <c:pt idx="1863">
                  <c:v>0.31021399999999999</c:v>
                </c:pt>
                <c:pt idx="1864">
                  <c:v>0.31026500000000001</c:v>
                </c:pt>
                <c:pt idx="1865">
                  <c:v>0.31025000000000003</c:v>
                </c:pt>
                <c:pt idx="1866">
                  <c:v>0.31007200000000001</c:v>
                </c:pt>
                <c:pt idx="1867">
                  <c:v>0.309917</c:v>
                </c:pt>
                <c:pt idx="1868">
                  <c:v>0.30947200000000002</c:v>
                </c:pt>
                <c:pt idx="1869">
                  <c:v>0.30920500000000001</c:v>
                </c:pt>
                <c:pt idx="1870">
                  <c:v>0.309091</c:v>
                </c:pt>
                <c:pt idx="1871">
                  <c:v>0.308952</c:v>
                </c:pt>
                <c:pt idx="1872">
                  <c:v>0.30885699999999999</c:v>
                </c:pt>
                <c:pt idx="1873">
                  <c:v>0.30849199999999999</c:v>
                </c:pt>
                <c:pt idx="1874">
                  <c:v>0.30848999999999999</c:v>
                </c:pt>
                <c:pt idx="1875">
                  <c:v>0.30818299999999998</c:v>
                </c:pt>
                <c:pt idx="1876">
                  <c:v>0.30803199999999997</c:v>
                </c:pt>
                <c:pt idx="1877">
                  <c:v>0.308083</c:v>
                </c:pt>
                <c:pt idx="1878">
                  <c:v>0.30777399999999999</c:v>
                </c:pt>
                <c:pt idx="1879">
                  <c:v>0.30772699999999997</c:v>
                </c:pt>
                <c:pt idx="1880">
                  <c:v>0.30757600000000002</c:v>
                </c:pt>
                <c:pt idx="1881">
                  <c:v>0.30725599999999997</c:v>
                </c:pt>
                <c:pt idx="1882">
                  <c:v>0.30703000000000003</c:v>
                </c:pt>
                <c:pt idx="1883">
                  <c:v>0.30696800000000002</c:v>
                </c:pt>
                <c:pt idx="1884">
                  <c:v>0.30701800000000001</c:v>
                </c:pt>
                <c:pt idx="1885">
                  <c:v>0.30676799999999999</c:v>
                </c:pt>
                <c:pt idx="1886">
                  <c:v>0.30660199999999999</c:v>
                </c:pt>
                <c:pt idx="1887">
                  <c:v>0.30627799999999999</c:v>
                </c:pt>
                <c:pt idx="1888">
                  <c:v>0.30600100000000002</c:v>
                </c:pt>
                <c:pt idx="1889">
                  <c:v>0.30593599999999999</c:v>
                </c:pt>
                <c:pt idx="1890">
                  <c:v>0.30585600000000002</c:v>
                </c:pt>
                <c:pt idx="1891">
                  <c:v>0.30573299999999998</c:v>
                </c:pt>
                <c:pt idx="1892">
                  <c:v>0.30550500000000003</c:v>
                </c:pt>
                <c:pt idx="1893">
                  <c:v>0.305288</c:v>
                </c:pt>
                <c:pt idx="1894">
                  <c:v>0.305201</c:v>
                </c:pt>
                <c:pt idx="1895">
                  <c:v>0.30502400000000002</c:v>
                </c:pt>
                <c:pt idx="1896">
                  <c:v>0.304809</c:v>
                </c:pt>
                <c:pt idx="1897">
                  <c:v>0.30482500000000001</c:v>
                </c:pt>
                <c:pt idx="1898">
                  <c:v>0.30454399999999998</c:v>
                </c:pt>
                <c:pt idx="1899">
                  <c:v>0.30429</c:v>
                </c:pt>
                <c:pt idx="1900">
                  <c:v>0.30412</c:v>
                </c:pt>
                <c:pt idx="1901">
                  <c:v>0.30377999999999999</c:v>
                </c:pt>
                <c:pt idx="1902">
                  <c:v>0.303512</c:v>
                </c:pt>
                <c:pt idx="1903">
                  <c:v>0.30350899999999997</c:v>
                </c:pt>
                <c:pt idx="1904">
                  <c:v>0.303622</c:v>
                </c:pt>
                <c:pt idx="1905">
                  <c:v>0.30331999999999998</c:v>
                </c:pt>
                <c:pt idx="1906">
                  <c:v>0.303172</c:v>
                </c:pt>
                <c:pt idx="1907">
                  <c:v>0.30296099999999998</c:v>
                </c:pt>
                <c:pt idx="1908">
                  <c:v>0.30281000000000002</c:v>
                </c:pt>
                <c:pt idx="1909">
                  <c:v>0.30266700000000002</c:v>
                </c:pt>
                <c:pt idx="1910">
                  <c:v>0.30249100000000001</c:v>
                </c:pt>
                <c:pt idx="1911">
                  <c:v>0.30217899999999998</c:v>
                </c:pt>
                <c:pt idx="1912">
                  <c:v>0.30193300000000001</c:v>
                </c:pt>
                <c:pt idx="1913">
                  <c:v>0.30149500000000001</c:v>
                </c:pt>
                <c:pt idx="1914">
                  <c:v>0.30158699999999999</c:v>
                </c:pt>
                <c:pt idx="1915">
                  <c:v>0.30146800000000001</c:v>
                </c:pt>
                <c:pt idx="1916">
                  <c:v>0.30135899999999999</c:v>
                </c:pt>
                <c:pt idx="1917">
                  <c:v>0.30098599999999998</c:v>
                </c:pt>
                <c:pt idx="1918">
                  <c:v>0.30103400000000002</c:v>
                </c:pt>
                <c:pt idx="1919">
                  <c:v>0.30066500000000002</c:v>
                </c:pt>
                <c:pt idx="1920">
                  <c:v>0.30063400000000001</c:v>
                </c:pt>
                <c:pt idx="1921">
                  <c:v>0.30030499999999999</c:v>
                </c:pt>
                <c:pt idx="1922">
                  <c:v>0.30008600000000002</c:v>
                </c:pt>
                <c:pt idx="1923">
                  <c:v>0.29996499999999998</c:v>
                </c:pt>
                <c:pt idx="1924">
                  <c:v>0.29994500000000002</c:v>
                </c:pt>
                <c:pt idx="1925">
                  <c:v>0.299759</c:v>
                </c:pt>
                <c:pt idx="1926">
                  <c:v>0.299452</c:v>
                </c:pt>
                <c:pt idx="1927">
                  <c:v>0.299155</c:v>
                </c:pt>
                <c:pt idx="1928">
                  <c:v>0.29906199999999999</c:v>
                </c:pt>
                <c:pt idx="1929">
                  <c:v>0.298985</c:v>
                </c:pt>
                <c:pt idx="1930">
                  <c:v>0.29878199999999999</c:v>
                </c:pt>
                <c:pt idx="1931">
                  <c:v>0.29849999999999999</c:v>
                </c:pt>
                <c:pt idx="1932">
                  <c:v>0.29847800000000002</c:v>
                </c:pt>
                <c:pt idx="1933">
                  <c:v>0.29827700000000001</c:v>
                </c:pt>
                <c:pt idx="1934">
                  <c:v>0.29790899999999998</c:v>
                </c:pt>
                <c:pt idx="1935">
                  <c:v>0.29769699999999999</c:v>
                </c:pt>
                <c:pt idx="1936">
                  <c:v>0.29761799999999999</c:v>
                </c:pt>
                <c:pt idx="1937">
                  <c:v>0.29762899999999998</c:v>
                </c:pt>
                <c:pt idx="1938">
                  <c:v>0.29739199999999999</c:v>
                </c:pt>
                <c:pt idx="1939">
                  <c:v>0.29733100000000001</c:v>
                </c:pt>
                <c:pt idx="1940">
                  <c:v>0.29699399999999998</c:v>
                </c:pt>
                <c:pt idx="1941">
                  <c:v>0.29668</c:v>
                </c:pt>
                <c:pt idx="1942">
                  <c:v>0.296545</c:v>
                </c:pt>
                <c:pt idx="1943">
                  <c:v>0.29653600000000002</c:v>
                </c:pt>
                <c:pt idx="1944">
                  <c:v>0.29633900000000002</c:v>
                </c:pt>
                <c:pt idx="1945">
                  <c:v>0.29611599999999999</c:v>
                </c:pt>
                <c:pt idx="1946">
                  <c:v>0.295958</c:v>
                </c:pt>
                <c:pt idx="1947">
                  <c:v>0.29573899999999997</c:v>
                </c:pt>
                <c:pt idx="1948">
                  <c:v>0.29552899999999999</c:v>
                </c:pt>
                <c:pt idx="1949">
                  <c:v>0.29548099999999999</c:v>
                </c:pt>
                <c:pt idx="1950">
                  <c:v>0.29535099999999997</c:v>
                </c:pt>
                <c:pt idx="1951">
                  <c:v>0.29517700000000002</c:v>
                </c:pt>
                <c:pt idx="1952">
                  <c:v>0.29500399999999999</c:v>
                </c:pt>
                <c:pt idx="1953">
                  <c:v>0.29477199999999998</c:v>
                </c:pt>
                <c:pt idx="1954">
                  <c:v>0.29458499999999999</c:v>
                </c:pt>
                <c:pt idx="1955">
                  <c:v>0.29427300000000001</c:v>
                </c:pt>
                <c:pt idx="1956">
                  <c:v>0.29417399999999999</c:v>
                </c:pt>
                <c:pt idx="1957">
                  <c:v>0.29393999999999998</c:v>
                </c:pt>
                <c:pt idx="1958">
                  <c:v>0.29381499999999999</c:v>
                </c:pt>
                <c:pt idx="1959">
                  <c:v>0.29385</c:v>
                </c:pt>
                <c:pt idx="1960">
                  <c:v>0.29364899999999999</c:v>
                </c:pt>
                <c:pt idx="1961">
                  <c:v>0.29352699999999998</c:v>
                </c:pt>
                <c:pt idx="1962">
                  <c:v>0.29309200000000002</c:v>
                </c:pt>
                <c:pt idx="1963">
                  <c:v>0.292902</c:v>
                </c:pt>
                <c:pt idx="1964">
                  <c:v>0.29278700000000002</c:v>
                </c:pt>
                <c:pt idx="1965">
                  <c:v>0.29261399999999999</c:v>
                </c:pt>
                <c:pt idx="1966">
                  <c:v>0.29220200000000002</c:v>
                </c:pt>
                <c:pt idx="1967">
                  <c:v>0.29226099999999999</c:v>
                </c:pt>
                <c:pt idx="1968">
                  <c:v>0.29219099999999998</c:v>
                </c:pt>
                <c:pt idx="1969">
                  <c:v>0.29188799999999998</c:v>
                </c:pt>
                <c:pt idx="1970">
                  <c:v>0.29178399999999999</c:v>
                </c:pt>
                <c:pt idx="1971">
                  <c:v>0.29168699999999997</c:v>
                </c:pt>
                <c:pt idx="1972">
                  <c:v>0.29126099999999999</c:v>
                </c:pt>
                <c:pt idx="1973">
                  <c:v>0.29097000000000001</c:v>
                </c:pt>
                <c:pt idx="1974">
                  <c:v>0.29088000000000003</c:v>
                </c:pt>
                <c:pt idx="1975">
                  <c:v>0.29061900000000002</c:v>
                </c:pt>
                <c:pt idx="1976">
                  <c:v>0.29062300000000002</c:v>
                </c:pt>
                <c:pt idx="1977">
                  <c:v>0.29052899999999998</c:v>
                </c:pt>
                <c:pt idx="1978">
                  <c:v>0.29029500000000003</c:v>
                </c:pt>
                <c:pt idx="1979">
                  <c:v>0.28998800000000002</c:v>
                </c:pt>
                <c:pt idx="1980">
                  <c:v>0.28952699999999998</c:v>
                </c:pt>
                <c:pt idx="1981">
                  <c:v>0.289437</c:v>
                </c:pt>
                <c:pt idx="1982">
                  <c:v>0.28928399999999999</c:v>
                </c:pt>
                <c:pt idx="1983">
                  <c:v>0.28921200000000002</c:v>
                </c:pt>
                <c:pt idx="1984">
                  <c:v>0.28930800000000001</c:v>
                </c:pt>
                <c:pt idx="1985">
                  <c:v>0.28895399999999999</c:v>
                </c:pt>
                <c:pt idx="1986">
                  <c:v>0.28887099999999999</c:v>
                </c:pt>
                <c:pt idx="1987">
                  <c:v>0.28863</c:v>
                </c:pt>
                <c:pt idx="1988">
                  <c:v>0.28845399999999999</c:v>
                </c:pt>
                <c:pt idx="1989">
                  <c:v>0.28817500000000001</c:v>
                </c:pt>
                <c:pt idx="1990">
                  <c:v>0.287883</c:v>
                </c:pt>
                <c:pt idx="1991">
                  <c:v>0.28761100000000001</c:v>
                </c:pt>
                <c:pt idx="1992">
                  <c:v>0.28773799999999999</c:v>
                </c:pt>
                <c:pt idx="1993">
                  <c:v>0.28786800000000001</c:v>
                </c:pt>
                <c:pt idx="1994">
                  <c:v>0.28759699999999999</c:v>
                </c:pt>
                <c:pt idx="1995">
                  <c:v>0.287132</c:v>
                </c:pt>
                <c:pt idx="1996">
                  <c:v>0.286912</c:v>
                </c:pt>
                <c:pt idx="1997">
                  <c:v>0.28673900000000002</c:v>
                </c:pt>
                <c:pt idx="1998">
                  <c:v>0.28664699999999999</c:v>
                </c:pt>
                <c:pt idx="1999">
                  <c:v>0.28659600000000002</c:v>
                </c:pt>
                <c:pt idx="2000">
                  <c:v>0.28644599999999998</c:v>
                </c:pt>
                <c:pt idx="2001">
                  <c:v>0.28601599999999999</c:v>
                </c:pt>
                <c:pt idx="2002">
                  <c:v>0.28590199999999999</c:v>
                </c:pt>
                <c:pt idx="2003">
                  <c:v>0.28579900000000003</c:v>
                </c:pt>
                <c:pt idx="2004">
                  <c:v>0.28562300000000002</c:v>
                </c:pt>
                <c:pt idx="2005">
                  <c:v>0.28550700000000001</c:v>
                </c:pt>
                <c:pt idx="2006">
                  <c:v>0.285325</c:v>
                </c:pt>
                <c:pt idx="2007">
                  <c:v>0.28526699999999999</c:v>
                </c:pt>
                <c:pt idx="2008">
                  <c:v>0.28487200000000001</c:v>
                </c:pt>
                <c:pt idx="2009">
                  <c:v>0.28476699999999999</c:v>
                </c:pt>
                <c:pt idx="2010">
                  <c:v>0.28455399999999997</c:v>
                </c:pt>
                <c:pt idx="2011">
                  <c:v>0.28426299999999999</c:v>
                </c:pt>
                <c:pt idx="2012">
                  <c:v>0.28414200000000001</c:v>
                </c:pt>
                <c:pt idx="2013">
                  <c:v>0.28390700000000002</c:v>
                </c:pt>
                <c:pt idx="2014">
                  <c:v>0.283966</c:v>
                </c:pt>
                <c:pt idx="2015">
                  <c:v>0.28391499999999997</c:v>
                </c:pt>
                <c:pt idx="2016">
                  <c:v>0.283605</c:v>
                </c:pt>
                <c:pt idx="2017">
                  <c:v>0.28362799999999999</c:v>
                </c:pt>
                <c:pt idx="2018">
                  <c:v>0.28335300000000002</c:v>
                </c:pt>
                <c:pt idx="2019">
                  <c:v>0.283024</c:v>
                </c:pt>
                <c:pt idx="2020">
                  <c:v>0.282912</c:v>
                </c:pt>
                <c:pt idx="2021">
                  <c:v>0.282665</c:v>
                </c:pt>
                <c:pt idx="2022">
                  <c:v>0.28264699999999998</c:v>
                </c:pt>
                <c:pt idx="2023">
                  <c:v>0.28242800000000001</c:v>
                </c:pt>
                <c:pt idx="2024">
                  <c:v>0.28214499999999998</c:v>
                </c:pt>
                <c:pt idx="2025">
                  <c:v>0.28216599999999997</c:v>
                </c:pt>
                <c:pt idx="2026">
                  <c:v>0.28190199999999999</c:v>
                </c:pt>
                <c:pt idx="2027">
                  <c:v>0.281615</c:v>
                </c:pt>
                <c:pt idx="2028">
                  <c:v>0.28130100000000002</c:v>
                </c:pt>
                <c:pt idx="2029">
                  <c:v>0.28109499999999998</c:v>
                </c:pt>
                <c:pt idx="2030">
                  <c:v>0.28108100000000003</c:v>
                </c:pt>
                <c:pt idx="2031">
                  <c:v>0.28090599999999999</c:v>
                </c:pt>
                <c:pt idx="2032">
                  <c:v>0.28071299999999999</c:v>
                </c:pt>
                <c:pt idx="2033">
                  <c:v>0.28017999999999998</c:v>
                </c:pt>
                <c:pt idx="2034">
                  <c:v>0.279943</c:v>
                </c:pt>
                <c:pt idx="2035">
                  <c:v>0.27984300000000001</c:v>
                </c:pt>
                <c:pt idx="2036">
                  <c:v>0.27947300000000003</c:v>
                </c:pt>
                <c:pt idx="2037">
                  <c:v>0.27915600000000002</c:v>
                </c:pt>
                <c:pt idx="2038">
                  <c:v>0.27907199999999999</c:v>
                </c:pt>
                <c:pt idx="2039">
                  <c:v>0.27875100000000003</c:v>
                </c:pt>
                <c:pt idx="2040">
                  <c:v>0.27877800000000003</c:v>
                </c:pt>
                <c:pt idx="2041">
                  <c:v>0.278472</c:v>
                </c:pt>
                <c:pt idx="2042">
                  <c:v>0.27821299999999999</c:v>
                </c:pt>
                <c:pt idx="2043">
                  <c:v>0.27799000000000001</c:v>
                </c:pt>
                <c:pt idx="2044">
                  <c:v>0.27765000000000001</c:v>
                </c:pt>
                <c:pt idx="2045">
                  <c:v>0.27725899999999998</c:v>
                </c:pt>
                <c:pt idx="2046">
                  <c:v>0.27740100000000001</c:v>
                </c:pt>
                <c:pt idx="2047">
                  <c:v>0.276953</c:v>
                </c:pt>
                <c:pt idx="2048">
                  <c:v>0.27679500000000001</c:v>
                </c:pt>
                <c:pt idx="2049">
                  <c:v>0.276611</c:v>
                </c:pt>
                <c:pt idx="2050">
                  <c:v>0.27632899999999999</c:v>
                </c:pt>
                <c:pt idx="2051">
                  <c:v>0.27621600000000002</c:v>
                </c:pt>
                <c:pt idx="2052">
                  <c:v>0.27614300000000003</c:v>
                </c:pt>
                <c:pt idx="2053">
                  <c:v>0.27580500000000002</c:v>
                </c:pt>
                <c:pt idx="2054">
                  <c:v>0.27538800000000002</c:v>
                </c:pt>
                <c:pt idx="2055">
                  <c:v>0.27510600000000002</c:v>
                </c:pt>
                <c:pt idx="2056">
                  <c:v>0.27506999999999998</c:v>
                </c:pt>
                <c:pt idx="2057">
                  <c:v>0.27494200000000002</c:v>
                </c:pt>
                <c:pt idx="2058">
                  <c:v>0.27465400000000001</c:v>
                </c:pt>
                <c:pt idx="2059">
                  <c:v>0.274536</c:v>
                </c:pt>
                <c:pt idx="2060">
                  <c:v>0.274227</c:v>
                </c:pt>
                <c:pt idx="2061">
                  <c:v>0.27415200000000001</c:v>
                </c:pt>
                <c:pt idx="2062">
                  <c:v>0.27388800000000002</c:v>
                </c:pt>
                <c:pt idx="2063">
                  <c:v>0.27351399999999998</c:v>
                </c:pt>
                <c:pt idx="2064">
                  <c:v>0.27352500000000002</c:v>
                </c:pt>
                <c:pt idx="2065">
                  <c:v>0.27318900000000002</c:v>
                </c:pt>
                <c:pt idx="2066">
                  <c:v>0.27300000000000002</c:v>
                </c:pt>
                <c:pt idx="2067">
                  <c:v>0.27308700000000002</c:v>
                </c:pt>
                <c:pt idx="2068">
                  <c:v>0.27277000000000001</c:v>
                </c:pt>
                <c:pt idx="2069">
                  <c:v>0.272397</c:v>
                </c:pt>
                <c:pt idx="2070">
                  <c:v>0.27202599999999999</c:v>
                </c:pt>
                <c:pt idx="2071">
                  <c:v>0.27191500000000002</c:v>
                </c:pt>
                <c:pt idx="2072">
                  <c:v>0.27162999999999998</c:v>
                </c:pt>
                <c:pt idx="2073">
                  <c:v>0.27176</c:v>
                </c:pt>
                <c:pt idx="2074">
                  <c:v>0.27139999999999997</c:v>
                </c:pt>
                <c:pt idx="2075">
                  <c:v>0.27119900000000002</c:v>
                </c:pt>
                <c:pt idx="2076">
                  <c:v>0.270899</c:v>
                </c:pt>
                <c:pt idx="2077">
                  <c:v>0.27105299999999999</c:v>
                </c:pt>
                <c:pt idx="2078">
                  <c:v>0.27098800000000001</c:v>
                </c:pt>
                <c:pt idx="2079">
                  <c:v>0.27068700000000001</c:v>
                </c:pt>
                <c:pt idx="2080">
                  <c:v>0.27027600000000002</c:v>
                </c:pt>
                <c:pt idx="2081">
                  <c:v>0.270314</c:v>
                </c:pt>
                <c:pt idx="2082">
                  <c:v>0.270175</c:v>
                </c:pt>
                <c:pt idx="2083">
                  <c:v>0.27000600000000002</c:v>
                </c:pt>
                <c:pt idx="2084">
                  <c:v>0.26963700000000002</c:v>
                </c:pt>
                <c:pt idx="2085">
                  <c:v>0.26962399999999997</c:v>
                </c:pt>
                <c:pt idx="2086">
                  <c:v>0.26950499999999999</c:v>
                </c:pt>
                <c:pt idx="2087">
                  <c:v>0.26957900000000001</c:v>
                </c:pt>
                <c:pt idx="2088">
                  <c:v>0.26942300000000002</c:v>
                </c:pt>
                <c:pt idx="2089">
                  <c:v>0.26906099999999999</c:v>
                </c:pt>
                <c:pt idx="2090">
                  <c:v>0.26919199999999999</c:v>
                </c:pt>
                <c:pt idx="2091">
                  <c:v>0.26887100000000003</c:v>
                </c:pt>
                <c:pt idx="2092">
                  <c:v>0.26851999999999998</c:v>
                </c:pt>
                <c:pt idx="2093">
                  <c:v>0.26861400000000002</c:v>
                </c:pt>
                <c:pt idx="2094">
                  <c:v>0.26829900000000001</c:v>
                </c:pt>
                <c:pt idx="2095">
                  <c:v>0.26825300000000002</c:v>
                </c:pt>
                <c:pt idx="2096">
                  <c:v>0.26825199999999999</c:v>
                </c:pt>
                <c:pt idx="2097">
                  <c:v>0.267739</c:v>
                </c:pt>
                <c:pt idx="2098">
                  <c:v>0.26755800000000002</c:v>
                </c:pt>
                <c:pt idx="2099">
                  <c:v>0.26746599999999998</c:v>
                </c:pt>
                <c:pt idx="2100">
                  <c:v>0.26725300000000002</c:v>
                </c:pt>
                <c:pt idx="2101">
                  <c:v>0.26697500000000002</c:v>
                </c:pt>
                <c:pt idx="2102">
                  <c:v>0.26688299999999998</c:v>
                </c:pt>
                <c:pt idx="2103">
                  <c:v>0.26688899999999999</c:v>
                </c:pt>
                <c:pt idx="2104">
                  <c:v>0.26662599999999997</c:v>
                </c:pt>
                <c:pt idx="2105">
                  <c:v>0.26617299999999999</c:v>
                </c:pt>
                <c:pt idx="2106">
                  <c:v>0.26610099999999998</c:v>
                </c:pt>
                <c:pt idx="2107">
                  <c:v>0.265874</c:v>
                </c:pt>
                <c:pt idx="2108">
                  <c:v>0.26591999999999999</c:v>
                </c:pt>
                <c:pt idx="2109">
                  <c:v>0.265455</c:v>
                </c:pt>
                <c:pt idx="2110">
                  <c:v>0.26514500000000002</c:v>
                </c:pt>
                <c:pt idx="2111">
                  <c:v>0.26511600000000002</c:v>
                </c:pt>
                <c:pt idx="2112">
                  <c:v>0.26480900000000002</c:v>
                </c:pt>
                <c:pt idx="2113">
                  <c:v>0.26453900000000002</c:v>
                </c:pt>
                <c:pt idx="2114">
                  <c:v>0.264345</c:v>
                </c:pt>
                <c:pt idx="2115">
                  <c:v>0.26411800000000002</c:v>
                </c:pt>
                <c:pt idx="2116">
                  <c:v>0.26404</c:v>
                </c:pt>
                <c:pt idx="2117">
                  <c:v>0.26398199999999999</c:v>
                </c:pt>
                <c:pt idx="2118">
                  <c:v>0.26367699999999999</c:v>
                </c:pt>
                <c:pt idx="2119">
                  <c:v>0.26347199999999998</c:v>
                </c:pt>
                <c:pt idx="2120">
                  <c:v>0.26332699999999998</c:v>
                </c:pt>
                <c:pt idx="2121">
                  <c:v>0.26311000000000001</c:v>
                </c:pt>
                <c:pt idx="2122">
                  <c:v>0.26288499999999998</c:v>
                </c:pt>
                <c:pt idx="2123">
                  <c:v>0.26254</c:v>
                </c:pt>
                <c:pt idx="2124">
                  <c:v>0.26242900000000002</c:v>
                </c:pt>
                <c:pt idx="2125">
                  <c:v>0.26240599999999997</c:v>
                </c:pt>
                <c:pt idx="2126">
                  <c:v>0.26202900000000001</c:v>
                </c:pt>
                <c:pt idx="2127">
                  <c:v>0.26164799999999999</c:v>
                </c:pt>
                <c:pt idx="2128">
                  <c:v>0.26142100000000001</c:v>
                </c:pt>
                <c:pt idx="2129">
                  <c:v>0.261098</c:v>
                </c:pt>
                <c:pt idx="2130">
                  <c:v>0.26108700000000001</c:v>
                </c:pt>
                <c:pt idx="2131">
                  <c:v>0.26072200000000001</c:v>
                </c:pt>
                <c:pt idx="2132">
                  <c:v>0.260571</c:v>
                </c:pt>
                <c:pt idx="2133">
                  <c:v>0.26028299999999999</c:v>
                </c:pt>
                <c:pt idx="2134">
                  <c:v>0.26011400000000001</c:v>
                </c:pt>
                <c:pt idx="2135">
                  <c:v>0.25973000000000002</c:v>
                </c:pt>
                <c:pt idx="2136">
                  <c:v>0.25944899999999999</c:v>
                </c:pt>
                <c:pt idx="2137">
                  <c:v>0.25929200000000002</c:v>
                </c:pt>
                <c:pt idx="2138">
                  <c:v>0.259156</c:v>
                </c:pt>
                <c:pt idx="2139">
                  <c:v>0.25901600000000002</c:v>
                </c:pt>
                <c:pt idx="2140">
                  <c:v>0.258905</c:v>
                </c:pt>
                <c:pt idx="2141">
                  <c:v>0.25847799999999999</c:v>
                </c:pt>
                <c:pt idx="2142">
                  <c:v>0.25827099999999997</c:v>
                </c:pt>
                <c:pt idx="2143">
                  <c:v>0.25799100000000003</c:v>
                </c:pt>
                <c:pt idx="2144">
                  <c:v>0.25761899999999999</c:v>
                </c:pt>
                <c:pt idx="2145">
                  <c:v>0.25761000000000001</c:v>
                </c:pt>
                <c:pt idx="2146">
                  <c:v>0.25754100000000002</c:v>
                </c:pt>
                <c:pt idx="2147">
                  <c:v>0.25733400000000001</c:v>
                </c:pt>
                <c:pt idx="2148">
                  <c:v>0.25719900000000001</c:v>
                </c:pt>
                <c:pt idx="2149">
                  <c:v>0.25676900000000002</c:v>
                </c:pt>
                <c:pt idx="2150">
                  <c:v>0.25664700000000001</c:v>
                </c:pt>
                <c:pt idx="2151">
                  <c:v>0.25617299999999998</c:v>
                </c:pt>
                <c:pt idx="2152">
                  <c:v>0.25568999999999997</c:v>
                </c:pt>
                <c:pt idx="2153">
                  <c:v>0.25550499999999998</c:v>
                </c:pt>
                <c:pt idx="2154">
                  <c:v>0.25547900000000001</c:v>
                </c:pt>
                <c:pt idx="2155">
                  <c:v>0.25520999999999999</c:v>
                </c:pt>
                <c:pt idx="2156">
                  <c:v>0.25495400000000001</c:v>
                </c:pt>
                <c:pt idx="2157">
                  <c:v>0.254917</c:v>
                </c:pt>
                <c:pt idx="2158">
                  <c:v>0.25446999999999997</c:v>
                </c:pt>
                <c:pt idx="2159">
                  <c:v>0.25382100000000002</c:v>
                </c:pt>
                <c:pt idx="2160">
                  <c:v>0.253853</c:v>
                </c:pt>
                <c:pt idx="2161">
                  <c:v>0.253583</c:v>
                </c:pt>
                <c:pt idx="2162">
                  <c:v>0.25336900000000001</c:v>
                </c:pt>
                <c:pt idx="2163">
                  <c:v>0.253224</c:v>
                </c:pt>
                <c:pt idx="2164">
                  <c:v>0.25282500000000002</c:v>
                </c:pt>
                <c:pt idx="2165">
                  <c:v>0.25237700000000002</c:v>
                </c:pt>
                <c:pt idx="2166">
                  <c:v>0.252133</c:v>
                </c:pt>
                <c:pt idx="2167">
                  <c:v>0.25182500000000002</c:v>
                </c:pt>
                <c:pt idx="2168">
                  <c:v>0.25174000000000002</c:v>
                </c:pt>
                <c:pt idx="2169">
                  <c:v>0.25117</c:v>
                </c:pt>
                <c:pt idx="2170">
                  <c:v>0.25111099999999997</c:v>
                </c:pt>
                <c:pt idx="2171">
                  <c:v>0.25082900000000002</c:v>
                </c:pt>
                <c:pt idx="2172">
                  <c:v>0.25068200000000002</c:v>
                </c:pt>
                <c:pt idx="2173">
                  <c:v>0.2505</c:v>
                </c:pt>
                <c:pt idx="2174">
                  <c:v>0.25024000000000002</c:v>
                </c:pt>
                <c:pt idx="2175">
                  <c:v>0.24964600000000001</c:v>
                </c:pt>
                <c:pt idx="2176">
                  <c:v>0.24943100000000001</c:v>
                </c:pt>
                <c:pt idx="2177">
                  <c:v>0.24926200000000001</c:v>
                </c:pt>
                <c:pt idx="2178">
                  <c:v>0.24889900000000001</c:v>
                </c:pt>
                <c:pt idx="2179">
                  <c:v>0.248581</c:v>
                </c:pt>
                <c:pt idx="2180">
                  <c:v>0.248275</c:v>
                </c:pt>
                <c:pt idx="2181">
                  <c:v>0.24814</c:v>
                </c:pt>
                <c:pt idx="2182">
                  <c:v>0.24809700000000001</c:v>
                </c:pt>
                <c:pt idx="2183">
                  <c:v>0.247914</c:v>
                </c:pt>
                <c:pt idx="2184">
                  <c:v>0.24754499999999999</c:v>
                </c:pt>
                <c:pt idx="2185">
                  <c:v>0.24696799999999999</c:v>
                </c:pt>
                <c:pt idx="2186">
                  <c:v>0.246423</c:v>
                </c:pt>
                <c:pt idx="2187">
                  <c:v>0.246305</c:v>
                </c:pt>
                <c:pt idx="2188">
                  <c:v>0.24630099999999999</c:v>
                </c:pt>
                <c:pt idx="2189">
                  <c:v>0.246338</c:v>
                </c:pt>
                <c:pt idx="2190">
                  <c:v>0.24607699999999999</c:v>
                </c:pt>
                <c:pt idx="2191">
                  <c:v>0.24563399999999999</c:v>
                </c:pt>
                <c:pt idx="2192">
                  <c:v>0.24527099999999999</c:v>
                </c:pt>
                <c:pt idx="2193">
                  <c:v>0.24490000000000001</c:v>
                </c:pt>
                <c:pt idx="2194">
                  <c:v>0.24440400000000001</c:v>
                </c:pt>
                <c:pt idx="2195">
                  <c:v>0.24434400000000001</c:v>
                </c:pt>
                <c:pt idx="2196">
                  <c:v>0.24415899999999999</c:v>
                </c:pt>
                <c:pt idx="2197">
                  <c:v>0.24384900000000001</c:v>
                </c:pt>
                <c:pt idx="2198">
                  <c:v>0.243501</c:v>
                </c:pt>
                <c:pt idx="2199">
                  <c:v>0.243342</c:v>
                </c:pt>
                <c:pt idx="2200">
                  <c:v>0.243251</c:v>
                </c:pt>
                <c:pt idx="2201">
                  <c:v>0.24298800000000001</c:v>
                </c:pt>
                <c:pt idx="2202">
                  <c:v>0.24245900000000001</c:v>
                </c:pt>
                <c:pt idx="2203">
                  <c:v>0.24224300000000001</c:v>
                </c:pt>
                <c:pt idx="2204">
                  <c:v>0.24185799999999999</c:v>
                </c:pt>
                <c:pt idx="2205">
                  <c:v>0.241697</c:v>
                </c:pt>
                <c:pt idx="2206">
                  <c:v>0.24149200000000001</c:v>
                </c:pt>
                <c:pt idx="2207">
                  <c:v>0.24118300000000001</c:v>
                </c:pt>
                <c:pt idx="2208">
                  <c:v>0.24094499999999999</c:v>
                </c:pt>
                <c:pt idx="2209">
                  <c:v>0.240513</c:v>
                </c:pt>
                <c:pt idx="2210">
                  <c:v>0.240254</c:v>
                </c:pt>
                <c:pt idx="2211">
                  <c:v>0.23998700000000001</c:v>
                </c:pt>
                <c:pt idx="2212">
                  <c:v>0.239791</c:v>
                </c:pt>
                <c:pt idx="2213">
                  <c:v>0.239624</c:v>
                </c:pt>
                <c:pt idx="2214">
                  <c:v>0.23926</c:v>
                </c:pt>
                <c:pt idx="2215">
                  <c:v>0.23904</c:v>
                </c:pt>
                <c:pt idx="2216">
                  <c:v>0.23880599999999999</c:v>
                </c:pt>
                <c:pt idx="2217">
                  <c:v>0.23844199999999999</c:v>
                </c:pt>
                <c:pt idx="2218">
                  <c:v>0.23824500000000001</c:v>
                </c:pt>
                <c:pt idx="2219">
                  <c:v>0.238011</c:v>
                </c:pt>
                <c:pt idx="2220">
                  <c:v>0.23761399999999999</c:v>
                </c:pt>
                <c:pt idx="2221">
                  <c:v>0.23747499999999999</c:v>
                </c:pt>
                <c:pt idx="2222">
                  <c:v>0.23730399999999999</c:v>
                </c:pt>
                <c:pt idx="2223">
                  <c:v>0.237042</c:v>
                </c:pt>
                <c:pt idx="2224">
                  <c:v>0.23693400000000001</c:v>
                </c:pt>
                <c:pt idx="2225">
                  <c:v>0.23624800000000001</c:v>
                </c:pt>
                <c:pt idx="2226">
                  <c:v>0.235877</c:v>
                </c:pt>
                <c:pt idx="2227">
                  <c:v>0.235712</c:v>
                </c:pt>
                <c:pt idx="2228">
                  <c:v>0.23561499999999999</c:v>
                </c:pt>
                <c:pt idx="2229">
                  <c:v>0.23546900000000001</c:v>
                </c:pt>
                <c:pt idx="2230">
                  <c:v>0.235205</c:v>
                </c:pt>
                <c:pt idx="2231">
                  <c:v>0.23466799999999999</c:v>
                </c:pt>
                <c:pt idx="2232">
                  <c:v>0.23449999999999999</c:v>
                </c:pt>
                <c:pt idx="2233">
                  <c:v>0.23427799999999999</c:v>
                </c:pt>
                <c:pt idx="2234">
                  <c:v>0.23397000000000001</c:v>
                </c:pt>
                <c:pt idx="2235">
                  <c:v>0.233595</c:v>
                </c:pt>
                <c:pt idx="2236">
                  <c:v>0.23355699999999999</c:v>
                </c:pt>
                <c:pt idx="2237">
                  <c:v>0.233234</c:v>
                </c:pt>
                <c:pt idx="2238">
                  <c:v>0.23307900000000001</c:v>
                </c:pt>
                <c:pt idx="2239">
                  <c:v>0.232714</c:v>
                </c:pt>
                <c:pt idx="2240">
                  <c:v>0.232626</c:v>
                </c:pt>
                <c:pt idx="2241">
                  <c:v>0.23235</c:v>
                </c:pt>
                <c:pt idx="2242">
                  <c:v>0.23192699999999999</c:v>
                </c:pt>
                <c:pt idx="2243">
                  <c:v>0.23180000000000001</c:v>
                </c:pt>
                <c:pt idx="2244">
                  <c:v>0.23160700000000001</c:v>
                </c:pt>
                <c:pt idx="2245">
                  <c:v>0.231158</c:v>
                </c:pt>
                <c:pt idx="2246">
                  <c:v>0.23083999999999999</c:v>
                </c:pt>
                <c:pt idx="2247">
                  <c:v>0.230707</c:v>
                </c:pt>
                <c:pt idx="2248">
                  <c:v>0.230326</c:v>
                </c:pt>
                <c:pt idx="2249">
                  <c:v>0.23022300000000001</c:v>
                </c:pt>
                <c:pt idx="2250">
                  <c:v>0.22988</c:v>
                </c:pt>
                <c:pt idx="2251">
                  <c:v>0.229628</c:v>
                </c:pt>
                <c:pt idx="2252">
                  <c:v>0.22927600000000001</c:v>
                </c:pt>
                <c:pt idx="2253">
                  <c:v>0.22905700000000001</c:v>
                </c:pt>
                <c:pt idx="2254">
                  <c:v>0.228963</c:v>
                </c:pt>
                <c:pt idx="2255">
                  <c:v>0.22867100000000001</c:v>
                </c:pt>
                <c:pt idx="2256">
                  <c:v>0.22848299999999999</c:v>
                </c:pt>
                <c:pt idx="2257">
                  <c:v>0.228385</c:v>
                </c:pt>
                <c:pt idx="2258">
                  <c:v>0.22827</c:v>
                </c:pt>
                <c:pt idx="2259">
                  <c:v>0.22778399999999999</c:v>
                </c:pt>
                <c:pt idx="2260">
                  <c:v>0.22767899999999999</c:v>
                </c:pt>
                <c:pt idx="2261">
                  <c:v>0.227358</c:v>
                </c:pt>
                <c:pt idx="2262">
                  <c:v>0.22714400000000001</c:v>
                </c:pt>
                <c:pt idx="2263">
                  <c:v>0.226942</c:v>
                </c:pt>
                <c:pt idx="2264">
                  <c:v>0.22681799999999999</c:v>
                </c:pt>
                <c:pt idx="2265">
                  <c:v>0.226525</c:v>
                </c:pt>
                <c:pt idx="2266">
                  <c:v>0.22641500000000001</c:v>
                </c:pt>
                <c:pt idx="2267">
                  <c:v>0.226108</c:v>
                </c:pt>
                <c:pt idx="2268">
                  <c:v>0.22583500000000001</c:v>
                </c:pt>
                <c:pt idx="2269">
                  <c:v>0.225547</c:v>
                </c:pt>
                <c:pt idx="2270">
                  <c:v>0.22547400000000001</c:v>
                </c:pt>
                <c:pt idx="2271">
                  <c:v>0.225413</c:v>
                </c:pt>
                <c:pt idx="2272">
                  <c:v>0.22500899999999999</c:v>
                </c:pt>
                <c:pt idx="2273">
                  <c:v>0.22479199999999999</c:v>
                </c:pt>
                <c:pt idx="2274">
                  <c:v>0.22461200000000001</c:v>
                </c:pt>
                <c:pt idx="2275">
                  <c:v>0.22454399999999999</c:v>
                </c:pt>
                <c:pt idx="2276">
                  <c:v>0.224465</c:v>
                </c:pt>
                <c:pt idx="2277">
                  <c:v>0.22415599999999999</c:v>
                </c:pt>
                <c:pt idx="2278">
                  <c:v>0.22370300000000001</c:v>
                </c:pt>
                <c:pt idx="2279">
                  <c:v>0.22343299999999999</c:v>
                </c:pt>
                <c:pt idx="2280">
                  <c:v>0.22347</c:v>
                </c:pt>
                <c:pt idx="2281">
                  <c:v>0.22329099999999999</c:v>
                </c:pt>
                <c:pt idx="2282">
                  <c:v>0.22296099999999999</c:v>
                </c:pt>
                <c:pt idx="2283">
                  <c:v>0.22262899999999999</c:v>
                </c:pt>
                <c:pt idx="2284">
                  <c:v>0.22242300000000001</c:v>
                </c:pt>
                <c:pt idx="2285">
                  <c:v>0.22234200000000001</c:v>
                </c:pt>
                <c:pt idx="2286">
                  <c:v>0.22208800000000001</c:v>
                </c:pt>
                <c:pt idx="2287">
                  <c:v>0.22179399999999999</c:v>
                </c:pt>
                <c:pt idx="2288">
                  <c:v>0.22167899999999999</c:v>
                </c:pt>
                <c:pt idx="2289">
                  <c:v>0.22148599999999999</c:v>
                </c:pt>
                <c:pt idx="2290">
                  <c:v>0.22108900000000001</c:v>
                </c:pt>
                <c:pt idx="2291">
                  <c:v>0.22092700000000001</c:v>
                </c:pt>
                <c:pt idx="2292">
                  <c:v>0.220745</c:v>
                </c:pt>
                <c:pt idx="2293">
                  <c:v>0.22060099999999999</c:v>
                </c:pt>
                <c:pt idx="2294">
                  <c:v>0.220414</c:v>
                </c:pt>
                <c:pt idx="2295">
                  <c:v>0.22023799999999999</c:v>
                </c:pt>
                <c:pt idx="2296">
                  <c:v>0.219835</c:v>
                </c:pt>
                <c:pt idx="2297">
                  <c:v>0.21948300000000001</c:v>
                </c:pt>
                <c:pt idx="2298">
                  <c:v>0.219137</c:v>
                </c:pt>
                <c:pt idx="2299">
                  <c:v>0.219111</c:v>
                </c:pt>
                <c:pt idx="2300">
                  <c:v>0.21895999999999999</c:v>
                </c:pt>
                <c:pt idx="2301">
                  <c:v>0.21884600000000001</c:v>
                </c:pt>
                <c:pt idx="2302">
                  <c:v>0.218551</c:v>
                </c:pt>
                <c:pt idx="2303">
                  <c:v>0.218224</c:v>
                </c:pt>
                <c:pt idx="2304">
                  <c:v>0.21803</c:v>
                </c:pt>
                <c:pt idx="2305">
                  <c:v>0.21775600000000001</c:v>
                </c:pt>
                <c:pt idx="2306">
                  <c:v>0.21714700000000001</c:v>
                </c:pt>
                <c:pt idx="2307">
                  <c:v>0.21707399999999999</c:v>
                </c:pt>
                <c:pt idx="2308">
                  <c:v>0.217108</c:v>
                </c:pt>
                <c:pt idx="2309">
                  <c:v>0.216783</c:v>
                </c:pt>
                <c:pt idx="2310">
                  <c:v>0.21654499999999999</c:v>
                </c:pt>
                <c:pt idx="2311">
                  <c:v>0.21592800000000001</c:v>
                </c:pt>
                <c:pt idx="2312">
                  <c:v>0.21578800000000001</c:v>
                </c:pt>
                <c:pt idx="2313">
                  <c:v>0.215613</c:v>
                </c:pt>
                <c:pt idx="2314">
                  <c:v>0.21543399999999999</c:v>
                </c:pt>
                <c:pt idx="2315">
                  <c:v>0.21509600000000001</c:v>
                </c:pt>
                <c:pt idx="2316">
                  <c:v>0.21489</c:v>
                </c:pt>
                <c:pt idx="2317">
                  <c:v>0.21474699999999999</c:v>
                </c:pt>
                <c:pt idx="2318">
                  <c:v>0.21451100000000001</c:v>
                </c:pt>
                <c:pt idx="2319">
                  <c:v>0.214339</c:v>
                </c:pt>
                <c:pt idx="2320">
                  <c:v>0.21414800000000001</c:v>
                </c:pt>
                <c:pt idx="2321">
                  <c:v>0.213837</c:v>
                </c:pt>
                <c:pt idx="2322">
                  <c:v>0.21360699999999999</c:v>
                </c:pt>
                <c:pt idx="2323">
                  <c:v>0.21337500000000001</c:v>
                </c:pt>
                <c:pt idx="2324">
                  <c:v>0.213223</c:v>
                </c:pt>
                <c:pt idx="2325">
                  <c:v>0.212918</c:v>
                </c:pt>
                <c:pt idx="2326">
                  <c:v>0.21265800000000001</c:v>
                </c:pt>
                <c:pt idx="2327">
                  <c:v>0.212454</c:v>
                </c:pt>
                <c:pt idx="2328">
                  <c:v>0.21233399999999999</c:v>
                </c:pt>
                <c:pt idx="2329">
                  <c:v>0.21193899999999999</c:v>
                </c:pt>
                <c:pt idx="2330">
                  <c:v>0.21171599999999999</c:v>
                </c:pt>
                <c:pt idx="2331">
                  <c:v>0.21140700000000001</c:v>
                </c:pt>
                <c:pt idx="2332">
                  <c:v>0.21134500000000001</c:v>
                </c:pt>
                <c:pt idx="2333">
                  <c:v>0.21126700000000001</c:v>
                </c:pt>
                <c:pt idx="2334">
                  <c:v>0.21124299999999999</c:v>
                </c:pt>
                <c:pt idx="2335">
                  <c:v>0.21090700000000001</c:v>
                </c:pt>
                <c:pt idx="2336">
                  <c:v>0.210646</c:v>
                </c:pt>
                <c:pt idx="2337">
                  <c:v>0.210202</c:v>
                </c:pt>
                <c:pt idx="2338">
                  <c:v>0.210087</c:v>
                </c:pt>
                <c:pt idx="2339">
                  <c:v>0.21008599999999999</c:v>
                </c:pt>
                <c:pt idx="2340">
                  <c:v>0.209735</c:v>
                </c:pt>
                <c:pt idx="2341">
                  <c:v>0.20963899999999999</c:v>
                </c:pt>
                <c:pt idx="2342">
                  <c:v>0.20921600000000001</c:v>
                </c:pt>
                <c:pt idx="2343">
                  <c:v>0.209342</c:v>
                </c:pt>
                <c:pt idx="2344">
                  <c:v>0.209117</c:v>
                </c:pt>
                <c:pt idx="2345">
                  <c:v>0.20885000000000001</c:v>
                </c:pt>
                <c:pt idx="2346">
                  <c:v>0.20868500000000001</c:v>
                </c:pt>
                <c:pt idx="2347">
                  <c:v>0.20825099999999999</c:v>
                </c:pt>
                <c:pt idx="2348">
                  <c:v>0.20826900000000001</c:v>
                </c:pt>
                <c:pt idx="2349">
                  <c:v>0.20811199999999999</c:v>
                </c:pt>
                <c:pt idx="2350">
                  <c:v>0.20786199999999999</c:v>
                </c:pt>
                <c:pt idx="2351">
                  <c:v>0.20765400000000001</c:v>
                </c:pt>
                <c:pt idx="2352">
                  <c:v>0.20743200000000001</c:v>
                </c:pt>
                <c:pt idx="2353">
                  <c:v>0.20747399999999999</c:v>
                </c:pt>
                <c:pt idx="2354">
                  <c:v>0.20714099999999999</c:v>
                </c:pt>
                <c:pt idx="2355">
                  <c:v>0.206784</c:v>
                </c:pt>
                <c:pt idx="2356">
                  <c:v>0.206703</c:v>
                </c:pt>
                <c:pt idx="2357">
                  <c:v>0.20633499999999999</c:v>
                </c:pt>
                <c:pt idx="2358">
                  <c:v>0.20613400000000001</c:v>
                </c:pt>
                <c:pt idx="2359">
                  <c:v>0.205903</c:v>
                </c:pt>
                <c:pt idx="2360">
                  <c:v>0.205788</c:v>
                </c:pt>
                <c:pt idx="2361">
                  <c:v>0.20566300000000001</c:v>
                </c:pt>
                <c:pt idx="2362">
                  <c:v>0.205321</c:v>
                </c:pt>
                <c:pt idx="2363">
                  <c:v>0.20512900000000001</c:v>
                </c:pt>
                <c:pt idx="2364">
                  <c:v>0.20480499999999999</c:v>
                </c:pt>
                <c:pt idx="2365">
                  <c:v>0.20455599999999999</c:v>
                </c:pt>
                <c:pt idx="2366">
                  <c:v>0.20428099999999999</c:v>
                </c:pt>
                <c:pt idx="2367">
                  <c:v>0.203954</c:v>
                </c:pt>
                <c:pt idx="2368">
                  <c:v>0.203651</c:v>
                </c:pt>
                <c:pt idx="2369">
                  <c:v>0.203486</c:v>
                </c:pt>
                <c:pt idx="2370">
                  <c:v>0.20325399999999999</c:v>
                </c:pt>
                <c:pt idx="2371">
                  <c:v>0.203101</c:v>
                </c:pt>
                <c:pt idx="2372">
                  <c:v>0.20291999999999999</c:v>
                </c:pt>
                <c:pt idx="2373">
                  <c:v>0.20283000000000001</c:v>
                </c:pt>
                <c:pt idx="2374">
                  <c:v>0.20250599999999999</c:v>
                </c:pt>
                <c:pt idx="2375">
                  <c:v>0.201933</c:v>
                </c:pt>
                <c:pt idx="2376">
                  <c:v>0.20166999999999999</c:v>
                </c:pt>
                <c:pt idx="2377">
                  <c:v>0.20158100000000001</c:v>
                </c:pt>
                <c:pt idx="2378">
                  <c:v>0.201239</c:v>
                </c:pt>
                <c:pt idx="2379">
                  <c:v>0.201182</c:v>
                </c:pt>
                <c:pt idx="2380">
                  <c:v>0.200872</c:v>
                </c:pt>
                <c:pt idx="2381">
                  <c:v>0.200657</c:v>
                </c:pt>
                <c:pt idx="2382">
                  <c:v>0.20035800000000001</c:v>
                </c:pt>
                <c:pt idx="2383">
                  <c:v>0.20016</c:v>
                </c:pt>
                <c:pt idx="2384">
                  <c:v>0.20014599999999999</c:v>
                </c:pt>
                <c:pt idx="2385">
                  <c:v>0.199687</c:v>
                </c:pt>
                <c:pt idx="2386">
                  <c:v>0.19938800000000001</c:v>
                </c:pt>
                <c:pt idx="2387">
                  <c:v>0.19939100000000001</c:v>
                </c:pt>
                <c:pt idx="2388">
                  <c:v>0.19913600000000001</c:v>
                </c:pt>
                <c:pt idx="2389">
                  <c:v>0.198959</c:v>
                </c:pt>
                <c:pt idx="2390">
                  <c:v>0.19881699999999999</c:v>
                </c:pt>
                <c:pt idx="2391">
                  <c:v>0.19859499999999999</c:v>
                </c:pt>
                <c:pt idx="2392">
                  <c:v>0.198378</c:v>
                </c:pt>
                <c:pt idx="2393">
                  <c:v>0.19791700000000001</c:v>
                </c:pt>
                <c:pt idx="2394">
                  <c:v>0.19776099999999999</c:v>
                </c:pt>
                <c:pt idx="2395">
                  <c:v>0.19785900000000001</c:v>
                </c:pt>
                <c:pt idx="2396">
                  <c:v>0.19753699999999999</c:v>
                </c:pt>
                <c:pt idx="2397">
                  <c:v>0.197383</c:v>
                </c:pt>
                <c:pt idx="2398">
                  <c:v>0.19695099999999999</c:v>
                </c:pt>
                <c:pt idx="2399">
                  <c:v>0.19703799999999999</c:v>
                </c:pt>
                <c:pt idx="2400">
                  <c:v>0.19727600000000001</c:v>
                </c:pt>
                <c:pt idx="2401">
                  <c:v>0.19711600000000001</c:v>
                </c:pt>
                <c:pt idx="2402">
                  <c:v>0.19661200000000001</c:v>
                </c:pt>
                <c:pt idx="2403">
                  <c:v>0.196571</c:v>
                </c:pt>
                <c:pt idx="2404">
                  <c:v>0.196162</c:v>
                </c:pt>
                <c:pt idx="2405">
                  <c:v>0.19620599999999999</c:v>
                </c:pt>
                <c:pt idx="2406">
                  <c:v>0.19600300000000001</c:v>
                </c:pt>
                <c:pt idx="2407">
                  <c:v>0.19570100000000001</c:v>
                </c:pt>
                <c:pt idx="2408">
                  <c:v>0.19564300000000001</c:v>
                </c:pt>
                <c:pt idx="2409">
                  <c:v>0.19519700000000001</c:v>
                </c:pt>
                <c:pt idx="2410">
                  <c:v>0.195191</c:v>
                </c:pt>
                <c:pt idx="2411">
                  <c:v>0.195128</c:v>
                </c:pt>
                <c:pt idx="2412">
                  <c:v>0.19494700000000001</c:v>
                </c:pt>
                <c:pt idx="2413">
                  <c:v>0.19498399999999999</c:v>
                </c:pt>
                <c:pt idx="2414">
                  <c:v>0.19478300000000001</c:v>
                </c:pt>
                <c:pt idx="2415">
                  <c:v>0.194608</c:v>
                </c:pt>
                <c:pt idx="2416">
                  <c:v>0.194108</c:v>
                </c:pt>
                <c:pt idx="2417">
                  <c:v>0.193882</c:v>
                </c:pt>
                <c:pt idx="2418">
                  <c:v>0.19409000000000001</c:v>
                </c:pt>
                <c:pt idx="2419">
                  <c:v>0.193968</c:v>
                </c:pt>
                <c:pt idx="2420">
                  <c:v>0.19355600000000001</c:v>
                </c:pt>
                <c:pt idx="2421">
                  <c:v>0.19313</c:v>
                </c:pt>
                <c:pt idx="2422">
                  <c:v>0.19306300000000001</c:v>
                </c:pt>
                <c:pt idx="2423">
                  <c:v>0.19295999999999999</c:v>
                </c:pt>
                <c:pt idx="2424">
                  <c:v>0.19273100000000001</c:v>
                </c:pt>
                <c:pt idx="2425">
                  <c:v>0.19234000000000001</c:v>
                </c:pt>
                <c:pt idx="2426">
                  <c:v>0.19200999999999999</c:v>
                </c:pt>
                <c:pt idx="2427">
                  <c:v>0.19247700000000001</c:v>
                </c:pt>
                <c:pt idx="2428">
                  <c:v>0.19232399999999999</c:v>
                </c:pt>
                <c:pt idx="2429">
                  <c:v>0.19162199999999999</c:v>
                </c:pt>
                <c:pt idx="2430">
                  <c:v>0.19131100000000001</c:v>
                </c:pt>
                <c:pt idx="2431">
                  <c:v>0.190993</c:v>
                </c:pt>
                <c:pt idx="2432">
                  <c:v>0.19083</c:v>
                </c:pt>
                <c:pt idx="2433">
                  <c:v>0.190914</c:v>
                </c:pt>
                <c:pt idx="2434">
                  <c:v>0.190557</c:v>
                </c:pt>
                <c:pt idx="2435">
                  <c:v>0.19014</c:v>
                </c:pt>
                <c:pt idx="2436">
                  <c:v>0.18989900000000001</c:v>
                </c:pt>
                <c:pt idx="2437">
                  <c:v>0.18983700000000001</c:v>
                </c:pt>
                <c:pt idx="2438">
                  <c:v>0.18971499999999999</c:v>
                </c:pt>
                <c:pt idx="2439">
                  <c:v>0.18926699999999999</c:v>
                </c:pt>
                <c:pt idx="2440">
                  <c:v>0.18900900000000001</c:v>
                </c:pt>
                <c:pt idx="2441">
                  <c:v>0.18907199999999999</c:v>
                </c:pt>
                <c:pt idx="2442">
                  <c:v>0.18896399999999999</c:v>
                </c:pt>
                <c:pt idx="2443">
                  <c:v>0.18815999999999999</c:v>
                </c:pt>
                <c:pt idx="2444">
                  <c:v>0.18759600000000001</c:v>
                </c:pt>
                <c:pt idx="2445">
                  <c:v>0.18768299999999999</c:v>
                </c:pt>
                <c:pt idx="2446">
                  <c:v>0.187552</c:v>
                </c:pt>
                <c:pt idx="2447">
                  <c:v>0.187745</c:v>
                </c:pt>
                <c:pt idx="2448">
                  <c:v>0.187249</c:v>
                </c:pt>
                <c:pt idx="2449">
                  <c:v>0.186863</c:v>
                </c:pt>
                <c:pt idx="2450">
                  <c:v>0.186644</c:v>
                </c:pt>
                <c:pt idx="2451">
                  <c:v>0.18653800000000001</c:v>
                </c:pt>
                <c:pt idx="2452">
                  <c:v>0.18620900000000001</c:v>
                </c:pt>
                <c:pt idx="2453">
                  <c:v>0.185888</c:v>
                </c:pt>
                <c:pt idx="2454">
                  <c:v>0.18570400000000001</c:v>
                </c:pt>
                <c:pt idx="2455">
                  <c:v>0.186081</c:v>
                </c:pt>
                <c:pt idx="2456">
                  <c:v>0.186112</c:v>
                </c:pt>
                <c:pt idx="2457">
                  <c:v>0.185499</c:v>
                </c:pt>
                <c:pt idx="2458">
                  <c:v>0.18493699999999999</c:v>
                </c:pt>
                <c:pt idx="2459">
                  <c:v>0.18476000000000001</c:v>
                </c:pt>
                <c:pt idx="2460">
                  <c:v>0.18456400000000001</c:v>
                </c:pt>
                <c:pt idx="2461">
                  <c:v>0.18488299999999999</c:v>
                </c:pt>
                <c:pt idx="2462">
                  <c:v>0.184694</c:v>
                </c:pt>
                <c:pt idx="2463">
                  <c:v>0.18415699999999999</c:v>
                </c:pt>
                <c:pt idx="2464">
                  <c:v>0.18401600000000001</c:v>
                </c:pt>
                <c:pt idx="2465">
                  <c:v>0.183786</c:v>
                </c:pt>
                <c:pt idx="2466">
                  <c:v>0.183392</c:v>
                </c:pt>
                <c:pt idx="2467">
                  <c:v>0.18331900000000001</c:v>
                </c:pt>
                <c:pt idx="2468">
                  <c:v>0.183084</c:v>
                </c:pt>
                <c:pt idx="2469">
                  <c:v>0.18315999999999999</c:v>
                </c:pt>
                <c:pt idx="2470">
                  <c:v>0.18320600000000001</c:v>
                </c:pt>
                <c:pt idx="2471">
                  <c:v>0.18299199999999999</c:v>
                </c:pt>
                <c:pt idx="2472">
                  <c:v>0.18235299999999999</c:v>
                </c:pt>
                <c:pt idx="2473">
                  <c:v>0.18180199999999999</c:v>
                </c:pt>
                <c:pt idx="2474">
                  <c:v>0.181505</c:v>
                </c:pt>
                <c:pt idx="2475">
                  <c:v>0.18165100000000001</c:v>
                </c:pt>
                <c:pt idx="2476">
                  <c:v>0.18173400000000001</c:v>
                </c:pt>
                <c:pt idx="2477">
                  <c:v>0.18140100000000001</c:v>
                </c:pt>
                <c:pt idx="2478">
                  <c:v>0.18082899999999999</c:v>
                </c:pt>
                <c:pt idx="2479">
                  <c:v>0.18068100000000001</c:v>
                </c:pt>
                <c:pt idx="2480">
                  <c:v>0.180619</c:v>
                </c:pt>
                <c:pt idx="2481">
                  <c:v>0.18035200000000001</c:v>
                </c:pt>
                <c:pt idx="2482">
                  <c:v>0.18023400000000001</c:v>
                </c:pt>
                <c:pt idx="2483">
                  <c:v>0.17993799999999999</c:v>
                </c:pt>
                <c:pt idx="2484">
                  <c:v>0.17968100000000001</c:v>
                </c:pt>
                <c:pt idx="2485">
                  <c:v>0.179477</c:v>
                </c:pt>
                <c:pt idx="2486">
                  <c:v>0.17944099999999999</c:v>
                </c:pt>
                <c:pt idx="2487">
                  <c:v>0.17915200000000001</c:v>
                </c:pt>
                <c:pt idx="2488">
                  <c:v>0.178926</c:v>
                </c:pt>
                <c:pt idx="2489">
                  <c:v>0.17861399999999999</c:v>
                </c:pt>
                <c:pt idx="2490">
                  <c:v>0.17832400000000001</c:v>
                </c:pt>
                <c:pt idx="2491">
                  <c:v>0.17811399999999999</c:v>
                </c:pt>
                <c:pt idx="2492">
                  <c:v>0.17796400000000001</c:v>
                </c:pt>
                <c:pt idx="2493">
                  <c:v>0.17791399999999999</c:v>
                </c:pt>
                <c:pt idx="2494">
                  <c:v>0.177978</c:v>
                </c:pt>
                <c:pt idx="2495">
                  <c:v>0.17779500000000001</c:v>
                </c:pt>
                <c:pt idx="2496">
                  <c:v>0.17760400000000001</c:v>
                </c:pt>
                <c:pt idx="2497">
                  <c:v>0.17722399999999999</c:v>
                </c:pt>
                <c:pt idx="2498">
                  <c:v>0.176925</c:v>
                </c:pt>
                <c:pt idx="2499">
                  <c:v>0.17677100000000001</c:v>
                </c:pt>
                <c:pt idx="2500">
                  <c:v>0.176692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5173-4D8C-83A4-B0F839B09291}"/>
            </c:ext>
          </c:extLst>
        </c:ser>
        <c:ser>
          <c:idx val="9"/>
          <c:order val="9"/>
          <c:tx>
            <c:v>pH=4.83</c:v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K$1:$K$2501</c:f>
              <c:numCache>
                <c:formatCode>General</c:formatCode>
                <c:ptCount val="2501"/>
                <c:pt idx="0">
                  <c:v>0.19733600000000001</c:v>
                </c:pt>
                <c:pt idx="1">
                  <c:v>0.19667899999999999</c:v>
                </c:pt>
                <c:pt idx="2">
                  <c:v>0.197431</c:v>
                </c:pt>
                <c:pt idx="3">
                  <c:v>0.19695599999999999</c:v>
                </c:pt>
                <c:pt idx="4">
                  <c:v>0.19681199999999999</c:v>
                </c:pt>
                <c:pt idx="5">
                  <c:v>0.19600400000000001</c:v>
                </c:pt>
                <c:pt idx="6">
                  <c:v>0.19697100000000001</c:v>
                </c:pt>
                <c:pt idx="7">
                  <c:v>0.196296</c:v>
                </c:pt>
                <c:pt idx="8">
                  <c:v>0.19636700000000001</c:v>
                </c:pt>
                <c:pt idx="9">
                  <c:v>0.196743</c:v>
                </c:pt>
                <c:pt idx="10">
                  <c:v>0.196101</c:v>
                </c:pt>
                <c:pt idx="11">
                  <c:v>0.19597100000000001</c:v>
                </c:pt>
                <c:pt idx="12">
                  <c:v>0.19519</c:v>
                </c:pt>
                <c:pt idx="13">
                  <c:v>0.19423000000000001</c:v>
                </c:pt>
                <c:pt idx="14">
                  <c:v>0.19484399999999999</c:v>
                </c:pt>
                <c:pt idx="15">
                  <c:v>0.19505400000000001</c:v>
                </c:pt>
                <c:pt idx="16">
                  <c:v>0.19434799999999999</c:v>
                </c:pt>
                <c:pt idx="17">
                  <c:v>0.19391800000000001</c:v>
                </c:pt>
                <c:pt idx="18">
                  <c:v>0.19404099999999999</c:v>
                </c:pt>
                <c:pt idx="19">
                  <c:v>0.194573</c:v>
                </c:pt>
                <c:pt idx="20">
                  <c:v>0.19333800000000001</c:v>
                </c:pt>
                <c:pt idx="21">
                  <c:v>0.19358600000000001</c:v>
                </c:pt>
                <c:pt idx="22">
                  <c:v>0.19279199999999999</c:v>
                </c:pt>
                <c:pt idx="23">
                  <c:v>0.19295300000000001</c:v>
                </c:pt>
                <c:pt idx="24">
                  <c:v>0.19262899999999999</c:v>
                </c:pt>
                <c:pt idx="25">
                  <c:v>0.19251599999999999</c:v>
                </c:pt>
                <c:pt idx="26">
                  <c:v>0.19162000000000001</c:v>
                </c:pt>
                <c:pt idx="27">
                  <c:v>0.19148799999999999</c:v>
                </c:pt>
                <c:pt idx="28">
                  <c:v>0.19144800000000001</c:v>
                </c:pt>
                <c:pt idx="29">
                  <c:v>0.19106200000000001</c:v>
                </c:pt>
                <c:pt idx="30">
                  <c:v>0.19086800000000001</c:v>
                </c:pt>
                <c:pt idx="31">
                  <c:v>0.190551</c:v>
                </c:pt>
                <c:pt idx="32">
                  <c:v>0.19084200000000001</c:v>
                </c:pt>
                <c:pt idx="33">
                  <c:v>0.19058900000000001</c:v>
                </c:pt>
                <c:pt idx="34">
                  <c:v>0.18973200000000001</c:v>
                </c:pt>
                <c:pt idx="35">
                  <c:v>0.18911</c:v>
                </c:pt>
                <c:pt idx="36">
                  <c:v>0.18934100000000001</c:v>
                </c:pt>
                <c:pt idx="37">
                  <c:v>0.18915699999999999</c:v>
                </c:pt>
                <c:pt idx="38">
                  <c:v>0.188637</c:v>
                </c:pt>
                <c:pt idx="39">
                  <c:v>0.18829000000000001</c:v>
                </c:pt>
                <c:pt idx="40">
                  <c:v>0.18754599999999999</c:v>
                </c:pt>
                <c:pt idx="41">
                  <c:v>0.18728800000000001</c:v>
                </c:pt>
                <c:pt idx="42">
                  <c:v>0.187668</c:v>
                </c:pt>
                <c:pt idx="43">
                  <c:v>0.18686800000000001</c:v>
                </c:pt>
                <c:pt idx="44">
                  <c:v>0.18710099999999999</c:v>
                </c:pt>
                <c:pt idx="45">
                  <c:v>0.186748</c:v>
                </c:pt>
                <c:pt idx="46">
                  <c:v>0.186026</c:v>
                </c:pt>
                <c:pt idx="47">
                  <c:v>0.18581</c:v>
                </c:pt>
                <c:pt idx="48">
                  <c:v>0.18501999999999999</c:v>
                </c:pt>
                <c:pt idx="49">
                  <c:v>0.184999</c:v>
                </c:pt>
                <c:pt idx="50">
                  <c:v>0.184609</c:v>
                </c:pt>
                <c:pt idx="51">
                  <c:v>0.18474499999999999</c:v>
                </c:pt>
                <c:pt idx="52">
                  <c:v>0.184339</c:v>
                </c:pt>
                <c:pt idx="53">
                  <c:v>0.18421499999999999</c:v>
                </c:pt>
                <c:pt idx="54">
                  <c:v>0.18332899999999999</c:v>
                </c:pt>
                <c:pt idx="55">
                  <c:v>0.183226</c:v>
                </c:pt>
                <c:pt idx="56">
                  <c:v>0.182947</c:v>
                </c:pt>
                <c:pt idx="57">
                  <c:v>0.182203</c:v>
                </c:pt>
                <c:pt idx="58">
                  <c:v>0.181864</c:v>
                </c:pt>
                <c:pt idx="59">
                  <c:v>0.18198</c:v>
                </c:pt>
                <c:pt idx="60">
                  <c:v>0.18126100000000001</c:v>
                </c:pt>
                <c:pt idx="61">
                  <c:v>0.181255</c:v>
                </c:pt>
                <c:pt idx="62">
                  <c:v>0.18024499999999999</c:v>
                </c:pt>
                <c:pt idx="63">
                  <c:v>0.17971699999999999</c:v>
                </c:pt>
                <c:pt idx="64">
                  <c:v>0.17956</c:v>
                </c:pt>
                <c:pt idx="65">
                  <c:v>0.17924599999999999</c:v>
                </c:pt>
                <c:pt idx="66">
                  <c:v>0.17916499999999999</c:v>
                </c:pt>
                <c:pt idx="67">
                  <c:v>0.179003</c:v>
                </c:pt>
                <c:pt idx="68">
                  <c:v>0.17799899999999999</c:v>
                </c:pt>
                <c:pt idx="69">
                  <c:v>0.177783</c:v>
                </c:pt>
                <c:pt idx="70">
                  <c:v>0.17715600000000001</c:v>
                </c:pt>
                <c:pt idx="71">
                  <c:v>0.177951</c:v>
                </c:pt>
                <c:pt idx="72">
                  <c:v>0.17644000000000001</c:v>
                </c:pt>
                <c:pt idx="73">
                  <c:v>0.175839</c:v>
                </c:pt>
                <c:pt idx="74">
                  <c:v>0.17676600000000001</c:v>
                </c:pt>
                <c:pt idx="75">
                  <c:v>0.17535999999999999</c:v>
                </c:pt>
                <c:pt idx="76">
                  <c:v>0.17582</c:v>
                </c:pt>
                <c:pt idx="77">
                  <c:v>0.17466100000000001</c:v>
                </c:pt>
                <c:pt idx="78">
                  <c:v>0.17452599999999999</c:v>
                </c:pt>
                <c:pt idx="79">
                  <c:v>0.17408899999999999</c:v>
                </c:pt>
                <c:pt idx="80">
                  <c:v>0.17428299999999999</c:v>
                </c:pt>
                <c:pt idx="81">
                  <c:v>0.17393500000000001</c:v>
                </c:pt>
                <c:pt idx="82">
                  <c:v>0.173263</c:v>
                </c:pt>
                <c:pt idx="83">
                  <c:v>0.173295</c:v>
                </c:pt>
                <c:pt idx="84">
                  <c:v>0.17262</c:v>
                </c:pt>
                <c:pt idx="85">
                  <c:v>0.17310600000000001</c:v>
                </c:pt>
                <c:pt idx="86">
                  <c:v>0.172319</c:v>
                </c:pt>
                <c:pt idx="87">
                  <c:v>0.171401</c:v>
                </c:pt>
                <c:pt idx="88">
                  <c:v>0.17083799999999999</c:v>
                </c:pt>
                <c:pt idx="89">
                  <c:v>0.171183</c:v>
                </c:pt>
                <c:pt idx="90">
                  <c:v>0.171487</c:v>
                </c:pt>
                <c:pt idx="91">
                  <c:v>0.16984399999999999</c:v>
                </c:pt>
                <c:pt idx="92">
                  <c:v>0.16995299999999999</c:v>
                </c:pt>
                <c:pt idx="93">
                  <c:v>0.16953799999999999</c:v>
                </c:pt>
                <c:pt idx="94">
                  <c:v>0.169263</c:v>
                </c:pt>
                <c:pt idx="95">
                  <c:v>0.16925499999999999</c:v>
                </c:pt>
                <c:pt idx="96">
                  <c:v>0.16939299999999999</c:v>
                </c:pt>
                <c:pt idx="97">
                  <c:v>0.16788800000000001</c:v>
                </c:pt>
                <c:pt idx="98">
                  <c:v>0.167657</c:v>
                </c:pt>
                <c:pt idx="99">
                  <c:v>0.167771</c:v>
                </c:pt>
                <c:pt idx="100">
                  <c:v>0.16763900000000001</c:v>
                </c:pt>
                <c:pt idx="101">
                  <c:v>0.16636000000000001</c:v>
                </c:pt>
                <c:pt idx="102">
                  <c:v>0.16652700000000001</c:v>
                </c:pt>
                <c:pt idx="103">
                  <c:v>0.16624800000000001</c:v>
                </c:pt>
                <c:pt idx="104">
                  <c:v>0.16539599999999999</c:v>
                </c:pt>
                <c:pt idx="105">
                  <c:v>0.165075</c:v>
                </c:pt>
                <c:pt idx="106">
                  <c:v>0.16459299999999999</c:v>
                </c:pt>
                <c:pt idx="107">
                  <c:v>0.16483300000000001</c:v>
                </c:pt>
                <c:pt idx="108">
                  <c:v>0.16434099999999999</c:v>
                </c:pt>
                <c:pt idx="109">
                  <c:v>0.16376499999999999</c:v>
                </c:pt>
                <c:pt idx="110">
                  <c:v>0.16344</c:v>
                </c:pt>
                <c:pt idx="111">
                  <c:v>0.163301</c:v>
                </c:pt>
                <c:pt idx="112">
                  <c:v>0.16301299999999999</c:v>
                </c:pt>
                <c:pt idx="113">
                  <c:v>0.162638</c:v>
                </c:pt>
                <c:pt idx="114">
                  <c:v>0.16265199999999999</c:v>
                </c:pt>
                <c:pt idx="115">
                  <c:v>0.16176599999999999</c:v>
                </c:pt>
                <c:pt idx="116">
                  <c:v>0.16158</c:v>
                </c:pt>
                <c:pt idx="117">
                  <c:v>0.16120599999999999</c:v>
                </c:pt>
                <c:pt idx="118">
                  <c:v>0.16072700000000001</c:v>
                </c:pt>
                <c:pt idx="119">
                  <c:v>0.16056200000000001</c:v>
                </c:pt>
                <c:pt idx="120">
                  <c:v>0.159914</c:v>
                </c:pt>
                <c:pt idx="121">
                  <c:v>0.159662</c:v>
                </c:pt>
                <c:pt idx="122">
                  <c:v>0.158858</c:v>
                </c:pt>
                <c:pt idx="123">
                  <c:v>0.15851199999999999</c:v>
                </c:pt>
                <c:pt idx="124">
                  <c:v>0.15851699999999999</c:v>
                </c:pt>
                <c:pt idx="125">
                  <c:v>0.157855</c:v>
                </c:pt>
                <c:pt idx="126">
                  <c:v>0.157747</c:v>
                </c:pt>
                <c:pt idx="127">
                  <c:v>0.15803600000000001</c:v>
                </c:pt>
                <c:pt idx="128">
                  <c:v>0.15760099999999999</c:v>
                </c:pt>
                <c:pt idx="129">
                  <c:v>0.156717</c:v>
                </c:pt>
                <c:pt idx="130">
                  <c:v>0.156975</c:v>
                </c:pt>
                <c:pt idx="131">
                  <c:v>0.156277</c:v>
                </c:pt>
                <c:pt idx="132">
                  <c:v>0.15585599999999999</c:v>
                </c:pt>
                <c:pt idx="133">
                  <c:v>0.15548999999999999</c:v>
                </c:pt>
                <c:pt idx="134">
                  <c:v>0.155665</c:v>
                </c:pt>
                <c:pt idx="135">
                  <c:v>0.155026</c:v>
                </c:pt>
                <c:pt idx="136">
                  <c:v>0.15460099999999999</c:v>
                </c:pt>
                <c:pt idx="137">
                  <c:v>0.15426999999999999</c:v>
                </c:pt>
                <c:pt idx="138">
                  <c:v>0.154168</c:v>
                </c:pt>
                <c:pt idx="139">
                  <c:v>0.15373100000000001</c:v>
                </c:pt>
                <c:pt idx="140">
                  <c:v>0.153868</c:v>
                </c:pt>
                <c:pt idx="141">
                  <c:v>0.15379000000000001</c:v>
                </c:pt>
                <c:pt idx="142">
                  <c:v>0.153033</c:v>
                </c:pt>
                <c:pt idx="143">
                  <c:v>0.15293999999999999</c:v>
                </c:pt>
                <c:pt idx="144">
                  <c:v>0.15265799999999999</c:v>
                </c:pt>
                <c:pt idx="145">
                  <c:v>0.15239800000000001</c:v>
                </c:pt>
                <c:pt idx="146">
                  <c:v>0.15238499999999999</c:v>
                </c:pt>
                <c:pt idx="147">
                  <c:v>0.15190699999999999</c:v>
                </c:pt>
                <c:pt idx="148">
                  <c:v>0.15174799999999999</c:v>
                </c:pt>
                <c:pt idx="149">
                  <c:v>0.15103800000000001</c:v>
                </c:pt>
                <c:pt idx="150">
                  <c:v>0.15132000000000001</c:v>
                </c:pt>
                <c:pt idx="151">
                  <c:v>0.15051700000000001</c:v>
                </c:pt>
                <c:pt idx="152">
                  <c:v>0.14999100000000001</c:v>
                </c:pt>
                <c:pt idx="153">
                  <c:v>0.14990700000000001</c:v>
                </c:pt>
                <c:pt idx="154">
                  <c:v>0.14949599999999999</c:v>
                </c:pt>
                <c:pt idx="155">
                  <c:v>0.14937600000000001</c:v>
                </c:pt>
                <c:pt idx="156">
                  <c:v>0.14902000000000001</c:v>
                </c:pt>
                <c:pt idx="157">
                  <c:v>0.14930199999999999</c:v>
                </c:pt>
                <c:pt idx="158">
                  <c:v>0.14816199999999999</c:v>
                </c:pt>
                <c:pt idx="159">
                  <c:v>0.148088</c:v>
                </c:pt>
                <c:pt idx="160">
                  <c:v>0.14797199999999999</c:v>
                </c:pt>
                <c:pt idx="161">
                  <c:v>0.14782899999999999</c:v>
                </c:pt>
                <c:pt idx="162">
                  <c:v>0.14693200000000001</c:v>
                </c:pt>
                <c:pt idx="163">
                  <c:v>0.147422</c:v>
                </c:pt>
                <c:pt idx="164">
                  <c:v>0.14705299999999999</c:v>
                </c:pt>
                <c:pt idx="165">
                  <c:v>0.14708099999999999</c:v>
                </c:pt>
                <c:pt idx="166">
                  <c:v>0.146898</c:v>
                </c:pt>
                <c:pt idx="167">
                  <c:v>0.14616899999999999</c:v>
                </c:pt>
                <c:pt idx="168">
                  <c:v>0.14611199999999999</c:v>
                </c:pt>
                <c:pt idx="169">
                  <c:v>0.14552300000000001</c:v>
                </c:pt>
                <c:pt idx="170">
                  <c:v>0.14559900000000001</c:v>
                </c:pt>
                <c:pt idx="171">
                  <c:v>0.14479500000000001</c:v>
                </c:pt>
                <c:pt idx="172">
                  <c:v>0.14453099999999999</c:v>
                </c:pt>
                <c:pt idx="173">
                  <c:v>0.14435200000000001</c:v>
                </c:pt>
                <c:pt idx="174">
                  <c:v>0.14355499999999999</c:v>
                </c:pt>
                <c:pt idx="175">
                  <c:v>0.143599</c:v>
                </c:pt>
                <c:pt idx="176">
                  <c:v>0.14316999999999999</c:v>
                </c:pt>
                <c:pt idx="177">
                  <c:v>0.14330799999999999</c:v>
                </c:pt>
                <c:pt idx="178">
                  <c:v>0.14314199999999999</c:v>
                </c:pt>
                <c:pt idx="179">
                  <c:v>0.14235100000000001</c:v>
                </c:pt>
                <c:pt idx="180">
                  <c:v>0.142183</c:v>
                </c:pt>
                <c:pt idx="181">
                  <c:v>0.141238</c:v>
                </c:pt>
                <c:pt idx="182">
                  <c:v>0.14120099999999999</c:v>
                </c:pt>
                <c:pt idx="183">
                  <c:v>0.14132500000000001</c:v>
                </c:pt>
                <c:pt idx="184">
                  <c:v>0.141072</c:v>
                </c:pt>
                <c:pt idx="185">
                  <c:v>0.141123</c:v>
                </c:pt>
                <c:pt idx="186">
                  <c:v>0.14066999999999999</c:v>
                </c:pt>
                <c:pt idx="187">
                  <c:v>0.140269</c:v>
                </c:pt>
                <c:pt idx="188">
                  <c:v>0.140433</c:v>
                </c:pt>
                <c:pt idx="189">
                  <c:v>0.139373</c:v>
                </c:pt>
                <c:pt idx="190">
                  <c:v>0.13944699999999999</c:v>
                </c:pt>
                <c:pt idx="191">
                  <c:v>0.139234</c:v>
                </c:pt>
                <c:pt idx="192">
                  <c:v>0.13923199999999999</c:v>
                </c:pt>
                <c:pt idx="193">
                  <c:v>0.13891600000000001</c:v>
                </c:pt>
                <c:pt idx="194">
                  <c:v>0.13899700000000001</c:v>
                </c:pt>
                <c:pt idx="195">
                  <c:v>0.13825299999999999</c:v>
                </c:pt>
                <c:pt idx="196">
                  <c:v>0.13791800000000001</c:v>
                </c:pt>
                <c:pt idx="197">
                  <c:v>0.13697599999999999</c:v>
                </c:pt>
                <c:pt idx="198">
                  <c:v>0.136849</c:v>
                </c:pt>
                <c:pt idx="199">
                  <c:v>0.13663600000000001</c:v>
                </c:pt>
                <c:pt idx="200">
                  <c:v>0.13641400000000001</c:v>
                </c:pt>
                <c:pt idx="201">
                  <c:v>0.136265</c:v>
                </c:pt>
                <c:pt idx="202">
                  <c:v>0.13561000000000001</c:v>
                </c:pt>
                <c:pt idx="203">
                  <c:v>0.135709</c:v>
                </c:pt>
                <c:pt idx="204">
                  <c:v>0.13505600000000001</c:v>
                </c:pt>
                <c:pt idx="205">
                  <c:v>0.13503100000000001</c:v>
                </c:pt>
                <c:pt idx="206">
                  <c:v>0.13494999999999999</c:v>
                </c:pt>
                <c:pt idx="207">
                  <c:v>0.13494600000000001</c:v>
                </c:pt>
                <c:pt idx="208">
                  <c:v>0.13433899999999999</c:v>
                </c:pt>
                <c:pt idx="209">
                  <c:v>0.13494400000000001</c:v>
                </c:pt>
                <c:pt idx="210">
                  <c:v>0.134709</c:v>
                </c:pt>
                <c:pt idx="211">
                  <c:v>0.13436600000000001</c:v>
                </c:pt>
                <c:pt idx="212">
                  <c:v>0.133354</c:v>
                </c:pt>
                <c:pt idx="213">
                  <c:v>0.13300999999999999</c:v>
                </c:pt>
                <c:pt idx="214">
                  <c:v>0.131802</c:v>
                </c:pt>
                <c:pt idx="215">
                  <c:v>0.13258600000000001</c:v>
                </c:pt>
                <c:pt idx="216">
                  <c:v>0.132718</c:v>
                </c:pt>
                <c:pt idx="217">
                  <c:v>0.132018</c:v>
                </c:pt>
                <c:pt idx="218">
                  <c:v>0.13232099999999999</c:v>
                </c:pt>
                <c:pt idx="219">
                  <c:v>0.13123199999999999</c:v>
                </c:pt>
                <c:pt idx="220">
                  <c:v>0.13103400000000001</c:v>
                </c:pt>
                <c:pt idx="221">
                  <c:v>0.13047</c:v>
                </c:pt>
                <c:pt idx="222">
                  <c:v>0.130962</c:v>
                </c:pt>
                <c:pt idx="223">
                  <c:v>0.129971</c:v>
                </c:pt>
                <c:pt idx="224">
                  <c:v>0.12993099999999999</c:v>
                </c:pt>
                <c:pt idx="225">
                  <c:v>0.130216</c:v>
                </c:pt>
                <c:pt idx="226">
                  <c:v>0.12948200000000001</c:v>
                </c:pt>
                <c:pt idx="227">
                  <c:v>0.129501</c:v>
                </c:pt>
                <c:pt idx="228">
                  <c:v>0.12945799999999999</c:v>
                </c:pt>
                <c:pt idx="229">
                  <c:v>0.12912799999999999</c:v>
                </c:pt>
                <c:pt idx="230">
                  <c:v>0.128911</c:v>
                </c:pt>
                <c:pt idx="231">
                  <c:v>0.128418</c:v>
                </c:pt>
                <c:pt idx="232">
                  <c:v>0.128441</c:v>
                </c:pt>
                <c:pt idx="233">
                  <c:v>0.12822600000000001</c:v>
                </c:pt>
                <c:pt idx="234">
                  <c:v>0.12800600000000001</c:v>
                </c:pt>
                <c:pt idx="235">
                  <c:v>0.12708</c:v>
                </c:pt>
                <c:pt idx="236">
                  <c:v>0.126912</c:v>
                </c:pt>
                <c:pt idx="237">
                  <c:v>0.12643199999999999</c:v>
                </c:pt>
                <c:pt idx="238">
                  <c:v>0.12712399999999999</c:v>
                </c:pt>
                <c:pt idx="239">
                  <c:v>0.12661800000000001</c:v>
                </c:pt>
                <c:pt idx="240">
                  <c:v>0.12694900000000001</c:v>
                </c:pt>
                <c:pt idx="241">
                  <c:v>0.126277</c:v>
                </c:pt>
                <c:pt idx="242">
                  <c:v>0.125776</c:v>
                </c:pt>
                <c:pt idx="243">
                  <c:v>0.125162</c:v>
                </c:pt>
                <c:pt idx="244">
                  <c:v>0.12548500000000001</c:v>
                </c:pt>
                <c:pt idx="245">
                  <c:v>0.124694</c:v>
                </c:pt>
                <c:pt idx="246">
                  <c:v>0.12414600000000001</c:v>
                </c:pt>
                <c:pt idx="247">
                  <c:v>0.123886</c:v>
                </c:pt>
                <c:pt idx="248">
                  <c:v>0.123807</c:v>
                </c:pt>
                <c:pt idx="249">
                  <c:v>0.123874</c:v>
                </c:pt>
                <c:pt idx="250">
                  <c:v>0.125553</c:v>
                </c:pt>
                <c:pt idx="251">
                  <c:v>0.125139</c:v>
                </c:pt>
                <c:pt idx="252">
                  <c:v>0.124928</c:v>
                </c:pt>
                <c:pt idx="253">
                  <c:v>0.124178</c:v>
                </c:pt>
                <c:pt idx="254">
                  <c:v>0.124052</c:v>
                </c:pt>
                <c:pt idx="255">
                  <c:v>0.123803</c:v>
                </c:pt>
                <c:pt idx="256">
                  <c:v>0.123726</c:v>
                </c:pt>
                <c:pt idx="257">
                  <c:v>0.123672</c:v>
                </c:pt>
                <c:pt idx="258">
                  <c:v>0.12336800000000001</c:v>
                </c:pt>
                <c:pt idx="259">
                  <c:v>0.123047</c:v>
                </c:pt>
                <c:pt idx="260">
                  <c:v>0.123141</c:v>
                </c:pt>
                <c:pt idx="261">
                  <c:v>0.122415</c:v>
                </c:pt>
                <c:pt idx="262">
                  <c:v>0.122278</c:v>
                </c:pt>
                <c:pt idx="263">
                  <c:v>0.12211</c:v>
                </c:pt>
                <c:pt idx="264">
                  <c:v>0.12181699999999999</c:v>
                </c:pt>
                <c:pt idx="265">
                  <c:v>0.12150900000000001</c:v>
                </c:pt>
                <c:pt idx="266">
                  <c:v>0.12148299999999999</c:v>
                </c:pt>
                <c:pt idx="267">
                  <c:v>0.121036</c:v>
                </c:pt>
                <c:pt idx="268">
                  <c:v>0.120793</c:v>
                </c:pt>
                <c:pt idx="269">
                  <c:v>0.120836</c:v>
                </c:pt>
                <c:pt idx="270">
                  <c:v>0.12037100000000001</c:v>
                </c:pt>
                <c:pt idx="271">
                  <c:v>0.120116</c:v>
                </c:pt>
                <c:pt idx="272">
                  <c:v>0.120116</c:v>
                </c:pt>
                <c:pt idx="273">
                  <c:v>0.119509</c:v>
                </c:pt>
                <c:pt idx="274">
                  <c:v>0.119048</c:v>
                </c:pt>
                <c:pt idx="275">
                  <c:v>0.118885</c:v>
                </c:pt>
                <c:pt idx="276">
                  <c:v>0.11892999999999999</c:v>
                </c:pt>
                <c:pt idx="277">
                  <c:v>0.118975</c:v>
                </c:pt>
                <c:pt idx="278">
                  <c:v>0.118841</c:v>
                </c:pt>
                <c:pt idx="279">
                  <c:v>0.118391</c:v>
                </c:pt>
                <c:pt idx="280">
                  <c:v>0.11769499999999999</c:v>
                </c:pt>
                <c:pt idx="281">
                  <c:v>0.117883</c:v>
                </c:pt>
                <c:pt idx="282">
                  <c:v>0.117448</c:v>
                </c:pt>
                <c:pt idx="283">
                  <c:v>0.117461</c:v>
                </c:pt>
                <c:pt idx="284">
                  <c:v>0.117064</c:v>
                </c:pt>
                <c:pt idx="285">
                  <c:v>0.116851</c:v>
                </c:pt>
                <c:pt idx="286">
                  <c:v>0.11636199999999999</c:v>
                </c:pt>
                <c:pt idx="287">
                  <c:v>0.116636</c:v>
                </c:pt>
                <c:pt idx="288">
                  <c:v>0.11634700000000001</c:v>
                </c:pt>
                <c:pt idx="289">
                  <c:v>0.116219</c:v>
                </c:pt>
                <c:pt idx="290">
                  <c:v>0.115498</c:v>
                </c:pt>
                <c:pt idx="291">
                  <c:v>0.11525000000000001</c:v>
                </c:pt>
                <c:pt idx="292">
                  <c:v>0.114996</c:v>
                </c:pt>
                <c:pt idx="293">
                  <c:v>0.115055</c:v>
                </c:pt>
                <c:pt idx="294">
                  <c:v>0.11522300000000001</c:v>
                </c:pt>
                <c:pt idx="295">
                  <c:v>0.11465400000000001</c:v>
                </c:pt>
                <c:pt idx="296">
                  <c:v>0.11428099999999999</c:v>
                </c:pt>
                <c:pt idx="297">
                  <c:v>0.114179</c:v>
                </c:pt>
                <c:pt idx="298">
                  <c:v>0.114052</c:v>
                </c:pt>
                <c:pt idx="299">
                  <c:v>0.113728</c:v>
                </c:pt>
                <c:pt idx="300">
                  <c:v>0.113646</c:v>
                </c:pt>
                <c:pt idx="301">
                  <c:v>0.113562</c:v>
                </c:pt>
                <c:pt idx="302">
                  <c:v>0.113107</c:v>
                </c:pt>
                <c:pt idx="303">
                  <c:v>0.113007</c:v>
                </c:pt>
                <c:pt idx="304">
                  <c:v>0.112706</c:v>
                </c:pt>
                <c:pt idx="305">
                  <c:v>0.11230800000000001</c:v>
                </c:pt>
                <c:pt idx="306">
                  <c:v>0.112291</c:v>
                </c:pt>
                <c:pt idx="307">
                  <c:v>0.111662</c:v>
                </c:pt>
                <c:pt idx="308">
                  <c:v>0.11142000000000001</c:v>
                </c:pt>
                <c:pt idx="309">
                  <c:v>0.111341</c:v>
                </c:pt>
                <c:pt idx="310">
                  <c:v>0.111633</c:v>
                </c:pt>
                <c:pt idx="311">
                  <c:v>0.111322</c:v>
                </c:pt>
                <c:pt idx="312">
                  <c:v>0.11029</c:v>
                </c:pt>
                <c:pt idx="313">
                  <c:v>0.110419</c:v>
                </c:pt>
                <c:pt idx="314">
                  <c:v>0.11018</c:v>
                </c:pt>
                <c:pt idx="315">
                  <c:v>0.11035300000000001</c:v>
                </c:pt>
                <c:pt idx="316">
                  <c:v>0.109893</c:v>
                </c:pt>
                <c:pt idx="317">
                  <c:v>0.109776</c:v>
                </c:pt>
                <c:pt idx="318">
                  <c:v>0.10924399999999999</c:v>
                </c:pt>
                <c:pt idx="319">
                  <c:v>0.109128</c:v>
                </c:pt>
                <c:pt idx="320">
                  <c:v>0.108776</c:v>
                </c:pt>
                <c:pt idx="321">
                  <c:v>0.108561</c:v>
                </c:pt>
                <c:pt idx="322">
                  <c:v>0.10831399999999999</c:v>
                </c:pt>
                <c:pt idx="323">
                  <c:v>0.108005</c:v>
                </c:pt>
                <c:pt idx="324">
                  <c:v>0.10770299999999999</c:v>
                </c:pt>
                <c:pt idx="325">
                  <c:v>0.107506</c:v>
                </c:pt>
                <c:pt idx="326">
                  <c:v>0.107664</c:v>
                </c:pt>
                <c:pt idx="327">
                  <c:v>0.10739</c:v>
                </c:pt>
                <c:pt idx="328">
                  <c:v>0.10711900000000001</c:v>
                </c:pt>
                <c:pt idx="329">
                  <c:v>0.107124</c:v>
                </c:pt>
                <c:pt idx="330">
                  <c:v>0.106783</c:v>
                </c:pt>
                <c:pt idx="331">
                  <c:v>0.10662000000000001</c:v>
                </c:pt>
                <c:pt idx="332">
                  <c:v>0.10623299999999999</c:v>
                </c:pt>
                <c:pt idx="333">
                  <c:v>0.106185</c:v>
                </c:pt>
                <c:pt idx="334">
                  <c:v>0.105916</c:v>
                </c:pt>
                <c:pt idx="335">
                  <c:v>0.10525900000000001</c:v>
                </c:pt>
                <c:pt idx="336">
                  <c:v>0.105444</c:v>
                </c:pt>
                <c:pt idx="337">
                  <c:v>0.105504</c:v>
                </c:pt>
                <c:pt idx="338">
                  <c:v>0.10498499999999999</c:v>
                </c:pt>
                <c:pt idx="339">
                  <c:v>0.10489900000000001</c:v>
                </c:pt>
                <c:pt idx="340">
                  <c:v>0.10414900000000001</c:v>
                </c:pt>
                <c:pt idx="341">
                  <c:v>0.104003</c:v>
                </c:pt>
                <c:pt idx="342">
                  <c:v>0.10392899999999999</c:v>
                </c:pt>
                <c:pt idx="343">
                  <c:v>0.10376299999999999</c:v>
                </c:pt>
                <c:pt idx="344">
                  <c:v>0.103807</c:v>
                </c:pt>
                <c:pt idx="345">
                  <c:v>0.10342899999999999</c:v>
                </c:pt>
                <c:pt idx="346">
                  <c:v>0.10318099999999999</c:v>
                </c:pt>
                <c:pt idx="347">
                  <c:v>0.103218</c:v>
                </c:pt>
                <c:pt idx="348">
                  <c:v>0.102698</c:v>
                </c:pt>
                <c:pt idx="349">
                  <c:v>0.102628</c:v>
                </c:pt>
                <c:pt idx="350">
                  <c:v>0.102441</c:v>
                </c:pt>
                <c:pt idx="351">
                  <c:v>0.10252500000000001</c:v>
                </c:pt>
                <c:pt idx="352">
                  <c:v>0.102034</c:v>
                </c:pt>
                <c:pt idx="353">
                  <c:v>0.10195</c:v>
                </c:pt>
                <c:pt idx="354">
                  <c:v>0.10154100000000001</c:v>
                </c:pt>
                <c:pt idx="355">
                  <c:v>0.10127700000000001</c:v>
                </c:pt>
                <c:pt idx="356">
                  <c:v>0.10126300000000001</c:v>
                </c:pt>
                <c:pt idx="357">
                  <c:v>0.100798</c:v>
                </c:pt>
                <c:pt idx="358">
                  <c:v>0.10055500000000001</c:v>
                </c:pt>
                <c:pt idx="359">
                  <c:v>0.100552</c:v>
                </c:pt>
                <c:pt idx="360">
                  <c:v>0.100454</c:v>
                </c:pt>
                <c:pt idx="361">
                  <c:v>0.10009899999999999</c:v>
                </c:pt>
                <c:pt idx="362">
                  <c:v>9.9926000000000001E-2</c:v>
                </c:pt>
                <c:pt idx="363">
                  <c:v>9.9844000000000002E-2</c:v>
                </c:pt>
                <c:pt idx="364">
                  <c:v>9.9942000000000003E-2</c:v>
                </c:pt>
                <c:pt idx="365">
                  <c:v>9.9520999999999998E-2</c:v>
                </c:pt>
                <c:pt idx="366">
                  <c:v>9.9181000000000005E-2</c:v>
                </c:pt>
                <c:pt idx="367">
                  <c:v>9.8757999999999999E-2</c:v>
                </c:pt>
                <c:pt idx="368">
                  <c:v>9.8793000000000006E-2</c:v>
                </c:pt>
                <c:pt idx="369">
                  <c:v>9.8389000000000004E-2</c:v>
                </c:pt>
                <c:pt idx="370">
                  <c:v>9.8719000000000001E-2</c:v>
                </c:pt>
                <c:pt idx="371">
                  <c:v>9.8321000000000006E-2</c:v>
                </c:pt>
                <c:pt idx="372">
                  <c:v>9.8441000000000001E-2</c:v>
                </c:pt>
                <c:pt idx="373">
                  <c:v>9.7960000000000005E-2</c:v>
                </c:pt>
                <c:pt idx="374">
                  <c:v>9.7955E-2</c:v>
                </c:pt>
                <c:pt idx="375">
                  <c:v>9.7614000000000006E-2</c:v>
                </c:pt>
                <c:pt idx="376">
                  <c:v>9.7572000000000006E-2</c:v>
                </c:pt>
                <c:pt idx="377">
                  <c:v>9.7070000000000004E-2</c:v>
                </c:pt>
                <c:pt idx="378">
                  <c:v>9.7012000000000001E-2</c:v>
                </c:pt>
                <c:pt idx="379">
                  <c:v>9.6962999999999994E-2</c:v>
                </c:pt>
                <c:pt idx="380">
                  <c:v>9.6947000000000005E-2</c:v>
                </c:pt>
                <c:pt idx="381">
                  <c:v>9.6480999999999997E-2</c:v>
                </c:pt>
                <c:pt idx="382">
                  <c:v>9.6274999999999999E-2</c:v>
                </c:pt>
                <c:pt idx="383">
                  <c:v>9.6317E-2</c:v>
                </c:pt>
                <c:pt idx="384">
                  <c:v>9.6071000000000004E-2</c:v>
                </c:pt>
                <c:pt idx="385">
                  <c:v>9.5522999999999997E-2</c:v>
                </c:pt>
                <c:pt idx="386">
                  <c:v>9.5238000000000003E-2</c:v>
                </c:pt>
                <c:pt idx="387">
                  <c:v>9.5468999999999998E-2</c:v>
                </c:pt>
                <c:pt idx="388">
                  <c:v>9.5322000000000004E-2</c:v>
                </c:pt>
                <c:pt idx="389">
                  <c:v>9.5144000000000006E-2</c:v>
                </c:pt>
                <c:pt idx="390">
                  <c:v>9.5261999999999999E-2</c:v>
                </c:pt>
                <c:pt idx="391">
                  <c:v>9.5014000000000001E-2</c:v>
                </c:pt>
                <c:pt idx="392">
                  <c:v>9.4777E-2</c:v>
                </c:pt>
                <c:pt idx="393">
                  <c:v>9.4589999999999994E-2</c:v>
                </c:pt>
                <c:pt idx="394">
                  <c:v>9.4340999999999994E-2</c:v>
                </c:pt>
                <c:pt idx="395">
                  <c:v>9.4314999999999996E-2</c:v>
                </c:pt>
                <c:pt idx="396">
                  <c:v>9.4214999999999993E-2</c:v>
                </c:pt>
                <c:pt idx="397">
                  <c:v>9.3924999999999995E-2</c:v>
                </c:pt>
                <c:pt idx="398">
                  <c:v>9.3844999999999998E-2</c:v>
                </c:pt>
                <c:pt idx="399">
                  <c:v>9.3358999999999998E-2</c:v>
                </c:pt>
                <c:pt idx="400">
                  <c:v>9.3644000000000005E-2</c:v>
                </c:pt>
                <c:pt idx="401">
                  <c:v>9.3475000000000003E-2</c:v>
                </c:pt>
                <c:pt idx="402">
                  <c:v>9.2901999999999998E-2</c:v>
                </c:pt>
                <c:pt idx="403">
                  <c:v>9.2463000000000004E-2</c:v>
                </c:pt>
                <c:pt idx="404">
                  <c:v>9.2531000000000002E-2</c:v>
                </c:pt>
                <c:pt idx="405">
                  <c:v>9.2373999999999998E-2</c:v>
                </c:pt>
                <c:pt idx="406">
                  <c:v>9.2619000000000007E-2</c:v>
                </c:pt>
                <c:pt idx="407">
                  <c:v>9.1902999999999999E-2</c:v>
                </c:pt>
                <c:pt idx="408">
                  <c:v>9.2025999999999997E-2</c:v>
                </c:pt>
                <c:pt idx="409">
                  <c:v>9.1840000000000005E-2</c:v>
                </c:pt>
                <c:pt idx="410">
                  <c:v>9.1507000000000005E-2</c:v>
                </c:pt>
                <c:pt idx="411">
                  <c:v>9.1188000000000005E-2</c:v>
                </c:pt>
                <c:pt idx="412">
                  <c:v>9.1106000000000006E-2</c:v>
                </c:pt>
                <c:pt idx="413">
                  <c:v>9.1027999999999998E-2</c:v>
                </c:pt>
                <c:pt idx="414">
                  <c:v>9.1171000000000002E-2</c:v>
                </c:pt>
                <c:pt idx="415">
                  <c:v>9.0914999999999996E-2</c:v>
                </c:pt>
                <c:pt idx="416">
                  <c:v>9.0812000000000004E-2</c:v>
                </c:pt>
                <c:pt idx="417">
                  <c:v>9.0678999999999996E-2</c:v>
                </c:pt>
                <c:pt idx="418">
                  <c:v>9.0554999999999997E-2</c:v>
                </c:pt>
                <c:pt idx="419">
                  <c:v>9.0457999999999997E-2</c:v>
                </c:pt>
                <c:pt idx="420">
                  <c:v>9.0204000000000006E-2</c:v>
                </c:pt>
                <c:pt idx="421">
                  <c:v>8.9963000000000001E-2</c:v>
                </c:pt>
                <c:pt idx="422">
                  <c:v>9.0257000000000004E-2</c:v>
                </c:pt>
                <c:pt idx="423">
                  <c:v>8.9851E-2</c:v>
                </c:pt>
                <c:pt idx="424">
                  <c:v>8.9835999999999999E-2</c:v>
                </c:pt>
                <c:pt idx="425">
                  <c:v>8.9535000000000003E-2</c:v>
                </c:pt>
                <c:pt idx="426">
                  <c:v>8.9563000000000004E-2</c:v>
                </c:pt>
                <c:pt idx="427">
                  <c:v>8.9393E-2</c:v>
                </c:pt>
                <c:pt idx="428">
                  <c:v>8.9248999999999995E-2</c:v>
                </c:pt>
                <c:pt idx="429">
                  <c:v>8.9177000000000006E-2</c:v>
                </c:pt>
                <c:pt idx="430">
                  <c:v>8.8887999999999995E-2</c:v>
                </c:pt>
                <c:pt idx="431">
                  <c:v>8.8766999999999999E-2</c:v>
                </c:pt>
                <c:pt idx="432">
                  <c:v>8.8404999999999997E-2</c:v>
                </c:pt>
                <c:pt idx="433">
                  <c:v>8.8378999999999999E-2</c:v>
                </c:pt>
                <c:pt idx="434">
                  <c:v>8.8321999999999998E-2</c:v>
                </c:pt>
                <c:pt idx="435">
                  <c:v>8.8015999999999997E-2</c:v>
                </c:pt>
                <c:pt idx="436">
                  <c:v>8.7934999999999999E-2</c:v>
                </c:pt>
                <c:pt idx="437">
                  <c:v>8.7729000000000001E-2</c:v>
                </c:pt>
                <c:pt idx="438">
                  <c:v>8.7903999999999996E-2</c:v>
                </c:pt>
                <c:pt idx="439">
                  <c:v>8.7716000000000002E-2</c:v>
                </c:pt>
                <c:pt idx="440">
                  <c:v>8.7111999999999995E-2</c:v>
                </c:pt>
                <c:pt idx="441">
                  <c:v>8.6997000000000005E-2</c:v>
                </c:pt>
                <c:pt idx="442">
                  <c:v>8.6892999999999998E-2</c:v>
                </c:pt>
                <c:pt idx="443">
                  <c:v>8.6620000000000003E-2</c:v>
                </c:pt>
                <c:pt idx="444">
                  <c:v>8.6356000000000002E-2</c:v>
                </c:pt>
                <c:pt idx="445">
                  <c:v>8.6429000000000006E-2</c:v>
                </c:pt>
                <c:pt idx="446">
                  <c:v>8.6106000000000002E-2</c:v>
                </c:pt>
                <c:pt idx="447">
                  <c:v>8.6026000000000005E-2</c:v>
                </c:pt>
                <c:pt idx="448">
                  <c:v>8.5545999999999997E-2</c:v>
                </c:pt>
                <c:pt idx="449">
                  <c:v>8.5537000000000002E-2</c:v>
                </c:pt>
                <c:pt idx="450">
                  <c:v>8.5263000000000005E-2</c:v>
                </c:pt>
                <c:pt idx="451">
                  <c:v>8.5294999999999996E-2</c:v>
                </c:pt>
                <c:pt idx="452">
                  <c:v>8.4988999999999995E-2</c:v>
                </c:pt>
                <c:pt idx="453">
                  <c:v>8.5281999999999997E-2</c:v>
                </c:pt>
                <c:pt idx="454">
                  <c:v>8.5376999999999995E-2</c:v>
                </c:pt>
                <c:pt idx="455">
                  <c:v>8.5071999999999995E-2</c:v>
                </c:pt>
                <c:pt idx="456">
                  <c:v>8.4801000000000001E-2</c:v>
                </c:pt>
                <c:pt idx="457">
                  <c:v>8.4572999999999995E-2</c:v>
                </c:pt>
                <c:pt idx="458">
                  <c:v>8.4334999999999993E-2</c:v>
                </c:pt>
                <c:pt idx="459">
                  <c:v>8.4366999999999998E-2</c:v>
                </c:pt>
                <c:pt idx="460">
                  <c:v>8.4060999999999997E-2</c:v>
                </c:pt>
                <c:pt idx="461">
                  <c:v>8.3961999999999995E-2</c:v>
                </c:pt>
                <c:pt idx="462">
                  <c:v>8.3975999999999995E-2</c:v>
                </c:pt>
                <c:pt idx="463">
                  <c:v>8.3973999999999993E-2</c:v>
                </c:pt>
                <c:pt idx="464">
                  <c:v>8.3699999999999997E-2</c:v>
                </c:pt>
                <c:pt idx="465">
                  <c:v>8.3460000000000006E-2</c:v>
                </c:pt>
                <c:pt idx="466">
                  <c:v>8.3443000000000003E-2</c:v>
                </c:pt>
                <c:pt idx="467">
                  <c:v>8.3612000000000006E-2</c:v>
                </c:pt>
                <c:pt idx="468">
                  <c:v>8.3695000000000006E-2</c:v>
                </c:pt>
                <c:pt idx="469">
                  <c:v>8.3335000000000006E-2</c:v>
                </c:pt>
                <c:pt idx="470">
                  <c:v>8.2880999999999996E-2</c:v>
                </c:pt>
                <c:pt idx="471">
                  <c:v>8.2846000000000003E-2</c:v>
                </c:pt>
                <c:pt idx="472">
                  <c:v>8.2862000000000005E-2</c:v>
                </c:pt>
                <c:pt idx="473">
                  <c:v>8.2755999999999996E-2</c:v>
                </c:pt>
                <c:pt idx="474">
                  <c:v>8.2375000000000004E-2</c:v>
                </c:pt>
                <c:pt idx="475">
                  <c:v>8.2475999999999994E-2</c:v>
                </c:pt>
                <c:pt idx="476">
                  <c:v>8.2188999999999998E-2</c:v>
                </c:pt>
                <c:pt idx="477">
                  <c:v>8.2222000000000003E-2</c:v>
                </c:pt>
                <c:pt idx="478">
                  <c:v>8.2354999999999998E-2</c:v>
                </c:pt>
                <c:pt idx="479">
                  <c:v>8.2049999999999998E-2</c:v>
                </c:pt>
                <c:pt idx="480">
                  <c:v>8.1948999999999994E-2</c:v>
                </c:pt>
                <c:pt idx="481">
                  <c:v>8.1651000000000001E-2</c:v>
                </c:pt>
                <c:pt idx="482">
                  <c:v>8.1636E-2</c:v>
                </c:pt>
                <c:pt idx="483">
                  <c:v>8.1209000000000003E-2</c:v>
                </c:pt>
                <c:pt idx="484">
                  <c:v>8.1280000000000005E-2</c:v>
                </c:pt>
                <c:pt idx="485">
                  <c:v>8.1489000000000006E-2</c:v>
                </c:pt>
                <c:pt idx="486">
                  <c:v>8.1141000000000005E-2</c:v>
                </c:pt>
                <c:pt idx="487">
                  <c:v>8.0918000000000004E-2</c:v>
                </c:pt>
                <c:pt idx="488">
                  <c:v>8.0933000000000005E-2</c:v>
                </c:pt>
                <c:pt idx="489">
                  <c:v>8.1035999999999997E-2</c:v>
                </c:pt>
                <c:pt idx="490">
                  <c:v>8.1227999999999995E-2</c:v>
                </c:pt>
                <c:pt idx="491">
                  <c:v>8.0695000000000003E-2</c:v>
                </c:pt>
                <c:pt idx="492">
                  <c:v>8.0703999999999998E-2</c:v>
                </c:pt>
                <c:pt idx="493">
                  <c:v>8.0489000000000005E-2</c:v>
                </c:pt>
                <c:pt idx="494">
                  <c:v>8.0446000000000004E-2</c:v>
                </c:pt>
                <c:pt idx="495">
                  <c:v>8.0404000000000003E-2</c:v>
                </c:pt>
                <c:pt idx="496">
                  <c:v>8.0402000000000001E-2</c:v>
                </c:pt>
                <c:pt idx="497">
                  <c:v>8.0211000000000005E-2</c:v>
                </c:pt>
                <c:pt idx="498">
                  <c:v>8.0132999999999996E-2</c:v>
                </c:pt>
                <c:pt idx="499">
                  <c:v>7.9783000000000007E-2</c:v>
                </c:pt>
                <c:pt idx="500">
                  <c:v>7.9750000000000001E-2</c:v>
                </c:pt>
                <c:pt idx="501">
                  <c:v>7.9731999999999997E-2</c:v>
                </c:pt>
                <c:pt idx="502">
                  <c:v>7.9580999999999999E-2</c:v>
                </c:pt>
                <c:pt idx="503">
                  <c:v>7.9284999999999994E-2</c:v>
                </c:pt>
                <c:pt idx="504">
                  <c:v>7.9459000000000002E-2</c:v>
                </c:pt>
                <c:pt idx="505">
                  <c:v>7.9600000000000004E-2</c:v>
                </c:pt>
                <c:pt idx="506">
                  <c:v>7.9443E-2</c:v>
                </c:pt>
                <c:pt idx="507">
                  <c:v>7.9328999999999997E-2</c:v>
                </c:pt>
                <c:pt idx="508">
                  <c:v>7.9082E-2</c:v>
                </c:pt>
                <c:pt idx="509">
                  <c:v>7.8828999999999996E-2</c:v>
                </c:pt>
                <c:pt idx="510">
                  <c:v>7.8923999999999994E-2</c:v>
                </c:pt>
                <c:pt idx="511">
                  <c:v>7.893E-2</c:v>
                </c:pt>
                <c:pt idx="512">
                  <c:v>7.8603999999999993E-2</c:v>
                </c:pt>
                <c:pt idx="513">
                  <c:v>7.8562999999999994E-2</c:v>
                </c:pt>
                <c:pt idx="514">
                  <c:v>7.8215000000000007E-2</c:v>
                </c:pt>
                <c:pt idx="515">
                  <c:v>7.8215999999999994E-2</c:v>
                </c:pt>
                <c:pt idx="516">
                  <c:v>7.8335000000000002E-2</c:v>
                </c:pt>
                <c:pt idx="517">
                  <c:v>7.7948000000000003E-2</c:v>
                </c:pt>
                <c:pt idx="518">
                  <c:v>7.7986E-2</c:v>
                </c:pt>
                <c:pt idx="519">
                  <c:v>7.7754000000000004E-2</c:v>
                </c:pt>
                <c:pt idx="520">
                  <c:v>7.7754000000000004E-2</c:v>
                </c:pt>
                <c:pt idx="521">
                  <c:v>7.7557000000000001E-2</c:v>
                </c:pt>
                <c:pt idx="522">
                  <c:v>7.7415999999999999E-2</c:v>
                </c:pt>
                <c:pt idx="523">
                  <c:v>7.7636999999999998E-2</c:v>
                </c:pt>
                <c:pt idx="524">
                  <c:v>7.7327000000000007E-2</c:v>
                </c:pt>
                <c:pt idx="525">
                  <c:v>7.7432000000000001E-2</c:v>
                </c:pt>
                <c:pt idx="526">
                  <c:v>7.7465999999999993E-2</c:v>
                </c:pt>
                <c:pt idx="527">
                  <c:v>7.7005000000000004E-2</c:v>
                </c:pt>
                <c:pt idx="528">
                  <c:v>7.7091999999999994E-2</c:v>
                </c:pt>
                <c:pt idx="529">
                  <c:v>7.6805999999999999E-2</c:v>
                </c:pt>
                <c:pt idx="530">
                  <c:v>7.6945E-2</c:v>
                </c:pt>
                <c:pt idx="531">
                  <c:v>7.6930999999999999E-2</c:v>
                </c:pt>
                <c:pt idx="532">
                  <c:v>7.6680999999999999E-2</c:v>
                </c:pt>
                <c:pt idx="533">
                  <c:v>7.6765E-2</c:v>
                </c:pt>
                <c:pt idx="534">
                  <c:v>7.6687000000000005E-2</c:v>
                </c:pt>
                <c:pt idx="535">
                  <c:v>7.6658000000000004E-2</c:v>
                </c:pt>
                <c:pt idx="536">
                  <c:v>7.6515E-2</c:v>
                </c:pt>
                <c:pt idx="537">
                  <c:v>7.6398999999999995E-2</c:v>
                </c:pt>
                <c:pt idx="538">
                  <c:v>7.6543E-2</c:v>
                </c:pt>
                <c:pt idx="539">
                  <c:v>7.6536000000000007E-2</c:v>
                </c:pt>
                <c:pt idx="540">
                  <c:v>7.6425000000000007E-2</c:v>
                </c:pt>
                <c:pt idx="541">
                  <c:v>7.5992000000000004E-2</c:v>
                </c:pt>
                <c:pt idx="542">
                  <c:v>7.6133000000000006E-2</c:v>
                </c:pt>
                <c:pt idx="543">
                  <c:v>7.6128000000000001E-2</c:v>
                </c:pt>
                <c:pt idx="544">
                  <c:v>7.6089000000000004E-2</c:v>
                </c:pt>
                <c:pt idx="545">
                  <c:v>7.5853000000000004E-2</c:v>
                </c:pt>
                <c:pt idx="546">
                  <c:v>7.5844999999999996E-2</c:v>
                </c:pt>
                <c:pt idx="547">
                  <c:v>7.6100000000000001E-2</c:v>
                </c:pt>
                <c:pt idx="548">
                  <c:v>7.603E-2</c:v>
                </c:pt>
                <c:pt idx="549">
                  <c:v>7.5950000000000004E-2</c:v>
                </c:pt>
                <c:pt idx="550">
                  <c:v>7.5824000000000003E-2</c:v>
                </c:pt>
                <c:pt idx="551">
                  <c:v>7.5520000000000004E-2</c:v>
                </c:pt>
                <c:pt idx="552">
                  <c:v>7.5508000000000006E-2</c:v>
                </c:pt>
                <c:pt idx="553">
                  <c:v>7.5485999999999998E-2</c:v>
                </c:pt>
                <c:pt idx="554">
                  <c:v>7.5382000000000005E-2</c:v>
                </c:pt>
                <c:pt idx="555">
                  <c:v>7.5351000000000001E-2</c:v>
                </c:pt>
                <c:pt idx="556">
                  <c:v>7.5438000000000005E-2</c:v>
                </c:pt>
                <c:pt idx="557">
                  <c:v>7.5282000000000002E-2</c:v>
                </c:pt>
                <c:pt idx="558">
                  <c:v>7.5200000000000003E-2</c:v>
                </c:pt>
                <c:pt idx="559">
                  <c:v>7.5102000000000002E-2</c:v>
                </c:pt>
                <c:pt idx="560">
                  <c:v>7.5218999999999994E-2</c:v>
                </c:pt>
                <c:pt idx="561">
                  <c:v>7.4981000000000006E-2</c:v>
                </c:pt>
                <c:pt idx="562">
                  <c:v>7.5093999999999994E-2</c:v>
                </c:pt>
                <c:pt idx="563">
                  <c:v>7.5039999999999996E-2</c:v>
                </c:pt>
                <c:pt idx="564">
                  <c:v>7.5009000000000006E-2</c:v>
                </c:pt>
                <c:pt idx="565">
                  <c:v>7.4887999999999996E-2</c:v>
                </c:pt>
                <c:pt idx="566">
                  <c:v>7.4858999999999995E-2</c:v>
                </c:pt>
                <c:pt idx="567">
                  <c:v>7.4981999999999993E-2</c:v>
                </c:pt>
                <c:pt idx="568">
                  <c:v>7.4896000000000004E-2</c:v>
                </c:pt>
                <c:pt idx="569">
                  <c:v>7.4956999999999996E-2</c:v>
                </c:pt>
                <c:pt idx="570">
                  <c:v>7.4969999999999995E-2</c:v>
                </c:pt>
                <c:pt idx="571">
                  <c:v>7.4726000000000001E-2</c:v>
                </c:pt>
                <c:pt idx="572">
                  <c:v>7.4811000000000002E-2</c:v>
                </c:pt>
                <c:pt idx="573">
                  <c:v>7.4536000000000005E-2</c:v>
                </c:pt>
                <c:pt idx="574">
                  <c:v>7.4879000000000001E-2</c:v>
                </c:pt>
                <c:pt idx="575">
                  <c:v>7.4753E-2</c:v>
                </c:pt>
                <c:pt idx="576">
                  <c:v>7.4732000000000007E-2</c:v>
                </c:pt>
                <c:pt idx="577">
                  <c:v>7.4513999999999997E-2</c:v>
                </c:pt>
                <c:pt idx="578">
                  <c:v>7.4648999999999993E-2</c:v>
                </c:pt>
                <c:pt idx="579">
                  <c:v>7.4257000000000004E-2</c:v>
                </c:pt>
                <c:pt idx="580">
                  <c:v>7.4437000000000003E-2</c:v>
                </c:pt>
                <c:pt idx="581">
                  <c:v>7.4703000000000006E-2</c:v>
                </c:pt>
                <c:pt idx="582">
                  <c:v>7.4359999999999996E-2</c:v>
                </c:pt>
                <c:pt idx="583">
                  <c:v>7.4411000000000005E-2</c:v>
                </c:pt>
                <c:pt idx="584">
                  <c:v>7.4441999999999994E-2</c:v>
                </c:pt>
                <c:pt idx="585">
                  <c:v>7.4475E-2</c:v>
                </c:pt>
                <c:pt idx="586">
                  <c:v>7.4574000000000001E-2</c:v>
                </c:pt>
                <c:pt idx="587">
                  <c:v>7.4297000000000002E-2</c:v>
                </c:pt>
                <c:pt idx="588">
                  <c:v>7.4361999999999998E-2</c:v>
                </c:pt>
                <c:pt idx="589">
                  <c:v>7.4307999999999999E-2</c:v>
                </c:pt>
                <c:pt idx="590">
                  <c:v>7.4443999999999996E-2</c:v>
                </c:pt>
                <c:pt idx="591">
                  <c:v>7.4429999999999996E-2</c:v>
                </c:pt>
                <c:pt idx="592">
                  <c:v>7.4479000000000004E-2</c:v>
                </c:pt>
                <c:pt idx="593">
                  <c:v>7.4437000000000003E-2</c:v>
                </c:pt>
                <c:pt idx="594">
                  <c:v>7.4234999999999995E-2</c:v>
                </c:pt>
                <c:pt idx="595">
                  <c:v>7.4329000000000006E-2</c:v>
                </c:pt>
                <c:pt idx="596">
                  <c:v>7.4135000000000006E-2</c:v>
                </c:pt>
                <c:pt idx="597">
                  <c:v>7.4413000000000007E-2</c:v>
                </c:pt>
                <c:pt idx="598">
                  <c:v>7.4298000000000003E-2</c:v>
                </c:pt>
                <c:pt idx="599">
                  <c:v>7.4246999999999994E-2</c:v>
                </c:pt>
                <c:pt idx="600">
                  <c:v>7.4147000000000005E-2</c:v>
                </c:pt>
                <c:pt idx="601">
                  <c:v>7.3985999999999996E-2</c:v>
                </c:pt>
                <c:pt idx="602">
                  <c:v>7.4149000000000007E-2</c:v>
                </c:pt>
                <c:pt idx="603">
                  <c:v>7.3997999999999994E-2</c:v>
                </c:pt>
                <c:pt idx="604">
                  <c:v>7.4247999999999995E-2</c:v>
                </c:pt>
                <c:pt idx="605">
                  <c:v>7.4286000000000005E-2</c:v>
                </c:pt>
                <c:pt idx="606">
                  <c:v>7.4432999999999999E-2</c:v>
                </c:pt>
                <c:pt idx="607">
                  <c:v>7.4315000000000006E-2</c:v>
                </c:pt>
                <c:pt idx="608">
                  <c:v>7.4180999999999997E-2</c:v>
                </c:pt>
                <c:pt idx="609">
                  <c:v>7.4329000000000006E-2</c:v>
                </c:pt>
                <c:pt idx="610">
                  <c:v>7.4143000000000001E-2</c:v>
                </c:pt>
                <c:pt idx="611">
                  <c:v>7.4261999999999995E-2</c:v>
                </c:pt>
                <c:pt idx="612">
                  <c:v>7.4212E-2</c:v>
                </c:pt>
                <c:pt idx="613">
                  <c:v>7.4210999999999999E-2</c:v>
                </c:pt>
                <c:pt idx="614">
                  <c:v>7.4249999999999997E-2</c:v>
                </c:pt>
                <c:pt idx="615">
                  <c:v>7.4475E-2</c:v>
                </c:pt>
                <c:pt idx="616">
                  <c:v>7.4517E-2</c:v>
                </c:pt>
                <c:pt idx="617">
                  <c:v>7.4404999999999999E-2</c:v>
                </c:pt>
                <c:pt idx="618">
                  <c:v>7.4527999999999997E-2</c:v>
                </c:pt>
                <c:pt idx="619">
                  <c:v>7.4416999999999997E-2</c:v>
                </c:pt>
                <c:pt idx="620">
                  <c:v>7.4582999999999997E-2</c:v>
                </c:pt>
                <c:pt idx="621">
                  <c:v>7.4412000000000006E-2</c:v>
                </c:pt>
                <c:pt idx="622">
                  <c:v>7.4660000000000004E-2</c:v>
                </c:pt>
                <c:pt idx="623">
                  <c:v>7.4375999999999998E-2</c:v>
                </c:pt>
                <c:pt idx="624">
                  <c:v>7.4486999999999998E-2</c:v>
                </c:pt>
                <c:pt idx="625">
                  <c:v>7.4388999999999997E-2</c:v>
                </c:pt>
                <c:pt idx="626">
                  <c:v>7.4317999999999995E-2</c:v>
                </c:pt>
                <c:pt idx="627">
                  <c:v>7.4131000000000002E-2</c:v>
                </c:pt>
                <c:pt idx="628">
                  <c:v>7.4673000000000003E-2</c:v>
                </c:pt>
                <c:pt idx="629">
                  <c:v>7.4506000000000003E-2</c:v>
                </c:pt>
                <c:pt idx="630">
                  <c:v>7.4434E-2</c:v>
                </c:pt>
                <c:pt idx="631">
                  <c:v>7.4327000000000004E-2</c:v>
                </c:pt>
                <c:pt idx="632">
                  <c:v>7.4398000000000006E-2</c:v>
                </c:pt>
                <c:pt idx="633">
                  <c:v>7.4468000000000006E-2</c:v>
                </c:pt>
                <c:pt idx="634">
                  <c:v>7.4499999999999997E-2</c:v>
                </c:pt>
                <c:pt idx="635">
                  <c:v>7.4340000000000003E-2</c:v>
                </c:pt>
                <c:pt idx="636">
                  <c:v>7.4396000000000004E-2</c:v>
                </c:pt>
                <c:pt idx="637">
                  <c:v>7.4310000000000001E-2</c:v>
                </c:pt>
                <c:pt idx="638">
                  <c:v>7.4801999999999993E-2</c:v>
                </c:pt>
                <c:pt idx="639">
                  <c:v>7.4547000000000002E-2</c:v>
                </c:pt>
                <c:pt idx="640">
                  <c:v>7.4515999999999999E-2</c:v>
                </c:pt>
                <c:pt idx="641">
                  <c:v>7.4355000000000004E-2</c:v>
                </c:pt>
                <c:pt idx="642">
                  <c:v>7.4774999999999994E-2</c:v>
                </c:pt>
                <c:pt idx="643">
                  <c:v>7.4931999999999999E-2</c:v>
                </c:pt>
                <c:pt idx="644">
                  <c:v>7.4601000000000001E-2</c:v>
                </c:pt>
                <c:pt idx="645">
                  <c:v>7.4770000000000003E-2</c:v>
                </c:pt>
                <c:pt idx="646">
                  <c:v>7.4972999999999998E-2</c:v>
                </c:pt>
                <c:pt idx="647">
                  <c:v>7.4691999999999995E-2</c:v>
                </c:pt>
                <c:pt idx="648">
                  <c:v>7.4846999999999997E-2</c:v>
                </c:pt>
                <c:pt idx="649">
                  <c:v>7.4924000000000004E-2</c:v>
                </c:pt>
                <c:pt idx="650">
                  <c:v>7.4845999999999996E-2</c:v>
                </c:pt>
                <c:pt idx="651">
                  <c:v>7.4982999999999994E-2</c:v>
                </c:pt>
                <c:pt idx="652">
                  <c:v>7.5164999999999996E-2</c:v>
                </c:pt>
                <c:pt idx="653">
                  <c:v>7.5146000000000004E-2</c:v>
                </c:pt>
                <c:pt idx="654">
                  <c:v>7.5050000000000006E-2</c:v>
                </c:pt>
                <c:pt idx="655">
                  <c:v>7.5273000000000007E-2</c:v>
                </c:pt>
                <c:pt idx="656">
                  <c:v>7.5332999999999997E-2</c:v>
                </c:pt>
                <c:pt idx="657">
                  <c:v>7.5246999999999994E-2</c:v>
                </c:pt>
                <c:pt idx="658">
                  <c:v>7.5421000000000002E-2</c:v>
                </c:pt>
                <c:pt idx="659">
                  <c:v>7.5411000000000006E-2</c:v>
                </c:pt>
                <c:pt idx="660">
                  <c:v>7.5537000000000007E-2</c:v>
                </c:pt>
                <c:pt idx="661">
                  <c:v>7.5490000000000002E-2</c:v>
                </c:pt>
                <c:pt idx="662">
                  <c:v>7.5550999999999993E-2</c:v>
                </c:pt>
                <c:pt idx="663">
                  <c:v>7.5800999999999993E-2</c:v>
                </c:pt>
                <c:pt idx="664">
                  <c:v>7.5509999999999994E-2</c:v>
                </c:pt>
                <c:pt idx="665">
                  <c:v>7.5872999999999996E-2</c:v>
                </c:pt>
                <c:pt idx="666">
                  <c:v>7.5805999999999998E-2</c:v>
                </c:pt>
                <c:pt idx="667">
                  <c:v>7.5768000000000002E-2</c:v>
                </c:pt>
                <c:pt idx="668">
                  <c:v>7.6040999999999997E-2</c:v>
                </c:pt>
                <c:pt idx="669">
                  <c:v>7.6185000000000003E-2</c:v>
                </c:pt>
                <c:pt idx="670">
                  <c:v>7.6002E-2</c:v>
                </c:pt>
                <c:pt idx="671">
                  <c:v>7.6128000000000001E-2</c:v>
                </c:pt>
                <c:pt idx="672">
                  <c:v>7.6262999999999997E-2</c:v>
                </c:pt>
                <c:pt idx="673">
                  <c:v>7.6273999999999995E-2</c:v>
                </c:pt>
                <c:pt idx="674">
                  <c:v>7.6345999999999997E-2</c:v>
                </c:pt>
                <c:pt idx="675">
                  <c:v>7.6504000000000003E-2</c:v>
                </c:pt>
                <c:pt idx="676">
                  <c:v>7.6676999999999995E-2</c:v>
                </c:pt>
                <c:pt idx="677">
                  <c:v>7.6587000000000002E-2</c:v>
                </c:pt>
                <c:pt idx="678">
                  <c:v>7.6699000000000003E-2</c:v>
                </c:pt>
                <c:pt idx="679">
                  <c:v>7.6803999999999997E-2</c:v>
                </c:pt>
                <c:pt idx="680">
                  <c:v>7.6809000000000002E-2</c:v>
                </c:pt>
                <c:pt idx="681">
                  <c:v>7.6836000000000002E-2</c:v>
                </c:pt>
                <c:pt idx="682">
                  <c:v>7.6918E-2</c:v>
                </c:pt>
                <c:pt idx="683">
                  <c:v>7.6984999999999998E-2</c:v>
                </c:pt>
                <c:pt idx="684">
                  <c:v>7.7018000000000003E-2</c:v>
                </c:pt>
                <c:pt idx="685">
                  <c:v>7.7171000000000003E-2</c:v>
                </c:pt>
                <c:pt idx="686">
                  <c:v>7.7369999999999994E-2</c:v>
                </c:pt>
                <c:pt idx="687">
                  <c:v>7.7178999999999998E-2</c:v>
                </c:pt>
                <c:pt idx="688">
                  <c:v>7.7321000000000001E-2</c:v>
                </c:pt>
                <c:pt idx="689">
                  <c:v>7.7428999999999998E-2</c:v>
                </c:pt>
                <c:pt idx="690">
                  <c:v>7.7533000000000005E-2</c:v>
                </c:pt>
                <c:pt idx="691">
                  <c:v>7.7493000000000006E-2</c:v>
                </c:pt>
                <c:pt idx="692">
                  <c:v>7.7823000000000003E-2</c:v>
                </c:pt>
                <c:pt idx="693">
                  <c:v>7.7728000000000005E-2</c:v>
                </c:pt>
                <c:pt idx="694">
                  <c:v>7.7648999999999996E-2</c:v>
                </c:pt>
                <c:pt idx="695">
                  <c:v>7.7732999999999997E-2</c:v>
                </c:pt>
                <c:pt idx="696">
                  <c:v>7.7972E-2</c:v>
                </c:pt>
                <c:pt idx="697">
                  <c:v>7.8098000000000001E-2</c:v>
                </c:pt>
                <c:pt idx="698">
                  <c:v>7.8031000000000003E-2</c:v>
                </c:pt>
                <c:pt idx="699">
                  <c:v>7.8097E-2</c:v>
                </c:pt>
                <c:pt idx="700">
                  <c:v>7.8394000000000005E-2</c:v>
                </c:pt>
                <c:pt idx="701">
                  <c:v>7.8315999999999997E-2</c:v>
                </c:pt>
                <c:pt idx="702">
                  <c:v>7.8515000000000001E-2</c:v>
                </c:pt>
                <c:pt idx="703">
                  <c:v>7.8420000000000004E-2</c:v>
                </c:pt>
                <c:pt idx="704">
                  <c:v>7.8658000000000006E-2</c:v>
                </c:pt>
                <c:pt idx="705">
                  <c:v>7.8558000000000003E-2</c:v>
                </c:pt>
                <c:pt idx="706">
                  <c:v>7.8853000000000006E-2</c:v>
                </c:pt>
                <c:pt idx="707">
                  <c:v>7.8871999999999998E-2</c:v>
                </c:pt>
                <c:pt idx="708">
                  <c:v>7.8974000000000003E-2</c:v>
                </c:pt>
                <c:pt idx="709">
                  <c:v>7.9300999999999996E-2</c:v>
                </c:pt>
                <c:pt idx="710">
                  <c:v>7.9283000000000006E-2</c:v>
                </c:pt>
                <c:pt idx="711">
                  <c:v>7.9203999999999997E-2</c:v>
                </c:pt>
                <c:pt idx="712">
                  <c:v>7.9806000000000002E-2</c:v>
                </c:pt>
                <c:pt idx="713">
                  <c:v>7.9525999999999999E-2</c:v>
                </c:pt>
                <c:pt idx="714">
                  <c:v>7.9770999999999995E-2</c:v>
                </c:pt>
                <c:pt idx="715">
                  <c:v>8.0048999999999995E-2</c:v>
                </c:pt>
                <c:pt idx="716">
                  <c:v>8.0024999999999999E-2</c:v>
                </c:pt>
                <c:pt idx="717">
                  <c:v>8.0019000000000007E-2</c:v>
                </c:pt>
                <c:pt idx="718">
                  <c:v>8.0273999999999998E-2</c:v>
                </c:pt>
                <c:pt idx="719">
                  <c:v>8.0313999999999997E-2</c:v>
                </c:pt>
                <c:pt idx="720">
                  <c:v>8.0378000000000005E-2</c:v>
                </c:pt>
                <c:pt idx="721">
                  <c:v>8.0447000000000005E-2</c:v>
                </c:pt>
                <c:pt idx="722">
                  <c:v>8.0449999999999994E-2</c:v>
                </c:pt>
                <c:pt idx="723">
                  <c:v>8.0827999999999997E-2</c:v>
                </c:pt>
                <c:pt idx="724">
                  <c:v>8.0932000000000004E-2</c:v>
                </c:pt>
                <c:pt idx="725">
                  <c:v>8.1077999999999997E-2</c:v>
                </c:pt>
                <c:pt idx="726">
                  <c:v>8.1166000000000002E-2</c:v>
                </c:pt>
                <c:pt idx="727">
                  <c:v>8.1319000000000002E-2</c:v>
                </c:pt>
                <c:pt idx="728">
                  <c:v>8.1424999999999997E-2</c:v>
                </c:pt>
                <c:pt idx="729">
                  <c:v>8.14E-2</c:v>
                </c:pt>
                <c:pt idx="730">
                  <c:v>8.1639000000000003E-2</c:v>
                </c:pt>
                <c:pt idx="731">
                  <c:v>8.1899E-2</c:v>
                </c:pt>
                <c:pt idx="732">
                  <c:v>8.1739000000000006E-2</c:v>
                </c:pt>
                <c:pt idx="733">
                  <c:v>8.2043000000000005E-2</c:v>
                </c:pt>
                <c:pt idx="734">
                  <c:v>8.2281000000000007E-2</c:v>
                </c:pt>
                <c:pt idx="735">
                  <c:v>8.2215999999999997E-2</c:v>
                </c:pt>
                <c:pt idx="736">
                  <c:v>8.2463999999999996E-2</c:v>
                </c:pt>
                <c:pt idx="737">
                  <c:v>8.2706000000000002E-2</c:v>
                </c:pt>
                <c:pt idx="738">
                  <c:v>8.2829E-2</c:v>
                </c:pt>
                <c:pt idx="739">
                  <c:v>8.3025000000000002E-2</c:v>
                </c:pt>
                <c:pt idx="740">
                  <c:v>8.2937999999999998E-2</c:v>
                </c:pt>
                <c:pt idx="741">
                  <c:v>8.3068000000000003E-2</c:v>
                </c:pt>
                <c:pt idx="742">
                  <c:v>8.3205000000000001E-2</c:v>
                </c:pt>
                <c:pt idx="743">
                  <c:v>8.3424999999999999E-2</c:v>
                </c:pt>
                <c:pt idx="744">
                  <c:v>8.3352999999999997E-2</c:v>
                </c:pt>
                <c:pt idx="745">
                  <c:v>8.3623000000000003E-2</c:v>
                </c:pt>
                <c:pt idx="746">
                  <c:v>8.3846000000000004E-2</c:v>
                </c:pt>
                <c:pt idx="747">
                  <c:v>8.4199999999999997E-2</c:v>
                </c:pt>
                <c:pt idx="748">
                  <c:v>8.4031999999999996E-2</c:v>
                </c:pt>
                <c:pt idx="749">
                  <c:v>8.4177000000000002E-2</c:v>
                </c:pt>
                <c:pt idx="750">
                  <c:v>8.4394999999999998E-2</c:v>
                </c:pt>
                <c:pt idx="751">
                  <c:v>8.4545999999999996E-2</c:v>
                </c:pt>
                <c:pt idx="752">
                  <c:v>8.4752999999999995E-2</c:v>
                </c:pt>
                <c:pt idx="753">
                  <c:v>8.5130999999999998E-2</c:v>
                </c:pt>
                <c:pt idx="754">
                  <c:v>8.5153000000000006E-2</c:v>
                </c:pt>
                <c:pt idx="755">
                  <c:v>8.5361999999999993E-2</c:v>
                </c:pt>
                <c:pt idx="756">
                  <c:v>8.5555999999999993E-2</c:v>
                </c:pt>
                <c:pt idx="757">
                  <c:v>8.5455000000000003E-2</c:v>
                </c:pt>
                <c:pt idx="758">
                  <c:v>8.5614999999999997E-2</c:v>
                </c:pt>
                <c:pt idx="759">
                  <c:v>8.5886000000000004E-2</c:v>
                </c:pt>
                <c:pt idx="760">
                  <c:v>8.6073999999999998E-2</c:v>
                </c:pt>
                <c:pt idx="761">
                  <c:v>8.6188000000000001E-2</c:v>
                </c:pt>
                <c:pt idx="762">
                  <c:v>8.6522000000000002E-2</c:v>
                </c:pt>
                <c:pt idx="763">
                  <c:v>8.6639999999999995E-2</c:v>
                </c:pt>
                <c:pt idx="764">
                  <c:v>8.6947999999999998E-2</c:v>
                </c:pt>
                <c:pt idx="765">
                  <c:v>8.6786000000000002E-2</c:v>
                </c:pt>
                <c:pt idx="766">
                  <c:v>8.7101999999999999E-2</c:v>
                </c:pt>
                <c:pt idx="767">
                  <c:v>8.7164000000000005E-2</c:v>
                </c:pt>
                <c:pt idx="768">
                  <c:v>8.7462999999999999E-2</c:v>
                </c:pt>
                <c:pt idx="769">
                  <c:v>8.7622000000000005E-2</c:v>
                </c:pt>
                <c:pt idx="770">
                  <c:v>8.8027999999999995E-2</c:v>
                </c:pt>
                <c:pt idx="771">
                  <c:v>8.7881000000000001E-2</c:v>
                </c:pt>
                <c:pt idx="772">
                  <c:v>8.8095999999999994E-2</c:v>
                </c:pt>
                <c:pt idx="773">
                  <c:v>8.8202000000000003E-2</c:v>
                </c:pt>
                <c:pt idx="774">
                  <c:v>8.8488999999999998E-2</c:v>
                </c:pt>
                <c:pt idx="775">
                  <c:v>8.8870000000000005E-2</c:v>
                </c:pt>
                <c:pt idx="776">
                  <c:v>8.9288000000000006E-2</c:v>
                </c:pt>
                <c:pt idx="777">
                  <c:v>8.9179999999999995E-2</c:v>
                </c:pt>
                <c:pt idx="778">
                  <c:v>8.9387999999999995E-2</c:v>
                </c:pt>
                <c:pt idx="779">
                  <c:v>8.9367000000000002E-2</c:v>
                </c:pt>
                <c:pt idx="780">
                  <c:v>8.9915999999999996E-2</c:v>
                </c:pt>
                <c:pt idx="781">
                  <c:v>9.0051000000000006E-2</c:v>
                </c:pt>
                <c:pt idx="782">
                  <c:v>9.0124999999999997E-2</c:v>
                </c:pt>
                <c:pt idx="783">
                  <c:v>9.0324000000000002E-2</c:v>
                </c:pt>
                <c:pt idx="784">
                  <c:v>9.0735999999999997E-2</c:v>
                </c:pt>
                <c:pt idx="785">
                  <c:v>9.0854000000000004E-2</c:v>
                </c:pt>
                <c:pt idx="786">
                  <c:v>9.1069999999999998E-2</c:v>
                </c:pt>
                <c:pt idx="787">
                  <c:v>9.1255000000000003E-2</c:v>
                </c:pt>
                <c:pt idx="788">
                  <c:v>9.1509999999999994E-2</c:v>
                </c:pt>
                <c:pt idx="789">
                  <c:v>9.1986999999999999E-2</c:v>
                </c:pt>
                <c:pt idx="790">
                  <c:v>9.2036000000000007E-2</c:v>
                </c:pt>
                <c:pt idx="791">
                  <c:v>9.239E-2</c:v>
                </c:pt>
                <c:pt idx="792">
                  <c:v>9.2446E-2</c:v>
                </c:pt>
                <c:pt idx="793">
                  <c:v>9.2756000000000005E-2</c:v>
                </c:pt>
                <c:pt idx="794">
                  <c:v>9.3051999999999996E-2</c:v>
                </c:pt>
                <c:pt idx="795">
                  <c:v>9.3129000000000003E-2</c:v>
                </c:pt>
                <c:pt idx="796">
                  <c:v>9.3383999999999995E-2</c:v>
                </c:pt>
                <c:pt idx="797">
                  <c:v>9.3600000000000003E-2</c:v>
                </c:pt>
                <c:pt idx="798">
                  <c:v>9.3741000000000005E-2</c:v>
                </c:pt>
                <c:pt idx="799">
                  <c:v>9.4145999999999994E-2</c:v>
                </c:pt>
                <c:pt idx="800">
                  <c:v>9.4451999999999994E-2</c:v>
                </c:pt>
                <c:pt idx="801">
                  <c:v>9.4657000000000005E-2</c:v>
                </c:pt>
                <c:pt idx="802">
                  <c:v>9.4892000000000004E-2</c:v>
                </c:pt>
                <c:pt idx="803">
                  <c:v>9.5007999999999995E-2</c:v>
                </c:pt>
                <c:pt idx="804">
                  <c:v>9.5510999999999999E-2</c:v>
                </c:pt>
                <c:pt idx="805">
                  <c:v>9.5749000000000001E-2</c:v>
                </c:pt>
                <c:pt idx="806">
                  <c:v>9.5889000000000002E-2</c:v>
                </c:pt>
                <c:pt idx="807">
                  <c:v>9.6169000000000004E-2</c:v>
                </c:pt>
                <c:pt idx="808">
                  <c:v>9.6272999999999997E-2</c:v>
                </c:pt>
                <c:pt idx="809">
                  <c:v>9.6633999999999998E-2</c:v>
                </c:pt>
                <c:pt idx="810">
                  <c:v>9.6902000000000002E-2</c:v>
                </c:pt>
                <c:pt idx="811">
                  <c:v>9.6958000000000003E-2</c:v>
                </c:pt>
                <c:pt idx="812">
                  <c:v>9.7063999999999998E-2</c:v>
                </c:pt>
                <c:pt idx="813">
                  <c:v>9.7372E-2</c:v>
                </c:pt>
                <c:pt idx="814">
                  <c:v>9.7696000000000005E-2</c:v>
                </c:pt>
                <c:pt idx="815">
                  <c:v>9.7799999999999998E-2</c:v>
                </c:pt>
                <c:pt idx="816">
                  <c:v>9.8293000000000005E-2</c:v>
                </c:pt>
                <c:pt idx="817">
                  <c:v>9.851E-2</c:v>
                </c:pt>
                <c:pt idx="818">
                  <c:v>9.8750000000000004E-2</c:v>
                </c:pt>
                <c:pt idx="819">
                  <c:v>9.9198999999999996E-2</c:v>
                </c:pt>
                <c:pt idx="820">
                  <c:v>9.9314E-2</c:v>
                </c:pt>
                <c:pt idx="821">
                  <c:v>9.9485000000000004E-2</c:v>
                </c:pt>
                <c:pt idx="822">
                  <c:v>9.9684999999999996E-2</c:v>
                </c:pt>
                <c:pt idx="823">
                  <c:v>0.10001699999999999</c:v>
                </c:pt>
                <c:pt idx="824">
                  <c:v>0.100064</c:v>
                </c:pt>
                <c:pt idx="825">
                  <c:v>0.100511</c:v>
                </c:pt>
                <c:pt idx="826">
                  <c:v>0.100656</c:v>
                </c:pt>
                <c:pt idx="827">
                  <c:v>0.100801</c:v>
                </c:pt>
                <c:pt idx="828">
                  <c:v>0.101173</c:v>
                </c:pt>
                <c:pt idx="829">
                  <c:v>0.10163999999999999</c:v>
                </c:pt>
                <c:pt idx="830">
                  <c:v>0.101843</c:v>
                </c:pt>
                <c:pt idx="831">
                  <c:v>0.102103</c:v>
                </c:pt>
                <c:pt idx="832">
                  <c:v>0.10224800000000001</c:v>
                </c:pt>
                <c:pt idx="833">
                  <c:v>0.102391</c:v>
                </c:pt>
                <c:pt idx="834">
                  <c:v>0.102716</c:v>
                </c:pt>
                <c:pt idx="835">
                  <c:v>0.10327</c:v>
                </c:pt>
                <c:pt idx="836">
                  <c:v>0.103295</c:v>
                </c:pt>
                <c:pt idx="837">
                  <c:v>0.103613</c:v>
                </c:pt>
                <c:pt idx="838">
                  <c:v>0.103967</c:v>
                </c:pt>
                <c:pt idx="839">
                  <c:v>0.104409</c:v>
                </c:pt>
                <c:pt idx="840">
                  <c:v>0.104583</c:v>
                </c:pt>
                <c:pt idx="841">
                  <c:v>0.104882</c:v>
                </c:pt>
                <c:pt idx="842">
                  <c:v>0.10538500000000001</c:v>
                </c:pt>
                <c:pt idx="843">
                  <c:v>0.10542899999999999</c:v>
                </c:pt>
                <c:pt idx="844">
                  <c:v>0.10595300000000001</c:v>
                </c:pt>
                <c:pt idx="845">
                  <c:v>0.10627200000000001</c:v>
                </c:pt>
                <c:pt idx="846">
                  <c:v>0.106292</c:v>
                </c:pt>
                <c:pt idx="847">
                  <c:v>0.106656</c:v>
                </c:pt>
                <c:pt idx="848">
                  <c:v>0.107046</c:v>
                </c:pt>
                <c:pt idx="849">
                  <c:v>0.107339</c:v>
                </c:pt>
                <c:pt idx="850">
                  <c:v>0.10777</c:v>
                </c:pt>
                <c:pt idx="851">
                  <c:v>0.10831499999999999</c:v>
                </c:pt>
                <c:pt idx="852">
                  <c:v>0.108733</c:v>
                </c:pt>
                <c:pt idx="853">
                  <c:v>0.10903400000000001</c:v>
                </c:pt>
                <c:pt idx="854">
                  <c:v>0.10933900000000001</c:v>
                </c:pt>
                <c:pt idx="855">
                  <c:v>0.10952199999999999</c:v>
                </c:pt>
                <c:pt idx="856">
                  <c:v>0.109696</c:v>
                </c:pt>
                <c:pt idx="857">
                  <c:v>0.110165</c:v>
                </c:pt>
                <c:pt idx="858">
                  <c:v>0.110568</c:v>
                </c:pt>
                <c:pt idx="859">
                  <c:v>0.11115800000000001</c:v>
                </c:pt>
                <c:pt idx="860">
                  <c:v>0.111578</c:v>
                </c:pt>
                <c:pt idx="861">
                  <c:v>0.111666</c:v>
                </c:pt>
                <c:pt idx="862">
                  <c:v>0.11199099999999999</c:v>
                </c:pt>
                <c:pt idx="863">
                  <c:v>0.11211</c:v>
                </c:pt>
                <c:pt idx="864">
                  <c:v>0.112592</c:v>
                </c:pt>
                <c:pt idx="865">
                  <c:v>0.112819</c:v>
                </c:pt>
                <c:pt idx="866">
                  <c:v>0.113064</c:v>
                </c:pt>
                <c:pt idx="867">
                  <c:v>0.113595</c:v>
                </c:pt>
                <c:pt idx="868">
                  <c:v>0.113868</c:v>
                </c:pt>
                <c:pt idx="869">
                  <c:v>0.114053</c:v>
                </c:pt>
                <c:pt idx="870">
                  <c:v>0.114369</c:v>
                </c:pt>
                <c:pt idx="871">
                  <c:v>0.11471099999999999</c:v>
                </c:pt>
                <c:pt idx="872">
                  <c:v>0.11522</c:v>
                </c:pt>
                <c:pt idx="873">
                  <c:v>0.115269</c:v>
                </c:pt>
                <c:pt idx="874">
                  <c:v>0.11573700000000001</c:v>
                </c:pt>
                <c:pt idx="875">
                  <c:v>0.11606</c:v>
                </c:pt>
                <c:pt idx="876">
                  <c:v>0.116552</c:v>
                </c:pt>
                <c:pt idx="877">
                  <c:v>0.116872</c:v>
                </c:pt>
                <c:pt idx="878">
                  <c:v>0.117284</c:v>
                </c:pt>
                <c:pt idx="879">
                  <c:v>0.117191</c:v>
                </c:pt>
                <c:pt idx="880">
                  <c:v>0.117314</c:v>
                </c:pt>
                <c:pt idx="881">
                  <c:v>0.117717</c:v>
                </c:pt>
                <c:pt idx="882">
                  <c:v>0.11833</c:v>
                </c:pt>
                <c:pt idx="883">
                  <c:v>0.118591</c:v>
                </c:pt>
                <c:pt idx="884">
                  <c:v>0.119188</c:v>
                </c:pt>
                <c:pt idx="885">
                  <c:v>0.119323</c:v>
                </c:pt>
                <c:pt idx="886">
                  <c:v>0.119477</c:v>
                </c:pt>
                <c:pt idx="887">
                  <c:v>0.119895</c:v>
                </c:pt>
                <c:pt idx="888">
                  <c:v>0.120099</c:v>
                </c:pt>
                <c:pt idx="889">
                  <c:v>0.120055</c:v>
                </c:pt>
                <c:pt idx="890">
                  <c:v>0.120493</c:v>
                </c:pt>
                <c:pt idx="891">
                  <c:v>0.12101000000000001</c:v>
                </c:pt>
                <c:pt idx="892">
                  <c:v>0.121562</c:v>
                </c:pt>
                <c:pt idx="893">
                  <c:v>0.12167</c:v>
                </c:pt>
                <c:pt idx="894">
                  <c:v>0.12203600000000001</c:v>
                </c:pt>
                <c:pt idx="895">
                  <c:v>0.122141</c:v>
                </c:pt>
                <c:pt idx="896">
                  <c:v>0.12209200000000001</c:v>
                </c:pt>
                <c:pt idx="897">
                  <c:v>0.122826</c:v>
                </c:pt>
                <c:pt idx="898">
                  <c:v>0.123428</c:v>
                </c:pt>
                <c:pt idx="899">
                  <c:v>0.123613</c:v>
                </c:pt>
                <c:pt idx="900">
                  <c:v>0.12382600000000001</c:v>
                </c:pt>
                <c:pt idx="901">
                  <c:v>0.12414799999999999</c:v>
                </c:pt>
                <c:pt idx="902">
                  <c:v>0.12442599999999999</c:v>
                </c:pt>
                <c:pt idx="903">
                  <c:v>0.124708</c:v>
                </c:pt>
                <c:pt idx="904">
                  <c:v>0.124932</c:v>
                </c:pt>
                <c:pt idx="905">
                  <c:v>0.12561700000000001</c:v>
                </c:pt>
                <c:pt idx="906">
                  <c:v>0.12573100000000001</c:v>
                </c:pt>
                <c:pt idx="907">
                  <c:v>0.12582699999999999</c:v>
                </c:pt>
                <c:pt idx="908">
                  <c:v>0.12634500000000001</c:v>
                </c:pt>
                <c:pt idx="909">
                  <c:v>0.12684000000000001</c:v>
                </c:pt>
                <c:pt idx="910">
                  <c:v>0.12720400000000001</c:v>
                </c:pt>
                <c:pt idx="911">
                  <c:v>0.12757599999999999</c:v>
                </c:pt>
                <c:pt idx="912">
                  <c:v>0.12789900000000001</c:v>
                </c:pt>
                <c:pt idx="913">
                  <c:v>0.128247</c:v>
                </c:pt>
                <c:pt idx="914">
                  <c:v>0.128275</c:v>
                </c:pt>
                <c:pt idx="915">
                  <c:v>0.128581</c:v>
                </c:pt>
                <c:pt idx="916">
                  <c:v>0.129158</c:v>
                </c:pt>
                <c:pt idx="917">
                  <c:v>0.129577</c:v>
                </c:pt>
                <c:pt idx="918">
                  <c:v>0.13008500000000001</c:v>
                </c:pt>
                <c:pt idx="919">
                  <c:v>0.130408</c:v>
                </c:pt>
                <c:pt idx="920">
                  <c:v>0.130581</c:v>
                </c:pt>
                <c:pt idx="921">
                  <c:v>0.13071199999999999</c:v>
                </c:pt>
                <c:pt idx="922">
                  <c:v>0.13112799999999999</c:v>
                </c:pt>
                <c:pt idx="923">
                  <c:v>0.131269</c:v>
                </c:pt>
                <c:pt idx="924">
                  <c:v>0.131492</c:v>
                </c:pt>
                <c:pt idx="925">
                  <c:v>0.13198499999999999</c:v>
                </c:pt>
                <c:pt idx="926">
                  <c:v>0.13252</c:v>
                </c:pt>
                <c:pt idx="927">
                  <c:v>0.13283400000000001</c:v>
                </c:pt>
                <c:pt idx="928">
                  <c:v>0.13275200000000001</c:v>
                </c:pt>
                <c:pt idx="929">
                  <c:v>0.13300200000000001</c:v>
                </c:pt>
                <c:pt idx="930">
                  <c:v>0.133349</c:v>
                </c:pt>
                <c:pt idx="931">
                  <c:v>0.13381599999999999</c:v>
                </c:pt>
                <c:pt idx="932">
                  <c:v>0.13403399999999999</c:v>
                </c:pt>
                <c:pt idx="933">
                  <c:v>0.13474900000000001</c:v>
                </c:pt>
                <c:pt idx="934">
                  <c:v>0.13509299999999999</c:v>
                </c:pt>
                <c:pt idx="935">
                  <c:v>0.135492</c:v>
                </c:pt>
                <c:pt idx="936">
                  <c:v>0.13570299999999999</c:v>
                </c:pt>
                <c:pt idx="937">
                  <c:v>0.136042</c:v>
                </c:pt>
                <c:pt idx="938">
                  <c:v>0.13616500000000001</c:v>
                </c:pt>
                <c:pt idx="939">
                  <c:v>0.13661499999999999</c:v>
                </c:pt>
                <c:pt idx="940">
                  <c:v>0.13670299999999999</c:v>
                </c:pt>
                <c:pt idx="941">
                  <c:v>0.13697300000000001</c:v>
                </c:pt>
                <c:pt idx="942">
                  <c:v>0.13750499999999999</c:v>
                </c:pt>
                <c:pt idx="943">
                  <c:v>0.13786200000000001</c:v>
                </c:pt>
                <c:pt idx="944">
                  <c:v>0.138207</c:v>
                </c:pt>
                <c:pt idx="945">
                  <c:v>0.138293</c:v>
                </c:pt>
                <c:pt idx="946">
                  <c:v>0.138571</c:v>
                </c:pt>
                <c:pt idx="947">
                  <c:v>0.139013</c:v>
                </c:pt>
                <c:pt idx="948">
                  <c:v>0.13941500000000001</c:v>
                </c:pt>
                <c:pt idx="949">
                  <c:v>0.13947100000000001</c:v>
                </c:pt>
                <c:pt idx="950">
                  <c:v>0.13995299999999999</c:v>
                </c:pt>
                <c:pt idx="951">
                  <c:v>0.140129</c:v>
                </c:pt>
                <c:pt idx="952">
                  <c:v>0.14027300000000001</c:v>
                </c:pt>
                <c:pt idx="953">
                  <c:v>0.140905</c:v>
                </c:pt>
                <c:pt idx="954">
                  <c:v>0.14096500000000001</c:v>
                </c:pt>
                <c:pt idx="955">
                  <c:v>0.14138500000000001</c:v>
                </c:pt>
                <c:pt idx="956">
                  <c:v>0.142016</c:v>
                </c:pt>
                <c:pt idx="957">
                  <c:v>0.14230599999999999</c:v>
                </c:pt>
                <c:pt idx="958">
                  <c:v>0.14257400000000001</c:v>
                </c:pt>
                <c:pt idx="959">
                  <c:v>0.14279600000000001</c:v>
                </c:pt>
                <c:pt idx="960">
                  <c:v>0.143266</c:v>
                </c:pt>
                <c:pt idx="961">
                  <c:v>0.14336399999999999</c:v>
                </c:pt>
                <c:pt idx="962">
                  <c:v>0.143594</c:v>
                </c:pt>
                <c:pt idx="963">
                  <c:v>0.144153</c:v>
                </c:pt>
                <c:pt idx="964">
                  <c:v>0.14463000000000001</c:v>
                </c:pt>
                <c:pt idx="965">
                  <c:v>0.14468400000000001</c:v>
                </c:pt>
                <c:pt idx="966">
                  <c:v>0.14508599999999999</c:v>
                </c:pt>
                <c:pt idx="967">
                  <c:v>0.14535200000000001</c:v>
                </c:pt>
                <c:pt idx="968">
                  <c:v>0.14557700000000001</c:v>
                </c:pt>
                <c:pt idx="969">
                  <c:v>0.14577599999999999</c:v>
                </c:pt>
                <c:pt idx="970">
                  <c:v>0.14614199999999999</c:v>
                </c:pt>
                <c:pt idx="971">
                  <c:v>0.146928</c:v>
                </c:pt>
                <c:pt idx="972">
                  <c:v>0.147235</c:v>
                </c:pt>
                <c:pt idx="973">
                  <c:v>0.147702</c:v>
                </c:pt>
                <c:pt idx="974">
                  <c:v>0.147982</c:v>
                </c:pt>
                <c:pt idx="975">
                  <c:v>0.14802599999999999</c:v>
                </c:pt>
                <c:pt idx="976">
                  <c:v>0.14863000000000001</c:v>
                </c:pt>
                <c:pt idx="977">
                  <c:v>0.14885300000000001</c:v>
                </c:pt>
                <c:pt idx="978">
                  <c:v>0.14913599999999999</c:v>
                </c:pt>
                <c:pt idx="979">
                  <c:v>0.149725</c:v>
                </c:pt>
                <c:pt idx="980">
                  <c:v>0.14984700000000001</c:v>
                </c:pt>
                <c:pt idx="981">
                  <c:v>0.150421</c:v>
                </c:pt>
                <c:pt idx="982">
                  <c:v>0.150861</c:v>
                </c:pt>
                <c:pt idx="983">
                  <c:v>0.15099399999999999</c:v>
                </c:pt>
                <c:pt idx="984">
                  <c:v>0.15157899999999999</c:v>
                </c:pt>
                <c:pt idx="985">
                  <c:v>0.15187300000000001</c:v>
                </c:pt>
                <c:pt idx="986">
                  <c:v>0.15237600000000001</c:v>
                </c:pt>
                <c:pt idx="987">
                  <c:v>0.15252399999999999</c:v>
                </c:pt>
                <c:pt idx="988">
                  <c:v>0.15295700000000001</c:v>
                </c:pt>
                <c:pt idx="989">
                  <c:v>0.15339900000000001</c:v>
                </c:pt>
                <c:pt idx="990">
                  <c:v>0.153887</c:v>
                </c:pt>
                <c:pt idx="991">
                  <c:v>0.15418200000000001</c:v>
                </c:pt>
                <c:pt idx="992">
                  <c:v>0.15442800000000001</c:v>
                </c:pt>
                <c:pt idx="993">
                  <c:v>0.15465999999999999</c:v>
                </c:pt>
                <c:pt idx="994">
                  <c:v>0.15507799999999999</c:v>
                </c:pt>
                <c:pt idx="995">
                  <c:v>0.155282</c:v>
                </c:pt>
                <c:pt idx="996">
                  <c:v>0.15570300000000001</c:v>
                </c:pt>
                <c:pt idx="997">
                  <c:v>0.15607599999999999</c:v>
                </c:pt>
                <c:pt idx="998">
                  <c:v>0.15648500000000001</c:v>
                </c:pt>
                <c:pt idx="999">
                  <c:v>0.15694900000000001</c:v>
                </c:pt>
                <c:pt idx="1000">
                  <c:v>0.157301</c:v>
                </c:pt>
                <c:pt idx="1001">
                  <c:v>0.157531</c:v>
                </c:pt>
                <c:pt idx="1002">
                  <c:v>0.157834</c:v>
                </c:pt>
                <c:pt idx="1003">
                  <c:v>0.158225</c:v>
                </c:pt>
                <c:pt idx="1004">
                  <c:v>0.15862399999999999</c:v>
                </c:pt>
                <c:pt idx="1005">
                  <c:v>0.15909799999999999</c:v>
                </c:pt>
                <c:pt idx="1006">
                  <c:v>0.159468</c:v>
                </c:pt>
                <c:pt idx="1007">
                  <c:v>0.159779</c:v>
                </c:pt>
                <c:pt idx="1008">
                  <c:v>0.16003100000000001</c:v>
                </c:pt>
                <c:pt idx="1009">
                  <c:v>0.160353</c:v>
                </c:pt>
                <c:pt idx="1010">
                  <c:v>0.160689</c:v>
                </c:pt>
                <c:pt idx="1011">
                  <c:v>0.160936</c:v>
                </c:pt>
                <c:pt idx="1012">
                  <c:v>0.161272</c:v>
                </c:pt>
                <c:pt idx="1013">
                  <c:v>0.161634</c:v>
                </c:pt>
                <c:pt idx="1014">
                  <c:v>0.162049</c:v>
                </c:pt>
                <c:pt idx="1015">
                  <c:v>0.16231599999999999</c:v>
                </c:pt>
                <c:pt idx="1016">
                  <c:v>0.16271099999999999</c:v>
                </c:pt>
                <c:pt idx="1017">
                  <c:v>0.163082</c:v>
                </c:pt>
                <c:pt idx="1018">
                  <c:v>0.163462</c:v>
                </c:pt>
                <c:pt idx="1019">
                  <c:v>0.163858</c:v>
                </c:pt>
                <c:pt idx="1020">
                  <c:v>0.16428799999999999</c:v>
                </c:pt>
                <c:pt idx="1021">
                  <c:v>0.16436000000000001</c:v>
                </c:pt>
                <c:pt idx="1022">
                  <c:v>0.164739</c:v>
                </c:pt>
                <c:pt idx="1023">
                  <c:v>0.16491800000000001</c:v>
                </c:pt>
                <c:pt idx="1024">
                  <c:v>0.165274</c:v>
                </c:pt>
                <c:pt idx="1025">
                  <c:v>0.16586799999999999</c:v>
                </c:pt>
                <c:pt idx="1026">
                  <c:v>0.16610800000000001</c:v>
                </c:pt>
                <c:pt idx="1027">
                  <c:v>0.166547</c:v>
                </c:pt>
                <c:pt idx="1028">
                  <c:v>0.166764</c:v>
                </c:pt>
                <c:pt idx="1029">
                  <c:v>0.16683999999999999</c:v>
                </c:pt>
                <c:pt idx="1030">
                  <c:v>0.167319</c:v>
                </c:pt>
                <c:pt idx="1031">
                  <c:v>0.16753799999999999</c:v>
                </c:pt>
                <c:pt idx="1032">
                  <c:v>0.16786699999999999</c:v>
                </c:pt>
                <c:pt idx="1033">
                  <c:v>0.16824500000000001</c:v>
                </c:pt>
                <c:pt idx="1034">
                  <c:v>0.16869899999999999</c:v>
                </c:pt>
                <c:pt idx="1035">
                  <c:v>0.16888600000000001</c:v>
                </c:pt>
                <c:pt idx="1036">
                  <c:v>0.169345</c:v>
                </c:pt>
                <c:pt idx="1037">
                  <c:v>0.16954</c:v>
                </c:pt>
                <c:pt idx="1038">
                  <c:v>0.16989799999999999</c:v>
                </c:pt>
                <c:pt idx="1039">
                  <c:v>0.17016500000000001</c:v>
                </c:pt>
                <c:pt idx="1040">
                  <c:v>0.170705</c:v>
                </c:pt>
                <c:pt idx="1041">
                  <c:v>0.17108699999999999</c:v>
                </c:pt>
                <c:pt idx="1042">
                  <c:v>0.171488</c:v>
                </c:pt>
                <c:pt idx="1043">
                  <c:v>0.17171900000000001</c:v>
                </c:pt>
                <c:pt idx="1044">
                  <c:v>0.17216899999999999</c:v>
                </c:pt>
                <c:pt idx="1045">
                  <c:v>0.17239499999999999</c:v>
                </c:pt>
                <c:pt idx="1046">
                  <c:v>0.17280699999999999</c:v>
                </c:pt>
                <c:pt idx="1047">
                  <c:v>0.17305699999999999</c:v>
                </c:pt>
                <c:pt idx="1048">
                  <c:v>0.17341599999999999</c:v>
                </c:pt>
                <c:pt idx="1049">
                  <c:v>0.17388400000000001</c:v>
                </c:pt>
                <c:pt idx="1050">
                  <c:v>0.174231</c:v>
                </c:pt>
                <c:pt idx="1051">
                  <c:v>0.174785</c:v>
                </c:pt>
                <c:pt idx="1052">
                  <c:v>0.174904</c:v>
                </c:pt>
                <c:pt idx="1053">
                  <c:v>0.17546500000000001</c:v>
                </c:pt>
                <c:pt idx="1054">
                  <c:v>0.17577300000000001</c:v>
                </c:pt>
                <c:pt idx="1055">
                  <c:v>0.175978</c:v>
                </c:pt>
                <c:pt idx="1056">
                  <c:v>0.17644299999999999</c:v>
                </c:pt>
                <c:pt idx="1057">
                  <c:v>0.176811</c:v>
                </c:pt>
                <c:pt idx="1058">
                  <c:v>0.17718800000000001</c:v>
                </c:pt>
                <c:pt idx="1059">
                  <c:v>0.17751500000000001</c:v>
                </c:pt>
                <c:pt idx="1060">
                  <c:v>0.17801800000000001</c:v>
                </c:pt>
                <c:pt idx="1061">
                  <c:v>0.17832300000000001</c:v>
                </c:pt>
                <c:pt idx="1062">
                  <c:v>0.17872099999999999</c:v>
                </c:pt>
                <c:pt idx="1063">
                  <c:v>0.17915900000000001</c:v>
                </c:pt>
                <c:pt idx="1064">
                  <c:v>0.17937</c:v>
                </c:pt>
                <c:pt idx="1065">
                  <c:v>0.179703</c:v>
                </c:pt>
                <c:pt idx="1066">
                  <c:v>0.17994099999999999</c:v>
                </c:pt>
                <c:pt idx="1067">
                  <c:v>0.18061099999999999</c:v>
                </c:pt>
                <c:pt idx="1068">
                  <c:v>0.18110299999999999</c:v>
                </c:pt>
                <c:pt idx="1069">
                  <c:v>0.181667</c:v>
                </c:pt>
                <c:pt idx="1070">
                  <c:v>0.18171300000000001</c:v>
                </c:pt>
                <c:pt idx="1071">
                  <c:v>0.18220500000000001</c:v>
                </c:pt>
                <c:pt idx="1072">
                  <c:v>0.18265300000000001</c:v>
                </c:pt>
                <c:pt idx="1073">
                  <c:v>0.182953</c:v>
                </c:pt>
                <c:pt idx="1074">
                  <c:v>0.183389</c:v>
                </c:pt>
                <c:pt idx="1075">
                  <c:v>0.18381800000000001</c:v>
                </c:pt>
                <c:pt idx="1076">
                  <c:v>0.18413399999999999</c:v>
                </c:pt>
                <c:pt idx="1077">
                  <c:v>0.18451200000000001</c:v>
                </c:pt>
                <c:pt idx="1078">
                  <c:v>0.184975</c:v>
                </c:pt>
                <c:pt idx="1079">
                  <c:v>0.185361</c:v>
                </c:pt>
                <c:pt idx="1080">
                  <c:v>0.18545900000000001</c:v>
                </c:pt>
                <c:pt idx="1081">
                  <c:v>0.18588499999999999</c:v>
                </c:pt>
                <c:pt idx="1082">
                  <c:v>0.18618999999999999</c:v>
                </c:pt>
                <c:pt idx="1083">
                  <c:v>0.18663099999999999</c:v>
                </c:pt>
                <c:pt idx="1084">
                  <c:v>0.187142</c:v>
                </c:pt>
                <c:pt idx="1085">
                  <c:v>0.18734700000000001</c:v>
                </c:pt>
                <c:pt idx="1086">
                  <c:v>0.18771699999999999</c:v>
                </c:pt>
                <c:pt idx="1087">
                  <c:v>0.18823899999999999</c:v>
                </c:pt>
                <c:pt idx="1088">
                  <c:v>0.18853300000000001</c:v>
                </c:pt>
                <c:pt idx="1089">
                  <c:v>0.18871399999999999</c:v>
                </c:pt>
                <c:pt idx="1090">
                  <c:v>0.18942000000000001</c:v>
                </c:pt>
                <c:pt idx="1091">
                  <c:v>0.189975</c:v>
                </c:pt>
                <c:pt idx="1092">
                  <c:v>0.19023300000000001</c:v>
                </c:pt>
                <c:pt idx="1093">
                  <c:v>0.19058700000000001</c:v>
                </c:pt>
                <c:pt idx="1094">
                  <c:v>0.19095200000000001</c:v>
                </c:pt>
                <c:pt idx="1095">
                  <c:v>0.19126299999999999</c:v>
                </c:pt>
                <c:pt idx="1096">
                  <c:v>0.191577</c:v>
                </c:pt>
                <c:pt idx="1097">
                  <c:v>0.19193399999999999</c:v>
                </c:pt>
                <c:pt idx="1098">
                  <c:v>0.19261600000000001</c:v>
                </c:pt>
                <c:pt idx="1099">
                  <c:v>0.19281000000000001</c:v>
                </c:pt>
                <c:pt idx="1100">
                  <c:v>0.193159</c:v>
                </c:pt>
                <c:pt idx="1101">
                  <c:v>0.19337199999999999</c:v>
                </c:pt>
                <c:pt idx="1102">
                  <c:v>0.193913</c:v>
                </c:pt>
                <c:pt idx="1103">
                  <c:v>0.19434299999999999</c:v>
                </c:pt>
                <c:pt idx="1104">
                  <c:v>0.194746</c:v>
                </c:pt>
                <c:pt idx="1105">
                  <c:v>0.19507099999999999</c:v>
                </c:pt>
                <c:pt idx="1106">
                  <c:v>0.19541</c:v>
                </c:pt>
                <c:pt idx="1107">
                  <c:v>0.19586400000000001</c:v>
                </c:pt>
                <c:pt idx="1108">
                  <c:v>0.196158</c:v>
                </c:pt>
                <c:pt idx="1109">
                  <c:v>0.196634</c:v>
                </c:pt>
                <c:pt idx="1110">
                  <c:v>0.196828</c:v>
                </c:pt>
                <c:pt idx="1111">
                  <c:v>0.1976</c:v>
                </c:pt>
                <c:pt idx="1112">
                  <c:v>0.197718</c:v>
                </c:pt>
                <c:pt idx="1113">
                  <c:v>0.198045</c:v>
                </c:pt>
                <c:pt idx="1114">
                  <c:v>0.19844100000000001</c:v>
                </c:pt>
                <c:pt idx="1115">
                  <c:v>0.19897699999999999</c:v>
                </c:pt>
                <c:pt idx="1116">
                  <c:v>0.199296</c:v>
                </c:pt>
                <c:pt idx="1117">
                  <c:v>0.19961200000000001</c:v>
                </c:pt>
                <c:pt idx="1118">
                  <c:v>0.20002600000000001</c:v>
                </c:pt>
                <c:pt idx="1119">
                  <c:v>0.20046</c:v>
                </c:pt>
                <c:pt idx="1120">
                  <c:v>0.20103599999999999</c:v>
                </c:pt>
                <c:pt idx="1121">
                  <c:v>0.201294</c:v>
                </c:pt>
                <c:pt idx="1122">
                  <c:v>0.201599</c:v>
                </c:pt>
                <c:pt idx="1123">
                  <c:v>0.20202600000000001</c:v>
                </c:pt>
                <c:pt idx="1124">
                  <c:v>0.202405</c:v>
                </c:pt>
                <c:pt idx="1125">
                  <c:v>0.202713</c:v>
                </c:pt>
                <c:pt idx="1126">
                  <c:v>0.203241</c:v>
                </c:pt>
                <c:pt idx="1127">
                  <c:v>0.203406</c:v>
                </c:pt>
                <c:pt idx="1128">
                  <c:v>0.203546</c:v>
                </c:pt>
                <c:pt idx="1129">
                  <c:v>0.203958</c:v>
                </c:pt>
                <c:pt idx="1130">
                  <c:v>0.20433399999999999</c:v>
                </c:pt>
                <c:pt idx="1131">
                  <c:v>0.204814</c:v>
                </c:pt>
                <c:pt idx="1132">
                  <c:v>0.205347</c:v>
                </c:pt>
                <c:pt idx="1133">
                  <c:v>0.20560800000000001</c:v>
                </c:pt>
                <c:pt idx="1134">
                  <c:v>0.205565</c:v>
                </c:pt>
                <c:pt idx="1135">
                  <c:v>0.20590700000000001</c:v>
                </c:pt>
                <c:pt idx="1136">
                  <c:v>0.20637</c:v>
                </c:pt>
                <c:pt idx="1137">
                  <c:v>0.20690800000000001</c:v>
                </c:pt>
                <c:pt idx="1138">
                  <c:v>0.207288</c:v>
                </c:pt>
                <c:pt idx="1139">
                  <c:v>0.20763300000000001</c:v>
                </c:pt>
                <c:pt idx="1140">
                  <c:v>0.20813599999999999</c:v>
                </c:pt>
                <c:pt idx="1141">
                  <c:v>0.208286</c:v>
                </c:pt>
                <c:pt idx="1142">
                  <c:v>0.20860500000000001</c:v>
                </c:pt>
                <c:pt idx="1143">
                  <c:v>0.208955</c:v>
                </c:pt>
                <c:pt idx="1144">
                  <c:v>0.20916399999999999</c:v>
                </c:pt>
                <c:pt idx="1145">
                  <c:v>0.20976900000000001</c:v>
                </c:pt>
                <c:pt idx="1146">
                  <c:v>0.21027499999999999</c:v>
                </c:pt>
                <c:pt idx="1147">
                  <c:v>0.21030299999999999</c:v>
                </c:pt>
                <c:pt idx="1148">
                  <c:v>0.21057400000000001</c:v>
                </c:pt>
                <c:pt idx="1149">
                  <c:v>0.210922</c:v>
                </c:pt>
                <c:pt idx="1150">
                  <c:v>0.211641</c:v>
                </c:pt>
                <c:pt idx="1151">
                  <c:v>0.21196799999999999</c:v>
                </c:pt>
                <c:pt idx="1152">
                  <c:v>0.21265600000000001</c:v>
                </c:pt>
                <c:pt idx="1153">
                  <c:v>0.213003</c:v>
                </c:pt>
                <c:pt idx="1154">
                  <c:v>0.21313699999999999</c:v>
                </c:pt>
                <c:pt idx="1155">
                  <c:v>0.213592</c:v>
                </c:pt>
                <c:pt idx="1156">
                  <c:v>0.21371499999999999</c:v>
                </c:pt>
                <c:pt idx="1157">
                  <c:v>0.21401400000000001</c:v>
                </c:pt>
                <c:pt idx="1158">
                  <c:v>0.21451700000000001</c:v>
                </c:pt>
                <c:pt idx="1159">
                  <c:v>0.214836</c:v>
                </c:pt>
                <c:pt idx="1160">
                  <c:v>0.21520600000000001</c:v>
                </c:pt>
                <c:pt idx="1161">
                  <c:v>0.21546199999999999</c:v>
                </c:pt>
                <c:pt idx="1162">
                  <c:v>0.21577499999999999</c:v>
                </c:pt>
                <c:pt idx="1163">
                  <c:v>0.215891</c:v>
                </c:pt>
                <c:pt idx="1164">
                  <c:v>0.21634800000000001</c:v>
                </c:pt>
                <c:pt idx="1165">
                  <c:v>0.21656400000000001</c:v>
                </c:pt>
                <c:pt idx="1166">
                  <c:v>0.21690400000000001</c:v>
                </c:pt>
                <c:pt idx="1167">
                  <c:v>0.21726400000000001</c:v>
                </c:pt>
                <c:pt idx="1168">
                  <c:v>0.217698</c:v>
                </c:pt>
                <c:pt idx="1169">
                  <c:v>0.21776599999999999</c:v>
                </c:pt>
                <c:pt idx="1170">
                  <c:v>0.218445</c:v>
                </c:pt>
                <c:pt idx="1171">
                  <c:v>0.218775</c:v>
                </c:pt>
                <c:pt idx="1172">
                  <c:v>0.219</c:v>
                </c:pt>
                <c:pt idx="1173">
                  <c:v>0.21946499999999999</c:v>
                </c:pt>
                <c:pt idx="1174">
                  <c:v>0.220029</c:v>
                </c:pt>
                <c:pt idx="1175">
                  <c:v>0.220167</c:v>
                </c:pt>
                <c:pt idx="1176">
                  <c:v>0.220609</c:v>
                </c:pt>
                <c:pt idx="1177">
                  <c:v>0.22093599999999999</c:v>
                </c:pt>
                <c:pt idx="1178">
                  <c:v>0.221136</c:v>
                </c:pt>
                <c:pt idx="1179">
                  <c:v>0.221523</c:v>
                </c:pt>
                <c:pt idx="1180">
                  <c:v>0.222027</c:v>
                </c:pt>
                <c:pt idx="1181">
                  <c:v>0.222439</c:v>
                </c:pt>
                <c:pt idx="1182">
                  <c:v>0.222578</c:v>
                </c:pt>
                <c:pt idx="1183">
                  <c:v>0.22287299999999999</c:v>
                </c:pt>
                <c:pt idx="1184">
                  <c:v>0.223249</c:v>
                </c:pt>
                <c:pt idx="1185">
                  <c:v>0.22378200000000001</c:v>
                </c:pt>
                <c:pt idx="1186">
                  <c:v>0.22401699999999999</c:v>
                </c:pt>
                <c:pt idx="1187">
                  <c:v>0.22439500000000001</c:v>
                </c:pt>
                <c:pt idx="1188">
                  <c:v>0.22473199999999999</c:v>
                </c:pt>
                <c:pt idx="1189">
                  <c:v>0.22495399999999999</c:v>
                </c:pt>
                <c:pt idx="1190">
                  <c:v>0.22539699999999999</c:v>
                </c:pt>
                <c:pt idx="1191">
                  <c:v>0.225692</c:v>
                </c:pt>
                <c:pt idx="1192">
                  <c:v>0.225885</c:v>
                </c:pt>
                <c:pt idx="1193">
                  <c:v>0.22617100000000001</c:v>
                </c:pt>
                <c:pt idx="1194">
                  <c:v>0.22685</c:v>
                </c:pt>
                <c:pt idx="1195">
                  <c:v>0.22692200000000001</c:v>
                </c:pt>
                <c:pt idx="1196">
                  <c:v>0.227356</c:v>
                </c:pt>
                <c:pt idx="1197">
                  <c:v>0.22758600000000001</c:v>
                </c:pt>
                <c:pt idx="1198">
                  <c:v>0.22798299999999999</c:v>
                </c:pt>
                <c:pt idx="1199">
                  <c:v>0.22824800000000001</c:v>
                </c:pt>
                <c:pt idx="1200">
                  <c:v>0.22859399999999999</c:v>
                </c:pt>
                <c:pt idx="1201">
                  <c:v>0.228992</c:v>
                </c:pt>
                <c:pt idx="1202">
                  <c:v>0.229266</c:v>
                </c:pt>
                <c:pt idx="1203">
                  <c:v>0.229437</c:v>
                </c:pt>
                <c:pt idx="1204">
                  <c:v>0.229791</c:v>
                </c:pt>
                <c:pt idx="1205">
                  <c:v>0.22998499999999999</c:v>
                </c:pt>
                <c:pt idx="1206">
                  <c:v>0.23048199999999999</c:v>
                </c:pt>
                <c:pt idx="1207">
                  <c:v>0.23084399999999999</c:v>
                </c:pt>
                <c:pt idx="1208">
                  <c:v>0.23113500000000001</c:v>
                </c:pt>
                <c:pt idx="1209">
                  <c:v>0.23150299999999999</c:v>
                </c:pt>
                <c:pt idx="1210">
                  <c:v>0.231517</c:v>
                </c:pt>
                <c:pt idx="1211">
                  <c:v>0.23189499999999999</c:v>
                </c:pt>
                <c:pt idx="1212">
                  <c:v>0.23228499999999999</c:v>
                </c:pt>
                <c:pt idx="1213">
                  <c:v>0.23279900000000001</c:v>
                </c:pt>
                <c:pt idx="1214">
                  <c:v>0.233042</c:v>
                </c:pt>
                <c:pt idx="1215">
                  <c:v>0.23330300000000001</c:v>
                </c:pt>
                <c:pt idx="1216">
                  <c:v>0.23357</c:v>
                </c:pt>
                <c:pt idx="1217">
                  <c:v>0.23379800000000001</c:v>
                </c:pt>
                <c:pt idx="1218">
                  <c:v>0.23405000000000001</c:v>
                </c:pt>
                <c:pt idx="1219">
                  <c:v>0.23439399999999999</c:v>
                </c:pt>
                <c:pt idx="1220">
                  <c:v>0.234875</c:v>
                </c:pt>
                <c:pt idx="1221">
                  <c:v>0.23549</c:v>
                </c:pt>
                <c:pt idx="1222">
                  <c:v>0.2356</c:v>
                </c:pt>
                <c:pt idx="1223">
                  <c:v>0.235765</c:v>
                </c:pt>
                <c:pt idx="1224">
                  <c:v>0.236122</c:v>
                </c:pt>
                <c:pt idx="1225">
                  <c:v>0.23633000000000001</c:v>
                </c:pt>
                <c:pt idx="1226">
                  <c:v>0.236873</c:v>
                </c:pt>
                <c:pt idx="1227">
                  <c:v>0.237147</c:v>
                </c:pt>
                <c:pt idx="1228">
                  <c:v>0.237265</c:v>
                </c:pt>
                <c:pt idx="1229">
                  <c:v>0.23791300000000001</c:v>
                </c:pt>
                <c:pt idx="1230">
                  <c:v>0.238034</c:v>
                </c:pt>
                <c:pt idx="1231">
                  <c:v>0.23841799999999999</c:v>
                </c:pt>
                <c:pt idx="1232">
                  <c:v>0.23863999999999999</c:v>
                </c:pt>
                <c:pt idx="1233">
                  <c:v>0.23903199999999999</c:v>
                </c:pt>
                <c:pt idx="1234">
                  <c:v>0.23939099999999999</c:v>
                </c:pt>
                <c:pt idx="1235">
                  <c:v>0.23949200000000001</c:v>
                </c:pt>
                <c:pt idx="1236">
                  <c:v>0.240094</c:v>
                </c:pt>
                <c:pt idx="1237">
                  <c:v>0.24032000000000001</c:v>
                </c:pt>
                <c:pt idx="1238">
                  <c:v>0.240563</c:v>
                </c:pt>
                <c:pt idx="1239">
                  <c:v>0.24074300000000001</c:v>
                </c:pt>
                <c:pt idx="1240">
                  <c:v>0.241235</c:v>
                </c:pt>
                <c:pt idx="1241">
                  <c:v>0.24156</c:v>
                </c:pt>
                <c:pt idx="1242">
                  <c:v>0.241873</c:v>
                </c:pt>
                <c:pt idx="1243">
                  <c:v>0.242062</c:v>
                </c:pt>
                <c:pt idx="1244">
                  <c:v>0.24229800000000001</c:v>
                </c:pt>
                <c:pt idx="1245">
                  <c:v>0.24280499999999999</c:v>
                </c:pt>
                <c:pt idx="1246">
                  <c:v>0.24321699999999999</c:v>
                </c:pt>
                <c:pt idx="1247">
                  <c:v>0.2432</c:v>
                </c:pt>
                <c:pt idx="1248">
                  <c:v>0.24360599999999999</c:v>
                </c:pt>
                <c:pt idx="1249">
                  <c:v>0.24419199999999999</c:v>
                </c:pt>
                <c:pt idx="1250">
                  <c:v>0.244508</c:v>
                </c:pt>
                <c:pt idx="1251">
                  <c:v>0.244585</c:v>
                </c:pt>
                <c:pt idx="1252">
                  <c:v>0.24479500000000001</c:v>
                </c:pt>
                <c:pt idx="1253">
                  <c:v>0.24512</c:v>
                </c:pt>
                <c:pt idx="1254">
                  <c:v>0.24560599999999999</c:v>
                </c:pt>
                <c:pt idx="1255">
                  <c:v>0.245923</c:v>
                </c:pt>
                <c:pt idx="1256">
                  <c:v>0.24640400000000001</c:v>
                </c:pt>
                <c:pt idx="1257">
                  <c:v>0.24652399999999999</c:v>
                </c:pt>
                <c:pt idx="1258">
                  <c:v>0.24648400000000001</c:v>
                </c:pt>
                <c:pt idx="1259">
                  <c:v>0.24676400000000001</c:v>
                </c:pt>
                <c:pt idx="1260">
                  <c:v>0.24749199999999999</c:v>
                </c:pt>
                <c:pt idx="1261">
                  <c:v>0.24771299999999999</c:v>
                </c:pt>
                <c:pt idx="1262">
                  <c:v>0.248053</c:v>
                </c:pt>
                <c:pt idx="1263">
                  <c:v>0.248478</c:v>
                </c:pt>
                <c:pt idx="1264">
                  <c:v>0.248476</c:v>
                </c:pt>
                <c:pt idx="1265">
                  <c:v>0.248639</c:v>
                </c:pt>
                <c:pt idx="1266">
                  <c:v>0.24901599999999999</c:v>
                </c:pt>
                <c:pt idx="1267">
                  <c:v>0.249246</c:v>
                </c:pt>
                <c:pt idx="1268">
                  <c:v>0.24947900000000001</c:v>
                </c:pt>
                <c:pt idx="1269">
                  <c:v>0.249587</c:v>
                </c:pt>
                <c:pt idx="1270">
                  <c:v>0.250193</c:v>
                </c:pt>
                <c:pt idx="1271">
                  <c:v>0.25048799999999999</c:v>
                </c:pt>
                <c:pt idx="1272">
                  <c:v>0.25073099999999998</c:v>
                </c:pt>
                <c:pt idx="1273">
                  <c:v>0.25085299999999999</c:v>
                </c:pt>
                <c:pt idx="1274">
                  <c:v>0.25104599999999999</c:v>
                </c:pt>
                <c:pt idx="1275">
                  <c:v>0.25127899999999997</c:v>
                </c:pt>
                <c:pt idx="1276">
                  <c:v>0.25167200000000001</c:v>
                </c:pt>
                <c:pt idx="1277">
                  <c:v>0.25206800000000001</c:v>
                </c:pt>
                <c:pt idx="1278">
                  <c:v>0.25212400000000001</c:v>
                </c:pt>
                <c:pt idx="1279">
                  <c:v>0.25248399999999999</c:v>
                </c:pt>
                <c:pt idx="1280">
                  <c:v>0.25274799999999997</c:v>
                </c:pt>
                <c:pt idx="1281">
                  <c:v>0.25287799999999999</c:v>
                </c:pt>
                <c:pt idx="1282">
                  <c:v>0.25299700000000003</c:v>
                </c:pt>
                <c:pt idx="1283">
                  <c:v>0.25335000000000002</c:v>
                </c:pt>
                <c:pt idx="1284">
                  <c:v>0.25386999999999998</c:v>
                </c:pt>
                <c:pt idx="1285">
                  <c:v>0.253936</c:v>
                </c:pt>
                <c:pt idx="1286">
                  <c:v>0.254193</c:v>
                </c:pt>
                <c:pt idx="1287">
                  <c:v>0.25439299999999998</c:v>
                </c:pt>
                <c:pt idx="1288">
                  <c:v>0.25473099999999999</c:v>
                </c:pt>
                <c:pt idx="1289">
                  <c:v>0.25491799999999998</c:v>
                </c:pt>
                <c:pt idx="1290">
                  <c:v>0.25528000000000001</c:v>
                </c:pt>
                <c:pt idx="1291">
                  <c:v>0.25530599999999998</c:v>
                </c:pt>
                <c:pt idx="1292">
                  <c:v>0.25577499999999997</c:v>
                </c:pt>
                <c:pt idx="1293">
                  <c:v>0.25578099999999998</c:v>
                </c:pt>
                <c:pt idx="1294">
                  <c:v>0.25616499999999998</c:v>
                </c:pt>
                <c:pt idx="1295">
                  <c:v>0.25609199999999999</c:v>
                </c:pt>
                <c:pt idx="1296">
                  <c:v>0.256911</c:v>
                </c:pt>
                <c:pt idx="1297">
                  <c:v>0.25700400000000001</c:v>
                </c:pt>
                <c:pt idx="1298">
                  <c:v>0.25726100000000002</c:v>
                </c:pt>
                <c:pt idx="1299">
                  <c:v>0.25736100000000001</c:v>
                </c:pt>
                <c:pt idx="1300">
                  <c:v>0.25751400000000002</c:v>
                </c:pt>
                <c:pt idx="1301">
                  <c:v>0.25782899999999997</c:v>
                </c:pt>
                <c:pt idx="1302">
                  <c:v>0.25797300000000001</c:v>
                </c:pt>
                <c:pt idx="1303">
                  <c:v>0.25832899999999998</c:v>
                </c:pt>
                <c:pt idx="1304">
                  <c:v>0.25856200000000001</c:v>
                </c:pt>
                <c:pt idx="1305">
                  <c:v>0.259023</c:v>
                </c:pt>
                <c:pt idx="1306">
                  <c:v>0.25938099999999997</c:v>
                </c:pt>
                <c:pt idx="1307">
                  <c:v>0.25957400000000003</c:v>
                </c:pt>
                <c:pt idx="1308">
                  <c:v>0.259876</c:v>
                </c:pt>
                <c:pt idx="1309">
                  <c:v>0.25982499999999997</c:v>
                </c:pt>
                <c:pt idx="1310">
                  <c:v>0.26015899999999997</c:v>
                </c:pt>
                <c:pt idx="1311">
                  <c:v>0.260488</c:v>
                </c:pt>
                <c:pt idx="1312">
                  <c:v>0.26064100000000001</c:v>
                </c:pt>
                <c:pt idx="1313">
                  <c:v>0.26088899999999998</c:v>
                </c:pt>
                <c:pt idx="1314">
                  <c:v>0.26136199999999998</c:v>
                </c:pt>
                <c:pt idx="1315">
                  <c:v>0.26143</c:v>
                </c:pt>
                <c:pt idx="1316">
                  <c:v>0.26161899999999999</c:v>
                </c:pt>
                <c:pt idx="1317">
                  <c:v>0.26176899999999997</c:v>
                </c:pt>
                <c:pt idx="1318">
                  <c:v>0.26224399999999998</c:v>
                </c:pt>
                <c:pt idx="1319">
                  <c:v>0.26255499999999998</c:v>
                </c:pt>
                <c:pt idx="1320">
                  <c:v>0.26276300000000002</c:v>
                </c:pt>
                <c:pt idx="1321">
                  <c:v>0.26310899999999998</c:v>
                </c:pt>
                <c:pt idx="1322">
                  <c:v>0.263349</c:v>
                </c:pt>
                <c:pt idx="1323">
                  <c:v>0.26370100000000002</c:v>
                </c:pt>
                <c:pt idx="1324">
                  <c:v>0.26364399999999999</c:v>
                </c:pt>
                <c:pt idx="1325">
                  <c:v>0.26397799999999999</c:v>
                </c:pt>
                <c:pt idx="1326">
                  <c:v>0.26413799999999998</c:v>
                </c:pt>
                <c:pt idx="1327">
                  <c:v>0.26411099999999998</c:v>
                </c:pt>
                <c:pt idx="1328">
                  <c:v>0.26455600000000001</c:v>
                </c:pt>
                <c:pt idx="1329">
                  <c:v>0.26485599999999998</c:v>
                </c:pt>
                <c:pt idx="1330">
                  <c:v>0.26500299999999999</c:v>
                </c:pt>
                <c:pt idx="1331">
                  <c:v>0.265463</c:v>
                </c:pt>
                <c:pt idx="1332">
                  <c:v>0.26545600000000003</c:v>
                </c:pt>
                <c:pt idx="1333">
                  <c:v>0.26588200000000001</c:v>
                </c:pt>
                <c:pt idx="1334">
                  <c:v>0.265982</c:v>
                </c:pt>
                <c:pt idx="1335">
                  <c:v>0.26610899999999998</c:v>
                </c:pt>
                <c:pt idx="1336">
                  <c:v>0.26640799999999998</c:v>
                </c:pt>
                <c:pt idx="1337">
                  <c:v>0.26674599999999998</c:v>
                </c:pt>
                <c:pt idx="1338">
                  <c:v>0.26671499999999998</c:v>
                </c:pt>
                <c:pt idx="1339">
                  <c:v>0.26714900000000003</c:v>
                </c:pt>
                <c:pt idx="1340">
                  <c:v>0.26726299999999997</c:v>
                </c:pt>
                <c:pt idx="1341">
                  <c:v>0.26746399999999998</c:v>
                </c:pt>
                <c:pt idx="1342">
                  <c:v>0.267592</c:v>
                </c:pt>
                <c:pt idx="1343">
                  <c:v>0.26782600000000001</c:v>
                </c:pt>
                <c:pt idx="1344">
                  <c:v>0.26806200000000002</c:v>
                </c:pt>
                <c:pt idx="1345">
                  <c:v>0.26822400000000002</c:v>
                </c:pt>
                <c:pt idx="1346">
                  <c:v>0.26863399999999998</c:v>
                </c:pt>
                <c:pt idx="1347">
                  <c:v>0.26869500000000002</c:v>
                </c:pt>
                <c:pt idx="1348">
                  <c:v>0.26883899999999999</c:v>
                </c:pt>
                <c:pt idx="1349">
                  <c:v>0.26894699999999999</c:v>
                </c:pt>
                <c:pt idx="1350">
                  <c:v>0.26922800000000002</c:v>
                </c:pt>
                <c:pt idx="1351">
                  <c:v>0.26933000000000001</c:v>
                </c:pt>
                <c:pt idx="1352">
                  <c:v>0.269598</c:v>
                </c:pt>
                <c:pt idx="1353">
                  <c:v>0.269729</c:v>
                </c:pt>
                <c:pt idx="1354">
                  <c:v>0.26995799999999998</c:v>
                </c:pt>
                <c:pt idx="1355">
                  <c:v>0.270179</c:v>
                </c:pt>
                <c:pt idx="1356">
                  <c:v>0.270345</c:v>
                </c:pt>
                <c:pt idx="1357">
                  <c:v>0.27064100000000002</c:v>
                </c:pt>
                <c:pt idx="1358">
                  <c:v>0.27097700000000002</c:v>
                </c:pt>
                <c:pt idx="1359">
                  <c:v>0.27096999999999999</c:v>
                </c:pt>
                <c:pt idx="1360">
                  <c:v>0.27119900000000002</c:v>
                </c:pt>
                <c:pt idx="1361">
                  <c:v>0.27138400000000001</c:v>
                </c:pt>
                <c:pt idx="1362">
                  <c:v>0.27149200000000001</c:v>
                </c:pt>
                <c:pt idx="1363">
                  <c:v>0.27171000000000001</c:v>
                </c:pt>
                <c:pt idx="1364">
                  <c:v>0.27211099999999999</c:v>
                </c:pt>
                <c:pt idx="1365">
                  <c:v>0.272206</c:v>
                </c:pt>
                <c:pt idx="1366">
                  <c:v>0.27242</c:v>
                </c:pt>
                <c:pt idx="1367">
                  <c:v>0.272615</c:v>
                </c:pt>
                <c:pt idx="1368">
                  <c:v>0.272673</c:v>
                </c:pt>
                <c:pt idx="1369">
                  <c:v>0.27290999999999999</c:v>
                </c:pt>
                <c:pt idx="1370">
                  <c:v>0.27324700000000002</c:v>
                </c:pt>
                <c:pt idx="1371">
                  <c:v>0.27343099999999998</c:v>
                </c:pt>
                <c:pt idx="1372">
                  <c:v>0.27363900000000002</c:v>
                </c:pt>
                <c:pt idx="1373">
                  <c:v>0.27366200000000002</c:v>
                </c:pt>
                <c:pt idx="1374">
                  <c:v>0.27407100000000001</c:v>
                </c:pt>
                <c:pt idx="1375">
                  <c:v>0.27434399999999998</c:v>
                </c:pt>
                <c:pt idx="1376">
                  <c:v>0.27445700000000001</c:v>
                </c:pt>
                <c:pt idx="1377">
                  <c:v>0.27461999999999998</c:v>
                </c:pt>
                <c:pt idx="1378">
                  <c:v>0.27499400000000002</c:v>
                </c:pt>
                <c:pt idx="1379">
                  <c:v>0.27502700000000002</c:v>
                </c:pt>
                <c:pt idx="1380">
                  <c:v>0.27535900000000002</c:v>
                </c:pt>
                <c:pt idx="1381">
                  <c:v>0.27560099999999998</c:v>
                </c:pt>
                <c:pt idx="1382">
                  <c:v>0.27550200000000002</c:v>
                </c:pt>
                <c:pt idx="1383">
                  <c:v>0.27589599999999997</c:v>
                </c:pt>
                <c:pt idx="1384">
                  <c:v>0.27616299999999999</c:v>
                </c:pt>
                <c:pt idx="1385">
                  <c:v>0.27638099999999999</c:v>
                </c:pt>
                <c:pt idx="1386">
                  <c:v>0.276364</c:v>
                </c:pt>
                <c:pt idx="1387">
                  <c:v>0.27667599999999998</c:v>
                </c:pt>
                <c:pt idx="1388">
                  <c:v>0.27665000000000001</c:v>
                </c:pt>
                <c:pt idx="1389">
                  <c:v>0.27669899999999997</c:v>
                </c:pt>
                <c:pt idx="1390">
                  <c:v>0.27691500000000002</c:v>
                </c:pt>
                <c:pt idx="1391">
                  <c:v>0.27742800000000001</c:v>
                </c:pt>
                <c:pt idx="1392">
                  <c:v>0.27740999999999999</c:v>
                </c:pt>
                <c:pt idx="1393">
                  <c:v>0.27757599999999999</c:v>
                </c:pt>
                <c:pt idx="1394">
                  <c:v>0.27776800000000001</c:v>
                </c:pt>
                <c:pt idx="1395">
                  <c:v>0.27815099999999998</c:v>
                </c:pt>
                <c:pt idx="1396">
                  <c:v>0.278418</c:v>
                </c:pt>
                <c:pt idx="1397">
                  <c:v>0.27845700000000001</c:v>
                </c:pt>
                <c:pt idx="1398">
                  <c:v>0.278447</c:v>
                </c:pt>
                <c:pt idx="1399">
                  <c:v>0.27856500000000001</c:v>
                </c:pt>
                <c:pt idx="1400">
                  <c:v>0.27879199999999998</c:v>
                </c:pt>
                <c:pt idx="1401">
                  <c:v>0.278893</c:v>
                </c:pt>
                <c:pt idx="1402">
                  <c:v>0.27917399999999998</c:v>
                </c:pt>
                <c:pt idx="1403">
                  <c:v>0.27916000000000002</c:v>
                </c:pt>
                <c:pt idx="1404">
                  <c:v>0.279588</c:v>
                </c:pt>
                <c:pt idx="1405">
                  <c:v>0.279611</c:v>
                </c:pt>
                <c:pt idx="1406">
                  <c:v>0.27983999999999998</c:v>
                </c:pt>
                <c:pt idx="1407">
                  <c:v>0.27988099999999999</c:v>
                </c:pt>
                <c:pt idx="1408">
                  <c:v>0.280275</c:v>
                </c:pt>
                <c:pt idx="1409">
                  <c:v>0.280526</c:v>
                </c:pt>
                <c:pt idx="1410">
                  <c:v>0.280723</c:v>
                </c:pt>
                <c:pt idx="1411">
                  <c:v>0.28058100000000002</c:v>
                </c:pt>
                <c:pt idx="1412">
                  <c:v>0.28088299999999999</c:v>
                </c:pt>
                <c:pt idx="1413">
                  <c:v>0.28123500000000001</c:v>
                </c:pt>
                <c:pt idx="1414">
                  <c:v>0.28125899999999998</c:v>
                </c:pt>
                <c:pt idx="1415">
                  <c:v>0.28155999999999998</c:v>
                </c:pt>
                <c:pt idx="1416">
                  <c:v>0.281366</c:v>
                </c:pt>
                <c:pt idx="1417">
                  <c:v>0.28173799999999999</c:v>
                </c:pt>
                <c:pt idx="1418">
                  <c:v>0.281968</c:v>
                </c:pt>
                <c:pt idx="1419">
                  <c:v>0.28205799999999998</c:v>
                </c:pt>
                <c:pt idx="1420">
                  <c:v>0.282196</c:v>
                </c:pt>
                <c:pt idx="1421">
                  <c:v>0.28241500000000003</c:v>
                </c:pt>
                <c:pt idx="1422">
                  <c:v>0.28250599999999998</c:v>
                </c:pt>
                <c:pt idx="1423">
                  <c:v>0.28274700000000003</c:v>
                </c:pt>
                <c:pt idx="1424">
                  <c:v>0.28282000000000002</c:v>
                </c:pt>
                <c:pt idx="1425">
                  <c:v>0.28306599999999998</c:v>
                </c:pt>
                <c:pt idx="1426">
                  <c:v>0.28320699999999999</c:v>
                </c:pt>
                <c:pt idx="1427">
                  <c:v>0.28331299999999998</c:v>
                </c:pt>
                <c:pt idx="1428">
                  <c:v>0.28339900000000001</c:v>
                </c:pt>
                <c:pt idx="1429">
                  <c:v>0.283862</c:v>
                </c:pt>
                <c:pt idx="1430">
                  <c:v>0.28376899999999999</c:v>
                </c:pt>
                <c:pt idx="1431">
                  <c:v>0.283746</c:v>
                </c:pt>
                <c:pt idx="1432">
                  <c:v>0.28407199999999999</c:v>
                </c:pt>
                <c:pt idx="1433">
                  <c:v>0.28418300000000002</c:v>
                </c:pt>
                <c:pt idx="1434">
                  <c:v>0.28450599999999998</c:v>
                </c:pt>
                <c:pt idx="1435">
                  <c:v>0.28453000000000001</c:v>
                </c:pt>
                <c:pt idx="1436">
                  <c:v>0.28479199999999999</c:v>
                </c:pt>
                <c:pt idx="1437">
                  <c:v>0.28462300000000001</c:v>
                </c:pt>
                <c:pt idx="1438">
                  <c:v>0.285188</c:v>
                </c:pt>
                <c:pt idx="1439">
                  <c:v>0.28534799999999999</c:v>
                </c:pt>
                <c:pt idx="1440">
                  <c:v>0.28533199999999997</c:v>
                </c:pt>
                <c:pt idx="1441">
                  <c:v>0.28528900000000001</c:v>
                </c:pt>
                <c:pt idx="1442">
                  <c:v>0.28541800000000001</c:v>
                </c:pt>
                <c:pt idx="1443">
                  <c:v>0.28581800000000002</c:v>
                </c:pt>
                <c:pt idx="1444">
                  <c:v>0.285667</c:v>
                </c:pt>
                <c:pt idx="1445">
                  <c:v>0.286047</c:v>
                </c:pt>
                <c:pt idx="1446">
                  <c:v>0.28614200000000001</c:v>
                </c:pt>
                <c:pt idx="1447">
                  <c:v>0.28631099999999998</c:v>
                </c:pt>
                <c:pt idx="1448">
                  <c:v>0.28641499999999998</c:v>
                </c:pt>
                <c:pt idx="1449">
                  <c:v>0.28655700000000001</c:v>
                </c:pt>
                <c:pt idx="1450">
                  <c:v>0.28665400000000002</c:v>
                </c:pt>
                <c:pt idx="1451">
                  <c:v>0.28672300000000001</c:v>
                </c:pt>
                <c:pt idx="1452">
                  <c:v>0.28690199999999999</c:v>
                </c:pt>
                <c:pt idx="1453">
                  <c:v>0.28685899999999998</c:v>
                </c:pt>
                <c:pt idx="1454">
                  <c:v>0.287103</c:v>
                </c:pt>
                <c:pt idx="1455">
                  <c:v>0.28748699999999999</c:v>
                </c:pt>
                <c:pt idx="1456">
                  <c:v>0.287466</c:v>
                </c:pt>
                <c:pt idx="1457">
                  <c:v>0.28735500000000003</c:v>
                </c:pt>
                <c:pt idx="1458">
                  <c:v>0.287719</c:v>
                </c:pt>
                <c:pt idx="1459">
                  <c:v>0.28789199999999998</c:v>
                </c:pt>
                <c:pt idx="1460">
                  <c:v>0.28793299999999999</c:v>
                </c:pt>
                <c:pt idx="1461">
                  <c:v>0.288159</c:v>
                </c:pt>
                <c:pt idx="1462">
                  <c:v>0.28820600000000002</c:v>
                </c:pt>
                <c:pt idx="1463">
                  <c:v>0.288609</c:v>
                </c:pt>
                <c:pt idx="1464">
                  <c:v>0.28865200000000002</c:v>
                </c:pt>
                <c:pt idx="1465">
                  <c:v>0.28876499999999999</c:v>
                </c:pt>
                <c:pt idx="1466">
                  <c:v>0.28837200000000002</c:v>
                </c:pt>
                <c:pt idx="1467">
                  <c:v>0.28872500000000001</c:v>
                </c:pt>
                <c:pt idx="1468">
                  <c:v>0.288989</c:v>
                </c:pt>
                <c:pt idx="1469">
                  <c:v>0.28922700000000001</c:v>
                </c:pt>
                <c:pt idx="1470">
                  <c:v>0.289296</c:v>
                </c:pt>
                <c:pt idx="1471">
                  <c:v>0.28916199999999997</c:v>
                </c:pt>
                <c:pt idx="1472">
                  <c:v>0.289468</c:v>
                </c:pt>
                <c:pt idx="1473">
                  <c:v>0.28968699999999997</c:v>
                </c:pt>
                <c:pt idx="1474">
                  <c:v>0.28961700000000001</c:v>
                </c:pt>
                <c:pt idx="1475">
                  <c:v>0.28974</c:v>
                </c:pt>
                <c:pt idx="1476">
                  <c:v>0.289798</c:v>
                </c:pt>
                <c:pt idx="1477">
                  <c:v>0.29009099999999999</c:v>
                </c:pt>
                <c:pt idx="1478">
                  <c:v>0.29036099999999998</c:v>
                </c:pt>
                <c:pt idx="1479">
                  <c:v>0.29043400000000003</c:v>
                </c:pt>
                <c:pt idx="1480">
                  <c:v>0.29046499999999997</c:v>
                </c:pt>
                <c:pt idx="1481">
                  <c:v>0.29044399999999998</c:v>
                </c:pt>
                <c:pt idx="1482">
                  <c:v>0.290663</c:v>
                </c:pt>
                <c:pt idx="1483">
                  <c:v>0.29069400000000001</c:v>
                </c:pt>
                <c:pt idx="1484">
                  <c:v>0.29080899999999998</c:v>
                </c:pt>
                <c:pt idx="1485">
                  <c:v>0.290848</c:v>
                </c:pt>
                <c:pt idx="1486">
                  <c:v>0.29102499999999998</c:v>
                </c:pt>
                <c:pt idx="1487">
                  <c:v>0.29116900000000001</c:v>
                </c:pt>
                <c:pt idx="1488">
                  <c:v>0.29107100000000002</c:v>
                </c:pt>
                <c:pt idx="1489">
                  <c:v>0.29105300000000001</c:v>
                </c:pt>
                <c:pt idx="1490">
                  <c:v>0.29128399999999999</c:v>
                </c:pt>
                <c:pt idx="1491">
                  <c:v>0.29131099999999999</c:v>
                </c:pt>
                <c:pt idx="1492">
                  <c:v>0.29158899999999999</c:v>
                </c:pt>
                <c:pt idx="1493">
                  <c:v>0.29167199999999999</c:v>
                </c:pt>
                <c:pt idx="1494">
                  <c:v>0.29162399999999999</c:v>
                </c:pt>
                <c:pt idx="1495">
                  <c:v>0.29158000000000001</c:v>
                </c:pt>
                <c:pt idx="1496">
                  <c:v>0.29144100000000001</c:v>
                </c:pt>
                <c:pt idx="1497">
                  <c:v>0.29194999999999999</c:v>
                </c:pt>
                <c:pt idx="1498">
                  <c:v>0.291933</c:v>
                </c:pt>
                <c:pt idx="1499">
                  <c:v>0.29210399999999997</c:v>
                </c:pt>
                <c:pt idx="1500">
                  <c:v>0.291912</c:v>
                </c:pt>
                <c:pt idx="1501">
                  <c:v>0.29205900000000001</c:v>
                </c:pt>
                <c:pt idx="1502">
                  <c:v>0.29199900000000001</c:v>
                </c:pt>
                <c:pt idx="1503">
                  <c:v>0.29218699999999997</c:v>
                </c:pt>
                <c:pt idx="1504">
                  <c:v>0.292356</c:v>
                </c:pt>
                <c:pt idx="1505">
                  <c:v>0.29257899999999998</c:v>
                </c:pt>
                <c:pt idx="1506">
                  <c:v>0.29244799999999999</c:v>
                </c:pt>
                <c:pt idx="1507">
                  <c:v>0.29231800000000002</c:v>
                </c:pt>
                <c:pt idx="1508">
                  <c:v>0.29248000000000002</c:v>
                </c:pt>
                <c:pt idx="1509">
                  <c:v>0.29266399999999998</c:v>
                </c:pt>
                <c:pt idx="1510">
                  <c:v>0.29288399999999998</c:v>
                </c:pt>
                <c:pt idx="1511">
                  <c:v>0.29308699999999999</c:v>
                </c:pt>
                <c:pt idx="1512">
                  <c:v>0.29302400000000001</c:v>
                </c:pt>
                <c:pt idx="1513">
                  <c:v>0.29277799999999998</c:v>
                </c:pt>
                <c:pt idx="1514">
                  <c:v>0.29303000000000001</c:v>
                </c:pt>
                <c:pt idx="1515">
                  <c:v>0.29294199999999998</c:v>
                </c:pt>
                <c:pt idx="1516">
                  <c:v>0.29319699999999999</c:v>
                </c:pt>
                <c:pt idx="1517">
                  <c:v>0.29317300000000002</c:v>
                </c:pt>
                <c:pt idx="1518">
                  <c:v>0.29303299999999999</c:v>
                </c:pt>
                <c:pt idx="1519">
                  <c:v>0.29295399999999999</c:v>
                </c:pt>
                <c:pt idx="1520">
                  <c:v>0.29343799999999998</c:v>
                </c:pt>
                <c:pt idx="1521">
                  <c:v>0.29352800000000001</c:v>
                </c:pt>
                <c:pt idx="1522">
                  <c:v>0.293568</c:v>
                </c:pt>
                <c:pt idx="1523">
                  <c:v>0.29327300000000001</c:v>
                </c:pt>
                <c:pt idx="1524">
                  <c:v>0.293433</c:v>
                </c:pt>
                <c:pt idx="1525">
                  <c:v>0.29328900000000002</c:v>
                </c:pt>
                <c:pt idx="1526">
                  <c:v>0.293514</c:v>
                </c:pt>
                <c:pt idx="1527">
                  <c:v>0.29377700000000001</c:v>
                </c:pt>
                <c:pt idx="1528">
                  <c:v>0.29393799999999998</c:v>
                </c:pt>
                <c:pt idx="1529">
                  <c:v>0.29387600000000003</c:v>
                </c:pt>
                <c:pt idx="1530">
                  <c:v>0.29381200000000002</c:v>
                </c:pt>
                <c:pt idx="1531">
                  <c:v>0.29382900000000001</c:v>
                </c:pt>
                <c:pt idx="1532">
                  <c:v>0.29385600000000001</c:v>
                </c:pt>
                <c:pt idx="1533">
                  <c:v>0.29405799999999999</c:v>
                </c:pt>
                <c:pt idx="1534">
                  <c:v>0.29391099999999998</c:v>
                </c:pt>
                <c:pt idx="1535">
                  <c:v>0.29415400000000003</c:v>
                </c:pt>
                <c:pt idx="1536">
                  <c:v>0.29409800000000003</c:v>
                </c:pt>
                <c:pt idx="1537">
                  <c:v>0.29427599999999998</c:v>
                </c:pt>
                <c:pt idx="1538">
                  <c:v>0.294298</c:v>
                </c:pt>
                <c:pt idx="1539">
                  <c:v>0.29437400000000002</c:v>
                </c:pt>
                <c:pt idx="1540">
                  <c:v>0.29444300000000001</c:v>
                </c:pt>
                <c:pt idx="1541">
                  <c:v>0.29446699999999998</c:v>
                </c:pt>
                <c:pt idx="1542">
                  <c:v>0.29455300000000001</c:v>
                </c:pt>
                <c:pt idx="1543">
                  <c:v>0.29446800000000001</c:v>
                </c:pt>
                <c:pt idx="1544">
                  <c:v>0.294491</c:v>
                </c:pt>
                <c:pt idx="1545">
                  <c:v>0.29449799999999998</c:v>
                </c:pt>
                <c:pt idx="1546">
                  <c:v>0.29464200000000002</c:v>
                </c:pt>
                <c:pt idx="1547">
                  <c:v>0.29464400000000002</c:v>
                </c:pt>
                <c:pt idx="1548">
                  <c:v>0.29468100000000003</c:v>
                </c:pt>
                <c:pt idx="1549">
                  <c:v>0.29475899999999999</c:v>
                </c:pt>
                <c:pt idx="1550">
                  <c:v>0.29465599999999997</c:v>
                </c:pt>
                <c:pt idx="1551">
                  <c:v>0.29482000000000003</c:v>
                </c:pt>
                <c:pt idx="1552">
                  <c:v>0.29477399999999998</c:v>
                </c:pt>
                <c:pt idx="1553">
                  <c:v>0.29484900000000003</c:v>
                </c:pt>
                <c:pt idx="1554">
                  <c:v>0.294819</c:v>
                </c:pt>
                <c:pt idx="1555">
                  <c:v>0.29492499999999999</c:v>
                </c:pt>
                <c:pt idx="1556">
                  <c:v>0.29488399999999998</c:v>
                </c:pt>
                <c:pt idx="1557">
                  <c:v>0.29470600000000002</c:v>
                </c:pt>
                <c:pt idx="1558">
                  <c:v>0.29469099999999998</c:v>
                </c:pt>
                <c:pt idx="1559">
                  <c:v>0.29500300000000002</c:v>
                </c:pt>
                <c:pt idx="1560">
                  <c:v>0.29486899999999999</c:v>
                </c:pt>
                <c:pt idx="1561">
                  <c:v>0.29492600000000002</c:v>
                </c:pt>
                <c:pt idx="1562">
                  <c:v>0.29489399999999999</c:v>
                </c:pt>
                <c:pt idx="1563">
                  <c:v>0.29501699999999997</c:v>
                </c:pt>
                <c:pt idx="1564">
                  <c:v>0.295155</c:v>
                </c:pt>
                <c:pt idx="1565">
                  <c:v>0.29493000000000003</c:v>
                </c:pt>
                <c:pt idx="1566">
                  <c:v>0.29507499999999998</c:v>
                </c:pt>
                <c:pt idx="1567">
                  <c:v>0.29514000000000001</c:v>
                </c:pt>
                <c:pt idx="1568">
                  <c:v>0.29515599999999997</c:v>
                </c:pt>
                <c:pt idx="1569">
                  <c:v>0.29515200000000003</c:v>
                </c:pt>
                <c:pt idx="1570">
                  <c:v>0.29518299999999997</c:v>
                </c:pt>
                <c:pt idx="1571">
                  <c:v>0.29527399999999998</c:v>
                </c:pt>
                <c:pt idx="1572">
                  <c:v>0.295068</c:v>
                </c:pt>
                <c:pt idx="1573">
                  <c:v>0.29515999999999998</c:v>
                </c:pt>
                <c:pt idx="1574">
                  <c:v>0.29519299999999998</c:v>
                </c:pt>
                <c:pt idx="1575">
                  <c:v>0.29509800000000003</c:v>
                </c:pt>
                <c:pt idx="1576">
                  <c:v>0.29527500000000001</c:v>
                </c:pt>
                <c:pt idx="1577">
                  <c:v>0.29504000000000002</c:v>
                </c:pt>
                <c:pt idx="1578">
                  <c:v>0.29531099999999999</c:v>
                </c:pt>
                <c:pt idx="1579">
                  <c:v>0.29542099999999999</c:v>
                </c:pt>
                <c:pt idx="1580">
                  <c:v>0.29528900000000002</c:v>
                </c:pt>
                <c:pt idx="1581">
                  <c:v>0.29537799999999997</c:v>
                </c:pt>
                <c:pt idx="1582">
                  <c:v>0.295406</c:v>
                </c:pt>
                <c:pt idx="1583">
                  <c:v>0.29536699999999999</c:v>
                </c:pt>
                <c:pt idx="1584">
                  <c:v>0.295184</c:v>
                </c:pt>
                <c:pt idx="1585">
                  <c:v>0.295381</c:v>
                </c:pt>
                <c:pt idx="1586">
                  <c:v>0.295319</c:v>
                </c:pt>
                <c:pt idx="1587">
                  <c:v>0.29547600000000002</c:v>
                </c:pt>
                <c:pt idx="1588">
                  <c:v>0.29525000000000001</c:v>
                </c:pt>
                <c:pt idx="1589">
                  <c:v>0.295325</c:v>
                </c:pt>
                <c:pt idx="1590">
                  <c:v>0.29549399999999998</c:v>
                </c:pt>
                <c:pt idx="1591">
                  <c:v>0.29547200000000001</c:v>
                </c:pt>
                <c:pt idx="1592">
                  <c:v>0.295456</c:v>
                </c:pt>
                <c:pt idx="1593">
                  <c:v>0.29553099999999999</c:v>
                </c:pt>
                <c:pt idx="1594">
                  <c:v>0.295518</c:v>
                </c:pt>
                <c:pt idx="1595">
                  <c:v>0.29548799999999997</c:v>
                </c:pt>
                <c:pt idx="1596">
                  <c:v>0.295325</c:v>
                </c:pt>
                <c:pt idx="1597">
                  <c:v>0.29549399999999998</c:v>
                </c:pt>
                <c:pt idx="1598">
                  <c:v>0.295346</c:v>
                </c:pt>
                <c:pt idx="1599">
                  <c:v>0.29564600000000002</c:v>
                </c:pt>
                <c:pt idx="1600">
                  <c:v>0.29567399999999999</c:v>
                </c:pt>
                <c:pt idx="1601">
                  <c:v>0.29569699999999999</c:v>
                </c:pt>
                <c:pt idx="1602">
                  <c:v>0.29552200000000001</c:v>
                </c:pt>
                <c:pt idx="1603">
                  <c:v>0.29548999999999997</c:v>
                </c:pt>
                <c:pt idx="1604">
                  <c:v>0.29552099999999998</c:v>
                </c:pt>
                <c:pt idx="1605">
                  <c:v>0.29555999999999999</c:v>
                </c:pt>
                <c:pt idx="1606">
                  <c:v>0.295545</c:v>
                </c:pt>
                <c:pt idx="1607">
                  <c:v>0.29566300000000001</c:v>
                </c:pt>
                <c:pt idx="1608">
                  <c:v>0.29577700000000001</c:v>
                </c:pt>
                <c:pt idx="1609">
                  <c:v>0.29548400000000002</c:v>
                </c:pt>
                <c:pt idx="1610">
                  <c:v>0.29569800000000002</c:v>
                </c:pt>
                <c:pt idx="1611">
                  <c:v>0.29559600000000003</c:v>
                </c:pt>
                <c:pt idx="1612">
                  <c:v>0.29565799999999998</c:v>
                </c:pt>
                <c:pt idx="1613">
                  <c:v>0.29564099999999999</c:v>
                </c:pt>
                <c:pt idx="1614">
                  <c:v>0.29589900000000002</c:v>
                </c:pt>
                <c:pt idx="1615">
                  <c:v>0.29575000000000001</c:v>
                </c:pt>
                <c:pt idx="1616">
                  <c:v>0.29593700000000001</c:v>
                </c:pt>
                <c:pt idx="1617">
                  <c:v>0.295902</c:v>
                </c:pt>
                <c:pt idx="1618">
                  <c:v>0.29584899999999997</c:v>
                </c:pt>
                <c:pt idx="1619">
                  <c:v>0.295819</c:v>
                </c:pt>
                <c:pt idx="1620">
                  <c:v>0.29582199999999997</c:v>
                </c:pt>
                <c:pt idx="1621">
                  <c:v>0.29579800000000001</c:v>
                </c:pt>
                <c:pt idx="1622">
                  <c:v>0.29600300000000002</c:v>
                </c:pt>
                <c:pt idx="1623">
                  <c:v>0.29589700000000002</c:v>
                </c:pt>
                <c:pt idx="1624">
                  <c:v>0.29583599999999999</c:v>
                </c:pt>
                <c:pt idx="1625">
                  <c:v>0.29602800000000001</c:v>
                </c:pt>
                <c:pt idx="1626">
                  <c:v>0.295823</c:v>
                </c:pt>
                <c:pt idx="1627">
                  <c:v>0.29587799999999997</c:v>
                </c:pt>
                <c:pt idx="1628">
                  <c:v>0.29606100000000002</c:v>
                </c:pt>
                <c:pt idx="1629">
                  <c:v>0.29595399999999999</c:v>
                </c:pt>
                <c:pt idx="1630">
                  <c:v>0.29607</c:v>
                </c:pt>
                <c:pt idx="1631">
                  <c:v>0.296213</c:v>
                </c:pt>
                <c:pt idx="1632">
                  <c:v>0.296047</c:v>
                </c:pt>
                <c:pt idx="1633">
                  <c:v>0.295929</c:v>
                </c:pt>
                <c:pt idx="1634">
                  <c:v>0.29589799999999999</c:v>
                </c:pt>
                <c:pt idx="1635">
                  <c:v>0.29599999999999999</c:v>
                </c:pt>
                <c:pt idx="1636">
                  <c:v>0.29596600000000001</c:v>
                </c:pt>
                <c:pt idx="1637">
                  <c:v>0.295852</c:v>
                </c:pt>
                <c:pt idx="1638">
                  <c:v>0.29585299999999998</c:v>
                </c:pt>
                <c:pt idx="1639">
                  <c:v>0.29596</c:v>
                </c:pt>
                <c:pt idx="1640">
                  <c:v>0.29607699999999998</c:v>
                </c:pt>
                <c:pt idx="1641">
                  <c:v>0.29598099999999999</c:v>
                </c:pt>
                <c:pt idx="1642">
                  <c:v>0.29589700000000002</c:v>
                </c:pt>
                <c:pt idx="1643">
                  <c:v>0.295796</c:v>
                </c:pt>
                <c:pt idx="1644">
                  <c:v>0.295817</c:v>
                </c:pt>
                <c:pt idx="1645">
                  <c:v>0.29595399999999999</c:v>
                </c:pt>
                <c:pt idx="1646">
                  <c:v>0.29577700000000001</c:v>
                </c:pt>
                <c:pt idx="1647">
                  <c:v>0.29601499999999997</c:v>
                </c:pt>
                <c:pt idx="1648">
                  <c:v>0.29610199999999998</c:v>
                </c:pt>
                <c:pt idx="1649">
                  <c:v>0.29598099999999999</c:v>
                </c:pt>
                <c:pt idx="1650">
                  <c:v>0.29578500000000002</c:v>
                </c:pt>
                <c:pt idx="1651">
                  <c:v>0.29580099999999998</c:v>
                </c:pt>
                <c:pt idx="1652">
                  <c:v>0.29598099999999999</c:v>
                </c:pt>
                <c:pt idx="1653">
                  <c:v>0.29592400000000002</c:v>
                </c:pt>
                <c:pt idx="1654">
                  <c:v>0.295817</c:v>
                </c:pt>
                <c:pt idx="1655">
                  <c:v>0.29603000000000002</c:v>
                </c:pt>
                <c:pt idx="1656">
                  <c:v>0.29604900000000001</c:v>
                </c:pt>
                <c:pt idx="1657">
                  <c:v>0.29591899999999999</c:v>
                </c:pt>
                <c:pt idx="1658">
                  <c:v>0.29576400000000003</c:v>
                </c:pt>
                <c:pt idx="1659">
                  <c:v>0.29591400000000001</c:v>
                </c:pt>
                <c:pt idx="1660">
                  <c:v>0.29586499999999999</c:v>
                </c:pt>
                <c:pt idx="1661">
                  <c:v>0.29586200000000001</c:v>
                </c:pt>
                <c:pt idx="1662">
                  <c:v>0.29554599999999998</c:v>
                </c:pt>
                <c:pt idx="1663">
                  <c:v>0.29558099999999998</c:v>
                </c:pt>
                <c:pt idx="1664">
                  <c:v>0.29569299999999998</c:v>
                </c:pt>
                <c:pt idx="1665">
                  <c:v>0.295566</c:v>
                </c:pt>
                <c:pt idx="1666">
                  <c:v>0.29570099999999999</c:v>
                </c:pt>
                <c:pt idx="1667">
                  <c:v>0.29558899999999999</c:v>
                </c:pt>
                <c:pt idx="1668">
                  <c:v>0.29557299999999997</c:v>
                </c:pt>
                <c:pt idx="1669">
                  <c:v>0.29552400000000001</c:v>
                </c:pt>
                <c:pt idx="1670">
                  <c:v>0.29563099999999998</c:v>
                </c:pt>
                <c:pt idx="1671">
                  <c:v>0.29556300000000002</c:v>
                </c:pt>
                <c:pt idx="1672">
                  <c:v>0.29538300000000001</c:v>
                </c:pt>
                <c:pt idx="1673">
                  <c:v>0.29536499999999999</c:v>
                </c:pt>
                <c:pt idx="1674">
                  <c:v>0.29539900000000002</c:v>
                </c:pt>
                <c:pt idx="1675">
                  <c:v>0.295686</c:v>
                </c:pt>
                <c:pt idx="1676">
                  <c:v>0.29558499999999999</c:v>
                </c:pt>
                <c:pt idx="1677">
                  <c:v>0.295406</c:v>
                </c:pt>
                <c:pt idx="1678">
                  <c:v>0.29527100000000001</c:v>
                </c:pt>
                <c:pt idx="1679">
                  <c:v>0.29534300000000002</c:v>
                </c:pt>
                <c:pt idx="1680">
                  <c:v>0.295433</c:v>
                </c:pt>
                <c:pt idx="1681">
                  <c:v>0.295209</c:v>
                </c:pt>
                <c:pt idx="1682">
                  <c:v>0.295464</c:v>
                </c:pt>
                <c:pt idx="1683">
                  <c:v>0.29539900000000002</c:v>
                </c:pt>
                <c:pt idx="1684">
                  <c:v>0.29517300000000002</c:v>
                </c:pt>
                <c:pt idx="1685">
                  <c:v>0.295352</c:v>
                </c:pt>
                <c:pt idx="1686">
                  <c:v>0.29525600000000002</c:v>
                </c:pt>
                <c:pt idx="1687">
                  <c:v>0.29529499999999997</c:v>
                </c:pt>
                <c:pt idx="1688">
                  <c:v>0.29527700000000001</c:v>
                </c:pt>
                <c:pt idx="1689">
                  <c:v>0.29510900000000001</c:v>
                </c:pt>
                <c:pt idx="1690">
                  <c:v>0.29531099999999999</c:v>
                </c:pt>
                <c:pt idx="1691">
                  <c:v>0.29497800000000002</c:v>
                </c:pt>
                <c:pt idx="1692">
                  <c:v>0.29514499999999999</c:v>
                </c:pt>
                <c:pt idx="1693">
                  <c:v>0.29497000000000001</c:v>
                </c:pt>
                <c:pt idx="1694">
                  <c:v>0.29496099999999997</c:v>
                </c:pt>
                <c:pt idx="1695">
                  <c:v>0.29502499999999998</c:v>
                </c:pt>
                <c:pt idx="1696">
                  <c:v>0.295072</c:v>
                </c:pt>
                <c:pt idx="1697">
                  <c:v>0.29490699999999997</c:v>
                </c:pt>
                <c:pt idx="1698">
                  <c:v>0.294798</c:v>
                </c:pt>
                <c:pt idx="1699">
                  <c:v>0.29466100000000001</c:v>
                </c:pt>
                <c:pt idx="1700">
                  <c:v>0.294792</c:v>
                </c:pt>
                <c:pt idx="1701">
                  <c:v>0.29486699999999999</c:v>
                </c:pt>
                <c:pt idx="1702">
                  <c:v>0.29478199999999999</c:v>
                </c:pt>
                <c:pt idx="1703">
                  <c:v>0.29496699999999998</c:v>
                </c:pt>
                <c:pt idx="1704">
                  <c:v>0.29491600000000001</c:v>
                </c:pt>
                <c:pt idx="1705">
                  <c:v>0.29478900000000002</c:v>
                </c:pt>
                <c:pt idx="1706">
                  <c:v>0.29486299999999999</c:v>
                </c:pt>
                <c:pt idx="1707">
                  <c:v>0.29489100000000001</c:v>
                </c:pt>
                <c:pt idx="1708">
                  <c:v>0.29478399999999999</c:v>
                </c:pt>
                <c:pt idx="1709">
                  <c:v>0.29471199999999997</c:v>
                </c:pt>
                <c:pt idx="1710">
                  <c:v>0.29463499999999998</c:v>
                </c:pt>
                <c:pt idx="1711">
                  <c:v>0.29466900000000001</c:v>
                </c:pt>
                <c:pt idx="1712">
                  <c:v>0.294377</c:v>
                </c:pt>
                <c:pt idx="1713">
                  <c:v>0.29433700000000002</c:v>
                </c:pt>
                <c:pt idx="1714">
                  <c:v>0.29446600000000001</c:v>
                </c:pt>
                <c:pt idx="1715">
                  <c:v>0.29428900000000002</c:v>
                </c:pt>
                <c:pt idx="1716">
                  <c:v>0.294101</c:v>
                </c:pt>
                <c:pt idx="1717">
                  <c:v>0.29421900000000001</c:v>
                </c:pt>
                <c:pt idx="1718">
                  <c:v>0.29418699999999998</c:v>
                </c:pt>
                <c:pt idx="1719">
                  <c:v>0.29400799999999999</c:v>
                </c:pt>
                <c:pt idx="1720">
                  <c:v>0.29405300000000001</c:v>
                </c:pt>
                <c:pt idx="1721">
                  <c:v>0.29420600000000002</c:v>
                </c:pt>
                <c:pt idx="1722">
                  <c:v>0.29416199999999998</c:v>
                </c:pt>
                <c:pt idx="1723">
                  <c:v>0.29374600000000001</c:v>
                </c:pt>
                <c:pt idx="1724">
                  <c:v>0.29390500000000003</c:v>
                </c:pt>
                <c:pt idx="1725">
                  <c:v>0.29375800000000002</c:v>
                </c:pt>
                <c:pt idx="1726">
                  <c:v>0.29383100000000001</c:v>
                </c:pt>
                <c:pt idx="1727">
                  <c:v>0.29389500000000002</c:v>
                </c:pt>
                <c:pt idx="1728">
                  <c:v>0.29366599999999998</c:v>
                </c:pt>
                <c:pt idx="1729">
                  <c:v>0.29339300000000001</c:v>
                </c:pt>
                <c:pt idx="1730">
                  <c:v>0.29343900000000001</c:v>
                </c:pt>
                <c:pt idx="1731">
                  <c:v>0.29347200000000001</c:v>
                </c:pt>
                <c:pt idx="1732">
                  <c:v>0.29361500000000001</c:v>
                </c:pt>
                <c:pt idx="1733">
                  <c:v>0.29348999999999997</c:v>
                </c:pt>
                <c:pt idx="1734">
                  <c:v>0.29345599999999999</c:v>
                </c:pt>
                <c:pt idx="1735">
                  <c:v>0.29357699999999998</c:v>
                </c:pt>
                <c:pt idx="1736">
                  <c:v>0.29335899999999998</c:v>
                </c:pt>
                <c:pt idx="1737">
                  <c:v>0.29319499999999998</c:v>
                </c:pt>
                <c:pt idx="1738">
                  <c:v>0.29309800000000003</c:v>
                </c:pt>
                <c:pt idx="1739">
                  <c:v>0.29303099999999999</c:v>
                </c:pt>
                <c:pt idx="1740">
                  <c:v>0.29303299999999999</c:v>
                </c:pt>
                <c:pt idx="1741">
                  <c:v>0.29322100000000001</c:v>
                </c:pt>
                <c:pt idx="1742">
                  <c:v>0.29315000000000002</c:v>
                </c:pt>
                <c:pt idx="1743">
                  <c:v>0.29321900000000001</c:v>
                </c:pt>
                <c:pt idx="1744">
                  <c:v>0.29289599999999999</c:v>
                </c:pt>
                <c:pt idx="1745">
                  <c:v>0.29286200000000001</c:v>
                </c:pt>
                <c:pt idx="1746">
                  <c:v>0.29280400000000001</c:v>
                </c:pt>
                <c:pt idx="1747">
                  <c:v>0.29302099999999998</c:v>
                </c:pt>
                <c:pt idx="1748">
                  <c:v>0.29288700000000001</c:v>
                </c:pt>
                <c:pt idx="1749">
                  <c:v>0.29272700000000001</c:v>
                </c:pt>
                <c:pt idx="1750">
                  <c:v>0.29269299999999998</c:v>
                </c:pt>
                <c:pt idx="1751">
                  <c:v>0.29278199999999999</c:v>
                </c:pt>
                <c:pt idx="1752">
                  <c:v>0.29264800000000002</c:v>
                </c:pt>
                <c:pt idx="1753">
                  <c:v>0.292626</c:v>
                </c:pt>
                <c:pt idx="1754">
                  <c:v>0.29244599999999998</c:v>
                </c:pt>
                <c:pt idx="1755">
                  <c:v>0.29238999999999998</c:v>
                </c:pt>
                <c:pt idx="1756">
                  <c:v>0.29217199999999999</c:v>
                </c:pt>
                <c:pt idx="1757">
                  <c:v>0.291935</c:v>
                </c:pt>
                <c:pt idx="1758">
                  <c:v>0.29186000000000001</c:v>
                </c:pt>
                <c:pt idx="1759">
                  <c:v>0.291937</c:v>
                </c:pt>
                <c:pt idx="1760">
                  <c:v>0.29202299999999998</c:v>
                </c:pt>
                <c:pt idx="1761">
                  <c:v>0.291736</c:v>
                </c:pt>
                <c:pt idx="1762">
                  <c:v>0.29162399999999999</c:v>
                </c:pt>
                <c:pt idx="1763">
                  <c:v>0.291464</c:v>
                </c:pt>
                <c:pt idx="1764">
                  <c:v>0.29132400000000003</c:v>
                </c:pt>
                <c:pt idx="1765">
                  <c:v>0.29134100000000002</c:v>
                </c:pt>
                <c:pt idx="1766">
                  <c:v>0.29102899999999998</c:v>
                </c:pt>
                <c:pt idx="1767">
                  <c:v>0.290684</c:v>
                </c:pt>
                <c:pt idx="1768">
                  <c:v>0.29081400000000002</c:v>
                </c:pt>
                <c:pt idx="1769">
                  <c:v>0.290773</c:v>
                </c:pt>
                <c:pt idx="1770">
                  <c:v>0.29086699999999999</c:v>
                </c:pt>
                <c:pt idx="1771">
                  <c:v>0.29097000000000001</c:v>
                </c:pt>
                <c:pt idx="1772">
                  <c:v>0.290798</c:v>
                </c:pt>
                <c:pt idx="1773">
                  <c:v>0.29027199999999997</c:v>
                </c:pt>
                <c:pt idx="1774">
                  <c:v>0.29045500000000002</c:v>
                </c:pt>
                <c:pt idx="1775">
                  <c:v>0.29011999999999999</c:v>
                </c:pt>
                <c:pt idx="1776">
                  <c:v>0.29016900000000001</c:v>
                </c:pt>
                <c:pt idx="1777">
                  <c:v>0.28988999999999998</c:v>
                </c:pt>
                <c:pt idx="1778">
                  <c:v>0.28991099999999997</c:v>
                </c:pt>
                <c:pt idx="1779">
                  <c:v>0.28986200000000001</c:v>
                </c:pt>
                <c:pt idx="1780">
                  <c:v>0.28980299999999998</c:v>
                </c:pt>
                <c:pt idx="1781">
                  <c:v>0.28965000000000002</c:v>
                </c:pt>
                <c:pt idx="1782">
                  <c:v>0.28968500000000003</c:v>
                </c:pt>
                <c:pt idx="1783">
                  <c:v>0.28928900000000002</c:v>
                </c:pt>
                <c:pt idx="1784">
                  <c:v>0.289132</c:v>
                </c:pt>
                <c:pt idx="1785">
                  <c:v>0.28911900000000001</c:v>
                </c:pt>
                <c:pt idx="1786">
                  <c:v>0.28911500000000001</c:v>
                </c:pt>
                <c:pt idx="1787">
                  <c:v>0.288962</c:v>
                </c:pt>
                <c:pt idx="1788">
                  <c:v>0.288663</c:v>
                </c:pt>
                <c:pt idx="1789">
                  <c:v>0.28855799999999998</c:v>
                </c:pt>
                <c:pt idx="1790">
                  <c:v>0.28867700000000002</c:v>
                </c:pt>
                <c:pt idx="1791">
                  <c:v>0.288605</c:v>
                </c:pt>
                <c:pt idx="1792">
                  <c:v>0.28842200000000001</c:v>
                </c:pt>
                <c:pt idx="1793">
                  <c:v>0.28857899999999997</c:v>
                </c:pt>
                <c:pt idx="1794">
                  <c:v>0.288331</c:v>
                </c:pt>
                <c:pt idx="1795">
                  <c:v>0.288024</c:v>
                </c:pt>
                <c:pt idx="1796">
                  <c:v>0.28794999999999998</c:v>
                </c:pt>
                <c:pt idx="1797">
                  <c:v>0.28795700000000002</c:v>
                </c:pt>
                <c:pt idx="1798">
                  <c:v>0.287939</c:v>
                </c:pt>
                <c:pt idx="1799">
                  <c:v>0.28791800000000001</c:v>
                </c:pt>
                <c:pt idx="1800">
                  <c:v>0.28762799999999999</c:v>
                </c:pt>
                <c:pt idx="1801">
                  <c:v>0.28742099999999998</c:v>
                </c:pt>
                <c:pt idx="1802">
                  <c:v>0.28741100000000003</c:v>
                </c:pt>
                <c:pt idx="1803">
                  <c:v>0.28745700000000002</c:v>
                </c:pt>
                <c:pt idx="1804">
                  <c:v>0.28746100000000002</c:v>
                </c:pt>
                <c:pt idx="1805">
                  <c:v>0.287165</c:v>
                </c:pt>
                <c:pt idx="1806">
                  <c:v>0.28698000000000001</c:v>
                </c:pt>
                <c:pt idx="1807">
                  <c:v>0.28689599999999998</c:v>
                </c:pt>
                <c:pt idx="1808">
                  <c:v>0.28702299999999997</c:v>
                </c:pt>
                <c:pt idx="1809">
                  <c:v>0.28711500000000001</c:v>
                </c:pt>
                <c:pt idx="1810">
                  <c:v>0.28686200000000001</c:v>
                </c:pt>
                <c:pt idx="1811">
                  <c:v>0.28661599999999998</c:v>
                </c:pt>
                <c:pt idx="1812">
                  <c:v>0.28648600000000002</c:v>
                </c:pt>
                <c:pt idx="1813">
                  <c:v>0.28642600000000001</c:v>
                </c:pt>
                <c:pt idx="1814">
                  <c:v>0.28641299999999997</c:v>
                </c:pt>
                <c:pt idx="1815">
                  <c:v>0.28634999999999999</c:v>
                </c:pt>
                <c:pt idx="1816">
                  <c:v>0.28628399999999998</c:v>
                </c:pt>
                <c:pt idx="1817">
                  <c:v>0.28610200000000002</c:v>
                </c:pt>
                <c:pt idx="1818">
                  <c:v>0.28607900000000003</c:v>
                </c:pt>
                <c:pt idx="1819">
                  <c:v>0.28583199999999997</c:v>
                </c:pt>
                <c:pt idx="1820">
                  <c:v>0.28585899999999997</c:v>
                </c:pt>
                <c:pt idx="1821">
                  <c:v>0.28574699999999997</c:v>
                </c:pt>
                <c:pt idx="1822">
                  <c:v>0.28553099999999998</c:v>
                </c:pt>
                <c:pt idx="1823">
                  <c:v>0.28534799999999999</c:v>
                </c:pt>
                <c:pt idx="1824">
                  <c:v>0.28514299999999998</c:v>
                </c:pt>
                <c:pt idx="1825">
                  <c:v>0.28495799999999999</c:v>
                </c:pt>
                <c:pt idx="1826">
                  <c:v>0.28513100000000002</c:v>
                </c:pt>
                <c:pt idx="1827">
                  <c:v>0.28467199999999998</c:v>
                </c:pt>
                <c:pt idx="1828">
                  <c:v>0.28457399999999999</c:v>
                </c:pt>
                <c:pt idx="1829">
                  <c:v>0.28426600000000002</c:v>
                </c:pt>
                <c:pt idx="1830">
                  <c:v>0.28453499999999998</c:v>
                </c:pt>
                <c:pt idx="1831">
                  <c:v>0.28462700000000002</c:v>
                </c:pt>
                <c:pt idx="1832">
                  <c:v>0.28417999999999999</c:v>
                </c:pt>
                <c:pt idx="1833">
                  <c:v>0.28393099999999999</c:v>
                </c:pt>
                <c:pt idx="1834">
                  <c:v>0.28397600000000001</c:v>
                </c:pt>
                <c:pt idx="1835">
                  <c:v>0.28395599999999999</c:v>
                </c:pt>
                <c:pt idx="1836">
                  <c:v>0.28373500000000001</c:v>
                </c:pt>
                <c:pt idx="1837">
                  <c:v>0.28361999999999998</c:v>
                </c:pt>
                <c:pt idx="1838">
                  <c:v>0.28348499999999999</c:v>
                </c:pt>
                <c:pt idx="1839">
                  <c:v>0.28346399999999999</c:v>
                </c:pt>
                <c:pt idx="1840">
                  <c:v>0.28347</c:v>
                </c:pt>
                <c:pt idx="1841">
                  <c:v>0.28310400000000002</c:v>
                </c:pt>
                <c:pt idx="1842">
                  <c:v>0.28270600000000001</c:v>
                </c:pt>
                <c:pt idx="1843">
                  <c:v>0.28269699999999998</c:v>
                </c:pt>
                <c:pt idx="1844">
                  <c:v>0.28267999999999999</c:v>
                </c:pt>
                <c:pt idx="1845">
                  <c:v>0.28251100000000001</c:v>
                </c:pt>
                <c:pt idx="1846">
                  <c:v>0.28235300000000002</c:v>
                </c:pt>
                <c:pt idx="1847">
                  <c:v>0.28234100000000001</c:v>
                </c:pt>
                <c:pt idx="1848">
                  <c:v>0.28228500000000001</c:v>
                </c:pt>
                <c:pt idx="1849">
                  <c:v>0.28209299999999998</c:v>
                </c:pt>
                <c:pt idx="1850">
                  <c:v>0.281893</c:v>
                </c:pt>
                <c:pt idx="1851">
                  <c:v>0.28176499999999999</c:v>
                </c:pt>
                <c:pt idx="1852">
                  <c:v>0.281615</c:v>
                </c:pt>
                <c:pt idx="1853">
                  <c:v>0.28174500000000002</c:v>
                </c:pt>
                <c:pt idx="1854">
                  <c:v>0.28145300000000001</c:v>
                </c:pt>
                <c:pt idx="1855">
                  <c:v>0.28136800000000001</c:v>
                </c:pt>
                <c:pt idx="1856">
                  <c:v>0.28127000000000002</c:v>
                </c:pt>
                <c:pt idx="1857">
                  <c:v>0.28113700000000003</c:v>
                </c:pt>
                <c:pt idx="1858">
                  <c:v>0.28101199999999998</c:v>
                </c:pt>
                <c:pt idx="1859">
                  <c:v>0.28083200000000003</c:v>
                </c:pt>
                <c:pt idx="1860">
                  <c:v>0.280748</c:v>
                </c:pt>
                <c:pt idx="1861">
                  <c:v>0.28058</c:v>
                </c:pt>
                <c:pt idx="1862">
                  <c:v>0.28048600000000001</c:v>
                </c:pt>
                <c:pt idx="1863">
                  <c:v>0.28057300000000002</c:v>
                </c:pt>
                <c:pt idx="1864">
                  <c:v>0.28038099999999999</c:v>
                </c:pt>
                <c:pt idx="1865">
                  <c:v>0.280028</c:v>
                </c:pt>
                <c:pt idx="1866">
                  <c:v>0.27998200000000001</c:v>
                </c:pt>
                <c:pt idx="1867">
                  <c:v>0.27979300000000001</c:v>
                </c:pt>
                <c:pt idx="1868">
                  <c:v>0.27981800000000001</c:v>
                </c:pt>
                <c:pt idx="1869">
                  <c:v>0.27966999999999997</c:v>
                </c:pt>
                <c:pt idx="1870">
                  <c:v>0.27948600000000001</c:v>
                </c:pt>
                <c:pt idx="1871">
                  <c:v>0.27920299999999998</c:v>
                </c:pt>
                <c:pt idx="1872">
                  <c:v>0.27909499999999998</c:v>
                </c:pt>
                <c:pt idx="1873">
                  <c:v>0.27889900000000001</c:v>
                </c:pt>
                <c:pt idx="1874">
                  <c:v>0.27877299999999999</c:v>
                </c:pt>
                <c:pt idx="1875">
                  <c:v>0.27850999999999998</c:v>
                </c:pt>
                <c:pt idx="1876">
                  <c:v>0.27839599999999998</c:v>
                </c:pt>
                <c:pt idx="1877">
                  <c:v>0.27854400000000001</c:v>
                </c:pt>
                <c:pt idx="1878">
                  <c:v>0.27831099999999998</c:v>
                </c:pt>
                <c:pt idx="1879">
                  <c:v>0.277999</c:v>
                </c:pt>
                <c:pt idx="1880">
                  <c:v>0.27785399999999999</c:v>
                </c:pt>
                <c:pt idx="1881">
                  <c:v>0.27761599999999997</c:v>
                </c:pt>
                <c:pt idx="1882">
                  <c:v>0.27754899999999999</c:v>
                </c:pt>
                <c:pt idx="1883">
                  <c:v>0.27746100000000001</c:v>
                </c:pt>
                <c:pt idx="1884">
                  <c:v>0.27749299999999999</c:v>
                </c:pt>
                <c:pt idx="1885">
                  <c:v>0.27703699999999998</c:v>
                </c:pt>
                <c:pt idx="1886">
                  <c:v>0.27705299999999999</c:v>
                </c:pt>
                <c:pt idx="1887">
                  <c:v>0.27681</c:v>
                </c:pt>
                <c:pt idx="1888">
                  <c:v>0.27643200000000001</c:v>
                </c:pt>
                <c:pt idx="1889">
                  <c:v>0.276391</c:v>
                </c:pt>
                <c:pt idx="1890">
                  <c:v>0.27650200000000003</c:v>
                </c:pt>
                <c:pt idx="1891">
                  <c:v>0.27633200000000002</c:v>
                </c:pt>
                <c:pt idx="1892">
                  <c:v>0.27607700000000002</c:v>
                </c:pt>
                <c:pt idx="1893">
                  <c:v>0.275696</c:v>
                </c:pt>
                <c:pt idx="1894">
                  <c:v>0.27568300000000001</c:v>
                </c:pt>
                <c:pt idx="1895">
                  <c:v>0.275669</c:v>
                </c:pt>
                <c:pt idx="1896">
                  <c:v>0.27560400000000002</c:v>
                </c:pt>
                <c:pt idx="1897">
                  <c:v>0.27549600000000002</c:v>
                </c:pt>
                <c:pt idx="1898">
                  <c:v>0.27515000000000001</c:v>
                </c:pt>
                <c:pt idx="1899">
                  <c:v>0.27508500000000002</c:v>
                </c:pt>
                <c:pt idx="1900">
                  <c:v>0.27496799999999999</c:v>
                </c:pt>
                <c:pt idx="1901">
                  <c:v>0.27463500000000002</c:v>
                </c:pt>
                <c:pt idx="1902">
                  <c:v>0.27424999999999999</c:v>
                </c:pt>
                <c:pt idx="1903">
                  <c:v>0.27423700000000001</c:v>
                </c:pt>
                <c:pt idx="1904">
                  <c:v>0.274057</c:v>
                </c:pt>
                <c:pt idx="1905">
                  <c:v>0.27396900000000002</c:v>
                </c:pt>
                <c:pt idx="1906">
                  <c:v>0.27378200000000003</c:v>
                </c:pt>
                <c:pt idx="1907">
                  <c:v>0.27366800000000002</c:v>
                </c:pt>
                <c:pt idx="1908">
                  <c:v>0.27372400000000002</c:v>
                </c:pt>
                <c:pt idx="1909">
                  <c:v>0.273567</c:v>
                </c:pt>
                <c:pt idx="1910">
                  <c:v>0.27318900000000002</c:v>
                </c:pt>
                <c:pt idx="1911">
                  <c:v>0.27302199999999999</c:v>
                </c:pt>
                <c:pt idx="1912">
                  <c:v>0.27309499999999998</c:v>
                </c:pt>
                <c:pt idx="1913">
                  <c:v>0.27280700000000002</c:v>
                </c:pt>
                <c:pt idx="1914">
                  <c:v>0.27271299999999998</c:v>
                </c:pt>
                <c:pt idx="1915">
                  <c:v>0.27240500000000001</c:v>
                </c:pt>
                <c:pt idx="1916">
                  <c:v>0.27239999999999998</c:v>
                </c:pt>
                <c:pt idx="1917">
                  <c:v>0.27226499999999998</c:v>
                </c:pt>
                <c:pt idx="1918">
                  <c:v>0.27224999999999999</c:v>
                </c:pt>
                <c:pt idx="1919">
                  <c:v>0.27199099999999998</c:v>
                </c:pt>
                <c:pt idx="1920">
                  <c:v>0.27197900000000003</c:v>
                </c:pt>
                <c:pt idx="1921">
                  <c:v>0.27165899999999998</c:v>
                </c:pt>
                <c:pt idx="1922">
                  <c:v>0.27159499999999998</c:v>
                </c:pt>
                <c:pt idx="1923">
                  <c:v>0.271291</c:v>
                </c:pt>
                <c:pt idx="1924">
                  <c:v>0.27110800000000002</c:v>
                </c:pt>
                <c:pt idx="1925">
                  <c:v>0.27111299999999999</c:v>
                </c:pt>
                <c:pt idx="1926">
                  <c:v>0.27090900000000001</c:v>
                </c:pt>
                <c:pt idx="1927">
                  <c:v>0.270872</c:v>
                </c:pt>
                <c:pt idx="1928">
                  <c:v>0.27066699999999999</c:v>
                </c:pt>
                <c:pt idx="1929">
                  <c:v>0.27041399999999999</c:v>
                </c:pt>
                <c:pt idx="1930">
                  <c:v>0.27040700000000001</c:v>
                </c:pt>
                <c:pt idx="1931">
                  <c:v>0.270125</c:v>
                </c:pt>
                <c:pt idx="1932">
                  <c:v>0.26994899999999999</c:v>
                </c:pt>
                <c:pt idx="1933">
                  <c:v>0.26962900000000001</c:v>
                </c:pt>
                <c:pt idx="1934">
                  <c:v>0.26957700000000001</c:v>
                </c:pt>
                <c:pt idx="1935">
                  <c:v>0.26952900000000002</c:v>
                </c:pt>
                <c:pt idx="1936">
                  <c:v>0.26922099999999999</c:v>
                </c:pt>
                <c:pt idx="1937">
                  <c:v>0.26923399999999997</c:v>
                </c:pt>
                <c:pt idx="1938">
                  <c:v>0.26916800000000002</c:v>
                </c:pt>
                <c:pt idx="1939">
                  <c:v>0.26877400000000001</c:v>
                </c:pt>
                <c:pt idx="1940">
                  <c:v>0.26866000000000001</c:v>
                </c:pt>
                <c:pt idx="1941">
                  <c:v>0.26860499999999998</c:v>
                </c:pt>
                <c:pt idx="1942">
                  <c:v>0.26838099999999998</c:v>
                </c:pt>
                <c:pt idx="1943">
                  <c:v>0.26835900000000001</c:v>
                </c:pt>
                <c:pt idx="1944">
                  <c:v>0.26821200000000001</c:v>
                </c:pt>
                <c:pt idx="1945">
                  <c:v>0.267988</c:v>
                </c:pt>
                <c:pt idx="1946">
                  <c:v>0.26794800000000002</c:v>
                </c:pt>
                <c:pt idx="1947">
                  <c:v>0.26786599999999999</c:v>
                </c:pt>
                <c:pt idx="1948">
                  <c:v>0.26783899999999999</c:v>
                </c:pt>
                <c:pt idx="1949">
                  <c:v>0.26767299999999999</c:v>
                </c:pt>
                <c:pt idx="1950">
                  <c:v>0.26743499999999998</c:v>
                </c:pt>
                <c:pt idx="1951">
                  <c:v>0.26724599999999998</c:v>
                </c:pt>
                <c:pt idx="1952">
                  <c:v>0.26727499999999998</c:v>
                </c:pt>
                <c:pt idx="1953">
                  <c:v>0.26696300000000001</c:v>
                </c:pt>
                <c:pt idx="1954">
                  <c:v>0.266982</c:v>
                </c:pt>
                <c:pt idx="1955">
                  <c:v>0.26677800000000002</c:v>
                </c:pt>
                <c:pt idx="1956">
                  <c:v>0.26660499999999998</c:v>
                </c:pt>
                <c:pt idx="1957">
                  <c:v>0.26642100000000002</c:v>
                </c:pt>
                <c:pt idx="1958">
                  <c:v>0.26632800000000001</c:v>
                </c:pt>
                <c:pt idx="1959">
                  <c:v>0.266237</c:v>
                </c:pt>
                <c:pt idx="1960">
                  <c:v>0.26613799999999999</c:v>
                </c:pt>
                <c:pt idx="1961">
                  <c:v>0.26599600000000001</c:v>
                </c:pt>
                <c:pt idx="1962">
                  <c:v>0.26569999999999999</c:v>
                </c:pt>
                <c:pt idx="1963">
                  <c:v>0.265517</c:v>
                </c:pt>
                <c:pt idx="1964">
                  <c:v>0.26530900000000002</c:v>
                </c:pt>
                <c:pt idx="1965">
                  <c:v>0.265349</c:v>
                </c:pt>
                <c:pt idx="1966">
                  <c:v>0.26479799999999998</c:v>
                </c:pt>
                <c:pt idx="1967">
                  <c:v>0.26475199999999999</c:v>
                </c:pt>
                <c:pt idx="1968">
                  <c:v>0.264463</c:v>
                </c:pt>
                <c:pt idx="1969">
                  <c:v>0.26436700000000002</c:v>
                </c:pt>
                <c:pt idx="1970">
                  <c:v>0.26414799999999999</c:v>
                </c:pt>
                <c:pt idx="1971">
                  <c:v>0.264013</c:v>
                </c:pt>
                <c:pt idx="1972">
                  <c:v>0.26364300000000002</c:v>
                </c:pt>
                <c:pt idx="1973">
                  <c:v>0.26362999999999998</c:v>
                </c:pt>
                <c:pt idx="1974">
                  <c:v>0.26355400000000001</c:v>
                </c:pt>
                <c:pt idx="1975">
                  <c:v>0.26344600000000001</c:v>
                </c:pt>
                <c:pt idx="1976">
                  <c:v>0.26295499999999999</c:v>
                </c:pt>
                <c:pt idx="1977">
                  <c:v>0.26278000000000001</c:v>
                </c:pt>
                <c:pt idx="1978">
                  <c:v>0.26247900000000002</c:v>
                </c:pt>
                <c:pt idx="1979">
                  <c:v>0.26231500000000002</c:v>
                </c:pt>
                <c:pt idx="1980">
                  <c:v>0.26192500000000002</c:v>
                </c:pt>
                <c:pt idx="1981">
                  <c:v>0.26180100000000001</c:v>
                </c:pt>
                <c:pt idx="1982">
                  <c:v>0.26168400000000003</c:v>
                </c:pt>
                <c:pt idx="1983">
                  <c:v>0.26162999999999997</c:v>
                </c:pt>
                <c:pt idx="1984">
                  <c:v>0.26175500000000002</c:v>
                </c:pt>
                <c:pt idx="1985">
                  <c:v>0.26141300000000001</c:v>
                </c:pt>
                <c:pt idx="1986">
                  <c:v>0.261214</c:v>
                </c:pt>
                <c:pt idx="1987">
                  <c:v>0.26107200000000003</c:v>
                </c:pt>
                <c:pt idx="1988">
                  <c:v>0.26088099999999997</c:v>
                </c:pt>
                <c:pt idx="1989">
                  <c:v>0.260714</c:v>
                </c:pt>
                <c:pt idx="1990">
                  <c:v>0.26043699999999997</c:v>
                </c:pt>
                <c:pt idx="1991">
                  <c:v>0.260299</c:v>
                </c:pt>
                <c:pt idx="1992">
                  <c:v>0.26016899999999998</c:v>
                </c:pt>
                <c:pt idx="1993">
                  <c:v>0.25996999999999998</c:v>
                </c:pt>
                <c:pt idx="1994">
                  <c:v>0.259826</c:v>
                </c:pt>
                <c:pt idx="1995">
                  <c:v>0.259772</c:v>
                </c:pt>
                <c:pt idx="1996">
                  <c:v>0.25978699999999999</c:v>
                </c:pt>
                <c:pt idx="1997">
                  <c:v>0.259382</c:v>
                </c:pt>
                <c:pt idx="1998">
                  <c:v>0.25916</c:v>
                </c:pt>
                <c:pt idx="1999">
                  <c:v>0.25920399999999999</c:v>
                </c:pt>
                <c:pt idx="2000">
                  <c:v>0.25911600000000001</c:v>
                </c:pt>
                <c:pt idx="2001">
                  <c:v>0.25864700000000002</c:v>
                </c:pt>
                <c:pt idx="2002">
                  <c:v>0.25861000000000001</c:v>
                </c:pt>
                <c:pt idx="2003">
                  <c:v>0.25854199999999999</c:v>
                </c:pt>
                <c:pt idx="2004">
                  <c:v>0.25832899999999998</c:v>
                </c:pt>
                <c:pt idx="2005">
                  <c:v>0.25814300000000001</c:v>
                </c:pt>
                <c:pt idx="2006">
                  <c:v>0.25795800000000002</c:v>
                </c:pt>
                <c:pt idx="2007">
                  <c:v>0.25776900000000003</c:v>
                </c:pt>
                <c:pt idx="2008">
                  <c:v>0.25749</c:v>
                </c:pt>
                <c:pt idx="2009">
                  <c:v>0.25759199999999999</c:v>
                </c:pt>
                <c:pt idx="2010">
                  <c:v>0.25730900000000001</c:v>
                </c:pt>
                <c:pt idx="2011">
                  <c:v>0.25716699999999998</c:v>
                </c:pt>
                <c:pt idx="2012">
                  <c:v>0.25684000000000001</c:v>
                </c:pt>
                <c:pt idx="2013">
                  <c:v>0.256803</c:v>
                </c:pt>
                <c:pt idx="2014">
                  <c:v>0.25679099999999999</c:v>
                </c:pt>
                <c:pt idx="2015">
                  <c:v>0.25646799999999997</c:v>
                </c:pt>
                <c:pt idx="2016">
                  <c:v>0.25616800000000001</c:v>
                </c:pt>
                <c:pt idx="2017">
                  <c:v>0.25612099999999999</c:v>
                </c:pt>
                <c:pt idx="2018">
                  <c:v>0.25596400000000002</c:v>
                </c:pt>
                <c:pt idx="2019">
                  <c:v>0.25589499999999998</c:v>
                </c:pt>
                <c:pt idx="2020">
                  <c:v>0.255749</c:v>
                </c:pt>
                <c:pt idx="2021">
                  <c:v>0.25537900000000002</c:v>
                </c:pt>
                <c:pt idx="2022">
                  <c:v>0.25541399999999997</c:v>
                </c:pt>
                <c:pt idx="2023">
                  <c:v>0.25519199999999997</c:v>
                </c:pt>
                <c:pt idx="2024">
                  <c:v>0.25512800000000002</c:v>
                </c:pt>
                <c:pt idx="2025">
                  <c:v>0.25507800000000003</c:v>
                </c:pt>
                <c:pt idx="2026">
                  <c:v>0.25488</c:v>
                </c:pt>
                <c:pt idx="2027">
                  <c:v>0.254552</c:v>
                </c:pt>
                <c:pt idx="2028">
                  <c:v>0.254328</c:v>
                </c:pt>
                <c:pt idx="2029">
                  <c:v>0.25408500000000001</c:v>
                </c:pt>
                <c:pt idx="2030">
                  <c:v>0.25393700000000002</c:v>
                </c:pt>
                <c:pt idx="2031">
                  <c:v>0.253917</c:v>
                </c:pt>
                <c:pt idx="2032">
                  <c:v>0.25379600000000002</c:v>
                </c:pt>
                <c:pt idx="2033">
                  <c:v>0.25358900000000001</c:v>
                </c:pt>
                <c:pt idx="2034">
                  <c:v>0.25328000000000001</c:v>
                </c:pt>
                <c:pt idx="2035">
                  <c:v>0.25339600000000001</c:v>
                </c:pt>
                <c:pt idx="2036">
                  <c:v>0.25310300000000002</c:v>
                </c:pt>
                <c:pt idx="2037">
                  <c:v>0.25264700000000001</c:v>
                </c:pt>
                <c:pt idx="2038">
                  <c:v>0.25272</c:v>
                </c:pt>
                <c:pt idx="2039">
                  <c:v>0.25219399999999997</c:v>
                </c:pt>
                <c:pt idx="2040">
                  <c:v>0.252224</c:v>
                </c:pt>
                <c:pt idx="2041">
                  <c:v>0.25206800000000001</c:v>
                </c:pt>
                <c:pt idx="2042">
                  <c:v>0.25176100000000001</c:v>
                </c:pt>
                <c:pt idx="2043">
                  <c:v>0.25166699999999997</c:v>
                </c:pt>
                <c:pt idx="2044">
                  <c:v>0.251693</c:v>
                </c:pt>
                <c:pt idx="2045">
                  <c:v>0.25124600000000002</c:v>
                </c:pt>
                <c:pt idx="2046">
                  <c:v>0.25104799999999999</c:v>
                </c:pt>
                <c:pt idx="2047">
                  <c:v>0.250724</c:v>
                </c:pt>
                <c:pt idx="2048">
                  <c:v>0.250664</c:v>
                </c:pt>
                <c:pt idx="2049">
                  <c:v>0.25057400000000002</c:v>
                </c:pt>
                <c:pt idx="2050">
                  <c:v>0.250504</c:v>
                </c:pt>
                <c:pt idx="2051">
                  <c:v>0.25033300000000003</c:v>
                </c:pt>
                <c:pt idx="2052">
                  <c:v>0.24987699999999999</c:v>
                </c:pt>
                <c:pt idx="2053">
                  <c:v>0.24964600000000001</c:v>
                </c:pt>
                <c:pt idx="2054">
                  <c:v>0.24954399999999999</c:v>
                </c:pt>
                <c:pt idx="2055">
                  <c:v>0.24926899999999999</c:v>
                </c:pt>
                <c:pt idx="2056">
                  <c:v>0.249223</c:v>
                </c:pt>
                <c:pt idx="2057">
                  <c:v>0.24912799999999999</c:v>
                </c:pt>
                <c:pt idx="2058">
                  <c:v>0.24879399999999999</c:v>
                </c:pt>
                <c:pt idx="2059">
                  <c:v>0.24865699999999999</c:v>
                </c:pt>
                <c:pt idx="2060">
                  <c:v>0.248726</c:v>
                </c:pt>
                <c:pt idx="2061">
                  <c:v>0.24820999999999999</c:v>
                </c:pt>
                <c:pt idx="2062">
                  <c:v>0.248061</c:v>
                </c:pt>
                <c:pt idx="2063">
                  <c:v>0.24793499999999999</c:v>
                </c:pt>
                <c:pt idx="2064">
                  <c:v>0.247887</c:v>
                </c:pt>
                <c:pt idx="2065">
                  <c:v>0.24774599999999999</c:v>
                </c:pt>
                <c:pt idx="2066">
                  <c:v>0.24754000000000001</c:v>
                </c:pt>
                <c:pt idx="2067">
                  <c:v>0.24728</c:v>
                </c:pt>
                <c:pt idx="2068">
                  <c:v>0.24717800000000001</c:v>
                </c:pt>
                <c:pt idx="2069">
                  <c:v>0.24676699999999999</c:v>
                </c:pt>
                <c:pt idx="2070">
                  <c:v>0.24664800000000001</c:v>
                </c:pt>
                <c:pt idx="2071">
                  <c:v>0.24651600000000001</c:v>
                </c:pt>
                <c:pt idx="2072">
                  <c:v>0.246362</c:v>
                </c:pt>
                <c:pt idx="2073">
                  <c:v>0.24621999999999999</c:v>
                </c:pt>
                <c:pt idx="2074">
                  <c:v>0.24598700000000001</c:v>
                </c:pt>
                <c:pt idx="2075">
                  <c:v>0.24586</c:v>
                </c:pt>
                <c:pt idx="2076">
                  <c:v>0.24560999999999999</c:v>
                </c:pt>
                <c:pt idx="2077">
                  <c:v>0.24540400000000001</c:v>
                </c:pt>
                <c:pt idx="2078">
                  <c:v>0.245536</c:v>
                </c:pt>
                <c:pt idx="2079">
                  <c:v>0.24495500000000001</c:v>
                </c:pt>
                <c:pt idx="2080">
                  <c:v>0.244841</c:v>
                </c:pt>
                <c:pt idx="2081">
                  <c:v>0.24483099999999999</c:v>
                </c:pt>
                <c:pt idx="2082">
                  <c:v>0.24484400000000001</c:v>
                </c:pt>
                <c:pt idx="2083">
                  <c:v>0.24460599999999999</c:v>
                </c:pt>
                <c:pt idx="2084">
                  <c:v>0.24440799999999999</c:v>
                </c:pt>
                <c:pt idx="2085">
                  <c:v>0.24435899999999999</c:v>
                </c:pt>
                <c:pt idx="2086">
                  <c:v>0.244281</c:v>
                </c:pt>
                <c:pt idx="2087">
                  <c:v>0.24406700000000001</c:v>
                </c:pt>
                <c:pt idx="2088">
                  <c:v>0.24385999999999999</c:v>
                </c:pt>
                <c:pt idx="2089">
                  <c:v>0.243508</c:v>
                </c:pt>
                <c:pt idx="2090">
                  <c:v>0.24321300000000001</c:v>
                </c:pt>
                <c:pt idx="2091">
                  <c:v>0.243113</c:v>
                </c:pt>
                <c:pt idx="2092">
                  <c:v>0.24285899999999999</c:v>
                </c:pt>
                <c:pt idx="2093">
                  <c:v>0.24276400000000001</c:v>
                </c:pt>
                <c:pt idx="2094">
                  <c:v>0.242696</c:v>
                </c:pt>
                <c:pt idx="2095">
                  <c:v>0.24240300000000001</c:v>
                </c:pt>
                <c:pt idx="2096">
                  <c:v>0.242559</c:v>
                </c:pt>
                <c:pt idx="2097">
                  <c:v>0.24198900000000001</c:v>
                </c:pt>
                <c:pt idx="2098">
                  <c:v>0.24174799999999999</c:v>
                </c:pt>
                <c:pt idx="2099">
                  <c:v>0.24154100000000001</c:v>
                </c:pt>
                <c:pt idx="2100">
                  <c:v>0.24140800000000001</c:v>
                </c:pt>
                <c:pt idx="2101">
                  <c:v>0.241119</c:v>
                </c:pt>
                <c:pt idx="2102">
                  <c:v>0.24108399999999999</c:v>
                </c:pt>
                <c:pt idx="2103">
                  <c:v>0.24109900000000001</c:v>
                </c:pt>
                <c:pt idx="2104">
                  <c:v>0.240757</c:v>
                </c:pt>
                <c:pt idx="2105">
                  <c:v>0.24059800000000001</c:v>
                </c:pt>
                <c:pt idx="2106">
                  <c:v>0.24036199999999999</c:v>
                </c:pt>
                <c:pt idx="2107">
                  <c:v>0.240121</c:v>
                </c:pt>
                <c:pt idx="2108">
                  <c:v>0.23988899999999999</c:v>
                </c:pt>
                <c:pt idx="2109">
                  <c:v>0.23963300000000001</c:v>
                </c:pt>
                <c:pt idx="2110">
                  <c:v>0.23938200000000001</c:v>
                </c:pt>
                <c:pt idx="2111">
                  <c:v>0.23929400000000001</c:v>
                </c:pt>
                <c:pt idx="2112">
                  <c:v>0.2392</c:v>
                </c:pt>
                <c:pt idx="2113">
                  <c:v>0.23890600000000001</c:v>
                </c:pt>
                <c:pt idx="2114">
                  <c:v>0.23857400000000001</c:v>
                </c:pt>
                <c:pt idx="2115">
                  <c:v>0.23832500000000001</c:v>
                </c:pt>
                <c:pt idx="2116">
                  <c:v>0.23819699999999999</c:v>
                </c:pt>
                <c:pt idx="2117">
                  <c:v>0.23791699999999999</c:v>
                </c:pt>
                <c:pt idx="2118">
                  <c:v>0.237645</c:v>
                </c:pt>
                <c:pt idx="2119">
                  <c:v>0.23752400000000001</c:v>
                </c:pt>
                <c:pt idx="2120">
                  <c:v>0.237314</c:v>
                </c:pt>
                <c:pt idx="2121">
                  <c:v>0.23710800000000001</c:v>
                </c:pt>
                <c:pt idx="2122">
                  <c:v>0.23696600000000001</c:v>
                </c:pt>
                <c:pt idx="2123">
                  <c:v>0.23657400000000001</c:v>
                </c:pt>
                <c:pt idx="2124">
                  <c:v>0.23635900000000001</c:v>
                </c:pt>
                <c:pt idx="2125">
                  <c:v>0.23650199999999999</c:v>
                </c:pt>
                <c:pt idx="2126">
                  <c:v>0.23635300000000001</c:v>
                </c:pt>
                <c:pt idx="2127">
                  <c:v>0.236043</c:v>
                </c:pt>
                <c:pt idx="2128">
                  <c:v>0.23563500000000001</c:v>
                </c:pt>
                <c:pt idx="2129">
                  <c:v>0.23536499999999999</c:v>
                </c:pt>
                <c:pt idx="2130">
                  <c:v>0.23525599999999999</c:v>
                </c:pt>
                <c:pt idx="2131">
                  <c:v>0.23517099999999999</c:v>
                </c:pt>
                <c:pt idx="2132">
                  <c:v>0.23488300000000001</c:v>
                </c:pt>
                <c:pt idx="2133">
                  <c:v>0.23479700000000001</c:v>
                </c:pt>
                <c:pt idx="2134">
                  <c:v>0.23454</c:v>
                </c:pt>
                <c:pt idx="2135">
                  <c:v>0.234292</c:v>
                </c:pt>
                <c:pt idx="2136">
                  <c:v>0.233956</c:v>
                </c:pt>
                <c:pt idx="2137">
                  <c:v>0.23363400000000001</c:v>
                </c:pt>
                <c:pt idx="2138">
                  <c:v>0.23349900000000001</c:v>
                </c:pt>
                <c:pt idx="2139">
                  <c:v>0.23333799999999999</c:v>
                </c:pt>
                <c:pt idx="2140">
                  <c:v>0.23318700000000001</c:v>
                </c:pt>
                <c:pt idx="2141">
                  <c:v>0.23306099999999999</c:v>
                </c:pt>
                <c:pt idx="2142">
                  <c:v>0.232908</c:v>
                </c:pt>
                <c:pt idx="2143">
                  <c:v>0.232714</c:v>
                </c:pt>
                <c:pt idx="2144">
                  <c:v>0.232432</c:v>
                </c:pt>
                <c:pt idx="2145">
                  <c:v>0.232126</c:v>
                </c:pt>
                <c:pt idx="2146">
                  <c:v>0.23202400000000001</c:v>
                </c:pt>
                <c:pt idx="2147">
                  <c:v>0.23183699999999999</c:v>
                </c:pt>
                <c:pt idx="2148">
                  <c:v>0.231737</c:v>
                </c:pt>
                <c:pt idx="2149">
                  <c:v>0.23152900000000001</c:v>
                </c:pt>
                <c:pt idx="2150">
                  <c:v>0.23120099999999999</c:v>
                </c:pt>
                <c:pt idx="2151">
                  <c:v>0.23081399999999999</c:v>
                </c:pt>
                <c:pt idx="2152">
                  <c:v>0.23064100000000001</c:v>
                </c:pt>
                <c:pt idx="2153">
                  <c:v>0.23055899999999999</c:v>
                </c:pt>
                <c:pt idx="2154">
                  <c:v>0.23045299999999999</c:v>
                </c:pt>
                <c:pt idx="2155">
                  <c:v>0.23037099999999999</c:v>
                </c:pt>
                <c:pt idx="2156">
                  <c:v>0.23023299999999999</c:v>
                </c:pt>
                <c:pt idx="2157">
                  <c:v>0.2303</c:v>
                </c:pt>
                <c:pt idx="2158">
                  <c:v>0.22988800000000001</c:v>
                </c:pt>
                <c:pt idx="2159">
                  <c:v>0.22969300000000001</c:v>
                </c:pt>
                <c:pt idx="2160">
                  <c:v>0.229541</c:v>
                </c:pt>
                <c:pt idx="2161">
                  <c:v>0.22928599999999999</c:v>
                </c:pt>
                <c:pt idx="2162">
                  <c:v>0.22905500000000001</c:v>
                </c:pt>
                <c:pt idx="2163">
                  <c:v>0.22908600000000001</c:v>
                </c:pt>
                <c:pt idx="2164">
                  <c:v>0.22892000000000001</c:v>
                </c:pt>
                <c:pt idx="2165">
                  <c:v>0.22875400000000001</c:v>
                </c:pt>
                <c:pt idx="2166">
                  <c:v>0.22845099999999999</c:v>
                </c:pt>
                <c:pt idx="2167">
                  <c:v>0.228327</c:v>
                </c:pt>
                <c:pt idx="2168">
                  <c:v>0.22845099999999999</c:v>
                </c:pt>
                <c:pt idx="2169">
                  <c:v>0.227965</c:v>
                </c:pt>
                <c:pt idx="2170">
                  <c:v>0.22780700000000001</c:v>
                </c:pt>
                <c:pt idx="2171">
                  <c:v>0.227738</c:v>
                </c:pt>
                <c:pt idx="2172">
                  <c:v>0.22716900000000001</c:v>
                </c:pt>
                <c:pt idx="2173">
                  <c:v>0.22714699999999999</c:v>
                </c:pt>
                <c:pt idx="2174">
                  <c:v>0.22688700000000001</c:v>
                </c:pt>
                <c:pt idx="2175">
                  <c:v>0.22664599999999999</c:v>
                </c:pt>
                <c:pt idx="2176">
                  <c:v>0.22653200000000001</c:v>
                </c:pt>
                <c:pt idx="2177">
                  <c:v>0.226441</c:v>
                </c:pt>
                <c:pt idx="2178">
                  <c:v>0.226297</c:v>
                </c:pt>
                <c:pt idx="2179">
                  <c:v>0.22603300000000001</c:v>
                </c:pt>
                <c:pt idx="2180">
                  <c:v>0.22581200000000001</c:v>
                </c:pt>
                <c:pt idx="2181">
                  <c:v>0.225628</c:v>
                </c:pt>
                <c:pt idx="2182">
                  <c:v>0.22529399999999999</c:v>
                </c:pt>
                <c:pt idx="2183">
                  <c:v>0.22526199999999999</c:v>
                </c:pt>
                <c:pt idx="2184">
                  <c:v>0.22498099999999999</c:v>
                </c:pt>
                <c:pt idx="2185">
                  <c:v>0.224748</c:v>
                </c:pt>
                <c:pt idx="2186">
                  <c:v>0.224637</c:v>
                </c:pt>
                <c:pt idx="2187">
                  <c:v>0.22429399999999999</c:v>
                </c:pt>
                <c:pt idx="2188">
                  <c:v>0.22417899999999999</c:v>
                </c:pt>
                <c:pt idx="2189">
                  <c:v>0.22406400000000001</c:v>
                </c:pt>
                <c:pt idx="2190">
                  <c:v>0.22375400000000001</c:v>
                </c:pt>
                <c:pt idx="2191">
                  <c:v>0.22370499999999999</c:v>
                </c:pt>
                <c:pt idx="2192">
                  <c:v>0.223519</c:v>
                </c:pt>
                <c:pt idx="2193">
                  <c:v>0.223242</c:v>
                </c:pt>
                <c:pt idx="2194">
                  <c:v>0.223079</c:v>
                </c:pt>
                <c:pt idx="2195">
                  <c:v>0.22293399999999999</c:v>
                </c:pt>
                <c:pt idx="2196">
                  <c:v>0.222912</c:v>
                </c:pt>
                <c:pt idx="2197">
                  <c:v>0.22245100000000001</c:v>
                </c:pt>
                <c:pt idx="2198">
                  <c:v>0.222051</c:v>
                </c:pt>
                <c:pt idx="2199">
                  <c:v>0.222056</c:v>
                </c:pt>
                <c:pt idx="2200">
                  <c:v>0.222029</c:v>
                </c:pt>
                <c:pt idx="2201">
                  <c:v>0.221696</c:v>
                </c:pt>
                <c:pt idx="2202">
                  <c:v>0.221412</c:v>
                </c:pt>
                <c:pt idx="2203">
                  <c:v>0.221303</c:v>
                </c:pt>
                <c:pt idx="2204">
                  <c:v>0.221106</c:v>
                </c:pt>
                <c:pt idx="2205">
                  <c:v>0.220885</c:v>
                </c:pt>
                <c:pt idx="2206">
                  <c:v>0.22083800000000001</c:v>
                </c:pt>
                <c:pt idx="2207">
                  <c:v>0.22051499999999999</c:v>
                </c:pt>
                <c:pt idx="2208">
                  <c:v>0.220193</c:v>
                </c:pt>
                <c:pt idx="2209">
                  <c:v>0.219939</c:v>
                </c:pt>
                <c:pt idx="2210">
                  <c:v>0.21990199999999999</c:v>
                </c:pt>
                <c:pt idx="2211">
                  <c:v>0.2198</c:v>
                </c:pt>
                <c:pt idx="2212">
                  <c:v>0.219668</c:v>
                </c:pt>
                <c:pt idx="2213">
                  <c:v>0.21948100000000001</c:v>
                </c:pt>
                <c:pt idx="2214">
                  <c:v>0.21903900000000001</c:v>
                </c:pt>
                <c:pt idx="2215">
                  <c:v>0.21912799999999999</c:v>
                </c:pt>
                <c:pt idx="2216">
                  <c:v>0.21878300000000001</c:v>
                </c:pt>
                <c:pt idx="2217">
                  <c:v>0.21861700000000001</c:v>
                </c:pt>
                <c:pt idx="2218">
                  <c:v>0.218529</c:v>
                </c:pt>
                <c:pt idx="2219">
                  <c:v>0.21828700000000001</c:v>
                </c:pt>
                <c:pt idx="2220">
                  <c:v>0.21827299999999999</c:v>
                </c:pt>
                <c:pt idx="2221">
                  <c:v>0.21789700000000001</c:v>
                </c:pt>
                <c:pt idx="2222">
                  <c:v>0.21763299999999999</c:v>
                </c:pt>
                <c:pt idx="2223">
                  <c:v>0.217332</c:v>
                </c:pt>
                <c:pt idx="2224">
                  <c:v>0.217111</c:v>
                </c:pt>
                <c:pt idx="2225">
                  <c:v>0.21695700000000001</c:v>
                </c:pt>
                <c:pt idx="2226">
                  <c:v>0.21660699999999999</c:v>
                </c:pt>
                <c:pt idx="2227">
                  <c:v>0.21665599999999999</c:v>
                </c:pt>
                <c:pt idx="2228">
                  <c:v>0.216229</c:v>
                </c:pt>
                <c:pt idx="2229">
                  <c:v>0.215888</c:v>
                </c:pt>
                <c:pt idx="2230">
                  <c:v>0.21565100000000001</c:v>
                </c:pt>
                <c:pt idx="2231">
                  <c:v>0.215474</c:v>
                </c:pt>
                <c:pt idx="2232">
                  <c:v>0.21540100000000001</c:v>
                </c:pt>
                <c:pt idx="2233">
                  <c:v>0.215146</c:v>
                </c:pt>
                <c:pt idx="2234">
                  <c:v>0.21496999999999999</c:v>
                </c:pt>
                <c:pt idx="2235">
                  <c:v>0.21462999999999999</c:v>
                </c:pt>
                <c:pt idx="2236">
                  <c:v>0.21460399999999999</c:v>
                </c:pt>
                <c:pt idx="2237">
                  <c:v>0.214145</c:v>
                </c:pt>
                <c:pt idx="2238">
                  <c:v>0.213866</c:v>
                </c:pt>
                <c:pt idx="2239">
                  <c:v>0.213756</c:v>
                </c:pt>
                <c:pt idx="2240">
                  <c:v>0.21359</c:v>
                </c:pt>
                <c:pt idx="2241">
                  <c:v>0.21318500000000001</c:v>
                </c:pt>
                <c:pt idx="2242">
                  <c:v>0.21310200000000001</c:v>
                </c:pt>
                <c:pt idx="2243">
                  <c:v>0.212892</c:v>
                </c:pt>
                <c:pt idx="2244">
                  <c:v>0.21243600000000001</c:v>
                </c:pt>
                <c:pt idx="2245">
                  <c:v>0.21238499999999999</c:v>
                </c:pt>
                <c:pt idx="2246">
                  <c:v>0.21180399999999999</c:v>
                </c:pt>
                <c:pt idx="2247">
                  <c:v>0.211867</c:v>
                </c:pt>
                <c:pt idx="2248">
                  <c:v>0.21163899999999999</c:v>
                </c:pt>
                <c:pt idx="2249">
                  <c:v>0.21154200000000001</c:v>
                </c:pt>
                <c:pt idx="2250">
                  <c:v>0.21132500000000001</c:v>
                </c:pt>
                <c:pt idx="2251">
                  <c:v>0.21091599999999999</c:v>
                </c:pt>
                <c:pt idx="2252">
                  <c:v>0.21052199999999999</c:v>
                </c:pt>
                <c:pt idx="2253">
                  <c:v>0.210204</c:v>
                </c:pt>
                <c:pt idx="2254">
                  <c:v>0.21015200000000001</c:v>
                </c:pt>
                <c:pt idx="2255">
                  <c:v>0.209979</c:v>
                </c:pt>
                <c:pt idx="2256">
                  <c:v>0.209811</c:v>
                </c:pt>
                <c:pt idx="2257">
                  <c:v>0.20974899999999999</c:v>
                </c:pt>
                <c:pt idx="2258">
                  <c:v>0.209428</c:v>
                </c:pt>
                <c:pt idx="2259">
                  <c:v>0.20936299999999999</c:v>
                </c:pt>
                <c:pt idx="2260">
                  <c:v>0.20904900000000001</c:v>
                </c:pt>
                <c:pt idx="2261">
                  <c:v>0.20876700000000001</c:v>
                </c:pt>
                <c:pt idx="2262">
                  <c:v>0.20876800000000001</c:v>
                </c:pt>
                <c:pt idx="2263">
                  <c:v>0.20855299999999999</c:v>
                </c:pt>
                <c:pt idx="2264">
                  <c:v>0.20846100000000001</c:v>
                </c:pt>
                <c:pt idx="2265">
                  <c:v>0.20818600000000001</c:v>
                </c:pt>
                <c:pt idx="2266">
                  <c:v>0.20794399999999999</c:v>
                </c:pt>
                <c:pt idx="2267">
                  <c:v>0.207707</c:v>
                </c:pt>
                <c:pt idx="2268">
                  <c:v>0.207403</c:v>
                </c:pt>
                <c:pt idx="2269">
                  <c:v>0.20724600000000001</c:v>
                </c:pt>
                <c:pt idx="2270">
                  <c:v>0.20696600000000001</c:v>
                </c:pt>
                <c:pt idx="2271">
                  <c:v>0.207013</c:v>
                </c:pt>
                <c:pt idx="2272">
                  <c:v>0.20683000000000001</c:v>
                </c:pt>
                <c:pt idx="2273">
                  <c:v>0.20647199999999999</c:v>
                </c:pt>
                <c:pt idx="2274">
                  <c:v>0.20624700000000001</c:v>
                </c:pt>
                <c:pt idx="2275">
                  <c:v>0.20619699999999999</c:v>
                </c:pt>
                <c:pt idx="2276">
                  <c:v>0.206124</c:v>
                </c:pt>
                <c:pt idx="2277">
                  <c:v>0.206069</c:v>
                </c:pt>
                <c:pt idx="2278">
                  <c:v>0.205815</c:v>
                </c:pt>
                <c:pt idx="2279">
                  <c:v>0.205452</c:v>
                </c:pt>
                <c:pt idx="2280">
                  <c:v>0.20532400000000001</c:v>
                </c:pt>
                <c:pt idx="2281">
                  <c:v>0.204958</c:v>
                </c:pt>
                <c:pt idx="2282">
                  <c:v>0.20488999999999999</c:v>
                </c:pt>
                <c:pt idx="2283">
                  <c:v>0.204595</c:v>
                </c:pt>
                <c:pt idx="2284">
                  <c:v>0.20458000000000001</c:v>
                </c:pt>
                <c:pt idx="2285">
                  <c:v>0.20463500000000001</c:v>
                </c:pt>
                <c:pt idx="2286">
                  <c:v>0.20424700000000001</c:v>
                </c:pt>
                <c:pt idx="2287">
                  <c:v>0.203983</c:v>
                </c:pt>
                <c:pt idx="2288">
                  <c:v>0.203766</c:v>
                </c:pt>
                <c:pt idx="2289">
                  <c:v>0.203546</c:v>
                </c:pt>
                <c:pt idx="2290">
                  <c:v>0.20365</c:v>
                </c:pt>
                <c:pt idx="2291">
                  <c:v>0.20344799999999999</c:v>
                </c:pt>
                <c:pt idx="2292">
                  <c:v>0.203127</c:v>
                </c:pt>
                <c:pt idx="2293">
                  <c:v>0.20305200000000001</c:v>
                </c:pt>
                <c:pt idx="2294">
                  <c:v>0.20292099999999999</c:v>
                </c:pt>
                <c:pt idx="2295">
                  <c:v>0.202676</c:v>
                </c:pt>
                <c:pt idx="2296">
                  <c:v>0.20227300000000001</c:v>
                </c:pt>
                <c:pt idx="2297">
                  <c:v>0.201992</c:v>
                </c:pt>
                <c:pt idx="2298">
                  <c:v>0.20181199999999999</c:v>
                </c:pt>
                <c:pt idx="2299">
                  <c:v>0.20171800000000001</c:v>
                </c:pt>
                <c:pt idx="2300">
                  <c:v>0.20157</c:v>
                </c:pt>
                <c:pt idx="2301">
                  <c:v>0.20119600000000001</c:v>
                </c:pt>
                <c:pt idx="2302">
                  <c:v>0.20099500000000001</c:v>
                </c:pt>
                <c:pt idx="2303">
                  <c:v>0.20078199999999999</c:v>
                </c:pt>
                <c:pt idx="2304">
                  <c:v>0.20065</c:v>
                </c:pt>
                <c:pt idx="2305">
                  <c:v>0.20042099999999999</c:v>
                </c:pt>
                <c:pt idx="2306">
                  <c:v>0.20022200000000001</c:v>
                </c:pt>
                <c:pt idx="2307">
                  <c:v>0.199873</c:v>
                </c:pt>
                <c:pt idx="2308">
                  <c:v>0.199846</c:v>
                </c:pt>
                <c:pt idx="2309">
                  <c:v>0.19950499999999999</c:v>
                </c:pt>
                <c:pt idx="2310">
                  <c:v>0.19938900000000001</c:v>
                </c:pt>
                <c:pt idx="2311">
                  <c:v>0.19905900000000001</c:v>
                </c:pt>
                <c:pt idx="2312">
                  <c:v>0.19892899999999999</c:v>
                </c:pt>
                <c:pt idx="2313">
                  <c:v>0.19861899999999999</c:v>
                </c:pt>
                <c:pt idx="2314">
                  <c:v>0.198487</c:v>
                </c:pt>
                <c:pt idx="2315">
                  <c:v>0.19831099999999999</c:v>
                </c:pt>
                <c:pt idx="2316">
                  <c:v>0.19812399999999999</c:v>
                </c:pt>
                <c:pt idx="2317">
                  <c:v>0.197935</c:v>
                </c:pt>
                <c:pt idx="2318">
                  <c:v>0.197741</c:v>
                </c:pt>
                <c:pt idx="2319">
                  <c:v>0.197545</c:v>
                </c:pt>
                <c:pt idx="2320">
                  <c:v>0.19758400000000001</c:v>
                </c:pt>
                <c:pt idx="2321">
                  <c:v>0.197098</c:v>
                </c:pt>
                <c:pt idx="2322">
                  <c:v>0.19684299999999999</c:v>
                </c:pt>
                <c:pt idx="2323">
                  <c:v>0.196633</c:v>
                </c:pt>
                <c:pt idx="2324">
                  <c:v>0.196497</c:v>
                </c:pt>
                <c:pt idx="2325">
                  <c:v>0.19658</c:v>
                </c:pt>
                <c:pt idx="2326">
                  <c:v>0.19637499999999999</c:v>
                </c:pt>
                <c:pt idx="2327">
                  <c:v>0.196021</c:v>
                </c:pt>
                <c:pt idx="2328">
                  <c:v>0.195823</c:v>
                </c:pt>
                <c:pt idx="2329">
                  <c:v>0.195744</c:v>
                </c:pt>
                <c:pt idx="2330">
                  <c:v>0.19555500000000001</c:v>
                </c:pt>
                <c:pt idx="2331">
                  <c:v>0.195355</c:v>
                </c:pt>
                <c:pt idx="2332">
                  <c:v>0.19492399999999999</c:v>
                </c:pt>
                <c:pt idx="2333">
                  <c:v>0.194961</c:v>
                </c:pt>
                <c:pt idx="2334">
                  <c:v>0.19500400000000001</c:v>
                </c:pt>
                <c:pt idx="2335">
                  <c:v>0.19465099999999999</c:v>
                </c:pt>
                <c:pt idx="2336">
                  <c:v>0.194329</c:v>
                </c:pt>
                <c:pt idx="2337">
                  <c:v>0.194274</c:v>
                </c:pt>
                <c:pt idx="2338">
                  <c:v>0.194212</c:v>
                </c:pt>
                <c:pt idx="2339">
                  <c:v>0.194025</c:v>
                </c:pt>
                <c:pt idx="2340">
                  <c:v>0.19359299999999999</c:v>
                </c:pt>
                <c:pt idx="2341">
                  <c:v>0.19353000000000001</c:v>
                </c:pt>
                <c:pt idx="2342">
                  <c:v>0.19342999999999999</c:v>
                </c:pt>
                <c:pt idx="2343">
                  <c:v>0.19339400000000001</c:v>
                </c:pt>
                <c:pt idx="2344">
                  <c:v>0.19300100000000001</c:v>
                </c:pt>
                <c:pt idx="2345">
                  <c:v>0.19276499999999999</c:v>
                </c:pt>
                <c:pt idx="2346">
                  <c:v>0.19257299999999999</c:v>
                </c:pt>
                <c:pt idx="2347">
                  <c:v>0.19242400000000001</c:v>
                </c:pt>
                <c:pt idx="2348">
                  <c:v>0.192551</c:v>
                </c:pt>
                <c:pt idx="2349">
                  <c:v>0.19245399999999999</c:v>
                </c:pt>
                <c:pt idx="2350">
                  <c:v>0.19214600000000001</c:v>
                </c:pt>
                <c:pt idx="2351">
                  <c:v>0.19189500000000001</c:v>
                </c:pt>
                <c:pt idx="2352">
                  <c:v>0.19167799999999999</c:v>
                </c:pt>
                <c:pt idx="2353">
                  <c:v>0.19156400000000001</c:v>
                </c:pt>
                <c:pt idx="2354">
                  <c:v>0.191302</c:v>
                </c:pt>
                <c:pt idx="2355">
                  <c:v>0.19103200000000001</c:v>
                </c:pt>
                <c:pt idx="2356">
                  <c:v>0.191195</c:v>
                </c:pt>
                <c:pt idx="2357">
                  <c:v>0.191029</c:v>
                </c:pt>
                <c:pt idx="2358">
                  <c:v>0.19095200000000001</c:v>
                </c:pt>
                <c:pt idx="2359">
                  <c:v>0.19059200000000001</c:v>
                </c:pt>
                <c:pt idx="2360">
                  <c:v>0.19028999999999999</c:v>
                </c:pt>
                <c:pt idx="2361">
                  <c:v>0.19028800000000001</c:v>
                </c:pt>
                <c:pt idx="2362">
                  <c:v>0.19018199999999999</c:v>
                </c:pt>
                <c:pt idx="2363">
                  <c:v>0.18986</c:v>
                </c:pt>
                <c:pt idx="2364">
                  <c:v>0.18964800000000001</c:v>
                </c:pt>
                <c:pt idx="2365">
                  <c:v>0.18926999999999999</c:v>
                </c:pt>
                <c:pt idx="2366">
                  <c:v>0.18906800000000001</c:v>
                </c:pt>
                <c:pt idx="2367">
                  <c:v>0.188969</c:v>
                </c:pt>
                <c:pt idx="2368">
                  <c:v>0.18876399999999999</c:v>
                </c:pt>
                <c:pt idx="2369">
                  <c:v>0.188666</c:v>
                </c:pt>
                <c:pt idx="2370">
                  <c:v>0.18854099999999999</c:v>
                </c:pt>
                <c:pt idx="2371">
                  <c:v>0.18809100000000001</c:v>
                </c:pt>
                <c:pt idx="2372">
                  <c:v>0.187887</c:v>
                </c:pt>
                <c:pt idx="2373">
                  <c:v>0.18779699999999999</c:v>
                </c:pt>
                <c:pt idx="2374">
                  <c:v>0.18763299999999999</c:v>
                </c:pt>
                <c:pt idx="2375">
                  <c:v>0.18729599999999999</c:v>
                </c:pt>
                <c:pt idx="2376">
                  <c:v>0.186973</c:v>
                </c:pt>
                <c:pt idx="2377">
                  <c:v>0.18698600000000001</c:v>
                </c:pt>
                <c:pt idx="2378">
                  <c:v>0.18666199999999999</c:v>
                </c:pt>
                <c:pt idx="2379">
                  <c:v>0.186533</c:v>
                </c:pt>
                <c:pt idx="2380">
                  <c:v>0.186198</c:v>
                </c:pt>
                <c:pt idx="2381">
                  <c:v>0.18618899999999999</c:v>
                </c:pt>
                <c:pt idx="2382">
                  <c:v>0.185949</c:v>
                </c:pt>
                <c:pt idx="2383">
                  <c:v>0.18571699999999999</c:v>
                </c:pt>
                <c:pt idx="2384">
                  <c:v>0.18545300000000001</c:v>
                </c:pt>
                <c:pt idx="2385">
                  <c:v>0.18524199999999999</c:v>
                </c:pt>
                <c:pt idx="2386">
                  <c:v>0.18504100000000001</c:v>
                </c:pt>
                <c:pt idx="2387">
                  <c:v>0.18486</c:v>
                </c:pt>
                <c:pt idx="2388">
                  <c:v>0.18485499999999999</c:v>
                </c:pt>
                <c:pt idx="2389">
                  <c:v>0.184534</c:v>
                </c:pt>
                <c:pt idx="2390">
                  <c:v>0.18448800000000001</c:v>
                </c:pt>
                <c:pt idx="2391">
                  <c:v>0.18424399999999999</c:v>
                </c:pt>
                <c:pt idx="2392">
                  <c:v>0.18398600000000001</c:v>
                </c:pt>
                <c:pt idx="2393">
                  <c:v>0.18377399999999999</c:v>
                </c:pt>
                <c:pt idx="2394">
                  <c:v>0.18352099999999999</c:v>
                </c:pt>
                <c:pt idx="2395">
                  <c:v>0.18341099999999999</c:v>
                </c:pt>
                <c:pt idx="2396">
                  <c:v>0.18329799999999999</c:v>
                </c:pt>
                <c:pt idx="2397">
                  <c:v>0.18312200000000001</c:v>
                </c:pt>
                <c:pt idx="2398">
                  <c:v>0.18299699999999999</c:v>
                </c:pt>
                <c:pt idx="2399">
                  <c:v>0.18252299999999999</c:v>
                </c:pt>
                <c:pt idx="2400">
                  <c:v>0.18237900000000001</c:v>
                </c:pt>
                <c:pt idx="2401">
                  <c:v>0.18243599999999999</c:v>
                </c:pt>
                <c:pt idx="2402">
                  <c:v>0.18229300000000001</c:v>
                </c:pt>
                <c:pt idx="2403">
                  <c:v>0.18227299999999999</c:v>
                </c:pt>
                <c:pt idx="2404">
                  <c:v>0.18163399999999999</c:v>
                </c:pt>
                <c:pt idx="2405">
                  <c:v>0.18152499999999999</c:v>
                </c:pt>
                <c:pt idx="2406">
                  <c:v>0.18152199999999999</c:v>
                </c:pt>
                <c:pt idx="2407">
                  <c:v>0.18146200000000001</c:v>
                </c:pt>
                <c:pt idx="2408">
                  <c:v>0.18096200000000001</c:v>
                </c:pt>
                <c:pt idx="2409">
                  <c:v>0.18078</c:v>
                </c:pt>
                <c:pt idx="2410">
                  <c:v>0.18071999999999999</c:v>
                </c:pt>
                <c:pt idx="2411">
                  <c:v>0.18060399999999999</c:v>
                </c:pt>
                <c:pt idx="2412">
                  <c:v>0.18046000000000001</c:v>
                </c:pt>
                <c:pt idx="2413">
                  <c:v>0.18012700000000001</c:v>
                </c:pt>
                <c:pt idx="2414">
                  <c:v>0.179897</c:v>
                </c:pt>
                <c:pt idx="2415">
                  <c:v>0.180003</c:v>
                </c:pt>
                <c:pt idx="2416">
                  <c:v>0.17974599999999999</c:v>
                </c:pt>
                <c:pt idx="2417">
                  <c:v>0.179755</c:v>
                </c:pt>
                <c:pt idx="2418">
                  <c:v>0.17924200000000001</c:v>
                </c:pt>
                <c:pt idx="2419">
                  <c:v>0.178923</c:v>
                </c:pt>
                <c:pt idx="2420">
                  <c:v>0.17887800000000001</c:v>
                </c:pt>
                <c:pt idx="2421">
                  <c:v>0.178699</c:v>
                </c:pt>
                <c:pt idx="2422">
                  <c:v>0.17865700000000001</c:v>
                </c:pt>
                <c:pt idx="2423">
                  <c:v>0.178587</c:v>
                </c:pt>
                <c:pt idx="2424">
                  <c:v>0.17837</c:v>
                </c:pt>
                <c:pt idx="2425">
                  <c:v>0.17821100000000001</c:v>
                </c:pt>
                <c:pt idx="2426">
                  <c:v>0.177844</c:v>
                </c:pt>
                <c:pt idx="2427">
                  <c:v>0.17776600000000001</c:v>
                </c:pt>
                <c:pt idx="2428">
                  <c:v>0.177511</c:v>
                </c:pt>
                <c:pt idx="2429">
                  <c:v>0.17724599999999999</c:v>
                </c:pt>
                <c:pt idx="2430">
                  <c:v>0.17705899999999999</c:v>
                </c:pt>
                <c:pt idx="2431">
                  <c:v>0.176867</c:v>
                </c:pt>
                <c:pt idx="2432">
                  <c:v>0.17648800000000001</c:v>
                </c:pt>
                <c:pt idx="2433">
                  <c:v>0.17632</c:v>
                </c:pt>
                <c:pt idx="2434">
                  <c:v>0.176038</c:v>
                </c:pt>
                <c:pt idx="2435">
                  <c:v>0.17597399999999999</c:v>
                </c:pt>
                <c:pt idx="2436">
                  <c:v>0.17571400000000001</c:v>
                </c:pt>
                <c:pt idx="2437">
                  <c:v>0.17563500000000001</c:v>
                </c:pt>
                <c:pt idx="2438">
                  <c:v>0.17543900000000001</c:v>
                </c:pt>
                <c:pt idx="2439">
                  <c:v>0.17518900000000001</c:v>
                </c:pt>
                <c:pt idx="2440">
                  <c:v>0.17496900000000001</c:v>
                </c:pt>
                <c:pt idx="2441">
                  <c:v>0.17493400000000001</c:v>
                </c:pt>
                <c:pt idx="2442">
                  <c:v>0.17447799999999999</c:v>
                </c:pt>
                <c:pt idx="2443">
                  <c:v>0.174151</c:v>
                </c:pt>
                <c:pt idx="2444">
                  <c:v>0.17403199999999999</c:v>
                </c:pt>
                <c:pt idx="2445">
                  <c:v>0.17397299999999999</c:v>
                </c:pt>
                <c:pt idx="2446">
                  <c:v>0.17358499999999999</c:v>
                </c:pt>
                <c:pt idx="2447">
                  <c:v>0.173514</c:v>
                </c:pt>
                <c:pt idx="2448">
                  <c:v>0.173233</c:v>
                </c:pt>
                <c:pt idx="2449">
                  <c:v>0.17301800000000001</c:v>
                </c:pt>
                <c:pt idx="2450">
                  <c:v>0.17281199999999999</c:v>
                </c:pt>
                <c:pt idx="2451">
                  <c:v>0.17272000000000001</c:v>
                </c:pt>
                <c:pt idx="2452">
                  <c:v>0.172628</c:v>
                </c:pt>
                <c:pt idx="2453">
                  <c:v>0.17235800000000001</c:v>
                </c:pt>
                <c:pt idx="2454">
                  <c:v>0.17238999999999999</c:v>
                </c:pt>
                <c:pt idx="2455">
                  <c:v>0.17230000000000001</c:v>
                </c:pt>
                <c:pt idx="2456">
                  <c:v>0.171933</c:v>
                </c:pt>
                <c:pt idx="2457">
                  <c:v>0.171601</c:v>
                </c:pt>
                <c:pt idx="2458">
                  <c:v>0.171539</c:v>
                </c:pt>
                <c:pt idx="2459">
                  <c:v>0.1714</c:v>
                </c:pt>
                <c:pt idx="2460">
                  <c:v>0.17130400000000001</c:v>
                </c:pt>
                <c:pt idx="2461">
                  <c:v>0.17116000000000001</c:v>
                </c:pt>
                <c:pt idx="2462">
                  <c:v>0.17099300000000001</c:v>
                </c:pt>
                <c:pt idx="2463">
                  <c:v>0.170958</c:v>
                </c:pt>
                <c:pt idx="2464">
                  <c:v>0.170788</c:v>
                </c:pt>
                <c:pt idx="2465">
                  <c:v>0.170652</c:v>
                </c:pt>
                <c:pt idx="2466">
                  <c:v>0.1706</c:v>
                </c:pt>
                <c:pt idx="2467">
                  <c:v>0.170266</c:v>
                </c:pt>
                <c:pt idx="2468">
                  <c:v>0.169962</c:v>
                </c:pt>
                <c:pt idx="2469">
                  <c:v>0.17013200000000001</c:v>
                </c:pt>
                <c:pt idx="2470">
                  <c:v>0.17013</c:v>
                </c:pt>
                <c:pt idx="2471">
                  <c:v>0.169957</c:v>
                </c:pt>
                <c:pt idx="2472">
                  <c:v>0.17003599999999999</c:v>
                </c:pt>
                <c:pt idx="2473">
                  <c:v>0.16980799999999999</c:v>
                </c:pt>
                <c:pt idx="2474">
                  <c:v>0.16963800000000001</c:v>
                </c:pt>
                <c:pt idx="2475">
                  <c:v>0.16942099999999999</c:v>
                </c:pt>
                <c:pt idx="2476">
                  <c:v>0.16950200000000001</c:v>
                </c:pt>
                <c:pt idx="2477">
                  <c:v>0.16962099999999999</c:v>
                </c:pt>
                <c:pt idx="2478">
                  <c:v>0.169511</c:v>
                </c:pt>
                <c:pt idx="2479">
                  <c:v>0.169456</c:v>
                </c:pt>
                <c:pt idx="2480">
                  <c:v>0.169456</c:v>
                </c:pt>
                <c:pt idx="2481">
                  <c:v>0.16930000000000001</c:v>
                </c:pt>
                <c:pt idx="2482">
                  <c:v>0.16916900000000001</c:v>
                </c:pt>
                <c:pt idx="2483">
                  <c:v>0.169156</c:v>
                </c:pt>
                <c:pt idx="2484">
                  <c:v>0.168715</c:v>
                </c:pt>
                <c:pt idx="2485">
                  <c:v>0.168736</c:v>
                </c:pt>
                <c:pt idx="2486">
                  <c:v>0.168624</c:v>
                </c:pt>
                <c:pt idx="2487">
                  <c:v>0.16863</c:v>
                </c:pt>
                <c:pt idx="2488">
                  <c:v>0.168517</c:v>
                </c:pt>
                <c:pt idx="2489">
                  <c:v>0.16830999999999999</c:v>
                </c:pt>
                <c:pt idx="2490">
                  <c:v>0.16822000000000001</c:v>
                </c:pt>
                <c:pt idx="2491">
                  <c:v>0.168102</c:v>
                </c:pt>
                <c:pt idx="2492">
                  <c:v>0.167988</c:v>
                </c:pt>
                <c:pt idx="2493">
                  <c:v>0.16795099999999999</c:v>
                </c:pt>
                <c:pt idx="2494">
                  <c:v>0.16781399999999999</c:v>
                </c:pt>
                <c:pt idx="2495">
                  <c:v>0.16778699999999999</c:v>
                </c:pt>
                <c:pt idx="2496">
                  <c:v>0.16758899999999999</c:v>
                </c:pt>
                <c:pt idx="2497">
                  <c:v>0.167185</c:v>
                </c:pt>
                <c:pt idx="2498">
                  <c:v>0.16703799999999999</c:v>
                </c:pt>
                <c:pt idx="2499">
                  <c:v>0.16692799999999999</c:v>
                </c:pt>
                <c:pt idx="2500">
                  <c:v>0.166806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5173-4D8C-83A4-B0F839B09291}"/>
            </c:ext>
          </c:extLst>
        </c:ser>
        <c:ser>
          <c:idx val="10"/>
          <c:order val="10"/>
          <c:tx>
            <c:v>pH=4.65</c:v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L$1:$L$2501</c:f>
              <c:numCache>
                <c:formatCode>General</c:formatCode>
                <c:ptCount val="2501"/>
                <c:pt idx="0">
                  <c:v>0.19555600000000001</c:v>
                </c:pt>
                <c:pt idx="1">
                  <c:v>0.19514999999999999</c:v>
                </c:pt>
                <c:pt idx="2">
                  <c:v>0.19542599999999999</c:v>
                </c:pt>
                <c:pt idx="3">
                  <c:v>0.19383400000000001</c:v>
                </c:pt>
                <c:pt idx="4">
                  <c:v>0.19365299999999999</c:v>
                </c:pt>
                <c:pt idx="5">
                  <c:v>0.193691</c:v>
                </c:pt>
                <c:pt idx="6">
                  <c:v>0.19365299999999999</c:v>
                </c:pt>
                <c:pt idx="7">
                  <c:v>0.19362399999999999</c:v>
                </c:pt>
                <c:pt idx="8">
                  <c:v>0.19334299999999999</c:v>
                </c:pt>
                <c:pt idx="9">
                  <c:v>0.19420100000000001</c:v>
                </c:pt>
                <c:pt idx="10">
                  <c:v>0.19300500000000001</c:v>
                </c:pt>
                <c:pt idx="11">
                  <c:v>0.19293099999999999</c:v>
                </c:pt>
                <c:pt idx="12">
                  <c:v>0.19247700000000001</c:v>
                </c:pt>
                <c:pt idx="13">
                  <c:v>0.19180800000000001</c:v>
                </c:pt>
                <c:pt idx="14">
                  <c:v>0.19217799999999999</c:v>
                </c:pt>
                <c:pt idx="15">
                  <c:v>0.19223999999999999</c:v>
                </c:pt>
                <c:pt idx="16">
                  <c:v>0.19198100000000001</c:v>
                </c:pt>
                <c:pt idx="17">
                  <c:v>0.191413</c:v>
                </c:pt>
                <c:pt idx="18">
                  <c:v>0.19167200000000001</c:v>
                </c:pt>
                <c:pt idx="19">
                  <c:v>0.19176199999999999</c:v>
                </c:pt>
                <c:pt idx="20">
                  <c:v>0.190967</c:v>
                </c:pt>
                <c:pt idx="21">
                  <c:v>0.190695</c:v>
                </c:pt>
                <c:pt idx="22">
                  <c:v>0.19076899999999999</c:v>
                </c:pt>
                <c:pt idx="23">
                  <c:v>0.19054399999999999</c:v>
                </c:pt>
                <c:pt idx="24">
                  <c:v>0.190277</c:v>
                </c:pt>
                <c:pt idx="25">
                  <c:v>0.189861</c:v>
                </c:pt>
                <c:pt idx="26">
                  <c:v>0.18858900000000001</c:v>
                </c:pt>
                <c:pt idx="27">
                  <c:v>0.18818699999999999</c:v>
                </c:pt>
                <c:pt idx="28">
                  <c:v>0.18908</c:v>
                </c:pt>
                <c:pt idx="29">
                  <c:v>0.188911</c:v>
                </c:pt>
                <c:pt idx="30">
                  <c:v>0.188305</c:v>
                </c:pt>
                <c:pt idx="31">
                  <c:v>0.18773799999999999</c:v>
                </c:pt>
                <c:pt idx="32">
                  <c:v>0.18787499999999999</c:v>
                </c:pt>
                <c:pt idx="33">
                  <c:v>0.186948</c:v>
                </c:pt>
                <c:pt idx="34">
                  <c:v>0.18676000000000001</c:v>
                </c:pt>
                <c:pt idx="35">
                  <c:v>0.186671</c:v>
                </c:pt>
                <c:pt idx="36">
                  <c:v>0.18612999999999999</c:v>
                </c:pt>
                <c:pt idx="37">
                  <c:v>0.18611</c:v>
                </c:pt>
                <c:pt idx="38">
                  <c:v>0.185169</c:v>
                </c:pt>
                <c:pt idx="39">
                  <c:v>0.18498500000000001</c:v>
                </c:pt>
                <c:pt idx="40">
                  <c:v>0.18468599999999999</c:v>
                </c:pt>
                <c:pt idx="41">
                  <c:v>0.184587</c:v>
                </c:pt>
                <c:pt idx="42">
                  <c:v>0.18443899999999999</c:v>
                </c:pt>
                <c:pt idx="43">
                  <c:v>0.18371399999999999</c:v>
                </c:pt>
                <c:pt idx="44">
                  <c:v>0.183616</c:v>
                </c:pt>
                <c:pt idx="45">
                  <c:v>0.18340100000000001</c:v>
                </c:pt>
                <c:pt idx="46">
                  <c:v>0.183249</c:v>
                </c:pt>
                <c:pt idx="47">
                  <c:v>0.18281500000000001</c:v>
                </c:pt>
                <c:pt idx="48">
                  <c:v>0.181843</c:v>
                </c:pt>
                <c:pt idx="49">
                  <c:v>0.18231800000000001</c:v>
                </c:pt>
                <c:pt idx="50">
                  <c:v>0.18099399999999999</c:v>
                </c:pt>
                <c:pt idx="51">
                  <c:v>0.180814</c:v>
                </c:pt>
                <c:pt idx="52">
                  <c:v>0.18144199999999999</c:v>
                </c:pt>
                <c:pt idx="53">
                  <c:v>0.18066299999999999</c:v>
                </c:pt>
                <c:pt idx="54">
                  <c:v>0.18005299999999999</c:v>
                </c:pt>
                <c:pt idx="55">
                  <c:v>0.17966499999999999</c:v>
                </c:pt>
                <c:pt idx="56">
                  <c:v>0.17986199999999999</c:v>
                </c:pt>
                <c:pt idx="57">
                  <c:v>0.179311</c:v>
                </c:pt>
                <c:pt idx="58">
                  <c:v>0.179007</c:v>
                </c:pt>
                <c:pt idx="59">
                  <c:v>0.17854999999999999</c:v>
                </c:pt>
                <c:pt idx="60">
                  <c:v>0.178312</c:v>
                </c:pt>
                <c:pt idx="61">
                  <c:v>0.17811199999999999</c:v>
                </c:pt>
                <c:pt idx="62">
                  <c:v>0.17791100000000001</c:v>
                </c:pt>
                <c:pt idx="63">
                  <c:v>0.177506</c:v>
                </c:pt>
                <c:pt idx="64">
                  <c:v>0.17622699999999999</c:v>
                </c:pt>
                <c:pt idx="65">
                  <c:v>0.17635000000000001</c:v>
                </c:pt>
                <c:pt idx="66">
                  <c:v>0.17583699999999999</c:v>
                </c:pt>
                <c:pt idx="67">
                  <c:v>0.17599200000000001</c:v>
                </c:pt>
                <c:pt idx="68">
                  <c:v>0.175566</c:v>
                </c:pt>
                <c:pt idx="69">
                  <c:v>0.17530899999999999</c:v>
                </c:pt>
                <c:pt idx="70">
                  <c:v>0.174676</c:v>
                </c:pt>
                <c:pt idx="71">
                  <c:v>0.174403</c:v>
                </c:pt>
                <c:pt idx="72">
                  <c:v>0.17325699999999999</c:v>
                </c:pt>
                <c:pt idx="73">
                  <c:v>0.17304900000000001</c:v>
                </c:pt>
                <c:pt idx="74">
                  <c:v>0.17272799999999999</c:v>
                </c:pt>
                <c:pt idx="75">
                  <c:v>0.17158799999999999</c:v>
                </c:pt>
                <c:pt idx="76">
                  <c:v>0.17216799999999999</c:v>
                </c:pt>
                <c:pt idx="77">
                  <c:v>0.17158000000000001</c:v>
                </c:pt>
                <c:pt idx="78">
                  <c:v>0.171012</c:v>
                </c:pt>
                <c:pt idx="79">
                  <c:v>0.170678</c:v>
                </c:pt>
                <c:pt idx="80">
                  <c:v>0.17085400000000001</c:v>
                </c:pt>
                <c:pt idx="81">
                  <c:v>0.170153</c:v>
                </c:pt>
                <c:pt idx="82">
                  <c:v>0.169682</c:v>
                </c:pt>
                <c:pt idx="83">
                  <c:v>0.16922799999999999</c:v>
                </c:pt>
                <c:pt idx="84">
                  <c:v>0.168938</c:v>
                </c:pt>
                <c:pt idx="85">
                  <c:v>0.16925999999999999</c:v>
                </c:pt>
                <c:pt idx="86">
                  <c:v>0.168429</c:v>
                </c:pt>
                <c:pt idx="87">
                  <c:v>0.167826</c:v>
                </c:pt>
                <c:pt idx="88">
                  <c:v>0.16720299999999999</c:v>
                </c:pt>
                <c:pt idx="89">
                  <c:v>0.167019</c:v>
                </c:pt>
                <c:pt idx="90">
                  <c:v>0.16758799999999999</c:v>
                </c:pt>
                <c:pt idx="91">
                  <c:v>0.16623499999999999</c:v>
                </c:pt>
                <c:pt idx="92">
                  <c:v>0.166131</c:v>
                </c:pt>
                <c:pt idx="93">
                  <c:v>0.166129</c:v>
                </c:pt>
                <c:pt idx="94">
                  <c:v>0.165524</c:v>
                </c:pt>
                <c:pt idx="95">
                  <c:v>0.16529199999999999</c:v>
                </c:pt>
                <c:pt idx="96">
                  <c:v>0.16545799999999999</c:v>
                </c:pt>
                <c:pt idx="97">
                  <c:v>0.16461899999999999</c:v>
                </c:pt>
                <c:pt idx="98">
                  <c:v>0.164608</c:v>
                </c:pt>
                <c:pt idx="99">
                  <c:v>0.164579</c:v>
                </c:pt>
                <c:pt idx="100">
                  <c:v>0.16413700000000001</c:v>
                </c:pt>
                <c:pt idx="101">
                  <c:v>0.16344900000000001</c:v>
                </c:pt>
                <c:pt idx="102">
                  <c:v>0.16278000000000001</c:v>
                </c:pt>
                <c:pt idx="103">
                  <c:v>0.16291900000000001</c:v>
                </c:pt>
                <c:pt idx="104">
                  <c:v>0.162554</c:v>
                </c:pt>
                <c:pt idx="105">
                  <c:v>0.16231200000000001</c:v>
                </c:pt>
                <c:pt idx="106">
                  <c:v>0.16139800000000001</c:v>
                </c:pt>
                <c:pt idx="107">
                  <c:v>0.161302</c:v>
                </c:pt>
                <c:pt idx="108">
                  <c:v>0.16115399999999999</c:v>
                </c:pt>
                <c:pt idx="109">
                  <c:v>0.160829</c:v>
                </c:pt>
                <c:pt idx="110">
                  <c:v>0.160993</c:v>
                </c:pt>
                <c:pt idx="111">
                  <c:v>0.16028300000000001</c:v>
                </c:pt>
                <c:pt idx="112">
                  <c:v>0.159992</c:v>
                </c:pt>
                <c:pt idx="113">
                  <c:v>0.15964900000000001</c:v>
                </c:pt>
                <c:pt idx="114">
                  <c:v>0.15959699999999999</c:v>
                </c:pt>
                <c:pt idx="115">
                  <c:v>0.15923899999999999</c:v>
                </c:pt>
                <c:pt idx="116">
                  <c:v>0.158386</c:v>
                </c:pt>
                <c:pt idx="117">
                  <c:v>0.15831300000000001</c:v>
                </c:pt>
                <c:pt idx="118">
                  <c:v>0.15806300000000001</c:v>
                </c:pt>
                <c:pt idx="119">
                  <c:v>0.157446</c:v>
                </c:pt>
                <c:pt idx="120">
                  <c:v>0.157143</c:v>
                </c:pt>
                <c:pt idx="121">
                  <c:v>0.15659200000000001</c:v>
                </c:pt>
                <c:pt idx="122">
                  <c:v>0.156168</c:v>
                </c:pt>
                <c:pt idx="123">
                  <c:v>0.155697</c:v>
                </c:pt>
                <c:pt idx="124">
                  <c:v>0.15610499999999999</c:v>
                </c:pt>
                <c:pt idx="125">
                  <c:v>0.155248</c:v>
                </c:pt>
                <c:pt idx="126">
                  <c:v>0.15570400000000001</c:v>
                </c:pt>
                <c:pt idx="127">
                  <c:v>0.15551899999999999</c:v>
                </c:pt>
                <c:pt idx="128">
                  <c:v>0.15465799999999999</c:v>
                </c:pt>
                <c:pt idx="129">
                  <c:v>0.15426500000000001</c:v>
                </c:pt>
                <c:pt idx="130">
                  <c:v>0.15432699999999999</c:v>
                </c:pt>
                <c:pt idx="131">
                  <c:v>0.15411</c:v>
                </c:pt>
                <c:pt idx="132">
                  <c:v>0.15390699999999999</c:v>
                </c:pt>
                <c:pt idx="133">
                  <c:v>0.15343899999999999</c:v>
                </c:pt>
                <c:pt idx="134">
                  <c:v>0.15321799999999999</c:v>
                </c:pt>
                <c:pt idx="135">
                  <c:v>0.152721</c:v>
                </c:pt>
                <c:pt idx="136">
                  <c:v>0.15235799999999999</c:v>
                </c:pt>
                <c:pt idx="137">
                  <c:v>0.152308</c:v>
                </c:pt>
                <c:pt idx="138">
                  <c:v>0.151895</c:v>
                </c:pt>
                <c:pt idx="139">
                  <c:v>0.15215999999999999</c:v>
                </c:pt>
                <c:pt idx="140">
                  <c:v>0.15168599999999999</c:v>
                </c:pt>
                <c:pt idx="141">
                  <c:v>0.151666</c:v>
                </c:pt>
                <c:pt idx="142">
                  <c:v>0.15156800000000001</c:v>
                </c:pt>
                <c:pt idx="143">
                  <c:v>0.15123300000000001</c:v>
                </c:pt>
                <c:pt idx="144">
                  <c:v>0.150753</c:v>
                </c:pt>
                <c:pt idx="145">
                  <c:v>0.150696</c:v>
                </c:pt>
                <c:pt idx="146">
                  <c:v>0.14994299999999999</c:v>
                </c:pt>
                <c:pt idx="147">
                  <c:v>0.15003</c:v>
                </c:pt>
                <c:pt idx="148">
                  <c:v>0.149591</c:v>
                </c:pt>
                <c:pt idx="149">
                  <c:v>0.14924000000000001</c:v>
                </c:pt>
                <c:pt idx="150">
                  <c:v>0.149087</c:v>
                </c:pt>
                <c:pt idx="151">
                  <c:v>0.148368</c:v>
                </c:pt>
                <c:pt idx="152">
                  <c:v>0.14804500000000001</c:v>
                </c:pt>
                <c:pt idx="153">
                  <c:v>0.14801800000000001</c:v>
                </c:pt>
                <c:pt idx="154">
                  <c:v>0.14763899999999999</c:v>
                </c:pt>
                <c:pt idx="155">
                  <c:v>0.147396</c:v>
                </c:pt>
                <c:pt idx="156">
                  <c:v>0.146702</c:v>
                </c:pt>
                <c:pt idx="157">
                  <c:v>0.147012</c:v>
                </c:pt>
                <c:pt idx="158">
                  <c:v>0.14604900000000001</c:v>
                </c:pt>
                <c:pt idx="159">
                  <c:v>0.14574300000000001</c:v>
                </c:pt>
                <c:pt idx="160">
                  <c:v>0.14616999999999999</c:v>
                </c:pt>
                <c:pt idx="161">
                  <c:v>0.14599899999999999</c:v>
                </c:pt>
                <c:pt idx="162">
                  <c:v>0.14493900000000001</c:v>
                </c:pt>
                <c:pt idx="163">
                  <c:v>0.14518800000000001</c:v>
                </c:pt>
                <c:pt idx="164">
                  <c:v>0.14510899999999999</c:v>
                </c:pt>
                <c:pt idx="165">
                  <c:v>0.14490500000000001</c:v>
                </c:pt>
                <c:pt idx="166">
                  <c:v>0.144374</c:v>
                </c:pt>
                <c:pt idx="167">
                  <c:v>0.144286</c:v>
                </c:pt>
                <c:pt idx="168">
                  <c:v>0.14377200000000001</c:v>
                </c:pt>
                <c:pt idx="169">
                  <c:v>0.143959</c:v>
                </c:pt>
                <c:pt idx="170">
                  <c:v>0.14346999999999999</c:v>
                </c:pt>
                <c:pt idx="171">
                  <c:v>0.14350199999999999</c:v>
                </c:pt>
                <c:pt idx="172">
                  <c:v>0.14335500000000001</c:v>
                </c:pt>
                <c:pt idx="173">
                  <c:v>0.142509</c:v>
                </c:pt>
                <c:pt idx="174">
                  <c:v>0.14219100000000001</c:v>
                </c:pt>
                <c:pt idx="175">
                  <c:v>0.141679</c:v>
                </c:pt>
                <c:pt idx="176">
                  <c:v>0.141651</c:v>
                </c:pt>
                <c:pt idx="177">
                  <c:v>0.14105000000000001</c:v>
                </c:pt>
                <c:pt idx="178">
                  <c:v>0.140794</c:v>
                </c:pt>
                <c:pt idx="179">
                  <c:v>0.14121700000000001</c:v>
                </c:pt>
                <c:pt idx="180">
                  <c:v>0.14047699999999999</c:v>
                </c:pt>
                <c:pt idx="181">
                  <c:v>0.13977600000000001</c:v>
                </c:pt>
                <c:pt idx="182">
                  <c:v>0.139322</c:v>
                </c:pt>
                <c:pt idx="183">
                  <c:v>0.13945199999999999</c:v>
                </c:pt>
                <c:pt idx="184">
                  <c:v>0.139684</c:v>
                </c:pt>
                <c:pt idx="185">
                  <c:v>0.13894699999999999</c:v>
                </c:pt>
                <c:pt idx="186">
                  <c:v>0.13891700000000001</c:v>
                </c:pt>
                <c:pt idx="187">
                  <c:v>0.13841200000000001</c:v>
                </c:pt>
                <c:pt idx="188">
                  <c:v>0.13799700000000001</c:v>
                </c:pt>
                <c:pt idx="189">
                  <c:v>0.137854</c:v>
                </c:pt>
                <c:pt idx="190">
                  <c:v>0.13811699999999999</c:v>
                </c:pt>
                <c:pt idx="191">
                  <c:v>0.13725499999999999</c:v>
                </c:pt>
                <c:pt idx="192">
                  <c:v>0.13708200000000001</c:v>
                </c:pt>
                <c:pt idx="193">
                  <c:v>0.13716400000000001</c:v>
                </c:pt>
                <c:pt idx="194">
                  <c:v>0.13699600000000001</c:v>
                </c:pt>
                <c:pt idx="195">
                  <c:v>0.136268</c:v>
                </c:pt>
                <c:pt idx="196">
                  <c:v>0.136216</c:v>
                </c:pt>
                <c:pt idx="197">
                  <c:v>0.13549700000000001</c:v>
                </c:pt>
                <c:pt idx="198">
                  <c:v>0.13528999999999999</c:v>
                </c:pt>
                <c:pt idx="199">
                  <c:v>0.13522899999999999</c:v>
                </c:pt>
                <c:pt idx="200">
                  <c:v>0.13510800000000001</c:v>
                </c:pt>
                <c:pt idx="201">
                  <c:v>0.134432</c:v>
                </c:pt>
                <c:pt idx="202">
                  <c:v>0.13417499999999999</c:v>
                </c:pt>
                <c:pt idx="203">
                  <c:v>0.134246</c:v>
                </c:pt>
                <c:pt idx="204">
                  <c:v>0.133353</c:v>
                </c:pt>
                <c:pt idx="205">
                  <c:v>0.133297</c:v>
                </c:pt>
                <c:pt idx="206">
                  <c:v>0.13336400000000001</c:v>
                </c:pt>
                <c:pt idx="207">
                  <c:v>0.132771</c:v>
                </c:pt>
                <c:pt idx="208">
                  <c:v>0.132435</c:v>
                </c:pt>
                <c:pt idx="209">
                  <c:v>0.132518</c:v>
                </c:pt>
                <c:pt idx="210">
                  <c:v>0.13248499999999999</c:v>
                </c:pt>
                <c:pt idx="211">
                  <c:v>0.132024</c:v>
                </c:pt>
                <c:pt idx="212">
                  <c:v>0.13134100000000001</c:v>
                </c:pt>
                <c:pt idx="213">
                  <c:v>0.130722</c:v>
                </c:pt>
                <c:pt idx="214">
                  <c:v>0.13014899999999999</c:v>
                </c:pt>
                <c:pt idx="215">
                  <c:v>0.13040599999999999</c:v>
                </c:pt>
                <c:pt idx="216">
                  <c:v>0.13043299999999999</c:v>
                </c:pt>
                <c:pt idx="217">
                  <c:v>0.12979199999999999</c:v>
                </c:pt>
                <c:pt idx="218">
                  <c:v>0.13019800000000001</c:v>
                </c:pt>
                <c:pt idx="219">
                  <c:v>0.12959499999999999</c:v>
                </c:pt>
                <c:pt idx="220">
                  <c:v>0.12952</c:v>
                </c:pt>
                <c:pt idx="221">
                  <c:v>0.12912599999999999</c:v>
                </c:pt>
                <c:pt idx="222">
                  <c:v>0.12926799999999999</c:v>
                </c:pt>
                <c:pt idx="223">
                  <c:v>0.12891</c:v>
                </c:pt>
                <c:pt idx="224">
                  <c:v>0.12803</c:v>
                </c:pt>
                <c:pt idx="225">
                  <c:v>0.128278</c:v>
                </c:pt>
                <c:pt idx="226">
                  <c:v>0.12767600000000001</c:v>
                </c:pt>
                <c:pt idx="227">
                  <c:v>0.12742700000000001</c:v>
                </c:pt>
                <c:pt idx="228">
                  <c:v>0.127555</c:v>
                </c:pt>
                <c:pt idx="229">
                  <c:v>0.127278</c:v>
                </c:pt>
                <c:pt idx="230">
                  <c:v>0.12679499999999999</c:v>
                </c:pt>
                <c:pt idx="231">
                  <c:v>0.126973</c:v>
                </c:pt>
                <c:pt idx="232">
                  <c:v>0.12676200000000001</c:v>
                </c:pt>
                <c:pt idx="233">
                  <c:v>0.12618799999999999</c:v>
                </c:pt>
                <c:pt idx="234">
                  <c:v>0.12654199999999999</c:v>
                </c:pt>
                <c:pt idx="235">
                  <c:v>0.1258</c:v>
                </c:pt>
                <c:pt idx="236">
                  <c:v>0.125141</c:v>
                </c:pt>
                <c:pt idx="237">
                  <c:v>0.125003</c:v>
                </c:pt>
                <c:pt idx="238">
                  <c:v>0.12531500000000001</c:v>
                </c:pt>
                <c:pt idx="239">
                  <c:v>0.124774</c:v>
                </c:pt>
                <c:pt idx="240">
                  <c:v>0.12576799999999999</c:v>
                </c:pt>
                <c:pt idx="241">
                  <c:v>0.123811</c:v>
                </c:pt>
                <c:pt idx="242">
                  <c:v>0.123336</c:v>
                </c:pt>
                <c:pt idx="243">
                  <c:v>0.12331400000000001</c:v>
                </c:pt>
                <c:pt idx="244">
                  <c:v>0.12367499999999999</c:v>
                </c:pt>
                <c:pt idx="245">
                  <c:v>0.123379</c:v>
                </c:pt>
                <c:pt idx="246">
                  <c:v>0.12257999999999999</c:v>
                </c:pt>
                <c:pt idx="247">
                  <c:v>0.12238300000000001</c:v>
                </c:pt>
                <c:pt idx="248">
                  <c:v>0.122166</c:v>
                </c:pt>
                <c:pt idx="249">
                  <c:v>0.122865</c:v>
                </c:pt>
                <c:pt idx="250">
                  <c:v>0.123094</c:v>
                </c:pt>
                <c:pt idx="251">
                  <c:v>0.123143</c:v>
                </c:pt>
                <c:pt idx="252">
                  <c:v>0.123044</c:v>
                </c:pt>
                <c:pt idx="253">
                  <c:v>0.122683</c:v>
                </c:pt>
                <c:pt idx="254">
                  <c:v>0.122305</c:v>
                </c:pt>
                <c:pt idx="255">
                  <c:v>0.122063</c:v>
                </c:pt>
                <c:pt idx="256">
                  <c:v>0.121932</c:v>
                </c:pt>
                <c:pt idx="257">
                  <c:v>0.121924</c:v>
                </c:pt>
                <c:pt idx="258">
                  <c:v>0.12191399999999999</c:v>
                </c:pt>
                <c:pt idx="259">
                  <c:v>0.121336</c:v>
                </c:pt>
                <c:pt idx="260">
                  <c:v>0.12103899999999999</c:v>
                </c:pt>
                <c:pt idx="261">
                  <c:v>0.120869</c:v>
                </c:pt>
                <c:pt idx="262">
                  <c:v>0.120724</c:v>
                </c:pt>
                <c:pt idx="263">
                  <c:v>0.12062</c:v>
                </c:pt>
                <c:pt idx="264">
                  <c:v>0.120378</c:v>
                </c:pt>
                <c:pt idx="265">
                  <c:v>0.12017899999999999</c:v>
                </c:pt>
                <c:pt idx="266">
                  <c:v>0.119336</c:v>
                </c:pt>
                <c:pt idx="267">
                  <c:v>0.11941599999999999</c:v>
                </c:pt>
                <c:pt idx="268">
                  <c:v>0.11880599999999999</c:v>
                </c:pt>
                <c:pt idx="269">
                  <c:v>0.118843</c:v>
                </c:pt>
                <c:pt idx="270">
                  <c:v>0.11879000000000001</c:v>
                </c:pt>
                <c:pt idx="271">
                  <c:v>0.118645</c:v>
                </c:pt>
                <c:pt idx="272">
                  <c:v>0.118462</c:v>
                </c:pt>
                <c:pt idx="273">
                  <c:v>0.118246</c:v>
                </c:pt>
                <c:pt idx="274">
                  <c:v>0.117966</c:v>
                </c:pt>
                <c:pt idx="275">
                  <c:v>0.11805</c:v>
                </c:pt>
                <c:pt idx="276">
                  <c:v>0.117672</c:v>
                </c:pt>
                <c:pt idx="277">
                  <c:v>0.117572</c:v>
                </c:pt>
                <c:pt idx="278">
                  <c:v>0.11755699999999999</c:v>
                </c:pt>
                <c:pt idx="279">
                  <c:v>0.11741600000000001</c:v>
                </c:pt>
                <c:pt idx="280">
                  <c:v>0.117134</c:v>
                </c:pt>
                <c:pt idx="281">
                  <c:v>0.116725</c:v>
                </c:pt>
                <c:pt idx="282">
                  <c:v>0.116828</c:v>
                </c:pt>
                <c:pt idx="283">
                  <c:v>0.11662699999999999</c:v>
                </c:pt>
                <c:pt idx="284">
                  <c:v>0.11649900000000001</c:v>
                </c:pt>
                <c:pt idx="285">
                  <c:v>0.116061</c:v>
                </c:pt>
                <c:pt idx="286">
                  <c:v>0.115689</c:v>
                </c:pt>
                <c:pt idx="287">
                  <c:v>0.115647</c:v>
                </c:pt>
                <c:pt idx="288">
                  <c:v>0.115316</c:v>
                </c:pt>
                <c:pt idx="289">
                  <c:v>0.11526</c:v>
                </c:pt>
                <c:pt idx="290">
                  <c:v>0.114859</c:v>
                </c:pt>
                <c:pt idx="291">
                  <c:v>0.11434</c:v>
                </c:pt>
                <c:pt idx="292">
                  <c:v>0.11422599999999999</c:v>
                </c:pt>
                <c:pt idx="293">
                  <c:v>0.11436300000000001</c:v>
                </c:pt>
                <c:pt idx="294">
                  <c:v>0.114427</c:v>
                </c:pt>
                <c:pt idx="295">
                  <c:v>0.114257</c:v>
                </c:pt>
                <c:pt idx="296">
                  <c:v>0.113811</c:v>
                </c:pt>
                <c:pt idx="297">
                  <c:v>0.113483</c:v>
                </c:pt>
                <c:pt idx="298">
                  <c:v>0.113216</c:v>
                </c:pt>
                <c:pt idx="299">
                  <c:v>0.113242</c:v>
                </c:pt>
                <c:pt idx="300">
                  <c:v>0.112984</c:v>
                </c:pt>
                <c:pt idx="301">
                  <c:v>0.11279500000000001</c:v>
                </c:pt>
                <c:pt idx="302">
                  <c:v>0.11235299999999999</c:v>
                </c:pt>
                <c:pt idx="303">
                  <c:v>0.112412</c:v>
                </c:pt>
                <c:pt idx="304">
                  <c:v>0.112291</c:v>
                </c:pt>
                <c:pt idx="305">
                  <c:v>0.111777</c:v>
                </c:pt>
                <c:pt idx="306">
                  <c:v>0.111731</c:v>
                </c:pt>
                <c:pt idx="307">
                  <c:v>0.11171399999999999</c:v>
                </c:pt>
                <c:pt idx="308">
                  <c:v>0.11176899999999999</c:v>
                </c:pt>
                <c:pt idx="309">
                  <c:v>0.111217</c:v>
                </c:pt>
                <c:pt idx="310">
                  <c:v>0.111193</c:v>
                </c:pt>
                <c:pt idx="311">
                  <c:v>0.110855</c:v>
                </c:pt>
                <c:pt idx="312">
                  <c:v>0.110023</c:v>
                </c:pt>
                <c:pt idx="313">
                  <c:v>0.11011</c:v>
                </c:pt>
                <c:pt idx="314">
                  <c:v>0.10992200000000001</c:v>
                </c:pt>
                <c:pt idx="315">
                  <c:v>0.109879</c:v>
                </c:pt>
                <c:pt idx="316">
                  <c:v>0.10953499999999999</c:v>
                </c:pt>
                <c:pt idx="317">
                  <c:v>0.109387</c:v>
                </c:pt>
                <c:pt idx="318">
                  <c:v>0.109126</c:v>
                </c:pt>
                <c:pt idx="319">
                  <c:v>0.109005</c:v>
                </c:pt>
                <c:pt idx="320">
                  <c:v>0.108935</c:v>
                </c:pt>
                <c:pt idx="321">
                  <c:v>0.108683</c:v>
                </c:pt>
                <c:pt idx="322">
                  <c:v>0.108653</c:v>
                </c:pt>
                <c:pt idx="323">
                  <c:v>0.108251</c:v>
                </c:pt>
                <c:pt idx="324">
                  <c:v>0.107705</c:v>
                </c:pt>
                <c:pt idx="325">
                  <c:v>0.107693</c:v>
                </c:pt>
                <c:pt idx="326">
                  <c:v>0.107741</c:v>
                </c:pt>
                <c:pt idx="327">
                  <c:v>0.107569</c:v>
                </c:pt>
                <c:pt idx="328">
                  <c:v>0.10735</c:v>
                </c:pt>
                <c:pt idx="329">
                  <c:v>0.107164</c:v>
                </c:pt>
                <c:pt idx="330">
                  <c:v>0.10682899999999999</c:v>
                </c:pt>
                <c:pt idx="331">
                  <c:v>0.106527</c:v>
                </c:pt>
                <c:pt idx="332">
                  <c:v>0.106401</c:v>
                </c:pt>
                <c:pt idx="333">
                  <c:v>0.10610600000000001</c:v>
                </c:pt>
                <c:pt idx="334">
                  <c:v>0.10618</c:v>
                </c:pt>
                <c:pt idx="335">
                  <c:v>0.10587100000000001</c:v>
                </c:pt>
                <c:pt idx="336">
                  <c:v>0.105544</c:v>
                </c:pt>
                <c:pt idx="337">
                  <c:v>0.105794</c:v>
                </c:pt>
                <c:pt idx="338">
                  <c:v>0.105336</c:v>
                </c:pt>
                <c:pt idx="339">
                  <c:v>0.10502499999999999</c:v>
                </c:pt>
                <c:pt idx="340">
                  <c:v>0.10469199999999999</c:v>
                </c:pt>
                <c:pt idx="341">
                  <c:v>0.104534</c:v>
                </c:pt>
                <c:pt idx="342">
                  <c:v>0.104535</c:v>
                </c:pt>
                <c:pt idx="343">
                  <c:v>0.103924</c:v>
                </c:pt>
                <c:pt idx="344">
                  <c:v>0.104174</c:v>
                </c:pt>
                <c:pt idx="345">
                  <c:v>0.10374800000000001</c:v>
                </c:pt>
                <c:pt idx="346">
                  <c:v>0.10352500000000001</c:v>
                </c:pt>
                <c:pt idx="347">
                  <c:v>0.103627</c:v>
                </c:pt>
                <c:pt idx="348">
                  <c:v>0.10321900000000001</c:v>
                </c:pt>
                <c:pt idx="349">
                  <c:v>0.102938</c:v>
                </c:pt>
                <c:pt idx="350">
                  <c:v>0.10285999999999999</c:v>
                </c:pt>
                <c:pt idx="351">
                  <c:v>0.103103</c:v>
                </c:pt>
                <c:pt idx="352">
                  <c:v>0.102655</c:v>
                </c:pt>
                <c:pt idx="353">
                  <c:v>0.102685</c:v>
                </c:pt>
                <c:pt idx="354">
                  <c:v>0.10231700000000001</c:v>
                </c:pt>
                <c:pt idx="355">
                  <c:v>0.102101</c:v>
                </c:pt>
                <c:pt idx="356">
                  <c:v>0.101673</c:v>
                </c:pt>
                <c:pt idx="357">
                  <c:v>0.10143199999999999</c:v>
                </c:pt>
                <c:pt idx="358">
                  <c:v>0.10137</c:v>
                </c:pt>
                <c:pt idx="359">
                  <c:v>0.101021</c:v>
                </c:pt>
                <c:pt idx="360">
                  <c:v>0.10108200000000001</c:v>
                </c:pt>
                <c:pt idx="361">
                  <c:v>0.100616</c:v>
                </c:pt>
                <c:pt idx="362">
                  <c:v>0.100663</c:v>
                </c:pt>
                <c:pt idx="363">
                  <c:v>0.100483</c:v>
                </c:pt>
                <c:pt idx="364">
                  <c:v>0.100394</c:v>
                </c:pt>
                <c:pt idx="365">
                  <c:v>9.9937999999999999E-2</c:v>
                </c:pt>
                <c:pt idx="366">
                  <c:v>0.100032</c:v>
                </c:pt>
                <c:pt idx="367">
                  <c:v>9.9204000000000001E-2</c:v>
                </c:pt>
                <c:pt idx="368">
                  <c:v>9.9389000000000005E-2</c:v>
                </c:pt>
                <c:pt idx="369">
                  <c:v>9.9276000000000003E-2</c:v>
                </c:pt>
                <c:pt idx="370">
                  <c:v>9.9336999999999995E-2</c:v>
                </c:pt>
                <c:pt idx="371">
                  <c:v>9.8727999999999996E-2</c:v>
                </c:pt>
                <c:pt idx="372">
                  <c:v>9.9261000000000002E-2</c:v>
                </c:pt>
                <c:pt idx="373">
                  <c:v>9.8753999999999995E-2</c:v>
                </c:pt>
                <c:pt idx="374">
                  <c:v>9.8381999999999997E-2</c:v>
                </c:pt>
                <c:pt idx="375">
                  <c:v>9.7937999999999997E-2</c:v>
                </c:pt>
                <c:pt idx="376">
                  <c:v>9.8058999999999993E-2</c:v>
                </c:pt>
                <c:pt idx="377">
                  <c:v>9.7783999999999996E-2</c:v>
                </c:pt>
                <c:pt idx="378">
                  <c:v>9.7720000000000001E-2</c:v>
                </c:pt>
                <c:pt idx="379">
                  <c:v>9.7267999999999993E-2</c:v>
                </c:pt>
                <c:pt idx="380">
                  <c:v>9.7282999999999994E-2</c:v>
                </c:pt>
                <c:pt idx="381">
                  <c:v>9.7012000000000001E-2</c:v>
                </c:pt>
                <c:pt idx="382">
                  <c:v>9.6647999999999998E-2</c:v>
                </c:pt>
                <c:pt idx="383">
                  <c:v>9.6223000000000003E-2</c:v>
                </c:pt>
                <c:pt idx="384">
                  <c:v>9.6440999999999999E-2</c:v>
                </c:pt>
                <c:pt idx="385">
                  <c:v>9.5899999999999999E-2</c:v>
                </c:pt>
                <c:pt idx="386">
                  <c:v>9.5741999999999994E-2</c:v>
                </c:pt>
                <c:pt idx="387">
                  <c:v>9.5769000000000007E-2</c:v>
                </c:pt>
                <c:pt idx="388">
                  <c:v>9.5713000000000006E-2</c:v>
                </c:pt>
                <c:pt idx="389">
                  <c:v>9.5332E-2</c:v>
                </c:pt>
                <c:pt idx="390">
                  <c:v>9.5217999999999997E-2</c:v>
                </c:pt>
                <c:pt idx="391">
                  <c:v>9.5055000000000001E-2</c:v>
                </c:pt>
                <c:pt idx="392">
                  <c:v>9.4472E-2</c:v>
                </c:pt>
                <c:pt idx="393">
                  <c:v>9.4593999999999998E-2</c:v>
                </c:pt>
                <c:pt idx="394">
                  <c:v>9.3946000000000002E-2</c:v>
                </c:pt>
                <c:pt idx="395">
                  <c:v>9.3952999999999995E-2</c:v>
                </c:pt>
                <c:pt idx="396">
                  <c:v>9.3865000000000004E-2</c:v>
                </c:pt>
                <c:pt idx="397">
                  <c:v>9.3516000000000002E-2</c:v>
                </c:pt>
                <c:pt idx="398">
                  <c:v>9.3411999999999995E-2</c:v>
                </c:pt>
                <c:pt idx="399">
                  <c:v>9.2852000000000004E-2</c:v>
                </c:pt>
                <c:pt idx="400">
                  <c:v>9.3309000000000003E-2</c:v>
                </c:pt>
                <c:pt idx="401">
                  <c:v>9.2915999999999999E-2</c:v>
                </c:pt>
                <c:pt idx="402">
                  <c:v>9.2644000000000004E-2</c:v>
                </c:pt>
                <c:pt idx="403">
                  <c:v>9.2421000000000003E-2</c:v>
                </c:pt>
                <c:pt idx="404">
                  <c:v>9.2258000000000007E-2</c:v>
                </c:pt>
                <c:pt idx="405">
                  <c:v>9.2329999999999995E-2</c:v>
                </c:pt>
                <c:pt idx="406">
                  <c:v>9.1833999999999999E-2</c:v>
                </c:pt>
                <c:pt idx="407">
                  <c:v>9.1599E-2</c:v>
                </c:pt>
                <c:pt idx="408">
                  <c:v>9.1347999999999999E-2</c:v>
                </c:pt>
                <c:pt idx="409">
                  <c:v>9.1319999999999998E-2</c:v>
                </c:pt>
                <c:pt idx="410">
                  <c:v>9.0976000000000001E-2</c:v>
                </c:pt>
                <c:pt idx="411">
                  <c:v>9.0620000000000006E-2</c:v>
                </c:pt>
                <c:pt idx="412">
                  <c:v>9.0339000000000003E-2</c:v>
                </c:pt>
                <c:pt idx="413">
                  <c:v>9.0157000000000001E-2</c:v>
                </c:pt>
                <c:pt idx="414">
                  <c:v>9.0194999999999997E-2</c:v>
                </c:pt>
                <c:pt idx="415">
                  <c:v>9.0131000000000003E-2</c:v>
                </c:pt>
                <c:pt idx="416">
                  <c:v>9.0010999999999994E-2</c:v>
                </c:pt>
                <c:pt idx="417">
                  <c:v>8.9786000000000005E-2</c:v>
                </c:pt>
                <c:pt idx="418">
                  <c:v>8.9615E-2</c:v>
                </c:pt>
                <c:pt idx="419">
                  <c:v>8.9330000000000007E-2</c:v>
                </c:pt>
                <c:pt idx="420">
                  <c:v>8.9237999999999998E-2</c:v>
                </c:pt>
                <c:pt idx="421">
                  <c:v>8.8956999999999994E-2</c:v>
                </c:pt>
                <c:pt idx="422">
                  <c:v>8.8986999999999997E-2</c:v>
                </c:pt>
                <c:pt idx="423">
                  <c:v>8.9041999999999996E-2</c:v>
                </c:pt>
                <c:pt idx="424">
                  <c:v>8.8697999999999999E-2</c:v>
                </c:pt>
                <c:pt idx="425">
                  <c:v>8.8421E-2</c:v>
                </c:pt>
                <c:pt idx="426">
                  <c:v>8.8653999999999997E-2</c:v>
                </c:pt>
                <c:pt idx="427">
                  <c:v>8.8261000000000006E-2</c:v>
                </c:pt>
                <c:pt idx="428">
                  <c:v>8.8109999999999994E-2</c:v>
                </c:pt>
                <c:pt idx="429">
                  <c:v>8.8193999999999995E-2</c:v>
                </c:pt>
                <c:pt idx="430">
                  <c:v>8.7755E-2</c:v>
                </c:pt>
                <c:pt idx="431">
                  <c:v>8.7592000000000003E-2</c:v>
                </c:pt>
                <c:pt idx="432">
                  <c:v>8.7236999999999995E-2</c:v>
                </c:pt>
                <c:pt idx="433">
                  <c:v>8.7179000000000006E-2</c:v>
                </c:pt>
                <c:pt idx="434">
                  <c:v>8.7001999999999996E-2</c:v>
                </c:pt>
                <c:pt idx="435">
                  <c:v>8.7079000000000004E-2</c:v>
                </c:pt>
                <c:pt idx="436">
                  <c:v>8.6693999999999993E-2</c:v>
                </c:pt>
                <c:pt idx="437">
                  <c:v>8.6724999999999997E-2</c:v>
                </c:pt>
                <c:pt idx="438">
                  <c:v>8.6752999999999997E-2</c:v>
                </c:pt>
                <c:pt idx="439">
                  <c:v>8.6540000000000006E-2</c:v>
                </c:pt>
                <c:pt idx="440">
                  <c:v>8.6100999999999997E-2</c:v>
                </c:pt>
                <c:pt idx="441">
                  <c:v>8.6023000000000002E-2</c:v>
                </c:pt>
                <c:pt idx="442">
                  <c:v>8.5767999999999997E-2</c:v>
                </c:pt>
                <c:pt idx="443">
                  <c:v>8.5648000000000002E-2</c:v>
                </c:pt>
                <c:pt idx="444">
                  <c:v>8.5564000000000001E-2</c:v>
                </c:pt>
                <c:pt idx="445">
                  <c:v>8.5330000000000003E-2</c:v>
                </c:pt>
                <c:pt idx="446">
                  <c:v>8.523E-2</c:v>
                </c:pt>
                <c:pt idx="447">
                  <c:v>8.4671999999999997E-2</c:v>
                </c:pt>
                <c:pt idx="448">
                  <c:v>8.4584000000000006E-2</c:v>
                </c:pt>
                <c:pt idx="449">
                  <c:v>8.4752999999999995E-2</c:v>
                </c:pt>
                <c:pt idx="450">
                  <c:v>8.4565000000000001E-2</c:v>
                </c:pt>
                <c:pt idx="451">
                  <c:v>8.4468000000000001E-2</c:v>
                </c:pt>
                <c:pt idx="452">
                  <c:v>8.4192000000000003E-2</c:v>
                </c:pt>
                <c:pt idx="453">
                  <c:v>8.4391999999999995E-2</c:v>
                </c:pt>
                <c:pt idx="454">
                  <c:v>8.4307000000000007E-2</c:v>
                </c:pt>
                <c:pt idx="455">
                  <c:v>8.4028000000000005E-2</c:v>
                </c:pt>
                <c:pt idx="456">
                  <c:v>8.3682999999999994E-2</c:v>
                </c:pt>
                <c:pt idx="457">
                  <c:v>8.3683999999999995E-2</c:v>
                </c:pt>
                <c:pt idx="458">
                  <c:v>8.3601999999999996E-2</c:v>
                </c:pt>
                <c:pt idx="459">
                  <c:v>8.3432999999999993E-2</c:v>
                </c:pt>
                <c:pt idx="460">
                  <c:v>8.3403000000000005E-2</c:v>
                </c:pt>
                <c:pt idx="461">
                  <c:v>8.3234000000000002E-2</c:v>
                </c:pt>
                <c:pt idx="462">
                  <c:v>8.3324999999999996E-2</c:v>
                </c:pt>
                <c:pt idx="463">
                  <c:v>8.2947000000000007E-2</c:v>
                </c:pt>
                <c:pt idx="464">
                  <c:v>8.2722000000000004E-2</c:v>
                </c:pt>
                <c:pt idx="465">
                  <c:v>8.2752000000000006E-2</c:v>
                </c:pt>
                <c:pt idx="466">
                  <c:v>8.2836000000000007E-2</c:v>
                </c:pt>
                <c:pt idx="467">
                  <c:v>8.2706000000000002E-2</c:v>
                </c:pt>
                <c:pt idx="468">
                  <c:v>8.2520999999999997E-2</c:v>
                </c:pt>
                <c:pt idx="469">
                  <c:v>8.2503999999999994E-2</c:v>
                </c:pt>
                <c:pt idx="470">
                  <c:v>8.2336000000000006E-2</c:v>
                </c:pt>
                <c:pt idx="471">
                  <c:v>8.1799999999999998E-2</c:v>
                </c:pt>
                <c:pt idx="472">
                  <c:v>8.2063999999999998E-2</c:v>
                </c:pt>
                <c:pt idx="473">
                  <c:v>8.1873000000000001E-2</c:v>
                </c:pt>
                <c:pt idx="474">
                  <c:v>8.1757999999999997E-2</c:v>
                </c:pt>
                <c:pt idx="475">
                  <c:v>8.1669000000000005E-2</c:v>
                </c:pt>
                <c:pt idx="476">
                  <c:v>8.1719E-2</c:v>
                </c:pt>
                <c:pt idx="477">
                  <c:v>8.1691E-2</c:v>
                </c:pt>
                <c:pt idx="478">
                  <c:v>8.1828999999999999E-2</c:v>
                </c:pt>
                <c:pt idx="479">
                  <c:v>8.1633999999999998E-2</c:v>
                </c:pt>
                <c:pt idx="480">
                  <c:v>8.1534999999999996E-2</c:v>
                </c:pt>
                <c:pt idx="481">
                  <c:v>8.1109000000000001E-2</c:v>
                </c:pt>
                <c:pt idx="482">
                  <c:v>8.1409999999999996E-2</c:v>
                </c:pt>
                <c:pt idx="483">
                  <c:v>8.0825999999999995E-2</c:v>
                </c:pt>
                <c:pt idx="484">
                  <c:v>8.1155000000000005E-2</c:v>
                </c:pt>
                <c:pt idx="485">
                  <c:v>8.1117999999999996E-2</c:v>
                </c:pt>
                <c:pt idx="486">
                  <c:v>8.0966999999999997E-2</c:v>
                </c:pt>
                <c:pt idx="487">
                  <c:v>8.0893000000000007E-2</c:v>
                </c:pt>
                <c:pt idx="488">
                  <c:v>8.0665000000000001E-2</c:v>
                </c:pt>
                <c:pt idx="489">
                  <c:v>8.0538999999999999E-2</c:v>
                </c:pt>
                <c:pt idx="490">
                  <c:v>8.0610000000000001E-2</c:v>
                </c:pt>
                <c:pt idx="491">
                  <c:v>8.0356999999999998E-2</c:v>
                </c:pt>
                <c:pt idx="492">
                  <c:v>8.0318000000000001E-2</c:v>
                </c:pt>
                <c:pt idx="493">
                  <c:v>8.0223000000000003E-2</c:v>
                </c:pt>
                <c:pt idx="494">
                  <c:v>8.0240000000000006E-2</c:v>
                </c:pt>
                <c:pt idx="495">
                  <c:v>8.0088000000000006E-2</c:v>
                </c:pt>
                <c:pt idx="496">
                  <c:v>8.0139000000000002E-2</c:v>
                </c:pt>
                <c:pt idx="497">
                  <c:v>7.9843999999999998E-2</c:v>
                </c:pt>
                <c:pt idx="498">
                  <c:v>7.9935999999999993E-2</c:v>
                </c:pt>
                <c:pt idx="499">
                  <c:v>7.9672999999999994E-2</c:v>
                </c:pt>
                <c:pt idx="500">
                  <c:v>7.9634999999999997E-2</c:v>
                </c:pt>
                <c:pt idx="501">
                  <c:v>7.9403000000000001E-2</c:v>
                </c:pt>
                <c:pt idx="502">
                  <c:v>7.9205999999999999E-2</c:v>
                </c:pt>
                <c:pt idx="503">
                  <c:v>7.9061000000000006E-2</c:v>
                </c:pt>
                <c:pt idx="504">
                  <c:v>7.8940999999999997E-2</c:v>
                </c:pt>
                <c:pt idx="505">
                  <c:v>7.9258999999999996E-2</c:v>
                </c:pt>
                <c:pt idx="506">
                  <c:v>7.9075000000000006E-2</c:v>
                </c:pt>
                <c:pt idx="507">
                  <c:v>7.8726000000000004E-2</c:v>
                </c:pt>
                <c:pt idx="508">
                  <c:v>7.8545000000000004E-2</c:v>
                </c:pt>
                <c:pt idx="509">
                  <c:v>7.8122999999999998E-2</c:v>
                </c:pt>
                <c:pt idx="510">
                  <c:v>7.8437000000000007E-2</c:v>
                </c:pt>
                <c:pt idx="511">
                  <c:v>7.8629000000000004E-2</c:v>
                </c:pt>
                <c:pt idx="512">
                  <c:v>7.8183000000000002E-2</c:v>
                </c:pt>
                <c:pt idx="513">
                  <c:v>7.7867000000000006E-2</c:v>
                </c:pt>
                <c:pt idx="514">
                  <c:v>7.7856999999999996E-2</c:v>
                </c:pt>
                <c:pt idx="515">
                  <c:v>7.7965999999999994E-2</c:v>
                </c:pt>
                <c:pt idx="516">
                  <c:v>7.7829999999999996E-2</c:v>
                </c:pt>
                <c:pt idx="517">
                  <c:v>7.7588000000000004E-2</c:v>
                </c:pt>
                <c:pt idx="518">
                  <c:v>7.7545000000000003E-2</c:v>
                </c:pt>
                <c:pt idx="519">
                  <c:v>7.7313000000000007E-2</c:v>
                </c:pt>
                <c:pt idx="520">
                  <c:v>7.7355999999999994E-2</c:v>
                </c:pt>
                <c:pt idx="521">
                  <c:v>7.7427999999999997E-2</c:v>
                </c:pt>
                <c:pt idx="522">
                  <c:v>7.7203999999999995E-2</c:v>
                </c:pt>
                <c:pt idx="523">
                  <c:v>7.7075000000000005E-2</c:v>
                </c:pt>
                <c:pt idx="524">
                  <c:v>7.6869999999999994E-2</c:v>
                </c:pt>
                <c:pt idx="525">
                  <c:v>7.6894000000000004E-2</c:v>
                </c:pt>
                <c:pt idx="526">
                  <c:v>7.6848E-2</c:v>
                </c:pt>
                <c:pt idx="527">
                  <c:v>7.6531000000000002E-2</c:v>
                </c:pt>
                <c:pt idx="528">
                  <c:v>7.6601000000000002E-2</c:v>
                </c:pt>
                <c:pt idx="529">
                  <c:v>7.6314000000000007E-2</c:v>
                </c:pt>
                <c:pt idx="530">
                  <c:v>7.6371999999999995E-2</c:v>
                </c:pt>
                <c:pt idx="531">
                  <c:v>7.6380000000000003E-2</c:v>
                </c:pt>
                <c:pt idx="532">
                  <c:v>7.6373999999999997E-2</c:v>
                </c:pt>
                <c:pt idx="533">
                  <c:v>7.5972999999999999E-2</c:v>
                </c:pt>
                <c:pt idx="534">
                  <c:v>7.6161999999999994E-2</c:v>
                </c:pt>
                <c:pt idx="535">
                  <c:v>7.6191999999999996E-2</c:v>
                </c:pt>
                <c:pt idx="536">
                  <c:v>7.5850000000000001E-2</c:v>
                </c:pt>
                <c:pt idx="537">
                  <c:v>7.5915999999999997E-2</c:v>
                </c:pt>
                <c:pt idx="538">
                  <c:v>7.5741000000000003E-2</c:v>
                </c:pt>
                <c:pt idx="539">
                  <c:v>7.5755000000000003E-2</c:v>
                </c:pt>
                <c:pt idx="540">
                  <c:v>7.5606000000000007E-2</c:v>
                </c:pt>
                <c:pt idx="541">
                  <c:v>7.5373999999999997E-2</c:v>
                </c:pt>
                <c:pt idx="542">
                  <c:v>7.5635999999999995E-2</c:v>
                </c:pt>
                <c:pt idx="543">
                  <c:v>7.5332999999999997E-2</c:v>
                </c:pt>
                <c:pt idx="544">
                  <c:v>7.4938000000000005E-2</c:v>
                </c:pt>
                <c:pt idx="545">
                  <c:v>7.4942999999999996E-2</c:v>
                </c:pt>
                <c:pt idx="546">
                  <c:v>7.5115000000000001E-2</c:v>
                </c:pt>
                <c:pt idx="547">
                  <c:v>7.5174000000000005E-2</c:v>
                </c:pt>
                <c:pt idx="548">
                  <c:v>7.4869000000000005E-2</c:v>
                </c:pt>
                <c:pt idx="549">
                  <c:v>7.4969999999999995E-2</c:v>
                </c:pt>
                <c:pt idx="550">
                  <c:v>7.4844999999999995E-2</c:v>
                </c:pt>
                <c:pt idx="551">
                  <c:v>7.4602000000000002E-2</c:v>
                </c:pt>
                <c:pt idx="552">
                  <c:v>7.4398000000000006E-2</c:v>
                </c:pt>
                <c:pt idx="553">
                  <c:v>7.4222999999999997E-2</c:v>
                </c:pt>
                <c:pt idx="554">
                  <c:v>7.4178999999999995E-2</c:v>
                </c:pt>
                <c:pt idx="555">
                  <c:v>7.4247999999999995E-2</c:v>
                </c:pt>
                <c:pt idx="556">
                  <c:v>7.4105000000000004E-2</c:v>
                </c:pt>
                <c:pt idx="557">
                  <c:v>7.4066999999999994E-2</c:v>
                </c:pt>
                <c:pt idx="558">
                  <c:v>7.3986999999999997E-2</c:v>
                </c:pt>
                <c:pt idx="559">
                  <c:v>7.3914999999999995E-2</c:v>
                </c:pt>
                <c:pt idx="560">
                  <c:v>7.4032000000000001E-2</c:v>
                </c:pt>
                <c:pt idx="561">
                  <c:v>7.3895000000000002E-2</c:v>
                </c:pt>
                <c:pt idx="562">
                  <c:v>7.3643E-2</c:v>
                </c:pt>
                <c:pt idx="563">
                  <c:v>7.3820999999999998E-2</c:v>
                </c:pt>
                <c:pt idx="564">
                  <c:v>7.3755000000000001E-2</c:v>
                </c:pt>
                <c:pt idx="565">
                  <c:v>7.3618000000000003E-2</c:v>
                </c:pt>
                <c:pt idx="566">
                  <c:v>7.3535000000000003E-2</c:v>
                </c:pt>
                <c:pt idx="567">
                  <c:v>7.3471999999999996E-2</c:v>
                </c:pt>
                <c:pt idx="568">
                  <c:v>7.3521000000000003E-2</c:v>
                </c:pt>
                <c:pt idx="569">
                  <c:v>7.3493000000000003E-2</c:v>
                </c:pt>
                <c:pt idx="570">
                  <c:v>7.3353000000000002E-2</c:v>
                </c:pt>
                <c:pt idx="571">
                  <c:v>7.3300000000000004E-2</c:v>
                </c:pt>
                <c:pt idx="572">
                  <c:v>7.3242000000000002E-2</c:v>
                </c:pt>
                <c:pt idx="573">
                  <c:v>7.3024000000000006E-2</c:v>
                </c:pt>
                <c:pt idx="574">
                  <c:v>7.3146000000000003E-2</c:v>
                </c:pt>
                <c:pt idx="575">
                  <c:v>7.3026999999999995E-2</c:v>
                </c:pt>
                <c:pt idx="576">
                  <c:v>7.2900999999999994E-2</c:v>
                </c:pt>
                <c:pt idx="577">
                  <c:v>7.2815000000000005E-2</c:v>
                </c:pt>
                <c:pt idx="578">
                  <c:v>7.2706999999999994E-2</c:v>
                </c:pt>
                <c:pt idx="579">
                  <c:v>7.2824E-2</c:v>
                </c:pt>
                <c:pt idx="580">
                  <c:v>7.2766999999999998E-2</c:v>
                </c:pt>
                <c:pt idx="581">
                  <c:v>7.2832999999999995E-2</c:v>
                </c:pt>
                <c:pt idx="582">
                  <c:v>7.2545999999999999E-2</c:v>
                </c:pt>
                <c:pt idx="583">
                  <c:v>7.2527999999999995E-2</c:v>
                </c:pt>
                <c:pt idx="584">
                  <c:v>7.2470999999999994E-2</c:v>
                </c:pt>
                <c:pt idx="585">
                  <c:v>7.2495000000000004E-2</c:v>
                </c:pt>
                <c:pt idx="586">
                  <c:v>7.2636999999999993E-2</c:v>
                </c:pt>
                <c:pt idx="587">
                  <c:v>7.2420999999999999E-2</c:v>
                </c:pt>
                <c:pt idx="588">
                  <c:v>7.2484000000000007E-2</c:v>
                </c:pt>
                <c:pt idx="589">
                  <c:v>7.2294999999999998E-2</c:v>
                </c:pt>
                <c:pt idx="590">
                  <c:v>7.2439000000000003E-2</c:v>
                </c:pt>
                <c:pt idx="591">
                  <c:v>7.2189000000000003E-2</c:v>
                </c:pt>
                <c:pt idx="592">
                  <c:v>7.2006000000000001E-2</c:v>
                </c:pt>
                <c:pt idx="593">
                  <c:v>7.2071999999999997E-2</c:v>
                </c:pt>
                <c:pt idx="594">
                  <c:v>7.2429999999999994E-2</c:v>
                </c:pt>
                <c:pt idx="595">
                  <c:v>7.2109999999999994E-2</c:v>
                </c:pt>
                <c:pt idx="596">
                  <c:v>7.1795999999999999E-2</c:v>
                </c:pt>
                <c:pt idx="597">
                  <c:v>7.1915999999999994E-2</c:v>
                </c:pt>
                <c:pt idx="598">
                  <c:v>7.1756E-2</c:v>
                </c:pt>
                <c:pt idx="599">
                  <c:v>7.1887000000000006E-2</c:v>
                </c:pt>
                <c:pt idx="600">
                  <c:v>7.1738999999999997E-2</c:v>
                </c:pt>
                <c:pt idx="601">
                  <c:v>7.1778999999999996E-2</c:v>
                </c:pt>
                <c:pt idx="602">
                  <c:v>7.1714E-2</c:v>
                </c:pt>
                <c:pt idx="603">
                  <c:v>7.1516999999999997E-2</c:v>
                </c:pt>
                <c:pt idx="604">
                  <c:v>7.1575E-2</c:v>
                </c:pt>
                <c:pt idx="605">
                  <c:v>7.1493000000000001E-2</c:v>
                </c:pt>
                <c:pt idx="606">
                  <c:v>7.1791999999999995E-2</c:v>
                </c:pt>
                <c:pt idx="607">
                  <c:v>7.1592000000000003E-2</c:v>
                </c:pt>
                <c:pt idx="608">
                  <c:v>7.1481000000000003E-2</c:v>
                </c:pt>
                <c:pt idx="609">
                  <c:v>7.1496000000000004E-2</c:v>
                </c:pt>
                <c:pt idx="610">
                  <c:v>7.1309999999999998E-2</c:v>
                </c:pt>
                <c:pt idx="611">
                  <c:v>7.1383000000000002E-2</c:v>
                </c:pt>
                <c:pt idx="612">
                  <c:v>7.1341000000000002E-2</c:v>
                </c:pt>
                <c:pt idx="613">
                  <c:v>7.1114999999999998E-2</c:v>
                </c:pt>
                <c:pt idx="614">
                  <c:v>7.1160000000000001E-2</c:v>
                </c:pt>
                <c:pt idx="615">
                  <c:v>7.1429999999999993E-2</c:v>
                </c:pt>
                <c:pt idx="616">
                  <c:v>7.1185999999999999E-2</c:v>
                </c:pt>
                <c:pt idx="617">
                  <c:v>7.1292999999999995E-2</c:v>
                </c:pt>
                <c:pt idx="618">
                  <c:v>7.1383000000000002E-2</c:v>
                </c:pt>
                <c:pt idx="619">
                  <c:v>7.1247000000000005E-2</c:v>
                </c:pt>
                <c:pt idx="620">
                  <c:v>7.1289000000000005E-2</c:v>
                </c:pt>
                <c:pt idx="621">
                  <c:v>7.1304000000000006E-2</c:v>
                </c:pt>
                <c:pt idx="622">
                  <c:v>7.1439000000000002E-2</c:v>
                </c:pt>
                <c:pt idx="623">
                  <c:v>7.0851999999999998E-2</c:v>
                </c:pt>
                <c:pt idx="624">
                  <c:v>7.1106000000000003E-2</c:v>
                </c:pt>
                <c:pt idx="625">
                  <c:v>7.1223999999999996E-2</c:v>
                </c:pt>
                <c:pt idx="626">
                  <c:v>7.1080000000000004E-2</c:v>
                </c:pt>
                <c:pt idx="627">
                  <c:v>7.1063000000000001E-2</c:v>
                </c:pt>
                <c:pt idx="628">
                  <c:v>7.1251999999999996E-2</c:v>
                </c:pt>
                <c:pt idx="629">
                  <c:v>7.1234000000000006E-2</c:v>
                </c:pt>
                <c:pt idx="630">
                  <c:v>7.1092000000000002E-2</c:v>
                </c:pt>
                <c:pt idx="631">
                  <c:v>7.0864999999999997E-2</c:v>
                </c:pt>
                <c:pt idx="632">
                  <c:v>7.0953000000000002E-2</c:v>
                </c:pt>
                <c:pt idx="633">
                  <c:v>7.0984000000000005E-2</c:v>
                </c:pt>
                <c:pt idx="634">
                  <c:v>7.1114999999999998E-2</c:v>
                </c:pt>
                <c:pt idx="635">
                  <c:v>7.1048E-2</c:v>
                </c:pt>
                <c:pt idx="636">
                  <c:v>7.1162000000000003E-2</c:v>
                </c:pt>
                <c:pt idx="637">
                  <c:v>7.0938000000000001E-2</c:v>
                </c:pt>
                <c:pt idx="638">
                  <c:v>7.1226999999999999E-2</c:v>
                </c:pt>
                <c:pt idx="639">
                  <c:v>7.1169999999999997E-2</c:v>
                </c:pt>
                <c:pt idx="640">
                  <c:v>7.1109000000000006E-2</c:v>
                </c:pt>
                <c:pt idx="641">
                  <c:v>7.0951E-2</c:v>
                </c:pt>
                <c:pt idx="642">
                  <c:v>7.1199999999999999E-2</c:v>
                </c:pt>
                <c:pt idx="643">
                  <c:v>7.1397000000000002E-2</c:v>
                </c:pt>
                <c:pt idx="644">
                  <c:v>7.1007000000000001E-2</c:v>
                </c:pt>
                <c:pt idx="645">
                  <c:v>7.1219000000000005E-2</c:v>
                </c:pt>
                <c:pt idx="646">
                  <c:v>7.1420999999999998E-2</c:v>
                </c:pt>
                <c:pt idx="647">
                  <c:v>7.1268999999999999E-2</c:v>
                </c:pt>
                <c:pt idx="648">
                  <c:v>7.1378999999999998E-2</c:v>
                </c:pt>
                <c:pt idx="649">
                  <c:v>7.1377999999999997E-2</c:v>
                </c:pt>
                <c:pt idx="650">
                  <c:v>7.1262000000000006E-2</c:v>
                </c:pt>
                <c:pt idx="651">
                  <c:v>7.1368000000000001E-2</c:v>
                </c:pt>
                <c:pt idx="652">
                  <c:v>7.1374999999999994E-2</c:v>
                </c:pt>
                <c:pt idx="653">
                  <c:v>7.1639999999999995E-2</c:v>
                </c:pt>
                <c:pt idx="654">
                  <c:v>7.1576000000000001E-2</c:v>
                </c:pt>
                <c:pt idx="655">
                  <c:v>7.1612999999999996E-2</c:v>
                </c:pt>
                <c:pt idx="656">
                  <c:v>7.1632000000000001E-2</c:v>
                </c:pt>
                <c:pt idx="657">
                  <c:v>7.1526999999999993E-2</c:v>
                </c:pt>
                <c:pt idx="658">
                  <c:v>7.1653999999999995E-2</c:v>
                </c:pt>
                <c:pt idx="659">
                  <c:v>7.1483000000000005E-2</c:v>
                </c:pt>
                <c:pt idx="660">
                  <c:v>7.1632000000000001E-2</c:v>
                </c:pt>
                <c:pt idx="661">
                  <c:v>7.1789000000000006E-2</c:v>
                </c:pt>
                <c:pt idx="662">
                  <c:v>7.1874999999999994E-2</c:v>
                </c:pt>
                <c:pt idx="663">
                  <c:v>7.1967000000000003E-2</c:v>
                </c:pt>
                <c:pt idx="664">
                  <c:v>7.2098999999999996E-2</c:v>
                </c:pt>
                <c:pt idx="665">
                  <c:v>7.2239999999999999E-2</c:v>
                </c:pt>
                <c:pt idx="666">
                  <c:v>7.1998999999999994E-2</c:v>
                </c:pt>
                <c:pt idx="667">
                  <c:v>7.2162000000000004E-2</c:v>
                </c:pt>
                <c:pt idx="668">
                  <c:v>7.2307999999999997E-2</c:v>
                </c:pt>
                <c:pt idx="669">
                  <c:v>7.2284000000000001E-2</c:v>
                </c:pt>
                <c:pt idx="670">
                  <c:v>7.2232000000000005E-2</c:v>
                </c:pt>
                <c:pt idx="671">
                  <c:v>7.2304999999999994E-2</c:v>
                </c:pt>
                <c:pt idx="672">
                  <c:v>7.2470999999999994E-2</c:v>
                </c:pt>
                <c:pt idx="673">
                  <c:v>7.2594000000000006E-2</c:v>
                </c:pt>
                <c:pt idx="674">
                  <c:v>7.2414999999999993E-2</c:v>
                </c:pt>
                <c:pt idx="675">
                  <c:v>7.2625999999999996E-2</c:v>
                </c:pt>
                <c:pt idx="676">
                  <c:v>7.2569999999999996E-2</c:v>
                </c:pt>
                <c:pt idx="677">
                  <c:v>7.2534000000000001E-2</c:v>
                </c:pt>
                <c:pt idx="678">
                  <c:v>7.2866E-2</c:v>
                </c:pt>
                <c:pt idx="679">
                  <c:v>7.2801000000000005E-2</c:v>
                </c:pt>
                <c:pt idx="680">
                  <c:v>7.2933999999999999E-2</c:v>
                </c:pt>
                <c:pt idx="681">
                  <c:v>7.2874999999999995E-2</c:v>
                </c:pt>
                <c:pt idx="682">
                  <c:v>7.3040999999999995E-2</c:v>
                </c:pt>
                <c:pt idx="683">
                  <c:v>7.2738999999999998E-2</c:v>
                </c:pt>
                <c:pt idx="684">
                  <c:v>7.2960999999999998E-2</c:v>
                </c:pt>
                <c:pt idx="685">
                  <c:v>7.3166999999999996E-2</c:v>
                </c:pt>
                <c:pt idx="686">
                  <c:v>7.3532E-2</c:v>
                </c:pt>
                <c:pt idx="687">
                  <c:v>7.3276999999999995E-2</c:v>
                </c:pt>
                <c:pt idx="688">
                  <c:v>7.3355000000000004E-2</c:v>
                </c:pt>
                <c:pt idx="689">
                  <c:v>7.3551000000000005E-2</c:v>
                </c:pt>
                <c:pt idx="690">
                  <c:v>7.3340000000000002E-2</c:v>
                </c:pt>
                <c:pt idx="691">
                  <c:v>7.3626999999999998E-2</c:v>
                </c:pt>
                <c:pt idx="692">
                  <c:v>7.3693999999999996E-2</c:v>
                </c:pt>
                <c:pt idx="693">
                  <c:v>7.3748999999999995E-2</c:v>
                </c:pt>
                <c:pt idx="694">
                  <c:v>7.3547000000000001E-2</c:v>
                </c:pt>
                <c:pt idx="695">
                  <c:v>7.3713000000000001E-2</c:v>
                </c:pt>
                <c:pt idx="696">
                  <c:v>7.3742000000000002E-2</c:v>
                </c:pt>
                <c:pt idx="697">
                  <c:v>7.3830999999999994E-2</c:v>
                </c:pt>
                <c:pt idx="698">
                  <c:v>7.3909000000000002E-2</c:v>
                </c:pt>
                <c:pt idx="699">
                  <c:v>7.399E-2</c:v>
                </c:pt>
                <c:pt idx="700">
                  <c:v>7.4085999999999999E-2</c:v>
                </c:pt>
                <c:pt idx="701">
                  <c:v>7.4088000000000001E-2</c:v>
                </c:pt>
                <c:pt idx="702">
                  <c:v>7.4347999999999997E-2</c:v>
                </c:pt>
                <c:pt idx="703">
                  <c:v>7.4163000000000007E-2</c:v>
                </c:pt>
                <c:pt idx="704">
                  <c:v>7.4284000000000003E-2</c:v>
                </c:pt>
                <c:pt idx="705">
                  <c:v>7.4514999999999998E-2</c:v>
                </c:pt>
                <c:pt idx="706">
                  <c:v>7.4493000000000004E-2</c:v>
                </c:pt>
                <c:pt idx="707">
                  <c:v>7.4581999999999996E-2</c:v>
                </c:pt>
                <c:pt idx="708">
                  <c:v>7.4715000000000004E-2</c:v>
                </c:pt>
                <c:pt idx="709">
                  <c:v>7.4892E-2</c:v>
                </c:pt>
                <c:pt idx="710">
                  <c:v>7.4785000000000004E-2</c:v>
                </c:pt>
                <c:pt idx="711">
                  <c:v>7.4737999999999999E-2</c:v>
                </c:pt>
                <c:pt idx="712">
                  <c:v>7.5029999999999999E-2</c:v>
                </c:pt>
                <c:pt idx="713">
                  <c:v>7.4969999999999995E-2</c:v>
                </c:pt>
                <c:pt idx="714">
                  <c:v>7.5251999999999999E-2</c:v>
                </c:pt>
                <c:pt idx="715">
                  <c:v>7.5305999999999998E-2</c:v>
                </c:pt>
                <c:pt idx="716">
                  <c:v>7.5384000000000007E-2</c:v>
                </c:pt>
                <c:pt idx="717">
                  <c:v>7.5122999999999995E-2</c:v>
                </c:pt>
                <c:pt idx="718">
                  <c:v>7.5382000000000005E-2</c:v>
                </c:pt>
                <c:pt idx="719">
                  <c:v>7.5368000000000004E-2</c:v>
                </c:pt>
                <c:pt idx="720">
                  <c:v>7.5681999999999999E-2</c:v>
                </c:pt>
                <c:pt idx="721">
                  <c:v>7.5538999999999995E-2</c:v>
                </c:pt>
                <c:pt idx="722">
                  <c:v>7.5563000000000005E-2</c:v>
                </c:pt>
                <c:pt idx="723">
                  <c:v>7.5657000000000002E-2</c:v>
                </c:pt>
                <c:pt idx="724">
                  <c:v>7.6020000000000004E-2</c:v>
                </c:pt>
                <c:pt idx="725">
                  <c:v>7.5870000000000007E-2</c:v>
                </c:pt>
                <c:pt idx="726">
                  <c:v>7.6124999999999998E-2</c:v>
                </c:pt>
                <c:pt idx="727">
                  <c:v>7.6080999999999996E-2</c:v>
                </c:pt>
                <c:pt idx="728">
                  <c:v>7.6311000000000004E-2</c:v>
                </c:pt>
                <c:pt idx="729">
                  <c:v>7.6364000000000001E-2</c:v>
                </c:pt>
                <c:pt idx="730">
                  <c:v>7.6387999999999998E-2</c:v>
                </c:pt>
                <c:pt idx="731">
                  <c:v>7.6448000000000002E-2</c:v>
                </c:pt>
                <c:pt idx="732">
                  <c:v>7.6435000000000003E-2</c:v>
                </c:pt>
                <c:pt idx="733">
                  <c:v>7.6626E-2</c:v>
                </c:pt>
                <c:pt idx="734">
                  <c:v>7.6856999999999995E-2</c:v>
                </c:pt>
                <c:pt idx="735">
                  <c:v>7.6925999999999994E-2</c:v>
                </c:pt>
                <c:pt idx="736">
                  <c:v>7.6911999999999994E-2</c:v>
                </c:pt>
                <c:pt idx="737">
                  <c:v>7.7122999999999997E-2</c:v>
                </c:pt>
                <c:pt idx="738">
                  <c:v>7.7176999999999996E-2</c:v>
                </c:pt>
                <c:pt idx="739">
                  <c:v>7.7318999999999999E-2</c:v>
                </c:pt>
                <c:pt idx="740">
                  <c:v>7.7251E-2</c:v>
                </c:pt>
                <c:pt idx="741">
                  <c:v>7.7372999999999997E-2</c:v>
                </c:pt>
                <c:pt idx="742">
                  <c:v>7.7410000000000007E-2</c:v>
                </c:pt>
                <c:pt idx="743">
                  <c:v>7.7621999999999997E-2</c:v>
                </c:pt>
                <c:pt idx="744">
                  <c:v>7.7761999999999998E-2</c:v>
                </c:pt>
                <c:pt idx="745">
                  <c:v>7.7740000000000004E-2</c:v>
                </c:pt>
                <c:pt idx="746">
                  <c:v>7.7923999999999993E-2</c:v>
                </c:pt>
                <c:pt idx="747">
                  <c:v>7.8248999999999999E-2</c:v>
                </c:pt>
                <c:pt idx="748">
                  <c:v>7.8077999999999995E-2</c:v>
                </c:pt>
                <c:pt idx="749">
                  <c:v>7.8190999999999997E-2</c:v>
                </c:pt>
                <c:pt idx="750">
                  <c:v>7.8496999999999997E-2</c:v>
                </c:pt>
                <c:pt idx="751">
                  <c:v>7.8450000000000006E-2</c:v>
                </c:pt>
                <c:pt idx="752">
                  <c:v>7.8661999999999996E-2</c:v>
                </c:pt>
                <c:pt idx="753">
                  <c:v>7.8936999999999993E-2</c:v>
                </c:pt>
                <c:pt idx="754">
                  <c:v>7.8910999999999995E-2</c:v>
                </c:pt>
                <c:pt idx="755">
                  <c:v>7.9141000000000003E-2</c:v>
                </c:pt>
                <c:pt idx="756">
                  <c:v>7.9326999999999995E-2</c:v>
                </c:pt>
                <c:pt idx="757">
                  <c:v>7.9341999999999996E-2</c:v>
                </c:pt>
                <c:pt idx="758">
                  <c:v>7.9379000000000005E-2</c:v>
                </c:pt>
                <c:pt idx="759">
                  <c:v>7.9782000000000006E-2</c:v>
                </c:pt>
                <c:pt idx="760">
                  <c:v>7.9796000000000006E-2</c:v>
                </c:pt>
                <c:pt idx="761">
                  <c:v>7.9773999999999998E-2</c:v>
                </c:pt>
                <c:pt idx="762">
                  <c:v>8.0037999999999998E-2</c:v>
                </c:pt>
                <c:pt idx="763">
                  <c:v>8.0044000000000004E-2</c:v>
                </c:pt>
                <c:pt idx="764">
                  <c:v>8.0282999999999993E-2</c:v>
                </c:pt>
                <c:pt idx="765">
                  <c:v>8.0246999999999999E-2</c:v>
                </c:pt>
                <c:pt idx="766">
                  <c:v>8.0590999999999996E-2</c:v>
                </c:pt>
                <c:pt idx="767">
                  <c:v>8.0684000000000006E-2</c:v>
                </c:pt>
                <c:pt idx="768">
                  <c:v>8.0638000000000001E-2</c:v>
                </c:pt>
                <c:pt idx="769">
                  <c:v>8.0943000000000001E-2</c:v>
                </c:pt>
                <c:pt idx="770">
                  <c:v>8.1367999999999996E-2</c:v>
                </c:pt>
                <c:pt idx="771">
                  <c:v>8.1247E-2</c:v>
                </c:pt>
                <c:pt idx="772">
                  <c:v>8.1317E-2</c:v>
                </c:pt>
                <c:pt idx="773">
                  <c:v>8.1523999999999999E-2</c:v>
                </c:pt>
                <c:pt idx="774">
                  <c:v>8.1714999999999996E-2</c:v>
                </c:pt>
                <c:pt idx="775">
                  <c:v>8.1847000000000003E-2</c:v>
                </c:pt>
                <c:pt idx="776">
                  <c:v>8.2119999999999999E-2</c:v>
                </c:pt>
                <c:pt idx="777">
                  <c:v>8.208E-2</c:v>
                </c:pt>
                <c:pt idx="778">
                  <c:v>8.2381999999999997E-2</c:v>
                </c:pt>
                <c:pt idx="779">
                  <c:v>8.2655999999999993E-2</c:v>
                </c:pt>
                <c:pt idx="780">
                  <c:v>8.2932000000000006E-2</c:v>
                </c:pt>
                <c:pt idx="781">
                  <c:v>8.3060999999999996E-2</c:v>
                </c:pt>
                <c:pt idx="782">
                  <c:v>8.3088999999999996E-2</c:v>
                </c:pt>
                <c:pt idx="783">
                  <c:v>8.3252000000000007E-2</c:v>
                </c:pt>
                <c:pt idx="784">
                  <c:v>8.3503999999999995E-2</c:v>
                </c:pt>
                <c:pt idx="785">
                  <c:v>8.3751999999999993E-2</c:v>
                </c:pt>
                <c:pt idx="786">
                  <c:v>8.3794999999999994E-2</c:v>
                </c:pt>
                <c:pt idx="787">
                  <c:v>8.4006999999999998E-2</c:v>
                </c:pt>
                <c:pt idx="788">
                  <c:v>8.3937999999999999E-2</c:v>
                </c:pt>
                <c:pt idx="789">
                  <c:v>8.4556999999999993E-2</c:v>
                </c:pt>
                <c:pt idx="790">
                  <c:v>8.4622000000000003E-2</c:v>
                </c:pt>
                <c:pt idx="791">
                  <c:v>8.4797999999999998E-2</c:v>
                </c:pt>
                <c:pt idx="792">
                  <c:v>8.4876999999999994E-2</c:v>
                </c:pt>
                <c:pt idx="793">
                  <c:v>8.5064000000000001E-2</c:v>
                </c:pt>
                <c:pt idx="794">
                  <c:v>8.5306000000000007E-2</c:v>
                </c:pt>
                <c:pt idx="795">
                  <c:v>8.5494000000000001E-2</c:v>
                </c:pt>
                <c:pt idx="796">
                  <c:v>8.5514000000000007E-2</c:v>
                </c:pt>
                <c:pt idx="797">
                  <c:v>8.5694999999999993E-2</c:v>
                </c:pt>
                <c:pt idx="798">
                  <c:v>8.5930999999999993E-2</c:v>
                </c:pt>
                <c:pt idx="799">
                  <c:v>8.6199999999999999E-2</c:v>
                </c:pt>
                <c:pt idx="800">
                  <c:v>8.6213999999999999E-2</c:v>
                </c:pt>
                <c:pt idx="801">
                  <c:v>8.6352999999999999E-2</c:v>
                </c:pt>
                <c:pt idx="802">
                  <c:v>8.6538000000000004E-2</c:v>
                </c:pt>
                <c:pt idx="803">
                  <c:v>8.6721000000000006E-2</c:v>
                </c:pt>
                <c:pt idx="804">
                  <c:v>8.7027999999999994E-2</c:v>
                </c:pt>
                <c:pt idx="805">
                  <c:v>8.7089E-2</c:v>
                </c:pt>
                <c:pt idx="806">
                  <c:v>8.7245000000000003E-2</c:v>
                </c:pt>
                <c:pt idx="807">
                  <c:v>8.7369000000000002E-2</c:v>
                </c:pt>
                <c:pt idx="808">
                  <c:v>8.7405999999999998E-2</c:v>
                </c:pt>
                <c:pt idx="809">
                  <c:v>8.7705000000000005E-2</c:v>
                </c:pt>
                <c:pt idx="810">
                  <c:v>8.7884000000000004E-2</c:v>
                </c:pt>
                <c:pt idx="811">
                  <c:v>8.8079000000000005E-2</c:v>
                </c:pt>
                <c:pt idx="812">
                  <c:v>8.7941000000000005E-2</c:v>
                </c:pt>
                <c:pt idx="813">
                  <c:v>8.8345000000000007E-2</c:v>
                </c:pt>
                <c:pt idx="814">
                  <c:v>8.8317999999999994E-2</c:v>
                </c:pt>
                <c:pt idx="815">
                  <c:v>8.8584999999999997E-2</c:v>
                </c:pt>
                <c:pt idx="816">
                  <c:v>8.9048000000000002E-2</c:v>
                </c:pt>
                <c:pt idx="817">
                  <c:v>8.9280999999999999E-2</c:v>
                </c:pt>
                <c:pt idx="818">
                  <c:v>8.9313000000000003E-2</c:v>
                </c:pt>
                <c:pt idx="819">
                  <c:v>8.9760999999999994E-2</c:v>
                </c:pt>
                <c:pt idx="820">
                  <c:v>8.9756000000000002E-2</c:v>
                </c:pt>
                <c:pt idx="821">
                  <c:v>8.9797000000000002E-2</c:v>
                </c:pt>
                <c:pt idx="822">
                  <c:v>8.9990000000000001E-2</c:v>
                </c:pt>
                <c:pt idx="823">
                  <c:v>9.0131000000000003E-2</c:v>
                </c:pt>
                <c:pt idx="824">
                  <c:v>9.0276999999999996E-2</c:v>
                </c:pt>
                <c:pt idx="825">
                  <c:v>9.0685000000000002E-2</c:v>
                </c:pt>
                <c:pt idx="826">
                  <c:v>9.0551000000000006E-2</c:v>
                </c:pt>
                <c:pt idx="827">
                  <c:v>9.0994000000000005E-2</c:v>
                </c:pt>
                <c:pt idx="828">
                  <c:v>9.1006000000000004E-2</c:v>
                </c:pt>
                <c:pt idx="829">
                  <c:v>9.1446E-2</c:v>
                </c:pt>
                <c:pt idx="830">
                  <c:v>9.1548000000000004E-2</c:v>
                </c:pt>
                <c:pt idx="831">
                  <c:v>9.1589000000000004E-2</c:v>
                </c:pt>
                <c:pt idx="832">
                  <c:v>9.1748999999999997E-2</c:v>
                </c:pt>
                <c:pt idx="833">
                  <c:v>9.2061000000000004E-2</c:v>
                </c:pt>
                <c:pt idx="834">
                  <c:v>9.2372999999999997E-2</c:v>
                </c:pt>
                <c:pt idx="835">
                  <c:v>9.2521999999999993E-2</c:v>
                </c:pt>
                <c:pt idx="836">
                  <c:v>9.2692999999999998E-2</c:v>
                </c:pt>
                <c:pt idx="837">
                  <c:v>9.2707999999999999E-2</c:v>
                </c:pt>
                <c:pt idx="838">
                  <c:v>9.2905000000000001E-2</c:v>
                </c:pt>
                <c:pt idx="839">
                  <c:v>9.3377000000000002E-2</c:v>
                </c:pt>
                <c:pt idx="840">
                  <c:v>9.3326999999999993E-2</c:v>
                </c:pt>
                <c:pt idx="841">
                  <c:v>9.3635999999999997E-2</c:v>
                </c:pt>
                <c:pt idx="842">
                  <c:v>9.3704999999999997E-2</c:v>
                </c:pt>
                <c:pt idx="843">
                  <c:v>9.3904000000000001E-2</c:v>
                </c:pt>
                <c:pt idx="844">
                  <c:v>9.4122999999999998E-2</c:v>
                </c:pt>
                <c:pt idx="845">
                  <c:v>9.4345999999999999E-2</c:v>
                </c:pt>
                <c:pt idx="846">
                  <c:v>9.4342999999999996E-2</c:v>
                </c:pt>
                <c:pt idx="847">
                  <c:v>9.4732999999999998E-2</c:v>
                </c:pt>
                <c:pt idx="848">
                  <c:v>9.4871999999999998E-2</c:v>
                </c:pt>
                <c:pt idx="849">
                  <c:v>9.5185000000000006E-2</c:v>
                </c:pt>
                <c:pt idx="850">
                  <c:v>9.5108999999999999E-2</c:v>
                </c:pt>
                <c:pt idx="851">
                  <c:v>9.5556000000000002E-2</c:v>
                </c:pt>
                <c:pt idx="852">
                  <c:v>9.5626000000000003E-2</c:v>
                </c:pt>
                <c:pt idx="853">
                  <c:v>9.5818E-2</c:v>
                </c:pt>
                <c:pt idx="854">
                  <c:v>9.5990000000000006E-2</c:v>
                </c:pt>
                <c:pt idx="855">
                  <c:v>9.6240000000000006E-2</c:v>
                </c:pt>
                <c:pt idx="856">
                  <c:v>9.6176999999999999E-2</c:v>
                </c:pt>
                <c:pt idx="857">
                  <c:v>9.6685999999999994E-2</c:v>
                </c:pt>
                <c:pt idx="858">
                  <c:v>9.6839999999999996E-2</c:v>
                </c:pt>
                <c:pt idx="859">
                  <c:v>9.7031999999999993E-2</c:v>
                </c:pt>
                <c:pt idx="860">
                  <c:v>9.7181000000000003E-2</c:v>
                </c:pt>
                <c:pt idx="861">
                  <c:v>9.7620999999999999E-2</c:v>
                </c:pt>
                <c:pt idx="862">
                  <c:v>9.7616999999999995E-2</c:v>
                </c:pt>
                <c:pt idx="863">
                  <c:v>9.7854999999999998E-2</c:v>
                </c:pt>
                <c:pt idx="864">
                  <c:v>9.8088999999999996E-2</c:v>
                </c:pt>
                <c:pt idx="865">
                  <c:v>9.8192000000000002E-2</c:v>
                </c:pt>
                <c:pt idx="866">
                  <c:v>9.8272999999999999E-2</c:v>
                </c:pt>
                <c:pt idx="867">
                  <c:v>9.8756999999999998E-2</c:v>
                </c:pt>
                <c:pt idx="868">
                  <c:v>9.9218000000000001E-2</c:v>
                </c:pt>
                <c:pt idx="869">
                  <c:v>9.9292000000000005E-2</c:v>
                </c:pt>
                <c:pt idx="870">
                  <c:v>9.9554000000000004E-2</c:v>
                </c:pt>
                <c:pt idx="871">
                  <c:v>9.962E-2</c:v>
                </c:pt>
                <c:pt idx="872">
                  <c:v>0.100013</c:v>
                </c:pt>
                <c:pt idx="873">
                  <c:v>0.100105</c:v>
                </c:pt>
                <c:pt idx="874">
                  <c:v>0.10044</c:v>
                </c:pt>
                <c:pt idx="875">
                  <c:v>0.10062699999999999</c:v>
                </c:pt>
                <c:pt idx="876">
                  <c:v>0.100993</c:v>
                </c:pt>
                <c:pt idx="877">
                  <c:v>0.101211</c:v>
                </c:pt>
                <c:pt idx="878">
                  <c:v>0.101201</c:v>
                </c:pt>
                <c:pt idx="879">
                  <c:v>0.10132099999999999</c:v>
                </c:pt>
                <c:pt idx="880">
                  <c:v>0.10151399999999999</c:v>
                </c:pt>
                <c:pt idx="881">
                  <c:v>0.10170800000000001</c:v>
                </c:pt>
                <c:pt idx="882">
                  <c:v>0.102297</c:v>
                </c:pt>
                <c:pt idx="883">
                  <c:v>0.102439</c:v>
                </c:pt>
                <c:pt idx="884">
                  <c:v>0.102807</c:v>
                </c:pt>
                <c:pt idx="885">
                  <c:v>0.102907</c:v>
                </c:pt>
                <c:pt idx="886">
                  <c:v>0.10308199999999999</c:v>
                </c:pt>
                <c:pt idx="887">
                  <c:v>0.103504</c:v>
                </c:pt>
                <c:pt idx="888">
                  <c:v>0.103695</c:v>
                </c:pt>
                <c:pt idx="889">
                  <c:v>0.103912</c:v>
                </c:pt>
                <c:pt idx="890">
                  <c:v>0.10387299999999999</c:v>
                </c:pt>
                <c:pt idx="891">
                  <c:v>0.104606</c:v>
                </c:pt>
                <c:pt idx="892">
                  <c:v>0.10473</c:v>
                </c:pt>
                <c:pt idx="893">
                  <c:v>0.10480399999999999</c:v>
                </c:pt>
                <c:pt idx="894">
                  <c:v>0.10501099999999999</c:v>
                </c:pt>
                <c:pt idx="895">
                  <c:v>0.105244</c:v>
                </c:pt>
                <c:pt idx="896">
                  <c:v>0.104951</c:v>
                </c:pt>
                <c:pt idx="897">
                  <c:v>0.105557</c:v>
                </c:pt>
                <c:pt idx="898">
                  <c:v>0.105998</c:v>
                </c:pt>
                <c:pt idx="899">
                  <c:v>0.106262</c:v>
                </c:pt>
                <c:pt idx="900">
                  <c:v>0.10631699999999999</c:v>
                </c:pt>
                <c:pt idx="901">
                  <c:v>0.106878</c:v>
                </c:pt>
                <c:pt idx="902">
                  <c:v>0.106903</c:v>
                </c:pt>
                <c:pt idx="903">
                  <c:v>0.106962</c:v>
                </c:pt>
                <c:pt idx="904">
                  <c:v>0.10752200000000001</c:v>
                </c:pt>
                <c:pt idx="905">
                  <c:v>0.107754</c:v>
                </c:pt>
                <c:pt idx="906">
                  <c:v>0.108185</c:v>
                </c:pt>
                <c:pt idx="907">
                  <c:v>0.10780099999999999</c:v>
                </c:pt>
                <c:pt idx="908">
                  <c:v>0.10843899999999999</c:v>
                </c:pt>
                <c:pt idx="909">
                  <c:v>0.108942</c:v>
                </c:pt>
                <c:pt idx="910">
                  <c:v>0.109281</c:v>
                </c:pt>
                <c:pt idx="911">
                  <c:v>0.10933</c:v>
                </c:pt>
                <c:pt idx="912">
                  <c:v>0.10965</c:v>
                </c:pt>
                <c:pt idx="913">
                  <c:v>0.10985300000000001</c:v>
                </c:pt>
                <c:pt idx="914">
                  <c:v>0.11018699999999999</c:v>
                </c:pt>
                <c:pt idx="915">
                  <c:v>0.110177</c:v>
                </c:pt>
                <c:pt idx="916">
                  <c:v>0.11067399999999999</c:v>
                </c:pt>
                <c:pt idx="917">
                  <c:v>0.110837</c:v>
                </c:pt>
                <c:pt idx="918">
                  <c:v>0.111411</c:v>
                </c:pt>
                <c:pt idx="919">
                  <c:v>0.111689</c:v>
                </c:pt>
                <c:pt idx="920">
                  <c:v>0.111885</c:v>
                </c:pt>
                <c:pt idx="921">
                  <c:v>0.112155</c:v>
                </c:pt>
                <c:pt idx="922">
                  <c:v>0.11247699999999999</c:v>
                </c:pt>
                <c:pt idx="923">
                  <c:v>0.112565</c:v>
                </c:pt>
                <c:pt idx="924">
                  <c:v>0.112831</c:v>
                </c:pt>
                <c:pt idx="925">
                  <c:v>0.113167</c:v>
                </c:pt>
                <c:pt idx="926">
                  <c:v>0.11375200000000001</c:v>
                </c:pt>
                <c:pt idx="927">
                  <c:v>0.1139</c:v>
                </c:pt>
                <c:pt idx="928">
                  <c:v>0.113881</c:v>
                </c:pt>
                <c:pt idx="929">
                  <c:v>0.114269</c:v>
                </c:pt>
                <c:pt idx="930">
                  <c:v>0.11443399999999999</c:v>
                </c:pt>
                <c:pt idx="931">
                  <c:v>0.114888</c:v>
                </c:pt>
                <c:pt idx="932">
                  <c:v>0.11505899999999999</c:v>
                </c:pt>
                <c:pt idx="933">
                  <c:v>0.115872</c:v>
                </c:pt>
                <c:pt idx="934">
                  <c:v>0.115893</c:v>
                </c:pt>
                <c:pt idx="935">
                  <c:v>0.11607000000000001</c:v>
                </c:pt>
                <c:pt idx="936">
                  <c:v>0.116397</c:v>
                </c:pt>
                <c:pt idx="937">
                  <c:v>0.116686</c:v>
                </c:pt>
                <c:pt idx="938">
                  <c:v>0.116837</c:v>
                </c:pt>
                <c:pt idx="939">
                  <c:v>0.117311</c:v>
                </c:pt>
                <c:pt idx="940">
                  <c:v>0.117491</c:v>
                </c:pt>
                <c:pt idx="941">
                  <c:v>0.117688</c:v>
                </c:pt>
                <c:pt idx="942">
                  <c:v>0.118105</c:v>
                </c:pt>
                <c:pt idx="943">
                  <c:v>0.118505</c:v>
                </c:pt>
                <c:pt idx="944">
                  <c:v>0.118552</c:v>
                </c:pt>
                <c:pt idx="945">
                  <c:v>0.118769</c:v>
                </c:pt>
                <c:pt idx="946">
                  <c:v>0.119203</c:v>
                </c:pt>
                <c:pt idx="947">
                  <c:v>0.11951100000000001</c:v>
                </c:pt>
                <c:pt idx="948">
                  <c:v>0.12013</c:v>
                </c:pt>
                <c:pt idx="949">
                  <c:v>0.120168</c:v>
                </c:pt>
                <c:pt idx="950">
                  <c:v>0.120225</c:v>
                </c:pt>
                <c:pt idx="951">
                  <c:v>0.120396</c:v>
                </c:pt>
                <c:pt idx="952">
                  <c:v>0.120792</c:v>
                </c:pt>
                <c:pt idx="953">
                  <c:v>0.121296</c:v>
                </c:pt>
                <c:pt idx="954">
                  <c:v>0.12159499999999999</c:v>
                </c:pt>
                <c:pt idx="955">
                  <c:v>0.12196700000000001</c:v>
                </c:pt>
                <c:pt idx="956">
                  <c:v>0.122308</c:v>
                </c:pt>
                <c:pt idx="957">
                  <c:v>0.12257999999999999</c:v>
                </c:pt>
                <c:pt idx="958">
                  <c:v>0.122756</c:v>
                </c:pt>
                <c:pt idx="959">
                  <c:v>0.122983</c:v>
                </c:pt>
                <c:pt idx="960">
                  <c:v>0.123666</c:v>
                </c:pt>
                <c:pt idx="961">
                  <c:v>0.12367</c:v>
                </c:pt>
                <c:pt idx="962">
                  <c:v>0.12415</c:v>
                </c:pt>
                <c:pt idx="963">
                  <c:v>0.124477</c:v>
                </c:pt>
                <c:pt idx="964">
                  <c:v>0.124834</c:v>
                </c:pt>
                <c:pt idx="965">
                  <c:v>0.12475799999999999</c:v>
                </c:pt>
                <c:pt idx="966">
                  <c:v>0.125057</c:v>
                </c:pt>
                <c:pt idx="967">
                  <c:v>0.125551</c:v>
                </c:pt>
                <c:pt idx="968">
                  <c:v>0.12564900000000001</c:v>
                </c:pt>
                <c:pt idx="969">
                  <c:v>0.12592200000000001</c:v>
                </c:pt>
                <c:pt idx="970">
                  <c:v>0.126469</c:v>
                </c:pt>
                <c:pt idx="971">
                  <c:v>0.12680900000000001</c:v>
                </c:pt>
                <c:pt idx="972">
                  <c:v>0.127024</c:v>
                </c:pt>
                <c:pt idx="973">
                  <c:v>0.127223</c:v>
                </c:pt>
                <c:pt idx="974">
                  <c:v>0.12760099999999999</c:v>
                </c:pt>
                <c:pt idx="975">
                  <c:v>0.12778200000000001</c:v>
                </c:pt>
                <c:pt idx="976">
                  <c:v>0.12833600000000001</c:v>
                </c:pt>
                <c:pt idx="977">
                  <c:v>0.12858</c:v>
                </c:pt>
                <c:pt idx="978">
                  <c:v>0.12876599999999999</c:v>
                </c:pt>
                <c:pt idx="979">
                  <c:v>0.12931799999999999</c:v>
                </c:pt>
                <c:pt idx="980">
                  <c:v>0.12944900000000001</c:v>
                </c:pt>
                <c:pt idx="981">
                  <c:v>0.129832</c:v>
                </c:pt>
                <c:pt idx="982">
                  <c:v>0.13000500000000001</c:v>
                </c:pt>
                <c:pt idx="983">
                  <c:v>0.130213</c:v>
                </c:pt>
                <c:pt idx="984">
                  <c:v>0.13073799999999999</c:v>
                </c:pt>
                <c:pt idx="985">
                  <c:v>0.130997</c:v>
                </c:pt>
                <c:pt idx="986">
                  <c:v>0.13138900000000001</c:v>
                </c:pt>
                <c:pt idx="987">
                  <c:v>0.13164600000000001</c:v>
                </c:pt>
                <c:pt idx="988">
                  <c:v>0.13190099999999999</c:v>
                </c:pt>
                <c:pt idx="989">
                  <c:v>0.13232099999999999</c:v>
                </c:pt>
                <c:pt idx="990">
                  <c:v>0.13265199999999999</c:v>
                </c:pt>
                <c:pt idx="991">
                  <c:v>0.132822</c:v>
                </c:pt>
                <c:pt idx="992">
                  <c:v>0.133159</c:v>
                </c:pt>
                <c:pt idx="993">
                  <c:v>0.133495</c:v>
                </c:pt>
                <c:pt idx="994">
                  <c:v>0.13372800000000001</c:v>
                </c:pt>
                <c:pt idx="995">
                  <c:v>0.133911</c:v>
                </c:pt>
                <c:pt idx="996">
                  <c:v>0.13422799999999999</c:v>
                </c:pt>
                <c:pt idx="997">
                  <c:v>0.134547</c:v>
                </c:pt>
                <c:pt idx="998">
                  <c:v>0.13485</c:v>
                </c:pt>
                <c:pt idx="999">
                  <c:v>0.13531599999999999</c:v>
                </c:pt>
                <c:pt idx="1000">
                  <c:v>0.135439</c:v>
                </c:pt>
                <c:pt idx="1001">
                  <c:v>0.13570499999999999</c:v>
                </c:pt>
                <c:pt idx="1002">
                  <c:v>0.13608899999999999</c:v>
                </c:pt>
                <c:pt idx="1003">
                  <c:v>0.13621800000000001</c:v>
                </c:pt>
                <c:pt idx="1004">
                  <c:v>0.136652</c:v>
                </c:pt>
                <c:pt idx="1005">
                  <c:v>0.13694200000000001</c:v>
                </c:pt>
                <c:pt idx="1006">
                  <c:v>0.13732800000000001</c:v>
                </c:pt>
                <c:pt idx="1007">
                  <c:v>0.13736400000000001</c:v>
                </c:pt>
                <c:pt idx="1008">
                  <c:v>0.137848</c:v>
                </c:pt>
                <c:pt idx="1009">
                  <c:v>0.13808599999999999</c:v>
                </c:pt>
                <c:pt idx="1010">
                  <c:v>0.13858200000000001</c:v>
                </c:pt>
                <c:pt idx="1011">
                  <c:v>0.13866999999999999</c:v>
                </c:pt>
                <c:pt idx="1012">
                  <c:v>0.13908699999999999</c:v>
                </c:pt>
                <c:pt idx="1013">
                  <c:v>0.139381</c:v>
                </c:pt>
                <c:pt idx="1014">
                  <c:v>0.139765</c:v>
                </c:pt>
                <c:pt idx="1015">
                  <c:v>0.13988999999999999</c:v>
                </c:pt>
                <c:pt idx="1016">
                  <c:v>0.14027700000000001</c:v>
                </c:pt>
                <c:pt idx="1017">
                  <c:v>0.14072200000000001</c:v>
                </c:pt>
                <c:pt idx="1018">
                  <c:v>0.141069</c:v>
                </c:pt>
                <c:pt idx="1019">
                  <c:v>0.14158399999999999</c:v>
                </c:pt>
                <c:pt idx="1020">
                  <c:v>0.14172299999999999</c:v>
                </c:pt>
                <c:pt idx="1021">
                  <c:v>0.14183699999999999</c:v>
                </c:pt>
                <c:pt idx="1022">
                  <c:v>0.14210200000000001</c:v>
                </c:pt>
                <c:pt idx="1023">
                  <c:v>0.14255599999999999</c:v>
                </c:pt>
                <c:pt idx="1024">
                  <c:v>0.14293900000000001</c:v>
                </c:pt>
                <c:pt idx="1025">
                  <c:v>0.14327699999999999</c:v>
                </c:pt>
                <c:pt idx="1026">
                  <c:v>0.14355999999999999</c:v>
                </c:pt>
                <c:pt idx="1027">
                  <c:v>0.14374700000000001</c:v>
                </c:pt>
                <c:pt idx="1028">
                  <c:v>0.14411499999999999</c:v>
                </c:pt>
                <c:pt idx="1029">
                  <c:v>0.1444</c:v>
                </c:pt>
                <c:pt idx="1030">
                  <c:v>0.144645</c:v>
                </c:pt>
                <c:pt idx="1031">
                  <c:v>0.14477899999999999</c:v>
                </c:pt>
                <c:pt idx="1032">
                  <c:v>0.14522499999999999</c:v>
                </c:pt>
                <c:pt idx="1033">
                  <c:v>0.14582000000000001</c:v>
                </c:pt>
                <c:pt idx="1034">
                  <c:v>0.146063</c:v>
                </c:pt>
                <c:pt idx="1035">
                  <c:v>0.14632800000000001</c:v>
                </c:pt>
                <c:pt idx="1036">
                  <c:v>0.146623</c:v>
                </c:pt>
                <c:pt idx="1037">
                  <c:v>0.14680499999999999</c:v>
                </c:pt>
                <c:pt idx="1038">
                  <c:v>0.147227</c:v>
                </c:pt>
                <c:pt idx="1039">
                  <c:v>0.14765900000000001</c:v>
                </c:pt>
                <c:pt idx="1040">
                  <c:v>0.14801700000000001</c:v>
                </c:pt>
                <c:pt idx="1041">
                  <c:v>0.148341</c:v>
                </c:pt>
                <c:pt idx="1042">
                  <c:v>0.14852099999999999</c:v>
                </c:pt>
                <c:pt idx="1043">
                  <c:v>0.14869199999999999</c:v>
                </c:pt>
                <c:pt idx="1044">
                  <c:v>0.1492</c:v>
                </c:pt>
                <c:pt idx="1045">
                  <c:v>0.14945700000000001</c:v>
                </c:pt>
                <c:pt idx="1046">
                  <c:v>0.14973</c:v>
                </c:pt>
                <c:pt idx="1047">
                  <c:v>0.14999299999999999</c:v>
                </c:pt>
                <c:pt idx="1048">
                  <c:v>0.15032499999999999</c:v>
                </c:pt>
                <c:pt idx="1049">
                  <c:v>0.15062999999999999</c:v>
                </c:pt>
                <c:pt idx="1050">
                  <c:v>0.15095600000000001</c:v>
                </c:pt>
                <c:pt idx="1051">
                  <c:v>0.151313</c:v>
                </c:pt>
                <c:pt idx="1052">
                  <c:v>0.15167900000000001</c:v>
                </c:pt>
                <c:pt idx="1053">
                  <c:v>0.15215600000000001</c:v>
                </c:pt>
                <c:pt idx="1054">
                  <c:v>0.15271100000000001</c:v>
                </c:pt>
                <c:pt idx="1055">
                  <c:v>0.15268899999999999</c:v>
                </c:pt>
                <c:pt idx="1056">
                  <c:v>0.15296499999999999</c:v>
                </c:pt>
                <c:pt idx="1057">
                  <c:v>0.15340400000000001</c:v>
                </c:pt>
                <c:pt idx="1058">
                  <c:v>0.153644</c:v>
                </c:pt>
                <c:pt idx="1059">
                  <c:v>0.15401799999999999</c:v>
                </c:pt>
                <c:pt idx="1060">
                  <c:v>0.15440200000000001</c:v>
                </c:pt>
                <c:pt idx="1061">
                  <c:v>0.15467</c:v>
                </c:pt>
                <c:pt idx="1062">
                  <c:v>0.155082</c:v>
                </c:pt>
                <c:pt idx="1063">
                  <c:v>0.15536900000000001</c:v>
                </c:pt>
                <c:pt idx="1064">
                  <c:v>0.15573999999999999</c:v>
                </c:pt>
                <c:pt idx="1065">
                  <c:v>0.15598300000000001</c:v>
                </c:pt>
                <c:pt idx="1066">
                  <c:v>0.15631999999999999</c:v>
                </c:pt>
                <c:pt idx="1067">
                  <c:v>0.15674299999999999</c:v>
                </c:pt>
                <c:pt idx="1068">
                  <c:v>0.15719900000000001</c:v>
                </c:pt>
                <c:pt idx="1069">
                  <c:v>0.15739800000000001</c:v>
                </c:pt>
                <c:pt idx="1070">
                  <c:v>0.15740000000000001</c:v>
                </c:pt>
                <c:pt idx="1071">
                  <c:v>0.15784699999999999</c:v>
                </c:pt>
                <c:pt idx="1072">
                  <c:v>0.158221</c:v>
                </c:pt>
                <c:pt idx="1073">
                  <c:v>0.15871299999999999</c:v>
                </c:pt>
                <c:pt idx="1074">
                  <c:v>0.15901899999999999</c:v>
                </c:pt>
                <c:pt idx="1075">
                  <c:v>0.15936</c:v>
                </c:pt>
                <c:pt idx="1076">
                  <c:v>0.15959599999999999</c:v>
                </c:pt>
                <c:pt idx="1077">
                  <c:v>0.16001699999999999</c:v>
                </c:pt>
                <c:pt idx="1078">
                  <c:v>0.16017600000000001</c:v>
                </c:pt>
                <c:pt idx="1079">
                  <c:v>0.16042600000000001</c:v>
                </c:pt>
                <c:pt idx="1080">
                  <c:v>0.160748</c:v>
                </c:pt>
                <c:pt idx="1081">
                  <c:v>0.16122</c:v>
                </c:pt>
                <c:pt idx="1082">
                  <c:v>0.16139000000000001</c:v>
                </c:pt>
                <c:pt idx="1083">
                  <c:v>0.16172500000000001</c:v>
                </c:pt>
                <c:pt idx="1084">
                  <c:v>0.16209999999999999</c:v>
                </c:pt>
                <c:pt idx="1085">
                  <c:v>0.16228100000000001</c:v>
                </c:pt>
                <c:pt idx="1086">
                  <c:v>0.16277700000000001</c:v>
                </c:pt>
                <c:pt idx="1087">
                  <c:v>0.16333300000000001</c:v>
                </c:pt>
                <c:pt idx="1088">
                  <c:v>0.16378200000000001</c:v>
                </c:pt>
                <c:pt idx="1089">
                  <c:v>0.16380500000000001</c:v>
                </c:pt>
                <c:pt idx="1090">
                  <c:v>0.164297</c:v>
                </c:pt>
                <c:pt idx="1091">
                  <c:v>0.16445299999999999</c:v>
                </c:pt>
                <c:pt idx="1092">
                  <c:v>0.16475699999999999</c:v>
                </c:pt>
                <c:pt idx="1093">
                  <c:v>0.165296</c:v>
                </c:pt>
                <c:pt idx="1094">
                  <c:v>0.16564300000000001</c:v>
                </c:pt>
                <c:pt idx="1095">
                  <c:v>0.165849</c:v>
                </c:pt>
                <c:pt idx="1096">
                  <c:v>0.166272</c:v>
                </c:pt>
                <c:pt idx="1097">
                  <c:v>0.16664899999999999</c:v>
                </c:pt>
                <c:pt idx="1098">
                  <c:v>0.16700499999999999</c:v>
                </c:pt>
                <c:pt idx="1099">
                  <c:v>0.16703599999999999</c:v>
                </c:pt>
                <c:pt idx="1100">
                  <c:v>0.167601</c:v>
                </c:pt>
                <c:pt idx="1101">
                  <c:v>0.167654</c:v>
                </c:pt>
                <c:pt idx="1102">
                  <c:v>0.168182</c:v>
                </c:pt>
                <c:pt idx="1103">
                  <c:v>0.168544</c:v>
                </c:pt>
                <c:pt idx="1104">
                  <c:v>0.16875599999999999</c:v>
                </c:pt>
                <c:pt idx="1105">
                  <c:v>0.16938900000000001</c:v>
                </c:pt>
                <c:pt idx="1106">
                  <c:v>0.16961599999999999</c:v>
                </c:pt>
                <c:pt idx="1107">
                  <c:v>0.170012</c:v>
                </c:pt>
                <c:pt idx="1108">
                  <c:v>0.17045199999999999</c:v>
                </c:pt>
                <c:pt idx="1109">
                  <c:v>0.17085900000000001</c:v>
                </c:pt>
                <c:pt idx="1110">
                  <c:v>0.171016</c:v>
                </c:pt>
                <c:pt idx="1111">
                  <c:v>0.17144400000000001</c:v>
                </c:pt>
                <c:pt idx="1112">
                  <c:v>0.17156399999999999</c:v>
                </c:pt>
                <c:pt idx="1113">
                  <c:v>0.171954</c:v>
                </c:pt>
                <c:pt idx="1114">
                  <c:v>0.17244499999999999</c:v>
                </c:pt>
                <c:pt idx="1115">
                  <c:v>0.17294899999999999</c:v>
                </c:pt>
                <c:pt idx="1116">
                  <c:v>0.173181</c:v>
                </c:pt>
                <c:pt idx="1117">
                  <c:v>0.17338899999999999</c:v>
                </c:pt>
                <c:pt idx="1118">
                  <c:v>0.17379500000000001</c:v>
                </c:pt>
                <c:pt idx="1119">
                  <c:v>0.174125</c:v>
                </c:pt>
                <c:pt idx="1120">
                  <c:v>0.17464499999999999</c:v>
                </c:pt>
                <c:pt idx="1121">
                  <c:v>0.17497599999999999</c:v>
                </c:pt>
                <c:pt idx="1122">
                  <c:v>0.17508299999999999</c:v>
                </c:pt>
                <c:pt idx="1123">
                  <c:v>0.175653</c:v>
                </c:pt>
                <c:pt idx="1124">
                  <c:v>0.17594000000000001</c:v>
                </c:pt>
                <c:pt idx="1125">
                  <c:v>0.17630899999999999</c:v>
                </c:pt>
                <c:pt idx="1126">
                  <c:v>0.176675</c:v>
                </c:pt>
                <c:pt idx="1127">
                  <c:v>0.177042</c:v>
                </c:pt>
                <c:pt idx="1128">
                  <c:v>0.177119</c:v>
                </c:pt>
                <c:pt idx="1129">
                  <c:v>0.17741299999999999</c:v>
                </c:pt>
                <c:pt idx="1130">
                  <c:v>0.17769699999999999</c:v>
                </c:pt>
                <c:pt idx="1131">
                  <c:v>0.178115</c:v>
                </c:pt>
                <c:pt idx="1132">
                  <c:v>0.17854500000000001</c:v>
                </c:pt>
                <c:pt idx="1133">
                  <c:v>0.17891699999999999</c:v>
                </c:pt>
                <c:pt idx="1134">
                  <c:v>0.17916299999999999</c:v>
                </c:pt>
                <c:pt idx="1135">
                  <c:v>0.17938899999999999</c:v>
                </c:pt>
                <c:pt idx="1136">
                  <c:v>0.17972399999999999</c:v>
                </c:pt>
                <c:pt idx="1137">
                  <c:v>0.18013899999999999</c:v>
                </c:pt>
                <c:pt idx="1138">
                  <c:v>0.18024499999999999</c:v>
                </c:pt>
                <c:pt idx="1139">
                  <c:v>0.180784</c:v>
                </c:pt>
                <c:pt idx="1140">
                  <c:v>0.181168</c:v>
                </c:pt>
                <c:pt idx="1141">
                  <c:v>0.18149100000000001</c:v>
                </c:pt>
                <c:pt idx="1142">
                  <c:v>0.181758</c:v>
                </c:pt>
                <c:pt idx="1143">
                  <c:v>0.182062</c:v>
                </c:pt>
                <c:pt idx="1144">
                  <c:v>0.18202699999999999</c:v>
                </c:pt>
                <c:pt idx="1145">
                  <c:v>0.18257300000000001</c:v>
                </c:pt>
                <c:pt idx="1146">
                  <c:v>0.18285199999999999</c:v>
                </c:pt>
                <c:pt idx="1147">
                  <c:v>0.18335099999999999</c:v>
                </c:pt>
                <c:pt idx="1148">
                  <c:v>0.18332999999999999</c:v>
                </c:pt>
                <c:pt idx="1149">
                  <c:v>0.183811</c:v>
                </c:pt>
                <c:pt idx="1150">
                  <c:v>0.18405099999999999</c:v>
                </c:pt>
                <c:pt idx="1151">
                  <c:v>0.18437000000000001</c:v>
                </c:pt>
                <c:pt idx="1152">
                  <c:v>0.18492600000000001</c:v>
                </c:pt>
                <c:pt idx="1153">
                  <c:v>0.185277</c:v>
                </c:pt>
                <c:pt idx="1154">
                  <c:v>0.18525</c:v>
                </c:pt>
                <c:pt idx="1155">
                  <c:v>0.185693</c:v>
                </c:pt>
                <c:pt idx="1156">
                  <c:v>0.18598799999999999</c:v>
                </c:pt>
                <c:pt idx="1157">
                  <c:v>0.18598899999999999</c:v>
                </c:pt>
                <c:pt idx="1158">
                  <c:v>0.18653800000000001</c:v>
                </c:pt>
                <c:pt idx="1159">
                  <c:v>0.186976</c:v>
                </c:pt>
                <c:pt idx="1160">
                  <c:v>0.18692800000000001</c:v>
                </c:pt>
                <c:pt idx="1161">
                  <c:v>0.187273</c:v>
                </c:pt>
                <c:pt idx="1162">
                  <c:v>0.18771099999999999</c:v>
                </c:pt>
                <c:pt idx="1163">
                  <c:v>0.18757299999999999</c:v>
                </c:pt>
                <c:pt idx="1164">
                  <c:v>0.18814500000000001</c:v>
                </c:pt>
                <c:pt idx="1165">
                  <c:v>0.18846499999999999</c:v>
                </c:pt>
                <c:pt idx="1166">
                  <c:v>0.18892</c:v>
                </c:pt>
                <c:pt idx="1167">
                  <c:v>0.189085</c:v>
                </c:pt>
                <c:pt idx="1168">
                  <c:v>0.189327</c:v>
                </c:pt>
                <c:pt idx="1169">
                  <c:v>0.18962100000000001</c:v>
                </c:pt>
                <c:pt idx="1170">
                  <c:v>0.18989600000000001</c:v>
                </c:pt>
                <c:pt idx="1171">
                  <c:v>0.19026100000000001</c:v>
                </c:pt>
                <c:pt idx="1172">
                  <c:v>0.19045799999999999</c:v>
                </c:pt>
                <c:pt idx="1173">
                  <c:v>0.190884</c:v>
                </c:pt>
                <c:pt idx="1174">
                  <c:v>0.191243</c:v>
                </c:pt>
                <c:pt idx="1175">
                  <c:v>0.19157399999999999</c:v>
                </c:pt>
                <c:pt idx="1176">
                  <c:v>0.19170999999999999</c:v>
                </c:pt>
                <c:pt idx="1177">
                  <c:v>0.192052</c:v>
                </c:pt>
                <c:pt idx="1178">
                  <c:v>0.19231300000000001</c:v>
                </c:pt>
                <c:pt idx="1179">
                  <c:v>0.192581</c:v>
                </c:pt>
                <c:pt idx="1180">
                  <c:v>0.192883</c:v>
                </c:pt>
                <c:pt idx="1181">
                  <c:v>0.19320699999999999</c:v>
                </c:pt>
                <c:pt idx="1182">
                  <c:v>0.193412</c:v>
                </c:pt>
                <c:pt idx="1183">
                  <c:v>0.19355900000000001</c:v>
                </c:pt>
                <c:pt idx="1184">
                  <c:v>0.193966</c:v>
                </c:pt>
                <c:pt idx="1185">
                  <c:v>0.194352</c:v>
                </c:pt>
                <c:pt idx="1186">
                  <c:v>0.19459799999999999</c:v>
                </c:pt>
                <c:pt idx="1187">
                  <c:v>0.195026</c:v>
                </c:pt>
                <c:pt idx="1188">
                  <c:v>0.19522100000000001</c:v>
                </c:pt>
                <c:pt idx="1189">
                  <c:v>0.195383</c:v>
                </c:pt>
                <c:pt idx="1190">
                  <c:v>0.19566700000000001</c:v>
                </c:pt>
                <c:pt idx="1191">
                  <c:v>0.195988</c:v>
                </c:pt>
                <c:pt idx="1192">
                  <c:v>0.196243</c:v>
                </c:pt>
                <c:pt idx="1193">
                  <c:v>0.196493</c:v>
                </c:pt>
                <c:pt idx="1194">
                  <c:v>0.19700300000000001</c:v>
                </c:pt>
                <c:pt idx="1195">
                  <c:v>0.19714300000000001</c:v>
                </c:pt>
                <c:pt idx="1196">
                  <c:v>0.197655</c:v>
                </c:pt>
                <c:pt idx="1197">
                  <c:v>0.19787399999999999</c:v>
                </c:pt>
                <c:pt idx="1198">
                  <c:v>0.19797400000000001</c:v>
                </c:pt>
                <c:pt idx="1199">
                  <c:v>0.19824800000000001</c:v>
                </c:pt>
                <c:pt idx="1200">
                  <c:v>0.19847300000000001</c:v>
                </c:pt>
                <c:pt idx="1201">
                  <c:v>0.19894300000000001</c:v>
                </c:pt>
                <c:pt idx="1202">
                  <c:v>0.19903699999999999</c:v>
                </c:pt>
                <c:pt idx="1203">
                  <c:v>0.199404</c:v>
                </c:pt>
                <c:pt idx="1204">
                  <c:v>0.199819</c:v>
                </c:pt>
                <c:pt idx="1205">
                  <c:v>0.199966</c:v>
                </c:pt>
                <c:pt idx="1206">
                  <c:v>0.20033400000000001</c:v>
                </c:pt>
                <c:pt idx="1207">
                  <c:v>0.20049800000000001</c:v>
                </c:pt>
                <c:pt idx="1208">
                  <c:v>0.20077400000000001</c:v>
                </c:pt>
                <c:pt idx="1209">
                  <c:v>0.20114699999999999</c:v>
                </c:pt>
                <c:pt idx="1210">
                  <c:v>0.20139000000000001</c:v>
                </c:pt>
                <c:pt idx="1211">
                  <c:v>0.201518</c:v>
                </c:pt>
                <c:pt idx="1212">
                  <c:v>0.20174700000000001</c:v>
                </c:pt>
                <c:pt idx="1213">
                  <c:v>0.20199700000000001</c:v>
                </c:pt>
                <c:pt idx="1214">
                  <c:v>0.20235300000000001</c:v>
                </c:pt>
                <c:pt idx="1215">
                  <c:v>0.20269899999999999</c:v>
                </c:pt>
                <c:pt idx="1216">
                  <c:v>0.20302400000000001</c:v>
                </c:pt>
                <c:pt idx="1217">
                  <c:v>0.20316799999999999</c:v>
                </c:pt>
                <c:pt idx="1218">
                  <c:v>0.20346500000000001</c:v>
                </c:pt>
                <c:pt idx="1219">
                  <c:v>0.203568</c:v>
                </c:pt>
                <c:pt idx="1220">
                  <c:v>0.20399600000000001</c:v>
                </c:pt>
                <c:pt idx="1221">
                  <c:v>0.20437</c:v>
                </c:pt>
                <c:pt idx="1222">
                  <c:v>0.204593</c:v>
                </c:pt>
                <c:pt idx="1223">
                  <c:v>0.20494899999999999</c:v>
                </c:pt>
                <c:pt idx="1224">
                  <c:v>0.20505699999999999</c:v>
                </c:pt>
                <c:pt idx="1225">
                  <c:v>0.20521200000000001</c:v>
                </c:pt>
                <c:pt idx="1226">
                  <c:v>0.20550599999999999</c:v>
                </c:pt>
                <c:pt idx="1227">
                  <c:v>0.20607400000000001</c:v>
                </c:pt>
                <c:pt idx="1228">
                  <c:v>0.20588400000000001</c:v>
                </c:pt>
                <c:pt idx="1229">
                  <c:v>0.206314</c:v>
                </c:pt>
                <c:pt idx="1230">
                  <c:v>0.20674000000000001</c:v>
                </c:pt>
                <c:pt idx="1231">
                  <c:v>0.20702300000000001</c:v>
                </c:pt>
                <c:pt idx="1232">
                  <c:v>0.207095</c:v>
                </c:pt>
                <c:pt idx="1233">
                  <c:v>0.207458</c:v>
                </c:pt>
                <c:pt idx="1234">
                  <c:v>0.207757</c:v>
                </c:pt>
                <c:pt idx="1235">
                  <c:v>0.208125</c:v>
                </c:pt>
                <c:pt idx="1236">
                  <c:v>0.208597</c:v>
                </c:pt>
                <c:pt idx="1237">
                  <c:v>0.20871600000000001</c:v>
                </c:pt>
                <c:pt idx="1238">
                  <c:v>0.209148</c:v>
                </c:pt>
                <c:pt idx="1239">
                  <c:v>0.209149</c:v>
                </c:pt>
                <c:pt idx="1240">
                  <c:v>0.20958199999999999</c:v>
                </c:pt>
                <c:pt idx="1241">
                  <c:v>0.20974300000000001</c:v>
                </c:pt>
                <c:pt idx="1242">
                  <c:v>0.21019199999999999</c:v>
                </c:pt>
                <c:pt idx="1243">
                  <c:v>0.21037600000000001</c:v>
                </c:pt>
                <c:pt idx="1244">
                  <c:v>0.21038399999999999</c:v>
                </c:pt>
                <c:pt idx="1245">
                  <c:v>0.21091799999999999</c:v>
                </c:pt>
                <c:pt idx="1246">
                  <c:v>0.21117</c:v>
                </c:pt>
                <c:pt idx="1247">
                  <c:v>0.21143700000000001</c:v>
                </c:pt>
                <c:pt idx="1248">
                  <c:v>0.21182300000000001</c:v>
                </c:pt>
                <c:pt idx="1249">
                  <c:v>0.21226800000000001</c:v>
                </c:pt>
                <c:pt idx="1250">
                  <c:v>0.212558</c:v>
                </c:pt>
                <c:pt idx="1251">
                  <c:v>0.21259600000000001</c:v>
                </c:pt>
                <c:pt idx="1252">
                  <c:v>0.21299999999999999</c:v>
                </c:pt>
                <c:pt idx="1253">
                  <c:v>0.213341</c:v>
                </c:pt>
                <c:pt idx="1254">
                  <c:v>0.21349000000000001</c:v>
                </c:pt>
                <c:pt idx="1255">
                  <c:v>0.21371699999999999</c:v>
                </c:pt>
                <c:pt idx="1256">
                  <c:v>0.214198</c:v>
                </c:pt>
                <c:pt idx="1257">
                  <c:v>0.21438199999999999</c:v>
                </c:pt>
                <c:pt idx="1258">
                  <c:v>0.21442800000000001</c:v>
                </c:pt>
                <c:pt idx="1259">
                  <c:v>0.21496799999999999</c:v>
                </c:pt>
                <c:pt idx="1260">
                  <c:v>0.21531600000000001</c:v>
                </c:pt>
                <c:pt idx="1261">
                  <c:v>0.21546299999999999</c:v>
                </c:pt>
                <c:pt idx="1262">
                  <c:v>0.21575800000000001</c:v>
                </c:pt>
                <c:pt idx="1263">
                  <c:v>0.216057</c:v>
                </c:pt>
                <c:pt idx="1264">
                  <c:v>0.21635599999999999</c:v>
                </c:pt>
                <c:pt idx="1265">
                  <c:v>0.216499</c:v>
                </c:pt>
                <c:pt idx="1266">
                  <c:v>0.216667</c:v>
                </c:pt>
                <c:pt idx="1267">
                  <c:v>0.21704100000000001</c:v>
                </c:pt>
                <c:pt idx="1268">
                  <c:v>0.21715499999999999</c:v>
                </c:pt>
                <c:pt idx="1269">
                  <c:v>0.21751999999999999</c:v>
                </c:pt>
                <c:pt idx="1270">
                  <c:v>0.217837</c:v>
                </c:pt>
                <c:pt idx="1271">
                  <c:v>0.218084</c:v>
                </c:pt>
                <c:pt idx="1272">
                  <c:v>0.21837999999999999</c:v>
                </c:pt>
                <c:pt idx="1273">
                  <c:v>0.21856400000000001</c:v>
                </c:pt>
                <c:pt idx="1274">
                  <c:v>0.218858</c:v>
                </c:pt>
                <c:pt idx="1275">
                  <c:v>0.219199</c:v>
                </c:pt>
                <c:pt idx="1276">
                  <c:v>0.21923500000000001</c:v>
                </c:pt>
                <c:pt idx="1277">
                  <c:v>0.21978800000000001</c:v>
                </c:pt>
                <c:pt idx="1278">
                  <c:v>0.21970500000000001</c:v>
                </c:pt>
                <c:pt idx="1279">
                  <c:v>0.219887</c:v>
                </c:pt>
                <c:pt idx="1280">
                  <c:v>0.22014600000000001</c:v>
                </c:pt>
                <c:pt idx="1281">
                  <c:v>0.22047600000000001</c:v>
                </c:pt>
                <c:pt idx="1282">
                  <c:v>0.22044</c:v>
                </c:pt>
                <c:pt idx="1283">
                  <c:v>0.22074299999999999</c:v>
                </c:pt>
                <c:pt idx="1284">
                  <c:v>0.22112299999999999</c:v>
                </c:pt>
                <c:pt idx="1285">
                  <c:v>0.22142100000000001</c:v>
                </c:pt>
                <c:pt idx="1286">
                  <c:v>0.22153500000000001</c:v>
                </c:pt>
                <c:pt idx="1287">
                  <c:v>0.22184100000000001</c:v>
                </c:pt>
                <c:pt idx="1288">
                  <c:v>0.22199199999999999</c:v>
                </c:pt>
                <c:pt idx="1289">
                  <c:v>0.22215799999999999</c:v>
                </c:pt>
                <c:pt idx="1290">
                  <c:v>0.22261800000000001</c:v>
                </c:pt>
                <c:pt idx="1291">
                  <c:v>0.222802</c:v>
                </c:pt>
                <c:pt idx="1292">
                  <c:v>0.223274</c:v>
                </c:pt>
                <c:pt idx="1293">
                  <c:v>0.22326599999999999</c:v>
                </c:pt>
                <c:pt idx="1294">
                  <c:v>0.22375900000000001</c:v>
                </c:pt>
                <c:pt idx="1295">
                  <c:v>0.223825</c:v>
                </c:pt>
                <c:pt idx="1296">
                  <c:v>0.22423599999999999</c:v>
                </c:pt>
                <c:pt idx="1297">
                  <c:v>0.22454199999999999</c:v>
                </c:pt>
                <c:pt idx="1298">
                  <c:v>0.22457299999999999</c:v>
                </c:pt>
                <c:pt idx="1299">
                  <c:v>0.22492599999999999</c:v>
                </c:pt>
                <c:pt idx="1300">
                  <c:v>0.22515499999999999</c:v>
                </c:pt>
                <c:pt idx="1301">
                  <c:v>0.22555700000000001</c:v>
                </c:pt>
                <c:pt idx="1302">
                  <c:v>0.22567899999999999</c:v>
                </c:pt>
                <c:pt idx="1303">
                  <c:v>0.225966</c:v>
                </c:pt>
                <c:pt idx="1304">
                  <c:v>0.22615299999999999</c:v>
                </c:pt>
                <c:pt idx="1305">
                  <c:v>0.2266</c:v>
                </c:pt>
                <c:pt idx="1306">
                  <c:v>0.227048</c:v>
                </c:pt>
                <c:pt idx="1307">
                  <c:v>0.22730600000000001</c:v>
                </c:pt>
                <c:pt idx="1308">
                  <c:v>0.22753699999999999</c:v>
                </c:pt>
                <c:pt idx="1309">
                  <c:v>0.227802</c:v>
                </c:pt>
                <c:pt idx="1310">
                  <c:v>0.22788600000000001</c:v>
                </c:pt>
                <c:pt idx="1311">
                  <c:v>0.228107</c:v>
                </c:pt>
                <c:pt idx="1312">
                  <c:v>0.228352</c:v>
                </c:pt>
                <c:pt idx="1313">
                  <c:v>0.22861100000000001</c:v>
                </c:pt>
                <c:pt idx="1314">
                  <c:v>0.228932</c:v>
                </c:pt>
                <c:pt idx="1315">
                  <c:v>0.22925999999999999</c:v>
                </c:pt>
                <c:pt idx="1316">
                  <c:v>0.22959299999999999</c:v>
                </c:pt>
                <c:pt idx="1317">
                  <c:v>0.22977900000000001</c:v>
                </c:pt>
                <c:pt idx="1318">
                  <c:v>0.23008100000000001</c:v>
                </c:pt>
                <c:pt idx="1319">
                  <c:v>0.230321</c:v>
                </c:pt>
                <c:pt idx="1320">
                  <c:v>0.23067399999999999</c:v>
                </c:pt>
                <c:pt idx="1321">
                  <c:v>0.23097500000000001</c:v>
                </c:pt>
                <c:pt idx="1322">
                  <c:v>0.23108000000000001</c:v>
                </c:pt>
                <c:pt idx="1323">
                  <c:v>0.23142699999999999</c:v>
                </c:pt>
                <c:pt idx="1324">
                  <c:v>0.23146700000000001</c:v>
                </c:pt>
                <c:pt idx="1325">
                  <c:v>0.231937</c:v>
                </c:pt>
                <c:pt idx="1326">
                  <c:v>0.232292</c:v>
                </c:pt>
                <c:pt idx="1327">
                  <c:v>0.232236</c:v>
                </c:pt>
                <c:pt idx="1328">
                  <c:v>0.23250399999999999</c:v>
                </c:pt>
                <c:pt idx="1329">
                  <c:v>0.233013</c:v>
                </c:pt>
                <c:pt idx="1330">
                  <c:v>0.23307600000000001</c:v>
                </c:pt>
                <c:pt idx="1331">
                  <c:v>0.23339699999999999</c:v>
                </c:pt>
                <c:pt idx="1332">
                  <c:v>0.23345399999999999</c:v>
                </c:pt>
                <c:pt idx="1333">
                  <c:v>0.23402400000000001</c:v>
                </c:pt>
                <c:pt idx="1334">
                  <c:v>0.23427899999999999</c:v>
                </c:pt>
                <c:pt idx="1335">
                  <c:v>0.234399</c:v>
                </c:pt>
                <c:pt idx="1336">
                  <c:v>0.23452899999999999</c:v>
                </c:pt>
                <c:pt idx="1337">
                  <c:v>0.234738</c:v>
                </c:pt>
                <c:pt idx="1338">
                  <c:v>0.234953</c:v>
                </c:pt>
                <c:pt idx="1339">
                  <c:v>0.23551</c:v>
                </c:pt>
                <c:pt idx="1340">
                  <c:v>0.235514</c:v>
                </c:pt>
                <c:pt idx="1341">
                  <c:v>0.235684</c:v>
                </c:pt>
                <c:pt idx="1342">
                  <c:v>0.235898</c:v>
                </c:pt>
                <c:pt idx="1343">
                  <c:v>0.23621200000000001</c:v>
                </c:pt>
                <c:pt idx="1344">
                  <c:v>0.236732</c:v>
                </c:pt>
                <c:pt idx="1345">
                  <c:v>0.236625</c:v>
                </c:pt>
                <c:pt idx="1346">
                  <c:v>0.236814</c:v>
                </c:pt>
                <c:pt idx="1347">
                  <c:v>0.23696300000000001</c:v>
                </c:pt>
                <c:pt idx="1348">
                  <c:v>0.23719899999999999</c:v>
                </c:pt>
                <c:pt idx="1349">
                  <c:v>0.237567</c:v>
                </c:pt>
                <c:pt idx="1350">
                  <c:v>0.23758399999999999</c:v>
                </c:pt>
                <c:pt idx="1351">
                  <c:v>0.23754500000000001</c:v>
                </c:pt>
                <c:pt idx="1352">
                  <c:v>0.23797299999999999</c:v>
                </c:pt>
                <c:pt idx="1353">
                  <c:v>0.23812800000000001</c:v>
                </c:pt>
                <c:pt idx="1354">
                  <c:v>0.23852000000000001</c:v>
                </c:pt>
                <c:pt idx="1355">
                  <c:v>0.23855599999999999</c:v>
                </c:pt>
                <c:pt idx="1356">
                  <c:v>0.23849899999999999</c:v>
                </c:pt>
                <c:pt idx="1357">
                  <c:v>0.239008</c:v>
                </c:pt>
                <c:pt idx="1358">
                  <c:v>0.23945</c:v>
                </c:pt>
                <c:pt idx="1359">
                  <c:v>0.23981</c:v>
                </c:pt>
                <c:pt idx="1360">
                  <c:v>0.23969299999999999</c:v>
                </c:pt>
                <c:pt idx="1361">
                  <c:v>0.23982800000000001</c:v>
                </c:pt>
                <c:pt idx="1362">
                  <c:v>0.23988499999999999</c:v>
                </c:pt>
                <c:pt idx="1363">
                  <c:v>0.24028099999999999</c:v>
                </c:pt>
                <c:pt idx="1364">
                  <c:v>0.240342</c:v>
                </c:pt>
                <c:pt idx="1365">
                  <c:v>0.24057700000000001</c:v>
                </c:pt>
                <c:pt idx="1366">
                  <c:v>0.240811</c:v>
                </c:pt>
                <c:pt idx="1367">
                  <c:v>0.24107500000000001</c:v>
                </c:pt>
                <c:pt idx="1368">
                  <c:v>0.241339</c:v>
                </c:pt>
                <c:pt idx="1369">
                  <c:v>0.24136199999999999</c:v>
                </c:pt>
                <c:pt idx="1370">
                  <c:v>0.24148600000000001</c:v>
                </c:pt>
                <c:pt idx="1371">
                  <c:v>0.24191799999999999</c:v>
                </c:pt>
                <c:pt idx="1372">
                  <c:v>0.24229100000000001</c:v>
                </c:pt>
                <c:pt idx="1373">
                  <c:v>0.242345</c:v>
                </c:pt>
                <c:pt idx="1374">
                  <c:v>0.242421</c:v>
                </c:pt>
                <c:pt idx="1375">
                  <c:v>0.242645</c:v>
                </c:pt>
                <c:pt idx="1376">
                  <c:v>0.24296400000000001</c:v>
                </c:pt>
                <c:pt idx="1377">
                  <c:v>0.24317900000000001</c:v>
                </c:pt>
                <c:pt idx="1378">
                  <c:v>0.243587</c:v>
                </c:pt>
                <c:pt idx="1379">
                  <c:v>0.24352299999999999</c:v>
                </c:pt>
                <c:pt idx="1380">
                  <c:v>0.243564</c:v>
                </c:pt>
                <c:pt idx="1381">
                  <c:v>0.24365600000000001</c:v>
                </c:pt>
                <c:pt idx="1382">
                  <c:v>0.24376300000000001</c:v>
                </c:pt>
                <c:pt idx="1383">
                  <c:v>0.244145</c:v>
                </c:pt>
                <c:pt idx="1384">
                  <c:v>0.24424399999999999</c:v>
                </c:pt>
                <c:pt idx="1385">
                  <c:v>0.24440999999999999</c:v>
                </c:pt>
                <c:pt idx="1386">
                  <c:v>0.244478</c:v>
                </c:pt>
                <c:pt idx="1387">
                  <c:v>0.24479699999999999</c:v>
                </c:pt>
                <c:pt idx="1388">
                  <c:v>0.245111</c:v>
                </c:pt>
                <c:pt idx="1389">
                  <c:v>0.24524199999999999</c:v>
                </c:pt>
                <c:pt idx="1390">
                  <c:v>0.244979</c:v>
                </c:pt>
                <c:pt idx="1391">
                  <c:v>0.24509800000000001</c:v>
                </c:pt>
                <c:pt idx="1392">
                  <c:v>0.245194</c:v>
                </c:pt>
                <c:pt idx="1393">
                  <c:v>0.24557399999999999</c:v>
                </c:pt>
                <c:pt idx="1394">
                  <c:v>0.245782</c:v>
                </c:pt>
                <c:pt idx="1395">
                  <c:v>0.24582499999999999</c:v>
                </c:pt>
                <c:pt idx="1396">
                  <c:v>0.246001</c:v>
                </c:pt>
                <c:pt idx="1397">
                  <c:v>0.24621799999999999</c:v>
                </c:pt>
                <c:pt idx="1398">
                  <c:v>0.24640799999999999</c:v>
                </c:pt>
                <c:pt idx="1399">
                  <c:v>0.24657599999999999</c:v>
                </c:pt>
                <c:pt idx="1400">
                  <c:v>0.24648200000000001</c:v>
                </c:pt>
                <c:pt idx="1401">
                  <c:v>0.24643399999999999</c:v>
                </c:pt>
                <c:pt idx="1402">
                  <c:v>0.24673</c:v>
                </c:pt>
                <c:pt idx="1403">
                  <c:v>0.24679499999999999</c:v>
                </c:pt>
                <c:pt idx="1404">
                  <c:v>0.24716399999999999</c:v>
                </c:pt>
                <c:pt idx="1405">
                  <c:v>0.24712999999999999</c:v>
                </c:pt>
                <c:pt idx="1406">
                  <c:v>0.247225</c:v>
                </c:pt>
                <c:pt idx="1407">
                  <c:v>0.24714800000000001</c:v>
                </c:pt>
                <c:pt idx="1408">
                  <c:v>0.24760499999999999</c:v>
                </c:pt>
                <c:pt idx="1409">
                  <c:v>0.247865</c:v>
                </c:pt>
                <c:pt idx="1410">
                  <c:v>0.24812600000000001</c:v>
                </c:pt>
                <c:pt idx="1411">
                  <c:v>0.24794099999999999</c:v>
                </c:pt>
                <c:pt idx="1412">
                  <c:v>0.24800700000000001</c:v>
                </c:pt>
                <c:pt idx="1413">
                  <c:v>0.248116</c:v>
                </c:pt>
                <c:pt idx="1414">
                  <c:v>0.247943</c:v>
                </c:pt>
                <c:pt idx="1415">
                  <c:v>0.248276</c:v>
                </c:pt>
                <c:pt idx="1416">
                  <c:v>0.248441</c:v>
                </c:pt>
                <c:pt idx="1417">
                  <c:v>0.248504</c:v>
                </c:pt>
                <c:pt idx="1418">
                  <c:v>0.248584</c:v>
                </c:pt>
                <c:pt idx="1419">
                  <c:v>0.248534</c:v>
                </c:pt>
                <c:pt idx="1420">
                  <c:v>0.24873600000000001</c:v>
                </c:pt>
                <c:pt idx="1421">
                  <c:v>0.24881900000000001</c:v>
                </c:pt>
                <c:pt idx="1422">
                  <c:v>0.24883</c:v>
                </c:pt>
                <c:pt idx="1423">
                  <c:v>0.249197</c:v>
                </c:pt>
                <c:pt idx="1424">
                  <c:v>0.24926300000000001</c:v>
                </c:pt>
                <c:pt idx="1425">
                  <c:v>0.249255</c:v>
                </c:pt>
                <c:pt idx="1426">
                  <c:v>0.249305</c:v>
                </c:pt>
                <c:pt idx="1427">
                  <c:v>0.24937000000000001</c:v>
                </c:pt>
                <c:pt idx="1428">
                  <c:v>0.24940499999999999</c:v>
                </c:pt>
                <c:pt idx="1429">
                  <c:v>0.24974399999999999</c:v>
                </c:pt>
                <c:pt idx="1430">
                  <c:v>0.249835</c:v>
                </c:pt>
                <c:pt idx="1431">
                  <c:v>0.24986800000000001</c:v>
                </c:pt>
                <c:pt idx="1432">
                  <c:v>0.24989600000000001</c:v>
                </c:pt>
                <c:pt idx="1433">
                  <c:v>0.249947</c:v>
                </c:pt>
                <c:pt idx="1434">
                  <c:v>0.25033100000000003</c:v>
                </c:pt>
                <c:pt idx="1435">
                  <c:v>0.2505</c:v>
                </c:pt>
                <c:pt idx="1436">
                  <c:v>0.25088199999999999</c:v>
                </c:pt>
                <c:pt idx="1437">
                  <c:v>0.25070199999999998</c:v>
                </c:pt>
                <c:pt idx="1438">
                  <c:v>0.25074400000000002</c:v>
                </c:pt>
                <c:pt idx="1439">
                  <c:v>0.25106499999999998</c:v>
                </c:pt>
                <c:pt idx="1440">
                  <c:v>0.25118800000000002</c:v>
                </c:pt>
                <c:pt idx="1441">
                  <c:v>0.25132100000000002</c:v>
                </c:pt>
                <c:pt idx="1442">
                  <c:v>0.25153399999999998</c:v>
                </c:pt>
                <c:pt idx="1443">
                  <c:v>0.25154300000000002</c:v>
                </c:pt>
                <c:pt idx="1444">
                  <c:v>0.25157299999999999</c:v>
                </c:pt>
                <c:pt idx="1445">
                  <c:v>0.25176599999999999</c:v>
                </c:pt>
                <c:pt idx="1446">
                  <c:v>0.25200099999999998</c:v>
                </c:pt>
                <c:pt idx="1447">
                  <c:v>0.25221300000000002</c:v>
                </c:pt>
                <c:pt idx="1448">
                  <c:v>0.25215300000000002</c:v>
                </c:pt>
                <c:pt idx="1449">
                  <c:v>0.25224800000000003</c:v>
                </c:pt>
                <c:pt idx="1450">
                  <c:v>0.25210700000000003</c:v>
                </c:pt>
                <c:pt idx="1451">
                  <c:v>0.25229800000000002</c:v>
                </c:pt>
                <c:pt idx="1452">
                  <c:v>0.25243399999999999</c:v>
                </c:pt>
                <c:pt idx="1453">
                  <c:v>0.25245899999999999</c:v>
                </c:pt>
                <c:pt idx="1454">
                  <c:v>0.25308000000000003</c:v>
                </c:pt>
                <c:pt idx="1455">
                  <c:v>0.25278</c:v>
                </c:pt>
                <c:pt idx="1456">
                  <c:v>0.252915</c:v>
                </c:pt>
                <c:pt idx="1457">
                  <c:v>0.25295800000000002</c:v>
                </c:pt>
                <c:pt idx="1458">
                  <c:v>0.25327899999999998</c:v>
                </c:pt>
                <c:pt idx="1459">
                  <c:v>0.25340000000000001</c:v>
                </c:pt>
                <c:pt idx="1460">
                  <c:v>0.25349100000000002</c:v>
                </c:pt>
                <c:pt idx="1461">
                  <c:v>0.25357600000000002</c:v>
                </c:pt>
                <c:pt idx="1462">
                  <c:v>0.25347900000000001</c:v>
                </c:pt>
                <c:pt idx="1463">
                  <c:v>0.25376100000000001</c:v>
                </c:pt>
                <c:pt idx="1464">
                  <c:v>0.25389899999999999</c:v>
                </c:pt>
                <c:pt idx="1465">
                  <c:v>0.25404399999999999</c:v>
                </c:pt>
                <c:pt idx="1466">
                  <c:v>0.25380200000000003</c:v>
                </c:pt>
                <c:pt idx="1467">
                  <c:v>0.25384000000000001</c:v>
                </c:pt>
                <c:pt idx="1468">
                  <c:v>0.25395600000000002</c:v>
                </c:pt>
                <c:pt idx="1469">
                  <c:v>0.25425399999999998</c:v>
                </c:pt>
                <c:pt idx="1470">
                  <c:v>0.25438100000000002</c:v>
                </c:pt>
                <c:pt idx="1471">
                  <c:v>0.25429099999999999</c:v>
                </c:pt>
                <c:pt idx="1472">
                  <c:v>0.25451400000000002</c:v>
                </c:pt>
                <c:pt idx="1473">
                  <c:v>0.25454100000000002</c:v>
                </c:pt>
                <c:pt idx="1474">
                  <c:v>0.25480700000000001</c:v>
                </c:pt>
                <c:pt idx="1475">
                  <c:v>0.25486399999999998</c:v>
                </c:pt>
                <c:pt idx="1476">
                  <c:v>0.25503999999999999</c:v>
                </c:pt>
                <c:pt idx="1477">
                  <c:v>0.25515599999999999</c:v>
                </c:pt>
                <c:pt idx="1478">
                  <c:v>0.25512600000000002</c:v>
                </c:pt>
                <c:pt idx="1479">
                  <c:v>0.255133</c:v>
                </c:pt>
                <c:pt idx="1480">
                  <c:v>0.25540600000000002</c:v>
                </c:pt>
                <c:pt idx="1481">
                  <c:v>0.255494</c:v>
                </c:pt>
                <c:pt idx="1482">
                  <c:v>0.25556499999999999</c:v>
                </c:pt>
                <c:pt idx="1483">
                  <c:v>0.25570599999999999</c:v>
                </c:pt>
                <c:pt idx="1484">
                  <c:v>0.25575999999999999</c:v>
                </c:pt>
                <c:pt idx="1485">
                  <c:v>0.25567400000000001</c:v>
                </c:pt>
                <c:pt idx="1486">
                  <c:v>0.255774</c:v>
                </c:pt>
                <c:pt idx="1487">
                  <c:v>0.25578099999999998</c:v>
                </c:pt>
                <c:pt idx="1488">
                  <c:v>0.255969</c:v>
                </c:pt>
                <c:pt idx="1489">
                  <c:v>0.25611400000000001</c:v>
                </c:pt>
                <c:pt idx="1490">
                  <c:v>0.256332</c:v>
                </c:pt>
                <c:pt idx="1491">
                  <c:v>0.25643899999999997</c:v>
                </c:pt>
                <c:pt idx="1492">
                  <c:v>0.25649</c:v>
                </c:pt>
                <c:pt idx="1493">
                  <c:v>0.256525</c:v>
                </c:pt>
                <c:pt idx="1494">
                  <c:v>0.25689000000000001</c:v>
                </c:pt>
                <c:pt idx="1495">
                  <c:v>0.25689400000000001</c:v>
                </c:pt>
                <c:pt idx="1496">
                  <c:v>0.25689000000000001</c:v>
                </c:pt>
                <c:pt idx="1497">
                  <c:v>0.25694400000000001</c:v>
                </c:pt>
                <c:pt idx="1498">
                  <c:v>0.25689600000000001</c:v>
                </c:pt>
                <c:pt idx="1499">
                  <c:v>0.25740800000000003</c:v>
                </c:pt>
                <c:pt idx="1500">
                  <c:v>0.25723499999999999</c:v>
                </c:pt>
                <c:pt idx="1501">
                  <c:v>0.25724000000000002</c:v>
                </c:pt>
                <c:pt idx="1502">
                  <c:v>0.25745899999999999</c:v>
                </c:pt>
                <c:pt idx="1503">
                  <c:v>0.257602</c:v>
                </c:pt>
                <c:pt idx="1504">
                  <c:v>0.25770799999999999</c:v>
                </c:pt>
                <c:pt idx="1505">
                  <c:v>0.25772299999999998</c:v>
                </c:pt>
                <c:pt idx="1506">
                  <c:v>0.25769999999999998</c:v>
                </c:pt>
                <c:pt idx="1507">
                  <c:v>0.257658</c:v>
                </c:pt>
                <c:pt idx="1508">
                  <c:v>0.25795000000000001</c:v>
                </c:pt>
                <c:pt idx="1509">
                  <c:v>0.25800899999999999</c:v>
                </c:pt>
                <c:pt idx="1510">
                  <c:v>0.25831999999999999</c:v>
                </c:pt>
                <c:pt idx="1511">
                  <c:v>0.25845800000000002</c:v>
                </c:pt>
                <c:pt idx="1512">
                  <c:v>0.25852399999999998</c:v>
                </c:pt>
                <c:pt idx="1513">
                  <c:v>0.25850800000000002</c:v>
                </c:pt>
                <c:pt idx="1514">
                  <c:v>0.25851800000000003</c:v>
                </c:pt>
                <c:pt idx="1515">
                  <c:v>0.258633</c:v>
                </c:pt>
                <c:pt idx="1516">
                  <c:v>0.25872400000000001</c:v>
                </c:pt>
                <c:pt idx="1517">
                  <c:v>0.25887300000000002</c:v>
                </c:pt>
                <c:pt idx="1518">
                  <c:v>0.25895099999999999</c:v>
                </c:pt>
                <c:pt idx="1519">
                  <c:v>0.25892900000000002</c:v>
                </c:pt>
                <c:pt idx="1520">
                  <c:v>0.25897900000000001</c:v>
                </c:pt>
                <c:pt idx="1521">
                  <c:v>0.25925399999999998</c:v>
                </c:pt>
                <c:pt idx="1522">
                  <c:v>0.25935000000000002</c:v>
                </c:pt>
                <c:pt idx="1523">
                  <c:v>0.25912000000000002</c:v>
                </c:pt>
                <c:pt idx="1524">
                  <c:v>0.25943500000000003</c:v>
                </c:pt>
                <c:pt idx="1525">
                  <c:v>0.25934200000000002</c:v>
                </c:pt>
                <c:pt idx="1526">
                  <c:v>0.25961000000000001</c:v>
                </c:pt>
                <c:pt idx="1527">
                  <c:v>0.25965700000000003</c:v>
                </c:pt>
                <c:pt idx="1528">
                  <c:v>0.25964100000000001</c:v>
                </c:pt>
                <c:pt idx="1529">
                  <c:v>0.25979099999999999</c:v>
                </c:pt>
                <c:pt idx="1530">
                  <c:v>0.25978099999999998</c:v>
                </c:pt>
                <c:pt idx="1531">
                  <c:v>0.25983099999999998</c:v>
                </c:pt>
                <c:pt idx="1532">
                  <c:v>0.25991700000000001</c:v>
                </c:pt>
                <c:pt idx="1533">
                  <c:v>0.25995400000000002</c:v>
                </c:pt>
                <c:pt idx="1534">
                  <c:v>0.26006899999999999</c:v>
                </c:pt>
                <c:pt idx="1535">
                  <c:v>0.26008199999999998</c:v>
                </c:pt>
                <c:pt idx="1536">
                  <c:v>0.25999100000000003</c:v>
                </c:pt>
                <c:pt idx="1537">
                  <c:v>0.26013999999999998</c:v>
                </c:pt>
                <c:pt idx="1538">
                  <c:v>0.260077</c:v>
                </c:pt>
                <c:pt idx="1539">
                  <c:v>0.26022600000000001</c:v>
                </c:pt>
                <c:pt idx="1540">
                  <c:v>0.26028299999999999</c:v>
                </c:pt>
                <c:pt idx="1541">
                  <c:v>0.26056499999999999</c:v>
                </c:pt>
                <c:pt idx="1542">
                  <c:v>0.26057399999999997</c:v>
                </c:pt>
                <c:pt idx="1543">
                  <c:v>0.26041999999999998</c:v>
                </c:pt>
                <c:pt idx="1544">
                  <c:v>0.26058700000000001</c:v>
                </c:pt>
                <c:pt idx="1545">
                  <c:v>0.26042300000000002</c:v>
                </c:pt>
                <c:pt idx="1546">
                  <c:v>0.26068000000000002</c:v>
                </c:pt>
                <c:pt idx="1547">
                  <c:v>0.26077600000000001</c:v>
                </c:pt>
                <c:pt idx="1548">
                  <c:v>0.26083699999999999</c:v>
                </c:pt>
                <c:pt idx="1549">
                  <c:v>0.26098700000000002</c:v>
                </c:pt>
                <c:pt idx="1550">
                  <c:v>0.260766</c:v>
                </c:pt>
                <c:pt idx="1551">
                  <c:v>0.26085700000000001</c:v>
                </c:pt>
                <c:pt idx="1552">
                  <c:v>0.261106</c:v>
                </c:pt>
                <c:pt idx="1553">
                  <c:v>0.260932</c:v>
                </c:pt>
                <c:pt idx="1554">
                  <c:v>0.261077</c:v>
                </c:pt>
                <c:pt idx="1555">
                  <c:v>0.26103999999999999</c:v>
                </c:pt>
                <c:pt idx="1556">
                  <c:v>0.26095200000000002</c:v>
                </c:pt>
                <c:pt idx="1557">
                  <c:v>0.26097399999999998</c:v>
                </c:pt>
                <c:pt idx="1558">
                  <c:v>0.26110699999999998</c:v>
                </c:pt>
                <c:pt idx="1559">
                  <c:v>0.26132300000000003</c:v>
                </c:pt>
                <c:pt idx="1560">
                  <c:v>0.26122600000000001</c:v>
                </c:pt>
                <c:pt idx="1561">
                  <c:v>0.26130999999999999</c:v>
                </c:pt>
                <c:pt idx="1562">
                  <c:v>0.26137199999999999</c:v>
                </c:pt>
                <c:pt idx="1563">
                  <c:v>0.261403</c:v>
                </c:pt>
                <c:pt idx="1564">
                  <c:v>0.26172400000000001</c:v>
                </c:pt>
                <c:pt idx="1565">
                  <c:v>0.26166699999999998</c:v>
                </c:pt>
                <c:pt idx="1566">
                  <c:v>0.26169599999999998</c:v>
                </c:pt>
                <c:pt idx="1567">
                  <c:v>0.26149</c:v>
                </c:pt>
                <c:pt idx="1568">
                  <c:v>0.26149800000000001</c:v>
                </c:pt>
                <c:pt idx="1569">
                  <c:v>0.261625</c:v>
                </c:pt>
                <c:pt idx="1570">
                  <c:v>0.26167600000000002</c:v>
                </c:pt>
                <c:pt idx="1571">
                  <c:v>0.26186100000000001</c:v>
                </c:pt>
                <c:pt idx="1572">
                  <c:v>0.26189499999999999</c:v>
                </c:pt>
                <c:pt idx="1573">
                  <c:v>0.26202799999999998</c:v>
                </c:pt>
                <c:pt idx="1574">
                  <c:v>0.261907</c:v>
                </c:pt>
                <c:pt idx="1575">
                  <c:v>0.26194899999999999</c:v>
                </c:pt>
                <c:pt idx="1576">
                  <c:v>0.26188499999999998</c:v>
                </c:pt>
                <c:pt idx="1577">
                  <c:v>0.26212000000000002</c:v>
                </c:pt>
                <c:pt idx="1578">
                  <c:v>0.26206600000000002</c:v>
                </c:pt>
                <c:pt idx="1579">
                  <c:v>0.26203100000000001</c:v>
                </c:pt>
                <c:pt idx="1580">
                  <c:v>0.26212800000000003</c:v>
                </c:pt>
                <c:pt idx="1581">
                  <c:v>0.26208700000000001</c:v>
                </c:pt>
                <c:pt idx="1582">
                  <c:v>0.26197799999999999</c:v>
                </c:pt>
                <c:pt idx="1583">
                  <c:v>0.26226699999999997</c:v>
                </c:pt>
                <c:pt idx="1584">
                  <c:v>0.26215100000000002</c:v>
                </c:pt>
                <c:pt idx="1585">
                  <c:v>0.26228400000000002</c:v>
                </c:pt>
                <c:pt idx="1586">
                  <c:v>0.26236300000000001</c:v>
                </c:pt>
                <c:pt idx="1587">
                  <c:v>0.26241500000000001</c:v>
                </c:pt>
                <c:pt idx="1588">
                  <c:v>0.26211899999999999</c:v>
                </c:pt>
                <c:pt idx="1589">
                  <c:v>0.26217499999999999</c:v>
                </c:pt>
                <c:pt idx="1590">
                  <c:v>0.26238800000000001</c:v>
                </c:pt>
                <c:pt idx="1591">
                  <c:v>0.26209399999999999</c:v>
                </c:pt>
                <c:pt idx="1592">
                  <c:v>0.26219199999999998</c:v>
                </c:pt>
                <c:pt idx="1593">
                  <c:v>0.26246799999999998</c:v>
                </c:pt>
                <c:pt idx="1594">
                  <c:v>0.26221100000000003</c:v>
                </c:pt>
                <c:pt idx="1595">
                  <c:v>0.26230900000000001</c:v>
                </c:pt>
                <c:pt idx="1596">
                  <c:v>0.26249899999999998</c:v>
                </c:pt>
                <c:pt idx="1597">
                  <c:v>0.26265300000000003</c:v>
                </c:pt>
                <c:pt idx="1598">
                  <c:v>0.26250600000000002</c:v>
                </c:pt>
                <c:pt idx="1599">
                  <c:v>0.26256699999999999</c:v>
                </c:pt>
                <c:pt idx="1600">
                  <c:v>0.26257000000000003</c:v>
                </c:pt>
                <c:pt idx="1601">
                  <c:v>0.262708</c:v>
                </c:pt>
                <c:pt idx="1602">
                  <c:v>0.262515</c:v>
                </c:pt>
                <c:pt idx="1603">
                  <c:v>0.26263199999999998</c:v>
                </c:pt>
                <c:pt idx="1604">
                  <c:v>0.26255200000000001</c:v>
                </c:pt>
                <c:pt idx="1605">
                  <c:v>0.262488</c:v>
                </c:pt>
                <c:pt idx="1606">
                  <c:v>0.26269799999999999</c:v>
                </c:pt>
                <c:pt idx="1607">
                  <c:v>0.26273000000000002</c:v>
                </c:pt>
                <c:pt idx="1608">
                  <c:v>0.26284999999999997</c:v>
                </c:pt>
                <c:pt idx="1609">
                  <c:v>0.26285999999999998</c:v>
                </c:pt>
                <c:pt idx="1610">
                  <c:v>0.26262600000000003</c:v>
                </c:pt>
                <c:pt idx="1611">
                  <c:v>0.262629</c:v>
                </c:pt>
                <c:pt idx="1612">
                  <c:v>0.26270100000000002</c:v>
                </c:pt>
                <c:pt idx="1613">
                  <c:v>0.26297700000000002</c:v>
                </c:pt>
                <c:pt idx="1614">
                  <c:v>0.26328200000000002</c:v>
                </c:pt>
                <c:pt idx="1615">
                  <c:v>0.26311099999999998</c:v>
                </c:pt>
                <c:pt idx="1616">
                  <c:v>0.263102</c:v>
                </c:pt>
                <c:pt idx="1617">
                  <c:v>0.26317099999999999</c:v>
                </c:pt>
                <c:pt idx="1618">
                  <c:v>0.26336999999999999</c:v>
                </c:pt>
                <c:pt idx="1619">
                  <c:v>0.26325300000000001</c:v>
                </c:pt>
                <c:pt idx="1620">
                  <c:v>0.26319300000000001</c:v>
                </c:pt>
                <c:pt idx="1621">
                  <c:v>0.26319199999999998</c:v>
                </c:pt>
                <c:pt idx="1622">
                  <c:v>0.26318599999999998</c:v>
                </c:pt>
                <c:pt idx="1623">
                  <c:v>0.26332299999999997</c:v>
                </c:pt>
                <c:pt idx="1624">
                  <c:v>0.26324599999999998</c:v>
                </c:pt>
                <c:pt idx="1625">
                  <c:v>0.26364100000000001</c:v>
                </c:pt>
                <c:pt idx="1626">
                  <c:v>0.263627</c:v>
                </c:pt>
                <c:pt idx="1627">
                  <c:v>0.26352900000000001</c:v>
                </c:pt>
                <c:pt idx="1628">
                  <c:v>0.263575</c:v>
                </c:pt>
                <c:pt idx="1629">
                  <c:v>0.26351599999999997</c:v>
                </c:pt>
                <c:pt idx="1630">
                  <c:v>0.26342700000000002</c:v>
                </c:pt>
                <c:pt idx="1631">
                  <c:v>0.26384099999999999</c:v>
                </c:pt>
                <c:pt idx="1632">
                  <c:v>0.26369700000000001</c:v>
                </c:pt>
                <c:pt idx="1633">
                  <c:v>0.263515</c:v>
                </c:pt>
                <c:pt idx="1634">
                  <c:v>0.26354699999999998</c:v>
                </c:pt>
                <c:pt idx="1635">
                  <c:v>0.26370100000000002</c:v>
                </c:pt>
                <c:pt idx="1636">
                  <c:v>0.26372699999999999</c:v>
                </c:pt>
                <c:pt idx="1637">
                  <c:v>0.26379399999999997</c:v>
                </c:pt>
                <c:pt idx="1638">
                  <c:v>0.26385500000000001</c:v>
                </c:pt>
                <c:pt idx="1639">
                  <c:v>0.26356099999999999</c:v>
                </c:pt>
                <c:pt idx="1640">
                  <c:v>0.26368799999999998</c:v>
                </c:pt>
                <c:pt idx="1641">
                  <c:v>0.26367400000000002</c:v>
                </c:pt>
                <c:pt idx="1642">
                  <c:v>0.26388499999999998</c:v>
                </c:pt>
                <c:pt idx="1643">
                  <c:v>0.263712</c:v>
                </c:pt>
                <c:pt idx="1644">
                  <c:v>0.26371499999999998</c:v>
                </c:pt>
                <c:pt idx="1645">
                  <c:v>0.26369500000000001</c:v>
                </c:pt>
                <c:pt idx="1646">
                  <c:v>0.26377200000000001</c:v>
                </c:pt>
                <c:pt idx="1647">
                  <c:v>0.26370100000000002</c:v>
                </c:pt>
                <c:pt idx="1648">
                  <c:v>0.26394299999999998</c:v>
                </c:pt>
                <c:pt idx="1649">
                  <c:v>0.263849</c:v>
                </c:pt>
                <c:pt idx="1650">
                  <c:v>0.263762</c:v>
                </c:pt>
                <c:pt idx="1651">
                  <c:v>0.26365699999999997</c:v>
                </c:pt>
                <c:pt idx="1652">
                  <c:v>0.26353500000000002</c:v>
                </c:pt>
                <c:pt idx="1653">
                  <c:v>0.26377099999999998</c:v>
                </c:pt>
                <c:pt idx="1654">
                  <c:v>0.263683</c:v>
                </c:pt>
                <c:pt idx="1655">
                  <c:v>0.26386599999999999</c:v>
                </c:pt>
                <c:pt idx="1656">
                  <c:v>0.26378099999999999</c:v>
                </c:pt>
                <c:pt idx="1657">
                  <c:v>0.26369199999999998</c:v>
                </c:pt>
                <c:pt idx="1658">
                  <c:v>0.263654</c:v>
                </c:pt>
                <c:pt idx="1659">
                  <c:v>0.26385700000000001</c:v>
                </c:pt>
                <c:pt idx="1660">
                  <c:v>0.26380799999999999</c:v>
                </c:pt>
                <c:pt idx="1661">
                  <c:v>0.26379900000000001</c:v>
                </c:pt>
                <c:pt idx="1662">
                  <c:v>0.26344800000000002</c:v>
                </c:pt>
                <c:pt idx="1663">
                  <c:v>0.26343100000000003</c:v>
                </c:pt>
                <c:pt idx="1664">
                  <c:v>0.263461</c:v>
                </c:pt>
                <c:pt idx="1665">
                  <c:v>0.26361499999999999</c:v>
                </c:pt>
                <c:pt idx="1666">
                  <c:v>0.26361499999999999</c:v>
                </c:pt>
                <c:pt idx="1667">
                  <c:v>0.26357799999999998</c:v>
                </c:pt>
                <c:pt idx="1668">
                  <c:v>0.26362600000000003</c:v>
                </c:pt>
                <c:pt idx="1669">
                  <c:v>0.26338699999999998</c:v>
                </c:pt>
                <c:pt idx="1670">
                  <c:v>0.26344000000000001</c:v>
                </c:pt>
                <c:pt idx="1671">
                  <c:v>0.26352100000000001</c:v>
                </c:pt>
                <c:pt idx="1672">
                  <c:v>0.26340799999999998</c:v>
                </c:pt>
                <c:pt idx="1673">
                  <c:v>0.26341799999999999</c:v>
                </c:pt>
                <c:pt idx="1674">
                  <c:v>0.26350600000000002</c:v>
                </c:pt>
                <c:pt idx="1675">
                  <c:v>0.26352100000000001</c:v>
                </c:pt>
                <c:pt idx="1676">
                  <c:v>0.26341599999999998</c:v>
                </c:pt>
                <c:pt idx="1677">
                  <c:v>0.26353300000000002</c:v>
                </c:pt>
                <c:pt idx="1678">
                  <c:v>0.26342700000000002</c:v>
                </c:pt>
                <c:pt idx="1679">
                  <c:v>0.263206</c:v>
                </c:pt>
                <c:pt idx="1680">
                  <c:v>0.26328800000000002</c:v>
                </c:pt>
                <c:pt idx="1681">
                  <c:v>0.263154</c:v>
                </c:pt>
                <c:pt idx="1682">
                  <c:v>0.26332299999999997</c:v>
                </c:pt>
                <c:pt idx="1683">
                  <c:v>0.26326500000000003</c:v>
                </c:pt>
                <c:pt idx="1684">
                  <c:v>0.26324700000000001</c:v>
                </c:pt>
                <c:pt idx="1685">
                  <c:v>0.263293</c:v>
                </c:pt>
                <c:pt idx="1686">
                  <c:v>0.26324500000000001</c:v>
                </c:pt>
                <c:pt idx="1687">
                  <c:v>0.26329999999999998</c:v>
                </c:pt>
                <c:pt idx="1688">
                  <c:v>0.26310600000000001</c:v>
                </c:pt>
                <c:pt idx="1689">
                  <c:v>0.263069</c:v>
                </c:pt>
                <c:pt idx="1690">
                  <c:v>0.26329799999999998</c:v>
                </c:pt>
                <c:pt idx="1691">
                  <c:v>0.26318799999999998</c:v>
                </c:pt>
                <c:pt idx="1692">
                  <c:v>0.263019</c:v>
                </c:pt>
                <c:pt idx="1693">
                  <c:v>0.26289600000000002</c:v>
                </c:pt>
                <c:pt idx="1694">
                  <c:v>0.26275399999999999</c:v>
                </c:pt>
                <c:pt idx="1695">
                  <c:v>0.26290400000000003</c:v>
                </c:pt>
                <c:pt idx="1696">
                  <c:v>0.26297500000000001</c:v>
                </c:pt>
                <c:pt idx="1697">
                  <c:v>0.26284600000000002</c:v>
                </c:pt>
                <c:pt idx="1698">
                  <c:v>0.26255499999999998</c:v>
                </c:pt>
                <c:pt idx="1699">
                  <c:v>0.26223200000000002</c:v>
                </c:pt>
                <c:pt idx="1700">
                  <c:v>0.26263199999999998</c:v>
                </c:pt>
                <c:pt idx="1701">
                  <c:v>0.26261099999999998</c:v>
                </c:pt>
                <c:pt idx="1702">
                  <c:v>0.262486</c:v>
                </c:pt>
                <c:pt idx="1703">
                  <c:v>0.26252799999999998</c:v>
                </c:pt>
                <c:pt idx="1704">
                  <c:v>0.26228000000000001</c:v>
                </c:pt>
                <c:pt idx="1705">
                  <c:v>0.26230900000000001</c:v>
                </c:pt>
                <c:pt idx="1706">
                  <c:v>0.262347</c:v>
                </c:pt>
                <c:pt idx="1707">
                  <c:v>0.26245800000000002</c:v>
                </c:pt>
                <c:pt idx="1708">
                  <c:v>0.26226500000000003</c:v>
                </c:pt>
                <c:pt idx="1709">
                  <c:v>0.26237500000000002</c:v>
                </c:pt>
                <c:pt idx="1710">
                  <c:v>0.26219999999999999</c:v>
                </c:pt>
                <c:pt idx="1711">
                  <c:v>0.26214100000000001</c:v>
                </c:pt>
                <c:pt idx="1712">
                  <c:v>0.26190099999999999</c:v>
                </c:pt>
                <c:pt idx="1713">
                  <c:v>0.261714</c:v>
                </c:pt>
                <c:pt idx="1714">
                  <c:v>0.26190400000000003</c:v>
                </c:pt>
                <c:pt idx="1715">
                  <c:v>0.26177299999999998</c:v>
                </c:pt>
                <c:pt idx="1716">
                  <c:v>0.26161800000000002</c:v>
                </c:pt>
                <c:pt idx="1717">
                  <c:v>0.26177600000000001</c:v>
                </c:pt>
                <c:pt idx="1718">
                  <c:v>0.26158999999999999</c:v>
                </c:pt>
                <c:pt idx="1719">
                  <c:v>0.26166099999999998</c:v>
                </c:pt>
                <c:pt idx="1720">
                  <c:v>0.26162400000000002</c:v>
                </c:pt>
                <c:pt idx="1721">
                  <c:v>0.26167099999999999</c:v>
                </c:pt>
                <c:pt idx="1722">
                  <c:v>0.261714</c:v>
                </c:pt>
                <c:pt idx="1723">
                  <c:v>0.26159199999999999</c:v>
                </c:pt>
                <c:pt idx="1724">
                  <c:v>0.26169199999999998</c:v>
                </c:pt>
                <c:pt idx="1725">
                  <c:v>0.26153900000000002</c:v>
                </c:pt>
                <c:pt idx="1726">
                  <c:v>0.26152199999999998</c:v>
                </c:pt>
                <c:pt idx="1727">
                  <c:v>0.26148900000000003</c:v>
                </c:pt>
                <c:pt idx="1728">
                  <c:v>0.26131799999999999</c:v>
                </c:pt>
                <c:pt idx="1729">
                  <c:v>0.261021</c:v>
                </c:pt>
                <c:pt idx="1730">
                  <c:v>0.26111699999999999</c:v>
                </c:pt>
                <c:pt idx="1731">
                  <c:v>0.26128499999999999</c:v>
                </c:pt>
                <c:pt idx="1732">
                  <c:v>0.26132</c:v>
                </c:pt>
                <c:pt idx="1733">
                  <c:v>0.26123499999999999</c:v>
                </c:pt>
                <c:pt idx="1734">
                  <c:v>0.26107399999999997</c:v>
                </c:pt>
                <c:pt idx="1735">
                  <c:v>0.26097900000000002</c:v>
                </c:pt>
                <c:pt idx="1736">
                  <c:v>0.26097799999999999</c:v>
                </c:pt>
                <c:pt idx="1737">
                  <c:v>0.26082100000000003</c:v>
                </c:pt>
                <c:pt idx="1738">
                  <c:v>0.26089400000000001</c:v>
                </c:pt>
                <c:pt idx="1739">
                  <c:v>0.26078000000000001</c:v>
                </c:pt>
                <c:pt idx="1740">
                  <c:v>0.26083899999999999</c:v>
                </c:pt>
                <c:pt idx="1741">
                  <c:v>0.26097599999999999</c:v>
                </c:pt>
                <c:pt idx="1742">
                  <c:v>0.26075500000000001</c:v>
                </c:pt>
                <c:pt idx="1743">
                  <c:v>0.26070900000000002</c:v>
                </c:pt>
                <c:pt idx="1744">
                  <c:v>0.260743</c:v>
                </c:pt>
                <c:pt idx="1745">
                  <c:v>0.26083400000000001</c:v>
                </c:pt>
                <c:pt idx="1746">
                  <c:v>0.26070300000000002</c:v>
                </c:pt>
                <c:pt idx="1747">
                  <c:v>0.26058700000000001</c:v>
                </c:pt>
                <c:pt idx="1748">
                  <c:v>0.26061899999999999</c:v>
                </c:pt>
                <c:pt idx="1749">
                  <c:v>0.26053700000000002</c:v>
                </c:pt>
                <c:pt idx="1750">
                  <c:v>0.26130700000000001</c:v>
                </c:pt>
                <c:pt idx="1751">
                  <c:v>0.26142199999999999</c:v>
                </c:pt>
                <c:pt idx="1752">
                  <c:v>0.26114999999999999</c:v>
                </c:pt>
                <c:pt idx="1753">
                  <c:v>0.26111800000000002</c:v>
                </c:pt>
                <c:pt idx="1754">
                  <c:v>0.26108599999999998</c:v>
                </c:pt>
                <c:pt idx="1755">
                  <c:v>0.26120900000000002</c:v>
                </c:pt>
                <c:pt idx="1756">
                  <c:v>0.26093699999999997</c:v>
                </c:pt>
                <c:pt idx="1757">
                  <c:v>0.26095800000000002</c:v>
                </c:pt>
                <c:pt idx="1758">
                  <c:v>0.26075199999999998</c:v>
                </c:pt>
                <c:pt idx="1759">
                  <c:v>0.26095499999999999</c:v>
                </c:pt>
                <c:pt idx="1760">
                  <c:v>0.26085199999999997</c:v>
                </c:pt>
                <c:pt idx="1761">
                  <c:v>0.26076500000000002</c:v>
                </c:pt>
                <c:pt idx="1762">
                  <c:v>0.26046599999999998</c:v>
                </c:pt>
                <c:pt idx="1763">
                  <c:v>0.26059300000000002</c:v>
                </c:pt>
                <c:pt idx="1764">
                  <c:v>0.26049099999999997</c:v>
                </c:pt>
                <c:pt idx="1765">
                  <c:v>0.26037100000000002</c:v>
                </c:pt>
                <c:pt idx="1766">
                  <c:v>0.260272</c:v>
                </c:pt>
                <c:pt idx="1767">
                  <c:v>0.26005400000000001</c:v>
                </c:pt>
                <c:pt idx="1768">
                  <c:v>0.26016299999999998</c:v>
                </c:pt>
                <c:pt idx="1769">
                  <c:v>0.260079</c:v>
                </c:pt>
                <c:pt idx="1770">
                  <c:v>0.26013999999999998</c:v>
                </c:pt>
                <c:pt idx="1771">
                  <c:v>0.25995099999999999</c:v>
                </c:pt>
                <c:pt idx="1772">
                  <c:v>0.259876</c:v>
                </c:pt>
                <c:pt idx="1773">
                  <c:v>0.25952399999999998</c:v>
                </c:pt>
                <c:pt idx="1774">
                  <c:v>0.25978400000000001</c:v>
                </c:pt>
                <c:pt idx="1775">
                  <c:v>0.25959300000000002</c:v>
                </c:pt>
                <c:pt idx="1776">
                  <c:v>0.25950200000000001</c:v>
                </c:pt>
                <c:pt idx="1777">
                  <c:v>0.25917899999999999</c:v>
                </c:pt>
                <c:pt idx="1778">
                  <c:v>0.259075</c:v>
                </c:pt>
                <c:pt idx="1779">
                  <c:v>0.25925300000000001</c:v>
                </c:pt>
                <c:pt idx="1780">
                  <c:v>0.25919300000000001</c:v>
                </c:pt>
                <c:pt idx="1781">
                  <c:v>0.25919500000000001</c:v>
                </c:pt>
                <c:pt idx="1782">
                  <c:v>0.25900000000000001</c:v>
                </c:pt>
                <c:pt idx="1783">
                  <c:v>0.25880199999999998</c:v>
                </c:pt>
                <c:pt idx="1784">
                  <c:v>0.25874999999999998</c:v>
                </c:pt>
                <c:pt idx="1785">
                  <c:v>0.25864799999999999</c:v>
                </c:pt>
                <c:pt idx="1786">
                  <c:v>0.25854199999999999</c:v>
                </c:pt>
                <c:pt idx="1787">
                  <c:v>0.258519</c:v>
                </c:pt>
                <c:pt idx="1788">
                  <c:v>0.25851800000000003</c:v>
                </c:pt>
                <c:pt idx="1789">
                  <c:v>0.25853199999999998</c:v>
                </c:pt>
                <c:pt idx="1790">
                  <c:v>0.25849499999999997</c:v>
                </c:pt>
                <c:pt idx="1791">
                  <c:v>0.25828400000000001</c:v>
                </c:pt>
                <c:pt idx="1792">
                  <c:v>0.257828</c:v>
                </c:pt>
                <c:pt idx="1793">
                  <c:v>0.25798700000000002</c:v>
                </c:pt>
                <c:pt idx="1794">
                  <c:v>0.25784299999999999</c:v>
                </c:pt>
                <c:pt idx="1795">
                  <c:v>0.25757600000000003</c:v>
                </c:pt>
                <c:pt idx="1796">
                  <c:v>0.25777299999999997</c:v>
                </c:pt>
                <c:pt idx="1797">
                  <c:v>0.25756699999999999</c:v>
                </c:pt>
                <c:pt idx="1798">
                  <c:v>0.25749</c:v>
                </c:pt>
                <c:pt idx="1799">
                  <c:v>0.25737399999999999</c:v>
                </c:pt>
                <c:pt idx="1800">
                  <c:v>0.25737100000000002</c:v>
                </c:pt>
                <c:pt idx="1801">
                  <c:v>0.25734499999999999</c:v>
                </c:pt>
                <c:pt idx="1802">
                  <c:v>0.257241</c:v>
                </c:pt>
                <c:pt idx="1803">
                  <c:v>0.256911</c:v>
                </c:pt>
                <c:pt idx="1804">
                  <c:v>0.25673600000000002</c:v>
                </c:pt>
                <c:pt idx="1805">
                  <c:v>0.25673099999999999</c:v>
                </c:pt>
                <c:pt idx="1806">
                  <c:v>0.25670999999999999</c:v>
                </c:pt>
                <c:pt idx="1807">
                  <c:v>0.25668999999999997</c:v>
                </c:pt>
                <c:pt idx="1808">
                  <c:v>0.25653100000000001</c:v>
                </c:pt>
                <c:pt idx="1809">
                  <c:v>0.25650600000000001</c:v>
                </c:pt>
                <c:pt idx="1810">
                  <c:v>0.25615700000000002</c:v>
                </c:pt>
                <c:pt idx="1811">
                  <c:v>0.256272</c:v>
                </c:pt>
                <c:pt idx="1812">
                  <c:v>0.25628600000000001</c:v>
                </c:pt>
                <c:pt idx="1813">
                  <c:v>0.25614700000000001</c:v>
                </c:pt>
                <c:pt idx="1814">
                  <c:v>0.256241</c:v>
                </c:pt>
                <c:pt idx="1815">
                  <c:v>0.25607099999999999</c:v>
                </c:pt>
                <c:pt idx="1816">
                  <c:v>0.25602000000000003</c:v>
                </c:pt>
                <c:pt idx="1817">
                  <c:v>0.25593199999999999</c:v>
                </c:pt>
                <c:pt idx="1818">
                  <c:v>0.25594899999999998</c:v>
                </c:pt>
                <c:pt idx="1819">
                  <c:v>0.25597399999999998</c:v>
                </c:pt>
                <c:pt idx="1820">
                  <c:v>0.25575599999999998</c:v>
                </c:pt>
                <c:pt idx="1821">
                  <c:v>0.25574200000000002</c:v>
                </c:pt>
                <c:pt idx="1822">
                  <c:v>0.25543700000000003</c:v>
                </c:pt>
                <c:pt idx="1823">
                  <c:v>0.25536300000000001</c:v>
                </c:pt>
                <c:pt idx="1824">
                  <c:v>0.255297</c:v>
                </c:pt>
                <c:pt idx="1825">
                  <c:v>0.25499899999999998</c:v>
                </c:pt>
                <c:pt idx="1826">
                  <c:v>0.25536700000000001</c:v>
                </c:pt>
                <c:pt idx="1827">
                  <c:v>0.25503399999999998</c:v>
                </c:pt>
                <c:pt idx="1828">
                  <c:v>0.255158</c:v>
                </c:pt>
                <c:pt idx="1829">
                  <c:v>0.25509300000000001</c:v>
                </c:pt>
                <c:pt idx="1830">
                  <c:v>0.25505</c:v>
                </c:pt>
                <c:pt idx="1831">
                  <c:v>0.25493399999999999</c:v>
                </c:pt>
                <c:pt idx="1832">
                  <c:v>0.25467400000000001</c:v>
                </c:pt>
                <c:pt idx="1833">
                  <c:v>0.25461699999999998</c:v>
                </c:pt>
                <c:pt idx="1834">
                  <c:v>0.25460100000000002</c:v>
                </c:pt>
                <c:pt idx="1835">
                  <c:v>0.254662</c:v>
                </c:pt>
                <c:pt idx="1836">
                  <c:v>0.25439099999999998</c:v>
                </c:pt>
                <c:pt idx="1837">
                  <c:v>0.25407099999999999</c:v>
                </c:pt>
                <c:pt idx="1838">
                  <c:v>0.25414900000000001</c:v>
                </c:pt>
                <c:pt idx="1839">
                  <c:v>0.25413000000000002</c:v>
                </c:pt>
                <c:pt idx="1840">
                  <c:v>0.25425999999999999</c:v>
                </c:pt>
                <c:pt idx="1841">
                  <c:v>0.25401800000000002</c:v>
                </c:pt>
                <c:pt idx="1842">
                  <c:v>0.25354700000000002</c:v>
                </c:pt>
                <c:pt idx="1843">
                  <c:v>0.25345400000000001</c:v>
                </c:pt>
                <c:pt idx="1844">
                  <c:v>0.25322899999999998</c:v>
                </c:pt>
                <c:pt idx="1845">
                  <c:v>0.253106</c:v>
                </c:pt>
                <c:pt idx="1846">
                  <c:v>0.25329000000000002</c:v>
                </c:pt>
                <c:pt idx="1847">
                  <c:v>0.25328800000000001</c:v>
                </c:pt>
                <c:pt idx="1848">
                  <c:v>0.253137</c:v>
                </c:pt>
                <c:pt idx="1849">
                  <c:v>0.25297599999999998</c:v>
                </c:pt>
                <c:pt idx="1850">
                  <c:v>0.25298399999999999</c:v>
                </c:pt>
                <c:pt idx="1851">
                  <c:v>0.25306200000000001</c:v>
                </c:pt>
                <c:pt idx="1852">
                  <c:v>0.25290299999999999</c:v>
                </c:pt>
                <c:pt idx="1853">
                  <c:v>0.25271700000000002</c:v>
                </c:pt>
                <c:pt idx="1854">
                  <c:v>0.25246499999999999</c:v>
                </c:pt>
                <c:pt idx="1855">
                  <c:v>0.252384</c:v>
                </c:pt>
                <c:pt idx="1856">
                  <c:v>0.25242300000000001</c:v>
                </c:pt>
                <c:pt idx="1857">
                  <c:v>0.25236900000000001</c:v>
                </c:pt>
                <c:pt idx="1858">
                  <c:v>0.252222</c:v>
                </c:pt>
                <c:pt idx="1859">
                  <c:v>0.25164199999999998</c:v>
                </c:pt>
                <c:pt idx="1860">
                  <c:v>0.25196200000000002</c:v>
                </c:pt>
                <c:pt idx="1861">
                  <c:v>0.25199500000000002</c:v>
                </c:pt>
                <c:pt idx="1862">
                  <c:v>0.251799</c:v>
                </c:pt>
                <c:pt idx="1863">
                  <c:v>0.251751</c:v>
                </c:pt>
                <c:pt idx="1864">
                  <c:v>0.25183699999999998</c:v>
                </c:pt>
                <c:pt idx="1865">
                  <c:v>0.251668</c:v>
                </c:pt>
                <c:pt idx="1866">
                  <c:v>0.251471</c:v>
                </c:pt>
                <c:pt idx="1867">
                  <c:v>0.25134800000000002</c:v>
                </c:pt>
                <c:pt idx="1868">
                  <c:v>0.25145699999999999</c:v>
                </c:pt>
                <c:pt idx="1869">
                  <c:v>0.25122299999999997</c:v>
                </c:pt>
                <c:pt idx="1870">
                  <c:v>0.25101899999999999</c:v>
                </c:pt>
                <c:pt idx="1871">
                  <c:v>0.25094499999999997</c:v>
                </c:pt>
                <c:pt idx="1872">
                  <c:v>0.251139</c:v>
                </c:pt>
                <c:pt idx="1873">
                  <c:v>0.25080400000000003</c:v>
                </c:pt>
                <c:pt idx="1874">
                  <c:v>0.25060100000000002</c:v>
                </c:pt>
                <c:pt idx="1875">
                  <c:v>0.25035800000000002</c:v>
                </c:pt>
                <c:pt idx="1876">
                  <c:v>0.25028800000000001</c:v>
                </c:pt>
                <c:pt idx="1877">
                  <c:v>0.25044100000000002</c:v>
                </c:pt>
                <c:pt idx="1878">
                  <c:v>0.25018000000000001</c:v>
                </c:pt>
                <c:pt idx="1879">
                  <c:v>0.250027</c:v>
                </c:pt>
                <c:pt idx="1880">
                  <c:v>0.25005699999999997</c:v>
                </c:pt>
                <c:pt idx="1881">
                  <c:v>0.24981400000000001</c:v>
                </c:pt>
                <c:pt idx="1882">
                  <c:v>0.24982099999999999</c:v>
                </c:pt>
                <c:pt idx="1883">
                  <c:v>0.24962799999999999</c:v>
                </c:pt>
                <c:pt idx="1884">
                  <c:v>0.24963199999999999</c:v>
                </c:pt>
                <c:pt idx="1885">
                  <c:v>0.24946099999999999</c:v>
                </c:pt>
                <c:pt idx="1886">
                  <c:v>0.249357</c:v>
                </c:pt>
                <c:pt idx="1887">
                  <c:v>0.24931400000000001</c:v>
                </c:pt>
                <c:pt idx="1888">
                  <c:v>0.24907299999999999</c:v>
                </c:pt>
                <c:pt idx="1889">
                  <c:v>0.249278</c:v>
                </c:pt>
                <c:pt idx="1890">
                  <c:v>0.249391</c:v>
                </c:pt>
                <c:pt idx="1891">
                  <c:v>0.24896199999999999</c:v>
                </c:pt>
                <c:pt idx="1892">
                  <c:v>0.248552</c:v>
                </c:pt>
                <c:pt idx="1893">
                  <c:v>0.24834800000000001</c:v>
                </c:pt>
                <c:pt idx="1894">
                  <c:v>0.24835199999999999</c:v>
                </c:pt>
                <c:pt idx="1895">
                  <c:v>0.24834100000000001</c:v>
                </c:pt>
                <c:pt idx="1896">
                  <c:v>0.24829000000000001</c:v>
                </c:pt>
                <c:pt idx="1897">
                  <c:v>0.248306</c:v>
                </c:pt>
                <c:pt idx="1898">
                  <c:v>0.24793200000000001</c:v>
                </c:pt>
                <c:pt idx="1899">
                  <c:v>0.24778600000000001</c:v>
                </c:pt>
                <c:pt idx="1900">
                  <c:v>0.247618</c:v>
                </c:pt>
                <c:pt idx="1901">
                  <c:v>0.24762999999999999</c:v>
                </c:pt>
                <c:pt idx="1902">
                  <c:v>0.24740100000000001</c:v>
                </c:pt>
                <c:pt idx="1903">
                  <c:v>0.24718599999999999</c:v>
                </c:pt>
                <c:pt idx="1904">
                  <c:v>0.24712300000000001</c:v>
                </c:pt>
                <c:pt idx="1905">
                  <c:v>0.24692700000000001</c:v>
                </c:pt>
                <c:pt idx="1906">
                  <c:v>0.24691399999999999</c:v>
                </c:pt>
                <c:pt idx="1907">
                  <c:v>0.246751</c:v>
                </c:pt>
                <c:pt idx="1908">
                  <c:v>0.24671100000000001</c:v>
                </c:pt>
                <c:pt idx="1909">
                  <c:v>0.246474</c:v>
                </c:pt>
                <c:pt idx="1910">
                  <c:v>0.24633099999999999</c:v>
                </c:pt>
                <c:pt idx="1911">
                  <c:v>0.24598700000000001</c:v>
                </c:pt>
                <c:pt idx="1912">
                  <c:v>0.245837</c:v>
                </c:pt>
                <c:pt idx="1913">
                  <c:v>0.24555199999999999</c:v>
                </c:pt>
                <c:pt idx="1914">
                  <c:v>0.24557200000000001</c:v>
                </c:pt>
                <c:pt idx="1915">
                  <c:v>0.24537500000000001</c:v>
                </c:pt>
                <c:pt idx="1916">
                  <c:v>0.24544099999999999</c:v>
                </c:pt>
                <c:pt idx="1917">
                  <c:v>0.244918</c:v>
                </c:pt>
                <c:pt idx="1918">
                  <c:v>0.245092</c:v>
                </c:pt>
                <c:pt idx="1919">
                  <c:v>0.24510000000000001</c:v>
                </c:pt>
                <c:pt idx="1920">
                  <c:v>0.244976</c:v>
                </c:pt>
                <c:pt idx="1921">
                  <c:v>0.24465100000000001</c:v>
                </c:pt>
                <c:pt idx="1922">
                  <c:v>0.24462800000000001</c:v>
                </c:pt>
                <c:pt idx="1923">
                  <c:v>0.24426300000000001</c:v>
                </c:pt>
                <c:pt idx="1924">
                  <c:v>0.244119</c:v>
                </c:pt>
                <c:pt idx="1925">
                  <c:v>0.24421200000000001</c:v>
                </c:pt>
                <c:pt idx="1926">
                  <c:v>0.24399999999999999</c:v>
                </c:pt>
                <c:pt idx="1927">
                  <c:v>0.24384900000000001</c:v>
                </c:pt>
                <c:pt idx="1928">
                  <c:v>0.24369099999999999</c:v>
                </c:pt>
                <c:pt idx="1929">
                  <c:v>0.243591</c:v>
                </c:pt>
                <c:pt idx="1930">
                  <c:v>0.24340800000000001</c:v>
                </c:pt>
                <c:pt idx="1931">
                  <c:v>0.243252</c:v>
                </c:pt>
                <c:pt idx="1932">
                  <c:v>0.243205</c:v>
                </c:pt>
                <c:pt idx="1933">
                  <c:v>0.243089</c:v>
                </c:pt>
                <c:pt idx="1934">
                  <c:v>0.24290400000000001</c:v>
                </c:pt>
                <c:pt idx="1935">
                  <c:v>0.24284800000000001</c:v>
                </c:pt>
                <c:pt idx="1936">
                  <c:v>0.24271100000000001</c:v>
                </c:pt>
                <c:pt idx="1937">
                  <c:v>0.242783</c:v>
                </c:pt>
                <c:pt idx="1938">
                  <c:v>0.24241799999999999</c:v>
                </c:pt>
                <c:pt idx="1939">
                  <c:v>0.242121</c:v>
                </c:pt>
                <c:pt idx="1940">
                  <c:v>0.24202499999999999</c:v>
                </c:pt>
                <c:pt idx="1941">
                  <c:v>0.242065</c:v>
                </c:pt>
                <c:pt idx="1942">
                  <c:v>0.24199899999999999</c:v>
                </c:pt>
                <c:pt idx="1943">
                  <c:v>0.24163999999999999</c:v>
                </c:pt>
                <c:pt idx="1944">
                  <c:v>0.24137600000000001</c:v>
                </c:pt>
                <c:pt idx="1945">
                  <c:v>0.241232</c:v>
                </c:pt>
                <c:pt idx="1946">
                  <c:v>0.241346</c:v>
                </c:pt>
                <c:pt idx="1947">
                  <c:v>0.24121799999999999</c:v>
                </c:pt>
                <c:pt idx="1948">
                  <c:v>0.24093300000000001</c:v>
                </c:pt>
                <c:pt idx="1949">
                  <c:v>0.24101700000000001</c:v>
                </c:pt>
                <c:pt idx="1950">
                  <c:v>0.24059900000000001</c:v>
                </c:pt>
                <c:pt idx="1951">
                  <c:v>0.24055599999999999</c:v>
                </c:pt>
                <c:pt idx="1952">
                  <c:v>0.240426</c:v>
                </c:pt>
                <c:pt idx="1953">
                  <c:v>0.24008599999999999</c:v>
                </c:pt>
                <c:pt idx="1954">
                  <c:v>0.24007500000000001</c:v>
                </c:pt>
                <c:pt idx="1955">
                  <c:v>0.23980099999999999</c:v>
                </c:pt>
                <c:pt idx="1956">
                  <c:v>0.23991599999999999</c:v>
                </c:pt>
                <c:pt idx="1957">
                  <c:v>0.23985000000000001</c:v>
                </c:pt>
                <c:pt idx="1958">
                  <c:v>0.23964199999999999</c:v>
                </c:pt>
                <c:pt idx="1959">
                  <c:v>0.23935899999999999</c:v>
                </c:pt>
                <c:pt idx="1960">
                  <c:v>0.23904600000000001</c:v>
                </c:pt>
                <c:pt idx="1961">
                  <c:v>0.239033</c:v>
                </c:pt>
                <c:pt idx="1962">
                  <c:v>0.23891100000000001</c:v>
                </c:pt>
                <c:pt idx="1963">
                  <c:v>0.23857300000000001</c:v>
                </c:pt>
                <c:pt idx="1964">
                  <c:v>0.238508</c:v>
                </c:pt>
                <c:pt idx="1965">
                  <c:v>0.238451</c:v>
                </c:pt>
                <c:pt idx="1966">
                  <c:v>0.23821700000000001</c:v>
                </c:pt>
                <c:pt idx="1967">
                  <c:v>0.23808699999999999</c:v>
                </c:pt>
                <c:pt idx="1968">
                  <c:v>0.237785</c:v>
                </c:pt>
                <c:pt idx="1969">
                  <c:v>0.23763699999999999</c:v>
                </c:pt>
                <c:pt idx="1970">
                  <c:v>0.237429</c:v>
                </c:pt>
                <c:pt idx="1971">
                  <c:v>0.23747199999999999</c:v>
                </c:pt>
                <c:pt idx="1972">
                  <c:v>0.23713000000000001</c:v>
                </c:pt>
                <c:pt idx="1973">
                  <c:v>0.23691599999999999</c:v>
                </c:pt>
                <c:pt idx="1974">
                  <c:v>0.236592</c:v>
                </c:pt>
                <c:pt idx="1975">
                  <c:v>0.236652</c:v>
                </c:pt>
                <c:pt idx="1976">
                  <c:v>0.236566</c:v>
                </c:pt>
                <c:pt idx="1977">
                  <c:v>0.23625699999999999</c:v>
                </c:pt>
                <c:pt idx="1978">
                  <c:v>0.23603099999999999</c:v>
                </c:pt>
                <c:pt idx="1979">
                  <c:v>0.23583899999999999</c:v>
                </c:pt>
                <c:pt idx="1980">
                  <c:v>0.235706</c:v>
                </c:pt>
                <c:pt idx="1981">
                  <c:v>0.23574200000000001</c:v>
                </c:pt>
                <c:pt idx="1982">
                  <c:v>0.235649</c:v>
                </c:pt>
                <c:pt idx="1983">
                  <c:v>0.235239</c:v>
                </c:pt>
                <c:pt idx="1984">
                  <c:v>0.23530499999999999</c:v>
                </c:pt>
                <c:pt idx="1985">
                  <c:v>0.23507600000000001</c:v>
                </c:pt>
                <c:pt idx="1986">
                  <c:v>0.235235</c:v>
                </c:pt>
                <c:pt idx="1987">
                  <c:v>0.235015</c:v>
                </c:pt>
                <c:pt idx="1988">
                  <c:v>0.23469499999999999</c:v>
                </c:pt>
                <c:pt idx="1989">
                  <c:v>0.23447699999999999</c:v>
                </c:pt>
                <c:pt idx="1990">
                  <c:v>0.23438600000000001</c:v>
                </c:pt>
                <c:pt idx="1991">
                  <c:v>0.23422100000000001</c:v>
                </c:pt>
                <c:pt idx="1992">
                  <c:v>0.234155</c:v>
                </c:pt>
                <c:pt idx="1993">
                  <c:v>0.23399400000000001</c:v>
                </c:pt>
                <c:pt idx="1994">
                  <c:v>0.23391000000000001</c:v>
                </c:pt>
                <c:pt idx="1995">
                  <c:v>0.23377300000000001</c:v>
                </c:pt>
                <c:pt idx="1996">
                  <c:v>0.23391899999999999</c:v>
                </c:pt>
                <c:pt idx="1997">
                  <c:v>0.233431</c:v>
                </c:pt>
                <c:pt idx="1998">
                  <c:v>0.233178</c:v>
                </c:pt>
                <c:pt idx="1999">
                  <c:v>0.23317499999999999</c:v>
                </c:pt>
                <c:pt idx="2000">
                  <c:v>0.233291</c:v>
                </c:pt>
                <c:pt idx="2001">
                  <c:v>0.23296800000000001</c:v>
                </c:pt>
                <c:pt idx="2002">
                  <c:v>0.23280000000000001</c:v>
                </c:pt>
                <c:pt idx="2003">
                  <c:v>0.23258100000000001</c:v>
                </c:pt>
                <c:pt idx="2004">
                  <c:v>0.23230600000000001</c:v>
                </c:pt>
                <c:pt idx="2005">
                  <c:v>0.23250299999999999</c:v>
                </c:pt>
                <c:pt idx="2006">
                  <c:v>0.23253699999999999</c:v>
                </c:pt>
                <c:pt idx="2007">
                  <c:v>0.232484</c:v>
                </c:pt>
                <c:pt idx="2008">
                  <c:v>0.232104</c:v>
                </c:pt>
                <c:pt idx="2009">
                  <c:v>0.231984</c:v>
                </c:pt>
                <c:pt idx="2010">
                  <c:v>0.231993</c:v>
                </c:pt>
                <c:pt idx="2011">
                  <c:v>0.23194400000000001</c:v>
                </c:pt>
                <c:pt idx="2012">
                  <c:v>0.23167299999999999</c:v>
                </c:pt>
                <c:pt idx="2013">
                  <c:v>0.23144400000000001</c:v>
                </c:pt>
                <c:pt idx="2014">
                  <c:v>0.23166500000000001</c:v>
                </c:pt>
                <c:pt idx="2015">
                  <c:v>0.23174</c:v>
                </c:pt>
                <c:pt idx="2016">
                  <c:v>0.231568</c:v>
                </c:pt>
                <c:pt idx="2017">
                  <c:v>0.23149800000000001</c:v>
                </c:pt>
                <c:pt idx="2018">
                  <c:v>0.23124400000000001</c:v>
                </c:pt>
                <c:pt idx="2019">
                  <c:v>0.231267</c:v>
                </c:pt>
                <c:pt idx="2020">
                  <c:v>0.23127800000000001</c:v>
                </c:pt>
                <c:pt idx="2021">
                  <c:v>0.23119000000000001</c:v>
                </c:pt>
                <c:pt idx="2022">
                  <c:v>0.231235</c:v>
                </c:pt>
                <c:pt idx="2023">
                  <c:v>0.23100399999999999</c:v>
                </c:pt>
                <c:pt idx="2024">
                  <c:v>0.23080899999999999</c:v>
                </c:pt>
                <c:pt idx="2025">
                  <c:v>0.23071800000000001</c:v>
                </c:pt>
                <c:pt idx="2026">
                  <c:v>0.23075999999999999</c:v>
                </c:pt>
                <c:pt idx="2027">
                  <c:v>0.23064799999999999</c:v>
                </c:pt>
                <c:pt idx="2028">
                  <c:v>0.23042099999999999</c:v>
                </c:pt>
                <c:pt idx="2029">
                  <c:v>0.23019100000000001</c:v>
                </c:pt>
                <c:pt idx="2030">
                  <c:v>0.23022999999999999</c:v>
                </c:pt>
                <c:pt idx="2031">
                  <c:v>0.230159</c:v>
                </c:pt>
                <c:pt idx="2032">
                  <c:v>0.23006199999999999</c:v>
                </c:pt>
                <c:pt idx="2033">
                  <c:v>0.229737</c:v>
                </c:pt>
                <c:pt idx="2034">
                  <c:v>0.229652</c:v>
                </c:pt>
                <c:pt idx="2035">
                  <c:v>0.22963500000000001</c:v>
                </c:pt>
                <c:pt idx="2036">
                  <c:v>0.229628</c:v>
                </c:pt>
                <c:pt idx="2037">
                  <c:v>0.22935</c:v>
                </c:pt>
                <c:pt idx="2038">
                  <c:v>0.22900899999999999</c:v>
                </c:pt>
                <c:pt idx="2039">
                  <c:v>0.22876099999999999</c:v>
                </c:pt>
                <c:pt idx="2040">
                  <c:v>0.22894200000000001</c:v>
                </c:pt>
                <c:pt idx="2041">
                  <c:v>0.228854</c:v>
                </c:pt>
                <c:pt idx="2042">
                  <c:v>0.22859299999999999</c:v>
                </c:pt>
                <c:pt idx="2043">
                  <c:v>0.22850100000000001</c:v>
                </c:pt>
                <c:pt idx="2044">
                  <c:v>0.22840299999999999</c:v>
                </c:pt>
                <c:pt idx="2045">
                  <c:v>0.22814599999999999</c:v>
                </c:pt>
                <c:pt idx="2046">
                  <c:v>0.22822600000000001</c:v>
                </c:pt>
                <c:pt idx="2047">
                  <c:v>0.227742</c:v>
                </c:pt>
                <c:pt idx="2048">
                  <c:v>0.227717</c:v>
                </c:pt>
                <c:pt idx="2049">
                  <c:v>0.22766700000000001</c:v>
                </c:pt>
                <c:pt idx="2050">
                  <c:v>0.22755300000000001</c:v>
                </c:pt>
                <c:pt idx="2051">
                  <c:v>0.22730300000000001</c:v>
                </c:pt>
                <c:pt idx="2052">
                  <c:v>0.22703400000000001</c:v>
                </c:pt>
                <c:pt idx="2053">
                  <c:v>0.22683900000000001</c:v>
                </c:pt>
                <c:pt idx="2054">
                  <c:v>0.22691500000000001</c:v>
                </c:pt>
                <c:pt idx="2055">
                  <c:v>0.22673699999999999</c:v>
                </c:pt>
                <c:pt idx="2056">
                  <c:v>0.22652900000000001</c:v>
                </c:pt>
                <c:pt idx="2057">
                  <c:v>0.226498</c:v>
                </c:pt>
                <c:pt idx="2058">
                  <c:v>0.22619900000000001</c:v>
                </c:pt>
                <c:pt idx="2059">
                  <c:v>0.225989</c:v>
                </c:pt>
                <c:pt idx="2060">
                  <c:v>0.22584000000000001</c:v>
                </c:pt>
                <c:pt idx="2061">
                  <c:v>0.22591</c:v>
                </c:pt>
                <c:pt idx="2062">
                  <c:v>0.22584299999999999</c:v>
                </c:pt>
                <c:pt idx="2063">
                  <c:v>0.22572500000000001</c:v>
                </c:pt>
                <c:pt idx="2064">
                  <c:v>0.22558</c:v>
                </c:pt>
                <c:pt idx="2065">
                  <c:v>0.22528599999999999</c:v>
                </c:pt>
                <c:pt idx="2066">
                  <c:v>0.225081</c:v>
                </c:pt>
                <c:pt idx="2067">
                  <c:v>0.22505500000000001</c:v>
                </c:pt>
                <c:pt idx="2068">
                  <c:v>0.224914</c:v>
                </c:pt>
                <c:pt idx="2069">
                  <c:v>0.22467699999999999</c:v>
                </c:pt>
                <c:pt idx="2070">
                  <c:v>0.224466</c:v>
                </c:pt>
                <c:pt idx="2071">
                  <c:v>0.22444900000000001</c:v>
                </c:pt>
                <c:pt idx="2072">
                  <c:v>0.22422400000000001</c:v>
                </c:pt>
                <c:pt idx="2073">
                  <c:v>0.22414500000000001</c:v>
                </c:pt>
                <c:pt idx="2074">
                  <c:v>0.224021</c:v>
                </c:pt>
                <c:pt idx="2075">
                  <c:v>0.22383800000000001</c:v>
                </c:pt>
                <c:pt idx="2076">
                  <c:v>0.22369600000000001</c:v>
                </c:pt>
                <c:pt idx="2077">
                  <c:v>0.22353700000000001</c:v>
                </c:pt>
                <c:pt idx="2078">
                  <c:v>0.22342799999999999</c:v>
                </c:pt>
                <c:pt idx="2079">
                  <c:v>0.223389</c:v>
                </c:pt>
                <c:pt idx="2080">
                  <c:v>0.22305800000000001</c:v>
                </c:pt>
                <c:pt idx="2081">
                  <c:v>0.22308700000000001</c:v>
                </c:pt>
                <c:pt idx="2082">
                  <c:v>0.22300900000000001</c:v>
                </c:pt>
                <c:pt idx="2083">
                  <c:v>0.22276399999999999</c:v>
                </c:pt>
                <c:pt idx="2084">
                  <c:v>0.22264600000000001</c:v>
                </c:pt>
                <c:pt idx="2085">
                  <c:v>0.222745</c:v>
                </c:pt>
                <c:pt idx="2086">
                  <c:v>0.22246199999999999</c:v>
                </c:pt>
                <c:pt idx="2087">
                  <c:v>0.22236600000000001</c:v>
                </c:pt>
                <c:pt idx="2088">
                  <c:v>0.222224</c:v>
                </c:pt>
                <c:pt idx="2089">
                  <c:v>0.222078</c:v>
                </c:pt>
                <c:pt idx="2090">
                  <c:v>0.22175500000000001</c:v>
                </c:pt>
                <c:pt idx="2091">
                  <c:v>0.221666</c:v>
                </c:pt>
                <c:pt idx="2092">
                  <c:v>0.221473</c:v>
                </c:pt>
                <c:pt idx="2093">
                  <c:v>0.22151499999999999</c:v>
                </c:pt>
                <c:pt idx="2094">
                  <c:v>0.221411</c:v>
                </c:pt>
                <c:pt idx="2095">
                  <c:v>0.22117100000000001</c:v>
                </c:pt>
                <c:pt idx="2096">
                  <c:v>0.221052</c:v>
                </c:pt>
                <c:pt idx="2097">
                  <c:v>0.22073300000000001</c:v>
                </c:pt>
                <c:pt idx="2098">
                  <c:v>0.22059500000000001</c:v>
                </c:pt>
                <c:pt idx="2099">
                  <c:v>0.22056700000000001</c:v>
                </c:pt>
                <c:pt idx="2100">
                  <c:v>0.22043299999999999</c:v>
                </c:pt>
                <c:pt idx="2101">
                  <c:v>0.22020300000000001</c:v>
                </c:pt>
                <c:pt idx="2102">
                  <c:v>0.220051</c:v>
                </c:pt>
                <c:pt idx="2103">
                  <c:v>0.22022700000000001</c:v>
                </c:pt>
                <c:pt idx="2104">
                  <c:v>0.219913</c:v>
                </c:pt>
                <c:pt idx="2105">
                  <c:v>0.21953800000000001</c:v>
                </c:pt>
                <c:pt idx="2106">
                  <c:v>0.21927199999999999</c:v>
                </c:pt>
                <c:pt idx="2107">
                  <c:v>0.219219</c:v>
                </c:pt>
                <c:pt idx="2108">
                  <c:v>0.219107</c:v>
                </c:pt>
                <c:pt idx="2109">
                  <c:v>0.21893899999999999</c:v>
                </c:pt>
                <c:pt idx="2110">
                  <c:v>0.21870800000000001</c:v>
                </c:pt>
                <c:pt idx="2111">
                  <c:v>0.21843299999999999</c:v>
                </c:pt>
                <c:pt idx="2112">
                  <c:v>0.218165</c:v>
                </c:pt>
                <c:pt idx="2113">
                  <c:v>0.218111</c:v>
                </c:pt>
                <c:pt idx="2114">
                  <c:v>0.21787799999999999</c:v>
                </c:pt>
                <c:pt idx="2115">
                  <c:v>0.21768000000000001</c:v>
                </c:pt>
                <c:pt idx="2116">
                  <c:v>0.217388</c:v>
                </c:pt>
                <c:pt idx="2117">
                  <c:v>0.21735099999999999</c:v>
                </c:pt>
                <c:pt idx="2118">
                  <c:v>0.216946</c:v>
                </c:pt>
                <c:pt idx="2119">
                  <c:v>0.21671099999999999</c:v>
                </c:pt>
                <c:pt idx="2120">
                  <c:v>0.216416</c:v>
                </c:pt>
                <c:pt idx="2121">
                  <c:v>0.21639</c:v>
                </c:pt>
                <c:pt idx="2122">
                  <c:v>0.21628600000000001</c:v>
                </c:pt>
                <c:pt idx="2123">
                  <c:v>0.21571899999999999</c:v>
                </c:pt>
                <c:pt idx="2124">
                  <c:v>0.21556500000000001</c:v>
                </c:pt>
                <c:pt idx="2125">
                  <c:v>0.21554400000000001</c:v>
                </c:pt>
                <c:pt idx="2126">
                  <c:v>0.215276</c:v>
                </c:pt>
                <c:pt idx="2127">
                  <c:v>0.214786</c:v>
                </c:pt>
                <c:pt idx="2128">
                  <c:v>0.21481900000000001</c:v>
                </c:pt>
                <c:pt idx="2129">
                  <c:v>0.214305</c:v>
                </c:pt>
                <c:pt idx="2130">
                  <c:v>0.214282</c:v>
                </c:pt>
                <c:pt idx="2131">
                  <c:v>0.214142</c:v>
                </c:pt>
                <c:pt idx="2132">
                  <c:v>0.213839</c:v>
                </c:pt>
                <c:pt idx="2133">
                  <c:v>0.21362100000000001</c:v>
                </c:pt>
                <c:pt idx="2134">
                  <c:v>0.21359500000000001</c:v>
                </c:pt>
                <c:pt idx="2135">
                  <c:v>0.21348500000000001</c:v>
                </c:pt>
                <c:pt idx="2136">
                  <c:v>0.21309900000000001</c:v>
                </c:pt>
                <c:pt idx="2137">
                  <c:v>0.21285399999999999</c:v>
                </c:pt>
                <c:pt idx="2138">
                  <c:v>0.212696</c:v>
                </c:pt>
                <c:pt idx="2139">
                  <c:v>0.212364</c:v>
                </c:pt>
                <c:pt idx="2140">
                  <c:v>0.21245700000000001</c:v>
                </c:pt>
                <c:pt idx="2141">
                  <c:v>0.21246000000000001</c:v>
                </c:pt>
                <c:pt idx="2142">
                  <c:v>0.21224699999999999</c:v>
                </c:pt>
                <c:pt idx="2143">
                  <c:v>0.212057</c:v>
                </c:pt>
                <c:pt idx="2144">
                  <c:v>0.21171499999999999</c:v>
                </c:pt>
                <c:pt idx="2145">
                  <c:v>0.211506</c:v>
                </c:pt>
                <c:pt idx="2146">
                  <c:v>0.21154000000000001</c:v>
                </c:pt>
                <c:pt idx="2147">
                  <c:v>0.21151200000000001</c:v>
                </c:pt>
                <c:pt idx="2148">
                  <c:v>0.21138699999999999</c:v>
                </c:pt>
                <c:pt idx="2149">
                  <c:v>0.211142</c:v>
                </c:pt>
                <c:pt idx="2150">
                  <c:v>0.211141</c:v>
                </c:pt>
                <c:pt idx="2151">
                  <c:v>0.21060200000000001</c:v>
                </c:pt>
                <c:pt idx="2152">
                  <c:v>0.21052199999999999</c:v>
                </c:pt>
                <c:pt idx="2153">
                  <c:v>0.210393</c:v>
                </c:pt>
                <c:pt idx="2154">
                  <c:v>0.21038799999999999</c:v>
                </c:pt>
                <c:pt idx="2155">
                  <c:v>0.210037</c:v>
                </c:pt>
                <c:pt idx="2156">
                  <c:v>0.20966199999999999</c:v>
                </c:pt>
                <c:pt idx="2157">
                  <c:v>0.209672</c:v>
                </c:pt>
                <c:pt idx="2158">
                  <c:v>0.20958599999999999</c:v>
                </c:pt>
                <c:pt idx="2159">
                  <c:v>0.20943600000000001</c:v>
                </c:pt>
                <c:pt idx="2160">
                  <c:v>0.20936299999999999</c:v>
                </c:pt>
                <c:pt idx="2161">
                  <c:v>0.20906</c:v>
                </c:pt>
                <c:pt idx="2162">
                  <c:v>0.20882300000000001</c:v>
                </c:pt>
                <c:pt idx="2163">
                  <c:v>0.20865800000000001</c:v>
                </c:pt>
                <c:pt idx="2164">
                  <c:v>0.20847199999999999</c:v>
                </c:pt>
                <c:pt idx="2165">
                  <c:v>0.20823800000000001</c:v>
                </c:pt>
                <c:pt idx="2166">
                  <c:v>0.208144</c:v>
                </c:pt>
                <c:pt idx="2167">
                  <c:v>0.20794399999999999</c:v>
                </c:pt>
                <c:pt idx="2168">
                  <c:v>0.20794899999999999</c:v>
                </c:pt>
                <c:pt idx="2169">
                  <c:v>0.20769000000000001</c:v>
                </c:pt>
                <c:pt idx="2170">
                  <c:v>0.20760000000000001</c:v>
                </c:pt>
                <c:pt idx="2171">
                  <c:v>0.20722399999999999</c:v>
                </c:pt>
                <c:pt idx="2172">
                  <c:v>0.206904</c:v>
                </c:pt>
                <c:pt idx="2173">
                  <c:v>0.206955</c:v>
                </c:pt>
                <c:pt idx="2174">
                  <c:v>0.20671400000000001</c:v>
                </c:pt>
                <c:pt idx="2175">
                  <c:v>0.20643800000000001</c:v>
                </c:pt>
                <c:pt idx="2176">
                  <c:v>0.20636399999999999</c:v>
                </c:pt>
                <c:pt idx="2177">
                  <c:v>0.20623900000000001</c:v>
                </c:pt>
                <c:pt idx="2178">
                  <c:v>0.20605000000000001</c:v>
                </c:pt>
                <c:pt idx="2179">
                  <c:v>0.205734</c:v>
                </c:pt>
                <c:pt idx="2180">
                  <c:v>0.20546600000000001</c:v>
                </c:pt>
                <c:pt idx="2181">
                  <c:v>0.20549899999999999</c:v>
                </c:pt>
                <c:pt idx="2182">
                  <c:v>0.20522499999999999</c:v>
                </c:pt>
                <c:pt idx="2183">
                  <c:v>0.20515900000000001</c:v>
                </c:pt>
                <c:pt idx="2184">
                  <c:v>0.20497199999999999</c:v>
                </c:pt>
                <c:pt idx="2185">
                  <c:v>0.20472499999999999</c:v>
                </c:pt>
                <c:pt idx="2186">
                  <c:v>0.20450199999999999</c:v>
                </c:pt>
                <c:pt idx="2187">
                  <c:v>0.204486</c:v>
                </c:pt>
                <c:pt idx="2188">
                  <c:v>0.204343</c:v>
                </c:pt>
                <c:pt idx="2189">
                  <c:v>0.20411099999999999</c:v>
                </c:pt>
                <c:pt idx="2190">
                  <c:v>0.20394799999999999</c:v>
                </c:pt>
                <c:pt idx="2191">
                  <c:v>0.20397100000000001</c:v>
                </c:pt>
                <c:pt idx="2192">
                  <c:v>0.20367399999999999</c:v>
                </c:pt>
                <c:pt idx="2193">
                  <c:v>0.20347899999999999</c:v>
                </c:pt>
                <c:pt idx="2194">
                  <c:v>0.20323099999999999</c:v>
                </c:pt>
                <c:pt idx="2195">
                  <c:v>0.20295099999999999</c:v>
                </c:pt>
                <c:pt idx="2196">
                  <c:v>0.20304</c:v>
                </c:pt>
                <c:pt idx="2197">
                  <c:v>0.2029</c:v>
                </c:pt>
                <c:pt idx="2198">
                  <c:v>0.202955</c:v>
                </c:pt>
                <c:pt idx="2199">
                  <c:v>0.20250699999999999</c:v>
                </c:pt>
                <c:pt idx="2200">
                  <c:v>0.202378</c:v>
                </c:pt>
                <c:pt idx="2201">
                  <c:v>0.20241999999999999</c:v>
                </c:pt>
                <c:pt idx="2202">
                  <c:v>0.20224500000000001</c:v>
                </c:pt>
                <c:pt idx="2203">
                  <c:v>0.202125</c:v>
                </c:pt>
                <c:pt idx="2204">
                  <c:v>0.20182600000000001</c:v>
                </c:pt>
                <c:pt idx="2205">
                  <c:v>0.20169200000000001</c:v>
                </c:pt>
                <c:pt idx="2206">
                  <c:v>0.20147999999999999</c:v>
                </c:pt>
                <c:pt idx="2207">
                  <c:v>0.20136499999999999</c:v>
                </c:pt>
                <c:pt idx="2208">
                  <c:v>0.201071</c:v>
                </c:pt>
                <c:pt idx="2209">
                  <c:v>0.20092299999999999</c:v>
                </c:pt>
                <c:pt idx="2210">
                  <c:v>0.200821</c:v>
                </c:pt>
                <c:pt idx="2211">
                  <c:v>0.20079900000000001</c:v>
                </c:pt>
                <c:pt idx="2212">
                  <c:v>0.200574</c:v>
                </c:pt>
                <c:pt idx="2213">
                  <c:v>0.20069899999999999</c:v>
                </c:pt>
                <c:pt idx="2214">
                  <c:v>0.20025399999999999</c:v>
                </c:pt>
                <c:pt idx="2215">
                  <c:v>0.20011000000000001</c:v>
                </c:pt>
                <c:pt idx="2216">
                  <c:v>0.199988</c:v>
                </c:pt>
                <c:pt idx="2217">
                  <c:v>0.19985900000000001</c:v>
                </c:pt>
                <c:pt idx="2218">
                  <c:v>0.19983600000000001</c:v>
                </c:pt>
                <c:pt idx="2219">
                  <c:v>0.19953099999999999</c:v>
                </c:pt>
                <c:pt idx="2220">
                  <c:v>0.19914799999999999</c:v>
                </c:pt>
                <c:pt idx="2221">
                  <c:v>0.19897000000000001</c:v>
                </c:pt>
                <c:pt idx="2222">
                  <c:v>0.199069</c:v>
                </c:pt>
                <c:pt idx="2223">
                  <c:v>0.19891</c:v>
                </c:pt>
                <c:pt idx="2224">
                  <c:v>0.19859299999999999</c:v>
                </c:pt>
                <c:pt idx="2225">
                  <c:v>0.19850100000000001</c:v>
                </c:pt>
                <c:pt idx="2226">
                  <c:v>0.198022</c:v>
                </c:pt>
                <c:pt idx="2227">
                  <c:v>0.19813500000000001</c:v>
                </c:pt>
                <c:pt idx="2228">
                  <c:v>0.19803200000000001</c:v>
                </c:pt>
                <c:pt idx="2229">
                  <c:v>0.197521</c:v>
                </c:pt>
                <c:pt idx="2230">
                  <c:v>0.197353</c:v>
                </c:pt>
                <c:pt idx="2231">
                  <c:v>0.19716700000000001</c:v>
                </c:pt>
                <c:pt idx="2232">
                  <c:v>0.19700699999999999</c:v>
                </c:pt>
                <c:pt idx="2233">
                  <c:v>0.19655900000000001</c:v>
                </c:pt>
                <c:pt idx="2234">
                  <c:v>0.196358</c:v>
                </c:pt>
                <c:pt idx="2235">
                  <c:v>0.196023</c:v>
                </c:pt>
                <c:pt idx="2236">
                  <c:v>0.19609599999999999</c:v>
                </c:pt>
                <c:pt idx="2237">
                  <c:v>0.19583100000000001</c:v>
                </c:pt>
                <c:pt idx="2238">
                  <c:v>0.19563</c:v>
                </c:pt>
                <c:pt idx="2239">
                  <c:v>0.195491</c:v>
                </c:pt>
                <c:pt idx="2240">
                  <c:v>0.195188</c:v>
                </c:pt>
                <c:pt idx="2241">
                  <c:v>0.194964</c:v>
                </c:pt>
                <c:pt idx="2242">
                  <c:v>0.19481899999999999</c:v>
                </c:pt>
                <c:pt idx="2243">
                  <c:v>0.19472700000000001</c:v>
                </c:pt>
                <c:pt idx="2244">
                  <c:v>0.19462099999999999</c:v>
                </c:pt>
                <c:pt idx="2245">
                  <c:v>0.19445499999999999</c:v>
                </c:pt>
                <c:pt idx="2246">
                  <c:v>0.19411600000000001</c:v>
                </c:pt>
                <c:pt idx="2247">
                  <c:v>0.19391700000000001</c:v>
                </c:pt>
                <c:pt idx="2248">
                  <c:v>0.193714</c:v>
                </c:pt>
                <c:pt idx="2249">
                  <c:v>0.193772</c:v>
                </c:pt>
                <c:pt idx="2250">
                  <c:v>0.19347200000000001</c:v>
                </c:pt>
                <c:pt idx="2251">
                  <c:v>0.19306999999999999</c:v>
                </c:pt>
                <c:pt idx="2252">
                  <c:v>0.19293099999999999</c:v>
                </c:pt>
                <c:pt idx="2253">
                  <c:v>0.19284299999999999</c:v>
                </c:pt>
                <c:pt idx="2254">
                  <c:v>0.19278999999999999</c:v>
                </c:pt>
                <c:pt idx="2255">
                  <c:v>0.19258900000000001</c:v>
                </c:pt>
                <c:pt idx="2256">
                  <c:v>0.19245999999999999</c:v>
                </c:pt>
                <c:pt idx="2257">
                  <c:v>0.19221199999999999</c:v>
                </c:pt>
                <c:pt idx="2258">
                  <c:v>0.19195999999999999</c:v>
                </c:pt>
                <c:pt idx="2259">
                  <c:v>0.19182299999999999</c:v>
                </c:pt>
                <c:pt idx="2260">
                  <c:v>0.191806</c:v>
                </c:pt>
                <c:pt idx="2261">
                  <c:v>0.19161900000000001</c:v>
                </c:pt>
                <c:pt idx="2262">
                  <c:v>0.19153400000000001</c:v>
                </c:pt>
                <c:pt idx="2263">
                  <c:v>0.191332</c:v>
                </c:pt>
                <c:pt idx="2264">
                  <c:v>0.19119700000000001</c:v>
                </c:pt>
                <c:pt idx="2265">
                  <c:v>0.19109699999999999</c:v>
                </c:pt>
                <c:pt idx="2266">
                  <c:v>0.19104599999999999</c:v>
                </c:pt>
                <c:pt idx="2267">
                  <c:v>0.190716</c:v>
                </c:pt>
                <c:pt idx="2268">
                  <c:v>0.190581</c:v>
                </c:pt>
                <c:pt idx="2269">
                  <c:v>0.19044900000000001</c:v>
                </c:pt>
                <c:pt idx="2270">
                  <c:v>0.19040499999999999</c:v>
                </c:pt>
                <c:pt idx="2271">
                  <c:v>0.190304</c:v>
                </c:pt>
                <c:pt idx="2272">
                  <c:v>0.19</c:v>
                </c:pt>
                <c:pt idx="2273">
                  <c:v>0.18982099999999999</c:v>
                </c:pt>
                <c:pt idx="2274">
                  <c:v>0.18972600000000001</c:v>
                </c:pt>
                <c:pt idx="2275">
                  <c:v>0.18971399999999999</c:v>
                </c:pt>
                <c:pt idx="2276">
                  <c:v>0.18965799999999999</c:v>
                </c:pt>
                <c:pt idx="2277">
                  <c:v>0.189387</c:v>
                </c:pt>
                <c:pt idx="2278">
                  <c:v>0.18917</c:v>
                </c:pt>
                <c:pt idx="2279">
                  <c:v>0.18881899999999999</c:v>
                </c:pt>
                <c:pt idx="2280">
                  <c:v>0.18882299999999999</c:v>
                </c:pt>
                <c:pt idx="2281">
                  <c:v>0.18871299999999999</c:v>
                </c:pt>
                <c:pt idx="2282">
                  <c:v>0.188582</c:v>
                </c:pt>
                <c:pt idx="2283">
                  <c:v>0.18839700000000001</c:v>
                </c:pt>
                <c:pt idx="2284">
                  <c:v>0.188224</c:v>
                </c:pt>
                <c:pt idx="2285">
                  <c:v>0.188052</c:v>
                </c:pt>
                <c:pt idx="2286">
                  <c:v>0.18788099999999999</c:v>
                </c:pt>
                <c:pt idx="2287">
                  <c:v>0.18759100000000001</c:v>
                </c:pt>
                <c:pt idx="2288">
                  <c:v>0.18762100000000001</c:v>
                </c:pt>
                <c:pt idx="2289">
                  <c:v>0.18737899999999999</c:v>
                </c:pt>
                <c:pt idx="2290">
                  <c:v>0.18704100000000001</c:v>
                </c:pt>
                <c:pt idx="2291">
                  <c:v>0.18712500000000001</c:v>
                </c:pt>
                <c:pt idx="2292">
                  <c:v>0.186749</c:v>
                </c:pt>
                <c:pt idx="2293">
                  <c:v>0.186616</c:v>
                </c:pt>
                <c:pt idx="2294">
                  <c:v>0.186498</c:v>
                </c:pt>
                <c:pt idx="2295">
                  <c:v>0.18625700000000001</c:v>
                </c:pt>
                <c:pt idx="2296">
                  <c:v>0.18607399999999999</c:v>
                </c:pt>
                <c:pt idx="2297">
                  <c:v>0.18598799999999999</c:v>
                </c:pt>
                <c:pt idx="2298">
                  <c:v>0.18557899999999999</c:v>
                </c:pt>
                <c:pt idx="2299">
                  <c:v>0.18546099999999999</c:v>
                </c:pt>
                <c:pt idx="2300">
                  <c:v>0.18543899999999999</c:v>
                </c:pt>
                <c:pt idx="2301">
                  <c:v>0.185248</c:v>
                </c:pt>
                <c:pt idx="2302">
                  <c:v>0.18498999999999999</c:v>
                </c:pt>
                <c:pt idx="2303">
                  <c:v>0.18475900000000001</c:v>
                </c:pt>
                <c:pt idx="2304">
                  <c:v>0.18449399999999999</c:v>
                </c:pt>
                <c:pt idx="2305">
                  <c:v>0.184506</c:v>
                </c:pt>
                <c:pt idx="2306">
                  <c:v>0.18428</c:v>
                </c:pt>
                <c:pt idx="2307">
                  <c:v>0.18403900000000001</c:v>
                </c:pt>
                <c:pt idx="2308">
                  <c:v>0.183861</c:v>
                </c:pt>
                <c:pt idx="2309">
                  <c:v>0.183702</c:v>
                </c:pt>
                <c:pt idx="2310">
                  <c:v>0.18356700000000001</c:v>
                </c:pt>
                <c:pt idx="2311">
                  <c:v>0.18315300000000001</c:v>
                </c:pt>
                <c:pt idx="2312">
                  <c:v>0.183</c:v>
                </c:pt>
                <c:pt idx="2313">
                  <c:v>0.18290100000000001</c:v>
                </c:pt>
                <c:pt idx="2314">
                  <c:v>0.18299299999999999</c:v>
                </c:pt>
                <c:pt idx="2315">
                  <c:v>0.18271200000000001</c:v>
                </c:pt>
                <c:pt idx="2316">
                  <c:v>0.18262200000000001</c:v>
                </c:pt>
                <c:pt idx="2317">
                  <c:v>0.18265200000000001</c:v>
                </c:pt>
                <c:pt idx="2318">
                  <c:v>0.18239</c:v>
                </c:pt>
                <c:pt idx="2319">
                  <c:v>0.182062</c:v>
                </c:pt>
                <c:pt idx="2320">
                  <c:v>0.18170500000000001</c:v>
                </c:pt>
                <c:pt idx="2321">
                  <c:v>0.18174499999999999</c:v>
                </c:pt>
                <c:pt idx="2322">
                  <c:v>0.181699</c:v>
                </c:pt>
                <c:pt idx="2323">
                  <c:v>0.181418</c:v>
                </c:pt>
                <c:pt idx="2324">
                  <c:v>0.18129000000000001</c:v>
                </c:pt>
                <c:pt idx="2325">
                  <c:v>0.18123300000000001</c:v>
                </c:pt>
                <c:pt idx="2326">
                  <c:v>0.181121</c:v>
                </c:pt>
                <c:pt idx="2327">
                  <c:v>0.18086099999999999</c:v>
                </c:pt>
                <c:pt idx="2328">
                  <c:v>0.18090600000000001</c:v>
                </c:pt>
                <c:pt idx="2329">
                  <c:v>0.18097099999999999</c:v>
                </c:pt>
                <c:pt idx="2330">
                  <c:v>0.18088699999999999</c:v>
                </c:pt>
                <c:pt idx="2331">
                  <c:v>0.18045600000000001</c:v>
                </c:pt>
                <c:pt idx="2332">
                  <c:v>0.180011</c:v>
                </c:pt>
                <c:pt idx="2333">
                  <c:v>0.180203</c:v>
                </c:pt>
                <c:pt idx="2334">
                  <c:v>0.18016499999999999</c:v>
                </c:pt>
                <c:pt idx="2335">
                  <c:v>0.17988100000000001</c:v>
                </c:pt>
                <c:pt idx="2336">
                  <c:v>0.17971000000000001</c:v>
                </c:pt>
                <c:pt idx="2337">
                  <c:v>0.17977499999999999</c:v>
                </c:pt>
                <c:pt idx="2338">
                  <c:v>0.18002000000000001</c:v>
                </c:pt>
                <c:pt idx="2339">
                  <c:v>0.17952899999999999</c:v>
                </c:pt>
                <c:pt idx="2340">
                  <c:v>0.179033</c:v>
                </c:pt>
                <c:pt idx="2341">
                  <c:v>0.17926300000000001</c:v>
                </c:pt>
                <c:pt idx="2342">
                  <c:v>0.179233</c:v>
                </c:pt>
                <c:pt idx="2343">
                  <c:v>0.178951</c:v>
                </c:pt>
                <c:pt idx="2344">
                  <c:v>0.17849899999999999</c:v>
                </c:pt>
                <c:pt idx="2345">
                  <c:v>0.17871300000000001</c:v>
                </c:pt>
                <c:pt idx="2346">
                  <c:v>0.17879700000000001</c:v>
                </c:pt>
                <c:pt idx="2347">
                  <c:v>0.178427</c:v>
                </c:pt>
                <c:pt idx="2348">
                  <c:v>0.178062</c:v>
                </c:pt>
                <c:pt idx="2349">
                  <c:v>0.17816100000000001</c:v>
                </c:pt>
                <c:pt idx="2350">
                  <c:v>0.17840600000000001</c:v>
                </c:pt>
                <c:pt idx="2351">
                  <c:v>0.17774699999999999</c:v>
                </c:pt>
                <c:pt idx="2352">
                  <c:v>0.17743100000000001</c:v>
                </c:pt>
                <c:pt idx="2353">
                  <c:v>0.177314</c:v>
                </c:pt>
                <c:pt idx="2354">
                  <c:v>0.17711299999999999</c:v>
                </c:pt>
                <c:pt idx="2355">
                  <c:v>0.176707</c:v>
                </c:pt>
                <c:pt idx="2356">
                  <c:v>0.17636299999999999</c:v>
                </c:pt>
                <c:pt idx="2357">
                  <c:v>0.17612700000000001</c:v>
                </c:pt>
                <c:pt idx="2358">
                  <c:v>0.176372</c:v>
                </c:pt>
                <c:pt idx="2359">
                  <c:v>0.17593500000000001</c:v>
                </c:pt>
                <c:pt idx="2360">
                  <c:v>0.17549699999999999</c:v>
                </c:pt>
                <c:pt idx="2361">
                  <c:v>0.175432</c:v>
                </c:pt>
                <c:pt idx="2362">
                  <c:v>0.17535600000000001</c:v>
                </c:pt>
                <c:pt idx="2363">
                  <c:v>0.17515700000000001</c:v>
                </c:pt>
                <c:pt idx="2364">
                  <c:v>0.174926</c:v>
                </c:pt>
                <c:pt idx="2365">
                  <c:v>0.17468900000000001</c:v>
                </c:pt>
                <c:pt idx="2366">
                  <c:v>0.174622</c:v>
                </c:pt>
                <c:pt idx="2367">
                  <c:v>0.17436299999999999</c:v>
                </c:pt>
                <c:pt idx="2368">
                  <c:v>0.17400599999999999</c:v>
                </c:pt>
                <c:pt idx="2369">
                  <c:v>0.17391999999999999</c:v>
                </c:pt>
                <c:pt idx="2370">
                  <c:v>0.17368600000000001</c:v>
                </c:pt>
                <c:pt idx="2371">
                  <c:v>0.173594</c:v>
                </c:pt>
                <c:pt idx="2372">
                  <c:v>0.173401</c:v>
                </c:pt>
                <c:pt idx="2373">
                  <c:v>0.17327899999999999</c:v>
                </c:pt>
                <c:pt idx="2374">
                  <c:v>0.173151</c:v>
                </c:pt>
                <c:pt idx="2375">
                  <c:v>0.17255999999999999</c:v>
                </c:pt>
                <c:pt idx="2376">
                  <c:v>0.17230999999999999</c:v>
                </c:pt>
                <c:pt idx="2377">
                  <c:v>0.172239</c:v>
                </c:pt>
                <c:pt idx="2378">
                  <c:v>0.17200399999999999</c:v>
                </c:pt>
                <c:pt idx="2379">
                  <c:v>0.172039</c:v>
                </c:pt>
                <c:pt idx="2380">
                  <c:v>0.17200599999999999</c:v>
                </c:pt>
                <c:pt idx="2381">
                  <c:v>0.171873</c:v>
                </c:pt>
                <c:pt idx="2382">
                  <c:v>0.17146400000000001</c:v>
                </c:pt>
                <c:pt idx="2383">
                  <c:v>0.17133699999999999</c:v>
                </c:pt>
                <c:pt idx="2384">
                  <c:v>0.171069</c:v>
                </c:pt>
                <c:pt idx="2385">
                  <c:v>0.17088999999999999</c:v>
                </c:pt>
                <c:pt idx="2386">
                  <c:v>0.17095199999999999</c:v>
                </c:pt>
                <c:pt idx="2387">
                  <c:v>0.17088</c:v>
                </c:pt>
                <c:pt idx="2388">
                  <c:v>0.170653</c:v>
                </c:pt>
                <c:pt idx="2389">
                  <c:v>0.170318</c:v>
                </c:pt>
                <c:pt idx="2390">
                  <c:v>0.170047</c:v>
                </c:pt>
                <c:pt idx="2391">
                  <c:v>0.17003699999999999</c:v>
                </c:pt>
                <c:pt idx="2392">
                  <c:v>0.16991300000000001</c:v>
                </c:pt>
                <c:pt idx="2393">
                  <c:v>0.16973099999999999</c:v>
                </c:pt>
                <c:pt idx="2394">
                  <c:v>0.16943900000000001</c:v>
                </c:pt>
                <c:pt idx="2395">
                  <c:v>0.16930300000000001</c:v>
                </c:pt>
                <c:pt idx="2396">
                  <c:v>0.16907</c:v>
                </c:pt>
                <c:pt idx="2397">
                  <c:v>0.16897400000000001</c:v>
                </c:pt>
                <c:pt idx="2398">
                  <c:v>0.16902200000000001</c:v>
                </c:pt>
                <c:pt idx="2399">
                  <c:v>0.168959</c:v>
                </c:pt>
                <c:pt idx="2400">
                  <c:v>0.16877300000000001</c:v>
                </c:pt>
                <c:pt idx="2401">
                  <c:v>0.16861000000000001</c:v>
                </c:pt>
                <c:pt idx="2402">
                  <c:v>0.16814399999999999</c:v>
                </c:pt>
                <c:pt idx="2403">
                  <c:v>0.168352</c:v>
                </c:pt>
                <c:pt idx="2404">
                  <c:v>0.16819999999999999</c:v>
                </c:pt>
                <c:pt idx="2405">
                  <c:v>0.16799900000000001</c:v>
                </c:pt>
                <c:pt idx="2406">
                  <c:v>0.16763800000000001</c:v>
                </c:pt>
                <c:pt idx="2407">
                  <c:v>0.16733999999999999</c:v>
                </c:pt>
                <c:pt idx="2408">
                  <c:v>0.16715099999999999</c:v>
                </c:pt>
                <c:pt idx="2409">
                  <c:v>0.16697699999999999</c:v>
                </c:pt>
                <c:pt idx="2410">
                  <c:v>0.166764</c:v>
                </c:pt>
                <c:pt idx="2411">
                  <c:v>0.16686799999999999</c:v>
                </c:pt>
                <c:pt idx="2412">
                  <c:v>0.166687</c:v>
                </c:pt>
                <c:pt idx="2413">
                  <c:v>0.166405</c:v>
                </c:pt>
                <c:pt idx="2414">
                  <c:v>0.16603399999999999</c:v>
                </c:pt>
                <c:pt idx="2415">
                  <c:v>0.16605500000000001</c:v>
                </c:pt>
                <c:pt idx="2416">
                  <c:v>0.16591800000000001</c:v>
                </c:pt>
                <c:pt idx="2417">
                  <c:v>0.165823</c:v>
                </c:pt>
                <c:pt idx="2418">
                  <c:v>0.16563800000000001</c:v>
                </c:pt>
                <c:pt idx="2419">
                  <c:v>0.16545699999999999</c:v>
                </c:pt>
                <c:pt idx="2420">
                  <c:v>0.16533900000000001</c:v>
                </c:pt>
                <c:pt idx="2421">
                  <c:v>0.16509399999999999</c:v>
                </c:pt>
                <c:pt idx="2422">
                  <c:v>0.164941</c:v>
                </c:pt>
                <c:pt idx="2423">
                  <c:v>0.16464400000000001</c:v>
                </c:pt>
                <c:pt idx="2424">
                  <c:v>0.164686</c:v>
                </c:pt>
                <c:pt idx="2425">
                  <c:v>0.16437399999999999</c:v>
                </c:pt>
                <c:pt idx="2426">
                  <c:v>0.16430900000000001</c:v>
                </c:pt>
                <c:pt idx="2427">
                  <c:v>0.16404099999999999</c:v>
                </c:pt>
                <c:pt idx="2428">
                  <c:v>0.16378000000000001</c:v>
                </c:pt>
                <c:pt idx="2429">
                  <c:v>0.16339899999999999</c:v>
                </c:pt>
                <c:pt idx="2430">
                  <c:v>0.16333500000000001</c:v>
                </c:pt>
                <c:pt idx="2431">
                  <c:v>0.16326099999999999</c:v>
                </c:pt>
                <c:pt idx="2432">
                  <c:v>0.16283600000000001</c:v>
                </c:pt>
                <c:pt idx="2433">
                  <c:v>0.16275400000000001</c:v>
                </c:pt>
                <c:pt idx="2434">
                  <c:v>0.16250400000000001</c:v>
                </c:pt>
                <c:pt idx="2435">
                  <c:v>0.16234699999999999</c:v>
                </c:pt>
                <c:pt idx="2436">
                  <c:v>0.16214200000000001</c:v>
                </c:pt>
                <c:pt idx="2437">
                  <c:v>0.16214500000000001</c:v>
                </c:pt>
                <c:pt idx="2438">
                  <c:v>0.16200400000000001</c:v>
                </c:pt>
                <c:pt idx="2439">
                  <c:v>0.16178600000000001</c:v>
                </c:pt>
                <c:pt idx="2440">
                  <c:v>0.16172300000000001</c:v>
                </c:pt>
                <c:pt idx="2441">
                  <c:v>0.16157299999999999</c:v>
                </c:pt>
                <c:pt idx="2442">
                  <c:v>0.16135099999999999</c:v>
                </c:pt>
                <c:pt idx="2443">
                  <c:v>0.161305</c:v>
                </c:pt>
                <c:pt idx="2444">
                  <c:v>0.16098699999999999</c:v>
                </c:pt>
                <c:pt idx="2445">
                  <c:v>0.16080900000000001</c:v>
                </c:pt>
                <c:pt idx="2446">
                  <c:v>0.160606</c:v>
                </c:pt>
                <c:pt idx="2447">
                  <c:v>0.16062699999999999</c:v>
                </c:pt>
                <c:pt idx="2448">
                  <c:v>0.16048299999999999</c:v>
                </c:pt>
                <c:pt idx="2449">
                  <c:v>0.160186</c:v>
                </c:pt>
                <c:pt idx="2450">
                  <c:v>0.15993599999999999</c:v>
                </c:pt>
                <c:pt idx="2451">
                  <c:v>0.159613</c:v>
                </c:pt>
                <c:pt idx="2452">
                  <c:v>0.159502</c:v>
                </c:pt>
                <c:pt idx="2453">
                  <c:v>0.15932099999999999</c:v>
                </c:pt>
                <c:pt idx="2454">
                  <c:v>0.15948399999999999</c:v>
                </c:pt>
                <c:pt idx="2455">
                  <c:v>0.15914500000000001</c:v>
                </c:pt>
                <c:pt idx="2456">
                  <c:v>0.158939</c:v>
                </c:pt>
                <c:pt idx="2457">
                  <c:v>0.158722</c:v>
                </c:pt>
                <c:pt idx="2458">
                  <c:v>0.158725</c:v>
                </c:pt>
                <c:pt idx="2459">
                  <c:v>0.15871399999999999</c:v>
                </c:pt>
                <c:pt idx="2460">
                  <c:v>0.15840299999999999</c:v>
                </c:pt>
                <c:pt idx="2461">
                  <c:v>0.15837599999999999</c:v>
                </c:pt>
                <c:pt idx="2462">
                  <c:v>0.15840099999999999</c:v>
                </c:pt>
                <c:pt idx="2463">
                  <c:v>0.158109</c:v>
                </c:pt>
                <c:pt idx="2464">
                  <c:v>0.157635</c:v>
                </c:pt>
                <c:pt idx="2465">
                  <c:v>0.157638</c:v>
                </c:pt>
                <c:pt idx="2466">
                  <c:v>0.15750800000000001</c:v>
                </c:pt>
                <c:pt idx="2467">
                  <c:v>0.15743399999999999</c:v>
                </c:pt>
                <c:pt idx="2468">
                  <c:v>0.15720200000000001</c:v>
                </c:pt>
                <c:pt idx="2469">
                  <c:v>0.15715699999999999</c:v>
                </c:pt>
                <c:pt idx="2470">
                  <c:v>0.15693699999999999</c:v>
                </c:pt>
                <c:pt idx="2471">
                  <c:v>0.15682099999999999</c:v>
                </c:pt>
                <c:pt idx="2472">
                  <c:v>0.15687499999999999</c:v>
                </c:pt>
                <c:pt idx="2473">
                  <c:v>0.15648400000000001</c:v>
                </c:pt>
                <c:pt idx="2474">
                  <c:v>0.15640899999999999</c:v>
                </c:pt>
                <c:pt idx="2475">
                  <c:v>0.15601899999999999</c:v>
                </c:pt>
                <c:pt idx="2476">
                  <c:v>0.155947</c:v>
                </c:pt>
                <c:pt idx="2477">
                  <c:v>0.15579899999999999</c:v>
                </c:pt>
                <c:pt idx="2478">
                  <c:v>0.15557000000000001</c:v>
                </c:pt>
                <c:pt idx="2479">
                  <c:v>0.15540000000000001</c:v>
                </c:pt>
                <c:pt idx="2480">
                  <c:v>0.155391</c:v>
                </c:pt>
                <c:pt idx="2481">
                  <c:v>0.15535099999999999</c:v>
                </c:pt>
                <c:pt idx="2482">
                  <c:v>0.15543000000000001</c:v>
                </c:pt>
                <c:pt idx="2483">
                  <c:v>0.15503700000000001</c:v>
                </c:pt>
                <c:pt idx="2484">
                  <c:v>0.15486</c:v>
                </c:pt>
                <c:pt idx="2485">
                  <c:v>0.15471099999999999</c:v>
                </c:pt>
                <c:pt idx="2486">
                  <c:v>0.15465300000000001</c:v>
                </c:pt>
                <c:pt idx="2487">
                  <c:v>0.15455199999999999</c:v>
                </c:pt>
                <c:pt idx="2488">
                  <c:v>0.15437200000000001</c:v>
                </c:pt>
                <c:pt idx="2489">
                  <c:v>0.154193</c:v>
                </c:pt>
                <c:pt idx="2490">
                  <c:v>0.15382299999999999</c:v>
                </c:pt>
                <c:pt idx="2491">
                  <c:v>0.15371599999999999</c:v>
                </c:pt>
                <c:pt idx="2492">
                  <c:v>0.15346499999999999</c:v>
                </c:pt>
                <c:pt idx="2493">
                  <c:v>0.153642</c:v>
                </c:pt>
                <c:pt idx="2494">
                  <c:v>0.153359</c:v>
                </c:pt>
                <c:pt idx="2495">
                  <c:v>0.15334</c:v>
                </c:pt>
                <c:pt idx="2496">
                  <c:v>0.15318999999999999</c:v>
                </c:pt>
                <c:pt idx="2497">
                  <c:v>0.15285699999999999</c:v>
                </c:pt>
                <c:pt idx="2498">
                  <c:v>0.152754</c:v>
                </c:pt>
                <c:pt idx="2499">
                  <c:v>0.15268200000000001</c:v>
                </c:pt>
                <c:pt idx="2500">
                  <c:v>0.152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A-5173-4D8C-83A4-B0F839B09291}"/>
            </c:ext>
          </c:extLst>
        </c:ser>
        <c:ser>
          <c:idx val="11"/>
          <c:order val="11"/>
          <c:tx>
            <c:v>pH=4.47</c:v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M$1:$M$2501</c:f>
              <c:numCache>
                <c:formatCode>General</c:formatCode>
                <c:ptCount val="2501"/>
                <c:pt idx="0">
                  <c:v>0.19234699999999999</c:v>
                </c:pt>
                <c:pt idx="1">
                  <c:v>0.19186900000000001</c:v>
                </c:pt>
                <c:pt idx="2">
                  <c:v>0.19120999999999999</c:v>
                </c:pt>
                <c:pt idx="3">
                  <c:v>0.19126799999999999</c:v>
                </c:pt>
                <c:pt idx="4">
                  <c:v>0.19114600000000001</c:v>
                </c:pt>
                <c:pt idx="5">
                  <c:v>0.19104299999999999</c:v>
                </c:pt>
                <c:pt idx="6">
                  <c:v>0.190582</c:v>
                </c:pt>
                <c:pt idx="7">
                  <c:v>0.19073999999999999</c:v>
                </c:pt>
                <c:pt idx="8">
                  <c:v>0.18995400000000001</c:v>
                </c:pt>
                <c:pt idx="9">
                  <c:v>0.189886</c:v>
                </c:pt>
                <c:pt idx="10">
                  <c:v>0.18911</c:v>
                </c:pt>
                <c:pt idx="11">
                  <c:v>0.18940100000000001</c:v>
                </c:pt>
                <c:pt idx="12">
                  <c:v>0.18986500000000001</c:v>
                </c:pt>
                <c:pt idx="13">
                  <c:v>0.18953</c:v>
                </c:pt>
                <c:pt idx="14">
                  <c:v>0.189327</c:v>
                </c:pt>
                <c:pt idx="15">
                  <c:v>0.18957099999999999</c:v>
                </c:pt>
                <c:pt idx="16">
                  <c:v>0.18859799999999999</c:v>
                </c:pt>
                <c:pt idx="17">
                  <c:v>0.18899299999999999</c:v>
                </c:pt>
                <c:pt idx="18">
                  <c:v>0.18864300000000001</c:v>
                </c:pt>
                <c:pt idx="19">
                  <c:v>0.18895799999999999</c:v>
                </c:pt>
                <c:pt idx="20">
                  <c:v>0.18743000000000001</c:v>
                </c:pt>
                <c:pt idx="21">
                  <c:v>0.18775800000000001</c:v>
                </c:pt>
                <c:pt idx="22">
                  <c:v>0.187142</c:v>
                </c:pt>
                <c:pt idx="23">
                  <c:v>0.18738299999999999</c:v>
                </c:pt>
                <c:pt idx="24">
                  <c:v>0.18687200000000001</c:v>
                </c:pt>
                <c:pt idx="25">
                  <c:v>0.18670400000000001</c:v>
                </c:pt>
                <c:pt idx="26">
                  <c:v>0.18598000000000001</c:v>
                </c:pt>
                <c:pt idx="27">
                  <c:v>0.18546899999999999</c:v>
                </c:pt>
                <c:pt idx="28">
                  <c:v>0.18542600000000001</c:v>
                </c:pt>
                <c:pt idx="29">
                  <c:v>0.18568399999999999</c:v>
                </c:pt>
                <c:pt idx="30">
                  <c:v>0.185557</c:v>
                </c:pt>
                <c:pt idx="31">
                  <c:v>0.18473500000000001</c:v>
                </c:pt>
                <c:pt idx="32">
                  <c:v>0.18509900000000001</c:v>
                </c:pt>
                <c:pt idx="33">
                  <c:v>0.184144</c:v>
                </c:pt>
                <c:pt idx="34">
                  <c:v>0.18465699999999999</c:v>
                </c:pt>
                <c:pt idx="35">
                  <c:v>0.18407899999999999</c:v>
                </c:pt>
                <c:pt idx="36">
                  <c:v>0.18420600000000001</c:v>
                </c:pt>
                <c:pt idx="37">
                  <c:v>0.18371000000000001</c:v>
                </c:pt>
                <c:pt idx="38">
                  <c:v>0.18348700000000001</c:v>
                </c:pt>
                <c:pt idx="39">
                  <c:v>0.18273300000000001</c:v>
                </c:pt>
                <c:pt idx="40">
                  <c:v>0.182315</c:v>
                </c:pt>
                <c:pt idx="41">
                  <c:v>0.18209800000000001</c:v>
                </c:pt>
                <c:pt idx="42">
                  <c:v>0.18190300000000001</c:v>
                </c:pt>
                <c:pt idx="43">
                  <c:v>0.181895</c:v>
                </c:pt>
                <c:pt idx="44">
                  <c:v>0.18149899999999999</c:v>
                </c:pt>
                <c:pt idx="45">
                  <c:v>0.181391</c:v>
                </c:pt>
                <c:pt idx="46">
                  <c:v>0.18113899999999999</c:v>
                </c:pt>
                <c:pt idx="47">
                  <c:v>0.18046599999999999</c:v>
                </c:pt>
                <c:pt idx="48">
                  <c:v>0.17960499999999999</c:v>
                </c:pt>
                <c:pt idx="49">
                  <c:v>0.17982500000000001</c:v>
                </c:pt>
                <c:pt idx="50">
                  <c:v>0.17868800000000001</c:v>
                </c:pt>
                <c:pt idx="51">
                  <c:v>0.17933199999999999</c:v>
                </c:pt>
                <c:pt idx="52">
                  <c:v>0.17840200000000001</c:v>
                </c:pt>
                <c:pt idx="53">
                  <c:v>0.17834800000000001</c:v>
                </c:pt>
                <c:pt idx="54">
                  <c:v>0.17793100000000001</c:v>
                </c:pt>
                <c:pt idx="55">
                  <c:v>0.17771999999999999</c:v>
                </c:pt>
                <c:pt idx="56">
                  <c:v>0.177118</c:v>
                </c:pt>
                <c:pt idx="57">
                  <c:v>0.17677799999999999</c:v>
                </c:pt>
                <c:pt idx="58">
                  <c:v>0.17700399999999999</c:v>
                </c:pt>
                <c:pt idx="59">
                  <c:v>0.176006</c:v>
                </c:pt>
                <c:pt idx="60">
                  <c:v>0.17640400000000001</c:v>
                </c:pt>
                <c:pt idx="61">
                  <c:v>0.17571800000000001</c:v>
                </c:pt>
                <c:pt idx="62">
                  <c:v>0.17544499999999999</c:v>
                </c:pt>
                <c:pt idx="63">
                  <c:v>0.17499899999999999</c:v>
                </c:pt>
                <c:pt idx="64">
                  <c:v>0.17427000000000001</c:v>
                </c:pt>
                <c:pt idx="65">
                  <c:v>0.17460899999999999</c:v>
                </c:pt>
                <c:pt idx="66">
                  <c:v>0.17455799999999999</c:v>
                </c:pt>
                <c:pt idx="67">
                  <c:v>0.17353499999999999</c:v>
                </c:pt>
                <c:pt idx="68">
                  <c:v>0.17297299999999999</c:v>
                </c:pt>
                <c:pt idx="69">
                  <c:v>0.17296600000000001</c:v>
                </c:pt>
                <c:pt idx="70">
                  <c:v>0.172211</c:v>
                </c:pt>
                <c:pt idx="71">
                  <c:v>0.17224900000000001</c:v>
                </c:pt>
                <c:pt idx="72">
                  <c:v>0.17160500000000001</c:v>
                </c:pt>
                <c:pt idx="73">
                  <c:v>0.17172100000000001</c:v>
                </c:pt>
                <c:pt idx="74">
                  <c:v>0.171545</c:v>
                </c:pt>
                <c:pt idx="75">
                  <c:v>0.17086899999999999</c:v>
                </c:pt>
                <c:pt idx="76">
                  <c:v>0.17080600000000001</c:v>
                </c:pt>
                <c:pt idx="77">
                  <c:v>0.170603</c:v>
                </c:pt>
                <c:pt idx="78">
                  <c:v>0.16975299999999999</c:v>
                </c:pt>
                <c:pt idx="79">
                  <c:v>0.16950000000000001</c:v>
                </c:pt>
                <c:pt idx="80">
                  <c:v>0.1694</c:v>
                </c:pt>
                <c:pt idx="81">
                  <c:v>0.16864599999999999</c:v>
                </c:pt>
                <c:pt idx="82">
                  <c:v>0.16846800000000001</c:v>
                </c:pt>
                <c:pt idx="83">
                  <c:v>0.16809399999999999</c:v>
                </c:pt>
                <c:pt idx="84">
                  <c:v>0.167494</c:v>
                </c:pt>
                <c:pt idx="85">
                  <c:v>0.16806599999999999</c:v>
                </c:pt>
                <c:pt idx="86">
                  <c:v>0.167569</c:v>
                </c:pt>
                <c:pt idx="87">
                  <c:v>0.16674</c:v>
                </c:pt>
                <c:pt idx="88">
                  <c:v>0.16697300000000001</c:v>
                </c:pt>
                <c:pt idx="89">
                  <c:v>0.16633200000000001</c:v>
                </c:pt>
                <c:pt idx="90">
                  <c:v>0.16666800000000001</c:v>
                </c:pt>
                <c:pt idx="91">
                  <c:v>0.16556599999999999</c:v>
                </c:pt>
                <c:pt idx="92">
                  <c:v>0.16548399999999999</c:v>
                </c:pt>
                <c:pt idx="93">
                  <c:v>0.16505500000000001</c:v>
                </c:pt>
                <c:pt idx="94">
                  <c:v>0.164853</c:v>
                </c:pt>
                <c:pt idx="95">
                  <c:v>0.165076</c:v>
                </c:pt>
                <c:pt idx="96">
                  <c:v>0.16483700000000001</c:v>
                </c:pt>
                <c:pt idx="97">
                  <c:v>0.164156</c:v>
                </c:pt>
                <c:pt idx="98">
                  <c:v>0.164381</c:v>
                </c:pt>
                <c:pt idx="99">
                  <c:v>0.163911</c:v>
                </c:pt>
                <c:pt idx="100">
                  <c:v>0.16297700000000001</c:v>
                </c:pt>
                <c:pt idx="101">
                  <c:v>0.16314999999999999</c:v>
                </c:pt>
                <c:pt idx="102">
                  <c:v>0.16291800000000001</c:v>
                </c:pt>
                <c:pt idx="103">
                  <c:v>0.16219800000000001</c:v>
                </c:pt>
                <c:pt idx="104">
                  <c:v>0.16184000000000001</c:v>
                </c:pt>
                <c:pt idx="105">
                  <c:v>0.16136400000000001</c:v>
                </c:pt>
                <c:pt idx="106">
                  <c:v>0.161275</c:v>
                </c:pt>
                <c:pt idx="107">
                  <c:v>0.16084999999999999</c:v>
                </c:pt>
                <c:pt idx="108">
                  <c:v>0.16111200000000001</c:v>
                </c:pt>
                <c:pt idx="109">
                  <c:v>0.16021299999999999</c:v>
                </c:pt>
                <c:pt idx="110">
                  <c:v>0.160163</c:v>
                </c:pt>
                <c:pt idx="111">
                  <c:v>0.16064000000000001</c:v>
                </c:pt>
                <c:pt idx="112">
                  <c:v>0.15934799999999999</c:v>
                </c:pt>
                <c:pt idx="113">
                  <c:v>0.15928</c:v>
                </c:pt>
                <c:pt idx="114">
                  <c:v>0.159168</c:v>
                </c:pt>
                <c:pt idx="115">
                  <c:v>0.15856300000000001</c:v>
                </c:pt>
                <c:pt idx="116">
                  <c:v>0.15795899999999999</c:v>
                </c:pt>
                <c:pt idx="117">
                  <c:v>0.15765199999999999</c:v>
                </c:pt>
                <c:pt idx="118">
                  <c:v>0.15765100000000001</c:v>
                </c:pt>
                <c:pt idx="119">
                  <c:v>0.15756400000000001</c:v>
                </c:pt>
                <c:pt idx="120">
                  <c:v>0.15709600000000001</c:v>
                </c:pt>
                <c:pt idx="121">
                  <c:v>0.15668799999999999</c:v>
                </c:pt>
                <c:pt idx="122">
                  <c:v>0.15614500000000001</c:v>
                </c:pt>
                <c:pt idx="123">
                  <c:v>0.1555</c:v>
                </c:pt>
                <c:pt idx="124">
                  <c:v>0.15551999999999999</c:v>
                </c:pt>
                <c:pt idx="125">
                  <c:v>0.15504000000000001</c:v>
                </c:pt>
                <c:pt idx="126">
                  <c:v>0.15468999999999999</c:v>
                </c:pt>
                <c:pt idx="127">
                  <c:v>0.155357</c:v>
                </c:pt>
                <c:pt idx="128">
                  <c:v>0.15448200000000001</c:v>
                </c:pt>
                <c:pt idx="129">
                  <c:v>0.15393100000000001</c:v>
                </c:pt>
                <c:pt idx="130">
                  <c:v>0.153227</c:v>
                </c:pt>
                <c:pt idx="131">
                  <c:v>0.15340599999999999</c:v>
                </c:pt>
                <c:pt idx="132">
                  <c:v>0.153331</c:v>
                </c:pt>
                <c:pt idx="133">
                  <c:v>0.15252199999999999</c:v>
                </c:pt>
                <c:pt idx="134">
                  <c:v>0.152782</c:v>
                </c:pt>
                <c:pt idx="135">
                  <c:v>0.152311</c:v>
                </c:pt>
                <c:pt idx="136">
                  <c:v>0.15193400000000001</c:v>
                </c:pt>
                <c:pt idx="137">
                  <c:v>0.152027</c:v>
                </c:pt>
                <c:pt idx="138">
                  <c:v>0.151255</c:v>
                </c:pt>
                <c:pt idx="139">
                  <c:v>0.151258</c:v>
                </c:pt>
                <c:pt idx="140">
                  <c:v>0.15049499999999999</c:v>
                </c:pt>
                <c:pt idx="141">
                  <c:v>0.15071300000000001</c:v>
                </c:pt>
                <c:pt idx="142">
                  <c:v>0.15013399999999999</c:v>
                </c:pt>
                <c:pt idx="143">
                  <c:v>0.15019099999999999</c:v>
                </c:pt>
                <c:pt idx="144">
                  <c:v>0.14974499999999999</c:v>
                </c:pt>
                <c:pt idx="145">
                  <c:v>0.14970700000000001</c:v>
                </c:pt>
                <c:pt idx="146">
                  <c:v>0.149344</c:v>
                </c:pt>
                <c:pt idx="147">
                  <c:v>0.14960799999999999</c:v>
                </c:pt>
                <c:pt idx="148">
                  <c:v>0.148784</c:v>
                </c:pt>
                <c:pt idx="149">
                  <c:v>0.148201</c:v>
                </c:pt>
                <c:pt idx="150">
                  <c:v>0.14812400000000001</c:v>
                </c:pt>
                <c:pt idx="151">
                  <c:v>0.14766799999999999</c:v>
                </c:pt>
                <c:pt idx="152">
                  <c:v>0.14713300000000001</c:v>
                </c:pt>
                <c:pt idx="153">
                  <c:v>0.147147</c:v>
                </c:pt>
                <c:pt idx="154">
                  <c:v>0.146401</c:v>
                </c:pt>
                <c:pt idx="155">
                  <c:v>0.14624599999999999</c:v>
                </c:pt>
                <c:pt idx="156">
                  <c:v>0.145621</c:v>
                </c:pt>
                <c:pt idx="157">
                  <c:v>0.14629700000000001</c:v>
                </c:pt>
                <c:pt idx="158">
                  <c:v>0.14510400000000001</c:v>
                </c:pt>
                <c:pt idx="159">
                  <c:v>0.14477899999999999</c:v>
                </c:pt>
                <c:pt idx="160">
                  <c:v>0.14487900000000001</c:v>
                </c:pt>
                <c:pt idx="161">
                  <c:v>0.14443700000000001</c:v>
                </c:pt>
                <c:pt idx="162">
                  <c:v>0.14414199999999999</c:v>
                </c:pt>
                <c:pt idx="163">
                  <c:v>0.14391699999999999</c:v>
                </c:pt>
                <c:pt idx="164">
                  <c:v>0.144118</c:v>
                </c:pt>
                <c:pt idx="165">
                  <c:v>0.143403</c:v>
                </c:pt>
                <c:pt idx="166">
                  <c:v>0.14310600000000001</c:v>
                </c:pt>
                <c:pt idx="167">
                  <c:v>0.143015</c:v>
                </c:pt>
                <c:pt idx="168">
                  <c:v>0.14266999999999999</c:v>
                </c:pt>
                <c:pt idx="169">
                  <c:v>0.14230499999999999</c:v>
                </c:pt>
                <c:pt idx="170">
                  <c:v>0.14218800000000001</c:v>
                </c:pt>
                <c:pt idx="171">
                  <c:v>0.14171400000000001</c:v>
                </c:pt>
                <c:pt idx="172">
                  <c:v>0.14131099999999999</c:v>
                </c:pt>
                <c:pt idx="173">
                  <c:v>0.14053299999999999</c:v>
                </c:pt>
                <c:pt idx="174">
                  <c:v>0.14018</c:v>
                </c:pt>
                <c:pt idx="175">
                  <c:v>0.14000899999999999</c:v>
                </c:pt>
                <c:pt idx="176">
                  <c:v>0.14005699999999999</c:v>
                </c:pt>
                <c:pt idx="177">
                  <c:v>0.13947000000000001</c:v>
                </c:pt>
                <c:pt idx="178">
                  <c:v>0.139484</c:v>
                </c:pt>
                <c:pt idx="179">
                  <c:v>0.13867299999999999</c:v>
                </c:pt>
                <c:pt idx="180">
                  <c:v>0.13803399999999999</c:v>
                </c:pt>
                <c:pt idx="181">
                  <c:v>0.13750899999999999</c:v>
                </c:pt>
                <c:pt idx="182">
                  <c:v>0.13700399999999999</c:v>
                </c:pt>
                <c:pt idx="183">
                  <c:v>0.13750100000000001</c:v>
                </c:pt>
                <c:pt idx="184">
                  <c:v>0.13741100000000001</c:v>
                </c:pt>
                <c:pt idx="185">
                  <c:v>0.13653699999999999</c:v>
                </c:pt>
                <c:pt idx="186">
                  <c:v>0.136599</c:v>
                </c:pt>
                <c:pt idx="187">
                  <c:v>0.13603399999999999</c:v>
                </c:pt>
                <c:pt idx="188">
                  <c:v>0.13574600000000001</c:v>
                </c:pt>
                <c:pt idx="189">
                  <c:v>0.13580500000000001</c:v>
                </c:pt>
                <c:pt idx="190">
                  <c:v>0.135683</c:v>
                </c:pt>
                <c:pt idx="191">
                  <c:v>0.13492399999999999</c:v>
                </c:pt>
                <c:pt idx="192">
                  <c:v>0.13513900000000001</c:v>
                </c:pt>
                <c:pt idx="193">
                  <c:v>0.13498099999999999</c:v>
                </c:pt>
                <c:pt idx="194">
                  <c:v>0.13456299999999999</c:v>
                </c:pt>
                <c:pt idx="195">
                  <c:v>0.134441</c:v>
                </c:pt>
                <c:pt idx="196">
                  <c:v>0.13386400000000001</c:v>
                </c:pt>
                <c:pt idx="197">
                  <c:v>0.13339999999999999</c:v>
                </c:pt>
                <c:pt idx="198">
                  <c:v>0.13300600000000001</c:v>
                </c:pt>
                <c:pt idx="199">
                  <c:v>0.13288</c:v>
                </c:pt>
                <c:pt idx="200">
                  <c:v>0.13308500000000001</c:v>
                </c:pt>
                <c:pt idx="201">
                  <c:v>0.13261700000000001</c:v>
                </c:pt>
                <c:pt idx="202">
                  <c:v>0.13214600000000001</c:v>
                </c:pt>
                <c:pt idx="203">
                  <c:v>0.13192699999999999</c:v>
                </c:pt>
                <c:pt idx="204">
                  <c:v>0.13090399999999999</c:v>
                </c:pt>
                <c:pt idx="205">
                  <c:v>0.131101</c:v>
                </c:pt>
                <c:pt idx="206">
                  <c:v>0.130747</c:v>
                </c:pt>
                <c:pt idx="207">
                  <c:v>0.13083800000000001</c:v>
                </c:pt>
                <c:pt idx="208">
                  <c:v>0.12992500000000001</c:v>
                </c:pt>
                <c:pt idx="209">
                  <c:v>0.130658</c:v>
                </c:pt>
                <c:pt idx="210">
                  <c:v>0.130799</c:v>
                </c:pt>
                <c:pt idx="211">
                  <c:v>0.13018099999999999</c:v>
                </c:pt>
                <c:pt idx="212">
                  <c:v>0.12917200000000001</c:v>
                </c:pt>
                <c:pt idx="213">
                  <c:v>0.12967699999999999</c:v>
                </c:pt>
                <c:pt idx="214">
                  <c:v>0.12890199999999999</c:v>
                </c:pt>
                <c:pt idx="215">
                  <c:v>0.12878500000000001</c:v>
                </c:pt>
                <c:pt idx="216">
                  <c:v>0.128577</c:v>
                </c:pt>
                <c:pt idx="217">
                  <c:v>0.12796099999999999</c:v>
                </c:pt>
                <c:pt idx="218">
                  <c:v>0.127916</c:v>
                </c:pt>
                <c:pt idx="219">
                  <c:v>0.12715099999999999</c:v>
                </c:pt>
                <c:pt idx="220">
                  <c:v>0.12726699999999999</c:v>
                </c:pt>
                <c:pt idx="221">
                  <c:v>0.126639</c:v>
                </c:pt>
                <c:pt idx="222">
                  <c:v>0.12736500000000001</c:v>
                </c:pt>
                <c:pt idx="223">
                  <c:v>0.126633</c:v>
                </c:pt>
                <c:pt idx="224">
                  <c:v>0.12651000000000001</c:v>
                </c:pt>
                <c:pt idx="225">
                  <c:v>0.12642600000000001</c:v>
                </c:pt>
                <c:pt idx="226">
                  <c:v>0.12576300000000001</c:v>
                </c:pt>
                <c:pt idx="227">
                  <c:v>0.125194</c:v>
                </c:pt>
                <c:pt idx="228">
                  <c:v>0.12584000000000001</c:v>
                </c:pt>
                <c:pt idx="229">
                  <c:v>0.125775</c:v>
                </c:pt>
                <c:pt idx="230">
                  <c:v>0.12523699999999999</c:v>
                </c:pt>
                <c:pt idx="231">
                  <c:v>0.12503900000000001</c:v>
                </c:pt>
                <c:pt idx="232">
                  <c:v>0.124977</c:v>
                </c:pt>
                <c:pt idx="233">
                  <c:v>0.124251</c:v>
                </c:pt>
                <c:pt idx="234">
                  <c:v>0.124627</c:v>
                </c:pt>
                <c:pt idx="235">
                  <c:v>0.12385</c:v>
                </c:pt>
                <c:pt idx="236">
                  <c:v>0.123724</c:v>
                </c:pt>
                <c:pt idx="237">
                  <c:v>0.123487</c:v>
                </c:pt>
                <c:pt idx="238">
                  <c:v>0.123353</c:v>
                </c:pt>
                <c:pt idx="239">
                  <c:v>0.12260799999999999</c:v>
                </c:pt>
                <c:pt idx="240">
                  <c:v>0.12317699999999999</c:v>
                </c:pt>
                <c:pt idx="241">
                  <c:v>0.122045</c:v>
                </c:pt>
                <c:pt idx="242">
                  <c:v>0.12127300000000001</c:v>
                </c:pt>
                <c:pt idx="243">
                  <c:v>0.12126199999999999</c:v>
                </c:pt>
                <c:pt idx="244">
                  <c:v>0.121242</c:v>
                </c:pt>
                <c:pt idx="245">
                  <c:v>0.121533</c:v>
                </c:pt>
                <c:pt idx="246">
                  <c:v>0.120992</c:v>
                </c:pt>
                <c:pt idx="247">
                  <c:v>0.120411</c:v>
                </c:pt>
                <c:pt idx="248">
                  <c:v>0.12064800000000001</c:v>
                </c:pt>
                <c:pt idx="249">
                  <c:v>0.120753</c:v>
                </c:pt>
                <c:pt idx="250">
                  <c:v>0.121679</c:v>
                </c:pt>
                <c:pt idx="251">
                  <c:v>0.121514</c:v>
                </c:pt>
                <c:pt idx="252">
                  <c:v>0.121447</c:v>
                </c:pt>
                <c:pt idx="253">
                  <c:v>0.12081799999999999</c:v>
                </c:pt>
                <c:pt idx="254">
                  <c:v>0.120682</c:v>
                </c:pt>
                <c:pt idx="255">
                  <c:v>0.120056</c:v>
                </c:pt>
                <c:pt idx="256">
                  <c:v>0.11985800000000001</c:v>
                </c:pt>
                <c:pt idx="257">
                  <c:v>0.11992899999999999</c:v>
                </c:pt>
                <c:pt idx="258">
                  <c:v>0.119369</c:v>
                </c:pt>
                <c:pt idx="259">
                  <c:v>0.119565</c:v>
                </c:pt>
                <c:pt idx="260">
                  <c:v>0.11948499999999999</c:v>
                </c:pt>
                <c:pt idx="261">
                  <c:v>0.11920699999999999</c:v>
                </c:pt>
                <c:pt idx="262">
                  <c:v>0.118876</c:v>
                </c:pt>
                <c:pt idx="263">
                  <c:v>0.11920799999999999</c:v>
                </c:pt>
                <c:pt idx="264">
                  <c:v>0.118658</c:v>
                </c:pt>
                <c:pt idx="265">
                  <c:v>0.118272</c:v>
                </c:pt>
                <c:pt idx="266">
                  <c:v>0.118106</c:v>
                </c:pt>
                <c:pt idx="267">
                  <c:v>0.117839</c:v>
                </c:pt>
                <c:pt idx="268">
                  <c:v>0.117755</c:v>
                </c:pt>
                <c:pt idx="269">
                  <c:v>0.11741600000000001</c:v>
                </c:pt>
                <c:pt idx="270">
                  <c:v>0.11774800000000001</c:v>
                </c:pt>
                <c:pt idx="271">
                  <c:v>0.117175</c:v>
                </c:pt>
                <c:pt idx="272">
                  <c:v>0.117338</c:v>
                </c:pt>
                <c:pt idx="273">
                  <c:v>0.116537</c:v>
                </c:pt>
                <c:pt idx="274">
                  <c:v>0.11648699999999999</c:v>
                </c:pt>
                <c:pt idx="275">
                  <c:v>0.11619699999999999</c:v>
                </c:pt>
                <c:pt idx="276">
                  <c:v>0.116035</c:v>
                </c:pt>
                <c:pt idx="277">
                  <c:v>0.11597399999999999</c:v>
                </c:pt>
                <c:pt idx="278">
                  <c:v>0.11590200000000001</c:v>
                </c:pt>
                <c:pt idx="279">
                  <c:v>0.11575000000000001</c:v>
                </c:pt>
                <c:pt idx="280">
                  <c:v>0.114929</c:v>
                </c:pt>
                <c:pt idx="281">
                  <c:v>0.115519</c:v>
                </c:pt>
                <c:pt idx="282">
                  <c:v>0.11508599999999999</c:v>
                </c:pt>
                <c:pt idx="283">
                  <c:v>0.114749</c:v>
                </c:pt>
                <c:pt idx="284">
                  <c:v>0.114915</c:v>
                </c:pt>
                <c:pt idx="285">
                  <c:v>0.1148</c:v>
                </c:pt>
                <c:pt idx="286">
                  <c:v>0.113924</c:v>
                </c:pt>
                <c:pt idx="287">
                  <c:v>0.114395</c:v>
                </c:pt>
                <c:pt idx="288">
                  <c:v>0.11391</c:v>
                </c:pt>
                <c:pt idx="289">
                  <c:v>0.11365599999999999</c:v>
                </c:pt>
                <c:pt idx="290">
                  <c:v>0.11315500000000001</c:v>
                </c:pt>
                <c:pt idx="291">
                  <c:v>0.112746</c:v>
                </c:pt>
                <c:pt idx="292">
                  <c:v>0.11232300000000001</c:v>
                </c:pt>
                <c:pt idx="293">
                  <c:v>0.112305</c:v>
                </c:pt>
                <c:pt idx="294">
                  <c:v>0.11219800000000001</c:v>
                </c:pt>
                <c:pt idx="295">
                  <c:v>0.112167</c:v>
                </c:pt>
                <c:pt idx="296">
                  <c:v>0.111623</c:v>
                </c:pt>
                <c:pt idx="297">
                  <c:v>0.111536</c:v>
                </c:pt>
                <c:pt idx="298">
                  <c:v>0.111522</c:v>
                </c:pt>
                <c:pt idx="299">
                  <c:v>0.11136</c:v>
                </c:pt>
                <c:pt idx="300">
                  <c:v>0.111122</c:v>
                </c:pt>
                <c:pt idx="301">
                  <c:v>0.111014</c:v>
                </c:pt>
                <c:pt idx="302">
                  <c:v>0.11035300000000001</c:v>
                </c:pt>
                <c:pt idx="303">
                  <c:v>0.110011</c:v>
                </c:pt>
                <c:pt idx="304">
                  <c:v>0.110307</c:v>
                </c:pt>
                <c:pt idx="305">
                  <c:v>0.109942</c:v>
                </c:pt>
                <c:pt idx="306">
                  <c:v>0.10996</c:v>
                </c:pt>
                <c:pt idx="307">
                  <c:v>0.109596</c:v>
                </c:pt>
                <c:pt idx="308">
                  <c:v>0.109458</c:v>
                </c:pt>
                <c:pt idx="309">
                  <c:v>0.10906200000000001</c:v>
                </c:pt>
                <c:pt idx="310">
                  <c:v>0.109029</c:v>
                </c:pt>
                <c:pt idx="311">
                  <c:v>0.10892300000000001</c:v>
                </c:pt>
                <c:pt idx="312">
                  <c:v>0.10823199999999999</c:v>
                </c:pt>
                <c:pt idx="313">
                  <c:v>0.108165</c:v>
                </c:pt>
                <c:pt idx="314">
                  <c:v>0.108039</c:v>
                </c:pt>
                <c:pt idx="315">
                  <c:v>0.107708</c:v>
                </c:pt>
                <c:pt idx="316">
                  <c:v>0.107599</c:v>
                </c:pt>
                <c:pt idx="317">
                  <c:v>0.10730199999999999</c:v>
                </c:pt>
                <c:pt idx="318">
                  <c:v>0.106679</c:v>
                </c:pt>
                <c:pt idx="319">
                  <c:v>0.106625</c:v>
                </c:pt>
                <c:pt idx="320">
                  <c:v>0.106638</c:v>
                </c:pt>
                <c:pt idx="321">
                  <c:v>0.10642699999999999</c:v>
                </c:pt>
                <c:pt idx="322">
                  <c:v>0.10625999999999999</c:v>
                </c:pt>
                <c:pt idx="323">
                  <c:v>0.106181</c:v>
                </c:pt>
                <c:pt idx="324">
                  <c:v>0.105576</c:v>
                </c:pt>
                <c:pt idx="325">
                  <c:v>0.105702</c:v>
                </c:pt>
                <c:pt idx="326">
                  <c:v>0.105575</c:v>
                </c:pt>
                <c:pt idx="327">
                  <c:v>0.105544</c:v>
                </c:pt>
                <c:pt idx="328">
                  <c:v>0.105311</c:v>
                </c:pt>
                <c:pt idx="329">
                  <c:v>0.10502300000000001</c:v>
                </c:pt>
                <c:pt idx="330">
                  <c:v>0.104563</c:v>
                </c:pt>
                <c:pt idx="331">
                  <c:v>0.10419299999999999</c:v>
                </c:pt>
                <c:pt idx="332">
                  <c:v>0.104092</c:v>
                </c:pt>
                <c:pt idx="333">
                  <c:v>0.10406700000000001</c:v>
                </c:pt>
                <c:pt idx="334">
                  <c:v>0.103571</c:v>
                </c:pt>
                <c:pt idx="335">
                  <c:v>0.102976</c:v>
                </c:pt>
                <c:pt idx="336">
                  <c:v>0.102801</c:v>
                </c:pt>
                <c:pt idx="337">
                  <c:v>0.103023</c:v>
                </c:pt>
                <c:pt idx="338">
                  <c:v>0.10262</c:v>
                </c:pt>
                <c:pt idx="339">
                  <c:v>0.102477</c:v>
                </c:pt>
                <c:pt idx="340">
                  <c:v>0.102211</c:v>
                </c:pt>
                <c:pt idx="341">
                  <c:v>0.10191</c:v>
                </c:pt>
                <c:pt idx="342">
                  <c:v>0.10197199999999999</c:v>
                </c:pt>
                <c:pt idx="343">
                  <c:v>0.101423</c:v>
                </c:pt>
                <c:pt idx="344">
                  <c:v>0.101387</c:v>
                </c:pt>
                <c:pt idx="345">
                  <c:v>0.101259</c:v>
                </c:pt>
                <c:pt idx="346">
                  <c:v>0.101073</c:v>
                </c:pt>
                <c:pt idx="347">
                  <c:v>0.10087699999999999</c:v>
                </c:pt>
                <c:pt idx="348">
                  <c:v>0.10038999999999999</c:v>
                </c:pt>
                <c:pt idx="349">
                  <c:v>0.100407</c:v>
                </c:pt>
                <c:pt idx="350">
                  <c:v>9.9879999999999997E-2</c:v>
                </c:pt>
                <c:pt idx="351">
                  <c:v>0.100343</c:v>
                </c:pt>
                <c:pt idx="352">
                  <c:v>0.10004300000000001</c:v>
                </c:pt>
                <c:pt idx="353">
                  <c:v>9.9780999999999995E-2</c:v>
                </c:pt>
                <c:pt idx="354">
                  <c:v>9.9382999999999999E-2</c:v>
                </c:pt>
                <c:pt idx="355">
                  <c:v>9.937E-2</c:v>
                </c:pt>
                <c:pt idx="356">
                  <c:v>9.8962999999999995E-2</c:v>
                </c:pt>
                <c:pt idx="357">
                  <c:v>9.8868999999999999E-2</c:v>
                </c:pt>
                <c:pt idx="358">
                  <c:v>9.8679000000000003E-2</c:v>
                </c:pt>
                <c:pt idx="359">
                  <c:v>9.8401000000000002E-2</c:v>
                </c:pt>
                <c:pt idx="360">
                  <c:v>9.8619999999999999E-2</c:v>
                </c:pt>
                <c:pt idx="361">
                  <c:v>9.8266999999999993E-2</c:v>
                </c:pt>
                <c:pt idx="362">
                  <c:v>9.8008999999999999E-2</c:v>
                </c:pt>
                <c:pt idx="363">
                  <c:v>9.7709000000000004E-2</c:v>
                </c:pt>
                <c:pt idx="364">
                  <c:v>9.7681000000000004E-2</c:v>
                </c:pt>
                <c:pt idx="365">
                  <c:v>9.7653000000000004E-2</c:v>
                </c:pt>
                <c:pt idx="366">
                  <c:v>9.7402000000000002E-2</c:v>
                </c:pt>
                <c:pt idx="367">
                  <c:v>9.6502000000000004E-2</c:v>
                </c:pt>
                <c:pt idx="368">
                  <c:v>9.6698999999999993E-2</c:v>
                </c:pt>
                <c:pt idx="369">
                  <c:v>9.6393999999999994E-2</c:v>
                </c:pt>
                <c:pt idx="370">
                  <c:v>9.6420000000000006E-2</c:v>
                </c:pt>
                <c:pt idx="371">
                  <c:v>9.6079999999999999E-2</c:v>
                </c:pt>
                <c:pt idx="372">
                  <c:v>9.6167000000000002E-2</c:v>
                </c:pt>
                <c:pt idx="373">
                  <c:v>9.5901E-2</c:v>
                </c:pt>
                <c:pt idx="374">
                  <c:v>9.5422000000000007E-2</c:v>
                </c:pt>
                <c:pt idx="375">
                  <c:v>9.5144000000000006E-2</c:v>
                </c:pt>
                <c:pt idx="376">
                  <c:v>9.5213000000000006E-2</c:v>
                </c:pt>
                <c:pt idx="377">
                  <c:v>9.4882999999999995E-2</c:v>
                </c:pt>
                <c:pt idx="378">
                  <c:v>9.468E-2</c:v>
                </c:pt>
                <c:pt idx="379">
                  <c:v>9.4626000000000002E-2</c:v>
                </c:pt>
                <c:pt idx="380">
                  <c:v>9.4200999999999993E-2</c:v>
                </c:pt>
                <c:pt idx="381">
                  <c:v>9.3993999999999994E-2</c:v>
                </c:pt>
                <c:pt idx="382">
                  <c:v>9.3792E-2</c:v>
                </c:pt>
                <c:pt idx="383">
                  <c:v>9.3632000000000007E-2</c:v>
                </c:pt>
                <c:pt idx="384">
                  <c:v>9.3507000000000007E-2</c:v>
                </c:pt>
                <c:pt idx="385">
                  <c:v>9.289E-2</c:v>
                </c:pt>
                <c:pt idx="386">
                  <c:v>9.2807000000000001E-2</c:v>
                </c:pt>
                <c:pt idx="387">
                  <c:v>9.2766000000000001E-2</c:v>
                </c:pt>
                <c:pt idx="388">
                  <c:v>9.2774999999999996E-2</c:v>
                </c:pt>
                <c:pt idx="389">
                  <c:v>9.2263999999999999E-2</c:v>
                </c:pt>
                <c:pt idx="390">
                  <c:v>9.2200000000000004E-2</c:v>
                </c:pt>
                <c:pt idx="391">
                  <c:v>9.2064999999999994E-2</c:v>
                </c:pt>
                <c:pt idx="392">
                  <c:v>9.1734999999999997E-2</c:v>
                </c:pt>
                <c:pt idx="393">
                  <c:v>9.1677999999999996E-2</c:v>
                </c:pt>
                <c:pt idx="394">
                  <c:v>9.1256000000000004E-2</c:v>
                </c:pt>
                <c:pt idx="395">
                  <c:v>9.1425000000000006E-2</c:v>
                </c:pt>
                <c:pt idx="396">
                  <c:v>9.1061000000000003E-2</c:v>
                </c:pt>
                <c:pt idx="397">
                  <c:v>9.0765999999999999E-2</c:v>
                </c:pt>
                <c:pt idx="398">
                  <c:v>9.0782000000000002E-2</c:v>
                </c:pt>
                <c:pt idx="399">
                  <c:v>9.0330999999999995E-2</c:v>
                </c:pt>
                <c:pt idx="400">
                  <c:v>9.0454999999999994E-2</c:v>
                </c:pt>
                <c:pt idx="401">
                  <c:v>9.0332999999999997E-2</c:v>
                </c:pt>
                <c:pt idx="402">
                  <c:v>8.9747999999999994E-2</c:v>
                </c:pt>
                <c:pt idx="403">
                  <c:v>8.9640999999999998E-2</c:v>
                </c:pt>
                <c:pt idx="404">
                  <c:v>8.9593000000000006E-2</c:v>
                </c:pt>
                <c:pt idx="405">
                  <c:v>8.9256000000000002E-2</c:v>
                </c:pt>
                <c:pt idx="406">
                  <c:v>8.9000999999999997E-2</c:v>
                </c:pt>
                <c:pt idx="407">
                  <c:v>8.8732000000000005E-2</c:v>
                </c:pt>
                <c:pt idx="408">
                  <c:v>8.8588E-2</c:v>
                </c:pt>
                <c:pt idx="409">
                  <c:v>8.8598999999999997E-2</c:v>
                </c:pt>
                <c:pt idx="410">
                  <c:v>8.8375999999999996E-2</c:v>
                </c:pt>
                <c:pt idx="411">
                  <c:v>8.8074E-2</c:v>
                </c:pt>
                <c:pt idx="412">
                  <c:v>8.7752999999999998E-2</c:v>
                </c:pt>
                <c:pt idx="413">
                  <c:v>8.7873999999999994E-2</c:v>
                </c:pt>
                <c:pt idx="414">
                  <c:v>8.7877999999999998E-2</c:v>
                </c:pt>
                <c:pt idx="415">
                  <c:v>8.7497000000000005E-2</c:v>
                </c:pt>
                <c:pt idx="416">
                  <c:v>8.7529999999999997E-2</c:v>
                </c:pt>
                <c:pt idx="417">
                  <c:v>8.7373000000000006E-2</c:v>
                </c:pt>
                <c:pt idx="418">
                  <c:v>8.7278999999999995E-2</c:v>
                </c:pt>
                <c:pt idx="419">
                  <c:v>8.7133000000000002E-2</c:v>
                </c:pt>
                <c:pt idx="420">
                  <c:v>8.6662000000000003E-2</c:v>
                </c:pt>
                <c:pt idx="421">
                  <c:v>8.6497000000000004E-2</c:v>
                </c:pt>
                <c:pt idx="422">
                  <c:v>8.6499999999999994E-2</c:v>
                </c:pt>
                <c:pt idx="423">
                  <c:v>8.6341000000000001E-2</c:v>
                </c:pt>
                <c:pt idx="424">
                  <c:v>8.6440000000000003E-2</c:v>
                </c:pt>
                <c:pt idx="425">
                  <c:v>8.6030999999999996E-2</c:v>
                </c:pt>
                <c:pt idx="426">
                  <c:v>8.5878999999999997E-2</c:v>
                </c:pt>
                <c:pt idx="427">
                  <c:v>8.5819999999999994E-2</c:v>
                </c:pt>
                <c:pt idx="428">
                  <c:v>8.5560999999999998E-2</c:v>
                </c:pt>
                <c:pt idx="429">
                  <c:v>8.5582000000000005E-2</c:v>
                </c:pt>
                <c:pt idx="430">
                  <c:v>8.5514000000000007E-2</c:v>
                </c:pt>
                <c:pt idx="431">
                  <c:v>8.5310999999999998E-2</c:v>
                </c:pt>
                <c:pt idx="432">
                  <c:v>8.4534999999999999E-2</c:v>
                </c:pt>
                <c:pt idx="433">
                  <c:v>8.4695999999999994E-2</c:v>
                </c:pt>
                <c:pt idx="434">
                  <c:v>8.4474999999999995E-2</c:v>
                </c:pt>
                <c:pt idx="435">
                  <c:v>8.4349999999999994E-2</c:v>
                </c:pt>
                <c:pt idx="436">
                  <c:v>8.4337999999999996E-2</c:v>
                </c:pt>
                <c:pt idx="437">
                  <c:v>8.4295999999999996E-2</c:v>
                </c:pt>
                <c:pt idx="438">
                  <c:v>8.3915000000000003E-2</c:v>
                </c:pt>
                <c:pt idx="439">
                  <c:v>8.3807999999999994E-2</c:v>
                </c:pt>
                <c:pt idx="440">
                  <c:v>8.3294000000000007E-2</c:v>
                </c:pt>
                <c:pt idx="441">
                  <c:v>8.3287E-2</c:v>
                </c:pt>
                <c:pt idx="442">
                  <c:v>8.3257999999999999E-2</c:v>
                </c:pt>
                <c:pt idx="443">
                  <c:v>8.2891000000000006E-2</c:v>
                </c:pt>
                <c:pt idx="444">
                  <c:v>8.2723000000000005E-2</c:v>
                </c:pt>
                <c:pt idx="445">
                  <c:v>8.2796999999999996E-2</c:v>
                </c:pt>
                <c:pt idx="446">
                  <c:v>8.2450999999999997E-2</c:v>
                </c:pt>
                <c:pt idx="447">
                  <c:v>8.2324999999999995E-2</c:v>
                </c:pt>
                <c:pt idx="448">
                  <c:v>8.2030000000000006E-2</c:v>
                </c:pt>
                <c:pt idx="449">
                  <c:v>8.1798999999999997E-2</c:v>
                </c:pt>
                <c:pt idx="450">
                  <c:v>8.1700999999999996E-2</c:v>
                </c:pt>
                <c:pt idx="451">
                  <c:v>8.1465999999999997E-2</c:v>
                </c:pt>
                <c:pt idx="452">
                  <c:v>8.1463999999999995E-2</c:v>
                </c:pt>
                <c:pt idx="453">
                  <c:v>8.1636E-2</c:v>
                </c:pt>
                <c:pt idx="454">
                  <c:v>8.1416000000000002E-2</c:v>
                </c:pt>
                <c:pt idx="455">
                  <c:v>8.1141000000000005E-2</c:v>
                </c:pt>
                <c:pt idx="456">
                  <c:v>8.0921000000000007E-2</c:v>
                </c:pt>
                <c:pt idx="457">
                  <c:v>8.0813999999999997E-2</c:v>
                </c:pt>
                <c:pt idx="458">
                  <c:v>8.0944000000000002E-2</c:v>
                </c:pt>
                <c:pt idx="459">
                  <c:v>8.0574000000000007E-2</c:v>
                </c:pt>
                <c:pt idx="460">
                  <c:v>8.0120999999999998E-2</c:v>
                </c:pt>
                <c:pt idx="461">
                  <c:v>8.0194000000000001E-2</c:v>
                </c:pt>
                <c:pt idx="462">
                  <c:v>8.0085000000000003E-2</c:v>
                </c:pt>
                <c:pt idx="463">
                  <c:v>7.9920000000000005E-2</c:v>
                </c:pt>
                <c:pt idx="464">
                  <c:v>7.9802999999999999E-2</c:v>
                </c:pt>
                <c:pt idx="465">
                  <c:v>7.9784999999999995E-2</c:v>
                </c:pt>
                <c:pt idx="466">
                  <c:v>7.9686000000000007E-2</c:v>
                </c:pt>
                <c:pt idx="467">
                  <c:v>7.9435000000000006E-2</c:v>
                </c:pt>
                <c:pt idx="468">
                  <c:v>7.9213000000000006E-2</c:v>
                </c:pt>
                <c:pt idx="469">
                  <c:v>7.9347000000000001E-2</c:v>
                </c:pt>
                <c:pt idx="470">
                  <c:v>7.9037999999999997E-2</c:v>
                </c:pt>
                <c:pt idx="471">
                  <c:v>7.8737000000000001E-2</c:v>
                </c:pt>
                <c:pt idx="472">
                  <c:v>7.886E-2</c:v>
                </c:pt>
                <c:pt idx="473">
                  <c:v>7.8462000000000004E-2</c:v>
                </c:pt>
                <c:pt idx="474">
                  <c:v>7.8261999999999998E-2</c:v>
                </c:pt>
                <c:pt idx="475">
                  <c:v>7.8482999999999997E-2</c:v>
                </c:pt>
                <c:pt idx="476">
                  <c:v>7.8258999999999995E-2</c:v>
                </c:pt>
                <c:pt idx="477">
                  <c:v>7.8404000000000001E-2</c:v>
                </c:pt>
                <c:pt idx="478">
                  <c:v>7.8256999999999993E-2</c:v>
                </c:pt>
                <c:pt idx="479">
                  <c:v>7.7955999999999998E-2</c:v>
                </c:pt>
                <c:pt idx="480">
                  <c:v>7.7770000000000006E-2</c:v>
                </c:pt>
                <c:pt idx="481">
                  <c:v>7.7686000000000005E-2</c:v>
                </c:pt>
                <c:pt idx="482">
                  <c:v>7.7507999999999994E-2</c:v>
                </c:pt>
                <c:pt idx="483">
                  <c:v>7.7146999999999993E-2</c:v>
                </c:pt>
                <c:pt idx="484">
                  <c:v>7.7065999999999996E-2</c:v>
                </c:pt>
                <c:pt idx="485">
                  <c:v>7.7118999999999993E-2</c:v>
                </c:pt>
                <c:pt idx="486">
                  <c:v>7.6955999999999997E-2</c:v>
                </c:pt>
                <c:pt idx="487">
                  <c:v>7.6693999999999998E-2</c:v>
                </c:pt>
                <c:pt idx="488">
                  <c:v>7.6626E-2</c:v>
                </c:pt>
                <c:pt idx="489">
                  <c:v>7.6469999999999996E-2</c:v>
                </c:pt>
                <c:pt idx="490">
                  <c:v>7.6393000000000003E-2</c:v>
                </c:pt>
                <c:pt idx="491">
                  <c:v>7.6172000000000004E-2</c:v>
                </c:pt>
                <c:pt idx="492">
                  <c:v>7.6169000000000001E-2</c:v>
                </c:pt>
                <c:pt idx="493">
                  <c:v>7.6078999999999994E-2</c:v>
                </c:pt>
                <c:pt idx="494">
                  <c:v>7.6062000000000005E-2</c:v>
                </c:pt>
                <c:pt idx="495">
                  <c:v>7.5900999999999996E-2</c:v>
                </c:pt>
                <c:pt idx="496">
                  <c:v>7.5847999999999999E-2</c:v>
                </c:pt>
                <c:pt idx="497">
                  <c:v>7.5754000000000002E-2</c:v>
                </c:pt>
                <c:pt idx="498">
                  <c:v>7.5552999999999995E-2</c:v>
                </c:pt>
                <c:pt idx="499">
                  <c:v>7.5470999999999996E-2</c:v>
                </c:pt>
                <c:pt idx="500">
                  <c:v>7.5229000000000004E-2</c:v>
                </c:pt>
                <c:pt idx="501">
                  <c:v>7.5310000000000002E-2</c:v>
                </c:pt>
                <c:pt idx="502">
                  <c:v>7.5101000000000001E-2</c:v>
                </c:pt>
                <c:pt idx="503">
                  <c:v>7.5051000000000007E-2</c:v>
                </c:pt>
                <c:pt idx="504">
                  <c:v>7.4913999999999994E-2</c:v>
                </c:pt>
                <c:pt idx="505">
                  <c:v>7.5005000000000002E-2</c:v>
                </c:pt>
                <c:pt idx="506">
                  <c:v>7.4833999999999998E-2</c:v>
                </c:pt>
                <c:pt idx="507">
                  <c:v>7.4412000000000006E-2</c:v>
                </c:pt>
                <c:pt idx="508">
                  <c:v>7.4412000000000006E-2</c:v>
                </c:pt>
                <c:pt idx="509">
                  <c:v>7.4061000000000002E-2</c:v>
                </c:pt>
                <c:pt idx="510">
                  <c:v>7.4108999999999994E-2</c:v>
                </c:pt>
                <c:pt idx="511">
                  <c:v>7.4462E-2</c:v>
                </c:pt>
                <c:pt idx="512">
                  <c:v>7.3769000000000001E-2</c:v>
                </c:pt>
                <c:pt idx="513">
                  <c:v>7.3823E-2</c:v>
                </c:pt>
                <c:pt idx="514">
                  <c:v>7.3505000000000001E-2</c:v>
                </c:pt>
                <c:pt idx="515">
                  <c:v>7.3500999999999997E-2</c:v>
                </c:pt>
                <c:pt idx="516">
                  <c:v>7.3523000000000005E-2</c:v>
                </c:pt>
                <c:pt idx="517">
                  <c:v>7.3415999999999995E-2</c:v>
                </c:pt>
                <c:pt idx="518">
                  <c:v>7.3552999999999993E-2</c:v>
                </c:pt>
                <c:pt idx="519">
                  <c:v>7.3181999999999997E-2</c:v>
                </c:pt>
                <c:pt idx="520">
                  <c:v>7.3171E-2</c:v>
                </c:pt>
                <c:pt idx="521">
                  <c:v>7.3007000000000002E-2</c:v>
                </c:pt>
                <c:pt idx="522">
                  <c:v>7.2916999999999996E-2</c:v>
                </c:pt>
                <c:pt idx="523">
                  <c:v>7.2713E-2</c:v>
                </c:pt>
                <c:pt idx="524">
                  <c:v>7.2517999999999999E-2</c:v>
                </c:pt>
                <c:pt idx="525">
                  <c:v>7.2696999999999998E-2</c:v>
                </c:pt>
                <c:pt idx="526">
                  <c:v>7.2621000000000005E-2</c:v>
                </c:pt>
                <c:pt idx="527">
                  <c:v>7.2047E-2</c:v>
                </c:pt>
                <c:pt idx="528">
                  <c:v>7.2412000000000004E-2</c:v>
                </c:pt>
                <c:pt idx="529">
                  <c:v>7.2114999999999999E-2</c:v>
                </c:pt>
                <c:pt idx="530">
                  <c:v>7.2142999999999999E-2</c:v>
                </c:pt>
                <c:pt idx="531">
                  <c:v>7.2181999999999996E-2</c:v>
                </c:pt>
                <c:pt idx="532">
                  <c:v>7.1619000000000002E-2</c:v>
                </c:pt>
                <c:pt idx="533">
                  <c:v>7.1736999999999995E-2</c:v>
                </c:pt>
                <c:pt idx="534">
                  <c:v>7.1589E-2</c:v>
                </c:pt>
                <c:pt idx="535">
                  <c:v>7.1632000000000001E-2</c:v>
                </c:pt>
                <c:pt idx="536">
                  <c:v>7.1277999999999994E-2</c:v>
                </c:pt>
                <c:pt idx="537">
                  <c:v>7.1391999999999997E-2</c:v>
                </c:pt>
                <c:pt idx="538">
                  <c:v>7.1569999999999995E-2</c:v>
                </c:pt>
                <c:pt idx="539">
                  <c:v>7.1395E-2</c:v>
                </c:pt>
                <c:pt idx="540">
                  <c:v>7.1274000000000004E-2</c:v>
                </c:pt>
                <c:pt idx="541">
                  <c:v>7.1004999999999999E-2</c:v>
                </c:pt>
                <c:pt idx="542">
                  <c:v>7.1062E-2</c:v>
                </c:pt>
                <c:pt idx="543">
                  <c:v>7.1002999999999997E-2</c:v>
                </c:pt>
                <c:pt idx="544">
                  <c:v>7.0798E-2</c:v>
                </c:pt>
                <c:pt idx="545">
                  <c:v>7.0572999999999997E-2</c:v>
                </c:pt>
                <c:pt idx="546">
                  <c:v>7.0832000000000006E-2</c:v>
                </c:pt>
                <c:pt idx="547">
                  <c:v>7.0824999999999999E-2</c:v>
                </c:pt>
                <c:pt idx="548">
                  <c:v>7.0705000000000004E-2</c:v>
                </c:pt>
                <c:pt idx="549">
                  <c:v>7.0496000000000003E-2</c:v>
                </c:pt>
                <c:pt idx="550">
                  <c:v>7.0562E-2</c:v>
                </c:pt>
                <c:pt idx="551">
                  <c:v>7.0507E-2</c:v>
                </c:pt>
                <c:pt idx="552">
                  <c:v>7.0194999999999994E-2</c:v>
                </c:pt>
                <c:pt idx="553">
                  <c:v>7.0132E-2</c:v>
                </c:pt>
                <c:pt idx="554">
                  <c:v>6.9917999999999994E-2</c:v>
                </c:pt>
                <c:pt idx="555">
                  <c:v>6.9933999999999996E-2</c:v>
                </c:pt>
                <c:pt idx="556">
                  <c:v>6.9724999999999995E-2</c:v>
                </c:pt>
                <c:pt idx="557">
                  <c:v>6.9819000000000006E-2</c:v>
                </c:pt>
                <c:pt idx="558">
                  <c:v>6.9782999999999998E-2</c:v>
                </c:pt>
                <c:pt idx="559">
                  <c:v>6.9636000000000003E-2</c:v>
                </c:pt>
                <c:pt idx="560">
                  <c:v>6.9482000000000002E-2</c:v>
                </c:pt>
                <c:pt idx="561">
                  <c:v>6.9425000000000001E-2</c:v>
                </c:pt>
                <c:pt idx="562">
                  <c:v>6.9434999999999997E-2</c:v>
                </c:pt>
                <c:pt idx="563">
                  <c:v>6.9622000000000003E-2</c:v>
                </c:pt>
                <c:pt idx="564">
                  <c:v>6.9473999999999994E-2</c:v>
                </c:pt>
                <c:pt idx="565">
                  <c:v>6.9328000000000001E-2</c:v>
                </c:pt>
                <c:pt idx="566">
                  <c:v>6.9250000000000006E-2</c:v>
                </c:pt>
                <c:pt idx="567">
                  <c:v>6.9190000000000002E-2</c:v>
                </c:pt>
                <c:pt idx="568">
                  <c:v>6.9098000000000007E-2</c:v>
                </c:pt>
                <c:pt idx="569">
                  <c:v>6.9079000000000002E-2</c:v>
                </c:pt>
                <c:pt idx="570">
                  <c:v>6.9027000000000005E-2</c:v>
                </c:pt>
                <c:pt idx="571">
                  <c:v>6.8890000000000007E-2</c:v>
                </c:pt>
                <c:pt idx="572">
                  <c:v>6.8951999999999999E-2</c:v>
                </c:pt>
                <c:pt idx="573">
                  <c:v>6.8826999999999999E-2</c:v>
                </c:pt>
                <c:pt idx="574">
                  <c:v>6.8931999999999993E-2</c:v>
                </c:pt>
                <c:pt idx="575">
                  <c:v>6.8876999999999994E-2</c:v>
                </c:pt>
                <c:pt idx="576">
                  <c:v>6.8701999999999999E-2</c:v>
                </c:pt>
                <c:pt idx="577">
                  <c:v>6.8541000000000005E-2</c:v>
                </c:pt>
                <c:pt idx="578">
                  <c:v>6.8291000000000004E-2</c:v>
                </c:pt>
                <c:pt idx="579">
                  <c:v>6.8266999999999994E-2</c:v>
                </c:pt>
                <c:pt idx="580">
                  <c:v>6.8406999999999996E-2</c:v>
                </c:pt>
                <c:pt idx="581">
                  <c:v>6.8499000000000004E-2</c:v>
                </c:pt>
                <c:pt idx="582">
                  <c:v>6.8457000000000004E-2</c:v>
                </c:pt>
                <c:pt idx="583">
                  <c:v>6.8165000000000003E-2</c:v>
                </c:pt>
                <c:pt idx="584">
                  <c:v>6.8190000000000001E-2</c:v>
                </c:pt>
                <c:pt idx="585">
                  <c:v>6.8090999999999999E-2</c:v>
                </c:pt>
                <c:pt idx="586">
                  <c:v>6.8201999999999999E-2</c:v>
                </c:pt>
                <c:pt idx="587">
                  <c:v>6.8037E-2</c:v>
                </c:pt>
                <c:pt idx="588">
                  <c:v>6.8125000000000005E-2</c:v>
                </c:pt>
                <c:pt idx="589">
                  <c:v>6.8044999999999994E-2</c:v>
                </c:pt>
                <c:pt idx="590">
                  <c:v>6.8069000000000005E-2</c:v>
                </c:pt>
                <c:pt idx="591">
                  <c:v>6.7943000000000003E-2</c:v>
                </c:pt>
                <c:pt idx="592">
                  <c:v>6.7843000000000001E-2</c:v>
                </c:pt>
                <c:pt idx="593">
                  <c:v>6.7486000000000004E-2</c:v>
                </c:pt>
                <c:pt idx="594">
                  <c:v>6.7558999999999994E-2</c:v>
                </c:pt>
                <c:pt idx="595">
                  <c:v>6.7582000000000003E-2</c:v>
                </c:pt>
                <c:pt idx="596">
                  <c:v>6.7401000000000003E-2</c:v>
                </c:pt>
                <c:pt idx="597">
                  <c:v>6.7585999999999993E-2</c:v>
                </c:pt>
                <c:pt idx="598">
                  <c:v>6.7524000000000001E-2</c:v>
                </c:pt>
                <c:pt idx="599">
                  <c:v>6.7240999999999995E-2</c:v>
                </c:pt>
                <c:pt idx="600">
                  <c:v>6.7275000000000001E-2</c:v>
                </c:pt>
                <c:pt idx="601">
                  <c:v>6.719E-2</c:v>
                </c:pt>
                <c:pt idx="602">
                  <c:v>6.7226999999999995E-2</c:v>
                </c:pt>
                <c:pt idx="603">
                  <c:v>6.7308000000000007E-2</c:v>
                </c:pt>
                <c:pt idx="604">
                  <c:v>6.7244999999999999E-2</c:v>
                </c:pt>
                <c:pt idx="605">
                  <c:v>6.7224000000000006E-2</c:v>
                </c:pt>
                <c:pt idx="606">
                  <c:v>6.7212999999999995E-2</c:v>
                </c:pt>
                <c:pt idx="607">
                  <c:v>6.7321000000000006E-2</c:v>
                </c:pt>
                <c:pt idx="608">
                  <c:v>6.7063999999999999E-2</c:v>
                </c:pt>
                <c:pt idx="609">
                  <c:v>6.7118999999999998E-2</c:v>
                </c:pt>
                <c:pt idx="610">
                  <c:v>6.6966999999999999E-2</c:v>
                </c:pt>
                <c:pt idx="611">
                  <c:v>6.7044000000000006E-2</c:v>
                </c:pt>
                <c:pt idx="612">
                  <c:v>6.7063999999999999E-2</c:v>
                </c:pt>
                <c:pt idx="613">
                  <c:v>6.6935999999999996E-2</c:v>
                </c:pt>
                <c:pt idx="614">
                  <c:v>6.7028000000000004E-2</c:v>
                </c:pt>
                <c:pt idx="615">
                  <c:v>6.7049999999999998E-2</c:v>
                </c:pt>
                <c:pt idx="616">
                  <c:v>6.6900000000000001E-2</c:v>
                </c:pt>
                <c:pt idx="617">
                  <c:v>6.7186999999999997E-2</c:v>
                </c:pt>
                <c:pt idx="618">
                  <c:v>6.7068000000000003E-2</c:v>
                </c:pt>
                <c:pt idx="619">
                  <c:v>6.7057000000000005E-2</c:v>
                </c:pt>
                <c:pt idx="620">
                  <c:v>6.7031999999999994E-2</c:v>
                </c:pt>
                <c:pt idx="621">
                  <c:v>6.7045999999999994E-2</c:v>
                </c:pt>
                <c:pt idx="622">
                  <c:v>6.7184999999999995E-2</c:v>
                </c:pt>
                <c:pt idx="623">
                  <c:v>6.6882999999999998E-2</c:v>
                </c:pt>
                <c:pt idx="624">
                  <c:v>6.6971000000000003E-2</c:v>
                </c:pt>
                <c:pt idx="625">
                  <c:v>6.7100999999999994E-2</c:v>
                </c:pt>
                <c:pt idx="626">
                  <c:v>6.7151000000000002E-2</c:v>
                </c:pt>
                <c:pt idx="627">
                  <c:v>6.6959000000000005E-2</c:v>
                </c:pt>
                <c:pt idx="628">
                  <c:v>6.7247000000000001E-2</c:v>
                </c:pt>
                <c:pt idx="629">
                  <c:v>6.7100000000000007E-2</c:v>
                </c:pt>
                <c:pt idx="630">
                  <c:v>6.6947000000000007E-2</c:v>
                </c:pt>
                <c:pt idx="631">
                  <c:v>6.7002000000000006E-2</c:v>
                </c:pt>
                <c:pt idx="632">
                  <c:v>6.6913E-2</c:v>
                </c:pt>
                <c:pt idx="633">
                  <c:v>6.7110000000000003E-2</c:v>
                </c:pt>
                <c:pt idx="634">
                  <c:v>6.7007999999999998E-2</c:v>
                </c:pt>
                <c:pt idx="635">
                  <c:v>6.6834000000000005E-2</c:v>
                </c:pt>
                <c:pt idx="636">
                  <c:v>6.7097000000000004E-2</c:v>
                </c:pt>
                <c:pt idx="637">
                  <c:v>6.6961999999999994E-2</c:v>
                </c:pt>
                <c:pt idx="638">
                  <c:v>6.7278000000000004E-2</c:v>
                </c:pt>
                <c:pt idx="639">
                  <c:v>6.7170999999999995E-2</c:v>
                </c:pt>
                <c:pt idx="640">
                  <c:v>6.7135E-2</c:v>
                </c:pt>
                <c:pt idx="641">
                  <c:v>6.6956000000000002E-2</c:v>
                </c:pt>
                <c:pt idx="642">
                  <c:v>6.7294000000000007E-2</c:v>
                </c:pt>
                <c:pt idx="643">
                  <c:v>6.7419999999999994E-2</c:v>
                </c:pt>
                <c:pt idx="644">
                  <c:v>6.7124000000000003E-2</c:v>
                </c:pt>
                <c:pt idx="645">
                  <c:v>6.7308999999999994E-2</c:v>
                </c:pt>
                <c:pt idx="646">
                  <c:v>6.7297999999999997E-2</c:v>
                </c:pt>
                <c:pt idx="647">
                  <c:v>6.7177000000000001E-2</c:v>
                </c:pt>
                <c:pt idx="648">
                  <c:v>6.7554000000000003E-2</c:v>
                </c:pt>
                <c:pt idx="649">
                  <c:v>6.7514000000000005E-2</c:v>
                </c:pt>
                <c:pt idx="650">
                  <c:v>6.7389000000000004E-2</c:v>
                </c:pt>
                <c:pt idx="651">
                  <c:v>6.7349000000000006E-2</c:v>
                </c:pt>
                <c:pt idx="652">
                  <c:v>6.7687999999999998E-2</c:v>
                </c:pt>
                <c:pt idx="653">
                  <c:v>6.7668000000000006E-2</c:v>
                </c:pt>
                <c:pt idx="654">
                  <c:v>6.7546999999999996E-2</c:v>
                </c:pt>
                <c:pt idx="655">
                  <c:v>6.7663000000000001E-2</c:v>
                </c:pt>
                <c:pt idx="656">
                  <c:v>6.7816000000000001E-2</c:v>
                </c:pt>
                <c:pt idx="657">
                  <c:v>6.7432000000000006E-2</c:v>
                </c:pt>
                <c:pt idx="658">
                  <c:v>6.7652000000000004E-2</c:v>
                </c:pt>
                <c:pt idx="659">
                  <c:v>6.7637000000000003E-2</c:v>
                </c:pt>
                <c:pt idx="660">
                  <c:v>6.7660999999999999E-2</c:v>
                </c:pt>
                <c:pt idx="661">
                  <c:v>6.7837999999999996E-2</c:v>
                </c:pt>
                <c:pt idx="662">
                  <c:v>6.7714999999999997E-2</c:v>
                </c:pt>
                <c:pt idx="663">
                  <c:v>6.7964999999999998E-2</c:v>
                </c:pt>
                <c:pt idx="664">
                  <c:v>6.7958000000000005E-2</c:v>
                </c:pt>
                <c:pt idx="665">
                  <c:v>6.7929000000000003E-2</c:v>
                </c:pt>
                <c:pt idx="666">
                  <c:v>6.7817000000000002E-2</c:v>
                </c:pt>
                <c:pt idx="667">
                  <c:v>6.7844000000000002E-2</c:v>
                </c:pt>
                <c:pt idx="668">
                  <c:v>6.8219000000000002E-2</c:v>
                </c:pt>
                <c:pt idx="669">
                  <c:v>6.8025000000000002E-2</c:v>
                </c:pt>
                <c:pt idx="670">
                  <c:v>6.8039000000000002E-2</c:v>
                </c:pt>
                <c:pt idx="671">
                  <c:v>6.8051E-2</c:v>
                </c:pt>
                <c:pt idx="672">
                  <c:v>6.8190000000000001E-2</c:v>
                </c:pt>
                <c:pt idx="673">
                  <c:v>6.8200999999999998E-2</c:v>
                </c:pt>
                <c:pt idx="674">
                  <c:v>6.8179000000000003E-2</c:v>
                </c:pt>
                <c:pt idx="675">
                  <c:v>6.8165000000000003E-2</c:v>
                </c:pt>
                <c:pt idx="676">
                  <c:v>6.8246000000000001E-2</c:v>
                </c:pt>
                <c:pt idx="677">
                  <c:v>6.8307999999999994E-2</c:v>
                </c:pt>
                <c:pt idx="678">
                  <c:v>6.8263000000000004E-2</c:v>
                </c:pt>
                <c:pt idx="679">
                  <c:v>6.8404000000000006E-2</c:v>
                </c:pt>
                <c:pt idx="680">
                  <c:v>6.8418999999999994E-2</c:v>
                </c:pt>
                <c:pt idx="681">
                  <c:v>6.8291000000000004E-2</c:v>
                </c:pt>
                <c:pt idx="682">
                  <c:v>6.8472000000000005E-2</c:v>
                </c:pt>
                <c:pt idx="683">
                  <c:v>6.8223000000000006E-2</c:v>
                </c:pt>
                <c:pt idx="684">
                  <c:v>6.8479999999999999E-2</c:v>
                </c:pt>
                <c:pt idx="685">
                  <c:v>6.8528000000000006E-2</c:v>
                </c:pt>
                <c:pt idx="686">
                  <c:v>6.8595000000000003E-2</c:v>
                </c:pt>
                <c:pt idx="687">
                  <c:v>6.8621000000000001E-2</c:v>
                </c:pt>
                <c:pt idx="688">
                  <c:v>6.8679000000000004E-2</c:v>
                </c:pt>
                <c:pt idx="689">
                  <c:v>6.8696999999999994E-2</c:v>
                </c:pt>
                <c:pt idx="690">
                  <c:v>6.8666000000000005E-2</c:v>
                </c:pt>
                <c:pt idx="691">
                  <c:v>6.8737999999999994E-2</c:v>
                </c:pt>
                <c:pt idx="692">
                  <c:v>6.8837999999999996E-2</c:v>
                </c:pt>
                <c:pt idx="693">
                  <c:v>6.8911E-2</c:v>
                </c:pt>
                <c:pt idx="694">
                  <c:v>6.8735000000000004E-2</c:v>
                </c:pt>
                <c:pt idx="695">
                  <c:v>6.8815000000000001E-2</c:v>
                </c:pt>
                <c:pt idx="696">
                  <c:v>6.8802000000000002E-2</c:v>
                </c:pt>
                <c:pt idx="697">
                  <c:v>6.9134000000000001E-2</c:v>
                </c:pt>
                <c:pt idx="698">
                  <c:v>6.8991999999999998E-2</c:v>
                </c:pt>
                <c:pt idx="699">
                  <c:v>6.9013000000000005E-2</c:v>
                </c:pt>
                <c:pt idx="700">
                  <c:v>6.93E-2</c:v>
                </c:pt>
                <c:pt idx="701">
                  <c:v>6.9111000000000006E-2</c:v>
                </c:pt>
                <c:pt idx="702">
                  <c:v>6.9183999999999996E-2</c:v>
                </c:pt>
                <c:pt idx="703">
                  <c:v>6.9274000000000002E-2</c:v>
                </c:pt>
                <c:pt idx="704">
                  <c:v>6.9144999999999998E-2</c:v>
                </c:pt>
                <c:pt idx="705">
                  <c:v>6.9334000000000007E-2</c:v>
                </c:pt>
                <c:pt idx="706">
                  <c:v>6.9328000000000001E-2</c:v>
                </c:pt>
                <c:pt idx="707">
                  <c:v>6.9387000000000004E-2</c:v>
                </c:pt>
                <c:pt idx="708">
                  <c:v>6.9315000000000002E-2</c:v>
                </c:pt>
                <c:pt idx="709">
                  <c:v>6.9458000000000006E-2</c:v>
                </c:pt>
                <c:pt idx="710">
                  <c:v>6.9656999999999997E-2</c:v>
                </c:pt>
                <c:pt idx="711">
                  <c:v>6.9594000000000003E-2</c:v>
                </c:pt>
                <c:pt idx="712">
                  <c:v>6.9762000000000005E-2</c:v>
                </c:pt>
                <c:pt idx="713">
                  <c:v>6.9667999999999994E-2</c:v>
                </c:pt>
                <c:pt idx="714">
                  <c:v>6.9998000000000005E-2</c:v>
                </c:pt>
                <c:pt idx="715">
                  <c:v>7.0123000000000005E-2</c:v>
                </c:pt>
                <c:pt idx="716">
                  <c:v>6.9879999999999998E-2</c:v>
                </c:pt>
                <c:pt idx="717">
                  <c:v>7.0184999999999997E-2</c:v>
                </c:pt>
                <c:pt idx="718">
                  <c:v>7.0027000000000006E-2</c:v>
                </c:pt>
                <c:pt idx="719">
                  <c:v>7.0045999999999997E-2</c:v>
                </c:pt>
                <c:pt idx="720">
                  <c:v>7.0223999999999995E-2</c:v>
                </c:pt>
                <c:pt idx="721">
                  <c:v>7.0185999999999998E-2</c:v>
                </c:pt>
                <c:pt idx="722">
                  <c:v>7.0221000000000006E-2</c:v>
                </c:pt>
                <c:pt idx="723">
                  <c:v>7.0405999999999996E-2</c:v>
                </c:pt>
                <c:pt idx="724">
                  <c:v>7.0499999999999993E-2</c:v>
                </c:pt>
                <c:pt idx="725">
                  <c:v>7.0336999999999997E-2</c:v>
                </c:pt>
                <c:pt idx="726">
                  <c:v>7.0400000000000004E-2</c:v>
                </c:pt>
                <c:pt idx="727">
                  <c:v>7.0749999999999993E-2</c:v>
                </c:pt>
                <c:pt idx="728">
                  <c:v>7.0664000000000005E-2</c:v>
                </c:pt>
                <c:pt idx="729">
                  <c:v>7.0873000000000005E-2</c:v>
                </c:pt>
                <c:pt idx="730">
                  <c:v>7.0666999999999994E-2</c:v>
                </c:pt>
                <c:pt idx="731">
                  <c:v>7.0898000000000003E-2</c:v>
                </c:pt>
                <c:pt idx="732">
                  <c:v>7.0796999999999999E-2</c:v>
                </c:pt>
                <c:pt idx="733">
                  <c:v>7.1092000000000002E-2</c:v>
                </c:pt>
                <c:pt idx="734">
                  <c:v>7.1411000000000002E-2</c:v>
                </c:pt>
                <c:pt idx="735">
                  <c:v>7.1152999999999994E-2</c:v>
                </c:pt>
                <c:pt idx="736">
                  <c:v>7.1261000000000005E-2</c:v>
                </c:pt>
                <c:pt idx="737">
                  <c:v>7.1431999999999995E-2</c:v>
                </c:pt>
                <c:pt idx="738">
                  <c:v>7.1523000000000003E-2</c:v>
                </c:pt>
                <c:pt idx="739">
                  <c:v>7.1888999999999995E-2</c:v>
                </c:pt>
                <c:pt idx="740">
                  <c:v>7.1757000000000001E-2</c:v>
                </c:pt>
                <c:pt idx="741">
                  <c:v>7.1592000000000003E-2</c:v>
                </c:pt>
                <c:pt idx="742">
                  <c:v>7.1563000000000002E-2</c:v>
                </c:pt>
                <c:pt idx="743">
                  <c:v>7.1854000000000001E-2</c:v>
                </c:pt>
                <c:pt idx="744">
                  <c:v>7.2037000000000004E-2</c:v>
                </c:pt>
                <c:pt idx="745">
                  <c:v>7.2187000000000001E-2</c:v>
                </c:pt>
                <c:pt idx="746">
                  <c:v>7.2206000000000006E-2</c:v>
                </c:pt>
                <c:pt idx="747">
                  <c:v>7.2178000000000006E-2</c:v>
                </c:pt>
                <c:pt idx="748">
                  <c:v>7.2105000000000002E-2</c:v>
                </c:pt>
                <c:pt idx="749">
                  <c:v>7.2400999999999993E-2</c:v>
                </c:pt>
                <c:pt idx="750">
                  <c:v>7.2563000000000002E-2</c:v>
                </c:pt>
                <c:pt idx="751">
                  <c:v>7.2558999999999998E-2</c:v>
                </c:pt>
                <c:pt idx="752">
                  <c:v>7.2886999999999993E-2</c:v>
                </c:pt>
                <c:pt idx="753">
                  <c:v>7.2886000000000006E-2</c:v>
                </c:pt>
                <c:pt idx="754">
                  <c:v>7.2864999999999999E-2</c:v>
                </c:pt>
                <c:pt idx="755">
                  <c:v>7.3057999999999998E-2</c:v>
                </c:pt>
                <c:pt idx="756">
                  <c:v>7.3040999999999995E-2</c:v>
                </c:pt>
                <c:pt idx="757">
                  <c:v>7.3113999999999998E-2</c:v>
                </c:pt>
                <c:pt idx="758">
                  <c:v>7.3173000000000002E-2</c:v>
                </c:pt>
                <c:pt idx="759">
                  <c:v>7.3546E-2</c:v>
                </c:pt>
                <c:pt idx="760">
                  <c:v>7.3543999999999998E-2</c:v>
                </c:pt>
                <c:pt idx="761">
                  <c:v>7.3641999999999999E-2</c:v>
                </c:pt>
                <c:pt idx="762">
                  <c:v>7.3713000000000001E-2</c:v>
                </c:pt>
                <c:pt idx="763">
                  <c:v>7.3700000000000002E-2</c:v>
                </c:pt>
                <c:pt idx="764">
                  <c:v>7.3854000000000003E-2</c:v>
                </c:pt>
                <c:pt idx="765">
                  <c:v>7.3774000000000006E-2</c:v>
                </c:pt>
                <c:pt idx="766">
                  <c:v>7.4024000000000006E-2</c:v>
                </c:pt>
                <c:pt idx="767">
                  <c:v>7.4025999999999995E-2</c:v>
                </c:pt>
                <c:pt idx="768">
                  <c:v>7.424E-2</c:v>
                </c:pt>
                <c:pt idx="769">
                  <c:v>7.4232000000000006E-2</c:v>
                </c:pt>
                <c:pt idx="770">
                  <c:v>7.4434E-2</c:v>
                </c:pt>
                <c:pt idx="771">
                  <c:v>7.4375999999999998E-2</c:v>
                </c:pt>
                <c:pt idx="772">
                  <c:v>7.4635000000000007E-2</c:v>
                </c:pt>
                <c:pt idx="773">
                  <c:v>7.4582999999999997E-2</c:v>
                </c:pt>
                <c:pt idx="774">
                  <c:v>7.4822E-2</c:v>
                </c:pt>
                <c:pt idx="775">
                  <c:v>7.4884000000000006E-2</c:v>
                </c:pt>
                <c:pt idx="776">
                  <c:v>7.5205999999999995E-2</c:v>
                </c:pt>
                <c:pt idx="777">
                  <c:v>7.5065999999999994E-2</c:v>
                </c:pt>
                <c:pt idx="778">
                  <c:v>7.5285000000000005E-2</c:v>
                </c:pt>
                <c:pt idx="779">
                  <c:v>7.5285000000000005E-2</c:v>
                </c:pt>
                <c:pt idx="780">
                  <c:v>7.5464000000000003E-2</c:v>
                </c:pt>
                <c:pt idx="781">
                  <c:v>7.5541999999999998E-2</c:v>
                </c:pt>
                <c:pt idx="782">
                  <c:v>7.5763999999999998E-2</c:v>
                </c:pt>
                <c:pt idx="783">
                  <c:v>7.5746999999999995E-2</c:v>
                </c:pt>
                <c:pt idx="784">
                  <c:v>7.5859999999999997E-2</c:v>
                </c:pt>
                <c:pt idx="785">
                  <c:v>7.5974E-2</c:v>
                </c:pt>
                <c:pt idx="786">
                  <c:v>7.5939999999999994E-2</c:v>
                </c:pt>
                <c:pt idx="787">
                  <c:v>7.6258999999999993E-2</c:v>
                </c:pt>
                <c:pt idx="788">
                  <c:v>7.6182E-2</c:v>
                </c:pt>
                <c:pt idx="789">
                  <c:v>7.6462000000000002E-2</c:v>
                </c:pt>
                <c:pt idx="790">
                  <c:v>7.6499999999999999E-2</c:v>
                </c:pt>
                <c:pt idx="791">
                  <c:v>7.6751E-2</c:v>
                </c:pt>
                <c:pt idx="792">
                  <c:v>7.6796000000000003E-2</c:v>
                </c:pt>
                <c:pt idx="793">
                  <c:v>7.7035000000000006E-2</c:v>
                </c:pt>
                <c:pt idx="794">
                  <c:v>7.7137999999999998E-2</c:v>
                </c:pt>
                <c:pt idx="795">
                  <c:v>7.7182000000000001E-2</c:v>
                </c:pt>
                <c:pt idx="796">
                  <c:v>7.7269000000000004E-2</c:v>
                </c:pt>
                <c:pt idx="797">
                  <c:v>7.7316999999999997E-2</c:v>
                </c:pt>
                <c:pt idx="798">
                  <c:v>7.7549999999999994E-2</c:v>
                </c:pt>
                <c:pt idx="799">
                  <c:v>7.7875E-2</c:v>
                </c:pt>
                <c:pt idx="800">
                  <c:v>7.7915999999999999E-2</c:v>
                </c:pt>
                <c:pt idx="801">
                  <c:v>7.8075000000000006E-2</c:v>
                </c:pt>
                <c:pt idx="802">
                  <c:v>7.8072000000000003E-2</c:v>
                </c:pt>
                <c:pt idx="803">
                  <c:v>7.8042E-2</c:v>
                </c:pt>
                <c:pt idx="804">
                  <c:v>7.8589999999999993E-2</c:v>
                </c:pt>
                <c:pt idx="805">
                  <c:v>7.8622999999999998E-2</c:v>
                </c:pt>
                <c:pt idx="806">
                  <c:v>7.8645000000000007E-2</c:v>
                </c:pt>
                <c:pt idx="807">
                  <c:v>7.8722E-2</c:v>
                </c:pt>
                <c:pt idx="808">
                  <c:v>7.8996999999999998E-2</c:v>
                </c:pt>
                <c:pt idx="809">
                  <c:v>7.9163999999999998E-2</c:v>
                </c:pt>
                <c:pt idx="810">
                  <c:v>7.9052999999999998E-2</c:v>
                </c:pt>
                <c:pt idx="811">
                  <c:v>7.9260999999999998E-2</c:v>
                </c:pt>
                <c:pt idx="812">
                  <c:v>7.9245999999999997E-2</c:v>
                </c:pt>
                <c:pt idx="813">
                  <c:v>7.9474000000000003E-2</c:v>
                </c:pt>
                <c:pt idx="814">
                  <c:v>7.9628000000000004E-2</c:v>
                </c:pt>
                <c:pt idx="815">
                  <c:v>7.9645999999999995E-2</c:v>
                </c:pt>
                <c:pt idx="816">
                  <c:v>8.0088000000000006E-2</c:v>
                </c:pt>
                <c:pt idx="817">
                  <c:v>8.0215999999999996E-2</c:v>
                </c:pt>
                <c:pt idx="818">
                  <c:v>8.0129000000000006E-2</c:v>
                </c:pt>
                <c:pt idx="819">
                  <c:v>8.0477999999999994E-2</c:v>
                </c:pt>
                <c:pt idx="820">
                  <c:v>8.0598000000000003E-2</c:v>
                </c:pt>
                <c:pt idx="821">
                  <c:v>8.0672999999999995E-2</c:v>
                </c:pt>
                <c:pt idx="822">
                  <c:v>8.0746999999999999E-2</c:v>
                </c:pt>
                <c:pt idx="823">
                  <c:v>8.0912999999999999E-2</c:v>
                </c:pt>
                <c:pt idx="824">
                  <c:v>8.0962999999999993E-2</c:v>
                </c:pt>
                <c:pt idx="825">
                  <c:v>8.1111000000000003E-2</c:v>
                </c:pt>
                <c:pt idx="826">
                  <c:v>8.1235000000000002E-2</c:v>
                </c:pt>
                <c:pt idx="827">
                  <c:v>8.1384999999999999E-2</c:v>
                </c:pt>
                <c:pt idx="828">
                  <c:v>8.1488000000000005E-2</c:v>
                </c:pt>
                <c:pt idx="829">
                  <c:v>8.1906000000000007E-2</c:v>
                </c:pt>
                <c:pt idx="830">
                  <c:v>8.1913E-2</c:v>
                </c:pt>
                <c:pt idx="831">
                  <c:v>8.2102999999999995E-2</c:v>
                </c:pt>
                <c:pt idx="832">
                  <c:v>8.2213999999999995E-2</c:v>
                </c:pt>
                <c:pt idx="833">
                  <c:v>8.2220000000000001E-2</c:v>
                </c:pt>
                <c:pt idx="834">
                  <c:v>8.2292000000000004E-2</c:v>
                </c:pt>
                <c:pt idx="835">
                  <c:v>8.2713999999999996E-2</c:v>
                </c:pt>
                <c:pt idx="836">
                  <c:v>8.2916000000000004E-2</c:v>
                </c:pt>
                <c:pt idx="837">
                  <c:v>8.2843E-2</c:v>
                </c:pt>
                <c:pt idx="838">
                  <c:v>8.2924999999999999E-2</c:v>
                </c:pt>
                <c:pt idx="839">
                  <c:v>8.3320000000000005E-2</c:v>
                </c:pt>
                <c:pt idx="840">
                  <c:v>8.3478999999999998E-2</c:v>
                </c:pt>
                <c:pt idx="841">
                  <c:v>8.3518999999999996E-2</c:v>
                </c:pt>
                <c:pt idx="842">
                  <c:v>8.3917000000000005E-2</c:v>
                </c:pt>
                <c:pt idx="843">
                  <c:v>8.3915000000000003E-2</c:v>
                </c:pt>
                <c:pt idx="844">
                  <c:v>8.4232000000000001E-2</c:v>
                </c:pt>
                <c:pt idx="845">
                  <c:v>8.4375000000000006E-2</c:v>
                </c:pt>
                <c:pt idx="846">
                  <c:v>8.4280999999999995E-2</c:v>
                </c:pt>
                <c:pt idx="847">
                  <c:v>8.4434999999999996E-2</c:v>
                </c:pt>
                <c:pt idx="848">
                  <c:v>8.4813E-2</c:v>
                </c:pt>
                <c:pt idx="849">
                  <c:v>8.5070000000000007E-2</c:v>
                </c:pt>
                <c:pt idx="850">
                  <c:v>8.4856000000000001E-2</c:v>
                </c:pt>
                <c:pt idx="851">
                  <c:v>8.5046999999999998E-2</c:v>
                </c:pt>
                <c:pt idx="852">
                  <c:v>8.5162000000000002E-2</c:v>
                </c:pt>
                <c:pt idx="853">
                  <c:v>8.5408999999999999E-2</c:v>
                </c:pt>
                <c:pt idx="854">
                  <c:v>8.5653999999999994E-2</c:v>
                </c:pt>
                <c:pt idx="855">
                  <c:v>8.5980000000000001E-2</c:v>
                </c:pt>
                <c:pt idx="856">
                  <c:v>8.6031999999999997E-2</c:v>
                </c:pt>
                <c:pt idx="857">
                  <c:v>8.6198999999999998E-2</c:v>
                </c:pt>
                <c:pt idx="858">
                  <c:v>8.6400000000000005E-2</c:v>
                </c:pt>
                <c:pt idx="859">
                  <c:v>8.6572999999999997E-2</c:v>
                </c:pt>
                <c:pt idx="860">
                  <c:v>8.6806999999999995E-2</c:v>
                </c:pt>
                <c:pt idx="861">
                  <c:v>8.6773000000000003E-2</c:v>
                </c:pt>
                <c:pt idx="862">
                  <c:v>8.6976999999999999E-2</c:v>
                </c:pt>
                <c:pt idx="863">
                  <c:v>8.7053000000000005E-2</c:v>
                </c:pt>
                <c:pt idx="864">
                  <c:v>8.7476999999999999E-2</c:v>
                </c:pt>
                <c:pt idx="865">
                  <c:v>8.7533E-2</c:v>
                </c:pt>
                <c:pt idx="866">
                  <c:v>8.7777999999999995E-2</c:v>
                </c:pt>
                <c:pt idx="867">
                  <c:v>8.7857000000000005E-2</c:v>
                </c:pt>
                <c:pt idx="868">
                  <c:v>8.8099999999999998E-2</c:v>
                </c:pt>
                <c:pt idx="869">
                  <c:v>8.8175000000000003E-2</c:v>
                </c:pt>
                <c:pt idx="870">
                  <c:v>8.8551000000000005E-2</c:v>
                </c:pt>
                <c:pt idx="871">
                  <c:v>8.8733000000000006E-2</c:v>
                </c:pt>
                <c:pt idx="872">
                  <c:v>8.8916999999999996E-2</c:v>
                </c:pt>
                <c:pt idx="873">
                  <c:v>8.8821999999999998E-2</c:v>
                </c:pt>
                <c:pt idx="874">
                  <c:v>8.9115E-2</c:v>
                </c:pt>
                <c:pt idx="875">
                  <c:v>8.9223999999999998E-2</c:v>
                </c:pt>
                <c:pt idx="876">
                  <c:v>8.9521000000000003E-2</c:v>
                </c:pt>
                <c:pt idx="877">
                  <c:v>8.9653999999999998E-2</c:v>
                </c:pt>
                <c:pt idx="878">
                  <c:v>8.9651999999999996E-2</c:v>
                </c:pt>
                <c:pt idx="879">
                  <c:v>8.9637999999999995E-2</c:v>
                </c:pt>
                <c:pt idx="880">
                  <c:v>8.9575000000000002E-2</c:v>
                </c:pt>
                <c:pt idx="881">
                  <c:v>8.9914999999999995E-2</c:v>
                </c:pt>
                <c:pt idx="882">
                  <c:v>9.0430999999999997E-2</c:v>
                </c:pt>
                <c:pt idx="883">
                  <c:v>9.0541999999999997E-2</c:v>
                </c:pt>
                <c:pt idx="884">
                  <c:v>9.0772000000000005E-2</c:v>
                </c:pt>
                <c:pt idx="885">
                  <c:v>9.0934000000000001E-2</c:v>
                </c:pt>
                <c:pt idx="886">
                  <c:v>9.1364000000000001E-2</c:v>
                </c:pt>
                <c:pt idx="887">
                  <c:v>9.1425000000000006E-2</c:v>
                </c:pt>
                <c:pt idx="888">
                  <c:v>9.1555999999999998E-2</c:v>
                </c:pt>
                <c:pt idx="889">
                  <c:v>9.1629000000000002E-2</c:v>
                </c:pt>
                <c:pt idx="890">
                  <c:v>9.1846999999999998E-2</c:v>
                </c:pt>
                <c:pt idx="891">
                  <c:v>9.2268000000000003E-2</c:v>
                </c:pt>
                <c:pt idx="892">
                  <c:v>9.2267000000000002E-2</c:v>
                </c:pt>
                <c:pt idx="893">
                  <c:v>9.2382000000000006E-2</c:v>
                </c:pt>
                <c:pt idx="894">
                  <c:v>9.2476000000000003E-2</c:v>
                </c:pt>
                <c:pt idx="895">
                  <c:v>9.2731999999999995E-2</c:v>
                </c:pt>
                <c:pt idx="896">
                  <c:v>9.2763999999999999E-2</c:v>
                </c:pt>
                <c:pt idx="897">
                  <c:v>9.3193999999999999E-2</c:v>
                </c:pt>
                <c:pt idx="898">
                  <c:v>9.3253000000000003E-2</c:v>
                </c:pt>
                <c:pt idx="899">
                  <c:v>9.3700000000000006E-2</c:v>
                </c:pt>
                <c:pt idx="900">
                  <c:v>9.3892000000000003E-2</c:v>
                </c:pt>
                <c:pt idx="901">
                  <c:v>9.4003000000000003E-2</c:v>
                </c:pt>
                <c:pt idx="902">
                  <c:v>9.418E-2</c:v>
                </c:pt>
                <c:pt idx="903">
                  <c:v>9.4445000000000001E-2</c:v>
                </c:pt>
                <c:pt idx="904">
                  <c:v>9.4578999999999996E-2</c:v>
                </c:pt>
                <c:pt idx="905">
                  <c:v>9.4928999999999999E-2</c:v>
                </c:pt>
                <c:pt idx="906">
                  <c:v>9.4856999999999997E-2</c:v>
                </c:pt>
                <c:pt idx="907">
                  <c:v>9.4946000000000003E-2</c:v>
                </c:pt>
                <c:pt idx="908">
                  <c:v>9.5316999999999999E-2</c:v>
                </c:pt>
                <c:pt idx="909">
                  <c:v>9.5453999999999997E-2</c:v>
                </c:pt>
                <c:pt idx="910">
                  <c:v>9.5727999999999994E-2</c:v>
                </c:pt>
                <c:pt idx="911">
                  <c:v>9.6017000000000005E-2</c:v>
                </c:pt>
                <c:pt idx="912">
                  <c:v>9.6159999999999995E-2</c:v>
                </c:pt>
                <c:pt idx="913">
                  <c:v>9.6320000000000003E-2</c:v>
                </c:pt>
                <c:pt idx="914">
                  <c:v>9.6457000000000001E-2</c:v>
                </c:pt>
                <c:pt idx="915">
                  <c:v>9.6491999999999994E-2</c:v>
                </c:pt>
                <c:pt idx="916">
                  <c:v>9.6960000000000005E-2</c:v>
                </c:pt>
                <c:pt idx="917">
                  <c:v>9.7109000000000001E-2</c:v>
                </c:pt>
                <c:pt idx="918">
                  <c:v>9.7677E-2</c:v>
                </c:pt>
                <c:pt idx="919">
                  <c:v>9.7770999999999997E-2</c:v>
                </c:pt>
                <c:pt idx="920">
                  <c:v>9.8239000000000007E-2</c:v>
                </c:pt>
                <c:pt idx="921">
                  <c:v>9.8292000000000004E-2</c:v>
                </c:pt>
                <c:pt idx="922">
                  <c:v>9.8430000000000004E-2</c:v>
                </c:pt>
                <c:pt idx="923">
                  <c:v>9.8521999999999998E-2</c:v>
                </c:pt>
                <c:pt idx="924">
                  <c:v>9.8803000000000002E-2</c:v>
                </c:pt>
                <c:pt idx="925">
                  <c:v>9.9092E-2</c:v>
                </c:pt>
                <c:pt idx="926">
                  <c:v>9.9197999999999995E-2</c:v>
                </c:pt>
                <c:pt idx="927">
                  <c:v>9.9501999999999993E-2</c:v>
                </c:pt>
                <c:pt idx="928">
                  <c:v>9.9488999999999994E-2</c:v>
                </c:pt>
                <c:pt idx="929">
                  <c:v>9.9887000000000004E-2</c:v>
                </c:pt>
                <c:pt idx="930">
                  <c:v>0.10002999999999999</c:v>
                </c:pt>
                <c:pt idx="931">
                  <c:v>0.100323</c:v>
                </c:pt>
                <c:pt idx="932">
                  <c:v>0.100382</c:v>
                </c:pt>
                <c:pt idx="933">
                  <c:v>0.10084600000000001</c:v>
                </c:pt>
                <c:pt idx="934">
                  <c:v>0.10101499999999999</c:v>
                </c:pt>
                <c:pt idx="935">
                  <c:v>0.101289</c:v>
                </c:pt>
                <c:pt idx="936">
                  <c:v>0.101704</c:v>
                </c:pt>
                <c:pt idx="937">
                  <c:v>0.101908</c:v>
                </c:pt>
                <c:pt idx="938">
                  <c:v>0.101968</c:v>
                </c:pt>
                <c:pt idx="939">
                  <c:v>0.102307</c:v>
                </c:pt>
                <c:pt idx="940">
                  <c:v>0.102344</c:v>
                </c:pt>
                <c:pt idx="941">
                  <c:v>0.102339</c:v>
                </c:pt>
                <c:pt idx="942">
                  <c:v>0.102771</c:v>
                </c:pt>
                <c:pt idx="943">
                  <c:v>0.103161</c:v>
                </c:pt>
                <c:pt idx="944">
                  <c:v>0.10345</c:v>
                </c:pt>
                <c:pt idx="945">
                  <c:v>0.103382</c:v>
                </c:pt>
                <c:pt idx="946">
                  <c:v>0.103676</c:v>
                </c:pt>
                <c:pt idx="947">
                  <c:v>0.103978</c:v>
                </c:pt>
                <c:pt idx="948">
                  <c:v>0.104488</c:v>
                </c:pt>
                <c:pt idx="949">
                  <c:v>0.104421</c:v>
                </c:pt>
                <c:pt idx="950">
                  <c:v>0.10483000000000001</c:v>
                </c:pt>
                <c:pt idx="951">
                  <c:v>0.104883</c:v>
                </c:pt>
                <c:pt idx="952">
                  <c:v>0.105251</c:v>
                </c:pt>
                <c:pt idx="953">
                  <c:v>0.10548399999999999</c:v>
                </c:pt>
                <c:pt idx="954">
                  <c:v>0.105669</c:v>
                </c:pt>
                <c:pt idx="955">
                  <c:v>0.105682</c:v>
                </c:pt>
                <c:pt idx="956">
                  <c:v>0.106212</c:v>
                </c:pt>
                <c:pt idx="957">
                  <c:v>0.106506</c:v>
                </c:pt>
                <c:pt idx="958">
                  <c:v>0.106712</c:v>
                </c:pt>
                <c:pt idx="959">
                  <c:v>0.106892</c:v>
                </c:pt>
                <c:pt idx="960">
                  <c:v>0.107322</c:v>
                </c:pt>
                <c:pt idx="961">
                  <c:v>0.107408</c:v>
                </c:pt>
                <c:pt idx="962">
                  <c:v>0.107664</c:v>
                </c:pt>
                <c:pt idx="963">
                  <c:v>0.107999</c:v>
                </c:pt>
                <c:pt idx="964">
                  <c:v>0.108348</c:v>
                </c:pt>
                <c:pt idx="965">
                  <c:v>0.108417</c:v>
                </c:pt>
                <c:pt idx="966">
                  <c:v>0.10859099999999999</c:v>
                </c:pt>
                <c:pt idx="967">
                  <c:v>0.108919</c:v>
                </c:pt>
                <c:pt idx="968">
                  <c:v>0.10902299999999999</c:v>
                </c:pt>
                <c:pt idx="969">
                  <c:v>0.109079</c:v>
                </c:pt>
                <c:pt idx="970">
                  <c:v>0.109426</c:v>
                </c:pt>
                <c:pt idx="971">
                  <c:v>0.109691</c:v>
                </c:pt>
                <c:pt idx="972">
                  <c:v>0.110037</c:v>
                </c:pt>
                <c:pt idx="973">
                  <c:v>0.110413</c:v>
                </c:pt>
                <c:pt idx="974">
                  <c:v>0.11058</c:v>
                </c:pt>
                <c:pt idx="975">
                  <c:v>0.11078399999999999</c:v>
                </c:pt>
                <c:pt idx="976">
                  <c:v>0.11121499999999999</c:v>
                </c:pt>
                <c:pt idx="977">
                  <c:v>0.111527</c:v>
                </c:pt>
                <c:pt idx="978">
                  <c:v>0.111625</c:v>
                </c:pt>
                <c:pt idx="979">
                  <c:v>0.111998</c:v>
                </c:pt>
                <c:pt idx="980">
                  <c:v>0.11203200000000001</c:v>
                </c:pt>
                <c:pt idx="981">
                  <c:v>0.11261</c:v>
                </c:pt>
                <c:pt idx="982">
                  <c:v>0.11268400000000001</c:v>
                </c:pt>
                <c:pt idx="983">
                  <c:v>0.11289299999999999</c:v>
                </c:pt>
                <c:pt idx="984">
                  <c:v>0.113346</c:v>
                </c:pt>
                <c:pt idx="985">
                  <c:v>0.113604</c:v>
                </c:pt>
                <c:pt idx="986">
                  <c:v>0.113903</c:v>
                </c:pt>
                <c:pt idx="987">
                  <c:v>0.11407399999999999</c:v>
                </c:pt>
                <c:pt idx="988">
                  <c:v>0.114313</c:v>
                </c:pt>
                <c:pt idx="989">
                  <c:v>0.11461200000000001</c:v>
                </c:pt>
                <c:pt idx="990">
                  <c:v>0.11476699999999999</c:v>
                </c:pt>
                <c:pt idx="991">
                  <c:v>0.115104</c:v>
                </c:pt>
                <c:pt idx="992">
                  <c:v>0.115187</c:v>
                </c:pt>
                <c:pt idx="993">
                  <c:v>0.11559700000000001</c:v>
                </c:pt>
                <c:pt idx="994">
                  <c:v>0.115872</c:v>
                </c:pt>
                <c:pt idx="995">
                  <c:v>0.116005</c:v>
                </c:pt>
                <c:pt idx="996">
                  <c:v>0.1162</c:v>
                </c:pt>
                <c:pt idx="997">
                  <c:v>0.11644500000000001</c:v>
                </c:pt>
                <c:pt idx="998">
                  <c:v>0.116882</c:v>
                </c:pt>
                <c:pt idx="999">
                  <c:v>0.11730400000000001</c:v>
                </c:pt>
                <c:pt idx="1000">
                  <c:v>0.11743199999999999</c:v>
                </c:pt>
                <c:pt idx="1001">
                  <c:v>0.117616</c:v>
                </c:pt>
                <c:pt idx="1002">
                  <c:v>0.11783200000000001</c:v>
                </c:pt>
                <c:pt idx="1003">
                  <c:v>0.117856</c:v>
                </c:pt>
                <c:pt idx="1004">
                  <c:v>0.118175</c:v>
                </c:pt>
                <c:pt idx="1005">
                  <c:v>0.118675</c:v>
                </c:pt>
                <c:pt idx="1006">
                  <c:v>0.11885</c:v>
                </c:pt>
                <c:pt idx="1007">
                  <c:v>0.11898599999999999</c:v>
                </c:pt>
                <c:pt idx="1008">
                  <c:v>0.119446</c:v>
                </c:pt>
                <c:pt idx="1009">
                  <c:v>0.11969100000000001</c:v>
                </c:pt>
                <c:pt idx="1010">
                  <c:v>0.11990099999999999</c:v>
                </c:pt>
                <c:pt idx="1011">
                  <c:v>0.12023</c:v>
                </c:pt>
                <c:pt idx="1012">
                  <c:v>0.12038699999999999</c:v>
                </c:pt>
                <c:pt idx="1013">
                  <c:v>0.12071</c:v>
                </c:pt>
                <c:pt idx="1014">
                  <c:v>0.121045</c:v>
                </c:pt>
                <c:pt idx="1015">
                  <c:v>0.12109200000000001</c:v>
                </c:pt>
                <c:pt idx="1016">
                  <c:v>0.121401</c:v>
                </c:pt>
                <c:pt idx="1017">
                  <c:v>0.121751</c:v>
                </c:pt>
                <c:pt idx="1018">
                  <c:v>0.12202399999999999</c:v>
                </c:pt>
                <c:pt idx="1019">
                  <c:v>0.122292</c:v>
                </c:pt>
                <c:pt idx="1020">
                  <c:v>0.12256300000000001</c:v>
                </c:pt>
                <c:pt idx="1021">
                  <c:v>0.122832</c:v>
                </c:pt>
                <c:pt idx="1022">
                  <c:v>0.123068</c:v>
                </c:pt>
                <c:pt idx="1023">
                  <c:v>0.12338</c:v>
                </c:pt>
                <c:pt idx="1024">
                  <c:v>0.123629</c:v>
                </c:pt>
                <c:pt idx="1025">
                  <c:v>0.12383</c:v>
                </c:pt>
                <c:pt idx="1026">
                  <c:v>0.124186</c:v>
                </c:pt>
                <c:pt idx="1027">
                  <c:v>0.124289</c:v>
                </c:pt>
                <c:pt idx="1028">
                  <c:v>0.124722</c:v>
                </c:pt>
                <c:pt idx="1029">
                  <c:v>0.12497999999999999</c:v>
                </c:pt>
                <c:pt idx="1030">
                  <c:v>0.12511700000000001</c:v>
                </c:pt>
                <c:pt idx="1031">
                  <c:v>0.12531800000000001</c:v>
                </c:pt>
                <c:pt idx="1032">
                  <c:v>0.125695</c:v>
                </c:pt>
                <c:pt idx="1033">
                  <c:v>0.125942</c:v>
                </c:pt>
                <c:pt idx="1034">
                  <c:v>0.12632499999999999</c:v>
                </c:pt>
                <c:pt idx="1035">
                  <c:v>0.12673300000000001</c:v>
                </c:pt>
                <c:pt idx="1036">
                  <c:v>0.12704699999999999</c:v>
                </c:pt>
                <c:pt idx="1037">
                  <c:v>0.12707499999999999</c:v>
                </c:pt>
                <c:pt idx="1038">
                  <c:v>0.12728300000000001</c:v>
                </c:pt>
                <c:pt idx="1039">
                  <c:v>0.127473</c:v>
                </c:pt>
                <c:pt idx="1040">
                  <c:v>0.12779699999999999</c:v>
                </c:pt>
                <c:pt idx="1041">
                  <c:v>0.12817600000000001</c:v>
                </c:pt>
                <c:pt idx="1042">
                  <c:v>0.12834999999999999</c:v>
                </c:pt>
                <c:pt idx="1043">
                  <c:v>0.128662</c:v>
                </c:pt>
                <c:pt idx="1044">
                  <c:v>0.12909300000000001</c:v>
                </c:pt>
                <c:pt idx="1045">
                  <c:v>0.129326</c:v>
                </c:pt>
                <c:pt idx="1046">
                  <c:v>0.12941900000000001</c:v>
                </c:pt>
                <c:pt idx="1047">
                  <c:v>0.12981400000000001</c:v>
                </c:pt>
                <c:pt idx="1048">
                  <c:v>0.130026</c:v>
                </c:pt>
                <c:pt idx="1049">
                  <c:v>0.130471</c:v>
                </c:pt>
                <c:pt idx="1050">
                  <c:v>0.13056200000000001</c:v>
                </c:pt>
                <c:pt idx="1051">
                  <c:v>0.13098099999999999</c:v>
                </c:pt>
                <c:pt idx="1052">
                  <c:v>0.131409</c:v>
                </c:pt>
                <c:pt idx="1053">
                  <c:v>0.13167599999999999</c:v>
                </c:pt>
                <c:pt idx="1054">
                  <c:v>0.131938</c:v>
                </c:pt>
                <c:pt idx="1055">
                  <c:v>0.13192699999999999</c:v>
                </c:pt>
                <c:pt idx="1056">
                  <c:v>0.132246</c:v>
                </c:pt>
                <c:pt idx="1057">
                  <c:v>0.13267999999999999</c:v>
                </c:pt>
                <c:pt idx="1058">
                  <c:v>0.13287199999999999</c:v>
                </c:pt>
                <c:pt idx="1059">
                  <c:v>0.133106</c:v>
                </c:pt>
                <c:pt idx="1060">
                  <c:v>0.133238</c:v>
                </c:pt>
                <c:pt idx="1061">
                  <c:v>0.13339899999999999</c:v>
                </c:pt>
                <c:pt idx="1062">
                  <c:v>0.13372800000000001</c:v>
                </c:pt>
                <c:pt idx="1063">
                  <c:v>0.13395499999999999</c:v>
                </c:pt>
                <c:pt idx="1064">
                  <c:v>0.13437299999999999</c:v>
                </c:pt>
                <c:pt idx="1065">
                  <c:v>0.134518</c:v>
                </c:pt>
                <c:pt idx="1066">
                  <c:v>0.13485800000000001</c:v>
                </c:pt>
                <c:pt idx="1067">
                  <c:v>0.135217</c:v>
                </c:pt>
                <c:pt idx="1068">
                  <c:v>0.13552</c:v>
                </c:pt>
                <c:pt idx="1069">
                  <c:v>0.13597300000000001</c:v>
                </c:pt>
                <c:pt idx="1070">
                  <c:v>0.13599700000000001</c:v>
                </c:pt>
                <c:pt idx="1071">
                  <c:v>0.13628799999999999</c:v>
                </c:pt>
                <c:pt idx="1072">
                  <c:v>0.13638</c:v>
                </c:pt>
                <c:pt idx="1073">
                  <c:v>0.136818</c:v>
                </c:pt>
                <c:pt idx="1074">
                  <c:v>0.13714599999999999</c:v>
                </c:pt>
                <c:pt idx="1075">
                  <c:v>0.13747599999999999</c:v>
                </c:pt>
                <c:pt idx="1076">
                  <c:v>0.137739</c:v>
                </c:pt>
                <c:pt idx="1077">
                  <c:v>0.13795099999999999</c:v>
                </c:pt>
                <c:pt idx="1078">
                  <c:v>0.138178</c:v>
                </c:pt>
                <c:pt idx="1079">
                  <c:v>0.138406</c:v>
                </c:pt>
                <c:pt idx="1080">
                  <c:v>0.13838600000000001</c:v>
                </c:pt>
                <c:pt idx="1081">
                  <c:v>0.13869699999999999</c:v>
                </c:pt>
                <c:pt idx="1082">
                  <c:v>0.139097</c:v>
                </c:pt>
                <c:pt idx="1083">
                  <c:v>0.13936000000000001</c:v>
                </c:pt>
                <c:pt idx="1084">
                  <c:v>0.13985800000000001</c:v>
                </c:pt>
                <c:pt idx="1085">
                  <c:v>0.13992499999999999</c:v>
                </c:pt>
                <c:pt idx="1086">
                  <c:v>0.14027300000000001</c:v>
                </c:pt>
                <c:pt idx="1087">
                  <c:v>0.14042499999999999</c:v>
                </c:pt>
                <c:pt idx="1088">
                  <c:v>0.14067299999999999</c:v>
                </c:pt>
                <c:pt idx="1089">
                  <c:v>0.14090800000000001</c:v>
                </c:pt>
                <c:pt idx="1090">
                  <c:v>0.14143</c:v>
                </c:pt>
                <c:pt idx="1091">
                  <c:v>0.14181099999999999</c:v>
                </c:pt>
                <c:pt idx="1092">
                  <c:v>0.14213100000000001</c:v>
                </c:pt>
                <c:pt idx="1093">
                  <c:v>0.142542</c:v>
                </c:pt>
                <c:pt idx="1094">
                  <c:v>0.14251</c:v>
                </c:pt>
                <c:pt idx="1095">
                  <c:v>0.142627</c:v>
                </c:pt>
                <c:pt idx="1096">
                  <c:v>0.14296200000000001</c:v>
                </c:pt>
                <c:pt idx="1097">
                  <c:v>0.143155</c:v>
                </c:pt>
                <c:pt idx="1098">
                  <c:v>0.14346600000000001</c:v>
                </c:pt>
                <c:pt idx="1099">
                  <c:v>0.14368300000000001</c:v>
                </c:pt>
                <c:pt idx="1100">
                  <c:v>0.14416599999999999</c:v>
                </c:pt>
                <c:pt idx="1101">
                  <c:v>0.14451900000000001</c:v>
                </c:pt>
                <c:pt idx="1102">
                  <c:v>0.14474200000000001</c:v>
                </c:pt>
                <c:pt idx="1103">
                  <c:v>0.14502699999999999</c:v>
                </c:pt>
                <c:pt idx="1104">
                  <c:v>0.145229</c:v>
                </c:pt>
                <c:pt idx="1105">
                  <c:v>0.14555100000000001</c:v>
                </c:pt>
                <c:pt idx="1106">
                  <c:v>0.145763</c:v>
                </c:pt>
                <c:pt idx="1107">
                  <c:v>0.14608599999999999</c:v>
                </c:pt>
                <c:pt idx="1108">
                  <c:v>0.14626500000000001</c:v>
                </c:pt>
                <c:pt idx="1109">
                  <c:v>0.146675</c:v>
                </c:pt>
                <c:pt idx="1110">
                  <c:v>0.14680000000000001</c:v>
                </c:pt>
                <c:pt idx="1111">
                  <c:v>0.147145</c:v>
                </c:pt>
                <c:pt idx="1112">
                  <c:v>0.147342</c:v>
                </c:pt>
                <c:pt idx="1113">
                  <c:v>0.14752899999999999</c:v>
                </c:pt>
                <c:pt idx="1114">
                  <c:v>0.14787</c:v>
                </c:pt>
                <c:pt idx="1115">
                  <c:v>0.14830499999999999</c:v>
                </c:pt>
                <c:pt idx="1116">
                  <c:v>0.148483</c:v>
                </c:pt>
                <c:pt idx="1117">
                  <c:v>0.148564</c:v>
                </c:pt>
                <c:pt idx="1118">
                  <c:v>0.149035</c:v>
                </c:pt>
                <c:pt idx="1119">
                  <c:v>0.149338</c:v>
                </c:pt>
                <c:pt idx="1120">
                  <c:v>0.149756</c:v>
                </c:pt>
                <c:pt idx="1121">
                  <c:v>0.149981</c:v>
                </c:pt>
                <c:pt idx="1122">
                  <c:v>0.150032</c:v>
                </c:pt>
                <c:pt idx="1123">
                  <c:v>0.15024599999999999</c:v>
                </c:pt>
                <c:pt idx="1124">
                  <c:v>0.150701</c:v>
                </c:pt>
                <c:pt idx="1125">
                  <c:v>0.150918</c:v>
                </c:pt>
                <c:pt idx="1126">
                  <c:v>0.15137900000000001</c:v>
                </c:pt>
                <c:pt idx="1127">
                  <c:v>0.151647</c:v>
                </c:pt>
                <c:pt idx="1128">
                  <c:v>0.151725</c:v>
                </c:pt>
                <c:pt idx="1129">
                  <c:v>0.15209800000000001</c:v>
                </c:pt>
                <c:pt idx="1130">
                  <c:v>0.15201600000000001</c:v>
                </c:pt>
                <c:pt idx="1131">
                  <c:v>0.152252</c:v>
                </c:pt>
                <c:pt idx="1132">
                  <c:v>0.15266199999999999</c:v>
                </c:pt>
                <c:pt idx="1133">
                  <c:v>0.15275900000000001</c:v>
                </c:pt>
                <c:pt idx="1134">
                  <c:v>0.15296799999999999</c:v>
                </c:pt>
                <c:pt idx="1135">
                  <c:v>0.15337700000000001</c:v>
                </c:pt>
                <c:pt idx="1136">
                  <c:v>0.15348800000000001</c:v>
                </c:pt>
                <c:pt idx="1137">
                  <c:v>0.15393100000000001</c:v>
                </c:pt>
                <c:pt idx="1138">
                  <c:v>0.15407100000000001</c:v>
                </c:pt>
                <c:pt idx="1139">
                  <c:v>0.15439800000000001</c:v>
                </c:pt>
                <c:pt idx="1140">
                  <c:v>0.15473200000000001</c:v>
                </c:pt>
                <c:pt idx="1141">
                  <c:v>0.155027</c:v>
                </c:pt>
                <c:pt idx="1142">
                  <c:v>0.15537200000000001</c:v>
                </c:pt>
                <c:pt idx="1143">
                  <c:v>0.15561700000000001</c:v>
                </c:pt>
                <c:pt idx="1144">
                  <c:v>0.15557599999999999</c:v>
                </c:pt>
                <c:pt idx="1145">
                  <c:v>0.15606100000000001</c:v>
                </c:pt>
                <c:pt idx="1146">
                  <c:v>0.156222</c:v>
                </c:pt>
                <c:pt idx="1147">
                  <c:v>0.15649299999999999</c:v>
                </c:pt>
                <c:pt idx="1148">
                  <c:v>0.15670600000000001</c:v>
                </c:pt>
                <c:pt idx="1149">
                  <c:v>0.15708900000000001</c:v>
                </c:pt>
                <c:pt idx="1150">
                  <c:v>0.15748999999999999</c:v>
                </c:pt>
                <c:pt idx="1151">
                  <c:v>0.15768199999999999</c:v>
                </c:pt>
                <c:pt idx="1152">
                  <c:v>0.15801999999999999</c:v>
                </c:pt>
                <c:pt idx="1153">
                  <c:v>0.15851899999999999</c:v>
                </c:pt>
                <c:pt idx="1154">
                  <c:v>0.15871099999999999</c:v>
                </c:pt>
                <c:pt idx="1155">
                  <c:v>0.15898000000000001</c:v>
                </c:pt>
                <c:pt idx="1156">
                  <c:v>0.159165</c:v>
                </c:pt>
                <c:pt idx="1157">
                  <c:v>0.15935199999999999</c:v>
                </c:pt>
                <c:pt idx="1158">
                  <c:v>0.159858</c:v>
                </c:pt>
                <c:pt idx="1159">
                  <c:v>0.16005800000000001</c:v>
                </c:pt>
                <c:pt idx="1160">
                  <c:v>0.160056</c:v>
                </c:pt>
                <c:pt idx="1161">
                  <c:v>0.16039500000000001</c:v>
                </c:pt>
                <c:pt idx="1162">
                  <c:v>0.16086500000000001</c:v>
                </c:pt>
                <c:pt idx="1163">
                  <c:v>0.16107299999999999</c:v>
                </c:pt>
                <c:pt idx="1164">
                  <c:v>0.16139800000000001</c:v>
                </c:pt>
                <c:pt idx="1165">
                  <c:v>0.16151599999999999</c:v>
                </c:pt>
                <c:pt idx="1166">
                  <c:v>0.161722</c:v>
                </c:pt>
                <c:pt idx="1167">
                  <c:v>0.16198899999999999</c:v>
                </c:pt>
                <c:pt idx="1168">
                  <c:v>0.162302</c:v>
                </c:pt>
                <c:pt idx="1169">
                  <c:v>0.162601</c:v>
                </c:pt>
                <c:pt idx="1170">
                  <c:v>0.162971</c:v>
                </c:pt>
                <c:pt idx="1171">
                  <c:v>0.16322700000000001</c:v>
                </c:pt>
                <c:pt idx="1172">
                  <c:v>0.163415</c:v>
                </c:pt>
                <c:pt idx="1173">
                  <c:v>0.16372999999999999</c:v>
                </c:pt>
                <c:pt idx="1174">
                  <c:v>0.164331</c:v>
                </c:pt>
                <c:pt idx="1175">
                  <c:v>0.16450500000000001</c:v>
                </c:pt>
                <c:pt idx="1176">
                  <c:v>0.164795</c:v>
                </c:pt>
                <c:pt idx="1177">
                  <c:v>0.16502</c:v>
                </c:pt>
                <c:pt idx="1178">
                  <c:v>0.16512299999999999</c:v>
                </c:pt>
                <c:pt idx="1179">
                  <c:v>0.16548399999999999</c:v>
                </c:pt>
                <c:pt idx="1180">
                  <c:v>0.165913</c:v>
                </c:pt>
                <c:pt idx="1181">
                  <c:v>0.16614799999999999</c:v>
                </c:pt>
                <c:pt idx="1182">
                  <c:v>0.16670299999999999</c:v>
                </c:pt>
                <c:pt idx="1183">
                  <c:v>0.16675100000000001</c:v>
                </c:pt>
                <c:pt idx="1184">
                  <c:v>0.16690099999999999</c:v>
                </c:pt>
                <c:pt idx="1185">
                  <c:v>0.16733899999999999</c:v>
                </c:pt>
                <c:pt idx="1186">
                  <c:v>0.16751199999999999</c:v>
                </c:pt>
                <c:pt idx="1187">
                  <c:v>0.16770299999999999</c:v>
                </c:pt>
                <c:pt idx="1188">
                  <c:v>0.16789899999999999</c:v>
                </c:pt>
                <c:pt idx="1189">
                  <c:v>0.16814799999999999</c:v>
                </c:pt>
                <c:pt idx="1190">
                  <c:v>0.168409</c:v>
                </c:pt>
                <c:pt idx="1191">
                  <c:v>0.16872100000000001</c:v>
                </c:pt>
                <c:pt idx="1192">
                  <c:v>0.16885800000000001</c:v>
                </c:pt>
                <c:pt idx="1193">
                  <c:v>0.169354</c:v>
                </c:pt>
                <c:pt idx="1194">
                  <c:v>0.169956</c:v>
                </c:pt>
                <c:pt idx="1195">
                  <c:v>0.169989</c:v>
                </c:pt>
                <c:pt idx="1196">
                  <c:v>0.17028299999999999</c:v>
                </c:pt>
                <c:pt idx="1197">
                  <c:v>0.17043800000000001</c:v>
                </c:pt>
                <c:pt idx="1198">
                  <c:v>0.17067499999999999</c:v>
                </c:pt>
                <c:pt idx="1199">
                  <c:v>0.171067</c:v>
                </c:pt>
                <c:pt idx="1200">
                  <c:v>0.171234</c:v>
                </c:pt>
                <c:pt idx="1201">
                  <c:v>0.17153399999999999</c:v>
                </c:pt>
                <c:pt idx="1202">
                  <c:v>0.171768</c:v>
                </c:pt>
                <c:pt idx="1203">
                  <c:v>0.171984</c:v>
                </c:pt>
                <c:pt idx="1204">
                  <c:v>0.172266</c:v>
                </c:pt>
                <c:pt idx="1205">
                  <c:v>0.172483</c:v>
                </c:pt>
                <c:pt idx="1206">
                  <c:v>0.17283499999999999</c:v>
                </c:pt>
                <c:pt idx="1207">
                  <c:v>0.173011</c:v>
                </c:pt>
                <c:pt idx="1208">
                  <c:v>0.17313600000000001</c:v>
                </c:pt>
                <c:pt idx="1209">
                  <c:v>0.17352000000000001</c:v>
                </c:pt>
                <c:pt idx="1210">
                  <c:v>0.17380999999999999</c:v>
                </c:pt>
                <c:pt idx="1211">
                  <c:v>0.174098</c:v>
                </c:pt>
                <c:pt idx="1212">
                  <c:v>0.17436499999999999</c:v>
                </c:pt>
                <c:pt idx="1213">
                  <c:v>0.174706</c:v>
                </c:pt>
                <c:pt idx="1214">
                  <c:v>0.174988</c:v>
                </c:pt>
                <c:pt idx="1215">
                  <c:v>0.17516300000000001</c:v>
                </c:pt>
                <c:pt idx="1216">
                  <c:v>0.17539099999999999</c:v>
                </c:pt>
                <c:pt idx="1217">
                  <c:v>0.175674</c:v>
                </c:pt>
                <c:pt idx="1218">
                  <c:v>0.175955</c:v>
                </c:pt>
                <c:pt idx="1219">
                  <c:v>0.17600299999999999</c:v>
                </c:pt>
                <c:pt idx="1220">
                  <c:v>0.17630199999999999</c:v>
                </c:pt>
                <c:pt idx="1221">
                  <c:v>0.17674599999999999</c:v>
                </c:pt>
                <c:pt idx="1222">
                  <c:v>0.17680799999999999</c:v>
                </c:pt>
                <c:pt idx="1223">
                  <c:v>0.177171</c:v>
                </c:pt>
                <c:pt idx="1224">
                  <c:v>0.17739199999999999</c:v>
                </c:pt>
                <c:pt idx="1225">
                  <c:v>0.17749100000000001</c:v>
                </c:pt>
                <c:pt idx="1226">
                  <c:v>0.17787700000000001</c:v>
                </c:pt>
                <c:pt idx="1227">
                  <c:v>0.177985</c:v>
                </c:pt>
                <c:pt idx="1228">
                  <c:v>0.178205</c:v>
                </c:pt>
                <c:pt idx="1229">
                  <c:v>0.178671</c:v>
                </c:pt>
                <c:pt idx="1230">
                  <c:v>0.17899699999999999</c:v>
                </c:pt>
                <c:pt idx="1231">
                  <c:v>0.17925099999999999</c:v>
                </c:pt>
                <c:pt idx="1232">
                  <c:v>0.179396</c:v>
                </c:pt>
                <c:pt idx="1233">
                  <c:v>0.17954999999999999</c:v>
                </c:pt>
                <c:pt idx="1234">
                  <c:v>0.17980199999999999</c:v>
                </c:pt>
                <c:pt idx="1235">
                  <c:v>0.180203</c:v>
                </c:pt>
                <c:pt idx="1236">
                  <c:v>0.180676</c:v>
                </c:pt>
                <c:pt idx="1237">
                  <c:v>0.180838</c:v>
                </c:pt>
                <c:pt idx="1238">
                  <c:v>0.181064</c:v>
                </c:pt>
                <c:pt idx="1239">
                  <c:v>0.181033</c:v>
                </c:pt>
                <c:pt idx="1240">
                  <c:v>0.18152299999999999</c:v>
                </c:pt>
                <c:pt idx="1241">
                  <c:v>0.181787</c:v>
                </c:pt>
                <c:pt idx="1242">
                  <c:v>0.18212500000000001</c:v>
                </c:pt>
                <c:pt idx="1243">
                  <c:v>0.18231900000000001</c:v>
                </c:pt>
                <c:pt idx="1244">
                  <c:v>0.182535</c:v>
                </c:pt>
                <c:pt idx="1245">
                  <c:v>0.18276300000000001</c:v>
                </c:pt>
                <c:pt idx="1246">
                  <c:v>0.18306700000000001</c:v>
                </c:pt>
                <c:pt idx="1247">
                  <c:v>0.183313</c:v>
                </c:pt>
                <c:pt idx="1248">
                  <c:v>0.18355399999999999</c:v>
                </c:pt>
                <c:pt idx="1249">
                  <c:v>0.18395</c:v>
                </c:pt>
                <c:pt idx="1250">
                  <c:v>0.18414</c:v>
                </c:pt>
                <c:pt idx="1251">
                  <c:v>0.184476</c:v>
                </c:pt>
                <c:pt idx="1252">
                  <c:v>0.184692</c:v>
                </c:pt>
                <c:pt idx="1253">
                  <c:v>0.18490400000000001</c:v>
                </c:pt>
                <c:pt idx="1254">
                  <c:v>0.18529200000000001</c:v>
                </c:pt>
                <c:pt idx="1255">
                  <c:v>0.185421</c:v>
                </c:pt>
                <c:pt idx="1256">
                  <c:v>0.185889</c:v>
                </c:pt>
                <c:pt idx="1257">
                  <c:v>0.186144</c:v>
                </c:pt>
                <c:pt idx="1258">
                  <c:v>0.18623600000000001</c:v>
                </c:pt>
                <c:pt idx="1259">
                  <c:v>0.18648000000000001</c:v>
                </c:pt>
                <c:pt idx="1260">
                  <c:v>0.18687400000000001</c:v>
                </c:pt>
                <c:pt idx="1261">
                  <c:v>0.18696499999999999</c:v>
                </c:pt>
                <c:pt idx="1262">
                  <c:v>0.18708900000000001</c:v>
                </c:pt>
                <c:pt idx="1263">
                  <c:v>0.187588</c:v>
                </c:pt>
                <c:pt idx="1264">
                  <c:v>0.18781300000000001</c:v>
                </c:pt>
                <c:pt idx="1265">
                  <c:v>0.18798999999999999</c:v>
                </c:pt>
                <c:pt idx="1266">
                  <c:v>0.18804799999999999</c:v>
                </c:pt>
                <c:pt idx="1267">
                  <c:v>0.188336</c:v>
                </c:pt>
                <c:pt idx="1268">
                  <c:v>0.18869</c:v>
                </c:pt>
                <c:pt idx="1269">
                  <c:v>0.188837</c:v>
                </c:pt>
                <c:pt idx="1270">
                  <c:v>0.18911700000000001</c:v>
                </c:pt>
                <c:pt idx="1271">
                  <c:v>0.189249</c:v>
                </c:pt>
                <c:pt idx="1272">
                  <c:v>0.18951200000000001</c:v>
                </c:pt>
                <c:pt idx="1273">
                  <c:v>0.189828</c:v>
                </c:pt>
                <c:pt idx="1274">
                  <c:v>0.190027</c:v>
                </c:pt>
                <c:pt idx="1275">
                  <c:v>0.19029599999999999</c:v>
                </c:pt>
                <c:pt idx="1276">
                  <c:v>0.190498</c:v>
                </c:pt>
                <c:pt idx="1277">
                  <c:v>0.190884</c:v>
                </c:pt>
                <c:pt idx="1278">
                  <c:v>0.190885</c:v>
                </c:pt>
                <c:pt idx="1279">
                  <c:v>0.190917</c:v>
                </c:pt>
                <c:pt idx="1280">
                  <c:v>0.190974</c:v>
                </c:pt>
                <c:pt idx="1281">
                  <c:v>0.191077</c:v>
                </c:pt>
                <c:pt idx="1282">
                  <c:v>0.191606</c:v>
                </c:pt>
                <c:pt idx="1283">
                  <c:v>0.19168099999999999</c:v>
                </c:pt>
                <c:pt idx="1284">
                  <c:v>0.192106</c:v>
                </c:pt>
                <c:pt idx="1285">
                  <c:v>0.19215499999999999</c:v>
                </c:pt>
                <c:pt idx="1286">
                  <c:v>0.19212000000000001</c:v>
                </c:pt>
                <c:pt idx="1287">
                  <c:v>0.192361</c:v>
                </c:pt>
                <c:pt idx="1288">
                  <c:v>0.19265299999999999</c:v>
                </c:pt>
                <c:pt idx="1289">
                  <c:v>0.19314500000000001</c:v>
                </c:pt>
                <c:pt idx="1290">
                  <c:v>0.19317400000000001</c:v>
                </c:pt>
                <c:pt idx="1291">
                  <c:v>0.19334299999999999</c:v>
                </c:pt>
                <c:pt idx="1292">
                  <c:v>0.19362499999999999</c:v>
                </c:pt>
                <c:pt idx="1293">
                  <c:v>0.19355800000000001</c:v>
                </c:pt>
                <c:pt idx="1294">
                  <c:v>0.19398799999999999</c:v>
                </c:pt>
                <c:pt idx="1295">
                  <c:v>0.19405500000000001</c:v>
                </c:pt>
                <c:pt idx="1296">
                  <c:v>0.194407</c:v>
                </c:pt>
                <c:pt idx="1297">
                  <c:v>0.194718</c:v>
                </c:pt>
                <c:pt idx="1298">
                  <c:v>0.19489999999999999</c:v>
                </c:pt>
                <c:pt idx="1299">
                  <c:v>0.19498499999999999</c:v>
                </c:pt>
                <c:pt idx="1300">
                  <c:v>0.19494600000000001</c:v>
                </c:pt>
                <c:pt idx="1301">
                  <c:v>0.195525</c:v>
                </c:pt>
                <c:pt idx="1302">
                  <c:v>0.19550500000000001</c:v>
                </c:pt>
                <c:pt idx="1303">
                  <c:v>0.19581999999999999</c:v>
                </c:pt>
                <c:pt idx="1304">
                  <c:v>0.19612599999999999</c:v>
                </c:pt>
                <c:pt idx="1305">
                  <c:v>0.19612299999999999</c:v>
                </c:pt>
                <c:pt idx="1306">
                  <c:v>0.19662199999999999</c:v>
                </c:pt>
                <c:pt idx="1307">
                  <c:v>0.19683700000000001</c:v>
                </c:pt>
                <c:pt idx="1308">
                  <c:v>0.19720099999999999</c:v>
                </c:pt>
                <c:pt idx="1309">
                  <c:v>0.19716800000000001</c:v>
                </c:pt>
                <c:pt idx="1310">
                  <c:v>0.19730600000000001</c:v>
                </c:pt>
                <c:pt idx="1311">
                  <c:v>0.19733100000000001</c:v>
                </c:pt>
                <c:pt idx="1312">
                  <c:v>0.19750799999999999</c:v>
                </c:pt>
                <c:pt idx="1313">
                  <c:v>0.19791500000000001</c:v>
                </c:pt>
                <c:pt idx="1314">
                  <c:v>0.198154</c:v>
                </c:pt>
                <c:pt idx="1315">
                  <c:v>0.19841900000000001</c:v>
                </c:pt>
                <c:pt idx="1316">
                  <c:v>0.19833100000000001</c:v>
                </c:pt>
                <c:pt idx="1317">
                  <c:v>0.19852400000000001</c:v>
                </c:pt>
                <c:pt idx="1318">
                  <c:v>0.19894800000000001</c:v>
                </c:pt>
                <c:pt idx="1319">
                  <c:v>0.19905</c:v>
                </c:pt>
                <c:pt idx="1320">
                  <c:v>0.19948399999999999</c:v>
                </c:pt>
                <c:pt idx="1321">
                  <c:v>0.19983400000000001</c:v>
                </c:pt>
                <c:pt idx="1322">
                  <c:v>0.20003299999999999</c:v>
                </c:pt>
                <c:pt idx="1323">
                  <c:v>0.20016200000000001</c:v>
                </c:pt>
                <c:pt idx="1324">
                  <c:v>0.20035900000000001</c:v>
                </c:pt>
                <c:pt idx="1325">
                  <c:v>0.200623</c:v>
                </c:pt>
                <c:pt idx="1326">
                  <c:v>0.20105300000000001</c:v>
                </c:pt>
                <c:pt idx="1327">
                  <c:v>0.20127500000000001</c:v>
                </c:pt>
                <c:pt idx="1328">
                  <c:v>0.201597</c:v>
                </c:pt>
                <c:pt idx="1329">
                  <c:v>0.20193800000000001</c:v>
                </c:pt>
                <c:pt idx="1330">
                  <c:v>0.20221700000000001</c:v>
                </c:pt>
                <c:pt idx="1331">
                  <c:v>0.202599</c:v>
                </c:pt>
                <c:pt idx="1332">
                  <c:v>0.20279900000000001</c:v>
                </c:pt>
                <c:pt idx="1333">
                  <c:v>0.20338200000000001</c:v>
                </c:pt>
                <c:pt idx="1334">
                  <c:v>0.20347999999999999</c:v>
                </c:pt>
                <c:pt idx="1335">
                  <c:v>0.203622</c:v>
                </c:pt>
                <c:pt idx="1336">
                  <c:v>0.204069</c:v>
                </c:pt>
                <c:pt idx="1337">
                  <c:v>0.204351</c:v>
                </c:pt>
                <c:pt idx="1338">
                  <c:v>0.204627</c:v>
                </c:pt>
                <c:pt idx="1339">
                  <c:v>0.20520099999999999</c:v>
                </c:pt>
                <c:pt idx="1340">
                  <c:v>0.205427</c:v>
                </c:pt>
                <c:pt idx="1341">
                  <c:v>0.205785</c:v>
                </c:pt>
                <c:pt idx="1342">
                  <c:v>0.20603399999999999</c:v>
                </c:pt>
                <c:pt idx="1343">
                  <c:v>0.20636299999999999</c:v>
                </c:pt>
                <c:pt idx="1344">
                  <c:v>0.206931</c:v>
                </c:pt>
                <c:pt idx="1345">
                  <c:v>0.20721300000000001</c:v>
                </c:pt>
                <c:pt idx="1346">
                  <c:v>0.207735</c:v>
                </c:pt>
                <c:pt idx="1347">
                  <c:v>0.20794099999999999</c:v>
                </c:pt>
                <c:pt idx="1348">
                  <c:v>0.20830799999999999</c:v>
                </c:pt>
                <c:pt idx="1349">
                  <c:v>0.20857000000000001</c:v>
                </c:pt>
                <c:pt idx="1350">
                  <c:v>0.20877200000000001</c:v>
                </c:pt>
                <c:pt idx="1351">
                  <c:v>0.20900099999999999</c:v>
                </c:pt>
                <c:pt idx="1352">
                  <c:v>0.209565</c:v>
                </c:pt>
                <c:pt idx="1353">
                  <c:v>0.20974799999999999</c:v>
                </c:pt>
                <c:pt idx="1354">
                  <c:v>0.21019699999999999</c:v>
                </c:pt>
                <c:pt idx="1355">
                  <c:v>0.21040800000000001</c:v>
                </c:pt>
                <c:pt idx="1356">
                  <c:v>0.210475</c:v>
                </c:pt>
                <c:pt idx="1357">
                  <c:v>0.21093899999999999</c:v>
                </c:pt>
                <c:pt idx="1358">
                  <c:v>0.21131</c:v>
                </c:pt>
                <c:pt idx="1359">
                  <c:v>0.21163299999999999</c:v>
                </c:pt>
                <c:pt idx="1360">
                  <c:v>0.21196499999999999</c:v>
                </c:pt>
                <c:pt idx="1361">
                  <c:v>0.21212700000000001</c:v>
                </c:pt>
                <c:pt idx="1362">
                  <c:v>0.21232200000000001</c:v>
                </c:pt>
                <c:pt idx="1363">
                  <c:v>0.21276400000000001</c:v>
                </c:pt>
                <c:pt idx="1364">
                  <c:v>0.21294199999999999</c:v>
                </c:pt>
                <c:pt idx="1365">
                  <c:v>0.21310699999999999</c:v>
                </c:pt>
                <c:pt idx="1366">
                  <c:v>0.21340500000000001</c:v>
                </c:pt>
                <c:pt idx="1367">
                  <c:v>0.21368799999999999</c:v>
                </c:pt>
                <c:pt idx="1368">
                  <c:v>0.21388199999999999</c:v>
                </c:pt>
                <c:pt idx="1369">
                  <c:v>0.21395400000000001</c:v>
                </c:pt>
                <c:pt idx="1370">
                  <c:v>0.214199</c:v>
                </c:pt>
                <c:pt idx="1371">
                  <c:v>0.21453700000000001</c:v>
                </c:pt>
                <c:pt idx="1372">
                  <c:v>0.214756</c:v>
                </c:pt>
                <c:pt idx="1373">
                  <c:v>0.21487400000000001</c:v>
                </c:pt>
                <c:pt idx="1374">
                  <c:v>0.215146</c:v>
                </c:pt>
                <c:pt idx="1375">
                  <c:v>0.21517500000000001</c:v>
                </c:pt>
                <c:pt idx="1376">
                  <c:v>0.21537200000000001</c:v>
                </c:pt>
                <c:pt idx="1377">
                  <c:v>0.21565000000000001</c:v>
                </c:pt>
                <c:pt idx="1378">
                  <c:v>0.21598300000000001</c:v>
                </c:pt>
                <c:pt idx="1379">
                  <c:v>0.21592800000000001</c:v>
                </c:pt>
                <c:pt idx="1380">
                  <c:v>0.21577499999999999</c:v>
                </c:pt>
                <c:pt idx="1381">
                  <c:v>0.216026</c:v>
                </c:pt>
                <c:pt idx="1382">
                  <c:v>0.21606300000000001</c:v>
                </c:pt>
                <c:pt idx="1383">
                  <c:v>0.21643299999999999</c:v>
                </c:pt>
                <c:pt idx="1384">
                  <c:v>0.216586</c:v>
                </c:pt>
                <c:pt idx="1385">
                  <c:v>0.21676899999999999</c:v>
                </c:pt>
                <c:pt idx="1386">
                  <c:v>0.216751</c:v>
                </c:pt>
                <c:pt idx="1387">
                  <c:v>0.21698700000000001</c:v>
                </c:pt>
                <c:pt idx="1388">
                  <c:v>0.217086</c:v>
                </c:pt>
                <c:pt idx="1389">
                  <c:v>0.217252</c:v>
                </c:pt>
                <c:pt idx="1390">
                  <c:v>0.216969</c:v>
                </c:pt>
                <c:pt idx="1391">
                  <c:v>0.21724599999999999</c:v>
                </c:pt>
                <c:pt idx="1392">
                  <c:v>0.21740599999999999</c:v>
                </c:pt>
                <c:pt idx="1393">
                  <c:v>0.21745500000000001</c:v>
                </c:pt>
                <c:pt idx="1394">
                  <c:v>0.21756700000000001</c:v>
                </c:pt>
                <c:pt idx="1395">
                  <c:v>0.21768899999999999</c:v>
                </c:pt>
                <c:pt idx="1396">
                  <c:v>0.21781400000000001</c:v>
                </c:pt>
                <c:pt idx="1397">
                  <c:v>0.21779599999999999</c:v>
                </c:pt>
                <c:pt idx="1398">
                  <c:v>0.217836</c:v>
                </c:pt>
                <c:pt idx="1399">
                  <c:v>0.217916</c:v>
                </c:pt>
                <c:pt idx="1400">
                  <c:v>0.21793299999999999</c:v>
                </c:pt>
                <c:pt idx="1401">
                  <c:v>0.21795900000000001</c:v>
                </c:pt>
                <c:pt idx="1402">
                  <c:v>0.21795400000000001</c:v>
                </c:pt>
                <c:pt idx="1403">
                  <c:v>0.21776400000000001</c:v>
                </c:pt>
                <c:pt idx="1404">
                  <c:v>0.21785199999999999</c:v>
                </c:pt>
                <c:pt idx="1405">
                  <c:v>0.218028</c:v>
                </c:pt>
                <c:pt idx="1406">
                  <c:v>0.21782199999999999</c:v>
                </c:pt>
                <c:pt idx="1407">
                  <c:v>0.21768799999999999</c:v>
                </c:pt>
                <c:pt idx="1408">
                  <c:v>0.21784600000000001</c:v>
                </c:pt>
                <c:pt idx="1409">
                  <c:v>0.21807499999999999</c:v>
                </c:pt>
                <c:pt idx="1410">
                  <c:v>0.218224</c:v>
                </c:pt>
                <c:pt idx="1411">
                  <c:v>0.21792600000000001</c:v>
                </c:pt>
                <c:pt idx="1412">
                  <c:v>0.21786700000000001</c:v>
                </c:pt>
                <c:pt idx="1413">
                  <c:v>0.217781</c:v>
                </c:pt>
                <c:pt idx="1414">
                  <c:v>0.21773899999999999</c:v>
                </c:pt>
                <c:pt idx="1415">
                  <c:v>0.21784200000000001</c:v>
                </c:pt>
                <c:pt idx="1416">
                  <c:v>0.217698</c:v>
                </c:pt>
                <c:pt idx="1417">
                  <c:v>0.21767600000000001</c:v>
                </c:pt>
                <c:pt idx="1418">
                  <c:v>0.21748899999999999</c:v>
                </c:pt>
                <c:pt idx="1419">
                  <c:v>0.21743999999999999</c:v>
                </c:pt>
                <c:pt idx="1420">
                  <c:v>0.217693</c:v>
                </c:pt>
                <c:pt idx="1421">
                  <c:v>0.21759300000000001</c:v>
                </c:pt>
                <c:pt idx="1422">
                  <c:v>0.21748200000000001</c:v>
                </c:pt>
                <c:pt idx="1423">
                  <c:v>0.217443</c:v>
                </c:pt>
                <c:pt idx="1424">
                  <c:v>0.21756300000000001</c:v>
                </c:pt>
                <c:pt idx="1425">
                  <c:v>0.21760399999999999</c:v>
                </c:pt>
                <c:pt idx="1426">
                  <c:v>0.21779100000000001</c:v>
                </c:pt>
                <c:pt idx="1427">
                  <c:v>0.21781400000000001</c:v>
                </c:pt>
                <c:pt idx="1428">
                  <c:v>0.217663</c:v>
                </c:pt>
                <c:pt idx="1429">
                  <c:v>0.217691</c:v>
                </c:pt>
                <c:pt idx="1430">
                  <c:v>0.21778500000000001</c:v>
                </c:pt>
                <c:pt idx="1431">
                  <c:v>0.21795300000000001</c:v>
                </c:pt>
                <c:pt idx="1432">
                  <c:v>0.21820200000000001</c:v>
                </c:pt>
                <c:pt idx="1433">
                  <c:v>0.21812799999999999</c:v>
                </c:pt>
                <c:pt idx="1434">
                  <c:v>0.21801499999999999</c:v>
                </c:pt>
                <c:pt idx="1435">
                  <c:v>0.21839800000000001</c:v>
                </c:pt>
                <c:pt idx="1436">
                  <c:v>0.218531</c:v>
                </c:pt>
                <c:pt idx="1437">
                  <c:v>0.21859400000000001</c:v>
                </c:pt>
                <c:pt idx="1438">
                  <c:v>0.218691</c:v>
                </c:pt>
                <c:pt idx="1439">
                  <c:v>0.21892600000000001</c:v>
                </c:pt>
                <c:pt idx="1440">
                  <c:v>0.21889800000000001</c:v>
                </c:pt>
                <c:pt idx="1441">
                  <c:v>0.21900800000000001</c:v>
                </c:pt>
                <c:pt idx="1442">
                  <c:v>0.219143</c:v>
                </c:pt>
                <c:pt idx="1443">
                  <c:v>0.21948699999999999</c:v>
                </c:pt>
                <c:pt idx="1444">
                  <c:v>0.219357</c:v>
                </c:pt>
                <c:pt idx="1445">
                  <c:v>0.21942800000000001</c:v>
                </c:pt>
                <c:pt idx="1446">
                  <c:v>0.21981200000000001</c:v>
                </c:pt>
                <c:pt idx="1447">
                  <c:v>0.21985199999999999</c:v>
                </c:pt>
                <c:pt idx="1448">
                  <c:v>0.220162</c:v>
                </c:pt>
                <c:pt idx="1449">
                  <c:v>0.22028</c:v>
                </c:pt>
                <c:pt idx="1450">
                  <c:v>0.22015799999999999</c:v>
                </c:pt>
                <c:pt idx="1451">
                  <c:v>0.22048899999999999</c:v>
                </c:pt>
                <c:pt idx="1452">
                  <c:v>0.22051000000000001</c:v>
                </c:pt>
                <c:pt idx="1453">
                  <c:v>0.22053</c:v>
                </c:pt>
                <c:pt idx="1454">
                  <c:v>0.220835</c:v>
                </c:pt>
                <c:pt idx="1455">
                  <c:v>0.22090099999999999</c:v>
                </c:pt>
                <c:pt idx="1456">
                  <c:v>0.220859</c:v>
                </c:pt>
                <c:pt idx="1457">
                  <c:v>0.22092899999999999</c:v>
                </c:pt>
                <c:pt idx="1458">
                  <c:v>0.221244</c:v>
                </c:pt>
                <c:pt idx="1459">
                  <c:v>0.221528</c:v>
                </c:pt>
                <c:pt idx="1460">
                  <c:v>0.22131300000000001</c:v>
                </c:pt>
                <c:pt idx="1461">
                  <c:v>0.221494</c:v>
                </c:pt>
                <c:pt idx="1462">
                  <c:v>0.22153200000000001</c:v>
                </c:pt>
                <c:pt idx="1463">
                  <c:v>0.22162899999999999</c:v>
                </c:pt>
                <c:pt idx="1464">
                  <c:v>0.22183600000000001</c:v>
                </c:pt>
                <c:pt idx="1465">
                  <c:v>0.22203600000000001</c:v>
                </c:pt>
                <c:pt idx="1466">
                  <c:v>0.22198599999999999</c:v>
                </c:pt>
                <c:pt idx="1467">
                  <c:v>0.22197700000000001</c:v>
                </c:pt>
                <c:pt idx="1468">
                  <c:v>0.22216900000000001</c:v>
                </c:pt>
                <c:pt idx="1469">
                  <c:v>0.22254599999999999</c:v>
                </c:pt>
                <c:pt idx="1470">
                  <c:v>0.22247700000000001</c:v>
                </c:pt>
                <c:pt idx="1471">
                  <c:v>0.22245999999999999</c:v>
                </c:pt>
                <c:pt idx="1472">
                  <c:v>0.22282099999999999</c:v>
                </c:pt>
                <c:pt idx="1473">
                  <c:v>0.22292500000000001</c:v>
                </c:pt>
                <c:pt idx="1474">
                  <c:v>0.22296299999999999</c:v>
                </c:pt>
                <c:pt idx="1475">
                  <c:v>0.223055</c:v>
                </c:pt>
                <c:pt idx="1476">
                  <c:v>0.22294700000000001</c:v>
                </c:pt>
                <c:pt idx="1477">
                  <c:v>0.223218</c:v>
                </c:pt>
                <c:pt idx="1478">
                  <c:v>0.22327900000000001</c:v>
                </c:pt>
                <c:pt idx="1479">
                  <c:v>0.22334499999999999</c:v>
                </c:pt>
                <c:pt idx="1480">
                  <c:v>0.22368099999999999</c:v>
                </c:pt>
                <c:pt idx="1481">
                  <c:v>0.223776</c:v>
                </c:pt>
                <c:pt idx="1482">
                  <c:v>0.22384699999999999</c:v>
                </c:pt>
                <c:pt idx="1483">
                  <c:v>0.22398299999999999</c:v>
                </c:pt>
                <c:pt idx="1484">
                  <c:v>0.22389800000000001</c:v>
                </c:pt>
                <c:pt idx="1485">
                  <c:v>0.22389200000000001</c:v>
                </c:pt>
                <c:pt idx="1486">
                  <c:v>0.22415499999999999</c:v>
                </c:pt>
                <c:pt idx="1487">
                  <c:v>0.224082</c:v>
                </c:pt>
                <c:pt idx="1488">
                  <c:v>0.224139</c:v>
                </c:pt>
                <c:pt idx="1489">
                  <c:v>0.22414999999999999</c:v>
                </c:pt>
                <c:pt idx="1490">
                  <c:v>0.22448699999999999</c:v>
                </c:pt>
                <c:pt idx="1491">
                  <c:v>0.22456699999999999</c:v>
                </c:pt>
                <c:pt idx="1492">
                  <c:v>0.224718</c:v>
                </c:pt>
                <c:pt idx="1493">
                  <c:v>0.22456599999999999</c:v>
                </c:pt>
                <c:pt idx="1494">
                  <c:v>0.22471099999999999</c:v>
                </c:pt>
                <c:pt idx="1495">
                  <c:v>0.22467000000000001</c:v>
                </c:pt>
                <c:pt idx="1496">
                  <c:v>0.224964</c:v>
                </c:pt>
                <c:pt idx="1497">
                  <c:v>0.225108</c:v>
                </c:pt>
                <c:pt idx="1498">
                  <c:v>0.22495699999999999</c:v>
                </c:pt>
                <c:pt idx="1499">
                  <c:v>0.22526099999999999</c:v>
                </c:pt>
                <c:pt idx="1500">
                  <c:v>0.22534399999999999</c:v>
                </c:pt>
                <c:pt idx="1501">
                  <c:v>0.22548699999999999</c:v>
                </c:pt>
                <c:pt idx="1502">
                  <c:v>0.225545</c:v>
                </c:pt>
                <c:pt idx="1503">
                  <c:v>0.22564699999999999</c:v>
                </c:pt>
                <c:pt idx="1504">
                  <c:v>0.22583700000000001</c:v>
                </c:pt>
                <c:pt idx="1505">
                  <c:v>0.225826</c:v>
                </c:pt>
                <c:pt idx="1506">
                  <c:v>0.22579299999999999</c:v>
                </c:pt>
                <c:pt idx="1507">
                  <c:v>0.22597600000000001</c:v>
                </c:pt>
                <c:pt idx="1508">
                  <c:v>0.22614300000000001</c:v>
                </c:pt>
                <c:pt idx="1509">
                  <c:v>0.226133</c:v>
                </c:pt>
                <c:pt idx="1510">
                  <c:v>0.22630800000000001</c:v>
                </c:pt>
                <c:pt idx="1511">
                  <c:v>0.226413</c:v>
                </c:pt>
                <c:pt idx="1512">
                  <c:v>0.22656599999999999</c:v>
                </c:pt>
                <c:pt idx="1513">
                  <c:v>0.226552</c:v>
                </c:pt>
                <c:pt idx="1514">
                  <c:v>0.22684599999999999</c:v>
                </c:pt>
                <c:pt idx="1515">
                  <c:v>0.22681699999999999</c:v>
                </c:pt>
                <c:pt idx="1516">
                  <c:v>0.22691900000000001</c:v>
                </c:pt>
                <c:pt idx="1517">
                  <c:v>0.227238</c:v>
                </c:pt>
                <c:pt idx="1518">
                  <c:v>0.227128</c:v>
                </c:pt>
                <c:pt idx="1519">
                  <c:v>0.22723699999999999</c:v>
                </c:pt>
                <c:pt idx="1520">
                  <c:v>0.226989</c:v>
                </c:pt>
                <c:pt idx="1521">
                  <c:v>0.22730700000000001</c:v>
                </c:pt>
                <c:pt idx="1522">
                  <c:v>0.22739000000000001</c:v>
                </c:pt>
                <c:pt idx="1523">
                  <c:v>0.22756199999999999</c:v>
                </c:pt>
                <c:pt idx="1524">
                  <c:v>0.22769700000000001</c:v>
                </c:pt>
                <c:pt idx="1525">
                  <c:v>0.227658</c:v>
                </c:pt>
                <c:pt idx="1526">
                  <c:v>0.22772600000000001</c:v>
                </c:pt>
                <c:pt idx="1527">
                  <c:v>0.227718</c:v>
                </c:pt>
                <c:pt idx="1528">
                  <c:v>0.22767699999999999</c:v>
                </c:pt>
                <c:pt idx="1529">
                  <c:v>0.22794600000000001</c:v>
                </c:pt>
                <c:pt idx="1530">
                  <c:v>0.228051</c:v>
                </c:pt>
                <c:pt idx="1531">
                  <c:v>0.228047</c:v>
                </c:pt>
                <c:pt idx="1532">
                  <c:v>0.22787099999999999</c:v>
                </c:pt>
                <c:pt idx="1533">
                  <c:v>0.227932</c:v>
                </c:pt>
                <c:pt idx="1534">
                  <c:v>0.227968</c:v>
                </c:pt>
                <c:pt idx="1535">
                  <c:v>0.228408</c:v>
                </c:pt>
                <c:pt idx="1536">
                  <c:v>0.22839699999999999</c:v>
                </c:pt>
                <c:pt idx="1537">
                  <c:v>0.228322</c:v>
                </c:pt>
                <c:pt idx="1538">
                  <c:v>0.22828899999999999</c:v>
                </c:pt>
                <c:pt idx="1539">
                  <c:v>0.228632</c:v>
                </c:pt>
                <c:pt idx="1540">
                  <c:v>0.228515</c:v>
                </c:pt>
                <c:pt idx="1541">
                  <c:v>0.22888500000000001</c:v>
                </c:pt>
                <c:pt idx="1542">
                  <c:v>0.22898399999999999</c:v>
                </c:pt>
                <c:pt idx="1543">
                  <c:v>0.22888700000000001</c:v>
                </c:pt>
                <c:pt idx="1544">
                  <c:v>0.228688</c:v>
                </c:pt>
                <c:pt idx="1545">
                  <c:v>0.22858700000000001</c:v>
                </c:pt>
                <c:pt idx="1546">
                  <c:v>0.22892299999999999</c:v>
                </c:pt>
                <c:pt idx="1547">
                  <c:v>0.22909099999999999</c:v>
                </c:pt>
                <c:pt idx="1548">
                  <c:v>0.22911200000000001</c:v>
                </c:pt>
                <c:pt idx="1549">
                  <c:v>0.22906199999999999</c:v>
                </c:pt>
                <c:pt idx="1550">
                  <c:v>0.22889300000000001</c:v>
                </c:pt>
                <c:pt idx="1551">
                  <c:v>0.229161</c:v>
                </c:pt>
                <c:pt idx="1552">
                  <c:v>0.22944200000000001</c:v>
                </c:pt>
                <c:pt idx="1553">
                  <c:v>0.22950899999999999</c:v>
                </c:pt>
                <c:pt idx="1554">
                  <c:v>0.22951199999999999</c:v>
                </c:pt>
                <c:pt idx="1555">
                  <c:v>0.22967799999999999</c:v>
                </c:pt>
                <c:pt idx="1556">
                  <c:v>0.229575</c:v>
                </c:pt>
                <c:pt idx="1557">
                  <c:v>0.229625</c:v>
                </c:pt>
                <c:pt idx="1558">
                  <c:v>0.229572</c:v>
                </c:pt>
                <c:pt idx="1559">
                  <c:v>0.22964699999999999</c:v>
                </c:pt>
                <c:pt idx="1560">
                  <c:v>0.22966900000000001</c:v>
                </c:pt>
                <c:pt idx="1561">
                  <c:v>0.229906</c:v>
                </c:pt>
                <c:pt idx="1562">
                  <c:v>0.229874</c:v>
                </c:pt>
                <c:pt idx="1563">
                  <c:v>0.22994100000000001</c:v>
                </c:pt>
                <c:pt idx="1564">
                  <c:v>0.23008999999999999</c:v>
                </c:pt>
                <c:pt idx="1565">
                  <c:v>0.22996900000000001</c:v>
                </c:pt>
                <c:pt idx="1566">
                  <c:v>0.23030200000000001</c:v>
                </c:pt>
                <c:pt idx="1567">
                  <c:v>0.230215</c:v>
                </c:pt>
                <c:pt idx="1568">
                  <c:v>0.230407</c:v>
                </c:pt>
                <c:pt idx="1569">
                  <c:v>0.230438</c:v>
                </c:pt>
                <c:pt idx="1570">
                  <c:v>0.230573</c:v>
                </c:pt>
                <c:pt idx="1571">
                  <c:v>0.23078599999999999</c:v>
                </c:pt>
                <c:pt idx="1572">
                  <c:v>0.23074700000000001</c:v>
                </c:pt>
                <c:pt idx="1573">
                  <c:v>0.230771</c:v>
                </c:pt>
                <c:pt idx="1574">
                  <c:v>0.230679</c:v>
                </c:pt>
                <c:pt idx="1575">
                  <c:v>0.23080500000000001</c:v>
                </c:pt>
                <c:pt idx="1576">
                  <c:v>0.231046</c:v>
                </c:pt>
                <c:pt idx="1577">
                  <c:v>0.231291</c:v>
                </c:pt>
                <c:pt idx="1578">
                  <c:v>0.23127500000000001</c:v>
                </c:pt>
                <c:pt idx="1579">
                  <c:v>0.23124400000000001</c:v>
                </c:pt>
                <c:pt idx="1580">
                  <c:v>0.23127600000000001</c:v>
                </c:pt>
                <c:pt idx="1581">
                  <c:v>0.23139100000000001</c:v>
                </c:pt>
                <c:pt idx="1582">
                  <c:v>0.23168800000000001</c:v>
                </c:pt>
                <c:pt idx="1583">
                  <c:v>0.231903</c:v>
                </c:pt>
                <c:pt idx="1584">
                  <c:v>0.231852</c:v>
                </c:pt>
                <c:pt idx="1585">
                  <c:v>0.232011</c:v>
                </c:pt>
                <c:pt idx="1586">
                  <c:v>0.231936</c:v>
                </c:pt>
                <c:pt idx="1587">
                  <c:v>0.23205500000000001</c:v>
                </c:pt>
                <c:pt idx="1588">
                  <c:v>0.23214299999999999</c:v>
                </c:pt>
                <c:pt idx="1589">
                  <c:v>0.23229</c:v>
                </c:pt>
                <c:pt idx="1590">
                  <c:v>0.232265</c:v>
                </c:pt>
                <c:pt idx="1591">
                  <c:v>0.232321</c:v>
                </c:pt>
                <c:pt idx="1592">
                  <c:v>0.23271</c:v>
                </c:pt>
                <c:pt idx="1593">
                  <c:v>0.23291000000000001</c:v>
                </c:pt>
                <c:pt idx="1594">
                  <c:v>0.23275100000000001</c:v>
                </c:pt>
                <c:pt idx="1595">
                  <c:v>0.232763</c:v>
                </c:pt>
                <c:pt idx="1596">
                  <c:v>0.23294999999999999</c:v>
                </c:pt>
                <c:pt idx="1597">
                  <c:v>0.233185</c:v>
                </c:pt>
                <c:pt idx="1598">
                  <c:v>0.23308699999999999</c:v>
                </c:pt>
                <c:pt idx="1599">
                  <c:v>0.23321600000000001</c:v>
                </c:pt>
                <c:pt idx="1600">
                  <c:v>0.23314799999999999</c:v>
                </c:pt>
                <c:pt idx="1601">
                  <c:v>0.23333699999999999</c:v>
                </c:pt>
                <c:pt idx="1602">
                  <c:v>0.23328699999999999</c:v>
                </c:pt>
                <c:pt idx="1603">
                  <c:v>0.23332</c:v>
                </c:pt>
                <c:pt idx="1604">
                  <c:v>0.233319</c:v>
                </c:pt>
                <c:pt idx="1605">
                  <c:v>0.23342299999999999</c:v>
                </c:pt>
                <c:pt idx="1606">
                  <c:v>0.23342199999999999</c:v>
                </c:pt>
                <c:pt idx="1607">
                  <c:v>0.23377700000000001</c:v>
                </c:pt>
                <c:pt idx="1608">
                  <c:v>0.23391200000000001</c:v>
                </c:pt>
                <c:pt idx="1609">
                  <c:v>0.23369500000000001</c:v>
                </c:pt>
                <c:pt idx="1610">
                  <c:v>0.233711</c:v>
                </c:pt>
                <c:pt idx="1611">
                  <c:v>0.23364399999999999</c:v>
                </c:pt>
                <c:pt idx="1612">
                  <c:v>0.233741</c:v>
                </c:pt>
                <c:pt idx="1613">
                  <c:v>0.23397200000000001</c:v>
                </c:pt>
                <c:pt idx="1614">
                  <c:v>0.23413400000000001</c:v>
                </c:pt>
                <c:pt idx="1615">
                  <c:v>0.23402400000000001</c:v>
                </c:pt>
                <c:pt idx="1616">
                  <c:v>0.23404800000000001</c:v>
                </c:pt>
                <c:pt idx="1617">
                  <c:v>0.234065</c:v>
                </c:pt>
                <c:pt idx="1618">
                  <c:v>0.23404700000000001</c:v>
                </c:pt>
                <c:pt idx="1619">
                  <c:v>0.23408200000000001</c:v>
                </c:pt>
                <c:pt idx="1620">
                  <c:v>0.234239</c:v>
                </c:pt>
                <c:pt idx="1621">
                  <c:v>0.23405799999999999</c:v>
                </c:pt>
                <c:pt idx="1622">
                  <c:v>0.233982</c:v>
                </c:pt>
                <c:pt idx="1623">
                  <c:v>0.23402100000000001</c:v>
                </c:pt>
                <c:pt idx="1624">
                  <c:v>0.234122</c:v>
                </c:pt>
                <c:pt idx="1625">
                  <c:v>0.23441799999999999</c:v>
                </c:pt>
                <c:pt idx="1626">
                  <c:v>0.23427400000000001</c:v>
                </c:pt>
                <c:pt idx="1627">
                  <c:v>0.234127</c:v>
                </c:pt>
                <c:pt idx="1628">
                  <c:v>0.23433799999999999</c:v>
                </c:pt>
                <c:pt idx="1629">
                  <c:v>0.23441200000000001</c:v>
                </c:pt>
                <c:pt idx="1630">
                  <c:v>0.234433</c:v>
                </c:pt>
                <c:pt idx="1631">
                  <c:v>0.234515</c:v>
                </c:pt>
                <c:pt idx="1632">
                  <c:v>0.234487</c:v>
                </c:pt>
                <c:pt idx="1633">
                  <c:v>0.23446400000000001</c:v>
                </c:pt>
                <c:pt idx="1634">
                  <c:v>0.23431399999999999</c:v>
                </c:pt>
                <c:pt idx="1635">
                  <c:v>0.23446</c:v>
                </c:pt>
                <c:pt idx="1636">
                  <c:v>0.23443700000000001</c:v>
                </c:pt>
                <c:pt idx="1637">
                  <c:v>0.234545</c:v>
                </c:pt>
                <c:pt idx="1638">
                  <c:v>0.23460300000000001</c:v>
                </c:pt>
                <c:pt idx="1639">
                  <c:v>0.23471500000000001</c:v>
                </c:pt>
                <c:pt idx="1640">
                  <c:v>0.234595</c:v>
                </c:pt>
                <c:pt idx="1641">
                  <c:v>0.23469899999999999</c:v>
                </c:pt>
                <c:pt idx="1642">
                  <c:v>0.23488899999999999</c:v>
                </c:pt>
                <c:pt idx="1643">
                  <c:v>0.23447899999999999</c:v>
                </c:pt>
                <c:pt idx="1644">
                  <c:v>0.234428</c:v>
                </c:pt>
                <c:pt idx="1645">
                  <c:v>0.234511</c:v>
                </c:pt>
                <c:pt idx="1646">
                  <c:v>0.234573</c:v>
                </c:pt>
                <c:pt idx="1647">
                  <c:v>0.23466899999999999</c:v>
                </c:pt>
                <c:pt idx="1648">
                  <c:v>0.234731</c:v>
                </c:pt>
                <c:pt idx="1649">
                  <c:v>0.23461899999999999</c:v>
                </c:pt>
                <c:pt idx="1650">
                  <c:v>0.23458300000000001</c:v>
                </c:pt>
                <c:pt idx="1651">
                  <c:v>0.234597</c:v>
                </c:pt>
                <c:pt idx="1652">
                  <c:v>0.234622</c:v>
                </c:pt>
                <c:pt idx="1653">
                  <c:v>0.234482</c:v>
                </c:pt>
                <c:pt idx="1654">
                  <c:v>0.23455400000000001</c:v>
                </c:pt>
                <c:pt idx="1655">
                  <c:v>0.23455400000000001</c:v>
                </c:pt>
                <c:pt idx="1656">
                  <c:v>0.234571</c:v>
                </c:pt>
                <c:pt idx="1657">
                  <c:v>0.23455500000000001</c:v>
                </c:pt>
                <c:pt idx="1658">
                  <c:v>0.234343</c:v>
                </c:pt>
                <c:pt idx="1659">
                  <c:v>0.234432</c:v>
                </c:pt>
                <c:pt idx="1660">
                  <c:v>0.234352</c:v>
                </c:pt>
                <c:pt idx="1661">
                  <c:v>0.23439399999999999</c:v>
                </c:pt>
                <c:pt idx="1662">
                  <c:v>0.234379</c:v>
                </c:pt>
                <c:pt idx="1663">
                  <c:v>0.23413100000000001</c:v>
                </c:pt>
                <c:pt idx="1664">
                  <c:v>0.23415</c:v>
                </c:pt>
                <c:pt idx="1665">
                  <c:v>0.234129</c:v>
                </c:pt>
                <c:pt idx="1666">
                  <c:v>0.234403</c:v>
                </c:pt>
                <c:pt idx="1667">
                  <c:v>0.23418</c:v>
                </c:pt>
                <c:pt idx="1668">
                  <c:v>0.234129</c:v>
                </c:pt>
                <c:pt idx="1669">
                  <c:v>0.234017</c:v>
                </c:pt>
                <c:pt idx="1670">
                  <c:v>0.23422200000000001</c:v>
                </c:pt>
                <c:pt idx="1671">
                  <c:v>0.234148</c:v>
                </c:pt>
                <c:pt idx="1672">
                  <c:v>0.23392099999999999</c:v>
                </c:pt>
                <c:pt idx="1673">
                  <c:v>0.23353399999999999</c:v>
                </c:pt>
                <c:pt idx="1674">
                  <c:v>0.23385900000000001</c:v>
                </c:pt>
                <c:pt idx="1675">
                  <c:v>0.23403399999999999</c:v>
                </c:pt>
                <c:pt idx="1676">
                  <c:v>0.23399800000000001</c:v>
                </c:pt>
                <c:pt idx="1677">
                  <c:v>0.23402200000000001</c:v>
                </c:pt>
                <c:pt idx="1678">
                  <c:v>0.23386899999999999</c:v>
                </c:pt>
                <c:pt idx="1679">
                  <c:v>0.23383200000000001</c:v>
                </c:pt>
                <c:pt idx="1680">
                  <c:v>0.23400000000000001</c:v>
                </c:pt>
                <c:pt idx="1681">
                  <c:v>0.233768</c:v>
                </c:pt>
                <c:pt idx="1682">
                  <c:v>0.23400599999999999</c:v>
                </c:pt>
                <c:pt idx="1683">
                  <c:v>0.233793</c:v>
                </c:pt>
                <c:pt idx="1684">
                  <c:v>0.23386999999999999</c:v>
                </c:pt>
                <c:pt idx="1685">
                  <c:v>0.23382500000000001</c:v>
                </c:pt>
                <c:pt idx="1686">
                  <c:v>0.233788</c:v>
                </c:pt>
                <c:pt idx="1687">
                  <c:v>0.23385500000000001</c:v>
                </c:pt>
                <c:pt idx="1688">
                  <c:v>0.23389299999999999</c:v>
                </c:pt>
                <c:pt idx="1689">
                  <c:v>0.23385400000000001</c:v>
                </c:pt>
                <c:pt idx="1690">
                  <c:v>0.23371500000000001</c:v>
                </c:pt>
                <c:pt idx="1691">
                  <c:v>0.233575</c:v>
                </c:pt>
                <c:pt idx="1692">
                  <c:v>0.233651</c:v>
                </c:pt>
                <c:pt idx="1693">
                  <c:v>0.23375599999999999</c:v>
                </c:pt>
                <c:pt idx="1694">
                  <c:v>0.23360800000000001</c:v>
                </c:pt>
                <c:pt idx="1695">
                  <c:v>0.233649</c:v>
                </c:pt>
                <c:pt idx="1696">
                  <c:v>0.23375299999999999</c:v>
                </c:pt>
                <c:pt idx="1697">
                  <c:v>0.233792</c:v>
                </c:pt>
                <c:pt idx="1698">
                  <c:v>0.23374900000000001</c:v>
                </c:pt>
                <c:pt idx="1699">
                  <c:v>0.233458</c:v>
                </c:pt>
                <c:pt idx="1700">
                  <c:v>0.23369799999999999</c:v>
                </c:pt>
                <c:pt idx="1701">
                  <c:v>0.23372200000000001</c:v>
                </c:pt>
                <c:pt idx="1702">
                  <c:v>0.233593</c:v>
                </c:pt>
                <c:pt idx="1703">
                  <c:v>0.23347499999999999</c:v>
                </c:pt>
                <c:pt idx="1704">
                  <c:v>0.23350099999999999</c:v>
                </c:pt>
                <c:pt idx="1705">
                  <c:v>0.23344200000000001</c:v>
                </c:pt>
                <c:pt idx="1706">
                  <c:v>0.233539</c:v>
                </c:pt>
                <c:pt idx="1707">
                  <c:v>0.23357600000000001</c:v>
                </c:pt>
                <c:pt idx="1708">
                  <c:v>0.23364799999999999</c:v>
                </c:pt>
                <c:pt idx="1709">
                  <c:v>0.2336</c:v>
                </c:pt>
                <c:pt idx="1710">
                  <c:v>0.233685</c:v>
                </c:pt>
                <c:pt idx="1711">
                  <c:v>0.23358300000000001</c:v>
                </c:pt>
                <c:pt idx="1712">
                  <c:v>0.23347100000000001</c:v>
                </c:pt>
                <c:pt idx="1713">
                  <c:v>0.23330000000000001</c:v>
                </c:pt>
                <c:pt idx="1714">
                  <c:v>0.23367299999999999</c:v>
                </c:pt>
                <c:pt idx="1715">
                  <c:v>0.233596</c:v>
                </c:pt>
                <c:pt idx="1716">
                  <c:v>0.23322799999999999</c:v>
                </c:pt>
                <c:pt idx="1717">
                  <c:v>0.23336899999999999</c:v>
                </c:pt>
                <c:pt idx="1718">
                  <c:v>0.23339299999999999</c:v>
                </c:pt>
                <c:pt idx="1719">
                  <c:v>0.233316</c:v>
                </c:pt>
                <c:pt idx="1720">
                  <c:v>0.23336799999999999</c:v>
                </c:pt>
                <c:pt idx="1721">
                  <c:v>0.233377</c:v>
                </c:pt>
                <c:pt idx="1722">
                  <c:v>0.23330500000000001</c:v>
                </c:pt>
                <c:pt idx="1723">
                  <c:v>0.23320299999999999</c:v>
                </c:pt>
                <c:pt idx="1724">
                  <c:v>0.23324</c:v>
                </c:pt>
                <c:pt idx="1725">
                  <c:v>0.23318700000000001</c:v>
                </c:pt>
                <c:pt idx="1726">
                  <c:v>0.233127</c:v>
                </c:pt>
                <c:pt idx="1727">
                  <c:v>0.23321600000000001</c:v>
                </c:pt>
                <c:pt idx="1728">
                  <c:v>0.233124</c:v>
                </c:pt>
                <c:pt idx="1729">
                  <c:v>0.23297499999999999</c:v>
                </c:pt>
                <c:pt idx="1730">
                  <c:v>0.232963</c:v>
                </c:pt>
                <c:pt idx="1731">
                  <c:v>0.23300000000000001</c:v>
                </c:pt>
                <c:pt idx="1732">
                  <c:v>0.233122</c:v>
                </c:pt>
                <c:pt idx="1733">
                  <c:v>0.232851</c:v>
                </c:pt>
                <c:pt idx="1734">
                  <c:v>0.23303599999999999</c:v>
                </c:pt>
                <c:pt idx="1735">
                  <c:v>0.232873</c:v>
                </c:pt>
                <c:pt idx="1736">
                  <c:v>0.23294100000000001</c:v>
                </c:pt>
                <c:pt idx="1737">
                  <c:v>0.232761</c:v>
                </c:pt>
                <c:pt idx="1738">
                  <c:v>0.23273099999999999</c:v>
                </c:pt>
                <c:pt idx="1739">
                  <c:v>0.23258400000000001</c:v>
                </c:pt>
                <c:pt idx="1740">
                  <c:v>0.23283200000000001</c:v>
                </c:pt>
                <c:pt idx="1741">
                  <c:v>0.232873</c:v>
                </c:pt>
                <c:pt idx="1742">
                  <c:v>0.23261799999999999</c:v>
                </c:pt>
                <c:pt idx="1743">
                  <c:v>0.23260800000000001</c:v>
                </c:pt>
                <c:pt idx="1744">
                  <c:v>0.232574</c:v>
                </c:pt>
                <c:pt idx="1745">
                  <c:v>0.232656</c:v>
                </c:pt>
                <c:pt idx="1746">
                  <c:v>0.23262099999999999</c:v>
                </c:pt>
                <c:pt idx="1747">
                  <c:v>0.23245299999999999</c:v>
                </c:pt>
                <c:pt idx="1748">
                  <c:v>0.23255400000000001</c:v>
                </c:pt>
                <c:pt idx="1749">
                  <c:v>0.23242099999999999</c:v>
                </c:pt>
                <c:pt idx="1750">
                  <c:v>0.23233300000000001</c:v>
                </c:pt>
                <c:pt idx="1751">
                  <c:v>0.23252999999999999</c:v>
                </c:pt>
                <c:pt idx="1752">
                  <c:v>0.232485</c:v>
                </c:pt>
                <c:pt idx="1753">
                  <c:v>0.232348</c:v>
                </c:pt>
                <c:pt idx="1754">
                  <c:v>0.23225000000000001</c:v>
                </c:pt>
                <c:pt idx="1755">
                  <c:v>0.23213400000000001</c:v>
                </c:pt>
                <c:pt idx="1756">
                  <c:v>0.23216200000000001</c:v>
                </c:pt>
                <c:pt idx="1757">
                  <c:v>0.23225899999999999</c:v>
                </c:pt>
                <c:pt idx="1758">
                  <c:v>0.231985</c:v>
                </c:pt>
                <c:pt idx="1759">
                  <c:v>0.231934</c:v>
                </c:pt>
                <c:pt idx="1760">
                  <c:v>0.23205300000000001</c:v>
                </c:pt>
                <c:pt idx="1761">
                  <c:v>0.23198199999999999</c:v>
                </c:pt>
                <c:pt idx="1762">
                  <c:v>0.232071</c:v>
                </c:pt>
                <c:pt idx="1763">
                  <c:v>0.23195399999999999</c:v>
                </c:pt>
                <c:pt idx="1764">
                  <c:v>0.23182800000000001</c:v>
                </c:pt>
                <c:pt idx="1765">
                  <c:v>0.231796</c:v>
                </c:pt>
                <c:pt idx="1766">
                  <c:v>0.23168800000000001</c:v>
                </c:pt>
                <c:pt idx="1767">
                  <c:v>0.23177200000000001</c:v>
                </c:pt>
                <c:pt idx="1768">
                  <c:v>0.23163500000000001</c:v>
                </c:pt>
                <c:pt idx="1769">
                  <c:v>0.23144799999999999</c:v>
                </c:pt>
                <c:pt idx="1770">
                  <c:v>0.231604</c:v>
                </c:pt>
                <c:pt idx="1771">
                  <c:v>0.23161000000000001</c:v>
                </c:pt>
                <c:pt idx="1772">
                  <c:v>0.23149500000000001</c:v>
                </c:pt>
                <c:pt idx="1773">
                  <c:v>0.23123199999999999</c:v>
                </c:pt>
                <c:pt idx="1774">
                  <c:v>0.23117599999999999</c:v>
                </c:pt>
                <c:pt idx="1775">
                  <c:v>0.23113900000000001</c:v>
                </c:pt>
                <c:pt idx="1776">
                  <c:v>0.23108100000000001</c:v>
                </c:pt>
                <c:pt idx="1777">
                  <c:v>0.23105000000000001</c:v>
                </c:pt>
                <c:pt idx="1778">
                  <c:v>0.23107800000000001</c:v>
                </c:pt>
                <c:pt idx="1779">
                  <c:v>0.231042</c:v>
                </c:pt>
                <c:pt idx="1780">
                  <c:v>0.23109399999999999</c:v>
                </c:pt>
                <c:pt idx="1781">
                  <c:v>0.231185</c:v>
                </c:pt>
                <c:pt idx="1782">
                  <c:v>0.23089699999999999</c:v>
                </c:pt>
                <c:pt idx="1783">
                  <c:v>0.230793</c:v>
                </c:pt>
                <c:pt idx="1784">
                  <c:v>0.23086000000000001</c:v>
                </c:pt>
                <c:pt idx="1785">
                  <c:v>0.23069300000000001</c:v>
                </c:pt>
                <c:pt idx="1786">
                  <c:v>0.23064499999999999</c:v>
                </c:pt>
                <c:pt idx="1787">
                  <c:v>0.230596</c:v>
                </c:pt>
                <c:pt idx="1788">
                  <c:v>0.23064499999999999</c:v>
                </c:pt>
                <c:pt idx="1789">
                  <c:v>0.23053100000000001</c:v>
                </c:pt>
                <c:pt idx="1790">
                  <c:v>0.230462</c:v>
                </c:pt>
                <c:pt idx="1791">
                  <c:v>0.23042799999999999</c:v>
                </c:pt>
                <c:pt idx="1792">
                  <c:v>0.23028799999999999</c:v>
                </c:pt>
                <c:pt idx="1793">
                  <c:v>0.23063600000000001</c:v>
                </c:pt>
                <c:pt idx="1794">
                  <c:v>0.23041400000000001</c:v>
                </c:pt>
                <c:pt idx="1795">
                  <c:v>0.23031799999999999</c:v>
                </c:pt>
                <c:pt idx="1796">
                  <c:v>0.230294</c:v>
                </c:pt>
                <c:pt idx="1797">
                  <c:v>0.23019700000000001</c:v>
                </c:pt>
                <c:pt idx="1798">
                  <c:v>0.230244</c:v>
                </c:pt>
                <c:pt idx="1799">
                  <c:v>0.23038500000000001</c:v>
                </c:pt>
                <c:pt idx="1800">
                  <c:v>0.23020399999999999</c:v>
                </c:pt>
                <c:pt idx="1801">
                  <c:v>0.22999600000000001</c:v>
                </c:pt>
                <c:pt idx="1802">
                  <c:v>0.229963</c:v>
                </c:pt>
                <c:pt idx="1803">
                  <c:v>0.229904</c:v>
                </c:pt>
                <c:pt idx="1804">
                  <c:v>0.229989</c:v>
                </c:pt>
                <c:pt idx="1805">
                  <c:v>0.229852</c:v>
                </c:pt>
                <c:pt idx="1806">
                  <c:v>0.229987</c:v>
                </c:pt>
                <c:pt idx="1807">
                  <c:v>0.229875</c:v>
                </c:pt>
                <c:pt idx="1808">
                  <c:v>0.229658</c:v>
                </c:pt>
                <c:pt idx="1809">
                  <c:v>0.22967099999999999</c:v>
                </c:pt>
                <c:pt idx="1810">
                  <c:v>0.22980900000000001</c:v>
                </c:pt>
                <c:pt idx="1811">
                  <c:v>0.229686</c:v>
                </c:pt>
                <c:pt idx="1812">
                  <c:v>0.229768</c:v>
                </c:pt>
                <c:pt idx="1813">
                  <c:v>0.22966900000000001</c:v>
                </c:pt>
                <c:pt idx="1814">
                  <c:v>0.22971800000000001</c:v>
                </c:pt>
                <c:pt idx="1815">
                  <c:v>0.22950000000000001</c:v>
                </c:pt>
                <c:pt idx="1816">
                  <c:v>0.229627</c:v>
                </c:pt>
                <c:pt idx="1817">
                  <c:v>0.229688</c:v>
                </c:pt>
                <c:pt idx="1818">
                  <c:v>0.22970399999999999</c:v>
                </c:pt>
                <c:pt idx="1819">
                  <c:v>0.229741</c:v>
                </c:pt>
                <c:pt idx="1820">
                  <c:v>0.22975499999999999</c:v>
                </c:pt>
                <c:pt idx="1821">
                  <c:v>0.22947100000000001</c:v>
                </c:pt>
                <c:pt idx="1822">
                  <c:v>0.229405</c:v>
                </c:pt>
                <c:pt idx="1823">
                  <c:v>0.22961899999999999</c:v>
                </c:pt>
                <c:pt idx="1824">
                  <c:v>0.22944500000000001</c:v>
                </c:pt>
                <c:pt idx="1825">
                  <c:v>0.229349</c:v>
                </c:pt>
                <c:pt idx="1826">
                  <c:v>0.22941900000000001</c:v>
                </c:pt>
                <c:pt idx="1827">
                  <c:v>0.22914599999999999</c:v>
                </c:pt>
                <c:pt idx="1828">
                  <c:v>0.22931799999999999</c:v>
                </c:pt>
                <c:pt idx="1829">
                  <c:v>0.229238</c:v>
                </c:pt>
                <c:pt idx="1830">
                  <c:v>0.22933100000000001</c:v>
                </c:pt>
                <c:pt idx="1831">
                  <c:v>0.22930400000000001</c:v>
                </c:pt>
                <c:pt idx="1832">
                  <c:v>0.229073</c:v>
                </c:pt>
                <c:pt idx="1833">
                  <c:v>0.22900499999999999</c:v>
                </c:pt>
                <c:pt idx="1834">
                  <c:v>0.229042</c:v>
                </c:pt>
                <c:pt idx="1835">
                  <c:v>0.22894300000000001</c:v>
                </c:pt>
                <c:pt idx="1836">
                  <c:v>0.22883300000000001</c:v>
                </c:pt>
                <c:pt idx="1837">
                  <c:v>0.228683</c:v>
                </c:pt>
                <c:pt idx="1838">
                  <c:v>0.22852600000000001</c:v>
                </c:pt>
                <c:pt idx="1839">
                  <c:v>0.228545</c:v>
                </c:pt>
                <c:pt idx="1840">
                  <c:v>0.22869400000000001</c:v>
                </c:pt>
                <c:pt idx="1841">
                  <c:v>0.228738</c:v>
                </c:pt>
                <c:pt idx="1842">
                  <c:v>0.228488</c:v>
                </c:pt>
                <c:pt idx="1843">
                  <c:v>0.22824</c:v>
                </c:pt>
                <c:pt idx="1844">
                  <c:v>0.228239</c:v>
                </c:pt>
                <c:pt idx="1845">
                  <c:v>0.228211</c:v>
                </c:pt>
                <c:pt idx="1846">
                  <c:v>0.227961</c:v>
                </c:pt>
                <c:pt idx="1847">
                  <c:v>0.227881</c:v>
                </c:pt>
                <c:pt idx="1848">
                  <c:v>0.22787499999999999</c:v>
                </c:pt>
                <c:pt idx="1849">
                  <c:v>0.22791400000000001</c:v>
                </c:pt>
                <c:pt idx="1850">
                  <c:v>0.22781899999999999</c:v>
                </c:pt>
                <c:pt idx="1851">
                  <c:v>0.227993</c:v>
                </c:pt>
                <c:pt idx="1852">
                  <c:v>0.22779099999999999</c:v>
                </c:pt>
                <c:pt idx="1853">
                  <c:v>0.227548</c:v>
                </c:pt>
                <c:pt idx="1854">
                  <c:v>0.227577</c:v>
                </c:pt>
                <c:pt idx="1855">
                  <c:v>0.22751299999999999</c:v>
                </c:pt>
                <c:pt idx="1856">
                  <c:v>0.22761300000000001</c:v>
                </c:pt>
                <c:pt idx="1857">
                  <c:v>0.22731999999999999</c:v>
                </c:pt>
                <c:pt idx="1858">
                  <c:v>0.227272</c:v>
                </c:pt>
                <c:pt idx="1859">
                  <c:v>0.22700699999999999</c:v>
                </c:pt>
                <c:pt idx="1860">
                  <c:v>0.227243</c:v>
                </c:pt>
                <c:pt idx="1861">
                  <c:v>0.22716</c:v>
                </c:pt>
                <c:pt idx="1862">
                  <c:v>0.22708400000000001</c:v>
                </c:pt>
                <c:pt idx="1863">
                  <c:v>0.22722700000000001</c:v>
                </c:pt>
                <c:pt idx="1864">
                  <c:v>0.226937</c:v>
                </c:pt>
                <c:pt idx="1865">
                  <c:v>0.22675000000000001</c:v>
                </c:pt>
                <c:pt idx="1866">
                  <c:v>0.226767</c:v>
                </c:pt>
                <c:pt idx="1867">
                  <c:v>0.22709099999999999</c:v>
                </c:pt>
                <c:pt idx="1868">
                  <c:v>0.22698499999999999</c:v>
                </c:pt>
                <c:pt idx="1869">
                  <c:v>0.22662299999999999</c:v>
                </c:pt>
                <c:pt idx="1870">
                  <c:v>0.22654099999999999</c:v>
                </c:pt>
                <c:pt idx="1871">
                  <c:v>0.226544</c:v>
                </c:pt>
                <c:pt idx="1872">
                  <c:v>0.22678300000000001</c:v>
                </c:pt>
                <c:pt idx="1873">
                  <c:v>0.22654099999999999</c:v>
                </c:pt>
                <c:pt idx="1874">
                  <c:v>0.22645799999999999</c:v>
                </c:pt>
                <c:pt idx="1875">
                  <c:v>0.22639999999999999</c:v>
                </c:pt>
                <c:pt idx="1876">
                  <c:v>0.226439</c:v>
                </c:pt>
                <c:pt idx="1877">
                  <c:v>0.226467</c:v>
                </c:pt>
                <c:pt idx="1878">
                  <c:v>0.22640399999999999</c:v>
                </c:pt>
                <c:pt idx="1879">
                  <c:v>0.22648199999999999</c:v>
                </c:pt>
                <c:pt idx="1880">
                  <c:v>0.22634499999999999</c:v>
                </c:pt>
                <c:pt idx="1881">
                  <c:v>0.22609599999999999</c:v>
                </c:pt>
                <c:pt idx="1882">
                  <c:v>0.226022</c:v>
                </c:pt>
                <c:pt idx="1883">
                  <c:v>0.22627900000000001</c:v>
                </c:pt>
                <c:pt idx="1884">
                  <c:v>0.22637299999999999</c:v>
                </c:pt>
                <c:pt idx="1885">
                  <c:v>0.225715</c:v>
                </c:pt>
                <c:pt idx="1886">
                  <c:v>0.22578300000000001</c:v>
                </c:pt>
                <c:pt idx="1887">
                  <c:v>0.225739</c:v>
                </c:pt>
                <c:pt idx="1888">
                  <c:v>0.225546</c:v>
                </c:pt>
                <c:pt idx="1889">
                  <c:v>0.22552900000000001</c:v>
                </c:pt>
                <c:pt idx="1890">
                  <c:v>0.22564400000000001</c:v>
                </c:pt>
                <c:pt idx="1891">
                  <c:v>0.22561999999999999</c:v>
                </c:pt>
                <c:pt idx="1892">
                  <c:v>0.22529099999999999</c:v>
                </c:pt>
                <c:pt idx="1893">
                  <c:v>0.22528000000000001</c:v>
                </c:pt>
                <c:pt idx="1894">
                  <c:v>0.22515199999999999</c:v>
                </c:pt>
                <c:pt idx="1895">
                  <c:v>0.225327</c:v>
                </c:pt>
                <c:pt idx="1896">
                  <c:v>0.22531899999999999</c:v>
                </c:pt>
                <c:pt idx="1897">
                  <c:v>0.224971</c:v>
                </c:pt>
                <c:pt idx="1898">
                  <c:v>0.224666</c:v>
                </c:pt>
                <c:pt idx="1899">
                  <c:v>0.22468199999999999</c:v>
                </c:pt>
                <c:pt idx="1900">
                  <c:v>0.224601</c:v>
                </c:pt>
                <c:pt idx="1901">
                  <c:v>0.22459200000000001</c:v>
                </c:pt>
                <c:pt idx="1902">
                  <c:v>0.224442</c:v>
                </c:pt>
                <c:pt idx="1903">
                  <c:v>0.224277</c:v>
                </c:pt>
                <c:pt idx="1904">
                  <c:v>0.22418399999999999</c:v>
                </c:pt>
                <c:pt idx="1905">
                  <c:v>0.22408</c:v>
                </c:pt>
                <c:pt idx="1906">
                  <c:v>0.22425</c:v>
                </c:pt>
                <c:pt idx="1907">
                  <c:v>0.22400600000000001</c:v>
                </c:pt>
                <c:pt idx="1908">
                  <c:v>0.22390099999999999</c:v>
                </c:pt>
                <c:pt idx="1909">
                  <c:v>0.22373299999999999</c:v>
                </c:pt>
                <c:pt idx="1910">
                  <c:v>0.22372600000000001</c:v>
                </c:pt>
                <c:pt idx="1911">
                  <c:v>0.223519</c:v>
                </c:pt>
                <c:pt idx="1912">
                  <c:v>0.22346099999999999</c:v>
                </c:pt>
                <c:pt idx="1913">
                  <c:v>0.22320499999999999</c:v>
                </c:pt>
                <c:pt idx="1914">
                  <c:v>0.22320400000000001</c:v>
                </c:pt>
                <c:pt idx="1915">
                  <c:v>0.223105</c:v>
                </c:pt>
                <c:pt idx="1916">
                  <c:v>0.22293099999999999</c:v>
                </c:pt>
                <c:pt idx="1917">
                  <c:v>0.222939</c:v>
                </c:pt>
                <c:pt idx="1918">
                  <c:v>0.223024</c:v>
                </c:pt>
                <c:pt idx="1919">
                  <c:v>0.22267500000000001</c:v>
                </c:pt>
                <c:pt idx="1920">
                  <c:v>0.22269700000000001</c:v>
                </c:pt>
                <c:pt idx="1921">
                  <c:v>0.222305</c:v>
                </c:pt>
                <c:pt idx="1922">
                  <c:v>0.222549</c:v>
                </c:pt>
                <c:pt idx="1923">
                  <c:v>0.222304</c:v>
                </c:pt>
                <c:pt idx="1924">
                  <c:v>0.22227</c:v>
                </c:pt>
                <c:pt idx="1925">
                  <c:v>0.22204099999999999</c:v>
                </c:pt>
                <c:pt idx="1926">
                  <c:v>0.22203500000000001</c:v>
                </c:pt>
                <c:pt idx="1927">
                  <c:v>0.222052</c:v>
                </c:pt>
                <c:pt idx="1928">
                  <c:v>0.221799</c:v>
                </c:pt>
                <c:pt idx="1929">
                  <c:v>0.22176899999999999</c:v>
                </c:pt>
                <c:pt idx="1930">
                  <c:v>0.22178</c:v>
                </c:pt>
                <c:pt idx="1931">
                  <c:v>0.22156999999999999</c:v>
                </c:pt>
                <c:pt idx="1932">
                  <c:v>0.22142800000000001</c:v>
                </c:pt>
                <c:pt idx="1933">
                  <c:v>0.22129799999999999</c:v>
                </c:pt>
                <c:pt idx="1934">
                  <c:v>0.22136</c:v>
                </c:pt>
                <c:pt idx="1935">
                  <c:v>0.22122900000000001</c:v>
                </c:pt>
                <c:pt idx="1936">
                  <c:v>0.22093299999999999</c:v>
                </c:pt>
                <c:pt idx="1937">
                  <c:v>0.221107</c:v>
                </c:pt>
                <c:pt idx="1938">
                  <c:v>0.221133</c:v>
                </c:pt>
                <c:pt idx="1939">
                  <c:v>0.221049</c:v>
                </c:pt>
                <c:pt idx="1940">
                  <c:v>0.22068599999999999</c:v>
                </c:pt>
                <c:pt idx="1941">
                  <c:v>0.220611</c:v>
                </c:pt>
                <c:pt idx="1942">
                  <c:v>0.22048000000000001</c:v>
                </c:pt>
                <c:pt idx="1943">
                  <c:v>0.22034899999999999</c:v>
                </c:pt>
                <c:pt idx="1944">
                  <c:v>0.220168</c:v>
                </c:pt>
                <c:pt idx="1945">
                  <c:v>0.22007599999999999</c:v>
                </c:pt>
                <c:pt idx="1946">
                  <c:v>0.220192</c:v>
                </c:pt>
                <c:pt idx="1947">
                  <c:v>0.220106</c:v>
                </c:pt>
                <c:pt idx="1948">
                  <c:v>0.220087</c:v>
                </c:pt>
                <c:pt idx="1949">
                  <c:v>0.21995300000000001</c:v>
                </c:pt>
                <c:pt idx="1950">
                  <c:v>0.21976399999999999</c:v>
                </c:pt>
                <c:pt idx="1951">
                  <c:v>0.21976899999999999</c:v>
                </c:pt>
                <c:pt idx="1952">
                  <c:v>0.219661</c:v>
                </c:pt>
                <c:pt idx="1953">
                  <c:v>0.21937400000000001</c:v>
                </c:pt>
                <c:pt idx="1954">
                  <c:v>0.219137</c:v>
                </c:pt>
                <c:pt idx="1955">
                  <c:v>0.21906900000000001</c:v>
                </c:pt>
                <c:pt idx="1956">
                  <c:v>0.21920899999999999</c:v>
                </c:pt>
                <c:pt idx="1957">
                  <c:v>0.21921199999999999</c:v>
                </c:pt>
                <c:pt idx="1958">
                  <c:v>0.218996</c:v>
                </c:pt>
                <c:pt idx="1959">
                  <c:v>0.21904499999999999</c:v>
                </c:pt>
                <c:pt idx="1960">
                  <c:v>0.21877199999999999</c:v>
                </c:pt>
                <c:pt idx="1961">
                  <c:v>0.21882799999999999</c:v>
                </c:pt>
                <c:pt idx="1962">
                  <c:v>0.21867800000000001</c:v>
                </c:pt>
                <c:pt idx="1963">
                  <c:v>0.21842300000000001</c:v>
                </c:pt>
                <c:pt idx="1964">
                  <c:v>0.218503</c:v>
                </c:pt>
                <c:pt idx="1965">
                  <c:v>0.218362</c:v>
                </c:pt>
                <c:pt idx="1966">
                  <c:v>0.21793999999999999</c:v>
                </c:pt>
                <c:pt idx="1967">
                  <c:v>0.218033</c:v>
                </c:pt>
                <c:pt idx="1968">
                  <c:v>0.21779599999999999</c:v>
                </c:pt>
                <c:pt idx="1969">
                  <c:v>0.217885</c:v>
                </c:pt>
                <c:pt idx="1970">
                  <c:v>0.217754</c:v>
                </c:pt>
                <c:pt idx="1971">
                  <c:v>0.21759600000000001</c:v>
                </c:pt>
                <c:pt idx="1972">
                  <c:v>0.21737400000000001</c:v>
                </c:pt>
                <c:pt idx="1973">
                  <c:v>0.217252</c:v>
                </c:pt>
                <c:pt idx="1974">
                  <c:v>0.21707899999999999</c:v>
                </c:pt>
                <c:pt idx="1975">
                  <c:v>0.21709100000000001</c:v>
                </c:pt>
                <c:pt idx="1976">
                  <c:v>0.216893</c:v>
                </c:pt>
                <c:pt idx="1977">
                  <c:v>0.216922</c:v>
                </c:pt>
                <c:pt idx="1978">
                  <c:v>0.216669</c:v>
                </c:pt>
                <c:pt idx="1979">
                  <c:v>0.21637400000000001</c:v>
                </c:pt>
                <c:pt idx="1980">
                  <c:v>0.21623100000000001</c:v>
                </c:pt>
                <c:pt idx="1981">
                  <c:v>0.21616299999999999</c:v>
                </c:pt>
                <c:pt idx="1982">
                  <c:v>0.215975</c:v>
                </c:pt>
                <c:pt idx="1983">
                  <c:v>0.215861</c:v>
                </c:pt>
                <c:pt idx="1984">
                  <c:v>0.21596399999999999</c:v>
                </c:pt>
                <c:pt idx="1985">
                  <c:v>0.21567800000000001</c:v>
                </c:pt>
                <c:pt idx="1986">
                  <c:v>0.21554200000000001</c:v>
                </c:pt>
                <c:pt idx="1987">
                  <c:v>0.215506</c:v>
                </c:pt>
                <c:pt idx="1988">
                  <c:v>0.21551100000000001</c:v>
                </c:pt>
                <c:pt idx="1989">
                  <c:v>0.21527199999999999</c:v>
                </c:pt>
                <c:pt idx="1990">
                  <c:v>0.21509900000000001</c:v>
                </c:pt>
                <c:pt idx="1991">
                  <c:v>0.21490100000000001</c:v>
                </c:pt>
                <c:pt idx="1992">
                  <c:v>0.214865</c:v>
                </c:pt>
                <c:pt idx="1993">
                  <c:v>0.21491099999999999</c:v>
                </c:pt>
                <c:pt idx="1994">
                  <c:v>0.21468200000000001</c:v>
                </c:pt>
                <c:pt idx="1995">
                  <c:v>0.21438299999999999</c:v>
                </c:pt>
                <c:pt idx="1996">
                  <c:v>0.21459700000000001</c:v>
                </c:pt>
                <c:pt idx="1997">
                  <c:v>0.21422099999999999</c:v>
                </c:pt>
                <c:pt idx="1998">
                  <c:v>0.21385000000000001</c:v>
                </c:pt>
                <c:pt idx="1999">
                  <c:v>0.21407100000000001</c:v>
                </c:pt>
                <c:pt idx="2000">
                  <c:v>0.21385000000000001</c:v>
                </c:pt>
                <c:pt idx="2001">
                  <c:v>0.21352199999999999</c:v>
                </c:pt>
                <c:pt idx="2002">
                  <c:v>0.21349699999999999</c:v>
                </c:pt>
                <c:pt idx="2003">
                  <c:v>0.213278</c:v>
                </c:pt>
                <c:pt idx="2004">
                  <c:v>0.21322199999999999</c:v>
                </c:pt>
                <c:pt idx="2005">
                  <c:v>0.213167</c:v>
                </c:pt>
                <c:pt idx="2006">
                  <c:v>0.213057</c:v>
                </c:pt>
                <c:pt idx="2007">
                  <c:v>0.21288199999999999</c:v>
                </c:pt>
                <c:pt idx="2008">
                  <c:v>0.212753</c:v>
                </c:pt>
                <c:pt idx="2009">
                  <c:v>0.21262400000000001</c:v>
                </c:pt>
                <c:pt idx="2010">
                  <c:v>0.21238399999999999</c:v>
                </c:pt>
                <c:pt idx="2011">
                  <c:v>0.21226900000000001</c:v>
                </c:pt>
                <c:pt idx="2012">
                  <c:v>0.21196799999999999</c:v>
                </c:pt>
                <c:pt idx="2013">
                  <c:v>0.21199100000000001</c:v>
                </c:pt>
                <c:pt idx="2014">
                  <c:v>0.21193000000000001</c:v>
                </c:pt>
                <c:pt idx="2015">
                  <c:v>0.212003</c:v>
                </c:pt>
                <c:pt idx="2016">
                  <c:v>0.21163399999999999</c:v>
                </c:pt>
                <c:pt idx="2017">
                  <c:v>0.211699</c:v>
                </c:pt>
                <c:pt idx="2018">
                  <c:v>0.211365</c:v>
                </c:pt>
                <c:pt idx="2019">
                  <c:v>0.21124799999999999</c:v>
                </c:pt>
                <c:pt idx="2020">
                  <c:v>0.21124299999999999</c:v>
                </c:pt>
                <c:pt idx="2021">
                  <c:v>0.21097099999999999</c:v>
                </c:pt>
                <c:pt idx="2022">
                  <c:v>0.210984</c:v>
                </c:pt>
                <c:pt idx="2023">
                  <c:v>0.21068999999999999</c:v>
                </c:pt>
                <c:pt idx="2024">
                  <c:v>0.21057500000000001</c:v>
                </c:pt>
                <c:pt idx="2025">
                  <c:v>0.210371</c:v>
                </c:pt>
                <c:pt idx="2026">
                  <c:v>0.21011299999999999</c:v>
                </c:pt>
                <c:pt idx="2027">
                  <c:v>0.209955</c:v>
                </c:pt>
                <c:pt idx="2028">
                  <c:v>0.20977999999999999</c:v>
                </c:pt>
                <c:pt idx="2029">
                  <c:v>0.20988299999999999</c:v>
                </c:pt>
                <c:pt idx="2030">
                  <c:v>0.209483</c:v>
                </c:pt>
                <c:pt idx="2031">
                  <c:v>0.20924499999999999</c:v>
                </c:pt>
                <c:pt idx="2032">
                  <c:v>0.20924000000000001</c:v>
                </c:pt>
                <c:pt idx="2033">
                  <c:v>0.208925</c:v>
                </c:pt>
                <c:pt idx="2034">
                  <c:v>0.20882700000000001</c:v>
                </c:pt>
                <c:pt idx="2035">
                  <c:v>0.20877200000000001</c:v>
                </c:pt>
                <c:pt idx="2036">
                  <c:v>0.20855000000000001</c:v>
                </c:pt>
                <c:pt idx="2037">
                  <c:v>0.20827699999999999</c:v>
                </c:pt>
                <c:pt idx="2038">
                  <c:v>0.20824799999999999</c:v>
                </c:pt>
                <c:pt idx="2039">
                  <c:v>0.20779600000000001</c:v>
                </c:pt>
                <c:pt idx="2040">
                  <c:v>0.207672</c:v>
                </c:pt>
                <c:pt idx="2041">
                  <c:v>0.20754600000000001</c:v>
                </c:pt>
                <c:pt idx="2042">
                  <c:v>0.20738599999999999</c:v>
                </c:pt>
                <c:pt idx="2043">
                  <c:v>0.20733299999999999</c:v>
                </c:pt>
                <c:pt idx="2044">
                  <c:v>0.20713500000000001</c:v>
                </c:pt>
                <c:pt idx="2045">
                  <c:v>0.206819</c:v>
                </c:pt>
                <c:pt idx="2046">
                  <c:v>0.20701900000000001</c:v>
                </c:pt>
                <c:pt idx="2047">
                  <c:v>0.206708</c:v>
                </c:pt>
                <c:pt idx="2048">
                  <c:v>0.206568</c:v>
                </c:pt>
                <c:pt idx="2049">
                  <c:v>0.206314</c:v>
                </c:pt>
                <c:pt idx="2050">
                  <c:v>0.20619299999999999</c:v>
                </c:pt>
                <c:pt idx="2051">
                  <c:v>0.20601700000000001</c:v>
                </c:pt>
                <c:pt idx="2052">
                  <c:v>0.20600099999999999</c:v>
                </c:pt>
                <c:pt idx="2053">
                  <c:v>0.20566899999999999</c:v>
                </c:pt>
                <c:pt idx="2054">
                  <c:v>0.20555599999999999</c:v>
                </c:pt>
                <c:pt idx="2055">
                  <c:v>0.20546500000000001</c:v>
                </c:pt>
                <c:pt idx="2056">
                  <c:v>0.20547599999999999</c:v>
                </c:pt>
                <c:pt idx="2057">
                  <c:v>0.20544999999999999</c:v>
                </c:pt>
                <c:pt idx="2058">
                  <c:v>0.20513999999999999</c:v>
                </c:pt>
                <c:pt idx="2059">
                  <c:v>0.20503199999999999</c:v>
                </c:pt>
                <c:pt idx="2060">
                  <c:v>0.20486099999999999</c:v>
                </c:pt>
                <c:pt idx="2061">
                  <c:v>0.20467199999999999</c:v>
                </c:pt>
                <c:pt idx="2062">
                  <c:v>0.20463200000000001</c:v>
                </c:pt>
                <c:pt idx="2063">
                  <c:v>0.20456199999999999</c:v>
                </c:pt>
                <c:pt idx="2064">
                  <c:v>0.204545</c:v>
                </c:pt>
                <c:pt idx="2065">
                  <c:v>0.20433399999999999</c:v>
                </c:pt>
                <c:pt idx="2066">
                  <c:v>0.204181</c:v>
                </c:pt>
                <c:pt idx="2067">
                  <c:v>0.20386699999999999</c:v>
                </c:pt>
                <c:pt idx="2068">
                  <c:v>0.20369499999999999</c:v>
                </c:pt>
                <c:pt idx="2069">
                  <c:v>0.203407</c:v>
                </c:pt>
                <c:pt idx="2070">
                  <c:v>0.203318</c:v>
                </c:pt>
                <c:pt idx="2071">
                  <c:v>0.20316699999999999</c:v>
                </c:pt>
                <c:pt idx="2072">
                  <c:v>0.203234</c:v>
                </c:pt>
                <c:pt idx="2073">
                  <c:v>0.203038</c:v>
                </c:pt>
                <c:pt idx="2074">
                  <c:v>0.20296</c:v>
                </c:pt>
                <c:pt idx="2075">
                  <c:v>0.202649</c:v>
                </c:pt>
                <c:pt idx="2076">
                  <c:v>0.202601</c:v>
                </c:pt>
                <c:pt idx="2077">
                  <c:v>0.202519</c:v>
                </c:pt>
                <c:pt idx="2078">
                  <c:v>0.202239</c:v>
                </c:pt>
                <c:pt idx="2079">
                  <c:v>0.202269</c:v>
                </c:pt>
                <c:pt idx="2080">
                  <c:v>0.202015</c:v>
                </c:pt>
                <c:pt idx="2081">
                  <c:v>0.201823</c:v>
                </c:pt>
                <c:pt idx="2082">
                  <c:v>0.201904</c:v>
                </c:pt>
                <c:pt idx="2083">
                  <c:v>0.201795</c:v>
                </c:pt>
                <c:pt idx="2084">
                  <c:v>0.20166999999999999</c:v>
                </c:pt>
                <c:pt idx="2085">
                  <c:v>0.201568</c:v>
                </c:pt>
                <c:pt idx="2086">
                  <c:v>0.20128199999999999</c:v>
                </c:pt>
                <c:pt idx="2087">
                  <c:v>0.201206</c:v>
                </c:pt>
                <c:pt idx="2088">
                  <c:v>0.20110700000000001</c:v>
                </c:pt>
                <c:pt idx="2089">
                  <c:v>0.20083699999999999</c:v>
                </c:pt>
                <c:pt idx="2090">
                  <c:v>0.200879</c:v>
                </c:pt>
                <c:pt idx="2091">
                  <c:v>0.200706</c:v>
                </c:pt>
                <c:pt idx="2092">
                  <c:v>0.200493</c:v>
                </c:pt>
                <c:pt idx="2093">
                  <c:v>0.20025299999999999</c:v>
                </c:pt>
                <c:pt idx="2094">
                  <c:v>0.19997000000000001</c:v>
                </c:pt>
                <c:pt idx="2095">
                  <c:v>0.199873</c:v>
                </c:pt>
                <c:pt idx="2096">
                  <c:v>0.19980200000000001</c:v>
                </c:pt>
                <c:pt idx="2097">
                  <c:v>0.19964100000000001</c:v>
                </c:pt>
                <c:pt idx="2098">
                  <c:v>0.199491</c:v>
                </c:pt>
                <c:pt idx="2099">
                  <c:v>0.19922999999999999</c:v>
                </c:pt>
                <c:pt idx="2100">
                  <c:v>0.19911799999999999</c:v>
                </c:pt>
                <c:pt idx="2101">
                  <c:v>0.19897300000000001</c:v>
                </c:pt>
                <c:pt idx="2102">
                  <c:v>0.198991</c:v>
                </c:pt>
                <c:pt idx="2103">
                  <c:v>0.198825</c:v>
                </c:pt>
                <c:pt idx="2104">
                  <c:v>0.198598</c:v>
                </c:pt>
                <c:pt idx="2105">
                  <c:v>0.19856099999999999</c:v>
                </c:pt>
                <c:pt idx="2106">
                  <c:v>0.19842899999999999</c:v>
                </c:pt>
                <c:pt idx="2107">
                  <c:v>0.19831499999999999</c:v>
                </c:pt>
                <c:pt idx="2108">
                  <c:v>0.19823199999999999</c:v>
                </c:pt>
                <c:pt idx="2109">
                  <c:v>0.19792899999999999</c:v>
                </c:pt>
                <c:pt idx="2110">
                  <c:v>0.19772600000000001</c:v>
                </c:pt>
                <c:pt idx="2111">
                  <c:v>0.19764000000000001</c:v>
                </c:pt>
                <c:pt idx="2112">
                  <c:v>0.19742399999999999</c:v>
                </c:pt>
                <c:pt idx="2113">
                  <c:v>0.19725100000000001</c:v>
                </c:pt>
                <c:pt idx="2114">
                  <c:v>0.19720599999999999</c:v>
                </c:pt>
                <c:pt idx="2115">
                  <c:v>0.19711699999999999</c:v>
                </c:pt>
                <c:pt idx="2116">
                  <c:v>0.19703599999999999</c:v>
                </c:pt>
                <c:pt idx="2117">
                  <c:v>0.19697600000000001</c:v>
                </c:pt>
                <c:pt idx="2118">
                  <c:v>0.196774</c:v>
                </c:pt>
                <c:pt idx="2119">
                  <c:v>0.19670199999999999</c:v>
                </c:pt>
                <c:pt idx="2120">
                  <c:v>0.19642699999999999</c:v>
                </c:pt>
                <c:pt idx="2121">
                  <c:v>0.19634399999999999</c:v>
                </c:pt>
                <c:pt idx="2122">
                  <c:v>0.19638600000000001</c:v>
                </c:pt>
                <c:pt idx="2123">
                  <c:v>0.19622100000000001</c:v>
                </c:pt>
                <c:pt idx="2124">
                  <c:v>0.195936</c:v>
                </c:pt>
                <c:pt idx="2125">
                  <c:v>0.195856</c:v>
                </c:pt>
                <c:pt idx="2126">
                  <c:v>0.19572000000000001</c:v>
                </c:pt>
                <c:pt idx="2127">
                  <c:v>0.19561899999999999</c:v>
                </c:pt>
                <c:pt idx="2128">
                  <c:v>0.19550799999999999</c:v>
                </c:pt>
                <c:pt idx="2129">
                  <c:v>0.19517699999999999</c:v>
                </c:pt>
                <c:pt idx="2130">
                  <c:v>0.19533800000000001</c:v>
                </c:pt>
                <c:pt idx="2131">
                  <c:v>0.195386</c:v>
                </c:pt>
                <c:pt idx="2132">
                  <c:v>0.195081</c:v>
                </c:pt>
                <c:pt idx="2133">
                  <c:v>0.19486700000000001</c:v>
                </c:pt>
                <c:pt idx="2134">
                  <c:v>0.195047</c:v>
                </c:pt>
                <c:pt idx="2135">
                  <c:v>0.194941</c:v>
                </c:pt>
                <c:pt idx="2136">
                  <c:v>0.19466700000000001</c:v>
                </c:pt>
                <c:pt idx="2137">
                  <c:v>0.194466</c:v>
                </c:pt>
                <c:pt idx="2138">
                  <c:v>0.194414</c:v>
                </c:pt>
                <c:pt idx="2139">
                  <c:v>0.19423499999999999</c:v>
                </c:pt>
                <c:pt idx="2140">
                  <c:v>0.194075</c:v>
                </c:pt>
                <c:pt idx="2141">
                  <c:v>0.19391900000000001</c:v>
                </c:pt>
                <c:pt idx="2142">
                  <c:v>0.19387399999999999</c:v>
                </c:pt>
                <c:pt idx="2143">
                  <c:v>0.19386700000000001</c:v>
                </c:pt>
                <c:pt idx="2144">
                  <c:v>0.19350899999999999</c:v>
                </c:pt>
                <c:pt idx="2145">
                  <c:v>0.19343099999999999</c:v>
                </c:pt>
                <c:pt idx="2146">
                  <c:v>0.19320999999999999</c:v>
                </c:pt>
                <c:pt idx="2147">
                  <c:v>0.19325800000000001</c:v>
                </c:pt>
                <c:pt idx="2148">
                  <c:v>0.19309699999999999</c:v>
                </c:pt>
                <c:pt idx="2149">
                  <c:v>0.192936</c:v>
                </c:pt>
                <c:pt idx="2150">
                  <c:v>0.19301099999999999</c:v>
                </c:pt>
                <c:pt idx="2151">
                  <c:v>0.19273100000000001</c:v>
                </c:pt>
                <c:pt idx="2152">
                  <c:v>0.19239899999999999</c:v>
                </c:pt>
                <c:pt idx="2153">
                  <c:v>0.192436</c:v>
                </c:pt>
                <c:pt idx="2154">
                  <c:v>0.192356</c:v>
                </c:pt>
                <c:pt idx="2155">
                  <c:v>0.19217200000000001</c:v>
                </c:pt>
                <c:pt idx="2156">
                  <c:v>0.19192000000000001</c:v>
                </c:pt>
                <c:pt idx="2157">
                  <c:v>0.19192600000000001</c:v>
                </c:pt>
                <c:pt idx="2158">
                  <c:v>0.19179399999999999</c:v>
                </c:pt>
                <c:pt idx="2159">
                  <c:v>0.19178100000000001</c:v>
                </c:pt>
                <c:pt idx="2160">
                  <c:v>0.19156699999999999</c:v>
                </c:pt>
                <c:pt idx="2161">
                  <c:v>0.19109499999999999</c:v>
                </c:pt>
                <c:pt idx="2162">
                  <c:v>0.19090599999999999</c:v>
                </c:pt>
                <c:pt idx="2163">
                  <c:v>0.19093399999999999</c:v>
                </c:pt>
                <c:pt idx="2164">
                  <c:v>0.19076100000000001</c:v>
                </c:pt>
                <c:pt idx="2165">
                  <c:v>0.19065499999999999</c:v>
                </c:pt>
                <c:pt idx="2166">
                  <c:v>0.19048699999999999</c:v>
                </c:pt>
                <c:pt idx="2167">
                  <c:v>0.190304</c:v>
                </c:pt>
                <c:pt idx="2168">
                  <c:v>0.19029199999999999</c:v>
                </c:pt>
                <c:pt idx="2169">
                  <c:v>0.18990899999999999</c:v>
                </c:pt>
                <c:pt idx="2170">
                  <c:v>0.18987399999999999</c:v>
                </c:pt>
                <c:pt idx="2171">
                  <c:v>0.18953700000000001</c:v>
                </c:pt>
                <c:pt idx="2172">
                  <c:v>0.18956999999999999</c:v>
                </c:pt>
                <c:pt idx="2173">
                  <c:v>0.18969</c:v>
                </c:pt>
                <c:pt idx="2174">
                  <c:v>0.18920100000000001</c:v>
                </c:pt>
                <c:pt idx="2175">
                  <c:v>0.18884999999999999</c:v>
                </c:pt>
                <c:pt idx="2176">
                  <c:v>0.18863099999999999</c:v>
                </c:pt>
                <c:pt idx="2177">
                  <c:v>0.18865999999999999</c:v>
                </c:pt>
                <c:pt idx="2178">
                  <c:v>0.188529</c:v>
                </c:pt>
                <c:pt idx="2179">
                  <c:v>0.18837899999999999</c:v>
                </c:pt>
                <c:pt idx="2180">
                  <c:v>0.18804999999999999</c:v>
                </c:pt>
                <c:pt idx="2181">
                  <c:v>0.18797</c:v>
                </c:pt>
                <c:pt idx="2182">
                  <c:v>0.18787699999999999</c:v>
                </c:pt>
                <c:pt idx="2183">
                  <c:v>0.18779599999999999</c:v>
                </c:pt>
                <c:pt idx="2184">
                  <c:v>0.187502</c:v>
                </c:pt>
                <c:pt idx="2185">
                  <c:v>0.187473</c:v>
                </c:pt>
                <c:pt idx="2186">
                  <c:v>0.18734899999999999</c:v>
                </c:pt>
                <c:pt idx="2187">
                  <c:v>0.18729999999999999</c:v>
                </c:pt>
                <c:pt idx="2188">
                  <c:v>0.18707199999999999</c:v>
                </c:pt>
                <c:pt idx="2189">
                  <c:v>0.187058</c:v>
                </c:pt>
                <c:pt idx="2190">
                  <c:v>0.18686800000000001</c:v>
                </c:pt>
                <c:pt idx="2191">
                  <c:v>0.186722</c:v>
                </c:pt>
                <c:pt idx="2192">
                  <c:v>0.18650700000000001</c:v>
                </c:pt>
                <c:pt idx="2193">
                  <c:v>0.18634600000000001</c:v>
                </c:pt>
                <c:pt idx="2194">
                  <c:v>0.18621599999999999</c:v>
                </c:pt>
                <c:pt idx="2195">
                  <c:v>0.186061</c:v>
                </c:pt>
                <c:pt idx="2196">
                  <c:v>0.18589700000000001</c:v>
                </c:pt>
                <c:pt idx="2197">
                  <c:v>0.185756</c:v>
                </c:pt>
                <c:pt idx="2198">
                  <c:v>0.18587999999999999</c:v>
                </c:pt>
                <c:pt idx="2199">
                  <c:v>0.18561800000000001</c:v>
                </c:pt>
                <c:pt idx="2200">
                  <c:v>0.18561900000000001</c:v>
                </c:pt>
                <c:pt idx="2201">
                  <c:v>0.18548600000000001</c:v>
                </c:pt>
                <c:pt idx="2202">
                  <c:v>0.18543999999999999</c:v>
                </c:pt>
                <c:pt idx="2203">
                  <c:v>0.18534600000000001</c:v>
                </c:pt>
                <c:pt idx="2204">
                  <c:v>0.185199</c:v>
                </c:pt>
                <c:pt idx="2205">
                  <c:v>0.18495600000000001</c:v>
                </c:pt>
                <c:pt idx="2206">
                  <c:v>0.18487899999999999</c:v>
                </c:pt>
                <c:pt idx="2207">
                  <c:v>0.18468300000000001</c:v>
                </c:pt>
                <c:pt idx="2208">
                  <c:v>0.184581</c:v>
                </c:pt>
                <c:pt idx="2209">
                  <c:v>0.18451899999999999</c:v>
                </c:pt>
                <c:pt idx="2210">
                  <c:v>0.184361</c:v>
                </c:pt>
                <c:pt idx="2211">
                  <c:v>0.184252</c:v>
                </c:pt>
                <c:pt idx="2212">
                  <c:v>0.18412999999999999</c:v>
                </c:pt>
                <c:pt idx="2213">
                  <c:v>0.184005</c:v>
                </c:pt>
                <c:pt idx="2214">
                  <c:v>0.18354699999999999</c:v>
                </c:pt>
                <c:pt idx="2215">
                  <c:v>0.18362100000000001</c:v>
                </c:pt>
                <c:pt idx="2216">
                  <c:v>0.18357100000000001</c:v>
                </c:pt>
                <c:pt idx="2217">
                  <c:v>0.18299099999999999</c:v>
                </c:pt>
                <c:pt idx="2218">
                  <c:v>0.183083</c:v>
                </c:pt>
                <c:pt idx="2219">
                  <c:v>0.18312100000000001</c:v>
                </c:pt>
                <c:pt idx="2220">
                  <c:v>0.18301200000000001</c:v>
                </c:pt>
                <c:pt idx="2221">
                  <c:v>0.18268499999999999</c:v>
                </c:pt>
                <c:pt idx="2222">
                  <c:v>0.182448</c:v>
                </c:pt>
                <c:pt idx="2223">
                  <c:v>0.182308</c:v>
                </c:pt>
                <c:pt idx="2224">
                  <c:v>0.18227599999999999</c:v>
                </c:pt>
                <c:pt idx="2225">
                  <c:v>0.18220900000000001</c:v>
                </c:pt>
                <c:pt idx="2226">
                  <c:v>0.18180399999999999</c:v>
                </c:pt>
                <c:pt idx="2227">
                  <c:v>0.181779</c:v>
                </c:pt>
                <c:pt idx="2228">
                  <c:v>0.18157899999999999</c:v>
                </c:pt>
                <c:pt idx="2229">
                  <c:v>0.181337</c:v>
                </c:pt>
                <c:pt idx="2230">
                  <c:v>0.181231</c:v>
                </c:pt>
                <c:pt idx="2231">
                  <c:v>0.18114</c:v>
                </c:pt>
                <c:pt idx="2232">
                  <c:v>0.181142</c:v>
                </c:pt>
                <c:pt idx="2233">
                  <c:v>0.180641</c:v>
                </c:pt>
                <c:pt idx="2234">
                  <c:v>0.18066499999999999</c:v>
                </c:pt>
                <c:pt idx="2235">
                  <c:v>0.18023400000000001</c:v>
                </c:pt>
                <c:pt idx="2236">
                  <c:v>0.180503</c:v>
                </c:pt>
                <c:pt idx="2237">
                  <c:v>0.180558</c:v>
                </c:pt>
                <c:pt idx="2238">
                  <c:v>0.180314</c:v>
                </c:pt>
                <c:pt idx="2239">
                  <c:v>0.18010100000000001</c:v>
                </c:pt>
                <c:pt idx="2240">
                  <c:v>0.179891</c:v>
                </c:pt>
                <c:pt idx="2241">
                  <c:v>0.17971200000000001</c:v>
                </c:pt>
                <c:pt idx="2242">
                  <c:v>0.179423</c:v>
                </c:pt>
                <c:pt idx="2243">
                  <c:v>0.179367</c:v>
                </c:pt>
                <c:pt idx="2244">
                  <c:v>0.17937</c:v>
                </c:pt>
                <c:pt idx="2245">
                  <c:v>0.179401</c:v>
                </c:pt>
                <c:pt idx="2246">
                  <c:v>0.17916899999999999</c:v>
                </c:pt>
                <c:pt idx="2247">
                  <c:v>0.17899599999999999</c:v>
                </c:pt>
                <c:pt idx="2248">
                  <c:v>0.17862700000000001</c:v>
                </c:pt>
                <c:pt idx="2249">
                  <c:v>0.17862600000000001</c:v>
                </c:pt>
                <c:pt idx="2250">
                  <c:v>0.17866199999999999</c:v>
                </c:pt>
                <c:pt idx="2251">
                  <c:v>0.17852599999999999</c:v>
                </c:pt>
                <c:pt idx="2252">
                  <c:v>0.17830399999999999</c:v>
                </c:pt>
                <c:pt idx="2253">
                  <c:v>0.178038</c:v>
                </c:pt>
                <c:pt idx="2254">
                  <c:v>0.17804800000000001</c:v>
                </c:pt>
                <c:pt idx="2255">
                  <c:v>0.177871</c:v>
                </c:pt>
                <c:pt idx="2256">
                  <c:v>0.17788899999999999</c:v>
                </c:pt>
                <c:pt idx="2257">
                  <c:v>0.17787500000000001</c:v>
                </c:pt>
                <c:pt idx="2258">
                  <c:v>0.17765700000000001</c:v>
                </c:pt>
                <c:pt idx="2259">
                  <c:v>0.177566</c:v>
                </c:pt>
                <c:pt idx="2260">
                  <c:v>0.177288</c:v>
                </c:pt>
                <c:pt idx="2261">
                  <c:v>0.17688899999999999</c:v>
                </c:pt>
                <c:pt idx="2262">
                  <c:v>0.17671600000000001</c:v>
                </c:pt>
                <c:pt idx="2263">
                  <c:v>0.17712</c:v>
                </c:pt>
                <c:pt idx="2264">
                  <c:v>0.17705599999999999</c:v>
                </c:pt>
                <c:pt idx="2265">
                  <c:v>0.17660999999999999</c:v>
                </c:pt>
                <c:pt idx="2266">
                  <c:v>0.176565</c:v>
                </c:pt>
                <c:pt idx="2267">
                  <c:v>0.176397</c:v>
                </c:pt>
                <c:pt idx="2268">
                  <c:v>0.17635100000000001</c:v>
                </c:pt>
                <c:pt idx="2269">
                  <c:v>0.17632600000000001</c:v>
                </c:pt>
                <c:pt idx="2270">
                  <c:v>0.17605499999999999</c:v>
                </c:pt>
                <c:pt idx="2271">
                  <c:v>0.17594599999999999</c:v>
                </c:pt>
                <c:pt idx="2272">
                  <c:v>0.17582400000000001</c:v>
                </c:pt>
                <c:pt idx="2273">
                  <c:v>0.17572699999999999</c:v>
                </c:pt>
                <c:pt idx="2274">
                  <c:v>0.175623</c:v>
                </c:pt>
                <c:pt idx="2275">
                  <c:v>0.175398</c:v>
                </c:pt>
                <c:pt idx="2276">
                  <c:v>0.17536099999999999</c:v>
                </c:pt>
                <c:pt idx="2277">
                  <c:v>0.17532700000000001</c:v>
                </c:pt>
                <c:pt idx="2278">
                  <c:v>0.17517099999999999</c:v>
                </c:pt>
                <c:pt idx="2279">
                  <c:v>0.17497199999999999</c:v>
                </c:pt>
                <c:pt idx="2280">
                  <c:v>0.174709</c:v>
                </c:pt>
                <c:pt idx="2281">
                  <c:v>0.17468900000000001</c:v>
                </c:pt>
                <c:pt idx="2282">
                  <c:v>0.174454</c:v>
                </c:pt>
                <c:pt idx="2283">
                  <c:v>0.174287</c:v>
                </c:pt>
                <c:pt idx="2284">
                  <c:v>0.17438300000000001</c:v>
                </c:pt>
                <c:pt idx="2285">
                  <c:v>0.17410999999999999</c:v>
                </c:pt>
                <c:pt idx="2286">
                  <c:v>0.173982</c:v>
                </c:pt>
                <c:pt idx="2287">
                  <c:v>0.17371900000000001</c:v>
                </c:pt>
                <c:pt idx="2288">
                  <c:v>0.17380100000000001</c:v>
                </c:pt>
                <c:pt idx="2289">
                  <c:v>0.173596</c:v>
                </c:pt>
                <c:pt idx="2290">
                  <c:v>0.173151</c:v>
                </c:pt>
                <c:pt idx="2291">
                  <c:v>0.17316999999999999</c:v>
                </c:pt>
                <c:pt idx="2292">
                  <c:v>0.172934</c:v>
                </c:pt>
                <c:pt idx="2293">
                  <c:v>0.17286000000000001</c:v>
                </c:pt>
                <c:pt idx="2294">
                  <c:v>0.172766</c:v>
                </c:pt>
                <c:pt idx="2295">
                  <c:v>0.17241200000000001</c:v>
                </c:pt>
                <c:pt idx="2296">
                  <c:v>0.17226</c:v>
                </c:pt>
                <c:pt idx="2297">
                  <c:v>0.172259</c:v>
                </c:pt>
                <c:pt idx="2298">
                  <c:v>0.17211199999999999</c:v>
                </c:pt>
                <c:pt idx="2299">
                  <c:v>0.172065</c:v>
                </c:pt>
                <c:pt idx="2300">
                  <c:v>0.17183000000000001</c:v>
                </c:pt>
                <c:pt idx="2301">
                  <c:v>0.171537</c:v>
                </c:pt>
                <c:pt idx="2302">
                  <c:v>0.17147499999999999</c:v>
                </c:pt>
                <c:pt idx="2303">
                  <c:v>0.17111699999999999</c:v>
                </c:pt>
                <c:pt idx="2304">
                  <c:v>0.17097000000000001</c:v>
                </c:pt>
                <c:pt idx="2305">
                  <c:v>0.171075</c:v>
                </c:pt>
                <c:pt idx="2306">
                  <c:v>0.17089699999999999</c:v>
                </c:pt>
                <c:pt idx="2307">
                  <c:v>0.17054800000000001</c:v>
                </c:pt>
                <c:pt idx="2308">
                  <c:v>0.17050499999999999</c:v>
                </c:pt>
                <c:pt idx="2309">
                  <c:v>0.17031499999999999</c:v>
                </c:pt>
                <c:pt idx="2310">
                  <c:v>0.170125</c:v>
                </c:pt>
                <c:pt idx="2311">
                  <c:v>0.16988600000000001</c:v>
                </c:pt>
                <c:pt idx="2312">
                  <c:v>0.169539</c:v>
                </c:pt>
                <c:pt idx="2313">
                  <c:v>0.16944100000000001</c:v>
                </c:pt>
                <c:pt idx="2314">
                  <c:v>0.16925799999999999</c:v>
                </c:pt>
                <c:pt idx="2315">
                  <c:v>0.169076</c:v>
                </c:pt>
                <c:pt idx="2316">
                  <c:v>0.16903099999999999</c:v>
                </c:pt>
                <c:pt idx="2317">
                  <c:v>0.16886100000000001</c:v>
                </c:pt>
                <c:pt idx="2318">
                  <c:v>0.168711</c:v>
                </c:pt>
                <c:pt idx="2319">
                  <c:v>0.16853099999999999</c:v>
                </c:pt>
                <c:pt idx="2320">
                  <c:v>0.168152</c:v>
                </c:pt>
                <c:pt idx="2321">
                  <c:v>0.16786100000000001</c:v>
                </c:pt>
                <c:pt idx="2322">
                  <c:v>0.16777700000000001</c:v>
                </c:pt>
                <c:pt idx="2323">
                  <c:v>0.16769800000000001</c:v>
                </c:pt>
                <c:pt idx="2324">
                  <c:v>0.16744400000000001</c:v>
                </c:pt>
                <c:pt idx="2325">
                  <c:v>0.16725699999999999</c:v>
                </c:pt>
                <c:pt idx="2326">
                  <c:v>0.16728199999999999</c:v>
                </c:pt>
                <c:pt idx="2327">
                  <c:v>0.16695599999999999</c:v>
                </c:pt>
                <c:pt idx="2328">
                  <c:v>0.16687099999999999</c:v>
                </c:pt>
                <c:pt idx="2329">
                  <c:v>0.16655300000000001</c:v>
                </c:pt>
                <c:pt idx="2330">
                  <c:v>0.16642799999999999</c:v>
                </c:pt>
                <c:pt idx="2331">
                  <c:v>0.166491</c:v>
                </c:pt>
                <c:pt idx="2332">
                  <c:v>0.16656099999999999</c:v>
                </c:pt>
                <c:pt idx="2333">
                  <c:v>0.16661599999999999</c:v>
                </c:pt>
                <c:pt idx="2334">
                  <c:v>0.166547</c:v>
                </c:pt>
                <c:pt idx="2335">
                  <c:v>0.166377</c:v>
                </c:pt>
                <c:pt idx="2336">
                  <c:v>0.166353</c:v>
                </c:pt>
                <c:pt idx="2337">
                  <c:v>0.16642599999999999</c:v>
                </c:pt>
                <c:pt idx="2338">
                  <c:v>0.166545</c:v>
                </c:pt>
                <c:pt idx="2339">
                  <c:v>0.16642799999999999</c:v>
                </c:pt>
                <c:pt idx="2340">
                  <c:v>0.16631399999999999</c:v>
                </c:pt>
                <c:pt idx="2341">
                  <c:v>0.166404</c:v>
                </c:pt>
                <c:pt idx="2342">
                  <c:v>0.16615199999999999</c:v>
                </c:pt>
                <c:pt idx="2343">
                  <c:v>0.16603000000000001</c:v>
                </c:pt>
                <c:pt idx="2344">
                  <c:v>0.16588800000000001</c:v>
                </c:pt>
                <c:pt idx="2345">
                  <c:v>0.16576399999999999</c:v>
                </c:pt>
                <c:pt idx="2346">
                  <c:v>0.16595199999999999</c:v>
                </c:pt>
                <c:pt idx="2347">
                  <c:v>0.16578699999999999</c:v>
                </c:pt>
                <c:pt idx="2348">
                  <c:v>0.165659</c:v>
                </c:pt>
                <c:pt idx="2349">
                  <c:v>0.16553999999999999</c:v>
                </c:pt>
                <c:pt idx="2350">
                  <c:v>0.165378</c:v>
                </c:pt>
                <c:pt idx="2351">
                  <c:v>0.16514599999999999</c:v>
                </c:pt>
                <c:pt idx="2352">
                  <c:v>0.16484799999999999</c:v>
                </c:pt>
                <c:pt idx="2353">
                  <c:v>0.16487599999999999</c:v>
                </c:pt>
                <c:pt idx="2354">
                  <c:v>0.16454099999999999</c:v>
                </c:pt>
                <c:pt idx="2355">
                  <c:v>0.16431100000000001</c:v>
                </c:pt>
                <c:pt idx="2356">
                  <c:v>0.164162</c:v>
                </c:pt>
                <c:pt idx="2357">
                  <c:v>0.16387099999999999</c:v>
                </c:pt>
                <c:pt idx="2358">
                  <c:v>0.16378400000000001</c:v>
                </c:pt>
                <c:pt idx="2359">
                  <c:v>0.163383</c:v>
                </c:pt>
                <c:pt idx="2360">
                  <c:v>0.16336800000000001</c:v>
                </c:pt>
                <c:pt idx="2361">
                  <c:v>0.16326399999999999</c:v>
                </c:pt>
                <c:pt idx="2362">
                  <c:v>0.16305800000000001</c:v>
                </c:pt>
                <c:pt idx="2363">
                  <c:v>0.16278000000000001</c:v>
                </c:pt>
                <c:pt idx="2364">
                  <c:v>0.16242100000000001</c:v>
                </c:pt>
                <c:pt idx="2365">
                  <c:v>0.161968</c:v>
                </c:pt>
                <c:pt idx="2366">
                  <c:v>0.16192699999999999</c:v>
                </c:pt>
                <c:pt idx="2367">
                  <c:v>0.161833</c:v>
                </c:pt>
                <c:pt idx="2368">
                  <c:v>0.16166800000000001</c:v>
                </c:pt>
                <c:pt idx="2369">
                  <c:v>0.16136800000000001</c:v>
                </c:pt>
                <c:pt idx="2370">
                  <c:v>0.161217</c:v>
                </c:pt>
                <c:pt idx="2371">
                  <c:v>0.161027</c:v>
                </c:pt>
                <c:pt idx="2372">
                  <c:v>0.16072400000000001</c:v>
                </c:pt>
                <c:pt idx="2373">
                  <c:v>0.160717</c:v>
                </c:pt>
                <c:pt idx="2374">
                  <c:v>0.16042500000000001</c:v>
                </c:pt>
                <c:pt idx="2375">
                  <c:v>0.160109</c:v>
                </c:pt>
                <c:pt idx="2376">
                  <c:v>0.159915</c:v>
                </c:pt>
                <c:pt idx="2377">
                  <c:v>0.15997400000000001</c:v>
                </c:pt>
                <c:pt idx="2378">
                  <c:v>0.15969900000000001</c:v>
                </c:pt>
                <c:pt idx="2379">
                  <c:v>0.15939200000000001</c:v>
                </c:pt>
                <c:pt idx="2380">
                  <c:v>0.15926899999999999</c:v>
                </c:pt>
                <c:pt idx="2381">
                  <c:v>0.159216</c:v>
                </c:pt>
                <c:pt idx="2382">
                  <c:v>0.159029</c:v>
                </c:pt>
                <c:pt idx="2383">
                  <c:v>0.15873499999999999</c:v>
                </c:pt>
                <c:pt idx="2384">
                  <c:v>0.15845999999999999</c:v>
                </c:pt>
                <c:pt idx="2385">
                  <c:v>0.15822900000000001</c:v>
                </c:pt>
                <c:pt idx="2386">
                  <c:v>0.157886</c:v>
                </c:pt>
                <c:pt idx="2387">
                  <c:v>0.15796399999999999</c:v>
                </c:pt>
                <c:pt idx="2388">
                  <c:v>0.15792500000000001</c:v>
                </c:pt>
                <c:pt idx="2389">
                  <c:v>0.157476</c:v>
                </c:pt>
                <c:pt idx="2390">
                  <c:v>0.15742400000000001</c:v>
                </c:pt>
                <c:pt idx="2391">
                  <c:v>0.157225</c:v>
                </c:pt>
                <c:pt idx="2392">
                  <c:v>0.15713199999999999</c:v>
                </c:pt>
                <c:pt idx="2393">
                  <c:v>0.15687599999999999</c:v>
                </c:pt>
                <c:pt idx="2394">
                  <c:v>0.156496</c:v>
                </c:pt>
                <c:pt idx="2395">
                  <c:v>0.15649399999999999</c:v>
                </c:pt>
                <c:pt idx="2396">
                  <c:v>0.156309</c:v>
                </c:pt>
                <c:pt idx="2397">
                  <c:v>0.15617400000000001</c:v>
                </c:pt>
                <c:pt idx="2398">
                  <c:v>0.15606600000000001</c:v>
                </c:pt>
                <c:pt idx="2399">
                  <c:v>0.15610199999999999</c:v>
                </c:pt>
                <c:pt idx="2400">
                  <c:v>0.155805</c:v>
                </c:pt>
                <c:pt idx="2401">
                  <c:v>0.155637</c:v>
                </c:pt>
                <c:pt idx="2402">
                  <c:v>0.155359</c:v>
                </c:pt>
                <c:pt idx="2403">
                  <c:v>0.15568100000000001</c:v>
                </c:pt>
                <c:pt idx="2404">
                  <c:v>0.15543399999999999</c:v>
                </c:pt>
                <c:pt idx="2405">
                  <c:v>0.15503900000000001</c:v>
                </c:pt>
                <c:pt idx="2406">
                  <c:v>0.15487600000000001</c:v>
                </c:pt>
                <c:pt idx="2407">
                  <c:v>0.154809</c:v>
                </c:pt>
                <c:pt idx="2408">
                  <c:v>0.154559</c:v>
                </c:pt>
                <c:pt idx="2409">
                  <c:v>0.15446399999999999</c:v>
                </c:pt>
                <c:pt idx="2410">
                  <c:v>0.15424199999999999</c:v>
                </c:pt>
                <c:pt idx="2411">
                  <c:v>0.15421199999999999</c:v>
                </c:pt>
                <c:pt idx="2412">
                  <c:v>0.15420700000000001</c:v>
                </c:pt>
                <c:pt idx="2413">
                  <c:v>0.15420600000000001</c:v>
                </c:pt>
                <c:pt idx="2414">
                  <c:v>0.15382399999999999</c:v>
                </c:pt>
                <c:pt idx="2415">
                  <c:v>0.15396000000000001</c:v>
                </c:pt>
                <c:pt idx="2416">
                  <c:v>0.15368200000000001</c:v>
                </c:pt>
                <c:pt idx="2417">
                  <c:v>0.15365100000000001</c:v>
                </c:pt>
                <c:pt idx="2418">
                  <c:v>0.15360699999999999</c:v>
                </c:pt>
                <c:pt idx="2419">
                  <c:v>0.153304</c:v>
                </c:pt>
                <c:pt idx="2420">
                  <c:v>0.153224</c:v>
                </c:pt>
                <c:pt idx="2421">
                  <c:v>0.15302199999999999</c:v>
                </c:pt>
                <c:pt idx="2422">
                  <c:v>0.15313399999999999</c:v>
                </c:pt>
                <c:pt idx="2423">
                  <c:v>0.15314800000000001</c:v>
                </c:pt>
                <c:pt idx="2424">
                  <c:v>0.15296699999999999</c:v>
                </c:pt>
                <c:pt idx="2425">
                  <c:v>0.15274299999999999</c:v>
                </c:pt>
                <c:pt idx="2426">
                  <c:v>0.15251600000000001</c:v>
                </c:pt>
                <c:pt idx="2427">
                  <c:v>0.152611</c:v>
                </c:pt>
                <c:pt idx="2428">
                  <c:v>0.15251600000000001</c:v>
                </c:pt>
                <c:pt idx="2429">
                  <c:v>0.15221000000000001</c:v>
                </c:pt>
                <c:pt idx="2430">
                  <c:v>0.15199699999999999</c:v>
                </c:pt>
                <c:pt idx="2431">
                  <c:v>0.15191199999999999</c:v>
                </c:pt>
                <c:pt idx="2432">
                  <c:v>0.151647</c:v>
                </c:pt>
                <c:pt idx="2433">
                  <c:v>0.15169199999999999</c:v>
                </c:pt>
                <c:pt idx="2434">
                  <c:v>0.15157300000000001</c:v>
                </c:pt>
                <c:pt idx="2435">
                  <c:v>0.15141399999999999</c:v>
                </c:pt>
                <c:pt idx="2436">
                  <c:v>0.151058</c:v>
                </c:pt>
                <c:pt idx="2437">
                  <c:v>0.15090600000000001</c:v>
                </c:pt>
                <c:pt idx="2438">
                  <c:v>0.150919</c:v>
                </c:pt>
                <c:pt idx="2439">
                  <c:v>0.15072099999999999</c:v>
                </c:pt>
                <c:pt idx="2440">
                  <c:v>0.15057200000000001</c:v>
                </c:pt>
                <c:pt idx="2441">
                  <c:v>0.15048500000000001</c:v>
                </c:pt>
                <c:pt idx="2442">
                  <c:v>0.15017900000000001</c:v>
                </c:pt>
                <c:pt idx="2443">
                  <c:v>0.15016299999999999</c:v>
                </c:pt>
                <c:pt idx="2444">
                  <c:v>0.14966299999999999</c:v>
                </c:pt>
                <c:pt idx="2445">
                  <c:v>0.149448</c:v>
                </c:pt>
                <c:pt idx="2446">
                  <c:v>0.149174</c:v>
                </c:pt>
                <c:pt idx="2447">
                  <c:v>0.149308</c:v>
                </c:pt>
                <c:pt idx="2448">
                  <c:v>0.14910100000000001</c:v>
                </c:pt>
                <c:pt idx="2449">
                  <c:v>0.149062</c:v>
                </c:pt>
                <c:pt idx="2450">
                  <c:v>0.14884700000000001</c:v>
                </c:pt>
                <c:pt idx="2451">
                  <c:v>0.14871300000000001</c:v>
                </c:pt>
                <c:pt idx="2452">
                  <c:v>0.148562</c:v>
                </c:pt>
                <c:pt idx="2453">
                  <c:v>0.148256</c:v>
                </c:pt>
                <c:pt idx="2454">
                  <c:v>0.14825199999999999</c:v>
                </c:pt>
                <c:pt idx="2455">
                  <c:v>0.148088</c:v>
                </c:pt>
                <c:pt idx="2456">
                  <c:v>0.14807100000000001</c:v>
                </c:pt>
                <c:pt idx="2457">
                  <c:v>0.14788100000000001</c:v>
                </c:pt>
                <c:pt idx="2458">
                  <c:v>0.14802699999999999</c:v>
                </c:pt>
                <c:pt idx="2459">
                  <c:v>0.14774000000000001</c:v>
                </c:pt>
                <c:pt idx="2460">
                  <c:v>0.14757400000000001</c:v>
                </c:pt>
                <c:pt idx="2461">
                  <c:v>0.14747299999999999</c:v>
                </c:pt>
                <c:pt idx="2462">
                  <c:v>0.14738399999999999</c:v>
                </c:pt>
                <c:pt idx="2463">
                  <c:v>0.14743899999999999</c:v>
                </c:pt>
                <c:pt idx="2464">
                  <c:v>0.147148</c:v>
                </c:pt>
                <c:pt idx="2465">
                  <c:v>0.146845</c:v>
                </c:pt>
                <c:pt idx="2466">
                  <c:v>0.14682500000000001</c:v>
                </c:pt>
                <c:pt idx="2467">
                  <c:v>0.14677000000000001</c:v>
                </c:pt>
                <c:pt idx="2468">
                  <c:v>0.146567</c:v>
                </c:pt>
                <c:pt idx="2469">
                  <c:v>0.14650299999999999</c:v>
                </c:pt>
                <c:pt idx="2470">
                  <c:v>0.14632200000000001</c:v>
                </c:pt>
                <c:pt idx="2471">
                  <c:v>0.14624799999999999</c:v>
                </c:pt>
                <c:pt idx="2472">
                  <c:v>0.14629400000000001</c:v>
                </c:pt>
                <c:pt idx="2473">
                  <c:v>0.145894</c:v>
                </c:pt>
                <c:pt idx="2474">
                  <c:v>0.145783</c:v>
                </c:pt>
                <c:pt idx="2475">
                  <c:v>0.14564199999999999</c:v>
                </c:pt>
                <c:pt idx="2476">
                  <c:v>0.14554900000000001</c:v>
                </c:pt>
                <c:pt idx="2477">
                  <c:v>0.14555000000000001</c:v>
                </c:pt>
                <c:pt idx="2478">
                  <c:v>0.14524000000000001</c:v>
                </c:pt>
                <c:pt idx="2479">
                  <c:v>0.145291</c:v>
                </c:pt>
                <c:pt idx="2480">
                  <c:v>0.14527300000000001</c:v>
                </c:pt>
                <c:pt idx="2481">
                  <c:v>0.14499300000000001</c:v>
                </c:pt>
                <c:pt idx="2482">
                  <c:v>0.144763</c:v>
                </c:pt>
                <c:pt idx="2483">
                  <c:v>0.144543</c:v>
                </c:pt>
                <c:pt idx="2484">
                  <c:v>0.14435999999999999</c:v>
                </c:pt>
                <c:pt idx="2485">
                  <c:v>0.14410700000000001</c:v>
                </c:pt>
                <c:pt idx="2486">
                  <c:v>0.14422399999999999</c:v>
                </c:pt>
                <c:pt idx="2487">
                  <c:v>0.14402899999999999</c:v>
                </c:pt>
                <c:pt idx="2488">
                  <c:v>0.143651</c:v>
                </c:pt>
                <c:pt idx="2489">
                  <c:v>0.143427</c:v>
                </c:pt>
                <c:pt idx="2490">
                  <c:v>0.143265</c:v>
                </c:pt>
                <c:pt idx="2491">
                  <c:v>0.14346700000000001</c:v>
                </c:pt>
                <c:pt idx="2492">
                  <c:v>0.143234</c:v>
                </c:pt>
                <c:pt idx="2493">
                  <c:v>0.142983</c:v>
                </c:pt>
                <c:pt idx="2494">
                  <c:v>0.14288000000000001</c:v>
                </c:pt>
                <c:pt idx="2495">
                  <c:v>0.14274200000000001</c:v>
                </c:pt>
                <c:pt idx="2496">
                  <c:v>0.14264299999999999</c:v>
                </c:pt>
                <c:pt idx="2497">
                  <c:v>0.14241400000000001</c:v>
                </c:pt>
                <c:pt idx="2498">
                  <c:v>0.142287</c:v>
                </c:pt>
                <c:pt idx="2499">
                  <c:v>0.142097</c:v>
                </c:pt>
                <c:pt idx="2500">
                  <c:v>0.142081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B-5173-4D8C-83A4-B0F839B09291}"/>
            </c:ext>
          </c:extLst>
        </c:ser>
        <c:ser>
          <c:idx val="12"/>
          <c:order val="12"/>
          <c:tx>
            <c:v>pH=4.25</c:v>
          </c:tx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N$1:$N$2501</c:f>
              <c:numCache>
                <c:formatCode>General</c:formatCode>
                <c:ptCount val="2501"/>
                <c:pt idx="0">
                  <c:v>0.18712799999999999</c:v>
                </c:pt>
                <c:pt idx="1">
                  <c:v>0.186889</c:v>
                </c:pt>
                <c:pt idx="2">
                  <c:v>0.18698999999999999</c:v>
                </c:pt>
                <c:pt idx="3">
                  <c:v>0.186337</c:v>
                </c:pt>
                <c:pt idx="4">
                  <c:v>0.185553</c:v>
                </c:pt>
                <c:pt idx="5">
                  <c:v>0.185915</c:v>
                </c:pt>
                <c:pt idx="6">
                  <c:v>0.18606600000000001</c:v>
                </c:pt>
                <c:pt idx="7">
                  <c:v>0.185387</c:v>
                </c:pt>
                <c:pt idx="8">
                  <c:v>0.18529799999999999</c:v>
                </c:pt>
                <c:pt idx="9">
                  <c:v>0.18580099999999999</c:v>
                </c:pt>
                <c:pt idx="10">
                  <c:v>0.18484600000000001</c:v>
                </c:pt>
                <c:pt idx="11">
                  <c:v>0.184641</c:v>
                </c:pt>
                <c:pt idx="12">
                  <c:v>0.18432100000000001</c:v>
                </c:pt>
                <c:pt idx="13">
                  <c:v>0.18398300000000001</c:v>
                </c:pt>
                <c:pt idx="14">
                  <c:v>0.18423</c:v>
                </c:pt>
                <c:pt idx="15">
                  <c:v>0.18459700000000001</c:v>
                </c:pt>
                <c:pt idx="16">
                  <c:v>0.18424499999999999</c:v>
                </c:pt>
                <c:pt idx="17">
                  <c:v>0.18373999999999999</c:v>
                </c:pt>
                <c:pt idx="18">
                  <c:v>0.183723</c:v>
                </c:pt>
                <c:pt idx="19">
                  <c:v>0.183645</c:v>
                </c:pt>
                <c:pt idx="20">
                  <c:v>0.18310699999999999</c:v>
                </c:pt>
                <c:pt idx="21">
                  <c:v>0.18351500000000001</c:v>
                </c:pt>
                <c:pt idx="22">
                  <c:v>0.182474</c:v>
                </c:pt>
                <c:pt idx="23">
                  <c:v>0.18251200000000001</c:v>
                </c:pt>
                <c:pt idx="24">
                  <c:v>0.182451</c:v>
                </c:pt>
                <c:pt idx="25">
                  <c:v>0.182502</c:v>
                </c:pt>
                <c:pt idx="26">
                  <c:v>0.18130499999999999</c:v>
                </c:pt>
                <c:pt idx="27">
                  <c:v>0.18085599999999999</c:v>
                </c:pt>
                <c:pt idx="28">
                  <c:v>0.181149</c:v>
                </c:pt>
                <c:pt idx="29">
                  <c:v>0.18132699999999999</c:v>
                </c:pt>
                <c:pt idx="30">
                  <c:v>0.180114</c:v>
                </c:pt>
                <c:pt idx="31">
                  <c:v>0.17982799999999999</c:v>
                </c:pt>
                <c:pt idx="32">
                  <c:v>0.18019399999999999</c:v>
                </c:pt>
                <c:pt idx="33">
                  <c:v>0.18013599999999999</c:v>
                </c:pt>
                <c:pt idx="34">
                  <c:v>0.17932899999999999</c:v>
                </c:pt>
                <c:pt idx="35">
                  <c:v>0.17902199999999999</c:v>
                </c:pt>
                <c:pt idx="36">
                  <c:v>0.17891199999999999</c:v>
                </c:pt>
                <c:pt idx="37">
                  <c:v>0.17876300000000001</c:v>
                </c:pt>
                <c:pt idx="38">
                  <c:v>0.17866899999999999</c:v>
                </c:pt>
                <c:pt idx="39">
                  <c:v>0.17817</c:v>
                </c:pt>
                <c:pt idx="40">
                  <c:v>0.17749300000000001</c:v>
                </c:pt>
                <c:pt idx="41">
                  <c:v>0.177504</c:v>
                </c:pt>
                <c:pt idx="42">
                  <c:v>0.177121</c:v>
                </c:pt>
                <c:pt idx="43">
                  <c:v>0.176816</c:v>
                </c:pt>
                <c:pt idx="44">
                  <c:v>0.17635400000000001</c:v>
                </c:pt>
                <c:pt idx="45">
                  <c:v>0.176589</c:v>
                </c:pt>
                <c:pt idx="46">
                  <c:v>0.17613000000000001</c:v>
                </c:pt>
                <c:pt idx="47">
                  <c:v>0.175257</c:v>
                </c:pt>
                <c:pt idx="48">
                  <c:v>0.174591</c:v>
                </c:pt>
                <c:pt idx="49">
                  <c:v>0.17496900000000001</c:v>
                </c:pt>
                <c:pt idx="50">
                  <c:v>0.17402000000000001</c:v>
                </c:pt>
                <c:pt idx="51">
                  <c:v>0.17364299999999999</c:v>
                </c:pt>
                <c:pt idx="52">
                  <c:v>0.17363400000000001</c:v>
                </c:pt>
                <c:pt idx="53">
                  <c:v>0.173345</c:v>
                </c:pt>
                <c:pt idx="54">
                  <c:v>0.172765</c:v>
                </c:pt>
                <c:pt idx="55">
                  <c:v>0.172487</c:v>
                </c:pt>
                <c:pt idx="56">
                  <c:v>0.17255400000000001</c:v>
                </c:pt>
                <c:pt idx="57">
                  <c:v>0.17228099999999999</c:v>
                </c:pt>
                <c:pt idx="58">
                  <c:v>0.172042</c:v>
                </c:pt>
                <c:pt idx="59">
                  <c:v>0.171595</c:v>
                </c:pt>
                <c:pt idx="60">
                  <c:v>0.171513</c:v>
                </c:pt>
                <c:pt idx="61">
                  <c:v>0.171156</c:v>
                </c:pt>
                <c:pt idx="62">
                  <c:v>0.17035800000000001</c:v>
                </c:pt>
                <c:pt idx="63">
                  <c:v>0.169983</c:v>
                </c:pt>
                <c:pt idx="64">
                  <c:v>0.16946700000000001</c:v>
                </c:pt>
                <c:pt idx="65">
                  <c:v>0.16860800000000001</c:v>
                </c:pt>
                <c:pt idx="66">
                  <c:v>0.16853899999999999</c:v>
                </c:pt>
                <c:pt idx="67">
                  <c:v>0.168131</c:v>
                </c:pt>
                <c:pt idx="68">
                  <c:v>0.168293</c:v>
                </c:pt>
                <c:pt idx="69">
                  <c:v>0.16753299999999999</c:v>
                </c:pt>
                <c:pt idx="70">
                  <c:v>0.16692599999999999</c:v>
                </c:pt>
                <c:pt idx="71">
                  <c:v>0.16736999999999999</c:v>
                </c:pt>
                <c:pt idx="72">
                  <c:v>0.16653000000000001</c:v>
                </c:pt>
                <c:pt idx="73">
                  <c:v>0.16650100000000001</c:v>
                </c:pt>
                <c:pt idx="74">
                  <c:v>0.16613800000000001</c:v>
                </c:pt>
                <c:pt idx="75">
                  <c:v>0.16525000000000001</c:v>
                </c:pt>
                <c:pt idx="76">
                  <c:v>0.164574</c:v>
                </c:pt>
                <c:pt idx="77">
                  <c:v>0.16519400000000001</c:v>
                </c:pt>
                <c:pt idx="78">
                  <c:v>0.165156</c:v>
                </c:pt>
                <c:pt idx="79">
                  <c:v>0.16427800000000001</c:v>
                </c:pt>
                <c:pt idx="80">
                  <c:v>0.164213</c:v>
                </c:pt>
                <c:pt idx="81">
                  <c:v>0.16403100000000001</c:v>
                </c:pt>
                <c:pt idx="82">
                  <c:v>0.16374</c:v>
                </c:pt>
                <c:pt idx="83">
                  <c:v>0.162825</c:v>
                </c:pt>
                <c:pt idx="84">
                  <c:v>0.16292699999999999</c:v>
                </c:pt>
                <c:pt idx="85">
                  <c:v>0.16323399999999999</c:v>
                </c:pt>
                <c:pt idx="86">
                  <c:v>0.16269</c:v>
                </c:pt>
                <c:pt idx="87">
                  <c:v>0.16187299999999999</c:v>
                </c:pt>
                <c:pt idx="88">
                  <c:v>0.161665</c:v>
                </c:pt>
                <c:pt idx="89">
                  <c:v>0.16156400000000001</c:v>
                </c:pt>
                <c:pt idx="90">
                  <c:v>0.161277</c:v>
                </c:pt>
                <c:pt idx="91">
                  <c:v>0.160633</c:v>
                </c:pt>
                <c:pt idx="92">
                  <c:v>0.16058</c:v>
                </c:pt>
                <c:pt idx="93">
                  <c:v>0.16014500000000001</c:v>
                </c:pt>
                <c:pt idx="94">
                  <c:v>0.160497</c:v>
                </c:pt>
                <c:pt idx="95">
                  <c:v>0.160441</c:v>
                </c:pt>
                <c:pt idx="96">
                  <c:v>0.16034899999999999</c:v>
                </c:pt>
                <c:pt idx="97">
                  <c:v>0.159165</c:v>
                </c:pt>
                <c:pt idx="98">
                  <c:v>0.15918299999999999</c:v>
                </c:pt>
                <c:pt idx="99">
                  <c:v>0.15886400000000001</c:v>
                </c:pt>
                <c:pt idx="100">
                  <c:v>0.158611</c:v>
                </c:pt>
                <c:pt idx="101">
                  <c:v>0.15748599999999999</c:v>
                </c:pt>
                <c:pt idx="102">
                  <c:v>0.15742800000000001</c:v>
                </c:pt>
                <c:pt idx="103">
                  <c:v>0.15765299999999999</c:v>
                </c:pt>
                <c:pt idx="104">
                  <c:v>0.157163</c:v>
                </c:pt>
                <c:pt idx="105">
                  <c:v>0.15668299999999999</c:v>
                </c:pt>
                <c:pt idx="106">
                  <c:v>0.155916</c:v>
                </c:pt>
                <c:pt idx="107">
                  <c:v>0.15574199999999999</c:v>
                </c:pt>
                <c:pt idx="108">
                  <c:v>0.15575700000000001</c:v>
                </c:pt>
                <c:pt idx="109">
                  <c:v>0.15511</c:v>
                </c:pt>
                <c:pt idx="110">
                  <c:v>0.15478700000000001</c:v>
                </c:pt>
                <c:pt idx="111">
                  <c:v>0.15484300000000001</c:v>
                </c:pt>
                <c:pt idx="112">
                  <c:v>0.15442</c:v>
                </c:pt>
                <c:pt idx="113">
                  <c:v>0.154421</c:v>
                </c:pt>
                <c:pt idx="114">
                  <c:v>0.15404499999999999</c:v>
                </c:pt>
                <c:pt idx="115">
                  <c:v>0.15342800000000001</c:v>
                </c:pt>
                <c:pt idx="116">
                  <c:v>0.15302199999999999</c:v>
                </c:pt>
                <c:pt idx="117">
                  <c:v>0.15248100000000001</c:v>
                </c:pt>
                <c:pt idx="118">
                  <c:v>0.15238299999999999</c:v>
                </c:pt>
                <c:pt idx="119">
                  <c:v>0.15210699999999999</c:v>
                </c:pt>
                <c:pt idx="120">
                  <c:v>0.15174099999999999</c:v>
                </c:pt>
                <c:pt idx="121">
                  <c:v>0.151786</c:v>
                </c:pt>
                <c:pt idx="122">
                  <c:v>0.15093899999999999</c:v>
                </c:pt>
                <c:pt idx="123">
                  <c:v>0.15023700000000001</c:v>
                </c:pt>
                <c:pt idx="124">
                  <c:v>0.150613</c:v>
                </c:pt>
                <c:pt idx="125">
                  <c:v>0.149982</c:v>
                </c:pt>
                <c:pt idx="126">
                  <c:v>0.150085</c:v>
                </c:pt>
                <c:pt idx="127">
                  <c:v>0.14987700000000001</c:v>
                </c:pt>
                <c:pt idx="128">
                  <c:v>0.14919199999999999</c:v>
                </c:pt>
                <c:pt idx="129">
                  <c:v>0.14918000000000001</c:v>
                </c:pt>
                <c:pt idx="130">
                  <c:v>0.14863499999999999</c:v>
                </c:pt>
                <c:pt idx="131">
                  <c:v>0.14815500000000001</c:v>
                </c:pt>
                <c:pt idx="132">
                  <c:v>0.14838399999999999</c:v>
                </c:pt>
                <c:pt idx="133">
                  <c:v>0.14784700000000001</c:v>
                </c:pt>
                <c:pt idx="134">
                  <c:v>0.14785899999999999</c:v>
                </c:pt>
                <c:pt idx="135">
                  <c:v>0.14780699999999999</c:v>
                </c:pt>
                <c:pt idx="136">
                  <c:v>0.146786</c:v>
                </c:pt>
                <c:pt idx="137">
                  <c:v>0.14676600000000001</c:v>
                </c:pt>
                <c:pt idx="138">
                  <c:v>0.14641599999999999</c:v>
                </c:pt>
                <c:pt idx="139">
                  <c:v>0.146401</c:v>
                </c:pt>
                <c:pt idx="140">
                  <c:v>0.146262</c:v>
                </c:pt>
                <c:pt idx="141">
                  <c:v>0.14521700000000001</c:v>
                </c:pt>
                <c:pt idx="142">
                  <c:v>0.145538</c:v>
                </c:pt>
                <c:pt idx="143">
                  <c:v>0.14522099999999999</c:v>
                </c:pt>
                <c:pt idx="144">
                  <c:v>0.144399</c:v>
                </c:pt>
                <c:pt idx="145">
                  <c:v>0.144848</c:v>
                </c:pt>
                <c:pt idx="146">
                  <c:v>0.14452999999999999</c:v>
                </c:pt>
                <c:pt idx="147">
                  <c:v>0.14374400000000001</c:v>
                </c:pt>
                <c:pt idx="148">
                  <c:v>0.14350599999999999</c:v>
                </c:pt>
                <c:pt idx="149">
                  <c:v>0.143458</c:v>
                </c:pt>
                <c:pt idx="150">
                  <c:v>0.14379800000000001</c:v>
                </c:pt>
                <c:pt idx="151">
                  <c:v>0.14294000000000001</c:v>
                </c:pt>
                <c:pt idx="152">
                  <c:v>0.14247599999999999</c:v>
                </c:pt>
                <c:pt idx="153">
                  <c:v>0.14269499999999999</c:v>
                </c:pt>
                <c:pt idx="154">
                  <c:v>0.142231</c:v>
                </c:pt>
                <c:pt idx="155">
                  <c:v>0.14167299999999999</c:v>
                </c:pt>
                <c:pt idx="156">
                  <c:v>0.142095</c:v>
                </c:pt>
                <c:pt idx="157">
                  <c:v>0.14180899999999999</c:v>
                </c:pt>
                <c:pt idx="158">
                  <c:v>0.14119499999999999</c:v>
                </c:pt>
                <c:pt idx="159">
                  <c:v>0.14081199999999999</c:v>
                </c:pt>
                <c:pt idx="160">
                  <c:v>0.14063200000000001</c:v>
                </c:pt>
                <c:pt idx="161">
                  <c:v>0.14044599999999999</c:v>
                </c:pt>
                <c:pt idx="162">
                  <c:v>0.139956</c:v>
                </c:pt>
                <c:pt idx="163">
                  <c:v>0.14008999999999999</c:v>
                </c:pt>
                <c:pt idx="164">
                  <c:v>0.13956499999999999</c:v>
                </c:pt>
                <c:pt idx="165">
                  <c:v>0.139628</c:v>
                </c:pt>
                <c:pt idx="166">
                  <c:v>0.13880100000000001</c:v>
                </c:pt>
                <c:pt idx="167">
                  <c:v>0.138762</c:v>
                </c:pt>
                <c:pt idx="168">
                  <c:v>0.13850499999999999</c:v>
                </c:pt>
                <c:pt idx="169">
                  <c:v>0.13873099999999999</c:v>
                </c:pt>
                <c:pt idx="170">
                  <c:v>0.13774900000000001</c:v>
                </c:pt>
                <c:pt idx="171">
                  <c:v>0.13815</c:v>
                </c:pt>
                <c:pt idx="172">
                  <c:v>0.13772699999999999</c:v>
                </c:pt>
                <c:pt idx="173">
                  <c:v>0.13709199999999999</c:v>
                </c:pt>
                <c:pt idx="174">
                  <c:v>0.13666800000000001</c:v>
                </c:pt>
                <c:pt idx="175">
                  <c:v>0.136212</c:v>
                </c:pt>
                <c:pt idx="176">
                  <c:v>0.13680800000000001</c:v>
                </c:pt>
                <c:pt idx="177">
                  <c:v>0.13609599999999999</c:v>
                </c:pt>
                <c:pt idx="178">
                  <c:v>0.13571800000000001</c:v>
                </c:pt>
                <c:pt idx="179">
                  <c:v>0.135407</c:v>
                </c:pt>
                <c:pt idx="180">
                  <c:v>0.13480200000000001</c:v>
                </c:pt>
                <c:pt idx="181">
                  <c:v>0.13470299999999999</c:v>
                </c:pt>
                <c:pt idx="182">
                  <c:v>0.133711</c:v>
                </c:pt>
                <c:pt idx="183">
                  <c:v>0.13411200000000001</c:v>
                </c:pt>
                <c:pt idx="184">
                  <c:v>0.134523</c:v>
                </c:pt>
                <c:pt idx="185">
                  <c:v>0.13326199999999999</c:v>
                </c:pt>
                <c:pt idx="186">
                  <c:v>0.13320799999999999</c:v>
                </c:pt>
                <c:pt idx="187">
                  <c:v>0.13264699999999999</c:v>
                </c:pt>
                <c:pt idx="188">
                  <c:v>0.13273099999999999</c:v>
                </c:pt>
                <c:pt idx="189">
                  <c:v>0.13248099999999999</c:v>
                </c:pt>
                <c:pt idx="190">
                  <c:v>0.13270000000000001</c:v>
                </c:pt>
                <c:pt idx="191">
                  <c:v>0.13216</c:v>
                </c:pt>
                <c:pt idx="192">
                  <c:v>0.13206499999999999</c:v>
                </c:pt>
                <c:pt idx="193">
                  <c:v>0.132187</c:v>
                </c:pt>
                <c:pt idx="194">
                  <c:v>0.131274</c:v>
                </c:pt>
                <c:pt idx="195">
                  <c:v>0.13120000000000001</c:v>
                </c:pt>
                <c:pt idx="196">
                  <c:v>0.13109399999999999</c:v>
                </c:pt>
                <c:pt idx="197">
                  <c:v>0.13028899999999999</c:v>
                </c:pt>
                <c:pt idx="198">
                  <c:v>0.130217</c:v>
                </c:pt>
                <c:pt idx="199">
                  <c:v>0.13045499999999999</c:v>
                </c:pt>
                <c:pt idx="200">
                  <c:v>0.130077</c:v>
                </c:pt>
                <c:pt idx="201">
                  <c:v>0.129604</c:v>
                </c:pt>
                <c:pt idx="202">
                  <c:v>0.129056</c:v>
                </c:pt>
                <c:pt idx="203">
                  <c:v>0.12928000000000001</c:v>
                </c:pt>
                <c:pt idx="204">
                  <c:v>0.12839900000000001</c:v>
                </c:pt>
                <c:pt idx="205">
                  <c:v>0.12878100000000001</c:v>
                </c:pt>
                <c:pt idx="206">
                  <c:v>0.127883</c:v>
                </c:pt>
                <c:pt idx="207">
                  <c:v>0.12822800000000001</c:v>
                </c:pt>
                <c:pt idx="208">
                  <c:v>0.127915</c:v>
                </c:pt>
                <c:pt idx="209">
                  <c:v>0.12804599999999999</c:v>
                </c:pt>
                <c:pt idx="210">
                  <c:v>0.12800900000000001</c:v>
                </c:pt>
                <c:pt idx="211">
                  <c:v>0.127502</c:v>
                </c:pt>
                <c:pt idx="212">
                  <c:v>0.12648400000000001</c:v>
                </c:pt>
                <c:pt idx="213">
                  <c:v>0.125773</c:v>
                </c:pt>
                <c:pt idx="214">
                  <c:v>0.12651299999999999</c:v>
                </c:pt>
                <c:pt idx="215">
                  <c:v>0.12647900000000001</c:v>
                </c:pt>
                <c:pt idx="216">
                  <c:v>0.125835</c:v>
                </c:pt>
                <c:pt idx="217">
                  <c:v>0.12590799999999999</c:v>
                </c:pt>
                <c:pt idx="218">
                  <c:v>0.125726</c:v>
                </c:pt>
                <c:pt idx="219">
                  <c:v>0.12509500000000001</c:v>
                </c:pt>
                <c:pt idx="220">
                  <c:v>0.12542500000000001</c:v>
                </c:pt>
                <c:pt idx="221">
                  <c:v>0.12506700000000001</c:v>
                </c:pt>
                <c:pt idx="222">
                  <c:v>0.124709</c:v>
                </c:pt>
                <c:pt idx="223">
                  <c:v>0.124262</c:v>
                </c:pt>
                <c:pt idx="224">
                  <c:v>0.124059</c:v>
                </c:pt>
                <c:pt idx="225">
                  <c:v>0.123778</c:v>
                </c:pt>
                <c:pt idx="226">
                  <c:v>0.123728</c:v>
                </c:pt>
                <c:pt idx="227">
                  <c:v>0.12338300000000001</c:v>
                </c:pt>
                <c:pt idx="228">
                  <c:v>0.12325700000000001</c:v>
                </c:pt>
                <c:pt idx="229">
                  <c:v>0.123433</c:v>
                </c:pt>
                <c:pt idx="230">
                  <c:v>0.122972</c:v>
                </c:pt>
                <c:pt idx="231">
                  <c:v>0.12306300000000001</c:v>
                </c:pt>
                <c:pt idx="232">
                  <c:v>0.122645</c:v>
                </c:pt>
                <c:pt idx="233">
                  <c:v>0.12248000000000001</c:v>
                </c:pt>
                <c:pt idx="234">
                  <c:v>0.122376</c:v>
                </c:pt>
                <c:pt idx="235">
                  <c:v>0.12159399999999999</c:v>
                </c:pt>
                <c:pt idx="236">
                  <c:v>0.12152499999999999</c:v>
                </c:pt>
                <c:pt idx="237">
                  <c:v>0.121544</c:v>
                </c:pt>
                <c:pt idx="238">
                  <c:v>0.121591</c:v>
                </c:pt>
                <c:pt idx="239">
                  <c:v>0.121394</c:v>
                </c:pt>
                <c:pt idx="240">
                  <c:v>0.121674</c:v>
                </c:pt>
                <c:pt idx="241">
                  <c:v>0.120569</c:v>
                </c:pt>
                <c:pt idx="242">
                  <c:v>0.12034400000000001</c:v>
                </c:pt>
                <c:pt idx="243">
                  <c:v>0.120611</c:v>
                </c:pt>
                <c:pt idx="244">
                  <c:v>0.120134</c:v>
                </c:pt>
                <c:pt idx="245">
                  <c:v>0.119492</c:v>
                </c:pt>
                <c:pt idx="246">
                  <c:v>0.119034</c:v>
                </c:pt>
                <c:pt idx="247">
                  <c:v>0.118841</c:v>
                </c:pt>
                <c:pt idx="248">
                  <c:v>0.119157</c:v>
                </c:pt>
                <c:pt idx="249">
                  <c:v>0.119184</c:v>
                </c:pt>
                <c:pt idx="250">
                  <c:v>0.120897</c:v>
                </c:pt>
                <c:pt idx="251">
                  <c:v>0.120504</c:v>
                </c:pt>
                <c:pt idx="252">
                  <c:v>0.12006699999999999</c:v>
                </c:pt>
                <c:pt idx="253">
                  <c:v>0.119812</c:v>
                </c:pt>
                <c:pt idx="254">
                  <c:v>0.12016300000000001</c:v>
                </c:pt>
                <c:pt idx="255">
                  <c:v>0.119535</c:v>
                </c:pt>
                <c:pt idx="256">
                  <c:v>0.119864</c:v>
                </c:pt>
                <c:pt idx="257">
                  <c:v>0.119714</c:v>
                </c:pt>
                <c:pt idx="258">
                  <c:v>0.119279</c:v>
                </c:pt>
                <c:pt idx="259">
                  <c:v>0.11906600000000001</c:v>
                </c:pt>
                <c:pt idx="260">
                  <c:v>0.118605</c:v>
                </c:pt>
                <c:pt idx="261">
                  <c:v>0.118144</c:v>
                </c:pt>
                <c:pt idx="262">
                  <c:v>0.11824900000000001</c:v>
                </c:pt>
                <c:pt idx="263">
                  <c:v>0.118231</c:v>
                </c:pt>
                <c:pt idx="264">
                  <c:v>0.11838700000000001</c:v>
                </c:pt>
                <c:pt idx="265">
                  <c:v>0.11766699999999999</c:v>
                </c:pt>
                <c:pt idx="266">
                  <c:v>0.11765100000000001</c:v>
                </c:pt>
                <c:pt idx="267">
                  <c:v>0.117005</c:v>
                </c:pt>
                <c:pt idx="268">
                  <c:v>0.11711000000000001</c:v>
                </c:pt>
                <c:pt idx="269">
                  <c:v>0.116867</c:v>
                </c:pt>
                <c:pt idx="270">
                  <c:v>0.116538</c:v>
                </c:pt>
                <c:pt idx="271">
                  <c:v>0.116179</c:v>
                </c:pt>
                <c:pt idx="272">
                  <c:v>0.116315</c:v>
                </c:pt>
                <c:pt idx="273">
                  <c:v>0.11590399999999999</c:v>
                </c:pt>
                <c:pt idx="274">
                  <c:v>0.115519</c:v>
                </c:pt>
                <c:pt idx="275">
                  <c:v>0.115535</c:v>
                </c:pt>
                <c:pt idx="276">
                  <c:v>0.11541</c:v>
                </c:pt>
                <c:pt idx="277">
                  <c:v>0.115245</c:v>
                </c:pt>
                <c:pt idx="278">
                  <c:v>0.11507199999999999</c:v>
                </c:pt>
                <c:pt idx="279">
                  <c:v>0.11484</c:v>
                </c:pt>
                <c:pt idx="280">
                  <c:v>0.11445</c:v>
                </c:pt>
                <c:pt idx="281">
                  <c:v>0.114564</c:v>
                </c:pt>
                <c:pt idx="282">
                  <c:v>0.114217</c:v>
                </c:pt>
                <c:pt idx="283">
                  <c:v>0.113998</c:v>
                </c:pt>
                <c:pt idx="284">
                  <c:v>0.113957</c:v>
                </c:pt>
                <c:pt idx="285">
                  <c:v>0.11380999999999999</c:v>
                </c:pt>
                <c:pt idx="286">
                  <c:v>0.113192</c:v>
                </c:pt>
                <c:pt idx="287">
                  <c:v>0.11353199999999999</c:v>
                </c:pt>
                <c:pt idx="288">
                  <c:v>0.113021</c:v>
                </c:pt>
                <c:pt idx="289">
                  <c:v>0.112987</c:v>
                </c:pt>
                <c:pt idx="290">
                  <c:v>0.11257399999999999</c:v>
                </c:pt>
                <c:pt idx="291">
                  <c:v>0.11235100000000001</c:v>
                </c:pt>
                <c:pt idx="292">
                  <c:v>0.111806</c:v>
                </c:pt>
                <c:pt idx="293">
                  <c:v>0.111869</c:v>
                </c:pt>
                <c:pt idx="294">
                  <c:v>0.112052</c:v>
                </c:pt>
                <c:pt idx="295">
                  <c:v>0.111638</c:v>
                </c:pt>
                <c:pt idx="296">
                  <c:v>0.111592</c:v>
                </c:pt>
                <c:pt idx="297">
                  <c:v>0.11110299999999999</c:v>
                </c:pt>
                <c:pt idx="298">
                  <c:v>0.11096499999999999</c:v>
                </c:pt>
                <c:pt idx="299">
                  <c:v>0.110997</c:v>
                </c:pt>
                <c:pt idx="300">
                  <c:v>0.110597</c:v>
                </c:pt>
                <c:pt idx="301">
                  <c:v>0.11052099999999999</c:v>
                </c:pt>
                <c:pt idx="302">
                  <c:v>0.10986700000000001</c:v>
                </c:pt>
                <c:pt idx="303">
                  <c:v>0.10974299999999999</c:v>
                </c:pt>
                <c:pt idx="304">
                  <c:v>0.109717</c:v>
                </c:pt>
                <c:pt idx="305">
                  <c:v>0.10939500000000001</c:v>
                </c:pt>
                <c:pt idx="306">
                  <c:v>0.109248</c:v>
                </c:pt>
                <c:pt idx="307">
                  <c:v>0.109028</c:v>
                </c:pt>
                <c:pt idx="308">
                  <c:v>0.109013</c:v>
                </c:pt>
                <c:pt idx="309">
                  <c:v>0.108987</c:v>
                </c:pt>
                <c:pt idx="310">
                  <c:v>0.10881</c:v>
                </c:pt>
                <c:pt idx="311">
                  <c:v>0.10843700000000001</c:v>
                </c:pt>
                <c:pt idx="312">
                  <c:v>0.107969</c:v>
                </c:pt>
                <c:pt idx="313">
                  <c:v>0.107723</c:v>
                </c:pt>
                <c:pt idx="314">
                  <c:v>0.107825</c:v>
                </c:pt>
                <c:pt idx="315">
                  <c:v>0.10723100000000001</c:v>
                </c:pt>
                <c:pt idx="316">
                  <c:v>0.106853</c:v>
                </c:pt>
                <c:pt idx="317">
                  <c:v>0.106504</c:v>
                </c:pt>
                <c:pt idx="318">
                  <c:v>0.10619000000000001</c:v>
                </c:pt>
                <c:pt idx="319">
                  <c:v>0.106142</c:v>
                </c:pt>
                <c:pt idx="320">
                  <c:v>0.10585799999999999</c:v>
                </c:pt>
                <c:pt idx="321">
                  <c:v>0.105781</c:v>
                </c:pt>
                <c:pt idx="322">
                  <c:v>0.105472</c:v>
                </c:pt>
                <c:pt idx="323">
                  <c:v>0.105007</c:v>
                </c:pt>
                <c:pt idx="324">
                  <c:v>0.104783</c:v>
                </c:pt>
                <c:pt idx="325">
                  <c:v>0.104534</c:v>
                </c:pt>
                <c:pt idx="326">
                  <c:v>0.10428999999999999</c:v>
                </c:pt>
                <c:pt idx="327">
                  <c:v>0.104409</c:v>
                </c:pt>
                <c:pt idx="328">
                  <c:v>0.104132</c:v>
                </c:pt>
                <c:pt idx="329">
                  <c:v>0.103821</c:v>
                </c:pt>
                <c:pt idx="330">
                  <c:v>0.103434</c:v>
                </c:pt>
                <c:pt idx="331">
                  <c:v>0.10295799999999999</c:v>
                </c:pt>
                <c:pt idx="332">
                  <c:v>0.102922</c:v>
                </c:pt>
                <c:pt idx="333">
                  <c:v>0.102411</c:v>
                </c:pt>
                <c:pt idx="334">
                  <c:v>0.102106</c:v>
                </c:pt>
                <c:pt idx="335">
                  <c:v>0.101814</c:v>
                </c:pt>
                <c:pt idx="336">
                  <c:v>0.101706</c:v>
                </c:pt>
                <c:pt idx="337">
                  <c:v>0.10202799999999999</c:v>
                </c:pt>
                <c:pt idx="338">
                  <c:v>0.101253</c:v>
                </c:pt>
                <c:pt idx="339">
                  <c:v>0.100823</c:v>
                </c:pt>
                <c:pt idx="340">
                  <c:v>0.100814</c:v>
                </c:pt>
                <c:pt idx="341">
                  <c:v>0.10051599999999999</c:v>
                </c:pt>
                <c:pt idx="342">
                  <c:v>0.100492</c:v>
                </c:pt>
                <c:pt idx="343">
                  <c:v>9.9940000000000001E-2</c:v>
                </c:pt>
                <c:pt idx="344">
                  <c:v>9.9720000000000003E-2</c:v>
                </c:pt>
                <c:pt idx="345">
                  <c:v>9.9130999999999997E-2</c:v>
                </c:pt>
                <c:pt idx="346">
                  <c:v>9.9178000000000002E-2</c:v>
                </c:pt>
                <c:pt idx="347">
                  <c:v>9.8952999999999999E-2</c:v>
                </c:pt>
                <c:pt idx="348">
                  <c:v>9.8530999999999994E-2</c:v>
                </c:pt>
                <c:pt idx="349">
                  <c:v>9.8240999999999995E-2</c:v>
                </c:pt>
                <c:pt idx="350">
                  <c:v>9.8031999999999994E-2</c:v>
                </c:pt>
                <c:pt idx="351">
                  <c:v>9.8214999999999997E-2</c:v>
                </c:pt>
                <c:pt idx="352">
                  <c:v>9.7615999999999994E-2</c:v>
                </c:pt>
                <c:pt idx="353">
                  <c:v>9.7271999999999997E-2</c:v>
                </c:pt>
                <c:pt idx="354">
                  <c:v>9.7033999999999995E-2</c:v>
                </c:pt>
                <c:pt idx="355">
                  <c:v>9.6657999999999994E-2</c:v>
                </c:pt>
                <c:pt idx="356">
                  <c:v>9.6254999999999993E-2</c:v>
                </c:pt>
                <c:pt idx="357">
                  <c:v>9.6155000000000004E-2</c:v>
                </c:pt>
                <c:pt idx="358">
                  <c:v>9.5820000000000002E-2</c:v>
                </c:pt>
                <c:pt idx="359">
                  <c:v>9.5755999999999994E-2</c:v>
                </c:pt>
                <c:pt idx="360">
                  <c:v>9.5541000000000001E-2</c:v>
                </c:pt>
                <c:pt idx="361">
                  <c:v>9.5136999999999999E-2</c:v>
                </c:pt>
                <c:pt idx="362">
                  <c:v>9.5129000000000005E-2</c:v>
                </c:pt>
                <c:pt idx="363">
                  <c:v>9.4891000000000003E-2</c:v>
                </c:pt>
                <c:pt idx="364">
                  <c:v>9.4645000000000007E-2</c:v>
                </c:pt>
                <c:pt idx="365">
                  <c:v>9.4703999999999997E-2</c:v>
                </c:pt>
                <c:pt idx="366">
                  <c:v>9.4335000000000002E-2</c:v>
                </c:pt>
                <c:pt idx="367">
                  <c:v>9.3964000000000006E-2</c:v>
                </c:pt>
                <c:pt idx="368">
                  <c:v>9.3798000000000006E-2</c:v>
                </c:pt>
                <c:pt idx="369">
                  <c:v>9.3317999999999998E-2</c:v>
                </c:pt>
                <c:pt idx="370">
                  <c:v>9.3354000000000006E-2</c:v>
                </c:pt>
                <c:pt idx="371">
                  <c:v>9.3102000000000004E-2</c:v>
                </c:pt>
                <c:pt idx="372">
                  <c:v>9.3257999999999994E-2</c:v>
                </c:pt>
                <c:pt idx="373">
                  <c:v>9.2910000000000006E-2</c:v>
                </c:pt>
                <c:pt idx="374">
                  <c:v>9.2713000000000004E-2</c:v>
                </c:pt>
                <c:pt idx="375">
                  <c:v>9.2311000000000004E-2</c:v>
                </c:pt>
                <c:pt idx="376">
                  <c:v>9.2013999999999999E-2</c:v>
                </c:pt>
                <c:pt idx="377">
                  <c:v>9.1926999999999995E-2</c:v>
                </c:pt>
                <c:pt idx="378">
                  <c:v>9.1861999999999999E-2</c:v>
                </c:pt>
                <c:pt idx="379">
                  <c:v>9.1546000000000002E-2</c:v>
                </c:pt>
                <c:pt idx="380">
                  <c:v>9.1456999999999997E-2</c:v>
                </c:pt>
                <c:pt idx="381">
                  <c:v>9.1215000000000004E-2</c:v>
                </c:pt>
                <c:pt idx="382">
                  <c:v>9.0936000000000003E-2</c:v>
                </c:pt>
                <c:pt idx="383">
                  <c:v>9.0523999999999993E-2</c:v>
                </c:pt>
                <c:pt idx="384">
                  <c:v>9.0449000000000002E-2</c:v>
                </c:pt>
                <c:pt idx="385">
                  <c:v>8.9870000000000005E-2</c:v>
                </c:pt>
                <c:pt idx="386">
                  <c:v>8.9790999999999996E-2</c:v>
                </c:pt>
                <c:pt idx="387">
                  <c:v>8.9781E-2</c:v>
                </c:pt>
                <c:pt idx="388">
                  <c:v>8.9510000000000006E-2</c:v>
                </c:pt>
                <c:pt idx="389">
                  <c:v>8.9175000000000004E-2</c:v>
                </c:pt>
                <c:pt idx="390">
                  <c:v>8.9185E-2</c:v>
                </c:pt>
                <c:pt idx="391">
                  <c:v>8.9129E-2</c:v>
                </c:pt>
                <c:pt idx="392">
                  <c:v>8.8724999999999998E-2</c:v>
                </c:pt>
                <c:pt idx="393">
                  <c:v>8.8438000000000003E-2</c:v>
                </c:pt>
                <c:pt idx="394">
                  <c:v>8.7955000000000005E-2</c:v>
                </c:pt>
                <c:pt idx="395">
                  <c:v>8.8166999999999995E-2</c:v>
                </c:pt>
                <c:pt idx="396">
                  <c:v>8.7939000000000003E-2</c:v>
                </c:pt>
                <c:pt idx="397">
                  <c:v>8.7603E-2</c:v>
                </c:pt>
                <c:pt idx="398">
                  <c:v>8.7490999999999999E-2</c:v>
                </c:pt>
                <c:pt idx="399">
                  <c:v>8.7110000000000007E-2</c:v>
                </c:pt>
                <c:pt idx="400">
                  <c:v>8.7321999999999997E-2</c:v>
                </c:pt>
                <c:pt idx="401">
                  <c:v>8.7146000000000001E-2</c:v>
                </c:pt>
                <c:pt idx="402">
                  <c:v>8.6592000000000002E-2</c:v>
                </c:pt>
                <c:pt idx="403">
                  <c:v>8.6190000000000003E-2</c:v>
                </c:pt>
                <c:pt idx="404">
                  <c:v>8.6113999999999996E-2</c:v>
                </c:pt>
                <c:pt idx="405">
                  <c:v>8.6305999999999994E-2</c:v>
                </c:pt>
                <c:pt idx="406">
                  <c:v>8.5788000000000003E-2</c:v>
                </c:pt>
                <c:pt idx="407">
                  <c:v>8.5577E-2</c:v>
                </c:pt>
                <c:pt idx="408">
                  <c:v>8.5376999999999995E-2</c:v>
                </c:pt>
                <c:pt idx="409">
                  <c:v>8.5351999999999997E-2</c:v>
                </c:pt>
                <c:pt idx="410">
                  <c:v>8.5103999999999999E-2</c:v>
                </c:pt>
                <c:pt idx="411">
                  <c:v>8.4542999999999993E-2</c:v>
                </c:pt>
                <c:pt idx="412">
                  <c:v>8.4490999999999997E-2</c:v>
                </c:pt>
                <c:pt idx="413">
                  <c:v>8.4509000000000001E-2</c:v>
                </c:pt>
                <c:pt idx="414">
                  <c:v>8.4586999999999996E-2</c:v>
                </c:pt>
                <c:pt idx="415">
                  <c:v>8.4176000000000001E-2</c:v>
                </c:pt>
                <c:pt idx="416">
                  <c:v>8.4098000000000006E-2</c:v>
                </c:pt>
                <c:pt idx="417">
                  <c:v>8.3788000000000001E-2</c:v>
                </c:pt>
                <c:pt idx="418">
                  <c:v>8.3706000000000003E-2</c:v>
                </c:pt>
                <c:pt idx="419">
                  <c:v>8.3712999999999996E-2</c:v>
                </c:pt>
                <c:pt idx="420">
                  <c:v>8.3387000000000003E-2</c:v>
                </c:pt>
                <c:pt idx="421">
                  <c:v>8.3046999999999996E-2</c:v>
                </c:pt>
                <c:pt idx="422">
                  <c:v>8.3252999999999994E-2</c:v>
                </c:pt>
                <c:pt idx="423">
                  <c:v>8.3002999999999993E-2</c:v>
                </c:pt>
                <c:pt idx="424">
                  <c:v>8.2933000000000007E-2</c:v>
                </c:pt>
                <c:pt idx="425">
                  <c:v>8.2438999999999998E-2</c:v>
                </c:pt>
                <c:pt idx="426">
                  <c:v>8.2616999999999996E-2</c:v>
                </c:pt>
                <c:pt idx="427">
                  <c:v>8.2305000000000003E-2</c:v>
                </c:pt>
                <c:pt idx="428">
                  <c:v>8.2143999999999995E-2</c:v>
                </c:pt>
                <c:pt idx="429">
                  <c:v>8.2015000000000005E-2</c:v>
                </c:pt>
                <c:pt idx="430">
                  <c:v>8.1934000000000007E-2</c:v>
                </c:pt>
                <c:pt idx="431">
                  <c:v>8.1617999999999996E-2</c:v>
                </c:pt>
                <c:pt idx="432">
                  <c:v>8.1176999999999999E-2</c:v>
                </c:pt>
                <c:pt idx="433">
                  <c:v>8.1092999999999998E-2</c:v>
                </c:pt>
                <c:pt idx="434">
                  <c:v>8.0790000000000001E-2</c:v>
                </c:pt>
                <c:pt idx="435">
                  <c:v>8.0611000000000002E-2</c:v>
                </c:pt>
                <c:pt idx="436">
                  <c:v>8.0781000000000006E-2</c:v>
                </c:pt>
                <c:pt idx="437">
                  <c:v>8.0631999999999995E-2</c:v>
                </c:pt>
                <c:pt idx="438">
                  <c:v>8.0640000000000003E-2</c:v>
                </c:pt>
                <c:pt idx="439">
                  <c:v>8.0280000000000004E-2</c:v>
                </c:pt>
                <c:pt idx="440">
                  <c:v>7.9682000000000003E-2</c:v>
                </c:pt>
                <c:pt idx="441">
                  <c:v>7.9826999999999995E-2</c:v>
                </c:pt>
                <c:pt idx="442">
                  <c:v>7.979E-2</c:v>
                </c:pt>
                <c:pt idx="443">
                  <c:v>7.9063999999999995E-2</c:v>
                </c:pt>
                <c:pt idx="444">
                  <c:v>7.9242999999999994E-2</c:v>
                </c:pt>
                <c:pt idx="445">
                  <c:v>7.9256999999999994E-2</c:v>
                </c:pt>
                <c:pt idx="446">
                  <c:v>7.8958E-2</c:v>
                </c:pt>
                <c:pt idx="447">
                  <c:v>7.8770999999999994E-2</c:v>
                </c:pt>
                <c:pt idx="448">
                  <c:v>7.8544000000000003E-2</c:v>
                </c:pt>
                <c:pt idx="449">
                  <c:v>7.8411999999999996E-2</c:v>
                </c:pt>
                <c:pt idx="450">
                  <c:v>7.8077999999999995E-2</c:v>
                </c:pt>
                <c:pt idx="451">
                  <c:v>7.7734999999999999E-2</c:v>
                </c:pt>
                <c:pt idx="452">
                  <c:v>7.7521999999999994E-2</c:v>
                </c:pt>
                <c:pt idx="453">
                  <c:v>7.7872999999999998E-2</c:v>
                </c:pt>
                <c:pt idx="454">
                  <c:v>7.7854999999999994E-2</c:v>
                </c:pt>
                <c:pt idx="455">
                  <c:v>7.7618999999999994E-2</c:v>
                </c:pt>
                <c:pt idx="456">
                  <c:v>7.7362E-2</c:v>
                </c:pt>
                <c:pt idx="457">
                  <c:v>7.7174000000000006E-2</c:v>
                </c:pt>
                <c:pt idx="458">
                  <c:v>7.7499999999999999E-2</c:v>
                </c:pt>
                <c:pt idx="459">
                  <c:v>7.7038999999999996E-2</c:v>
                </c:pt>
                <c:pt idx="460">
                  <c:v>7.6830999999999997E-2</c:v>
                </c:pt>
                <c:pt idx="461">
                  <c:v>7.6779E-2</c:v>
                </c:pt>
                <c:pt idx="462">
                  <c:v>7.6789999999999997E-2</c:v>
                </c:pt>
                <c:pt idx="463">
                  <c:v>7.6683000000000001E-2</c:v>
                </c:pt>
                <c:pt idx="464">
                  <c:v>7.6432E-2</c:v>
                </c:pt>
                <c:pt idx="465">
                  <c:v>7.6379000000000002E-2</c:v>
                </c:pt>
                <c:pt idx="466">
                  <c:v>7.5989000000000001E-2</c:v>
                </c:pt>
                <c:pt idx="467">
                  <c:v>7.5951000000000005E-2</c:v>
                </c:pt>
                <c:pt idx="468">
                  <c:v>7.5919E-2</c:v>
                </c:pt>
                <c:pt idx="469">
                  <c:v>7.5875999999999999E-2</c:v>
                </c:pt>
                <c:pt idx="470">
                  <c:v>7.5786000000000006E-2</c:v>
                </c:pt>
                <c:pt idx="471">
                  <c:v>7.5562000000000004E-2</c:v>
                </c:pt>
                <c:pt idx="472">
                  <c:v>7.5277999999999998E-2</c:v>
                </c:pt>
                <c:pt idx="473">
                  <c:v>7.5051999999999994E-2</c:v>
                </c:pt>
                <c:pt idx="474">
                  <c:v>7.5151999999999997E-2</c:v>
                </c:pt>
                <c:pt idx="475">
                  <c:v>7.5149999999999995E-2</c:v>
                </c:pt>
                <c:pt idx="476">
                  <c:v>7.4731000000000006E-2</c:v>
                </c:pt>
                <c:pt idx="477">
                  <c:v>7.4790999999999996E-2</c:v>
                </c:pt>
                <c:pt idx="478">
                  <c:v>7.4878E-2</c:v>
                </c:pt>
                <c:pt idx="479">
                  <c:v>7.4587000000000001E-2</c:v>
                </c:pt>
                <c:pt idx="480">
                  <c:v>7.4684E-2</c:v>
                </c:pt>
                <c:pt idx="481">
                  <c:v>7.4451000000000003E-2</c:v>
                </c:pt>
                <c:pt idx="482">
                  <c:v>7.4278999999999998E-2</c:v>
                </c:pt>
                <c:pt idx="483">
                  <c:v>7.4019000000000001E-2</c:v>
                </c:pt>
                <c:pt idx="484">
                  <c:v>7.3900999999999994E-2</c:v>
                </c:pt>
                <c:pt idx="485">
                  <c:v>7.3960999999999999E-2</c:v>
                </c:pt>
                <c:pt idx="486">
                  <c:v>7.3962E-2</c:v>
                </c:pt>
                <c:pt idx="487">
                  <c:v>7.3683999999999999E-2</c:v>
                </c:pt>
                <c:pt idx="488">
                  <c:v>7.3554999999999995E-2</c:v>
                </c:pt>
                <c:pt idx="489">
                  <c:v>7.3630000000000001E-2</c:v>
                </c:pt>
                <c:pt idx="490">
                  <c:v>7.3561000000000001E-2</c:v>
                </c:pt>
                <c:pt idx="491">
                  <c:v>7.3523000000000005E-2</c:v>
                </c:pt>
                <c:pt idx="492">
                  <c:v>7.3218000000000005E-2</c:v>
                </c:pt>
                <c:pt idx="493">
                  <c:v>7.3091000000000003E-2</c:v>
                </c:pt>
                <c:pt idx="494">
                  <c:v>7.3079000000000005E-2</c:v>
                </c:pt>
                <c:pt idx="495">
                  <c:v>7.2836999999999999E-2</c:v>
                </c:pt>
                <c:pt idx="496">
                  <c:v>7.2899000000000005E-2</c:v>
                </c:pt>
                <c:pt idx="497">
                  <c:v>7.2509000000000004E-2</c:v>
                </c:pt>
                <c:pt idx="498">
                  <c:v>7.2641999999999998E-2</c:v>
                </c:pt>
                <c:pt idx="499">
                  <c:v>7.2477E-2</c:v>
                </c:pt>
                <c:pt idx="500">
                  <c:v>7.2436E-2</c:v>
                </c:pt>
                <c:pt idx="501">
                  <c:v>7.2350999999999999E-2</c:v>
                </c:pt>
                <c:pt idx="502">
                  <c:v>7.2279999999999997E-2</c:v>
                </c:pt>
                <c:pt idx="503">
                  <c:v>7.2192000000000006E-2</c:v>
                </c:pt>
                <c:pt idx="504">
                  <c:v>7.2210999999999997E-2</c:v>
                </c:pt>
                <c:pt idx="505">
                  <c:v>7.2161000000000003E-2</c:v>
                </c:pt>
                <c:pt idx="506">
                  <c:v>7.1888999999999995E-2</c:v>
                </c:pt>
                <c:pt idx="507">
                  <c:v>7.1859000000000006E-2</c:v>
                </c:pt>
                <c:pt idx="508">
                  <c:v>7.1758000000000002E-2</c:v>
                </c:pt>
                <c:pt idx="509">
                  <c:v>7.1518999999999999E-2</c:v>
                </c:pt>
                <c:pt idx="510">
                  <c:v>7.1466000000000002E-2</c:v>
                </c:pt>
                <c:pt idx="511">
                  <c:v>7.1617E-2</c:v>
                </c:pt>
                <c:pt idx="512">
                  <c:v>7.1246000000000004E-2</c:v>
                </c:pt>
                <c:pt idx="513">
                  <c:v>7.0924000000000001E-2</c:v>
                </c:pt>
                <c:pt idx="514">
                  <c:v>7.1097999999999995E-2</c:v>
                </c:pt>
                <c:pt idx="515">
                  <c:v>7.1058999999999997E-2</c:v>
                </c:pt>
                <c:pt idx="516">
                  <c:v>7.0960999999999996E-2</c:v>
                </c:pt>
                <c:pt idx="517">
                  <c:v>7.0777999999999994E-2</c:v>
                </c:pt>
                <c:pt idx="518">
                  <c:v>7.0876999999999996E-2</c:v>
                </c:pt>
                <c:pt idx="519">
                  <c:v>7.0707000000000006E-2</c:v>
                </c:pt>
                <c:pt idx="520">
                  <c:v>7.0653999999999995E-2</c:v>
                </c:pt>
                <c:pt idx="521">
                  <c:v>7.0558999999999997E-2</c:v>
                </c:pt>
                <c:pt idx="522">
                  <c:v>7.0432999999999996E-2</c:v>
                </c:pt>
                <c:pt idx="523">
                  <c:v>7.0111000000000007E-2</c:v>
                </c:pt>
                <c:pt idx="524">
                  <c:v>6.9877999999999996E-2</c:v>
                </c:pt>
                <c:pt idx="525">
                  <c:v>7.0149000000000003E-2</c:v>
                </c:pt>
                <c:pt idx="526">
                  <c:v>7.0347000000000007E-2</c:v>
                </c:pt>
                <c:pt idx="527">
                  <c:v>6.9861000000000006E-2</c:v>
                </c:pt>
                <c:pt idx="528">
                  <c:v>6.9818000000000005E-2</c:v>
                </c:pt>
                <c:pt idx="529">
                  <c:v>6.9477999999999998E-2</c:v>
                </c:pt>
                <c:pt idx="530">
                  <c:v>6.9575999999999999E-2</c:v>
                </c:pt>
                <c:pt idx="531">
                  <c:v>6.9709999999999994E-2</c:v>
                </c:pt>
                <c:pt idx="532">
                  <c:v>6.9350999999999996E-2</c:v>
                </c:pt>
                <c:pt idx="533">
                  <c:v>6.9190000000000002E-2</c:v>
                </c:pt>
                <c:pt idx="534">
                  <c:v>6.9103999999999999E-2</c:v>
                </c:pt>
                <c:pt idx="535">
                  <c:v>6.9357000000000002E-2</c:v>
                </c:pt>
                <c:pt idx="536">
                  <c:v>6.8847000000000005E-2</c:v>
                </c:pt>
                <c:pt idx="537">
                  <c:v>6.8995000000000001E-2</c:v>
                </c:pt>
                <c:pt idx="538">
                  <c:v>6.8913000000000002E-2</c:v>
                </c:pt>
                <c:pt idx="539">
                  <c:v>6.8844000000000002E-2</c:v>
                </c:pt>
                <c:pt idx="540">
                  <c:v>6.8590999999999999E-2</c:v>
                </c:pt>
                <c:pt idx="541">
                  <c:v>6.8316000000000002E-2</c:v>
                </c:pt>
                <c:pt idx="542">
                  <c:v>6.8473000000000006E-2</c:v>
                </c:pt>
                <c:pt idx="543">
                  <c:v>6.8346000000000004E-2</c:v>
                </c:pt>
                <c:pt idx="544">
                  <c:v>6.8023E-2</c:v>
                </c:pt>
                <c:pt idx="545">
                  <c:v>6.8002999999999994E-2</c:v>
                </c:pt>
                <c:pt idx="546">
                  <c:v>6.8028000000000005E-2</c:v>
                </c:pt>
                <c:pt idx="547">
                  <c:v>6.8146999999999999E-2</c:v>
                </c:pt>
                <c:pt idx="548">
                  <c:v>6.7978999999999998E-2</c:v>
                </c:pt>
                <c:pt idx="549">
                  <c:v>6.7698999999999995E-2</c:v>
                </c:pt>
                <c:pt idx="550">
                  <c:v>6.7560999999999996E-2</c:v>
                </c:pt>
                <c:pt idx="551">
                  <c:v>6.7525000000000002E-2</c:v>
                </c:pt>
                <c:pt idx="552">
                  <c:v>6.7119999999999999E-2</c:v>
                </c:pt>
                <c:pt idx="553">
                  <c:v>6.7197000000000007E-2</c:v>
                </c:pt>
                <c:pt idx="554">
                  <c:v>6.7103999999999997E-2</c:v>
                </c:pt>
                <c:pt idx="555">
                  <c:v>6.7205000000000001E-2</c:v>
                </c:pt>
                <c:pt idx="556">
                  <c:v>6.7161999999999999E-2</c:v>
                </c:pt>
                <c:pt idx="557">
                  <c:v>6.7107E-2</c:v>
                </c:pt>
                <c:pt idx="558">
                  <c:v>6.7001000000000005E-2</c:v>
                </c:pt>
                <c:pt idx="559">
                  <c:v>6.6728999999999997E-2</c:v>
                </c:pt>
                <c:pt idx="560">
                  <c:v>6.6549999999999998E-2</c:v>
                </c:pt>
                <c:pt idx="561">
                  <c:v>6.6524E-2</c:v>
                </c:pt>
                <c:pt idx="562">
                  <c:v>6.6416000000000003E-2</c:v>
                </c:pt>
                <c:pt idx="563">
                  <c:v>6.6416000000000003E-2</c:v>
                </c:pt>
                <c:pt idx="564">
                  <c:v>6.6339999999999996E-2</c:v>
                </c:pt>
                <c:pt idx="565">
                  <c:v>6.6211000000000006E-2</c:v>
                </c:pt>
                <c:pt idx="566">
                  <c:v>6.6311999999999996E-2</c:v>
                </c:pt>
                <c:pt idx="567">
                  <c:v>6.6139000000000003E-2</c:v>
                </c:pt>
                <c:pt idx="568">
                  <c:v>6.6356999999999999E-2</c:v>
                </c:pt>
                <c:pt idx="569">
                  <c:v>6.6043000000000004E-2</c:v>
                </c:pt>
                <c:pt idx="570">
                  <c:v>6.6119999999999998E-2</c:v>
                </c:pt>
                <c:pt idx="571">
                  <c:v>6.5925999999999998E-2</c:v>
                </c:pt>
                <c:pt idx="572">
                  <c:v>6.5976999999999994E-2</c:v>
                </c:pt>
                <c:pt idx="573">
                  <c:v>6.5965999999999997E-2</c:v>
                </c:pt>
                <c:pt idx="574">
                  <c:v>6.5781000000000006E-2</c:v>
                </c:pt>
                <c:pt idx="575">
                  <c:v>6.5514000000000003E-2</c:v>
                </c:pt>
                <c:pt idx="576">
                  <c:v>6.5394999999999995E-2</c:v>
                </c:pt>
                <c:pt idx="577">
                  <c:v>6.5389000000000003E-2</c:v>
                </c:pt>
                <c:pt idx="578">
                  <c:v>6.5309000000000006E-2</c:v>
                </c:pt>
                <c:pt idx="579">
                  <c:v>6.5049999999999997E-2</c:v>
                </c:pt>
                <c:pt idx="580">
                  <c:v>6.5334000000000003E-2</c:v>
                </c:pt>
                <c:pt idx="581">
                  <c:v>6.5297999999999995E-2</c:v>
                </c:pt>
                <c:pt idx="582">
                  <c:v>6.5142000000000005E-2</c:v>
                </c:pt>
                <c:pt idx="583">
                  <c:v>6.5124000000000001E-2</c:v>
                </c:pt>
                <c:pt idx="584">
                  <c:v>6.4984E-2</c:v>
                </c:pt>
                <c:pt idx="585">
                  <c:v>6.4971000000000001E-2</c:v>
                </c:pt>
                <c:pt idx="586">
                  <c:v>6.4935999999999994E-2</c:v>
                </c:pt>
                <c:pt idx="587">
                  <c:v>6.5028000000000002E-2</c:v>
                </c:pt>
                <c:pt idx="588">
                  <c:v>6.5032999999999994E-2</c:v>
                </c:pt>
                <c:pt idx="589">
                  <c:v>6.4855999999999997E-2</c:v>
                </c:pt>
                <c:pt idx="590">
                  <c:v>6.4884999999999998E-2</c:v>
                </c:pt>
                <c:pt idx="591">
                  <c:v>6.4931000000000003E-2</c:v>
                </c:pt>
                <c:pt idx="592">
                  <c:v>6.4796000000000006E-2</c:v>
                </c:pt>
                <c:pt idx="593">
                  <c:v>6.4591999999999997E-2</c:v>
                </c:pt>
                <c:pt idx="594">
                  <c:v>6.4723000000000003E-2</c:v>
                </c:pt>
                <c:pt idx="595">
                  <c:v>6.4653000000000002E-2</c:v>
                </c:pt>
                <c:pt idx="596">
                  <c:v>6.4535999999999996E-2</c:v>
                </c:pt>
                <c:pt idx="597">
                  <c:v>6.4477000000000007E-2</c:v>
                </c:pt>
                <c:pt idx="598">
                  <c:v>6.4612000000000003E-2</c:v>
                </c:pt>
                <c:pt idx="599">
                  <c:v>6.4389000000000002E-2</c:v>
                </c:pt>
                <c:pt idx="600">
                  <c:v>6.4349000000000003E-2</c:v>
                </c:pt>
                <c:pt idx="601">
                  <c:v>6.4375000000000002E-2</c:v>
                </c:pt>
                <c:pt idx="602">
                  <c:v>6.4459000000000002E-2</c:v>
                </c:pt>
                <c:pt idx="603">
                  <c:v>6.4271999999999996E-2</c:v>
                </c:pt>
                <c:pt idx="604">
                  <c:v>6.4417000000000002E-2</c:v>
                </c:pt>
                <c:pt idx="605">
                  <c:v>6.4493999999999996E-2</c:v>
                </c:pt>
                <c:pt idx="606">
                  <c:v>6.4577999999999997E-2</c:v>
                </c:pt>
                <c:pt idx="607">
                  <c:v>6.4274999999999999E-2</c:v>
                </c:pt>
                <c:pt idx="608">
                  <c:v>6.4224000000000003E-2</c:v>
                </c:pt>
                <c:pt idx="609">
                  <c:v>6.4377000000000004E-2</c:v>
                </c:pt>
                <c:pt idx="610">
                  <c:v>6.4236000000000001E-2</c:v>
                </c:pt>
                <c:pt idx="611">
                  <c:v>6.4325999999999994E-2</c:v>
                </c:pt>
                <c:pt idx="612">
                  <c:v>6.4459000000000002E-2</c:v>
                </c:pt>
                <c:pt idx="613">
                  <c:v>6.4260999999999999E-2</c:v>
                </c:pt>
                <c:pt idx="614">
                  <c:v>6.4410999999999996E-2</c:v>
                </c:pt>
                <c:pt idx="615">
                  <c:v>6.4370999999999998E-2</c:v>
                </c:pt>
                <c:pt idx="616">
                  <c:v>6.4459000000000002E-2</c:v>
                </c:pt>
                <c:pt idx="617">
                  <c:v>6.4501000000000003E-2</c:v>
                </c:pt>
                <c:pt idx="618">
                  <c:v>6.4669000000000004E-2</c:v>
                </c:pt>
                <c:pt idx="619">
                  <c:v>6.4663999999999999E-2</c:v>
                </c:pt>
                <c:pt idx="620">
                  <c:v>6.4556000000000002E-2</c:v>
                </c:pt>
                <c:pt idx="621">
                  <c:v>6.4588000000000007E-2</c:v>
                </c:pt>
                <c:pt idx="622">
                  <c:v>6.4891000000000004E-2</c:v>
                </c:pt>
                <c:pt idx="623">
                  <c:v>6.4355999999999997E-2</c:v>
                </c:pt>
                <c:pt idx="624">
                  <c:v>6.4491999999999994E-2</c:v>
                </c:pt>
                <c:pt idx="625">
                  <c:v>6.4595E-2</c:v>
                </c:pt>
                <c:pt idx="626">
                  <c:v>6.4585000000000004E-2</c:v>
                </c:pt>
                <c:pt idx="627">
                  <c:v>6.4688999999999997E-2</c:v>
                </c:pt>
                <c:pt idx="628">
                  <c:v>6.4797999999999994E-2</c:v>
                </c:pt>
                <c:pt idx="629">
                  <c:v>6.4757999999999996E-2</c:v>
                </c:pt>
                <c:pt idx="630">
                  <c:v>6.4708000000000002E-2</c:v>
                </c:pt>
                <c:pt idx="631">
                  <c:v>6.4556000000000002E-2</c:v>
                </c:pt>
                <c:pt idx="632">
                  <c:v>6.4531000000000005E-2</c:v>
                </c:pt>
                <c:pt idx="633">
                  <c:v>6.4625000000000002E-2</c:v>
                </c:pt>
                <c:pt idx="634">
                  <c:v>6.4505000000000007E-2</c:v>
                </c:pt>
                <c:pt idx="635">
                  <c:v>6.4632999999999996E-2</c:v>
                </c:pt>
                <c:pt idx="636">
                  <c:v>6.4922999999999995E-2</c:v>
                </c:pt>
                <c:pt idx="637">
                  <c:v>6.4820000000000003E-2</c:v>
                </c:pt>
                <c:pt idx="638">
                  <c:v>6.4981999999999998E-2</c:v>
                </c:pt>
                <c:pt idx="639">
                  <c:v>6.4949999999999994E-2</c:v>
                </c:pt>
                <c:pt idx="640">
                  <c:v>6.4920000000000005E-2</c:v>
                </c:pt>
                <c:pt idx="641">
                  <c:v>6.4669000000000004E-2</c:v>
                </c:pt>
                <c:pt idx="642">
                  <c:v>6.4951999999999996E-2</c:v>
                </c:pt>
                <c:pt idx="643">
                  <c:v>6.5192E-2</c:v>
                </c:pt>
                <c:pt idx="644">
                  <c:v>6.5020999999999995E-2</c:v>
                </c:pt>
                <c:pt idx="645">
                  <c:v>6.5211000000000005E-2</c:v>
                </c:pt>
                <c:pt idx="646">
                  <c:v>6.5272999999999998E-2</c:v>
                </c:pt>
                <c:pt idx="647">
                  <c:v>6.4985000000000001E-2</c:v>
                </c:pt>
                <c:pt idx="648">
                  <c:v>6.5251000000000003E-2</c:v>
                </c:pt>
                <c:pt idx="649">
                  <c:v>6.5324999999999994E-2</c:v>
                </c:pt>
                <c:pt idx="650">
                  <c:v>6.5100000000000005E-2</c:v>
                </c:pt>
                <c:pt idx="651">
                  <c:v>6.5287999999999999E-2</c:v>
                </c:pt>
                <c:pt idx="652">
                  <c:v>6.5559000000000006E-2</c:v>
                </c:pt>
                <c:pt idx="653">
                  <c:v>6.5616999999999995E-2</c:v>
                </c:pt>
                <c:pt idx="654">
                  <c:v>6.5460000000000004E-2</c:v>
                </c:pt>
                <c:pt idx="655">
                  <c:v>6.5570000000000003E-2</c:v>
                </c:pt>
                <c:pt idx="656">
                  <c:v>6.5512000000000001E-2</c:v>
                </c:pt>
                <c:pt idx="657">
                  <c:v>6.5280000000000005E-2</c:v>
                </c:pt>
                <c:pt idx="658">
                  <c:v>6.5422999999999995E-2</c:v>
                </c:pt>
                <c:pt idx="659">
                  <c:v>6.5395999999999996E-2</c:v>
                </c:pt>
                <c:pt idx="660">
                  <c:v>6.5542000000000003E-2</c:v>
                </c:pt>
                <c:pt idx="661">
                  <c:v>6.5582000000000001E-2</c:v>
                </c:pt>
                <c:pt idx="662">
                  <c:v>6.5681000000000003E-2</c:v>
                </c:pt>
                <c:pt idx="663">
                  <c:v>6.5671999999999994E-2</c:v>
                </c:pt>
                <c:pt idx="664">
                  <c:v>6.5497E-2</c:v>
                </c:pt>
                <c:pt idx="665">
                  <c:v>6.5728999999999996E-2</c:v>
                </c:pt>
                <c:pt idx="666">
                  <c:v>6.5694000000000002E-2</c:v>
                </c:pt>
                <c:pt idx="667">
                  <c:v>6.5643000000000007E-2</c:v>
                </c:pt>
                <c:pt idx="668">
                  <c:v>6.5988000000000005E-2</c:v>
                </c:pt>
                <c:pt idx="669">
                  <c:v>6.5947000000000006E-2</c:v>
                </c:pt>
                <c:pt idx="670">
                  <c:v>6.5789E-2</c:v>
                </c:pt>
                <c:pt idx="671">
                  <c:v>6.5671999999999994E-2</c:v>
                </c:pt>
                <c:pt idx="672">
                  <c:v>6.5668000000000004E-2</c:v>
                </c:pt>
                <c:pt idx="673">
                  <c:v>6.5914E-2</c:v>
                </c:pt>
                <c:pt idx="674">
                  <c:v>6.5799999999999997E-2</c:v>
                </c:pt>
                <c:pt idx="675">
                  <c:v>6.5861000000000003E-2</c:v>
                </c:pt>
                <c:pt idx="676">
                  <c:v>6.5841999999999998E-2</c:v>
                </c:pt>
                <c:pt idx="677">
                  <c:v>6.5801999999999999E-2</c:v>
                </c:pt>
                <c:pt idx="678">
                  <c:v>6.6088999999999995E-2</c:v>
                </c:pt>
                <c:pt idx="679">
                  <c:v>6.5973000000000004E-2</c:v>
                </c:pt>
                <c:pt idx="680">
                  <c:v>6.5743999999999997E-2</c:v>
                </c:pt>
                <c:pt idx="681">
                  <c:v>6.5781999999999993E-2</c:v>
                </c:pt>
                <c:pt idx="682">
                  <c:v>6.5951999999999997E-2</c:v>
                </c:pt>
                <c:pt idx="683">
                  <c:v>6.5612000000000004E-2</c:v>
                </c:pt>
                <c:pt idx="684">
                  <c:v>6.5856999999999999E-2</c:v>
                </c:pt>
                <c:pt idx="685">
                  <c:v>6.6096000000000002E-2</c:v>
                </c:pt>
                <c:pt idx="686">
                  <c:v>6.6112000000000004E-2</c:v>
                </c:pt>
                <c:pt idx="687">
                  <c:v>6.5792000000000003E-2</c:v>
                </c:pt>
                <c:pt idx="688">
                  <c:v>6.5861000000000003E-2</c:v>
                </c:pt>
                <c:pt idx="689">
                  <c:v>6.5831000000000001E-2</c:v>
                </c:pt>
                <c:pt idx="690">
                  <c:v>6.5749000000000002E-2</c:v>
                </c:pt>
                <c:pt idx="691">
                  <c:v>6.5862000000000004E-2</c:v>
                </c:pt>
                <c:pt idx="692">
                  <c:v>6.6102999999999995E-2</c:v>
                </c:pt>
                <c:pt idx="693">
                  <c:v>6.6045000000000006E-2</c:v>
                </c:pt>
                <c:pt idx="694">
                  <c:v>6.5808000000000005E-2</c:v>
                </c:pt>
                <c:pt idx="695">
                  <c:v>6.5710000000000005E-2</c:v>
                </c:pt>
                <c:pt idx="696">
                  <c:v>6.5676999999999999E-2</c:v>
                </c:pt>
                <c:pt idx="697">
                  <c:v>6.5639000000000003E-2</c:v>
                </c:pt>
                <c:pt idx="698">
                  <c:v>6.5684999999999993E-2</c:v>
                </c:pt>
                <c:pt idx="699">
                  <c:v>6.5800999999999998E-2</c:v>
                </c:pt>
                <c:pt idx="700">
                  <c:v>6.5716999999999998E-2</c:v>
                </c:pt>
                <c:pt idx="701">
                  <c:v>6.5556000000000003E-2</c:v>
                </c:pt>
                <c:pt idx="702">
                  <c:v>6.5586000000000005E-2</c:v>
                </c:pt>
                <c:pt idx="703">
                  <c:v>6.5456E-2</c:v>
                </c:pt>
                <c:pt idx="704">
                  <c:v>6.5490000000000007E-2</c:v>
                </c:pt>
                <c:pt idx="705">
                  <c:v>6.5291000000000002E-2</c:v>
                </c:pt>
                <c:pt idx="706">
                  <c:v>6.5234E-2</c:v>
                </c:pt>
                <c:pt idx="707">
                  <c:v>6.5332000000000001E-2</c:v>
                </c:pt>
                <c:pt idx="708">
                  <c:v>6.5222000000000002E-2</c:v>
                </c:pt>
                <c:pt idx="709">
                  <c:v>6.5537999999999999E-2</c:v>
                </c:pt>
                <c:pt idx="710">
                  <c:v>6.5234E-2</c:v>
                </c:pt>
                <c:pt idx="711">
                  <c:v>6.5222000000000002E-2</c:v>
                </c:pt>
                <c:pt idx="712">
                  <c:v>6.5631999999999996E-2</c:v>
                </c:pt>
                <c:pt idx="713">
                  <c:v>6.5251000000000003E-2</c:v>
                </c:pt>
                <c:pt idx="714">
                  <c:v>6.5285999999999997E-2</c:v>
                </c:pt>
                <c:pt idx="715">
                  <c:v>6.5464999999999995E-2</c:v>
                </c:pt>
                <c:pt idx="716">
                  <c:v>6.5296999999999994E-2</c:v>
                </c:pt>
                <c:pt idx="717">
                  <c:v>6.5041000000000002E-2</c:v>
                </c:pt>
                <c:pt idx="718">
                  <c:v>6.5296999999999994E-2</c:v>
                </c:pt>
                <c:pt idx="719">
                  <c:v>6.4962000000000006E-2</c:v>
                </c:pt>
                <c:pt idx="720">
                  <c:v>6.4905000000000004E-2</c:v>
                </c:pt>
                <c:pt idx="721">
                  <c:v>6.4932000000000004E-2</c:v>
                </c:pt>
                <c:pt idx="722">
                  <c:v>6.4787999999999998E-2</c:v>
                </c:pt>
                <c:pt idx="723">
                  <c:v>6.5054000000000001E-2</c:v>
                </c:pt>
                <c:pt idx="724">
                  <c:v>6.5113000000000004E-2</c:v>
                </c:pt>
                <c:pt idx="725">
                  <c:v>6.5115999999999993E-2</c:v>
                </c:pt>
                <c:pt idx="726">
                  <c:v>6.4831E-2</c:v>
                </c:pt>
                <c:pt idx="727">
                  <c:v>6.4764000000000002E-2</c:v>
                </c:pt>
                <c:pt idx="728">
                  <c:v>6.4923999999999996E-2</c:v>
                </c:pt>
                <c:pt idx="729">
                  <c:v>6.4963999999999994E-2</c:v>
                </c:pt>
                <c:pt idx="730">
                  <c:v>6.4799999999999996E-2</c:v>
                </c:pt>
                <c:pt idx="731">
                  <c:v>6.4824000000000007E-2</c:v>
                </c:pt>
                <c:pt idx="732">
                  <c:v>6.4663999999999999E-2</c:v>
                </c:pt>
                <c:pt idx="733">
                  <c:v>6.4817E-2</c:v>
                </c:pt>
                <c:pt idx="734">
                  <c:v>6.4797999999999994E-2</c:v>
                </c:pt>
                <c:pt idx="735">
                  <c:v>6.4865000000000006E-2</c:v>
                </c:pt>
                <c:pt idx="736">
                  <c:v>6.4928E-2</c:v>
                </c:pt>
                <c:pt idx="737">
                  <c:v>6.4810999999999994E-2</c:v>
                </c:pt>
                <c:pt idx="738">
                  <c:v>6.4778000000000002E-2</c:v>
                </c:pt>
                <c:pt idx="739">
                  <c:v>6.5068000000000001E-2</c:v>
                </c:pt>
                <c:pt idx="740">
                  <c:v>6.4852999999999994E-2</c:v>
                </c:pt>
                <c:pt idx="741">
                  <c:v>6.4749000000000001E-2</c:v>
                </c:pt>
                <c:pt idx="742">
                  <c:v>6.4673999999999995E-2</c:v>
                </c:pt>
                <c:pt idx="743">
                  <c:v>6.4713000000000007E-2</c:v>
                </c:pt>
                <c:pt idx="744">
                  <c:v>6.4808000000000004E-2</c:v>
                </c:pt>
                <c:pt idx="745">
                  <c:v>6.4850000000000005E-2</c:v>
                </c:pt>
                <c:pt idx="746">
                  <c:v>6.4734E-2</c:v>
                </c:pt>
                <c:pt idx="747">
                  <c:v>6.5018999999999993E-2</c:v>
                </c:pt>
                <c:pt idx="748">
                  <c:v>6.4771999999999996E-2</c:v>
                </c:pt>
                <c:pt idx="749">
                  <c:v>6.4796999999999993E-2</c:v>
                </c:pt>
                <c:pt idx="750">
                  <c:v>6.4897999999999997E-2</c:v>
                </c:pt>
                <c:pt idx="751">
                  <c:v>6.4909999999999995E-2</c:v>
                </c:pt>
                <c:pt idx="752">
                  <c:v>6.4893000000000006E-2</c:v>
                </c:pt>
                <c:pt idx="753">
                  <c:v>6.4948000000000006E-2</c:v>
                </c:pt>
                <c:pt idx="754">
                  <c:v>6.4977999999999994E-2</c:v>
                </c:pt>
                <c:pt idx="755">
                  <c:v>6.4993999999999996E-2</c:v>
                </c:pt>
                <c:pt idx="756">
                  <c:v>6.5097000000000002E-2</c:v>
                </c:pt>
                <c:pt idx="757">
                  <c:v>6.4898999999999998E-2</c:v>
                </c:pt>
                <c:pt idx="758">
                  <c:v>6.4730999999999997E-2</c:v>
                </c:pt>
                <c:pt idx="759">
                  <c:v>6.4964999999999995E-2</c:v>
                </c:pt>
                <c:pt idx="760">
                  <c:v>6.4870999999999998E-2</c:v>
                </c:pt>
                <c:pt idx="761">
                  <c:v>6.4979999999999996E-2</c:v>
                </c:pt>
                <c:pt idx="762">
                  <c:v>6.5074999999999994E-2</c:v>
                </c:pt>
                <c:pt idx="763">
                  <c:v>6.5018000000000006E-2</c:v>
                </c:pt>
                <c:pt idx="764">
                  <c:v>6.4949000000000007E-2</c:v>
                </c:pt>
                <c:pt idx="765">
                  <c:v>6.4964999999999995E-2</c:v>
                </c:pt>
                <c:pt idx="766">
                  <c:v>6.5117999999999995E-2</c:v>
                </c:pt>
                <c:pt idx="767">
                  <c:v>6.5135999999999999E-2</c:v>
                </c:pt>
                <c:pt idx="768">
                  <c:v>6.5042000000000003E-2</c:v>
                </c:pt>
                <c:pt idx="769">
                  <c:v>6.5173999999999996E-2</c:v>
                </c:pt>
                <c:pt idx="770">
                  <c:v>6.5434999999999993E-2</c:v>
                </c:pt>
                <c:pt idx="771">
                  <c:v>6.5165000000000001E-2</c:v>
                </c:pt>
                <c:pt idx="772">
                  <c:v>6.5028000000000002E-2</c:v>
                </c:pt>
                <c:pt idx="773">
                  <c:v>6.5061999999999995E-2</c:v>
                </c:pt>
                <c:pt idx="774">
                  <c:v>6.5268999999999994E-2</c:v>
                </c:pt>
                <c:pt idx="775">
                  <c:v>6.5279000000000004E-2</c:v>
                </c:pt>
                <c:pt idx="776">
                  <c:v>6.547E-2</c:v>
                </c:pt>
                <c:pt idx="777">
                  <c:v>6.5230999999999997E-2</c:v>
                </c:pt>
                <c:pt idx="778">
                  <c:v>6.5465999999999996E-2</c:v>
                </c:pt>
                <c:pt idx="779">
                  <c:v>6.5537999999999999E-2</c:v>
                </c:pt>
                <c:pt idx="780">
                  <c:v>6.5604999999999997E-2</c:v>
                </c:pt>
                <c:pt idx="781">
                  <c:v>6.5505999999999995E-2</c:v>
                </c:pt>
                <c:pt idx="782">
                  <c:v>6.5713999999999995E-2</c:v>
                </c:pt>
                <c:pt idx="783">
                  <c:v>6.5745999999999999E-2</c:v>
                </c:pt>
                <c:pt idx="784">
                  <c:v>6.5970000000000001E-2</c:v>
                </c:pt>
                <c:pt idx="785">
                  <c:v>6.5836000000000006E-2</c:v>
                </c:pt>
                <c:pt idx="786">
                  <c:v>6.5929000000000001E-2</c:v>
                </c:pt>
                <c:pt idx="787">
                  <c:v>6.5881999999999996E-2</c:v>
                </c:pt>
                <c:pt idx="788">
                  <c:v>6.5827999999999998E-2</c:v>
                </c:pt>
                <c:pt idx="789">
                  <c:v>6.6102999999999995E-2</c:v>
                </c:pt>
                <c:pt idx="790">
                  <c:v>6.6114000000000006E-2</c:v>
                </c:pt>
                <c:pt idx="791">
                  <c:v>6.6298999999999997E-2</c:v>
                </c:pt>
                <c:pt idx="792">
                  <c:v>6.6192000000000001E-2</c:v>
                </c:pt>
                <c:pt idx="793">
                  <c:v>6.6283999999999996E-2</c:v>
                </c:pt>
                <c:pt idx="794">
                  <c:v>6.6361000000000003E-2</c:v>
                </c:pt>
                <c:pt idx="795">
                  <c:v>6.6350000000000006E-2</c:v>
                </c:pt>
                <c:pt idx="796">
                  <c:v>6.6360000000000002E-2</c:v>
                </c:pt>
                <c:pt idx="797">
                  <c:v>6.6447000000000006E-2</c:v>
                </c:pt>
                <c:pt idx="798">
                  <c:v>6.6635E-2</c:v>
                </c:pt>
                <c:pt idx="799">
                  <c:v>6.6816E-2</c:v>
                </c:pt>
                <c:pt idx="800">
                  <c:v>6.6735000000000003E-2</c:v>
                </c:pt>
                <c:pt idx="801">
                  <c:v>6.6950999999999997E-2</c:v>
                </c:pt>
                <c:pt idx="802">
                  <c:v>6.6947000000000007E-2</c:v>
                </c:pt>
                <c:pt idx="803">
                  <c:v>6.6820000000000004E-2</c:v>
                </c:pt>
                <c:pt idx="804">
                  <c:v>6.7238000000000006E-2</c:v>
                </c:pt>
                <c:pt idx="805">
                  <c:v>6.7200999999999997E-2</c:v>
                </c:pt>
                <c:pt idx="806">
                  <c:v>6.7285999999999999E-2</c:v>
                </c:pt>
                <c:pt idx="807">
                  <c:v>6.7518999999999996E-2</c:v>
                </c:pt>
                <c:pt idx="808">
                  <c:v>6.7391000000000006E-2</c:v>
                </c:pt>
                <c:pt idx="809">
                  <c:v>6.7506999999999998E-2</c:v>
                </c:pt>
                <c:pt idx="810">
                  <c:v>6.7535999999999999E-2</c:v>
                </c:pt>
                <c:pt idx="811">
                  <c:v>6.7626000000000006E-2</c:v>
                </c:pt>
                <c:pt idx="812">
                  <c:v>6.7479999999999998E-2</c:v>
                </c:pt>
                <c:pt idx="813">
                  <c:v>6.7895999999999998E-2</c:v>
                </c:pt>
                <c:pt idx="814">
                  <c:v>6.7893999999999996E-2</c:v>
                </c:pt>
                <c:pt idx="815">
                  <c:v>6.7829E-2</c:v>
                </c:pt>
                <c:pt idx="816">
                  <c:v>6.8190000000000001E-2</c:v>
                </c:pt>
                <c:pt idx="817">
                  <c:v>6.8144999999999997E-2</c:v>
                </c:pt>
                <c:pt idx="818">
                  <c:v>6.8201999999999999E-2</c:v>
                </c:pt>
                <c:pt idx="819">
                  <c:v>6.8430000000000005E-2</c:v>
                </c:pt>
                <c:pt idx="820">
                  <c:v>6.8582000000000004E-2</c:v>
                </c:pt>
                <c:pt idx="821">
                  <c:v>6.8548999999999999E-2</c:v>
                </c:pt>
                <c:pt idx="822">
                  <c:v>6.8690000000000001E-2</c:v>
                </c:pt>
                <c:pt idx="823">
                  <c:v>6.8698999999999996E-2</c:v>
                </c:pt>
                <c:pt idx="824">
                  <c:v>6.8775000000000003E-2</c:v>
                </c:pt>
                <c:pt idx="825">
                  <c:v>6.8870000000000001E-2</c:v>
                </c:pt>
                <c:pt idx="826">
                  <c:v>6.8844000000000002E-2</c:v>
                </c:pt>
                <c:pt idx="827">
                  <c:v>6.9247000000000003E-2</c:v>
                </c:pt>
                <c:pt idx="828">
                  <c:v>6.9093000000000002E-2</c:v>
                </c:pt>
                <c:pt idx="829">
                  <c:v>6.9531999999999997E-2</c:v>
                </c:pt>
                <c:pt idx="830">
                  <c:v>6.9367999999999999E-2</c:v>
                </c:pt>
                <c:pt idx="831">
                  <c:v>6.9556000000000007E-2</c:v>
                </c:pt>
                <c:pt idx="832">
                  <c:v>6.9625999999999993E-2</c:v>
                </c:pt>
                <c:pt idx="833">
                  <c:v>6.9795999999999997E-2</c:v>
                </c:pt>
                <c:pt idx="834">
                  <c:v>6.9877999999999996E-2</c:v>
                </c:pt>
                <c:pt idx="835">
                  <c:v>7.0060999999999998E-2</c:v>
                </c:pt>
                <c:pt idx="836">
                  <c:v>7.0161000000000001E-2</c:v>
                </c:pt>
                <c:pt idx="837">
                  <c:v>7.0217000000000002E-2</c:v>
                </c:pt>
                <c:pt idx="838">
                  <c:v>7.0362999999999995E-2</c:v>
                </c:pt>
                <c:pt idx="839">
                  <c:v>7.0734000000000005E-2</c:v>
                </c:pt>
                <c:pt idx="840">
                  <c:v>7.0759000000000002E-2</c:v>
                </c:pt>
                <c:pt idx="841">
                  <c:v>7.0947999999999997E-2</c:v>
                </c:pt>
                <c:pt idx="842">
                  <c:v>7.1181999999999995E-2</c:v>
                </c:pt>
                <c:pt idx="843">
                  <c:v>7.1179000000000006E-2</c:v>
                </c:pt>
                <c:pt idx="844">
                  <c:v>7.1387000000000006E-2</c:v>
                </c:pt>
                <c:pt idx="845">
                  <c:v>7.1718000000000004E-2</c:v>
                </c:pt>
                <c:pt idx="846">
                  <c:v>7.1529999999999996E-2</c:v>
                </c:pt>
                <c:pt idx="847">
                  <c:v>7.1621000000000004E-2</c:v>
                </c:pt>
                <c:pt idx="848">
                  <c:v>7.1901000000000007E-2</c:v>
                </c:pt>
                <c:pt idx="849">
                  <c:v>7.2165999999999994E-2</c:v>
                </c:pt>
                <c:pt idx="850">
                  <c:v>7.2487999999999997E-2</c:v>
                </c:pt>
                <c:pt idx="851">
                  <c:v>7.2682999999999998E-2</c:v>
                </c:pt>
                <c:pt idx="852">
                  <c:v>7.2750999999999996E-2</c:v>
                </c:pt>
                <c:pt idx="853">
                  <c:v>7.2901999999999995E-2</c:v>
                </c:pt>
                <c:pt idx="854">
                  <c:v>7.3125999999999997E-2</c:v>
                </c:pt>
                <c:pt idx="855">
                  <c:v>7.3247999999999994E-2</c:v>
                </c:pt>
                <c:pt idx="856">
                  <c:v>7.3413000000000006E-2</c:v>
                </c:pt>
                <c:pt idx="857">
                  <c:v>7.3693999999999996E-2</c:v>
                </c:pt>
                <c:pt idx="858">
                  <c:v>7.3867000000000002E-2</c:v>
                </c:pt>
                <c:pt idx="859">
                  <c:v>7.4122999999999994E-2</c:v>
                </c:pt>
                <c:pt idx="860">
                  <c:v>7.4103000000000002E-2</c:v>
                </c:pt>
                <c:pt idx="861">
                  <c:v>7.4260000000000007E-2</c:v>
                </c:pt>
                <c:pt idx="862">
                  <c:v>7.4534000000000003E-2</c:v>
                </c:pt>
                <c:pt idx="863">
                  <c:v>7.4360999999999997E-2</c:v>
                </c:pt>
                <c:pt idx="864">
                  <c:v>7.4564000000000005E-2</c:v>
                </c:pt>
                <c:pt idx="865">
                  <c:v>7.4735999999999997E-2</c:v>
                </c:pt>
                <c:pt idx="866">
                  <c:v>7.5078000000000006E-2</c:v>
                </c:pt>
                <c:pt idx="867">
                  <c:v>7.5164999999999996E-2</c:v>
                </c:pt>
                <c:pt idx="868">
                  <c:v>7.5648000000000007E-2</c:v>
                </c:pt>
                <c:pt idx="869">
                  <c:v>7.5599E-2</c:v>
                </c:pt>
                <c:pt idx="870">
                  <c:v>7.5777999999999998E-2</c:v>
                </c:pt>
                <c:pt idx="871">
                  <c:v>7.5955999999999996E-2</c:v>
                </c:pt>
                <c:pt idx="872">
                  <c:v>7.6008000000000006E-2</c:v>
                </c:pt>
                <c:pt idx="873">
                  <c:v>7.6113E-2</c:v>
                </c:pt>
                <c:pt idx="874">
                  <c:v>7.6331999999999997E-2</c:v>
                </c:pt>
                <c:pt idx="875">
                  <c:v>7.6424000000000006E-2</c:v>
                </c:pt>
                <c:pt idx="876">
                  <c:v>7.6758000000000007E-2</c:v>
                </c:pt>
                <c:pt idx="877">
                  <c:v>7.7144000000000004E-2</c:v>
                </c:pt>
                <c:pt idx="878">
                  <c:v>7.7154E-2</c:v>
                </c:pt>
                <c:pt idx="879">
                  <c:v>7.689E-2</c:v>
                </c:pt>
                <c:pt idx="880">
                  <c:v>7.6900999999999997E-2</c:v>
                </c:pt>
                <c:pt idx="881">
                  <c:v>7.7423000000000006E-2</c:v>
                </c:pt>
                <c:pt idx="882">
                  <c:v>7.7622999999999998E-2</c:v>
                </c:pt>
                <c:pt idx="883">
                  <c:v>7.7523999999999996E-2</c:v>
                </c:pt>
                <c:pt idx="884">
                  <c:v>7.7748999999999999E-2</c:v>
                </c:pt>
                <c:pt idx="885">
                  <c:v>7.7856999999999996E-2</c:v>
                </c:pt>
                <c:pt idx="886">
                  <c:v>7.8E-2</c:v>
                </c:pt>
                <c:pt idx="887">
                  <c:v>7.8373999999999999E-2</c:v>
                </c:pt>
                <c:pt idx="888">
                  <c:v>7.8682000000000002E-2</c:v>
                </c:pt>
                <c:pt idx="889">
                  <c:v>7.8650999999999999E-2</c:v>
                </c:pt>
                <c:pt idx="890">
                  <c:v>7.8538999999999998E-2</c:v>
                </c:pt>
                <c:pt idx="891">
                  <c:v>7.8807000000000002E-2</c:v>
                </c:pt>
                <c:pt idx="892">
                  <c:v>7.8787999999999997E-2</c:v>
                </c:pt>
                <c:pt idx="893">
                  <c:v>7.8953999999999996E-2</c:v>
                </c:pt>
                <c:pt idx="894">
                  <c:v>7.9236000000000001E-2</c:v>
                </c:pt>
                <c:pt idx="895">
                  <c:v>7.9320000000000002E-2</c:v>
                </c:pt>
                <c:pt idx="896">
                  <c:v>7.9467999999999997E-2</c:v>
                </c:pt>
                <c:pt idx="897">
                  <c:v>7.9582E-2</c:v>
                </c:pt>
                <c:pt idx="898">
                  <c:v>7.9911999999999997E-2</c:v>
                </c:pt>
                <c:pt idx="899">
                  <c:v>7.9984E-2</c:v>
                </c:pt>
                <c:pt idx="900">
                  <c:v>7.9968999999999998E-2</c:v>
                </c:pt>
                <c:pt idx="901">
                  <c:v>7.9991000000000007E-2</c:v>
                </c:pt>
                <c:pt idx="902">
                  <c:v>8.0190999999999998E-2</c:v>
                </c:pt>
                <c:pt idx="903">
                  <c:v>8.0325999999999995E-2</c:v>
                </c:pt>
                <c:pt idx="904">
                  <c:v>8.0215999999999996E-2</c:v>
                </c:pt>
                <c:pt idx="905">
                  <c:v>8.0630999999999994E-2</c:v>
                </c:pt>
                <c:pt idx="906">
                  <c:v>8.0756999999999995E-2</c:v>
                </c:pt>
                <c:pt idx="907">
                  <c:v>8.0706E-2</c:v>
                </c:pt>
                <c:pt idx="908">
                  <c:v>8.1072000000000005E-2</c:v>
                </c:pt>
                <c:pt idx="909">
                  <c:v>8.1336000000000006E-2</c:v>
                </c:pt>
                <c:pt idx="910">
                  <c:v>8.1365000000000007E-2</c:v>
                </c:pt>
                <c:pt idx="911">
                  <c:v>8.1294000000000005E-2</c:v>
                </c:pt>
                <c:pt idx="912">
                  <c:v>8.1356999999999999E-2</c:v>
                </c:pt>
                <c:pt idx="913">
                  <c:v>8.1462999999999994E-2</c:v>
                </c:pt>
                <c:pt idx="914">
                  <c:v>8.1626000000000004E-2</c:v>
                </c:pt>
                <c:pt idx="915">
                  <c:v>8.1870999999999999E-2</c:v>
                </c:pt>
                <c:pt idx="916">
                  <c:v>8.1998000000000001E-2</c:v>
                </c:pt>
                <c:pt idx="917">
                  <c:v>8.1831000000000001E-2</c:v>
                </c:pt>
                <c:pt idx="918">
                  <c:v>8.2228999999999997E-2</c:v>
                </c:pt>
                <c:pt idx="919">
                  <c:v>8.2392999999999994E-2</c:v>
                </c:pt>
                <c:pt idx="920">
                  <c:v>8.2526000000000002E-2</c:v>
                </c:pt>
                <c:pt idx="921">
                  <c:v>8.2846000000000003E-2</c:v>
                </c:pt>
                <c:pt idx="922">
                  <c:v>8.2888000000000003E-2</c:v>
                </c:pt>
                <c:pt idx="923">
                  <c:v>8.2781999999999994E-2</c:v>
                </c:pt>
                <c:pt idx="924">
                  <c:v>8.2802000000000001E-2</c:v>
                </c:pt>
                <c:pt idx="925">
                  <c:v>8.3002000000000006E-2</c:v>
                </c:pt>
                <c:pt idx="926">
                  <c:v>8.2966999999999999E-2</c:v>
                </c:pt>
                <c:pt idx="927">
                  <c:v>8.3573999999999996E-2</c:v>
                </c:pt>
                <c:pt idx="928">
                  <c:v>8.3556000000000005E-2</c:v>
                </c:pt>
                <c:pt idx="929">
                  <c:v>8.3957000000000004E-2</c:v>
                </c:pt>
                <c:pt idx="930">
                  <c:v>8.3821999999999994E-2</c:v>
                </c:pt>
                <c:pt idx="931">
                  <c:v>8.4168000000000007E-2</c:v>
                </c:pt>
                <c:pt idx="932">
                  <c:v>8.3985000000000004E-2</c:v>
                </c:pt>
                <c:pt idx="933">
                  <c:v>8.4320000000000006E-2</c:v>
                </c:pt>
                <c:pt idx="934">
                  <c:v>8.4620000000000001E-2</c:v>
                </c:pt>
                <c:pt idx="935">
                  <c:v>8.4696999999999995E-2</c:v>
                </c:pt>
                <c:pt idx="936">
                  <c:v>8.5216E-2</c:v>
                </c:pt>
                <c:pt idx="937">
                  <c:v>8.5323999999999997E-2</c:v>
                </c:pt>
                <c:pt idx="938">
                  <c:v>8.5626999999999995E-2</c:v>
                </c:pt>
                <c:pt idx="939">
                  <c:v>8.5658999999999999E-2</c:v>
                </c:pt>
                <c:pt idx="940">
                  <c:v>8.5430000000000006E-2</c:v>
                </c:pt>
                <c:pt idx="941">
                  <c:v>8.5486000000000006E-2</c:v>
                </c:pt>
                <c:pt idx="942">
                  <c:v>8.5799E-2</c:v>
                </c:pt>
                <c:pt idx="943">
                  <c:v>8.6025000000000004E-2</c:v>
                </c:pt>
                <c:pt idx="944">
                  <c:v>8.6300000000000002E-2</c:v>
                </c:pt>
                <c:pt idx="945">
                  <c:v>8.6545999999999998E-2</c:v>
                </c:pt>
                <c:pt idx="946">
                  <c:v>8.6669999999999997E-2</c:v>
                </c:pt>
                <c:pt idx="947">
                  <c:v>8.6912000000000003E-2</c:v>
                </c:pt>
                <c:pt idx="948">
                  <c:v>8.7094000000000005E-2</c:v>
                </c:pt>
                <c:pt idx="949">
                  <c:v>8.7193999999999994E-2</c:v>
                </c:pt>
                <c:pt idx="950">
                  <c:v>8.7577000000000002E-2</c:v>
                </c:pt>
                <c:pt idx="951">
                  <c:v>8.7790000000000007E-2</c:v>
                </c:pt>
                <c:pt idx="952">
                  <c:v>8.7719000000000005E-2</c:v>
                </c:pt>
                <c:pt idx="953">
                  <c:v>8.7998999999999994E-2</c:v>
                </c:pt>
                <c:pt idx="954">
                  <c:v>8.8021000000000002E-2</c:v>
                </c:pt>
                <c:pt idx="955">
                  <c:v>8.8285000000000002E-2</c:v>
                </c:pt>
                <c:pt idx="956">
                  <c:v>8.8754E-2</c:v>
                </c:pt>
                <c:pt idx="957">
                  <c:v>8.8921E-2</c:v>
                </c:pt>
                <c:pt idx="958">
                  <c:v>8.8940000000000005E-2</c:v>
                </c:pt>
                <c:pt idx="959">
                  <c:v>8.9166999999999996E-2</c:v>
                </c:pt>
                <c:pt idx="960">
                  <c:v>8.9562000000000003E-2</c:v>
                </c:pt>
                <c:pt idx="961">
                  <c:v>8.9536000000000004E-2</c:v>
                </c:pt>
                <c:pt idx="962">
                  <c:v>8.9865E-2</c:v>
                </c:pt>
                <c:pt idx="963">
                  <c:v>9.0200000000000002E-2</c:v>
                </c:pt>
                <c:pt idx="964">
                  <c:v>9.0477000000000002E-2</c:v>
                </c:pt>
                <c:pt idx="965">
                  <c:v>9.0324000000000002E-2</c:v>
                </c:pt>
                <c:pt idx="966">
                  <c:v>9.0459999999999999E-2</c:v>
                </c:pt>
                <c:pt idx="967">
                  <c:v>9.0870999999999993E-2</c:v>
                </c:pt>
                <c:pt idx="968">
                  <c:v>9.0798000000000004E-2</c:v>
                </c:pt>
                <c:pt idx="969">
                  <c:v>9.0927999999999995E-2</c:v>
                </c:pt>
                <c:pt idx="970">
                  <c:v>9.1138999999999998E-2</c:v>
                </c:pt>
                <c:pt idx="971">
                  <c:v>9.1625999999999999E-2</c:v>
                </c:pt>
                <c:pt idx="972">
                  <c:v>9.1818999999999998E-2</c:v>
                </c:pt>
                <c:pt idx="973">
                  <c:v>9.1996999999999995E-2</c:v>
                </c:pt>
                <c:pt idx="974">
                  <c:v>9.2204999999999995E-2</c:v>
                </c:pt>
                <c:pt idx="975">
                  <c:v>9.2255000000000004E-2</c:v>
                </c:pt>
                <c:pt idx="976">
                  <c:v>9.2560000000000003E-2</c:v>
                </c:pt>
                <c:pt idx="977">
                  <c:v>9.2828999999999995E-2</c:v>
                </c:pt>
                <c:pt idx="978">
                  <c:v>9.2731999999999995E-2</c:v>
                </c:pt>
                <c:pt idx="979">
                  <c:v>9.3382000000000007E-2</c:v>
                </c:pt>
                <c:pt idx="980">
                  <c:v>9.3325000000000005E-2</c:v>
                </c:pt>
                <c:pt idx="981">
                  <c:v>9.3599000000000002E-2</c:v>
                </c:pt>
                <c:pt idx="982">
                  <c:v>9.3914999999999998E-2</c:v>
                </c:pt>
                <c:pt idx="983">
                  <c:v>9.4026999999999999E-2</c:v>
                </c:pt>
                <c:pt idx="984">
                  <c:v>9.4417000000000001E-2</c:v>
                </c:pt>
                <c:pt idx="985">
                  <c:v>9.4381999999999994E-2</c:v>
                </c:pt>
                <c:pt idx="986">
                  <c:v>9.4865000000000005E-2</c:v>
                </c:pt>
                <c:pt idx="987">
                  <c:v>9.4774999999999998E-2</c:v>
                </c:pt>
                <c:pt idx="988">
                  <c:v>9.5038999999999998E-2</c:v>
                </c:pt>
                <c:pt idx="989">
                  <c:v>9.5222000000000001E-2</c:v>
                </c:pt>
                <c:pt idx="990">
                  <c:v>9.5445000000000002E-2</c:v>
                </c:pt>
                <c:pt idx="991">
                  <c:v>9.5796999999999993E-2</c:v>
                </c:pt>
                <c:pt idx="992">
                  <c:v>9.6075999999999995E-2</c:v>
                </c:pt>
                <c:pt idx="993">
                  <c:v>9.6210000000000004E-2</c:v>
                </c:pt>
                <c:pt idx="994">
                  <c:v>9.6255999999999994E-2</c:v>
                </c:pt>
                <c:pt idx="995">
                  <c:v>9.6188999999999997E-2</c:v>
                </c:pt>
                <c:pt idx="996">
                  <c:v>9.6465999999999996E-2</c:v>
                </c:pt>
                <c:pt idx="997">
                  <c:v>9.6778000000000003E-2</c:v>
                </c:pt>
                <c:pt idx="998">
                  <c:v>9.6987000000000004E-2</c:v>
                </c:pt>
                <c:pt idx="999">
                  <c:v>9.7271999999999997E-2</c:v>
                </c:pt>
                <c:pt idx="1000">
                  <c:v>9.7410999999999998E-2</c:v>
                </c:pt>
                <c:pt idx="1001">
                  <c:v>9.7772999999999999E-2</c:v>
                </c:pt>
                <c:pt idx="1002">
                  <c:v>9.7743999999999998E-2</c:v>
                </c:pt>
                <c:pt idx="1003">
                  <c:v>9.7875000000000004E-2</c:v>
                </c:pt>
                <c:pt idx="1004">
                  <c:v>9.8125000000000004E-2</c:v>
                </c:pt>
                <c:pt idx="1005">
                  <c:v>9.8514000000000004E-2</c:v>
                </c:pt>
                <c:pt idx="1006">
                  <c:v>9.8567000000000002E-2</c:v>
                </c:pt>
                <c:pt idx="1007">
                  <c:v>9.8809999999999995E-2</c:v>
                </c:pt>
                <c:pt idx="1008">
                  <c:v>9.9019999999999997E-2</c:v>
                </c:pt>
                <c:pt idx="1009">
                  <c:v>9.9197999999999995E-2</c:v>
                </c:pt>
                <c:pt idx="1010">
                  <c:v>9.9416000000000004E-2</c:v>
                </c:pt>
                <c:pt idx="1011">
                  <c:v>9.9636000000000002E-2</c:v>
                </c:pt>
                <c:pt idx="1012">
                  <c:v>9.9696000000000007E-2</c:v>
                </c:pt>
                <c:pt idx="1013">
                  <c:v>9.9831000000000003E-2</c:v>
                </c:pt>
                <c:pt idx="1014">
                  <c:v>0.100177</c:v>
                </c:pt>
                <c:pt idx="1015">
                  <c:v>0.10027899999999999</c:v>
                </c:pt>
                <c:pt idx="1016">
                  <c:v>0.100525</c:v>
                </c:pt>
                <c:pt idx="1017">
                  <c:v>0.10087500000000001</c:v>
                </c:pt>
                <c:pt idx="1018">
                  <c:v>0.101109</c:v>
                </c:pt>
                <c:pt idx="1019">
                  <c:v>0.10140399999999999</c:v>
                </c:pt>
                <c:pt idx="1020">
                  <c:v>0.101414</c:v>
                </c:pt>
                <c:pt idx="1021">
                  <c:v>0.101622</c:v>
                </c:pt>
                <c:pt idx="1022">
                  <c:v>0.10180400000000001</c:v>
                </c:pt>
                <c:pt idx="1023">
                  <c:v>0.101892</c:v>
                </c:pt>
                <c:pt idx="1024">
                  <c:v>0.10215100000000001</c:v>
                </c:pt>
                <c:pt idx="1025">
                  <c:v>0.102506</c:v>
                </c:pt>
                <c:pt idx="1026">
                  <c:v>0.102782</c:v>
                </c:pt>
                <c:pt idx="1027">
                  <c:v>0.10312200000000001</c:v>
                </c:pt>
                <c:pt idx="1028">
                  <c:v>0.103099</c:v>
                </c:pt>
                <c:pt idx="1029">
                  <c:v>0.10324899999999999</c:v>
                </c:pt>
                <c:pt idx="1030">
                  <c:v>0.103368</c:v>
                </c:pt>
                <c:pt idx="1031">
                  <c:v>0.103599</c:v>
                </c:pt>
                <c:pt idx="1032">
                  <c:v>0.103986</c:v>
                </c:pt>
                <c:pt idx="1033">
                  <c:v>0.10397000000000001</c:v>
                </c:pt>
                <c:pt idx="1034">
                  <c:v>0.104452</c:v>
                </c:pt>
                <c:pt idx="1035">
                  <c:v>0.10459599999999999</c:v>
                </c:pt>
                <c:pt idx="1036">
                  <c:v>0.104726</c:v>
                </c:pt>
                <c:pt idx="1037">
                  <c:v>0.104909</c:v>
                </c:pt>
                <c:pt idx="1038">
                  <c:v>0.105199</c:v>
                </c:pt>
                <c:pt idx="1039">
                  <c:v>0.10542700000000001</c:v>
                </c:pt>
                <c:pt idx="1040">
                  <c:v>0.105472</c:v>
                </c:pt>
                <c:pt idx="1041">
                  <c:v>0.105883</c:v>
                </c:pt>
                <c:pt idx="1042">
                  <c:v>0.106141</c:v>
                </c:pt>
                <c:pt idx="1043">
                  <c:v>0.106256</c:v>
                </c:pt>
                <c:pt idx="1044">
                  <c:v>0.106556</c:v>
                </c:pt>
                <c:pt idx="1045">
                  <c:v>0.106721</c:v>
                </c:pt>
                <c:pt idx="1046">
                  <c:v>0.107041</c:v>
                </c:pt>
                <c:pt idx="1047">
                  <c:v>0.107416</c:v>
                </c:pt>
                <c:pt idx="1048">
                  <c:v>0.107296</c:v>
                </c:pt>
                <c:pt idx="1049">
                  <c:v>0.107687</c:v>
                </c:pt>
                <c:pt idx="1050">
                  <c:v>0.107838</c:v>
                </c:pt>
                <c:pt idx="1051">
                  <c:v>0.108338</c:v>
                </c:pt>
                <c:pt idx="1052">
                  <c:v>0.108588</c:v>
                </c:pt>
                <c:pt idx="1053">
                  <c:v>0.108886</c:v>
                </c:pt>
                <c:pt idx="1054">
                  <c:v>0.109057</c:v>
                </c:pt>
                <c:pt idx="1055">
                  <c:v>0.109136</c:v>
                </c:pt>
                <c:pt idx="1056">
                  <c:v>0.109435</c:v>
                </c:pt>
                <c:pt idx="1057">
                  <c:v>0.10974200000000001</c:v>
                </c:pt>
                <c:pt idx="1058">
                  <c:v>0.11018500000000001</c:v>
                </c:pt>
                <c:pt idx="1059">
                  <c:v>0.11017100000000001</c:v>
                </c:pt>
                <c:pt idx="1060">
                  <c:v>0.110429</c:v>
                </c:pt>
                <c:pt idx="1061">
                  <c:v>0.110587</c:v>
                </c:pt>
                <c:pt idx="1062">
                  <c:v>0.11077099999999999</c:v>
                </c:pt>
                <c:pt idx="1063">
                  <c:v>0.11106000000000001</c:v>
                </c:pt>
                <c:pt idx="1064">
                  <c:v>0.111357</c:v>
                </c:pt>
                <c:pt idx="1065">
                  <c:v>0.111555</c:v>
                </c:pt>
                <c:pt idx="1066">
                  <c:v>0.111778</c:v>
                </c:pt>
                <c:pt idx="1067">
                  <c:v>0.11221200000000001</c:v>
                </c:pt>
                <c:pt idx="1068">
                  <c:v>0.112484</c:v>
                </c:pt>
                <c:pt idx="1069">
                  <c:v>0.112834</c:v>
                </c:pt>
                <c:pt idx="1070">
                  <c:v>0.112805</c:v>
                </c:pt>
                <c:pt idx="1071">
                  <c:v>0.113209</c:v>
                </c:pt>
                <c:pt idx="1072">
                  <c:v>0.11330800000000001</c:v>
                </c:pt>
                <c:pt idx="1073">
                  <c:v>0.113876</c:v>
                </c:pt>
                <c:pt idx="1074">
                  <c:v>0.114092</c:v>
                </c:pt>
                <c:pt idx="1075">
                  <c:v>0.11414100000000001</c:v>
                </c:pt>
                <c:pt idx="1076">
                  <c:v>0.114274</c:v>
                </c:pt>
                <c:pt idx="1077">
                  <c:v>0.114664</c:v>
                </c:pt>
                <c:pt idx="1078">
                  <c:v>0.115038</c:v>
                </c:pt>
                <c:pt idx="1079">
                  <c:v>0.115291</c:v>
                </c:pt>
                <c:pt idx="1080">
                  <c:v>0.115435</c:v>
                </c:pt>
                <c:pt idx="1081">
                  <c:v>0.115666</c:v>
                </c:pt>
                <c:pt idx="1082">
                  <c:v>0.115781</c:v>
                </c:pt>
                <c:pt idx="1083">
                  <c:v>0.116068</c:v>
                </c:pt>
                <c:pt idx="1084">
                  <c:v>0.11659700000000001</c:v>
                </c:pt>
                <c:pt idx="1085">
                  <c:v>0.116759</c:v>
                </c:pt>
                <c:pt idx="1086">
                  <c:v>0.116885</c:v>
                </c:pt>
                <c:pt idx="1087">
                  <c:v>0.11713899999999999</c:v>
                </c:pt>
                <c:pt idx="1088">
                  <c:v>0.11738</c:v>
                </c:pt>
                <c:pt idx="1089">
                  <c:v>0.117662</c:v>
                </c:pt>
                <c:pt idx="1090">
                  <c:v>0.117993</c:v>
                </c:pt>
                <c:pt idx="1091">
                  <c:v>0.117997</c:v>
                </c:pt>
                <c:pt idx="1092">
                  <c:v>0.118118</c:v>
                </c:pt>
                <c:pt idx="1093">
                  <c:v>0.118489</c:v>
                </c:pt>
                <c:pt idx="1094">
                  <c:v>0.118711</c:v>
                </c:pt>
                <c:pt idx="1095">
                  <c:v>0.118911</c:v>
                </c:pt>
                <c:pt idx="1096">
                  <c:v>0.119002</c:v>
                </c:pt>
                <c:pt idx="1097">
                  <c:v>0.11946</c:v>
                </c:pt>
                <c:pt idx="1098">
                  <c:v>0.11959699999999999</c:v>
                </c:pt>
                <c:pt idx="1099">
                  <c:v>0.119758</c:v>
                </c:pt>
                <c:pt idx="1100">
                  <c:v>0.120034</c:v>
                </c:pt>
                <c:pt idx="1101">
                  <c:v>0.120155</c:v>
                </c:pt>
                <c:pt idx="1102">
                  <c:v>0.12045599999999999</c:v>
                </c:pt>
                <c:pt idx="1103">
                  <c:v>0.12074500000000001</c:v>
                </c:pt>
                <c:pt idx="1104">
                  <c:v>0.120849</c:v>
                </c:pt>
                <c:pt idx="1105">
                  <c:v>0.12123399999999999</c:v>
                </c:pt>
                <c:pt idx="1106">
                  <c:v>0.121226</c:v>
                </c:pt>
                <c:pt idx="1107">
                  <c:v>0.121612</c:v>
                </c:pt>
                <c:pt idx="1108">
                  <c:v>0.121748</c:v>
                </c:pt>
                <c:pt idx="1109">
                  <c:v>0.121909</c:v>
                </c:pt>
                <c:pt idx="1110">
                  <c:v>0.12218999999999999</c:v>
                </c:pt>
                <c:pt idx="1111">
                  <c:v>0.122489</c:v>
                </c:pt>
                <c:pt idx="1112">
                  <c:v>0.122557</c:v>
                </c:pt>
                <c:pt idx="1113">
                  <c:v>0.12270300000000001</c:v>
                </c:pt>
                <c:pt idx="1114">
                  <c:v>0.123103</c:v>
                </c:pt>
                <c:pt idx="1115">
                  <c:v>0.123498</c:v>
                </c:pt>
                <c:pt idx="1116">
                  <c:v>0.123515</c:v>
                </c:pt>
                <c:pt idx="1117">
                  <c:v>0.123543</c:v>
                </c:pt>
                <c:pt idx="1118">
                  <c:v>0.12402299999999999</c:v>
                </c:pt>
                <c:pt idx="1119">
                  <c:v>0.12429999999999999</c:v>
                </c:pt>
                <c:pt idx="1120">
                  <c:v>0.12461800000000001</c:v>
                </c:pt>
                <c:pt idx="1121">
                  <c:v>0.124694</c:v>
                </c:pt>
                <c:pt idx="1122">
                  <c:v>0.124581</c:v>
                </c:pt>
                <c:pt idx="1123">
                  <c:v>0.124886</c:v>
                </c:pt>
                <c:pt idx="1124">
                  <c:v>0.12521599999999999</c:v>
                </c:pt>
                <c:pt idx="1125">
                  <c:v>0.125579</c:v>
                </c:pt>
                <c:pt idx="1126">
                  <c:v>0.12609899999999999</c:v>
                </c:pt>
                <c:pt idx="1127">
                  <c:v>0.12624299999999999</c:v>
                </c:pt>
                <c:pt idx="1128">
                  <c:v>0.12612400000000001</c:v>
                </c:pt>
                <c:pt idx="1129">
                  <c:v>0.12645700000000001</c:v>
                </c:pt>
                <c:pt idx="1130">
                  <c:v>0.126411</c:v>
                </c:pt>
                <c:pt idx="1131">
                  <c:v>0.126639</c:v>
                </c:pt>
                <c:pt idx="1132">
                  <c:v>0.12686</c:v>
                </c:pt>
                <c:pt idx="1133">
                  <c:v>0.127223</c:v>
                </c:pt>
                <c:pt idx="1134">
                  <c:v>0.12734400000000001</c:v>
                </c:pt>
                <c:pt idx="1135">
                  <c:v>0.127501</c:v>
                </c:pt>
                <c:pt idx="1136">
                  <c:v>0.12763099999999999</c:v>
                </c:pt>
                <c:pt idx="1137">
                  <c:v>0.127911</c:v>
                </c:pt>
                <c:pt idx="1138">
                  <c:v>0.12837299999999999</c:v>
                </c:pt>
                <c:pt idx="1139">
                  <c:v>0.128612</c:v>
                </c:pt>
                <c:pt idx="1140">
                  <c:v>0.128798</c:v>
                </c:pt>
                <c:pt idx="1141">
                  <c:v>0.12892400000000001</c:v>
                </c:pt>
                <c:pt idx="1142">
                  <c:v>0.12931400000000001</c:v>
                </c:pt>
                <c:pt idx="1143">
                  <c:v>0.12953600000000001</c:v>
                </c:pt>
                <c:pt idx="1144">
                  <c:v>0.129578</c:v>
                </c:pt>
                <c:pt idx="1145">
                  <c:v>0.129852</c:v>
                </c:pt>
                <c:pt idx="1146">
                  <c:v>0.129943</c:v>
                </c:pt>
                <c:pt idx="1147">
                  <c:v>0.13026199999999999</c:v>
                </c:pt>
                <c:pt idx="1148">
                  <c:v>0.13030800000000001</c:v>
                </c:pt>
                <c:pt idx="1149">
                  <c:v>0.130744</c:v>
                </c:pt>
                <c:pt idx="1150">
                  <c:v>0.13115499999999999</c:v>
                </c:pt>
                <c:pt idx="1151">
                  <c:v>0.13115099999999999</c:v>
                </c:pt>
                <c:pt idx="1152">
                  <c:v>0.131608</c:v>
                </c:pt>
                <c:pt idx="1153">
                  <c:v>0.13172700000000001</c:v>
                </c:pt>
                <c:pt idx="1154">
                  <c:v>0.13189600000000001</c:v>
                </c:pt>
                <c:pt idx="1155">
                  <c:v>0.132134</c:v>
                </c:pt>
                <c:pt idx="1156">
                  <c:v>0.132379</c:v>
                </c:pt>
                <c:pt idx="1157">
                  <c:v>0.132414</c:v>
                </c:pt>
                <c:pt idx="1158">
                  <c:v>0.13295100000000001</c:v>
                </c:pt>
                <c:pt idx="1159">
                  <c:v>0.13328200000000001</c:v>
                </c:pt>
                <c:pt idx="1160">
                  <c:v>0.13316</c:v>
                </c:pt>
                <c:pt idx="1161">
                  <c:v>0.13342000000000001</c:v>
                </c:pt>
                <c:pt idx="1162">
                  <c:v>0.13373299999999999</c:v>
                </c:pt>
                <c:pt idx="1163">
                  <c:v>0.13381299999999999</c:v>
                </c:pt>
                <c:pt idx="1164">
                  <c:v>0.13402700000000001</c:v>
                </c:pt>
                <c:pt idx="1165">
                  <c:v>0.13414400000000001</c:v>
                </c:pt>
                <c:pt idx="1166">
                  <c:v>0.13440099999999999</c:v>
                </c:pt>
                <c:pt idx="1167">
                  <c:v>0.134604</c:v>
                </c:pt>
                <c:pt idx="1168">
                  <c:v>0.134797</c:v>
                </c:pt>
                <c:pt idx="1169">
                  <c:v>0.13498299999999999</c:v>
                </c:pt>
                <c:pt idx="1170">
                  <c:v>0.135403</c:v>
                </c:pt>
                <c:pt idx="1171">
                  <c:v>0.135598</c:v>
                </c:pt>
                <c:pt idx="1172">
                  <c:v>0.135855</c:v>
                </c:pt>
                <c:pt idx="1173">
                  <c:v>0.135961</c:v>
                </c:pt>
                <c:pt idx="1174">
                  <c:v>0.13636999999999999</c:v>
                </c:pt>
                <c:pt idx="1175">
                  <c:v>0.13666300000000001</c:v>
                </c:pt>
                <c:pt idx="1176">
                  <c:v>0.136736</c:v>
                </c:pt>
                <c:pt idx="1177">
                  <c:v>0.13694500000000001</c:v>
                </c:pt>
                <c:pt idx="1178">
                  <c:v>0.13712099999999999</c:v>
                </c:pt>
                <c:pt idx="1179">
                  <c:v>0.13746</c:v>
                </c:pt>
                <c:pt idx="1180">
                  <c:v>0.137686</c:v>
                </c:pt>
                <c:pt idx="1181">
                  <c:v>0.13785900000000001</c:v>
                </c:pt>
                <c:pt idx="1182">
                  <c:v>0.13827800000000001</c:v>
                </c:pt>
                <c:pt idx="1183">
                  <c:v>0.13836200000000001</c:v>
                </c:pt>
                <c:pt idx="1184">
                  <c:v>0.138516</c:v>
                </c:pt>
                <c:pt idx="1185">
                  <c:v>0.138962</c:v>
                </c:pt>
                <c:pt idx="1186">
                  <c:v>0.13911200000000001</c:v>
                </c:pt>
                <c:pt idx="1187">
                  <c:v>0.13916000000000001</c:v>
                </c:pt>
                <c:pt idx="1188">
                  <c:v>0.13952700000000001</c:v>
                </c:pt>
                <c:pt idx="1189">
                  <c:v>0.139796</c:v>
                </c:pt>
                <c:pt idx="1190">
                  <c:v>0.13997000000000001</c:v>
                </c:pt>
                <c:pt idx="1191">
                  <c:v>0.14018</c:v>
                </c:pt>
                <c:pt idx="1192">
                  <c:v>0.14030599999999999</c:v>
                </c:pt>
                <c:pt idx="1193">
                  <c:v>0.140795</c:v>
                </c:pt>
                <c:pt idx="1194">
                  <c:v>0.14105400000000001</c:v>
                </c:pt>
                <c:pt idx="1195">
                  <c:v>0.14117299999999999</c:v>
                </c:pt>
                <c:pt idx="1196">
                  <c:v>0.14147699999999999</c:v>
                </c:pt>
                <c:pt idx="1197">
                  <c:v>0.141788</c:v>
                </c:pt>
                <c:pt idx="1198">
                  <c:v>0.14185200000000001</c:v>
                </c:pt>
                <c:pt idx="1199">
                  <c:v>0.142066</c:v>
                </c:pt>
                <c:pt idx="1200">
                  <c:v>0.142233</c:v>
                </c:pt>
                <c:pt idx="1201">
                  <c:v>0.142563</c:v>
                </c:pt>
                <c:pt idx="1202">
                  <c:v>0.14280499999999999</c:v>
                </c:pt>
                <c:pt idx="1203">
                  <c:v>0.14296</c:v>
                </c:pt>
                <c:pt idx="1204">
                  <c:v>0.14304500000000001</c:v>
                </c:pt>
                <c:pt idx="1205">
                  <c:v>0.14341100000000001</c:v>
                </c:pt>
                <c:pt idx="1206">
                  <c:v>0.143709</c:v>
                </c:pt>
                <c:pt idx="1207">
                  <c:v>0.1439</c:v>
                </c:pt>
                <c:pt idx="1208">
                  <c:v>0.14397599999999999</c:v>
                </c:pt>
                <c:pt idx="1209">
                  <c:v>0.14427400000000001</c:v>
                </c:pt>
                <c:pt idx="1210">
                  <c:v>0.144508</c:v>
                </c:pt>
                <c:pt idx="1211">
                  <c:v>0.144842</c:v>
                </c:pt>
                <c:pt idx="1212">
                  <c:v>0.14513400000000001</c:v>
                </c:pt>
                <c:pt idx="1213">
                  <c:v>0.145202</c:v>
                </c:pt>
                <c:pt idx="1214">
                  <c:v>0.14550199999999999</c:v>
                </c:pt>
                <c:pt idx="1215">
                  <c:v>0.14564199999999999</c:v>
                </c:pt>
                <c:pt idx="1216">
                  <c:v>0.146093</c:v>
                </c:pt>
                <c:pt idx="1217">
                  <c:v>0.146144</c:v>
                </c:pt>
                <c:pt idx="1218">
                  <c:v>0.14657500000000001</c:v>
                </c:pt>
                <c:pt idx="1219">
                  <c:v>0.14674599999999999</c:v>
                </c:pt>
                <c:pt idx="1220">
                  <c:v>0.147061</c:v>
                </c:pt>
                <c:pt idx="1221">
                  <c:v>0.14735200000000001</c:v>
                </c:pt>
                <c:pt idx="1222">
                  <c:v>0.1474</c:v>
                </c:pt>
                <c:pt idx="1223">
                  <c:v>0.14760400000000001</c:v>
                </c:pt>
                <c:pt idx="1224">
                  <c:v>0.14802999999999999</c:v>
                </c:pt>
                <c:pt idx="1225">
                  <c:v>0.14811199999999999</c:v>
                </c:pt>
                <c:pt idx="1226">
                  <c:v>0.14837400000000001</c:v>
                </c:pt>
                <c:pt idx="1227">
                  <c:v>0.148504</c:v>
                </c:pt>
                <c:pt idx="1228">
                  <c:v>0.14841799999999999</c:v>
                </c:pt>
                <c:pt idx="1229">
                  <c:v>0.148752</c:v>
                </c:pt>
                <c:pt idx="1230">
                  <c:v>0.14919199999999999</c:v>
                </c:pt>
                <c:pt idx="1231">
                  <c:v>0.14940600000000001</c:v>
                </c:pt>
                <c:pt idx="1232">
                  <c:v>0.14973600000000001</c:v>
                </c:pt>
                <c:pt idx="1233">
                  <c:v>0.149837</c:v>
                </c:pt>
                <c:pt idx="1234">
                  <c:v>0.149979</c:v>
                </c:pt>
                <c:pt idx="1235">
                  <c:v>0.15027499999999999</c:v>
                </c:pt>
                <c:pt idx="1236">
                  <c:v>0.150425</c:v>
                </c:pt>
                <c:pt idx="1237">
                  <c:v>0.15065500000000001</c:v>
                </c:pt>
                <c:pt idx="1238">
                  <c:v>0.15069399999999999</c:v>
                </c:pt>
                <c:pt idx="1239">
                  <c:v>0.150807</c:v>
                </c:pt>
                <c:pt idx="1240">
                  <c:v>0.151333</c:v>
                </c:pt>
                <c:pt idx="1241">
                  <c:v>0.15156900000000001</c:v>
                </c:pt>
                <c:pt idx="1242">
                  <c:v>0.15171599999999999</c:v>
                </c:pt>
                <c:pt idx="1243">
                  <c:v>0.151812</c:v>
                </c:pt>
                <c:pt idx="1244">
                  <c:v>0.151725</c:v>
                </c:pt>
                <c:pt idx="1245">
                  <c:v>0.15201600000000001</c:v>
                </c:pt>
                <c:pt idx="1246">
                  <c:v>0.152277</c:v>
                </c:pt>
                <c:pt idx="1247">
                  <c:v>0.15252099999999999</c:v>
                </c:pt>
                <c:pt idx="1248">
                  <c:v>0.15268799999999999</c:v>
                </c:pt>
                <c:pt idx="1249">
                  <c:v>0.15293100000000001</c:v>
                </c:pt>
                <c:pt idx="1250">
                  <c:v>0.15329999999999999</c:v>
                </c:pt>
                <c:pt idx="1251">
                  <c:v>0.15323100000000001</c:v>
                </c:pt>
                <c:pt idx="1252">
                  <c:v>0.15335099999999999</c:v>
                </c:pt>
                <c:pt idx="1253">
                  <c:v>0.15359800000000001</c:v>
                </c:pt>
                <c:pt idx="1254">
                  <c:v>0.153808</c:v>
                </c:pt>
                <c:pt idx="1255">
                  <c:v>0.153811</c:v>
                </c:pt>
                <c:pt idx="1256">
                  <c:v>0.15417800000000001</c:v>
                </c:pt>
                <c:pt idx="1257">
                  <c:v>0.15435399999999999</c:v>
                </c:pt>
                <c:pt idx="1258">
                  <c:v>0.15416099999999999</c:v>
                </c:pt>
                <c:pt idx="1259">
                  <c:v>0.15457799999999999</c:v>
                </c:pt>
                <c:pt idx="1260">
                  <c:v>0.154947</c:v>
                </c:pt>
                <c:pt idx="1261">
                  <c:v>0.15506600000000001</c:v>
                </c:pt>
                <c:pt idx="1262">
                  <c:v>0.15499599999999999</c:v>
                </c:pt>
                <c:pt idx="1263">
                  <c:v>0.155226</c:v>
                </c:pt>
                <c:pt idx="1264">
                  <c:v>0.15548000000000001</c:v>
                </c:pt>
                <c:pt idx="1265">
                  <c:v>0.155721</c:v>
                </c:pt>
                <c:pt idx="1266">
                  <c:v>0.155776</c:v>
                </c:pt>
                <c:pt idx="1267">
                  <c:v>0.15582499999999999</c:v>
                </c:pt>
                <c:pt idx="1268">
                  <c:v>0.15608</c:v>
                </c:pt>
                <c:pt idx="1269">
                  <c:v>0.15623000000000001</c:v>
                </c:pt>
                <c:pt idx="1270">
                  <c:v>0.156301</c:v>
                </c:pt>
                <c:pt idx="1271">
                  <c:v>0.156503</c:v>
                </c:pt>
                <c:pt idx="1272">
                  <c:v>0.156861</c:v>
                </c:pt>
                <c:pt idx="1273">
                  <c:v>0.157003</c:v>
                </c:pt>
                <c:pt idx="1274">
                  <c:v>0.157113</c:v>
                </c:pt>
                <c:pt idx="1275">
                  <c:v>0.157254</c:v>
                </c:pt>
                <c:pt idx="1276">
                  <c:v>0.15747700000000001</c:v>
                </c:pt>
                <c:pt idx="1277">
                  <c:v>0.15776100000000001</c:v>
                </c:pt>
                <c:pt idx="1278">
                  <c:v>0.157717</c:v>
                </c:pt>
                <c:pt idx="1279">
                  <c:v>0.157996</c:v>
                </c:pt>
                <c:pt idx="1280">
                  <c:v>0.15793399999999999</c:v>
                </c:pt>
                <c:pt idx="1281">
                  <c:v>0.15795799999999999</c:v>
                </c:pt>
                <c:pt idx="1282">
                  <c:v>0.15820500000000001</c:v>
                </c:pt>
                <c:pt idx="1283">
                  <c:v>0.15845699999999999</c:v>
                </c:pt>
                <c:pt idx="1284">
                  <c:v>0.158583</c:v>
                </c:pt>
                <c:pt idx="1285">
                  <c:v>0.15867999999999999</c:v>
                </c:pt>
                <c:pt idx="1286">
                  <c:v>0.158836</c:v>
                </c:pt>
                <c:pt idx="1287">
                  <c:v>0.158913</c:v>
                </c:pt>
                <c:pt idx="1288">
                  <c:v>0.15921199999999999</c:v>
                </c:pt>
                <c:pt idx="1289">
                  <c:v>0.15929499999999999</c:v>
                </c:pt>
                <c:pt idx="1290">
                  <c:v>0.15978500000000001</c:v>
                </c:pt>
                <c:pt idx="1291">
                  <c:v>0.159662</c:v>
                </c:pt>
                <c:pt idx="1292">
                  <c:v>0.15990199999999999</c:v>
                </c:pt>
                <c:pt idx="1293">
                  <c:v>0.15992600000000001</c:v>
                </c:pt>
                <c:pt idx="1294">
                  <c:v>0.16040699999999999</c:v>
                </c:pt>
                <c:pt idx="1295">
                  <c:v>0.16044900000000001</c:v>
                </c:pt>
                <c:pt idx="1296">
                  <c:v>0.16050800000000001</c:v>
                </c:pt>
                <c:pt idx="1297">
                  <c:v>0.16076599999999999</c:v>
                </c:pt>
                <c:pt idx="1298">
                  <c:v>0.16101399999999999</c:v>
                </c:pt>
                <c:pt idx="1299">
                  <c:v>0.16098100000000001</c:v>
                </c:pt>
                <c:pt idx="1300">
                  <c:v>0.16094700000000001</c:v>
                </c:pt>
                <c:pt idx="1301">
                  <c:v>0.16101799999999999</c:v>
                </c:pt>
                <c:pt idx="1302">
                  <c:v>0.16151099999999999</c:v>
                </c:pt>
                <c:pt idx="1303">
                  <c:v>0.161718</c:v>
                </c:pt>
                <c:pt idx="1304">
                  <c:v>0.16184899999999999</c:v>
                </c:pt>
                <c:pt idx="1305">
                  <c:v>0.162082</c:v>
                </c:pt>
                <c:pt idx="1306">
                  <c:v>0.16256999999999999</c:v>
                </c:pt>
                <c:pt idx="1307">
                  <c:v>0.162214</c:v>
                </c:pt>
                <c:pt idx="1308">
                  <c:v>0.16248000000000001</c:v>
                </c:pt>
                <c:pt idx="1309">
                  <c:v>0.16274</c:v>
                </c:pt>
                <c:pt idx="1310">
                  <c:v>0.16293199999999999</c:v>
                </c:pt>
                <c:pt idx="1311">
                  <c:v>0.16303000000000001</c:v>
                </c:pt>
                <c:pt idx="1312">
                  <c:v>0.16294800000000001</c:v>
                </c:pt>
                <c:pt idx="1313">
                  <c:v>0.16314200000000001</c:v>
                </c:pt>
                <c:pt idx="1314">
                  <c:v>0.163351</c:v>
                </c:pt>
                <c:pt idx="1315">
                  <c:v>0.16362299999999999</c:v>
                </c:pt>
                <c:pt idx="1316">
                  <c:v>0.163795</c:v>
                </c:pt>
                <c:pt idx="1317">
                  <c:v>0.16384599999999999</c:v>
                </c:pt>
                <c:pt idx="1318">
                  <c:v>0.16423199999999999</c:v>
                </c:pt>
                <c:pt idx="1319">
                  <c:v>0.164406</c:v>
                </c:pt>
                <c:pt idx="1320">
                  <c:v>0.16447500000000001</c:v>
                </c:pt>
                <c:pt idx="1321">
                  <c:v>0.16458500000000001</c:v>
                </c:pt>
                <c:pt idx="1322">
                  <c:v>0.164603</c:v>
                </c:pt>
                <c:pt idx="1323">
                  <c:v>0.16491700000000001</c:v>
                </c:pt>
                <c:pt idx="1324">
                  <c:v>0.164996</c:v>
                </c:pt>
                <c:pt idx="1325">
                  <c:v>0.16530400000000001</c:v>
                </c:pt>
                <c:pt idx="1326">
                  <c:v>0.16547000000000001</c:v>
                </c:pt>
                <c:pt idx="1327">
                  <c:v>0.16566800000000001</c:v>
                </c:pt>
                <c:pt idx="1328">
                  <c:v>0.16558400000000001</c:v>
                </c:pt>
                <c:pt idx="1329">
                  <c:v>0.16575100000000001</c:v>
                </c:pt>
                <c:pt idx="1330">
                  <c:v>0.16591600000000001</c:v>
                </c:pt>
                <c:pt idx="1331">
                  <c:v>0.166354</c:v>
                </c:pt>
                <c:pt idx="1332">
                  <c:v>0.16642999999999999</c:v>
                </c:pt>
                <c:pt idx="1333">
                  <c:v>0.16669400000000001</c:v>
                </c:pt>
                <c:pt idx="1334">
                  <c:v>0.16658800000000001</c:v>
                </c:pt>
                <c:pt idx="1335">
                  <c:v>0.166603</c:v>
                </c:pt>
                <c:pt idx="1336">
                  <c:v>0.16703499999999999</c:v>
                </c:pt>
                <c:pt idx="1337">
                  <c:v>0.16728499999999999</c:v>
                </c:pt>
                <c:pt idx="1338">
                  <c:v>0.16737199999999999</c:v>
                </c:pt>
                <c:pt idx="1339">
                  <c:v>0.16763700000000001</c:v>
                </c:pt>
                <c:pt idx="1340">
                  <c:v>0.16758100000000001</c:v>
                </c:pt>
                <c:pt idx="1341">
                  <c:v>0.16775399999999999</c:v>
                </c:pt>
                <c:pt idx="1342">
                  <c:v>0.16793</c:v>
                </c:pt>
                <c:pt idx="1343">
                  <c:v>0.167989</c:v>
                </c:pt>
                <c:pt idx="1344">
                  <c:v>0.16828599999999999</c:v>
                </c:pt>
                <c:pt idx="1345">
                  <c:v>0.16839599999999999</c:v>
                </c:pt>
                <c:pt idx="1346">
                  <c:v>0.168713</c:v>
                </c:pt>
                <c:pt idx="1347">
                  <c:v>0.168929</c:v>
                </c:pt>
                <c:pt idx="1348">
                  <c:v>0.168909</c:v>
                </c:pt>
                <c:pt idx="1349">
                  <c:v>0.16889599999999999</c:v>
                </c:pt>
                <c:pt idx="1350">
                  <c:v>0.16906199999999999</c:v>
                </c:pt>
                <c:pt idx="1351">
                  <c:v>0.16924500000000001</c:v>
                </c:pt>
                <c:pt idx="1352">
                  <c:v>0.16950799999999999</c:v>
                </c:pt>
                <c:pt idx="1353">
                  <c:v>0.169624</c:v>
                </c:pt>
                <c:pt idx="1354">
                  <c:v>0.169822</c:v>
                </c:pt>
                <c:pt idx="1355">
                  <c:v>0.16971700000000001</c:v>
                </c:pt>
                <c:pt idx="1356">
                  <c:v>0.16982700000000001</c:v>
                </c:pt>
                <c:pt idx="1357">
                  <c:v>0.17009299999999999</c:v>
                </c:pt>
                <c:pt idx="1358">
                  <c:v>0.170295</c:v>
                </c:pt>
                <c:pt idx="1359">
                  <c:v>0.17033000000000001</c:v>
                </c:pt>
                <c:pt idx="1360">
                  <c:v>0.170345</c:v>
                </c:pt>
                <c:pt idx="1361">
                  <c:v>0.17071900000000001</c:v>
                </c:pt>
                <c:pt idx="1362">
                  <c:v>0.170846</c:v>
                </c:pt>
                <c:pt idx="1363">
                  <c:v>0.17107600000000001</c:v>
                </c:pt>
                <c:pt idx="1364">
                  <c:v>0.17138</c:v>
                </c:pt>
                <c:pt idx="1365">
                  <c:v>0.171177</c:v>
                </c:pt>
                <c:pt idx="1366">
                  <c:v>0.17147699999999999</c:v>
                </c:pt>
                <c:pt idx="1367">
                  <c:v>0.171542</c:v>
                </c:pt>
                <c:pt idx="1368">
                  <c:v>0.17181099999999999</c:v>
                </c:pt>
                <c:pt idx="1369">
                  <c:v>0.17200199999999999</c:v>
                </c:pt>
                <c:pt idx="1370">
                  <c:v>0.17207900000000001</c:v>
                </c:pt>
                <c:pt idx="1371">
                  <c:v>0.172374</c:v>
                </c:pt>
                <c:pt idx="1372">
                  <c:v>0.17251900000000001</c:v>
                </c:pt>
                <c:pt idx="1373">
                  <c:v>0.17271300000000001</c:v>
                </c:pt>
                <c:pt idx="1374">
                  <c:v>0.172816</c:v>
                </c:pt>
                <c:pt idx="1375">
                  <c:v>0.17305699999999999</c:v>
                </c:pt>
                <c:pt idx="1376">
                  <c:v>0.17310200000000001</c:v>
                </c:pt>
                <c:pt idx="1377">
                  <c:v>0.17311000000000001</c:v>
                </c:pt>
                <c:pt idx="1378">
                  <c:v>0.173544</c:v>
                </c:pt>
                <c:pt idx="1379">
                  <c:v>0.173683</c:v>
                </c:pt>
                <c:pt idx="1380">
                  <c:v>0.17369599999999999</c:v>
                </c:pt>
                <c:pt idx="1381">
                  <c:v>0.17388100000000001</c:v>
                </c:pt>
                <c:pt idx="1382">
                  <c:v>0.17385300000000001</c:v>
                </c:pt>
                <c:pt idx="1383">
                  <c:v>0.174124</c:v>
                </c:pt>
                <c:pt idx="1384">
                  <c:v>0.17444399999999999</c:v>
                </c:pt>
                <c:pt idx="1385">
                  <c:v>0.17463699999999999</c:v>
                </c:pt>
                <c:pt idx="1386">
                  <c:v>0.174729</c:v>
                </c:pt>
                <c:pt idx="1387">
                  <c:v>0.175008</c:v>
                </c:pt>
                <c:pt idx="1388">
                  <c:v>0.174815</c:v>
                </c:pt>
                <c:pt idx="1389">
                  <c:v>0.17517199999999999</c:v>
                </c:pt>
                <c:pt idx="1390">
                  <c:v>0.175263</c:v>
                </c:pt>
                <c:pt idx="1391">
                  <c:v>0.175314</c:v>
                </c:pt>
                <c:pt idx="1392">
                  <c:v>0.175401</c:v>
                </c:pt>
                <c:pt idx="1393">
                  <c:v>0.175542</c:v>
                </c:pt>
                <c:pt idx="1394">
                  <c:v>0.175733</c:v>
                </c:pt>
                <c:pt idx="1395">
                  <c:v>0.17594399999999999</c:v>
                </c:pt>
                <c:pt idx="1396">
                  <c:v>0.17619599999999999</c:v>
                </c:pt>
                <c:pt idx="1397">
                  <c:v>0.176422</c:v>
                </c:pt>
                <c:pt idx="1398">
                  <c:v>0.17647499999999999</c:v>
                </c:pt>
                <c:pt idx="1399">
                  <c:v>0.17652100000000001</c:v>
                </c:pt>
                <c:pt idx="1400">
                  <c:v>0.17657800000000001</c:v>
                </c:pt>
                <c:pt idx="1401">
                  <c:v>0.17658499999999999</c:v>
                </c:pt>
                <c:pt idx="1402">
                  <c:v>0.17676900000000001</c:v>
                </c:pt>
                <c:pt idx="1403">
                  <c:v>0.176562</c:v>
                </c:pt>
                <c:pt idx="1404">
                  <c:v>0.176949</c:v>
                </c:pt>
                <c:pt idx="1405">
                  <c:v>0.17707700000000001</c:v>
                </c:pt>
                <c:pt idx="1406">
                  <c:v>0.17723800000000001</c:v>
                </c:pt>
                <c:pt idx="1407">
                  <c:v>0.17735899999999999</c:v>
                </c:pt>
                <c:pt idx="1408">
                  <c:v>0.177728</c:v>
                </c:pt>
                <c:pt idx="1409">
                  <c:v>0.17776700000000001</c:v>
                </c:pt>
                <c:pt idx="1410">
                  <c:v>0.178173</c:v>
                </c:pt>
                <c:pt idx="1411">
                  <c:v>0.17785999999999999</c:v>
                </c:pt>
                <c:pt idx="1412">
                  <c:v>0.17810300000000001</c:v>
                </c:pt>
                <c:pt idx="1413">
                  <c:v>0.17816499999999999</c:v>
                </c:pt>
                <c:pt idx="1414">
                  <c:v>0.17838499999999999</c:v>
                </c:pt>
                <c:pt idx="1415">
                  <c:v>0.17868899999999999</c:v>
                </c:pt>
                <c:pt idx="1416">
                  <c:v>0.17861199999999999</c:v>
                </c:pt>
                <c:pt idx="1417">
                  <c:v>0.17891000000000001</c:v>
                </c:pt>
                <c:pt idx="1418">
                  <c:v>0.17882999999999999</c:v>
                </c:pt>
                <c:pt idx="1419">
                  <c:v>0.178924</c:v>
                </c:pt>
                <c:pt idx="1420">
                  <c:v>0.17912700000000001</c:v>
                </c:pt>
                <c:pt idx="1421">
                  <c:v>0.17927899999999999</c:v>
                </c:pt>
                <c:pt idx="1422">
                  <c:v>0.17935100000000001</c:v>
                </c:pt>
                <c:pt idx="1423">
                  <c:v>0.17940400000000001</c:v>
                </c:pt>
                <c:pt idx="1424">
                  <c:v>0.17954200000000001</c:v>
                </c:pt>
                <c:pt idx="1425">
                  <c:v>0.179782</c:v>
                </c:pt>
                <c:pt idx="1426">
                  <c:v>0.17960000000000001</c:v>
                </c:pt>
                <c:pt idx="1427">
                  <c:v>0.17980399999999999</c:v>
                </c:pt>
                <c:pt idx="1428">
                  <c:v>0.17990400000000001</c:v>
                </c:pt>
                <c:pt idx="1429">
                  <c:v>0.180032</c:v>
                </c:pt>
                <c:pt idx="1430">
                  <c:v>0.18017900000000001</c:v>
                </c:pt>
                <c:pt idx="1431">
                  <c:v>0.180313</c:v>
                </c:pt>
                <c:pt idx="1432">
                  <c:v>0.18049100000000001</c:v>
                </c:pt>
                <c:pt idx="1433">
                  <c:v>0.18061199999999999</c:v>
                </c:pt>
                <c:pt idx="1434">
                  <c:v>0.18077599999999999</c:v>
                </c:pt>
                <c:pt idx="1435">
                  <c:v>0.180841</c:v>
                </c:pt>
                <c:pt idx="1436">
                  <c:v>0.18121399999999999</c:v>
                </c:pt>
                <c:pt idx="1437">
                  <c:v>0.181308</c:v>
                </c:pt>
                <c:pt idx="1438">
                  <c:v>0.18163000000000001</c:v>
                </c:pt>
                <c:pt idx="1439">
                  <c:v>0.18165700000000001</c:v>
                </c:pt>
                <c:pt idx="1440">
                  <c:v>0.18166399999999999</c:v>
                </c:pt>
                <c:pt idx="1441">
                  <c:v>0.181729</c:v>
                </c:pt>
                <c:pt idx="1442">
                  <c:v>0.18195900000000001</c:v>
                </c:pt>
                <c:pt idx="1443">
                  <c:v>0.18234800000000001</c:v>
                </c:pt>
                <c:pt idx="1444">
                  <c:v>0.18221399999999999</c:v>
                </c:pt>
                <c:pt idx="1445">
                  <c:v>0.182502</c:v>
                </c:pt>
                <c:pt idx="1446">
                  <c:v>0.182675</c:v>
                </c:pt>
                <c:pt idx="1447">
                  <c:v>0.18293100000000001</c:v>
                </c:pt>
                <c:pt idx="1448">
                  <c:v>0.183027</c:v>
                </c:pt>
                <c:pt idx="1449">
                  <c:v>0.183001</c:v>
                </c:pt>
                <c:pt idx="1450">
                  <c:v>0.182923</c:v>
                </c:pt>
                <c:pt idx="1451">
                  <c:v>0.183282</c:v>
                </c:pt>
                <c:pt idx="1452">
                  <c:v>0.183424</c:v>
                </c:pt>
                <c:pt idx="1453">
                  <c:v>0.18344099999999999</c:v>
                </c:pt>
                <c:pt idx="1454">
                  <c:v>0.18360399999999999</c:v>
                </c:pt>
                <c:pt idx="1455">
                  <c:v>0.183694</c:v>
                </c:pt>
                <c:pt idx="1456">
                  <c:v>0.18407999999999999</c:v>
                </c:pt>
                <c:pt idx="1457">
                  <c:v>0.18396699999999999</c:v>
                </c:pt>
                <c:pt idx="1458">
                  <c:v>0.18418300000000001</c:v>
                </c:pt>
                <c:pt idx="1459">
                  <c:v>0.18431</c:v>
                </c:pt>
                <c:pt idx="1460">
                  <c:v>0.18412800000000001</c:v>
                </c:pt>
                <c:pt idx="1461">
                  <c:v>0.184586</c:v>
                </c:pt>
                <c:pt idx="1462">
                  <c:v>0.184701</c:v>
                </c:pt>
                <c:pt idx="1463">
                  <c:v>0.184757</c:v>
                </c:pt>
                <c:pt idx="1464">
                  <c:v>0.18496699999999999</c:v>
                </c:pt>
                <c:pt idx="1465">
                  <c:v>0.185193</c:v>
                </c:pt>
                <c:pt idx="1466">
                  <c:v>0.184887</c:v>
                </c:pt>
                <c:pt idx="1467">
                  <c:v>0.185145</c:v>
                </c:pt>
                <c:pt idx="1468">
                  <c:v>0.18536</c:v>
                </c:pt>
                <c:pt idx="1469">
                  <c:v>0.18543299999999999</c:v>
                </c:pt>
                <c:pt idx="1470">
                  <c:v>0.185585</c:v>
                </c:pt>
                <c:pt idx="1471">
                  <c:v>0.185443</c:v>
                </c:pt>
                <c:pt idx="1472">
                  <c:v>0.18556700000000001</c:v>
                </c:pt>
                <c:pt idx="1473">
                  <c:v>0.185775</c:v>
                </c:pt>
                <c:pt idx="1474">
                  <c:v>0.18589800000000001</c:v>
                </c:pt>
                <c:pt idx="1475">
                  <c:v>0.18604899999999999</c:v>
                </c:pt>
                <c:pt idx="1476">
                  <c:v>0.186165</c:v>
                </c:pt>
                <c:pt idx="1477">
                  <c:v>0.186254</c:v>
                </c:pt>
                <c:pt idx="1478">
                  <c:v>0.186418</c:v>
                </c:pt>
                <c:pt idx="1479">
                  <c:v>0.18645999999999999</c:v>
                </c:pt>
                <c:pt idx="1480">
                  <c:v>0.18638299999999999</c:v>
                </c:pt>
                <c:pt idx="1481">
                  <c:v>0.18654000000000001</c:v>
                </c:pt>
                <c:pt idx="1482">
                  <c:v>0.18682199999999999</c:v>
                </c:pt>
                <c:pt idx="1483">
                  <c:v>0.18702199999999999</c:v>
                </c:pt>
                <c:pt idx="1484">
                  <c:v>0.186891</c:v>
                </c:pt>
                <c:pt idx="1485">
                  <c:v>0.18700900000000001</c:v>
                </c:pt>
                <c:pt idx="1486">
                  <c:v>0.18706500000000001</c:v>
                </c:pt>
                <c:pt idx="1487">
                  <c:v>0.18723999999999999</c:v>
                </c:pt>
                <c:pt idx="1488">
                  <c:v>0.187248</c:v>
                </c:pt>
                <c:pt idx="1489">
                  <c:v>0.18740899999999999</c:v>
                </c:pt>
                <c:pt idx="1490">
                  <c:v>0.18770300000000001</c:v>
                </c:pt>
                <c:pt idx="1491">
                  <c:v>0.18776499999999999</c:v>
                </c:pt>
                <c:pt idx="1492">
                  <c:v>0.187884</c:v>
                </c:pt>
                <c:pt idx="1493">
                  <c:v>0.18789500000000001</c:v>
                </c:pt>
                <c:pt idx="1494">
                  <c:v>0.188136</c:v>
                </c:pt>
                <c:pt idx="1495">
                  <c:v>0.18802199999999999</c:v>
                </c:pt>
                <c:pt idx="1496">
                  <c:v>0.188081</c:v>
                </c:pt>
                <c:pt idx="1497">
                  <c:v>0.188417</c:v>
                </c:pt>
                <c:pt idx="1498">
                  <c:v>0.188274</c:v>
                </c:pt>
                <c:pt idx="1499">
                  <c:v>0.18865199999999999</c:v>
                </c:pt>
                <c:pt idx="1500">
                  <c:v>0.18863199999999999</c:v>
                </c:pt>
                <c:pt idx="1501">
                  <c:v>0.188582</c:v>
                </c:pt>
                <c:pt idx="1502">
                  <c:v>0.18878800000000001</c:v>
                </c:pt>
                <c:pt idx="1503">
                  <c:v>0.188886</c:v>
                </c:pt>
                <c:pt idx="1504">
                  <c:v>0.18907299999999999</c:v>
                </c:pt>
                <c:pt idx="1505">
                  <c:v>0.18922</c:v>
                </c:pt>
                <c:pt idx="1506">
                  <c:v>0.18906400000000001</c:v>
                </c:pt>
                <c:pt idx="1507">
                  <c:v>0.18925700000000001</c:v>
                </c:pt>
                <c:pt idx="1508">
                  <c:v>0.189415</c:v>
                </c:pt>
                <c:pt idx="1509">
                  <c:v>0.189474</c:v>
                </c:pt>
                <c:pt idx="1510">
                  <c:v>0.18983900000000001</c:v>
                </c:pt>
                <c:pt idx="1511">
                  <c:v>0.189802</c:v>
                </c:pt>
                <c:pt idx="1512">
                  <c:v>0.18996499999999999</c:v>
                </c:pt>
                <c:pt idx="1513">
                  <c:v>0.189913</c:v>
                </c:pt>
                <c:pt idx="1514">
                  <c:v>0.19020100000000001</c:v>
                </c:pt>
                <c:pt idx="1515">
                  <c:v>0.19008700000000001</c:v>
                </c:pt>
                <c:pt idx="1516">
                  <c:v>0.190056</c:v>
                </c:pt>
                <c:pt idx="1517">
                  <c:v>0.19020899999999999</c:v>
                </c:pt>
                <c:pt idx="1518">
                  <c:v>0.190413</c:v>
                </c:pt>
                <c:pt idx="1519">
                  <c:v>0.19064200000000001</c:v>
                </c:pt>
                <c:pt idx="1520">
                  <c:v>0.19071299999999999</c:v>
                </c:pt>
                <c:pt idx="1521">
                  <c:v>0.19090099999999999</c:v>
                </c:pt>
                <c:pt idx="1522">
                  <c:v>0.19091</c:v>
                </c:pt>
                <c:pt idx="1523">
                  <c:v>0.190724</c:v>
                </c:pt>
                <c:pt idx="1524">
                  <c:v>0.19096099999999999</c:v>
                </c:pt>
                <c:pt idx="1525">
                  <c:v>0.19096199999999999</c:v>
                </c:pt>
                <c:pt idx="1526">
                  <c:v>0.191191</c:v>
                </c:pt>
                <c:pt idx="1527">
                  <c:v>0.191381</c:v>
                </c:pt>
                <c:pt idx="1528">
                  <c:v>0.19126499999999999</c:v>
                </c:pt>
                <c:pt idx="1529">
                  <c:v>0.19150600000000001</c:v>
                </c:pt>
                <c:pt idx="1530">
                  <c:v>0.19175700000000001</c:v>
                </c:pt>
                <c:pt idx="1531">
                  <c:v>0.19183700000000001</c:v>
                </c:pt>
                <c:pt idx="1532">
                  <c:v>0.19168099999999999</c:v>
                </c:pt>
                <c:pt idx="1533">
                  <c:v>0.191857</c:v>
                </c:pt>
                <c:pt idx="1534">
                  <c:v>0.191886</c:v>
                </c:pt>
                <c:pt idx="1535">
                  <c:v>0.19200800000000001</c:v>
                </c:pt>
                <c:pt idx="1536">
                  <c:v>0.19206899999999999</c:v>
                </c:pt>
                <c:pt idx="1537">
                  <c:v>0.192221</c:v>
                </c:pt>
                <c:pt idx="1538">
                  <c:v>0.192052</c:v>
                </c:pt>
                <c:pt idx="1539">
                  <c:v>0.19223399999999999</c:v>
                </c:pt>
                <c:pt idx="1540">
                  <c:v>0.19250500000000001</c:v>
                </c:pt>
                <c:pt idx="1541">
                  <c:v>0.19272500000000001</c:v>
                </c:pt>
                <c:pt idx="1542">
                  <c:v>0.19269800000000001</c:v>
                </c:pt>
                <c:pt idx="1543">
                  <c:v>0.192745</c:v>
                </c:pt>
                <c:pt idx="1544">
                  <c:v>0.19273599999999999</c:v>
                </c:pt>
                <c:pt idx="1545">
                  <c:v>0.192551</c:v>
                </c:pt>
                <c:pt idx="1546">
                  <c:v>0.192715</c:v>
                </c:pt>
                <c:pt idx="1547">
                  <c:v>0.19279099999999999</c:v>
                </c:pt>
                <c:pt idx="1548">
                  <c:v>0.19306300000000001</c:v>
                </c:pt>
                <c:pt idx="1549">
                  <c:v>0.19314400000000001</c:v>
                </c:pt>
                <c:pt idx="1550">
                  <c:v>0.193107</c:v>
                </c:pt>
                <c:pt idx="1551">
                  <c:v>0.19298399999999999</c:v>
                </c:pt>
                <c:pt idx="1552">
                  <c:v>0.19330600000000001</c:v>
                </c:pt>
                <c:pt idx="1553">
                  <c:v>0.19326499999999999</c:v>
                </c:pt>
                <c:pt idx="1554">
                  <c:v>0.193388</c:v>
                </c:pt>
                <c:pt idx="1555">
                  <c:v>0.19341</c:v>
                </c:pt>
                <c:pt idx="1556">
                  <c:v>0.19339700000000001</c:v>
                </c:pt>
                <c:pt idx="1557">
                  <c:v>0.19326699999999999</c:v>
                </c:pt>
                <c:pt idx="1558">
                  <c:v>0.19350700000000001</c:v>
                </c:pt>
                <c:pt idx="1559">
                  <c:v>0.19361999999999999</c:v>
                </c:pt>
                <c:pt idx="1560">
                  <c:v>0.19378400000000001</c:v>
                </c:pt>
                <c:pt idx="1561">
                  <c:v>0.193884</c:v>
                </c:pt>
                <c:pt idx="1562">
                  <c:v>0.19376199999999999</c:v>
                </c:pt>
                <c:pt idx="1563">
                  <c:v>0.19389999999999999</c:v>
                </c:pt>
                <c:pt idx="1564">
                  <c:v>0.19421099999999999</c:v>
                </c:pt>
                <c:pt idx="1565">
                  <c:v>0.19395799999999999</c:v>
                </c:pt>
                <c:pt idx="1566">
                  <c:v>0.194075</c:v>
                </c:pt>
                <c:pt idx="1567">
                  <c:v>0.19414799999999999</c:v>
                </c:pt>
                <c:pt idx="1568">
                  <c:v>0.19433600000000001</c:v>
                </c:pt>
                <c:pt idx="1569">
                  <c:v>0.19445499999999999</c:v>
                </c:pt>
                <c:pt idx="1570">
                  <c:v>0.194297</c:v>
                </c:pt>
                <c:pt idx="1571">
                  <c:v>0.194601</c:v>
                </c:pt>
                <c:pt idx="1572">
                  <c:v>0.19431699999999999</c:v>
                </c:pt>
                <c:pt idx="1573">
                  <c:v>0.19447</c:v>
                </c:pt>
                <c:pt idx="1574">
                  <c:v>0.19469800000000001</c:v>
                </c:pt>
                <c:pt idx="1575">
                  <c:v>0.19459499999999999</c:v>
                </c:pt>
                <c:pt idx="1576">
                  <c:v>0.19459699999999999</c:v>
                </c:pt>
                <c:pt idx="1577">
                  <c:v>0.19464699999999999</c:v>
                </c:pt>
                <c:pt idx="1578">
                  <c:v>0.19475000000000001</c:v>
                </c:pt>
                <c:pt idx="1579">
                  <c:v>0.19493199999999999</c:v>
                </c:pt>
                <c:pt idx="1580">
                  <c:v>0.19492499999999999</c:v>
                </c:pt>
                <c:pt idx="1581">
                  <c:v>0.19490499999999999</c:v>
                </c:pt>
                <c:pt idx="1582">
                  <c:v>0.194962</c:v>
                </c:pt>
                <c:pt idx="1583">
                  <c:v>0.195157</c:v>
                </c:pt>
                <c:pt idx="1584">
                  <c:v>0.195159</c:v>
                </c:pt>
                <c:pt idx="1585">
                  <c:v>0.19525700000000001</c:v>
                </c:pt>
                <c:pt idx="1586">
                  <c:v>0.19528100000000001</c:v>
                </c:pt>
                <c:pt idx="1587">
                  <c:v>0.195301</c:v>
                </c:pt>
                <c:pt idx="1588">
                  <c:v>0.19517999999999999</c:v>
                </c:pt>
                <c:pt idx="1589">
                  <c:v>0.195219</c:v>
                </c:pt>
                <c:pt idx="1590">
                  <c:v>0.195522</c:v>
                </c:pt>
                <c:pt idx="1591">
                  <c:v>0.195579</c:v>
                </c:pt>
                <c:pt idx="1592">
                  <c:v>0.195577</c:v>
                </c:pt>
                <c:pt idx="1593">
                  <c:v>0.195664</c:v>
                </c:pt>
                <c:pt idx="1594">
                  <c:v>0.195574</c:v>
                </c:pt>
                <c:pt idx="1595">
                  <c:v>0.19563700000000001</c:v>
                </c:pt>
                <c:pt idx="1596">
                  <c:v>0.19572700000000001</c:v>
                </c:pt>
                <c:pt idx="1597">
                  <c:v>0.19576199999999999</c:v>
                </c:pt>
                <c:pt idx="1598">
                  <c:v>0.195767</c:v>
                </c:pt>
                <c:pt idx="1599">
                  <c:v>0.195713</c:v>
                </c:pt>
                <c:pt idx="1600">
                  <c:v>0.19585</c:v>
                </c:pt>
                <c:pt idx="1601">
                  <c:v>0.196075</c:v>
                </c:pt>
                <c:pt idx="1602">
                  <c:v>0.195992</c:v>
                </c:pt>
                <c:pt idx="1603">
                  <c:v>0.19605900000000001</c:v>
                </c:pt>
                <c:pt idx="1604">
                  <c:v>0.1961</c:v>
                </c:pt>
                <c:pt idx="1605">
                  <c:v>0.19592499999999999</c:v>
                </c:pt>
                <c:pt idx="1606">
                  <c:v>0.19611400000000001</c:v>
                </c:pt>
                <c:pt idx="1607">
                  <c:v>0.19608300000000001</c:v>
                </c:pt>
                <c:pt idx="1608">
                  <c:v>0.19625699999999999</c:v>
                </c:pt>
                <c:pt idx="1609">
                  <c:v>0.196186</c:v>
                </c:pt>
                <c:pt idx="1610">
                  <c:v>0.196188</c:v>
                </c:pt>
                <c:pt idx="1611">
                  <c:v>0.19611600000000001</c:v>
                </c:pt>
                <c:pt idx="1612">
                  <c:v>0.19631299999999999</c:v>
                </c:pt>
                <c:pt idx="1613">
                  <c:v>0.196379</c:v>
                </c:pt>
                <c:pt idx="1614">
                  <c:v>0.19656399999999999</c:v>
                </c:pt>
                <c:pt idx="1615">
                  <c:v>0.19630400000000001</c:v>
                </c:pt>
                <c:pt idx="1616">
                  <c:v>0.196524</c:v>
                </c:pt>
                <c:pt idx="1617">
                  <c:v>0.19672899999999999</c:v>
                </c:pt>
                <c:pt idx="1618">
                  <c:v>0.196626</c:v>
                </c:pt>
                <c:pt idx="1619">
                  <c:v>0.19648499999999999</c:v>
                </c:pt>
                <c:pt idx="1620">
                  <c:v>0.1966</c:v>
                </c:pt>
                <c:pt idx="1621">
                  <c:v>0.196602</c:v>
                </c:pt>
                <c:pt idx="1622">
                  <c:v>0.19667499999999999</c:v>
                </c:pt>
                <c:pt idx="1623">
                  <c:v>0.19672799999999999</c:v>
                </c:pt>
                <c:pt idx="1624">
                  <c:v>0.19684199999999999</c:v>
                </c:pt>
                <c:pt idx="1625">
                  <c:v>0.19711000000000001</c:v>
                </c:pt>
                <c:pt idx="1626">
                  <c:v>0.19697799999999999</c:v>
                </c:pt>
                <c:pt idx="1627">
                  <c:v>0.19700200000000001</c:v>
                </c:pt>
                <c:pt idx="1628">
                  <c:v>0.19719600000000001</c:v>
                </c:pt>
                <c:pt idx="1629">
                  <c:v>0.197243</c:v>
                </c:pt>
                <c:pt idx="1630">
                  <c:v>0.19716400000000001</c:v>
                </c:pt>
                <c:pt idx="1631">
                  <c:v>0.197435</c:v>
                </c:pt>
                <c:pt idx="1632">
                  <c:v>0.19736200000000001</c:v>
                </c:pt>
                <c:pt idx="1633">
                  <c:v>0.19735800000000001</c:v>
                </c:pt>
                <c:pt idx="1634">
                  <c:v>0.197295</c:v>
                </c:pt>
                <c:pt idx="1635">
                  <c:v>0.19756699999999999</c:v>
                </c:pt>
                <c:pt idx="1636">
                  <c:v>0.197572</c:v>
                </c:pt>
                <c:pt idx="1637">
                  <c:v>0.19764300000000001</c:v>
                </c:pt>
                <c:pt idx="1638">
                  <c:v>0.197632</c:v>
                </c:pt>
                <c:pt idx="1639">
                  <c:v>0.19776299999999999</c:v>
                </c:pt>
                <c:pt idx="1640">
                  <c:v>0.1978</c:v>
                </c:pt>
                <c:pt idx="1641">
                  <c:v>0.197856</c:v>
                </c:pt>
                <c:pt idx="1642">
                  <c:v>0.19798099999999999</c:v>
                </c:pt>
                <c:pt idx="1643">
                  <c:v>0.19783600000000001</c:v>
                </c:pt>
                <c:pt idx="1644">
                  <c:v>0.197852</c:v>
                </c:pt>
                <c:pt idx="1645">
                  <c:v>0.197994</c:v>
                </c:pt>
                <c:pt idx="1646">
                  <c:v>0.19806399999999999</c:v>
                </c:pt>
                <c:pt idx="1647">
                  <c:v>0.198134</c:v>
                </c:pt>
                <c:pt idx="1648">
                  <c:v>0.19830400000000001</c:v>
                </c:pt>
                <c:pt idx="1649">
                  <c:v>0.19825499999999999</c:v>
                </c:pt>
                <c:pt idx="1650">
                  <c:v>0.19822600000000001</c:v>
                </c:pt>
                <c:pt idx="1651">
                  <c:v>0.19825000000000001</c:v>
                </c:pt>
                <c:pt idx="1652">
                  <c:v>0.198354</c:v>
                </c:pt>
                <c:pt idx="1653">
                  <c:v>0.19848499999999999</c:v>
                </c:pt>
                <c:pt idx="1654">
                  <c:v>0.19855800000000001</c:v>
                </c:pt>
                <c:pt idx="1655">
                  <c:v>0.19861699999999999</c:v>
                </c:pt>
                <c:pt idx="1656">
                  <c:v>0.19858899999999999</c:v>
                </c:pt>
                <c:pt idx="1657">
                  <c:v>0.198768</c:v>
                </c:pt>
                <c:pt idx="1658">
                  <c:v>0.19855500000000001</c:v>
                </c:pt>
                <c:pt idx="1659">
                  <c:v>0.198855</c:v>
                </c:pt>
                <c:pt idx="1660">
                  <c:v>0.19891700000000001</c:v>
                </c:pt>
                <c:pt idx="1661">
                  <c:v>0.19900899999999999</c:v>
                </c:pt>
                <c:pt idx="1662">
                  <c:v>0.198849</c:v>
                </c:pt>
                <c:pt idx="1663">
                  <c:v>0.19878499999999999</c:v>
                </c:pt>
                <c:pt idx="1664">
                  <c:v>0.19908100000000001</c:v>
                </c:pt>
                <c:pt idx="1665">
                  <c:v>0.19919899999999999</c:v>
                </c:pt>
                <c:pt idx="1666">
                  <c:v>0.19926099999999999</c:v>
                </c:pt>
                <c:pt idx="1667">
                  <c:v>0.19921</c:v>
                </c:pt>
                <c:pt idx="1668">
                  <c:v>0.19934499999999999</c:v>
                </c:pt>
                <c:pt idx="1669">
                  <c:v>0.199299</c:v>
                </c:pt>
                <c:pt idx="1670">
                  <c:v>0.19953000000000001</c:v>
                </c:pt>
                <c:pt idx="1671">
                  <c:v>0.199486</c:v>
                </c:pt>
                <c:pt idx="1672">
                  <c:v>0.199494</c:v>
                </c:pt>
                <c:pt idx="1673">
                  <c:v>0.199352</c:v>
                </c:pt>
                <c:pt idx="1674">
                  <c:v>0.199516</c:v>
                </c:pt>
                <c:pt idx="1675">
                  <c:v>0.19989000000000001</c:v>
                </c:pt>
                <c:pt idx="1676">
                  <c:v>0.19980899999999999</c:v>
                </c:pt>
                <c:pt idx="1677">
                  <c:v>0.19972999999999999</c:v>
                </c:pt>
                <c:pt idx="1678">
                  <c:v>0.199763</c:v>
                </c:pt>
                <c:pt idx="1679">
                  <c:v>0.199933</c:v>
                </c:pt>
                <c:pt idx="1680">
                  <c:v>0.20003599999999999</c:v>
                </c:pt>
                <c:pt idx="1681">
                  <c:v>0.19986300000000001</c:v>
                </c:pt>
                <c:pt idx="1682">
                  <c:v>0.200016</c:v>
                </c:pt>
                <c:pt idx="1683">
                  <c:v>0.20005999999999999</c:v>
                </c:pt>
                <c:pt idx="1684">
                  <c:v>0.200127</c:v>
                </c:pt>
                <c:pt idx="1685">
                  <c:v>0.20025599999999999</c:v>
                </c:pt>
                <c:pt idx="1686">
                  <c:v>0.200296</c:v>
                </c:pt>
                <c:pt idx="1687">
                  <c:v>0.20044799999999999</c:v>
                </c:pt>
                <c:pt idx="1688">
                  <c:v>0.20027200000000001</c:v>
                </c:pt>
                <c:pt idx="1689">
                  <c:v>0.20028699999999999</c:v>
                </c:pt>
                <c:pt idx="1690">
                  <c:v>0.20044999999999999</c:v>
                </c:pt>
                <c:pt idx="1691">
                  <c:v>0.20042199999999999</c:v>
                </c:pt>
                <c:pt idx="1692">
                  <c:v>0.200428</c:v>
                </c:pt>
                <c:pt idx="1693">
                  <c:v>0.20058799999999999</c:v>
                </c:pt>
                <c:pt idx="1694">
                  <c:v>0.20041</c:v>
                </c:pt>
                <c:pt idx="1695">
                  <c:v>0.20058200000000001</c:v>
                </c:pt>
                <c:pt idx="1696">
                  <c:v>0.20046</c:v>
                </c:pt>
                <c:pt idx="1697">
                  <c:v>0.20049600000000001</c:v>
                </c:pt>
                <c:pt idx="1698">
                  <c:v>0.200464</c:v>
                </c:pt>
                <c:pt idx="1699">
                  <c:v>0.20030200000000001</c:v>
                </c:pt>
                <c:pt idx="1700">
                  <c:v>0.20061799999999999</c:v>
                </c:pt>
                <c:pt idx="1701">
                  <c:v>0.20046700000000001</c:v>
                </c:pt>
                <c:pt idx="1702">
                  <c:v>0.20058899999999999</c:v>
                </c:pt>
                <c:pt idx="1703">
                  <c:v>0.20045199999999999</c:v>
                </c:pt>
                <c:pt idx="1704">
                  <c:v>0.20058699999999999</c:v>
                </c:pt>
                <c:pt idx="1705">
                  <c:v>0.20069699999999999</c:v>
                </c:pt>
                <c:pt idx="1706">
                  <c:v>0.20075499999999999</c:v>
                </c:pt>
                <c:pt idx="1707">
                  <c:v>0.200761</c:v>
                </c:pt>
                <c:pt idx="1708">
                  <c:v>0.200825</c:v>
                </c:pt>
                <c:pt idx="1709">
                  <c:v>0.20099700000000001</c:v>
                </c:pt>
                <c:pt idx="1710">
                  <c:v>0.20094999999999999</c:v>
                </c:pt>
                <c:pt idx="1711">
                  <c:v>0.20100399999999999</c:v>
                </c:pt>
                <c:pt idx="1712">
                  <c:v>0.200823</c:v>
                </c:pt>
                <c:pt idx="1713">
                  <c:v>0.200906</c:v>
                </c:pt>
                <c:pt idx="1714">
                  <c:v>0.20110900000000001</c:v>
                </c:pt>
                <c:pt idx="1715">
                  <c:v>0.201013</c:v>
                </c:pt>
                <c:pt idx="1716">
                  <c:v>0.200683</c:v>
                </c:pt>
                <c:pt idx="1717">
                  <c:v>0.201016</c:v>
                </c:pt>
                <c:pt idx="1718">
                  <c:v>0.20106499999999999</c:v>
                </c:pt>
                <c:pt idx="1719">
                  <c:v>0.20100000000000001</c:v>
                </c:pt>
                <c:pt idx="1720">
                  <c:v>0.20106599999999999</c:v>
                </c:pt>
                <c:pt idx="1721">
                  <c:v>0.20109199999999999</c:v>
                </c:pt>
                <c:pt idx="1722">
                  <c:v>0.20096700000000001</c:v>
                </c:pt>
                <c:pt idx="1723">
                  <c:v>0.20095199999999999</c:v>
                </c:pt>
                <c:pt idx="1724">
                  <c:v>0.20111100000000001</c:v>
                </c:pt>
                <c:pt idx="1725">
                  <c:v>0.20097300000000001</c:v>
                </c:pt>
                <c:pt idx="1726">
                  <c:v>0.20111799999999999</c:v>
                </c:pt>
                <c:pt idx="1727">
                  <c:v>0.20119500000000001</c:v>
                </c:pt>
                <c:pt idx="1728">
                  <c:v>0.201044</c:v>
                </c:pt>
                <c:pt idx="1729">
                  <c:v>0.20094400000000001</c:v>
                </c:pt>
                <c:pt idx="1730">
                  <c:v>0.20095299999999999</c:v>
                </c:pt>
                <c:pt idx="1731">
                  <c:v>0.201072</c:v>
                </c:pt>
                <c:pt idx="1732">
                  <c:v>0.201234</c:v>
                </c:pt>
                <c:pt idx="1733">
                  <c:v>0.200957</c:v>
                </c:pt>
                <c:pt idx="1734">
                  <c:v>0.20088400000000001</c:v>
                </c:pt>
                <c:pt idx="1735">
                  <c:v>0.200992</c:v>
                </c:pt>
                <c:pt idx="1736">
                  <c:v>0.20100899999999999</c:v>
                </c:pt>
                <c:pt idx="1737">
                  <c:v>0.200851</c:v>
                </c:pt>
                <c:pt idx="1738">
                  <c:v>0.200817</c:v>
                </c:pt>
                <c:pt idx="1739">
                  <c:v>0.200737</c:v>
                </c:pt>
                <c:pt idx="1740">
                  <c:v>0.20083500000000001</c:v>
                </c:pt>
                <c:pt idx="1741">
                  <c:v>0.200853</c:v>
                </c:pt>
                <c:pt idx="1742">
                  <c:v>0.20070199999999999</c:v>
                </c:pt>
                <c:pt idx="1743">
                  <c:v>0.20078199999999999</c:v>
                </c:pt>
                <c:pt idx="1744">
                  <c:v>0.20077200000000001</c:v>
                </c:pt>
                <c:pt idx="1745">
                  <c:v>0.200878</c:v>
                </c:pt>
                <c:pt idx="1746">
                  <c:v>0.20100000000000001</c:v>
                </c:pt>
                <c:pt idx="1747">
                  <c:v>0.20069799999999999</c:v>
                </c:pt>
                <c:pt idx="1748">
                  <c:v>0.20088900000000001</c:v>
                </c:pt>
                <c:pt idx="1749">
                  <c:v>0.20099500000000001</c:v>
                </c:pt>
                <c:pt idx="1750">
                  <c:v>0.202489</c:v>
                </c:pt>
                <c:pt idx="1751">
                  <c:v>0.20282600000000001</c:v>
                </c:pt>
                <c:pt idx="1752">
                  <c:v>0.202849</c:v>
                </c:pt>
                <c:pt idx="1753">
                  <c:v>0.20285500000000001</c:v>
                </c:pt>
                <c:pt idx="1754">
                  <c:v>0.20271</c:v>
                </c:pt>
                <c:pt idx="1755">
                  <c:v>0.20267299999999999</c:v>
                </c:pt>
                <c:pt idx="1756">
                  <c:v>0.20266400000000001</c:v>
                </c:pt>
                <c:pt idx="1757">
                  <c:v>0.202658</c:v>
                </c:pt>
                <c:pt idx="1758">
                  <c:v>0.202602</c:v>
                </c:pt>
                <c:pt idx="1759">
                  <c:v>0.20250899999999999</c:v>
                </c:pt>
                <c:pt idx="1760">
                  <c:v>0.20258000000000001</c:v>
                </c:pt>
                <c:pt idx="1761">
                  <c:v>0.20267099999999999</c:v>
                </c:pt>
                <c:pt idx="1762">
                  <c:v>0.20244599999999999</c:v>
                </c:pt>
                <c:pt idx="1763">
                  <c:v>0.20257700000000001</c:v>
                </c:pt>
                <c:pt idx="1764">
                  <c:v>0.20255300000000001</c:v>
                </c:pt>
                <c:pt idx="1765">
                  <c:v>0.202545</c:v>
                </c:pt>
                <c:pt idx="1766">
                  <c:v>0.20246400000000001</c:v>
                </c:pt>
                <c:pt idx="1767">
                  <c:v>0.20236000000000001</c:v>
                </c:pt>
                <c:pt idx="1768">
                  <c:v>0.20248099999999999</c:v>
                </c:pt>
                <c:pt idx="1769">
                  <c:v>0.20227600000000001</c:v>
                </c:pt>
                <c:pt idx="1770">
                  <c:v>0.20239299999999999</c:v>
                </c:pt>
                <c:pt idx="1771">
                  <c:v>0.20236799999999999</c:v>
                </c:pt>
                <c:pt idx="1772">
                  <c:v>0.202317</c:v>
                </c:pt>
                <c:pt idx="1773">
                  <c:v>0.20207800000000001</c:v>
                </c:pt>
                <c:pt idx="1774">
                  <c:v>0.202154</c:v>
                </c:pt>
                <c:pt idx="1775">
                  <c:v>0.202183</c:v>
                </c:pt>
                <c:pt idx="1776">
                  <c:v>0.20202600000000001</c:v>
                </c:pt>
                <c:pt idx="1777">
                  <c:v>0.2021</c:v>
                </c:pt>
                <c:pt idx="1778">
                  <c:v>0.20218</c:v>
                </c:pt>
                <c:pt idx="1779">
                  <c:v>0.20213200000000001</c:v>
                </c:pt>
                <c:pt idx="1780">
                  <c:v>0.201881</c:v>
                </c:pt>
                <c:pt idx="1781">
                  <c:v>0.202156</c:v>
                </c:pt>
                <c:pt idx="1782">
                  <c:v>0.20227999999999999</c:v>
                </c:pt>
                <c:pt idx="1783">
                  <c:v>0.20199900000000001</c:v>
                </c:pt>
                <c:pt idx="1784">
                  <c:v>0.201879</c:v>
                </c:pt>
                <c:pt idx="1785">
                  <c:v>0.201766</c:v>
                </c:pt>
                <c:pt idx="1786">
                  <c:v>0.20168900000000001</c:v>
                </c:pt>
                <c:pt idx="1787">
                  <c:v>0.20172799999999999</c:v>
                </c:pt>
                <c:pt idx="1788">
                  <c:v>0.20183400000000001</c:v>
                </c:pt>
                <c:pt idx="1789">
                  <c:v>0.20180400000000001</c:v>
                </c:pt>
                <c:pt idx="1790">
                  <c:v>0.20161100000000001</c:v>
                </c:pt>
                <c:pt idx="1791">
                  <c:v>0.20153799999999999</c:v>
                </c:pt>
                <c:pt idx="1792">
                  <c:v>0.201435</c:v>
                </c:pt>
                <c:pt idx="1793">
                  <c:v>0.20178299999999999</c:v>
                </c:pt>
                <c:pt idx="1794">
                  <c:v>0.201684</c:v>
                </c:pt>
                <c:pt idx="1795">
                  <c:v>0.20136499999999999</c:v>
                </c:pt>
                <c:pt idx="1796">
                  <c:v>0.20130100000000001</c:v>
                </c:pt>
                <c:pt idx="1797">
                  <c:v>0.20131199999999999</c:v>
                </c:pt>
                <c:pt idx="1798">
                  <c:v>0.201428</c:v>
                </c:pt>
                <c:pt idx="1799">
                  <c:v>0.20158000000000001</c:v>
                </c:pt>
                <c:pt idx="1800">
                  <c:v>0.201408</c:v>
                </c:pt>
                <c:pt idx="1801">
                  <c:v>0.20123199999999999</c:v>
                </c:pt>
                <c:pt idx="1802">
                  <c:v>0.20118900000000001</c:v>
                </c:pt>
                <c:pt idx="1803">
                  <c:v>0.20106399999999999</c:v>
                </c:pt>
                <c:pt idx="1804">
                  <c:v>0.201292</c:v>
                </c:pt>
                <c:pt idx="1805">
                  <c:v>0.201099</c:v>
                </c:pt>
                <c:pt idx="1806">
                  <c:v>0.201016</c:v>
                </c:pt>
                <c:pt idx="1807">
                  <c:v>0.20094500000000001</c:v>
                </c:pt>
                <c:pt idx="1808">
                  <c:v>0.20099400000000001</c:v>
                </c:pt>
                <c:pt idx="1809">
                  <c:v>0.20111499999999999</c:v>
                </c:pt>
                <c:pt idx="1810">
                  <c:v>0.200902</c:v>
                </c:pt>
                <c:pt idx="1811">
                  <c:v>0.200709</c:v>
                </c:pt>
                <c:pt idx="1812">
                  <c:v>0.20077</c:v>
                </c:pt>
                <c:pt idx="1813">
                  <c:v>0.20071900000000001</c:v>
                </c:pt>
                <c:pt idx="1814">
                  <c:v>0.20075100000000001</c:v>
                </c:pt>
                <c:pt idx="1815">
                  <c:v>0.20061699999999999</c:v>
                </c:pt>
                <c:pt idx="1816">
                  <c:v>0.20064000000000001</c:v>
                </c:pt>
                <c:pt idx="1817">
                  <c:v>0.200682</c:v>
                </c:pt>
                <c:pt idx="1818">
                  <c:v>0.20071700000000001</c:v>
                </c:pt>
                <c:pt idx="1819">
                  <c:v>0.20045199999999999</c:v>
                </c:pt>
                <c:pt idx="1820">
                  <c:v>0.20058799999999999</c:v>
                </c:pt>
                <c:pt idx="1821">
                  <c:v>0.200373</c:v>
                </c:pt>
                <c:pt idx="1822">
                  <c:v>0.20030800000000001</c:v>
                </c:pt>
                <c:pt idx="1823">
                  <c:v>0.200324</c:v>
                </c:pt>
                <c:pt idx="1824">
                  <c:v>0.20002800000000001</c:v>
                </c:pt>
                <c:pt idx="1825">
                  <c:v>0.200071</c:v>
                </c:pt>
                <c:pt idx="1826">
                  <c:v>0.20032</c:v>
                </c:pt>
                <c:pt idx="1827">
                  <c:v>0.20006099999999999</c:v>
                </c:pt>
                <c:pt idx="1828">
                  <c:v>0.20022999999999999</c:v>
                </c:pt>
                <c:pt idx="1829">
                  <c:v>0.20008100000000001</c:v>
                </c:pt>
                <c:pt idx="1830">
                  <c:v>0.199931</c:v>
                </c:pt>
                <c:pt idx="1831">
                  <c:v>0.20000399999999999</c:v>
                </c:pt>
                <c:pt idx="1832">
                  <c:v>0.199818</c:v>
                </c:pt>
                <c:pt idx="1833">
                  <c:v>0.19975899999999999</c:v>
                </c:pt>
                <c:pt idx="1834">
                  <c:v>0.19978499999999999</c:v>
                </c:pt>
                <c:pt idx="1835">
                  <c:v>0.19968900000000001</c:v>
                </c:pt>
                <c:pt idx="1836">
                  <c:v>0.19978599999999999</c:v>
                </c:pt>
                <c:pt idx="1837">
                  <c:v>0.199687</c:v>
                </c:pt>
                <c:pt idx="1838">
                  <c:v>0.19966300000000001</c:v>
                </c:pt>
                <c:pt idx="1839">
                  <c:v>0.19964299999999999</c:v>
                </c:pt>
                <c:pt idx="1840">
                  <c:v>0.19950999999999999</c:v>
                </c:pt>
                <c:pt idx="1841">
                  <c:v>0.19952</c:v>
                </c:pt>
                <c:pt idx="1842">
                  <c:v>0.199347</c:v>
                </c:pt>
                <c:pt idx="1843">
                  <c:v>0.19936999999999999</c:v>
                </c:pt>
                <c:pt idx="1844">
                  <c:v>0.19935800000000001</c:v>
                </c:pt>
                <c:pt idx="1845">
                  <c:v>0.19936300000000001</c:v>
                </c:pt>
                <c:pt idx="1846">
                  <c:v>0.19920599999999999</c:v>
                </c:pt>
                <c:pt idx="1847">
                  <c:v>0.19917099999999999</c:v>
                </c:pt>
                <c:pt idx="1848">
                  <c:v>0.19908999999999999</c:v>
                </c:pt>
                <c:pt idx="1849">
                  <c:v>0.199157</c:v>
                </c:pt>
                <c:pt idx="1850">
                  <c:v>0.19908799999999999</c:v>
                </c:pt>
                <c:pt idx="1851">
                  <c:v>0.19913900000000001</c:v>
                </c:pt>
                <c:pt idx="1852">
                  <c:v>0.19892699999999999</c:v>
                </c:pt>
                <c:pt idx="1853">
                  <c:v>0.19894400000000001</c:v>
                </c:pt>
                <c:pt idx="1854">
                  <c:v>0.19886000000000001</c:v>
                </c:pt>
                <c:pt idx="1855">
                  <c:v>0.19894600000000001</c:v>
                </c:pt>
                <c:pt idx="1856">
                  <c:v>0.19871</c:v>
                </c:pt>
                <c:pt idx="1857">
                  <c:v>0.19868</c:v>
                </c:pt>
                <c:pt idx="1858">
                  <c:v>0.19880900000000001</c:v>
                </c:pt>
                <c:pt idx="1859">
                  <c:v>0.19866300000000001</c:v>
                </c:pt>
                <c:pt idx="1860">
                  <c:v>0.198383</c:v>
                </c:pt>
                <c:pt idx="1861">
                  <c:v>0.19844300000000001</c:v>
                </c:pt>
                <c:pt idx="1862">
                  <c:v>0.19853000000000001</c:v>
                </c:pt>
                <c:pt idx="1863">
                  <c:v>0.198541</c:v>
                </c:pt>
                <c:pt idx="1864">
                  <c:v>0.19864200000000001</c:v>
                </c:pt>
                <c:pt idx="1865">
                  <c:v>0.19867699999999999</c:v>
                </c:pt>
                <c:pt idx="1866">
                  <c:v>0.198573</c:v>
                </c:pt>
                <c:pt idx="1867">
                  <c:v>0.198378</c:v>
                </c:pt>
                <c:pt idx="1868">
                  <c:v>0.19841800000000001</c:v>
                </c:pt>
                <c:pt idx="1869">
                  <c:v>0.19834299999999999</c:v>
                </c:pt>
                <c:pt idx="1870">
                  <c:v>0.19827600000000001</c:v>
                </c:pt>
                <c:pt idx="1871">
                  <c:v>0.198159</c:v>
                </c:pt>
                <c:pt idx="1872">
                  <c:v>0.19815099999999999</c:v>
                </c:pt>
                <c:pt idx="1873">
                  <c:v>0.198162</c:v>
                </c:pt>
                <c:pt idx="1874">
                  <c:v>0.19822400000000001</c:v>
                </c:pt>
                <c:pt idx="1875">
                  <c:v>0.19822600000000001</c:v>
                </c:pt>
                <c:pt idx="1876">
                  <c:v>0.198157</c:v>
                </c:pt>
                <c:pt idx="1877">
                  <c:v>0.19811000000000001</c:v>
                </c:pt>
                <c:pt idx="1878">
                  <c:v>0.19800899999999999</c:v>
                </c:pt>
                <c:pt idx="1879">
                  <c:v>0.197938</c:v>
                </c:pt>
                <c:pt idx="1880">
                  <c:v>0.19806399999999999</c:v>
                </c:pt>
                <c:pt idx="1881">
                  <c:v>0.19790199999999999</c:v>
                </c:pt>
                <c:pt idx="1882">
                  <c:v>0.19787199999999999</c:v>
                </c:pt>
                <c:pt idx="1883">
                  <c:v>0.197829</c:v>
                </c:pt>
                <c:pt idx="1884">
                  <c:v>0.19799800000000001</c:v>
                </c:pt>
                <c:pt idx="1885">
                  <c:v>0.19759099999999999</c:v>
                </c:pt>
                <c:pt idx="1886">
                  <c:v>0.19755600000000001</c:v>
                </c:pt>
                <c:pt idx="1887">
                  <c:v>0.197684</c:v>
                </c:pt>
                <c:pt idx="1888">
                  <c:v>0.19756499999999999</c:v>
                </c:pt>
                <c:pt idx="1889">
                  <c:v>0.19764899999999999</c:v>
                </c:pt>
                <c:pt idx="1890">
                  <c:v>0.19762299999999999</c:v>
                </c:pt>
                <c:pt idx="1891">
                  <c:v>0.197353</c:v>
                </c:pt>
                <c:pt idx="1892">
                  <c:v>0.19757</c:v>
                </c:pt>
                <c:pt idx="1893">
                  <c:v>0.19755600000000001</c:v>
                </c:pt>
                <c:pt idx="1894">
                  <c:v>0.19722600000000001</c:v>
                </c:pt>
                <c:pt idx="1895">
                  <c:v>0.197296</c:v>
                </c:pt>
                <c:pt idx="1896">
                  <c:v>0.19728299999999999</c:v>
                </c:pt>
                <c:pt idx="1897">
                  <c:v>0.19736400000000001</c:v>
                </c:pt>
                <c:pt idx="1898">
                  <c:v>0.19711200000000001</c:v>
                </c:pt>
                <c:pt idx="1899">
                  <c:v>0.19703499999999999</c:v>
                </c:pt>
                <c:pt idx="1900">
                  <c:v>0.19699700000000001</c:v>
                </c:pt>
                <c:pt idx="1901">
                  <c:v>0.19688600000000001</c:v>
                </c:pt>
                <c:pt idx="1902">
                  <c:v>0.19664000000000001</c:v>
                </c:pt>
                <c:pt idx="1903">
                  <c:v>0.196661</c:v>
                </c:pt>
                <c:pt idx="1904">
                  <c:v>0.196772</c:v>
                </c:pt>
                <c:pt idx="1905">
                  <c:v>0.19662099999999999</c:v>
                </c:pt>
                <c:pt idx="1906">
                  <c:v>0.19667399999999999</c:v>
                </c:pt>
                <c:pt idx="1907">
                  <c:v>0.19639899999999999</c:v>
                </c:pt>
                <c:pt idx="1908">
                  <c:v>0.19639599999999999</c:v>
                </c:pt>
                <c:pt idx="1909">
                  <c:v>0.196267</c:v>
                </c:pt>
                <c:pt idx="1910">
                  <c:v>0.19630600000000001</c:v>
                </c:pt>
                <c:pt idx="1911">
                  <c:v>0.19612599999999999</c:v>
                </c:pt>
                <c:pt idx="1912">
                  <c:v>0.19605500000000001</c:v>
                </c:pt>
                <c:pt idx="1913">
                  <c:v>0.195905</c:v>
                </c:pt>
                <c:pt idx="1914">
                  <c:v>0.19589000000000001</c:v>
                </c:pt>
                <c:pt idx="1915">
                  <c:v>0.19570000000000001</c:v>
                </c:pt>
                <c:pt idx="1916">
                  <c:v>0.19579099999999999</c:v>
                </c:pt>
                <c:pt idx="1917">
                  <c:v>0.19578499999999999</c:v>
                </c:pt>
                <c:pt idx="1918">
                  <c:v>0.195969</c:v>
                </c:pt>
                <c:pt idx="1919">
                  <c:v>0.19572500000000001</c:v>
                </c:pt>
                <c:pt idx="1920">
                  <c:v>0.19557099999999999</c:v>
                </c:pt>
                <c:pt idx="1921">
                  <c:v>0.195353</c:v>
                </c:pt>
                <c:pt idx="1922">
                  <c:v>0.19536600000000001</c:v>
                </c:pt>
                <c:pt idx="1923">
                  <c:v>0.195215</c:v>
                </c:pt>
                <c:pt idx="1924">
                  <c:v>0.19509499999999999</c:v>
                </c:pt>
                <c:pt idx="1925">
                  <c:v>0.194995</c:v>
                </c:pt>
                <c:pt idx="1926">
                  <c:v>0.19503699999999999</c:v>
                </c:pt>
                <c:pt idx="1927">
                  <c:v>0.19473699999999999</c:v>
                </c:pt>
                <c:pt idx="1928">
                  <c:v>0.19468299999999999</c:v>
                </c:pt>
                <c:pt idx="1929">
                  <c:v>0.19456300000000001</c:v>
                </c:pt>
                <c:pt idx="1930">
                  <c:v>0.19459799999999999</c:v>
                </c:pt>
                <c:pt idx="1931">
                  <c:v>0.19445299999999999</c:v>
                </c:pt>
                <c:pt idx="1932">
                  <c:v>0.19442499999999999</c:v>
                </c:pt>
                <c:pt idx="1933">
                  <c:v>0.194129</c:v>
                </c:pt>
                <c:pt idx="1934">
                  <c:v>0.19400200000000001</c:v>
                </c:pt>
                <c:pt idx="1935">
                  <c:v>0.194024</c:v>
                </c:pt>
                <c:pt idx="1936">
                  <c:v>0.19406300000000001</c:v>
                </c:pt>
                <c:pt idx="1937">
                  <c:v>0.19411900000000001</c:v>
                </c:pt>
                <c:pt idx="1938">
                  <c:v>0.19401399999999999</c:v>
                </c:pt>
                <c:pt idx="1939">
                  <c:v>0.19402800000000001</c:v>
                </c:pt>
                <c:pt idx="1940">
                  <c:v>0.19364600000000001</c:v>
                </c:pt>
                <c:pt idx="1941">
                  <c:v>0.19359199999999999</c:v>
                </c:pt>
                <c:pt idx="1942">
                  <c:v>0.193601</c:v>
                </c:pt>
                <c:pt idx="1943">
                  <c:v>0.193464</c:v>
                </c:pt>
                <c:pt idx="1944">
                  <c:v>0.19348699999999999</c:v>
                </c:pt>
                <c:pt idx="1945">
                  <c:v>0.193412</c:v>
                </c:pt>
                <c:pt idx="1946">
                  <c:v>0.19318299999999999</c:v>
                </c:pt>
                <c:pt idx="1947">
                  <c:v>0.193082</c:v>
                </c:pt>
                <c:pt idx="1948">
                  <c:v>0.193107</c:v>
                </c:pt>
                <c:pt idx="1949">
                  <c:v>0.19308800000000001</c:v>
                </c:pt>
                <c:pt idx="1950">
                  <c:v>0.192828</c:v>
                </c:pt>
                <c:pt idx="1951">
                  <c:v>0.19267000000000001</c:v>
                </c:pt>
                <c:pt idx="1952">
                  <c:v>0.19278000000000001</c:v>
                </c:pt>
                <c:pt idx="1953">
                  <c:v>0.192525</c:v>
                </c:pt>
                <c:pt idx="1954">
                  <c:v>0.192494</c:v>
                </c:pt>
                <c:pt idx="1955">
                  <c:v>0.19244800000000001</c:v>
                </c:pt>
                <c:pt idx="1956">
                  <c:v>0.19237499999999999</c:v>
                </c:pt>
                <c:pt idx="1957">
                  <c:v>0.19246099999999999</c:v>
                </c:pt>
                <c:pt idx="1958">
                  <c:v>0.19218299999999999</c:v>
                </c:pt>
                <c:pt idx="1959">
                  <c:v>0.19226499999999999</c:v>
                </c:pt>
                <c:pt idx="1960">
                  <c:v>0.192023</c:v>
                </c:pt>
                <c:pt idx="1961">
                  <c:v>0.19208800000000001</c:v>
                </c:pt>
                <c:pt idx="1962">
                  <c:v>0.19203300000000001</c:v>
                </c:pt>
                <c:pt idx="1963">
                  <c:v>0.19179199999999999</c:v>
                </c:pt>
                <c:pt idx="1964">
                  <c:v>0.19165299999999999</c:v>
                </c:pt>
                <c:pt idx="1965">
                  <c:v>0.19159399999999999</c:v>
                </c:pt>
                <c:pt idx="1966">
                  <c:v>0.19151199999999999</c:v>
                </c:pt>
                <c:pt idx="1967">
                  <c:v>0.191553</c:v>
                </c:pt>
                <c:pt idx="1968">
                  <c:v>0.19126099999999999</c:v>
                </c:pt>
                <c:pt idx="1969">
                  <c:v>0.19126399999999999</c:v>
                </c:pt>
                <c:pt idx="1970">
                  <c:v>0.191162</c:v>
                </c:pt>
                <c:pt idx="1971">
                  <c:v>0.19107099999999999</c:v>
                </c:pt>
                <c:pt idx="1972">
                  <c:v>0.19089500000000001</c:v>
                </c:pt>
                <c:pt idx="1973">
                  <c:v>0.19075</c:v>
                </c:pt>
                <c:pt idx="1974">
                  <c:v>0.19078600000000001</c:v>
                </c:pt>
                <c:pt idx="1975">
                  <c:v>0.19073000000000001</c:v>
                </c:pt>
                <c:pt idx="1976">
                  <c:v>0.19042400000000001</c:v>
                </c:pt>
                <c:pt idx="1977">
                  <c:v>0.19028600000000001</c:v>
                </c:pt>
                <c:pt idx="1978">
                  <c:v>0.19023499999999999</c:v>
                </c:pt>
                <c:pt idx="1979">
                  <c:v>0.19018499999999999</c:v>
                </c:pt>
                <c:pt idx="1980">
                  <c:v>0.18997900000000001</c:v>
                </c:pt>
                <c:pt idx="1981">
                  <c:v>0.18985399999999999</c:v>
                </c:pt>
                <c:pt idx="1982">
                  <c:v>0.189752</c:v>
                </c:pt>
                <c:pt idx="1983">
                  <c:v>0.18958800000000001</c:v>
                </c:pt>
                <c:pt idx="1984">
                  <c:v>0.18979199999999999</c:v>
                </c:pt>
                <c:pt idx="1985">
                  <c:v>0.189497</c:v>
                </c:pt>
                <c:pt idx="1986">
                  <c:v>0.18946099999999999</c:v>
                </c:pt>
                <c:pt idx="1987">
                  <c:v>0.18953400000000001</c:v>
                </c:pt>
                <c:pt idx="1988">
                  <c:v>0.189413</c:v>
                </c:pt>
                <c:pt idx="1989">
                  <c:v>0.18915299999999999</c:v>
                </c:pt>
                <c:pt idx="1990">
                  <c:v>0.18893199999999999</c:v>
                </c:pt>
                <c:pt idx="1991">
                  <c:v>0.18898599999999999</c:v>
                </c:pt>
                <c:pt idx="1992">
                  <c:v>0.18912499999999999</c:v>
                </c:pt>
                <c:pt idx="1993">
                  <c:v>0.18892</c:v>
                </c:pt>
                <c:pt idx="1994">
                  <c:v>0.188637</c:v>
                </c:pt>
                <c:pt idx="1995">
                  <c:v>0.188665</c:v>
                </c:pt>
                <c:pt idx="1996">
                  <c:v>0.18873999999999999</c:v>
                </c:pt>
                <c:pt idx="1997">
                  <c:v>0.18855</c:v>
                </c:pt>
                <c:pt idx="1998">
                  <c:v>0.18843599999999999</c:v>
                </c:pt>
                <c:pt idx="1999">
                  <c:v>0.18839900000000001</c:v>
                </c:pt>
                <c:pt idx="2000">
                  <c:v>0.18826100000000001</c:v>
                </c:pt>
                <c:pt idx="2001">
                  <c:v>0.188004</c:v>
                </c:pt>
                <c:pt idx="2002">
                  <c:v>0.187967</c:v>
                </c:pt>
                <c:pt idx="2003">
                  <c:v>0.187864</c:v>
                </c:pt>
                <c:pt idx="2004">
                  <c:v>0.18784500000000001</c:v>
                </c:pt>
                <c:pt idx="2005">
                  <c:v>0.18767500000000001</c:v>
                </c:pt>
                <c:pt idx="2006">
                  <c:v>0.187754</c:v>
                </c:pt>
                <c:pt idx="2007">
                  <c:v>0.18764900000000001</c:v>
                </c:pt>
                <c:pt idx="2008">
                  <c:v>0.18736800000000001</c:v>
                </c:pt>
                <c:pt idx="2009">
                  <c:v>0.18726799999999999</c:v>
                </c:pt>
                <c:pt idx="2010">
                  <c:v>0.18703</c:v>
                </c:pt>
                <c:pt idx="2011">
                  <c:v>0.18714700000000001</c:v>
                </c:pt>
                <c:pt idx="2012">
                  <c:v>0.186998</c:v>
                </c:pt>
                <c:pt idx="2013">
                  <c:v>0.186948</c:v>
                </c:pt>
                <c:pt idx="2014">
                  <c:v>0.186948</c:v>
                </c:pt>
                <c:pt idx="2015">
                  <c:v>0.18697900000000001</c:v>
                </c:pt>
                <c:pt idx="2016">
                  <c:v>0.186885</c:v>
                </c:pt>
                <c:pt idx="2017">
                  <c:v>0.186913</c:v>
                </c:pt>
                <c:pt idx="2018">
                  <c:v>0.18671599999999999</c:v>
                </c:pt>
                <c:pt idx="2019">
                  <c:v>0.186719</c:v>
                </c:pt>
                <c:pt idx="2020">
                  <c:v>0.18651200000000001</c:v>
                </c:pt>
                <c:pt idx="2021">
                  <c:v>0.18635099999999999</c:v>
                </c:pt>
                <c:pt idx="2022">
                  <c:v>0.18660299999999999</c:v>
                </c:pt>
                <c:pt idx="2023">
                  <c:v>0.18645</c:v>
                </c:pt>
                <c:pt idx="2024">
                  <c:v>0.18637999999999999</c:v>
                </c:pt>
                <c:pt idx="2025">
                  <c:v>0.186192</c:v>
                </c:pt>
                <c:pt idx="2026">
                  <c:v>0.18607000000000001</c:v>
                </c:pt>
                <c:pt idx="2027">
                  <c:v>0.18587300000000001</c:v>
                </c:pt>
                <c:pt idx="2028">
                  <c:v>0.185809</c:v>
                </c:pt>
                <c:pt idx="2029">
                  <c:v>0.18587300000000001</c:v>
                </c:pt>
                <c:pt idx="2030">
                  <c:v>0.18582199999999999</c:v>
                </c:pt>
                <c:pt idx="2031">
                  <c:v>0.18552099999999999</c:v>
                </c:pt>
                <c:pt idx="2032">
                  <c:v>0.18556900000000001</c:v>
                </c:pt>
                <c:pt idx="2033">
                  <c:v>0.18535599999999999</c:v>
                </c:pt>
                <c:pt idx="2034">
                  <c:v>0.18520600000000001</c:v>
                </c:pt>
                <c:pt idx="2035">
                  <c:v>0.185116</c:v>
                </c:pt>
                <c:pt idx="2036">
                  <c:v>0.18509400000000001</c:v>
                </c:pt>
                <c:pt idx="2037">
                  <c:v>0.18462799999999999</c:v>
                </c:pt>
                <c:pt idx="2038">
                  <c:v>0.184807</c:v>
                </c:pt>
                <c:pt idx="2039">
                  <c:v>0.18442900000000001</c:v>
                </c:pt>
                <c:pt idx="2040">
                  <c:v>0.18448500000000001</c:v>
                </c:pt>
                <c:pt idx="2041">
                  <c:v>0.18443000000000001</c:v>
                </c:pt>
                <c:pt idx="2042">
                  <c:v>0.184312</c:v>
                </c:pt>
                <c:pt idx="2043">
                  <c:v>0.18423400000000001</c:v>
                </c:pt>
                <c:pt idx="2044">
                  <c:v>0.184059</c:v>
                </c:pt>
                <c:pt idx="2045">
                  <c:v>0.18387700000000001</c:v>
                </c:pt>
                <c:pt idx="2046">
                  <c:v>0.18398500000000001</c:v>
                </c:pt>
                <c:pt idx="2047">
                  <c:v>0.18370800000000001</c:v>
                </c:pt>
                <c:pt idx="2048">
                  <c:v>0.18349399999999999</c:v>
                </c:pt>
                <c:pt idx="2049">
                  <c:v>0.183445</c:v>
                </c:pt>
                <c:pt idx="2050">
                  <c:v>0.18367900000000001</c:v>
                </c:pt>
                <c:pt idx="2051">
                  <c:v>0.183473</c:v>
                </c:pt>
                <c:pt idx="2052">
                  <c:v>0.18312600000000001</c:v>
                </c:pt>
                <c:pt idx="2053">
                  <c:v>0.182951</c:v>
                </c:pt>
                <c:pt idx="2054">
                  <c:v>0.18279400000000001</c:v>
                </c:pt>
                <c:pt idx="2055">
                  <c:v>0.182783</c:v>
                </c:pt>
                <c:pt idx="2056">
                  <c:v>0.182866</c:v>
                </c:pt>
                <c:pt idx="2057">
                  <c:v>0.18276999999999999</c:v>
                </c:pt>
                <c:pt idx="2058">
                  <c:v>0.182612</c:v>
                </c:pt>
                <c:pt idx="2059">
                  <c:v>0.18235299999999999</c:v>
                </c:pt>
                <c:pt idx="2060">
                  <c:v>0.18224099999999999</c:v>
                </c:pt>
                <c:pt idx="2061">
                  <c:v>0.182258</c:v>
                </c:pt>
                <c:pt idx="2062">
                  <c:v>0.18215700000000001</c:v>
                </c:pt>
                <c:pt idx="2063">
                  <c:v>0.18213699999999999</c:v>
                </c:pt>
                <c:pt idx="2064">
                  <c:v>0.182176</c:v>
                </c:pt>
                <c:pt idx="2065">
                  <c:v>0.18178900000000001</c:v>
                </c:pt>
                <c:pt idx="2066">
                  <c:v>0.18179899999999999</c:v>
                </c:pt>
                <c:pt idx="2067">
                  <c:v>0.18155499999999999</c:v>
                </c:pt>
                <c:pt idx="2068">
                  <c:v>0.181616</c:v>
                </c:pt>
                <c:pt idx="2069">
                  <c:v>0.18126400000000001</c:v>
                </c:pt>
                <c:pt idx="2070">
                  <c:v>0.18117800000000001</c:v>
                </c:pt>
                <c:pt idx="2071">
                  <c:v>0.181177</c:v>
                </c:pt>
                <c:pt idx="2072">
                  <c:v>0.181172</c:v>
                </c:pt>
                <c:pt idx="2073">
                  <c:v>0.18091599999999999</c:v>
                </c:pt>
                <c:pt idx="2074">
                  <c:v>0.18066599999999999</c:v>
                </c:pt>
                <c:pt idx="2075">
                  <c:v>0.18070800000000001</c:v>
                </c:pt>
                <c:pt idx="2076">
                  <c:v>0.180559</c:v>
                </c:pt>
                <c:pt idx="2077">
                  <c:v>0.18045800000000001</c:v>
                </c:pt>
                <c:pt idx="2078">
                  <c:v>0.18038799999999999</c:v>
                </c:pt>
                <c:pt idx="2079">
                  <c:v>0.180204</c:v>
                </c:pt>
                <c:pt idx="2080">
                  <c:v>0.18007300000000001</c:v>
                </c:pt>
                <c:pt idx="2081">
                  <c:v>0.17997199999999999</c:v>
                </c:pt>
                <c:pt idx="2082">
                  <c:v>0.17974599999999999</c:v>
                </c:pt>
                <c:pt idx="2083">
                  <c:v>0.17960300000000001</c:v>
                </c:pt>
                <c:pt idx="2084">
                  <c:v>0.17949899999999999</c:v>
                </c:pt>
                <c:pt idx="2085">
                  <c:v>0.17968400000000001</c:v>
                </c:pt>
                <c:pt idx="2086">
                  <c:v>0.17930699999999999</c:v>
                </c:pt>
                <c:pt idx="2087">
                  <c:v>0.17904600000000001</c:v>
                </c:pt>
                <c:pt idx="2088">
                  <c:v>0.17905599999999999</c:v>
                </c:pt>
                <c:pt idx="2089">
                  <c:v>0.178924</c:v>
                </c:pt>
                <c:pt idx="2090">
                  <c:v>0.17860100000000001</c:v>
                </c:pt>
                <c:pt idx="2091">
                  <c:v>0.17837800000000001</c:v>
                </c:pt>
                <c:pt idx="2092">
                  <c:v>0.17833599999999999</c:v>
                </c:pt>
                <c:pt idx="2093">
                  <c:v>0.178339</c:v>
                </c:pt>
                <c:pt idx="2094">
                  <c:v>0.17826700000000001</c:v>
                </c:pt>
                <c:pt idx="2095">
                  <c:v>0.178117</c:v>
                </c:pt>
                <c:pt idx="2096">
                  <c:v>0.17821000000000001</c:v>
                </c:pt>
                <c:pt idx="2097">
                  <c:v>0.178061</c:v>
                </c:pt>
                <c:pt idx="2098">
                  <c:v>0.17781</c:v>
                </c:pt>
                <c:pt idx="2099">
                  <c:v>0.17768700000000001</c:v>
                </c:pt>
                <c:pt idx="2100">
                  <c:v>0.177479</c:v>
                </c:pt>
                <c:pt idx="2101">
                  <c:v>0.17743</c:v>
                </c:pt>
                <c:pt idx="2102">
                  <c:v>0.17713200000000001</c:v>
                </c:pt>
                <c:pt idx="2103">
                  <c:v>0.17716799999999999</c:v>
                </c:pt>
                <c:pt idx="2104">
                  <c:v>0.17699500000000001</c:v>
                </c:pt>
                <c:pt idx="2105">
                  <c:v>0.176986</c:v>
                </c:pt>
                <c:pt idx="2106">
                  <c:v>0.176813</c:v>
                </c:pt>
                <c:pt idx="2107">
                  <c:v>0.17666000000000001</c:v>
                </c:pt>
                <c:pt idx="2108">
                  <c:v>0.176508</c:v>
                </c:pt>
                <c:pt idx="2109">
                  <c:v>0.17641299999999999</c:v>
                </c:pt>
                <c:pt idx="2110">
                  <c:v>0.176258</c:v>
                </c:pt>
                <c:pt idx="2111">
                  <c:v>0.176124</c:v>
                </c:pt>
                <c:pt idx="2112">
                  <c:v>0.175986</c:v>
                </c:pt>
                <c:pt idx="2113">
                  <c:v>0.175899</c:v>
                </c:pt>
                <c:pt idx="2114">
                  <c:v>0.17574999999999999</c:v>
                </c:pt>
                <c:pt idx="2115">
                  <c:v>0.175596</c:v>
                </c:pt>
                <c:pt idx="2116">
                  <c:v>0.17544999999999999</c:v>
                </c:pt>
                <c:pt idx="2117">
                  <c:v>0.17536199999999999</c:v>
                </c:pt>
                <c:pt idx="2118">
                  <c:v>0.17538500000000001</c:v>
                </c:pt>
                <c:pt idx="2119">
                  <c:v>0.175123</c:v>
                </c:pt>
                <c:pt idx="2120">
                  <c:v>0.175118</c:v>
                </c:pt>
                <c:pt idx="2121">
                  <c:v>0.17510000000000001</c:v>
                </c:pt>
                <c:pt idx="2122">
                  <c:v>0.175125</c:v>
                </c:pt>
                <c:pt idx="2123">
                  <c:v>0.174818</c:v>
                </c:pt>
                <c:pt idx="2124">
                  <c:v>0.17463500000000001</c:v>
                </c:pt>
                <c:pt idx="2125">
                  <c:v>0.174818</c:v>
                </c:pt>
                <c:pt idx="2126">
                  <c:v>0.17468600000000001</c:v>
                </c:pt>
                <c:pt idx="2127">
                  <c:v>0.17441400000000001</c:v>
                </c:pt>
                <c:pt idx="2128">
                  <c:v>0.17429</c:v>
                </c:pt>
                <c:pt idx="2129">
                  <c:v>0.17413500000000001</c:v>
                </c:pt>
                <c:pt idx="2130">
                  <c:v>0.17437900000000001</c:v>
                </c:pt>
                <c:pt idx="2131">
                  <c:v>0.174593</c:v>
                </c:pt>
                <c:pt idx="2132">
                  <c:v>0.17424000000000001</c:v>
                </c:pt>
                <c:pt idx="2133">
                  <c:v>0.17405799999999999</c:v>
                </c:pt>
                <c:pt idx="2134">
                  <c:v>0.174039</c:v>
                </c:pt>
                <c:pt idx="2135">
                  <c:v>0.173926</c:v>
                </c:pt>
                <c:pt idx="2136">
                  <c:v>0.17377699999999999</c:v>
                </c:pt>
                <c:pt idx="2137">
                  <c:v>0.17369799999999999</c:v>
                </c:pt>
                <c:pt idx="2138">
                  <c:v>0.173651</c:v>
                </c:pt>
                <c:pt idx="2139">
                  <c:v>0.17346</c:v>
                </c:pt>
                <c:pt idx="2140">
                  <c:v>0.17352899999999999</c:v>
                </c:pt>
                <c:pt idx="2141">
                  <c:v>0.173231</c:v>
                </c:pt>
                <c:pt idx="2142">
                  <c:v>0.17319699999999999</c:v>
                </c:pt>
                <c:pt idx="2143">
                  <c:v>0.173261</c:v>
                </c:pt>
                <c:pt idx="2144">
                  <c:v>0.17303199999999999</c:v>
                </c:pt>
                <c:pt idx="2145">
                  <c:v>0.172957</c:v>
                </c:pt>
                <c:pt idx="2146">
                  <c:v>0.172794</c:v>
                </c:pt>
                <c:pt idx="2147">
                  <c:v>0.17279600000000001</c:v>
                </c:pt>
                <c:pt idx="2148">
                  <c:v>0.17264299999999999</c:v>
                </c:pt>
                <c:pt idx="2149">
                  <c:v>0.17250499999999999</c:v>
                </c:pt>
                <c:pt idx="2150">
                  <c:v>0.17251900000000001</c:v>
                </c:pt>
                <c:pt idx="2151">
                  <c:v>0.172265</c:v>
                </c:pt>
                <c:pt idx="2152">
                  <c:v>0.172074</c:v>
                </c:pt>
                <c:pt idx="2153">
                  <c:v>0.17213700000000001</c:v>
                </c:pt>
                <c:pt idx="2154">
                  <c:v>0.17206299999999999</c:v>
                </c:pt>
                <c:pt idx="2155">
                  <c:v>0.17200299999999999</c:v>
                </c:pt>
                <c:pt idx="2156">
                  <c:v>0.171789</c:v>
                </c:pt>
                <c:pt idx="2157">
                  <c:v>0.17182600000000001</c:v>
                </c:pt>
                <c:pt idx="2158">
                  <c:v>0.17166500000000001</c:v>
                </c:pt>
                <c:pt idx="2159">
                  <c:v>0.17159099999999999</c:v>
                </c:pt>
                <c:pt idx="2160">
                  <c:v>0.17125299999999999</c:v>
                </c:pt>
                <c:pt idx="2161">
                  <c:v>0.17094000000000001</c:v>
                </c:pt>
                <c:pt idx="2162">
                  <c:v>0.17100899999999999</c:v>
                </c:pt>
                <c:pt idx="2163">
                  <c:v>0.17089399999999999</c:v>
                </c:pt>
                <c:pt idx="2164">
                  <c:v>0.17069999999999999</c:v>
                </c:pt>
                <c:pt idx="2165">
                  <c:v>0.17044500000000001</c:v>
                </c:pt>
                <c:pt idx="2166">
                  <c:v>0.17046</c:v>
                </c:pt>
                <c:pt idx="2167">
                  <c:v>0.170324</c:v>
                </c:pt>
                <c:pt idx="2168">
                  <c:v>0.17022799999999999</c:v>
                </c:pt>
                <c:pt idx="2169">
                  <c:v>0.16997599999999999</c:v>
                </c:pt>
                <c:pt idx="2170">
                  <c:v>0.16985</c:v>
                </c:pt>
                <c:pt idx="2171">
                  <c:v>0.16959399999999999</c:v>
                </c:pt>
                <c:pt idx="2172">
                  <c:v>0.16939599999999999</c:v>
                </c:pt>
                <c:pt idx="2173">
                  <c:v>0.16949400000000001</c:v>
                </c:pt>
                <c:pt idx="2174">
                  <c:v>0.16934199999999999</c:v>
                </c:pt>
                <c:pt idx="2175">
                  <c:v>0.169215</c:v>
                </c:pt>
                <c:pt idx="2176">
                  <c:v>0.169073</c:v>
                </c:pt>
                <c:pt idx="2177">
                  <c:v>0.168902</c:v>
                </c:pt>
                <c:pt idx="2178">
                  <c:v>0.16853399999999999</c:v>
                </c:pt>
                <c:pt idx="2179">
                  <c:v>0.16856599999999999</c:v>
                </c:pt>
                <c:pt idx="2180">
                  <c:v>0.16838900000000001</c:v>
                </c:pt>
                <c:pt idx="2181">
                  <c:v>0.168487</c:v>
                </c:pt>
                <c:pt idx="2182">
                  <c:v>0.16836799999999999</c:v>
                </c:pt>
                <c:pt idx="2183">
                  <c:v>0.168242</c:v>
                </c:pt>
                <c:pt idx="2184">
                  <c:v>0.16792699999999999</c:v>
                </c:pt>
                <c:pt idx="2185">
                  <c:v>0.16781799999999999</c:v>
                </c:pt>
                <c:pt idx="2186">
                  <c:v>0.16764599999999999</c:v>
                </c:pt>
                <c:pt idx="2187">
                  <c:v>0.167683</c:v>
                </c:pt>
                <c:pt idx="2188">
                  <c:v>0.16744100000000001</c:v>
                </c:pt>
                <c:pt idx="2189">
                  <c:v>0.16742599999999999</c:v>
                </c:pt>
                <c:pt idx="2190">
                  <c:v>0.16722999999999999</c:v>
                </c:pt>
                <c:pt idx="2191">
                  <c:v>0.16708500000000001</c:v>
                </c:pt>
                <c:pt idx="2192">
                  <c:v>0.16690199999999999</c:v>
                </c:pt>
                <c:pt idx="2193">
                  <c:v>0.16689200000000001</c:v>
                </c:pt>
                <c:pt idx="2194">
                  <c:v>0.16659499999999999</c:v>
                </c:pt>
                <c:pt idx="2195">
                  <c:v>0.16647100000000001</c:v>
                </c:pt>
                <c:pt idx="2196">
                  <c:v>0.16648299999999999</c:v>
                </c:pt>
                <c:pt idx="2197">
                  <c:v>0.166265</c:v>
                </c:pt>
                <c:pt idx="2198">
                  <c:v>0.165799</c:v>
                </c:pt>
                <c:pt idx="2199">
                  <c:v>0.16597300000000001</c:v>
                </c:pt>
                <c:pt idx="2200">
                  <c:v>0.16601199999999999</c:v>
                </c:pt>
                <c:pt idx="2201">
                  <c:v>0.16591800000000001</c:v>
                </c:pt>
                <c:pt idx="2202">
                  <c:v>0.16562199999999999</c:v>
                </c:pt>
                <c:pt idx="2203">
                  <c:v>0.16545099999999999</c:v>
                </c:pt>
                <c:pt idx="2204">
                  <c:v>0.165544</c:v>
                </c:pt>
                <c:pt idx="2205">
                  <c:v>0.16525300000000001</c:v>
                </c:pt>
                <c:pt idx="2206">
                  <c:v>0.16513700000000001</c:v>
                </c:pt>
                <c:pt idx="2207">
                  <c:v>0.164967</c:v>
                </c:pt>
                <c:pt idx="2208">
                  <c:v>0.16483</c:v>
                </c:pt>
                <c:pt idx="2209">
                  <c:v>0.16472600000000001</c:v>
                </c:pt>
                <c:pt idx="2210">
                  <c:v>0.16472500000000001</c:v>
                </c:pt>
                <c:pt idx="2211">
                  <c:v>0.164571</c:v>
                </c:pt>
                <c:pt idx="2212">
                  <c:v>0.16442200000000001</c:v>
                </c:pt>
                <c:pt idx="2213">
                  <c:v>0.16439400000000001</c:v>
                </c:pt>
                <c:pt idx="2214">
                  <c:v>0.164274</c:v>
                </c:pt>
                <c:pt idx="2215">
                  <c:v>0.16431299999999999</c:v>
                </c:pt>
                <c:pt idx="2216">
                  <c:v>0.16395699999999999</c:v>
                </c:pt>
                <c:pt idx="2217">
                  <c:v>0.163823</c:v>
                </c:pt>
                <c:pt idx="2218">
                  <c:v>0.16375999999999999</c:v>
                </c:pt>
                <c:pt idx="2219">
                  <c:v>0.16359000000000001</c:v>
                </c:pt>
                <c:pt idx="2220">
                  <c:v>0.163463</c:v>
                </c:pt>
                <c:pt idx="2221">
                  <c:v>0.16314100000000001</c:v>
                </c:pt>
                <c:pt idx="2222">
                  <c:v>0.16309499999999999</c:v>
                </c:pt>
                <c:pt idx="2223">
                  <c:v>0.16311600000000001</c:v>
                </c:pt>
                <c:pt idx="2224">
                  <c:v>0.16315499999999999</c:v>
                </c:pt>
                <c:pt idx="2225">
                  <c:v>0.16295699999999999</c:v>
                </c:pt>
                <c:pt idx="2226">
                  <c:v>0.16261100000000001</c:v>
                </c:pt>
                <c:pt idx="2227">
                  <c:v>0.16250700000000001</c:v>
                </c:pt>
                <c:pt idx="2228">
                  <c:v>0.162328</c:v>
                </c:pt>
                <c:pt idx="2229">
                  <c:v>0.16225500000000001</c:v>
                </c:pt>
                <c:pt idx="2230">
                  <c:v>0.16214400000000001</c:v>
                </c:pt>
                <c:pt idx="2231">
                  <c:v>0.162055</c:v>
                </c:pt>
                <c:pt idx="2232">
                  <c:v>0.16184999999999999</c:v>
                </c:pt>
                <c:pt idx="2233">
                  <c:v>0.16144700000000001</c:v>
                </c:pt>
                <c:pt idx="2234">
                  <c:v>0.16120300000000001</c:v>
                </c:pt>
                <c:pt idx="2235">
                  <c:v>0.16086800000000001</c:v>
                </c:pt>
                <c:pt idx="2236">
                  <c:v>0.16096099999999999</c:v>
                </c:pt>
                <c:pt idx="2237">
                  <c:v>0.16089300000000001</c:v>
                </c:pt>
                <c:pt idx="2238">
                  <c:v>0.16058900000000001</c:v>
                </c:pt>
                <c:pt idx="2239">
                  <c:v>0.16041800000000001</c:v>
                </c:pt>
                <c:pt idx="2240">
                  <c:v>0.16023899999999999</c:v>
                </c:pt>
                <c:pt idx="2241">
                  <c:v>0.16006300000000001</c:v>
                </c:pt>
                <c:pt idx="2242">
                  <c:v>0.159887</c:v>
                </c:pt>
                <c:pt idx="2243">
                  <c:v>0.15972700000000001</c:v>
                </c:pt>
                <c:pt idx="2244">
                  <c:v>0.15958800000000001</c:v>
                </c:pt>
                <c:pt idx="2245">
                  <c:v>0.159612</c:v>
                </c:pt>
                <c:pt idx="2246">
                  <c:v>0.15910099999999999</c:v>
                </c:pt>
                <c:pt idx="2247">
                  <c:v>0.15898799999999999</c:v>
                </c:pt>
                <c:pt idx="2248">
                  <c:v>0.15890799999999999</c:v>
                </c:pt>
                <c:pt idx="2249">
                  <c:v>0.15898999999999999</c:v>
                </c:pt>
                <c:pt idx="2250">
                  <c:v>0.15879299999999999</c:v>
                </c:pt>
                <c:pt idx="2251">
                  <c:v>0.15831600000000001</c:v>
                </c:pt>
                <c:pt idx="2252">
                  <c:v>0.15798400000000001</c:v>
                </c:pt>
                <c:pt idx="2253">
                  <c:v>0.157939</c:v>
                </c:pt>
                <c:pt idx="2254">
                  <c:v>0.157861</c:v>
                </c:pt>
                <c:pt idx="2255">
                  <c:v>0.15790799999999999</c:v>
                </c:pt>
                <c:pt idx="2256">
                  <c:v>0.157809</c:v>
                </c:pt>
                <c:pt idx="2257">
                  <c:v>0.15751699999999999</c:v>
                </c:pt>
                <c:pt idx="2258">
                  <c:v>0.15746299999999999</c:v>
                </c:pt>
                <c:pt idx="2259">
                  <c:v>0.157218</c:v>
                </c:pt>
                <c:pt idx="2260">
                  <c:v>0.15709899999999999</c:v>
                </c:pt>
                <c:pt idx="2261">
                  <c:v>0.15685499999999999</c:v>
                </c:pt>
                <c:pt idx="2262">
                  <c:v>0.15692900000000001</c:v>
                </c:pt>
                <c:pt idx="2263">
                  <c:v>0.15678700000000001</c:v>
                </c:pt>
                <c:pt idx="2264">
                  <c:v>0.156753</c:v>
                </c:pt>
                <c:pt idx="2265">
                  <c:v>0.15645500000000001</c:v>
                </c:pt>
                <c:pt idx="2266">
                  <c:v>0.15631100000000001</c:v>
                </c:pt>
                <c:pt idx="2267">
                  <c:v>0.15635399999999999</c:v>
                </c:pt>
                <c:pt idx="2268">
                  <c:v>0.156301</c:v>
                </c:pt>
                <c:pt idx="2269">
                  <c:v>0.15610199999999999</c:v>
                </c:pt>
                <c:pt idx="2270">
                  <c:v>0.15595100000000001</c:v>
                </c:pt>
                <c:pt idx="2271">
                  <c:v>0.15570400000000001</c:v>
                </c:pt>
                <c:pt idx="2272">
                  <c:v>0.15573500000000001</c:v>
                </c:pt>
                <c:pt idx="2273">
                  <c:v>0.15565300000000001</c:v>
                </c:pt>
                <c:pt idx="2274">
                  <c:v>0.155698</c:v>
                </c:pt>
                <c:pt idx="2275">
                  <c:v>0.15559999999999999</c:v>
                </c:pt>
                <c:pt idx="2276">
                  <c:v>0.155362</c:v>
                </c:pt>
                <c:pt idx="2277">
                  <c:v>0.15535499999999999</c:v>
                </c:pt>
                <c:pt idx="2278">
                  <c:v>0.155169</c:v>
                </c:pt>
                <c:pt idx="2279">
                  <c:v>0.154892</c:v>
                </c:pt>
                <c:pt idx="2280">
                  <c:v>0.155002</c:v>
                </c:pt>
                <c:pt idx="2281">
                  <c:v>0.15492600000000001</c:v>
                </c:pt>
                <c:pt idx="2282">
                  <c:v>0.15467</c:v>
                </c:pt>
                <c:pt idx="2283">
                  <c:v>0.15471299999999999</c:v>
                </c:pt>
                <c:pt idx="2284">
                  <c:v>0.154471</c:v>
                </c:pt>
                <c:pt idx="2285">
                  <c:v>0.15451400000000001</c:v>
                </c:pt>
                <c:pt idx="2286">
                  <c:v>0.15412400000000001</c:v>
                </c:pt>
                <c:pt idx="2287">
                  <c:v>0.15404499999999999</c:v>
                </c:pt>
                <c:pt idx="2288">
                  <c:v>0.15398800000000001</c:v>
                </c:pt>
                <c:pt idx="2289">
                  <c:v>0.153723</c:v>
                </c:pt>
                <c:pt idx="2290">
                  <c:v>0.15359100000000001</c:v>
                </c:pt>
                <c:pt idx="2291">
                  <c:v>0.15346000000000001</c:v>
                </c:pt>
                <c:pt idx="2292">
                  <c:v>0.153283</c:v>
                </c:pt>
                <c:pt idx="2293">
                  <c:v>0.15326200000000001</c:v>
                </c:pt>
                <c:pt idx="2294">
                  <c:v>0.15312300000000001</c:v>
                </c:pt>
                <c:pt idx="2295">
                  <c:v>0.15292600000000001</c:v>
                </c:pt>
                <c:pt idx="2296">
                  <c:v>0.15273800000000001</c:v>
                </c:pt>
                <c:pt idx="2297">
                  <c:v>0.15262100000000001</c:v>
                </c:pt>
                <c:pt idx="2298">
                  <c:v>0.15254300000000001</c:v>
                </c:pt>
                <c:pt idx="2299">
                  <c:v>0.152587</c:v>
                </c:pt>
                <c:pt idx="2300">
                  <c:v>0.15215000000000001</c:v>
                </c:pt>
                <c:pt idx="2301">
                  <c:v>0.15212800000000001</c:v>
                </c:pt>
                <c:pt idx="2302">
                  <c:v>0.15193699999999999</c:v>
                </c:pt>
                <c:pt idx="2303">
                  <c:v>0.15180399999999999</c:v>
                </c:pt>
                <c:pt idx="2304">
                  <c:v>0.151612</c:v>
                </c:pt>
                <c:pt idx="2305">
                  <c:v>0.15173</c:v>
                </c:pt>
                <c:pt idx="2306">
                  <c:v>0.15157300000000001</c:v>
                </c:pt>
                <c:pt idx="2307">
                  <c:v>0.151307</c:v>
                </c:pt>
                <c:pt idx="2308">
                  <c:v>0.15129600000000001</c:v>
                </c:pt>
                <c:pt idx="2309">
                  <c:v>0.151141</c:v>
                </c:pt>
                <c:pt idx="2310">
                  <c:v>0.15099099999999999</c:v>
                </c:pt>
                <c:pt idx="2311">
                  <c:v>0.150729</c:v>
                </c:pt>
                <c:pt idx="2312">
                  <c:v>0.15069299999999999</c:v>
                </c:pt>
                <c:pt idx="2313">
                  <c:v>0.15084500000000001</c:v>
                </c:pt>
                <c:pt idx="2314">
                  <c:v>0.15063599999999999</c:v>
                </c:pt>
                <c:pt idx="2315">
                  <c:v>0.15035399999999999</c:v>
                </c:pt>
                <c:pt idx="2316">
                  <c:v>0.150505</c:v>
                </c:pt>
                <c:pt idx="2317">
                  <c:v>0.150314</c:v>
                </c:pt>
                <c:pt idx="2318">
                  <c:v>0.15010799999999999</c:v>
                </c:pt>
                <c:pt idx="2319">
                  <c:v>0.150065</c:v>
                </c:pt>
                <c:pt idx="2320">
                  <c:v>0.149981</c:v>
                </c:pt>
                <c:pt idx="2321">
                  <c:v>0.149727</c:v>
                </c:pt>
                <c:pt idx="2322">
                  <c:v>0.149697</c:v>
                </c:pt>
                <c:pt idx="2323">
                  <c:v>0.14940700000000001</c:v>
                </c:pt>
                <c:pt idx="2324">
                  <c:v>0.149474</c:v>
                </c:pt>
                <c:pt idx="2325">
                  <c:v>0.14926500000000001</c:v>
                </c:pt>
                <c:pt idx="2326">
                  <c:v>0.14932999999999999</c:v>
                </c:pt>
                <c:pt idx="2327">
                  <c:v>0.14921000000000001</c:v>
                </c:pt>
                <c:pt idx="2328">
                  <c:v>0.149196</c:v>
                </c:pt>
                <c:pt idx="2329">
                  <c:v>0.149063</c:v>
                </c:pt>
                <c:pt idx="2330">
                  <c:v>0.14896100000000001</c:v>
                </c:pt>
                <c:pt idx="2331">
                  <c:v>0.148758</c:v>
                </c:pt>
                <c:pt idx="2332">
                  <c:v>0.14851400000000001</c:v>
                </c:pt>
                <c:pt idx="2333">
                  <c:v>0.14846999999999999</c:v>
                </c:pt>
                <c:pt idx="2334">
                  <c:v>0.148619</c:v>
                </c:pt>
                <c:pt idx="2335">
                  <c:v>0.148372</c:v>
                </c:pt>
                <c:pt idx="2336">
                  <c:v>0.148456</c:v>
                </c:pt>
                <c:pt idx="2337">
                  <c:v>0.14824100000000001</c:v>
                </c:pt>
                <c:pt idx="2338">
                  <c:v>0.148146</c:v>
                </c:pt>
                <c:pt idx="2339">
                  <c:v>0.14796599999999999</c:v>
                </c:pt>
                <c:pt idx="2340">
                  <c:v>0.14771400000000001</c:v>
                </c:pt>
                <c:pt idx="2341">
                  <c:v>0.14768000000000001</c:v>
                </c:pt>
                <c:pt idx="2342">
                  <c:v>0.14743700000000001</c:v>
                </c:pt>
                <c:pt idx="2343">
                  <c:v>0.147367</c:v>
                </c:pt>
                <c:pt idx="2344">
                  <c:v>0.147343</c:v>
                </c:pt>
                <c:pt idx="2345">
                  <c:v>0.14732899999999999</c:v>
                </c:pt>
                <c:pt idx="2346">
                  <c:v>0.147256</c:v>
                </c:pt>
                <c:pt idx="2347">
                  <c:v>0.14721699999999999</c:v>
                </c:pt>
                <c:pt idx="2348">
                  <c:v>0.147234</c:v>
                </c:pt>
                <c:pt idx="2349">
                  <c:v>0.14696500000000001</c:v>
                </c:pt>
                <c:pt idx="2350">
                  <c:v>0.14683399999999999</c:v>
                </c:pt>
                <c:pt idx="2351">
                  <c:v>0.146645</c:v>
                </c:pt>
                <c:pt idx="2352">
                  <c:v>0.14657300000000001</c:v>
                </c:pt>
                <c:pt idx="2353">
                  <c:v>0.146485</c:v>
                </c:pt>
                <c:pt idx="2354">
                  <c:v>0.146287</c:v>
                </c:pt>
                <c:pt idx="2355">
                  <c:v>0.146008</c:v>
                </c:pt>
                <c:pt idx="2356">
                  <c:v>0.14596200000000001</c:v>
                </c:pt>
                <c:pt idx="2357">
                  <c:v>0.145847</c:v>
                </c:pt>
                <c:pt idx="2358">
                  <c:v>0.14580299999999999</c:v>
                </c:pt>
                <c:pt idx="2359">
                  <c:v>0.14571799999999999</c:v>
                </c:pt>
                <c:pt idx="2360">
                  <c:v>0.14577799999999999</c:v>
                </c:pt>
                <c:pt idx="2361">
                  <c:v>0.145728</c:v>
                </c:pt>
                <c:pt idx="2362">
                  <c:v>0.145478</c:v>
                </c:pt>
                <c:pt idx="2363">
                  <c:v>0.14527899999999999</c:v>
                </c:pt>
                <c:pt idx="2364">
                  <c:v>0.14508299999999999</c:v>
                </c:pt>
                <c:pt idx="2365">
                  <c:v>0.14507700000000001</c:v>
                </c:pt>
                <c:pt idx="2366">
                  <c:v>0.14497299999999999</c:v>
                </c:pt>
                <c:pt idx="2367">
                  <c:v>0.14486299999999999</c:v>
                </c:pt>
                <c:pt idx="2368">
                  <c:v>0.144592</c:v>
                </c:pt>
                <c:pt idx="2369">
                  <c:v>0.14449500000000001</c:v>
                </c:pt>
                <c:pt idx="2370">
                  <c:v>0.14447099999999999</c:v>
                </c:pt>
                <c:pt idx="2371">
                  <c:v>0.14441000000000001</c:v>
                </c:pt>
                <c:pt idx="2372">
                  <c:v>0.144039</c:v>
                </c:pt>
                <c:pt idx="2373">
                  <c:v>0.14412800000000001</c:v>
                </c:pt>
                <c:pt idx="2374">
                  <c:v>0.14402799999999999</c:v>
                </c:pt>
                <c:pt idx="2375">
                  <c:v>0.14363899999999999</c:v>
                </c:pt>
                <c:pt idx="2376">
                  <c:v>0.14371400000000001</c:v>
                </c:pt>
                <c:pt idx="2377">
                  <c:v>0.14366399999999999</c:v>
                </c:pt>
                <c:pt idx="2378">
                  <c:v>0.14341499999999999</c:v>
                </c:pt>
                <c:pt idx="2379">
                  <c:v>0.14329700000000001</c:v>
                </c:pt>
                <c:pt idx="2380">
                  <c:v>0.14310100000000001</c:v>
                </c:pt>
                <c:pt idx="2381">
                  <c:v>0.14311199999999999</c:v>
                </c:pt>
                <c:pt idx="2382">
                  <c:v>0.14313400000000001</c:v>
                </c:pt>
                <c:pt idx="2383">
                  <c:v>0.14299500000000001</c:v>
                </c:pt>
                <c:pt idx="2384">
                  <c:v>0.14285900000000001</c:v>
                </c:pt>
                <c:pt idx="2385">
                  <c:v>0.142708</c:v>
                </c:pt>
                <c:pt idx="2386">
                  <c:v>0.142313</c:v>
                </c:pt>
                <c:pt idx="2387">
                  <c:v>0.142262</c:v>
                </c:pt>
                <c:pt idx="2388">
                  <c:v>0.14235999999999999</c:v>
                </c:pt>
                <c:pt idx="2389">
                  <c:v>0.142065</c:v>
                </c:pt>
                <c:pt idx="2390">
                  <c:v>0.141988</c:v>
                </c:pt>
                <c:pt idx="2391">
                  <c:v>0.141817</c:v>
                </c:pt>
                <c:pt idx="2392">
                  <c:v>0.14163600000000001</c:v>
                </c:pt>
                <c:pt idx="2393">
                  <c:v>0.14152999999999999</c:v>
                </c:pt>
                <c:pt idx="2394">
                  <c:v>0.14135300000000001</c:v>
                </c:pt>
                <c:pt idx="2395">
                  <c:v>0.141232</c:v>
                </c:pt>
                <c:pt idx="2396">
                  <c:v>0.141176</c:v>
                </c:pt>
                <c:pt idx="2397">
                  <c:v>0.14100099999999999</c:v>
                </c:pt>
                <c:pt idx="2398">
                  <c:v>0.14091300000000001</c:v>
                </c:pt>
                <c:pt idx="2399">
                  <c:v>0.14109099999999999</c:v>
                </c:pt>
                <c:pt idx="2400">
                  <c:v>0.14070099999999999</c:v>
                </c:pt>
                <c:pt idx="2401">
                  <c:v>0.14065900000000001</c:v>
                </c:pt>
                <c:pt idx="2402">
                  <c:v>0.140513</c:v>
                </c:pt>
                <c:pt idx="2403">
                  <c:v>0.14063300000000001</c:v>
                </c:pt>
                <c:pt idx="2404">
                  <c:v>0.140128</c:v>
                </c:pt>
                <c:pt idx="2405">
                  <c:v>0.139821</c:v>
                </c:pt>
                <c:pt idx="2406">
                  <c:v>0.139601</c:v>
                </c:pt>
                <c:pt idx="2407">
                  <c:v>0.13952700000000001</c:v>
                </c:pt>
                <c:pt idx="2408">
                  <c:v>0.139261</c:v>
                </c:pt>
                <c:pt idx="2409">
                  <c:v>0.139345</c:v>
                </c:pt>
                <c:pt idx="2410">
                  <c:v>0.13919799999999999</c:v>
                </c:pt>
                <c:pt idx="2411">
                  <c:v>0.139125</c:v>
                </c:pt>
                <c:pt idx="2412">
                  <c:v>0.13903099999999999</c:v>
                </c:pt>
                <c:pt idx="2413">
                  <c:v>0.13897699999999999</c:v>
                </c:pt>
                <c:pt idx="2414">
                  <c:v>0.138681</c:v>
                </c:pt>
                <c:pt idx="2415">
                  <c:v>0.13881599999999999</c:v>
                </c:pt>
                <c:pt idx="2416">
                  <c:v>0.13864399999999999</c:v>
                </c:pt>
                <c:pt idx="2417">
                  <c:v>0.13835500000000001</c:v>
                </c:pt>
                <c:pt idx="2418">
                  <c:v>0.13819100000000001</c:v>
                </c:pt>
                <c:pt idx="2419">
                  <c:v>0.13805400000000001</c:v>
                </c:pt>
                <c:pt idx="2420">
                  <c:v>0.13791</c:v>
                </c:pt>
                <c:pt idx="2421">
                  <c:v>0.13772599999999999</c:v>
                </c:pt>
                <c:pt idx="2422">
                  <c:v>0.13731499999999999</c:v>
                </c:pt>
                <c:pt idx="2423">
                  <c:v>0.13741200000000001</c:v>
                </c:pt>
                <c:pt idx="2424">
                  <c:v>0.13739299999999999</c:v>
                </c:pt>
                <c:pt idx="2425">
                  <c:v>0.13730100000000001</c:v>
                </c:pt>
                <c:pt idx="2426">
                  <c:v>0.137013</c:v>
                </c:pt>
                <c:pt idx="2427">
                  <c:v>0.13692599999999999</c:v>
                </c:pt>
                <c:pt idx="2428">
                  <c:v>0.13688500000000001</c:v>
                </c:pt>
                <c:pt idx="2429">
                  <c:v>0.13653599999999999</c:v>
                </c:pt>
                <c:pt idx="2430">
                  <c:v>0.13646</c:v>
                </c:pt>
                <c:pt idx="2431">
                  <c:v>0.136217</c:v>
                </c:pt>
                <c:pt idx="2432">
                  <c:v>0.13591200000000001</c:v>
                </c:pt>
                <c:pt idx="2433">
                  <c:v>0.135737</c:v>
                </c:pt>
                <c:pt idx="2434">
                  <c:v>0.135627</c:v>
                </c:pt>
                <c:pt idx="2435">
                  <c:v>0.135576</c:v>
                </c:pt>
                <c:pt idx="2436">
                  <c:v>0.135549</c:v>
                </c:pt>
                <c:pt idx="2437">
                  <c:v>0.13564899999999999</c:v>
                </c:pt>
                <c:pt idx="2438">
                  <c:v>0.13522600000000001</c:v>
                </c:pt>
                <c:pt idx="2439">
                  <c:v>0.13505800000000001</c:v>
                </c:pt>
                <c:pt idx="2440">
                  <c:v>0.134907</c:v>
                </c:pt>
                <c:pt idx="2441">
                  <c:v>0.13480600000000001</c:v>
                </c:pt>
                <c:pt idx="2442">
                  <c:v>0.134602</c:v>
                </c:pt>
                <c:pt idx="2443">
                  <c:v>0.13451199999999999</c:v>
                </c:pt>
                <c:pt idx="2444">
                  <c:v>0.134352</c:v>
                </c:pt>
                <c:pt idx="2445">
                  <c:v>0.13433800000000001</c:v>
                </c:pt>
                <c:pt idx="2446">
                  <c:v>0.13383</c:v>
                </c:pt>
                <c:pt idx="2447">
                  <c:v>0.133635</c:v>
                </c:pt>
                <c:pt idx="2448">
                  <c:v>0.13370599999999999</c:v>
                </c:pt>
                <c:pt idx="2449">
                  <c:v>0.13369200000000001</c:v>
                </c:pt>
                <c:pt idx="2450">
                  <c:v>0.13348099999999999</c:v>
                </c:pt>
                <c:pt idx="2451">
                  <c:v>0.13313800000000001</c:v>
                </c:pt>
                <c:pt idx="2452">
                  <c:v>0.133269</c:v>
                </c:pt>
                <c:pt idx="2453">
                  <c:v>0.133049</c:v>
                </c:pt>
                <c:pt idx="2454">
                  <c:v>0.13306599999999999</c:v>
                </c:pt>
                <c:pt idx="2455">
                  <c:v>0.13294500000000001</c:v>
                </c:pt>
                <c:pt idx="2456">
                  <c:v>0.13272700000000001</c:v>
                </c:pt>
                <c:pt idx="2457">
                  <c:v>0.132498</c:v>
                </c:pt>
                <c:pt idx="2458">
                  <c:v>0.132545</c:v>
                </c:pt>
                <c:pt idx="2459">
                  <c:v>0.13240199999999999</c:v>
                </c:pt>
                <c:pt idx="2460">
                  <c:v>0.13206799999999999</c:v>
                </c:pt>
                <c:pt idx="2461">
                  <c:v>0.13197300000000001</c:v>
                </c:pt>
                <c:pt idx="2462">
                  <c:v>0.131857</c:v>
                </c:pt>
                <c:pt idx="2463">
                  <c:v>0.131576</c:v>
                </c:pt>
                <c:pt idx="2464">
                  <c:v>0.131468</c:v>
                </c:pt>
                <c:pt idx="2465">
                  <c:v>0.131216</c:v>
                </c:pt>
                <c:pt idx="2466">
                  <c:v>0.131158</c:v>
                </c:pt>
                <c:pt idx="2467">
                  <c:v>0.131019</c:v>
                </c:pt>
                <c:pt idx="2468">
                  <c:v>0.13082199999999999</c:v>
                </c:pt>
                <c:pt idx="2469">
                  <c:v>0.13100700000000001</c:v>
                </c:pt>
                <c:pt idx="2470">
                  <c:v>0.130885</c:v>
                </c:pt>
                <c:pt idx="2471">
                  <c:v>0.13069800000000001</c:v>
                </c:pt>
                <c:pt idx="2472">
                  <c:v>0.13050200000000001</c:v>
                </c:pt>
                <c:pt idx="2473">
                  <c:v>0.13042300000000001</c:v>
                </c:pt>
                <c:pt idx="2474">
                  <c:v>0.13017100000000001</c:v>
                </c:pt>
                <c:pt idx="2475">
                  <c:v>0.13006000000000001</c:v>
                </c:pt>
                <c:pt idx="2476">
                  <c:v>0.12978100000000001</c:v>
                </c:pt>
                <c:pt idx="2477">
                  <c:v>0.12975800000000001</c:v>
                </c:pt>
                <c:pt idx="2478">
                  <c:v>0.12959000000000001</c:v>
                </c:pt>
                <c:pt idx="2479">
                  <c:v>0.12947900000000001</c:v>
                </c:pt>
                <c:pt idx="2480">
                  <c:v>0.12950400000000001</c:v>
                </c:pt>
                <c:pt idx="2481">
                  <c:v>0.12926000000000001</c:v>
                </c:pt>
                <c:pt idx="2482">
                  <c:v>0.12911300000000001</c:v>
                </c:pt>
                <c:pt idx="2483">
                  <c:v>0.12894600000000001</c:v>
                </c:pt>
                <c:pt idx="2484">
                  <c:v>0.12886</c:v>
                </c:pt>
                <c:pt idx="2485">
                  <c:v>0.12876599999999999</c:v>
                </c:pt>
                <c:pt idx="2486">
                  <c:v>0.12851299999999999</c:v>
                </c:pt>
                <c:pt idx="2487">
                  <c:v>0.128469</c:v>
                </c:pt>
                <c:pt idx="2488">
                  <c:v>0.12831000000000001</c:v>
                </c:pt>
                <c:pt idx="2489">
                  <c:v>0.128135</c:v>
                </c:pt>
                <c:pt idx="2490">
                  <c:v>0.12815199999999999</c:v>
                </c:pt>
                <c:pt idx="2491">
                  <c:v>0.128167</c:v>
                </c:pt>
                <c:pt idx="2492">
                  <c:v>0.12815199999999999</c:v>
                </c:pt>
                <c:pt idx="2493">
                  <c:v>0.128021</c:v>
                </c:pt>
                <c:pt idx="2494">
                  <c:v>0.12787399999999999</c:v>
                </c:pt>
                <c:pt idx="2495">
                  <c:v>0.12789400000000001</c:v>
                </c:pt>
                <c:pt idx="2496">
                  <c:v>0.12781999999999999</c:v>
                </c:pt>
                <c:pt idx="2497">
                  <c:v>0.12762499999999999</c:v>
                </c:pt>
                <c:pt idx="2498">
                  <c:v>0.127585</c:v>
                </c:pt>
                <c:pt idx="2499">
                  <c:v>0.127443</c:v>
                </c:pt>
                <c:pt idx="2500">
                  <c:v>0.127393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C-5173-4D8C-83A4-B0F839B09291}"/>
            </c:ext>
          </c:extLst>
        </c:ser>
        <c:ser>
          <c:idx val="13"/>
          <c:order val="13"/>
          <c:tx>
            <c:v>pH=3.99</c:v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O$1:$O$2501</c:f>
              <c:numCache>
                <c:formatCode>General</c:formatCode>
                <c:ptCount val="2501"/>
                <c:pt idx="0">
                  <c:v>0.186115</c:v>
                </c:pt>
                <c:pt idx="1">
                  <c:v>0.18494099999999999</c:v>
                </c:pt>
                <c:pt idx="2">
                  <c:v>0.184502</c:v>
                </c:pt>
                <c:pt idx="3">
                  <c:v>0.18431500000000001</c:v>
                </c:pt>
                <c:pt idx="4">
                  <c:v>0.184449</c:v>
                </c:pt>
                <c:pt idx="5">
                  <c:v>0.18412400000000001</c:v>
                </c:pt>
                <c:pt idx="6">
                  <c:v>0.18451799999999999</c:v>
                </c:pt>
                <c:pt idx="7">
                  <c:v>0.18390899999999999</c:v>
                </c:pt>
                <c:pt idx="8">
                  <c:v>0.18369099999999999</c:v>
                </c:pt>
                <c:pt idx="9">
                  <c:v>0.183472</c:v>
                </c:pt>
                <c:pt idx="10">
                  <c:v>0.18326300000000001</c:v>
                </c:pt>
                <c:pt idx="11">
                  <c:v>0.18298800000000001</c:v>
                </c:pt>
                <c:pt idx="12">
                  <c:v>0.18296299999999999</c:v>
                </c:pt>
                <c:pt idx="13">
                  <c:v>0.18229500000000001</c:v>
                </c:pt>
                <c:pt idx="14">
                  <c:v>0.18223600000000001</c:v>
                </c:pt>
                <c:pt idx="15">
                  <c:v>0.18207300000000001</c:v>
                </c:pt>
                <c:pt idx="16">
                  <c:v>0.18171300000000001</c:v>
                </c:pt>
                <c:pt idx="17">
                  <c:v>0.181672</c:v>
                </c:pt>
                <c:pt idx="18">
                  <c:v>0.18135599999999999</c:v>
                </c:pt>
                <c:pt idx="19">
                  <c:v>0.18171999999999999</c:v>
                </c:pt>
                <c:pt idx="20">
                  <c:v>0.18071400000000001</c:v>
                </c:pt>
                <c:pt idx="21">
                  <c:v>0.180536</c:v>
                </c:pt>
                <c:pt idx="22">
                  <c:v>0.18027099999999999</c:v>
                </c:pt>
                <c:pt idx="23">
                  <c:v>0.18008199999999999</c:v>
                </c:pt>
                <c:pt idx="24">
                  <c:v>0.17998800000000001</c:v>
                </c:pt>
                <c:pt idx="25">
                  <c:v>0.18051300000000001</c:v>
                </c:pt>
                <c:pt idx="26">
                  <c:v>0.17890600000000001</c:v>
                </c:pt>
                <c:pt idx="27">
                  <c:v>0.17830099999999999</c:v>
                </c:pt>
                <c:pt idx="28">
                  <c:v>0.17850199999999999</c:v>
                </c:pt>
                <c:pt idx="29">
                  <c:v>0.17838599999999999</c:v>
                </c:pt>
                <c:pt idx="30">
                  <c:v>0.17816599999999999</c:v>
                </c:pt>
                <c:pt idx="31">
                  <c:v>0.17816100000000001</c:v>
                </c:pt>
                <c:pt idx="32">
                  <c:v>0.178259</c:v>
                </c:pt>
                <c:pt idx="33">
                  <c:v>0.177347</c:v>
                </c:pt>
                <c:pt idx="34">
                  <c:v>0.17679</c:v>
                </c:pt>
                <c:pt idx="35">
                  <c:v>0.17668600000000001</c:v>
                </c:pt>
                <c:pt idx="36">
                  <c:v>0.176429</c:v>
                </c:pt>
                <c:pt idx="37">
                  <c:v>0.17596899999999999</c:v>
                </c:pt>
                <c:pt idx="38">
                  <c:v>0.17588599999999999</c:v>
                </c:pt>
                <c:pt idx="39">
                  <c:v>0.17504800000000001</c:v>
                </c:pt>
                <c:pt idx="40">
                  <c:v>0.17491000000000001</c:v>
                </c:pt>
                <c:pt idx="41">
                  <c:v>0.174652</c:v>
                </c:pt>
                <c:pt idx="42">
                  <c:v>0.17421</c:v>
                </c:pt>
                <c:pt idx="43">
                  <c:v>0.17377799999999999</c:v>
                </c:pt>
                <c:pt idx="44">
                  <c:v>0.173847</c:v>
                </c:pt>
                <c:pt idx="45">
                  <c:v>0.17374899999999999</c:v>
                </c:pt>
                <c:pt idx="46">
                  <c:v>0.173234</c:v>
                </c:pt>
                <c:pt idx="47">
                  <c:v>0.17264599999999999</c:v>
                </c:pt>
                <c:pt idx="48">
                  <c:v>0.17193900000000001</c:v>
                </c:pt>
                <c:pt idx="49">
                  <c:v>0.17191899999999999</c:v>
                </c:pt>
                <c:pt idx="50">
                  <c:v>0.17155699999999999</c:v>
                </c:pt>
                <c:pt idx="51">
                  <c:v>0.17127899999999999</c:v>
                </c:pt>
                <c:pt idx="52">
                  <c:v>0.171042</c:v>
                </c:pt>
                <c:pt idx="53">
                  <c:v>0.17044300000000001</c:v>
                </c:pt>
                <c:pt idx="54">
                  <c:v>0.169848</c:v>
                </c:pt>
                <c:pt idx="55">
                  <c:v>0.16969799999999999</c:v>
                </c:pt>
                <c:pt idx="56">
                  <c:v>0.16936100000000001</c:v>
                </c:pt>
                <c:pt idx="57">
                  <c:v>0.169185</c:v>
                </c:pt>
                <c:pt idx="58">
                  <c:v>0.169046</c:v>
                </c:pt>
                <c:pt idx="59">
                  <c:v>0.16902800000000001</c:v>
                </c:pt>
                <c:pt idx="60">
                  <c:v>0.16822300000000001</c:v>
                </c:pt>
                <c:pt idx="61">
                  <c:v>0.168739</c:v>
                </c:pt>
                <c:pt idx="62">
                  <c:v>0.16752800000000001</c:v>
                </c:pt>
                <c:pt idx="63">
                  <c:v>0.167435</c:v>
                </c:pt>
                <c:pt idx="64">
                  <c:v>0.16728399999999999</c:v>
                </c:pt>
                <c:pt idx="65">
                  <c:v>0.16675899999999999</c:v>
                </c:pt>
                <c:pt idx="66">
                  <c:v>0.166573</c:v>
                </c:pt>
                <c:pt idx="67">
                  <c:v>0.16609199999999999</c:v>
                </c:pt>
                <c:pt idx="68">
                  <c:v>0.16525699999999999</c:v>
                </c:pt>
                <c:pt idx="69">
                  <c:v>0.165024</c:v>
                </c:pt>
                <c:pt idx="70">
                  <c:v>0.164383</c:v>
                </c:pt>
                <c:pt idx="71">
                  <c:v>0.16445899999999999</c:v>
                </c:pt>
                <c:pt idx="72">
                  <c:v>0.163629</c:v>
                </c:pt>
                <c:pt idx="73">
                  <c:v>0.16387699999999999</c:v>
                </c:pt>
                <c:pt idx="74">
                  <c:v>0.16352900000000001</c:v>
                </c:pt>
                <c:pt idx="75">
                  <c:v>0.16267899999999999</c:v>
                </c:pt>
                <c:pt idx="76">
                  <c:v>0.16258700000000001</c:v>
                </c:pt>
                <c:pt idx="77">
                  <c:v>0.162661</c:v>
                </c:pt>
                <c:pt idx="78">
                  <c:v>0.162384</c:v>
                </c:pt>
                <c:pt idx="79">
                  <c:v>0.16245799999999999</c:v>
                </c:pt>
                <c:pt idx="80">
                  <c:v>0.16148899999999999</c:v>
                </c:pt>
                <c:pt idx="81">
                  <c:v>0.16106300000000001</c:v>
                </c:pt>
                <c:pt idx="82">
                  <c:v>0.160798</c:v>
                </c:pt>
                <c:pt idx="83">
                  <c:v>0.16025</c:v>
                </c:pt>
                <c:pt idx="84">
                  <c:v>0.16048399999999999</c:v>
                </c:pt>
                <c:pt idx="85">
                  <c:v>0.16053400000000001</c:v>
                </c:pt>
                <c:pt idx="86">
                  <c:v>0.15997900000000001</c:v>
                </c:pt>
                <c:pt idx="87">
                  <c:v>0.159243</c:v>
                </c:pt>
                <c:pt idx="88">
                  <c:v>0.15908900000000001</c:v>
                </c:pt>
                <c:pt idx="89">
                  <c:v>0.15864300000000001</c:v>
                </c:pt>
                <c:pt idx="90">
                  <c:v>0.15844900000000001</c:v>
                </c:pt>
                <c:pt idx="91">
                  <c:v>0.15801799999999999</c:v>
                </c:pt>
                <c:pt idx="92">
                  <c:v>0.15818199999999999</c:v>
                </c:pt>
                <c:pt idx="93">
                  <c:v>0.15748500000000001</c:v>
                </c:pt>
                <c:pt idx="94">
                  <c:v>0.15779099999999999</c:v>
                </c:pt>
                <c:pt idx="95">
                  <c:v>0.157998</c:v>
                </c:pt>
                <c:pt idx="96">
                  <c:v>0.15778</c:v>
                </c:pt>
                <c:pt idx="97">
                  <c:v>0.15695500000000001</c:v>
                </c:pt>
                <c:pt idx="98">
                  <c:v>0.156809</c:v>
                </c:pt>
                <c:pt idx="99">
                  <c:v>0.156582</c:v>
                </c:pt>
                <c:pt idx="100">
                  <c:v>0.15640599999999999</c:v>
                </c:pt>
                <c:pt idx="101">
                  <c:v>0.155277</c:v>
                </c:pt>
                <c:pt idx="102">
                  <c:v>0.15552199999999999</c:v>
                </c:pt>
                <c:pt idx="103">
                  <c:v>0.15509200000000001</c:v>
                </c:pt>
                <c:pt idx="104">
                  <c:v>0.15440599999999999</c:v>
                </c:pt>
                <c:pt idx="105">
                  <c:v>0.15398000000000001</c:v>
                </c:pt>
                <c:pt idx="106">
                  <c:v>0.15379200000000001</c:v>
                </c:pt>
                <c:pt idx="107">
                  <c:v>0.15345700000000001</c:v>
                </c:pt>
                <c:pt idx="108">
                  <c:v>0.153253</c:v>
                </c:pt>
                <c:pt idx="109">
                  <c:v>0.15306600000000001</c:v>
                </c:pt>
                <c:pt idx="110">
                  <c:v>0.15295300000000001</c:v>
                </c:pt>
                <c:pt idx="111">
                  <c:v>0.15270500000000001</c:v>
                </c:pt>
                <c:pt idx="112">
                  <c:v>0.15268499999999999</c:v>
                </c:pt>
                <c:pt idx="113">
                  <c:v>0.15176999999999999</c:v>
                </c:pt>
                <c:pt idx="114">
                  <c:v>0.15234600000000001</c:v>
                </c:pt>
                <c:pt idx="115">
                  <c:v>0.15165400000000001</c:v>
                </c:pt>
                <c:pt idx="116">
                  <c:v>0.15079999999999999</c:v>
                </c:pt>
                <c:pt idx="117">
                  <c:v>0.151085</c:v>
                </c:pt>
                <c:pt idx="118">
                  <c:v>0.15071699999999999</c:v>
                </c:pt>
                <c:pt idx="119">
                  <c:v>0.15045</c:v>
                </c:pt>
                <c:pt idx="120">
                  <c:v>0.14987300000000001</c:v>
                </c:pt>
                <c:pt idx="121">
                  <c:v>0.149759</c:v>
                </c:pt>
                <c:pt idx="122">
                  <c:v>0.14934800000000001</c:v>
                </c:pt>
                <c:pt idx="123">
                  <c:v>0.148503</c:v>
                </c:pt>
                <c:pt idx="124">
                  <c:v>0.14821200000000001</c:v>
                </c:pt>
                <c:pt idx="125">
                  <c:v>0.148173</c:v>
                </c:pt>
                <c:pt idx="126">
                  <c:v>0.147676</c:v>
                </c:pt>
                <c:pt idx="127">
                  <c:v>0.14813899999999999</c:v>
                </c:pt>
                <c:pt idx="128">
                  <c:v>0.147285</c:v>
                </c:pt>
                <c:pt idx="129">
                  <c:v>0.147226</c:v>
                </c:pt>
                <c:pt idx="130">
                  <c:v>0.14694199999999999</c:v>
                </c:pt>
                <c:pt idx="131">
                  <c:v>0.14668</c:v>
                </c:pt>
                <c:pt idx="132">
                  <c:v>0.14627200000000001</c:v>
                </c:pt>
                <c:pt idx="133">
                  <c:v>0.14541599999999999</c:v>
                </c:pt>
                <c:pt idx="134">
                  <c:v>0.14612900000000001</c:v>
                </c:pt>
                <c:pt idx="135">
                  <c:v>0.145121</c:v>
                </c:pt>
                <c:pt idx="136">
                  <c:v>0.14497299999999999</c:v>
                </c:pt>
                <c:pt idx="137">
                  <c:v>0.144619</c:v>
                </c:pt>
                <c:pt idx="138">
                  <c:v>0.14446500000000001</c:v>
                </c:pt>
                <c:pt idx="139">
                  <c:v>0.144451</c:v>
                </c:pt>
                <c:pt idx="140">
                  <c:v>0.14361099999999999</c:v>
                </c:pt>
                <c:pt idx="141">
                  <c:v>0.14357</c:v>
                </c:pt>
                <c:pt idx="142">
                  <c:v>0.14342199999999999</c:v>
                </c:pt>
                <c:pt idx="143">
                  <c:v>0.14332900000000001</c:v>
                </c:pt>
                <c:pt idx="144">
                  <c:v>0.14282</c:v>
                </c:pt>
                <c:pt idx="145">
                  <c:v>0.143404</c:v>
                </c:pt>
                <c:pt idx="146">
                  <c:v>0.142817</c:v>
                </c:pt>
                <c:pt idx="147">
                  <c:v>0.14232900000000001</c:v>
                </c:pt>
                <c:pt idx="148">
                  <c:v>0.14195099999999999</c:v>
                </c:pt>
                <c:pt idx="149">
                  <c:v>0.142153</c:v>
                </c:pt>
                <c:pt idx="150">
                  <c:v>0.14207500000000001</c:v>
                </c:pt>
                <c:pt idx="151">
                  <c:v>0.14128599999999999</c:v>
                </c:pt>
                <c:pt idx="152">
                  <c:v>0.140681</c:v>
                </c:pt>
                <c:pt idx="153">
                  <c:v>0.14102200000000001</c:v>
                </c:pt>
                <c:pt idx="154">
                  <c:v>0.13994899999999999</c:v>
                </c:pt>
                <c:pt idx="155">
                  <c:v>0.14055899999999999</c:v>
                </c:pt>
                <c:pt idx="156">
                  <c:v>0.13966100000000001</c:v>
                </c:pt>
                <c:pt idx="157">
                  <c:v>0.13966600000000001</c:v>
                </c:pt>
                <c:pt idx="158">
                  <c:v>0.13910500000000001</c:v>
                </c:pt>
                <c:pt idx="159">
                  <c:v>0.13895299999999999</c:v>
                </c:pt>
                <c:pt idx="160">
                  <c:v>0.138798</c:v>
                </c:pt>
                <c:pt idx="161">
                  <c:v>0.13917099999999999</c:v>
                </c:pt>
                <c:pt idx="162">
                  <c:v>0.137876</c:v>
                </c:pt>
                <c:pt idx="163">
                  <c:v>0.138178</c:v>
                </c:pt>
                <c:pt idx="164">
                  <c:v>0.138099</c:v>
                </c:pt>
                <c:pt idx="165">
                  <c:v>0.13758100000000001</c:v>
                </c:pt>
                <c:pt idx="166">
                  <c:v>0.13752900000000001</c:v>
                </c:pt>
                <c:pt idx="167">
                  <c:v>0.13703499999999999</c:v>
                </c:pt>
                <c:pt idx="168">
                  <c:v>0.13622200000000001</c:v>
                </c:pt>
                <c:pt idx="169">
                  <c:v>0.136605</c:v>
                </c:pt>
                <c:pt idx="170">
                  <c:v>0.136298</c:v>
                </c:pt>
                <c:pt idx="171">
                  <c:v>0.13592599999999999</c:v>
                </c:pt>
                <c:pt idx="172">
                  <c:v>0.13600100000000001</c:v>
                </c:pt>
                <c:pt idx="173">
                  <c:v>0.13548099999999999</c:v>
                </c:pt>
                <c:pt idx="174">
                  <c:v>0.13544999999999999</c:v>
                </c:pt>
                <c:pt idx="175">
                  <c:v>0.13486899999999999</c:v>
                </c:pt>
                <c:pt idx="176">
                  <c:v>0.135021</c:v>
                </c:pt>
                <c:pt idx="177">
                  <c:v>0.13416900000000001</c:v>
                </c:pt>
                <c:pt idx="178">
                  <c:v>0.134019</c:v>
                </c:pt>
                <c:pt idx="179">
                  <c:v>0.133578</c:v>
                </c:pt>
                <c:pt idx="180">
                  <c:v>0.13342300000000001</c:v>
                </c:pt>
                <c:pt idx="181">
                  <c:v>0.13262299999999999</c:v>
                </c:pt>
                <c:pt idx="182">
                  <c:v>0.13256299999999999</c:v>
                </c:pt>
                <c:pt idx="183">
                  <c:v>0.13208</c:v>
                </c:pt>
                <c:pt idx="184">
                  <c:v>0.13247400000000001</c:v>
                </c:pt>
                <c:pt idx="185">
                  <c:v>0.13190099999999999</c:v>
                </c:pt>
                <c:pt idx="186">
                  <c:v>0.13164200000000001</c:v>
                </c:pt>
                <c:pt idx="187">
                  <c:v>0.13095200000000001</c:v>
                </c:pt>
                <c:pt idx="188">
                  <c:v>0.13081799999999999</c:v>
                </c:pt>
                <c:pt idx="189">
                  <c:v>0.13058900000000001</c:v>
                </c:pt>
                <c:pt idx="190">
                  <c:v>0.13068199999999999</c:v>
                </c:pt>
                <c:pt idx="191">
                  <c:v>0.130357</c:v>
                </c:pt>
                <c:pt idx="192">
                  <c:v>0.13031999999999999</c:v>
                </c:pt>
                <c:pt idx="193">
                  <c:v>0.129831</c:v>
                </c:pt>
                <c:pt idx="194">
                  <c:v>0.12993099999999999</c:v>
                </c:pt>
                <c:pt idx="195">
                  <c:v>0.12917000000000001</c:v>
                </c:pt>
                <c:pt idx="196">
                  <c:v>0.129271</c:v>
                </c:pt>
                <c:pt idx="197">
                  <c:v>0.128743</c:v>
                </c:pt>
                <c:pt idx="198">
                  <c:v>0.12836700000000001</c:v>
                </c:pt>
                <c:pt idx="199">
                  <c:v>0.12825700000000001</c:v>
                </c:pt>
                <c:pt idx="200">
                  <c:v>0.12809499999999999</c:v>
                </c:pt>
                <c:pt idx="201">
                  <c:v>0.127779</c:v>
                </c:pt>
                <c:pt idx="202">
                  <c:v>0.12736900000000001</c:v>
                </c:pt>
                <c:pt idx="203">
                  <c:v>0.12751799999999999</c:v>
                </c:pt>
                <c:pt idx="204">
                  <c:v>0.12661500000000001</c:v>
                </c:pt>
                <c:pt idx="205">
                  <c:v>0.12670000000000001</c:v>
                </c:pt>
                <c:pt idx="206">
                  <c:v>0.12648300000000001</c:v>
                </c:pt>
                <c:pt idx="207">
                  <c:v>0.12596599999999999</c:v>
                </c:pt>
                <c:pt idx="208">
                  <c:v>0.126221</c:v>
                </c:pt>
                <c:pt idx="209">
                  <c:v>0.126447</c:v>
                </c:pt>
                <c:pt idx="210">
                  <c:v>0.12642999999999999</c:v>
                </c:pt>
                <c:pt idx="211">
                  <c:v>0.12614600000000001</c:v>
                </c:pt>
                <c:pt idx="212">
                  <c:v>0.12537000000000001</c:v>
                </c:pt>
                <c:pt idx="213">
                  <c:v>0.12496699999999999</c:v>
                </c:pt>
                <c:pt idx="214">
                  <c:v>0.124455</c:v>
                </c:pt>
                <c:pt idx="215">
                  <c:v>0.12445199999999999</c:v>
                </c:pt>
                <c:pt idx="216">
                  <c:v>0.124805</c:v>
                </c:pt>
                <c:pt idx="217">
                  <c:v>0.124199</c:v>
                </c:pt>
                <c:pt idx="218">
                  <c:v>0.12373000000000001</c:v>
                </c:pt>
                <c:pt idx="219">
                  <c:v>0.122962</c:v>
                </c:pt>
                <c:pt idx="220">
                  <c:v>0.122711</c:v>
                </c:pt>
                <c:pt idx="221">
                  <c:v>0.12231300000000001</c:v>
                </c:pt>
                <c:pt idx="222">
                  <c:v>0.122916</c:v>
                </c:pt>
                <c:pt idx="223">
                  <c:v>0.12221700000000001</c:v>
                </c:pt>
                <c:pt idx="224">
                  <c:v>0.12156599999999999</c:v>
                </c:pt>
                <c:pt idx="225">
                  <c:v>0.121209</c:v>
                </c:pt>
                <c:pt idx="226">
                  <c:v>0.12110600000000001</c:v>
                </c:pt>
                <c:pt idx="227">
                  <c:v>0.12193</c:v>
                </c:pt>
                <c:pt idx="228">
                  <c:v>0.121401</c:v>
                </c:pt>
                <c:pt idx="229">
                  <c:v>0.12090099999999999</c:v>
                </c:pt>
                <c:pt idx="230">
                  <c:v>0.120481</c:v>
                </c:pt>
                <c:pt idx="231">
                  <c:v>0.120517</c:v>
                </c:pt>
                <c:pt idx="232">
                  <c:v>0.12040099999999999</c:v>
                </c:pt>
                <c:pt idx="233">
                  <c:v>0.12003</c:v>
                </c:pt>
                <c:pt idx="234">
                  <c:v>0.119768</c:v>
                </c:pt>
                <c:pt idx="235">
                  <c:v>0.119322</c:v>
                </c:pt>
                <c:pt idx="236">
                  <c:v>0.11848400000000001</c:v>
                </c:pt>
                <c:pt idx="237">
                  <c:v>0.118419</c:v>
                </c:pt>
                <c:pt idx="238">
                  <c:v>0.118656</c:v>
                </c:pt>
                <c:pt idx="239">
                  <c:v>0.11843099999999999</c:v>
                </c:pt>
                <c:pt idx="240">
                  <c:v>0.118476</c:v>
                </c:pt>
                <c:pt idx="241">
                  <c:v>0.117788</c:v>
                </c:pt>
                <c:pt idx="242">
                  <c:v>0.1174</c:v>
                </c:pt>
                <c:pt idx="243">
                  <c:v>0.11691600000000001</c:v>
                </c:pt>
                <c:pt idx="244">
                  <c:v>0.117119</c:v>
                </c:pt>
                <c:pt idx="245">
                  <c:v>0.116826</c:v>
                </c:pt>
                <c:pt idx="246">
                  <c:v>0.115991</c:v>
                </c:pt>
                <c:pt idx="247">
                  <c:v>0.115769</c:v>
                </c:pt>
                <c:pt idx="248">
                  <c:v>0.115799</c:v>
                </c:pt>
                <c:pt idx="249">
                  <c:v>0.115781</c:v>
                </c:pt>
                <c:pt idx="250">
                  <c:v>0.115898</c:v>
                </c:pt>
                <c:pt idx="251">
                  <c:v>0.11612699999999999</c:v>
                </c:pt>
                <c:pt idx="252">
                  <c:v>0.115394</c:v>
                </c:pt>
                <c:pt idx="253">
                  <c:v>0.11540300000000001</c:v>
                </c:pt>
                <c:pt idx="254">
                  <c:v>0.11544599999999999</c:v>
                </c:pt>
                <c:pt idx="255">
                  <c:v>0.114955</c:v>
                </c:pt>
                <c:pt idx="256">
                  <c:v>0.114852</c:v>
                </c:pt>
                <c:pt idx="257">
                  <c:v>0.114472</c:v>
                </c:pt>
                <c:pt idx="258">
                  <c:v>0.11423700000000001</c:v>
                </c:pt>
                <c:pt idx="259">
                  <c:v>0.113889</c:v>
                </c:pt>
                <c:pt idx="260">
                  <c:v>0.11365</c:v>
                </c:pt>
                <c:pt idx="261">
                  <c:v>0.113196</c:v>
                </c:pt>
                <c:pt idx="262">
                  <c:v>0.112806</c:v>
                </c:pt>
                <c:pt idx="263">
                  <c:v>0.1132</c:v>
                </c:pt>
                <c:pt idx="264">
                  <c:v>0.11260100000000001</c:v>
                </c:pt>
                <c:pt idx="265">
                  <c:v>0.112693</c:v>
                </c:pt>
                <c:pt idx="266">
                  <c:v>0.112471</c:v>
                </c:pt>
                <c:pt idx="267">
                  <c:v>0.112535</c:v>
                </c:pt>
                <c:pt idx="268">
                  <c:v>0.111903</c:v>
                </c:pt>
                <c:pt idx="269">
                  <c:v>0.11210199999999999</c:v>
                </c:pt>
                <c:pt idx="270">
                  <c:v>0.111501</c:v>
                </c:pt>
                <c:pt idx="271">
                  <c:v>0.111114</c:v>
                </c:pt>
                <c:pt idx="272">
                  <c:v>0.111224</c:v>
                </c:pt>
                <c:pt idx="273">
                  <c:v>0.110774</c:v>
                </c:pt>
                <c:pt idx="274">
                  <c:v>0.110142</c:v>
                </c:pt>
                <c:pt idx="275">
                  <c:v>0.110121</c:v>
                </c:pt>
                <c:pt idx="276">
                  <c:v>0.110125</c:v>
                </c:pt>
                <c:pt idx="277">
                  <c:v>0.110004</c:v>
                </c:pt>
                <c:pt idx="278">
                  <c:v>0.110065</c:v>
                </c:pt>
                <c:pt idx="279">
                  <c:v>0.109876</c:v>
                </c:pt>
                <c:pt idx="280">
                  <c:v>0.109615</c:v>
                </c:pt>
                <c:pt idx="281">
                  <c:v>0.109637</c:v>
                </c:pt>
                <c:pt idx="282">
                  <c:v>0.109177</c:v>
                </c:pt>
                <c:pt idx="283">
                  <c:v>0.108962</c:v>
                </c:pt>
                <c:pt idx="284">
                  <c:v>0.10878699999999999</c:v>
                </c:pt>
                <c:pt idx="285">
                  <c:v>0.108836</c:v>
                </c:pt>
                <c:pt idx="286">
                  <c:v>0.107944</c:v>
                </c:pt>
                <c:pt idx="287">
                  <c:v>0.107901</c:v>
                </c:pt>
                <c:pt idx="288">
                  <c:v>0.108003</c:v>
                </c:pt>
                <c:pt idx="289">
                  <c:v>0.107833</c:v>
                </c:pt>
                <c:pt idx="290">
                  <c:v>0.10731300000000001</c:v>
                </c:pt>
                <c:pt idx="291">
                  <c:v>0.106905</c:v>
                </c:pt>
                <c:pt idx="292">
                  <c:v>0.106743</c:v>
                </c:pt>
                <c:pt idx="293">
                  <c:v>0.10675800000000001</c:v>
                </c:pt>
                <c:pt idx="294">
                  <c:v>0.10682</c:v>
                </c:pt>
                <c:pt idx="295">
                  <c:v>0.10659100000000001</c:v>
                </c:pt>
                <c:pt idx="296">
                  <c:v>0.106226</c:v>
                </c:pt>
                <c:pt idx="297">
                  <c:v>0.106087</c:v>
                </c:pt>
                <c:pt idx="298">
                  <c:v>0.10558099999999999</c:v>
                </c:pt>
                <c:pt idx="299">
                  <c:v>0.10560700000000001</c:v>
                </c:pt>
                <c:pt idx="300">
                  <c:v>0.105332</c:v>
                </c:pt>
                <c:pt idx="301">
                  <c:v>0.10506799999999999</c:v>
                </c:pt>
                <c:pt idx="302">
                  <c:v>0.104933</c:v>
                </c:pt>
                <c:pt idx="303">
                  <c:v>0.10481799999999999</c:v>
                </c:pt>
                <c:pt idx="304">
                  <c:v>0.104668</c:v>
                </c:pt>
                <c:pt idx="305">
                  <c:v>0.10462100000000001</c:v>
                </c:pt>
                <c:pt idx="306">
                  <c:v>0.104214</c:v>
                </c:pt>
                <c:pt idx="307">
                  <c:v>0.103766</c:v>
                </c:pt>
                <c:pt idx="308">
                  <c:v>0.103855</c:v>
                </c:pt>
                <c:pt idx="309">
                  <c:v>0.103368</c:v>
                </c:pt>
                <c:pt idx="310">
                  <c:v>0.10349999999999999</c:v>
                </c:pt>
                <c:pt idx="311">
                  <c:v>0.103453</c:v>
                </c:pt>
                <c:pt idx="312">
                  <c:v>0.102991</c:v>
                </c:pt>
                <c:pt idx="313">
                  <c:v>0.102474</c:v>
                </c:pt>
                <c:pt idx="314">
                  <c:v>0.102641</c:v>
                </c:pt>
                <c:pt idx="315">
                  <c:v>0.102468</c:v>
                </c:pt>
                <c:pt idx="316">
                  <c:v>0.102231</c:v>
                </c:pt>
                <c:pt idx="317">
                  <c:v>0.101781</c:v>
                </c:pt>
                <c:pt idx="318">
                  <c:v>0.10122299999999999</c:v>
                </c:pt>
                <c:pt idx="319">
                  <c:v>0.101108</c:v>
                </c:pt>
                <c:pt idx="320">
                  <c:v>0.10106800000000001</c:v>
                </c:pt>
                <c:pt idx="321">
                  <c:v>0.101198</c:v>
                </c:pt>
                <c:pt idx="322">
                  <c:v>0.100841</c:v>
                </c:pt>
                <c:pt idx="323">
                  <c:v>0.10058499999999999</c:v>
                </c:pt>
                <c:pt idx="324">
                  <c:v>0.100324</c:v>
                </c:pt>
                <c:pt idx="325">
                  <c:v>0.100147</c:v>
                </c:pt>
                <c:pt idx="326">
                  <c:v>9.9925E-2</c:v>
                </c:pt>
                <c:pt idx="327">
                  <c:v>9.9903000000000006E-2</c:v>
                </c:pt>
                <c:pt idx="328">
                  <c:v>9.9626000000000006E-2</c:v>
                </c:pt>
                <c:pt idx="329">
                  <c:v>9.9509E-2</c:v>
                </c:pt>
                <c:pt idx="330">
                  <c:v>9.9347000000000005E-2</c:v>
                </c:pt>
                <c:pt idx="331">
                  <c:v>9.8706000000000002E-2</c:v>
                </c:pt>
                <c:pt idx="332">
                  <c:v>9.8761000000000002E-2</c:v>
                </c:pt>
                <c:pt idx="333">
                  <c:v>9.8641999999999994E-2</c:v>
                </c:pt>
                <c:pt idx="334">
                  <c:v>9.8294000000000006E-2</c:v>
                </c:pt>
                <c:pt idx="335">
                  <c:v>9.8046999999999995E-2</c:v>
                </c:pt>
                <c:pt idx="336">
                  <c:v>9.7861000000000004E-2</c:v>
                </c:pt>
                <c:pt idx="337">
                  <c:v>9.7910999999999998E-2</c:v>
                </c:pt>
                <c:pt idx="338">
                  <c:v>9.7545999999999994E-2</c:v>
                </c:pt>
                <c:pt idx="339">
                  <c:v>9.7423999999999997E-2</c:v>
                </c:pt>
                <c:pt idx="340">
                  <c:v>9.6920000000000006E-2</c:v>
                </c:pt>
                <c:pt idx="341">
                  <c:v>9.6659999999999996E-2</c:v>
                </c:pt>
                <c:pt idx="342">
                  <c:v>9.6738000000000005E-2</c:v>
                </c:pt>
                <c:pt idx="343">
                  <c:v>9.6393999999999994E-2</c:v>
                </c:pt>
                <c:pt idx="344">
                  <c:v>9.6536999999999998E-2</c:v>
                </c:pt>
                <c:pt idx="345">
                  <c:v>9.6114000000000005E-2</c:v>
                </c:pt>
                <c:pt idx="346">
                  <c:v>9.5746999999999999E-2</c:v>
                </c:pt>
                <c:pt idx="347">
                  <c:v>9.5991000000000007E-2</c:v>
                </c:pt>
                <c:pt idx="348">
                  <c:v>9.5657000000000006E-2</c:v>
                </c:pt>
                <c:pt idx="349">
                  <c:v>9.5374E-2</c:v>
                </c:pt>
                <c:pt idx="350">
                  <c:v>9.5277000000000001E-2</c:v>
                </c:pt>
                <c:pt idx="351">
                  <c:v>9.5269999999999994E-2</c:v>
                </c:pt>
                <c:pt idx="352">
                  <c:v>9.5116000000000006E-2</c:v>
                </c:pt>
                <c:pt idx="353">
                  <c:v>9.4756000000000007E-2</c:v>
                </c:pt>
                <c:pt idx="354">
                  <c:v>9.4544000000000003E-2</c:v>
                </c:pt>
                <c:pt idx="355">
                  <c:v>9.4314999999999996E-2</c:v>
                </c:pt>
                <c:pt idx="356">
                  <c:v>9.3872999999999998E-2</c:v>
                </c:pt>
                <c:pt idx="357">
                  <c:v>9.3681E-2</c:v>
                </c:pt>
                <c:pt idx="358">
                  <c:v>9.3672000000000005E-2</c:v>
                </c:pt>
                <c:pt idx="359">
                  <c:v>9.3599000000000002E-2</c:v>
                </c:pt>
                <c:pt idx="360">
                  <c:v>9.3587000000000004E-2</c:v>
                </c:pt>
                <c:pt idx="361">
                  <c:v>9.3077999999999994E-2</c:v>
                </c:pt>
                <c:pt idx="362">
                  <c:v>9.3178999999999998E-2</c:v>
                </c:pt>
                <c:pt idx="363">
                  <c:v>9.2948000000000003E-2</c:v>
                </c:pt>
                <c:pt idx="364">
                  <c:v>9.2728000000000005E-2</c:v>
                </c:pt>
                <c:pt idx="365">
                  <c:v>9.2671000000000003E-2</c:v>
                </c:pt>
                <c:pt idx="366">
                  <c:v>9.2660000000000006E-2</c:v>
                </c:pt>
                <c:pt idx="367">
                  <c:v>9.2144000000000004E-2</c:v>
                </c:pt>
                <c:pt idx="368">
                  <c:v>9.2274999999999996E-2</c:v>
                </c:pt>
                <c:pt idx="369">
                  <c:v>9.1801999999999995E-2</c:v>
                </c:pt>
                <c:pt idx="370">
                  <c:v>9.1885999999999995E-2</c:v>
                </c:pt>
                <c:pt idx="371">
                  <c:v>9.1455999999999996E-2</c:v>
                </c:pt>
                <c:pt idx="372">
                  <c:v>9.1678999999999997E-2</c:v>
                </c:pt>
                <c:pt idx="373">
                  <c:v>9.1266E-2</c:v>
                </c:pt>
                <c:pt idx="374">
                  <c:v>9.1369000000000006E-2</c:v>
                </c:pt>
                <c:pt idx="375">
                  <c:v>9.0986999999999998E-2</c:v>
                </c:pt>
                <c:pt idx="376">
                  <c:v>9.0712000000000001E-2</c:v>
                </c:pt>
                <c:pt idx="377">
                  <c:v>9.0374999999999997E-2</c:v>
                </c:pt>
                <c:pt idx="378">
                  <c:v>9.0373999999999996E-2</c:v>
                </c:pt>
                <c:pt idx="379">
                  <c:v>9.0245000000000006E-2</c:v>
                </c:pt>
                <c:pt idx="380">
                  <c:v>9.0038000000000007E-2</c:v>
                </c:pt>
                <c:pt idx="381">
                  <c:v>8.9688000000000004E-2</c:v>
                </c:pt>
                <c:pt idx="382">
                  <c:v>8.9580999999999994E-2</c:v>
                </c:pt>
                <c:pt idx="383">
                  <c:v>8.9413000000000006E-2</c:v>
                </c:pt>
                <c:pt idx="384">
                  <c:v>8.9207999999999996E-2</c:v>
                </c:pt>
                <c:pt idx="385">
                  <c:v>8.8650999999999994E-2</c:v>
                </c:pt>
                <c:pt idx="386">
                  <c:v>8.8444999999999996E-2</c:v>
                </c:pt>
                <c:pt idx="387">
                  <c:v>8.8445999999999997E-2</c:v>
                </c:pt>
                <c:pt idx="388">
                  <c:v>8.8406999999999999E-2</c:v>
                </c:pt>
                <c:pt idx="389">
                  <c:v>8.8250999999999996E-2</c:v>
                </c:pt>
                <c:pt idx="390">
                  <c:v>8.8071999999999998E-2</c:v>
                </c:pt>
                <c:pt idx="391">
                  <c:v>8.7987999999999997E-2</c:v>
                </c:pt>
                <c:pt idx="392">
                  <c:v>8.7653999999999996E-2</c:v>
                </c:pt>
                <c:pt idx="393">
                  <c:v>8.7516999999999998E-2</c:v>
                </c:pt>
                <c:pt idx="394">
                  <c:v>8.7260000000000004E-2</c:v>
                </c:pt>
                <c:pt idx="395">
                  <c:v>8.6895E-2</c:v>
                </c:pt>
                <c:pt idx="396">
                  <c:v>8.7138999999999994E-2</c:v>
                </c:pt>
                <c:pt idx="397">
                  <c:v>8.6491999999999999E-2</c:v>
                </c:pt>
                <c:pt idx="398">
                  <c:v>8.6378999999999997E-2</c:v>
                </c:pt>
                <c:pt idx="399">
                  <c:v>8.5999999999999993E-2</c:v>
                </c:pt>
                <c:pt idx="400">
                  <c:v>8.6268999999999998E-2</c:v>
                </c:pt>
                <c:pt idx="401">
                  <c:v>8.6110000000000006E-2</c:v>
                </c:pt>
                <c:pt idx="402">
                  <c:v>8.6019999999999999E-2</c:v>
                </c:pt>
                <c:pt idx="403">
                  <c:v>8.5336999999999996E-2</c:v>
                </c:pt>
                <c:pt idx="404">
                  <c:v>8.5346000000000005E-2</c:v>
                </c:pt>
                <c:pt idx="405">
                  <c:v>8.5166000000000006E-2</c:v>
                </c:pt>
                <c:pt idx="406">
                  <c:v>8.4848999999999994E-2</c:v>
                </c:pt>
                <c:pt idx="407">
                  <c:v>8.4451999999999999E-2</c:v>
                </c:pt>
                <c:pt idx="408">
                  <c:v>8.4440000000000001E-2</c:v>
                </c:pt>
                <c:pt idx="409">
                  <c:v>8.4347000000000005E-2</c:v>
                </c:pt>
                <c:pt idx="410">
                  <c:v>8.4314E-2</c:v>
                </c:pt>
                <c:pt idx="411">
                  <c:v>8.3792000000000005E-2</c:v>
                </c:pt>
                <c:pt idx="412">
                  <c:v>8.3717E-2</c:v>
                </c:pt>
                <c:pt idx="413">
                  <c:v>8.3882999999999999E-2</c:v>
                </c:pt>
                <c:pt idx="414">
                  <c:v>8.3778000000000005E-2</c:v>
                </c:pt>
                <c:pt idx="415">
                  <c:v>8.3555000000000004E-2</c:v>
                </c:pt>
                <c:pt idx="416">
                  <c:v>8.3247000000000002E-2</c:v>
                </c:pt>
                <c:pt idx="417">
                  <c:v>8.3071000000000006E-2</c:v>
                </c:pt>
                <c:pt idx="418">
                  <c:v>8.3095000000000002E-2</c:v>
                </c:pt>
                <c:pt idx="419">
                  <c:v>8.2867999999999997E-2</c:v>
                </c:pt>
                <c:pt idx="420">
                  <c:v>8.2465999999999998E-2</c:v>
                </c:pt>
                <c:pt idx="421">
                  <c:v>8.2491999999999996E-2</c:v>
                </c:pt>
                <c:pt idx="422">
                  <c:v>8.2492999999999997E-2</c:v>
                </c:pt>
                <c:pt idx="423">
                  <c:v>8.1864000000000006E-2</c:v>
                </c:pt>
                <c:pt idx="424">
                  <c:v>8.2082000000000002E-2</c:v>
                </c:pt>
                <c:pt idx="425">
                  <c:v>8.2012000000000002E-2</c:v>
                </c:pt>
                <c:pt idx="426">
                  <c:v>8.1692000000000001E-2</c:v>
                </c:pt>
                <c:pt idx="427">
                  <c:v>8.1494999999999998E-2</c:v>
                </c:pt>
                <c:pt idx="428">
                  <c:v>8.1167000000000003E-2</c:v>
                </c:pt>
                <c:pt idx="429">
                  <c:v>8.1033999999999995E-2</c:v>
                </c:pt>
                <c:pt idx="430">
                  <c:v>8.0929000000000001E-2</c:v>
                </c:pt>
                <c:pt idx="431">
                  <c:v>8.0695000000000003E-2</c:v>
                </c:pt>
                <c:pt idx="432">
                  <c:v>8.0232999999999999E-2</c:v>
                </c:pt>
                <c:pt idx="433">
                  <c:v>8.0463999999999994E-2</c:v>
                </c:pt>
                <c:pt idx="434">
                  <c:v>8.0199000000000006E-2</c:v>
                </c:pt>
                <c:pt idx="435">
                  <c:v>8.0095E-2</c:v>
                </c:pt>
                <c:pt idx="436">
                  <c:v>7.9849000000000003E-2</c:v>
                </c:pt>
                <c:pt idx="437">
                  <c:v>7.9723000000000002E-2</c:v>
                </c:pt>
                <c:pt idx="438">
                  <c:v>7.9721E-2</c:v>
                </c:pt>
                <c:pt idx="439">
                  <c:v>7.9280000000000003E-2</c:v>
                </c:pt>
                <c:pt idx="440">
                  <c:v>7.8704999999999997E-2</c:v>
                </c:pt>
                <c:pt idx="441">
                  <c:v>7.8789999999999999E-2</c:v>
                </c:pt>
                <c:pt idx="442">
                  <c:v>7.8557000000000002E-2</c:v>
                </c:pt>
                <c:pt idx="443">
                  <c:v>7.8147999999999995E-2</c:v>
                </c:pt>
                <c:pt idx="444">
                  <c:v>7.8377000000000002E-2</c:v>
                </c:pt>
                <c:pt idx="445">
                  <c:v>7.8299999999999995E-2</c:v>
                </c:pt>
                <c:pt idx="446">
                  <c:v>7.7812999999999993E-2</c:v>
                </c:pt>
                <c:pt idx="447">
                  <c:v>7.7615000000000003E-2</c:v>
                </c:pt>
                <c:pt idx="448">
                  <c:v>7.7567999999999998E-2</c:v>
                </c:pt>
                <c:pt idx="449">
                  <c:v>7.7362E-2</c:v>
                </c:pt>
                <c:pt idx="450">
                  <c:v>7.7157000000000003E-2</c:v>
                </c:pt>
                <c:pt idx="451">
                  <c:v>7.6894000000000004E-2</c:v>
                </c:pt>
                <c:pt idx="452">
                  <c:v>7.6725000000000002E-2</c:v>
                </c:pt>
                <c:pt idx="453">
                  <c:v>7.6980999999999994E-2</c:v>
                </c:pt>
                <c:pt idx="454">
                  <c:v>7.6825000000000004E-2</c:v>
                </c:pt>
                <c:pt idx="455">
                  <c:v>7.6187000000000005E-2</c:v>
                </c:pt>
                <c:pt idx="456">
                  <c:v>7.6048000000000004E-2</c:v>
                </c:pt>
                <c:pt idx="457">
                  <c:v>7.5933E-2</c:v>
                </c:pt>
                <c:pt idx="458">
                  <c:v>7.5936000000000003E-2</c:v>
                </c:pt>
                <c:pt idx="459">
                  <c:v>7.5618000000000005E-2</c:v>
                </c:pt>
                <c:pt idx="460">
                  <c:v>7.5648000000000007E-2</c:v>
                </c:pt>
                <c:pt idx="461">
                  <c:v>7.5198000000000001E-2</c:v>
                </c:pt>
                <c:pt idx="462">
                  <c:v>7.5215000000000004E-2</c:v>
                </c:pt>
                <c:pt idx="463">
                  <c:v>7.4971999999999997E-2</c:v>
                </c:pt>
                <c:pt idx="464">
                  <c:v>7.4676999999999993E-2</c:v>
                </c:pt>
                <c:pt idx="465">
                  <c:v>7.4583999999999998E-2</c:v>
                </c:pt>
                <c:pt idx="466">
                  <c:v>7.4337E-2</c:v>
                </c:pt>
                <c:pt idx="467">
                  <c:v>7.4394000000000002E-2</c:v>
                </c:pt>
                <c:pt idx="468">
                  <c:v>7.4504000000000001E-2</c:v>
                </c:pt>
                <c:pt idx="469">
                  <c:v>7.4351E-2</c:v>
                </c:pt>
                <c:pt idx="470">
                  <c:v>7.3917999999999998E-2</c:v>
                </c:pt>
                <c:pt idx="471">
                  <c:v>7.3584999999999998E-2</c:v>
                </c:pt>
                <c:pt idx="472">
                  <c:v>7.3466000000000004E-2</c:v>
                </c:pt>
                <c:pt idx="473">
                  <c:v>7.3197999999999999E-2</c:v>
                </c:pt>
                <c:pt idx="474">
                  <c:v>7.3302000000000006E-2</c:v>
                </c:pt>
                <c:pt idx="475">
                  <c:v>7.3260000000000006E-2</c:v>
                </c:pt>
                <c:pt idx="476">
                  <c:v>7.3117000000000001E-2</c:v>
                </c:pt>
                <c:pt idx="477">
                  <c:v>7.2953000000000004E-2</c:v>
                </c:pt>
                <c:pt idx="478">
                  <c:v>7.2932999999999998E-2</c:v>
                </c:pt>
                <c:pt idx="479">
                  <c:v>7.2961999999999999E-2</c:v>
                </c:pt>
                <c:pt idx="480">
                  <c:v>7.2567000000000006E-2</c:v>
                </c:pt>
                <c:pt idx="481">
                  <c:v>7.2453000000000004E-2</c:v>
                </c:pt>
                <c:pt idx="482">
                  <c:v>7.2170999999999999E-2</c:v>
                </c:pt>
                <c:pt idx="483">
                  <c:v>7.1962999999999999E-2</c:v>
                </c:pt>
                <c:pt idx="484">
                  <c:v>7.1896000000000002E-2</c:v>
                </c:pt>
                <c:pt idx="485">
                  <c:v>7.1890999999999997E-2</c:v>
                </c:pt>
                <c:pt idx="486">
                  <c:v>7.1675000000000003E-2</c:v>
                </c:pt>
                <c:pt idx="487">
                  <c:v>7.1448999999999999E-2</c:v>
                </c:pt>
                <c:pt idx="488">
                  <c:v>7.1568999999999994E-2</c:v>
                </c:pt>
                <c:pt idx="489">
                  <c:v>7.1163000000000004E-2</c:v>
                </c:pt>
                <c:pt idx="490">
                  <c:v>7.1278999999999995E-2</c:v>
                </c:pt>
                <c:pt idx="491">
                  <c:v>7.1022000000000002E-2</c:v>
                </c:pt>
                <c:pt idx="492">
                  <c:v>7.1053000000000005E-2</c:v>
                </c:pt>
                <c:pt idx="493">
                  <c:v>7.0775000000000005E-2</c:v>
                </c:pt>
                <c:pt idx="494">
                  <c:v>7.077E-2</c:v>
                </c:pt>
                <c:pt idx="495">
                  <c:v>7.0748000000000005E-2</c:v>
                </c:pt>
                <c:pt idx="496">
                  <c:v>7.0535E-2</c:v>
                </c:pt>
                <c:pt idx="497">
                  <c:v>7.0346000000000006E-2</c:v>
                </c:pt>
                <c:pt idx="498">
                  <c:v>7.0263999999999993E-2</c:v>
                </c:pt>
                <c:pt idx="499">
                  <c:v>7.0170999999999997E-2</c:v>
                </c:pt>
                <c:pt idx="500">
                  <c:v>7.0027000000000006E-2</c:v>
                </c:pt>
                <c:pt idx="501">
                  <c:v>6.9990999999999998E-2</c:v>
                </c:pt>
                <c:pt idx="502">
                  <c:v>6.9885000000000003E-2</c:v>
                </c:pt>
                <c:pt idx="503">
                  <c:v>6.9500000000000006E-2</c:v>
                </c:pt>
                <c:pt idx="504">
                  <c:v>6.9501999999999994E-2</c:v>
                </c:pt>
                <c:pt idx="505">
                  <c:v>6.9473999999999994E-2</c:v>
                </c:pt>
                <c:pt idx="506">
                  <c:v>6.9216E-2</c:v>
                </c:pt>
                <c:pt idx="507">
                  <c:v>6.9125000000000006E-2</c:v>
                </c:pt>
                <c:pt idx="508">
                  <c:v>6.8998000000000004E-2</c:v>
                </c:pt>
                <c:pt idx="509">
                  <c:v>6.8714999999999998E-2</c:v>
                </c:pt>
                <c:pt idx="510">
                  <c:v>6.8876999999999994E-2</c:v>
                </c:pt>
                <c:pt idx="511">
                  <c:v>6.8765000000000007E-2</c:v>
                </c:pt>
                <c:pt idx="512">
                  <c:v>6.8407999999999997E-2</c:v>
                </c:pt>
                <c:pt idx="513">
                  <c:v>6.8347000000000005E-2</c:v>
                </c:pt>
                <c:pt idx="514">
                  <c:v>6.8043000000000006E-2</c:v>
                </c:pt>
                <c:pt idx="515">
                  <c:v>6.8171999999999996E-2</c:v>
                </c:pt>
                <c:pt idx="516">
                  <c:v>6.8065000000000001E-2</c:v>
                </c:pt>
                <c:pt idx="517">
                  <c:v>6.7698999999999995E-2</c:v>
                </c:pt>
                <c:pt idx="518">
                  <c:v>6.7787E-2</c:v>
                </c:pt>
                <c:pt idx="519">
                  <c:v>6.7408999999999997E-2</c:v>
                </c:pt>
                <c:pt idx="520">
                  <c:v>6.7372000000000001E-2</c:v>
                </c:pt>
                <c:pt idx="521">
                  <c:v>6.7224999999999993E-2</c:v>
                </c:pt>
                <c:pt idx="522">
                  <c:v>6.7025000000000001E-2</c:v>
                </c:pt>
                <c:pt idx="523">
                  <c:v>6.6728999999999997E-2</c:v>
                </c:pt>
                <c:pt idx="524">
                  <c:v>6.6530000000000006E-2</c:v>
                </c:pt>
                <c:pt idx="525">
                  <c:v>6.6701999999999997E-2</c:v>
                </c:pt>
                <c:pt idx="526">
                  <c:v>6.6726999999999995E-2</c:v>
                </c:pt>
                <c:pt idx="527">
                  <c:v>6.6211000000000006E-2</c:v>
                </c:pt>
                <c:pt idx="528">
                  <c:v>6.6238000000000005E-2</c:v>
                </c:pt>
                <c:pt idx="529">
                  <c:v>6.6016000000000005E-2</c:v>
                </c:pt>
                <c:pt idx="530">
                  <c:v>6.5945000000000004E-2</c:v>
                </c:pt>
                <c:pt idx="531">
                  <c:v>6.5767999999999993E-2</c:v>
                </c:pt>
                <c:pt idx="532">
                  <c:v>6.5545000000000006E-2</c:v>
                </c:pt>
                <c:pt idx="533">
                  <c:v>6.5631999999999996E-2</c:v>
                </c:pt>
                <c:pt idx="534">
                  <c:v>6.5596000000000002E-2</c:v>
                </c:pt>
                <c:pt idx="535">
                  <c:v>6.5740999999999994E-2</c:v>
                </c:pt>
                <c:pt idx="536">
                  <c:v>6.5283999999999995E-2</c:v>
                </c:pt>
                <c:pt idx="537">
                  <c:v>6.5436999999999995E-2</c:v>
                </c:pt>
                <c:pt idx="538">
                  <c:v>6.5162999999999999E-2</c:v>
                </c:pt>
                <c:pt idx="539">
                  <c:v>6.5106999999999998E-2</c:v>
                </c:pt>
                <c:pt idx="540">
                  <c:v>6.4943000000000001E-2</c:v>
                </c:pt>
                <c:pt idx="541">
                  <c:v>6.4704999999999999E-2</c:v>
                </c:pt>
                <c:pt idx="542">
                  <c:v>6.4873E-2</c:v>
                </c:pt>
                <c:pt idx="543">
                  <c:v>6.4810999999999994E-2</c:v>
                </c:pt>
                <c:pt idx="544">
                  <c:v>6.4336000000000004E-2</c:v>
                </c:pt>
                <c:pt idx="545">
                  <c:v>6.4054E-2</c:v>
                </c:pt>
                <c:pt idx="546">
                  <c:v>6.4405000000000004E-2</c:v>
                </c:pt>
                <c:pt idx="547">
                  <c:v>6.4376000000000003E-2</c:v>
                </c:pt>
                <c:pt idx="548">
                  <c:v>6.4087000000000005E-2</c:v>
                </c:pt>
                <c:pt idx="549">
                  <c:v>6.4107999999999998E-2</c:v>
                </c:pt>
                <c:pt idx="550">
                  <c:v>6.4005000000000006E-2</c:v>
                </c:pt>
                <c:pt idx="551">
                  <c:v>6.3889000000000001E-2</c:v>
                </c:pt>
                <c:pt idx="552">
                  <c:v>6.3571000000000003E-2</c:v>
                </c:pt>
                <c:pt idx="553">
                  <c:v>6.3407000000000005E-2</c:v>
                </c:pt>
                <c:pt idx="554">
                  <c:v>6.3223000000000001E-2</c:v>
                </c:pt>
                <c:pt idx="555">
                  <c:v>6.3126000000000002E-2</c:v>
                </c:pt>
                <c:pt idx="556">
                  <c:v>6.3084000000000001E-2</c:v>
                </c:pt>
                <c:pt idx="557">
                  <c:v>6.3067999999999999E-2</c:v>
                </c:pt>
                <c:pt idx="558">
                  <c:v>6.2989000000000003E-2</c:v>
                </c:pt>
                <c:pt idx="559">
                  <c:v>6.3022999999999996E-2</c:v>
                </c:pt>
                <c:pt idx="560">
                  <c:v>6.2694E-2</c:v>
                </c:pt>
                <c:pt idx="561">
                  <c:v>6.2720999999999999E-2</c:v>
                </c:pt>
                <c:pt idx="562">
                  <c:v>6.2306E-2</c:v>
                </c:pt>
                <c:pt idx="563">
                  <c:v>6.2506999999999993E-2</c:v>
                </c:pt>
                <c:pt idx="564">
                  <c:v>6.2384000000000002E-2</c:v>
                </c:pt>
                <c:pt idx="565">
                  <c:v>6.2226999999999998E-2</c:v>
                </c:pt>
                <c:pt idx="566">
                  <c:v>6.2231000000000002E-2</c:v>
                </c:pt>
                <c:pt idx="567">
                  <c:v>6.2050000000000001E-2</c:v>
                </c:pt>
                <c:pt idx="568">
                  <c:v>6.2156000000000003E-2</c:v>
                </c:pt>
                <c:pt idx="569">
                  <c:v>6.1984999999999998E-2</c:v>
                </c:pt>
                <c:pt idx="570">
                  <c:v>6.1747999999999997E-2</c:v>
                </c:pt>
                <c:pt idx="571">
                  <c:v>6.1725000000000002E-2</c:v>
                </c:pt>
                <c:pt idx="572">
                  <c:v>6.1709E-2</c:v>
                </c:pt>
                <c:pt idx="573">
                  <c:v>6.1674E-2</c:v>
                </c:pt>
                <c:pt idx="574">
                  <c:v>6.1558000000000002E-2</c:v>
                </c:pt>
                <c:pt idx="575">
                  <c:v>6.1478999999999999E-2</c:v>
                </c:pt>
                <c:pt idx="576">
                  <c:v>6.1108000000000003E-2</c:v>
                </c:pt>
                <c:pt idx="577">
                  <c:v>6.1099000000000001E-2</c:v>
                </c:pt>
                <c:pt idx="578">
                  <c:v>6.1087000000000002E-2</c:v>
                </c:pt>
                <c:pt idx="579">
                  <c:v>6.0926000000000001E-2</c:v>
                </c:pt>
                <c:pt idx="580">
                  <c:v>6.1115000000000003E-2</c:v>
                </c:pt>
                <c:pt idx="581">
                  <c:v>6.1120000000000001E-2</c:v>
                </c:pt>
                <c:pt idx="582">
                  <c:v>6.1009000000000001E-2</c:v>
                </c:pt>
                <c:pt idx="583">
                  <c:v>6.0762999999999998E-2</c:v>
                </c:pt>
                <c:pt idx="584">
                  <c:v>6.0672999999999998E-2</c:v>
                </c:pt>
                <c:pt idx="585">
                  <c:v>6.0685999999999997E-2</c:v>
                </c:pt>
                <c:pt idx="586">
                  <c:v>6.0732000000000001E-2</c:v>
                </c:pt>
                <c:pt idx="587">
                  <c:v>6.0579000000000001E-2</c:v>
                </c:pt>
                <c:pt idx="588">
                  <c:v>6.0488E-2</c:v>
                </c:pt>
                <c:pt idx="589">
                  <c:v>6.0443999999999998E-2</c:v>
                </c:pt>
                <c:pt idx="590">
                  <c:v>6.0379000000000002E-2</c:v>
                </c:pt>
                <c:pt idx="591">
                  <c:v>6.0520999999999998E-2</c:v>
                </c:pt>
                <c:pt idx="592">
                  <c:v>5.9983000000000002E-2</c:v>
                </c:pt>
                <c:pt idx="593">
                  <c:v>5.9924999999999999E-2</c:v>
                </c:pt>
                <c:pt idx="594">
                  <c:v>6.0102999999999997E-2</c:v>
                </c:pt>
                <c:pt idx="595">
                  <c:v>5.9817000000000002E-2</c:v>
                </c:pt>
                <c:pt idx="596">
                  <c:v>5.9929000000000003E-2</c:v>
                </c:pt>
                <c:pt idx="597">
                  <c:v>5.9843E-2</c:v>
                </c:pt>
                <c:pt idx="598">
                  <c:v>5.9769000000000003E-2</c:v>
                </c:pt>
                <c:pt idx="599">
                  <c:v>5.9673999999999998E-2</c:v>
                </c:pt>
                <c:pt idx="600">
                  <c:v>5.9782000000000002E-2</c:v>
                </c:pt>
                <c:pt idx="601">
                  <c:v>5.9490000000000001E-2</c:v>
                </c:pt>
                <c:pt idx="602">
                  <c:v>5.9455000000000001E-2</c:v>
                </c:pt>
                <c:pt idx="603">
                  <c:v>5.9318000000000003E-2</c:v>
                </c:pt>
                <c:pt idx="604">
                  <c:v>5.9366000000000002E-2</c:v>
                </c:pt>
                <c:pt idx="605">
                  <c:v>5.9332999999999997E-2</c:v>
                </c:pt>
                <c:pt idx="606">
                  <c:v>5.9343E-2</c:v>
                </c:pt>
                <c:pt idx="607">
                  <c:v>5.9399E-2</c:v>
                </c:pt>
                <c:pt idx="608">
                  <c:v>5.9130000000000002E-2</c:v>
                </c:pt>
                <c:pt idx="609">
                  <c:v>5.9258999999999999E-2</c:v>
                </c:pt>
                <c:pt idx="610">
                  <c:v>5.9006999999999997E-2</c:v>
                </c:pt>
                <c:pt idx="611">
                  <c:v>5.9156E-2</c:v>
                </c:pt>
                <c:pt idx="612">
                  <c:v>5.9108000000000001E-2</c:v>
                </c:pt>
                <c:pt idx="613">
                  <c:v>5.8844E-2</c:v>
                </c:pt>
                <c:pt idx="614">
                  <c:v>5.8900000000000001E-2</c:v>
                </c:pt>
                <c:pt idx="615">
                  <c:v>5.9069000000000003E-2</c:v>
                </c:pt>
                <c:pt idx="616">
                  <c:v>5.8833999999999997E-2</c:v>
                </c:pt>
                <c:pt idx="617">
                  <c:v>5.8971000000000003E-2</c:v>
                </c:pt>
                <c:pt idx="618">
                  <c:v>5.8930000000000003E-2</c:v>
                </c:pt>
                <c:pt idx="619">
                  <c:v>5.8918999999999999E-2</c:v>
                </c:pt>
                <c:pt idx="620">
                  <c:v>5.8839000000000002E-2</c:v>
                </c:pt>
                <c:pt idx="621">
                  <c:v>5.8761000000000001E-2</c:v>
                </c:pt>
                <c:pt idx="622">
                  <c:v>5.8814999999999999E-2</c:v>
                </c:pt>
                <c:pt idx="623">
                  <c:v>5.8574000000000001E-2</c:v>
                </c:pt>
                <c:pt idx="624">
                  <c:v>5.8611000000000003E-2</c:v>
                </c:pt>
                <c:pt idx="625">
                  <c:v>5.8434E-2</c:v>
                </c:pt>
                <c:pt idx="626">
                  <c:v>5.8446999999999999E-2</c:v>
                </c:pt>
                <c:pt idx="627">
                  <c:v>5.8278000000000003E-2</c:v>
                </c:pt>
                <c:pt idx="628">
                  <c:v>5.8478000000000002E-2</c:v>
                </c:pt>
                <c:pt idx="629">
                  <c:v>5.8354000000000003E-2</c:v>
                </c:pt>
                <c:pt idx="630">
                  <c:v>5.8157E-2</c:v>
                </c:pt>
                <c:pt idx="631">
                  <c:v>5.8145000000000002E-2</c:v>
                </c:pt>
                <c:pt idx="632">
                  <c:v>5.8310000000000001E-2</c:v>
                </c:pt>
                <c:pt idx="633">
                  <c:v>5.8035000000000003E-2</c:v>
                </c:pt>
                <c:pt idx="634">
                  <c:v>5.8076000000000003E-2</c:v>
                </c:pt>
                <c:pt idx="635">
                  <c:v>5.7971000000000002E-2</c:v>
                </c:pt>
                <c:pt idx="636">
                  <c:v>5.8164E-2</c:v>
                </c:pt>
                <c:pt idx="637">
                  <c:v>5.7856999999999999E-2</c:v>
                </c:pt>
                <c:pt idx="638">
                  <c:v>5.8208000000000003E-2</c:v>
                </c:pt>
                <c:pt idx="639">
                  <c:v>5.8110000000000002E-2</c:v>
                </c:pt>
                <c:pt idx="640">
                  <c:v>5.7813999999999997E-2</c:v>
                </c:pt>
                <c:pt idx="641">
                  <c:v>5.7798000000000002E-2</c:v>
                </c:pt>
                <c:pt idx="642">
                  <c:v>5.7854000000000003E-2</c:v>
                </c:pt>
                <c:pt idx="643">
                  <c:v>5.8047000000000001E-2</c:v>
                </c:pt>
                <c:pt idx="644">
                  <c:v>5.7645000000000002E-2</c:v>
                </c:pt>
                <c:pt idx="645">
                  <c:v>5.7950000000000002E-2</c:v>
                </c:pt>
                <c:pt idx="646">
                  <c:v>5.7881000000000002E-2</c:v>
                </c:pt>
                <c:pt idx="647">
                  <c:v>5.7542999999999997E-2</c:v>
                </c:pt>
                <c:pt idx="648">
                  <c:v>5.7869999999999998E-2</c:v>
                </c:pt>
                <c:pt idx="649">
                  <c:v>5.7849999999999999E-2</c:v>
                </c:pt>
                <c:pt idx="650">
                  <c:v>5.7632000000000003E-2</c:v>
                </c:pt>
                <c:pt idx="651">
                  <c:v>5.7763000000000002E-2</c:v>
                </c:pt>
                <c:pt idx="652">
                  <c:v>5.7736000000000003E-2</c:v>
                </c:pt>
                <c:pt idx="653">
                  <c:v>5.7743000000000003E-2</c:v>
                </c:pt>
                <c:pt idx="654">
                  <c:v>5.7605000000000003E-2</c:v>
                </c:pt>
                <c:pt idx="655">
                  <c:v>5.7521999999999997E-2</c:v>
                </c:pt>
                <c:pt idx="656">
                  <c:v>5.7808999999999999E-2</c:v>
                </c:pt>
                <c:pt idx="657">
                  <c:v>5.7460999999999998E-2</c:v>
                </c:pt>
                <c:pt idx="658">
                  <c:v>5.7349999999999998E-2</c:v>
                </c:pt>
                <c:pt idx="659">
                  <c:v>5.7333000000000002E-2</c:v>
                </c:pt>
                <c:pt idx="660">
                  <c:v>5.7350999999999999E-2</c:v>
                </c:pt>
                <c:pt idx="661">
                  <c:v>5.7436000000000001E-2</c:v>
                </c:pt>
                <c:pt idx="662">
                  <c:v>5.7377999999999998E-2</c:v>
                </c:pt>
                <c:pt idx="663">
                  <c:v>5.7533000000000001E-2</c:v>
                </c:pt>
                <c:pt idx="664">
                  <c:v>5.7435E-2</c:v>
                </c:pt>
                <c:pt idx="665">
                  <c:v>5.7210999999999998E-2</c:v>
                </c:pt>
                <c:pt idx="666">
                  <c:v>5.7196999999999998E-2</c:v>
                </c:pt>
                <c:pt idx="667">
                  <c:v>5.7043999999999997E-2</c:v>
                </c:pt>
                <c:pt idx="668">
                  <c:v>5.7248E-2</c:v>
                </c:pt>
                <c:pt idx="669">
                  <c:v>5.7102E-2</c:v>
                </c:pt>
                <c:pt idx="670">
                  <c:v>5.7126000000000003E-2</c:v>
                </c:pt>
                <c:pt idx="671">
                  <c:v>5.7026E-2</c:v>
                </c:pt>
                <c:pt idx="672">
                  <c:v>5.7085999999999998E-2</c:v>
                </c:pt>
                <c:pt idx="673">
                  <c:v>5.7161999999999998E-2</c:v>
                </c:pt>
                <c:pt idx="674">
                  <c:v>5.7068000000000001E-2</c:v>
                </c:pt>
                <c:pt idx="675">
                  <c:v>5.6903000000000002E-2</c:v>
                </c:pt>
                <c:pt idx="676">
                  <c:v>5.6882000000000002E-2</c:v>
                </c:pt>
                <c:pt idx="677">
                  <c:v>5.6954999999999999E-2</c:v>
                </c:pt>
                <c:pt idx="678">
                  <c:v>5.7014000000000002E-2</c:v>
                </c:pt>
                <c:pt idx="679">
                  <c:v>5.6967999999999998E-2</c:v>
                </c:pt>
                <c:pt idx="680">
                  <c:v>5.6924000000000002E-2</c:v>
                </c:pt>
                <c:pt idx="681">
                  <c:v>5.6821999999999998E-2</c:v>
                </c:pt>
                <c:pt idx="682">
                  <c:v>5.7068000000000001E-2</c:v>
                </c:pt>
                <c:pt idx="683">
                  <c:v>5.6660000000000002E-2</c:v>
                </c:pt>
                <c:pt idx="684">
                  <c:v>5.6889000000000002E-2</c:v>
                </c:pt>
                <c:pt idx="685">
                  <c:v>5.6961999999999999E-2</c:v>
                </c:pt>
                <c:pt idx="686">
                  <c:v>5.6988999999999998E-2</c:v>
                </c:pt>
                <c:pt idx="687">
                  <c:v>5.6744000000000003E-2</c:v>
                </c:pt>
                <c:pt idx="688">
                  <c:v>5.6642999999999999E-2</c:v>
                </c:pt>
                <c:pt idx="689">
                  <c:v>5.6862000000000003E-2</c:v>
                </c:pt>
                <c:pt idx="690">
                  <c:v>5.6587999999999999E-2</c:v>
                </c:pt>
                <c:pt idx="691">
                  <c:v>5.6660000000000002E-2</c:v>
                </c:pt>
                <c:pt idx="692">
                  <c:v>5.6769E-2</c:v>
                </c:pt>
                <c:pt idx="693">
                  <c:v>5.6580999999999999E-2</c:v>
                </c:pt>
                <c:pt idx="694">
                  <c:v>5.6467999999999997E-2</c:v>
                </c:pt>
                <c:pt idx="695">
                  <c:v>5.6522999999999997E-2</c:v>
                </c:pt>
                <c:pt idx="696">
                  <c:v>5.6551999999999998E-2</c:v>
                </c:pt>
                <c:pt idx="697">
                  <c:v>5.6568E-2</c:v>
                </c:pt>
                <c:pt idx="698">
                  <c:v>5.645E-2</c:v>
                </c:pt>
                <c:pt idx="699">
                  <c:v>5.6460999999999997E-2</c:v>
                </c:pt>
                <c:pt idx="700">
                  <c:v>5.6495999999999998E-2</c:v>
                </c:pt>
                <c:pt idx="701">
                  <c:v>5.6412999999999998E-2</c:v>
                </c:pt>
                <c:pt idx="702">
                  <c:v>5.6619999999999997E-2</c:v>
                </c:pt>
                <c:pt idx="703">
                  <c:v>5.6304E-2</c:v>
                </c:pt>
                <c:pt idx="704">
                  <c:v>5.6301999999999998E-2</c:v>
                </c:pt>
                <c:pt idx="705">
                  <c:v>5.6099000000000003E-2</c:v>
                </c:pt>
                <c:pt idx="706">
                  <c:v>5.6318E-2</c:v>
                </c:pt>
                <c:pt idx="707">
                  <c:v>5.6385999999999999E-2</c:v>
                </c:pt>
                <c:pt idx="708">
                  <c:v>5.6174000000000002E-2</c:v>
                </c:pt>
                <c:pt idx="709">
                  <c:v>5.6418000000000003E-2</c:v>
                </c:pt>
                <c:pt idx="710">
                  <c:v>5.6231000000000003E-2</c:v>
                </c:pt>
                <c:pt idx="711">
                  <c:v>5.6156999999999999E-2</c:v>
                </c:pt>
                <c:pt idx="712">
                  <c:v>5.6245000000000003E-2</c:v>
                </c:pt>
                <c:pt idx="713">
                  <c:v>5.6168000000000003E-2</c:v>
                </c:pt>
                <c:pt idx="714">
                  <c:v>5.6258000000000002E-2</c:v>
                </c:pt>
                <c:pt idx="715">
                  <c:v>5.6297E-2</c:v>
                </c:pt>
                <c:pt idx="716">
                  <c:v>5.6156999999999999E-2</c:v>
                </c:pt>
                <c:pt idx="717">
                  <c:v>5.6140000000000002E-2</c:v>
                </c:pt>
                <c:pt idx="718">
                  <c:v>5.6076000000000001E-2</c:v>
                </c:pt>
                <c:pt idx="719">
                  <c:v>5.5974999999999997E-2</c:v>
                </c:pt>
                <c:pt idx="720">
                  <c:v>5.6169999999999998E-2</c:v>
                </c:pt>
                <c:pt idx="721">
                  <c:v>5.6027E-2</c:v>
                </c:pt>
                <c:pt idx="722">
                  <c:v>5.5933999999999998E-2</c:v>
                </c:pt>
                <c:pt idx="723">
                  <c:v>5.6232999999999998E-2</c:v>
                </c:pt>
                <c:pt idx="724">
                  <c:v>5.6099000000000003E-2</c:v>
                </c:pt>
                <c:pt idx="725">
                  <c:v>5.6216000000000002E-2</c:v>
                </c:pt>
                <c:pt idx="726">
                  <c:v>5.6121999999999998E-2</c:v>
                </c:pt>
                <c:pt idx="727">
                  <c:v>5.6108999999999999E-2</c:v>
                </c:pt>
                <c:pt idx="728">
                  <c:v>5.6098000000000002E-2</c:v>
                </c:pt>
                <c:pt idx="729">
                  <c:v>5.6179E-2</c:v>
                </c:pt>
                <c:pt idx="730">
                  <c:v>5.6078999999999997E-2</c:v>
                </c:pt>
                <c:pt idx="731">
                  <c:v>5.6129999999999999E-2</c:v>
                </c:pt>
                <c:pt idx="732">
                  <c:v>5.6097000000000001E-2</c:v>
                </c:pt>
                <c:pt idx="733">
                  <c:v>5.6119000000000002E-2</c:v>
                </c:pt>
                <c:pt idx="734">
                  <c:v>5.6276E-2</c:v>
                </c:pt>
                <c:pt idx="735">
                  <c:v>5.6228E-2</c:v>
                </c:pt>
                <c:pt idx="736">
                  <c:v>5.6120000000000003E-2</c:v>
                </c:pt>
                <c:pt idx="737">
                  <c:v>5.6106000000000003E-2</c:v>
                </c:pt>
                <c:pt idx="738">
                  <c:v>5.6173000000000001E-2</c:v>
                </c:pt>
                <c:pt idx="739">
                  <c:v>5.6401E-2</c:v>
                </c:pt>
                <c:pt idx="740">
                  <c:v>5.6364999999999998E-2</c:v>
                </c:pt>
                <c:pt idx="741">
                  <c:v>5.6245999999999997E-2</c:v>
                </c:pt>
                <c:pt idx="742">
                  <c:v>5.6270000000000001E-2</c:v>
                </c:pt>
                <c:pt idx="743">
                  <c:v>5.6179E-2</c:v>
                </c:pt>
                <c:pt idx="744">
                  <c:v>5.6323999999999999E-2</c:v>
                </c:pt>
                <c:pt idx="745">
                  <c:v>5.6257000000000001E-2</c:v>
                </c:pt>
                <c:pt idx="746">
                  <c:v>5.6444000000000001E-2</c:v>
                </c:pt>
                <c:pt idx="747">
                  <c:v>5.6641999999999998E-2</c:v>
                </c:pt>
                <c:pt idx="748">
                  <c:v>5.6481000000000003E-2</c:v>
                </c:pt>
                <c:pt idx="749">
                  <c:v>5.6362000000000002E-2</c:v>
                </c:pt>
                <c:pt idx="750">
                  <c:v>5.6550000000000003E-2</c:v>
                </c:pt>
                <c:pt idx="751">
                  <c:v>5.6413999999999999E-2</c:v>
                </c:pt>
                <c:pt idx="752">
                  <c:v>5.6469999999999999E-2</c:v>
                </c:pt>
                <c:pt idx="753">
                  <c:v>5.6744000000000003E-2</c:v>
                </c:pt>
                <c:pt idx="754">
                  <c:v>5.6675999999999997E-2</c:v>
                </c:pt>
                <c:pt idx="755">
                  <c:v>5.6677999999999999E-2</c:v>
                </c:pt>
                <c:pt idx="756">
                  <c:v>5.672E-2</c:v>
                </c:pt>
                <c:pt idx="757">
                  <c:v>5.6794999999999998E-2</c:v>
                </c:pt>
                <c:pt idx="758">
                  <c:v>5.6788999999999999E-2</c:v>
                </c:pt>
                <c:pt idx="759">
                  <c:v>5.6966000000000003E-2</c:v>
                </c:pt>
                <c:pt idx="760">
                  <c:v>5.7002999999999998E-2</c:v>
                </c:pt>
                <c:pt idx="761">
                  <c:v>5.6816999999999999E-2</c:v>
                </c:pt>
                <c:pt idx="762">
                  <c:v>5.6895000000000001E-2</c:v>
                </c:pt>
                <c:pt idx="763">
                  <c:v>5.6960999999999998E-2</c:v>
                </c:pt>
                <c:pt idx="764">
                  <c:v>5.6985000000000001E-2</c:v>
                </c:pt>
                <c:pt idx="765">
                  <c:v>5.6855000000000003E-2</c:v>
                </c:pt>
                <c:pt idx="766">
                  <c:v>5.7056999999999997E-2</c:v>
                </c:pt>
                <c:pt idx="767">
                  <c:v>5.7061000000000001E-2</c:v>
                </c:pt>
                <c:pt idx="768">
                  <c:v>5.7019E-2</c:v>
                </c:pt>
                <c:pt idx="769">
                  <c:v>5.7263000000000001E-2</c:v>
                </c:pt>
                <c:pt idx="770">
                  <c:v>5.7173000000000002E-2</c:v>
                </c:pt>
                <c:pt idx="771">
                  <c:v>5.7041000000000001E-2</c:v>
                </c:pt>
                <c:pt idx="772">
                  <c:v>5.7085999999999998E-2</c:v>
                </c:pt>
                <c:pt idx="773">
                  <c:v>5.7097000000000002E-2</c:v>
                </c:pt>
                <c:pt idx="774">
                  <c:v>5.7160999999999997E-2</c:v>
                </c:pt>
                <c:pt idx="775">
                  <c:v>5.7419999999999999E-2</c:v>
                </c:pt>
                <c:pt idx="776">
                  <c:v>5.7602E-2</c:v>
                </c:pt>
                <c:pt idx="777">
                  <c:v>5.7361000000000002E-2</c:v>
                </c:pt>
                <c:pt idx="778">
                  <c:v>5.7355999999999997E-2</c:v>
                </c:pt>
                <c:pt idx="779">
                  <c:v>5.7421E-2</c:v>
                </c:pt>
                <c:pt idx="780">
                  <c:v>5.7590000000000002E-2</c:v>
                </c:pt>
                <c:pt idx="781">
                  <c:v>5.7694000000000002E-2</c:v>
                </c:pt>
                <c:pt idx="782">
                  <c:v>5.7523999999999999E-2</c:v>
                </c:pt>
                <c:pt idx="783">
                  <c:v>5.7600999999999999E-2</c:v>
                </c:pt>
                <c:pt idx="784">
                  <c:v>5.7651000000000001E-2</c:v>
                </c:pt>
                <c:pt idx="785">
                  <c:v>5.7742000000000002E-2</c:v>
                </c:pt>
                <c:pt idx="786">
                  <c:v>5.7542999999999997E-2</c:v>
                </c:pt>
                <c:pt idx="787">
                  <c:v>5.7694000000000002E-2</c:v>
                </c:pt>
                <c:pt idx="788">
                  <c:v>5.7605999999999997E-2</c:v>
                </c:pt>
                <c:pt idx="789">
                  <c:v>5.7838000000000001E-2</c:v>
                </c:pt>
                <c:pt idx="790">
                  <c:v>5.7889999999999997E-2</c:v>
                </c:pt>
                <c:pt idx="791">
                  <c:v>5.8111000000000003E-2</c:v>
                </c:pt>
                <c:pt idx="792">
                  <c:v>5.8078999999999999E-2</c:v>
                </c:pt>
                <c:pt idx="793">
                  <c:v>5.8125999999999997E-2</c:v>
                </c:pt>
                <c:pt idx="794">
                  <c:v>5.8191E-2</c:v>
                </c:pt>
                <c:pt idx="795">
                  <c:v>5.8278999999999997E-2</c:v>
                </c:pt>
                <c:pt idx="796">
                  <c:v>5.8317000000000001E-2</c:v>
                </c:pt>
                <c:pt idx="797">
                  <c:v>5.8314999999999999E-2</c:v>
                </c:pt>
                <c:pt idx="798">
                  <c:v>5.8136E-2</c:v>
                </c:pt>
                <c:pt idx="799">
                  <c:v>5.8370999999999999E-2</c:v>
                </c:pt>
                <c:pt idx="800">
                  <c:v>5.8391999999999999E-2</c:v>
                </c:pt>
                <c:pt idx="801">
                  <c:v>5.8699000000000001E-2</c:v>
                </c:pt>
                <c:pt idx="802">
                  <c:v>5.8575000000000002E-2</c:v>
                </c:pt>
                <c:pt idx="803">
                  <c:v>5.8610000000000002E-2</c:v>
                </c:pt>
                <c:pt idx="804">
                  <c:v>5.8795E-2</c:v>
                </c:pt>
                <c:pt idx="805">
                  <c:v>5.8882999999999998E-2</c:v>
                </c:pt>
                <c:pt idx="806">
                  <c:v>5.8854999999999998E-2</c:v>
                </c:pt>
                <c:pt idx="807">
                  <c:v>5.8878E-2</c:v>
                </c:pt>
                <c:pt idx="808">
                  <c:v>5.8889999999999998E-2</c:v>
                </c:pt>
                <c:pt idx="809">
                  <c:v>5.883E-2</c:v>
                </c:pt>
                <c:pt idx="810">
                  <c:v>5.8949000000000001E-2</c:v>
                </c:pt>
                <c:pt idx="811">
                  <c:v>5.9069000000000003E-2</c:v>
                </c:pt>
                <c:pt idx="812">
                  <c:v>5.9102000000000002E-2</c:v>
                </c:pt>
                <c:pt idx="813">
                  <c:v>5.9198000000000001E-2</c:v>
                </c:pt>
                <c:pt idx="814">
                  <c:v>5.9192000000000002E-2</c:v>
                </c:pt>
                <c:pt idx="815">
                  <c:v>5.9247000000000001E-2</c:v>
                </c:pt>
                <c:pt idx="816">
                  <c:v>5.9484000000000002E-2</c:v>
                </c:pt>
                <c:pt idx="817">
                  <c:v>5.9534999999999998E-2</c:v>
                </c:pt>
                <c:pt idx="818">
                  <c:v>5.9521999999999999E-2</c:v>
                </c:pt>
                <c:pt idx="819">
                  <c:v>5.9721000000000003E-2</c:v>
                </c:pt>
                <c:pt idx="820">
                  <c:v>5.9748000000000002E-2</c:v>
                </c:pt>
                <c:pt idx="821">
                  <c:v>5.9739E-2</c:v>
                </c:pt>
                <c:pt idx="822">
                  <c:v>5.9788000000000001E-2</c:v>
                </c:pt>
                <c:pt idx="823">
                  <c:v>5.9808E-2</c:v>
                </c:pt>
                <c:pt idx="824">
                  <c:v>5.9938999999999999E-2</c:v>
                </c:pt>
                <c:pt idx="825">
                  <c:v>5.9926E-2</c:v>
                </c:pt>
                <c:pt idx="826">
                  <c:v>5.9886000000000002E-2</c:v>
                </c:pt>
                <c:pt idx="827">
                  <c:v>5.9984000000000003E-2</c:v>
                </c:pt>
                <c:pt idx="828">
                  <c:v>6.0191000000000001E-2</c:v>
                </c:pt>
                <c:pt idx="829">
                  <c:v>6.0396999999999999E-2</c:v>
                </c:pt>
                <c:pt idx="830">
                  <c:v>6.0430999999999999E-2</c:v>
                </c:pt>
                <c:pt idx="831">
                  <c:v>6.0394999999999997E-2</c:v>
                </c:pt>
                <c:pt idx="832">
                  <c:v>6.0521999999999999E-2</c:v>
                </c:pt>
                <c:pt idx="833">
                  <c:v>6.0531000000000001E-2</c:v>
                </c:pt>
                <c:pt idx="834">
                  <c:v>6.0575999999999998E-2</c:v>
                </c:pt>
                <c:pt idx="835">
                  <c:v>6.0699000000000003E-2</c:v>
                </c:pt>
                <c:pt idx="836">
                  <c:v>6.0881999999999999E-2</c:v>
                </c:pt>
                <c:pt idx="837">
                  <c:v>6.1018000000000003E-2</c:v>
                </c:pt>
                <c:pt idx="838">
                  <c:v>6.0829000000000001E-2</c:v>
                </c:pt>
                <c:pt idx="839">
                  <c:v>6.1272E-2</c:v>
                </c:pt>
                <c:pt idx="840">
                  <c:v>6.1164999999999997E-2</c:v>
                </c:pt>
                <c:pt idx="841">
                  <c:v>6.1205000000000002E-2</c:v>
                </c:pt>
                <c:pt idx="842">
                  <c:v>6.1510000000000002E-2</c:v>
                </c:pt>
                <c:pt idx="843">
                  <c:v>6.1350000000000002E-2</c:v>
                </c:pt>
                <c:pt idx="844">
                  <c:v>6.1600000000000002E-2</c:v>
                </c:pt>
                <c:pt idx="845">
                  <c:v>6.1712999999999997E-2</c:v>
                </c:pt>
                <c:pt idx="846">
                  <c:v>6.1592000000000001E-2</c:v>
                </c:pt>
                <c:pt idx="847">
                  <c:v>6.1760000000000002E-2</c:v>
                </c:pt>
                <c:pt idx="848">
                  <c:v>6.2010999999999997E-2</c:v>
                </c:pt>
                <c:pt idx="849">
                  <c:v>6.1967000000000001E-2</c:v>
                </c:pt>
                <c:pt idx="850">
                  <c:v>6.1797999999999999E-2</c:v>
                </c:pt>
                <c:pt idx="851">
                  <c:v>6.2140000000000001E-2</c:v>
                </c:pt>
                <c:pt idx="852">
                  <c:v>6.2273000000000002E-2</c:v>
                </c:pt>
                <c:pt idx="853">
                  <c:v>6.2043000000000001E-2</c:v>
                </c:pt>
                <c:pt idx="854">
                  <c:v>6.2136999999999998E-2</c:v>
                </c:pt>
                <c:pt idx="855">
                  <c:v>6.2401999999999999E-2</c:v>
                </c:pt>
                <c:pt idx="856">
                  <c:v>6.2350000000000003E-2</c:v>
                </c:pt>
                <c:pt idx="857">
                  <c:v>6.2518000000000004E-2</c:v>
                </c:pt>
                <c:pt idx="858">
                  <c:v>6.2665999999999999E-2</c:v>
                </c:pt>
                <c:pt idx="859">
                  <c:v>6.2883999999999995E-2</c:v>
                </c:pt>
                <c:pt idx="860">
                  <c:v>6.2973000000000001E-2</c:v>
                </c:pt>
                <c:pt idx="861">
                  <c:v>6.2900999999999999E-2</c:v>
                </c:pt>
                <c:pt idx="862">
                  <c:v>6.2893000000000004E-2</c:v>
                </c:pt>
                <c:pt idx="863">
                  <c:v>6.3118999999999995E-2</c:v>
                </c:pt>
                <c:pt idx="864">
                  <c:v>6.3391000000000003E-2</c:v>
                </c:pt>
                <c:pt idx="865">
                  <c:v>6.343E-2</c:v>
                </c:pt>
                <c:pt idx="866">
                  <c:v>6.3589999999999994E-2</c:v>
                </c:pt>
                <c:pt idx="867">
                  <c:v>6.4011999999999999E-2</c:v>
                </c:pt>
                <c:pt idx="868">
                  <c:v>6.4243999999999996E-2</c:v>
                </c:pt>
                <c:pt idx="869">
                  <c:v>6.4276E-2</c:v>
                </c:pt>
                <c:pt idx="870">
                  <c:v>6.4343999999999998E-2</c:v>
                </c:pt>
                <c:pt idx="871">
                  <c:v>6.4505000000000007E-2</c:v>
                </c:pt>
                <c:pt idx="872">
                  <c:v>6.4920000000000005E-2</c:v>
                </c:pt>
                <c:pt idx="873">
                  <c:v>6.5004999999999993E-2</c:v>
                </c:pt>
                <c:pt idx="874">
                  <c:v>6.5287999999999999E-2</c:v>
                </c:pt>
                <c:pt idx="875">
                  <c:v>6.5412999999999999E-2</c:v>
                </c:pt>
                <c:pt idx="876">
                  <c:v>6.5532999999999994E-2</c:v>
                </c:pt>
                <c:pt idx="877">
                  <c:v>6.5844E-2</c:v>
                </c:pt>
                <c:pt idx="878">
                  <c:v>6.5855999999999998E-2</c:v>
                </c:pt>
                <c:pt idx="879">
                  <c:v>6.5856999999999999E-2</c:v>
                </c:pt>
                <c:pt idx="880">
                  <c:v>6.5938999999999998E-2</c:v>
                </c:pt>
                <c:pt idx="881">
                  <c:v>6.6209000000000004E-2</c:v>
                </c:pt>
                <c:pt idx="882">
                  <c:v>6.6739000000000007E-2</c:v>
                </c:pt>
                <c:pt idx="883">
                  <c:v>6.6710000000000005E-2</c:v>
                </c:pt>
                <c:pt idx="884">
                  <c:v>6.7159999999999997E-2</c:v>
                </c:pt>
                <c:pt idx="885">
                  <c:v>6.7194000000000004E-2</c:v>
                </c:pt>
                <c:pt idx="886">
                  <c:v>6.7340999999999998E-2</c:v>
                </c:pt>
                <c:pt idx="887">
                  <c:v>6.7520999999999998E-2</c:v>
                </c:pt>
                <c:pt idx="888">
                  <c:v>6.7754999999999996E-2</c:v>
                </c:pt>
                <c:pt idx="889">
                  <c:v>6.7829E-2</c:v>
                </c:pt>
                <c:pt idx="890">
                  <c:v>6.7858000000000002E-2</c:v>
                </c:pt>
                <c:pt idx="891">
                  <c:v>6.8123000000000003E-2</c:v>
                </c:pt>
                <c:pt idx="892">
                  <c:v>6.8221000000000004E-2</c:v>
                </c:pt>
                <c:pt idx="893">
                  <c:v>6.8253999999999995E-2</c:v>
                </c:pt>
                <c:pt idx="894">
                  <c:v>6.8465999999999999E-2</c:v>
                </c:pt>
                <c:pt idx="895">
                  <c:v>6.8732000000000001E-2</c:v>
                </c:pt>
                <c:pt idx="896">
                  <c:v>6.8823999999999996E-2</c:v>
                </c:pt>
                <c:pt idx="897">
                  <c:v>6.8961999999999996E-2</c:v>
                </c:pt>
                <c:pt idx="898">
                  <c:v>6.9148000000000001E-2</c:v>
                </c:pt>
                <c:pt idx="899">
                  <c:v>6.9262000000000004E-2</c:v>
                </c:pt>
                <c:pt idx="900">
                  <c:v>6.9246000000000002E-2</c:v>
                </c:pt>
                <c:pt idx="901">
                  <c:v>6.9449999999999998E-2</c:v>
                </c:pt>
                <c:pt idx="902">
                  <c:v>6.9731000000000001E-2</c:v>
                </c:pt>
                <c:pt idx="903">
                  <c:v>6.9996000000000003E-2</c:v>
                </c:pt>
                <c:pt idx="904">
                  <c:v>7.0049E-2</c:v>
                </c:pt>
                <c:pt idx="905">
                  <c:v>7.0219000000000004E-2</c:v>
                </c:pt>
                <c:pt idx="906">
                  <c:v>7.0152999999999993E-2</c:v>
                </c:pt>
                <c:pt idx="907">
                  <c:v>7.0162000000000002E-2</c:v>
                </c:pt>
                <c:pt idx="908">
                  <c:v>7.0648000000000002E-2</c:v>
                </c:pt>
                <c:pt idx="909">
                  <c:v>7.0751999999999995E-2</c:v>
                </c:pt>
                <c:pt idx="910">
                  <c:v>7.0941000000000004E-2</c:v>
                </c:pt>
                <c:pt idx="911">
                  <c:v>7.1115999999999999E-2</c:v>
                </c:pt>
                <c:pt idx="912">
                  <c:v>7.1096000000000006E-2</c:v>
                </c:pt>
                <c:pt idx="913">
                  <c:v>7.1276999999999993E-2</c:v>
                </c:pt>
                <c:pt idx="914">
                  <c:v>7.1409E-2</c:v>
                </c:pt>
                <c:pt idx="915">
                  <c:v>7.1446999999999997E-2</c:v>
                </c:pt>
                <c:pt idx="916">
                  <c:v>7.1749999999999994E-2</c:v>
                </c:pt>
                <c:pt idx="917">
                  <c:v>7.2121000000000005E-2</c:v>
                </c:pt>
                <c:pt idx="918">
                  <c:v>7.2293999999999997E-2</c:v>
                </c:pt>
                <c:pt idx="919">
                  <c:v>7.2638999999999995E-2</c:v>
                </c:pt>
                <c:pt idx="920">
                  <c:v>7.2628999999999999E-2</c:v>
                </c:pt>
                <c:pt idx="921">
                  <c:v>7.2600999999999999E-2</c:v>
                </c:pt>
                <c:pt idx="922">
                  <c:v>7.2733999999999993E-2</c:v>
                </c:pt>
                <c:pt idx="923">
                  <c:v>7.2667999999999996E-2</c:v>
                </c:pt>
                <c:pt idx="924">
                  <c:v>7.3099999999999998E-2</c:v>
                </c:pt>
                <c:pt idx="925">
                  <c:v>7.3289999999999994E-2</c:v>
                </c:pt>
                <c:pt idx="926">
                  <c:v>7.3589000000000002E-2</c:v>
                </c:pt>
                <c:pt idx="927">
                  <c:v>7.3538999999999993E-2</c:v>
                </c:pt>
                <c:pt idx="928">
                  <c:v>7.3770000000000002E-2</c:v>
                </c:pt>
                <c:pt idx="929">
                  <c:v>7.3843000000000006E-2</c:v>
                </c:pt>
                <c:pt idx="930">
                  <c:v>7.3905999999999999E-2</c:v>
                </c:pt>
                <c:pt idx="931">
                  <c:v>7.4297000000000002E-2</c:v>
                </c:pt>
                <c:pt idx="932">
                  <c:v>7.4371000000000007E-2</c:v>
                </c:pt>
                <c:pt idx="933">
                  <c:v>7.4937000000000004E-2</c:v>
                </c:pt>
                <c:pt idx="934">
                  <c:v>7.4677999999999994E-2</c:v>
                </c:pt>
                <c:pt idx="935">
                  <c:v>7.485E-2</c:v>
                </c:pt>
                <c:pt idx="936">
                  <c:v>7.5223999999999999E-2</c:v>
                </c:pt>
                <c:pt idx="937">
                  <c:v>7.5177999999999995E-2</c:v>
                </c:pt>
                <c:pt idx="938">
                  <c:v>7.5327000000000005E-2</c:v>
                </c:pt>
                <c:pt idx="939">
                  <c:v>7.5520000000000004E-2</c:v>
                </c:pt>
                <c:pt idx="940">
                  <c:v>7.5603000000000004E-2</c:v>
                </c:pt>
                <c:pt idx="941">
                  <c:v>7.5445999999999999E-2</c:v>
                </c:pt>
                <c:pt idx="942">
                  <c:v>7.5938000000000005E-2</c:v>
                </c:pt>
                <c:pt idx="943">
                  <c:v>7.5817999999999997E-2</c:v>
                </c:pt>
                <c:pt idx="944">
                  <c:v>7.6149999999999995E-2</c:v>
                </c:pt>
                <c:pt idx="945">
                  <c:v>7.6063000000000006E-2</c:v>
                </c:pt>
                <c:pt idx="946">
                  <c:v>7.6236999999999999E-2</c:v>
                </c:pt>
                <c:pt idx="947">
                  <c:v>7.6432E-2</c:v>
                </c:pt>
                <c:pt idx="948">
                  <c:v>7.6784000000000005E-2</c:v>
                </c:pt>
                <c:pt idx="949">
                  <c:v>7.6656000000000002E-2</c:v>
                </c:pt>
                <c:pt idx="950">
                  <c:v>7.6901999999999998E-2</c:v>
                </c:pt>
                <c:pt idx="951">
                  <c:v>7.7007999999999993E-2</c:v>
                </c:pt>
                <c:pt idx="952">
                  <c:v>7.7231999999999995E-2</c:v>
                </c:pt>
                <c:pt idx="953">
                  <c:v>7.7554999999999999E-2</c:v>
                </c:pt>
                <c:pt idx="954">
                  <c:v>7.7411999999999995E-2</c:v>
                </c:pt>
                <c:pt idx="955">
                  <c:v>7.7587000000000003E-2</c:v>
                </c:pt>
                <c:pt idx="956">
                  <c:v>7.7925999999999995E-2</c:v>
                </c:pt>
                <c:pt idx="957">
                  <c:v>7.7940999999999996E-2</c:v>
                </c:pt>
                <c:pt idx="958">
                  <c:v>7.8017000000000003E-2</c:v>
                </c:pt>
                <c:pt idx="959">
                  <c:v>7.8063999999999995E-2</c:v>
                </c:pt>
                <c:pt idx="960">
                  <c:v>7.8425999999999996E-2</c:v>
                </c:pt>
                <c:pt idx="961">
                  <c:v>7.8353000000000006E-2</c:v>
                </c:pt>
                <c:pt idx="962">
                  <c:v>7.8604999999999994E-2</c:v>
                </c:pt>
                <c:pt idx="963">
                  <c:v>7.8745999999999997E-2</c:v>
                </c:pt>
                <c:pt idx="964">
                  <c:v>7.9162999999999997E-2</c:v>
                </c:pt>
                <c:pt idx="965">
                  <c:v>7.9046000000000005E-2</c:v>
                </c:pt>
                <c:pt idx="966">
                  <c:v>7.9070000000000001E-2</c:v>
                </c:pt>
                <c:pt idx="967">
                  <c:v>7.9042000000000001E-2</c:v>
                </c:pt>
                <c:pt idx="968">
                  <c:v>7.9117999999999994E-2</c:v>
                </c:pt>
                <c:pt idx="969">
                  <c:v>7.9116000000000006E-2</c:v>
                </c:pt>
                <c:pt idx="970">
                  <c:v>7.9513E-2</c:v>
                </c:pt>
                <c:pt idx="971">
                  <c:v>7.9398999999999997E-2</c:v>
                </c:pt>
                <c:pt idx="972">
                  <c:v>7.9487000000000002E-2</c:v>
                </c:pt>
                <c:pt idx="973">
                  <c:v>7.9407000000000005E-2</c:v>
                </c:pt>
                <c:pt idx="974">
                  <c:v>7.9587000000000005E-2</c:v>
                </c:pt>
                <c:pt idx="975">
                  <c:v>7.9959000000000002E-2</c:v>
                </c:pt>
                <c:pt idx="976">
                  <c:v>8.0366000000000007E-2</c:v>
                </c:pt>
                <c:pt idx="977">
                  <c:v>8.0532999999999993E-2</c:v>
                </c:pt>
                <c:pt idx="978">
                  <c:v>8.0360000000000001E-2</c:v>
                </c:pt>
                <c:pt idx="979">
                  <c:v>8.0503000000000005E-2</c:v>
                </c:pt>
                <c:pt idx="980">
                  <c:v>8.0410999999999996E-2</c:v>
                </c:pt>
                <c:pt idx="981">
                  <c:v>8.0703999999999998E-2</c:v>
                </c:pt>
                <c:pt idx="982">
                  <c:v>8.0868999999999996E-2</c:v>
                </c:pt>
                <c:pt idx="983">
                  <c:v>8.0839999999999995E-2</c:v>
                </c:pt>
                <c:pt idx="984">
                  <c:v>8.1114000000000006E-2</c:v>
                </c:pt>
                <c:pt idx="985">
                  <c:v>8.1221000000000002E-2</c:v>
                </c:pt>
                <c:pt idx="986">
                  <c:v>8.1323000000000006E-2</c:v>
                </c:pt>
                <c:pt idx="987">
                  <c:v>8.1068000000000001E-2</c:v>
                </c:pt>
                <c:pt idx="988">
                  <c:v>8.1328999999999999E-2</c:v>
                </c:pt>
                <c:pt idx="989">
                  <c:v>8.1653000000000003E-2</c:v>
                </c:pt>
                <c:pt idx="990">
                  <c:v>8.1722000000000003E-2</c:v>
                </c:pt>
                <c:pt idx="991">
                  <c:v>8.2008999999999999E-2</c:v>
                </c:pt>
                <c:pt idx="992">
                  <c:v>8.2172999999999996E-2</c:v>
                </c:pt>
                <c:pt idx="993">
                  <c:v>8.2266000000000006E-2</c:v>
                </c:pt>
                <c:pt idx="994">
                  <c:v>8.2208000000000003E-2</c:v>
                </c:pt>
                <c:pt idx="995">
                  <c:v>8.2149E-2</c:v>
                </c:pt>
                <c:pt idx="996">
                  <c:v>8.2348000000000005E-2</c:v>
                </c:pt>
                <c:pt idx="997">
                  <c:v>8.2362000000000005E-2</c:v>
                </c:pt>
                <c:pt idx="998">
                  <c:v>8.2781999999999994E-2</c:v>
                </c:pt>
                <c:pt idx="999">
                  <c:v>8.3025000000000002E-2</c:v>
                </c:pt>
                <c:pt idx="1000">
                  <c:v>8.3000000000000004E-2</c:v>
                </c:pt>
                <c:pt idx="1001">
                  <c:v>8.3108000000000001E-2</c:v>
                </c:pt>
                <c:pt idx="1002">
                  <c:v>8.3318000000000003E-2</c:v>
                </c:pt>
                <c:pt idx="1003">
                  <c:v>8.3349000000000006E-2</c:v>
                </c:pt>
                <c:pt idx="1004">
                  <c:v>8.3474999999999994E-2</c:v>
                </c:pt>
                <c:pt idx="1005">
                  <c:v>8.3754999999999996E-2</c:v>
                </c:pt>
                <c:pt idx="1006">
                  <c:v>8.3872000000000002E-2</c:v>
                </c:pt>
                <c:pt idx="1007">
                  <c:v>8.4036E-2</c:v>
                </c:pt>
                <c:pt idx="1008">
                  <c:v>8.4143999999999997E-2</c:v>
                </c:pt>
                <c:pt idx="1009">
                  <c:v>8.4151000000000004E-2</c:v>
                </c:pt>
                <c:pt idx="1010">
                  <c:v>8.4243999999999999E-2</c:v>
                </c:pt>
                <c:pt idx="1011">
                  <c:v>8.4455000000000002E-2</c:v>
                </c:pt>
                <c:pt idx="1012">
                  <c:v>8.4227999999999997E-2</c:v>
                </c:pt>
                <c:pt idx="1013">
                  <c:v>8.4502999999999995E-2</c:v>
                </c:pt>
                <c:pt idx="1014">
                  <c:v>8.4946999999999995E-2</c:v>
                </c:pt>
                <c:pt idx="1015">
                  <c:v>8.498E-2</c:v>
                </c:pt>
                <c:pt idx="1016">
                  <c:v>8.5166000000000006E-2</c:v>
                </c:pt>
                <c:pt idx="1017">
                  <c:v>8.5374000000000005E-2</c:v>
                </c:pt>
                <c:pt idx="1018">
                  <c:v>8.5390999999999995E-2</c:v>
                </c:pt>
                <c:pt idx="1019">
                  <c:v>8.5208000000000006E-2</c:v>
                </c:pt>
                <c:pt idx="1020">
                  <c:v>8.5458000000000006E-2</c:v>
                </c:pt>
                <c:pt idx="1021">
                  <c:v>8.5498000000000005E-2</c:v>
                </c:pt>
                <c:pt idx="1022">
                  <c:v>8.5676000000000002E-2</c:v>
                </c:pt>
                <c:pt idx="1023">
                  <c:v>8.5746000000000003E-2</c:v>
                </c:pt>
                <c:pt idx="1024">
                  <c:v>8.6046999999999998E-2</c:v>
                </c:pt>
                <c:pt idx="1025">
                  <c:v>8.6207000000000006E-2</c:v>
                </c:pt>
                <c:pt idx="1026">
                  <c:v>8.6471999999999993E-2</c:v>
                </c:pt>
                <c:pt idx="1027">
                  <c:v>8.6559999999999998E-2</c:v>
                </c:pt>
                <c:pt idx="1028">
                  <c:v>8.6703000000000002E-2</c:v>
                </c:pt>
                <c:pt idx="1029">
                  <c:v>8.6731000000000003E-2</c:v>
                </c:pt>
                <c:pt idx="1030">
                  <c:v>8.7091000000000002E-2</c:v>
                </c:pt>
                <c:pt idx="1031">
                  <c:v>8.6999999999999994E-2</c:v>
                </c:pt>
                <c:pt idx="1032">
                  <c:v>8.7379999999999999E-2</c:v>
                </c:pt>
                <c:pt idx="1033">
                  <c:v>8.7379999999999999E-2</c:v>
                </c:pt>
                <c:pt idx="1034">
                  <c:v>8.7517999999999999E-2</c:v>
                </c:pt>
                <c:pt idx="1035">
                  <c:v>8.7738999999999998E-2</c:v>
                </c:pt>
                <c:pt idx="1036">
                  <c:v>8.7942999999999993E-2</c:v>
                </c:pt>
                <c:pt idx="1037">
                  <c:v>8.8013999999999995E-2</c:v>
                </c:pt>
                <c:pt idx="1038">
                  <c:v>8.8095000000000007E-2</c:v>
                </c:pt>
                <c:pt idx="1039">
                  <c:v>8.8502999999999998E-2</c:v>
                </c:pt>
                <c:pt idx="1040">
                  <c:v>8.8770000000000002E-2</c:v>
                </c:pt>
                <c:pt idx="1041">
                  <c:v>8.8917999999999997E-2</c:v>
                </c:pt>
                <c:pt idx="1042">
                  <c:v>8.8940000000000005E-2</c:v>
                </c:pt>
                <c:pt idx="1043">
                  <c:v>8.8941000000000006E-2</c:v>
                </c:pt>
                <c:pt idx="1044">
                  <c:v>8.9227000000000001E-2</c:v>
                </c:pt>
                <c:pt idx="1045">
                  <c:v>8.9180999999999996E-2</c:v>
                </c:pt>
                <c:pt idx="1046">
                  <c:v>8.9581999999999995E-2</c:v>
                </c:pt>
                <c:pt idx="1047">
                  <c:v>8.9759000000000005E-2</c:v>
                </c:pt>
                <c:pt idx="1048">
                  <c:v>8.9815000000000006E-2</c:v>
                </c:pt>
                <c:pt idx="1049">
                  <c:v>9.0110999999999997E-2</c:v>
                </c:pt>
                <c:pt idx="1050">
                  <c:v>9.0221999999999997E-2</c:v>
                </c:pt>
                <c:pt idx="1051">
                  <c:v>9.0482000000000007E-2</c:v>
                </c:pt>
                <c:pt idx="1052">
                  <c:v>9.0563000000000005E-2</c:v>
                </c:pt>
                <c:pt idx="1053">
                  <c:v>9.0936000000000003E-2</c:v>
                </c:pt>
                <c:pt idx="1054">
                  <c:v>9.1066999999999995E-2</c:v>
                </c:pt>
                <c:pt idx="1055">
                  <c:v>9.1081999999999996E-2</c:v>
                </c:pt>
                <c:pt idx="1056">
                  <c:v>9.1181999999999999E-2</c:v>
                </c:pt>
                <c:pt idx="1057">
                  <c:v>9.1294E-2</c:v>
                </c:pt>
                <c:pt idx="1058">
                  <c:v>9.1563000000000005E-2</c:v>
                </c:pt>
                <c:pt idx="1059">
                  <c:v>9.1345999999999997E-2</c:v>
                </c:pt>
                <c:pt idx="1060">
                  <c:v>9.1786999999999994E-2</c:v>
                </c:pt>
                <c:pt idx="1061">
                  <c:v>9.1829999999999995E-2</c:v>
                </c:pt>
                <c:pt idx="1062">
                  <c:v>9.1968999999999995E-2</c:v>
                </c:pt>
                <c:pt idx="1063">
                  <c:v>9.2282000000000003E-2</c:v>
                </c:pt>
                <c:pt idx="1064">
                  <c:v>9.2644000000000004E-2</c:v>
                </c:pt>
                <c:pt idx="1065">
                  <c:v>9.2574000000000004E-2</c:v>
                </c:pt>
                <c:pt idx="1066">
                  <c:v>9.2641000000000001E-2</c:v>
                </c:pt>
                <c:pt idx="1067">
                  <c:v>9.2734999999999998E-2</c:v>
                </c:pt>
                <c:pt idx="1068">
                  <c:v>9.2836000000000002E-2</c:v>
                </c:pt>
                <c:pt idx="1069">
                  <c:v>9.3202999999999994E-2</c:v>
                </c:pt>
                <c:pt idx="1070">
                  <c:v>9.3283000000000005E-2</c:v>
                </c:pt>
                <c:pt idx="1071">
                  <c:v>9.3508999999999995E-2</c:v>
                </c:pt>
                <c:pt idx="1072">
                  <c:v>9.3483999999999998E-2</c:v>
                </c:pt>
                <c:pt idx="1073">
                  <c:v>9.3891000000000002E-2</c:v>
                </c:pt>
                <c:pt idx="1074">
                  <c:v>9.4056000000000001E-2</c:v>
                </c:pt>
                <c:pt idx="1075">
                  <c:v>9.4063999999999995E-2</c:v>
                </c:pt>
                <c:pt idx="1076">
                  <c:v>9.4305E-2</c:v>
                </c:pt>
                <c:pt idx="1077">
                  <c:v>9.4667000000000001E-2</c:v>
                </c:pt>
                <c:pt idx="1078">
                  <c:v>9.4811000000000006E-2</c:v>
                </c:pt>
                <c:pt idx="1079">
                  <c:v>9.4828999999999997E-2</c:v>
                </c:pt>
                <c:pt idx="1080">
                  <c:v>9.4867999999999994E-2</c:v>
                </c:pt>
                <c:pt idx="1081">
                  <c:v>9.5101000000000005E-2</c:v>
                </c:pt>
                <c:pt idx="1082">
                  <c:v>9.529E-2</c:v>
                </c:pt>
                <c:pt idx="1083">
                  <c:v>9.5104999999999995E-2</c:v>
                </c:pt>
                <c:pt idx="1084">
                  <c:v>9.5488000000000003E-2</c:v>
                </c:pt>
                <c:pt idx="1085">
                  <c:v>9.5519000000000007E-2</c:v>
                </c:pt>
                <c:pt idx="1086">
                  <c:v>9.5838999999999994E-2</c:v>
                </c:pt>
                <c:pt idx="1087">
                  <c:v>9.6085000000000004E-2</c:v>
                </c:pt>
                <c:pt idx="1088">
                  <c:v>9.6433000000000005E-2</c:v>
                </c:pt>
                <c:pt idx="1089">
                  <c:v>9.6451999999999996E-2</c:v>
                </c:pt>
                <c:pt idx="1090">
                  <c:v>9.6938999999999997E-2</c:v>
                </c:pt>
                <c:pt idx="1091">
                  <c:v>9.6819000000000002E-2</c:v>
                </c:pt>
                <c:pt idx="1092">
                  <c:v>9.6634999999999999E-2</c:v>
                </c:pt>
                <c:pt idx="1093">
                  <c:v>9.7115999999999994E-2</c:v>
                </c:pt>
                <c:pt idx="1094">
                  <c:v>9.7176999999999999E-2</c:v>
                </c:pt>
                <c:pt idx="1095">
                  <c:v>9.7284999999999996E-2</c:v>
                </c:pt>
                <c:pt idx="1096">
                  <c:v>9.7411999999999999E-2</c:v>
                </c:pt>
                <c:pt idx="1097">
                  <c:v>9.7657999999999995E-2</c:v>
                </c:pt>
                <c:pt idx="1098">
                  <c:v>9.7797999999999996E-2</c:v>
                </c:pt>
                <c:pt idx="1099">
                  <c:v>9.7763000000000003E-2</c:v>
                </c:pt>
                <c:pt idx="1100">
                  <c:v>9.8153000000000004E-2</c:v>
                </c:pt>
                <c:pt idx="1101">
                  <c:v>9.8268999999999995E-2</c:v>
                </c:pt>
                <c:pt idx="1102">
                  <c:v>9.8414000000000001E-2</c:v>
                </c:pt>
                <c:pt idx="1103">
                  <c:v>9.8720000000000002E-2</c:v>
                </c:pt>
                <c:pt idx="1104">
                  <c:v>9.8692000000000002E-2</c:v>
                </c:pt>
                <c:pt idx="1105">
                  <c:v>9.9088999999999997E-2</c:v>
                </c:pt>
                <c:pt idx="1106">
                  <c:v>9.9113000000000007E-2</c:v>
                </c:pt>
                <c:pt idx="1107">
                  <c:v>9.9458000000000005E-2</c:v>
                </c:pt>
                <c:pt idx="1108">
                  <c:v>9.9518999999999996E-2</c:v>
                </c:pt>
                <c:pt idx="1109">
                  <c:v>9.9691000000000002E-2</c:v>
                </c:pt>
                <c:pt idx="1110">
                  <c:v>9.9627999999999994E-2</c:v>
                </c:pt>
                <c:pt idx="1111">
                  <c:v>9.9873000000000003E-2</c:v>
                </c:pt>
                <c:pt idx="1112">
                  <c:v>0.10000199999999999</c:v>
                </c:pt>
                <c:pt idx="1113">
                  <c:v>0.100213</c:v>
                </c:pt>
                <c:pt idx="1114">
                  <c:v>0.100587</c:v>
                </c:pt>
                <c:pt idx="1115">
                  <c:v>0.100767</c:v>
                </c:pt>
                <c:pt idx="1116">
                  <c:v>0.100785</c:v>
                </c:pt>
                <c:pt idx="1117">
                  <c:v>0.100742</c:v>
                </c:pt>
                <c:pt idx="1118">
                  <c:v>0.101089</c:v>
                </c:pt>
                <c:pt idx="1119">
                  <c:v>0.101217</c:v>
                </c:pt>
                <c:pt idx="1120">
                  <c:v>0.10167900000000001</c:v>
                </c:pt>
                <c:pt idx="1121">
                  <c:v>0.101772</c:v>
                </c:pt>
                <c:pt idx="1122">
                  <c:v>0.101565</c:v>
                </c:pt>
                <c:pt idx="1123">
                  <c:v>0.10220600000000001</c:v>
                </c:pt>
                <c:pt idx="1124">
                  <c:v>0.102118</c:v>
                </c:pt>
                <c:pt idx="1125">
                  <c:v>0.102316</c:v>
                </c:pt>
                <c:pt idx="1126">
                  <c:v>0.10273</c:v>
                </c:pt>
                <c:pt idx="1127">
                  <c:v>0.102908</c:v>
                </c:pt>
                <c:pt idx="1128">
                  <c:v>0.10284</c:v>
                </c:pt>
                <c:pt idx="1129">
                  <c:v>0.103016</c:v>
                </c:pt>
                <c:pt idx="1130">
                  <c:v>0.103032</c:v>
                </c:pt>
                <c:pt idx="1131">
                  <c:v>0.103252</c:v>
                </c:pt>
                <c:pt idx="1132">
                  <c:v>0.10345699999999999</c:v>
                </c:pt>
                <c:pt idx="1133">
                  <c:v>0.1036</c:v>
                </c:pt>
                <c:pt idx="1134">
                  <c:v>0.103712</c:v>
                </c:pt>
                <c:pt idx="1135">
                  <c:v>0.10398300000000001</c:v>
                </c:pt>
                <c:pt idx="1136">
                  <c:v>0.103967</c:v>
                </c:pt>
                <c:pt idx="1137">
                  <c:v>0.10406700000000001</c:v>
                </c:pt>
                <c:pt idx="1138">
                  <c:v>0.104417</c:v>
                </c:pt>
                <c:pt idx="1139">
                  <c:v>0.104576</c:v>
                </c:pt>
                <c:pt idx="1140">
                  <c:v>0.104758</c:v>
                </c:pt>
                <c:pt idx="1141">
                  <c:v>0.10488599999999999</c:v>
                </c:pt>
                <c:pt idx="1142">
                  <c:v>0.105183</c:v>
                </c:pt>
                <c:pt idx="1143">
                  <c:v>0.10523299999999999</c:v>
                </c:pt>
                <c:pt idx="1144">
                  <c:v>0.105189</c:v>
                </c:pt>
                <c:pt idx="1145">
                  <c:v>0.105417</c:v>
                </c:pt>
                <c:pt idx="1146">
                  <c:v>0.10566399999999999</c:v>
                </c:pt>
                <c:pt idx="1147">
                  <c:v>0.105888</c:v>
                </c:pt>
                <c:pt idx="1148">
                  <c:v>0.105724</c:v>
                </c:pt>
                <c:pt idx="1149">
                  <c:v>0.1061</c:v>
                </c:pt>
                <c:pt idx="1150">
                  <c:v>0.106257</c:v>
                </c:pt>
                <c:pt idx="1151">
                  <c:v>0.106299</c:v>
                </c:pt>
                <c:pt idx="1152">
                  <c:v>0.106748</c:v>
                </c:pt>
                <c:pt idx="1153">
                  <c:v>0.106993</c:v>
                </c:pt>
                <c:pt idx="1154">
                  <c:v>0.106916</c:v>
                </c:pt>
                <c:pt idx="1155">
                  <c:v>0.10715</c:v>
                </c:pt>
                <c:pt idx="1156">
                  <c:v>0.107264</c:v>
                </c:pt>
                <c:pt idx="1157">
                  <c:v>0.10705099999999999</c:v>
                </c:pt>
                <c:pt idx="1158">
                  <c:v>0.107687</c:v>
                </c:pt>
                <c:pt idx="1159">
                  <c:v>0.108131</c:v>
                </c:pt>
                <c:pt idx="1160">
                  <c:v>0.10796799999999999</c:v>
                </c:pt>
                <c:pt idx="1161">
                  <c:v>0.108179</c:v>
                </c:pt>
                <c:pt idx="1162">
                  <c:v>0.10836999999999999</c:v>
                </c:pt>
                <c:pt idx="1163">
                  <c:v>0.108296</c:v>
                </c:pt>
                <c:pt idx="1164">
                  <c:v>0.108636</c:v>
                </c:pt>
                <c:pt idx="1165">
                  <c:v>0.108679</c:v>
                </c:pt>
                <c:pt idx="1166">
                  <c:v>0.10889</c:v>
                </c:pt>
                <c:pt idx="1167">
                  <c:v>0.109093</c:v>
                </c:pt>
                <c:pt idx="1168">
                  <c:v>0.109365</c:v>
                </c:pt>
                <c:pt idx="1169">
                  <c:v>0.10914</c:v>
                </c:pt>
                <c:pt idx="1170">
                  <c:v>0.10951900000000001</c:v>
                </c:pt>
                <c:pt idx="1171">
                  <c:v>0.109816</c:v>
                </c:pt>
                <c:pt idx="1172">
                  <c:v>0.109986</c:v>
                </c:pt>
                <c:pt idx="1173">
                  <c:v>0.110003</c:v>
                </c:pt>
                <c:pt idx="1174">
                  <c:v>0.110481</c:v>
                </c:pt>
                <c:pt idx="1175">
                  <c:v>0.110744</c:v>
                </c:pt>
                <c:pt idx="1176">
                  <c:v>0.110818</c:v>
                </c:pt>
                <c:pt idx="1177">
                  <c:v>0.11107499999999999</c:v>
                </c:pt>
                <c:pt idx="1178">
                  <c:v>0.11099000000000001</c:v>
                </c:pt>
                <c:pt idx="1179">
                  <c:v>0.11125400000000001</c:v>
                </c:pt>
                <c:pt idx="1180">
                  <c:v>0.111599</c:v>
                </c:pt>
                <c:pt idx="1181">
                  <c:v>0.11198900000000001</c:v>
                </c:pt>
                <c:pt idx="1182">
                  <c:v>0.11210199999999999</c:v>
                </c:pt>
                <c:pt idx="1183">
                  <c:v>0.112081</c:v>
                </c:pt>
                <c:pt idx="1184">
                  <c:v>0.11232200000000001</c:v>
                </c:pt>
                <c:pt idx="1185">
                  <c:v>0.112443</c:v>
                </c:pt>
                <c:pt idx="1186">
                  <c:v>0.112626</c:v>
                </c:pt>
                <c:pt idx="1187">
                  <c:v>0.11285000000000001</c:v>
                </c:pt>
                <c:pt idx="1188">
                  <c:v>0.113021</c:v>
                </c:pt>
                <c:pt idx="1189">
                  <c:v>0.11314299999999999</c:v>
                </c:pt>
                <c:pt idx="1190">
                  <c:v>0.11330800000000001</c:v>
                </c:pt>
                <c:pt idx="1191">
                  <c:v>0.113451</c:v>
                </c:pt>
                <c:pt idx="1192">
                  <c:v>0.113422</c:v>
                </c:pt>
                <c:pt idx="1193">
                  <c:v>0.11350399999999999</c:v>
                </c:pt>
                <c:pt idx="1194">
                  <c:v>0.11393300000000001</c:v>
                </c:pt>
                <c:pt idx="1195">
                  <c:v>0.11404499999999999</c:v>
                </c:pt>
                <c:pt idx="1196">
                  <c:v>0.114181</c:v>
                </c:pt>
                <c:pt idx="1197">
                  <c:v>0.114426</c:v>
                </c:pt>
                <c:pt idx="1198">
                  <c:v>0.114588</c:v>
                </c:pt>
                <c:pt idx="1199">
                  <c:v>0.11455700000000001</c:v>
                </c:pt>
                <c:pt idx="1200">
                  <c:v>0.11476600000000001</c:v>
                </c:pt>
                <c:pt idx="1201">
                  <c:v>0.11495</c:v>
                </c:pt>
                <c:pt idx="1202">
                  <c:v>0.115157</c:v>
                </c:pt>
                <c:pt idx="1203">
                  <c:v>0.115333</c:v>
                </c:pt>
                <c:pt idx="1204">
                  <c:v>0.11534800000000001</c:v>
                </c:pt>
                <c:pt idx="1205">
                  <c:v>0.115547</c:v>
                </c:pt>
                <c:pt idx="1206">
                  <c:v>0.11579399999999999</c:v>
                </c:pt>
                <c:pt idx="1207">
                  <c:v>0.11596099999999999</c:v>
                </c:pt>
                <c:pt idx="1208">
                  <c:v>0.116129</c:v>
                </c:pt>
                <c:pt idx="1209">
                  <c:v>0.116301</c:v>
                </c:pt>
                <c:pt idx="1210">
                  <c:v>0.116456</c:v>
                </c:pt>
                <c:pt idx="1211">
                  <c:v>0.116677</c:v>
                </c:pt>
                <c:pt idx="1212">
                  <c:v>0.116623</c:v>
                </c:pt>
                <c:pt idx="1213">
                  <c:v>0.116796</c:v>
                </c:pt>
                <c:pt idx="1214">
                  <c:v>0.11693000000000001</c:v>
                </c:pt>
                <c:pt idx="1215">
                  <c:v>0.117144</c:v>
                </c:pt>
                <c:pt idx="1216">
                  <c:v>0.117536</c:v>
                </c:pt>
                <c:pt idx="1217">
                  <c:v>0.11742</c:v>
                </c:pt>
                <c:pt idx="1218">
                  <c:v>0.117546</c:v>
                </c:pt>
                <c:pt idx="1219">
                  <c:v>0.117797</c:v>
                </c:pt>
                <c:pt idx="1220">
                  <c:v>0.11788700000000001</c:v>
                </c:pt>
                <c:pt idx="1221">
                  <c:v>0.11810900000000001</c:v>
                </c:pt>
                <c:pt idx="1222">
                  <c:v>0.118168</c:v>
                </c:pt>
                <c:pt idx="1223">
                  <c:v>0.118508</c:v>
                </c:pt>
                <c:pt idx="1224">
                  <c:v>0.118674</c:v>
                </c:pt>
                <c:pt idx="1225">
                  <c:v>0.118633</c:v>
                </c:pt>
                <c:pt idx="1226">
                  <c:v>0.119057</c:v>
                </c:pt>
                <c:pt idx="1227">
                  <c:v>0.11905300000000001</c:v>
                </c:pt>
                <c:pt idx="1228">
                  <c:v>0.119117</c:v>
                </c:pt>
                <c:pt idx="1229">
                  <c:v>0.11931</c:v>
                </c:pt>
                <c:pt idx="1230">
                  <c:v>0.119515</c:v>
                </c:pt>
                <c:pt idx="1231">
                  <c:v>0.119807</c:v>
                </c:pt>
                <c:pt idx="1232">
                  <c:v>0.119936</c:v>
                </c:pt>
                <c:pt idx="1233">
                  <c:v>0.12015000000000001</c:v>
                </c:pt>
                <c:pt idx="1234">
                  <c:v>0.120267</c:v>
                </c:pt>
                <c:pt idx="1235">
                  <c:v>0.12046</c:v>
                </c:pt>
                <c:pt idx="1236">
                  <c:v>0.120453</c:v>
                </c:pt>
                <c:pt idx="1237">
                  <c:v>0.120508</c:v>
                </c:pt>
                <c:pt idx="1238">
                  <c:v>0.12085</c:v>
                </c:pt>
                <c:pt idx="1239">
                  <c:v>0.120794</c:v>
                </c:pt>
                <c:pt idx="1240">
                  <c:v>0.12106600000000001</c:v>
                </c:pt>
                <c:pt idx="1241">
                  <c:v>0.12130199999999999</c:v>
                </c:pt>
                <c:pt idx="1242">
                  <c:v>0.12146</c:v>
                </c:pt>
                <c:pt idx="1243">
                  <c:v>0.121508</c:v>
                </c:pt>
                <c:pt idx="1244">
                  <c:v>0.121503</c:v>
                </c:pt>
                <c:pt idx="1245">
                  <c:v>0.121901</c:v>
                </c:pt>
                <c:pt idx="1246">
                  <c:v>0.121892</c:v>
                </c:pt>
                <c:pt idx="1247">
                  <c:v>0.122084</c:v>
                </c:pt>
                <c:pt idx="1248">
                  <c:v>0.12217500000000001</c:v>
                </c:pt>
                <c:pt idx="1249">
                  <c:v>0.122575</c:v>
                </c:pt>
                <c:pt idx="1250">
                  <c:v>0.12278699999999999</c:v>
                </c:pt>
                <c:pt idx="1251">
                  <c:v>0.122672</c:v>
                </c:pt>
                <c:pt idx="1252">
                  <c:v>0.12280099999999999</c:v>
                </c:pt>
                <c:pt idx="1253">
                  <c:v>0.12311900000000001</c:v>
                </c:pt>
                <c:pt idx="1254">
                  <c:v>0.12316100000000001</c:v>
                </c:pt>
                <c:pt idx="1255">
                  <c:v>0.123376</c:v>
                </c:pt>
                <c:pt idx="1256">
                  <c:v>0.123584</c:v>
                </c:pt>
                <c:pt idx="1257">
                  <c:v>0.12378699999999999</c:v>
                </c:pt>
                <c:pt idx="1258">
                  <c:v>0.123588</c:v>
                </c:pt>
                <c:pt idx="1259">
                  <c:v>0.123783</c:v>
                </c:pt>
                <c:pt idx="1260">
                  <c:v>0.124406</c:v>
                </c:pt>
                <c:pt idx="1261">
                  <c:v>0.124332</c:v>
                </c:pt>
                <c:pt idx="1262">
                  <c:v>0.12442599999999999</c:v>
                </c:pt>
                <c:pt idx="1263">
                  <c:v>0.12445299999999999</c:v>
                </c:pt>
                <c:pt idx="1264">
                  <c:v>0.124791</c:v>
                </c:pt>
                <c:pt idx="1265">
                  <c:v>0.124899</c:v>
                </c:pt>
                <c:pt idx="1266">
                  <c:v>0.124885</c:v>
                </c:pt>
                <c:pt idx="1267">
                  <c:v>0.125053</c:v>
                </c:pt>
                <c:pt idx="1268">
                  <c:v>0.12534899999999999</c:v>
                </c:pt>
                <c:pt idx="1269">
                  <c:v>0.125611</c:v>
                </c:pt>
                <c:pt idx="1270">
                  <c:v>0.12565799999999999</c:v>
                </c:pt>
                <c:pt idx="1271">
                  <c:v>0.125726</c:v>
                </c:pt>
                <c:pt idx="1272">
                  <c:v>0.125829</c:v>
                </c:pt>
                <c:pt idx="1273">
                  <c:v>0.12578</c:v>
                </c:pt>
                <c:pt idx="1274">
                  <c:v>0.12621199999999999</c:v>
                </c:pt>
                <c:pt idx="1275">
                  <c:v>0.12649099999999999</c:v>
                </c:pt>
                <c:pt idx="1276">
                  <c:v>0.126497</c:v>
                </c:pt>
                <c:pt idx="1277">
                  <c:v>0.12656100000000001</c:v>
                </c:pt>
                <c:pt idx="1278">
                  <c:v>0.126697</c:v>
                </c:pt>
                <c:pt idx="1279">
                  <c:v>0.126827</c:v>
                </c:pt>
                <c:pt idx="1280">
                  <c:v>0.12682199999999999</c:v>
                </c:pt>
                <c:pt idx="1281">
                  <c:v>0.12701799999999999</c:v>
                </c:pt>
                <c:pt idx="1282">
                  <c:v>0.12701499999999999</c:v>
                </c:pt>
                <c:pt idx="1283">
                  <c:v>0.127333</c:v>
                </c:pt>
                <c:pt idx="1284">
                  <c:v>0.12758800000000001</c:v>
                </c:pt>
                <c:pt idx="1285">
                  <c:v>0.12770599999999999</c:v>
                </c:pt>
                <c:pt idx="1286">
                  <c:v>0.12784699999999999</c:v>
                </c:pt>
                <c:pt idx="1287">
                  <c:v>0.127944</c:v>
                </c:pt>
                <c:pt idx="1288">
                  <c:v>0.128024</c:v>
                </c:pt>
                <c:pt idx="1289">
                  <c:v>0.12815399999999999</c:v>
                </c:pt>
                <c:pt idx="1290">
                  <c:v>0.12859999999999999</c:v>
                </c:pt>
                <c:pt idx="1291">
                  <c:v>0.12853700000000001</c:v>
                </c:pt>
                <c:pt idx="1292">
                  <c:v>0.12879299999999999</c:v>
                </c:pt>
                <c:pt idx="1293">
                  <c:v>0.12865199999999999</c:v>
                </c:pt>
                <c:pt idx="1294">
                  <c:v>0.128944</c:v>
                </c:pt>
                <c:pt idx="1295">
                  <c:v>0.12915599999999999</c:v>
                </c:pt>
                <c:pt idx="1296">
                  <c:v>0.12953500000000001</c:v>
                </c:pt>
                <c:pt idx="1297">
                  <c:v>0.12947500000000001</c:v>
                </c:pt>
                <c:pt idx="1298">
                  <c:v>0.129575</c:v>
                </c:pt>
                <c:pt idx="1299">
                  <c:v>0.12975600000000001</c:v>
                </c:pt>
                <c:pt idx="1300">
                  <c:v>0.12995499999999999</c:v>
                </c:pt>
                <c:pt idx="1301">
                  <c:v>0.13012899999999999</c:v>
                </c:pt>
                <c:pt idx="1302">
                  <c:v>0.13017899999999999</c:v>
                </c:pt>
                <c:pt idx="1303">
                  <c:v>0.13033800000000001</c:v>
                </c:pt>
                <c:pt idx="1304">
                  <c:v>0.13071099999999999</c:v>
                </c:pt>
                <c:pt idx="1305">
                  <c:v>0.13089700000000001</c:v>
                </c:pt>
                <c:pt idx="1306">
                  <c:v>0.13115399999999999</c:v>
                </c:pt>
                <c:pt idx="1307">
                  <c:v>0.13120799999999999</c:v>
                </c:pt>
                <c:pt idx="1308">
                  <c:v>0.13161100000000001</c:v>
                </c:pt>
                <c:pt idx="1309">
                  <c:v>0.131634</c:v>
                </c:pt>
                <c:pt idx="1310">
                  <c:v>0.131772</c:v>
                </c:pt>
                <c:pt idx="1311">
                  <c:v>0.131991</c:v>
                </c:pt>
                <c:pt idx="1312">
                  <c:v>0.131774</c:v>
                </c:pt>
                <c:pt idx="1313">
                  <c:v>0.132156</c:v>
                </c:pt>
                <c:pt idx="1314">
                  <c:v>0.13247700000000001</c:v>
                </c:pt>
                <c:pt idx="1315">
                  <c:v>0.13259699999999999</c:v>
                </c:pt>
                <c:pt idx="1316">
                  <c:v>0.13259799999999999</c:v>
                </c:pt>
                <c:pt idx="1317">
                  <c:v>0.13270299999999999</c:v>
                </c:pt>
                <c:pt idx="1318">
                  <c:v>0.13300000000000001</c:v>
                </c:pt>
                <c:pt idx="1319">
                  <c:v>0.13306999999999999</c:v>
                </c:pt>
                <c:pt idx="1320">
                  <c:v>0.13347500000000001</c:v>
                </c:pt>
                <c:pt idx="1321">
                  <c:v>0.133608</c:v>
                </c:pt>
                <c:pt idx="1322">
                  <c:v>0.13374800000000001</c:v>
                </c:pt>
                <c:pt idx="1323">
                  <c:v>0.133635</c:v>
                </c:pt>
                <c:pt idx="1324">
                  <c:v>0.133799</c:v>
                </c:pt>
                <c:pt idx="1325">
                  <c:v>0.13392200000000001</c:v>
                </c:pt>
                <c:pt idx="1326">
                  <c:v>0.134191</c:v>
                </c:pt>
                <c:pt idx="1327">
                  <c:v>0.13430300000000001</c:v>
                </c:pt>
                <c:pt idx="1328">
                  <c:v>0.134604</c:v>
                </c:pt>
                <c:pt idx="1329">
                  <c:v>0.134854</c:v>
                </c:pt>
                <c:pt idx="1330">
                  <c:v>0.13503399999999999</c:v>
                </c:pt>
                <c:pt idx="1331">
                  <c:v>0.13519900000000001</c:v>
                </c:pt>
                <c:pt idx="1332">
                  <c:v>0.135072</c:v>
                </c:pt>
                <c:pt idx="1333">
                  <c:v>0.135492</c:v>
                </c:pt>
                <c:pt idx="1334">
                  <c:v>0.13545699999999999</c:v>
                </c:pt>
                <c:pt idx="1335">
                  <c:v>0.13564300000000001</c:v>
                </c:pt>
                <c:pt idx="1336">
                  <c:v>0.13575200000000001</c:v>
                </c:pt>
                <c:pt idx="1337">
                  <c:v>0.13594100000000001</c:v>
                </c:pt>
                <c:pt idx="1338">
                  <c:v>0.136019</c:v>
                </c:pt>
                <c:pt idx="1339">
                  <c:v>0.136326</c:v>
                </c:pt>
                <c:pt idx="1340">
                  <c:v>0.13645099999999999</c:v>
                </c:pt>
                <c:pt idx="1341">
                  <c:v>0.13657</c:v>
                </c:pt>
                <c:pt idx="1342">
                  <c:v>0.13686599999999999</c:v>
                </c:pt>
                <c:pt idx="1343">
                  <c:v>0.137069</c:v>
                </c:pt>
                <c:pt idx="1344">
                  <c:v>0.13736599999999999</c:v>
                </c:pt>
                <c:pt idx="1345">
                  <c:v>0.13736799999999999</c:v>
                </c:pt>
                <c:pt idx="1346">
                  <c:v>0.13741100000000001</c:v>
                </c:pt>
                <c:pt idx="1347">
                  <c:v>0.13772699999999999</c:v>
                </c:pt>
                <c:pt idx="1348">
                  <c:v>0.13773299999999999</c:v>
                </c:pt>
                <c:pt idx="1349">
                  <c:v>0.13761100000000001</c:v>
                </c:pt>
                <c:pt idx="1350">
                  <c:v>0.137961</c:v>
                </c:pt>
                <c:pt idx="1351">
                  <c:v>0.13805600000000001</c:v>
                </c:pt>
                <c:pt idx="1352">
                  <c:v>0.13838600000000001</c:v>
                </c:pt>
                <c:pt idx="1353">
                  <c:v>0.138489</c:v>
                </c:pt>
                <c:pt idx="1354">
                  <c:v>0.138761</c:v>
                </c:pt>
                <c:pt idx="1355">
                  <c:v>0.13881199999999999</c:v>
                </c:pt>
                <c:pt idx="1356">
                  <c:v>0.138763</c:v>
                </c:pt>
                <c:pt idx="1357">
                  <c:v>0.138928</c:v>
                </c:pt>
                <c:pt idx="1358">
                  <c:v>0.13922200000000001</c:v>
                </c:pt>
                <c:pt idx="1359">
                  <c:v>0.13935800000000001</c:v>
                </c:pt>
                <c:pt idx="1360">
                  <c:v>0.139427</c:v>
                </c:pt>
                <c:pt idx="1361">
                  <c:v>0.13969500000000001</c:v>
                </c:pt>
                <c:pt idx="1362">
                  <c:v>0.139603</c:v>
                </c:pt>
                <c:pt idx="1363">
                  <c:v>0.139901</c:v>
                </c:pt>
                <c:pt idx="1364">
                  <c:v>0.14014399999999999</c:v>
                </c:pt>
                <c:pt idx="1365">
                  <c:v>0.14026</c:v>
                </c:pt>
                <c:pt idx="1366">
                  <c:v>0.14031399999999999</c:v>
                </c:pt>
                <c:pt idx="1367">
                  <c:v>0.14042499999999999</c:v>
                </c:pt>
                <c:pt idx="1368">
                  <c:v>0.14055699999999999</c:v>
                </c:pt>
                <c:pt idx="1369">
                  <c:v>0.14074600000000001</c:v>
                </c:pt>
                <c:pt idx="1370">
                  <c:v>0.14121700000000001</c:v>
                </c:pt>
                <c:pt idx="1371">
                  <c:v>0.141073</c:v>
                </c:pt>
                <c:pt idx="1372">
                  <c:v>0.141346</c:v>
                </c:pt>
                <c:pt idx="1373">
                  <c:v>0.14122999999999999</c:v>
                </c:pt>
                <c:pt idx="1374">
                  <c:v>0.14133899999999999</c:v>
                </c:pt>
                <c:pt idx="1375">
                  <c:v>0.14155899999999999</c:v>
                </c:pt>
                <c:pt idx="1376">
                  <c:v>0.141904</c:v>
                </c:pt>
                <c:pt idx="1377">
                  <c:v>0.141903</c:v>
                </c:pt>
                <c:pt idx="1378">
                  <c:v>0.142232</c:v>
                </c:pt>
                <c:pt idx="1379">
                  <c:v>0.142295</c:v>
                </c:pt>
                <c:pt idx="1380">
                  <c:v>0.142425</c:v>
                </c:pt>
                <c:pt idx="1381">
                  <c:v>0.14263500000000001</c:v>
                </c:pt>
                <c:pt idx="1382">
                  <c:v>0.142542</c:v>
                </c:pt>
                <c:pt idx="1383">
                  <c:v>0.14291699999999999</c:v>
                </c:pt>
                <c:pt idx="1384">
                  <c:v>0.14302200000000001</c:v>
                </c:pt>
                <c:pt idx="1385">
                  <c:v>0.14313200000000001</c:v>
                </c:pt>
                <c:pt idx="1386">
                  <c:v>0.14305399999999999</c:v>
                </c:pt>
                <c:pt idx="1387">
                  <c:v>0.143405</c:v>
                </c:pt>
                <c:pt idx="1388">
                  <c:v>0.143544</c:v>
                </c:pt>
                <c:pt idx="1389">
                  <c:v>0.14365800000000001</c:v>
                </c:pt>
                <c:pt idx="1390">
                  <c:v>0.14366300000000001</c:v>
                </c:pt>
                <c:pt idx="1391">
                  <c:v>0.14387800000000001</c:v>
                </c:pt>
                <c:pt idx="1392">
                  <c:v>0.14399400000000001</c:v>
                </c:pt>
                <c:pt idx="1393">
                  <c:v>0.14403299999999999</c:v>
                </c:pt>
                <c:pt idx="1394">
                  <c:v>0.144233</c:v>
                </c:pt>
                <c:pt idx="1395">
                  <c:v>0.144514</c:v>
                </c:pt>
                <c:pt idx="1396">
                  <c:v>0.144819</c:v>
                </c:pt>
                <c:pt idx="1397">
                  <c:v>0.14468200000000001</c:v>
                </c:pt>
                <c:pt idx="1398">
                  <c:v>0.144764</c:v>
                </c:pt>
                <c:pt idx="1399">
                  <c:v>0.14485899999999999</c:v>
                </c:pt>
                <c:pt idx="1400">
                  <c:v>0.14513799999999999</c:v>
                </c:pt>
                <c:pt idx="1401">
                  <c:v>0.14518600000000001</c:v>
                </c:pt>
                <c:pt idx="1402">
                  <c:v>0.14525199999999999</c:v>
                </c:pt>
                <c:pt idx="1403">
                  <c:v>0.14510300000000001</c:v>
                </c:pt>
                <c:pt idx="1404">
                  <c:v>0.145589</c:v>
                </c:pt>
                <c:pt idx="1405">
                  <c:v>0.14585899999999999</c:v>
                </c:pt>
                <c:pt idx="1406">
                  <c:v>0.14593400000000001</c:v>
                </c:pt>
                <c:pt idx="1407">
                  <c:v>0.145986</c:v>
                </c:pt>
                <c:pt idx="1408">
                  <c:v>0.14622299999999999</c:v>
                </c:pt>
                <c:pt idx="1409">
                  <c:v>0.14651</c:v>
                </c:pt>
                <c:pt idx="1410">
                  <c:v>0.14671100000000001</c:v>
                </c:pt>
                <c:pt idx="1411">
                  <c:v>0.146619</c:v>
                </c:pt>
                <c:pt idx="1412">
                  <c:v>0.14675099999999999</c:v>
                </c:pt>
                <c:pt idx="1413">
                  <c:v>0.146977</c:v>
                </c:pt>
                <c:pt idx="1414">
                  <c:v>0.147148</c:v>
                </c:pt>
                <c:pt idx="1415">
                  <c:v>0.147061</c:v>
                </c:pt>
                <c:pt idx="1416">
                  <c:v>0.14711199999999999</c:v>
                </c:pt>
                <c:pt idx="1417">
                  <c:v>0.14722299999999999</c:v>
                </c:pt>
                <c:pt idx="1418">
                  <c:v>0.14735300000000001</c:v>
                </c:pt>
                <c:pt idx="1419">
                  <c:v>0.147567</c:v>
                </c:pt>
                <c:pt idx="1420">
                  <c:v>0.14763699999999999</c:v>
                </c:pt>
                <c:pt idx="1421">
                  <c:v>0.14788200000000001</c:v>
                </c:pt>
                <c:pt idx="1422">
                  <c:v>0.148011</c:v>
                </c:pt>
                <c:pt idx="1423">
                  <c:v>0.14804500000000001</c:v>
                </c:pt>
                <c:pt idx="1424">
                  <c:v>0.14807100000000001</c:v>
                </c:pt>
                <c:pt idx="1425">
                  <c:v>0.148202</c:v>
                </c:pt>
                <c:pt idx="1426">
                  <c:v>0.14841699999999999</c:v>
                </c:pt>
                <c:pt idx="1427">
                  <c:v>0.14841499999999999</c:v>
                </c:pt>
                <c:pt idx="1428">
                  <c:v>0.14834900000000001</c:v>
                </c:pt>
                <c:pt idx="1429">
                  <c:v>0.14861199999999999</c:v>
                </c:pt>
                <c:pt idx="1430">
                  <c:v>0.14879899999999999</c:v>
                </c:pt>
                <c:pt idx="1431">
                  <c:v>0.14888699999999999</c:v>
                </c:pt>
                <c:pt idx="1432">
                  <c:v>0.14915100000000001</c:v>
                </c:pt>
                <c:pt idx="1433">
                  <c:v>0.149149</c:v>
                </c:pt>
                <c:pt idx="1434">
                  <c:v>0.14927000000000001</c:v>
                </c:pt>
                <c:pt idx="1435">
                  <c:v>0.14913599999999999</c:v>
                </c:pt>
                <c:pt idx="1436">
                  <c:v>0.14949599999999999</c:v>
                </c:pt>
                <c:pt idx="1437">
                  <c:v>0.149532</c:v>
                </c:pt>
                <c:pt idx="1438">
                  <c:v>0.14984500000000001</c:v>
                </c:pt>
                <c:pt idx="1439">
                  <c:v>0.14994499999999999</c:v>
                </c:pt>
                <c:pt idx="1440">
                  <c:v>0.14982699999999999</c:v>
                </c:pt>
                <c:pt idx="1441">
                  <c:v>0.14980399999999999</c:v>
                </c:pt>
                <c:pt idx="1442">
                  <c:v>0.149974</c:v>
                </c:pt>
                <c:pt idx="1443">
                  <c:v>0.150473</c:v>
                </c:pt>
                <c:pt idx="1444">
                  <c:v>0.15063399999999999</c:v>
                </c:pt>
                <c:pt idx="1445">
                  <c:v>0.150421</c:v>
                </c:pt>
                <c:pt idx="1446">
                  <c:v>0.150588</c:v>
                </c:pt>
                <c:pt idx="1447">
                  <c:v>0.150812</c:v>
                </c:pt>
                <c:pt idx="1448">
                  <c:v>0.15106700000000001</c:v>
                </c:pt>
                <c:pt idx="1449">
                  <c:v>0.15107899999999999</c:v>
                </c:pt>
                <c:pt idx="1450">
                  <c:v>0.15110399999999999</c:v>
                </c:pt>
                <c:pt idx="1451">
                  <c:v>0.151064</c:v>
                </c:pt>
                <c:pt idx="1452">
                  <c:v>0.15106</c:v>
                </c:pt>
                <c:pt idx="1453">
                  <c:v>0.15109900000000001</c:v>
                </c:pt>
                <c:pt idx="1454">
                  <c:v>0.15156600000000001</c:v>
                </c:pt>
                <c:pt idx="1455">
                  <c:v>0.15166299999999999</c:v>
                </c:pt>
                <c:pt idx="1456">
                  <c:v>0.151944</c:v>
                </c:pt>
                <c:pt idx="1457">
                  <c:v>0.15164800000000001</c:v>
                </c:pt>
                <c:pt idx="1458">
                  <c:v>0.15176200000000001</c:v>
                </c:pt>
                <c:pt idx="1459">
                  <c:v>0.15199099999999999</c:v>
                </c:pt>
                <c:pt idx="1460">
                  <c:v>0.15202299999999999</c:v>
                </c:pt>
                <c:pt idx="1461">
                  <c:v>0.15254400000000001</c:v>
                </c:pt>
                <c:pt idx="1462">
                  <c:v>0.152533</c:v>
                </c:pt>
                <c:pt idx="1463">
                  <c:v>0.152702</c:v>
                </c:pt>
                <c:pt idx="1464">
                  <c:v>0.15265599999999999</c:v>
                </c:pt>
                <c:pt idx="1465">
                  <c:v>0.15262800000000001</c:v>
                </c:pt>
                <c:pt idx="1466">
                  <c:v>0.152647</c:v>
                </c:pt>
                <c:pt idx="1467">
                  <c:v>0.15283099999999999</c:v>
                </c:pt>
                <c:pt idx="1468">
                  <c:v>0.15310299999999999</c:v>
                </c:pt>
                <c:pt idx="1469">
                  <c:v>0.153085</c:v>
                </c:pt>
                <c:pt idx="1470">
                  <c:v>0.153392</c:v>
                </c:pt>
                <c:pt idx="1471">
                  <c:v>0.15318899999999999</c:v>
                </c:pt>
                <c:pt idx="1472">
                  <c:v>0.15357199999999999</c:v>
                </c:pt>
                <c:pt idx="1473">
                  <c:v>0.15373999999999999</c:v>
                </c:pt>
                <c:pt idx="1474">
                  <c:v>0.15384</c:v>
                </c:pt>
                <c:pt idx="1475">
                  <c:v>0.15389900000000001</c:v>
                </c:pt>
                <c:pt idx="1476">
                  <c:v>0.153837</c:v>
                </c:pt>
                <c:pt idx="1477">
                  <c:v>0.15406600000000001</c:v>
                </c:pt>
                <c:pt idx="1478">
                  <c:v>0.154168</c:v>
                </c:pt>
                <c:pt idx="1479">
                  <c:v>0.15421699999999999</c:v>
                </c:pt>
                <c:pt idx="1480">
                  <c:v>0.15429499999999999</c:v>
                </c:pt>
                <c:pt idx="1481">
                  <c:v>0.154528</c:v>
                </c:pt>
                <c:pt idx="1482">
                  <c:v>0.154728</c:v>
                </c:pt>
                <c:pt idx="1483">
                  <c:v>0.154781</c:v>
                </c:pt>
                <c:pt idx="1484">
                  <c:v>0.15473700000000001</c:v>
                </c:pt>
                <c:pt idx="1485">
                  <c:v>0.15476300000000001</c:v>
                </c:pt>
                <c:pt idx="1486">
                  <c:v>0.155086</c:v>
                </c:pt>
                <c:pt idx="1487">
                  <c:v>0.155081</c:v>
                </c:pt>
                <c:pt idx="1488">
                  <c:v>0.155196</c:v>
                </c:pt>
                <c:pt idx="1489">
                  <c:v>0.15517600000000001</c:v>
                </c:pt>
                <c:pt idx="1490">
                  <c:v>0.15545900000000001</c:v>
                </c:pt>
                <c:pt idx="1491">
                  <c:v>0.15549199999999999</c:v>
                </c:pt>
                <c:pt idx="1492">
                  <c:v>0.15552299999999999</c:v>
                </c:pt>
                <c:pt idx="1493">
                  <c:v>0.15571299999999999</c:v>
                </c:pt>
                <c:pt idx="1494">
                  <c:v>0.15575900000000001</c:v>
                </c:pt>
                <c:pt idx="1495">
                  <c:v>0.155608</c:v>
                </c:pt>
                <c:pt idx="1496">
                  <c:v>0.155644</c:v>
                </c:pt>
                <c:pt idx="1497">
                  <c:v>0.155833</c:v>
                </c:pt>
                <c:pt idx="1498">
                  <c:v>0.15598600000000001</c:v>
                </c:pt>
                <c:pt idx="1499">
                  <c:v>0.15621399999999999</c:v>
                </c:pt>
                <c:pt idx="1500">
                  <c:v>0.156164</c:v>
                </c:pt>
                <c:pt idx="1501">
                  <c:v>0.15639600000000001</c:v>
                </c:pt>
                <c:pt idx="1502">
                  <c:v>0.156363</c:v>
                </c:pt>
                <c:pt idx="1503">
                  <c:v>0.156611</c:v>
                </c:pt>
                <c:pt idx="1504">
                  <c:v>0.15667600000000001</c:v>
                </c:pt>
                <c:pt idx="1505">
                  <c:v>0.15668099999999999</c:v>
                </c:pt>
                <c:pt idx="1506">
                  <c:v>0.15667400000000001</c:v>
                </c:pt>
                <c:pt idx="1507">
                  <c:v>0.15637599999999999</c:v>
                </c:pt>
                <c:pt idx="1508">
                  <c:v>0.156886</c:v>
                </c:pt>
                <c:pt idx="1509">
                  <c:v>0.15687400000000001</c:v>
                </c:pt>
                <c:pt idx="1510">
                  <c:v>0.15698699999999999</c:v>
                </c:pt>
                <c:pt idx="1511">
                  <c:v>0.15721499999999999</c:v>
                </c:pt>
                <c:pt idx="1512">
                  <c:v>0.15737899999999999</c:v>
                </c:pt>
                <c:pt idx="1513">
                  <c:v>0.15729499999999999</c:v>
                </c:pt>
                <c:pt idx="1514">
                  <c:v>0.15765799999999999</c:v>
                </c:pt>
                <c:pt idx="1515">
                  <c:v>0.15756300000000001</c:v>
                </c:pt>
                <c:pt idx="1516">
                  <c:v>0.15772800000000001</c:v>
                </c:pt>
                <c:pt idx="1517">
                  <c:v>0.15795699999999999</c:v>
                </c:pt>
                <c:pt idx="1518">
                  <c:v>0.15795999999999999</c:v>
                </c:pt>
                <c:pt idx="1519">
                  <c:v>0.15829499999999999</c:v>
                </c:pt>
                <c:pt idx="1520">
                  <c:v>0.15825800000000001</c:v>
                </c:pt>
                <c:pt idx="1521">
                  <c:v>0.15856700000000001</c:v>
                </c:pt>
                <c:pt idx="1522">
                  <c:v>0.158775</c:v>
                </c:pt>
                <c:pt idx="1523">
                  <c:v>0.15859000000000001</c:v>
                </c:pt>
                <c:pt idx="1524">
                  <c:v>0.159134</c:v>
                </c:pt>
                <c:pt idx="1525">
                  <c:v>0.159132</c:v>
                </c:pt>
                <c:pt idx="1526">
                  <c:v>0.15960299999999999</c:v>
                </c:pt>
                <c:pt idx="1527">
                  <c:v>0.15961</c:v>
                </c:pt>
                <c:pt idx="1528">
                  <c:v>0.15944</c:v>
                </c:pt>
                <c:pt idx="1529">
                  <c:v>0.15978700000000001</c:v>
                </c:pt>
                <c:pt idx="1530">
                  <c:v>0.16009599999999999</c:v>
                </c:pt>
                <c:pt idx="1531">
                  <c:v>0.160215</c:v>
                </c:pt>
                <c:pt idx="1532">
                  <c:v>0.16009499999999999</c:v>
                </c:pt>
                <c:pt idx="1533">
                  <c:v>0.16006999999999999</c:v>
                </c:pt>
                <c:pt idx="1534">
                  <c:v>0.160466</c:v>
                </c:pt>
                <c:pt idx="1535">
                  <c:v>0.16090599999999999</c:v>
                </c:pt>
                <c:pt idx="1536">
                  <c:v>0.16076699999999999</c:v>
                </c:pt>
                <c:pt idx="1537">
                  <c:v>0.16082199999999999</c:v>
                </c:pt>
                <c:pt idx="1538">
                  <c:v>0.16095100000000001</c:v>
                </c:pt>
                <c:pt idx="1539">
                  <c:v>0.16114700000000001</c:v>
                </c:pt>
                <c:pt idx="1540">
                  <c:v>0.16167500000000001</c:v>
                </c:pt>
                <c:pt idx="1541">
                  <c:v>0.161714</c:v>
                </c:pt>
                <c:pt idx="1542">
                  <c:v>0.16139800000000001</c:v>
                </c:pt>
                <c:pt idx="1543">
                  <c:v>0.16148000000000001</c:v>
                </c:pt>
                <c:pt idx="1544">
                  <c:v>0.161688</c:v>
                </c:pt>
                <c:pt idx="1545">
                  <c:v>0.161833</c:v>
                </c:pt>
                <c:pt idx="1546">
                  <c:v>0.16181999999999999</c:v>
                </c:pt>
                <c:pt idx="1547">
                  <c:v>0.16184299999999999</c:v>
                </c:pt>
                <c:pt idx="1548">
                  <c:v>0.16198199999999999</c:v>
                </c:pt>
                <c:pt idx="1549">
                  <c:v>0.16239899999999999</c:v>
                </c:pt>
                <c:pt idx="1550">
                  <c:v>0.16226199999999999</c:v>
                </c:pt>
                <c:pt idx="1551">
                  <c:v>0.16223199999999999</c:v>
                </c:pt>
                <c:pt idx="1552">
                  <c:v>0.162274</c:v>
                </c:pt>
                <c:pt idx="1553">
                  <c:v>0.162188</c:v>
                </c:pt>
                <c:pt idx="1554">
                  <c:v>0.162607</c:v>
                </c:pt>
                <c:pt idx="1555">
                  <c:v>0.16279399999999999</c:v>
                </c:pt>
                <c:pt idx="1556">
                  <c:v>0.16262299999999999</c:v>
                </c:pt>
                <c:pt idx="1557">
                  <c:v>0.162274</c:v>
                </c:pt>
                <c:pt idx="1558">
                  <c:v>0.162435</c:v>
                </c:pt>
                <c:pt idx="1559">
                  <c:v>0.162909</c:v>
                </c:pt>
                <c:pt idx="1560">
                  <c:v>0.163054</c:v>
                </c:pt>
                <c:pt idx="1561">
                  <c:v>0.16281599999999999</c:v>
                </c:pt>
                <c:pt idx="1562">
                  <c:v>0.16262499999999999</c:v>
                </c:pt>
                <c:pt idx="1563">
                  <c:v>0.16300899999999999</c:v>
                </c:pt>
                <c:pt idx="1564">
                  <c:v>0.163467</c:v>
                </c:pt>
                <c:pt idx="1565">
                  <c:v>0.163407</c:v>
                </c:pt>
                <c:pt idx="1566">
                  <c:v>0.163275</c:v>
                </c:pt>
                <c:pt idx="1567">
                  <c:v>0.163164</c:v>
                </c:pt>
                <c:pt idx="1568">
                  <c:v>0.16336700000000001</c:v>
                </c:pt>
                <c:pt idx="1569">
                  <c:v>0.16380600000000001</c:v>
                </c:pt>
                <c:pt idx="1570">
                  <c:v>0.163797</c:v>
                </c:pt>
                <c:pt idx="1571">
                  <c:v>0.16368199999999999</c:v>
                </c:pt>
                <c:pt idx="1572">
                  <c:v>0.16361100000000001</c:v>
                </c:pt>
                <c:pt idx="1573">
                  <c:v>0.16388900000000001</c:v>
                </c:pt>
                <c:pt idx="1574">
                  <c:v>0.164274</c:v>
                </c:pt>
                <c:pt idx="1575">
                  <c:v>0.16403000000000001</c:v>
                </c:pt>
                <c:pt idx="1576">
                  <c:v>0.1638</c:v>
                </c:pt>
                <c:pt idx="1577">
                  <c:v>0.16387099999999999</c:v>
                </c:pt>
                <c:pt idx="1578">
                  <c:v>0.164211</c:v>
                </c:pt>
                <c:pt idx="1579">
                  <c:v>0.16462599999999999</c:v>
                </c:pt>
                <c:pt idx="1580">
                  <c:v>0.16448099999999999</c:v>
                </c:pt>
                <c:pt idx="1581">
                  <c:v>0.164326</c:v>
                </c:pt>
                <c:pt idx="1582">
                  <c:v>0.16434599999999999</c:v>
                </c:pt>
                <c:pt idx="1583">
                  <c:v>0.16475200000000001</c:v>
                </c:pt>
                <c:pt idx="1584">
                  <c:v>0.16481399999999999</c:v>
                </c:pt>
                <c:pt idx="1585">
                  <c:v>0.16486400000000001</c:v>
                </c:pt>
                <c:pt idx="1586">
                  <c:v>0.16456399999999999</c:v>
                </c:pt>
                <c:pt idx="1587">
                  <c:v>0.164663</c:v>
                </c:pt>
                <c:pt idx="1588">
                  <c:v>0.16456799999999999</c:v>
                </c:pt>
                <c:pt idx="1589">
                  <c:v>0.164988</c:v>
                </c:pt>
                <c:pt idx="1590">
                  <c:v>0.16492000000000001</c:v>
                </c:pt>
                <c:pt idx="1591">
                  <c:v>0.16449</c:v>
                </c:pt>
                <c:pt idx="1592">
                  <c:v>0.164601</c:v>
                </c:pt>
                <c:pt idx="1593">
                  <c:v>0.16495899999999999</c:v>
                </c:pt>
                <c:pt idx="1594">
                  <c:v>0.16500200000000001</c:v>
                </c:pt>
                <c:pt idx="1595">
                  <c:v>0.16491500000000001</c:v>
                </c:pt>
                <c:pt idx="1596">
                  <c:v>0.16486700000000001</c:v>
                </c:pt>
                <c:pt idx="1597">
                  <c:v>0.16489899999999999</c:v>
                </c:pt>
                <c:pt idx="1598">
                  <c:v>0.165046</c:v>
                </c:pt>
                <c:pt idx="1599">
                  <c:v>0.16500699999999999</c:v>
                </c:pt>
                <c:pt idx="1600">
                  <c:v>0.164884</c:v>
                </c:pt>
                <c:pt idx="1601">
                  <c:v>0.164964</c:v>
                </c:pt>
                <c:pt idx="1602">
                  <c:v>0.164877</c:v>
                </c:pt>
                <c:pt idx="1603">
                  <c:v>0.164933</c:v>
                </c:pt>
                <c:pt idx="1604">
                  <c:v>0.164961</c:v>
                </c:pt>
                <c:pt idx="1605">
                  <c:v>0.16483100000000001</c:v>
                </c:pt>
                <c:pt idx="1606">
                  <c:v>0.164881</c:v>
                </c:pt>
                <c:pt idx="1607">
                  <c:v>0.16487599999999999</c:v>
                </c:pt>
                <c:pt idx="1608">
                  <c:v>0.16484599999999999</c:v>
                </c:pt>
                <c:pt idx="1609">
                  <c:v>0.16486500000000001</c:v>
                </c:pt>
                <c:pt idx="1610">
                  <c:v>0.16475600000000001</c:v>
                </c:pt>
                <c:pt idx="1611">
                  <c:v>0.16486300000000001</c:v>
                </c:pt>
                <c:pt idx="1612">
                  <c:v>0.164826</c:v>
                </c:pt>
                <c:pt idx="1613">
                  <c:v>0.16492200000000001</c:v>
                </c:pt>
                <c:pt idx="1614">
                  <c:v>0.165099</c:v>
                </c:pt>
                <c:pt idx="1615">
                  <c:v>0.16503499999999999</c:v>
                </c:pt>
                <c:pt idx="1616">
                  <c:v>0.16531100000000001</c:v>
                </c:pt>
                <c:pt idx="1617">
                  <c:v>0.165413</c:v>
                </c:pt>
                <c:pt idx="1618">
                  <c:v>0.16523399999999999</c:v>
                </c:pt>
                <c:pt idx="1619">
                  <c:v>0.16520399999999999</c:v>
                </c:pt>
                <c:pt idx="1620">
                  <c:v>0.16531799999999999</c:v>
                </c:pt>
                <c:pt idx="1621">
                  <c:v>0.16544300000000001</c:v>
                </c:pt>
                <c:pt idx="1622">
                  <c:v>0.16561999999999999</c:v>
                </c:pt>
                <c:pt idx="1623">
                  <c:v>0.165603</c:v>
                </c:pt>
                <c:pt idx="1624">
                  <c:v>0.16560800000000001</c:v>
                </c:pt>
                <c:pt idx="1625">
                  <c:v>0.16577700000000001</c:v>
                </c:pt>
                <c:pt idx="1626">
                  <c:v>0.165827</c:v>
                </c:pt>
                <c:pt idx="1627">
                  <c:v>0.165884</c:v>
                </c:pt>
                <c:pt idx="1628">
                  <c:v>0.165993</c:v>
                </c:pt>
                <c:pt idx="1629">
                  <c:v>0.16597899999999999</c:v>
                </c:pt>
                <c:pt idx="1630">
                  <c:v>0.16617799999999999</c:v>
                </c:pt>
                <c:pt idx="1631">
                  <c:v>0.16637399999999999</c:v>
                </c:pt>
                <c:pt idx="1632">
                  <c:v>0.16627</c:v>
                </c:pt>
                <c:pt idx="1633">
                  <c:v>0.16633000000000001</c:v>
                </c:pt>
                <c:pt idx="1634">
                  <c:v>0.16622500000000001</c:v>
                </c:pt>
                <c:pt idx="1635">
                  <c:v>0.16641800000000001</c:v>
                </c:pt>
                <c:pt idx="1636">
                  <c:v>0.16644200000000001</c:v>
                </c:pt>
                <c:pt idx="1637">
                  <c:v>0.16634099999999999</c:v>
                </c:pt>
                <c:pt idx="1638">
                  <c:v>0.16664100000000001</c:v>
                </c:pt>
                <c:pt idx="1639">
                  <c:v>0.16672100000000001</c:v>
                </c:pt>
                <c:pt idx="1640">
                  <c:v>0.16678999999999999</c:v>
                </c:pt>
                <c:pt idx="1641">
                  <c:v>0.166713</c:v>
                </c:pt>
                <c:pt idx="1642">
                  <c:v>0.16687299999999999</c:v>
                </c:pt>
                <c:pt idx="1643">
                  <c:v>0.16671900000000001</c:v>
                </c:pt>
                <c:pt idx="1644">
                  <c:v>0.16681499999999999</c:v>
                </c:pt>
                <c:pt idx="1645">
                  <c:v>0.16714999999999999</c:v>
                </c:pt>
                <c:pt idx="1646">
                  <c:v>0.16705100000000001</c:v>
                </c:pt>
                <c:pt idx="1647">
                  <c:v>0.16691500000000001</c:v>
                </c:pt>
                <c:pt idx="1648">
                  <c:v>0.167077</c:v>
                </c:pt>
                <c:pt idx="1649">
                  <c:v>0.16703399999999999</c:v>
                </c:pt>
                <c:pt idx="1650">
                  <c:v>0.16711999999999999</c:v>
                </c:pt>
                <c:pt idx="1651">
                  <c:v>0.16705900000000001</c:v>
                </c:pt>
                <c:pt idx="1652">
                  <c:v>0.16692699999999999</c:v>
                </c:pt>
                <c:pt idx="1653">
                  <c:v>0.16727700000000001</c:v>
                </c:pt>
                <c:pt idx="1654">
                  <c:v>0.167321</c:v>
                </c:pt>
                <c:pt idx="1655">
                  <c:v>0.16730999999999999</c:v>
                </c:pt>
                <c:pt idx="1656">
                  <c:v>0.167377</c:v>
                </c:pt>
                <c:pt idx="1657">
                  <c:v>0.167377</c:v>
                </c:pt>
                <c:pt idx="1658">
                  <c:v>0.16741700000000001</c:v>
                </c:pt>
                <c:pt idx="1659">
                  <c:v>0.16758600000000001</c:v>
                </c:pt>
                <c:pt idx="1660">
                  <c:v>0.16757</c:v>
                </c:pt>
                <c:pt idx="1661">
                  <c:v>0.16753999999999999</c:v>
                </c:pt>
                <c:pt idx="1662">
                  <c:v>0.16763900000000001</c:v>
                </c:pt>
                <c:pt idx="1663">
                  <c:v>0.16763800000000001</c:v>
                </c:pt>
                <c:pt idx="1664">
                  <c:v>0.167709</c:v>
                </c:pt>
                <c:pt idx="1665">
                  <c:v>0.16775399999999999</c:v>
                </c:pt>
                <c:pt idx="1666">
                  <c:v>0.167661</c:v>
                </c:pt>
                <c:pt idx="1667">
                  <c:v>0.168017</c:v>
                </c:pt>
                <c:pt idx="1668">
                  <c:v>0.168076</c:v>
                </c:pt>
                <c:pt idx="1669">
                  <c:v>0.16792599999999999</c:v>
                </c:pt>
                <c:pt idx="1670">
                  <c:v>0.167882</c:v>
                </c:pt>
                <c:pt idx="1671">
                  <c:v>0.16784199999999999</c:v>
                </c:pt>
                <c:pt idx="1672">
                  <c:v>0.16786599999999999</c:v>
                </c:pt>
                <c:pt idx="1673">
                  <c:v>0.167797</c:v>
                </c:pt>
                <c:pt idx="1674">
                  <c:v>0.16814299999999999</c:v>
                </c:pt>
                <c:pt idx="1675">
                  <c:v>0.16827500000000001</c:v>
                </c:pt>
                <c:pt idx="1676">
                  <c:v>0.168183</c:v>
                </c:pt>
                <c:pt idx="1677">
                  <c:v>0.168238</c:v>
                </c:pt>
                <c:pt idx="1678">
                  <c:v>0.16819100000000001</c:v>
                </c:pt>
                <c:pt idx="1679">
                  <c:v>0.168216</c:v>
                </c:pt>
                <c:pt idx="1680">
                  <c:v>0.168296</c:v>
                </c:pt>
                <c:pt idx="1681">
                  <c:v>0.16814399999999999</c:v>
                </c:pt>
                <c:pt idx="1682">
                  <c:v>0.16828899999999999</c:v>
                </c:pt>
                <c:pt idx="1683">
                  <c:v>0.16828000000000001</c:v>
                </c:pt>
                <c:pt idx="1684">
                  <c:v>0.16849900000000001</c:v>
                </c:pt>
                <c:pt idx="1685">
                  <c:v>0.16833699999999999</c:v>
                </c:pt>
                <c:pt idx="1686">
                  <c:v>0.16850200000000001</c:v>
                </c:pt>
                <c:pt idx="1687">
                  <c:v>0.16842599999999999</c:v>
                </c:pt>
                <c:pt idx="1688">
                  <c:v>0.16830000000000001</c:v>
                </c:pt>
                <c:pt idx="1689">
                  <c:v>0.16850200000000001</c:v>
                </c:pt>
                <c:pt idx="1690">
                  <c:v>0.16855400000000001</c:v>
                </c:pt>
                <c:pt idx="1691">
                  <c:v>0.16856599999999999</c:v>
                </c:pt>
                <c:pt idx="1692">
                  <c:v>0.168629</c:v>
                </c:pt>
                <c:pt idx="1693">
                  <c:v>0.16857900000000001</c:v>
                </c:pt>
                <c:pt idx="1694">
                  <c:v>0.16861300000000001</c:v>
                </c:pt>
                <c:pt idx="1695">
                  <c:v>0.168652</c:v>
                </c:pt>
                <c:pt idx="1696">
                  <c:v>0.16875200000000001</c:v>
                </c:pt>
                <c:pt idx="1697">
                  <c:v>0.16870599999999999</c:v>
                </c:pt>
                <c:pt idx="1698">
                  <c:v>0.16852400000000001</c:v>
                </c:pt>
                <c:pt idx="1699">
                  <c:v>0.168381</c:v>
                </c:pt>
                <c:pt idx="1700">
                  <c:v>0.168742</c:v>
                </c:pt>
                <c:pt idx="1701">
                  <c:v>0.16859399999999999</c:v>
                </c:pt>
                <c:pt idx="1702">
                  <c:v>0.168651</c:v>
                </c:pt>
                <c:pt idx="1703">
                  <c:v>0.16872400000000001</c:v>
                </c:pt>
                <c:pt idx="1704">
                  <c:v>0.168849</c:v>
                </c:pt>
                <c:pt idx="1705">
                  <c:v>0.168992</c:v>
                </c:pt>
                <c:pt idx="1706">
                  <c:v>0.168929</c:v>
                </c:pt>
                <c:pt idx="1707">
                  <c:v>0.169067</c:v>
                </c:pt>
                <c:pt idx="1708">
                  <c:v>0.169132</c:v>
                </c:pt>
                <c:pt idx="1709">
                  <c:v>0.169126</c:v>
                </c:pt>
                <c:pt idx="1710">
                  <c:v>0.16911899999999999</c:v>
                </c:pt>
                <c:pt idx="1711">
                  <c:v>0.16927700000000001</c:v>
                </c:pt>
                <c:pt idx="1712">
                  <c:v>0.169239</c:v>
                </c:pt>
                <c:pt idx="1713">
                  <c:v>0.16911599999999999</c:v>
                </c:pt>
                <c:pt idx="1714">
                  <c:v>0.169514</c:v>
                </c:pt>
                <c:pt idx="1715">
                  <c:v>0.16923199999999999</c:v>
                </c:pt>
                <c:pt idx="1716">
                  <c:v>0.16900100000000001</c:v>
                </c:pt>
                <c:pt idx="1717">
                  <c:v>0.169296</c:v>
                </c:pt>
                <c:pt idx="1718">
                  <c:v>0.16924400000000001</c:v>
                </c:pt>
                <c:pt idx="1719">
                  <c:v>0.169317</c:v>
                </c:pt>
                <c:pt idx="1720">
                  <c:v>0.169322</c:v>
                </c:pt>
                <c:pt idx="1721">
                  <c:v>0.16947899999999999</c:v>
                </c:pt>
                <c:pt idx="1722">
                  <c:v>0.16942299999999999</c:v>
                </c:pt>
                <c:pt idx="1723">
                  <c:v>0.16942499999999999</c:v>
                </c:pt>
                <c:pt idx="1724">
                  <c:v>0.169487</c:v>
                </c:pt>
                <c:pt idx="1725">
                  <c:v>0.16928699999999999</c:v>
                </c:pt>
                <c:pt idx="1726">
                  <c:v>0.16949500000000001</c:v>
                </c:pt>
                <c:pt idx="1727">
                  <c:v>0.16947000000000001</c:v>
                </c:pt>
                <c:pt idx="1728">
                  <c:v>0.169345</c:v>
                </c:pt>
                <c:pt idx="1729">
                  <c:v>0.16922200000000001</c:v>
                </c:pt>
                <c:pt idx="1730">
                  <c:v>0.169262</c:v>
                </c:pt>
                <c:pt idx="1731">
                  <c:v>0.169519</c:v>
                </c:pt>
                <c:pt idx="1732">
                  <c:v>0.169491</c:v>
                </c:pt>
                <c:pt idx="1733">
                  <c:v>0.16933500000000001</c:v>
                </c:pt>
                <c:pt idx="1734">
                  <c:v>0.16938900000000001</c:v>
                </c:pt>
                <c:pt idx="1735">
                  <c:v>0.169436</c:v>
                </c:pt>
                <c:pt idx="1736">
                  <c:v>0.16947799999999999</c:v>
                </c:pt>
                <c:pt idx="1737">
                  <c:v>0.16931599999999999</c:v>
                </c:pt>
                <c:pt idx="1738">
                  <c:v>0.169432</c:v>
                </c:pt>
                <c:pt idx="1739">
                  <c:v>0.16934399999999999</c:v>
                </c:pt>
                <c:pt idx="1740">
                  <c:v>0.16936899999999999</c:v>
                </c:pt>
                <c:pt idx="1741">
                  <c:v>0.16947499999999999</c:v>
                </c:pt>
                <c:pt idx="1742">
                  <c:v>0.16941100000000001</c:v>
                </c:pt>
                <c:pt idx="1743">
                  <c:v>0.16947100000000001</c:v>
                </c:pt>
                <c:pt idx="1744">
                  <c:v>0.16950200000000001</c:v>
                </c:pt>
                <c:pt idx="1745">
                  <c:v>0.16958400000000001</c:v>
                </c:pt>
                <c:pt idx="1746">
                  <c:v>0.16969899999999999</c:v>
                </c:pt>
                <c:pt idx="1747">
                  <c:v>0.169539</c:v>
                </c:pt>
                <c:pt idx="1748">
                  <c:v>0.16953299999999999</c:v>
                </c:pt>
                <c:pt idx="1749">
                  <c:v>0.169403</c:v>
                </c:pt>
                <c:pt idx="1750">
                  <c:v>0.17106199999999999</c:v>
                </c:pt>
                <c:pt idx="1751">
                  <c:v>0.17110400000000001</c:v>
                </c:pt>
                <c:pt idx="1752">
                  <c:v>0.17108000000000001</c:v>
                </c:pt>
                <c:pt idx="1753">
                  <c:v>0.17149400000000001</c:v>
                </c:pt>
                <c:pt idx="1754">
                  <c:v>0.171319</c:v>
                </c:pt>
                <c:pt idx="1755">
                  <c:v>0.17130000000000001</c:v>
                </c:pt>
                <c:pt idx="1756">
                  <c:v>0.17109199999999999</c:v>
                </c:pt>
                <c:pt idx="1757">
                  <c:v>0.17119500000000001</c:v>
                </c:pt>
                <c:pt idx="1758">
                  <c:v>0.17119799999999999</c:v>
                </c:pt>
                <c:pt idx="1759">
                  <c:v>0.17130899999999999</c:v>
                </c:pt>
                <c:pt idx="1760">
                  <c:v>0.171232</c:v>
                </c:pt>
                <c:pt idx="1761">
                  <c:v>0.17124200000000001</c:v>
                </c:pt>
                <c:pt idx="1762">
                  <c:v>0.17119899999999999</c:v>
                </c:pt>
                <c:pt idx="1763">
                  <c:v>0.17141899999999999</c:v>
                </c:pt>
                <c:pt idx="1764">
                  <c:v>0.17129</c:v>
                </c:pt>
                <c:pt idx="1765">
                  <c:v>0.17127200000000001</c:v>
                </c:pt>
                <c:pt idx="1766">
                  <c:v>0.17110700000000001</c:v>
                </c:pt>
                <c:pt idx="1767">
                  <c:v>0.171156</c:v>
                </c:pt>
                <c:pt idx="1768">
                  <c:v>0.171345</c:v>
                </c:pt>
                <c:pt idx="1769">
                  <c:v>0.171207</c:v>
                </c:pt>
                <c:pt idx="1770">
                  <c:v>0.17130300000000001</c:v>
                </c:pt>
                <c:pt idx="1771">
                  <c:v>0.171432</c:v>
                </c:pt>
                <c:pt idx="1772">
                  <c:v>0.17136399999999999</c:v>
                </c:pt>
                <c:pt idx="1773">
                  <c:v>0.171289</c:v>
                </c:pt>
                <c:pt idx="1774">
                  <c:v>0.17138800000000001</c:v>
                </c:pt>
                <c:pt idx="1775">
                  <c:v>0.17158899999999999</c:v>
                </c:pt>
                <c:pt idx="1776">
                  <c:v>0.171569</c:v>
                </c:pt>
                <c:pt idx="1777">
                  <c:v>0.171574</c:v>
                </c:pt>
                <c:pt idx="1778">
                  <c:v>0.171519</c:v>
                </c:pt>
                <c:pt idx="1779">
                  <c:v>0.17139299999999999</c:v>
                </c:pt>
                <c:pt idx="1780">
                  <c:v>0.17142299999999999</c:v>
                </c:pt>
                <c:pt idx="1781">
                  <c:v>0.17156199999999999</c:v>
                </c:pt>
                <c:pt idx="1782">
                  <c:v>0.171599</c:v>
                </c:pt>
                <c:pt idx="1783">
                  <c:v>0.171348</c:v>
                </c:pt>
                <c:pt idx="1784">
                  <c:v>0.171213</c:v>
                </c:pt>
                <c:pt idx="1785">
                  <c:v>0.171545</c:v>
                </c:pt>
                <c:pt idx="1786">
                  <c:v>0.17144899999999999</c:v>
                </c:pt>
                <c:pt idx="1787">
                  <c:v>0.17147699999999999</c:v>
                </c:pt>
                <c:pt idx="1788">
                  <c:v>0.171405</c:v>
                </c:pt>
                <c:pt idx="1789">
                  <c:v>0.17138700000000001</c:v>
                </c:pt>
                <c:pt idx="1790">
                  <c:v>0.17169999999999999</c:v>
                </c:pt>
                <c:pt idx="1791">
                  <c:v>0.17161599999999999</c:v>
                </c:pt>
                <c:pt idx="1792">
                  <c:v>0.17141300000000001</c:v>
                </c:pt>
                <c:pt idx="1793">
                  <c:v>0.17152800000000001</c:v>
                </c:pt>
                <c:pt idx="1794">
                  <c:v>0.17147200000000001</c:v>
                </c:pt>
                <c:pt idx="1795">
                  <c:v>0.171401</c:v>
                </c:pt>
                <c:pt idx="1796">
                  <c:v>0.171651</c:v>
                </c:pt>
                <c:pt idx="1797">
                  <c:v>0.171623</c:v>
                </c:pt>
                <c:pt idx="1798">
                  <c:v>0.171626</c:v>
                </c:pt>
                <c:pt idx="1799">
                  <c:v>0.17163500000000001</c:v>
                </c:pt>
                <c:pt idx="1800">
                  <c:v>0.171796</c:v>
                </c:pt>
                <c:pt idx="1801">
                  <c:v>0.17149400000000001</c:v>
                </c:pt>
                <c:pt idx="1802">
                  <c:v>0.171598</c:v>
                </c:pt>
                <c:pt idx="1803">
                  <c:v>0.17154800000000001</c:v>
                </c:pt>
                <c:pt idx="1804">
                  <c:v>0.17147599999999999</c:v>
                </c:pt>
                <c:pt idx="1805">
                  <c:v>0.17149300000000001</c:v>
                </c:pt>
                <c:pt idx="1806">
                  <c:v>0.17136999999999999</c:v>
                </c:pt>
                <c:pt idx="1807">
                  <c:v>0.17140900000000001</c:v>
                </c:pt>
                <c:pt idx="1808">
                  <c:v>0.17152200000000001</c:v>
                </c:pt>
                <c:pt idx="1809">
                  <c:v>0.17166500000000001</c:v>
                </c:pt>
                <c:pt idx="1810">
                  <c:v>0.171736</c:v>
                </c:pt>
                <c:pt idx="1811">
                  <c:v>0.17141799999999999</c:v>
                </c:pt>
                <c:pt idx="1812">
                  <c:v>0.17120199999999999</c:v>
                </c:pt>
                <c:pt idx="1813">
                  <c:v>0.171204</c:v>
                </c:pt>
                <c:pt idx="1814">
                  <c:v>0.171372</c:v>
                </c:pt>
                <c:pt idx="1815">
                  <c:v>0.17148099999999999</c:v>
                </c:pt>
                <c:pt idx="1816">
                  <c:v>0.17166000000000001</c:v>
                </c:pt>
                <c:pt idx="1817">
                  <c:v>0.171377</c:v>
                </c:pt>
                <c:pt idx="1818">
                  <c:v>0.17127999999999999</c:v>
                </c:pt>
                <c:pt idx="1819">
                  <c:v>0.17133899999999999</c:v>
                </c:pt>
                <c:pt idx="1820">
                  <c:v>0.17146700000000001</c:v>
                </c:pt>
                <c:pt idx="1821">
                  <c:v>0.17134199999999999</c:v>
                </c:pt>
                <c:pt idx="1822">
                  <c:v>0.17114099999999999</c:v>
                </c:pt>
                <c:pt idx="1823">
                  <c:v>0.171238</c:v>
                </c:pt>
                <c:pt idx="1824">
                  <c:v>0.171152</c:v>
                </c:pt>
                <c:pt idx="1825">
                  <c:v>0.170931</c:v>
                </c:pt>
                <c:pt idx="1826">
                  <c:v>0.171069</c:v>
                </c:pt>
                <c:pt idx="1827">
                  <c:v>0.17085900000000001</c:v>
                </c:pt>
                <c:pt idx="1828">
                  <c:v>0.171018</c:v>
                </c:pt>
                <c:pt idx="1829">
                  <c:v>0.17107800000000001</c:v>
                </c:pt>
                <c:pt idx="1830">
                  <c:v>0.170984</c:v>
                </c:pt>
                <c:pt idx="1831">
                  <c:v>0.170733</c:v>
                </c:pt>
                <c:pt idx="1832">
                  <c:v>0.17052</c:v>
                </c:pt>
                <c:pt idx="1833">
                  <c:v>0.17072000000000001</c:v>
                </c:pt>
                <c:pt idx="1834">
                  <c:v>0.17100699999999999</c:v>
                </c:pt>
                <c:pt idx="1835">
                  <c:v>0.17053499999999999</c:v>
                </c:pt>
                <c:pt idx="1836">
                  <c:v>0.17036100000000001</c:v>
                </c:pt>
                <c:pt idx="1837">
                  <c:v>0.17039299999999999</c:v>
                </c:pt>
                <c:pt idx="1838">
                  <c:v>0.170539</c:v>
                </c:pt>
                <c:pt idx="1839">
                  <c:v>0.170483</c:v>
                </c:pt>
                <c:pt idx="1840">
                  <c:v>0.17034299999999999</c:v>
                </c:pt>
                <c:pt idx="1841">
                  <c:v>0.17025499999999999</c:v>
                </c:pt>
                <c:pt idx="1842">
                  <c:v>0.17022999999999999</c:v>
                </c:pt>
                <c:pt idx="1843">
                  <c:v>0.17008899999999999</c:v>
                </c:pt>
                <c:pt idx="1844">
                  <c:v>0.17030000000000001</c:v>
                </c:pt>
                <c:pt idx="1845">
                  <c:v>0.170151</c:v>
                </c:pt>
                <c:pt idx="1846">
                  <c:v>0.170075</c:v>
                </c:pt>
                <c:pt idx="1847">
                  <c:v>0.17017599999999999</c:v>
                </c:pt>
                <c:pt idx="1848">
                  <c:v>0.170156</c:v>
                </c:pt>
                <c:pt idx="1849">
                  <c:v>0.17003699999999999</c:v>
                </c:pt>
                <c:pt idx="1850">
                  <c:v>0.16995399999999999</c:v>
                </c:pt>
                <c:pt idx="1851">
                  <c:v>0.17011799999999999</c:v>
                </c:pt>
                <c:pt idx="1852">
                  <c:v>0.17006499999999999</c:v>
                </c:pt>
                <c:pt idx="1853">
                  <c:v>0.16979900000000001</c:v>
                </c:pt>
                <c:pt idx="1854">
                  <c:v>0.169653</c:v>
                </c:pt>
                <c:pt idx="1855">
                  <c:v>0.169743</c:v>
                </c:pt>
                <c:pt idx="1856">
                  <c:v>0.16977700000000001</c:v>
                </c:pt>
                <c:pt idx="1857">
                  <c:v>0.169545</c:v>
                </c:pt>
                <c:pt idx="1858">
                  <c:v>0.169687</c:v>
                </c:pt>
                <c:pt idx="1859">
                  <c:v>0.169377</c:v>
                </c:pt>
                <c:pt idx="1860">
                  <c:v>0.169407</c:v>
                </c:pt>
                <c:pt idx="1861">
                  <c:v>0.16936899999999999</c:v>
                </c:pt>
                <c:pt idx="1862">
                  <c:v>0.16943800000000001</c:v>
                </c:pt>
                <c:pt idx="1863">
                  <c:v>0.16939599999999999</c:v>
                </c:pt>
                <c:pt idx="1864">
                  <c:v>0.16933699999999999</c:v>
                </c:pt>
                <c:pt idx="1865">
                  <c:v>0.169322</c:v>
                </c:pt>
                <c:pt idx="1866">
                  <c:v>0.169236</c:v>
                </c:pt>
                <c:pt idx="1867">
                  <c:v>0.16892799999999999</c:v>
                </c:pt>
                <c:pt idx="1868">
                  <c:v>0.169294</c:v>
                </c:pt>
                <c:pt idx="1869">
                  <c:v>0.16917299999999999</c:v>
                </c:pt>
                <c:pt idx="1870">
                  <c:v>0.16899400000000001</c:v>
                </c:pt>
                <c:pt idx="1871">
                  <c:v>0.16888400000000001</c:v>
                </c:pt>
                <c:pt idx="1872">
                  <c:v>0.168906</c:v>
                </c:pt>
                <c:pt idx="1873">
                  <c:v>0.168799</c:v>
                </c:pt>
                <c:pt idx="1874">
                  <c:v>0.168958</c:v>
                </c:pt>
                <c:pt idx="1875">
                  <c:v>0.16871</c:v>
                </c:pt>
                <c:pt idx="1876">
                  <c:v>0.16864299999999999</c:v>
                </c:pt>
                <c:pt idx="1877">
                  <c:v>0.16863300000000001</c:v>
                </c:pt>
                <c:pt idx="1878">
                  <c:v>0.16861799999999999</c:v>
                </c:pt>
                <c:pt idx="1879">
                  <c:v>0.168577</c:v>
                </c:pt>
                <c:pt idx="1880">
                  <c:v>0.16845399999999999</c:v>
                </c:pt>
                <c:pt idx="1881">
                  <c:v>0.16846900000000001</c:v>
                </c:pt>
                <c:pt idx="1882">
                  <c:v>0.16844100000000001</c:v>
                </c:pt>
                <c:pt idx="1883">
                  <c:v>0.168438</c:v>
                </c:pt>
                <c:pt idx="1884">
                  <c:v>0.168488</c:v>
                </c:pt>
                <c:pt idx="1885">
                  <c:v>0.16822599999999999</c:v>
                </c:pt>
                <c:pt idx="1886">
                  <c:v>0.16822899999999999</c:v>
                </c:pt>
                <c:pt idx="1887">
                  <c:v>0.16817099999999999</c:v>
                </c:pt>
                <c:pt idx="1888">
                  <c:v>0.168047</c:v>
                </c:pt>
                <c:pt idx="1889">
                  <c:v>0.16830000000000001</c:v>
                </c:pt>
                <c:pt idx="1890">
                  <c:v>0.168401</c:v>
                </c:pt>
                <c:pt idx="1891">
                  <c:v>0.16816999999999999</c:v>
                </c:pt>
                <c:pt idx="1892">
                  <c:v>0.16786000000000001</c:v>
                </c:pt>
                <c:pt idx="1893">
                  <c:v>0.167903</c:v>
                </c:pt>
                <c:pt idx="1894">
                  <c:v>0.16797500000000001</c:v>
                </c:pt>
                <c:pt idx="1895">
                  <c:v>0.16794200000000001</c:v>
                </c:pt>
                <c:pt idx="1896">
                  <c:v>0.167957</c:v>
                </c:pt>
                <c:pt idx="1897">
                  <c:v>0.167743</c:v>
                </c:pt>
                <c:pt idx="1898">
                  <c:v>0.16773299999999999</c:v>
                </c:pt>
                <c:pt idx="1899">
                  <c:v>0.16764100000000001</c:v>
                </c:pt>
                <c:pt idx="1900">
                  <c:v>0.16756799999999999</c:v>
                </c:pt>
                <c:pt idx="1901">
                  <c:v>0.1676</c:v>
                </c:pt>
                <c:pt idx="1902">
                  <c:v>0.16744500000000001</c:v>
                </c:pt>
                <c:pt idx="1903">
                  <c:v>0.16736699999999999</c:v>
                </c:pt>
                <c:pt idx="1904">
                  <c:v>0.167409</c:v>
                </c:pt>
                <c:pt idx="1905">
                  <c:v>0.16728699999999999</c:v>
                </c:pt>
                <c:pt idx="1906">
                  <c:v>0.16736899999999999</c:v>
                </c:pt>
                <c:pt idx="1907">
                  <c:v>0.16727</c:v>
                </c:pt>
                <c:pt idx="1908">
                  <c:v>0.167237</c:v>
                </c:pt>
                <c:pt idx="1909">
                  <c:v>0.16705200000000001</c:v>
                </c:pt>
                <c:pt idx="1910">
                  <c:v>0.167101</c:v>
                </c:pt>
                <c:pt idx="1911">
                  <c:v>0.166994</c:v>
                </c:pt>
                <c:pt idx="1912">
                  <c:v>0.167155</c:v>
                </c:pt>
                <c:pt idx="1913">
                  <c:v>0.166825</c:v>
                </c:pt>
                <c:pt idx="1914">
                  <c:v>0.166821</c:v>
                </c:pt>
                <c:pt idx="1915">
                  <c:v>0.16672799999999999</c:v>
                </c:pt>
                <c:pt idx="1916">
                  <c:v>0.166764</c:v>
                </c:pt>
                <c:pt idx="1917">
                  <c:v>0.16659399999999999</c:v>
                </c:pt>
                <c:pt idx="1918">
                  <c:v>0.166911</c:v>
                </c:pt>
                <c:pt idx="1919">
                  <c:v>0.166794</c:v>
                </c:pt>
                <c:pt idx="1920">
                  <c:v>0.16661599999999999</c:v>
                </c:pt>
                <c:pt idx="1921">
                  <c:v>0.16649700000000001</c:v>
                </c:pt>
                <c:pt idx="1922">
                  <c:v>0.166523</c:v>
                </c:pt>
                <c:pt idx="1923">
                  <c:v>0.16633600000000001</c:v>
                </c:pt>
                <c:pt idx="1924">
                  <c:v>0.16631399999999999</c:v>
                </c:pt>
                <c:pt idx="1925">
                  <c:v>0.16642100000000001</c:v>
                </c:pt>
                <c:pt idx="1926">
                  <c:v>0.16625599999999999</c:v>
                </c:pt>
                <c:pt idx="1927">
                  <c:v>0.16633500000000001</c:v>
                </c:pt>
                <c:pt idx="1928">
                  <c:v>0.166107</c:v>
                </c:pt>
                <c:pt idx="1929">
                  <c:v>0.16604099999999999</c:v>
                </c:pt>
                <c:pt idx="1930">
                  <c:v>0.16612299999999999</c:v>
                </c:pt>
                <c:pt idx="1931">
                  <c:v>0.16608300000000001</c:v>
                </c:pt>
                <c:pt idx="1932">
                  <c:v>0.16601099999999999</c:v>
                </c:pt>
                <c:pt idx="1933">
                  <c:v>0.16594400000000001</c:v>
                </c:pt>
                <c:pt idx="1934">
                  <c:v>0.165823</c:v>
                </c:pt>
                <c:pt idx="1935">
                  <c:v>0.16581399999999999</c:v>
                </c:pt>
                <c:pt idx="1936">
                  <c:v>0.16580400000000001</c:v>
                </c:pt>
                <c:pt idx="1937">
                  <c:v>0.165882</c:v>
                </c:pt>
                <c:pt idx="1938">
                  <c:v>0.16583300000000001</c:v>
                </c:pt>
                <c:pt idx="1939">
                  <c:v>0.16561400000000001</c:v>
                </c:pt>
                <c:pt idx="1940">
                  <c:v>0.16558899999999999</c:v>
                </c:pt>
                <c:pt idx="1941">
                  <c:v>0.16567899999999999</c:v>
                </c:pt>
                <c:pt idx="1942">
                  <c:v>0.16556599999999999</c:v>
                </c:pt>
                <c:pt idx="1943">
                  <c:v>0.165548</c:v>
                </c:pt>
                <c:pt idx="1944">
                  <c:v>0.16535900000000001</c:v>
                </c:pt>
                <c:pt idx="1945">
                  <c:v>0.16541600000000001</c:v>
                </c:pt>
                <c:pt idx="1946">
                  <c:v>0.16533500000000001</c:v>
                </c:pt>
                <c:pt idx="1947">
                  <c:v>0.165327</c:v>
                </c:pt>
                <c:pt idx="1948">
                  <c:v>0.16530600000000001</c:v>
                </c:pt>
                <c:pt idx="1949">
                  <c:v>0.16536000000000001</c:v>
                </c:pt>
                <c:pt idx="1950">
                  <c:v>0.16522800000000001</c:v>
                </c:pt>
                <c:pt idx="1951">
                  <c:v>0.165189</c:v>
                </c:pt>
                <c:pt idx="1952">
                  <c:v>0.165045</c:v>
                </c:pt>
                <c:pt idx="1953">
                  <c:v>0.16500000000000001</c:v>
                </c:pt>
                <c:pt idx="1954">
                  <c:v>0.16500899999999999</c:v>
                </c:pt>
                <c:pt idx="1955">
                  <c:v>0.164989</c:v>
                </c:pt>
                <c:pt idx="1956">
                  <c:v>0.164886</c:v>
                </c:pt>
                <c:pt idx="1957">
                  <c:v>0.16499900000000001</c:v>
                </c:pt>
                <c:pt idx="1958">
                  <c:v>0.16492699999999999</c:v>
                </c:pt>
                <c:pt idx="1959">
                  <c:v>0.16483400000000001</c:v>
                </c:pt>
                <c:pt idx="1960">
                  <c:v>0.164747</c:v>
                </c:pt>
                <c:pt idx="1961">
                  <c:v>0.16486899999999999</c:v>
                </c:pt>
                <c:pt idx="1962">
                  <c:v>0.164719</c:v>
                </c:pt>
                <c:pt idx="1963">
                  <c:v>0.16447200000000001</c:v>
                </c:pt>
                <c:pt idx="1964">
                  <c:v>0.164414</c:v>
                </c:pt>
                <c:pt idx="1965">
                  <c:v>0.164438</c:v>
                </c:pt>
                <c:pt idx="1966">
                  <c:v>0.16431299999999999</c:v>
                </c:pt>
                <c:pt idx="1967">
                  <c:v>0.16447800000000001</c:v>
                </c:pt>
                <c:pt idx="1968">
                  <c:v>0.16439100000000001</c:v>
                </c:pt>
                <c:pt idx="1969">
                  <c:v>0.16417799999999999</c:v>
                </c:pt>
                <c:pt idx="1970">
                  <c:v>0.16433600000000001</c:v>
                </c:pt>
                <c:pt idx="1971">
                  <c:v>0.16408600000000001</c:v>
                </c:pt>
                <c:pt idx="1972">
                  <c:v>0.16397300000000001</c:v>
                </c:pt>
                <c:pt idx="1973">
                  <c:v>0.164214</c:v>
                </c:pt>
                <c:pt idx="1974">
                  <c:v>0.16403699999999999</c:v>
                </c:pt>
                <c:pt idx="1975">
                  <c:v>0.16397500000000001</c:v>
                </c:pt>
                <c:pt idx="1976">
                  <c:v>0.16379099999999999</c:v>
                </c:pt>
                <c:pt idx="1977">
                  <c:v>0.16364899999999999</c:v>
                </c:pt>
                <c:pt idx="1978">
                  <c:v>0.16363</c:v>
                </c:pt>
                <c:pt idx="1979">
                  <c:v>0.16370000000000001</c:v>
                </c:pt>
                <c:pt idx="1980">
                  <c:v>0.16342599999999999</c:v>
                </c:pt>
                <c:pt idx="1981">
                  <c:v>0.16339799999999999</c:v>
                </c:pt>
                <c:pt idx="1982">
                  <c:v>0.16325500000000001</c:v>
                </c:pt>
                <c:pt idx="1983">
                  <c:v>0.163324</c:v>
                </c:pt>
                <c:pt idx="1984">
                  <c:v>0.16355800000000001</c:v>
                </c:pt>
                <c:pt idx="1985">
                  <c:v>0.16336000000000001</c:v>
                </c:pt>
                <c:pt idx="1986">
                  <c:v>0.163219</c:v>
                </c:pt>
                <c:pt idx="1987">
                  <c:v>0.16325500000000001</c:v>
                </c:pt>
                <c:pt idx="1988">
                  <c:v>0.16328200000000001</c:v>
                </c:pt>
                <c:pt idx="1989">
                  <c:v>0.163243</c:v>
                </c:pt>
                <c:pt idx="1990">
                  <c:v>0.16305600000000001</c:v>
                </c:pt>
                <c:pt idx="1991">
                  <c:v>0.16293099999999999</c:v>
                </c:pt>
                <c:pt idx="1992">
                  <c:v>0.16294400000000001</c:v>
                </c:pt>
                <c:pt idx="1993">
                  <c:v>0.16298799999999999</c:v>
                </c:pt>
                <c:pt idx="1994">
                  <c:v>0.16277</c:v>
                </c:pt>
                <c:pt idx="1995">
                  <c:v>0.16267499999999999</c:v>
                </c:pt>
                <c:pt idx="1996">
                  <c:v>0.16282199999999999</c:v>
                </c:pt>
                <c:pt idx="1997">
                  <c:v>0.16251499999999999</c:v>
                </c:pt>
                <c:pt idx="1998">
                  <c:v>0.16275600000000001</c:v>
                </c:pt>
                <c:pt idx="1999">
                  <c:v>0.16264500000000001</c:v>
                </c:pt>
                <c:pt idx="2000">
                  <c:v>0.16261500000000001</c:v>
                </c:pt>
                <c:pt idx="2001">
                  <c:v>0.16228200000000001</c:v>
                </c:pt>
                <c:pt idx="2002">
                  <c:v>0.16228500000000001</c:v>
                </c:pt>
                <c:pt idx="2003">
                  <c:v>0.16228600000000001</c:v>
                </c:pt>
                <c:pt idx="2004">
                  <c:v>0.162268</c:v>
                </c:pt>
                <c:pt idx="2005">
                  <c:v>0.16223000000000001</c:v>
                </c:pt>
                <c:pt idx="2006">
                  <c:v>0.162188</c:v>
                </c:pt>
                <c:pt idx="2007">
                  <c:v>0.16206599999999999</c:v>
                </c:pt>
                <c:pt idx="2008">
                  <c:v>0.16189700000000001</c:v>
                </c:pt>
                <c:pt idx="2009">
                  <c:v>0.16197</c:v>
                </c:pt>
                <c:pt idx="2010">
                  <c:v>0.16178999999999999</c:v>
                </c:pt>
                <c:pt idx="2011">
                  <c:v>0.16187599999999999</c:v>
                </c:pt>
                <c:pt idx="2012">
                  <c:v>0.16161600000000001</c:v>
                </c:pt>
                <c:pt idx="2013">
                  <c:v>0.16148399999999999</c:v>
                </c:pt>
                <c:pt idx="2014">
                  <c:v>0.16150400000000001</c:v>
                </c:pt>
                <c:pt idx="2015">
                  <c:v>0.161523</c:v>
                </c:pt>
                <c:pt idx="2016">
                  <c:v>0.16139999999999999</c:v>
                </c:pt>
                <c:pt idx="2017">
                  <c:v>0.16159200000000001</c:v>
                </c:pt>
                <c:pt idx="2018">
                  <c:v>0.16145899999999999</c:v>
                </c:pt>
                <c:pt idx="2019">
                  <c:v>0.16142300000000001</c:v>
                </c:pt>
                <c:pt idx="2020">
                  <c:v>0.16122900000000001</c:v>
                </c:pt>
                <c:pt idx="2021">
                  <c:v>0.16107199999999999</c:v>
                </c:pt>
                <c:pt idx="2022">
                  <c:v>0.161161</c:v>
                </c:pt>
                <c:pt idx="2023">
                  <c:v>0.16109499999999999</c:v>
                </c:pt>
                <c:pt idx="2024">
                  <c:v>0.16090499999999999</c:v>
                </c:pt>
                <c:pt idx="2025">
                  <c:v>0.16082199999999999</c:v>
                </c:pt>
                <c:pt idx="2026">
                  <c:v>0.16084799999999999</c:v>
                </c:pt>
                <c:pt idx="2027">
                  <c:v>0.160797</c:v>
                </c:pt>
                <c:pt idx="2028">
                  <c:v>0.160635</c:v>
                </c:pt>
                <c:pt idx="2029">
                  <c:v>0.16056999999999999</c:v>
                </c:pt>
                <c:pt idx="2030">
                  <c:v>0.160249</c:v>
                </c:pt>
                <c:pt idx="2031">
                  <c:v>0.16028300000000001</c:v>
                </c:pt>
                <c:pt idx="2032">
                  <c:v>0.16050500000000001</c:v>
                </c:pt>
                <c:pt idx="2033">
                  <c:v>0.16017600000000001</c:v>
                </c:pt>
                <c:pt idx="2034">
                  <c:v>0.16003400000000001</c:v>
                </c:pt>
                <c:pt idx="2035">
                  <c:v>0.16001499999999999</c:v>
                </c:pt>
                <c:pt idx="2036">
                  <c:v>0.159883</c:v>
                </c:pt>
                <c:pt idx="2037">
                  <c:v>0.15981200000000001</c:v>
                </c:pt>
                <c:pt idx="2038">
                  <c:v>0.15970699999999999</c:v>
                </c:pt>
                <c:pt idx="2039">
                  <c:v>0.159661</c:v>
                </c:pt>
                <c:pt idx="2040">
                  <c:v>0.15964300000000001</c:v>
                </c:pt>
                <c:pt idx="2041">
                  <c:v>0.15950500000000001</c:v>
                </c:pt>
                <c:pt idx="2042">
                  <c:v>0.15931300000000001</c:v>
                </c:pt>
                <c:pt idx="2043">
                  <c:v>0.159328</c:v>
                </c:pt>
                <c:pt idx="2044">
                  <c:v>0.15917200000000001</c:v>
                </c:pt>
                <c:pt idx="2045">
                  <c:v>0.15919900000000001</c:v>
                </c:pt>
                <c:pt idx="2046">
                  <c:v>0.159245</c:v>
                </c:pt>
                <c:pt idx="2047">
                  <c:v>0.158941</c:v>
                </c:pt>
                <c:pt idx="2048">
                  <c:v>0.15901599999999999</c:v>
                </c:pt>
                <c:pt idx="2049">
                  <c:v>0.158916</c:v>
                </c:pt>
                <c:pt idx="2050">
                  <c:v>0.15878500000000001</c:v>
                </c:pt>
                <c:pt idx="2051">
                  <c:v>0.15878700000000001</c:v>
                </c:pt>
                <c:pt idx="2052">
                  <c:v>0.15868199999999999</c:v>
                </c:pt>
                <c:pt idx="2053">
                  <c:v>0.15864600000000001</c:v>
                </c:pt>
                <c:pt idx="2054">
                  <c:v>0.15848499999999999</c:v>
                </c:pt>
                <c:pt idx="2055">
                  <c:v>0.158445</c:v>
                </c:pt>
                <c:pt idx="2056">
                  <c:v>0.15839</c:v>
                </c:pt>
                <c:pt idx="2057">
                  <c:v>0.15826699999999999</c:v>
                </c:pt>
                <c:pt idx="2058">
                  <c:v>0.158078</c:v>
                </c:pt>
                <c:pt idx="2059">
                  <c:v>0.15798000000000001</c:v>
                </c:pt>
                <c:pt idx="2060">
                  <c:v>0.15796399999999999</c:v>
                </c:pt>
                <c:pt idx="2061">
                  <c:v>0.15815000000000001</c:v>
                </c:pt>
                <c:pt idx="2062">
                  <c:v>0.157836</c:v>
                </c:pt>
                <c:pt idx="2063">
                  <c:v>0.15777099999999999</c:v>
                </c:pt>
                <c:pt idx="2064">
                  <c:v>0.15775400000000001</c:v>
                </c:pt>
                <c:pt idx="2065">
                  <c:v>0.15765799999999999</c:v>
                </c:pt>
                <c:pt idx="2066">
                  <c:v>0.157667</c:v>
                </c:pt>
                <c:pt idx="2067">
                  <c:v>0.15748300000000001</c:v>
                </c:pt>
                <c:pt idx="2068">
                  <c:v>0.15728200000000001</c:v>
                </c:pt>
                <c:pt idx="2069">
                  <c:v>0.15718499999999999</c:v>
                </c:pt>
                <c:pt idx="2070">
                  <c:v>0.15726499999999999</c:v>
                </c:pt>
                <c:pt idx="2071">
                  <c:v>0.157165</c:v>
                </c:pt>
                <c:pt idx="2072">
                  <c:v>0.15695100000000001</c:v>
                </c:pt>
                <c:pt idx="2073">
                  <c:v>0.15709899999999999</c:v>
                </c:pt>
                <c:pt idx="2074">
                  <c:v>0.15714700000000001</c:v>
                </c:pt>
                <c:pt idx="2075">
                  <c:v>0.15668399999999999</c:v>
                </c:pt>
                <c:pt idx="2076">
                  <c:v>0.15662599999999999</c:v>
                </c:pt>
                <c:pt idx="2077">
                  <c:v>0.15668299999999999</c:v>
                </c:pt>
                <c:pt idx="2078">
                  <c:v>0.15681400000000001</c:v>
                </c:pt>
                <c:pt idx="2079">
                  <c:v>0.156671</c:v>
                </c:pt>
                <c:pt idx="2080">
                  <c:v>0.15639700000000001</c:v>
                </c:pt>
                <c:pt idx="2081">
                  <c:v>0.156419</c:v>
                </c:pt>
                <c:pt idx="2082">
                  <c:v>0.15629399999999999</c:v>
                </c:pt>
                <c:pt idx="2083">
                  <c:v>0.156308</c:v>
                </c:pt>
                <c:pt idx="2084">
                  <c:v>0.15620300000000001</c:v>
                </c:pt>
                <c:pt idx="2085">
                  <c:v>0.156337</c:v>
                </c:pt>
                <c:pt idx="2086">
                  <c:v>0.15625700000000001</c:v>
                </c:pt>
                <c:pt idx="2087">
                  <c:v>0.15607799999999999</c:v>
                </c:pt>
                <c:pt idx="2088">
                  <c:v>0.156031</c:v>
                </c:pt>
                <c:pt idx="2089">
                  <c:v>0.15593499999999999</c:v>
                </c:pt>
                <c:pt idx="2090">
                  <c:v>0.15596499999999999</c:v>
                </c:pt>
                <c:pt idx="2091">
                  <c:v>0.155801</c:v>
                </c:pt>
                <c:pt idx="2092">
                  <c:v>0.155644</c:v>
                </c:pt>
                <c:pt idx="2093">
                  <c:v>0.155722</c:v>
                </c:pt>
                <c:pt idx="2094">
                  <c:v>0.15549299999999999</c:v>
                </c:pt>
                <c:pt idx="2095">
                  <c:v>0.155311</c:v>
                </c:pt>
                <c:pt idx="2096">
                  <c:v>0.155444</c:v>
                </c:pt>
                <c:pt idx="2097">
                  <c:v>0.15526400000000001</c:v>
                </c:pt>
                <c:pt idx="2098">
                  <c:v>0.155306</c:v>
                </c:pt>
                <c:pt idx="2099">
                  <c:v>0.155088</c:v>
                </c:pt>
                <c:pt idx="2100">
                  <c:v>0.15502199999999999</c:v>
                </c:pt>
                <c:pt idx="2101">
                  <c:v>0.15479999999999999</c:v>
                </c:pt>
                <c:pt idx="2102">
                  <c:v>0.15479799999999999</c:v>
                </c:pt>
                <c:pt idx="2103">
                  <c:v>0.15490999999999999</c:v>
                </c:pt>
                <c:pt idx="2104">
                  <c:v>0.15468199999999999</c:v>
                </c:pt>
                <c:pt idx="2105">
                  <c:v>0.15468499999999999</c:v>
                </c:pt>
                <c:pt idx="2106">
                  <c:v>0.15453700000000001</c:v>
                </c:pt>
                <c:pt idx="2107">
                  <c:v>0.15443100000000001</c:v>
                </c:pt>
                <c:pt idx="2108">
                  <c:v>0.15434300000000001</c:v>
                </c:pt>
                <c:pt idx="2109">
                  <c:v>0.154228</c:v>
                </c:pt>
                <c:pt idx="2110">
                  <c:v>0.154139</c:v>
                </c:pt>
                <c:pt idx="2111">
                  <c:v>0.15404000000000001</c:v>
                </c:pt>
                <c:pt idx="2112">
                  <c:v>0.15382100000000001</c:v>
                </c:pt>
                <c:pt idx="2113">
                  <c:v>0.15374199999999999</c:v>
                </c:pt>
                <c:pt idx="2114">
                  <c:v>0.15361900000000001</c:v>
                </c:pt>
                <c:pt idx="2115">
                  <c:v>0.153528</c:v>
                </c:pt>
                <c:pt idx="2116">
                  <c:v>0.15341399999999999</c:v>
                </c:pt>
                <c:pt idx="2117">
                  <c:v>0.15329000000000001</c:v>
                </c:pt>
                <c:pt idx="2118">
                  <c:v>0.15321299999999999</c:v>
                </c:pt>
                <c:pt idx="2119">
                  <c:v>0.15318599999999999</c:v>
                </c:pt>
                <c:pt idx="2120">
                  <c:v>0.15287600000000001</c:v>
                </c:pt>
                <c:pt idx="2121">
                  <c:v>0.152806</c:v>
                </c:pt>
                <c:pt idx="2122">
                  <c:v>0.15285199999999999</c:v>
                </c:pt>
                <c:pt idx="2123">
                  <c:v>0.152665</c:v>
                </c:pt>
                <c:pt idx="2124">
                  <c:v>0.152446</c:v>
                </c:pt>
                <c:pt idx="2125">
                  <c:v>0.15254899999999999</c:v>
                </c:pt>
                <c:pt idx="2126">
                  <c:v>0.152366</c:v>
                </c:pt>
                <c:pt idx="2127">
                  <c:v>0.15217700000000001</c:v>
                </c:pt>
                <c:pt idx="2128">
                  <c:v>0.15220400000000001</c:v>
                </c:pt>
                <c:pt idx="2129">
                  <c:v>0.15190000000000001</c:v>
                </c:pt>
                <c:pt idx="2130">
                  <c:v>0.151916</c:v>
                </c:pt>
                <c:pt idx="2131">
                  <c:v>0.15203</c:v>
                </c:pt>
                <c:pt idx="2132">
                  <c:v>0.15176200000000001</c:v>
                </c:pt>
                <c:pt idx="2133">
                  <c:v>0.15165500000000001</c:v>
                </c:pt>
                <c:pt idx="2134">
                  <c:v>0.151585</c:v>
                </c:pt>
                <c:pt idx="2135">
                  <c:v>0.151532</c:v>
                </c:pt>
                <c:pt idx="2136">
                  <c:v>0.15140799999999999</c:v>
                </c:pt>
                <c:pt idx="2137">
                  <c:v>0.151361</c:v>
                </c:pt>
                <c:pt idx="2138">
                  <c:v>0.15123600000000001</c:v>
                </c:pt>
                <c:pt idx="2139">
                  <c:v>0.15096599999999999</c:v>
                </c:pt>
                <c:pt idx="2140">
                  <c:v>0.15104400000000001</c:v>
                </c:pt>
                <c:pt idx="2141">
                  <c:v>0.15101300000000001</c:v>
                </c:pt>
                <c:pt idx="2142">
                  <c:v>0.15085100000000001</c:v>
                </c:pt>
                <c:pt idx="2143">
                  <c:v>0.150842</c:v>
                </c:pt>
                <c:pt idx="2144">
                  <c:v>0.150621</c:v>
                </c:pt>
                <c:pt idx="2145">
                  <c:v>0.15060499999999999</c:v>
                </c:pt>
                <c:pt idx="2146">
                  <c:v>0.150508</c:v>
                </c:pt>
                <c:pt idx="2147">
                  <c:v>0.15054100000000001</c:v>
                </c:pt>
                <c:pt idx="2148">
                  <c:v>0.15034800000000001</c:v>
                </c:pt>
                <c:pt idx="2149">
                  <c:v>0.15044099999999999</c:v>
                </c:pt>
                <c:pt idx="2150">
                  <c:v>0.15040899999999999</c:v>
                </c:pt>
                <c:pt idx="2151">
                  <c:v>0.149979</c:v>
                </c:pt>
                <c:pt idx="2152">
                  <c:v>0.149813</c:v>
                </c:pt>
                <c:pt idx="2153">
                  <c:v>0.149811</c:v>
                </c:pt>
                <c:pt idx="2154">
                  <c:v>0.14974999999999999</c:v>
                </c:pt>
                <c:pt idx="2155">
                  <c:v>0.14952099999999999</c:v>
                </c:pt>
                <c:pt idx="2156">
                  <c:v>0.149424</c:v>
                </c:pt>
                <c:pt idx="2157">
                  <c:v>0.14951700000000001</c:v>
                </c:pt>
                <c:pt idx="2158">
                  <c:v>0.14931800000000001</c:v>
                </c:pt>
                <c:pt idx="2159">
                  <c:v>0.14935999999999999</c:v>
                </c:pt>
                <c:pt idx="2160">
                  <c:v>0.149283</c:v>
                </c:pt>
                <c:pt idx="2161">
                  <c:v>0.149115</c:v>
                </c:pt>
                <c:pt idx="2162">
                  <c:v>0.14902199999999999</c:v>
                </c:pt>
                <c:pt idx="2163">
                  <c:v>0.148927</c:v>
                </c:pt>
                <c:pt idx="2164">
                  <c:v>0.14881900000000001</c:v>
                </c:pt>
                <c:pt idx="2165">
                  <c:v>0.148787</c:v>
                </c:pt>
                <c:pt idx="2166">
                  <c:v>0.148676</c:v>
                </c:pt>
                <c:pt idx="2167">
                  <c:v>0.14851</c:v>
                </c:pt>
                <c:pt idx="2168">
                  <c:v>0.14854500000000001</c:v>
                </c:pt>
                <c:pt idx="2169">
                  <c:v>0.148261</c:v>
                </c:pt>
                <c:pt idx="2170">
                  <c:v>0.148287</c:v>
                </c:pt>
                <c:pt idx="2171">
                  <c:v>0.14811199999999999</c:v>
                </c:pt>
                <c:pt idx="2172">
                  <c:v>0.14779800000000001</c:v>
                </c:pt>
                <c:pt idx="2173">
                  <c:v>0.147761</c:v>
                </c:pt>
                <c:pt idx="2174">
                  <c:v>0.14780199999999999</c:v>
                </c:pt>
                <c:pt idx="2175">
                  <c:v>0.14756</c:v>
                </c:pt>
                <c:pt idx="2176">
                  <c:v>0.14740200000000001</c:v>
                </c:pt>
                <c:pt idx="2177">
                  <c:v>0.14759900000000001</c:v>
                </c:pt>
                <c:pt idx="2178">
                  <c:v>0.14740300000000001</c:v>
                </c:pt>
                <c:pt idx="2179">
                  <c:v>0.14721600000000001</c:v>
                </c:pt>
                <c:pt idx="2180">
                  <c:v>0.146955</c:v>
                </c:pt>
                <c:pt idx="2181">
                  <c:v>0.14711099999999999</c:v>
                </c:pt>
                <c:pt idx="2182">
                  <c:v>0.14705699999999999</c:v>
                </c:pt>
                <c:pt idx="2183">
                  <c:v>0.14709800000000001</c:v>
                </c:pt>
                <c:pt idx="2184">
                  <c:v>0.146867</c:v>
                </c:pt>
                <c:pt idx="2185">
                  <c:v>0.14668500000000001</c:v>
                </c:pt>
                <c:pt idx="2186">
                  <c:v>0.146534</c:v>
                </c:pt>
                <c:pt idx="2187">
                  <c:v>0.14651500000000001</c:v>
                </c:pt>
                <c:pt idx="2188">
                  <c:v>0.14648</c:v>
                </c:pt>
                <c:pt idx="2189">
                  <c:v>0.14635999999999999</c:v>
                </c:pt>
                <c:pt idx="2190">
                  <c:v>0.14629700000000001</c:v>
                </c:pt>
                <c:pt idx="2191">
                  <c:v>0.14612800000000001</c:v>
                </c:pt>
                <c:pt idx="2192">
                  <c:v>0.14607200000000001</c:v>
                </c:pt>
                <c:pt idx="2193">
                  <c:v>0.146096</c:v>
                </c:pt>
                <c:pt idx="2194">
                  <c:v>0.14591699999999999</c:v>
                </c:pt>
                <c:pt idx="2195">
                  <c:v>0.14585899999999999</c:v>
                </c:pt>
                <c:pt idx="2196">
                  <c:v>0.14585699999999999</c:v>
                </c:pt>
                <c:pt idx="2197">
                  <c:v>0.14571799999999999</c:v>
                </c:pt>
                <c:pt idx="2198">
                  <c:v>0.145398</c:v>
                </c:pt>
                <c:pt idx="2199">
                  <c:v>0.14526900000000001</c:v>
                </c:pt>
                <c:pt idx="2200">
                  <c:v>0.14525399999999999</c:v>
                </c:pt>
                <c:pt idx="2201">
                  <c:v>0.145151</c:v>
                </c:pt>
                <c:pt idx="2202">
                  <c:v>0.144981</c:v>
                </c:pt>
                <c:pt idx="2203">
                  <c:v>0.14493</c:v>
                </c:pt>
                <c:pt idx="2204">
                  <c:v>0.145007</c:v>
                </c:pt>
                <c:pt idx="2205">
                  <c:v>0.14482700000000001</c:v>
                </c:pt>
                <c:pt idx="2206">
                  <c:v>0.14505999999999999</c:v>
                </c:pt>
                <c:pt idx="2207">
                  <c:v>0.14463300000000001</c:v>
                </c:pt>
                <c:pt idx="2208">
                  <c:v>0.14441300000000001</c:v>
                </c:pt>
                <c:pt idx="2209">
                  <c:v>0.14437800000000001</c:v>
                </c:pt>
                <c:pt idx="2210">
                  <c:v>0.14430799999999999</c:v>
                </c:pt>
                <c:pt idx="2211">
                  <c:v>0.14424400000000001</c:v>
                </c:pt>
                <c:pt idx="2212">
                  <c:v>0.144179</c:v>
                </c:pt>
                <c:pt idx="2213">
                  <c:v>0.144179</c:v>
                </c:pt>
                <c:pt idx="2214">
                  <c:v>0.14402799999999999</c:v>
                </c:pt>
                <c:pt idx="2215">
                  <c:v>0.14400399999999999</c:v>
                </c:pt>
                <c:pt idx="2216">
                  <c:v>0.14371600000000001</c:v>
                </c:pt>
                <c:pt idx="2217">
                  <c:v>0.14366399999999999</c:v>
                </c:pt>
                <c:pt idx="2218">
                  <c:v>0.14360200000000001</c:v>
                </c:pt>
                <c:pt idx="2219">
                  <c:v>0.14352400000000001</c:v>
                </c:pt>
                <c:pt idx="2220">
                  <c:v>0.14324999999999999</c:v>
                </c:pt>
                <c:pt idx="2221">
                  <c:v>0.143127</c:v>
                </c:pt>
                <c:pt idx="2222">
                  <c:v>0.14297599999999999</c:v>
                </c:pt>
                <c:pt idx="2223">
                  <c:v>0.143124</c:v>
                </c:pt>
                <c:pt idx="2224">
                  <c:v>0.14297299999999999</c:v>
                </c:pt>
                <c:pt idx="2225">
                  <c:v>0.14285100000000001</c:v>
                </c:pt>
                <c:pt idx="2226">
                  <c:v>0.142679</c:v>
                </c:pt>
                <c:pt idx="2227">
                  <c:v>0.14269100000000001</c:v>
                </c:pt>
                <c:pt idx="2228">
                  <c:v>0.142454</c:v>
                </c:pt>
                <c:pt idx="2229">
                  <c:v>0.142373</c:v>
                </c:pt>
                <c:pt idx="2230">
                  <c:v>0.142156</c:v>
                </c:pt>
                <c:pt idx="2231">
                  <c:v>0.142151</c:v>
                </c:pt>
                <c:pt idx="2232">
                  <c:v>0.14205899999999999</c:v>
                </c:pt>
                <c:pt idx="2233">
                  <c:v>0.14188300000000001</c:v>
                </c:pt>
                <c:pt idx="2234">
                  <c:v>0.141906</c:v>
                </c:pt>
                <c:pt idx="2235">
                  <c:v>0.14189099999999999</c:v>
                </c:pt>
                <c:pt idx="2236">
                  <c:v>0.14192099999999999</c:v>
                </c:pt>
                <c:pt idx="2237">
                  <c:v>0.14163100000000001</c:v>
                </c:pt>
                <c:pt idx="2238">
                  <c:v>0.1416</c:v>
                </c:pt>
                <c:pt idx="2239">
                  <c:v>0.14144499999999999</c:v>
                </c:pt>
                <c:pt idx="2240">
                  <c:v>0.14141200000000001</c:v>
                </c:pt>
                <c:pt idx="2241">
                  <c:v>0.14138300000000001</c:v>
                </c:pt>
                <c:pt idx="2242">
                  <c:v>0.14111799999999999</c:v>
                </c:pt>
                <c:pt idx="2243">
                  <c:v>0.141072</c:v>
                </c:pt>
                <c:pt idx="2244">
                  <c:v>0.14108200000000001</c:v>
                </c:pt>
                <c:pt idx="2245">
                  <c:v>0.14104700000000001</c:v>
                </c:pt>
                <c:pt idx="2246">
                  <c:v>0.14086599999999999</c:v>
                </c:pt>
                <c:pt idx="2247">
                  <c:v>0.14080500000000001</c:v>
                </c:pt>
                <c:pt idx="2248">
                  <c:v>0.14057800000000001</c:v>
                </c:pt>
                <c:pt idx="2249">
                  <c:v>0.14055000000000001</c:v>
                </c:pt>
                <c:pt idx="2250">
                  <c:v>0.14024</c:v>
                </c:pt>
                <c:pt idx="2251">
                  <c:v>0.14030999999999999</c:v>
                </c:pt>
                <c:pt idx="2252">
                  <c:v>0.140123</c:v>
                </c:pt>
                <c:pt idx="2253">
                  <c:v>0.14005699999999999</c:v>
                </c:pt>
                <c:pt idx="2254">
                  <c:v>0.13994899999999999</c:v>
                </c:pt>
                <c:pt idx="2255">
                  <c:v>0.13994799999999999</c:v>
                </c:pt>
                <c:pt idx="2256">
                  <c:v>0.139825</c:v>
                </c:pt>
                <c:pt idx="2257">
                  <c:v>0.13966300000000001</c:v>
                </c:pt>
                <c:pt idx="2258">
                  <c:v>0.1396</c:v>
                </c:pt>
                <c:pt idx="2259">
                  <c:v>0.13958300000000001</c:v>
                </c:pt>
                <c:pt idx="2260">
                  <c:v>0.13952300000000001</c:v>
                </c:pt>
                <c:pt idx="2261">
                  <c:v>0.139325</c:v>
                </c:pt>
                <c:pt idx="2262">
                  <c:v>0.13924</c:v>
                </c:pt>
                <c:pt idx="2263">
                  <c:v>0.13933599999999999</c:v>
                </c:pt>
                <c:pt idx="2264">
                  <c:v>0.13928499999999999</c:v>
                </c:pt>
                <c:pt idx="2265">
                  <c:v>0.13913200000000001</c:v>
                </c:pt>
                <c:pt idx="2266">
                  <c:v>0.13916100000000001</c:v>
                </c:pt>
                <c:pt idx="2267">
                  <c:v>0.138904</c:v>
                </c:pt>
                <c:pt idx="2268">
                  <c:v>0.138736</c:v>
                </c:pt>
                <c:pt idx="2269">
                  <c:v>0.13866100000000001</c:v>
                </c:pt>
                <c:pt idx="2270">
                  <c:v>0.138542</c:v>
                </c:pt>
                <c:pt idx="2271">
                  <c:v>0.138511</c:v>
                </c:pt>
                <c:pt idx="2272">
                  <c:v>0.138465</c:v>
                </c:pt>
                <c:pt idx="2273">
                  <c:v>0.138324</c:v>
                </c:pt>
                <c:pt idx="2274">
                  <c:v>0.13825000000000001</c:v>
                </c:pt>
                <c:pt idx="2275">
                  <c:v>0.13831299999999999</c:v>
                </c:pt>
                <c:pt idx="2276">
                  <c:v>0.13808699999999999</c:v>
                </c:pt>
                <c:pt idx="2277">
                  <c:v>0.138067</c:v>
                </c:pt>
                <c:pt idx="2278">
                  <c:v>0.137823</c:v>
                </c:pt>
                <c:pt idx="2279">
                  <c:v>0.13763500000000001</c:v>
                </c:pt>
                <c:pt idx="2280">
                  <c:v>0.13774</c:v>
                </c:pt>
                <c:pt idx="2281">
                  <c:v>0.13758200000000001</c:v>
                </c:pt>
                <c:pt idx="2282">
                  <c:v>0.13744799999999999</c:v>
                </c:pt>
                <c:pt idx="2283">
                  <c:v>0.13735700000000001</c:v>
                </c:pt>
                <c:pt idx="2284">
                  <c:v>0.13722799999999999</c:v>
                </c:pt>
                <c:pt idx="2285">
                  <c:v>0.137321</c:v>
                </c:pt>
                <c:pt idx="2286">
                  <c:v>0.13714299999999999</c:v>
                </c:pt>
                <c:pt idx="2287">
                  <c:v>0.13702800000000001</c:v>
                </c:pt>
                <c:pt idx="2288">
                  <c:v>0.13701199999999999</c:v>
                </c:pt>
                <c:pt idx="2289">
                  <c:v>0.13681299999999999</c:v>
                </c:pt>
                <c:pt idx="2290">
                  <c:v>0.13653399999999999</c:v>
                </c:pt>
                <c:pt idx="2291">
                  <c:v>0.136578</c:v>
                </c:pt>
                <c:pt idx="2292">
                  <c:v>0.13650200000000001</c:v>
                </c:pt>
                <c:pt idx="2293">
                  <c:v>0.13622100000000001</c:v>
                </c:pt>
                <c:pt idx="2294">
                  <c:v>0.13603999999999999</c:v>
                </c:pt>
                <c:pt idx="2295">
                  <c:v>0.13600599999999999</c:v>
                </c:pt>
                <c:pt idx="2296">
                  <c:v>0.13580800000000001</c:v>
                </c:pt>
                <c:pt idx="2297">
                  <c:v>0.135656</c:v>
                </c:pt>
                <c:pt idx="2298">
                  <c:v>0.13556000000000001</c:v>
                </c:pt>
                <c:pt idx="2299">
                  <c:v>0.135436</c:v>
                </c:pt>
                <c:pt idx="2300">
                  <c:v>0.135687</c:v>
                </c:pt>
                <c:pt idx="2301">
                  <c:v>0.13539599999999999</c:v>
                </c:pt>
                <c:pt idx="2302">
                  <c:v>0.13516700000000001</c:v>
                </c:pt>
                <c:pt idx="2303">
                  <c:v>0.13519500000000001</c:v>
                </c:pt>
                <c:pt idx="2304">
                  <c:v>0.135128</c:v>
                </c:pt>
                <c:pt idx="2305">
                  <c:v>0.13494700000000001</c:v>
                </c:pt>
                <c:pt idx="2306">
                  <c:v>0.13495799999999999</c:v>
                </c:pt>
                <c:pt idx="2307">
                  <c:v>0.13483100000000001</c:v>
                </c:pt>
                <c:pt idx="2308">
                  <c:v>0.13458200000000001</c:v>
                </c:pt>
                <c:pt idx="2309">
                  <c:v>0.13433999999999999</c:v>
                </c:pt>
                <c:pt idx="2310">
                  <c:v>0.13431499999999999</c:v>
                </c:pt>
                <c:pt idx="2311">
                  <c:v>0.13426099999999999</c:v>
                </c:pt>
                <c:pt idx="2312">
                  <c:v>0.13428000000000001</c:v>
                </c:pt>
                <c:pt idx="2313">
                  <c:v>0.134078</c:v>
                </c:pt>
                <c:pt idx="2314">
                  <c:v>0.13389499999999999</c:v>
                </c:pt>
                <c:pt idx="2315">
                  <c:v>0.13381999999999999</c:v>
                </c:pt>
                <c:pt idx="2316">
                  <c:v>0.13364500000000001</c:v>
                </c:pt>
                <c:pt idx="2317">
                  <c:v>0.13375699999999999</c:v>
                </c:pt>
                <c:pt idx="2318">
                  <c:v>0.133552</c:v>
                </c:pt>
                <c:pt idx="2319">
                  <c:v>0.13336799999999999</c:v>
                </c:pt>
                <c:pt idx="2320">
                  <c:v>0.13305400000000001</c:v>
                </c:pt>
                <c:pt idx="2321">
                  <c:v>0.132969</c:v>
                </c:pt>
                <c:pt idx="2322">
                  <c:v>0.13300600000000001</c:v>
                </c:pt>
                <c:pt idx="2323">
                  <c:v>0.133016</c:v>
                </c:pt>
                <c:pt idx="2324">
                  <c:v>0.132883</c:v>
                </c:pt>
                <c:pt idx="2325">
                  <c:v>0.13281499999999999</c:v>
                </c:pt>
                <c:pt idx="2326">
                  <c:v>0.13267200000000001</c:v>
                </c:pt>
                <c:pt idx="2327">
                  <c:v>0.13267899999999999</c:v>
                </c:pt>
                <c:pt idx="2328">
                  <c:v>0.13272700000000001</c:v>
                </c:pt>
                <c:pt idx="2329">
                  <c:v>0.13248799999999999</c:v>
                </c:pt>
                <c:pt idx="2330">
                  <c:v>0.132464</c:v>
                </c:pt>
                <c:pt idx="2331">
                  <c:v>0.13245799999999999</c:v>
                </c:pt>
                <c:pt idx="2332">
                  <c:v>0.132191</c:v>
                </c:pt>
                <c:pt idx="2333">
                  <c:v>0.13208</c:v>
                </c:pt>
                <c:pt idx="2334">
                  <c:v>0.132129</c:v>
                </c:pt>
                <c:pt idx="2335">
                  <c:v>0.13190099999999999</c:v>
                </c:pt>
                <c:pt idx="2336">
                  <c:v>0.13195000000000001</c:v>
                </c:pt>
                <c:pt idx="2337">
                  <c:v>0.13188800000000001</c:v>
                </c:pt>
                <c:pt idx="2338">
                  <c:v>0.13203899999999999</c:v>
                </c:pt>
                <c:pt idx="2339">
                  <c:v>0.131908</c:v>
                </c:pt>
                <c:pt idx="2340">
                  <c:v>0.131553</c:v>
                </c:pt>
                <c:pt idx="2341">
                  <c:v>0.131268</c:v>
                </c:pt>
                <c:pt idx="2342">
                  <c:v>0.131193</c:v>
                </c:pt>
                <c:pt idx="2343">
                  <c:v>0.13139799999999999</c:v>
                </c:pt>
                <c:pt idx="2344">
                  <c:v>0.13118299999999999</c:v>
                </c:pt>
                <c:pt idx="2345">
                  <c:v>0.13093399999999999</c:v>
                </c:pt>
                <c:pt idx="2346">
                  <c:v>0.13097500000000001</c:v>
                </c:pt>
                <c:pt idx="2347">
                  <c:v>0.130908</c:v>
                </c:pt>
                <c:pt idx="2348">
                  <c:v>0.13097600000000001</c:v>
                </c:pt>
                <c:pt idx="2349">
                  <c:v>0.13078300000000001</c:v>
                </c:pt>
                <c:pt idx="2350">
                  <c:v>0.13064600000000001</c:v>
                </c:pt>
                <c:pt idx="2351">
                  <c:v>0.130629</c:v>
                </c:pt>
                <c:pt idx="2352">
                  <c:v>0.13050100000000001</c:v>
                </c:pt>
                <c:pt idx="2353">
                  <c:v>0.130443</c:v>
                </c:pt>
                <c:pt idx="2354">
                  <c:v>0.13009299999999999</c:v>
                </c:pt>
                <c:pt idx="2355">
                  <c:v>0.12980900000000001</c:v>
                </c:pt>
                <c:pt idx="2356">
                  <c:v>0.12984699999999999</c:v>
                </c:pt>
                <c:pt idx="2357">
                  <c:v>0.12976199999999999</c:v>
                </c:pt>
                <c:pt idx="2358">
                  <c:v>0.13003700000000001</c:v>
                </c:pt>
                <c:pt idx="2359">
                  <c:v>0.12975100000000001</c:v>
                </c:pt>
                <c:pt idx="2360">
                  <c:v>0.12960099999999999</c:v>
                </c:pt>
                <c:pt idx="2361">
                  <c:v>0.12972900000000001</c:v>
                </c:pt>
                <c:pt idx="2362">
                  <c:v>0.12973499999999999</c:v>
                </c:pt>
                <c:pt idx="2363">
                  <c:v>0.13006999999999999</c:v>
                </c:pt>
                <c:pt idx="2364">
                  <c:v>0.13014000000000001</c:v>
                </c:pt>
                <c:pt idx="2365">
                  <c:v>0.129802</c:v>
                </c:pt>
                <c:pt idx="2366">
                  <c:v>0.12984899999999999</c:v>
                </c:pt>
                <c:pt idx="2367">
                  <c:v>0.13001599999999999</c:v>
                </c:pt>
                <c:pt idx="2368">
                  <c:v>0.130132</c:v>
                </c:pt>
                <c:pt idx="2369">
                  <c:v>0.130519</c:v>
                </c:pt>
                <c:pt idx="2370">
                  <c:v>0.13058900000000001</c:v>
                </c:pt>
                <c:pt idx="2371">
                  <c:v>0.13072600000000001</c:v>
                </c:pt>
                <c:pt idx="2372">
                  <c:v>0.13069700000000001</c:v>
                </c:pt>
                <c:pt idx="2373">
                  <c:v>0.130879</c:v>
                </c:pt>
                <c:pt idx="2374">
                  <c:v>0.131046</c:v>
                </c:pt>
                <c:pt idx="2375">
                  <c:v>0.13086500000000001</c:v>
                </c:pt>
                <c:pt idx="2376">
                  <c:v>0.13097</c:v>
                </c:pt>
                <c:pt idx="2377">
                  <c:v>0.13134499999999999</c:v>
                </c:pt>
                <c:pt idx="2378">
                  <c:v>0.13148799999999999</c:v>
                </c:pt>
                <c:pt idx="2379">
                  <c:v>0.131352</c:v>
                </c:pt>
                <c:pt idx="2380">
                  <c:v>0.13125100000000001</c:v>
                </c:pt>
                <c:pt idx="2381">
                  <c:v>0.131304</c:v>
                </c:pt>
                <c:pt idx="2382">
                  <c:v>0.131545</c:v>
                </c:pt>
                <c:pt idx="2383">
                  <c:v>0.13148699999999999</c:v>
                </c:pt>
                <c:pt idx="2384">
                  <c:v>0.13138900000000001</c:v>
                </c:pt>
                <c:pt idx="2385">
                  <c:v>0.131499</c:v>
                </c:pt>
                <c:pt idx="2386">
                  <c:v>0.131496</c:v>
                </c:pt>
                <c:pt idx="2387">
                  <c:v>0.13155</c:v>
                </c:pt>
                <c:pt idx="2388">
                  <c:v>0.13133900000000001</c:v>
                </c:pt>
                <c:pt idx="2389">
                  <c:v>0.131158</c:v>
                </c:pt>
                <c:pt idx="2390">
                  <c:v>0.13150500000000001</c:v>
                </c:pt>
                <c:pt idx="2391">
                  <c:v>0.13181999999999999</c:v>
                </c:pt>
                <c:pt idx="2392">
                  <c:v>0.13131200000000001</c:v>
                </c:pt>
                <c:pt idx="2393">
                  <c:v>0.131325</c:v>
                </c:pt>
                <c:pt idx="2394">
                  <c:v>0.131276</c:v>
                </c:pt>
                <c:pt idx="2395">
                  <c:v>0.131383</c:v>
                </c:pt>
                <c:pt idx="2396">
                  <c:v>0.13122900000000001</c:v>
                </c:pt>
                <c:pt idx="2397">
                  <c:v>0.130825</c:v>
                </c:pt>
                <c:pt idx="2398">
                  <c:v>0.130831</c:v>
                </c:pt>
                <c:pt idx="2399">
                  <c:v>0.131184</c:v>
                </c:pt>
                <c:pt idx="2400">
                  <c:v>0.13147400000000001</c:v>
                </c:pt>
                <c:pt idx="2401">
                  <c:v>0.13100600000000001</c:v>
                </c:pt>
                <c:pt idx="2402">
                  <c:v>0.13070100000000001</c:v>
                </c:pt>
                <c:pt idx="2403">
                  <c:v>0.13111</c:v>
                </c:pt>
                <c:pt idx="2404">
                  <c:v>0.13088</c:v>
                </c:pt>
                <c:pt idx="2405">
                  <c:v>0.130716</c:v>
                </c:pt>
                <c:pt idx="2406">
                  <c:v>0.13057099999999999</c:v>
                </c:pt>
                <c:pt idx="2407">
                  <c:v>0.13068099999999999</c:v>
                </c:pt>
                <c:pt idx="2408">
                  <c:v>0.130773</c:v>
                </c:pt>
                <c:pt idx="2409">
                  <c:v>0.13048100000000001</c:v>
                </c:pt>
                <c:pt idx="2410">
                  <c:v>0.13015399999999999</c:v>
                </c:pt>
                <c:pt idx="2411">
                  <c:v>0.13003000000000001</c:v>
                </c:pt>
                <c:pt idx="2412">
                  <c:v>0.13031300000000001</c:v>
                </c:pt>
                <c:pt idx="2413">
                  <c:v>0.13017699999999999</c:v>
                </c:pt>
                <c:pt idx="2414">
                  <c:v>0.129802</c:v>
                </c:pt>
                <c:pt idx="2415">
                  <c:v>0.12981000000000001</c:v>
                </c:pt>
                <c:pt idx="2416">
                  <c:v>0.12978799999999999</c:v>
                </c:pt>
                <c:pt idx="2417">
                  <c:v>0.12981100000000001</c:v>
                </c:pt>
                <c:pt idx="2418">
                  <c:v>0.129414</c:v>
                </c:pt>
                <c:pt idx="2419">
                  <c:v>0.128938</c:v>
                </c:pt>
                <c:pt idx="2420">
                  <c:v>0.12907299999999999</c:v>
                </c:pt>
                <c:pt idx="2421">
                  <c:v>0.12939100000000001</c:v>
                </c:pt>
                <c:pt idx="2422">
                  <c:v>0.12931699999999999</c:v>
                </c:pt>
                <c:pt idx="2423">
                  <c:v>0.12892600000000001</c:v>
                </c:pt>
                <c:pt idx="2424">
                  <c:v>0.128498</c:v>
                </c:pt>
                <c:pt idx="2425">
                  <c:v>0.12861300000000001</c:v>
                </c:pt>
                <c:pt idx="2426">
                  <c:v>0.128499</c:v>
                </c:pt>
                <c:pt idx="2427">
                  <c:v>0.12810099999999999</c:v>
                </c:pt>
                <c:pt idx="2428">
                  <c:v>0.12790799999999999</c:v>
                </c:pt>
                <c:pt idx="2429">
                  <c:v>0.12767300000000001</c:v>
                </c:pt>
                <c:pt idx="2430">
                  <c:v>0.12759699999999999</c:v>
                </c:pt>
                <c:pt idx="2431">
                  <c:v>0.12695200000000001</c:v>
                </c:pt>
                <c:pt idx="2432">
                  <c:v>0.12642999999999999</c:v>
                </c:pt>
                <c:pt idx="2433">
                  <c:v>0.12618199999999999</c:v>
                </c:pt>
                <c:pt idx="2434">
                  <c:v>0.12637999999999999</c:v>
                </c:pt>
                <c:pt idx="2435">
                  <c:v>0.12595400000000001</c:v>
                </c:pt>
                <c:pt idx="2436">
                  <c:v>0.12504699999999999</c:v>
                </c:pt>
                <c:pt idx="2437">
                  <c:v>0.124774</c:v>
                </c:pt>
                <c:pt idx="2438">
                  <c:v>0.12465</c:v>
                </c:pt>
                <c:pt idx="2439">
                  <c:v>0.124476</c:v>
                </c:pt>
                <c:pt idx="2440">
                  <c:v>0.124144</c:v>
                </c:pt>
                <c:pt idx="2441">
                  <c:v>0.123653</c:v>
                </c:pt>
                <c:pt idx="2442">
                  <c:v>0.12321699999999999</c:v>
                </c:pt>
                <c:pt idx="2443">
                  <c:v>0.12332</c:v>
                </c:pt>
                <c:pt idx="2444">
                  <c:v>0.122915</c:v>
                </c:pt>
                <c:pt idx="2445">
                  <c:v>0.122319</c:v>
                </c:pt>
                <c:pt idx="2446">
                  <c:v>0.121818</c:v>
                </c:pt>
                <c:pt idx="2447">
                  <c:v>0.122015</c:v>
                </c:pt>
                <c:pt idx="2448">
                  <c:v>0.121876</c:v>
                </c:pt>
                <c:pt idx="2449">
                  <c:v>0.121249</c:v>
                </c:pt>
                <c:pt idx="2450">
                  <c:v>0.121082</c:v>
                </c:pt>
                <c:pt idx="2451">
                  <c:v>0.121018</c:v>
                </c:pt>
                <c:pt idx="2452">
                  <c:v>0.121116</c:v>
                </c:pt>
                <c:pt idx="2453">
                  <c:v>0.120578</c:v>
                </c:pt>
                <c:pt idx="2454">
                  <c:v>0.120241</c:v>
                </c:pt>
                <c:pt idx="2455">
                  <c:v>0.120112</c:v>
                </c:pt>
                <c:pt idx="2456">
                  <c:v>0.120029</c:v>
                </c:pt>
                <c:pt idx="2457">
                  <c:v>0.119979</c:v>
                </c:pt>
                <c:pt idx="2458">
                  <c:v>0.119632</c:v>
                </c:pt>
                <c:pt idx="2459">
                  <c:v>0.119352</c:v>
                </c:pt>
                <c:pt idx="2460">
                  <c:v>0.11917700000000001</c:v>
                </c:pt>
                <c:pt idx="2461">
                  <c:v>0.11947099999999999</c:v>
                </c:pt>
                <c:pt idx="2462">
                  <c:v>0.11923599999999999</c:v>
                </c:pt>
                <c:pt idx="2463">
                  <c:v>0.11909</c:v>
                </c:pt>
                <c:pt idx="2464">
                  <c:v>0.118781</c:v>
                </c:pt>
                <c:pt idx="2465">
                  <c:v>0.118559</c:v>
                </c:pt>
                <c:pt idx="2466">
                  <c:v>0.118256</c:v>
                </c:pt>
                <c:pt idx="2467">
                  <c:v>0.118147</c:v>
                </c:pt>
                <c:pt idx="2468">
                  <c:v>0.1181</c:v>
                </c:pt>
                <c:pt idx="2469">
                  <c:v>0.118446</c:v>
                </c:pt>
                <c:pt idx="2470">
                  <c:v>0.118358</c:v>
                </c:pt>
                <c:pt idx="2471">
                  <c:v>0.11773500000000001</c:v>
                </c:pt>
                <c:pt idx="2472">
                  <c:v>0.11759</c:v>
                </c:pt>
                <c:pt idx="2473">
                  <c:v>0.11734799999999999</c:v>
                </c:pt>
                <c:pt idx="2474">
                  <c:v>0.11734600000000001</c:v>
                </c:pt>
                <c:pt idx="2475">
                  <c:v>0.117255</c:v>
                </c:pt>
                <c:pt idx="2476">
                  <c:v>0.11690399999999999</c:v>
                </c:pt>
                <c:pt idx="2477">
                  <c:v>0.116952</c:v>
                </c:pt>
                <c:pt idx="2478">
                  <c:v>0.116836</c:v>
                </c:pt>
                <c:pt idx="2479">
                  <c:v>0.116494</c:v>
                </c:pt>
                <c:pt idx="2480">
                  <c:v>0.11652</c:v>
                </c:pt>
                <c:pt idx="2481">
                  <c:v>0.116533</c:v>
                </c:pt>
                <c:pt idx="2482">
                  <c:v>0.116397</c:v>
                </c:pt>
                <c:pt idx="2483">
                  <c:v>0.116036</c:v>
                </c:pt>
                <c:pt idx="2484">
                  <c:v>0.115926</c:v>
                </c:pt>
                <c:pt idx="2485">
                  <c:v>0.115692</c:v>
                </c:pt>
                <c:pt idx="2486">
                  <c:v>0.11572499999999999</c:v>
                </c:pt>
                <c:pt idx="2487">
                  <c:v>0.115701</c:v>
                </c:pt>
                <c:pt idx="2488">
                  <c:v>0.115481</c:v>
                </c:pt>
                <c:pt idx="2489">
                  <c:v>0.11541800000000001</c:v>
                </c:pt>
                <c:pt idx="2490">
                  <c:v>0.11534899999999999</c:v>
                </c:pt>
                <c:pt idx="2491">
                  <c:v>0.115259</c:v>
                </c:pt>
                <c:pt idx="2492">
                  <c:v>0.115108</c:v>
                </c:pt>
                <c:pt idx="2493">
                  <c:v>0.114921</c:v>
                </c:pt>
                <c:pt idx="2494">
                  <c:v>0.11501599999999999</c:v>
                </c:pt>
                <c:pt idx="2495">
                  <c:v>0.11504499999999999</c:v>
                </c:pt>
                <c:pt idx="2496">
                  <c:v>0.114996</c:v>
                </c:pt>
                <c:pt idx="2497">
                  <c:v>0.114716</c:v>
                </c:pt>
                <c:pt idx="2498">
                  <c:v>0.114527</c:v>
                </c:pt>
                <c:pt idx="2499">
                  <c:v>0.11447499999999999</c:v>
                </c:pt>
                <c:pt idx="2500">
                  <c:v>0.11457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D-5173-4D8C-83A4-B0F839B09291}"/>
            </c:ext>
          </c:extLst>
        </c:ser>
        <c:ser>
          <c:idx val="14"/>
          <c:order val="14"/>
          <c:tx>
            <c:v>pH=3.72</c:v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P$1:$P$2501</c:f>
              <c:numCache>
                <c:formatCode>General</c:formatCode>
                <c:ptCount val="2501"/>
                <c:pt idx="0">
                  <c:v>0.18385699999999999</c:v>
                </c:pt>
                <c:pt idx="1">
                  <c:v>0.183004</c:v>
                </c:pt>
                <c:pt idx="2">
                  <c:v>0.182946</c:v>
                </c:pt>
                <c:pt idx="3">
                  <c:v>0.18267900000000001</c:v>
                </c:pt>
                <c:pt idx="4">
                  <c:v>0.18273300000000001</c:v>
                </c:pt>
                <c:pt idx="5">
                  <c:v>0.182422</c:v>
                </c:pt>
                <c:pt idx="6">
                  <c:v>0.18205499999999999</c:v>
                </c:pt>
                <c:pt idx="7">
                  <c:v>0.18190300000000001</c:v>
                </c:pt>
                <c:pt idx="8">
                  <c:v>0.181643</c:v>
                </c:pt>
                <c:pt idx="9">
                  <c:v>0.18226200000000001</c:v>
                </c:pt>
                <c:pt idx="10">
                  <c:v>0.18171799999999999</c:v>
                </c:pt>
                <c:pt idx="11">
                  <c:v>0.18104300000000001</c:v>
                </c:pt>
                <c:pt idx="12">
                  <c:v>0.180343</c:v>
                </c:pt>
                <c:pt idx="13">
                  <c:v>0.18044499999999999</c:v>
                </c:pt>
                <c:pt idx="14">
                  <c:v>0.18031700000000001</c:v>
                </c:pt>
                <c:pt idx="15">
                  <c:v>0.18074299999999999</c:v>
                </c:pt>
                <c:pt idx="16">
                  <c:v>0.18049000000000001</c:v>
                </c:pt>
                <c:pt idx="17">
                  <c:v>0.17993000000000001</c:v>
                </c:pt>
                <c:pt idx="18">
                  <c:v>0.17952499999999999</c:v>
                </c:pt>
                <c:pt idx="19">
                  <c:v>0.179922</c:v>
                </c:pt>
                <c:pt idx="20">
                  <c:v>0.179148</c:v>
                </c:pt>
                <c:pt idx="21">
                  <c:v>0.17874999999999999</c:v>
                </c:pt>
                <c:pt idx="22">
                  <c:v>0.17877699999999999</c:v>
                </c:pt>
                <c:pt idx="23">
                  <c:v>0.17877100000000001</c:v>
                </c:pt>
                <c:pt idx="24">
                  <c:v>0.178041</c:v>
                </c:pt>
                <c:pt idx="25">
                  <c:v>0.17838799999999999</c:v>
                </c:pt>
                <c:pt idx="26">
                  <c:v>0.176678</c:v>
                </c:pt>
                <c:pt idx="27">
                  <c:v>0.17655899999999999</c:v>
                </c:pt>
                <c:pt idx="28">
                  <c:v>0.17641899999999999</c:v>
                </c:pt>
                <c:pt idx="29">
                  <c:v>0.177091</c:v>
                </c:pt>
                <c:pt idx="30">
                  <c:v>0.17680199999999999</c:v>
                </c:pt>
                <c:pt idx="31">
                  <c:v>0.17572099999999999</c:v>
                </c:pt>
                <c:pt idx="32">
                  <c:v>0.17599000000000001</c:v>
                </c:pt>
                <c:pt idx="33">
                  <c:v>0.17591100000000001</c:v>
                </c:pt>
                <c:pt idx="34">
                  <c:v>0.17619799999999999</c:v>
                </c:pt>
                <c:pt idx="35">
                  <c:v>0.17552799999999999</c:v>
                </c:pt>
                <c:pt idx="36">
                  <c:v>0.175982</c:v>
                </c:pt>
                <c:pt idx="37">
                  <c:v>0.17529700000000001</c:v>
                </c:pt>
                <c:pt idx="38">
                  <c:v>0.17516399999999999</c:v>
                </c:pt>
                <c:pt idx="39">
                  <c:v>0.17436399999999999</c:v>
                </c:pt>
                <c:pt idx="40">
                  <c:v>0.17438600000000001</c:v>
                </c:pt>
                <c:pt idx="41">
                  <c:v>0.17357300000000001</c:v>
                </c:pt>
                <c:pt idx="42">
                  <c:v>0.17337900000000001</c:v>
                </c:pt>
                <c:pt idx="43">
                  <c:v>0.173209</c:v>
                </c:pt>
                <c:pt idx="44">
                  <c:v>0.17319499999999999</c:v>
                </c:pt>
                <c:pt idx="45">
                  <c:v>0.17283999999999999</c:v>
                </c:pt>
                <c:pt idx="46">
                  <c:v>0.171955</c:v>
                </c:pt>
                <c:pt idx="47">
                  <c:v>0.17266500000000001</c:v>
                </c:pt>
                <c:pt idx="48">
                  <c:v>0.17158799999999999</c:v>
                </c:pt>
                <c:pt idx="49">
                  <c:v>0.17155200000000001</c:v>
                </c:pt>
                <c:pt idx="50">
                  <c:v>0.170871</c:v>
                </c:pt>
                <c:pt idx="51">
                  <c:v>0.171099</c:v>
                </c:pt>
                <c:pt idx="52">
                  <c:v>0.17136599999999999</c:v>
                </c:pt>
                <c:pt idx="53">
                  <c:v>0.170652</c:v>
                </c:pt>
                <c:pt idx="54">
                  <c:v>0.17019799999999999</c:v>
                </c:pt>
                <c:pt idx="55">
                  <c:v>0.170016</c:v>
                </c:pt>
                <c:pt idx="56">
                  <c:v>0.16941200000000001</c:v>
                </c:pt>
                <c:pt idx="57">
                  <c:v>0.16914999999999999</c:v>
                </c:pt>
                <c:pt idx="58">
                  <c:v>0.16869999999999999</c:v>
                </c:pt>
                <c:pt idx="59">
                  <c:v>0.16903299999999999</c:v>
                </c:pt>
                <c:pt idx="60">
                  <c:v>0.16889000000000001</c:v>
                </c:pt>
                <c:pt idx="61">
                  <c:v>0.16809399999999999</c:v>
                </c:pt>
                <c:pt idx="62">
                  <c:v>0.16778999999999999</c:v>
                </c:pt>
                <c:pt idx="63">
                  <c:v>0.167376</c:v>
                </c:pt>
                <c:pt idx="64">
                  <c:v>0.16683999999999999</c:v>
                </c:pt>
                <c:pt idx="65">
                  <c:v>0.16625300000000001</c:v>
                </c:pt>
                <c:pt idx="66">
                  <c:v>0.16645699999999999</c:v>
                </c:pt>
                <c:pt idx="67">
                  <c:v>0.16575400000000001</c:v>
                </c:pt>
                <c:pt idx="68">
                  <c:v>0.165214</c:v>
                </c:pt>
                <c:pt idx="69">
                  <c:v>0.16523099999999999</c:v>
                </c:pt>
                <c:pt idx="70">
                  <c:v>0.164469</c:v>
                </c:pt>
                <c:pt idx="71">
                  <c:v>0.16453899999999999</c:v>
                </c:pt>
                <c:pt idx="72">
                  <c:v>0.16386200000000001</c:v>
                </c:pt>
                <c:pt idx="73">
                  <c:v>0.16365299999999999</c:v>
                </c:pt>
                <c:pt idx="74">
                  <c:v>0.16377800000000001</c:v>
                </c:pt>
                <c:pt idx="75">
                  <c:v>0.162878</c:v>
                </c:pt>
                <c:pt idx="76">
                  <c:v>0.16261800000000001</c:v>
                </c:pt>
                <c:pt idx="77">
                  <c:v>0.16253000000000001</c:v>
                </c:pt>
                <c:pt idx="78">
                  <c:v>0.16234000000000001</c:v>
                </c:pt>
                <c:pt idx="79">
                  <c:v>0.16198899999999999</c:v>
                </c:pt>
                <c:pt idx="80">
                  <c:v>0.161912</c:v>
                </c:pt>
                <c:pt idx="81">
                  <c:v>0.16134699999999999</c:v>
                </c:pt>
                <c:pt idx="82">
                  <c:v>0.16097</c:v>
                </c:pt>
                <c:pt idx="83">
                  <c:v>0.160636</c:v>
                </c:pt>
                <c:pt idx="84">
                  <c:v>0.16003200000000001</c:v>
                </c:pt>
                <c:pt idx="85">
                  <c:v>0.159688</c:v>
                </c:pt>
                <c:pt idx="86">
                  <c:v>0.15990199999999999</c:v>
                </c:pt>
                <c:pt idx="87">
                  <c:v>0.159501</c:v>
                </c:pt>
                <c:pt idx="88">
                  <c:v>0.15895400000000001</c:v>
                </c:pt>
                <c:pt idx="89">
                  <c:v>0.15848200000000001</c:v>
                </c:pt>
                <c:pt idx="90">
                  <c:v>0.15892800000000001</c:v>
                </c:pt>
                <c:pt idx="91">
                  <c:v>0.15739300000000001</c:v>
                </c:pt>
                <c:pt idx="92">
                  <c:v>0.15776499999999999</c:v>
                </c:pt>
                <c:pt idx="93">
                  <c:v>0.157107</c:v>
                </c:pt>
                <c:pt idx="94">
                  <c:v>0.15729199999999999</c:v>
                </c:pt>
                <c:pt idx="95">
                  <c:v>0.15707399999999999</c:v>
                </c:pt>
                <c:pt idx="96">
                  <c:v>0.15748999999999999</c:v>
                </c:pt>
                <c:pt idx="97">
                  <c:v>0.15642400000000001</c:v>
                </c:pt>
                <c:pt idx="98">
                  <c:v>0.15654499999999999</c:v>
                </c:pt>
                <c:pt idx="99">
                  <c:v>0.156474</c:v>
                </c:pt>
                <c:pt idx="100">
                  <c:v>0.15576799999999999</c:v>
                </c:pt>
                <c:pt idx="101">
                  <c:v>0.154978</c:v>
                </c:pt>
                <c:pt idx="102">
                  <c:v>0.15483</c:v>
                </c:pt>
                <c:pt idx="103">
                  <c:v>0.154643</c:v>
                </c:pt>
                <c:pt idx="104">
                  <c:v>0.154363</c:v>
                </c:pt>
                <c:pt idx="105">
                  <c:v>0.153585</c:v>
                </c:pt>
                <c:pt idx="106">
                  <c:v>0.15298800000000001</c:v>
                </c:pt>
                <c:pt idx="107">
                  <c:v>0.15304599999999999</c:v>
                </c:pt>
                <c:pt idx="108">
                  <c:v>0.153</c:v>
                </c:pt>
                <c:pt idx="109">
                  <c:v>0.15253800000000001</c:v>
                </c:pt>
                <c:pt idx="110">
                  <c:v>0.15257599999999999</c:v>
                </c:pt>
                <c:pt idx="111">
                  <c:v>0.15234700000000001</c:v>
                </c:pt>
                <c:pt idx="112">
                  <c:v>0.15221599999999999</c:v>
                </c:pt>
                <c:pt idx="113">
                  <c:v>0.15213099999999999</c:v>
                </c:pt>
                <c:pt idx="114">
                  <c:v>0.15144199999999999</c:v>
                </c:pt>
                <c:pt idx="115">
                  <c:v>0.151085</c:v>
                </c:pt>
                <c:pt idx="116">
                  <c:v>0.15041399999999999</c:v>
                </c:pt>
                <c:pt idx="117">
                  <c:v>0.15015999999999999</c:v>
                </c:pt>
                <c:pt idx="118">
                  <c:v>0.14962</c:v>
                </c:pt>
                <c:pt idx="119">
                  <c:v>0.14937</c:v>
                </c:pt>
                <c:pt idx="120">
                  <c:v>0.14808299999999999</c:v>
                </c:pt>
                <c:pt idx="121">
                  <c:v>0.14836099999999999</c:v>
                </c:pt>
                <c:pt idx="122">
                  <c:v>0.148229</c:v>
                </c:pt>
                <c:pt idx="123">
                  <c:v>0.14788899999999999</c:v>
                </c:pt>
                <c:pt idx="124">
                  <c:v>0.14802999999999999</c:v>
                </c:pt>
                <c:pt idx="125">
                  <c:v>0.14795700000000001</c:v>
                </c:pt>
                <c:pt idx="126">
                  <c:v>0.14740900000000001</c:v>
                </c:pt>
                <c:pt idx="127">
                  <c:v>0.14776600000000001</c:v>
                </c:pt>
                <c:pt idx="128">
                  <c:v>0.146649</c:v>
                </c:pt>
                <c:pt idx="129">
                  <c:v>0.146843</c:v>
                </c:pt>
                <c:pt idx="130">
                  <c:v>0.146532</c:v>
                </c:pt>
                <c:pt idx="131">
                  <c:v>0.146622</c:v>
                </c:pt>
                <c:pt idx="132">
                  <c:v>0.14568</c:v>
                </c:pt>
                <c:pt idx="133">
                  <c:v>0.14508699999999999</c:v>
                </c:pt>
                <c:pt idx="134">
                  <c:v>0.145481</c:v>
                </c:pt>
                <c:pt idx="135">
                  <c:v>0.145402</c:v>
                </c:pt>
                <c:pt idx="136">
                  <c:v>0.144763</c:v>
                </c:pt>
                <c:pt idx="137">
                  <c:v>0.14405299999999999</c:v>
                </c:pt>
                <c:pt idx="138">
                  <c:v>0.143841</c:v>
                </c:pt>
                <c:pt idx="139">
                  <c:v>0.14425299999999999</c:v>
                </c:pt>
                <c:pt idx="140">
                  <c:v>0.143482</c:v>
                </c:pt>
                <c:pt idx="141">
                  <c:v>0.14358599999999999</c:v>
                </c:pt>
                <c:pt idx="142">
                  <c:v>0.14290900000000001</c:v>
                </c:pt>
                <c:pt idx="143">
                  <c:v>0.14282600000000001</c:v>
                </c:pt>
                <c:pt idx="144">
                  <c:v>0.14202899999999999</c:v>
                </c:pt>
                <c:pt idx="145">
                  <c:v>0.14266100000000001</c:v>
                </c:pt>
                <c:pt idx="146">
                  <c:v>0.141902</c:v>
                </c:pt>
                <c:pt idx="147">
                  <c:v>0.141758</c:v>
                </c:pt>
                <c:pt idx="148">
                  <c:v>0.141684</c:v>
                </c:pt>
                <c:pt idx="149">
                  <c:v>0.14105899999999999</c:v>
                </c:pt>
                <c:pt idx="150">
                  <c:v>0.14094200000000001</c:v>
                </c:pt>
                <c:pt idx="151">
                  <c:v>0.14051</c:v>
                </c:pt>
                <c:pt idx="152">
                  <c:v>0.139903</c:v>
                </c:pt>
                <c:pt idx="153">
                  <c:v>0.14008399999999999</c:v>
                </c:pt>
                <c:pt idx="154">
                  <c:v>0.13929800000000001</c:v>
                </c:pt>
                <c:pt idx="155">
                  <c:v>0.139183</c:v>
                </c:pt>
                <c:pt idx="156">
                  <c:v>0.13864799999999999</c:v>
                </c:pt>
                <c:pt idx="157">
                  <c:v>0.138819</c:v>
                </c:pt>
                <c:pt idx="158">
                  <c:v>0.138017</c:v>
                </c:pt>
                <c:pt idx="159">
                  <c:v>0.13753499999999999</c:v>
                </c:pt>
                <c:pt idx="160">
                  <c:v>0.13744000000000001</c:v>
                </c:pt>
                <c:pt idx="161">
                  <c:v>0.13753000000000001</c:v>
                </c:pt>
                <c:pt idx="162">
                  <c:v>0.13645399999999999</c:v>
                </c:pt>
                <c:pt idx="163">
                  <c:v>0.136515</c:v>
                </c:pt>
                <c:pt idx="164">
                  <c:v>0.136908</c:v>
                </c:pt>
                <c:pt idx="165">
                  <c:v>0.13592799999999999</c:v>
                </c:pt>
                <c:pt idx="166">
                  <c:v>0.13561899999999999</c:v>
                </c:pt>
                <c:pt idx="167">
                  <c:v>0.13572300000000001</c:v>
                </c:pt>
                <c:pt idx="168">
                  <c:v>0.13522700000000001</c:v>
                </c:pt>
                <c:pt idx="169">
                  <c:v>0.13555900000000001</c:v>
                </c:pt>
                <c:pt idx="170">
                  <c:v>0.13511000000000001</c:v>
                </c:pt>
                <c:pt idx="171">
                  <c:v>0.134655</c:v>
                </c:pt>
                <c:pt idx="172">
                  <c:v>0.13406799999999999</c:v>
                </c:pt>
                <c:pt idx="173">
                  <c:v>0.13380600000000001</c:v>
                </c:pt>
                <c:pt idx="174">
                  <c:v>0.13353100000000001</c:v>
                </c:pt>
                <c:pt idx="175">
                  <c:v>0.13229199999999999</c:v>
                </c:pt>
                <c:pt idx="176">
                  <c:v>0.13275600000000001</c:v>
                </c:pt>
                <c:pt idx="177">
                  <c:v>0.13255</c:v>
                </c:pt>
                <c:pt idx="178">
                  <c:v>0.13286200000000001</c:v>
                </c:pt>
                <c:pt idx="179">
                  <c:v>0.13186600000000001</c:v>
                </c:pt>
                <c:pt idx="180">
                  <c:v>0.132276</c:v>
                </c:pt>
                <c:pt idx="181">
                  <c:v>0.13200600000000001</c:v>
                </c:pt>
                <c:pt idx="182">
                  <c:v>0.13092699999999999</c:v>
                </c:pt>
                <c:pt idx="183">
                  <c:v>0.13103899999999999</c:v>
                </c:pt>
                <c:pt idx="184">
                  <c:v>0.13107099999999999</c:v>
                </c:pt>
                <c:pt idx="185">
                  <c:v>0.130659</c:v>
                </c:pt>
                <c:pt idx="186">
                  <c:v>0.13034799999999999</c:v>
                </c:pt>
                <c:pt idx="187">
                  <c:v>0.130242</c:v>
                </c:pt>
                <c:pt idx="188">
                  <c:v>0.12990199999999999</c:v>
                </c:pt>
                <c:pt idx="189">
                  <c:v>0.129131</c:v>
                </c:pt>
                <c:pt idx="190">
                  <c:v>0.12915099999999999</c:v>
                </c:pt>
                <c:pt idx="191">
                  <c:v>0.12853400000000001</c:v>
                </c:pt>
                <c:pt idx="192">
                  <c:v>0.12881400000000001</c:v>
                </c:pt>
                <c:pt idx="193">
                  <c:v>0.12883900000000001</c:v>
                </c:pt>
                <c:pt idx="194">
                  <c:v>0.128105</c:v>
                </c:pt>
                <c:pt idx="195">
                  <c:v>0.127863</c:v>
                </c:pt>
                <c:pt idx="196">
                  <c:v>0.12818099999999999</c:v>
                </c:pt>
                <c:pt idx="197">
                  <c:v>0.127582</c:v>
                </c:pt>
                <c:pt idx="198">
                  <c:v>0.127225</c:v>
                </c:pt>
                <c:pt idx="199">
                  <c:v>0.12674099999999999</c:v>
                </c:pt>
                <c:pt idx="200">
                  <c:v>0.12683900000000001</c:v>
                </c:pt>
                <c:pt idx="201">
                  <c:v>0.126087</c:v>
                </c:pt>
                <c:pt idx="202">
                  <c:v>0.126003</c:v>
                </c:pt>
                <c:pt idx="203">
                  <c:v>0.125419</c:v>
                </c:pt>
                <c:pt idx="204">
                  <c:v>0.12543099999999999</c:v>
                </c:pt>
                <c:pt idx="205">
                  <c:v>0.124974</c:v>
                </c:pt>
                <c:pt idx="206">
                  <c:v>0.12521399999999999</c:v>
                </c:pt>
                <c:pt idx="207">
                  <c:v>0.124677</c:v>
                </c:pt>
                <c:pt idx="208">
                  <c:v>0.124486</c:v>
                </c:pt>
                <c:pt idx="209">
                  <c:v>0.12478499999999999</c:v>
                </c:pt>
                <c:pt idx="210">
                  <c:v>0.12474499999999999</c:v>
                </c:pt>
                <c:pt idx="211">
                  <c:v>0.124692</c:v>
                </c:pt>
                <c:pt idx="212">
                  <c:v>0.12411899999999999</c:v>
                </c:pt>
                <c:pt idx="213">
                  <c:v>0.12360400000000001</c:v>
                </c:pt>
                <c:pt idx="214">
                  <c:v>0.12341199999999999</c:v>
                </c:pt>
                <c:pt idx="215">
                  <c:v>0.122963</c:v>
                </c:pt>
                <c:pt idx="216">
                  <c:v>0.12315</c:v>
                </c:pt>
                <c:pt idx="217">
                  <c:v>0.122777</c:v>
                </c:pt>
                <c:pt idx="218">
                  <c:v>0.122921</c:v>
                </c:pt>
                <c:pt idx="219">
                  <c:v>0.121655</c:v>
                </c:pt>
                <c:pt idx="220">
                  <c:v>0.12181599999999999</c:v>
                </c:pt>
                <c:pt idx="221">
                  <c:v>0.12121999999999999</c:v>
                </c:pt>
                <c:pt idx="222">
                  <c:v>0.12174599999999999</c:v>
                </c:pt>
                <c:pt idx="223">
                  <c:v>0.120892</c:v>
                </c:pt>
                <c:pt idx="224">
                  <c:v>0.120959</c:v>
                </c:pt>
                <c:pt idx="225">
                  <c:v>0.120851</c:v>
                </c:pt>
                <c:pt idx="226">
                  <c:v>0.11989900000000001</c:v>
                </c:pt>
                <c:pt idx="227">
                  <c:v>0.120017</c:v>
                </c:pt>
                <c:pt idx="228">
                  <c:v>0.12006500000000001</c:v>
                </c:pt>
                <c:pt idx="229">
                  <c:v>0.11962</c:v>
                </c:pt>
                <c:pt idx="230">
                  <c:v>0.119172</c:v>
                </c:pt>
                <c:pt idx="231">
                  <c:v>0.119268</c:v>
                </c:pt>
                <c:pt idx="232">
                  <c:v>0.119572</c:v>
                </c:pt>
                <c:pt idx="233">
                  <c:v>0.11897099999999999</c:v>
                </c:pt>
                <c:pt idx="234">
                  <c:v>0.119309</c:v>
                </c:pt>
                <c:pt idx="235">
                  <c:v>0.118323</c:v>
                </c:pt>
                <c:pt idx="236">
                  <c:v>0.118228</c:v>
                </c:pt>
                <c:pt idx="237">
                  <c:v>0.11812599999999999</c:v>
                </c:pt>
                <c:pt idx="238">
                  <c:v>0.117967</c:v>
                </c:pt>
                <c:pt idx="239">
                  <c:v>0.117941</c:v>
                </c:pt>
                <c:pt idx="240">
                  <c:v>0.118022</c:v>
                </c:pt>
                <c:pt idx="241">
                  <c:v>0.116882</c:v>
                </c:pt>
                <c:pt idx="242">
                  <c:v>0.116614</c:v>
                </c:pt>
                <c:pt idx="243">
                  <c:v>0.116364</c:v>
                </c:pt>
                <c:pt idx="244">
                  <c:v>0.116633</c:v>
                </c:pt>
                <c:pt idx="245">
                  <c:v>0.11638900000000001</c:v>
                </c:pt>
                <c:pt idx="246">
                  <c:v>0.115673</c:v>
                </c:pt>
                <c:pt idx="247">
                  <c:v>0.11519799999999999</c:v>
                </c:pt>
                <c:pt idx="248">
                  <c:v>0.114702</c:v>
                </c:pt>
                <c:pt idx="249">
                  <c:v>0.11525000000000001</c:v>
                </c:pt>
                <c:pt idx="250">
                  <c:v>0.113771</c:v>
                </c:pt>
                <c:pt idx="251">
                  <c:v>0.11414100000000001</c:v>
                </c:pt>
                <c:pt idx="252">
                  <c:v>0.11358600000000001</c:v>
                </c:pt>
                <c:pt idx="253">
                  <c:v>0.113221</c:v>
                </c:pt>
                <c:pt idx="254">
                  <c:v>0.11238099999999999</c:v>
                </c:pt>
                <c:pt idx="255">
                  <c:v>0.112523</c:v>
                </c:pt>
                <c:pt idx="256">
                  <c:v>0.11226999999999999</c:v>
                </c:pt>
                <c:pt idx="257">
                  <c:v>0.11198900000000001</c:v>
                </c:pt>
                <c:pt idx="258">
                  <c:v>0.11208899999999999</c:v>
                </c:pt>
                <c:pt idx="259">
                  <c:v>0.11199099999999999</c:v>
                </c:pt>
                <c:pt idx="260">
                  <c:v>0.111995</c:v>
                </c:pt>
                <c:pt idx="261">
                  <c:v>0.111336</c:v>
                </c:pt>
                <c:pt idx="262">
                  <c:v>0.111363</c:v>
                </c:pt>
                <c:pt idx="263">
                  <c:v>0.111253</c:v>
                </c:pt>
                <c:pt idx="264">
                  <c:v>0.11094900000000001</c:v>
                </c:pt>
                <c:pt idx="265">
                  <c:v>0.11094999999999999</c:v>
                </c:pt>
                <c:pt idx="266">
                  <c:v>0.11057</c:v>
                </c:pt>
                <c:pt idx="267">
                  <c:v>0.110264</c:v>
                </c:pt>
                <c:pt idx="268">
                  <c:v>0.110057</c:v>
                </c:pt>
                <c:pt idx="269">
                  <c:v>0.109526</c:v>
                </c:pt>
                <c:pt idx="270">
                  <c:v>0.109487</c:v>
                </c:pt>
                <c:pt idx="271">
                  <c:v>0.10921500000000001</c:v>
                </c:pt>
                <c:pt idx="272">
                  <c:v>0.10935</c:v>
                </c:pt>
                <c:pt idx="273">
                  <c:v>0.10843999999999999</c:v>
                </c:pt>
                <c:pt idx="274">
                  <c:v>0.108289</c:v>
                </c:pt>
                <c:pt idx="275">
                  <c:v>0.10825</c:v>
                </c:pt>
                <c:pt idx="276">
                  <c:v>0.10808</c:v>
                </c:pt>
                <c:pt idx="277">
                  <c:v>0.107652</c:v>
                </c:pt>
                <c:pt idx="278">
                  <c:v>0.107916</c:v>
                </c:pt>
                <c:pt idx="279">
                  <c:v>0.10781499999999999</c:v>
                </c:pt>
                <c:pt idx="280">
                  <c:v>0.107338</c:v>
                </c:pt>
                <c:pt idx="281">
                  <c:v>0.107348</c:v>
                </c:pt>
                <c:pt idx="282">
                  <c:v>0.107263</c:v>
                </c:pt>
                <c:pt idx="283">
                  <c:v>0.107139</c:v>
                </c:pt>
                <c:pt idx="284">
                  <c:v>0.106644</c:v>
                </c:pt>
                <c:pt idx="285">
                  <c:v>0.106792</c:v>
                </c:pt>
                <c:pt idx="286">
                  <c:v>0.10575</c:v>
                </c:pt>
                <c:pt idx="287">
                  <c:v>0.105977</c:v>
                </c:pt>
                <c:pt idx="288">
                  <c:v>0.10574699999999999</c:v>
                </c:pt>
                <c:pt idx="289">
                  <c:v>0.10576000000000001</c:v>
                </c:pt>
                <c:pt idx="290">
                  <c:v>0.10535600000000001</c:v>
                </c:pt>
                <c:pt idx="291">
                  <c:v>0.10491399999999999</c:v>
                </c:pt>
                <c:pt idx="292">
                  <c:v>0.104911</c:v>
                </c:pt>
                <c:pt idx="293">
                  <c:v>0.1045</c:v>
                </c:pt>
                <c:pt idx="294">
                  <c:v>0.10466200000000001</c:v>
                </c:pt>
                <c:pt idx="295">
                  <c:v>0.10442</c:v>
                </c:pt>
                <c:pt idx="296">
                  <c:v>0.10410899999999999</c:v>
                </c:pt>
                <c:pt idx="297">
                  <c:v>0.104062</c:v>
                </c:pt>
                <c:pt idx="298">
                  <c:v>0.10375</c:v>
                </c:pt>
                <c:pt idx="299">
                  <c:v>0.103605</c:v>
                </c:pt>
                <c:pt idx="300">
                  <c:v>0.103328</c:v>
                </c:pt>
                <c:pt idx="301">
                  <c:v>0.103336</c:v>
                </c:pt>
                <c:pt idx="302">
                  <c:v>0.10302600000000001</c:v>
                </c:pt>
                <c:pt idx="303">
                  <c:v>0.10285900000000001</c:v>
                </c:pt>
                <c:pt idx="304">
                  <c:v>0.102491</c:v>
                </c:pt>
                <c:pt idx="305">
                  <c:v>0.102007</c:v>
                </c:pt>
                <c:pt idx="306">
                  <c:v>0.102176</c:v>
                </c:pt>
                <c:pt idx="307">
                  <c:v>0.10177600000000001</c:v>
                </c:pt>
                <c:pt idx="308">
                  <c:v>0.101545</c:v>
                </c:pt>
                <c:pt idx="309">
                  <c:v>0.101203</c:v>
                </c:pt>
                <c:pt idx="310">
                  <c:v>0.101286</c:v>
                </c:pt>
                <c:pt idx="311">
                  <c:v>0.10119599999999999</c:v>
                </c:pt>
                <c:pt idx="312">
                  <c:v>0.10051300000000001</c:v>
                </c:pt>
                <c:pt idx="313">
                  <c:v>0.10051499999999999</c:v>
                </c:pt>
                <c:pt idx="314">
                  <c:v>0.10032099999999999</c:v>
                </c:pt>
                <c:pt idx="315">
                  <c:v>0.100227</c:v>
                </c:pt>
                <c:pt idx="316">
                  <c:v>9.9849999999999994E-2</c:v>
                </c:pt>
                <c:pt idx="317">
                  <c:v>9.9318000000000004E-2</c:v>
                </c:pt>
                <c:pt idx="318">
                  <c:v>9.8920999999999995E-2</c:v>
                </c:pt>
                <c:pt idx="319">
                  <c:v>9.8802000000000001E-2</c:v>
                </c:pt>
                <c:pt idx="320">
                  <c:v>9.8958000000000004E-2</c:v>
                </c:pt>
                <c:pt idx="321">
                  <c:v>9.8865999999999996E-2</c:v>
                </c:pt>
                <c:pt idx="322">
                  <c:v>9.8538000000000001E-2</c:v>
                </c:pt>
                <c:pt idx="323">
                  <c:v>9.8359000000000002E-2</c:v>
                </c:pt>
                <c:pt idx="324">
                  <c:v>9.7911999999999999E-2</c:v>
                </c:pt>
                <c:pt idx="325">
                  <c:v>9.7750000000000004E-2</c:v>
                </c:pt>
                <c:pt idx="326">
                  <c:v>9.7517999999999994E-2</c:v>
                </c:pt>
                <c:pt idx="327">
                  <c:v>9.7722000000000003E-2</c:v>
                </c:pt>
                <c:pt idx="328">
                  <c:v>9.7047999999999995E-2</c:v>
                </c:pt>
                <c:pt idx="329">
                  <c:v>9.7285999999999997E-2</c:v>
                </c:pt>
                <c:pt idx="330">
                  <c:v>9.6658999999999995E-2</c:v>
                </c:pt>
                <c:pt idx="331">
                  <c:v>9.6545000000000006E-2</c:v>
                </c:pt>
                <c:pt idx="332">
                  <c:v>9.6363000000000004E-2</c:v>
                </c:pt>
                <c:pt idx="333">
                  <c:v>9.6354999999999996E-2</c:v>
                </c:pt>
                <c:pt idx="334">
                  <c:v>9.6028000000000002E-2</c:v>
                </c:pt>
                <c:pt idx="335">
                  <c:v>9.5785999999999996E-2</c:v>
                </c:pt>
                <c:pt idx="336">
                  <c:v>9.5514000000000002E-2</c:v>
                </c:pt>
                <c:pt idx="337">
                  <c:v>9.5652000000000001E-2</c:v>
                </c:pt>
                <c:pt idx="338">
                  <c:v>9.5250000000000001E-2</c:v>
                </c:pt>
                <c:pt idx="339">
                  <c:v>9.4993999999999995E-2</c:v>
                </c:pt>
                <c:pt idx="340">
                  <c:v>9.4684000000000004E-2</c:v>
                </c:pt>
                <c:pt idx="341">
                  <c:v>9.4339000000000006E-2</c:v>
                </c:pt>
                <c:pt idx="342">
                  <c:v>9.4061000000000006E-2</c:v>
                </c:pt>
                <c:pt idx="343">
                  <c:v>9.4035999999999995E-2</c:v>
                </c:pt>
                <c:pt idx="344">
                  <c:v>9.4045000000000004E-2</c:v>
                </c:pt>
                <c:pt idx="345">
                  <c:v>9.3865000000000004E-2</c:v>
                </c:pt>
                <c:pt idx="346">
                  <c:v>9.3443999999999999E-2</c:v>
                </c:pt>
                <c:pt idx="347">
                  <c:v>9.3440999999999996E-2</c:v>
                </c:pt>
                <c:pt idx="348">
                  <c:v>9.3187999999999993E-2</c:v>
                </c:pt>
                <c:pt idx="349">
                  <c:v>9.2993999999999993E-2</c:v>
                </c:pt>
                <c:pt idx="350">
                  <c:v>9.2830999999999997E-2</c:v>
                </c:pt>
                <c:pt idx="351">
                  <c:v>9.3032000000000004E-2</c:v>
                </c:pt>
                <c:pt idx="352">
                  <c:v>9.2551999999999995E-2</c:v>
                </c:pt>
                <c:pt idx="353">
                  <c:v>9.2116000000000003E-2</c:v>
                </c:pt>
                <c:pt idx="354">
                  <c:v>9.1682E-2</c:v>
                </c:pt>
                <c:pt idx="355">
                  <c:v>9.1653999999999999E-2</c:v>
                </c:pt>
                <c:pt idx="356">
                  <c:v>9.1422000000000003E-2</c:v>
                </c:pt>
                <c:pt idx="357">
                  <c:v>9.1006000000000004E-2</c:v>
                </c:pt>
                <c:pt idx="358">
                  <c:v>9.0853000000000003E-2</c:v>
                </c:pt>
                <c:pt idx="359">
                  <c:v>9.0614E-2</c:v>
                </c:pt>
                <c:pt idx="360">
                  <c:v>9.0872999999999995E-2</c:v>
                </c:pt>
                <c:pt idx="361">
                  <c:v>9.0418999999999999E-2</c:v>
                </c:pt>
                <c:pt idx="362">
                  <c:v>9.0180999999999997E-2</c:v>
                </c:pt>
                <c:pt idx="363">
                  <c:v>9.0039999999999995E-2</c:v>
                </c:pt>
                <c:pt idx="364">
                  <c:v>8.9849999999999999E-2</c:v>
                </c:pt>
                <c:pt idx="365">
                  <c:v>9.0063000000000004E-2</c:v>
                </c:pt>
                <c:pt idx="366">
                  <c:v>8.9701000000000003E-2</c:v>
                </c:pt>
                <c:pt idx="367">
                  <c:v>8.8858999999999994E-2</c:v>
                </c:pt>
                <c:pt idx="368">
                  <c:v>8.9232000000000006E-2</c:v>
                </c:pt>
                <c:pt idx="369">
                  <c:v>8.9013999999999996E-2</c:v>
                </c:pt>
                <c:pt idx="370">
                  <c:v>8.8939000000000004E-2</c:v>
                </c:pt>
                <c:pt idx="371">
                  <c:v>8.8546E-2</c:v>
                </c:pt>
                <c:pt idx="372">
                  <c:v>8.8955999999999993E-2</c:v>
                </c:pt>
                <c:pt idx="373">
                  <c:v>8.8669999999999999E-2</c:v>
                </c:pt>
                <c:pt idx="374">
                  <c:v>8.8033E-2</c:v>
                </c:pt>
                <c:pt idx="375">
                  <c:v>8.7809999999999999E-2</c:v>
                </c:pt>
                <c:pt idx="376">
                  <c:v>8.7848999999999997E-2</c:v>
                </c:pt>
                <c:pt idx="377">
                  <c:v>8.7544999999999998E-2</c:v>
                </c:pt>
                <c:pt idx="378">
                  <c:v>8.7349999999999997E-2</c:v>
                </c:pt>
                <c:pt idx="379">
                  <c:v>8.7107000000000004E-2</c:v>
                </c:pt>
                <c:pt idx="380">
                  <c:v>8.7183999999999998E-2</c:v>
                </c:pt>
                <c:pt idx="381">
                  <c:v>8.6778999999999995E-2</c:v>
                </c:pt>
                <c:pt idx="382">
                  <c:v>8.6678000000000005E-2</c:v>
                </c:pt>
                <c:pt idx="383">
                  <c:v>8.6354E-2</c:v>
                </c:pt>
                <c:pt idx="384">
                  <c:v>8.6168999999999996E-2</c:v>
                </c:pt>
                <c:pt idx="385">
                  <c:v>8.5722999999999994E-2</c:v>
                </c:pt>
                <c:pt idx="386">
                  <c:v>8.5652000000000006E-2</c:v>
                </c:pt>
                <c:pt idx="387">
                  <c:v>8.5511000000000004E-2</c:v>
                </c:pt>
                <c:pt idx="388">
                  <c:v>8.5470000000000004E-2</c:v>
                </c:pt>
                <c:pt idx="389">
                  <c:v>8.5180000000000006E-2</c:v>
                </c:pt>
                <c:pt idx="390">
                  <c:v>8.5318000000000005E-2</c:v>
                </c:pt>
                <c:pt idx="391">
                  <c:v>8.5004999999999997E-2</c:v>
                </c:pt>
                <c:pt idx="392">
                  <c:v>8.4570000000000006E-2</c:v>
                </c:pt>
                <c:pt idx="393">
                  <c:v>8.4310999999999997E-2</c:v>
                </c:pt>
                <c:pt idx="394">
                  <c:v>8.4109000000000003E-2</c:v>
                </c:pt>
                <c:pt idx="395">
                  <c:v>8.4000000000000005E-2</c:v>
                </c:pt>
                <c:pt idx="396">
                  <c:v>8.405E-2</c:v>
                </c:pt>
                <c:pt idx="397">
                  <c:v>8.3585999999999994E-2</c:v>
                </c:pt>
                <c:pt idx="398">
                  <c:v>8.3608000000000002E-2</c:v>
                </c:pt>
                <c:pt idx="399">
                  <c:v>8.3131999999999998E-2</c:v>
                </c:pt>
                <c:pt idx="400">
                  <c:v>8.3469000000000002E-2</c:v>
                </c:pt>
                <c:pt idx="401">
                  <c:v>8.2936999999999997E-2</c:v>
                </c:pt>
                <c:pt idx="402">
                  <c:v>8.2664000000000001E-2</c:v>
                </c:pt>
                <c:pt idx="403">
                  <c:v>8.2169000000000006E-2</c:v>
                </c:pt>
                <c:pt idx="404">
                  <c:v>8.1980999999999998E-2</c:v>
                </c:pt>
                <c:pt idx="405">
                  <c:v>8.2103999999999996E-2</c:v>
                </c:pt>
                <c:pt idx="406">
                  <c:v>8.1910999999999998E-2</c:v>
                </c:pt>
                <c:pt idx="407">
                  <c:v>8.1387000000000001E-2</c:v>
                </c:pt>
                <c:pt idx="408">
                  <c:v>8.1494999999999998E-2</c:v>
                </c:pt>
                <c:pt idx="409">
                  <c:v>8.1300999999999998E-2</c:v>
                </c:pt>
                <c:pt idx="410">
                  <c:v>8.0901000000000001E-2</c:v>
                </c:pt>
                <c:pt idx="411">
                  <c:v>8.0841999999999997E-2</c:v>
                </c:pt>
                <c:pt idx="412">
                  <c:v>8.0644999999999994E-2</c:v>
                </c:pt>
                <c:pt idx="413">
                  <c:v>8.0434000000000005E-2</c:v>
                </c:pt>
                <c:pt idx="414">
                  <c:v>8.0466999999999997E-2</c:v>
                </c:pt>
                <c:pt idx="415">
                  <c:v>8.0104999999999996E-2</c:v>
                </c:pt>
                <c:pt idx="416">
                  <c:v>8.0231999999999998E-2</c:v>
                </c:pt>
                <c:pt idx="417">
                  <c:v>8.0167000000000002E-2</c:v>
                </c:pt>
                <c:pt idx="418">
                  <c:v>7.9897999999999997E-2</c:v>
                </c:pt>
                <c:pt idx="419">
                  <c:v>7.9627000000000003E-2</c:v>
                </c:pt>
                <c:pt idx="420">
                  <c:v>7.9408999999999993E-2</c:v>
                </c:pt>
                <c:pt idx="421">
                  <c:v>7.9394999999999993E-2</c:v>
                </c:pt>
                <c:pt idx="422">
                  <c:v>7.918E-2</c:v>
                </c:pt>
                <c:pt idx="423">
                  <c:v>7.9066999999999998E-2</c:v>
                </c:pt>
                <c:pt idx="424">
                  <c:v>7.8981999999999997E-2</c:v>
                </c:pt>
                <c:pt idx="425">
                  <c:v>7.8932000000000002E-2</c:v>
                </c:pt>
                <c:pt idx="426">
                  <c:v>7.8425999999999996E-2</c:v>
                </c:pt>
                <c:pt idx="427">
                  <c:v>7.85E-2</c:v>
                </c:pt>
                <c:pt idx="428">
                  <c:v>7.8379000000000004E-2</c:v>
                </c:pt>
                <c:pt idx="429">
                  <c:v>7.8311000000000006E-2</c:v>
                </c:pt>
                <c:pt idx="430">
                  <c:v>7.8031000000000003E-2</c:v>
                </c:pt>
                <c:pt idx="431">
                  <c:v>7.7898999999999996E-2</c:v>
                </c:pt>
                <c:pt idx="432">
                  <c:v>7.7574000000000004E-2</c:v>
                </c:pt>
                <c:pt idx="433">
                  <c:v>7.7506000000000005E-2</c:v>
                </c:pt>
                <c:pt idx="434">
                  <c:v>7.7501E-2</c:v>
                </c:pt>
                <c:pt idx="435">
                  <c:v>7.7284000000000005E-2</c:v>
                </c:pt>
                <c:pt idx="436">
                  <c:v>7.7240000000000003E-2</c:v>
                </c:pt>
                <c:pt idx="437">
                  <c:v>7.7075000000000005E-2</c:v>
                </c:pt>
                <c:pt idx="438">
                  <c:v>7.7169000000000001E-2</c:v>
                </c:pt>
                <c:pt idx="439">
                  <c:v>7.6765E-2</c:v>
                </c:pt>
                <c:pt idx="440">
                  <c:v>7.6103000000000004E-2</c:v>
                </c:pt>
                <c:pt idx="441">
                  <c:v>7.6338000000000003E-2</c:v>
                </c:pt>
                <c:pt idx="442">
                  <c:v>7.6380000000000003E-2</c:v>
                </c:pt>
                <c:pt idx="443">
                  <c:v>7.5634999999999994E-2</c:v>
                </c:pt>
                <c:pt idx="444">
                  <c:v>7.5703000000000006E-2</c:v>
                </c:pt>
                <c:pt idx="445">
                  <c:v>7.5705999999999996E-2</c:v>
                </c:pt>
                <c:pt idx="446">
                  <c:v>7.5485999999999998E-2</c:v>
                </c:pt>
                <c:pt idx="447">
                  <c:v>7.5226000000000001E-2</c:v>
                </c:pt>
                <c:pt idx="448">
                  <c:v>7.5013999999999997E-2</c:v>
                </c:pt>
                <c:pt idx="449">
                  <c:v>7.4721999999999997E-2</c:v>
                </c:pt>
                <c:pt idx="450">
                  <c:v>7.4644000000000002E-2</c:v>
                </c:pt>
                <c:pt idx="451">
                  <c:v>7.4671000000000001E-2</c:v>
                </c:pt>
                <c:pt idx="452">
                  <c:v>7.4368000000000004E-2</c:v>
                </c:pt>
                <c:pt idx="453">
                  <c:v>7.4463000000000001E-2</c:v>
                </c:pt>
                <c:pt idx="454">
                  <c:v>7.4287000000000006E-2</c:v>
                </c:pt>
                <c:pt idx="455">
                  <c:v>7.3963000000000001E-2</c:v>
                </c:pt>
                <c:pt idx="456">
                  <c:v>7.3787000000000005E-2</c:v>
                </c:pt>
                <c:pt idx="457">
                  <c:v>7.3843000000000006E-2</c:v>
                </c:pt>
                <c:pt idx="458">
                  <c:v>7.3779999999999998E-2</c:v>
                </c:pt>
                <c:pt idx="459">
                  <c:v>7.3327000000000003E-2</c:v>
                </c:pt>
                <c:pt idx="460">
                  <c:v>7.3291999999999996E-2</c:v>
                </c:pt>
                <c:pt idx="461">
                  <c:v>7.2917999999999997E-2</c:v>
                </c:pt>
                <c:pt idx="462">
                  <c:v>7.2965000000000002E-2</c:v>
                </c:pt>
                <c:pt idx="463">
                  <c:v>7.2959999999999997E-2</c:v>
                </c:pt>
                <c:pt idx="464">
                  <c:v>7.2763999999999995E-2</c:v>
                </c:pt>
                <c:pt idx="465">
                  <c:v>7.2419999999999998E-2</c:v>
                </c:pt>
                <c:pt idx="466">
                  <c:v>7.2411000000000003E-2</c:v>
                </c:pt>
                <c:pt idx="467">
                  <c:v>7.2242000000000001E-2</c:v>
                </c:pt>
                <c:pt idx="468">
                  <c:v>7.2381000000000001E-2</c:v>
                </c:pt>
                <c:pt idx="469">
                  <c:v>7.1978E-2</c:v>
                </c:pt>
                <c:pt idx="470">
                  <c:v>7.1734000000000006E-2</c:v>
                </c:pt>
                <c:pt idx="471">
                  <c:v>7.1660000000000001E-2</c:v>
                </c:pt>
                <c:pt idx="472">
                  <c:v>7.1590000000000001E-2</c:v>
                </c:pt>
                <c:pt idx="473">
                  <c:v>7.1346999999999994E-2</c:v>
                </c:pt>
                <c:pt idx="474">
                  <c:v>7.1341000000000002E-2</c:v>
                </c:pt>
                <c:pt idx="475">
                  <c:v>7.1397000000000002E-2</c:v>
                </c:pt>
                <c:pt idx="476">
                  <c:v>7.1073999999999998E-2</c:v>
                </c:pt>
                <c:pt idx="477">
                  <c:v>7.1027000000000007E-2</c:v>
                </c:pt>
                <c:pt idx="478">
                  <c:v>7.1124000000000007E-2</c:v>
                </c:pt>
                <c:pt idx="479">
                  <c:v>7.1045999999999998E-2</c:v>
                </c:pt>
                <c:pt idx="480">
                  <c:v>7.0902000000000007E-2</c:v>
                </c:pt>
                <c:pt idx="481">
                  <c:v>7.077E-2</c:v>
                </c:pt>
                <c:pt idx="482">
                  <c:v>7.0673E-2</c:v>
                </c:pt>
                <c:pt idx="483">
                  <c:v>7.0220000000000005E-2</c:v>
                </c:pt>
                <c:pt idx="484">
                  <c:v>7.0224999999999996E-2</c:v>
                </c:pt>
                <c:pt idx="485">
                  <c:v>7.0180000000000006E-2</c:v>
                </c:pt>
                <c:pt idx="486">
                  <c:v>7.0193000000000005E-2</c:v>
                </c:pt>
                <c:pt idx="487">
                  <c:v>7.0039000000000004E-2</c:v>
                </c:pt>
                <c:pt idx="488">
                  <c:v>6.9954000000000002E-2</c:v>
                </c:pt>
                <c:pt idx="489">
                  <c:v>6.9772000000000001E-2</c:v>
                </c:pt>
                <c:pt idx="490">
                  <c:v>6.9737999999999994E-2</c:v>
                </c:pt>
                <c:pt idx="491">
                  <c:v>6.9486000000000006E-2</c:v>
                </c:pt>
                <c:pt idx="492">
                  <c:v>6.9303000000000003E-2</c:v>
                </c:pt>
                <c:pt idx="493">
                  <c:v>6.9334000000000007E-2</c:v>
                </c:pt>
                <c:pt idx="494">
                  <c:v>6.9379999999999997E-2</c:v>
                </c:pt>
                <c:pt idx="495">
                  <c:v>6.9012000000000004E-2</c:v>
                </c:pt>
                <c:pt idx="496">
                  <c:v>6.9236000000000006E-2</c:v>
                </c:pt>
                <c:pt idx="497">
                  <c:v>6.8781999999999996E-2</c:v>
                </c:pt>
                <c:pt idx="498">
                  <c:v>6.8905999999999995E-2</c:v>
                </c:pt>
                <c:pt idx="499">
                  <c:v>6.8682999999999994E-2</c:v>
                </c:pt>
                <c:pt idx="500">
                  <c:v>6.8759000000000001E-2</c:v>
                </c:pt>
                <c:pt idx="501">
                  <c:v>6.8640000000000007E-2</c:v>
                </c:pt>
                <c:pt idx="502">
                  <c:v>6.8428000000000003E-2</c:v>
                </c:pt>
                <c:pt idx="503">
                  <c:v>6.8172999999999997E-2</c:v>
                </c:pt>
                <c:pt idx="504">
                  <c:v>6.8183999999999995E-2</c:v>
                </c:pt>
                <c:pt idx="505">
                  <c:v>6.8392999999999995E-2</c:v>
                </c:pt>
                <c:pt idx="506">
                  <c:v>6.8413000000000002E-2</c:v>
                </c:pt>
                <c:pt idx="507">
                  <c:v>6.8093000000000001E-2</c:v>
                </c:pt>
                <c:pt idx="508">
                  <c:v>6.7958000000000005E-2</c:v>
                </c:pt>
                <c:pt idx="509">
                  <c:v>6.7707000000000003E-2</c:v>
                </c:pt>
                <c:pt idx="510">
                  <c:v>6.7622000000000002E-2</c:v>
                </c:pt>
                <c:pt idx="511">
                  <c:v>6.7754999999999996E-2</c:v>
                </c:pt>
                <c:pt idx="512">
                  <c:v>6.7528000000000005E-2</c:v>
                </c:pt>
                <c:pt idx="513">
                  <c:v>6.7406999999999995E-2</c:v>
                </c:pt>
                <c:pt idx="514">
                  <c:v>6.7353999999999997E-2</c:v>
                </c:pt>
                <c:pt idx="515">
                  <c:v>6.7505999999999997E-2</c:v>
                </c:pt>
                <c:pt idx="516">
                  <c:v>6.7266999999999993E-2</c:v>
                </c:pt>
                <c:pt idx="517">
                  <c:v>6.7072999999999994E-2</c:v>
                </c:pt>
                <c:pt idx="518">
                  <c:v>6.7091999999999999E-2</c:v>
                </c:pt>
                <c:pt idx="519">
                  <c:v>6.6949999999999996E-2</c:v>
                </c:pt>
                <c:pt idx="520">
                  <c:v>6.6792000000000004E-2</c:v>
                </c:pt>
                <c:pt idx="521">
                  <c:v>6.7041000000000003E-2</c:v>
                </c:pt>
                <c:pt idx="522">
                  <c:v>6.6669000000000006E-2</c:v>
                </c:pt>
                <c:pt idx="523">
                  <c:v>6.6621E-2</c:v>
                </c:pt>
                <c:pt idx="524">
                  <c:v>6.6275000000000001E-2</c:v>
                </c:pt>
                <c:pt idx="525">
                  <c:v>6.6448999999999994E-2</c:v>
                </c:pt>
                <c:pt idx="526">
                  <c:v>6.6489000000000006E-2</c:v>
                </c:pt>
                <c:pt idx="527">
                  <c:v>6.6081000000000001E-2</c:v>
                </c:pt>
                <c:pt idx="528">
                  <c:v>6.6187999999999997E-2</c:v>
                </c:pt>
                <c:pt idx="529">
                  <c:v>6.6139000000000003E-2</c:v>
                </c:pt>
                <c:pt idx="530">
                  <c:v>6.5991999999999995E-2</c:v>
                </c:pt>
                <c:pt idx="531">
                  <c:v>6.6063999999999998E-2</c:v>
                </c:pt>
                <c:pt idx="532">
                  <c:v>6.5943000000000002E-2</c:v>
                </c:pt>
                <c:pt idx="533">
                  <c:v>6.5907999999999994E-2</c:v>
                </c:pt>
                <c:pt idx="534">
                  <c:v>6.5836000000000006E-2</c:v>
                </c:pt>
                <c:pt idx="535">
                  <c:v>6.5725000000000006E-2</c:v>
                </c:pt>
                <c:pt idx="536">
                  <c:v>6.5563999999999997E-2</c:v>
                </c:pt>
                <c:pt idx="537">
                  <c:v>6.5500000000000003E-2</c:v>
                </c:pt>
                <c:pt idx="538">
                  <c:v>6.5626000000000004E-2</c:v>
                </c:pt>
                <c:pt idx="539">
                  <c:v>6.5489000000000006E-2</c:v>
                </c:pt>
                <c:pt idx="540">
                  <c:v>6.5476000000000006E-2</c:v>
                </c:pt>
                <c:pt idx="541">
                  <c:v>6.5282000000000007E-2</c:v>
                </c:pt>
                <c:pt idx="542">
                  <c:v>6.5206E-2</c:v>
                </c:pt>
                <c:pt idx="543">
                  <c:v>6.5164E-2</c:v>
                </c:pt>
                <c:pt idx="544">
                  <c:v>6.4967999999999998E-2</c:v>
                </c:pt>
                <c:pt idx="545">
                  <c:v>6.4883999999999997E-2</c:v>
                </c:pt>
                <c:pt idx="546">
                  <c:v>6.4778000000000002E-2</c:v>
                </c:pt>
                <c:pt idx="547">
                  <c:v>6.4921999999999994E-2</c:v>
                </c:pt>
                <c:pt idx="548">
                  <c:v>6.4781000000000005E-2</c:v>
                </c:pt>
                <c:pt idx="549">
                  <c:v>6.4687999999999996E-2</c:v>
                </c:pt>
                <c:pt idx="550">
                  <c:v>6.4475000000000005E-2</c:v>
                </c:pt>
                <c:pt idx="551">
                  <c:v>6.4434000000000005E-2</c:v>
                </c:pt>
                <c:pt idx="552">
                  <c:v>6.4171000000000006E-2</c:v>
                </c:pt>
                <c:pt idx="553">
                  <c:v>6.4074999999999993E-2</c:v>
                </c:pt>
                <c:pt idx="554">
                  <c:v>6.3962000000000005E-2</c:v>
                </c:pt>
                <c:pt idx="555">
                  <c:v>6.4022999999999997E-2</c:v>
                </c:pt>
                <c:pt idx="556">
                  <c:v>6.3935000000000006E-2</c:v>
                </c:pt>
                <c:pt idx="557">
                  <c:v>6.3938999999999996E-2</c:v>
                </c:pt>
                <c:pt idx="558">
                  <c:v>6.3834000000000002E-2</c:v>
                </c:pt>
                <c:pt idx="559">
                  <c:v>6.3702999999999996E-2</c:v>
                </c:pt>
                <c:pt idx="560">
                  <c:v>6.3593999999999998E-2</c:v>
                </c:pt>
                <c:pt idx="561">
                  <c:v>6.3419000000000003E-2</c:v>
                </c:pt>
                <c:pt idx="562">
                  <c:v>6.3267000000000004E-2</c:v>
                </c:pt>
                <c:pt idx="563">
                  <c:v>6.336E-2</c:v>
                </c:pt>
                <c:pt idx="564">
                  <c:v>6.3408999999999993E-2</c:v>
                </c:pt>
                <c:pt idx="565">
                  <c:v>6.3233999999999999E-2</c:v>
                </c:pt>
                <c:pt idx="566">
                  <c:v>6.3134999999999997E-2</c:v>
                </c:pt>
                <c:pt idx="567">
                  <c:v>6.3129000000000005E-2</c:v>
                </c:pt>
                <c:pt idx="568">
                  <c:v>6.2950999999999993E-2</c:v>
                </c:pt>
                <c:pt idx="569">
                  <c:v>6.3086000000000003E-2</c:v>
                </c:pt>
                <c:pt idx="570">
                  <c:v>6.2821000000000002E-2</c:v>
                </c:pt>
                <c:pt idx="571">
                  <c:v>6.2931000000000001E-2</c:v>
                </c:pt>
                <c:pt idx="572">
                  <c:v>6.2822000000000003E-2</c:v>
                </c:pt>
                <c:pt idx="573">
                  <c:v>6.2633999999999995E-2</c:v>
                </c:pt>
                <c:pt idx="574">
                  <c:v>6.2826999999999994E-2</c:v>
                </c:pt>
                <c:pt idx="575">
                  <c:v>6.2505000000000005E-2</c:v>
                </c:pt>
                <c:pt idx="576">
                  <c:v>6.2239000000000003E-2</c:v>
                </c:pt>
                <c:pt idx="577">
                  <c:v>6.1953000000000001E-2</c:v>
                </c:pt>
                <c:pt idx="578">
                  <c:v>6.2061999999999999E-2</c:v>
                </c:pt>
                <c:pt idx="579">
                  <c:v>6.1907999999999998E-2</c:v>
                </c:pt>
                <c:pt idx="580">
                  <c:v>6.1953000000000001E-2</c:v>
                </c:pt>
                <c:pt idx="581">
                  <c:v>6.1905000000000002E-2</c:v>
                </c:pt>
                <c:pt idx="582">
                  <c:v>6.1828000000000001E-2</c:v>
                </c:pt>
                <c:pt idx="583">
                  <c:v>6.1627000000000001E-2</c:v>
                </c:pt>
                <c:pt idx="584">
                  <c:v>6.1579000000000002E-2</c:v>
                </c:pt>
                <c:pt idx="585">
                  <c:v>6.1467000000000001E-2</c:v>
                </c:pt>
                <c:pt idx="586">
                  <c:v>6.1531000000000002E-2</c:v>
                </c:pt>
                <c:pt idx="587">
                  <c:v>6.1362E-2</c:v>
                </c:pt>
                <c:pt idx="588">
                  <c:v>6.1421999999999997E-2</c:v>
                </c:pt>
                <c:pt idx="589">
                  <c:v>6.0987E-2</c:v>
                </c:pt>
                <c:pt idx="590">
                  <c:v>6.1051000000000001E-2</c:v>
                </c:pt>
                <c:pt idx="591">
                  <c:v>6.0929999999999998E-2</c:v>
                </c:pt>
                <c:pt idx="592">
                  <c:v>6.0779E-2</c:v>
                </c:pt>
                <c:pt idx="593">
                  <c:v>6.0484000000000003E-2</c:v>
                </c:pt>
                <c:pt idx="594">
                  <c:v>6.0512000000000003E-2</c:v>
                </c:pt>
                <c:pt idx="595">
                  <c:v>6.0586000000000001E-2</c:v>
                </c:pt>
                <c:pt idx="596">
                  <c:v>6.0330000000000002E-2</c:v>
                </c:pt>
                <c:pt idx="597">
                  <c:v>6.0204000000000001E-2</c:v>
                </c:pt>
                <c:pt idx="598">
                  <c:v>6.0219000000000002E-2</c:v>
                </c:pt>
                <c:pt idx="599">
                  <c:v>6.0032000000000002E-2</c:v>
                </c:pt>
                <c:pt idx="600">
                  <c:v>5.9895999999999998E-2</c:v>
                </c:pt>
                <c:pt idx="601">
                  <c:v>5.9670000000000001E-2</c:v>
                </c:pt>
                <c:pt idx="602">
                  <c:v>5.9426E-2</c:v>
                </c:pt>
                <c:pt idx="603">
                  <c:v>5.9610000000000003E-2</c:v>
                </c:pt>
                <c:pt idx="604">
                  <c:v>5.9551E-2</c:v>
                </c:pt>
                <c:pt idx="605">
                  <c:v>5.9501999999999999E-2</c:v>
                </c:pt>
                <c:pt idx="606">
                  <c:v>5.9691000000000001E-2</c:v>
                </c:pt>
                <c:pt idx="607">
                  <c:v>5.9494999999999999E-2</c:v>
                </c:pt>
                <c:pt idx="608">
                  <c:v>5.9206000000000002E-2</c:v>
                </c:pt>
                <c:pt idx="609">
                  <c:v>5.9366000000000002E-2</c:v>
                </c:pt>
                <c:pt idx="610">
                  <c:v>5.9118999999999998E-2</c:v>
                </c:pt>
                <c:pt idx="611">
                  <c:v>5.9097999999999998E-2</c:v>
                </c:pt>
                <c:pt idx="612">
                  <c:v>5.9157000000000001E-2</c:v>
                </c:pt>
                <c:pt idx="613">
                  <c:v>5.8867999999999997E-2</c:v>
                </c:pt>
                <c:pt idx="614">
                  <c:v>5.8922000000000002E-2</c:v>
                </c:pt>
                <c:pt idx="615">
                  <c:v>5.8910999999999998E-2</c:v>
                </c:pt>
                <c:pt idx="616">
                  <c:v>5.8764999999999998E-2</c:v>
                </c:pt>
                <c:pt idx="617">
                  <c:v>5.8694999999999997E-2</c:v>
                </c:pt>
                <c:pt idx="618">
                  <c:v>5.8715999999999997E-2</c:v>
                </c:pt>
                <c:pt idx="619">
                  <c:v>5.8611000000000003E-2</c:v>
                </c:pt>
                <c:pt idx="620">
                  <c:v>5.8384999999999999E-2</c:v>
                </c:pt>
                <c:pt idx="621">
                  <c:v>5.8250000000000003E-2</c:v>
                </c:pt>
                <c:pt idx="622">
                  <c:v>5.8587E-2</c:v>
                </c:pt>
                <c:pt idx="623">
                  <c:v>5.8195999999999998E-2</c:v>
                </c:pt>
                <c:pt idx="624">
                  <c:v>5.8245999999999999E-2</c:v>
                </c:pt>
                <c:pt idx="625">
                  <c:v>5.8228000000000002E-2</c:v>
                </c:pt>
                <c:pt idx="626">
                  <c:v>5.8022999999999998E-2</c:v>
                </c:pt>
                <c:pt idx="627">
                  <c:v>5.7742000000000002E-2</c:v>
                </c:pt>
                <c:pt idx="628">
                  <c:v>5.7995999999999999E-2</c:v>
                </c:pt>
                <c:pt idx="629">
                  <c:v>5.7859000000000001E-2</c:v>
                </c:pt>
                <c:pt idx="630">
                  <c:v>5.7639999999999997E-2</c:v>
                </c:pt>
                <c:pt idx="631">
                  <c:v>5.7623000000000001E-2</c:v>
                </c:pt>
                <c:pt idx="632">
                  <c:v>5.7511E-2</c:v>
                </c:pt>
                <c:pt idx="633">
                  <c:v>5.7463E-2</c:v>
                </c:pt>
                <c:pt idx="634">
                  <c:v>5.7419999999999999E-2</c:v>
                </c:pt>
                <c:pt idx="635">
                  <c:v>5.7280999999999999E-2</c:v>
                </c:pt>
                <c:pt idx="636">
                  <c:v>5.7376999999999997E-2</c:v>
                </c:pt>
                <c:pt idx="637">
                  <c:v>5.7206E-2</c:v>
                </c:pt>
                <c:pt idx="638">
                  <c:v>5.7431999999999997E-2</c:v>
                </c:pt>
                <c:pt idx="639">
                  <c:v>5.7297000000000001E-2</c:v>
                </c:pt>
                <c:pt idx="640">
                  <c:v>5.7326000000000002E-2</c:v>
                </c:pt>
                <c:pt idx="641">
                  <c:v>5.7105999999999997E-2</c:v>
                </c:pt>
                <c:pt idx="642">
                  <c:v>5.7190999999999999E-2</c:v>
                </c:pt>
                <c:pt idx="643">
                  <c:v>5.7264000000000002E-2</c:v>
                </c:pt>
                <c:pt idx="644">
                  <c:v>5.6936E-2</c:v>
                </c:pt>
                <c:pt idx="645">
                  <c:v>5.6883999999999997E-2</c:v>
                </c:pt>
                <c:pt idx="646">
                  <c:v>5.7181999999999997E-2</c:v>
                </c:pt>
                <c:pt idx="647">
                  <c:v>5.6828999999999998E-2</c:v>
                </c:pt>
                <c:pt idx="648">
                  <c:v>5.6899999999999999E-2</c:v>
                </c:pt>
                <c:pt idx="649">
                  <c:v>5.6931000000000002E-2</c:v>
                </c:pt>
                <c:pt idx="650">
                  <c:v>5.6453999999999997E-2</c:v>
                </c:pt>
                <c:pt idx="651">
                  <c:v>5.6535000000000002E-2</c:v>
                </c:pt>
                <c:pt idx="652">
                  <c:v>5.6606999999999998E-2</c:v>
                </c:pt>
                <c:pt idx="653">
                  <c:v>5.6584000000000002E-2</c:v>
                </c:pt>
                <c:pt idx="654">
                  <c:v>5.6718999999999999E-2</c:v>
                </c:pt>
                <c:pt idx="655">
                  <c:v>5.6723999999999997E-2</c:v>
                </c:pt>
                <c:pt idx="656">
                  <c:v>5.6624000000000001E-2</c:v>
                </c:pt>
                <c:pt idx="657">
                  <c:v>5.6358999999999999E-2</c:v>
                </c:pt>
                <c:pt idx="658">
                  <c:v>5.6394E-2</c:v>
                </c:pt>
                <c:pt idx="659">
                  <c:v>5.6281999999999999E-2</c:v>
                </c:pt>
                <c:pt idx="660">
                  <c:v>5.6230000000000002E-2</c:v>
                </c:pt>
                <c:pt idx="661">
                  <c:v>5.5967999999999997E-2</c:v>
                </c:pt>
                <c:pt idx="662">
                  <c:v>5.6055000000000001E-2</c:v>
                </c:pt>
                <c:pt idx="663">
                  <c:v>5.6304E-2</c:v>
                </c:pt>
                <c:pt idx="664">
                  <c:v>5.6099000000000003E-2</c:v>
                </c:pt>
                <c:pt idx="665">
                  <c:v>5.5974000000000003E-2</c:v>
                </c:pt>
                <c:pt idx="666">
                  <c:v>5.5893999999999999E-2</c:v>
                </c:pt>
                <c:pt idx="667">
                  <c:v>5.5646000000000001E-2</c:v>
                </c:pt>
                <c:pt idx="668">
                  <c:v>5.5897000000000002E-2</c:v>
                </c:pt>
                <c:pt idx="669">
                  <c:v>5.5638E-2</c:v>
                </c:pt>
                <c:pt idx="670">
                  <c:v>5.5652E-2</c:v>
                </c:pt>
                <c:pt idx="671">
                  <c:v>5.5614999999999998E-2</c:v>
                </c:pt>
                <c:pt idx="672">
                  <c:v>5.5653000000000001E-2</c:v>
                </c:pt>
                <c:pt idx="673">
                  <c:v>5.5751000000000002E-2</c:v>
                </c:pt>
                <c:pt idx="674">
                  <c:v>5.5545999999999998E-2</c:v>
                </c:pt>
                <c:pt idx="675">
                  <c:v>5.5402E-2</c:v>
                </c:pt>
                <c:pt idx="676">
                  <c:v>5.5433999999999997E-2</c:v>
                </c:pt>
                <c:pt idx="677">
                  <c:v>5.5389000000000001E-2</c:v>
                </c:pt>
                <c:pt idx="678">
                  <c:v>5.5405000000000003E-2</c:v>
                </c:pt>
                <c:pt idx="679">
                  <c:v>5.5312E-2</c:v>
                </c:pt>
                <c:pt idx="680">
                  <c:v>5.5288999999999998E-2</c:v>
                </c:pt>
                <c:pt idx="681">
                  <c:v>5.5291E-2</c:v>
                </c:pt>
                <c:pt idx="682">
                  <c:v>5.5254999999999999E-2</c:v>
                </c:pt>
                <c:pt idx="683">
                  <c:v>5.5078000000000002E-2</c:v>
                </c:pt>
                <c:pt idx="684">
                  <c:v>5.5084000000000001E-2</c:v>
                </c:pt>
                <c:pt idx="685">
                  <c:v>5.5243E-2</c:v>
                </c:pt>
                <c:pt idx="686">
                  <c:v>5.5066999999999998E-2</c:v>
                </c:pt>
                <c:pt idx="687">
                  <c:v>5.4838999999999999E-2</c:v>
                </c:pt>
                <c:pt idx="688">
                  <c:v>5.4767999999999997E-2</c:v>
                </c:pt>
                <c:pt idx="689">
                  <c:v>5.4925000000000002E-2</c:v>
                </c:pt>
                <c:pt idx="690">
                  <c:v>5.4699999999999999E-2</c:v>
                </c:pt>
                <c:pt idx="691">
                  <c:v>5.4667E-2</c:v>
                </c:pt>
                <c:pt idx="692">
                  <c:v>5.4683000000000002E-2</c:v>
                </c:pt>
                <c:pt idx="693">
                  <c:v>5.4565000000000002E-2</c:v>
                </c:pt>
                <c:pt idx="694">
                  <c:v>5.4545000000000003E-2</c:v>
                </c:pt>
                <c:pt idx="695">
                  <c:v>5.4599000000000002E-2</c:v>
                </c:pt>
                <c:pt idx="696">
                  <c:v>5.4462999999999998E-2</c:v>
                </c:pt>
                <c:pt idx="697">
                  <c:v>5.4392999999999997E-2</c:v>
                </c:pt>
                <c:pt idx="698">
                  <c:v>5.4206999999999998E-2</c:v>
                </c:pt>
                <c:pt idx="699">
                  <c:v>5.4030000000000002E-2</c:v>
                </c:pt>
                <c:pt idx="700">
                  <c:v>5.4185999999999998E-2</c:v>
                </c:pt>
                <c:pt idx="701">
                  <c:v>5.4150999999999998E-2</c:v>
                </c:pt>
                <c:pt idx="702">
                  <c:v>5.4136999999999998E-2</c:v>
                </c:pt>
                <c:pt idx="703">
                  <c:v>5.4010000000000002E-2</c:v>
                </c:pt>
                <c:pt idx="704">
                  <c:v>5.3908999999999999E-2</c:v>
                </c:pt>
                <c:pt idx="705">
                  <c:v>5.3855E-2</c:v>
                </c:pt>
                <c:pt idx="706">
                  <c:v>5.3936999999999999E-2</c:v>
                </c:pt>
                <c:pt idx="707">
                  <c:v>5.3602999999999998E-2</c:v>
                </c:pt>
                <c:pt idx="708">
                  <c:v>5.3731000000000001E-2</c:v>
                </c:pt>
                <c:pt idx="709">
                  <c:v>5.4018999999999998E-2</c:v>
                </c:pt>
                <c:pt idx="710">
                  <c:v>5.3747999999999997E-2</c:v>
                </c:pt>
                <c:pt idx="711">
                  <c:v>5.3637999999999998E-2</c:v>
                </c:pt>
                <c:pt idx="712">
                  <c:v>5.3879999999999997E-2</c:v>
                </c:pt>
                <c:pt idx="713">
                  <c:v>5.3505999999999998E-2</c:v>
                </c:pt>
                <c:pt idx="714">
                  <c:v>5.3656000000000002E-2</c:v>
                </c:pt>
                <c:pt idx="715">
                  <c:v>5.3643999999999997E-2</c:v>
                </c:pt>
                <c:pt idx="716">
                  <c:v>5.3600000000000002E-2</c:v>
                </c:pt>
                <c:pt idx="717">
                  <c:v>5.3430999999999999E-2</c:v>
                </c:pt>
                <c:pt idx="718">
                  <c:v>5.3319999999999999E-2</c:v>
                </c:pt>
                <c:pt idx="719">
                  <c:v>5.3045000000000002E-2</c:v>
                </c:pt>
                <c:pt idx="720">
                  <c:v>5.3266000000000001E-2</c:v>
                </c:pt>
                <c:pt idx="721">
                  <c:v>5.3047999999999998E-2</c:v>
                </c:pt>
                <c:pt idx="722">
                  <c:v>5.2887999999999998E-2</c:v>
                </c:pt>
                <c:pt idx="723">
                  <c:v>5.3141000000000001E-2</c:v>
                </c:pt>
                <c:pt idx="724">
                  <c:v>5.3058000000000001E-2</c:v>
                </c:pt>
                <c:pt idx="725">
                  <c:v>5.2985999999999998E-2</c:v>
                </c:pt>
                <c:pt idx="726">
                  <c:v>5.2933000000000001E-2</c:v>
                </c:pt>
                <c:pt idx="727">
                  <c:v>5.2808000000000001E-2</c:v>
                </c:pt>
                <c:pt idx="728">
                  <c:v>5.2766E-2</c:v>
                </c:pt>
                <c:pt idx="729">
                  <c:v>5.2712000000000002E-2</c:v>
                </c:pt>
                <c:pt idx="730">
                  <c:v>5.2753000000000001E-2</c:v>
                </c:pt>
                <c:pt idx="731">
                  <c:v>5.2643000000000002E-2</c:v>
                </c:pt>
                <c:pt idx="732">
                  <c:v>5.2421000000000002E-2</c:v>
                </c:pt>
                <c:pt idx="733">
                  <c:v>5.2547000000000003E-2</c:v>
                </c:pt>
                <c:pt idx="734">
                  <c:v>5.2604999999999999E-2</c:v>
                </c:pt>
                <c:pt idx="735">
                  <c:v>5.2312999999999998E-2</c:v>
                </c:pt>
                <c:pt idx="736">
                  <c:v>5.2511000000000002E-2</c:v>
                </c:pt>
                <c:pt idx="737">
                  <c:v>5.2419E-2</c:v>
                </c:pt>
                <c:pt idx="738">
                  <c:v>5.2371000000000001E-2</c:v>
                </c:pt>
                <c:pt idx="739">
                  <c:v>5.2493999999999999E-2</c:v>
                </c:pt>
                <c:pt idx="740">
                  <c:v>5.2507999999999999E-2</c:v>
                </c:pt>
                <c:pt idx="741">
                  <c:v>5.2295000000000001E-2</c:v>
                </c:pt>
                <c:pt idx="742">
                  <c:v>5.2442999999999997E-2</c:v>
                </c:pt>
                <c:pt idx="743">
                  <c:v>5.2214000000000003E-2</c:v>
                </c:pt>
                <c:pt idx="744">
                  <c:v>5.2322E-2</c:v>
                </c:pt>
                <c:pt idx="745">
                  <c:v>5.2415999999999997E-2</c:v>
                </c:pt>
                <c:pt idx="746">
                  <c:v>5.2268000000000002E-2</c:v>
                </c:pt>
                <c:pt idx="747">
                  <c:v>5.2385000000000001E-2</c:v>
                </c:pt>
                <c:pt idx="748">
                  <c:v>5.228E-2</c:v>
                </c:pt>
                <c:pt idx="749">
                  <c:v>5.2181999999999999E-2</c:v>
                </c:pt>
                <c:pt idx="750">
                  <c:v>5.2291999999999998E-2</c:v>
                </c:pt>
                <c:pt idx="751">
                  <c:v>5.2332999999999998E-2</c:v>
                </c:pt>
                <c:pt idx="752">
                  <c:v>5.2193999999999997E-2</c:v>
                </c:pt>
                <c:pt idx="753">
                  <c:v>5.2077999999999999E-2</c:v>
                </c:pt>
                <c:pt idx="754">
                  <c:v>5.2278999999999999E-2</c:v>
                </c:pt>
                <c:pt idx="755">
                  <c:v>5.2342E-2</c:v>
                </c:pt>
                <c:pt idx="756">
                  <c:v>5.2436000000000003E-2</c:v>
                </c:pt>
                <c:pt idx="757">
                  <c:v>5.2262999999999997E-2</c:v>
                </c:pt>
                <c:pt idx="758">
                  <c:v>5.2332999999999998E-2</c:v>
                </c:pt>
                <c:pt idx="759">
                  <c:v>5.2451999999999999E-2</c:v>
                </c:pt>
                <c:pt idx="760">
                  <c:v>5.2289000000000002E-2</c:v>
                </c:pt>
                <c:pt idx="761">
                  <c:v>5.2292999999999999E-2</c:v>
                </c:pt>
                <c:pt idx="762">
                  <c:v>5.2285999999999999E-2</c:v>
                </c:pt>
                <c:pt idx="763">
                  <c:v>5.2006999999999998E-2</c:v>
                </c:pt>
                <c:pt idx="764">
                  <c:v>5.2207999999999997E-2</c:v>
                </c:pt>
                <c:pt idx="765">
                  <c:v>5.2181999999999999E-2</c:v>
                </c:pt>
                <c:pt idx="766">
                  <c:v>5.2242999999999998E-2</c:v>
                </c:pt>
                <c:pt idx="767">
                  <c:v>5.2214999999999998E-2</c:v>
                </c:pt>
                <c:pt idx="768">
                  <c:v>5.2200999999999997E-2</c:v>
                </c:pt>
                <c:pt idx="769">
                  <c:v>5.2056999999999999E-2</c:v>
                </c:pt>
                <c:pt idx="770">
                  <c:v>5.2118999999999999E-2</c:v>
                </c:pt>
                <c:pt idx="771">
                  <c:v>5.2083999999999998E-2</c:v>
                </c:pt>
                <c:pt idx="772">
                  <c:v>5.2122000000000002E-2</c:v>
                </c:pt>
                <c:pt idx="773">
                  <c:v>5.1964000000000003E-2</c:v>
                </c:pt>
                <c:pt idx="774">
                  <c:v>5.2192000000000002E-2</c:v>
                </c:pt>
                <c:pt idx="775">
                  <c:v>5.2173999999999998E-2</c:v>
                </c:pt>
                <c:pt idx="776">
                  <c:v>5.2380000000000003E-2</c:v>
                </c:pt>
                <c:pt idx="777">
                  <c:v>5.219E-2</c:v>
                </c:pt>
                <c:pt idx="778">
                  <c:v>5.2294E-2</c:v>
                </c:pt>
                <c:pt idx="779">
                  <c:v>5.2172999999999997E-2</c:v>
                </c:pt>
                <c:pt idx="780">
                  <c:v>5.2395999999999998E-2</c:v>
                </c:pt>
                <c:pt idx="781">
                  <c:v>5.2320999999999999E-2</c:v>
                </c:pt>
                <c:pt idx="782">
                  <c:v>5.2231E-2</c:v>
                </c:pt>
                <c:pt idx="783">
                  <c:v>5.2345999999999997E-2</c:v>
                </c:pt>
                <c:pt idx="784">
                  <c:v>5.2176E-2</c:v>
                </c:pt>
                <c:pt idx="785">
                  <c:v>5.2218000000000001E-2</c:v>
                </c:pt>
                <c:pt idx="786">
                  <c:v>5.2058E-2</c:v>
                </c:pt>
                <c:pt idx="787">
                  <c:v>5.2270999999999998E-2</c:v>
                </c:pt>
                <c:pt idx="788">
                  <c:v>5.2184000000000001E-2</c:v>
                </c:pt>
                <c:pt idx="789">
                  <c:v>5.2365000000000002E-2</c:v>
                </c:pt>
                <c:pt idx="790">
                  <c:v>5.2379000000000002E-2</c:v>
                </c:pt>
                <c:pt idx="791">
                  <c:v>5.2463000000000003E-2</c:v>
                </c:pt>
                <c:pt idx="792">
                  <c:v>5.2384E-2</c:v>
                </c:pt>
                <c:pt idx="793">
                  <c:v>5.2479999999999999E-2</c:v>
                </c:pt>
                <c:pt idx="794">
                  <c:v>5.2429000000000003E-2</c:v>
                </c:pt>
                <c:pt idx="795">
                  <c:v>5.246E-2</c:v>
                </c:pt>
                <c:pt idx="796">
                  <c:v>5.2422999999999997E-2</c:v>
                </c:pt>
                <c:pt idx="797">
                  <c:v>5.2523E-2</c:v>
                </c:pt>
                <c:pt idx="798">
                  <c:v>5.2576999999999999E-2</c:v>
                </c:pt>
                <c:pt idx="799">
                  <c:v>5.2683000000000001E-2</c:v>
                </c:pt>
                <c:pt idx="800">
                  <c:v>5.2587000000000002E-2</c:v>
                </c:pt>
                <c:pt idx="801">
                  <c:v>5.2707999999999998E-2</c:v>
                </c:pt>
                <c:pt idx="802">
                  <c:v>5.2664999999999997E-2</c:v>
                </c:pt>
                <c:pt idx="803">
                  <c:v>5.2581000000000003E-2</c:v>
                </c:pt>
                <c:pt idx="804">
                  <c:v>5.2840999999999999E-2</c:v>
                </c:pt>
                <c:pt idx="805">
                  <c:v>5.2805999999999999E-2</c:v>
                </c:pt>
                <c:pt idx="806">
                  <c:v>5.2692999999999997E-2</c:v>
                </c:pt>
                <c:pt idx="807">
                  <c:v>5.2900000000000003E-2</c:v>
                </c:pt>
                <c:pt idx="808">
                  <c:v>5.2762999999999997E-2</c:v>
                </c:pt>
                <c:pt idx="809">
                  <c:v>5.2814E-2</c:v>
                </c:pt>
                <c:pt idx="810">
                  <c:v>5.2808000000000001E-2</c:v>
                </c:pt>
                <c:pt idx="811">
                  <c:v>5.2838000000000003E-2</c:v>
                </c:pt>
                <c:pt idx="812">
                  <c:v>5.2754000000000002E-2</c:v>
                </c:pt>
                <c:pt idx="813">
                  <c:v>5.2915999999999998E-2</c:v>
                </c:pt>
                <c:pt idx="814">
                  <c:v>5.2857000000000001E-2</c:v>
                </c:pt>
                <c:pt idx="815">
                  <c:v>5.2749999999999998E-2</c:v>
                </c:pt>
                <c:pt idx="816">
                  <c:v>5.2970000000000003E-2</c:v>
                </c:pt>
                <c:pt idx="817">
                  <c:v>5.2948000000000002E-2</c:v>
                </c:pt>
                <c:pt idx="818">
                  <c:v>5.2954000000000001E-2</c:v>
                </c:pt>
                <c:pt idx="819">
                  <c:v>5.3123999999999998E-2</c:v>
                </c:pt>
                <c:pt idx="820">
                  <c:v>5.3183000000000001E-2</c:v>
                </c:pt>
                <c:pt idx="821">
                  <c:v>5.3176000000000001E-2</c:v>
                </c:pt>
                <c:pt idx="822">
                  <c:v>5.3072000000000001E-2</c:v>
                </c:pt>
                <c:pt idx="823">
                  <c:v>5.2963000000000003E-2</c:v>
                </c:pt>
                <c:pt idx="824">
                  <c:v>5.2985999999999998E-2</c:v>
                </c:pt>
                <c:pt idx="825">
                  <c:v>5.3079000000000001E-2</c:v>
                </c:pt>
                <c:pt idx="826">
                  <c:v>5.3095999999999997E-2</c:v>
                </c:pt>
                <c:pt idx="827">
                  <c:v>5.3111999999999999E-2</c:v>
                </c:pt>
                <c:pt idx="828">
                  <c:v>5.3192999999999997E-2</c:v>
                </c:pt>
                <c:pt idx="829">
                  <c:v>5.3414999999999997E-2</c:v>
                </c:pt>
                <c:pt idx="830">
                  <c:v>5.3268999999999997E-2</c:v>
                </c:pt>
                <c:pt idx="831">
                  <c:v>5.3378000000000002E-2</c:v>
                </c:pt>
                <c:pt idx="832">
                  <c:v>5.3414999999999997E-2</c:v>
                </c:pt>
                <c:pt idx="833">
                  <c:v>5.3384000000000001E-2</c:v>
                </c:pt>
                <c:pt idx="834">
                  <c:v>5.3561999999999999E-2</c:v>
                </c:pt>
                <c:pt idx="835">
                  <c:v>5.3602999999999998E-2</c:v>
                </c:pt>
                <c:pt idx="836">
                  <c:v>5.3462999999999997E-2</c:v>
                </c:pt>
                <c:pt idx="837">
                  <c:v>5.3462000000000003E-2</c:v>
                </c:pt>
                <c:pt idx="838">
                  <c:v>5.3427000000000002E-2</c:v>
                </c:pt>
                <c:pt idx="839">
                  <c:v>5.3689000000000001E-2</c:v>
                </c:pt>
                <c:pt idx="840">
                  <c:v>5.3749999999999999E-2</c:v>
                </c:pt>
                <c:pt idx="841">
                  <c:v>5.3728999999999999E-2</c:v>
                </c:pt>
                <c:pt idx="842">
                  <c:v>5.3832999999999999E-2</c:v>
                </c:pt>
                <c:pt idx="843">
                  <c:v>5.3789999999999998E-2</c:v>
                </c:pt>
                <c:pt idx="844">
                  <c:v>5.3962999999999997E-2</c:v>
                </c:pt>
                <c:pt idx="845">
                  <c:v>5.4135999999999997E-2</c:v>
                </c:pt>
                <c:pt idx="846">
                  <c:v>5.3788999999999997E-2</c:v>
                </c:pt>
                <c:pt idx="847">
                  <c:v>5.3790999999999999E-2</c:v>
                </c:pt>
                <c:pt idx="848">
                  <c:v>5.4106000000000001E-2</c:v>
                </c:pt>
                <c:pt idx="849">
                  <c:v>5.4240999999999998E-2</c:v>
                </c:pt>
                <c:pt idx="850">
                  <c:v>5.4299E-2</c:v>
                </c:pt>
                <c:pt idx="851">
                  <c:v>5.4378999999999997E-2</c:v>
                </c:pt>
                <c:pt idx="852">
                  <c:v>5.4654000000000001E-2</c:v>
                </c:pt>
                <c:pt idx="853">
                  <c:v>5.4740999999999998E-2</c:v>
                </c:pt>
                <c:pt idx="854">
                  <c:v>5.4857000000000003E-2</c:v>
                </c:pt>
                <c:pt idx="855">
                  <c:v>5.4757E-2</c:v>
                </c:pt>
                <c:pt idx="856">
                  <c:v>5.4642999999999997E-2</c:v>
                </c:pt>
                <c:pt idx="857">
                  <c:v>5.4510999999999997E-2</c:v>
                </c:pt>
                <c:pt idx="858">
                  <c:v>5.4817999999999999E-2</c:v>
                </c:pt>
                <c:pt idx="859">
                  <c:v>5.5009000000000002E-2</c:v>
                </c:pt>
                <c:pt idx="860">
                  <c:v>5.5093999999999997E-2</c:v>
                </c:pt>
                <c:pt idx="861">
                  <c:v>5.4976999999999998E-2</c:v>
                </c:pt>
                <c:pt idx="862">
                  <c:v>5.5072000000000003E-2</c:v>
                </c:pt>
                <c:pt idx="863">
                  <c:v>5.5072999999999997E-2</c:v>
                </c:pt>
                <c:pt idx="864">
                  <c:v>5.5260999999999998E-2</c:v>
                </c:pt>
                <c:pt idx="865">
                  <c:v>5.5258000000000002E-2</c:v>
                </c:pt>
                <c:pt idx="866">
                  <c:v>5.5358999999999998E-2</c:v>
                </c:pt>
                <c:pt idx="867">
                  <c:v>5.5584000000000001E-2</c:v>
                </c:pt>
                <c:pt idx="868">
                  <c:v>5.5712999999999999E-2</c:v>
                </c:pt>
                <c:pt idx="869">
                  <c:v>5.5796999999999999E-2</c:v>
                </c:pt>
                <c:pt idx="870">
                  <c:v>5.5953999999999997E-2</c:v>
                </c:pt>
                <c:pt idx="871">
                  <c:v>5.5924000000000001E-2</c:v>
                </c:pt>
                <c:pt idx="872">
                  <c:v>5.6103E-2</c:v>
                </c:pt>
                <c:pt idx="873">
                  <c:v>5.6132000000000001E-2</c:v>
                </c:pt>
                <c:pt idx="874">
                  <c:v>5.6021000000000001E-2</c:v>
                </c:pt>
                <c:pt idx="875">
                  <c:v>5.6140000000000002E-2</c:v>
                </c:pt>
                <c:pt idx="876">
                  <c:v>5.6307999999999997E-2</c:v>
                </c:pt>
                <c:pt idx="877">
                  <c:v>5.6311E-2</c:v>
                </c:pt>
                <c:pt idx="878">
                  <c:v>5.6597000000000001E-2</c:v>
                </c:pt>
                <c:pt idx="879">
                  <c:v>5.6420999999999999E-2</c:v>
                </c:pt>
                <c:pt idx="880">
                  <c:v>5.6426999999999998E-2</c:v>
                </c:pt>
                <c:pt idx="881">
                  <c:v>5.6642999999999999E-2</c:v>
                </c:pt>
                <c:pt idx="882">
                  <c:v>5.6967999999999998E-2</c:v>
                </c:pt>
                <c:pt idx="883">
                  <c:v>5.6838E-2</c:v>
                </c:pt>
                <c:pt idx="884">
                  <c:v>5.7034000000000001E-2</c:v>
                </c:pt>
                <c:pt idx="885">
                  <c:v>5.7068000000000001E-2</c:v>
                </c:pt>
                <c:pt idx="886">
                  <c:v>5.7210999999999998E-2</c:v>
                </c:pt>
                <c:pt idx="887">
                  <c:v>5.7253999999999999E-2</c:v>
                </c:pt>
                <c:pt idx="888">
                  <c:v>5.7172000000000001E-2</c:v>
                </c:pt>
                <c:pt idx="889">
                  <c:v>5.7443000000000001E-2</c:v>
                </c:pt>
                <c:pt idx="890">
                  <c:v>5.7159000000000001E-2</c:v>
                </c:pt>
                <c:pt idx="891">
                  <c:v>5.7471000000000001E-2</c:v>
                </c:pt>
                <c:pt idx="892">
                  <c:v>5.7505000000000001E-2</c:v>
                </c:pt>
                <c:pt idx="893">
                  <c:v>5.7674000000000003E-2</c:v>
                </c:pt>
                <c:pt idx="894">
                  <c:v>5.7633999999999998E-2</c:v>
                </c:pt>
                <c:pt idx="895">
                  <c:v>5.7876999999999998E-2</c:v>
                </c:pt>
                <c:pt idx="896">
                  <c:v>5.7704999999999999E-2</c:v>
                </c:pt>
                <c:pt idx="897">
                  <c:v>5.8137000000000001E-2</c:v>
                </c:pt>
                <c:pt idx="898">
                  <c:v>5.8173000000000002E-2</c:v>
                </c:pt>
                <c:pt idx="899">
                  <c:v>5.8305999999999997E-2</c:v>
                </c:pt>
                <c:pt idx="900">
                  <c:v>5.8191E-2</c:v>
                </c:pt>
                <c:pt idx="901">
                  <c:v>5.8373000000000001E-2</c:v>
                </c:pt>
                <c:pt idx="902">
                  <c:v>5.8492000000000002E-2</c:v>
                </c:pt>
                <c:pt idx="903">
                  <c:v>5.8708000000000003E-2</c:v>
                </c:pt>
                <c:pt idx="904">
                  <c:v>5.8576999999999997E-2</c:v>
                </c:pt>
                <c:pt idx="905">
                  <c:v>5.8961E-2</c:v>
                </c:pt>
                <c:pt idx="906">
                  <c:v>5.8996E-2</c:v>
                </c:pt>
                <c:pt idx="907">
                  <c:v>5.8585999999999999E-2</c:v>
                </c:pt>
                <c:pt idx="908">
                  <c:v>5.8900000000000001E-2</c:v>
                </c:pt>
                <c:pt idx="909">
                  <c:v>5.9161999999999999E-2</c:v>
                </c:pt>
                <c:pt idx="910">
                  <c:v>5.9253E-2</c:v>
                </c:pt>
                <c:pt idx="911">
                  <c:v>5.9317000000000002E-2</c:v>
                </c:pt>
                <c:pt idx="912">
                  <c:v>5.9178000000000001E-2</c:v>
                </c:pt>
                <c:pt idx="913">
                  <c:v>5.9282000000000001E-2</c:v>
                </c:pt>
                <c:pt idx="914">
                  <c:v>5.9429000000000003E-2</c:v>
                </c:pt>
                <c:pt idx="915">
                  <c:v>5.9501999999999999E-2</c:v>
                </c:pt>
                <c:pt idx="916">
                  <c:v>5.9706000000000002E-2</c:v>
                </c:pt>
                <c:pt idx="917">
                  <c:v>5.9649000000000001E-2</c:v>
                </c:pt>
                <c:pt idx="918">
                  <c:v>5.9755999999999997E-2</c:v>
                </c:pt>
                <c:pt idx="919">
                  <c:v>5.9898E-2</c:v>
                </c:pt>
                <c:pt idx="920">
                  <c:v>5.9986999999999999E-2</c:v>
                </c:pt>
                <c:pt idx="921">
                  <c:v>6.0114000000000001E-2</c:v>
                </c:pt>
                <c:pt idx="922">
                  <c:v>6.0076999999999998E-2</c:v>
                </c:pt>
                <c:pt idx="923">
                  <c:v>5.9900000000000002E-2</c:v>
                </c:pt>
                <c:pt idx="924">
                  <c:v>6.0109000000000003E-2</c:v>
                </c:pt>
                <c:pt idx="925">
                  <c:v>6.0012999999999997E-2</c:v>
                </c:pt>
                <c:pt idx="926">
                  <c:v>6.0336000000000001E-2</c:v>
                </c:pt>
                <c:pt idx="927">
                  <c:v>6.0233000000000002E-2</c:v>
                </c:pt>
                <c:pt idx="928">
                  <c:v>6.0219000000000002E-2</c:v>
                </c:pt>
                <c:pt idx="929">
                  <c:v>6.0236999999999999E-2</c:v>
                </c:pt>
                <c:pt idx="930">
                  <c:v>6.0403999999999999E-2</c:v>
                </c:pt>
                <c:pt idx="931">
                  <c:v>6.0675E-2</c:v>
                </c:pt>
                <c:pt idx="932">
                  <c:v>6.0349E-2</c:v>
                </c:pt>
                <c:pt idx="933">
                  <c:v>6.0661E-2</c:v>
                </c:pt>
                <c:pt idx="934">
                  <c:v>6.0616999999999997E-2</c:v>
                </c:pt>
                <c:pt idx="935">
                  <c:v>6.0560999999999997E-2</c:v>
                </c:pt>
                <c:pt idx="936">
                  <c:v>6.0920000000000002E-2</c:v>
                </c:pt>
                <c:pt idx="937">
                  <c:v>6.1191000000000002E-2</c:v>
                </c:pt>
                <c:pt idx="938">
                  <c:v>6.1192999999999997E-2</c:v>
                </c:pt>
                <c:pt idx="939">
                  <c:v>6.1372999999999997E-2</c:v>
                </c:pt>
                <c:pt idx="940">
                  <c:v>6.1093000000000001E-2</c:v>
                </c:pt>
                <c:pt idx="941">
                  <c:v>6.0783999999999998E-2</c:v>
                </c:pt>
                <c:pt idx="942">
                  <c:v>6.1119E-2</c:v>
                </c:pt>
                <c:pt idx="943">
                  <c:v>6.1158999999999998E-2</c:v>
                </c:pt>
                <c:pt idx="944">
                  <c:v>6.1481000000000001E-2</c:v>
                </c:pt>
                <c:pt idx="945">
                  <c:v>6.1574999999999998E-2</c:v>
                </c:pt>
                <c:pt idx="946">
                  <c:v>6.1732000000000002E-2</c:v>
                </c:pt>
                <c:pt idx="947">
                  <c:v>6.1584E-2</c:v>
                </c:pt>
                <c:pt idx="948">
                  <c:v>6.1523000000000001E-2</c:v>
                </c:pt>
                <c:pt idx="949">
                  <c:v>6.1372999999999997E-2</c:v>
                </c:pt>
                <c:pt idx="950">
                  <c:v>6.1706999999999998E-2</c:v>
                </c:pt>
                <c:pt idx="951">
                  <c:v>6.1924E-2</c:v>
                </c:pt>
                <c:pt idx="952">
                  <c:v>6.1967000000000001E-2</c:v>
                </c:pt>
                <c:pt idx="953">
                  <c:v>6.2238000000000002E-2</c:v>
                </c:pt>
                <c:pt idx="954">
                  <c:v>6.2010999999999997E-2</c:v>
                </c:pt>
                <c:pt idx="955">
                  <c:v>6.1962999999999997E-2</c:v>
                </c:pt>
                <c:pt idx="956">
                  <c:v>6.2212000000000003E-2</c:v>
                </c:pt>
                <c:pt idx="957">
                  <c:v>6.2133000000000001E-2</c:v>
                </c:pt>
                <c:pt idx="958">
                  <c:v>6.2114000000000003E-2</c:v>
                </c:pt>
                <c:pt idx="959">
                  <c:v>6.2354E-2</c:v>
                </c:pt>
                <c:pt idx="960">
                  <c:v>6.2438E-2</c:v>
                </c:pt>
                <c:pt idx="961">
                  <c:v>6.2310999999999998E-2</c:v>
                </c:pt>
                <c:pt idx="962">
                  <c:v>6.2364999999999997E-2</c:v>
                </c:pt>
                <c:pt idx="963">
                  <c:v>6.2434000000000003E-2</c:v>
                </c:pt>
                <c:pt idx="964">
                  <c:v>6.2764E-2</c:v>
                </c:pt>
                <c:pt idx="965">
                  <c:v>6.2548000000000006E-2</c:v>
                </c:pt>
                <c:pt idx="966">
                  <c:v>6.2580999999999998E-2</c:v>
                </c:pt>
                <c:pt idx="967">
                  <c:v>6.2597E-2</c:v>
                </c:pt>
                <c:pt idx="968">
                  <c:v>6.2676999999999997E-2</c:v>
                </c:pt>
                <c:pt idx="969">
                  <c:v>6.2771999999999994E-2</c:v>
                </c:pt>
                <c:pt idx="970">
                  <c:v>6.2950999999999993E-2</c:v>
                </c:pt>
                <c:pt idx="971">
                  <c:v>6.3182000000000002E-2</c:v>
                </c:pt>
                <c:pt idx="972">
                  <c:v>6.3064999999999996E-2</c:v>
                </c:pt>
                <c:pt idx="973">
                  <c:v>6.2972E-2</c:v>
                </c:pt>
                <c:pt idx="974">
                  <c:v>6.2758999999999995E-2</c:v>
                </c:pt>
                <c:pt idx="975">
                  <c:v>6.2811000000000006E-2</c:v>
                </c:pt>
                <c:pt idx="976">
                  <c:v>6.3256999999999994E-2</c:v>
                </c:pt>
                <c:pt idx="977">
                  <c:v>6.3339000000000006E-2</c:v>
                </c:pt>
                <c:pt idx="978">
                  <c:v>6.3073000000000004E-2</c:v>
                </c:pt>
                <c:pt idx="979">
                  <c:v>6.3229999999999995E-2</c:v>
                </c:pt>
                <c:pt idx="980">
                  <c:v>6.3377000000000003E-2</c:v>
                </c:pt>
                <c:pt idx="981">
                  <c:v>6.3275999999999999E-2</c:v>
                </c:pt>
                <c:pt idx="982">
                  <c:v>6.3574000000000006E-2</c:v>
                </c:pt>
                <c:pt idx="983">
                  <c:v>6.3480999999999996E-2</c:v>
                </c:pt>
                <c:pt idx="984">
                  <c:v>6.3771999999999995E-2</c:v>
                </c:pt>
                <c:pt idx="985">
                  <c:v>6.3880999999999993E-2</c:v>
                </c:pt>
                <c:pt idx="986">
                  <c:v>6.4139000000000002E-2</c:v>
                </c:pt>
                <c:pt idx="987">
                  <c:v>6.4033000000000007E-2</c:v>
                </c:pt>
                <c:pt idx="988">
                  <c:v>6.4198000000000005E-2</c:v>
                </c:pt>
                <c:pt idx="989">
                  <c:v>6.4228999999999994E-2</c:v>
                </c:pt>
                <c:pt idx="990">
                  <c:v>6.4255999999999994E-2</c:v>
                </c:pt>
                <c:pt idx="991">
                  <c:v>6.4185000000000006E-2</c:v>
                </c:pt>
                <c:pt idx="992">
                  <c:v>6.4332E-2</c:v>
                </c:pt>
                <c:pt idx="993">
                  <c:v>6.4253000000000005E-2</c:v>
                </c:pt>
                <c:pt idx="994">
                  <c:v>6.4408000000000007E-2</c:v>
                </c:pt>
                <c:pt idx="995">
                  <c:v>6.4352999999999994E-2</c:v>
                </c:pt>
                <c:pt idx="996">
                  <c:v>6.4607999999999999E-2</c:v>
                </c:pt>
                <c:pt idx="997">
                  <c:v>6.4873E-2</c:v>
                </c:pt>
                <c:pt idx="998">
                  <c:v>6.4944000000000002E-2</c:v>
                </c:pt>
                <c:pt idx="999">
                  <c:v>6.4921999999999994E-2</c:v>
                </c:pt>
                <c:pt idx="1000">
                  <c:v>6.4848000000000003E-2</c:v>
                </c:pt>
                <c:pt idx="1001">
                  <c:v>6.4980999999999997E-2</c:v>
                </c:pt>
                <c:pt idx="1002">
                  <c:v>6.5067E-2</c:v>
                </c:pt>
                <c:pt idx="1003">
                  <c:v>6.5120999999999998E-2</c:v>
                </c:pt>
                <c:pt idx="1004">
                  <c:v>6.5480999999999998E-2</c:v>
                </c:pt>
                <c:pt idx="1005">
                  <c:v>6.5562999999999996E-2</c:v>
                </c:pt>
                <c:pt idx="1006">
                  <c:v>6.5396999999999997E-2</c:v>
                </c:pt>
                <c:pt idx="1007">
                  <c:v>6.5348000000000003E-2</c:v>
                </c:pt>
                <c:pt idx="1008">
                  <c:v>6.5549999999999997E-2</c:v>
                </c:pt>
                <c:pt idx="1009">
                  <c:v>6.5581E-2</c:v>
                </c:pt>
                <c:pt idx="1010">
                  <c:v>6.5779000000000004E-2</c:v>
                </c:pt>
                <c:pt idx="1011">
                  <c:v>6.5861000000000003E-2</c:v>
                </c:pt>
                <c:pt idx="1012">
                  <c:v>6.5707000000000002E-2</c:v>
                </c:pt>
                <c:pt idx="1013">
                  <c:v>6.5754999999999994E-2</c:v>
                </c:pt>
                <c:pt idx="1014">
                  <c:v>6.6084000000000004E-2</c:v>
                </c:pt>
                <c:pt idx="1015">
                  <c:v>6.6239999999999993E-2</c:v>
                </c:pt>
                <c:pt idx="1016">
                  <c:v>6.6401000000000002E-2</c:v>
                </c:pt>
                <c:pt idx="1017">
                  <c:v>6.6461000000000006E-2</c:v>
                </c:pt>
                <c:pt idx="1018">
                  <c:v>6.6350999999999993E-2</c:v>
                </c:pt>
                <c:pt idx="1019">
                  <c:v>6.6576999999999997E-2</c:v>
                </c:pt>
                <c:pt idx="1020">
                  <c:v>6.6857E-2</c:v>
                </c:pt>
                <c:pt idx="1021">
                  <c:v>6.6947000000000007E-2</c:v>
                </c:pt>
                <c:pt idx="1022">
                  <c:v>6.6948999999999995E-2</c:v>
                </c:pt>
                <c:pt idx="1023">
                  <c:v>6.7003999999999994E-2</c:v>
                </c:pt>
                <c:pt idx="1024">
                  <c:v>6.7014000000000004E-2</c:v>
                </c:pt>
                <c:pt idx="1025">
                  <c:v>6.7137000000000002E-2</c:v>
                </c:pt>
                <c:pt idx="1026">
                  <c:v>6.7307000000000006E-2</c:v>
                </c:pt>
                <c:pt idx="1027">
                  <c:v>6.7635000000000001E-2</c:v>
                </c:pt>
                <c:pt idx="1028">
                  <c:v>6.7677000000000001E-2</c:v>
                </c:pt>
                <c:pt idx="1029">
                  <c:v>6.7616999999999997E-2</c:v>
                </c:pt>
                <c:pt idx="1030">
                  <c:v>6.7641000000000007E-2</c:v>
                </c:pt>
                <c:pt idx="1031">
                  <c:v>6.7540000000000003E-2</c:v>
                </c:pt>
                <c:pt idx="1032">
                  <c:v>6.8002999999999994E-2</c:v>
                </c:pt>
                <c:pt idx="1033">
                  <c:v>6.8018999999999996E-2</c:v>
                </c:pt>
                <c:pt idx="1034">
                  <c:v>6.8294999999999995E-2</c:v>
                </c:pt>
                <c:pt idx="1035">
                  <c:v>6.8354999999999999E-2</c:v>
                </c:pt>
                <c:pt idx="1036">
                  <c:v>6.8396999999999999E-2</c:v>
                </c:pt>
                <c:pt idx="1037">
                  <c:v>6.8356E-2</c:v>
                </c:pt>
                <c:pt idx="1038">
                  <c:v>6.8457000000000004E-2</c:v>
                </c:pt>
                <c:pt idx="1039">
                  <c:v>6.8610000000000004E-2</c:v>
                </c:pt>
                <c:pt idx="1040">
                  <c:v>6.8682000000000007E-2</c:v>
                </c:pt>
                <c:pt idx="1041">
                  <c:v>6.8831000000000003E-2</c:v>
                </c:pt>
                <c:pt idx="1042">
                  <c:v>6.8995000000000001E-2</c:v>
                </c:pt>
                <c:pt idx="1043">
                  <c:v>6.8847000000000005E-2</c:v>
                </c:pt>
                <c:pt idx="1044">
                  <c:v>6.9195999999999994E-2</c:v>
                </c:pt>
                <c:pt idx="1045">
                  <c:v>6.9207000000000005E-2</c:v>
                </c:pt>
                <c:pt idx="1046">
                  <c:v>6.9366999999999998E-2</c:v>
                </c:pt>
                <c:pt idx="1047">
                  <c:v>6.9390999999999994E-2</c:v>
                </c:pt>
                <c:pt idx="1048">
                  <c:v>6.9438E-2</c:v>
                </c:pt>
                <c:pt idx="1049">
                  <c:v>6.9642999999999997E-2</c:v>
                </c:pt>
                <c:pt idx="1050">
                  <c:v>6.9636000000000003E-2</c:v>
                </c:pt>
                <c:pt idx="1051">
                  <c:v>6.9815000000000002E-2</c:v>
                </c:pt>
                <c:pt idx="1052">
                  <c:v>6.9907999999999998E-2</c:v>
                </c:pt>
                <c:pt idx="1053">
                  <c:v>7.0255999999999999E-2</c:v>
                </c:pt>
                <c:pt idx="1054">
                  <c:v>7.0236999999999994E-2</c:v>
                </c:pt>
                <c:pt idx="1055">
                  <c:v>7.0197999999999997E-2</c:v>
                </c:pt>
                <c:pt idx="1056">
                  <c:v>7.0331000000000005E-2</c:v>
                </c:pt>
                <c:pt idx="1057">
                  <c:v>7.0586999999999997E-2</c:v>
                </c:pt>
                <c:pt idx="1058">
                  <c:v>7.0806999999999995E-2</c:v>
                </c:pt>
                <c:pt idx="1059">
                  <c:v>7.0722999999999994E-2</c:v>
                </c:pt>
                <c:pt idx="1060">
                  <c:v>7.0819999999999994E-2</c:v>
                </c:pt>
                <c:pt idx="1061">
                  <c:v>7.1037000000000003E-2</c:v>
                </c:pt>
                <c:pt idx="1062">
                  <c:v>7.1239999999999998E-2</c:v>
                </c:pt>
                <c:pt idx="1063">
                  <c:v>7.1531999999999998E-2</c:v>
                </c:pt>
                <c:pt idx="1064">
                  <c:v>7.1440000000000003E-2</c:v>
                </c:pt>
                <c:pt idx="1065">
                  <c:v>7.1538000000000004E-2</c:v>
                </c:pt>
                <c:pt idx="1066">
                  <c:v>7.1529999999999996E-2</c:v>
                </c:pt>
                <c:pt idx="1067">
                  <c:v>7.1881E-2</c:v>
                </c:pt>
                <c:pt idx="1068">
                  <c:v>7.1984000000000006E-2</c:v>
                </c:pt>
                <c:pt idx="1069">
                  <c:v>7.2251999999999997E-2</c:v>
                </c:pt>
                <c:pt idx="1070">
                  <c:v>7.2288000000000005E-2</c:v>
                </c:pt>
                <c:pt idx="1071">
                  <c:v>7.2395000000000001E-2</c:v>
                </c:pt>
                <c:pt idx="1072">
                  <c:v>7.2501999999999997E-2</c:v>
                </c:pt>
                <c:pt idx="1073">
                  <c:v>7.2872999999999993E-2</c:v>
                </c:pt>
                <c:pt idx="1074">
                  <c:v>7.2720999999999994E-2</c:v>
                </c:pt>
                <c:pt idx="1075">
                  <c:v>7.2872000000000006E-2</c:v>
                </c:pt>
                <c:pt idx="1076">
                  <c:v>7.3089000000000001E-2</c:v>
                </c:pt>
                <c:pt idx="1077">
                  <c:v>7.3294999999999999E-2</c:v>
                </c:pt>
                <c:pt idx="1078">
                  <c:v>7.3319999999999996E-2</c:v>
                </c:pt>
                <c:pt idx="1079">
                  <c:v>7.3343000000000005E-2</c:v>
                </c:pt>
                <c:pt idx="1080">
                  <c:v>7.3345999999999995E-2</c:v>
                </c:pt>
                <c:pt idx="1081">
                  <c:v>7.3637999999999995E-2</c:v>
                </c:pt>
                <c:pt idx="1082">
                  <c:v>7.3708999999999997E-2</c:v>
                </c:pt>
                <c:pt idx="1083">
                  <c:v>7.3871000000000006E-2</c:v>
                </c:pt>
                <c:pt idx="1084">
                  <c:v>7.4019000000000001E-2</c:v>
                </c:pt>
                <c:pt idx="1085">
                  <c:v>7.3858999999999994E-2</c:v>
                </c:pt>
                <c:pt idx="1086">
                  <c:v>7.4081999999999995E-2</c:v>
                </c:pt>
                <c:pt idx="1087">
                  <c:v>7.4288000000000007E-2</c:v>
                </c:pt>
                <c:pt idx="1088">
                  <c:v>7.4455999999999994E-2</c:v>
                </c:pt>
                <c:pt idx="1089">
                  <c:v>7.4495000000000006E-2</c:v>
                </c:pt>
                <c:pt idx="1090">
                  <c:v>7.4582999999999997E-2</c:v>
                </c:pt>
                <c:pt idx="1091">
                  <c:v>7.4760999999999994E-2</c:v>
                </c:pt>
                <c:pt idx="1092">
                  <c:v>7.4862999999999999E-2</c:v>
                </c:pt>
                <c:pt idx="1093">
                  <c:v>7.5188000000000005E-2</c:v>
                </c:pt>
                <c:pt idx="1094">
                  <c:v>7.5161000000000006E-2</c:v>
                </c:pt>
                <c:pt idx="1095">
                  <c:v>7.5303999999999996E-2</c:v>
                </c:pt>
                <c:pt idx="1096">
                  <c:v>7.5368000000000004E-2</c:v>
                </c:pt>
                <c:pt idx="1097">
                  <c:v>7.5360999999999997E-2</c:v>
                </c:pt>
                <c:pt idx="1098">
                  <c:v>7.5745000000000007E-2</c:v>
                </c:pt>
                <c:pt idx="1099">
                  <c:v>7.5824000000000003E-2</c:v>
                </c:pt>
                <c:pt idx="1100">
                  <c:v>7.5948000000000002E-2</c:v>
                </c:pt>
                <c:pt idx="1101">
                  <c:v>7.5648999999999994E-2</c:v>
                </c:pt>
                <c:pt idx="1102">
                  <c:v>7.5915999999999997E-2</c:v>
                </c:pt>
                <c:pt idx="1103">
                  <c:v>7.6092999999999994E-2</c:v>
                </c:pt>
                <c:pt idx="1104">
                  <c:v>7.6449000000000003E-2</c:v>
                </c:pt>
                <c:pt idx="1105">
                  <c:v>7.6807E-2</c:v>
                </c:pt>
                <c:pt idx="1106">
                  <c:v>7.6780000000000001E-2</c:v>
                </c:pt>
                <c:pt idx="1107">
                  <c:v>7.6855999999999994E-2</c:v>
                </c:pt>
                <c:pt idx="1108">
                  <c:v>7.6940999999999996E-2</c:v>
                </c:pt>
                <c:pt idx="1109">
                  <c:v>7.7016000000000001E-2</c:v>
                </c:pt>
                <c:pt idx="1110">
                  <c:v>7.6941999999999997E-2</c:v>
                </c:pt>
                <c:pt idx="1111">
                  <c:v>7.7332999999999999E-2</c:v>
                </c:pt>
                <c:pt idx="1112">
                  <c:v>7.7422000000000005E-2</c:v>
                </c:pt>
                <c:pt idx="1113">
                  <c:v>7.7479000000000006E-2</c:v>
                </c:pt>
                <c:pt idx="1114">
                  <c:v>7.7767000000000003E-2</c:v>
                </c:pt>
                <c:pt idx="1115">
                  <c:v>7.7953999999999996E-2</c:v>
                </c:pt>
                <c:pt idx="1116">
                  <c:v>7.8018000000000004E-2</c:v>
                </c:pt>
                <c:pt idx="1117">
                  <c:v>7.8092999999999996E-2</c:v>
                </c:pt>
                <c:pt idx="1118">
                  <c:v>7.8390000000000001E-2</c:v>
                </c:pt>
                <c:pt idx="1119">
                  <c:v>7.8468999999999997E-2</c:v>
                </c:pt>
                <c:pt idx="1120">
                  <c:v>7.8631999999999994E-2</c:v>
                </c:pt>
                <c:pt idx="1121">
                  <c:v>7.8706999999999999E-2</c:v>
                </c:pt>
                <c:pt idx="1122">
                  <c:v>7.8589999999999993E-2</c:v>
                </c:pt>
                <c:pt idx="1123">
                  <c:v>7.8858999999999999E-2</c:v>
                </c:pt>
                <c:pt idx="1124">
                  <c:v>7.8993999999999995E-2</c:v>
                </c:pt>
                <c:pt idx="1125">
                  <c:v>7.9154000000000002E-2</c:v>
                </c:pt>
                <c:pt idx="1126">
                  <c:v>7.9396999999999995E-2</c:v>
                </c:pt>
                <c:pt idx="1127">
                  <c:v>7.9628000000000004E-2</c:v>
                </c:pt>
                <c:pt idx="1128">
                  <c:v>7.9410999999999995E-2</c:v>
                </c:pt>
                <c:pt idx="1129">
                  <c:v>7.9665E-2</c:v>
                </c:pt>
                <c:pt idx="1130">
                  <c:v>7.9628000000000004E-2</c:v>
                </c:pt>
                <c:pt idx="1131">
                  <c:v>7.9870999999999998E-2</c:v>
                </c:pt>
                <c:pt idx="1132">
                  <c:v>8.0060000000000006E-2</c:v>
                </c:pt>
                <c:pt idx="1133">
                  <c:v>8.0170000000000005E-2</c:v>
                </c:pt>
                <c:pt idx="1134">
                  <c:v>8.0177999999999999E-2</c:v>
                </c:pt>
                <c:pt idx="1135">
                  <c:v>8.0221000000000001E-2</c:v>
                </c:pt>
                <c:pt idx="1136">
                  <c:v>8.0407000000000006E-2</c:v>
                </c:pt>
                <c:pt idx="1137">
                  <c:v>8.072E-2</c:v>
                </c:pt>
                <c:pt idx="1138">
                  <c:v>8.0901000000000001E-2</c:v>
                </c:pt>
                <c:pt idx="1139">
                  <c:v>8.0881999999999996E-2</c:v>
                </c:pt>
                <c:pt idx="1140">
                  <c:v>8.0898999999999999E-2</c:v>
                </c:pt>
                <c:pt idx="1141">
                  <c:v>8.1115999999999994E-2</c:v>
                </c:pt>
                <c:pt idx="1142">
                  <c:v>8.1253000000000006E-2</c:v>
                </c:pt>
                <c:pt idx="1143">
                  <c:v>8.1587999999999994E-2</c:v>
                </c:pt>
                <c:pt idx="1144">
                  <c:v>8.1384999999999999E-2</c:v>
                </c:pt>
                <c:pt idx="1145">
                  <c:v>8.1670000000000006E-2</c:v>
                </c:pt>
                <c:pt idx="1146">
                  <c:v>8.1874000000000002E-2</c:v>
                </c:pt>
                <c:pt idx="1147">
                  <c:v>8.2027000000000003E-2</c:v>
                </c:pt>
                <c:pt idx="1148">
                  <c:v>8.2015000000000005E-2</c:v>
                </c:pt>
                <c:pt idx="1149">
                  <c:v>8.2081000000000001E-2</c:v>
                </c:pt>
                <c:pt idx="1150">
                  <c:v>8.2198999999999994E-2</c:v>
                </c:pt>
                <c:pt idx="1151">
                  <c:v>8.2252000000000006E-2</c:v>
                </c:pt>
                <c:pt idx="1152">
                  <c:v>8.2826999999999998E-2</c:v>
                </c:pt>
                <c:pt idx="1153">
                  <c:v>8.2780000000000006E-2</c:v>
                </c:pt>
                <c:pt idx="1154">
                  <c:v>8.2849999999999993E-2</c:v>
                </c:pt>
                <c:pt idx="1155">
                  <c:v>8.3027000000000004E-2</c:v>
                </c:pt>
                <c:pt idx="1156">
                  <c:v>8.3123000000000002E-2</c:v>
                </c:pt>
                <c:pt idx="1157">
                  <c:v>8.3067000000000002E-2</c:v>
                </c:pt>
                <c:pt idx="1158">
                  <c:v>8.3465999999999999E-2</c:v>
                </c:pt>
                <c:pt idx="1159">
                  <c:v>8.3586999999999995E-2</c:v>
                </c:pt>
                <c:pt idx="1160">
                  <c:v>8.3520999999999998E-2</c:v>
                </c:pt>
                <c:pt idx="1161">
                  <c:v>8.3914000000000002E-2</c:v>
                </c:pt>
                <c:pt idx="1162">
                  <c:v>8.3900000000000002E-2</c:v>
                </c:pt>
                <c:pt idx="1163">
                  <c:v>8.3896999999999999E-2</c:v>
                </c:pt>
                <c:pt idx="1164">
                  <c:v>8.4080000000000002E-2</c:v>
                </c:pt>
                <c:pt idx="1165">
                  <c:v>8.4175E-2</c:v>
                </c:pt>
                <c:pt idx="1166">
                  <c:v>8.4361000000000005E-2</c:v>
                </c:pt>
                <c:pt idx="1167">
                  <c:v>8.4400000000000003E-2</c:v>
                </c:pt>
                <c:pt idx="1168">
                  <c:v>8.4641999999999995E-2</c:v>
                </c:pt>
                <c:pt idx="1169">
                  <c:v>8.4627999999999995E-2</c:v>
                </c:pt>
                <c:pt idx="1170">
                  <c:v>8.4772E-2</c:v>
                </c:pt>
                <c:pt idx="1171">
                  <c:v>8.5056000000000007E-2</c:v>
                </c:pt>
                <c:pt idx="1172">
                  <c:v>8.5079000000000002E-2</c:v>
                </c:pt>
                <c:pt idx="1173">
                  <c:v>8.5224999999999995E-2</c:v>
                </c:pt>
                <c:pt idx="1174">
                  <c:v>8.5362999999999994E-2</c:v>
                </c:pt>
                <c:pt idx="1175">
                  <c:v>8.5623000000000005E-2</c:v>
                </c:pt>
                <c:pt idx="1176">
                  <c:v>8.5608000000000004E-2</c:v>
                </c:pt>
                <c:pt idx="1177">
                  <c:v>8.5785E-2</c:v>
                </c:pt>
                <c:pt idx="1178">
                  <c:v>8.5820999999999995E-2</c:v>
                </c:pt>
                <c:pt idx="1179">
                  <c:v>8.6137000000000005E-2</c:v>
                </c:pt>
                <c:pt idx="1180">
                  <c:v>8.6354E-2</c:v>
                </c:pt>
                <c:pt idx="1181">
                  <c:v>8.6614999999999998E-2</c:v>
                </c:pt>
                <c:pt idx="1182">
                  <c:v>8.677E-2</c:v>
                </c:pt>
                <c:pt idx="1183">
                  <c:v>8.6636000000000005E-2</c:v>
                </c:pt>
                <c:pt idx="1184">
                  <c:v>8.6821999999999996E-2</c:v>
                </c:pt>
                <c:pt idx="1185">
                  <c:v>8.6968000000000004E-2</c:v>
                </c:pt>
                <c:pt idx="1186">
                  <c:v>8.7266999999999997E-2</c:v>
                </c:pt>
                <c:pt idx="1187">
                  <c:v>8.7243000000000001E-2</c:v>
                </c:pt>
                <c:pt idx="1188">
                  <c:v>8.7517999999999999E-2</c:v>
                </c:pt>
                <c:pt idx="1189">
                  <c:v>8.7426000000000004E-2</c:v>
                </c:pt>
                <c:pt idx="1190">
                  <c:v>8.7650000000000006E-2</c:v>
                </c:pt>
                <c:pt idx="1191">
                  <c:v>8.7769E-2</c:v>
                </c:pt>
                <c:pt idx="1192">
                  <c:v>8.7751999999999997E-2</c:v>
                </c:pt>
                <c:pt idx="1193">
                  <c:v>8.7948999999999999E-2</c:v>
                </c:pt>
                <c:pt idx="1194">
                  <c:v>8.8148000000000004E-2</c:v>
                </c:pt>
                <c:pt idx="1195">
                  <c:v>8.8203000000000004E-2</c:v>
                </c:pt>
                <c:pt idx="1196">
                  <c:v>8.8567999999999994E-2</c:v>
                </c:pt>
                <c:pt idx="1197">
                  <c:v>8.8654999999999998E-2</c:v>
                </c:pt>
                <c:pt idx="1198">
                  <c:v>8.8798000000000002E-2</c:v>
                </c:pt>
                <c:pt idx="1199">
                  <c:v>8.9039999999999994E-2</c:v>
                </c:pt>
                <c:pt idx="1200">
                  <c:v>8.9000999999999997E-2</c:v>
                </c:pt>
                <c:pt idx="1201">
                  <c:v>8.9093000000000006E-2</c:v>
                </c:pt>
                <c:pt idx="1202">
                  <c:v>8.9205000000000007E-2</c:v>
                </c:pt>
                <c:pt idx="1203">
                  <c:v>8.9159000000000002E-2</c:v>
                </c:pt>
                <c:pt idx="1204">
                  <c:v>8.9431999999999998E-2</c:v>
                </c:pt>
                <c:pt idx="1205">
                  <c:v>8.9704999999999993E-2</c:v>
                </c:pt>
                <c:pt idx="1206">
                  <c:v>8.9887999999999996E-2</c:v>
                </c:pt>
                <c:pt idx="1207">
                  <c:v>8.9916999999999997E-2</c:v>
                </c:pt>
                <c:pt idx="1208">
                  <c:v>9.0108999999999995E-2</c:v>
                </c:pt>
                <c:pt idx="1209">
                  <c:v>9.0218000000000007E-2</c:v>
                </c:pt>
                <c:pt idx="1210">
                  <c:v>9.0369000000000005E-2</c:v>
                </c:pt>
                <c:pt idx="1211">
                  <c:v>9.0442999999999996E-2</c:v>
                </c:pt>
                <c:pt idx="1212">
                  <c:v>9.0547000000000002E-2</c:v>
                </c:pt>
                <c:pt idx="1213">
                  <c:v>9.0618000000000004E-2</c:v>
                </c:pt>
                <c:pt idx="1214">
                  <c:v>9.0957999999999997E-2</c:v>
                </c:pt>
                <c:pt idx="1215">
                  <c:v>9.1051999999999994E-2</c:v>
                </c:pt>
                <c:pt idx="1216">
                  <c:v>9.1146000000000005E-2</c:v>
                </c:pt>
                <c:pt idx="1217">
                  <c:v>9.1309000000000001E-2</c:v>
                </c:pt>
                <c:pt idx="1218">
                  <c:v>9.1469999999999996E-2</c:v>
                </c:pt>
                <c:pt idx="1219">
                  <c:v>9.1452000000000006E-2</c:v>
                </c:pt>
                <c:pt idx="1220">
                  <c:v>9.1608999999999996E-2</c:v>
                </c:pt>
                <c:pt idx="1221">
                  <c:v>9.1925000000000007E-2</c:v>
                </c:pt>
                <c:pt idx="1222">
                  <c:v>9.1832999999999998E-2</c:v>
                </c:pt>
                <c:pt idx="1223">
                  <c:v>9.2101000000000002E-2</c:v>
                </c:pt>
                <c:pt idx="1224">
                  <c:v>9.2430999999999999E-2</c:v>
                </c:pt>
                <c:pt idx="1225">
                  <c:v>9.2391000000000001E-2</c:v>
                </c:pt>
                <c:pt idx="1226">
                  <c:v>9.2523999999999995E-2</c:v>
                </c:pt>
                <c:pt idx="1227">
                  <c:v>9.2604000000000006E-2</c:v>
                </c:pt>
                <c:pt idx="1228">
                  <c:v>9.2451000000000005E-2</c:v>
                </c:pt>
                <c:pt idx="1229">
                  <c:v>9.2826000000000006E-2</c:v>
                </c:pt>
                <c:pt idx="1230">
                  <c:v>9.3023999999999996E-2</c:v>
                </c:pt>
                <c:pt idx="1231">
                  <c:v>9.3128000000000002E-2</c:v>
                </c:pt>
                <c:pt idx="1232">
                  <c:v>9.3270000000000006E-2</c:v>
                </c:pt>
                <c:pt idx="1233">
                  <c:v>9.3358999999999998E-2</c:v>
                </c:pt>
                <c:pt idx="1234">
                  <c:v>9.3452999999999994E-2</c:v>
                </c:pt>
                <c:pt idx="1235">
                  <c:v>9.3789999999999998E-2</c:v>
                </c:pt>
                <c:pt idx="1236">
                  <c:v>9.3974000000000002E-2</c:v>
                </c:pt>
                <c:pt idx="1237">
                  <c:v>9.4079999999999997E-2</c:v>
                </c:pt>
                <c:pt idx="1238">
                  <c:v>9.3990000000000004E-2</c:v>
                </c:pt>
                <c:pt idx="1239">
                  <c:v>9.4077999999999995E-2</c:v>
                </c:pt>
                <c:pt idx="1240">
                  <c:v>9.4499E-2</c:v>
                </c:pt>
                <c:pt idx="1241">
                  <c:v>9.4645999999999994E-2</c:v>
                </c:pt>
                <c:pt idx="1242">
                  <c:v>9.4839999999999994E-2</c:v>
                </c:pt>
                <c:pt idx="1243">
                  <c:v>9.4896999999999995E-2</c:v>
                </c:pt>
                <c:pt idx="1244">
                  <c:v>9.4723000000000002E-2</c:v>
                </c:pt>
                <c:pt idx="1245">
                  <c:v>9.5159999999999995E-2</c:v>
                </c:pt>
                <c:pt idx="1246">
                  <c:v>9.5175999999999997E-2</c:v>
                </c:pt>
                <c:pt idx="1247">
                  <c:v>9.5500000000000002E-2</c:v>
                </c:pt>
                <c:pt idx="1248">
                  <c:v>9.5661999999999997E-2</c:v>
                </c:pt>
                <c:pt idx="1249">
                  <c:v>9.6013000000000001E-2</c:v>
                </c:pt>
                <c:pt idx="1250">
                  <c:v>9.6226000000000006E-2</c:v>
                </c:pt>
                <c:pt idx="1251">
                  <c:v>9.6188999999999997E-2</c:v>
                </c:pt>
                <c:pt idx="1252">
                  <c:v>9.6271999999999996E-2</c:v>
                </c:pt>
                <c:pt idx="1253">
                  <c:v>9.6313999999999997E-2</c:v>
                </c:pt>
                <c:pt idx="1254">
                  <c:v>9.6533999999999995E-2</c:v>
                </c:pt>
                <c:pt idx="1255">
                  <c:v>9.6730999999999998E-2</c:v>
                </c:pt>
                <c:pt idx="1256">
                  <c:v>9.7076999999999997E-2</c:v>
                </c:pt>
                <c:pt idx="1257">
                  <c:v>9.7019999999999995E-2</c:v>
                </c:pt>
                <c:pt idx="1258">
                  <c:v>9.6796999999999994E-2</c:v>
                </c:pt>
                <c:pt idx="1259">
                  <c:v>9.6994999999999998E-2</c:v>
                </c:pt>
                <c:pt idx="1260">
                  <c:v>9.7344E-2</c:v>
                </c:pt>
                <c:pt idx="1261">
                  <c:v>9.7472000000000003E-2</c:v>
                </c:pt>
                <c:pt idx="1262">
                  <c:v>9.7530000000000006E-2</c:v>
                </c:pt>
                <c:pt idx="1263">
                  <c:v>9.7733E-2</c:v>
                </c:pt>
                <c:pt idx="1264">
                  <c:v>9.8048999999999997E-2</c:v>
                </c:pt>
                <c:pt idx="1265">
                  <c:v>9.8100000000000007E-2</c:v>
                </c:pt>
                <c:pt idx="1266">
                  <c:v>9.8113000000000006E-2</c:v>
                </c:pt>
                <c:pt idx="1267">
                  <c:v>9.8297999999999996E-2</c:v>
                </c:pt>
                <c:pt idx="1268">
                  <c:v>9.8323999999999995E-2</c:v>
                </c:pt>
                <c:pt idx="1269">
                  <c:v>9.8393999999999995E-2</c:v>
                </c:pt>
                <c:pt idx="1270">
                  <c:v>9.8576999999999998E-2</c:v>
                </c:pt>
                <c:pt idx="1271">
                  <c:v>9.8739999999999994E-2</c:v>
                </c:pt>
                <c:pt idx="1272">
                  <c:v>9.8959000000000005E-2</c:v>
                </c:pt>
                <c:pt idx="1273">
                  <c:v>9.9086999999999995E-2</c:v>
                </c:pt>
                <c:pt idx="1274">
                  <c:v>9.9229999999999999E-2</c:v>
                </c:pt>
                <c:pt idx="1275">
                  <c:v>9.9429000000000003E-2</c:v>
                </c:pt>
                <c:pt idx="1276">
                  <c:v>9.9348000000000006E-2</c:v>
                </c:pt>
                <c:pt idx="1277">
                  <c:v>9.9689E-2</c:v>
                </c:pt>
                <c:pt idx="1278">
                  <c:v>9.9793999999999994E-2</c:v>
                </c:pt>
                <c:pt idx="1279">
                  <c:v>0.100022</c:v>
                </c:pt>
                <c:pt idx="1280">
                  <c:v>9.9990999999999997E-2</c:v>
                </c:pt>
                <c:pt idx="1281">
                  <c:v>9.9967E-2</c:v>
                </c:pt>
                <c:pt idx="1282">
                  <c:v>0.10006900000000001</c:v>
                </c:pt>
                <c:pt idx="1283">
                  <c:v>0.100274</c:v>
                </c:pt>
                <c:pt idx="1284">
                  <c:v>0.100565</c:v>
                </c:pt>
                <c:pt idx="1285">
                  <c:v>0.100743</c:v>
                </c:pt>
                <c:pt idx="1286">
                  <c:v>0.10076400000000001</c:v>
                </c:pt>
                <c:pt idx="1287">
                  <c:v>0.101009</c:v>
                </c:pt>
                <c:pt idx="1288">
                  <c:v>0.100923</c:v>
                </c:pt>
                <c:pt idx="1289">
                  <c:v>0.10115399999999999</c:v>
                </c:pt>
                <c:pt idx="1290">
                  <c:v>0.101331</c:v>
                </c:pt>
                <c:pt idx="1291">
                  <c:v>0.101325</c:v>
                </c:pt>
                <c:pt idx="1292">
                  <c:v>0.101784</c:v>
                </c:pt>
                <c:pt idx="1293">
                  <c:v>0.101525</c:v>
                </c:pt>
                <c:pt idx="1294">
                  <c:v>0.10193199999999999</c:v>
                </c:pt>
                <c:pt idx="1295">
                  <c:v>0.10213999999999999</c:v>
                </c:pt>
                <c:pt idx="1296">
                  <c:v>0.102452</c:v>
                </c:pt>
                <c:pt idx="1297">
                  <c:v>0.10242900000000001</c:v>
                </c:pt>
                <c:pt idx="1298">
                  <c:v>0.10245</c:v>
                </c:pt>
                <c:pt idx="1299">
                  <c:v>0.102566</c:v>
                </c:pt>
                <c:pt idx="1300">
                  <c:v>0.10271</c:v>
                </c:pt>
                <c:pt idx="1301">
                  <c:v>0.102938</c:v>
                </c:pt>
                <c:pt idx="1302">
                  <c:v>0.103104</c:v>
                </c:pt>
                <c:pt idx="1303">
                  <c:v>0.103217</c:v>
                </c:pt>
                <c:pt idx="1304">
                  <c:v>0.103492</c:v>
                </c:pt>
                <c:pt idx="1305">
                  <c:v>0.103451</c:v>
                </c:pt>
                <c:pt idx="1306">
                  <c:v>0.103835</c:v>
                </c:pt>
                <c:pt idx="1307">
                  <c:v>0.103973</c:v>
                </c:pt>
                <c:pt idx="1308">
                  <c:v>0.104048</c:v>
                </c:pt>
                <c:pt idx="1309">
                  <c:v>0.104158</c:v>
                </c:pt>
                <c:pt idx="1310">
                  <c:v>0.104341</c:v>
                </c:pt>
                <c:pt idx="1311">
                  <c:v>0.104398</c:v>
                </c:pt>
                <c:pt idx="1312">
                  <c:v>0.10427400000000001</c:v>
                </c:pt>
                <c:pt idx="1313">
                  <c:v>0.104451</c:v>
                </c:pt>
                <c:pt idx="1314">
                  <c:v>0.10476000000000001</c:v>
                </c:pt>
                <c:pt idx="1315">
                  <c:v>0.105001</c:v>
                </c:pt>
                <c:pt idx="1316">
                  <c:v>0.10507900000000001</c:v>
                </c:pt>
                <c:pt idx="1317">
                  <c:v>0.105184</c:v>
                </c:pt>
                <c:pt idx="1318">
                  <c:v>0.10521999999999999</c:v>
                </c:pt>
                <c:pt idx="1319">
                  <c:v>0.10532</c:v>
                </c:pt>
                <c:pt idx="1320">
                  <c:v>0.105725</c:v>
                </c:pt>
                <c:pt idx="1321">
                  <c:v>0.10562199999999999</c:v>
                </c:pt>
                <c:pt idx="1322">
                  <c:v>0.105836</c:v>
                </c:pt>
                <c:pt idx="1323">
                  <c:v>0.10603600000000001</c:v>
                </c:pt>
                <c:pt idx="1324">
                  <c:v>0.106104</c:v>
                </c:pt>
                <c:pt idx="1325">
                  <c:v>0.10635500000000001</c:v>
                </c:pt>
                <c:pt idx="1326">
                  <c:v>0.1065</c:v>
                </c:pt>
                <c:pt idx="1327">
                  <c:v>0.106502</c:v>
                </c:pt>
                <c:pt idx="1328">
                  <c:v>0.106755</c:v>
                </c:pt>
                <c:pt idx="1329">
                  <c:v>0.106928</c:v>
                </c:pt>
                <c:pt idx="1330">
                  <c:v>0.10698199999999999</c:v>
                </c:pt>
                <c:pt idx="1331">
                  <c:v>0.10709100000000001</c:v>
                </c:pt>
                <c:pt idx="1332">
                  <c:v>0.10716199999999999</c:v>
                </c:pt>
                <c:pt idx="1333">
                  <c:v>0.10732899999999999</c:v>
                </c:pt>
                <c:pt idx="1334">
                  <c:v>0.107304</c:v>
                </c:pt>
                <c:pt idx="1335">
                  <c:v>0.10741199999999999</c:v>
                </c:pt>
                <c:pt idx="1336">
                  <c:v>0.10764</c:v>
                </c:pt>
                <c:pt idx="1337">
                  <c:v>0.1079</c:v>
                </c:pt>
                <c:pt idx="1338">
                  <c:v>0.10795</c:v>
                </c:pt>
                <c:pt idx="1339">
                  <c:v>0.107894</c:v>
                </c:pt>
                <c:pt idx="1340">
                  <c:v>0.108041</c:v>
                </c:pt>
                <c:pt idx="1341">
                  <c:v>0.10827299999999999</c:v>
                </c:pt>
                <c:pt idx="1342">
                  <c:v>0.10838</c:v>
                </c:pt>
                <c:pt idx="1343">
                  <c:v>0.108574</c:v>
                </c:pt>
                <c:pt idx="1344">
                  <c:v>0.10872999999999999</c:v>
                </c:pt>
                <c:pt idx="1345">
                  <c:v>0.10868899999999999</c:v>
                </c:pt>
                <c:pt idx="1346">
                  <c:v>0.10878</c:v>
                </c:pt>
                <c:pt idx="1347">
                  <c:v>0.10900600000000001</c:v>
                </c:pt>
                <c:pt idx="1348">
                  <c:v>0.108989</c:v>
                </c:pt>
                <c:pt idx="1349">
                  <c:v>0.109001</c:v>
                </c:pt>
                <c:pt idx="1350">
                  <c:v>0.109227</c:v>
                </c:pt>
                <c:pt idx="1351">
                  <c:v>0.109148</c:v>
                </c:pt>
                <c:pt idx="1352">
                  <c:v>0.109458</c:v>
                </c:pt>
                <c:pt idx="1353">
                  <c:v>0.109558</c:v>
                </c:pt>
                <c:pt idx="1354">
                  <c:v>0.109801</c:v>
                </c:pt>
                <c:pt idx="1355">
                  <c:v>0.109898</c:v>
                </c:pt>
                <c:pt idx="1356">
                  <c:v>0.10982</c:v>
                </c:pt>
                <c:pt idx="1357">
                  <c:v>0.109871</c:v>
                </c:pt>
                <c:pt idx="1358">
                  <c:v>0.110081</c:v>
                </c:pt>
                <c:pt idx="1359">
                  <c:v>0.11011600000000001</c:v>
                </c:pt>
                <c:pt idx="1360">
                  <c:v>0.110403</c:v>
                </c:pt>
                <c:pt idx="1361">
                  <c:v>0.11060399999999999</c:v>
                </c:pt>
                <c:pt idx="1362">
                  <c:v>0.110412</c:v>
                </c:pt>
                <c:pt idx="1363">
                  <c:v>0.110809</c:v>
                </c:pt>
                <c:pt idx="1364">
                  <c:v>0.11078</c:v>
                </c:pt>
                <c:pt idx="1365">
                  <c:v>0.110947</c:v>
                </c:pt>
                <c:pt idx="1366">
                  <c:v>0.110972</c:v>
                </c:pt>
                <c:pt idx="1367">
                  <c:v>0.11103</c:v>
                </c:pt>
                <c:pt idx="1368">
                  <c:v>0.111067</c:v>
                </c:pt>
                <c:pt idx="1369">
                  <c:v>0.11125500000000001</c:v>
                </c:pt>
                <c:pt idx="1370">
                  <c:v>0.111594</c:v>
                </c:pt>
                <c:pt idx="1371">
                  <c:v>0.111541</c:v>
                </c:pt>
                <c:pt idx="1372">
                  <c:v>0.111693</c:v>
                </c:pt>
                <c:pt idx="1373">
                  <c:v>0.11161699999999999</c:v>
                </c:pt>
                <c:pt idx="1374">
                  <c:v>0.111744</c:v>
                </c:pt>
                <c:pt idx="1375">
                  <c:v>0.111997</c:v>
                </c:pt>
                <c:pt idx="1376">
                  <c:v>0.11226899999999999</c:v>
                </c:pt>
                <c:pt idx="1377">
                  <c:v>0.112342</c:v>
                </c:pt>
                <c:pt idx="1378">
                  <c:v>0.112459</c:v>
                </c:pt>
                <c:pt idx="1379">
                  <c:v>0.112321</c:v>
                </c:pt>
                <c:pt idx="1380">
                  <c:v>0.11250599999999999</c:v>
                </c:pt>
                <c:pt idx="1381">
                  <c:v>0.112895</c:v>
                </c:pt>
                <c:pt idx="1382">
                  <c:v>0.11281099999999999</c:v>
                </c:pt>
                <c:pt idx="1383">
                  <c:v>0.11303199999999999</c:v>
                </c:pt>
                <c:pt idx="1384">
                  <c:v>0.113022</c:v>
                </c:pt>
                <c:pt idx="1385">
                  <c:v>0.113139</c:v>
                </c:pt>
                <c:pt idx="1386">
                  <c:v>0.113195</c:v>
                </c:pt>
                <c:pt idx="1387">
                  <c:v>0.113508</c:v>
                </c:pt>
                <c:pt idx="1388">
                  <c:v>0.113479</c:v>
                </c:pt>
                <c:pt idx="1389">
                  <c:v>0.113688</c:v>
                </c:pt>
                <c:pt idx="1390">
                  <c:v>0.113409</c:v>
                </c:pt>
                <c:pt idx="1391">
                  <c:v>0.113547</c:v>
                </c:pt>
                <c:pt idx="1392">
                  <c:v>0.11384900000000001</c:v>
                </c:pt>
                <c:pt idx="1393">
                  <c:v>0.11400399999999999</c:v>
                </c:pt>
                <c:pt idx="1394">
                  <c:v>0.114273</c:v>
                </c:pt>
                <c:pt idx="1395">
                  <c:v>0.11429499999999999</c:v>
                </c:pt>
                <c:pt idx="1396">
                  <c:v>0.11432199999999999</c:v>
                </c:pt>
                <c:pt idx="1397">
                  <c:v>0.114343</c:v>
                </c:pt>
                <c:pt idx="1398">
                  <c:v>0.114438</c:v>
                </c:pt>
                <c:pt idx="1399">
                  <c:v>0.11458</c:v>
                </c:pt>
                <c:pt idx="1400">
                  <c:v>0.114567</c:v>
                </c:pt>
                <c:pt idx="1401">
                  <c:v>0.114565</c:v>
                </c:pt>
                <c:pt idx="1402">
                  <c:v>0.114802</c:v>
                </c:pt>
                <c:pt idx="1403">
                  <c:v>0.114674</c:v>
                </c:pt>
                <c:pt idx="1404">
                  <c:v>0.114967</c:v>
                </c:pt>
                <c:pt idx="1405">
                  <c:v>0.115134</c:v>
                </c:pt>
                <c:pt idx="1406">
                  <c:v>0.11519699999999999</c:v>
                </c:pt>
                <c:pt idx="1407">
                  <c:v>0.115083</c:v>
                </c:pt>
                <c:pt idx="1408">
                  <c:v>0.115672</c:v>
                </c:pt>
                <c:pt idx="1409">
                  <c:v>0.11572</c:v>
                </c:pt>
                <c:pt idx="1410">
                  <c:v>0.11579200000000001</c:v>
                </c:pt>
                <c:pt idx="1411">
                  <c:v>0.115717</c:v>
                </c:pt>
                <c:pt idx="1412">
                  <c:v>0.115811</c:v>
                </c:pt>
                <c:pt idx="1413">
                  <c:v>0.11609</c:v>
                </c:pt>
                <c:pt idx="1414">
                  <c:v>0.116049</c:v>
                </c:pt>
                <c:pt idx="1415">
                  <c:v>0.116192</c:v>
                </c:pt>
                <c:pt idx="1416">
                  <c:v>0.11624</c:v>
                </c:pt>
                <c:pt idx="1417">
                  <c:v>0.116425</c:v>
                </c:pt>
                <c:pt idx="1418">
                  <c:v>0.116393</c:v>
                </c:pt>
                <c:pt idx="1419">
                  <c:v>0.11644699999999999</c:v>
                </c:pt>
                <c:pt idx="1420">
                  <c:v>0.116782</c:v>
                </c:pt>
                <c:pt idx="1421">
                  <c:v>0.116657</c:v>
                </c:pt>
                <c:pt idx="1422">
                  <c:v>0.116744</c:v>
                </c:pt>
                <c:pt idx="1423">
                  <c:v>0.116978</c:v>
                </c:pt>
                <c:pt idx="1424">
                  <c:v>0.116908</c:v>
                </c:pt>
                <c:pt idx="1425">
                  <c:v>0.117006</c:v>
                </c:pt>
                <c:pt idx="1426">
                  <c:v>0.117537</c:v>
                </c:pt>
                <c:pt idx="1427">
                  <c:v>0.117607</c:v>
                </c:pt>
                <c:pt idx="1428">
                  <c:v>0.117363</c:v>
                </c:pt>
                <c:pt idx="1429">
                  <c:v>0.11751399999999999</c:v>
                </c:pt>
                <c:pt idx="1430">
                  <c:v>0.117647</c:v>
                </c:pt>
                <c:pt idx="1431">
                  <c:v>0.117939</c:v>
                </c:pt>
                <c:pt idx="1432">
                  <c:v>0.118159</c:v>
                </c:pt>
                <c:pt idx="1433">
                  <c:v>0.118154</c:v>
                </c:pt>
                <c:pt idx="1434">
                  <c:v>0.118393</c:v>
                </c:pt>
                <c:pt idx="1435">
                  <c:v>0.11838600000000001</c:v>
                </c:pt>
                <c:pt idx="1436">
                  <c:v>0.118643</c:v>
                </c:pt>
                <c:pt idx="1437">
                  <c:v>0.118533</c:v>
                </c:pt>
                <c:pt idx="1438">
                  <c:v>0.118705</c:v>
                </c:pt>
                <c:pt idx="1439">
                  <c:v>0.119006</c:v>
                </c:pt>
                <c:pt idx="1440">
                  <c:v>0.118796</c:v>
                </c:pt>
                <c:pt idx="1441">
                  <c:v>0.119019</c:v>
                </c:pt>
                <c:pt idx="1442">
                  <c:v>0.119142</c:v>
                </c:pt>
                <c:pt idx="1443">
                  <c:v>0.119447</c:v>
                </c:pt>
                <c:pt idx="1444">
                  <c:v>0.11951100000000001</c:v>
                </c:pt>
                <c:pt idx="1445">
                  <c:v>0.11945500000000001</c:v>
                </c:pt>
                <c:pt idx="1446">
                  <c:v>0.119601</c:v>
                </c:pt>
                <c:pt idx="1447">
                  <c:v>0.11988</c:v>
                </c:pt>
                <c:pt idx="1448">
                  <c:v>0.12009</c:v>
                </c:pt>
                <c:pt idx="1449">
                  <c:v>0.120148</c:v>
                </c:pt>
                <c:pt idx="1450">
                  <c:v>0.120102</c:v>
                </c:pt>
                <c:pt idx="1451">
                  <c:v>0.12020599999999999</c:v>
                </c:pt>
                <c:pt idx="1452">
                  <c:v>0.12017799999999999</c:v>
                </c:pt>
                <c:pt idx="1453">
                  <c:v>0.120171</c:v>
                </c:pt>
                <c:pt idx="1454">
                  <c:v>0.12076199999999999</c:v>
                </c:pt>
                <c:pt idx="1455">
                  <c:v>0.120771</c:v>
                </c:pt>
                <c:pt idx="1456">
                  <c:v>0.120944</c:v>
                </c:pt>
                <c:pt idx="1457">
                  <c:v>0.12091300000000001</c:v>
                </c:pt>
                <c:pt idx="1458">
                  <c:v>0.121239</c:v>
                </c:pt>
                <c:pt idx="1459">
                  <c:v>0.12142699999999999</c:v>
                </c:pt>
                <c:pt idx="1460">
                  <c:v>0.12127400000000001</c:v>
                </c:pt>
                <c:pt idx="1461">
                  <c:v>0.12163400000000001</c:v>
                </c:pt>
                <c:pt idx="1462">
                  <c:v>0.12160600000000001</c:v>
                </c:pt>
                <c:pt idx="1463">
                  <c:v>0.12177</c:v>
                </c:pt>
                <c:pt idx="1464">
                  <c:v>0.121768</c:v>
                </c:pt>
                <c:pt idx="1465">
                  <c:v>0.121846</c:v>
                </c:pt>
                <c:pt idx="1466">
                  <c:v>0.121783</c:v>
                </c:pt>
                <c:pt idx="1467">
                  <c:v>0.121854</c:v>
                </c:pt>
                <c:pt idx="1468">
                  <c:v>0.12207800000000001</c:v>
                </c:pt>
                <c:pt idx="1469">
                  <c:v>0.122248</c:v>
                </c:pt>
                <c:pt idx="1470">
                  <c:v>0.122435</c:v>
                </c:pt>
                <c:pt idx="1471">
                  <c:v>0.12238300000000001</c:v>
                </c:pt>
                <c:pt idx="1472">
                  <c:v>0.122767</c:v>
                </c:pt>
                <c:pt idx="1473">
                  <c:v>0.122929</c:v>
                </c:pt>
                <c:pt idx="1474">
                  <c:v>0.122962</c:v>
                </c:pt>
                <c:pt idx="1475">
                  <c:v>0.12296600000000001</c:v>
                </c:pt>
                <c:pt idx="1476">
                  <c:v>0.12304</c:v>
                </c:pt>
                <c:pt idx="1477">
                  <c:v>0.123248</c:v>
                </c:pt>
                <c:pt idx="1478">
                  <c:v>0.123325</c:v>
                </c:pt>
                <c:pt idx="1479">
                  <c:v>0.12354900000000001</c:v>
                </c:pt>
                <c:pt idx="1480">
                  <c:v>0.12349599999999999</c:v>
                </c:pt>
                <c:pt idx="1481">
                  <c:v>0.123657</c:v>
                </c:pt>
                <c:pt idx="1482">
                  <c:v>0.123875</c:v>
                </c:pt>
                <c:pt idx="1483">
                  <c:v>0.12397900000000001</c:v>
                </c:pt>
                <c:pt idx="1484">
                  <c:v>0.12396500000000001</c:v>
                </c:pt>
                <c:pt idx="1485">
                  <c:v>0.12393800000000001</c:v>
                </c:pt>
                <c:pt idx="1486">
                  <c:v>0.124238</c:v>
                </c:pt>
                <c:pt idx="1487">
                  <c:v>0.124213</c:v>
                </c:pt>
                <c:pt idx="1488">
                  <c:v>0.124275</c:v>
                </c:pt>
                <c:pt idx="1489">
                  <c:v>0.124378</c:v>
                </c:pt>
                <c:pt idx="1490">
                  <c:v>0.124559</c:v>
                </c:pt>
                <c:pt idx="1491">
                  <c:v>0.12482</c:v>
                </c:pt>
                <c:pt idx="1492">
                  <c:v>0.124837</c:v>
                </c:pt>
                <c:pt idx="1493">
                  <c:v>0.124974</c:v>
                </c:pt>
                <c:pt idx="1494">
                  <c:v>0.12515299999999999</c:v>
                </c:pt>
                <c:pt idx="1495">
                  <c:v>0.12514800000000001</c:v>
                </c:pt>
                <c:pt idx="1496">
                  <c:v>0.12523000000000001</c:v>
                </c:pt>
                <c:pt idx="1497">
                  <c:v>0.12528700000000001</c:v>
                </c:pt>
                <c:pt idx="1498">
                  <c:v>0.12517400000000001</c:v>
                </c:pt>
                <c:pt idx="1499">
                  <c:v>0.12567400000000001</c:v>
                </c:pt>
                <c:pt idx="1500">
                  <c:v>0.125697</c:v>
                </c:pt>
                <c:pt idx="1501">
                  <c:v>0.12570899999999999</c:v>
                </c:pt>
                <c:pt idx="1502">
                  <c:v>0.12574199999999999</c:v>
                </c:pt>
                <c:pt idx="1503">
                  <c:v>0.12578500000000001</c:v>
                </c:pt>
                <c:pt idx="1504">
                  <c:v>0.125915</c:v>
                </c:pt>
                <c:pt idx="1505">
                  <c:v>0.12609899999999999</c:v>
                </c:pt>
                <c:pt idx="1506">
                  <c:v>0.12621599999999999</c:v>
                </c:pt>
                <c:pt idx="1507">
                  <c:v>0.12617999999999999</c:v>
                </c:pt>
                <c:pt idx="1508">
                  <c:v>0.126337</c:v>
                </c:pt>
                <c:pt idx="1509">
                  <c:v>0.12648999999999999</c:v>
                </c:pt>
                <c:pt idx="1510">
                  <c:v>0.12671399999999999</c:v>
                </c:pt>
                <c:pt idx="1511">
                  <c:v>0.12685299999999999</c:v>
                </c:pt>
                <c:pt idx="1512">
                  <c:v>0.126911</c:v>
                </c:pt>
                <c:pt idx="1513">
                  <c:v>0.12683800000000001</c:v>
                </c:pt>
                <c:pt idx="1514">
                  <c:v>0.12707199999999999</c:v>
                </c:pt>
                <c:pt idx="1515">
                  <c:v>0.12720100000000001</c:v>
                </c:pt>
                <c:pt idx="1516">
                  <c:v>0.127189</c:v>
                </c:pt>
                <c:pt idx="1517">
                  <c:v>0.12733800000000001</c:v>
                </c:pt>
                <c:pt idx="1518">
                  <c:v>0.127302</c:v>
                </c:pt>
                <c:pt idx="1519">
                  <c:v>0.12759400000000001</c:v>
                </c:pt>
                <c:pt idx="1520">
                  <c:v>0.12787100000000001</c:v>
                </c:pt>
                <c:pt idx="1521">
                  <c:v>0.12781500000000001</c:v>
                </c:pt>
                <c:pt idx="1522">
                  <c:v>0.127882</c:v>
                </c:pt>
                <c:pt idx="1523">
                  <c:v>0.12798200000000001</c:v>
                </c:pt>
                <c:pt idx="1524">
                  <c:v>0.12808900000000001</c:v>
                </c:pt>
                <c:pt idx="1525">
                  <c:v>0.128243</c:v>
                </c:pt>
                <c:pt idx="1526">
                  <c:v>0.12833900000000001</c:v>
                </c:pt>
                <c:pt idx="1527">
                  <c:v>0.12844</c:v>
                </c:pt>
                <c:pt idx="1528">
                  <c:v>0.12843599999999999</c:v>
                </c:pt>
                <c:pt idx="1529">
                  <c:v>0.12864800000000001</c:v>
                </c:pt>
                <c:pt idx="1530">
                  <c:v>0.128829</c:v>
                </c:pt>
                <c:pt idx="1531">
                  <c:v>0.12877</c:v>
                </c:pt>
                <c:pt idx="1532">
                  <c:v>0.12887100000000001</c:v>
                </c:pt>
                <c:pt idx="1533">
                  <c:v>0.12900800000000001</c:v>
                </c:pt>
                <c:pt idx="1534">
                  <c:v>0.12889900000000001</c:v>
                </c:pt>
                <c:pt idx="1535">
                  <c:v>0.12917300000000001</c:v>
                </c:pt>
                <c:pt idx="1536">
                  <c:v>0.129242</c:v>
                </c:pt>
                <c:pt idx="1537">
                  <c:v>0.129411</c:v>
                </c:pt>
                <c:pt idx="1538">
                  <c:v>0.12945599999999999</c:v>
                </c:pt>
                <c:pt idx="1539">
                  <c:v>0.12954599999999999</c:v>
                </c:pt>
                <c:pt idx="1540">
                  <c:v>0.12954599999999999</c:v>
                </c:pt>
                <c:pt idx="1541">
                  <c:v>0.129938</c:v>
                </c:pt>
                <c:pt idx="1542">
                  <c:v>0.129881</c:v>
                </c:pt>
                <c:pt idx="1543">
                  <c:v>0.12998499999999999</c:v>
                </c:pt>
                <c:pt idx="1544">
                  <c:v>0.13003700000000001</c:v>
                </c:pt>
                <c:pt idx="1545">
                  <c:v>0.13008400000000001</c:v>
                </c:pt>
                <c:pt idx="1546">
                  <c:v>0.130218</c:v>
                </c:pt>
                <c:pt idx="1547">
                  <c:v>0.13020999999999999</c:v>
                </c:pt>
                <c:pt idx="1548">
                  <c:v>0.13043399999999999</c:v>
                </c:pt>
                <c:pt idx="1549">
                  <c:v>0.13036700000000001</c:v>
                </c:pt>
                <c:pt idx="1550">
                  <c:v>0.130278</c:v>
                </c:pt>
                <c:pt idx="1551">
                  <c:v>0.13064500000000001</c:v>
                </c:pt>
                <c:pt idx="1552">
                  <c:v>0.13077800000000001</c:v>
                </c:pt>
                <c:pt idx="1553">
                  <c:v>0.13061900000000001</c:v>
                </c:pt>
                <c:pt idx="1554">
                  <c:v>0.13067300000000001</c:v>
                </c:pt>
                <c:pt idx="1555">
                  <c:v>0.13095899999999999</c:v>
                </c:pt>
                <c:pt idx="1556">
                  <c:v>0.131073</c:v>
                </c:pt>
                <c:pt idx="1557">
                  <c:v>0.13105</c:v>
                </c:pt>
                <c:pt idx="1558">
                  <c:v>0.13106300000000001</c:v>
                </c:pt>
                <c:pt idx="1559">
                  <c:v>0.13112599999999999</c:v>
                </c:pt>
                <c:pt idx="1560">
                  <c:v>0.131245</c:v>
                </c:pt>
                <c:pt idx="1561">
                  <c:v>0.13151199999999999</c:v>
                </c:pt>
                <c:pt idx="1562">
                  <c:v>0.13147700000000001</c:v>
                </c:pt>
                <c:pt idx="1563">
                  <c:v>0.131628</c:v>
                </c:pt>
                <c:pt idx="1564">
                  <c:v>0.13187399999999999</c:v>
                </c:pt>
                <c:pt idx="1565">
                  <c:v>0.13179199999999999</c:v>
                </c:pt>
                <c:pt idx="1566">
                  <c:v>0.132082</c:v>
                </c:pt>
                <c:pt idx="1567">
                  <c:v>0.13192000000000001</c:v>
                </c:pt>
                <c:pt idx="1568">
                  <c:v>0.13216700000000001</c:v>
                </c:pt>
                <c:pt idx="1569">
                  <c:v>0.132327</c:v>
                </c:pt>
                <c:pt idx="1570">
                  <c:v>0.13234099999999999</c:v>
                </c:pt>
                <c:pt idx="1571">
                  <c:v>0.132353</c:v>
                </c:pt>
                <c:pt idx="1572">
                  <c:v>0.13234399999999999</c:v>
                </c:pt>
                <c:pt idx="1573">
                  <c:v>0.132631</c:v>
                </c:pt>
                <c:pt idx="1574">
                  <c:v>0.13284299999999999</c:v>
                </c:pt>
                <c:pt idx="1575">
                  <c:v>0.13290399999999999</c:v>
                </c:pt>
                <c:pt idx="1576">
                  <c:v>0.13295999999999999</c:v>
                </c:pt>
                <c:pt idx="1577">
                  <c:v>0.13295999999999999</c:v>
                </c:pt>
                <c:pt idx="1578">
                  <c:v>0.13299800000000001</c:v>
                </c:pt>
                <c:pt idx="1579">
                  <c:v>0.13334499999999999</c:v>
                </c:pt>
                <c:pt idx="1580">
                  <c:v>0.133379</c:v>
                </c:pt>
                <c:pt idx="1581">
                  <c:v>0.13362499999999999</c:v>
                </c:pt>
                <c:pt idx="1582">
                  <c:v>0.13365099999999999</c:v>
                </c:pt>
                <c:pt idx="1583">
                  <c:v>0.13376099999999999</c:v>
                </c:pt>
                <c:pt idx="1584">
                  <c:v>0.13375200000000001</c:v>
                </c:pt>
                <c:pt idx="1585">
                  <c:v>0.13408100000000001</c:v>
                </c:pt>
                <c:pt idx="1586">
                  <c:v>0.13399800000000001</c:v>
                </c:pt>
                <c:pt idx="1587">
                  <c:v>0.13408800000000001</c:v>
                </c:pt>
                <c:pt idx="1588">
                  <c:v>0.13397300000000001</c:v>
                </c:pt>
                <c:pt idx="1589">
                  <c:v>0.13402500000000001</c:v>
                </c:pt>
                <c:pt idx="1590">
                  <c:v>0.13437399999999999</c:v>
                </c:pt>
                <c:pt idx="1591">
                  <c:v>0.13448299999999999</c:v>
                </c:pt>
                <c:pt idx="1592">
                  <c:v>0.13461699999999999</c:v>
                </c:pt>
                <c:pt idx="1593">
                  <c:v>0.13458899999999999</c:v>
                </c:pt>
                <c:pt idx="1594">
                  <c:v>0.13450100000000001</c:v>
                </c:pt>
                <c:pt idx="1595">
                  <c:v>0.13450599999999999</c:v>
                </c:pt>
                <c:pt idx="1596">
                  <c:v>0.13483600000000001</c:v>
                </c:pt>
                <c:pt idx="1597">
                  <c:v>0.13496</c:v>
                </c:pt>
                <c:pt idx="1598">
                  <c:v>0.134767</c:v>
                </c:pt>
                <c:pt idx="1599">
                  <c:v>0.13484099999999999</c:v>
                </c:pt>
                <c:pt idx="1600">
                  <c:v>0.13514499999999999</c:v>
                </c:pt>
                <c:pt idx="1601">
                  <c:v>0.13505500000000001</c:v>
                </c:pt>
                <c:pt idx="1602">
                  <c:v>0.13505</c:v>
                </c:pt>
                <c:pt idx="1603">
                  <c:v>0.13513900000000001</c:v>
                </c:pt>
                <c:pt idx="1604">
                  <c:v>0.135267</c:v>
                </c:pt>
                <c:pt idx="1605">
                  <c:v>0.13522200000000001</c:v>
                </c:pt>
                <c:pt idx="1606">
                  <c:v>0.13539499999999999</c:v>
                </c:pt>
                <c:pt idx="1607">
                  <c:v>0.13555400000000001</c:v>
                </c:pt>
                <c:pt idx="1608">
                  <c:v>0.135742</c:v>
                </c:pt>
                <c:pt idx="1609">
                  <c:v>0.135764</c:v>
                </c:pt>
                <c:pt idx="1610">
                  <c:v>0.13567499999999999</c:v>
                </c:pt>
                <c:pt idx="1611">
                  <c:v>0.13570299999999999</c:v>
                </c:pt>
                <c:pt idx="1612">
                  <c:v>0.13566</c:v>
                </c:pt>
                <c:pt idx="1613">
                  <c:v>0.13592099999999999</c:v>
                </c:pt>
                <c:pt idx="1614">
                  <c:v>0.136264</c:v>
                </c:pt>
                <c:pt idx="1615">
                  <c:v>0.13620399999999999</c:v>
                </c:pt>
                <c:pt idx="1616">
                  <c:v>0.13611999999999999</c:v>
                </c:pt>
                <c:pt idx="1617">
                  <c:v>0.13617699999999999</c:v>
                </c:pt>
                <c:pt idx="1618">
                  <c:v>0.1363</c:v>
                </c:pt>
                <c:pt idx="1619">
                  <c:v>0.13636599999999999</c:v>
                </c:pt>
                <c:pt idx="1620">
                  <c:v>0.13647200000000001</c:v>
                </c:pt>
                <c:pt idx="1621">
                  <c:v>0.13625200000000001</c:v>
                </c:pt>
                <c:pt idx="1622">
                  <c:v>0.136354</c:v>
                </c:pt>
                <c:pt idx="1623">
                  <c:v>0.136294</c:v>
                </c:pt>
                <c:pt idx="1624">
                  <c:v>0.136543</c:v>
                </c:pt>
                <c:pt idx="1625">
                  <c:v>0.13681499999999999</c:v>
                </c:pt>
                <c:pt idx="1626">
                  <c:v>0.13671800000000001</c:v>
                </c:pt>
                <c:pt idx="1627">
                  <c:v>0.136796</c:v>
                </c:pt>
                <c:pt idx="1628">
                  <c:v>0.137015</c:v>
                </c:pt>
                <c:pt idx="1629">
                  <c:v>0.137073</c:v>
                </c:pt>
                <c:pt idx="1630">
                  <c:v>0.13720199999999999</c:v>
                </c:pt>
                <c:pt idx="1631">
                  <c:v>0.13736300000000001</c:v>
                </c:pt>
                <c:pt idx="1632">
                  <c:v>0.137431</c:v>
                </c:pt>
                <c:pt idx="1633">
                  <c:v>0.13744799999999999</c:v>
                </c:pt>
                <c:pt idx="1634">
                  <c:v>0.137266</c:v>
                </c:pt>
                <c:pt idx="1635">
                  <c:v>0.13745099999999999</c:v>
                </c:pt>
                <c:pt idx="1636">
                  <c:v>0.13744600000000001</c:v>
                </c:pt>
                <c:pt idx="1637">
                  <c:v>0.13749700000000001</c:v>
                </c:pt>
                <c:pt idx="1638">
                  <c:v>0.13776099999999999</c:v>
                </c:pt>
                <c:pt idx="1639">
                  <c:v>0.13784099999999999</c:v>
                </c:pt>
                <c:pt idx="1640">
                  <c:v>0.13780100000000001</c:v>
                </c:pt>
                <c:pt idx="1641">
                  <c:v>0.13777300000000001</c:v>
                </c:pt>
                <c:pt idx="1642">
                  <c:v>0.13799800000000001</c:v>
                </c:pt>
                <c:pt idx="1643">
                  <c:v>0.137961</c:v>
                </c:pt>
                <c:pt idx="1644">
                  <c:v>0.138046</c:v>
                </c:pt>
                <c:pt idx="1645">
                  <c:v>0.13825000000000001</c:v>
                </c:pt>
                <c:pt idx="1646">
                  <c:v>0.138212</c:v>
                </c:pt>
                <c:pt idx="1647">
                  <c:v>0.138183</c:v>
                </c:pt>
                <c:pt idx="1648">
                  <c:v>0.13829900000000001</c:v>
                </c:pt>
                <c:pt idx="1649">
                  <c:v>0.13853699999999999</c:v>
                </c:pt>
                <c:pt idx="1650">
                  <c:v>0.13838200000000001</c:v>
                </c:pt>
                <c:pt idx="1651">
                  <c:v>0.13846</c:v>
                </c:pt>
                <c:pt idx="1652">
                  <c:v>0.138545</c:v>
                </c:pt>
                <c:pt idx="1653">
                  <c:v>0.138515</c:v>
                </c:pt>
                <c:pt idx="1654">
                  <c:v>0.13861899999999999</c:v>
                </c:pt>
                <c:pt idx="1655">
                  <c:v>0.13889000000000001</c:v>
                </c:pt>
                <c:pt idx="1656">
                  <c:v>0.138902</c:v>
                </c:pt>
                <c:pt idx="1657">
                  <c:v>0.13894999999999999</c:v>
                </c:pt>
                <c:pt idx="1658">
                  <c:v>0.138819</c:v>
                </c:pt>
                <c:pt idx="1659">
                  <c:v>0.139097</c:v>
                </c:pt>
                <c:pt idx="1660">
                  <c:v>0.13914799999999999</c:v>
                </c:pt>
                <c:pt idx="1661">
                  <c:v>0.13924700000000001</c:v>
                </c:pt>
                <c:pt idx="1662">
                  <c:v>0.139236</c:v>
                </c:pt>
                <c:pt idx="1663">
                  <c:v>0.13927200000000001</c:v>
                </c:pt>
                <c:pt idx="1664">
                  <c:v>0.13950499999999999</c:v>
                </c:pt>
                <c:pt idx="1665">
                  <c:v>0.13949500000000001</c:v>
                </c:pt>
                <c:pt idx="1666">
                  <c:v>0.139483</c:v>
                </c:pt>
                <c:pt idx="1667">
                  <c:v>0.139546</c:v>
                </c:pt>
                <c:pt idx="1668">
                  <c:v>0.13972300000000001</c:v>
                </c:pt>
                <c:pt idx="1669">
                  <c:v>0.139677</c:v>
                </c:pt>
                <c:pt idx="1670">
                  <c:v>0.13975099999999999</c:v>
                </c:pt>
                <c:pt idx="1671">
                  <c:v>0.139931</c:v>
                </c:pt>
                <c:pt idx="1672">
                  <c:v>0.139879</c:v>
                </c:pt>
                <c:pt idx="1673">
                  <c:v>0.13997399999999999</c:v>
                </c:pt>
                <c:pt idx="1674">
                  <c:v>0.14014199999999999</c:v>
                </c:pt>
                <c:pt idx="1675">
                  <c:v>0.14029900000000001</c:v>
                </c:pt>
                <c:pt idx="1676">
                  <c:v>0.14029900000000001</c:v>
                </c:pt>
                <c:pt idx="1677">
                  <c:v>0.14042299999999999</c:v>
                </c:pt>
                <c:pt idx="1678">
                  <c:v>0.14038999999999999</c:v>
                </c:pt>
                <c:pt idx="1679">
                  <c:v>0.14061100000000001</c:v>
                </c:pt>
                <c:pt idx="1680">
                  <c:v>0.14061100000000001</c:v>
                </c:pt>
                <c:pt idx="1681">
                  <c:v>0.140491</c:v>
                </c:pt>
                <c:pt idx="1682">
                  <c:v>0.14079</c:v>
                </c:pt>
                <c:pt idx="1683">
                  <c:v>0.140624</c:v>
                </c:pt>
                <c:pt idx="1684">
                  <c:v>0.14071800000000001</c:v>
                </c:pt>
                <c:pt idx="1685">
                  <c:v>0.14088400000000001</c:v>
                </c:pt>
                <c:pt idx="1686">
                  <c:v>0.14099500000000001</c:v>
                </c:pt>
                <c:pt idx="1687">
                  <c:v>0.14110800000000001</c:v>
                </c:pt>
                <c:pt idx="1688">
                  <c:v>0.14100799999999999</c:v>
                </c:pt>
                <c:pt idx="1689">
                  <c:v>0.141151</c:v>
                </c:pt>
                <c:pt idx="1690">
                  <c:v>0.14131199999999999</c:v>
                </c:pt>
                <c:pt idx="1691">
                  <c:v>0.14122899999999999</c:v>
                </c:pt>
                <c:pt idx="1692">
                  <c:v>0.14136799999999999</c:v>
                </c:pt>
                <c:pt idx="1693">
                  <c:v>0.141287</c:v>
                </c:pt>
                <c:pt idx="1694">
                  <c:v>0.14141500000000001</c:v>
                </c:pt>
                <c:pt idx="1695">
                  <c:v>0.141461</c:v>
                </c:pt>
                <c:pt idx="1696">
                  <c:v>0.141592</c:v>
                </c:pt>
                <c:pt idx="1697">
                  <c:v>0.141573</c:v>
                </c:pt>
                <c:pt idx="1698">
                  <c:v>0.141537</c:v>
                </c:pt>
                <c:pt idx="1699">
                  <c:v>0.14143900000000001</c:v>
                </c:pt>
                <c:pt idx="1700">
                  <c:v>0.14192299999999999</c:v>
                </c:pt>
                <c:pt idx="1701">
                  <c:v>0.141851</c:v>
                </c:pt>
                <c:pt idx="1702">
                  <c:v>0.142038</c:v>
                </c:pt>
                <c:pt idx="1703">
                  <c:v>0.14208799999999999</c:v>
                </c:pt>
                <c:pt idx="1704">
                  <c:v>0.142045</c:v>
                </c:pt>
                <c:pt idx="1705">
                  <c:v>0.14203199999999999</c:v>
                </c:pt>
                <c:pt idx="1706">
                  <c:v>0.142042</c:v>
                </c:pt>
                <c:pt idx="1707">
                  <c:v>0.14229600000000001</c:v>
                </c:pt>
                <c:pt idx="1708">
                  <c:v>0.14229600000000001</c:v>
                </c:pt>
                <c:pt idx="1709">
                  <c:v>0.14236099999999999</c:v>
                </c:pt>
                <c:pt idx="1710">
                  <c:v>0.14264399999999999</c:v>
                </c:pt>
                <c:pt idx="1711">
                  <c:v>0.14261499999999999</c:v>
                </c:pt>
                <c:pt idx="1712">
                  <c:v>0.14260200000000001</c:v>
                </c:pt>
                <c:pt idx="1713">
                  <c:v>0.14255899999999999</c:v>
                </c:pt>
                <c:pt idx="1714">
                  <c:v>0.14274500000000001</c:v>
                </c:pt>
                <c:pt idx="1715">
                  <c:v>0.14266100000000001</c:v>
                </c:pt>
                <c:pt idx="1716">
                  <c:v>0.14260500000000001</c:v>
                </c:pt>
                <c:pt idx="1717">
                  <c:v>0.142764</c:v>
                </c:pt>
                <c:pt idx="1718">
                  <c:v>0.14274800000000001</c:v>
                </c:pt>
                <c:pt idx="1719">
                  <c:v>0.14300499999999999</c:v>
                </c:pt>
                <c:pt idx="1720">
                  <c:v>0.143121</c:v>
                </c:pt>
                <c:pt idx="1721">
                  <c:v>0.14322299999999999</c:v>
                </c:pt>
                <c:pt idx="1722">
                  <c:v>0.14310600000000001</c:v>
                </c:pt>
                <c:pt idx="1723">
                  <c:v>0.14291000000000001</c:v>
                </c:pt>
                <c:pt idx="1724">
                  <c:v>0.143071</c:v>
                </c:pt>
                <c:pt idx="1725">
                  <c:v>0.14311299999999999</c:v>
                </c:pt>
                <c:pt idx="1726">
                  <c:v>0.14310500000000001</c:v>
                </c:pt>
                <c:pt idx="1727">
                  <c:v>0.14319899999999999</c:v>
                </c:pt>
                <c:pt idx="1728">
                  <c:v>0.14330100000000001</c:v>
                </c:pt>
                <c:pt idx="1729">
                  <c:v>0.143098</c:v>
                </c:pt>
                <c:pt idx="1730">
                  <c:v>0.14336299999999999</c:v>
                </c:pt>
                <c:pt idx="1731">
                  <c:v>0.14343900000000001</c:v>
                </c:pt>
                <c:pt idx="1732">
                  <c:v>0.143565</c:v>
                </c:pt>
                <c:pt idx="1733">
                  <c:v>0.143427</c:v>
                </c:pt>
                <c:pt idx="1734">
                  <c:v>0.14346100000000001</c:v>
                </c:pt>
                <c:pt idx="1735">
                  <c:v>0.143369</c:v>
                </c:pt>
                <c:pt idx="1736">
                  <c:v>0.143368</c:v>
                </c:pt>
                <c:pt idx="1737">
                  <c:v>0.14335700000000001</c:v>
                </c:pt>
                <c:pt idx="1738">
                  <c:v>0.143314</c:v>
                </c:pt>
                <c:pt idx="1739">
                  <c:v>0.14336199999999999</c:v>
                </c:pt>
                <c:pt idx="1740">
                  <c:v>0.14341400000000001</c:v>
                </c:pt>
                <c:pt idx="1741">
                  <c:v>0.14352100000000001</c:v>
                </c:pt>
                <c:pt idx="1742">
                  <c:v>0.143459</c:v>
                </c:pt>
                <c:pt idx="1743">
                  <c:v>0.14352100000000001</c:v>
                </c:pt>
                <c:pt idx="1744">
                  <c:v>0.143702</c:v>
                </c:pt>
                <c:pt idx="1745">
                  <c:v>0.14366100000000001</c:v>
                </c:pt>
                <c:pt idx="1746">
                  <c:v>0.14385500000000001</c:v>
                </c:pt>
                <c:pt idx="1747">
                  <c:v>0.14374200000000001</c:v>
                </c:pt>
                <c:pt idx="1748">
                  <c:v>0.14376700000000001</c:v>
                </c:pt>
                <c:pt idx="1749">
                  <c:v>0.143869</c:v>
                </c:pt>
                <c:pt idx="1750">
                  <c:v>0.14350299999999999</c:v>
                </c:pt>
                <c:pt idx="1751">
                  <c:v>0.14369599999999999</c:v>
                </c:pt>
                <c:pt idx="1752">
                  <c:v>0.143562</c:v>
                </c:pt>
                <c:pt idx="1753">
                  <c:v>0.14374400000000001</c:v>
                </c:pt>
                <c:pt idx="1754">
                  <c:v>0.143618</c:v>
                </c:pt>
                <c:pt idx="1755">
                  <c:v>0.143709</c:v>
                </c:pt>
                <c:pt idx="1756">
                  <c:v>0.14348900000000001</c:v>
                </c:pt>
                <c:pt idx="1757">
                  <c:v>0.14343700000000001</c:v>
                </c:pt>
                <c:pt idx="1758">
                  <c:v>0.143619</c:v>
                </c:pt>
                <c:pt idx="1759">
                  <c:v>0.14360700000000001</c:v>
                </c:pt>
                <c:pt idx="1760">
                  <c:v>0.14368600000000001</c:v>
                </c:pt>
                <c:pt idx="1761">
                  <c:v>0.143618</c:v>
                </c:pt>
                <c:pt idx="1762">
                  <c:v>0.143707</c:v>
                </c:pt>
                <c:pt idx="1763">
                  <c:v>0.14385300000000001</c:v>
                </c:pt>
                <c:pt idx="1764">
                  <c:v>0.14383099999999999</c:v>
                </c:pt>
                <c:pt idx="1765">
                  <c:v>0.14384</c:v>
                </c:pt>
                <c:pt idx="1766">
                  <c:v>0.14374999999999999</c:v>
                </c:pt>
                <c:pt idx="1767">
                  <c:v>0.14385899999999999</c:v>
                </c:pt>
                <c:pt idx="1768">
                  <c:v>0.14394499999999999</c:v>
                </c:pt>
                <c:pt idx="1769">
                  <c:v>0.14391000000000001</c:v>
                </c:pt>
                <c:pt idx="1770">
                  <c:v>0.144006</c:v>
                </c:pt>
                <c:pt idx="1771">
                  <c:v>0.14402599999999999</c:v>
                </c:pt>
                <c:pt idx="1772">
                  <c:v>0.14405499999999999</c:v>
                </c:pt>
                <c:pt idx="1773">
                  <c:v>0.144013</c:v>
                </c:pt>
                <c:pt idx="1774">
                  <c:v>0.14425499999999999</c:v>
                </c:pt>
                <c:pt idx="1775">
                  <c:v>0.144034</c:v>
                </c:pt>
                <c:pt idx="1776">
                  <c:v>0.143984</c:v>
                </c:pt>
                <c:pt idx="1777">
                  <c:v>0.14401600000000001</c:v>
                </c:pt>
                <c:pt idx="1778">
                  <c:v>0.144265</c:v>
                </c:pt>
                <c:pt idx="1779">
                  <c:v>0.14419999999999999</c:v>
                </c:pt>
                <c:pt idx="1780">
                  <c:v>0.14401900000000001</c:v>
                </c:pt>
                <c:pt idx="1781">
                  <c:v>0.144095</c:v>
                </c:pt>
                <c:pt idx="1782">
                  <c:v>0.14411199999999999</c:v>
                </c:pt>
                <c:pt idx="1783">
                  <c:v>0.143987</c:v>
                </c:pt>
                <c:pt idx="1784">
                  <c:v>0.144065</c:v>
                </c:pt>
                <c:pt idx="1785">
                  <c:v>0.144092</c:v>
                </c:pt>
                <c:pt idx="1786">
                  <c:v>0.14413200000000001</c:v>
                </c:pt>
                <c:pt idx="1787">
                  <c:v>0.144209</c:v>
                </c:pt>
                <c:pt idx="1788">
                  <c:v>0.144203</c:v>
                </c:pt>
                <c:pt idx="1789">
                  <c:v>0.144209</c:v>
                </c:pt>
                <c:pt idx="1790">
                  <c:v>0.144063</c:v>
                </c:pt>
                <c:pt idx="1791">
                  <c:v>0.14402400000000001</c:v>
                </c:pt>
                <c:pt idx="1792">
                  <c:v>0.144035</c:v>
                </c:pt>
                <c:pt idx="1793">
                  <c:v>0.14436099999999999</c:v>
                </c:pt>
                <c:pt idx="1794">
                  <c:v>0.14424000000000001</c:v>
                </c:pt>
                <c:pt idx="1795">
                  <c:v>0.14396900000000001</c:v>
                </c:pt>
                <c:pt idx="1796">
                  <c:v>0.14416999999999999</c:v>
                </c:pt>
                <c:pt idx="1797">
                  <c:v>0.14419799999999999</c:v>
                </c:pt>
                <c:pt idx="1798">
                  <c:v>0.144289</c:v>
                </c:pt>
                <c:pt idx="1799">
                  <c:v>0.14425499999999999</c:v>
                </c:pt>
                <c:pt idx="1800">
                  <c:v>0.14416799999999999</c:v>
                </c:pt>
                <c:pt idx="1801">
                  <c:v>0.144202</c:v>
                </c:pt>
                <c:pt idx="1802">
                  <c:v>0.14427499999999999</c:v>
                </c:pt>
                <c:pt idx="1803">
                  <c:v>0.14423900000000001</c:v>
                </c:pt>
                <c:pt idx="1804">
                  <c:v>0.14437700000000001</c:v>
                </c:pt>
                <c:pt idx="1805">
                  <c:v>0.14430399999999999</c:v>
                </c:pt>
                <c:pt idx="1806">
                  <c:v>0.144484</c:v>
                </c:pt>
                <c:pt idx="1807">
                  <c:v>0.14455599999999999</c:v>
                </c:pt>
                <c:pt idx="1808">
                  <c:v>0.144626</c:v>
                </c:pt>
                <c:pt idx="1809">
                  <c:v>0.144479</c:v>
                </c:pt>
                <c:pt idx="1810">
                  <c:v>0.14425299999999999</c:v>
                </c:pt>
                <c:pt idx="1811">
                  <c:v>0.144369</c:v>
                </c:pt>
                <c:pt idx="1812">
                  <c:v>0.14461099999999999</c:v>
                </c:pt>
                <c:pt idx="1813">
                  <c:v>0.14464399999999999</c:v>
                </c:pt>
                <c:pt idx="1814">
                  <c:v>0.14451800000000001</c:v>
                </c:pt>
                <c:pt idx="1815">
                  <c:v>0.144288</c:v>
                </c:pt>
                <c:pt idx="1816">
                  <c:v>0.14466999999999999</c:v>
                </c:pt>
                <c:pt idx="1817">
                  <c:v>0.14444599999999999</c:v>
                </c:pt>
                <c:pt idx="1818">
                  <c:v>0.14468500000000001</c:v>
                </c:pt>
                <c:pt idx="1819">
                  <c:v>0.144513</c:v>
                </c:pt>
                <c:pt idx="1820">
                  <c:v>0.14444799999999999</c:v>
                </c:pt>
                <c:pt idx="1821">
                  <c:v>0.144452</c:v>
                </c:pt>
                <c:pt idx="1822">
                  <c:v>0.14435300000000001</c:v>
                </c:pt>
                <c:pt idx="1823">
                  <c:v>0.14433799999999999</c:v>
                </c:pt>
                <c:pt idx="1824">
                  <c:v>0.14438000000000001</c:v>
                </c:pt>
                <c:pt idx="1825">
                  <c:v>0.144403</c:v>
                </c:pt>
                <c:pt idx="1826">
                  <c:v>0.144537</c:v>
                </c:pt>
                <c:pt idx="1827">
                  <c:v>0.14448900000000001</c:v>
                </c:pt>
                <c:pt idx="1828">
                  <c:v>0.14472699999999999</c:v>
                </c:pt>
                <c:pt idx="1829">
                  <c:v>0.144561</c:v>
                </c:pt>
                <c:pt idx="1830">
                  <c:v>0.14462</c:v>
                </c:pt>
                <c:pt idx="1831">
                  <c:v>0.144432</c:v>
                </c:pt>
                <c:pt idx="1832">
                  <c:v>0.14442199999999999</c:v>
                </c:pt>
                <c:pt idx="1833">
                  <c:v>0.144347</c:v>
                </c:pt>
                <c:pt idx="1834">
                  <c:v>0.144397</c:v>
                </c:pt>
                <c:pt idx="1835">
                  <c:v>0.144512</c:v>
                </c:pt>
                <c:pt idx="1836">
                  <c:v>0.144312</c:v>
                </c:pt>
                <c:pt idx="1837">
                  <c:v>0.14439399999999999</c:v>
                </c:pt>
                <c:pt idx="1838">
                  <c:v>0.14432900000000001</c:v>
                </c:pt>
                <c:pt idx="1839">
                  <c:v>0.14452300000000001</c:v>
                </c:pt>
                <c:pt idx="1840">
                  <c:v>0.14457</c:v>
                </c:pt>
                <c:pt idx="1841">
                  <c:v>0.14447599999999999</c:v>
                </c:pt>
                <c:pt idx="1842">
                  <c:v>0.14421300000000001</c:v>
                </c:pt>
                <c:pt idx="1843">
                  <c:v>0.144119</c:v>
                </c:pt>
                <c:pt idx="1844">
                  <c:v>0.14405999999999999</c:v>
                </c:pt>
                <c:pt idx="1845">
                  <c:v>0.14430499999999999</c:v>
                </c:pt>
                <c:pt idx="1846">
                  <c:v>0.144289</c:v>
                </c:pt>
                <c:pt idx="1847">
                  <c:v>0.14438599999999999</c:v>
                </c:pt>
                <c:pt idx="1848">
                  <c:v>0.14428099999999999</c:v>
                </c:pt>
                <c:pt idx="1849">
                  <c:v>0.144265</c:v>
                </c:pt>
                <c:pt idx="1850">
                  <c:v>0.144397</c:v>
                </c:pt>
                <c:pt idx="1851">
                  <c:v>0.144452</c:v>
                </c:pt>
                <c:pt idx="1852">
                  <c:v>0.144321</c:v>
                </c:pt>
                <c:pt idx="1853">
                  <c:v>0.14433599999999999</c:v>
                </c:pt>
                <c:pt idx="1854">
                  <c:v>0.14413100000000001</c:v>
                </c:pt>
                <c:pt idx="1855">
                  <c:v>0.144063</c:v>
                </c:pt>
                <c:pt idx="1856">
                  <c:v>0.144121</c:v>
                </c:pt>
                <c:pt idx="1857">
                  <c:v>0.144068</c:v>
                </c:pt>
                <c:pt idx="1858">
                  <c:v>0.144285</c:v>
                </c:pt>
                <c:pt idx="1859">
                  <c:v>0.14405000000000001</c:v>
                </c:pt>
                <c:pt idx="1860">
                  <c:v>0.14396900000000001</c:v>
                </c:pt>
                <c:pt idx="1861">
                  <c:v>0.14401</c:v>
                </c:pt>
                <c:pt idx="1862">
                  <c:v>0.14407900000000001</c:v>
                </c:pt>
                <c:pt idx="1863">
                  <c:v>0.144173</c:v>
                </c:pt>
                <c:pt idx="1864">
                  <c:v>0.14422299999999999</c:v>
                </c:pt>
                <c:pt idx="1865">
                  <c:v>0.14418500000000001</c:v>
                </c:pt>
                <c:pt idx="1866">
                  <c:v>0.144034</c:v>
                </c:pt>
                <c:pt idx="1867">
                  <c:v>0.14405699999999999</c:v>
                </c:pt>
                <c:pt idx="1868">
                  <c:v>0.14403299999999999</c:v>
                </c:pt>
                <c:pt idx="1869">
                  <c:v>0.14402699999999999</c:v>
                </c:pt>
                <c:pt idx="1870">
                  <c:v>0.144094</c:v>
                </c:pt>
                <c:pt idx="1871">
                  <c:v>0.144093</c:v>
                </c:pt>
                <c:pt idx="1872">
                  <c:v>0.14405799999999999</c:v>
                </c:pt>
                <c:pt idx="1873">
                  <c:v>0.143898</c:v>
                </c:pt>
                <c:pt idx="1874">
                  <c:v>0.14402000000000001</c:v>
                </c:pt>
                <c:pt idx="1875">
                  <c:v>0.14404400000000001</c:v>
                </c:pt>
                <c:pt idx="1876">
                  <c:v>0.144011</c:v>
                </c:pt>
                <c:pt idx="1877">
                  <c:v>0.14399600000000001</c:v>
                </c:pt>
                <c:pt idx="1878">
                  <c:v>0.14374200000000001</c:v>
                </c:pt>
                <c:pt idx="1879">
                  <c:v>0.14383799999999999</c:v>
                </c:pt>
                <c:pt idx="1880">
                  <c:v>0.14385600000000001</c:v>
                </c:pt>
                <c:pt idx="1881">
                  <c:v>0.143841</c:v>
                </c:pt>
                <c:pt idx="1882">
                  <c:v>0.14376700000000001</c:v>
                </c:pt>
                <c:pt idx="1883">
                  <c:v>0.14379700000000001</c:v>
                </c:pt>
                <c:pt idx="1884">
                  <c:v>0.14406099999999999</c:v>
                </c:pt>
                <c:pt idx="1885">
                  <c:v>0.143678</c:v>
                </c:pt>
                <c:pt idx="1886">
                  <c:v>0.14369299999999999</c:v>
                </c:pt>
                <c:pt idx="1887">
                  <c:v>0.14382600000000001</c:v>
                </c:pt>
                <c:pt idx="1888">
                  <c:v>0.14396700000000001</c:v>
                </c:pt>
                <c:pt idx="1889">
                  <c:v>0.144121</c:v>
                </c:pt>
                <c:pt idx="1890">
                  <c:v>0.14393300000000001</c:v>
                </c:pt>
                <c:pt idx="1891">
                  <c:v>0.14367099999999999</c:v>
                </c:pt>
                <c:pt idx="1892">
                  <c:v>0.143627</c:v>
                </c:pt>
                <c:pt idx="1893">
                  <c:v>0.14375299999999999</c:v>
                </c:pt>
                <c:pt idx="1894">
                  <c:v>0.14380899999999999</c:v>
                </c:pt>
                <c:pt idx="1895">
                  <c:v>0.14377799999999999</c:v>
                </c:pt>
                <c:pt idx="1896">
                  <c:v>0.143899</c:v>
                </c:pt>
                <c:pt idx="1897">
                  <c:v>0.144065</c:v>
                </c:pt>
                <c:pt idx="1898">
                  <c:v>0.143843</c:v>
                </c:pt>
                <c:pt idx="1899">
                  <c:v>0.14374200000000001</c:v>
                </c:pt>
                <c:pt idx="1900">
                  <c:v>0.14383499999999999</c:v>
                </c:pt>
                <c:pt idx="1901">
                  <c:v>0.143904</c:v>
                </c:pt>
                <c:pt idx="1902">
                  <c:v>0.14393500000000001</c:v>
                </c:pt>
                <c:pt idx="1903">
                  <c:v>0.143785</c:v>
                </c:pt>
                <c:pt idx="1904">
                  <c:v>0.14371300000000001</c:v>
                </c:pt>
                <c:pt idx="1905">
                  <c:v>0.14371200000000001</c:v>
                </c:pt>
                <c:pt idx="1906">
                  <c:v>0.14391699999999999</c:v>
                </c:pt>
                <c:pt idx="1907">
                  <c:v>0.143813</c:v>
                </c:pt>
                <c:pt idx="1908">
                  <c:v>0.143738</c:v>
                </c:pt>
                <c:pt idx="1909">
                  <c:v>0.14360200000000001</c:v>
                </c:pt>
                <c:pt idx="1910">
                  <c:v>0.14355699999999999</c:v>
                </c:pt>
                <c:pt idx="1911">
                  <c:v>0.143563</c:v>
                </c:pt>
                <c:pt idx="1912">
                  <c:v>0.14356099999999999</c:v>
                </c:pt>
                <c:pt idx="1913">
                  <c:v>0.14343600000000001</c:v>
                </c:pt>
                <c:pt idx="1914">
                  <c:v>0.143701</c:v>
                </c:pt>
                <c:pt idx="1915">
                  <c:v>0.14355799999999999</c:v>
                </c:pt>
                <c:pt idx="1916">
                  <c:v>0.14368600000000001</c:v>
                </c:pt>
                <c:pt idx="1917">
                  <c:v>0.143349</c:v>
                </c:pt>
                <c:pt idx="1918">
                  <c:v>0.143731</c:v>
                </c:pt>
                <c:pt idx="1919">
                  <c:v>0.14372299999999999</c:v>
                </c:pt>
                <c:pt idx="1920">
                  <c:v>0.143649</c:v>
                </c:pt>
                <c:pt idx="1921">
                  <c:v>0.14357800000000001</c:v>
                </c:pt>
                <c:pt idx="1922">
                  <c:v>0.14361099999999999</c:v>
                </c:pt>
                <c:pt idx="1923">
                  <c:v>0.14348</c:v>
                </c:pt>
                <c:pt idx="1924">
                  <c:v>0.14357600000000001</c:v>
                </c:pt>
                <c:pt idx="1925">
                  <c:v>0.14341000000000001</c:v>
                </c:pt>
                <c:pt idx="1926">
                  <c:v>0.14333799999999999</c:v>
                </c:pt>
                <c:pt idx="1927">
                  <c:v>0.143234</c:v>
                </c:pt>
                <c:pt idx="1928">
                  <c:v>0.143263</c:v>
                </c:pt>
                <c:pt idx="1929">
                  <c:v>0.14322099999999999</c:v>
                </c:pt>
                <c:pt idx="1930">
                  <c:v>0.14321300000000001</c:v>
                </c:pt>
                <c:pt idx="1931">
                  <c:v>0.14335800000000001</c:v>
                </c:pt>
                <c:pt idx="1932">
                  <c:v>0.14328199999999999</c:v>
                </c:pt>
                <c:pt idx="1933">
                  <c:v>0.143121</c:v>
                </c:pt>
                <c:pt idx="1934">
                  <c:v>0.14326900000000001</c:v>
                </c:pt>
                <c:pt idx="1935">
                  <c:v>0.14318</c:v>
                </c:pt>
                <c:pt idx="1936">
                  <c:v>0.143341</c:v>
                </c:pt>
                <c:pt idx="1937">
                  <c:v>0.14339399999999999</c:v>
                </c:pt>
                <c:pt idx="1938">
                  <c:v>0.14324100000000001</c:v>
                </c:pt>
                <c:pt idx="1939">
                  <c:v>0.14327400000000001</c:v>
                </c:pt>
                <c:pt idx="1940">
                  <c:v>0.14310800000000001</c:v>
                </c:pt>
                <c:pt idx="1941">
                  <c:v>0.14320099999999999</c:v>
                </c:pt>
                <c:pt idx="1942">
                  <c:v>0.14317199999999999</c:v>
                </c:pt>
                <c:pt idx="1943">
                  <c:v>0.142849</c:v>
                </c:pt>
                <c:pt idx="1944">
                  <c:v>0.142815</c:v>
                </c:pt>
                <c:pt idx="1945">
                  <c:v>0.14297799999999999</c:v>
                </c:pt>
                <c:pt idx="1946">
                  <c:v>0.142845</c:v>
                </c:pt>
                <c:pt idx="1947">
                  <c:v>0.142761</c:v>
                </c:pt>
                <c:pt idx="1948">
                  <c:v>0.142819</c:v>
                </c:pt>
                <c:pt idx="1949">
                  <c:v>0.14311499999999999</c:v>
                </c:pt>
                <c:pt idx="1950">
                  <c:v>0.142926</c:v>
                </c:pt>
                <c:pt idx="1951">
                  <c:v>0.142816</c:v>
                </c:pt>
                <c:pt idx="1952">
                  <c:v>0.14283799999999999</c:v>
                </c:pt>
                <c:pt idx="1953">
                  <c:v>0.14278099999999999</c:v>
                </c:pt>
                <c:pt idx="1954">
                  <c:v>0.142597</c:v>
                </c:pt>
                <c:pt idx="1955">
                  <c:v>0.142517</c:v>
                </c:pt>
                <c:pt idx="1956">
                  <c:v>0.14265</c:v>
                </c:pt>
                <c:pt idx="1957">
                  <c:v>0.142655</c:v>
                </c:pt>
                <c:pt idx="1958">
                  <c:v>0.142571</c:v>
                </c:pt>
                <c:pt idx="1959">
                  <c:v>0.14271</c:v>
                </c:pt>
                <c:pt idx="1960">
                  <c:v>0.142565</c:v>
                </c:pt>
                <c:pt idx="1961">
                  <c:v>0.14251800000000001</c:v>
                </c:pt>
                <c:pt idx="1962">
                  <c:v>0.142508</c:v>
                </c:pt>
                <c:pt idx="1963">
                  <c:v>0.14235200000000001</c:v>
                </c:pt>
                <c:pt idx="1964">
                  <c:v>0.14232800000000001</c:v>
                </c:pt>
                <c:pt idx="1965">
                  <c:v>0.14221600000000001</c:v>
                </c:pt>
                <c:pt idx="1966">
                  <c:v>0.142203</c:v>
                </c:pt>
                <c:pt idx="1967">
                  <c:v>0.14227000000000001</c:v>
                </c:pt>
                <c:pt idx="1968">
                  <c:v>0.141959</c:v>
                </c:pt>
                <c:pt idx="1969">
                  <c:v>0.14188600000000001</c:v>
                </c:pt>
                <c:pt idx="1970">
                  <c:v>0.14192399999999999</c:v>
                </c:pt>
                <c:pt idx="1971">
                  <c:v>0.14186499999999999</c:v>
                </c:pt>
                <c:pt idx="1972">
                  <c:v>0.14183899999999999</c:v>
                </c:pt>
                <c:pt idx="1973">
                  <c:v>0.141794</c:v>
                </c:pt>
                <c:pt idx="1974">
                  <c:v>0.14161799999999999</c:v>
                </c:pt>
                <c:pt idx="1975">
                  <c:v>0.14158999999999999</c:v>
                </c:pt>
                <c:pt idx="1976">
                  <c:v>0.141483</c:v>
                </c:pt>
                <c:pt idx="1977">
                  <c:v>0.14157600000000001</c:v>
                </c:pt>
                <c:pt idx="1978">
                  <c:v>0.14163100000000001</c:v>
                </c:pt>
                <c:pt idx="1979">
                  <c:v>0.14169699999999999</c:v>
                </c:pt>
                <c:pt idx="1980">
                  <c:v>0.14147799999999999</c:v>
                </c:pt>
                <c:pt idx="1981">
                  <c:v>0.14125099999999999</c:v>
                </c:pt>
                <c:pt idx="1982">
                  <c:v>0.141181</c:v>
                </c:pt>
                <c:pt idx="1983">
                  <c:v>0.14118</c:v>
                </c:pt>
                <c:pt idx="1984">
                  <c:v>0.14142099999999999</c:v>
                </c:pt>
                <c:pt idx="1985">
                  <c:v>0.14129900000000001</c:v>
                </c:pt>
                <c:pt idx="1986">
                  <c:v>0.141182</c:v>
                </c:pt>
                <c:pt idx="1987">
                  <c:v>0.14105200000000001</c:v>
                </c:pt>
                <c:pt idx="1988">
                  <c:v>0.14111599999999999</c:v>
                </c:pt>
                <c:pt idx="1989">
                  <c:v>0.14112</c:v>
                </c:pt>
                <c:pt idx="1990">
                  <c:v>0.14115900000000001</c:v>
                </c:pt>
                <c:pt idx="1991">
                  <c:v>0.14095099999999999</c:v>
                </c:pt>
                <c:pt idx="1992">
                  <c:v>0.14108399999999999</c:v>
                </c:pt>
                <c:pt idx="1993">
                  <c:v>0.14113899999999999</c:v>
                </c:pt>
                <c:pt idx="1994">
                  <c:v>0.14108499999999999</c:v>
                </c:pt>
                <c:pt idx="1995">
                  <c:v>0.14100099999999999</c:v>
                </c:pt>
                <c:pt idx="1996">
                  <c:v>0.140982</c:v>
                </c:pt>
                <c:pt idx="1997">
                  <c:v>0.14079900000000001</c:v>
                </c:pt>
                <c:pt idx="1998">
                  <c:v>0.140657</c:v>
                </c:pt>
                <c:pt idx="1999">
                  <c:v>0.14067499999999999</c:v>
                </c:pt>
                <c:pt idx="2000">
                  <c:v>0.14066200000000001</c:v>
                </c:pt>
                <c:pt idx="2001">
                  <c:v>0.14044200000000001</c:v>
                </c:pt>
                <c:pt idx="2002">
                  <c:v>0.14058399999999999</c:v>
                </c:pt>
                <c:pt idx="2003">
                  <c:v>0.140537</c:v>
                </c:pt>
                <c:pt idx="2004">
                  <c:v>0.14044799999999999</c:v>
                </c:pt>
                <c:pt idx="2005">
                  <c:v>0.14038100000000001</c:v>
                </c:pt>
                <c:pt idx="2006">
                  <c:v>0.140405</c:v>
                </c:pt>
                <c:pt idx="2007">
                  <c:v>0.14044799999999999</c:v>
                </c:pt>
                <c:pt idx="2008">
                  <c:v>0.14028499999999999</c:v>
                </c:pt>
                <c:pt idx="2009">
                  <c:v>0.14032800000000001</c:v>
                </c:pt>
                <c:pt idx="2010">
                  <c:v>0.14000199999999999</c:v>
                </c:pt>
                <c:pt idx="2011">
                  <c:v>0.140017</c:v>
                </c:pt>
                <c:pt idx="2012">
                  <c:v>0.139927</c:v>
                </c:pt>
                <c:pt idx="2013">
                  <c:v>0.139928</c:v>
                </c:pt>
                <c:pt idx="2014">
                  <c:v>0.13978699999999999</c:v>
                </c:pt>
                <c:pt idx="2015">
                  <c:v>0.13986699999999999</c:v>
                </c:pt>
                <c:pt idx="2016">
                  <c:v>0.13978699999999999</c:v>
                </c:pt>
                <c:pt idx="2017">
                  <c:v>0.139907</c:v>
                </c:pt>
                <c:pt idx="2018">
                  <c:v>0.13983699999999999</c:v>
                </c:pt>
                <c:pt idx="2019">
                  <c:v>0.139908</c:v>
                </c:pt>
                <c:pt idx="2020">
                  <c:v>0.13967299999999999</c:v>
                </c:pt>
                <c:pt idx="2021">
                  <c:v>0.13949900000000001</c:v>
                </c:pt>
                <c:pt idx="2022">
                  <c:v>0.13974800000000001</c:v>
                </c:pt>
                <c:pt idx="2023">
                  <c:v>0.13952300000000001</c:v>
                </c:pt>
                <c:pt idx="2024">
                  <c:v>0.13953499999999999</c:v>
                </c:pt>
                <c:pt idx="2025">
                  <c:v>0.13956399999999999</c:v>
                </c:pt>
                <c:pt idx="2026">
                  <c:v>0.139483</c:v>
                </c:pt>
                <c:pt idx="2027">
                  <c:v>0.139429</c:v>
                </c:pt>
                <c:pt idx="2028">
                  <c:v>0.139234</c:v>
                </c:pt>
                <c:pt idx="2029">
                  <c:v>0.13934199999999999</c:v>
                </c:pt>
                <c:pt idx="2030">
                  <c:v>0.13933200000000001</c:v>
                </c:pt>
                <c:pt idx="2031">
                  <c:v>0.13911299999999999</c:v>
                </c:pt>
                <c:pt idx="2032">
                  <c:v>0.13935900000000001</c:v>
                </c:pt>
                <c:pt idx="2033">
                  <c:v>0.139182</c:v>
                </c:pt>
                <c:pt idx="2034">
                  <c:v>0.13908799999999999</c:v>
                </c:pt>
                <c:pt idx="2035">
                  <c:v>0.13922699999999999</c:v>
                </c:pt>
                <c:pt idx="2036">
                  <c:v>0.139265</c:v>
                </c:pt>
                <c:pt idx="2037">
                  <c:v>0.13911599999999999</c:v>
                </c:pt>
                <c:pt idx="2038">
                  <c:v>0.13913400000000001</c:v>
                </c:pt>
                <c:pt idx="2039">
                  <c:v>0.13906399999999999</c:v>
                </c:pt>
                <c:pt idx="2040">
                  <c:v>0.13916700000000001</c:v>
                </c:pt>
                <c:pt idx="2041">
                  <c:v>0.13908100000000001</c:v>
                </c:pt>
                <c:pt idx="2042">
                  <c:v>0.13900599999999999</c:v>
                </c:pt>
                <c:pt idx="2043">
                  <c:v>0.139075</c:v>
                </c:pt>
                <c:pt idx="2044">
                  <c:v>0.13900399999999999</c:v>
                </c:pt>
                <c:pt idx="2045">
                  <c:v>0.138678</c:v>
                </c:pt>
                <c:pt idx="2046">
                  <c:v>0.13888400000000001</c:v>
                </c:pt>
                <c:pt idx="2047">
                  <c:v>0.138733</c:v>
                </c:pt>
                <c:pt idx="2048">
                  <c:v>0.13895399999999999</c:v>
                </c:pt>
                <c:pt idx="2049">
                  <c:v>0.13881599999999999</c:v>
                </c:pt>
                <c:pt idx="2050">
                  <c:v>0.138486</c:v>
                </c:pt>
                <c:pt idx="2051">
                  <c:v>0.13860600000000001</c:v>
                </c:pt>
                <c:pt idx="2052">
                  <c:v>0.138761</c:v>
                </c:pt>
                <c:pt idx="2053">
                  <c:v>0.138737</c:v>
                </c:pt>
                <c:pt idx="2054">
                  <c:v>0.13859099999999999</c:v>
                </c:pt>
                <c:pt idx="2055">
                  <c:v>0.13839699999999999</c:v>
                </c:pt>
                <c:pt idx="2056">
                  <c:v>0.138595</c:v>
                </c:pt>
                <c:pt idx="2057">
                  <c:v>0.138736</c:v>
                </c:pt>
                <c:pt idx="2058">
                  <c:v>0.13838500000000001</c:v>
                </c:pt>
                <c:pt idx="2059">
                  <c:v>0.138127</c:v>
                </c:pt>
                <c:pt idx="2060">
                  <c:v>0.13825899999999999</c:v>
                </c:pt>
                <c:pt idx="2061">
                  <c:v>0.138268</c:v>
                </c:pt>
                <c:pt idx="2062">
                  <c:v>0.138263</c:v>
                </c:pt>
                <c:pt idx="2063">
                  <c:v>0.138238</c:v>
                </c:pt>
                <c:pt idx="2064">
                  <c:v>0.138407</c:v>
                </c:pt>
                <c:pt idx="2065">
                  <c:v>0.13811599999999999</c:v>
                </c:pt>
                <c:pt idx="2066">
                  <c:v>0.13816300000000001</c:v>
                </c:pt>
                <c:pt idx="2067">
                  <c:v>0.138319</c:v>
                </c:pt>
                <c:pt idx="2068">
                  <c:v>0.138293</c:v>
                </c:pt>
                <c:pt idx="2069">
                  <c:v>0.138234</c:v>
                </c:pt>
                <c:pt idx="2070">
                  <c:v>0.138042</c:v>
                </c:pt>
                <c:pt idx="2071">
                  <c:v>0.13797200000000001</c:v>
                </c:pt>
                <c:pt idx="2072">
                  <c:v>0.137822</c:v>
                </c:pt>
                <c:pt idx="2073">
                  <c:v>0.137711</c:v>
                </c:pt>
                <c:pt idx="2074">
                  <c:v>0.13777800000000001</c:v>
                </c:pt>
                <c:pt idx="2075">
                  <c:v>0.13755000000000001</c:v>
                </c:pt>
                <c:pt idx="2076">
                  <c:v>0.13743</c:v>
                </c:pt>
                <c:pt idx="2077">
                  <c:v>0.13738700000000001</c:v>
                </c:pt>
                <c:pt idx="2078">
                  <c:v>0.13745599999999999</c:v>
                </c:pt>
                <c:pt idx="2079">
                  <c:v>0.13741999999999999</c:v>
                </c:pt>
                <c:pt idx="2080">
                  <c:v>0.137133</c:v>
                </c:pt>
                <c:pt idx="2081">
                  <c:v>0.13730400000000001</c:v>
                </c:pt>
                <c:pt idx="2082">
                  <c:v>0.137238</c:v>
                </c:pt>
                <c:pt idx="2083">
                  <c:v>0.13719500000000001</c:v>
                </c:pt>
                <c:pt idx="2084">
                  <c:v>0.13710600000000001</c:v>
                </c:pt>
                <c:pt idx="2085">
                  <c:v>0.137182</c:v>
                </c:pt>
                <c:pt idx="2086">
                  <c:v>0.137216</c:v>
                </c:pt>
                <c:pt idx="2087">
                  <c:v>0.137018</c:v>
                </c:pt>
                <c:pt idx="2088">
                  <c:v>0.13674800000000001</c:v>
                </c:pt>
                <c:pt idx="2089">
                  <c:v>0.13672100000000001</c:v>
                </c:pt>
                <c:pt idx="2090">
                  <c:v>0.13683899999999999</c:v>
                </c:pt>
                <c:pt idx="2091">
                  <c:v>0.136823</c:v>
                </c:pt>
                <c:pt idx="2092">
                  <c:v>0.13653799999999999</c:v>
                </c:pt>
                <c:pt idx="2093">
                  <c:v>0.13638900000000001</c:v>
                </c:pt>
                <c:pt idx="2094">
                  <c:v>0.136379</c:v>
                </c:pt>
                <c:pt idx="2095">
                  <c:v>0.13636699999999999</c:v>
                </c:pt>
                <c:pt idx="2096">
                  <c:v>0.136435</c:v>
                </c:pt>
                <c:pt idx="2097">
                  <c:v>0.13619100000000001</c:v>
                </c:pt>
                <c:pt idx="2098">
                  <c:v>0.13611100000000001</c:v>
                </c:pt>
                <c:pt idx="2099">
                  <c:v>0.13594500000000001</c:v>
                </c:pt>
                <c:pt idx="2100">
                  <c:v>0.13584599999999999</c:v>
                </c:pt>
                <c:pt idx="2101">
                  <c:v>0.13556399999999999</c:v>
                </c:pt>
                <c:pt idx="2102">
                  <c:v>0.135575</c:v>
                </c:pt>
                <c:pt idx="2103">
                  <c:v>0.13576299999999999</c:v>
                </c:pt>
                <c:pt idx="2104">
                  <c:v>0.13547699999999999</c:v>
                </c:pt>
                <c:pt idx="2105">
                  <c:v>0.13545599999999999</c:v>
                </c:pt>
                <c:pt idx="2106">
                  <c:v>0.13535700000000001</c:v>
                </c:pt>
                <c:pt idx="2107">
                  <c:v>0.135375</c:v>
                </c:pt>
                <c:pt idx="2108">
                  <c:v>0.135433</c:v>
                </c:pt>
                <c:pt idx="2109">
                  <c:v>0.13505900000000001</c:v>
                </c:pt>
                <c:pt idx="2110">
                  <c:v>0.134848</c:v>
                </c:pt>
                <c:pt idx="2111">
                  <c:v>0.13484399999999999</c:v>
                </c:pt>
                <c:pt idx="2112">
                  <c:v>0.13478999999999999</c:v>
                </c:pt>
                <c:pt idx="2113">
                  <c:v>0.13481899999999999</c:v>
                </c:pt>
                <c:pt idx="2114">
                  <c:v>0.134633</c:v>
                </c:pt>
                <c:pt idx="2115">
                  <c:v>0.134579</c:v>
                </c:pt>
                <c:pt idx="2116">
                  <c:v>0.13444500000000001</c:v>
                </c:pt>
                <c:pt idx="2117">
                  <c:v>0.13458500000000001</c:v>
                </c:pt>
                <c:pt idx="2118">
                  <c:v>0.13436000000000001</c:v>
                </c:pt>
                <c:pt idx="2119">
                  <c:v>0.13442299999999999</c:v>
                </c:pt>
                <c:pt idx="2120">
                  <c:v>0.13426299999999999</c:v>
                </c:pt>
                <c:pt idx="2121">
                  <c:v>0.13414799999999999</c:v>
                </c:pt>
                <c:pt idx="2122">
                  <c:v>0.134131</c:v>
                </c:pt>
                <c:pt idx="2123">
                  <c:v>0.13386300000000001</c:v>
                </c:pt>
                <c:pt idx="2124">
                  <c:v>0.13394200000000001</c:v>
                </c:pt>
                <c:pt idx="2125">
                  <c:v>0.13397999999999999</c:v>
                </c:pt>
                <c:pt idx="2126">
                  <c:v>0.13373499999999999</c:v>
                </c:pt>
                <c:pt idx="2127">
                  <c:v>0.13342399999999999</c:v>
                </c:pt>
                <c:pt idx="2128">
                  <c:v>0.13347000000000001</c:v>
                </c:pt>
                <c:pt idx="2129">
                  <c:v>0.133324</c:v>
                </c:pt>
                <c:pt idx="2130">
                  <c:v>0.13343099999999999</c:v>
                </c:pt>
                <c:pt idx="2131">
                  <c:v>0.13322999999999999</c:v>
                </c:pt>
                <c:pt idx="2132">
                  <c:v>0.13317200000000001</c:v>
                </c:pt>
                <c:pt idx="2133">
                  <c:v>0.132766</c:v>
                </c:pt>
                <c:pt idx="2134">
                  <c:v>0.13289400000000001</c:v>
                </c:pt>
                <c:pt idx="2135">
                  <c:v>0.13293099999999999</c:v>
                </c:pt>
                <c:pt idx="2136">
                  <c:v>0.13280500000000001</c:v>
                </c:pt>
                <c:pt idx="2137">
                  <c:v>0.13266900000000001</c:v>
                </c:pt>
                <c:pt idx="2138">
                  <c:v>0.132603</c:v>
                </c:pt>
                <c:pt idx="2139">
                  <c:v>0.13220899999999999</c:v>
                </c:pt>
                <c:pt idx="2140">
                  <c:v>0.13236899999999999</c:v>
                </c:pt>
                <c:pt idx="2141">
                  <c:v>0.13222800000000001</c:v>
                </c:pt>
                <c:pt idx="2142">
                  <c:v>0.13201399999999999</c:v>
                </c:pt>
                <c:pt idx="2143">
                  <c:v>0.132054</c:v>
                </c:pt>
                <c:pt idx="2144">
                  <c:v>0.13175799999999999</c:v>
                </c:pt>
                <c:pt idx="2145">
                  <c:v>0.131632</c:v>
                </c:pt>
                <c:pt idx="2146">
                  <c:v>0.13159499999999999</c:v>
                </c:pt>
                <c:pt idx="2147">
                  <c:v>0.13167999999999999</c:v>
                </c:pt>
                <c:pt idx="2148">
                  <c:v>0.13163800000000001</c:v>
                </c:pt>
                <c:pt idx="2149">
                  <c:v>0.13159699999999999</c:v>
                </c:pt>
                <c:pt idx="2150">
                  <c:v>0.13147600000000001</c:v>
                </c:pt>
                <c:pt idx="2151">
                  <c:v>0.131276</c:v>
                </c:pt>
                <c:pt idx="2152">
                  <c:v>0.13106599999999999</c:v>
                </c:pt>
                <c:pt idx="2153">
                  <c:v>0.131082</c:v>
                </c:pt>
                <c:pt idx="2154">
                  <c:v>0.13096099999999999</c:v>
                </c:pt>
                <c:pt idx="2155">
                  <c:v>0.130831</c:v>
                </c:pt>
                <c:pt idx="2156">
                  <c:v>0.130689</c:v>
                </c:pt>
                <c:pt idx="2157">
                  <c:v>0.13098299999999999</c:v>
                </c:pt>
                <c:pt idx="2158">
                  <c:v>0.130827</c:v>
                </c:pt>
                <c:pt idx="2159">
                  <c:v>0.130608</c:v>
                </c:pt>
                <c:pt idx="2160">
                  <c:v>0.130499</c:v>
                </c:pt>
                <c:pt idx="2161">
                  <c:v>0.13031400000000001</c:v>
                </c:pt>
                <c:pt idx="2162">
                  <c:v>0.13037699999999999</c:v>
                </c:pt>
                <c:pt idx="2163">
                  <c:v>0.13028400000000001</c:v>
                </c:pt>
                <c:pt idx="2164">
                  <c:v>0.13014100000000001</c:v>
                </c:pt>
                <c:pt idx="2165">
                  <c:v>0.13001699999999999</c:v>
                </c:pt>
                <c:pt idx="2166">
                  <c:v>0.12993099999999999</c:v>
                </c:pt>
                <c:pt idx="2167">
                  <c:v>0.129717</c:v>
                </c:pt>
                <c:pt idx="2168">
                  <c:v>0.129883</c:v>
                </c:pt>
                <c:pt idx="2169">
                  <c:v>0.12948200000000001</c:v>
                </c:pt>
                <c:pt idx="2170">
                  <c:v>0.12953999999999999</c:v>
                </c:pt>
                <c:pt idx="2171">
                  <c:v>0.12945799999999999</c:v>
                </c:pt>
                <c:pt idx="2172">
                  <c:v>0.129499</c:v>
                </c:pt>
                <c:pt idx="2173">
                  <c:v>0.12926799999999999</c:v>
                </c:pt>
                <c:pt idx="2174">
                  <c:v>0.12918499999999999</c:v>
                </c:pt>
                <c:pt idx="2175">
                  <c:v>0.129055</c:v>
                </c:pt>
                <c:pt idx="2176">
                  <c:v>0.12906100000000001</c:v>
                </c:pt>
                <c:pt idx="2177">
                  <c:v>0.12895799999999999</c:v>
                </c:pt>
                <c:pt idx="2178">
                  <c:v>0.12881600000000001</c:v>
                </c:pt>
                <c:pt idx="2179">
                  <c:v>0.12870599999999999</c:v>
                </c:pt>
                <c:pt idx="2180">
                  <c:v>0.12858800000000001</c:v>
                </c:pt>
                <c:pt idx="2181">
                  <c:v>0.12862199999999999</c:v>
                </c:pt>
                <c:pt idx="2182">
                  <c:v>0.12842100000000001</c:v>
                </c:pt>
                <c:pt idx="2183">
                  <c:v>0.1283</c:v>
                </c:pt>
                <c:pt idx="2184">
                  <c:v>0.12818599999999999</c:v>
                </c:pt>
                <c:pt idx="2185">
                  <c:v>0.12814999999999999</c:v>
                </c:pt>
                <c:pt idx="2186">
                  <c:v>0.12820100000000001</c:v>
                </c:pt>
                <c:pt idx="2187">
                  <c:v>0.128052</c:v>
                </c:pt>
                <c:pt idx="2188">
                  <c:v>0.12790299999999999</c:v>
                </c:pt>
                <c:pt idx="2189">
                  <c:v>0.12779299999999999</c:v>
                </c:pt>
                <c:pt idx="2190">
                  <c:v>0.12781200000000001</c:v>
                </c:pt>
                <c:pt idx="2191">
                  <c:v>0.12792400000000001</c:v>
                </c:pt>
                <c:pt idx="2192">
                  <c:v>0.127886</c:v>
                </c:pt>
                <c:pt idx="2193">
                  <c:v>0.12767100000000001</c:v>
                </c:pt>
                <c:pt idx="2194">
                  <c:v>0.12742200000000001</c:v>
                </c:pt>
                <c:pt idx="2195">
                  <c:v>0.12734999999999999</c:v>
                </c:pt>
                <c:pt idx="2196">
                  <c:v>0.12742500000000001</c:v>
                </c:pt>
                <c:pt idx="2197">
                  <c:v>0.12731600000000001</c:v>
                </c:pt>
                <c:pt idx="2198">
                  <c:v>0.127161</c:v>
                </c:pt>
                <c:pt idx="2199">
                  <c:v>0.127024</c:v>
                </c:pt>
                <c:pt idx="2200">
                  <c:v>0.127027</c:v>
                </c:pt>
                <c:pt idx="2201">
                  <c:v>0.12701999999999999</c:v>
                </c:pt>
                <c:pt idx="2202">
                  <c:v>0.12685299999999999</c:v>
                </c:pt>
                <c:pt idx="2203">
                  <c:v>0.126891</c:v>
                </c:pt>
                <c:pt idx="2204">
                  <c:v>0.12689800000000001</c:v>
                </c:pt>
                <c:pt idx="2205">
                  <c:v>0.12675500000000001</c:v>
                </c:pt>
                <c:pt idx="2206">
                  <c:v>0.12673200000000001</c:v>
                </c:pt>
                <c:pt idx="2207">
                  <c:v>0.12659000000000001</c:v>
                </c:pt>
                <c:pt idx="2208">
                  <c:v>0.12642700000000001</c:v>
                </c:pt>
                <c:pt idx="2209">
                  <c:v>0.12635199999999999</c:v>
                </c:pt>
                <c:pt idx="2210">
                  <c:v>0.12637499999999999</c:v>
                </c:pt>
                <c:pt idx="2211">
                  <c:v>0.12635299999999999</c:v>
                </c:pt>
                <c:pt idx="2212">
                  <c:v>0.12614700000000001</c:v>
                </c:pt>
                <c:pt idx="2213">
                  <c:v>0.126249</c:v>
                </c:pt>
                <c:pt idx="2214">
                  <c:v>0.12590999999999999</c:v>
                </c:pt>
                <c:pt idx="2215">
                  <c:v>0.12603</c:v>
                </c:pt>
                <c:pt idx="2216">
                  <c:v>0.12595200000000001</c:v>
                </c:pt>
                <c:pt idx="2217">
                  <c:v>0.12574299999999999</c:v>
                </c:pt>
                <c:pt idx="2218">
                  <c:v>0.12573000000000001</c:v>
                </c:pt>
                <c:pt idx="2219">
                  <c:v>0.12570200000000001</c:v>
                </c:pt>
                <c:pt idx="2220">
                  <c:v>0.12558900000000001</c:v>
                </c:pt>
                <c:pt idx="2221">
                  <c:v>0.12559500000000001</c:v>
                </c:pt>
                <c:pt idx="2222">
                  <c:v>0.12548999999999999</c:v>
                </c:pt>
                <c:pt idx="2223">
                  <c:v>0.12542400000000001</c:v>
                </c:pt>
                <c:pt idx="2224">
                  <c:v>0.12545300000000001</c:v>
                </c:pt>
                <c:pt idx="2225">
                  <c:v>0.125359</c:v>
                </c:pt>
                <c:pt idx="2226">
                  <c:v>0.125058</c:v>
                </c:pt>
                <c:pt idx="2227">
                  <c:v>0.125334</c:v>
                </c:pt>
                <c:pt idx="2228">
                  <c:v>0.12513199999999999</c:v>
                </c:pt>
                <c:pt idx="2229">
                  <c:v>0.12506300000000001</c:v>
                </c:pt>
                <c:pt idx="2230">
                  <c:v>0.12492399999999999</c:v>
                </c:pt>
                <c:pt idx="2231">
                  <c:v>0.12467200000000001</c:v>
                </c:pt>
                <c:pt idx="2232">
                  <c:v>0.124599</c:v>
                </c:pt>
                <c:pt idx="2233">
                  <c:v>0.124484</c:v>
                </c:pt>
                <c:pt idx="2234">
                  <c:v>0.124581</c:v>
                </c:pt>
                <c:pt idx="2235">
                  <c:v>0.124455</c:v>
                </c:pt>
                <c:pt idx="2236">
                  <c:v>0.12454900000000001</c:v>
                </c:pt>
                <c:pt idx="2237">
                  <c:v>0.124359</c:v>
                </c:pt>
                <c:pt idx="2238">
                  <c:v>0.12411</c:v>
                </c:pt>
                <c:pt idx="2239">
                  <c:v>0.123932</c:v>
                </c:pt>
                <c:pt idx="2240">
                  <c:v>0.12395100000000001</c:v>
                </c:pt>
                <c:pt idx="2241">
                  <c:v>0.12416000000000001</c:v>
                </c:pt>
                <c:pt idx="2242">
                  <c:v>0.12403500000000001</c:v>
                </c:pt>
                <c:pt idx="2243">
                  <c:v>0.123913</c:v>
                </c:pt>
                <c:pt idx="2244">
                  <c:v>0.123623</c:v>
                </c:pt>
                <c:pt idx="2245">
                  <c:v>0.123763</c:v>
                </c:pt>
                <c:pt idx="2246">
                  <c:v>0.12353600000000001</c:v>
                </c:pt>
                <c:pt idx="2247">
                  <c:v>0.12357899999999999</c:v>
                </c:pt>
                <c:pt idx="2248">
                  <c:v>0.12321799999999999</c:v>
                </c:pt>
                <c:pt idx="2249">
                  <c:v>0.123346</c:v>
                </c:pt>
                <c:pt idx="2250">
                  <c:v>0.123228</c:v>
                </c:pt>
                <c:pt idx="2251">
                  <c:v>0.122861</c:v>
                </c:pt>
                <c:pt idx="2252">
                  <c:v>0.12259</c:v>
                </c:pt>
                <c:pt idx="2253">
                  <c:v>0.12260699999999999</c:v>
                </c:pt>
                <c:pt idx="2254">
                  <c:v>0.122656</c:v>
                </c:pt>
                <c:pt idx="2255">
                  <c:v>0.12270499999999999</c:v>
                </c:pt>
                <c:pt idx="2256">
                  <c:v>0.12261900000000001</c:v>
                </c:pt>
                <c:pt idx="2257">
                  <c:v>0.122474</c:v>
                </c:pt>
                <c:pt idx="2258">
                  <c:v>0.12241100000000001</c:v>
                </c:pt>
                <c:pt idx="2259">
                  <c:v>0.12230199999999999</c:v>
                </c:pt>
                <c:pt idx="2260">
                  <c:v>0.122401</c:v>
                </c:pt>
                <c:pt idx="2261">
                  <c:v>0.122305</c:v>
                </c:pt>
                <c:pt idx="2262">
                  <c:v>0.12207999999999999</c:v>
                </c:pt>
                <c:pt idx="2263">
                  <c:v>0.122158</c:v>
                </c:pt>
                <c:pt idx="2264">
                  <c:v>0.12228</c:v>
                </c:pt>
                <c:pt idx="2265">
                  <c:v>0.122141</c:v>
                </c:pt>
                <c:pt idx="2266">
                  <c:v>0.12200900000000001</c:v>
                </c:pt>
                <c:pt idx="2267">
                  <c:v>0.121966</c:v>
                </c:pt>
                <c:pt idx="2268">
                  <c:v>0.12184300000000001</c:v>
                </c:pt>
                <c:pt idx="2269">
                  <c:v>0.121861</c:v>
                </c:pt>
                <c:pt idx="2270">
                  <c:v>0.121781</c:v>
                </c:pt>
                <c:pt idx="2271">
                  <c:v>0.12169000000000001</c:v>
                </c:pt>
                <c:pt idx="2272">
                  <c:v>0.121562</c:v>
                </c:pt>
                <c:pt idx="2273">
                  <c:v>0.121487</c:v>
                </c:pt>
                <c:pt idx="2274">
                  <c:v>0.121319</c:v>
                </c:pt>
                <c:pt idx="2275">
                  <c:v>0.12128800000000001</c:v>
                </c:pt>
                <c:pt idx="2276">
                  <c:v>0.12141</c:v>
                </c:pt>
                <c:pt idx="2277">
                  <c:v>0.121364</c:v>
                </c:pt>
                <c:pt idx="2278">
                  <c:v>0.121145</c:v>
                </c:pt>
                <c:pt idx="2279">
                  <c:v>0.121014</c:v>
                </c:pt>
                <c:pt idx="2280">
                  <c:v>0.121003</c:v>
                </c:pt>
                <c:pt idx="2281">
                  <c:v>0.120949</c:v>
                </c:pt>
                <c:pt idx="2282">
                  <c:v>0.12071</c:v>
                </c:pt>
                <c:pt idx="2283">
                  <c:v>0.120684</c:v>
                </c:pt>
                <c:pt idx="2284">
                  <c:v>0.120727</c:v>
                </c:pt>
                <c:pt idx="2285">
                  <c:v>0.120533</c:v>
                </c:pt>
                <c:pt idx="2286">
                  <c:v>0.120449</c:v>
                </c:pt>
                <c:pt idx="2287">
                  <c:v>0.120514</c:v>
                </c:pt>
                <c:pt idx="2288">
                  <c:v>0.120197</c:v>
                </c:pt>
                <c:pt idx="2289">
                  <c:v>0.120033</c:v>
                </c:pt>
                <c:pt idx="2290">
                  <c:v>0.120009</c:v>
                </c:pt>
                <c:pt idx="2291">
                  <c:v>0.120002</c:v>
                </c:pt>
                <c:pt idx="2292">
                  <c:v>0.119875</c:v>
                </c:pt>
                <c:pt idx="2293">
                  <c:v>0.119697</c:v>
                </c:pt>
                <c:pt idx="2294">
                  <c:v>0.119509</c:v>
                </c:pt>
                <c:pt idx="2295">
                  <c:v>0.119522</c:v>
                </c:pt>
                <c:pt idx="2296">
                  <c:v>0.11948</c:v>
                </c:pt>
                <c:pt idx="2297">
                  <c:v>0.11952</c:v>
                </c:pt>
                <c:pt idx="2298">
                  <c:v>0.119362</c:v>
                </c:pt>
                <c:pt idx="2299">
                  <c:v>0.11920500000000001</c:v>
                </c:pt>
                <c:pt idx="2300">
                  <c:v>0.119078</c:v>
                </c:pt>
                <c:pt idx="2301">
                  <c:v>0.119051</c:v>
                </c:pt>
                <c:pt idx="2302">
                  <c:v>0.118991</c:v>
                </c:pt>
                <c:pt idx="2303">
                  <c:v>0.118936</c:v>
                </c:pt>
                <c:pt idx="2304">
                  <c:v>0.118951</c:v>
                </c:pt>
                <c:pt idx="2305">
                  <c:v>0.118974</c:v>
                </c:pt>
                <c:pt idx="2306">
                  <c:v>0.118951</c:v>
                </c:pt>
                <c:pt idx="2307">
                  <c:v>0.11880300000000001</c:v>
                </c:pt>
                <c:pt idx="2308">
                  <c:v>0.118606</c:v>
                </c:pt>
                <c:pt idx="2309">
                  <c:v>0.118505</c:v>
                </c:pt>
                <c:pt idx="2310">
                  <c:v>0.118438</c:v>
                </c:pt>
                <c:pt idx="2311">
                  <c:v>0.118281</c:v>
                </c:pt>
                <c:pt idx="2312">
                  <c:v>0.118162</c:v>
                </c:pt>
                <c:pt idx="2313">
                  <c:v>0.11797000000000001</c:v>
                </c:pt>
                <c:pt idx="2314">
                  <c:v>0.11794200000000001</c:v>
                </c:pt>
                <c:pt idx="2315">
                  <c:v>0.117798</c:v>
                </c:pt>
                <c:pt idx="2316">
                  <c:v>0.117686</c:v>
                </c:pt>
                <c:pt idx="2317">
                  <c:v>0.11772299999999999</c:v>
                </c:pt>
                <c:pt idx="2318">
                  <c:v>0.11768000000000001</c:v>
                </c:pt>
                <c:pt idx="2319">
                  <c:v>0.117522</c:v>
                </c:pt>
                <c:pt idx="2320">
                  <c:v>0.117383</c:v>
                </c:pt>
                <c:pt idx="2321">
                  <c:v>0.11722</c:v>
                </c:pt>
                <c:pt idx="2322">
                  <c:v>0.117059</c:v>
                </c:pt>
                <c:pt idx="2323">
                  <c:v>0.117066</c:v>
                </c:pt>
                <c:pt idx="2324">
                  <c:v>0.116927</c:v>
                </c:pt>
                <c:pt idx="2325">
                  <c:v>0.116952</c:v>
                </c:pt>
                <c:pt idx="2326">
                  <c:v>0.116934</c:v>
                </c:pt>
                <c:pt idx="2327">
                  <c:v>0.11657000000000001</c:v>
                </c:pt>
                <c:pt idx="2328">
                  <c:v>0.11676599999999999</c:v>
                </c:pt>
                <c:pt idx="2329">
                  <c:v>0.11663900000000001</c:v>
                </c:pt>
                <c:pt idx="2330">
                  <c:v>0.116646</c:v>
                </c:pt>
                <c:pt idx="2331">
                  <c:v>0.116494</c:v>
                </c:pt>
                <c:pt idx="2332">
                  <c:v>0.116372</c:v>
                </c:pt>
                <c:pt idx="2333">
                  <c:v>0.116373</c:v>
                </c:pt>
                <c:pt idx="2334">
                  <c:v>0.116339</c:v>
                </c:pt>
                <c:pt idx="2335">
                  <c:v>0.116171</c:v>
                </c:pt>
                <c:pt idx="2336">
                  <c:v>0.116397</c:v>
                </c:pt>
                <c:pt idx="2337">
                  <c:v>0.116312</c:v>
                </c:pt>
                <c:pt idx="2338">
                  <c:v>0.115999</c:v>
                </c:pt>
                <c:pt idx="2339">
                  <c:v>0.115896</c:v>
                </c:pt>
                <c:pt idx="2340">
                  <c:v>0.115757</c:v>
                </c:pt>
                <c:pt idx="2341">
                  <c:v>0.115728</c:v>
                </c:pt>
                <c:pt idx="2342">
                  <c:v>0.115581</c:v>
                </c:pt>
                <c:pt idx="2343">
                  <c:v>0.115579</c:v>
                </c:pt>
                <c:pt idx="2344">
                  <c:v>0.11551599999999999</c:v>
                </c:pt>
                <c:pt idx="2345">
                  <c:v>0.11548</c:v>
                </c:pt>
                <c:pt idx="2346">
                  <c:v>0.115524</c:v>
                </c:pt>
                <c:pt idx="2347">
                  <c:v>0.11527800000000001</c:v>
                </c:pt>
                <c:pt idx="2348">
                  <c:v>0.115452</c:v>
                </c:pt>
                <c:pt idx="2349">
                  <c:v>0.115179</c:v>
                </c:pt>
                <c:pt idx="2350">
                  <c:v>0.11513900000000001</c:v>
                </c:pt>
                <c:pt idx="2351">
                  <c:v>0.11541999999999999</c:v>
                </c:pt>
                <c:pt idx="2352">
                  <c:v>0.115243</c:v>
                </c:pt>
                <c:pt idx="2353">
                  <c:v>0.114826</c:v>
                </c:pt>
                <c:pt idx="2354">
                  <c:v>0.114632</c:v>
                </c:pt>
                <c:pt idx="2355">
                  <c:v>0.114745</c:v>
                </c:pt>
                <c:pt idx="2356">
                  <c:v>0.114788</c:v>
                </c:pt>
                <c:pt idx="2357">
                  <c:v>0.114511</c:v>
                </c:pt>
                <c:pt idx="2358">
                  <c:v>0.114477</c:v>
                </c:pt>
                <c:pt idx="2359">
                  <c:v>0.11432100000000001</c:v>
                </c:pt>
                <c:pt idx="2360">
                  <c:v>0.11439199999999999</c:v>
                </c:pt>
                <c:pt idx="2361">
                  <c:v>0.114246</c:v>
                </c:pt>
                <c:pt idx="2362">
                  <c:v>0.11416999999999999</c:v>
                </c:pt>
                <c:pt idx="2363">
                  <c:v>0.113924</c:v>
                </c:pt>
                <c:pt idx="2364">
                  <c:v>0.114026</c:v>
                </c:pt>
                <c:pt idx="2365">
                  <c:v>0.113728</c:v>
                </c:pt>
                <c:pt idx="2366">
                  <c:v>0.113606</c:v>
                </c:pt>
                <c:pt idx="2367">
                  <c:v>0.11358</c:v>
                </c:pt>
                <c:pt idx="2368">
                  <c:v>0.113533</c:v>
                </c:pt>
                <c:pt idx="2369">
                  <c:v>0.113291</c:v>
                </c:pt>
                <c:pt idx="2370">
                  <c:v>0.11358600000000001</c:v>
                </c:pt>
                <c:pt idx="2371">
                  <c:v>0.113758</c:v>
                </c:pt>
                <c:pt idx="2372">
                  <c:v>0.11325300000000001</c:v>
                </c:pt>
                <c:pt idx="2373">
                  <c:v>0.11325399999999999</c:v>
                </c:pt>
                <c:pt idx="2374">
                  <c:v>0.113089</c:v>
                </c:pt>
                <c:pt idx="2375">
                  <c:v>0.113162</c:v>
                </c:pt>
                <c:pt idx="2376">
                  <c:v>0.11333</c:v>
                </c:pt>
                <c:pt idx="2377">
                  <c:v>0.113245</c:v>
                </c:pt>
                <c:pt idx="2378">
                  <c:v>0.113076</c:v>
                </c:pt>
                <c:pt idx="2379">
                  <c:v>0.112978</c:v>
                </c:pt>
                <c:pt idx="2380">
                  <c:v>0.113179</c:v>
                </c:pt>
                <c:pt idx="2381">
                  <c:v>0.11319</c:v>
                </c:pt>
                <c:pt idx="2382">
                  <c:v>0.113006</c:v>
                </c:pt>
                <c:pt idx="2383">
                  <c:v>0.113151</c:v>
                </c:pt>
                <c:pt idx="2384">
                  <c:v>0.112829</c:v>
                </c:pt>
                <c:pt idx="2385">
                  <c:v>0.11251700000000001</c:v>
                </c:pt>
                <c:pt idx="2386">
                  <c:v>0.112724</c:v>
                </c:pt>
                <c:pt idx="2387">
                  <c:v>0.11287700000000001</c:v>
                </c:pt>
                <c:pt idx="2388">
                  <c:v>0.112807</c:v>
                </c:pt>
                <c:pt idx="2389">
                  <c:v>0.11254400000000001</c:v>
                </c:pt>
                <c:pt idx="2390">
                  <c:v>0.11249000000000001</c:v>
                </c:pt>
                <c:pt idx="2391">
                  <c:v>0.112397</c:v>
                </c:pt>
                <c:pt idx="2392">
                  <c:v>0.112263</c:v>
                </c:pt>
                <c:pt idx="2393">
                  <c:v>0.112272</c:v>
                </c:pt>
                <c:pt idx="2394">
                  <c:v>0.11228299999999999</c:v>
                </c:pt>
                <c:pt idx="2395">
                  <c:v>0.112232</c:v>
                </c:pt>
                <c:pt idx="2396">
                  <c:v>0.11185199999999999</c:v>
                </c:pt>
                <c:pt idx="2397">
                  <c:v>0.111651</c:v>
                </c:pt>
                <c:pt idx="2398">
                  <c:v>0.11176</c:v>
                </c:pt>
                <c:pt idx="2399">
                  <c:v>0.111957</c:v>
                </c:pt>
                <c:pt idx="2400">
                  <c:v>0.11175300000000001</c:v>
                </c:pt>
                <c:pt idx="2401">
                  <c:v>0.11160100000000001</c:v>
                </c:pt>
                <c:pt idx="2402">
                  <c:v>0.111584</c:v>
                </c:pt>
                <c:pt idx="2403">
                  <c:v>0.11164499999999999</c:v>
                </c:pt>
                <c:pt idx="2404">
                  <c:v>0.111359</c:v>
                </c:pt>
                <c:pt idx="2405">
                  <c:v>0.111167</c:v>
                </c:pt>
                <c:pt idx="2406">
                  <c:v>0.110888</c:v>
                </c:pt>
                <c:pt idx="2407">
                  <c:v>0.110794</c:v>
                </c:pt>
                <c:pt idx="2408">
                  <c:v>0.110837</c:v>
                </c:pt>
                <c:pt idx="2409">
                  <c:v>0.110692</c:v>
                </c:pt>
                <c:pt idx="2410">
                  <c:v>0.11053499999999999</c:v>
                </c:pt>
                <c:pt idx="2411">
                  <c:v>0.110441</c:v>
                </c:pt>
                <c:pt idx="2412">
                  <c:v>0.110191</c:v>
                </c:pt>
                <c:pt idx="2413">
                  <c:v>0.11017</c:v>
                </c:pt>
                <c:pt idx="2414">
                  <c:v>0.109915</c:v>
                </c:pt>
                <c:pt idx="2415">
                  <c:v>0.110151</c:v>
                </c:pt>
                <c:pt idx="2416">
                  <c:v>0.10986700000000001</c:v>
                </c:pt>
                <c:pt idx="2417">
                  <c:v>0.10986700000000001</c:v>
                </c:pt>
                <c:pt idx="2418">
                  <c:v>0.10954800000000001</c:v>
                </c:pt>
                <c:pt idx="2419">
                  <c:v>0.109378</c:v>
                </c:pt>
                <c:pt idx="2420">
                  <c:v>0.10950699999999999</c:v>
                </c:pt>
                <c:pt idx="2421">
                  <c:v>0.109399</c:v>
                </c:pt>
                <c:pt idx="2422">
                  <c:v>0.10936700000000001</c:v>
                </c:pt>
                <c:pt idx="2423">
                  <c:v>0.10932799999999999</c:v>
                </c:pt>
                <c:pt idx="2424">
                  <c:v>0.109153</c:v>
                </c:pt>
                <c:pt idx="2425">
                  <c:v>0.109101</c:v>
                </c:pt>
                <c:pt idx="2426">
                  <c:v>0.108656</c:v>
                </c:pt>
                <c:pt idx="2427">
                  <c:v>0.10870299999999999</c:v>
                </c:pt>
                <c:pt idx="2428">
                  <c:v>0.108597</c:v>
                </c:pt>
                <c:pt idx="2429">
                  <c:v>0.10823099999999999</c:v>
                </c:pt>
                <c:pt idx="2430">
                  <c:v>0.108194</c:v>
                </c:pt>
                <c:pt idx="2431">
                  <c:v>0.10813</c:v>
                </c:pt>
                <c:pt idx="2432">
                  <c:v>0.10800700000000001</c:v>
                </c:pt>
                <c:pt idx="2433">
                  <c:v>0.108054</c:v>
                </c:pt>
                <c:pt idx="2434">
                  <c:v>0.107794</c:v>
                </c:pt>
                <c:pt idx="2435">
                  <c:v>0.10788200000000001</c:v>
                </c:pt>
                <c:pt idx="2436">
                  <c:v>0.107414</c:v>
                </c:pt>
                <c:pt idx="2437">
                  <c:v>0.10746799999999999</c:v>
                </c:pt>
                <c:pt idx="2438">
                  <c:v>0.10746799999999999</c:v>
                </c:pt>
                <c:pt idx="2439">
                  <c:v>0.107416</c:v>
                </c:pt>
                <c:pt idx="2440">
                  <c:v>0.107278</c:v>
                </c:pt>
                <c:pt idx="2441">
                  <c:v>0.107098</c:v>
                </c:pt>
                <c:pt idx="2442">
                  <c:v>0.10698000000000001</c:v>
                </c:pt>
                <c:pt idx="2443">
                  <c:v>0.106735</c:v>
                </c:pt>
                <c:pt idx="2444">
                  <c:v>0.106654</c:v>
                </c:pt>
                <c:pt idx="2445">
                  <c:v>0.106756</c:v>
                </c:pt>
                <c:pt idx="2446">
                  <c:v>0.10646799999999999</c:v>
                </c:pt>
                <c:pt idx="2447">
                  <c:v>0.10637099999999999</c:v>
                </c:pt>
                <c:pt idx="2448">
                  <c:v>0.106186</c:v>
                </c:pt>
                <c:pt idx="2449">
                  <c:v>0.106096</c:v>
                </c:pt>
                <c:pt idx="2450">
                  <c:v>0.105938</c:v>
                </c:pt>
                <c:pt idx="2451">
                  <c:v>0.105833</c:v>
                </c:pt>
                <c:pt idx="2452">
                  <c:v>0.105855</c:v>
                </c:pt>
                <c:pt idx="2453">
                  <c:v>0.105617</c:v>
                </c:pt>
                <c:pt idx="2454">
                  <c:v>0.105655</c:v>
                </c:pt>
                <c:pt idx="2455">
                  <c:v>0.10561</c:v>
                </c:pt>
                <c:pt idx="2456">
                  <c:v>0.10548100000000001</c:v>
                </c:pt>
                <c:pt idx="2457">
                  <c:v>0.10531799999999999</c:v>
                </c:pt>
                <c:pt idx="2458">
                  <c:v>0.105319</c:v>
                </c:pt>
                <c:pt idx="2459">
                  <c:v>0.105374</c:v>
                </c:pt>
                <c:pt idx="2460">
                  <c:v>0.10523299999999999</c:v>
                </c:pt>
                <c:pt idx="2461">
                  <c:v>0.10520599999999999</c:v>
                </c:pt>
                <c:pt idx="2462">
                  <c:v>0.105014</c:v>
                </c:pt>
                <c:pt idx="2463">
                  <c:v>0.104826</c:v>
                </c:pt>
                <c:pt idx="2464">
                  <c:v>0.104722</c:v>
                </c:pt>
                <c:pt idx="2465">
                  <c:v>0.104726</c:v>
                </c:pt>
                <c:pt idx="2466">
                  <c:v>0.10455100000000001</c:v>
                </c:pt>
                <c:pt idx="2467">
                  <c:v>0.10456600000000001</c:v>
                </c:pt>
                <c:pt idx="2468">
                  <c:v>0.104479</c:v>
                </c:pt>
                <c:pt idx="2469">
                  <c:v>0.104425</c:v>
                </c:pt>
                <c:pt idx="2470">
                  <c:v>0.104315</c:v>
                </c:pt>
                <c:pt idx="2471">
                  <c:v>0.104272</c:v>
                </c:pt>
                <c:pt idx="2472">
                  <c:v>0.10417999999999999</c:v>
                </c:pt>
                <c:pt idx="2473">
                  <c:v>0.103918</c:v>
                </c:pt>
                <c:pt idx="2474">
                  <c:v>0.103715</c:v>
                </c:pt>
                <c:pt idx="2475">
                  <c:v>0.103482</c:v>
                </c:pt>
                <c:pt idx="2476">
                  <c:v>0.103482</c:v>
                </c:pt>
                <c:pt idx="2477">
                  <c:v>0.103615</c:v>
                </c:pt>
                <c:pt idx="2478">
                  <c:v>0.10333299999999999</c:v>
                </c:pt>
                <c:pt idx="2479">
                  <c:v>0.10341400000000001</c:v>
                </c:pt>
                <c:pt idx="2480">
                  <c:v>0.103176</c:v>
                </c:pt>
                <c:pt idx="2481">
                  <c:v>0.103133</c:v>
                </c:pt>
                <c:pt idx="2482">
                  <c:v>0.103029</c:v>
                </c:pt>
                <c:pt idx="2483">
                  <c:v>0.102996</c:v>
                </c:pt>
                <c:pt idx="2484">
                  <c:v>0.102981</c:v>
                </c:pt>
                <c:pt idx="2485">
                  <c:v>0.102766</c:v>
                </c:pt>
                <c:pt idx="2486">
                  <c:v>0.102673</c:v>
                </c:pt>
                <c:pt idx="2487">
                  <c:v>0.102712</c:v>
                </c:pt>
                <c:pt idx="2488">
                  <c:v>0.102688</c:v>
                </c:pt>
                <c:pt idx="2489">
                  <c:v>0.10273500000000001</c:v>
                </c:pt>
                <c:pt idx="2490">
                  <c:v>0.102396</c:v>
                </c:pt>
                <c:pt idx="2491">
                  <c:v>0.102372</c:v>
                </c:pt>
                <c:pt idx="2492">
                  <c:v>0.10231</c:v>
                </c:pt>
                <c:pt idx="2493">
                  <c:v>0.10245600000000001</c:v>
                </c:pt>
                <c:pt idx="2494">
                  <c:v>0.102357</c:v>
                </c:pt>
                <c:pt idx="2495">
                  <c:v>0.102282</c:v>
                </c:pt>
                <c:pt idx="2496">
                  <c:v>0.102295</c:v>
                </c:pt>
                <c:pt idx="2497">
                  <c:v>0.10209799999999999</c:v>
                </c:pt>
                <c:pt idx="2498">
                  <c:v>0.102037</c:v>
                </c:pt>
                <c:pt idx="2499">
                  <c:v>0.101961</c:v>
                </c:pt>
                <c:pt idx="2500">
                  <c:v>0.10193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E-5173-4D8C-83A4-B0F839B09291}"/>
            </c:ext>
          </c:extLst>
        </c:ser>
        <c:ser>
          <c:idx val="15"/>
          <c:order val="15"/>
          <c:tx>
            <c:v>pH=3.41</c:v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Q$1:$Q$2501</c:f>
              <c:numCache>
                <c:formatCode>General</c:formatCode>
                <c:ptCount val="2501"/>
                <c:pt idx="0">
                  <c:v>0.18082899999999999</c:v>
                </c:pt>
                <c:pt idx="1">
                  <c:v>0.18035999999999999</c:v>
                </c:pt>
                <c:pt idx="2">
                  <c:v>0.18052499999999999</c:v>
                </c:pt>
                <c:pt idx="3">
                  <c:v>0.17991299999999999</c:v>
                </c:pt>
                <c:pt idx="4">
                  <c:v>0.17918799999999999</c:v>
                </c:pt>
                <c:pt idx="5">
                  <c:v>0.179452</c:v>
                </c:pt>
                <c:pt idx="6">
                  <c:v>0.17927100000000001</c:v>
                </c:pt>
                <c:pt idx="7">
                  <c:v>0.17911199999999999</c:v>
                </c:pt>
                <c:pt idx="8">
                  <c:v>0.17852100000000001</c:v>
                </c:pt>
                <c:pt idx="9">
                  <c:v>0.179644</c:v>
                </c:pt>
                <c:pt idx="10">
                  <c:v>0.17859900000000001</c:v>
                </c:pt>
                <c:pt idx="11">
                  <c:v>0.178174</c:v>
                </c:pt>
                <c:pt idx="12">
                  <c:v>0.17855499999999999</c:v>
                </c:pt>
                <c:pt idx="13">
                  <c:v>0.177754</c:v>
                </c:pt>
                <c:pt idx="14">
                  <c:v>0.17832999999999999</c:v>
                </c:pt>
                <c:pt idx="15">
                  <c:v>0.1784</c:v>
                </c:pt>
                <c:pt idx="16">
                  <c:v>0.17790600000000001</c:v>
                </c:pt>
                <c:pt idx="17">
                  <c:v>0.17774100000000001</c:v>
                </c:pt>
                <c:pt idx="18">
                  <c:v>0.177062</c:v>
                </c:pt>
                <c:pt idx="19">
                  <c:v>0.17711199999999999</c:v>
                </c:pt>
                <c:pt idx="20">
                  <c:v>0.177061</c:v>
                </c:pt>
                <c:pt idx="21">
                  <c:v>0.177176</c:v>
                </c:pt>
                <c:pt idx="22">
                  <c:v>0.176704</c:v>
                </c:pt>
                <c:pt idx="23">
                  <c:v>0.17708099999999999</c:v>
                </c:pt>
                <c:pt idx="24">
                  <c:v>0.17641299999999999</c:v>
                </c:pt>
                <c:pt idx="25">
                  <c:v>0.17669299999999999</c:v>
                </c:pt>
                <c:pt idx="26">
                  <c:v>0.175595</c:v>
                </c:pt>
                <c:pt idx="27">
                  <c:v>0.175149</c:v>
                </c:pt>
                <c:pt idx="28">
                  <c:v>0.175816</c:v>
                </c:pt>
                <c:pt idx="29">
                  <c:v>0.17494899999999999</c:v>
                </c:pt>
                <c:pt idx="30">
                  <c:v>0.17479500000000001</c:v>
                </c:pt>
                <c:pt idx="31">
                  <c:v>0.17350499999999999</c:v>
                </c:pt>
                <c:pt idx="32">
                  <c:v>0.17419599999999999</c:v>
                </c:pt>
                <c:pt idx="33">
                  <c:v>0.17372899999999999</c:v>
                </c:pt>
                <c:pt idx="34">
                  <c:v>0.17375599999999999</c:v>
                </c:pt>
                <c:pt idx="35">
                  <c:v>0.17315</c:v>
                </c:pt>
                <c:pt idx="36">
                  <c:v>0.17347099999999999</c:v>
                </c:pt>
                <c:pt idx="37">
                  <c:v>0.173235</c:v>
                </c:pt>
                <c:pt idx="38">
                  <c:v>0.17328399999999999</c:v>
                </c:pt>
                <c:pt idx="39">
                  <c:v>0.172649</c:v>
                </c:pt>
                <c:pt idx="40">
                  <c:v>0.17246700000000001</c:v>
                </c:pt>
                <c:pt idx="41">
                  <c:v>0.17208100000000001</c:v>
                </c:pt>
                <c:pt idx="42">
                  <c:v>0.17138900000000001</c:v>
                </c:pt>
                <c:pt idx="43">
                  <c:v>0.17152300000000001</c:v>
                </c:pt>
                <c:pt idx="44">
                  <c:v>0.17111899999999999</c:v>
                </c:pt>
                <c:pt idx="45">
                  <c:v>0.17099200000000001</c:v>
                </c:pt>
                <c:pt idx="46">
                  <c:v>0.17046700000000001</c:v>
                </c:pt>
                <c:pt idx="47">
                  <c:v>0.16988</c:v>
                </c:pt>
                <c:pt idx="48">
                  <c:v>0.16932</c:v>
                </c:pt>
                <c:pt idx="49">
                  <c:v>0.16911000000000001</c:v>
                </c:pt>
                <c:pt idx="50">
                  <c:v>0.16852300000000001</c:v>
                </c:pt>
                <c:pt idx="51">
                  <c:v>0.16822899999999999</c:v>
                </c:pt>
                <c:pt idx="52">
                  <c:v>0.16795599999999999</c:v>
                </c:pt>
                <c:pt idx="53">
                  <c:v>0.16806599999999999</c:v>
                </c:pt>
                <c:pt idx="54">
                  <c:v>0.16747699999999999</c:v>
                </c:pt>
                <c:pt idx="55">
                  <c:v>0.16709399999999999</c:v>
                </c:pt>
                <c:pt idx="56">
                  <c:v>0.16720099999999999</c:v>
                </c:pt>
                <c:pt idx="57">
                  <c:v>0.166075</c:v>
                </c:pt>
                <c:pt idx="58">
                  <c:v>0.16659599999999999</c:v>
                </c:pt>
                <c:pt idx="59">
                  <c:v>0.16617899999999999</c:v>
                </c:pt>
                <c:pt idx="60">
                  <c:v>0.16597899999999999</c:v>
                </c:pt>
                <c:pt idx="61">
                  <c:v>0.16536200000000001</c:v>
                </c:pt>
                <c:pt idx="62">
                  <c:v>0.16512299999999999</c:v>
                </c:pt>
                <c:pt idx="63">
                  <c:v>0.164683</c:v>
                </c:pt>
                <c:pt idx="64">
                  <c:v>0.164129</c:v>
                </c:pt>
                <c:pt idx="65">
                  <c:v>0.16370999999999999</c:v>
                </c:pt>
                <c:pt idx="66">
                  <c:v>0.16413700000000001</c:v>
                </c:pt>
                <c:pt idx="67">
                  <c:v>0.16334799999999999</c:v>
                </c:pt>
                <c:pt idx="68">
                  <c:v>0.16326599999999999</c:v>
                </c:pt>
                <c:pt idx="69">
                  <c:v>0.16269700000000001</c:v>
                </c:pt>
                <c:pt idx="70">
                  <c:v>0.16236700000000001</c:v>
                </c:pt>
                <c:pt idx="71">
                  <c:v>0.16291</c:v>
                </c:pt>
                <c:pt idx="72">
                  <c:v>0.16173100000000001</c:v>
                </c:pt>
                <c:pt idx="73">
                  <c:v>0.16134299999999999</c:v>
                </c:pt>
                <c:pt idx="74">
                  <c:v>0.161189</c:v>
                </c:pt>
                <c:pt idx="75">
                  <c:v>0.160694</c:v>
                </c:pt>
                <c:pt idx="76">
                  <c:v>0.16065399999999999</c:v>
                </c:pt>
                <c:pt idx="77">
                  <c:v>0.160104</c:v>
                </c:pt>
                <c:pt idx="78">
                  <c:v>0.15993599999999999</c:v>
                </c:pt>
                <c:pt idx="79">
                  <c:v>0.15986700000000001</c:v>
                </c:pt>
                <c:pt idx="80">
                  <c:v>0.15973399999999999</c:v>
                </c:pt>
                <c:pt idx="81">
                  <c:v>0.15939999999999999</c:v>
                </c:pt>
                <c:pt idx="82">
                  <c:v>0.15895100000000001</c:v>
                </c:pt>
                <c:pt idx="83">
                  <c:v>0.15817200000000001</c:v>
                </c:pt>
                <c:pt idx="84">
                  <c:v>0.15853600000000001</c:v>
                </c:pt>
                <c:pt idx="85">
                  <c:v>0.15883900000000001</c:v>
                </c:pt>
                <c:pt idx="86">
                  <c:v>0.158216</c:v>
                </c:pt>
                <c:pt idx="87">
                  <c:v>0.15674399999999999</c:v>
                </c:pt>
                <c:pt idx="88">
                  <c:v>0.15693099999999999</c:v>
                </c:pt>
                <c:pt idx="89">
                  <c:v>0.15684600000000001</c:v>
                </c:pt>
                <c:pt idx="90">
                  <c:v>0.156805</c:v>
                </c:pt>
                <c:pt idx="91">
                  <c:v>0.15612000000000001</c:v>
                </c:pt>
                <c:pt idx="92">
                  <c:v>0.15595700000000001</c:v>
                </c:pt>
                <c:pt idx="93">
                  <c:v>0.155499</c:v>
                </c:pt>
                <c:pt idx="94">
                  <c:v>0.15590599999999999</c:v>
                </c:pt>
                <c:pt idx="95">
                  <c:v>0.15551999999999999</c:v>
                </c:pt>
                <c:pt idx="96">
                  <c:v>0.15575900000000001</c:v>
                </c:pt>
                <c:pt idx="97">
                  <c:v>0.154417</c:v>
                </c:pt>
                <c:pt idx="98">
                  <c:v>0.154553</c:v>
                </c:pt>
                <c:pt idx="99">
                  <c:v>0.15429399999999999</c:v>
                </c:pt>
                <c:pt idx="100">
                  <c:v>0.15367700000000001</c:v>
                </c:pt>
                <c:pt idx="101">
                  <c:v>0.152945</c:v>
                </c:pt>
                <c:pt idx="102">
                  <c:v>0.152558</c:v>
                </c:pt>
                <c:pt idx="103">
                  <c:v>0.15271399999999999</c:v>
                </c:pt>
                <c:pt idx="104">
                  <c:v>0.152029</c:v>
                </c:pt>
                <c:pt idx="105">
                  <c:v>0.15190799999999999</c:v>
                </c:pt>
                <c:pt idx="106">
                  <c:v>0.151785</c:v>
                </c:pt>
                <c:pt idx="107">
                  <c:v>0.15149699999999999</c:v>
                </c:pt>
                <c:pt idx="108">
                  <c:v>0.15143799999999999</c:v>
                </c:pt>
                <c:pt idx="109">
                  <c:v>0.15132499999999999</c:v>
                </c:pt>
                <c:pt idx="110">
                  <c:v>0.15082000000000001</c:v>
                </c:pt>
                <c:pt idx="111">
                  <c:v>0.15074299999999999</c:v>
                </c:pt>
                <c:pt idx="112">
                  <c:v>0.150917</c:v>
                </c:pt>
                <c:pt idx="113">
                  <c:v>0.15089900000000001</c:v>
                </c:pt>
                <c:pt idx="114">
                  <c:v>0.150396</c:v>
                </c:pt>
                <c:pt idx="115">
                  <c:v>0.149446</c:v>
                </c:pt>
                <c:pt idx="116">
                  <c:v>0.14904600000000001</c:v>
                </c:pt>
                <c:pt idx="117">
                  <c:v>0.14912</c:v>
                </c:pt>
                <c:pt idx="118">
                  <c:v>0.14851700000000001</c:v>
                </c:pt>
                <c:pt idx="119">
                  <c:v>0.148504</c:v>
                </c:pt>
                <c:pt idx="120">
                  <c:v>0.147672</c:v>
                </c:pt>
                <c:pt idx="121">
                  <c:v>0.147813</c:v>
                </c:pt>
                <c:pt idx="122">
                  <c:v>0.14749300000000001</c:v>
                </c:pt>
                <c:pt idx="123">
                  <c:v>0.14654</c:v>
                </c:pt>
                <c:pt idx="124">
                  <c:v>0.14714099999999999</c:v>
                </c:pt>
                <c:pt idx="125">
                  <c:v>0.14643400000000001</c:v>
                </c:pt>
                <c:pt idx="126">
                  <c:v>0.146201</c:v>
                </c:pt>
                <c:pt idx="127">
                  <c:v>0.14585699999999999</c:v>
                </c:pt>
                <c:pt idx="128">
                  <c:v>0.145181</c:v>
                </c:pt>
                <c:pt idx="129">
                  <c:v>0.14477400000000001</c:v>
                </c:pt>
                <c:pt idx="130">
                  <c:v>0.14525099999999999</c:v>
                </c:pt>
                <c:pt idx="131">
                  <c:v>0.14491499999999999</c:v>
                </c:pt>
                <c:pt idx="132">
                  <c:v>0.14444899999999999</c:v>
                </c:pt>
                <c:pt idx="133">
                  <c:v>0.143259</c:v>
                </c:pt>
                <c:pt idx="134">
                  <c:v>0.14431099999999999</c:v>
                </c:pt>
                <c:pt idx="135">
                  <c:v>0.14424300000000001</c:v>
                </c:pt>
                <c:pt idx="136">
                  <c:v>0.14333399999999999</c:v>
                </c:pt>
                <c:pt idx="137">
                  <c:v>0.14333799999999999</c:v>
                </c:pt>
                <c:pt idx="138">
                  <c:v>0.14264399999999999</c:v>
                </c:pt>
                <c:pt idx="139">
                  <c:v>0.142703</c:v>
                </c:pt>
                <c:pt idx="140">
                  <c:v>0.142787</c:v>
                </c:pt>
                <c:pt idx="141">
                  <c:v>0.14248</c:v>
                </c:pt>
                <c:pt idx="142">
                  <c:v>0.14219000000000001</c:v>
                </c:pt>
                <c:pt idx="143">
                  <c:v>0.14183200000000001</c:v>
                </c:pt>
                <c:pt idx="144">
                  <c:v>0.141459</c:v>
                </c:pt>
                <c:pt idx="145">
                  <c:v>0.14158399999999999</c:v>
                </c:pt>
                <c:pt idx="146">
                  <c:v>0.14085600000000001</c:v>
                </c:pt>
                <c:pt idx="147">
                  <c:v>0.14108699999999999</c:v>
                </c:pt>
                <c:pt idx="148">
                  <c:v>0.140426</c:v>
                </c:pt>
                <c:pt idx="149">
                  <c:v>0.14057</c:v>
                </c:pt>
                <c:pt idx="150">
                  <c:v>0.14055100000000001</c:v>
                </c:pt>
                <c:pt idx="151">
                  <c:v>0.14002100000000001</c:v>
                </c:pt>
                <c:pt idx="152">
                  <c:v>0.13956499999999999</c:v>
                </c:pt>
                <c:pt idx="153">
                  <c:v>0.139266</c:v>
                </c:pt>
                <c:pt idx="154">
                  <c:v>0.13927400000000001</c:v>
                </c:pt>
                <c:pt idx="155">
                  <c:v>0.138571</c:v>
                </c:pt>
                <c:pt idx="156">
                  <c:v>0.138435</c:v>
                </c:pt>
                <c:pt idx="157">
                  <c:v>0.138431</c:v>
                </c:pt>
                <c:pt idx="158">
                  <c:v>0.13700899999999999</c:v>
                </c:pt>
                <c:pt idx="159">
                  <c:v>0.137519</c:v>
                </c:pt>
                <c:pt idx="160">
                  <c:v>0.137151</c:v>
                </c:pt>
                <c:pt idx="161">
                  <c:v>0.13772000000000001</c:v>
                </c:pt>
                <c:pt idx="162">
                  <c:v>0.136791</c:v>
                </c:pt>
                <c:pt idx="163">
                  <c:v>0.13666200000000001</c:v>
                </c:pt>
                <c:pt idx="164">
                  <c:v>0.13631199999999999</c:v>
                </c:pt>
                <c:pt idx="165">
                  <c:v>0.13661300000000001</c:v>
                </c:pt>
                <c:pt idx="166">
                  <c:v>0.13636999999999999</c:v>
                </c:pt>
                <c:pt idx="167">
                  <c:v>0.135819</c:v>
                </c:pt>
                <c:pt idx="168">
                  <c:v>0.136215</c:v>
                </c:pt>
                <c:pt idx="169">
                  <c:v>0.135853</c:v>
                </c:pt>
                <c:pt idx="170">
                  <c:v>0.13505700000000001</c:v>
                </c:pt>
                <c:pt idx="171">
                  <c:v>0.13533899999999999</c:v>
                </c:pt>
                <c:pt idx="172">
                  <c:v>0.13476399999999999</c:v>
                </c:pt>
                <c:pt idx="173">
                  <c:v>0.13467699999999999</c:v>
                </c:pt>
                <c:pt idx="174">
                  <c:v>0.13383</c:v>
                </c:pt>
                <c:pt idx="175">
                  <c:v>0.13395699999999999</c:v>
                </c:pt>
                <c:pt idx="176">
                  <c:v>0.133969</c:v>
                </c:pt>
                <c:pt idx="177">
                  <c:v>0.13330800000000001</c:v>
                </c:pt>
                <c:pt idx="178">
                  <c:v>0.13287299999999999</c:v>
                </c:pt>
                <c:pt idx="179">
                  <c:v>0.13258300000000001</c:v>
                </c:pt>
                <c:pt idx="180">
                  <c:v>0.13255</c:v>
                </c:pt>
                <c:pt idx="181">
                  <c:v>0.13200999999999999</c:v>
                </c:pt>
                <c:pt idx="182">
                  <c:v>0.131746</c:v>
                </c:pt>
                <c:pt idx="183">
                  <c:v>0.13139300000000001</c:v>
                </c:pt>
                <c:pt idx="184">
                  <c:v>0.13147</c:v>
                </c:pt>
                <c:pt idx="185">
                  <c:v>0.13091800000000001</c:v>
                </c:pt>
                <c:pt idx="186">
                  <c:v>0.130887</c:v>
                </c:pt>
                <c:pt idx="187">
                  <c:v>0.130442</c:v>
                </c:pt>
                <c:pt idx="188">
                  <c:v>0.13036700000000001</c:v>
                </c:pt>
                <c:pt idx="189">
                  <c:v>0.13000400000000001</c:v>
                </c:pt>
                <c:pt idx="190">
                  <c:v>0.130193</c:v>
                </c:pt>
                <c:pt idx="191">
                  <c:v>0.130193</c:v>
                </c:pt>
                <c:pt idx="192">
                  <c:v>0.129688</c:v>
                </c:pt>
                <c:pt idx="193">
                  <c:v>0.12969</c:v>
                </c:pt>
                <c:pt idx="194">
                  <c:v>0.12920899999999999</c:v>
                </c:pt>
                <c:pt idx="195">
                  <c:v>0.128662</c:v>
                </c:pt>
                <c:pt idx="196">
                  <c:v>0.12837499999999999</c:v>
                </c:pt>
                <c:pt idx="197">
                  <c:v>0.12839300000000001</c:v>
                </c:pt>
                <c:pt idx="198">
                  <c:v>0.12778</c:v>
                </c:pt>
                <c:pt idx="199">
                  <c:v>0.127442</c:v>
                </c:pt>
                <c:pt idx="200">
                  <c:v>0.12795999999999999</c:v>
                </c:pt>
                <c:pt idx="201">
                  <c:v>0.12711800000000001</c:v>
                </c:pt>
                <c:pt idx="202">
                  <c:v>0.126942</c:v>
                </c:pt>
                <c:pt idx="203">
                  <c:v>0.12690499999999999</c:v>
                </c:pt>
                <c:pt idx="204">
                  <c:v>0.12645200000000001</c:v>
                </c:pt>
                <c:pt idx="205">
                  <c:v>0.12642800000000001</c:v>
                </c:pt>
                <c:pt idx="206">
                  <c:v>0.12610199999999999</c:v>
                </c:pt>
                <c:pt idx="207">
                  <c:v>0.12597900000000001</c:v>
                </c:pt>
                <c:pt idx="208">
                  <c:v>0.12537000000000001</c:v>
                </c:pt>
                <c:pt idx="209">
                  <c:v>0.12573699999999999</c:v>
                </c:pt>
                <c:pt idx="210">
                  <c:v>0.125391</c:v>
                </c:pt>
                <c:pt idx="211">
                  <c:v>0.12492200000000001</c:v>
                </c:pt>
                <c:pt idx="212">
                  <c:v>0.12404</c:v>
                </c:pt>
                <c:pt idx="213">
                  <c:v>0.124068</c:v>
                </c:pt>
                <c:pt idx="214">
                  <c:v>0.123582</c:v>
                </c:pt>
                <c:pt idx="215">
                  <c:v>0.1237</c:v>
                </c:pt>
                <c:pt idx="216">
                  <c:v>0.123501</c:v>
                </c:pt>
                <c:pt idx="217">
                  <c:v>0.123053</c:v>
                </c:pt>
                <c:pt idx="218">
                  <c:v>0.12300999999999999</c:v>
                </c:pt>
                <c:pt idx="219">
                  <c:v>0.122486</c:v>
                </c:pt>
                <c:pt idx="220">
                  <c:v>0.12260600000000001</c:v>
                </c:pt>
                <c:pt idx="221">
                  <c:v>0.122227</c:v>
                </c:pt>
                <c:pt idx="222">
                  <c:v>0.12278</c:v>
                </c:pt>
                <c:pt idx="223">
                  <c:v>0.12198000000000001</c:v>
                </c:pt>
                <c:pt idx="224">
                  <c:v>0.121623</c:v>
                </c:pt>
                <c:pt idx="225">
                  <c:v>0.12134399999999999</c:v>
                </c:pt>
                <c:pt idx="226">
                  <c:v>0.12063699999999999</c:v>
                </c:pt>
                <c:pt idx="227">
                  <c:v>0.12123299999999999</c:v>
                </c:pt>
                <c:pt idx="228">
                  <c:v>0.120916</c:v>
                </c:pt>
                <c:pt idx="229">
                  <c:v>0.12062199999999999</c:v>
                </c:pt>
                <c:pt idx="230">
                  <c:v>0.120325</c:v>
                </c:pt>
                <c:pt idx="231">
                  <c:v>0.119794</c:v>
                </c:pt>
                <c:pt idx="232">
                  <c:v>0.11994299999999999</c:v>
                </c:pt>
                <c:pt idx="233">
                  <c:v>0.119585</c:v>
                </c:pt>
                <c:pt idx="234">
                  <c:v>0.118954</c:v>
                </c:pt>
                <c:pt idx="235">
                  <c:v>0.11877699999999999</c:v>
                </c:pt>
                <c:pt idx="236">
                  <c:v>0.118592</c:v>
                </c:pt>
                <c:pt idx="237">
                  <c:v>0.118455</c:v>
                </c:pt>
                <c:pt idx="238">
                  <c:v>0.118918</c:v>
                </c:pt>
                <c:pt idx="239">
                  <c:v>0.118834</c:v>
                </c:pt>
                <c:pt idx="240">
                  <c:v>0.118954</c:v>
                </c:pt>
                <c:pt idx="241">
                  <c:v>0.117757</c:v>
                </c:pt>
                <c:pt idx="242">
                  <c:v>0.117245</c:v>
                </c:pt>
                <c:pt idx="243">
                  <c:v>0.117072</c:v>
                </c:pt>
                <c:pt idx="244">
                  <c:v>0.117044</c:v>
                </c:pt>
                <c:pt idx="245">
                  <c:v>0.11680699999999999</c:v>
                </c:pt>
                <c:pt idx="246">
                  <c:v>0.11640399999999999</c:v>
                </c:pt>
                <c:pt idx="247">
                  <c:v>0.115277</c:v>
                </c:pt>
                <c:pt idx="248">
                  <c:v>0.116067</c:v>
                </c:pt>
                <c:pt idx="249">
                  <c:v>0.116332</c:v>
                </c:pt>
                <c:pt idx="250">
                  <c:v>0.113498</c:v>
                </c:pt>
                <c:pt idx="251">
                  <c:v>0.113578</c:v>
                </c:pt>
                <c:pt idx="252">
                  <c:v>0.11322699999999999</c:v>
                </c:pt>
                <c:pt idx="253">
                  <c:v>0.112732</c:v>
                </c:pt>
                <c:pt idx="254">
                  <c:v>0.112678</c:v>
                </c:pt>
                <c:pt idx="255">
                  <c:v>0.11233899999999999</c:v>
                </c:pt>
                <c:pt idx="256">
                  <c:v>0.112022</c:v>
                </c:pt>
                <c:pt idx="257">
                  <c:v>0.112022</c:v>
                </c:pt>
                <c:pt idx="258">
                  <c:v>0.111957</c:v>
                </c:pt>
                <c:pt idx="259">
                  <c:v>0.111427</c:v>
                </c:pt>
                <c:pt idx="260">
                  <c:v>0.111472</c:v>
                </c:pt>
                <c:pt idx="261">
                  <c:v>0.111025</c:v>
                </c:pt>
                <c:pt idx="262">
                  <c:v>0.11111799999999999</c:v>
                </c:pt>
                <c:pt idx="263">
                  <c:v>0.110858</c:v>
                </c:pt>
                <c:pt idx="264">
                  <c:v>0.110462</c:v>
                </c:pt>
                <c:pt idx="265">
                  <c:v>0.110334</c:v>
                </c:pt>
                <c:pt idx="266">
                  <c:v>0.109962</c:v>
                </c:pt>
                <c:pt idx="267">
                  <c:v>0.10997899999999999</c:v>
                </c:pt>
                <c:pt idx="268">
                  <c:v>0.109565</c:v>
                </c:pt>
                <c:pt idx="269">
                  <c:v>0.109101</c:v>
                </c:pt>
                <c:pt idx="270">
                  <c:v>0.109496</c:v>
                </c:pt>
                <c:pt idx="271">
                  <c:v>0.108922</c:v>
                </c:pt>
                <c:pt idx="272">
                  <c:v>0.109177</c:v>
                </c:pt>
                <c:pt idx="273">
                  <c:v>0.1087</c:v>
                </c:pt>
                <c:pt idx="274">
                  <c:v>0.108234</c:v>
                </c:pt>
                <c:pt idx="275">
                  <c:v>0.108129</c:v>
                </c:pt>
                <c:pt idx="276">
                  <c:v>0.10781200000000001</c:v>
                </c:pt>
                <c:pt idx="277">
                  <c:v>0.10768900000000001</c:v>
                </c:pt>
                <c:pt idx="278">
                  <c:v>0.107639</c:v>
                </c:pt>
                <c:pt idx="279">
                  <c:v>0.10749499999999999</c:v>
                </c:pt>
                <c:pt idx="280">
                  <c:v>0.10703600000000001</c:v>
                </c:pt>
                <c:pt idx="281">
                  <c:v>0.10713399999999999</c:v>
                </c:pt>
                <c:pt idx="282">
                  <c:v>0.106804</c:v>
                </c:pt>
                <c:pt idx="283">
                  <c:v>0.10668</c:v>
                </c:pt>
                <c:pt idx="284">
                  <c:v>0.106531</c:v>
                </c:pt>
                <c:pt idx="285">
                  <c:v>0.106157</c:v>
                </c:pt>
                <c:pt idx="286">
                  <c:v>0.10571</c:v>
                </c:pt>
                <c:pt idx="287">
                  <c:v>0.105822</c:v>
                </c:pt>
                <c:pt idx="288">
                  <c:v>0.105383</c:v>
                </c:pt>
                <c:pt idx="289">
                  <c:v>0.105555</c:v>
                </c:pt>
                <c:pt idx="290">
                  <c:v>0.10514</c:v>
                </c:pt>
                <c:pt idx="291">
                  <c:v>0.10469299999999999</c:v>
                </c:pt>
                <c:pt idx="292">
                  <c:v>0.104523</c:v>
                </c:pt>
                <c:pt idx="293">
                  <c:v>0.104462</c:v>
                </c:pt>
                <c:pt idx="294">
                  <c:v>0.104299</c:v>
                </c:pt>
                <c:pt idx="295">
                  <c:v>0.10433099999999999</c:v>
                </c:pt>
                <c:pt idx="296">
                  <c:v>0.104146</c:v>
                </c:pt>
                <c:pt idx="297">
                  <c:v>0.103993</c:v>
                </c:pt>
                <c:pt idx="298">
                  <c:v>0.103591</c:v>
                </c:pt>
                <c:pt idx="299">
                  <c:v>0.103507</c:v>
                </c:pt>
                <c:pt idx="300">
                  <c:v>0.103342</c:v>
                </c:pt>
                <c:pt idx="301">
                  <c:v>0.102966</c:v>
                </c:pt>
                <c:pt idx="302">
                  <c:v>0.102641</c:v>
                </c:pt>
                <c:pt idx="303">
                  <c:v>0.102464</c:v>
                </c:pt>
                <c:pt idx="304">
                  <c:v>0.102406</c:v>
                </c:pt>
                <c:pt idx="305">
                  <c:v>0.102253</c:v>
                </c:pt>
                <c:pt idx="306">
                  <c:v>0.10195700000000001</c:v>
                </c:pt>
                <c:pt idx="307">
                  <c:v>0.101739</c:v>
                </c:pt>
                <c:pt idx="308">
                  <c:v>0.10137500000000001</c:v>
                </c:pt>
                <c:pt idx="309">
                  <c:v>0.101072</c:v>
                </c:pt>
                <c:pt idx="310">
                  <c:v>0.101311</c:v>
                </c:pt>
                <c:pt idx="311">
                  <c:v>0.10114099999999999</c:v>
                </c:pt>
                <c:pt idx="312">
                  <c:v>0.100188</c:v>
                </c:pt>
                <c:pt idx="313">
                  <c:v>0.100024</c:v>
                </c:pt>
                <c:pt idx="314">
                  <c:v>0.100439</c:v>
                </c:pt>
                <c:pt idx="315">
                  <c:v>0.100148</c:v>
                </c:pt>
                <c:pt idx="316">
                  <c:v>9.9796999999999997E-2</c:v>
                </c:pt>
                <c:pt idx="317">
                  <c:v>9.9726999999999996E-2</c:v>
                </c:pt>
                <c:pt idx="318">
                  <c:v>9.9326999999999999E-2</c:v>
                </c:pt>
                <c:pt idx="319">
                  <c:v>9.9074999999999996E-2</c:v>
                </c:pt>
                <c:pt idx="320">
                  <c:v>9.8962999999999995E-2</c:v>
                </c:pt>
                <c:pt idx="321">
                  <c:v>9.9041000000000004E-2</c:v>
                </c:pt>
                <c:pt idx="322">
                  <c:v>9.8430000000000004E-2</c:v>
                </c:pt>
                <c:pt idx="323">
                  <c:v>9.8558999999999994E-2</c:v>
                </c:pt>
                <c:pt idx="324">
                  <c:v>9.8244999999999999E-2</c:v>
                </c:pt>
                <c:pt idx="325">
                  <c:v>9.7809999999999994E-2</c:v>
                </c:pt>
                <c:pt idx="326">
                  <c:v>9.7703999999999999E-2</c:v>
                </c:pt>
                <c:pt idx="327">
                  <c:v>9.7805000000000003E-2</c:v>
                </c:pt>
                <c:pt idx="328">
                  <c:v>9.7907999999999995E-2</c:v>
                </c:pt>
                <c:pt idx="329">
                  <c:v>9.7585000000000005E-2</c:v>
                </c:pt>
                <c:pt idx="330">
                  <c:v>9.7140000000000004E-2</c:v>
                </c:pt>
                <c:pt idx="331">
                  <c:v>9.6599000000000004E-2</c:v>
                </c:pt>
                <c:pt idx="332">
                  <c:v>9.6722000000000002E-2</c:v>
                </c:pt>
                <c:pt idx="333">
                  <c:v>9.6340999999999996E-2</c:v>
                </c:pt>
                <c:pt idx="334">
                  <c:v>9.6351999999999993E-2</c:v>
                </c:pt>
                <c:pt idx="335">
                  <c:v>9.6351000000000006E-2</c:v>
                </c:pt>
                <c:pt idx="336">
                  <c:v>9.5845E-2</c:v>
                </c:pt>
                <c:pt idx="337">
                  <c:v>9.5998E-2</c:v>
                </c:pt>
                <c:pt idx="338">
                  <c:v>9.5520999999999995E-2</c:v>
                </c:pt>
                <c:pt idx="339">
                  <c:v>9.4995999999999997E-2</c:v>
                </c:pt>
                <c:pt idx="340">
                  <c:v>9.5018000000000005E-2</c:v>
                </c:pt>
                <c:pt idx="341">
                  <c:v>9.4874E-2</c:v>
                </c:pt>
                <c:pt idx="342">
                  <c:v>9.4699000000000005E-2</c:v>
                </c:pt>
                <c:pt idx="343">
                  <c:v>9.4345999999999999E-2</c:v>
                </c:pt>
                <c:pt idx="344">
                  <c:v>9.4389000000000001E-2</c:v>
                </c:pt>
                <c:pt idx="345">
                  <c:v>9.4031000000000003E-2</c:v>
                </c:pt>
                <c:pt idx="346">
                  <c:v>9.3662999999999996E-2</c:v>
                </c:pt>
                <c:pt idx="347">
                  <c:v>9.3879000000000004E-2</c:v>
                </c:pt>
                <c:pt idx="348">
                  <c:v>9.3168000000000001E-2</c:v>
                </c:pt>
                <c:pt idx="349">
                  <c:v>9.2974000000000001E-2</c:v>
                </c:pt>
                <c:pt idx="350">
                  <c:v>9.3035000000000007E-2</c:v>
                </c:pt>
                <c:pt idx="351">
                  <c:v>9.3115000000000003E-2</c:v>
                </c:pt>
                <c:pt idx="352">
                  <c:v>9.2679999999999998E-2</c:v>
                </c:pt>
                <c:pt idx="353">
                  <c:v>9.2368000000000006E-2</c:v>
                </c:pt>
                <c:pt idx="354">
                  <c:v>9.2267000000000002E-2</c:v>
                </c:pt>
                <c:pt idx="355">
                  <c:v>9.2061000000000004E-2</c:v>
                </c:pt>
                <c:pt idx="356">
                  <c:v>9.1767000000000001E-2</c:v>
                </c:pt>
                <c:pt idx="357">
                  <c:v>9.1457999999999998E-2</c:v>
                </c:pt>
                <c:pt idx="358">
                  <c:v>9.1250999999999999E-2</c:v>
                </c:pt>
                <c:pt idx="359">
                  <c:v>9.1351000000000002E-2</c:v>
                </c:pt>
                <c:pt idx="360">
                  <c:v>9.1059000000000001E-2</c:v>
                </c:pt>
                <c:pt idx="361">
                  <c:v>9.0775999999999996E-2</c:v>
                </c:pt>
                <c:pt idx="362">
                  <c:v>9.0856999999999993E-2</c:v>
                </c:pt>
                <c:pt idx="363">
                  <c:v>9.0404999999999999E-2</c:v>
                </c:pt>
                <c:pt idx="364">
                  <c:v>9.0330999999999995E-2</c:v>
                </c:pt>
                <c:pt idx="365">
                  <c:v>9.0236999999999998E-2</c:v>
                </c:pt>
                <c:pt idx="366">
                  <c:v>9.0042999999999998E-2</c:v>
                </c:pt>
                <c:pt idx="367">
                  <c:v>8.9488999999999999E-2</c:v>
                </c:pt>
                <c:pt idx="368">
                  <c:v>8.9599999999999999E-2</c:v>
                </c:pt>
                <c:pt idx="369">
                  <c:v>8.9354000000000003E-2</c:v>
                </c:pt>
                <c:pt idx="370">
                  <c:v>8.9230000000000004E-2</c:v>
                </c:pt>
                <c:pt idx="371">
                  <c:v>8.9005000000000001E-2</c:v>
                </c:pt>
                <c:pt idx="372">
                  <c:v>8.9094999999999994E-2</c:v>
                </c:pt>
                <c:pt idx="373">
                  <c:v>8.8776999999999995E-2</c:v>
                </c:pt>
                <c:pt idx="374">
                  <c:v>8.8317999999999994E-2</c:v>
                </c:pt>
                <c:pt idx="375">
                  <c:v>8.8047E-2</c:v>
                </c:pt>
                <c:pt idx="376">
                  <c:v>8.7750999999999996E-2</c:v>
                </c:pt>
                <c:pt idx="377">
                  <c:v>8.7622000000000005E-2</c:v>
                </c:pt>
                <c:pt idx="378">
                  <c:v>8.7462999999999999E-2</c:v>
                </c:pt>
                <c:pt idx="379">
                  <c:v>8.7298000000000001E-2</c:v>
                </c:pt>
                <c:pt idx="380">
                  <c:v>8.7053000000000005E-2</c:v>
                </c:pt>
                <c:pt idx="381">
                  <c:v>8.6633000000000002E-2</c:v>
                </c:pt>
                <c:pt idx="382">
                  <c:v>8.6580000000000004E-2</c:v>
                </c:pt>
                <c:pt idx="383">
                  <c:v>8.6245000000000002E-2</c:v>
                </c:pt>
                <c:pt idx="384">
                  <c:v>8.6304000000000006E-2</c:v>
                </c:pt>
                <c:pt idx="385">
                  <c:v>8.5583999999999993E-2</c:v>
                </c:pt>
                <c:pt idx="386">
                  <c:v>8.5508000000000001E-2</c:v>
                </c:pt>
                <c:pt idx="387">
                  <c:v>8.5323999999999997E-2</c:v>
                </c:pt>
                <c:pt idx="388">
                  <c:v>8.5260000000000002E-2</c:v>
                </c:pt>
                <c:pt idx="389">
                  <c:v>8.4647E-2</c:v>
                </c:pt>
                <c:pt idx="390">
                  <c:v>8.4605E-2</c:v>
                </c:pt>
                <c:pt idx="391">
                  <c:v>8.4503999999999996E-2</c:v>
                </c:pt>
                <c:pt idx="392">
                  <c:v>8.4103999999999998E-2</c:v>
                </c:pt>
                <c:pt idx="393">
                  <c:v>8.4213999999999997E-2</c:v>
                </c:pt>
                <c:pt idx="394">
                  <c:v>8.3757999999999999E-2</c:v>
                </c:pt>
                <c:pt idx="395">
                  <c:v>8.3515000000000006E-2</c:v>
                </c:pt>
                <c:pt idx="396">
                  <c:v>8.3249000000000004E-2</c:v>
                </c:pt>
                <c:pt idx="397">
                  <c:v>8.3002000000000006E-2</c:v>
                </c:pt>
                <c:pt idx="398">
                  <c:v>8.2849999999999993E-2</c:v>
                </c:pt>
                <c:pt idx="399">
                  <c:v>8.2512000000000002E-2</c:v>
                </c:pt>
                <c:pt idx="400">
                  <c:v>8.2576999999999998E-2</c:v>
                </c:pt>
                <c:pt idx="401">
                  <c:v>8.2444000000000003E-2</c:v>
                </c:pt>
                <c:pt idx="402">
                  <c:v>8.2111000000000003E-2</c:v>
                </c:pt>
                <c:pt idx="403">
                  <c:v>8.1525E-2</c:v>
                </c:pt>
                <c:pt idx="404">
                  <c:v>8.1311999999999995E-2</c:v>
                </c:pt>
                <c:pt idx="405">
                  <c:v>8.1434999999999994E-2</c:v>
                </c:pt>
                <c:pt idx="406">
                  <c:v>8.1172999999999995E-2</c:v>
                </c:pt>
                <c:pt idx="407">
                  <c:v>8.0801999999999999E-2</c:v>
                </c:pt>
                <c:pt idx="408">
                  <c:v>8.0557000000000004E-2</c:v>
                </c:pt>
                <c:pt idx="409">
                  <c:v>8.0634999999999998E-2</c:v>
                </c:pt>
                <c:pt idx="410">
                  <c:v>8.0194000000000001E-2</c:v>
                </c:pt>
                <c:pt idx="411">
                  <c:v>8.0059000000000005E-2</c:v>
                </c:pt>
                <c:pt idx="412">
                  <c:v>7.9959000000000002E-2</c:v>
                </c:pt>
                <c:pt idx="413">
                  <c:v>8.0010999999999999E-2</c:v>
                </c:pt>
                <c:pt idx="414">
                  <c:v>7.9629000000000005E-2</c:v>
                </c:pt>
                <c:pt idx="415">
                  <c:v>7.9582E-2</c:v>
                </c:pt>
                <c:pt idx="416">
                  <c:v>7.9431000000000002E-2</c:v>
                </c:pt>
                <c:pt idx="417">
                  <c:v>7.9207E-2</c:v>
                </c:pt>
                <c:pt idx="418">
                  <c:v>7.9144999999999993E-2</c:v>
                </c:pt>
                <c:pt idx="419">
                  <c:v>7.8851000000000004E-2</c:v>
                </c:pt>
                <c:pt idx="420">
                  <c:v>7.8606999999999996E-2</c:v>
                </c:pt>
                <c:pt idx="421">
                  <c:v>7.8435000000000005E-2</c:v>
                </c:pt>
                <c:pt idx="422">
                  <c:v>7.8350000000000003E-2</c:v>
                </c:pt>
                <c:pt idx="423">
                  <c:v>7.7854999999999994E-2</c:v>
                </c:pt>
                <c:pt idx="424">
                  <c:v>7.7904000000000001E-2</c:v>
                </c:pt>
                <c:pt idx="425">
                  <c:v>7.7604000000000006E-2</c:v>
                </c:pt>
                <c:pt idx="426">
                  <c:v>7.7707999999999999E-2</c:v>
                </c:pt>
                <c:pt idx="427">
                  <c:v>7.7408000000000005E-2</c:v>
                </c:pt>
                <c:pt idx="428">
                  <c:v>7.7312000000000006E-2</c:v>
                </c:pt>
                <c:pt idx="429">
                  <c:v>7.6997999999999997E-2</c:v>
                </c:pt>
                <c:pt idx="430">
                  <c:v>7.7229000000000006E-2</c:v>
                </c:pt>
                <c:pt idx="431">
                  <c:v>7.6816999999999996E-2</c:v>
                </c:pt>
                <c:pt idx="432">
                  <c:v>7.6493000000000005E-2</c:v>
                </c:pt>
                <c:pt idx="433">
                  <c:v>7.6498999999999998E-2</c:v>
                </c:pt>
                <c:pt idx="434">
                  <c:v>7.6349E-2</c:v>
                </c:pt>
                <c:pt idx="435">
                  <c:v>7.6207999999999998E-2</c:v>
                </c:pt>
                <c:pt idx="436">
                  <c:v>7.6166999999999999E-2</c:v>
                </c:pt>
                <c:pt idx="437">
                  <c:v>7.5901999999999997E-2</c:v>
                </c:pt>
                <c:pt idx="438">
                  <c:v>7.6127E-2</c:v>
                </c:pt>
                <c:pt idx="439">
                  <c:v>7.5676999999999994E-2</c:v>
                </c:pt>
                <c:pt idx="440">
                  <c:v>7.5114E-2</c:v>
                </c:pt>
                <c:pt idx="441">
                  <c:v>7.5275999999999996E-2</c:v>
                </c:pt>
                <c:pt idx="442">
                  <c:v>7.5004000000000001E-2</c:v>
                </c:pt>
                <c:pt idx="443">
                  <c:v>7.4630000000000002E-2</c:v>
                </c:pt>
                <c:pt idx="444">
                  <c:v>7.4746999999999994E-2</c:v>
                </c:pt>
                <c:pt idx="445">
                  <c:v>7.4728000000000003E-2</c:v>
                </c:pt>
                <c:pt idx="446">
                  <c:v>7.4194999999999997E-2</c:v>
                </c:pt>
                <c:pt idx="447">
                  <c:v>7.3842000000000005E-2</c:v>
                </c:pt>
                <c:pt idx="448">
                  <c:v>7.3705000000000007E-2</c:v>
                </c:pt>
                <c:pt idx="449">
                  <c:v>7.3682999999999998E-2</c:v>
                </c:pt>
                <c:pt idx="450">
                  <c:v>7.3343000000000005E-2</c:v>
                </c:pt>
                <c:pt idx="451">
                  <c:v>7.3203000000000004E-2</c:v>
                </c:pt>
                <c:pt idx="452">
                  <c:v>7.3120000000000004E-2</c:v>
                </c:pt>
                <c:pt idx="453">
                  <c:v>7.3147000000000004E-2</c:v>
                </c:pt>
                <c:pt idx="454">
                  <c:v>7.2927000000000006E-2</c:v>
                </c:pt>
                <c:pt idx="455">
                  <c:v>7.2653999999999996E-2</c:v>
                </c:pt>
                <c:pt idx="456">
                  <c:v>7.2647000000000003E-2</c:v>
                </c:pt>
                <c:pt idx="457">
                  <c:v>7.2350999999999999E-2</c:v>
                </c:pt>
                <c:pt idx="458">
                  <c:v>7.2481000000000004E-2</c:v>
                </c:pt>
                <c:pt idx="459">
                  <c:v>7.2265999999999997E-2</c:v>
                </c:pt>
                <c:pt idx="460">
                  <c:v>7.2139999999999996E-2</c:v>
                </c:pt>
                <c:pt idx="461">
                  <c:v>7.1933999999999998E-2</c:v>
                </c:pt>
                <c:pt idx="462">
                  <c:v>7.1583999999999995E-2</c:v>
                </c:pt>
                <c:pt idx="463">
                  <c:v>7.1537000000000003E-2</c:v>
                </c:pt>
                <c:pt idx="464">
                  <c:v>7.1298E-2</c:v>
                </c:pt>
                <c:pt idx="465">
                  <c:v>7.1375999999999995E-2</c:v>
                </c:pt>
                <c:pt idx="466">
                  <c:v>7.1322999999999998E-2</c:v>
                </c:pt>
                <c:pt idx="467">
                  <c:v>7.1041000000000007E-2</c:v>
                </c:pt>
                <c:pt idx="468">
                  <c:v>7.1041000000000007E-2</c:v>
                </c:pt>
                <c:pt idx="469">
                  <c:v>7.1037000000000003E-2</c:v>
                </c:pt>
                <c:pt idx="470">
                  <c:v>7.0633000000000001E-2</c:v>
                </c:pt>
                <c:pt idx="471">
                  <c:v>7.0608000000000004E-2</c:v>
                </c:pt>
                <c:pt idx="472">
                  <c:v>7.0333999999999994E-2</c:v>
                </c:pt>
                <c:pt idx="473">
                  <c:v>7.0051000000000002E-2</c:v>
                </c:pt>
                <c:pt idx="474">
                  <c:v>7.0184999999999997E-2</c:v>
                </c:pt>
                <c:pt idx="475">
                  <c:v>7.0212999999999998E-2</c:v>
                </c:pt>
                <c:pt idx="476">
                  <c:v>7.0172999999999999E-2</c:v>
                </c:pt>
                <c:pt idx="477">
                  <c:v>6.9901000000000005E-2</c:v>
                </c:pt>
                <c:pt idx="478">
                  <c:v>6.9732000000000002E-2</c:v>
                </c:pt>
                <c:pt idx="479">
                  <c:v>6.9697999999999996E-2</c:v>
                </c:pt>
                <c:pt idx="480">
                  <c:v>6.9265999999999994E-2</c:v>
                </c:pt>
                <c:pt idx="481">
                  <c:v>6.9313E-2</c:v>
                </c:pt>
                <c:pt idx="482">
                  <c:v>6.9379999999999997E-2</c:v>
                </c:pt>
                <c:pt idx="483">
                  <c:v>6.8861000000000006E-2</c:v>
                </c:pt>
                <c:pt idx="484">
                  <c:v>6.8825999999999998E-2</c:v>
                </c:pt>
                <c:pt idx="485">
                  <c:v>6.8638000000000005E-2</c:v>
                </c:pt>
                <c:pt idx="486">
                  <c:v>6.8558999999999995E-2</c:v>
                </c:pt>
                <c:pt idx="487">
                  <c:v>6.8384E-2</c:v>
                </c:pt>
                <c:pt idx="488">
                  <c:v>6.8404999999999994E-2</c:v>
                </c:pt>
                <c:pt idx="489">
                  <c:v>6.8106E-2</c:v>
                </c:pt>
                <c:pt idx="490">
                  <c:v>6.8052000000000001E-2</c:v>
                </c:pt>
                <c:pt idx="491">
                  <c:v>6.7946999999999994E-2</c:v>
                </c:pt>
                <c:pt idx="492">
                  <c:v>6.7673999999999998E-2</c:v>
                </c:pt>
                <c:pt idx="493">
                  <c:v>6.7513000000000004E-2</c:v>
                </c:pt>
                <c:pt idx="494">
                  <c:v>6.7493999999999998E-2</c:v>
                </c:pt>
                <c:pt idx="495">
                  <c:v>6.7174999999999999E-2</c:v>
                </c:pt>
                <c:pt idx="496">
                  <c:v>6.7112000000000005E-2</c:v>
                </c:pt>
                <c:pt idx="497">
                  <c:v>6.6892999999999994E-2</c:v>
                </c:pt>
                <c:pt idx="498">
                  <c:v>6.6824999999999996E-2</c:v>
                </c:pt>
                <c:pt idx="499">
                  <c:v>6.6693000000000002E-2</c:v>
                </c:pt>
                <c:pt idx="500">
                  <c:v>6.6515000000000005E-2</c:v>
                </c:pt>
                <c:pt idx="501">
                  <c:v>6.6378999999999994E-2</c:v>
                </c:pt>
                <c:pt idx="502">
                  <c:v>6.6255999999999995E-2</c:v>
                </c:pt>
                <c:pt idx="503">
                  <c:v>6.6112000000000004E-2</c:v>
                </c:pt>
                <c:pt idx="504">
                  <c:v>6.6004999999999994E-2</c:v>
                </c:pt>
                <c:pt idx="505">
                  <c:v>6.5919000000000005E-2</c:v>
                </c:pt>
                <c:pt idx="506">
                  <c:v>6.5992999999999996E-2</c:v>
                </c:pt>
                <c:pt idx="507">
                  <c:v>6.5591999999999998E-2</c:v>
                </c:pt>
                <c:pt idx="508">
                  <c:v>6.5467999999999998E-2</c:v>
                </c:pt>
                <c:pt idx="509">
                  <c:v>6.5240000000000006E-2</c:v>
                </c:pt>
                <c:pt idx="510">
                  <c:v>6.5393999999999994E-2</c:v>
                </c:pt>
                <c:pt idx="511">
                  <c:v>6.5237000000000003E-2</c:v>
                </c:pt>
                <c:pt idx="512">
                  <c:v>6.4899999999999999E-2</c:v>
                </c:pt>
                <c:pt idx="513">
                  <c:v>6.4805000000000001E-2</c:v>
                </c:pt>
                <c:pt idx="514">
                  <c:v>6.4643000000000006E-2</c:v>
                </c:pt>
                <c:pt idx="515">
                  <c:v>6.4888000000000001E-2</c:v>
                </c:pt>
                <c:pt idx="516">
                  <c:v>6.4492999999999995E-2</c:v>
                </c:pt>
                <c:pt idx="517">
                  <c:v>6.4260999999999999E-2</c:v>
                </c:pt>
                <c:pt idx="518">
                  <c:v>6.4266000000000004E-2</c:v>
                </c:pt>
                <c:pt idx="519">
                  <c:v>6.4089999999999994E-2</c:v>
                </c:pt>
                <c:pt idx="520">
                  <c:v>6.4014000000000001E-2</c:v>
                </c:pt>
                <c:pt idx="521">
                  <c:v>6.3977999999999993E-2</c:v>
                </c:pt>
                <c:pt idx="522">
                  <c:v>6.3707E-2</c:v>
                </c:pt>
                <c:pt idx="523">
                  <c:v>6.3648999999999997E-2</c:v>
                </c:pt>
                <c:pt idx="524">
                  <c:v>6.3265000000000002E-2</c:v>
                </c:pt>
                <c:pt idx="525">
                  <c:v>6.3564999999999997E-2</c:v>
                </c:pt>
                <c:pt idx="526">
                  <c:v>6.3423999999999994E-2</c:v>
                </c:pt>
                <c:pt idx="527">
                  <c:v>6.2768000000000004E-2</c:v>
                </c:pt>
                <c:pt idx="528">
                  <c:v>6.2978999999999993E-2</c:v>
                </c:pt>
                <c:pt idx="529">
                  <c:v>6.2677999999999998E-2</c:v>
                </c:pt>
                <c:pt idx="530">
                  <c:v>6.2650999999999998E-2</c:v>
                </c:pt>
                <c:pt idx="531">
                  <c:v>6.2658000000000005E-2</c:v>
                </c:pt>
                <c:pt idx="532">
                  <c:v>6.2317999999999998E-2</c:v>
                </c:pt>
                <c:pt idx="533">
                  <c:v>6.2011999999999998E-2</c:v>
                </c:pt>
                <c:pt idx="534">
                  <c:v>6.2202E-2</c:v>
                </c:pt>
                <c:pt idx="535">
                  <c:v>6.2116999999999999E-2</c:v>
                </c:pt>
                <c:pt idx="536">
                  <c:v>6.1799E-2</c:v>
                </c:pt>
                <c:pt idx="537">
                  <c:v>6.1858000000000003E-2</c:v>
                </c:pt>
                <c:pt idx="538">
                  <c:v>6.1738000000000001E-2</c:v>
                </c:pt>
                <c:pt idx="539">
                  <c:v>6.1654E-2</c:v>
                </c:pt>
                <c:pt idx="540">
                  <c:v>6.148E-2</c:v>
                </c:pt>
                <c:pt idx="541">
                  <c:v>6.1072000000000001E-2</c:v>
                </c:pt>
                <c:pt idx="542">
                  <c:v>6.1124999999999999E-2</c:v>
                </c:pt>
                <c:pt idx="543">
                  <c:v>6.0859999999999997E-2</c:v>
                </c:pt>
                <c:pt idx="544">
                  <c:v>6.0912000000000001E-2</c:v>
                </c:pt>
                <c:pt idx="545">
                  <c:v>6.0857000000000001E-2</c:v>
                </c:pt>
                <c:pt idx="546">
                  <c:v>6.0977999999999997E-2</c:v>
                </c:pt>
                <c:pt idx="547">
                  <c:v>6.1191000000000002E-2</c:v>
                </c:pt>
                <c:pt idx="548">
                  <c:v>6.0755999999999998E-2</c:v>
                </c:pt>
                <c:pt idx="549">
                  <c:v>6.0607000000000001E-2</c:v>
                </c:pt>
                <c:pt idx="550">
                  <c:v>6.0454000000000001E-2</c:v>
                </c:pt>
                <c:pt idx="551">
                  <c:v>6.0278999999999999E-2</c:v>
                </c:pt>
                <c:pt idx="552">
                  <c:v>6.0281000000000001E-2</c:v>
                </c:pt>
                <c:pt idx="553">
                  <c:v>6.0002E-2</c:v>
                </c:pt>
                <c:pt idx="554">
                  <c:v>5.9998999999999997E-2</c:v>
                </c:pt>
                <c:pt idx="555">
                  <c:v>5.9889999999999999E-2</c:v>
                </c:pt>
                <c:pt idx="556">
                  <c:v>5.9847999999999998E-2</c:v>
                </c:pt>
                <c:pt idx="557">
                  <c:v>5.9729999999999998E-2</c:v>
                </c:pt>
                <c:pt idx="558">
                  <c:v>5.9610000000000003E-2</c:v>
                </c:pt>
                <c:pt idx="559">
                  <c:v>5.9463000000000002E-2</c:v>
                </c:pt>
                <c:pt idx="560">
                  <c:v>5.9367000000000003E-2</c:v>
                </c:pt>
                <c:pt idx="561">
                  <c:v>5.9312999999999998E-2</c:v>
                </c:pt>
                <c:pt idx="562">
                  <c:v>5.8965999999999998E-2</c:v>
                </c:pt>
                <c:pt idx="563">
                  <c:v>5.9368999999999998E-2</c:v>
                </c:pt>
                <c:pt idx="564">
                  <c:v>5.8930000000000003E-2</c:v>
                </c:pt>
                <c:pt idx="565">
                  <c:v>5.8881000000000003E-2</c:v>
                </c:pt>
                <c:pt idx="566">
                  <c:v>5.8584999999999998E-2</c:v>
                </c:pt>
                <c:pt idx="567">
                  <c:v>5.8581000000000001E-2</c:v>
                </c:pt>
                <c:pt idx="568">
                  <c:v>5.8646999999999998E-2</c:v>
                </c:pt>
                <c:pt idx="569">
                  <c:v>5.8620999999999999E-2</c:v>
                </c:pt>
                <c:pt idx="570">
                  <c:v>5.8450000000000002E-2</c:v>
                </c:pt>
                <c:pt idx="571">
                  <c:v>5.8272999999999998E-2</c:v>
                </c:pt>
                <c:pt idx="572">
                  <c:v>5.8360000000000002E-2</c:v>
                </c:pt>
                <c:pt idx="573">
                  <c:v>5.8111000000000003E-2</c:v>
                </c:pt>
                <c:pt idx="574">
                  <c:v>5.8158000000000001E-2</c:v>
                </c:pt>
                <c:pt idx="575">
                  <c:v>5.7861999999999997E-2</c:v>
                </c:pt>
                <c:pt idx="576">
                  <c:v>5.7777000000000002E-2</c:v>
                </c:pt>
                <c:pt idx="577">
                  <c:v>5.7660000000000003E-2</c:v>
                </c:pt>
                <c:pt idx="578">
                  <c:v>5.7345E-2</c:v>
                </c:pt>
                <c:pt idx="579">
                  <c:v>5.7390999999999998E-2</c:v>
                </c:pt>
                <c:pt idx="580">
                  <c:v>5.7111000000000002E-2</c:v>
                </c:pt>
                <c:pt idx="581">
                  <c:v>5.7393E-2</c:v>
                </c:pt>
                <c:pt idx="582">
                  <c:v>5.7201000000000002E-2</c:v>
                </c:pt>
                <c:pt idx="583">
                  <c:v>5.7154999999999997E-2</c:v>
                </c:pt>
                <c:pt idx="584">
                  <c:v>5.7002999999999998E-2</c:v>
                </c:pt>
                <c:pt idx="585">
                  <c:v>5.7077000000000003E-2</c:v>
                </c:pt>
                <c:pt idx="586">
                  <c:v>5.6887E-2</c:v>
                </c:pt>
                <c:pt idx="587">
                  <c:v>5.6679E-2</c:v>
                </c:pt>
                <c:pt idx="588">
                  <c:v>5.6644E-2</c:v>
                </c:pt>
                <c:pt idx="589">
                  <c:v>5.6314000000000003E-2</c:v>
                </c:pt>
                <c:pt idx="590">
                  <c:v>5.654E-2</c:v>
                </c:pt>
                <c:pt idx="591">
                  <c:v>5.6405999999999998E-2</c:v>
                </c:pt>
                <c:pt idx="592">
                  <c:v>5.6146000000000001E-2</c:v>
                </c:pt>
                <c:pt idx="593">
                  <c:v>5.5954999999999998E-2</c:v>
                </c:pt>
                <c:pt idx="594">
                  <c:v>5.5944000000000001E-2</c:v>
                </c:pt>
                <c:pt idx="595">
                  <c:v>5.5865999999999999E-2</c:v>
                </c:pt>
                <c:pt idx="596">
                  <c:v>5.5639000000000001E-2</c:v>
                </c:pt>
                <c:pt idx="597">
                  <c:v>5.5664999999999999E-2</c:v>
                </c:pt>
                <c:pt idx="598">
                  <c:v>5.552E-2</c:v>
                </c:pt>
                <c:pt idx="599">
                  <c:v>5.5469999999999998E-2</c:v>
                </c:pt>
                <c:pt idx="600">
                  <c:v>5.5252000000000002E-2</c:v>
                </c:pt>
                <c:pt idx="601">
                  <c:v>5.5191999999999998E-2</c:v>
                </c:pt>
                <c:pt idx="602">
                  <c:v>5.5230000000000001E-2</c:v>
                </c:pt>
                <c:pt idx="603">
                  <c:v>5.5017999999999997E-2</c:v>
                </c:pt>
                <c:pt idx="604">
                  <c:v>5.5027E-2</c:v>
                </c:pt>
                <c:pt idx="605">
                  <c:v>5.5081999999999999E-2</c:v>
                </c:pt>
                <c:pt idx="606">
                  <c:v>5.5055E-2</c:v>
                </c:pt>
                <c:pt idx="607">
                  <c:v>5.4931000000000001E-2</c:v>
                </c:pt>
                <c:pt idx="608">
                  <c:v>5.4647000000000001E-2</c:v>
                </c:pt>
                <c:pt idx="609">
                  <c:v>5.466E-2</c:v>
                </c:pt>
                <c:pt idx="610">
                  <c:v>5.4525999999999998E-2</c:v>
                </c:pt>
                <c:pt idx="611">
                  <c:v>5.4512999999999999E-2</c:v>
                </c:pt>
                <c:pt idx="612">
                  <c:v>5.4436999999999999E-2</c:v>
                </c:pt>
                <c:pt idx="613">
                  <c:v>5.4357999999999997E-2</c:v>
                </c:pt>
                <c:pt idx="614">
                  <c:v>5.4434999999999997E-2</c:v>
                </c:pt>
                <c:pt idx="615">
                  <c:v>5.4394999999999999E-2</c:v>
                </c:pt>
                <c:pt idx="616">
                  <c:v>5.4135999999999997E-2</c:v>
                </c:pt>
                <c:pt idx="617">
                  <c:v>5.4107000000000002E-2</c:v>
                </c:pt>
                <c:pt idx="618">
                  <c:v>5.416E-2</c:v>
                </c:pt>
                <c:pt idx="619">
                  <c:v>5.4119E-2</c:v>
                </c:pt>
                <c:pt idx="620">
                  <c:v>5.3879999999999997E-2</c:v>
                </c:pt>
                <c:pt idx="621">
                  <c:v>5.4012999999999999E-2</c:v>
                </c:pt>
                <c:pt idx="622">
                  <c:v>5.4047999999999999E-2</c:v>
                </c:pt>
                <c:pt idx="623">
                  <c:v>5.3706999999999998E-2</c:v>
                </c:pt>
                <c:pt idx="624">
                  <c:v>5.3672999999999998E-2</c:v>
                </c:pt>
                <c:pt idx="625">
                  <c:v>5.3635000000000002E-2</c:v>
                </c:pt>
                <c:pt idx="626">
                  <c:v>5.3601999999999997E-2</c:v>
                </c:pt>
                <c:pt idx="627">
                  <c:v>5.3560999999999998E-2</c:v>
                </c:pt>
                <c:pt idx="628">
                  <c:v>5.3727999999999998E-2</c:v>
                </c:pt>
                <c:pt idx="629">
                  <c:v>5.3582999999999999E-2</c:v>
                </c:pt>
                <c:pt idx="630">
                  <c:v>5.3259000000000001E-2</c:v>
                </c:pt>
                <c:pt idx="631">
                  <c:v>5.3120000000000001E-2</c:v>
                </c:pt>
                <c:pt idx="632">
                  <c:v>5.3142000000000002E-2</c:v>
                </c:pt>
                <c:pt idx="633">
                  <c:v>5.3187999999999999E-2</c:v>
                </c:pt>
                <c:pt idx="634">
                  <c:v>5.3175E-2</c:v>
                </c:pt>
                <c:pt idx="635">
                  <c:v>5.2934000000000002E-2</c:v>
                </c:pt>
                <c:pt idx="636">
                  <c:v>5.2895999999999999E-2</c:v>
                </c:pt>
                <c:pt idx="637">
                  <c:v>5.2995E-2</c:v>
                </c:pt>
                <c:pt idx="638">
                  <c:v>5.3102000000000003E-2</c:v>
                </c:pt>
                <c:pt idx="639">
                  <c:v>5.2873000000000003E-2</c:v>
                </c:pt>
                <c:pt idx="640">
                  <c:v>5.2773E-2</c:v>
                </c:pt>
                <c:pt idx="641">
                  <c:v>5.2539000000000002E-2</c:v>
                </c:pt>
                <c:pt idx="642">
                  <c:v>5.2518000000000002E-2</c:v>
                </c:pt>
                <c:pt idx="643">
                  <c:v>5.2642000000000001E-2</c:v>
                </c:pt>
                <c:pt idx="644">
                  <c:v>5.2588999999999997E-2</c:v>
                </c:pt>
                <c:pt idx="645">
                  <c:v>5.2582999999999998E-2</c:v>
                </c:pt>
                <c:pt idx="646">
                  <c:v>5.2690000000000001E-2</c:v>
                </c:pt>
                <c:pt idx="647">
                  <c:v>5.2429999999999997E-2</c:v>
                </c:pt>
                <c:pt idx="648">
                  <c:v>5.2520999999999998E-2</c:v>
                </c:pt>
                <c:pt idx="649">
                  <c:v>5.2474E-2</c:v>
                </c:pt>
                <c:pt idx="650">
                  <c:v>5.2083999999999998E-2</c:v>
                </c:pt>
                <c:pt idx="651">
                  <c:v>5.2129000000000002E-2</c:v>
                </c:pt>
                <c:pt idx="652">
                  <c:v>5.2235999999999998E-2</c:v>
                </c:pt>
                <c:pt idx="653">
                  <c:v>5.2090999999999998E-2</c:v>
                </c:pt>
                <c:pt idx="654">
                  <c:v>5.2040000000000003E-2</c:v>
                </c:pt>
                <c:pt idx="655">
                  <c:v>5.2109999999999997E-2</c:v>
                </c:pt>
                <c:pt idx="656">
                  <c:v>5.2039000000000002E-2</c:v>
                </c:pt>
                <c:pt idx="657">
                  <c:v>5.1740000000000001E-2</c:v>
                </c:pt>
                <c:pt idx="658">
                  <c:v>5.1894000000000003E-2</c:v>
                </c:pt>
                <c:pt idx="659">
                  <c:v>5.1755000000000002E-2</c:v>
                </c:pt>
                <c:pt idx="660">
                  <c:v>5.1778999999999999E-2</c:v>
                </c:pt>
                <c:pt idx="661">
                  <c:v>5.1776000000000003E-2</c:v>
                </c:pt>
                <c:pt idx="662">
                  <c:v>5.1617000000000003E-2</c:v>
                </c:pt>
                <c:pt idx="663">
                  <c:v>5.1791999999999998E-2</c:v>
                </c:pt>
                <c:pt idx="664">
                  <c:v>5.151E-2</c:v>
                </c:pt>
                <c:pt idx="665">
                  <c:v>5.1500999999999998E-2</c:v>
                </c:pt>
                <c:pt idx="666">
                  <c:v>5.1381000000000003E-2</c:v>
                </c:pt>
                <c:pt idx="667">
                  <c:v>5.1318000000000003E-2</c:v>
                </c:pt>
                <c:pt idx="668">
                  <c:v>5.1566000000000001E-2</c:v>
                </c:pt>
                <c:pt idx="669">
                  <c:v>5.1221000000000003E-2</c:v>
                </c:pt>
                <c:pt idx="670">
                  <c:v>5.1292999999999998E-2</c:v>
                </c:pt>
                <c:pt idx="671">
                  <c:v>5.1194999999999997E-2</c:v>
                </c:pt>
                <c:pt idx="672">
                  <c:v>5.1124000000000003E-2</c:v>
                </c:pt>
                <c:pt idx="673">
                  <c:v>5.1153999999999998E-2</c:v>
                </c:pt>
                <c:pt idx="674">
                  <c:v>5.0901000000000002E-2</c:v>
                </c:pt>
                <c:pt idx="675">
                  <c:v>5.0765999999999999E-2</c:v>
                </c:pt>
                <c:pt idx="676">
                  <c:v>5.0719E-2</c:v>
                </c:pt>
                <c:pt idx="677">
                  <c:v>5.0930999999999997E-2</c:v>
                </c:pt>
                <c:pt idx="678">
                  <c:v>5.1062999999999997E-2</c:v>
                </c:pt>
                <c:pt idx="679">
                  <c:v>5.0736999999999997E-2</c:v>
                </c:pt>
                <c:pt idx="680">
                  <c:v>5.0782000000000001E-2</c:v>
                </c:pt>
                <c:pt idx="681">
                  <c:v>5.0567000000000001E-2</c:v>
                </c:pt>
                <c:pt idx="682">
                  <c:v>5.0632000000000003E-2</c:v>
                </c:pt>
                <c:pt idx="683">
                  <c:v>5.0339000000000002E-2</c:v>
                </c:pt>
                <c:pt idx="684">
                  <c:v>5.0258999999999998E-2</c:v>
                </c:pt>
                <c:pt idx="685">
                  <c:v>5.0375000000000003E-2</c:v>
                </c:pt>
                <c:pt idx="686">
                  <c:v>5.0360000000000002E-2</c:v>
                </c:pt>
                <c:pt idx="687">
                  <c:v>5.0323E-2</c:v>
                </c:pt>
                <c:pt idx="688">
                  <c:v>5.0077000000000003E-2</c:v>
                </c:pt>
                <c:pt idx="689">
                  <c:v>5.0215999999999997E-2</c:v>
                </c:pt>
                <c:pt idx="690">
                  <c:v>4.9919999999999999E-2</c:v>
                </c:pt>
                <c:pt idx="691">
                  <c:v>4.9821999999999998E-2</c:v>
                </c:pt>
                <c:pt idx="692">
                  <c:v>4.9998000000000001E-2</c:v>
                </c:pt>
                <c:pt idx="693">
                  <c:v>4.9803E-2</c:v>
                </c:pt>
                <c:pt idx="694">
                  <c:v>4.9859000000000001E-2</c:v>
                </c:pt>
                <c:pt idx="695">
                  <c:v>4.9785000000000003E-2</c:v>
                </c:pt>
                <c:pt idx="696">
                  <c:v>4.9638000000000002E-2</c:v>
                </c:pt>
                <c:pt idx="697">
                  <c:v>4.9680000000000002E-2</c:v>
                </c:pt>
                <c:pt idx="698">
                  <c:v>4.9521999999999997E-2</c:v>
                </c:pt>
                <c:pt idx="699">
                  <c:v>4.9577000000000003E-2</c:v>
                </c:pt>
                <c:pt idx="700">
                  <c:v>4.9568000000000001E-2</c:v>
                </c:pt>
                <c:pt idx="701">
                  <c:v>4.9519000000000001E-2</c:v>
                </c:pt>
                <c:pt idx="702">
                  <c:v>4.9540000000000001E-2</c:v>
                </c:pt>
                <c:pt idx="703">
                  <c:v>4.9359E-2</c:v>
                </c:pt>
                <c:pt idx="704">
                  <c:v>4.9188999999999997E-2</c:v>
                </c:pt>
                <c:pt idx="705">
                  <c:v>4.9120999999999998E-2</c:v>
                </c:pt>
                <c:pt idx="706">
                  <c:v>4.9057999999999997E-2</c:v>
                </c:pt>
                <c:pt idx="707">
                  <c:v>4.9098999999999997E-2</c:v>
                </c:pt>
                <c:pt idx="708">
                  <c:v>4.8940999999999998E-2</c:v>
                </c:pt>
                <c:pt idx="709">
                  <c:v>4.9109E-2</c:v>
                </c:pt>
                <c:pt idx="710">
                  <c:v>4.9024999999999999E-2</c:v>
                </c:pt>
                <c:pt idx="711">
                  <c:v>4.8799000000000002E-2</c:v>
                </c:pt>
                <c:pt idx="712">
                  <c:v>4.8835000000000003E-2</c:v>
                </c:pt>
                <c:pt idx="713">
                  <c:v>4.8770000000000001E-2</c:v>
                </c:pt>
                <c:pt idx="714">
                  <c:v>4.8847000000000002E-2</c:v>
                </c:pt>
                <c:pt idx="715">
                  <c:v>4.8870999999999998E-2</c:v>
                </c:pt>
                <c:pt idx="716">
                  <c:v>4.8724000000000003E-2</c:v>
                </c:pt>
                <c:pt idx="717">
                  <c:v>4.8698999999999999E-2</c:v>
                </c:pt>
                <c:pt idx="718">
                  <c:v>4.8579999999999998E-2</c:v>
                </c:pt>
                <c:pt idx="719">
                  <c:v>4.8298000000000001E-2</c:v>
                </c:pt>
                <c:pt idx="720">
                  <c:v>4.8335000000000003E-2</c:v>
                </c:pt>
                <c:pt idx="721">
                  <c:v>4.8333000000000001E-2</c:v>
                </c:pt>
                <c:pt idx="722">
                  <c:v>4.8197999999999998E-2</c:v>
                </c:pt>
                <c:pt idx="723">
                  <c:v>4.8189999999999997E-2</c:v>
                </c:pt>
                <c:pt idx="724">
                  <c:v>4.8287999999999998E-2</c:v>
                </c:pt>
                <c:pt idx="725">
                  <c:v>4.8050000000000002E-2</c:v>
                </c:pt>
                <c:pt idx="726">
                  <c:v>4.8106999999999997E-2</c:v>
                </c:pt>
                <c:pt idx="727">
                  <c:v>4.7986000000000001E-2</c:v>
                </c:pt>
                <c:pt idx="728">
                  <c:v>4.8014000000000001E-2</c:v>
                </c:pt>
                <c:pt idx="729">
                  <c:v>4.7980000000000002E-2</c:v>
                </c:pt>
                <c:pt idx="730">
                  <c:v>4.7883000000000002E-2</c:v>
                </c:pt>
                <c:pt idx="731">
                  <c:v>4.7835999999999997E-2</c:v>
                </c:pt>
                <c:pt idx="732">
                  <c:v>4.7628999999999998E-2</c:v>
                </c:pt>
                <c:pt idx="733">
                  <c:v>4.7738000000000003E-2</c:v>
                </c:pt>
                <c:pt idx="734">
                  <c:v>4.7946999999999997E-2</c:v>
                </c:pt>
                <c:pt idx="735">
                  <c:v>4.7577000000000001E-2</c:v>
                </c:pt>
                <c:pt idx="736">
                  <c:v>4.7731000000000003E-2</c:v>
                </c:pt>
                <c:pt idx="737">
                  <c:v>4.7798E-2</c:v>
                </c:pt>
                <c:pt idx="738">
                  <c:v>4.7683000000000003E-2</c:v>
                </c:pt>
                <c:pt idx="739">
                  <c:v>4.7789999999999999E-2</c:v>
                </c:pt>
                <c:pt idx="740">
                  <c:v>4.7760999999999998E-2</c:v>
                </c:pt>
                <c:pt idx="741">
                  <c:v>4.7697000000000003E-2</c:v>
                </c:pt>
                <c:pt idx="742">
                  <c:v>4.7489999999999997E-2</c:v>
                </c:pt>
                <c:pt idx="743">
                  <c:v>4.7645E-2</c:v>
                </c:pt>
                <c:pt idx="744">
                  <c:v>4.7654000000000002E-2</c:v>
                </c:pt>
                <c:pt idx="745">
                  <c:v>4.7577000000000001E-2</c:v>
                </c:pt>
                <c:pt idx="746">
                  <c:v>4.7587999999999998E-2</c:v>
                </c:pt>
                <c:pt idx="747">
                  <c:v>4.7738999999999997E-2</c:v>
                </c:pt>
                <c:pt idx="748">
                  <c:v>4.7407999999999999E-2</c:v>
                </c:pt>
                <c:pt idx="749">
                  <c:v>4.7473000000000001E-2</c:v>
                </c:pt>
                <c:pt idx="750">
                  <c:v>4.7550000000000002E-2</c:v>
                </c:pt>
                <c:pt idx="751">
                  <c:v>4.7544000000000003E-2</c:v>
                </c:pt>
                <c:pt idx="752">
                  <c:v>4.7641999999999997E-2</c:v>
                </c:pt>
                <c:pt idx="753">
                  <c:v>4.7632000000000001E-2</c:v>
                </c:pt>
                <c:pt idx="754">
                  <c:v>4.7384000000000003E-2</c:v>
                </c:pt>
                <c:pt idx="755">
                  <c:v>4.7624E-2</c:v>
                </c:pt>
                <c:pt idx="756">
                  <c:v>4.7453000000000002E-2</c:v>
                </c:pt>
                <c:pt idx="757">
                  <c:v>4.7468000000000003E-2</c:v>
                </c:pt>
                <c:pt idx="758">
                  <c:v>4.7546999999999999E-2</c:v>
                </c:pt>
                <c:pt idx="759">
                  <c:v>4.7842999999999997E-2</c:v>
                </c:pt>
                <c:pt idx="760">
                  <c:v>4.7659E-2</c:v>
                </c:pt>
                <c:pt idx="761">
                  <c:v>4.7563000000000001E-2</c:v>
                </c:pt>
                <c:pt idx="762">
                  <c:v>4.7539999999999999E-2</c:v>
                </c:pt>
                <c:pt idx="763">
                  <c:v>4.7379999999999999E-2</c:v>
                </c:pt>
                <c:pt idx="764">
                  <c:v>4.7493E-2</c:v>
                </c:pt>
                <c:pt idx="765">
                  <c:v>4.7369000000000001E-2</c:v>
                </c:pt>
                <c:pt idx="766">
                  <c:v>4.7426000000000003E-2</c:v>
                </c:pt>
                <c:pt idx="767">
                  <c:v>4.7267999999999998E-2</c:v>
                </c:pt>
                <c:pt idx="768">
                  <c:v>4.7344999999999998E-2</c:v>
                </c:pt>
                <c:pt idx="769">
                  <c:v>4.7322999999999997E-2</c:v>
                </c:pt>
                <c:pt idx="770">
                  <c:v>4.7305E-2</c:v>
                </c:pt>
                <c:pt idx="771">
                  <c:v>4.7029000000000001E-2</c:v>
                </c:pt>
                <c:pt idx="772">
                  <c:v>4.7080999999999998E-2</c:v>
                </c:pt>
                <c:pt idx="773">
                  <c:v>4.6963999999999999E-2</c:v>
                </c:pt>
                <c:pt idx="774">
                  <c:v>4.7031999999999997E-2</c:v>
                </c:pt>
                <c:pt idx="775">
                  <c:v>4.7044999999999997E-2</c:v>
                </c:pt>
                <c:pt idx="776">
                  <c:v>4.7307000000000002E-2</c:v>
                </c:pt>
                <c:pt idx="777">
                  <c:v>4.6955999999999998E-2</c:v>
                </c:pt>
                <c:pt idx="778">
                  <c:v>4.6952000000000001E-2</c:v>
                </c:pt>
                <c:pt idx="779">
                  <c:v>4.6785E-2</c:v>
                </c:pt>
                <c:pt idx="780">
                  <c:v>4.7010999999999997E-2</c:v>
                </c:pt>
                <c:pt idx="781">
                  <c:v>4.6844999999999998E-2</c:v>
                </c:pt>
                <c:pt idx="782">
                  <c:v>4.6755999999999999E-2</c:v>
                </c:pt>
                <c:pt idx="783">
                  <c:v>4.6734999999999999E-2</c:v>
                </c:pt>
                <c:pt idx="784">
                  <c:v>4.6767000000000003E-2</c:v>
                </c:pt>
                <c:pt idx="785">
                  <c:v>4.6819E-2</c:v>
                </c:pt>
                <c:pt idx="786">
                  <c:v>4.6636999999999998E-2</c:v>
                </c:pt>
                <c:pt idx="787">
                  <c:v>4.6733999999999998E-2</c:v>
                </c:pt>
                <c:pt idx="788">
                  <c:v>4.6571000000000001E-2</c:v>
                </c:pt>
                <c:pt idx="789">
                  <c:v>4.6746999999999997E-2</c:v>
                </c:pt>
                <c:pt idx="790">
                  <c:v>4.6552000000000003E-2</c:v>
                </c:pt>
                <c:pt idx="791">
                  <c:v>4.6611E-2</c:v>
                </c:pt>
                <c:pt idx="792">
                  <c:v>4.6543000000000001E-2</c:v>
                </c:pt>
                <c:pt idx="793">
                  <c:v>4.6648000000000002E-2</c:v>
                </c:pt>
                <c:pt idx="794">
                  <c:v>4.6507E-2</c:v>
                </c:pt>
                <c:pt idx="795">
                  <c:v>4.6463999999999998E-2</c:v>
                </c:pt>
                <c:pt idx="796">
                  <c:v>4.6359999999999998E-2</c:v>
                </c:pt>
                <c:pt idx="797">
                  <c:v>4.6406999999999997E-2</c:v>
                </c:pt>
                <c:pt idx="798">
                  <c:v>4.6343000000000002E-2</c:v>
                </c:pt>
                <c:pt idx="799">
                  <c:v>4.6358000000000003E-2</c:v>
                </c:pt>
                <c:pt idx="800">
                  <c:v>4.6380999999999999E-2</c:v>
                </c:pt>
                <c:pt idx="801">
                  <c:v>4.6258000000000001E-2</c:v>
                </c:pt>
                <c:pt idx="802">
                  <c:v>4.6162000000000002E-2</c:v>
                </c:pt>
                <c:pt idx="803">
                  <c:v>4.6202E-2</c:v>
                </c:pt>
                <c:pt idx="804">
                  <c:v>4.6344999999999997E-2</c:v>
                </c:pt>
                <c:pt idx="805">
                  <c:v>4.6242999999999999E-2</c:v>
                </c:pt>
                <c:pt idx="806">
                  <c:v>4.6199999999999998E-2</c:v>
                </c:pt>
                <c:pt idx="807">
                  <c:v>4.6177000000000003E-2</c:v>
                </c:pt>
                <c:pt idx="808">
                  <c:v>4.6179999999999999E-2</c:v>
                </c:pt>
                <c:pt idx="809">
                  <c:v>4.6044000000000002E-2</c:v>
                </c:pt>
                <c:pt idx="810">
                  <c:v>4.5952E-2</c:v>
                </c:pt>
                <c:pt idx="811">
                  <c:v>4.6008E-2</c:v>
                </c:pt>
                <c:pt idx="812">
                  <c:v>4.5947000000000002E-2</c:v>
                </c:pt>
                <c:pt idx="813">
                  <c:v>4.6143999999999998E-2</c:v>
                </c:pt>
                <c:pt idx="814">
                  <c:v>4.5952E-2</c:v>
                </c:pt>
                <c:pt idx="815">
                  <c:v>4.5871000000000002E-2</c:v>
                </c:pt>
                <c:pt idx="816">
                  <c:v>4.6072000000000002E-2</c:v>
                </c:pt>
                <c:pt idx="817">
                  <c:v>4.6109999999999998E-2</c:v>
                </c:pt>
                <c:pt idx="818">
                  <c:v>4.5983000000000003E-2</c:v>
                </c:pt>
                <c:pt idx="819">
                  <c:v>4.6149000000000003E-2</c:v>
                </c:pt>
                <c:pt idx="820">
                  <c:v>4.6227999999999998E-2</c:v>
                </c:pt>
                <c:pt idx="821">
                  <c:v>4.6121000000000002E-2</c:v>
                </c:pt>
                <c:pt idx="822">
                  <c:v>4.6006999999999999E-2</c:v>
                </c:pt>
                <c:pt idx="823">
                  <c:v>4.5841E-2</c:v>
                </c:pt>
                <c:pt idx="824">
                  <c:v>4.5925000000000001E-2</c:v>
                </c:pt>
                <c:pt idx="825">
                  <c:v>4.5891000000000001E-2</c:v>
                </c:pt>
                <c:pt idx="826">
                  <c:v>4.5828000000000001E-2</c:v>
                </c:pt>
                <c:pt idx="827">
                  <c:v>4.5899000000000002E-2</c:v>
                </c:pt>
                <c:pt idx="828">
                  <c:v>4.5859999999999998E-2</c:v>
                </c:pt>
                <c:pt idx="829">
                  <c:v>4.5973E-2</c:v>
                </c:pt>
                <c:pt idx="830">
                  <c:v>4.5809999999999997E-2</c:v>
                </c:pt>
                <c:pt idx="831">
                  <c:v>4.5869E-2</c:v>
                </c:pt>
                <c:pt idx="832">
                  <c:v>4.5879999999999997E-2</c:v>
                </c:pt>
                <c:pt idx="833">
                  <c:v>4.5876E-2</c:v>
                </c:pt>
                <c:pt idx="834">
                  <c:v>4.6032000000000003E-2</c:v>
                </c:pt>
                <c:pt idx="835">
                  <c:v>4.6137999999999998E-2</c:v>
                </c:pt>
                <c:pt idx="836">
                  <c:v>4.607E-2</c:v>
                </c:pt>
                <c:pt idx="837">
                  <c:v>4.5945E-2</c:v>
                </c:pt>
                <c:pt idx="838">
                  <c:v>4.5955000000000003E-2</c:v>
                </c:pt>
                <c:pt idx="839">
                  <c:v>4.6181E-2</c:v>
                </c:pt>
                <c:pt idx="840">
                  <c:v>4.6038000000000003E-2</c:v>
                </c:pt>
                <c:pt idx="841">
                  <c:v>4.6121000000000002E-2</c:v>
                </c:pt>
                <c:pt idx="842">
                  <c:v>4.6009000000000001E-2</c:v>
                </c:pt>
                <c:pt idx="843">
                  <c:v>4.6082999999999999E-2</c:v>
                </c:pt>
                <c:pt idx="844">
                  <c:v>4.6066000000000003E-2</c:v>
                </c:pt>
                <c:pt idx="845">
                  <c:v>4.6079000000000002E-2</c:v>
                </c:pt>
                <c:pt idx="846">
                  <c:v>4.5856000000000001E-2</c:v>
                </c:pt>
                <c:pt idx="847">
                  <c:v>4.6039999999999998E-2</c:v>
                </c:pt>
                <c:pt idx="848">
                  <c:v>4.6174E-2</c:v>
                </c:pt>
                <c:pt idx="849">
                  <c:v>4.6443999999999999E-2</c:v>
                </c:pt>
                <c:pt idx="850">
                  <c:v>4.6307000000000001E-2</c:v>
                </c:pt>
                <c:pt idx="851">
                  <c:v>4.6307000000000001E-2</c:v>
                </c:pt>
                <c:pt idx="852">
                  <c:v>4.6550000000000001E-2</c:v>
                </c:pt>
                <c:pt idx="853">
                  <c:v>4.6351999999999997E-2</c:v>
                </c:pt>
                <c:pt idx="854">
                  <c:v>4.6396E-2</c:v>
                </c:pt>
                <c:pt idx="855">
                  <c:v>4.6524999999999997E-2</c:v>
                </c:pt>
                <c:pt idx="856">
                  <c:v>4.6420999999999997E-2</c:v>
                </c:pt>
                <c:pt idx="857">
                  <c:v>4.6536000000000001E-2</c:v>
                </c:pt>
                <c:pt idx="858">
                  <c:v>4.6307000000000001E-2</c:v>
                </c:pt>
                <c:pt idx="859">
                  <c:v>4.6450999999999999E-2</c:v>
                </c:pt>
                <c:pt idx="860">
                  <c:v>4.6469999999999997E-2</c:v>
                </c:pt>
                <c:pt idx="861">
                  <c:v>4.6419000000000002E-2</c:v>
                </c:pt>
                <c:pt idx="862">
                  <c:v>4.6706999999999999E-2</c:v>
                </c:pt>
                <c:pt idx="863">
                  <c:v>4.6642999999999997E-2</c:v>
                </c:pt>
                <c:pt idx="864">
                  <c:v>4.6847E-2</c:v>
                </c:pt>
                <c:pt idx="865">
                  <c:v>4.6845999999999999E-2</c:v>
                </c:pt>
                <c:pt idx="866">
                  <c:v>4.6785E-2</c:v>
                </c:pt>
                <c:pt idx="867">
                  <c:v>4.6984999999999999E-2</c:v>
                </c:pt>
                <c:pt idx="868">
                  <c:v>4.6816999999999998E-2</c:v>
                </c:pt>
                <c:pt idx="869">
                  <c:v>4.6891000000000002E-2</c:v>
                </c:pt>
                <c:pt idx="870">
                  <c:v>4.6844999999999998E-2</c:v>
                </c:pt>
                <c:pt idx="871">
                  <c:v>4.7125E-2</c:v>
                </c:pt>
                <c:pt idx="872">
                  <c:v>4.7225999999999997E-2</c:v>
                </c:pt>
                <c:pt idx="873">
                  <c:v>4.7093999999999997E-2</c:v>
                </c:pt>
                <c:pt idx="874">
                  <c:v>4.7107999999999997E-2</c:v>
                </c:pt>
                <c:pt idx="875">
                  <c:v>4.7031999999999997E-2</c:v>
                </c:pt>
                <c:pt idx="876">
                  <c:v>4.7347E-2</c:v>
                </c:pt>
                <c:pt idx="877">
                  <c:v>4.7182000000000002E-2</c:v>
                </c:pt>
                <c:pt idx="878">
                  <c:v>4.7182000000000002E-2</c:v>
                </c:pt>
                <c:pt idx="879">
                  <c:v>4.7313000000000001E-2</c:v>
                </c:pt>
                <c:pt idx="880">
                  <c:v>4.6954999999999997E-2</c:v>
                </c:pt>
                <c:pt idx="881">
                  <c:v>4.7146E-2</c:v>
                </c:pt>
                <c:pt idx="882">
                  <c:v>4.7421999999999999E-2</c:v>
                </c:pt>
                <c:pt idx="883">
                  <c:v>4.7409E-2</c:v>
                </c:pt>
                <c:pt idx="884">
                  <c:v>4.7301999999999997E-2</c:v>
                </c:pt>
                <c:pt idx="885">
                  <c:v>4.7439000000000002E-2</c:v>
                </c:pt>
                <c:pt idx="886">
                  <c:v>4.7656999999999998E-2</c:v>
                </c:pt>
                <c:pt idx="887">
                  <c:v>4.7773999999999997E-2</c:v>
                </c:pt>
                <c:pt idx="888">
                  <c:v>4.7560999999999999E-2</c:v>
                </c:pt>
                <c:pt idx="889">
                  <c:v>4.7718000000000003E-2</c:v>
                </c:pt>
                <c:pt idx="890">
                  <c:v>4.7580999999999998E-2</c:v>
                </c:pt>
                <c:pt idx="891">
                  <c:v>4.8011999999999999E-2</c:v>
                </c:pt>
                <c:pt idx="892">
                  <c:v>4.7675000000000002E-2</c:v>
                </c:pt>
                <c:pt idx="893">
                  <c:v>4.7639000000000001E-2</c:v>
                </c:pt>
                <c:pt idx="894">
                  <c:v>4.7911000000000002E-2</c:v>
                </c:pt>
                <c:pt idx="895">
                  <c:v>4.8015000000000002E-2</c:v>
                </c:pt>
                <c:pt idx="896">
                  <c:v>4.7878999999999998E-2</c:v>
                </c:pt>
                <c:pt idx="897">
                  <c:v>4.8186E-2</c:v>
                </c:pt>
                <c:pt idx="898">
                  <c:v>4.8224000000000003E-2</c:v>
                </c:pt>
                <c:pt idx="899">
                  <c:v>4.8186E-2</c:v>
                </c:pt>
                <c:pt idx="900">
                  <c:v>4.8003999999999998E-2</c:v>
                </c:pt>
                <c:pt idx="901">
                  <c:v>4.8063000000000002E-2</c:v>
                </c:pt>
                <c:pt idx="902">
                  <c:v>4.8098000000000002E-2</c:v>
                </c:pt>
                <c:pt idx="903">
                  <c:v>4.8214E-2</c:v>
                </c:pt>
                <c:pt idx="904">
                  <c:v>4.8309999999999999E-2</c:v>
                </c:pt>
                <c:pt idx="905">
                  <c:v>4.8549000000000002E-2</c:v>
                </c:pt>
                <c:pt idx="906">
                  <c:v>4.8302999999999999E-2</c:v>
                </c:pt>
                <c:pt idx="907">
                  <c:v>4.8209000000000002E-2</c:v>
                </c:pt>
                <c:pt idx="908">
                  <c:v>4.8418999999999997E-2</c:v>
                </c:pt>
                <c:pt idx="909">
                  <c:v>4.8641999999999998E-2</c:v>
                </c:pt>
                <c:pt idx="910">
                  <c:v>4.8673000000000001E-2</c:v>
                </c:pt>
                <c:pt idx="911">
                  <c:v>4.8648999999999998E-2</c:v>
                </c:pt>
                <c:pt idx="912">
                  <c:v>4.8531999999999999E-2</c:v>
                </c:pt>
                <c:pt idx="913">
                  <c:v>4.8371999999999998E-2</c:v>
                </c:pt>
                <c:pt idx="914">
                  <c:v>4.8469999999999999E-2</c:v>
                </c:pt>
                <c:pt idx="915">
                  <c:v>4.8458000000000001E-2</c:v>
                </c:pt>
                <c:pt idx="916">
                  <c:v>4.8655999999999998E-2</c:v>
                </c:pt>
                <c:pt idx="917">
                  <c:v>4.8625000000000002E-2</c:v>
                </c:pt>
                <c:pt idx="918">
                  <c:v>4.8801999999999998E-2</c:v>
                </c:pt>
                <c:pt idx="919">
                  <c:v>4.8916000000000001E-2</c:v>
                </c:pt>
                <c:pt idx="920">
                  <c:v>4.8843999999999999E-2</c:v>
                </c:pt>
                <c:pt idx="921">
                  <c:v>4.9204999999999999E-2</c:v>
                </c:pt>
                <c:pt idx="922">
                  <c:v>4.9001999999999997E-2</c:v>
                </c:pt>
                <c:pt idx="923">
                  <c:v>4.8857999999999999E-2</c:v>
                </c:pt>
                <c:pt idx="924">
                  <c:v>4.8918000000000003E-2</c:v>
                </c:pt>
                <c:pt idx="925">
                  <c:v>4.8623E-2</c:v>
                </c:pt>
                <c:pt idx="926">
                  <c:v>4.8806000000000002E-2</c:v>
                </c:pt>
                <c:pt idx="927">
                  <c:v>4.9133999999999997E-2</c:v>
                </c:pt>
                <c:pt idx="928">
                  <c:v>4.8946000000000003E-2</c:v>
                </c:pt>
                <c:pt idx="929">
                  <c:v>4.9155999999999998E-2</c:v>
                </c:pt>
                <c:pt idx="930">
                  <c:v>4.8984E-2</c:v>
                </c:pt>
                <c:pt idx="931">
                  <c:v>4.9263000000000001E-2</c:v>
                </c:pt>
                <c:pt idx="932">
                  <c:v>4.9012E-2</c:v>
                </c:pt>
                <c:pt idx="933">
                  <c:v>4.9396000000000002E-2</c:v>
                </c:pt>
                <c:pt idx="934">
                  <c:v>4.9189999999999998E-2</c:v>
                </c:pt>
                <c:pt idx="935">
                  <c:v>4.9224999999999998E-2</c:v>
                </c:pt>
                <c:pt idx="936">
                  <c:v>4.9542999999999997E-2</c:v>
                </c:pt>
                <c:pt idx="937">
                  <c:v>4.9592999999999998E-2</c:v>
                </c:pt>
                <c:pt idx="938">
                  <c:v>4.9509999999999998E-2</c:v>
                </c:pt>
                <c:pt idx="939">
                  <c:v>4.9550999999999998E-2</c:v>
                </c:pt>
                <c:pt idx="940">
                  <c:v>4.9485000000000001E-2</c:v>
                </c:pt>
                <c:pt idx="941">
                  <c:v>4.9314999999999998E-2</c:v>
                </c:pt>
                <c:pt idx="942">
                  <c:v>4.9498E-2</c:v>
                </c:pt>
                <c:pt idx="943">
                  <c:v>4.9474999999999998E-2</c:v>
                </c:pt>
                <c:pt idx="944">
                  <c:v>4.9855999999999998E-2</c:v>
                </c:pt>
                <c:pt idx="945">
                  <c:v>4.9683999999999999E-2</c:v>
                </c:pt>
                <c:pt idx="946">
                  <c:v>4.9862999999999998E-2</c:v>
                </c:pt>
                <c:pt idx="947">
                  <c:v>4.9856999999999999E-2</c:v>
                </c:pt>
                <c:pt idx="948">
                  <c:v>4.9986999999999997E-2</c:v>
                </c:pt>
                <c:pt idx="949">
                  <c:v>4.9886E-2</c:v>
                </c:pt>
                <c:pt idx="950">
                  <c:v>5.0074E-2</c:v>
                </c:pt>
                <c:pt idx="951">
                  <c:v>5.0034000000000002E-2</c:v>
                </c:pt>
                <c:pt idx="952">
                  <c:v>4.9946999999999998E-2</c:v>
                </c:pt>
                <c:pt idx="953">
                  <c:v>5.0251999999999998E-2</c:v>
                </c:pt>
                <c:pt idx="954">
                  <c:v>5.0174000000000003E-2</c:v>
                </c:pt>
                <c:pt idx="955">
                  <c:v>5.0340000000000003E-2</c:v>
                </c:pt>
                <c:pt idx="956">
                  <c:v>5.0409000000000002E-2</c:v>
                </c:pt>
                <c:pt idx="957">
                  <c:v>5.0410999999999997E-2</c:v>
                </c:pt>
                <c:pt idx="958">
                  <c:v>5.0460999999999999E-2</c:v>
                </c:pt>
                <c:pt idx="959">
                  <c:v>5.0474999999999999E-2</c:v>
                </c:pt>
                <c:pt idx="960">
                  <c:v>5.0733E-2</c:v>
                </c:pt>
                <c:pt idx="961">
                  <c:v>5.0520000000000002E-2</c:v>
                </c:pt>
                <c:pt idx="962">
                  <c:v>5.0493000000000003E-2</c:v>
                </c:pt>
                <c:pt idx="963">
                  <c:v>5.0758999999999999E-2</c:v>
                </c:pt>
                <c:pt idx="964">
                  <c:v>5.0797000000000002E-2</c:v>
                </c:pt>
                <c:pt idx="965">
                  <c:v>5.0591999999999998E-2</c:v>
                </c:pt>
                <c:pt idx="966">
                  <c:v>5.0807999999999999E-2</c:v>
                </c:pt>
                <c:pt idx="967">
                  <c:v>5.0964000000000002E-2</c:v>
                </c:pt>
                <c:pt idx="968">
                  <c:v>5.0865E-2</c:v>
                </c:pt>
                <c:pt idx="969">
                  <c:v>5.0827999999999998E-2</c:v>
                </c:pt>
                <c:pt idx="970">
                  <c:v>5.0888000000000003E-2</c:v>
                </c:pt>
                <c:pt idx="971">
                  <c:v>5.1143000000000001E-2</c:v>
                </c:pt>
                <c:pt idx="972">
                  <c:v>5.1300999999999999E-2</c:v>
                </c:pt>
                <c:pt idx="973">
                  <c:v>5.1256000000000003E-2</c:v>
                </c:pt>
                <c:pt idx="974">
                  <c:v>5.1213000000000002E-2</c:v>
                </c:pt>
                <c:pt idx="975">
                  <c:v>5.1261000000000001E-2</c:v>
                </c:pt>
                <c:pt idx="976">
                  <c:v>5.1569999999999998E-2</c:v>
                </c:pt>
                <c:pt idx="977">
                  <c:v>5.1533000000000002E-2</c:v>
                </c:pt>
                <c:pt idx="978">
                  <c:v>5.1283000000000002E-2</c:v>
                </c:pt>
                <c:pt idx="979">
                  <c:v>5.1708999999999998E-2</c:v>
                </c:pt>
                <c:pt idx="980">
                  <c:v>5.1679000000000003E-2</c:v>
                </c:pt>
                <c:pt idx="981">
                  <c:v>5.1671000000000002E-2</c:v>
                </c:pt>
                <c:pt idx="982">
                  <c:v>5.1737999999999999E-2</c:v>
                </c:pt>
                <c:pt idx="983">
                  <c:v>5.1762000000000002E-2</c:v>
                </c:pt>
                <c:pt idx="984">
                  <c:v>5.2028999999999999E-2</c:v>
                </c:pt>
                <c:pt idx="985">
                  <c:v>5.1992999999999998E-2</c:v>
                </c:pt>
                <c:pt idx="986">
                  <c:v>5.2096999999999997E-2</c:v>
                </c:pt>
                <c:pt idx="987">
                  <c:v>5.1931999999999999E-2</c:v>
                </c:pt>
                <c:pt idx="988">
                  <c:v>5.2011000000000002E-2</c:v>
                </c:pt>
                <c:pt idx="989">
                  <c:v>5.2082000000000003E-2</c:v>
                </c:pt>
                <c:pt idx="990">
                  <c:v>5.2165999999999997E-2</c:v>
                </c:pt>
                <c:pt idx="991">
                  <c:v>5.1975E-2</c:v>
                </c:pt>
                <c:pt idx="992">
                  <c:v>5.2101000000000001E-2</c:v>
                </c:pt>
                <c:pt idx="993">
                  <c:v>5.2159999999999998E-2</c:v>
                </c:pt>
                <c:pt idx="994">
                  <c:v>5.2156000000000001E-2</c:v>
                </c:pt>
                <c:pt idx="995">
                  <c:v>5.2340999999999999E-2</c:v>
                </c:pt>
                <c:pt idx="996">
                  <c:v>5.2464999999999998E-2</c:v>
                </c:pt>
                <c:pt idx="997">
                  <c:v>5.2547999999999997E-2</c:v>
                </c:pt>
                <c:pt idx="998">
                  <c:v>5.2638999999999998E-2</c:v>
                </c:pt>
                <c:pt idx="999">
                  <c:v>5.2597999999999999E-2</c:v>
                </c:pt>
                <c:pt idx="1000">
                  <c:v>5.2725000000000001E-2</c:v>
                </c:pt>
                <c:pt idx="1001">
                  <c:v>5.2790999999999998E-2</c:v>
                </c:pt>
                <c:pt idx="1002">
                  <c:v>5.2795000000000002E-2</c:v>
                </c:pt>
                <c:pt idx="1003">
                  <c:v>5.2679999999999998E-2</c:v>
                </c:pt>
                <c:pt idx="1004">
                  <c:v>5.2780000000000001E-2</c:v>
                </c:pt>
                <c:pt idx="1005">
                  <c:v>5.3121000000000002E-2</c:v>
                </c:pt>
                <c:pt idx="1006">
                  <c:v>5.3085E-2</c:v>
                </c:pt>
                <c:pt idx="1007">
                  <c:v>5.3080000000000002E-2</c:v>
                </c:pt>
                <c:pt idx="1008">
                  <c:v>5.3138999999999999E-2</c:v>
                </c:pt>
                <c:pt idx="1009">
                  <c:v>5.3151999999999998E-2</c:v>
                </c:pt>
                <c:pt idx="1010">
                  <c:v>5.3293E-2</c:v>
                </c:pt>
                <c:pt idx="1011">
                  <c:v>5.3258E-2</c:v>
                </c:pt>
                <c:pt idx="1012">
                  <c:v>5.3169000000000001E-2</c:v>
                </c:pt>
                <c:pt idx="1013">
                  <c:v>5.3456999999999998E-2</c:v>
                </c:pt>
                <c:pt idx="1014">
                  <c:v>5.3718000000000002E-2</c:v>
                </c:pt>
                <c:pt idx="1015">
                  <c:v>5.3519999999999998E-2</c:v>
                </c:pt>
                <c:pt idx="1016">
                  <c:v>5.3501E-2</c:v>
                </c:pt>
                <c:pt idx="1017">
                  <c:v>5.3641000000000001E-2</c:v>
                </c:pt>
                <c:pt idx="1018">
                  <c:v>5.3747999999999997E-2</c:v>
                </c:pt>
                <c:pt idx="1019">
                  <c:v>5.3931E-2</c:v>
                </c:pt>
                <c:pt idx="1020">
                  <c:v>5.3900999999999998E-2</c:v>
                </c:pt>
                <c:pt idx="1021">
                  <c:v>5.3948999999999997E-2</c:v>
                </c:pt>
                <c:pt idx="1022">
                  <c:v>5.3977999999999998E-2</c:v>
                </c:pt>
                <c:pt idx="1023">
                  <c:v>5.4072000000000002E-2</c:v>
                </c:pt>
                <c:pt idx="1024">
                  <c:v>5.4252000000000002E-2</c:v>
                </c:pt>
                <c:pt idx="1025">
                  <c:v>5.4439000000000001E-2</c:v>
                </c:pt>
                <c:pt idx="1026">
                  <c:v>5.4479E-2</c:v>
                </c:pt>
                <c:pt idx="1027">
                  <c:v>5.4519999999999999E-2</c:v>
                </c:pt>
                <c:pt idx="1028">
                  <c:v>5.4718999999999997E-2</c:v>
                </c:pt>
                <c:pt idx="1029">
                  <c:v>5.4669000000000002E-2</c:v>
                </c:pt>
                <c:pt idx="1030">
                  <c:v>5.4642999999999997E-2</c:v>
                </c:pt>
                <c:pt idx="1031">
                  <c:v>5.4639E-2</c:v>
                </c:pt>
                <c:pt idx="1032">
                  <c:v>5.4947999999999997E-2</c:v>
                </c:pt>
                <c:pt idx="1033">
                  <c:v>5.4916E-2</c:v>
                </c:pt>
                <c:pt idx="1034">
                  <c:v>5.5215E-2</c:v>
                </c:pt>
                <c:pt idx="1035">
                  <c:v>5.5209000000000001E-2</c:v>
                </c:pt>
                <c:pt idx="1036">
                  <c:v>5.5347E-2</c:v>
                </c:pt>
                <c:pt idx="1037">
                  <c:v>5.5060999999999999E-2</c:v>
                </c:pt>
                <c:pt idx="1038">
                  <c:v>5.4991999999999999E-2</c:v>
                </c:pt>
                <c:pt idx="1039">
                  <c:v>5.5233999999999998E-2</c:v>
                </c:pt>
                <c:pt idx="1040">
                  <c:v>5.5385999999999998E-2</c:v>
                </c:pt>
                <c:pt idx="1041">
                  <c:v>5.5523999999999997E-2</c:v>
                </c:pt>
                <c:pt idx="1042">
                  <c:v>5.5522000000000002E-2</c:v>
                </c:pt>
                <c:pt idx="1043">
                  <c:v>5.5690999999999997E-2</c:v>
                </c:pt>
                <c:pt idx="1044">
                  <c:v>5.5832E-2</c:v>
                </c:pt>
                <c:pt idx="1045">
                  <c:v>5.5752999999999997E-2</c:v>
                </c:pt>
                <c:pt idx="1046">
                  <c:v>5.5940999999999998E-2</c:v>
                </c:pt>
                <c:pt idx="1047">
                  <c:v>5.5731999999999997E-2</c:v>
                </c:pt>
                <c:pt idx="1048">
                  <c:v>5.5943E-2</c:v>
                </c:pt>
                <c:pt idx="1049">
                  <c:v>5.6230000000000002E-2</c:v>
                </c:pt>
                <c:pt idx="1050">
                  <c:v>5.6370000000000003E-2</c:v>
                </c:pt>
                <c:pt idx="1051">
                  <c:v>5.6413999999999999E-2</c:v>
                </c:pt>
                <c:pt idx="1052">
                  <c:v>5.6342000000000003E-2</c:v>
                </c:pt>
                <c:pt idx="1053">
                  <c:v>5.6523999999999998E-2</c:v>
                </c:pt>
                <c:pt idx="1054">
                  <c:v>5.6689999999999997E-2</c:v>
                </c:pt>
                <c:pt idx="1055">
                  <c:v>5.6586999999999998E-2</c:v>
                </c:pt>
                <c:pt idx="1056">
                  <c:v>5.6786999999999997E-2</c:v>
                </c:pt>
                <c:pt idx="1057">
                  <c:v>5.6995999999999998E-2</c:v>
                </c:pt>
                <c:pt idx="1058">
                  <c:v>5.7147000000000003E-2</c:v>
                </c:pt>
                <c:pt idx="1059">
                  <c:v>5.7119000000000003E-2</c:v>
                </c:pt>
                <c:pt idx="1060">
                  <c:v>5.7338E-2</c:v>
                </c:pt>
                <c:pt idx="1061">
                  <c:v>5.7244000000000003E-2</c:v>
                </c:pt>
                <c:pt idx="1062">
                  <c:v>5.7325000000000001E-2</c:v>
                </c:pt>
                <c:pt idx="1063">
                  <c:v>5.7415000000000001E-2</c:v>
                </c:pt>
                <c:pt idx="1064">
                  <c:v>5.7569000000000002E-2</c:v>
                </c:pt>
                <c:pt idx="1065">
                  <c:v>5.7411999999999998E-2</c:v>
                </c:pt>
                <c:pt idx="1066">
                  <c:v>5.7414E-2</c:v>
                </c:pt>
                <c:pt idx="1067">
                  <c:v>5.7659000000000002E-2</c:v>
                </c:pt>
                <c:pt idx="1068">
                  <c:v>5.7842999999999999E-2</c:v>
                </c:pt>
                <c:pt idx="1069">
                  <c:v>5.8109000000000001E-2</c:v>
                </c:pt>
                <c:pt idx="1070">
                  <c:v>5.7933999999999999E-2</c:v>
                </c:pt>
                <c:pt idx="1071">
                  <c:v>5.8151000000000001E-2</c:v>
                </c:pt>
                <c:pt idx="1072">
                  <c:v>5.8075000000000002E-2</c:v>
                </c:pt>
                <c:pt idx="1073">
                  <c:v>5.8334999999999998E-2</c:v>
                </c:pt>
                <c:pt idx="1074">
                  <c:v>5.8347000000000003E-2</c:v>
                </c:pt>
                <c:pt idx="1075">
                  <c:v>5.8430000000000003E-2</c:v>
                </c:pt>
                <c:pt idx="1076">
                  <c:v>5.8684E-2</c:v>
                </c:pt>
                <c:pt idx="1077">
                  <c:v>5.8861999999999998E-2</c:v>
                </c:pt>
                <c:pt idx="1078">
                  <c:v>5.8802E-2</c:v>
                </c:pt>
                <c:pt idx="1079">
                  <c:v>5.8855999999999999E-2</c:v>
                </c:pt>
                <c:pt idx="1080">
                  <c:v>5.8809E-2</c:v>
                </c:pt>
                <c:pt idx="1081">
                  <c:v>5.8882999999999998E-2</c:v>
                </c:pt>
                <c:pt idx="1082">
                  <c:v>5.8840999999999997E-2</c:v>
                </c:pt>
                <c:pt idx="1083">
                  <c:v>5.9053000000000001E-2</c:v>
                </c:pt>
                <c:pt idx="1084">
                  <c:v>5.9234000000000002E-2</c:v>
                </c:pt>
                <c:pt idx="1085">
                  <c:v>5.9124000000000003E-2</c:v>
                </c:pt>
                <c:pt idx="1086">
                  <c:v>5.8937000000000003E-2</c:v>
                </c:pt>
                <c:pt idx="1087">
                  <c:v>5.9413000000000001E-2</c:v>
                </c:pt>
                <c:pt idx="1088">
                  <c:v>5.9665000000000003E-2</c:v>
                </c:pt>
                <c:pt idx="1089">
                  <c:v>5.9561999999999997E-2</c:v>
                </c:pt>
                <c:pt idx="1090">
                  <c:v>5.9719000000000001E-2</c:v>
                </c:pt>
                <c:pt idx="1091">
                  <c:v>5.9568000000000003E-2</c:v>
                </c:pt>
                <c:pt idx="1092">
                  <c:v>5.9644000000000003E-2</c:v>
                </c:pt>
                <c:pt idx="1093">
                  <c:v>6.0016E-2</c:v>
                </c:pt>
                <c:pt idx="1094">
                  <c:v>5.9977999999999997E-2</c:v>
                </c:pt>
                <c:pt idx="1095">
                  <c:v>6.0083999999999999E-2</c:v>
                </c:pt>
                <c:pt idx="1096">
                  <c:v>6.0247000000000002E-2</c:v>
                </c:pt>
                <c:pt idx="1097">
                  <c:v>6.0204000000000001E-2</c:v>
                </c:pt>
                <c:pt idx="1098">
                  <c:v>6.0435999999999997E-2</c:v>
                </c:pt>
                <c:pt idx="1099">
                  <c:v>6.0282000000000002E-2</c:v>
                </c:pt>
                <c:pt idx="1100">
                  <c:v>6.0365000000000002E-2</c:v>
                </c:pt>
                <c:pt idx="1101">
                  <c:v>6.0356E-2</c:v>
                </c:pt>
                <c:pt idx="1102">
                  <c:v>6.0651999999999998E-2</c:v>
                </c:pt>
                <c:pt idx="1103">
                  <c:v>6.0705000000000002E-2</c:v>
                </c:pt>
                <c:pt idx="1104">
                  <c:v>6.0768999999999997E-2</c:v>
                </c:pt>
                <c:pt idx="1105">
                  <c:v>6.0990999999999997E-2</c:v>
                </c:pt>
                <c:pt idx="1106">
                  <c:v>6.0861999999999999E-2</c:v>
                </c:pt>
                <c:pt idx="1107">
                  <c:v>6.0994E-2</c:v>
                </c:pt>
                <c:pt idx="1108">
                  <c:v>6.1152999999999999E-2</c:v>
                </c:pt>
                <c:pt idx="1109">
                  <c:v>6.1158999999999998E-2</c:v>
                </c:pt>
                <c:pt idx="1110">
                  <c:v>6.1045000000000002E-2</c:v>
                </c:pt>
                <c:pt idx="1111">
                  <c:v>6.1312999999999999E-2</c:v>
                </c:pt>
                <c:pt idx="1112">
                  <c:v>6.1304999999999998E-2</c:v>
                </c:pt>
                <c:pt idx="1113">
                  <c:v>6.1504999999999997E-2</c:v>
                </c:pt>
                <c:pt idx="1114">
                  <c:v>6.1506999999999999E-2</c:v>
                </c:pt>
                <c:pt idx="1115">
                  <c:v>6.1747999999999997E-2</c:v>
                </c:pt>
                <c:pt idx="1116">
                  <c:v>6.1810999999999998E-2</c:v>
                </c:pt>
                <c:pt idx="1117">
                  <c:v>6.1869E-2</c:v>
                </c:pt>
                <c:pt idx="1118">
                  <c:v>6.1943999999999999E-2</c:v>
                </c:pt>
                <c:pt idx="1119">
                  <c:v>6.2026999999999999E-2</c:v>
                </c:pt>
                <c:pt idx="1120">
                  <c:v>6.2447999999999997E-2</c:v>
                </c:pt>
                <c:pt idx="1121">
                  <c:v>6.2364000000000003E-2</c:v>
                </c:pt>
                <c:pt idx="1122">
                  <c:v>6.2172999999999999E-2</c:v>
                </c:pt>
                <c:pt idx="1123">
                  <c:v>6.2412000000000002E-2</c:v>
                </c:pt>
                <c:pt idx="1124">
                  <c:v>6.2489000000000003E-2</c:v>
                </c:pt>
                <c:pt idx="1125">
                  <c:v>6.2579999999999997E-2</c:v>
                </c:pt>
                <c:pt idx="1126">
                  <c:v>6.2704999999999997E-2</c:v>
                </c:pt>
                <c:pt idx="1127">
                  <c:v>6.2800999999999996E-2</c:v>
                </c:pt>
                <c:pt idx="1128">
                  <c:v>6.2823000000000004E-2</c:v>
                </c:pt>
                <c:pt idx="1129">
                  <c:v>6.3066999999999998E-2</c:v>
                </c:pt>
                <c:pt idx="1130">
                  <c:v>6.2891000000000002E-2</c:v>
                </c:pt>
                <c:pt idx="1131">
                  <c:v>6.2906000000000004E-2</c:v>
                </c:pt>
                <c:pt idx="1132">
                  <c:v>6.3089999999999993E-2</c:v>
                </c:pt>
                <c:pt idx="1133">
                  <c:v>6.3150999999999999E-2</c:v>
                </c:pt>
                <c:pt idx="1134">
                  <c:v>6.3273999999999997E-2</c:v>
                </c:pt>
                <c:pt idx="1135">
                  <c:v>6.3547999999999993E-2</c:v>
                </c:pt>
                <c:pt idx="1136">
                  <c:v>6.3542000000000001E-2</c:v>
                </c:pt>
                <c:pt idx="1137">
                  <c:v>6.3725000000000004E-2</c:v>
                </c:pt>
                <c:pt idx="1138">
                  <c:v>6.3751000000000002E-2</c:v>
                </c:pt>
                <c:pt idx="1139">
                  <c:v>6.3885999999999998E-2</c:v>
                </c:pt>
                <c:pt idx="1140">
                  <c:v>6.4075999999999994E-2</c:v>
                </c:pt>
                <c:pt idx="1141">
                  <c:v>6.4184000000000005E-2</c:v>
                </c:pt>
                <c:pt idx="1142">
                  <c:v>6.4311999999999994E-2</c:v>
                </c:pt>
                <c:pt idx="1143">
                  <c:v>6.4509999999999998E-2</c:v>
                </c:pt>
                <c:pt idx="1144">
                  <c:v>6.4259999999999998E-2</c:v>
                </c:pt>
                <c:pt idx="1145">
                  <c:v>6.4392000000000005E-2</c:v>
                </c:pt>
                <c:pt idx="1146">
                  <c:v>6.4574000000000006E-2</c:v>
                </c:pt>
                <c:pt idx="1147">
                  <c:v>6.4676999999999998E-2</c:v>
                </c:pt>
                <c:pt idx="1148">
                  <c:v>6.4754999999999993E-2</c:v>
                </c:pt>
                <c:pt idx="1149">
                  <c:v>6.4847000000000002E-2</c:v>
                </c:pt>
                <c:pt idx="1150">
                  <c:v>6.5230999999999997E-2</c:v>
                </c:pt>
                <c:pt idx="1151">
                  <c:v>6.5082000000000001E-2</c:v>
                </c:pt>
                <c:pt idx="1152">
                  <c:v>6.5189999999999998E-2</c:v>
                </c:pt>
                <c:pt idx="1153">
                  <c:v>6.5364000000000005E-2</c:v>
                </c:pt>
                <c:pt idx="1154">
                  <c:v>6.5362000000000003E-2</c:v>
                </c:pt>
                <c:pt idx="1155">
                  <c:v>6.5594E-2</c:v>
                </c:pt>
                <c:pt idx="1156">
                  <c:v>6.5748000000000001E-2</c:v>
                </c:pt>
                <c:pt idx="1157">
                  <c:v>6.5726999999999994E-2</c:v>
                </c:pt>
                <c:pt idx="1158">
                  <c:v>6.6061999999999996E-2</c:v>
                </c:pt>
                <c:pt idx="1159">
                  <c:v>6.6122E-2</c:v>
                </c:pt>
                <c:pt idx="1160">
                  <c:v>6.5800999999999998E-2</c:v>
                </c:pt>
                <c:pt idx="1161">
                  <c:v>6.6026000000000001E-2</c:v>
                </c:pt>
                <c:pt idx="1162">
                  <c:v>6.6347000000000003E-2</c:v>
                </c:pt>
                <c:pt idx="1163">
                  <c:v>6.6177E-2</c:v>
                </c:pt>
                <c:pt idx="1164">
                  <c:v>6.6405000000000006E-2</c:v>
                </c:pt>
                <c:pt idx="1165">
                  <c:v>6.6352999999999995E-2</c:v>
                </c:pt>
                <c:pt idx="1166">
                  <c:v>6.6518999999999995E-2</c:v>
                </c:pt>
                <c:pt idx="1167">
                  <c:v>6.6497000000000001E-2</c:v>
                </c:pt>
                <c:pt idx="1168">
                  <c:v>6.6817000000000001E-2</c:v>
                </c:pt>
                <c:pt idx="1169">
                  <c:v>6.6739000000000007E-2</c:v>
                </c:pt>
                <c:pt idx="1170">
                  <c:v>6.6962999999999995E-2</c:v>
                </c:pt>
                <c:pt idx="1171">
                  <c:v>6.7031999999999994E-2</c:v>
                </c:pt>
                <c:pt idx="1172">
                  <c:v>6.6897999999999999E-2</c:v>
                </c:pt>
                <c:pt idx="1173">
                  <c:v>6.7192000000000002E-2</c:v>
                </c:pt>
                <c:pt idx="1174">
                  <c:v>6.7569000000000004E-2</c:v>
                </c:pt>
                <c:pt idx="1175">
                  <c:v>6.7562999999999998E-2</c:v>
                </c:pt>
                <c:pt idx="1176">
                  <c:v>6.7618999999999999E-2</c:v>
                </c:pt>
                <c:pt idx="1177">
                  <c:v>6.7777000000000004E-2</c:v>
                </c:pt>
                <c:pt idx="1178">
                  <c:v>6.7793999999999993E-2</c:v>
                </c:pt>
                <c:pt idx="1179">
                  <c:v>6.7844000000000002E-2</c:v>
                </c:pt>
                <c:pt idx="1180">
                  <c:v>6.7748000000000003E-2</c:v>
                </c:pt>
                <c:pt idx="1181">
                  <c:v>6.8074999999999997E-2</c:v>
                </c:pt>
                <c:pt idx="1182">
                  <c:v>6.8234000000000003E-2</c:v>
                </c:pt>
                <c:pt idx="1183">
                  <c:v>6.8212999999999996E-2</c:v>
                </c:pt>
                <c:pt idx="1184">
                  <c:v>6.8380999999999997E-2</c:v>
                </c:pt>
                <c:pt idx="1185">
                  <c:v>6.8491999999999997E-2</c:v>
                </c:pt>
                <c:pt idx="1186">
                  <c:v>6.8661E-2</c:v>
                </c:pt>
                <c:pt idx="1187">
                  <c:v>6.8547999999999998E-2</c:v>
                </c:pt>
                <c:pt idx="1188">
                  <c:v>6.8664000000000003E-2</c:v>
                </c:pt>
                <c:pt idx="1189">
                  <c:v>6.8527000000000005E-2</c:v>
                </c:pt>
                <c:pt idx="1190">
                  <c:v>6.8832000000000004E-2</c:v>
                </c:pt>
                <c:pt idx="1191">
                  <c:v>6.8760000000000002E-2</c:v>
                </c:pt>
                <c:pt idx="1192">
                  <c:v>6.8707000000000004E-2</c:v>
                </c:pt>
                <c:pt idx="1193">
                  <c:v>6.905E-2</c:v>
                </c:pt>
                <c:pt idx="1194">
                  <c:v>6.9120000000000001E-2</c:v>
                </c:pt>
                <c:pt idx="1195">
                  <c:v>6.9272E-2</c:v>
                </c:pt>
                <c:pt idx="1196">
                  <c:v>6.9264000000000006E-2</c:v>
                </c:pt>
                <c:pt idx="1197">
                  <c:v>6.9385000000000002E-2</c:v>
                </c:pt>
                <c:pt idx="1198">
                  <c:v>6.9408999999999998E-2</c:v>
                </c:pt>
                <c:pt idx="1199">
                  <c:v>6.9695999999999994E-2</c:v>
                </c:pt>
                <c:pt idx="1200">
                  <c:v>6.9760000000000003E-2</c:v>
                </c:pt>
                <c:pt idx="1201">
                  <c:v>6.9949999999999998E-2</c:v>
                </c:pt>
                <c:pt idx="1202">
                  <c:v>7.0047999999999999E-2</c:v>
                </c:pt>
                <c:pt idx="1203">
                  <c:v>7.0154999999999995E-2</c:v>
                </c:pt>
                <c:pt idx="1204">
                  <c:v>7.0394999999999999E-2</c:v>
                </c:pt>
                <c:pt idx="1205">
                  <c:v>7.0539000000000004E-2</c:v>
                </c:pt>
                <c:pt idx="1206">
                  <c:v>7.0809999999999998E-2</c:v>
                </c:pt>
                <c:pt idx="1207">
                  <c:v>7.0900000000000005E-2</c:v>
                </c:pt>
                <c:pt idx="1208">
                  <c:v>7.0954000000000003E-2</c:v>
                </c:pt>
                <c:pt idx="1209">
                  <c:v>7.1221999999999994E-2</c:v>
                </c:pt>
                <c:pt idx="1210">
                  <c:v>7.1462999999999999E-2</c:v>
                </c:pt>
                <c:pt idx="1211">
                  <c:v>7.1459999999999996E-2</c:v>
                </c:pt>
                <c:pt idx="1212">
                  <c:v>7.1680999999999995E-2</c:v>
                </c:pt>
                <c:pt idx="1213">
                  <c:v>7.1901000000000007E-2</c:v>
                </c:pt>
                <c:pt idx="1214">
                  <c:v>7.1804000000000007E-2</c:v>
                </c:pt>
                <c:pt idx="1215">
                  <c:v>7.1965000000000001E-2</c:v>
                </c:pt>
                <c:pt idx="1216">
                  <c:v>7.2170999999999999E-2</c:v>
                </c:pt>
                <c:pt idx="1217">
                  <c:v>7.2408E-2</c:v>
                </c:pt>
                <c:pt idx="1218">
                  <c:v>7.2274000000000005E-2</c:v>
                </c:pt>
                <c:pt idx="1219">
                  <c:v>7.2382000000000002E-2</c:v>
                </c:pt>
                <c:pt idx="1220">
                  <c:v>7.2648000000000004E-2</c:v>
                </c:pt>
                <c:pt idx="1221">
                  <c:v>7.2762999999999994E-2</c:v>
                </c:pt>
                <c:pt idx="1222">
                  <c:v>7.2864999999999999E-2</c:v>
                </c:pt>
                <c:pt idx="1223">
                  <c:v>7.2982000000000005E-2</c:v>
                </c:pt>
                <c:pt idx="1224">
                  <c:v>7.3083999999999996E-2</c:v>
                </c:pt>
                <c:pt idx="1225">
                  <c:v>7.2931999999999997E-2</c:v>
                </c:pt>
                <c:pt idx="1226">
                  <c:v>7.3216000000000003E-2</c:v>
                </c:pt>
                <c:pt idx="1227">
                  <c:v>7.3394000000000001E-2</c:v>
                </c:pt>
                <c:pt idx="1228">
                  <c:v>7.3331999999999994E-2</c:v>
                </c:pt>
                <c:pt idx="1229">
                  <c:v>7.3500999999999997E-2</c:v>
                </c:pt>
                <c:pt idx="1230">
                  <c:v>7.3692999999999995E-2</c:v>
                </c:pt>
                <c:pt idx="1231">
                  <c:v>7.3569999999999997E-2</c:v>
                </c:pt>
                <c:pt idx="1232">
                  <c:v>7.3983999999999994E-2</c:v>
                </c:pt>
                <c:pt idx="1233">
                  <c:v>7.3988999999999999E-2</c:v>
                </c:pt>
                <c:pt idx="1234">
                  <c:v>7.4149000000000007E-2</c:v>
                </c:pt>
                <c:pt idx="1235">
                  <c:v>7.4285000000000004E-2</c:v>
                </c:pt>
                <c:pt idx="1236">
                  <c:v>7.4469999999999995E-2</c:v>
                </c:pt>
                <c:pt idx="1237">
                  <c:v>7.4500999999999998E-2</c:v>
                </c:pt>
                <c:pt idx="1238">
                  <c:v>7.4704000000000007E-2</c:v>
                </c:pt>
                <c:pt idx="1239">
                  <c:v>7.4364E-2</c:v>
                </c:pt>
                <c:pt idx="1240">
                  <c:v>7.4651999999999996E-2</c:v>
                </c:pt>
                <c:pt idx="1241">
                  <c:v>7.4814000000000005E-2</c:v>
                </c:pt>
                <c:pt idx="1242">
                  <c:v>7.5065000000000007E-2</c:v>
                </c:pt>
                <c:pt idx="1243">
                  <c:v>7.5090000000000004E-2</c:v>
                </c:pt>
                <c:pt idx="1244">
                  <c:v>7.5042999999999999E-2</c:v>
                </c:pt>
                <c:pt idx="1245">
                  <c:v>7.5298000000000004E-2</c:v>
                </c:pt>
                <c:pt idx="1246">
                  <c:v>7.5262999999999997E-2</c:v>
                </c:pt>
                <c:pt idx="1247">
                  <c:v>7.5485999999999998E-2</c:v>
                </c:pt>
                <c:pt idx="1248">
                  <c:v>7.5544E-2</c:v>
                </c:pt>
                <c:pt idx="1249">
                  <c:v>7.5735999999999998E-2</c:v>
                </c:pt>
                <c:pt idx="1250">
                  <c:v>7.5727000000000003E-2</c:v>
                </c:pt>
                <c:pt idx="1251">
                  <c:v>7.5873999999999997E-2</c:v>
                </c:pt>
                <c:pt idx="1252">
                  <c:v>7.603E-2</c:v>
                </c:pt>
                <c:pt idx="1253">
                  <c:v>7.6159000000000004E-2</c:v>
                </c:pt>
                <c:pt idx="1254">
                  <c:v>7.6272000000000006E-2</c:v>
                </c:pt>
                <c:pt idx="1255">
                  <c:v>7.6371999999999995E-2</c:v>
                </c:pt>
                <c:pt idx="1256">
                  <c:v>7.6563999999999993E-2</c:v>
                </c:pt>
                <c:pt idx="1257">
                  <c:v>7.6633999999999994E-2</c:v>
                </c:pt>
                <c:pt idx="1258">
                  <c:v>7.6571E-2</c:v>
                </c:pt>
                <c:pt idx="1259">
                  <c:v>7.6621999999999996E-2</c:v>
                </c:pt>
                <c:pt idx="1260">
                  <c:v>7.6772000000000007E-2</c:v>
                </c:pt>
                <c:pt idx="1261">
                  <c:v>7.6826000000000005E-2</c:v>
                </c:pt>
                <c:pt idx="1262">
                  <c:v>7.7003000000000002E-2</c:v>
                </c:pt>
                <c:pt idx="1263">
                  <c:v>7.7078999999999995E-2</c:v>
                </c:pt>
                <c:pt idx="1264">
                  <c:v>7.7127000000000001E-2</c:v>
                </c:pt>
                <c:pt idx="1265">
                  <c:v>7.7079999999999996E-2</c:v>
                </c:pt>
                <c:pt idx="1266">
                  <c:v>7.7182000000000001E-2</c:v>
                </c:pt>
                <c:pt idx="1267">
                  <c:v>7.7251E-2</c:v>
                </c:pt>
                <c:pt idx="1268">
                  <c:v>7.7383999999999994E-2</c:v>
                </c:pt>
                <c:pt idx="1269">
                  <c:v>7.7263999999999999E-2</c:v>
                </c:pt>
                <c:pt idx="1270">
                  <c:v>7.7373999999999998E-2</c:v>
                </c:pt>
                <c:pt idx="1271">
                  <c:v>7.7479999999999993E-2</c:v>
                </c:pt>
                <c:pt idx="1272">
                  <c:v>7.7831999999999998E-2</c:v>
                </c:pt>
                <c:pt idx="1273">
                  <c:v>7.7771000000000007E-2</c:v>
                </c:pt>
                <c:pt idx="1274">
                  <c:v>7.7854999999999994E-2</c:v>
                </c:pt>
                <c:pt idx="1275">
                  <c:v>7.8043000000000001E-2</c:v>
                </c:pt>
                <c:pt idx="1276">
                  <c:v>7.7970999999999999E-2</c:v>
                </c:pt>
                <c:pt idx="1277">
                  <c:v>7.8214000000000006E-2</c:v>
                </c:pt>
                <c:pt idx="1278">
                  <c:v>7.8242999999999993E-2</c:v>
                </c:pt>
                <c:pt idx="1279">
                  <c:v>7.8394000000000005E-2</c:v>
                </c:pt>
                <c:pt idx="1280">
                  <c:v>7.8341999999999995E-2</c:v>
                </c:pt>
                <c:pt idx="1281">
                  <c:v>7.8273999999999996E-2</c:v>
                </c:pt>
                <c:pt idx="1282">
                  <c:v>7.8240000000000004E-2</c:v>
                </c:pt>
                <c:pt idx="1283">
                  <c:v>7.8381999999999993E-2</c:v>
                </c:pt>
                <c:pt idx="1284">
                  <c:v>7.8691999999999998E-2</c:v>
                </c:pt>
                <c:pt idx="1285">
                  <c:v>7.8853000000000006E-2</c:v>
                </c:pt>
                <c:pt idx="1286">
                  <c:v>7.8715999999999994E-2</c:v>
                </c:pt>
                <c:pt idx="1287">
                  <c:v>7.8767000000000004E-2</c:v>
                </c:pt>
                <c:pt idx="1288">
                  <c:v>7.9042000000000001E-2</c:v>
                </c:pt>
                <c:pt idx="1289">
                  <c:v>7.9147999999999996E-2</c:v>
                </c:pt>
                <c:pt idx="1290">
                  <c:v>7.9235E-2</c:v>
                </c:pt>
                <c:pt idx="1291">
                  <c:v>7.9299999999999995E-2</c:v>
                </c:pt>
                <c:pt idx="1292">
                  <c:v>7.9534999999999995E-2</c:v>
                </c:pt>
                <c:pt idx="1293">
                  <c:v>7.9336000000000004E-2</c:v>
                </c:pt>
                <c:pt idx="1294">
                  <c:v>7.9491999999999993E-2</c:v>
                </c:pt>
                <c:pt idx="1295">
                  <c:v>7.9624E-2</c:v>
                </c:pt>
                <c:pt idx="1296">
                  <c:v>8.0050999999999997E-2</c:v>
                </c:pt>
                <c:pt idx="1297">
                  <c:v>8.0116999999999994E-2</c:v>
                </c:pt>
                <c:pt idx="1298">
                  <c:v>8.0099000000000004E-2</c:v>
                </c:pt>
                <c:pt idx="1299">
                  <c:v>8.0046000000000006E-2</c:v>
                </c:pt>
                <c:pt idx="1300">
                  <c:v>8.0086000000000004E-2</c:v>
                </c:pt>
                <c:pt idx="1301">
                  <c:v>8.0134999999999998E-2</c:v>
                </c:pt>
                <c:pt idx="1302">
                  <c:v>8.0194000000000001E-2</c:v>
                </c:pt>
                <c:pt idx="1303">
                  <c:v>8.0562999999999996E-2</c:v>
                </c:pt>
                <c:pt idx="1304">
                  <c:v>8.0974000000000004E-2</c:v>
                </c:pt>
                <c:pt idx="1305">
                  <c:v>8.1099000000000004E-2</c:v>
                </c:pt>
                <c:pt idx="1306">
                  <c:v>8.1340999999999997E-2</c:v>
                </c:pt>
                <c:pt idx="1307">
                  <c:v>8.1326999999999997E-2</c:v>
                </c:pt>
                <c:pt idx="1308">
                  <c:v>8.1467999999999999E-2</c:v>
                </c:pt>
                <c:pt idx="1309">
                  <c:v>8.1689999999999999E-2</c:v>
                </c:pt>
                <c:pt idx="1310">
                  <c:v>8.1949999999999995E-2</c:v>
                </c:pt>
                <c:pt idx="1311">
                  <c:v>8.2128999999999994E-2</c:v>
                </c:pt>
                <c:pt idx="1312">
                  <c:v>8.2047999999999996E-2</c:v>
                </c:pt>
                <c:pt idx="1313">
                  <c:v>8.2181000000000004E-2</c:v>
                </c:pt>
                <c:pt idx="1314">
                  <c:v>8.2296999999999995E-2</c:v>
                </c:pt>
                <c:pt idx="1315">
                  <c:v>8.2472000000000004E-2</c:v>
                </c:pt>
                <c:pt idx="1316">
                  <c:v>8.2650000000000001E-2</c:v>
                </c:pt>
                <c:pt idx="1317">
                  <c:v>8.2853999999999997E-2</c:v>
                </c:pt>
                <c:pt idx="1318">
                  <c:v>8.3058999999999994E-2</c:v>
                </c:pt>
                <c:pt idx="1319">
                  <c:v>8.3197999999999994E-2</c:v>
                </c:pt>
                <c:pt idx="1320">
                  <c:v>8.3285999999999999E-2</c:v>
                </c:pt>
                <c:pt idx="1321">
                  <c:v>8.344E-2</c:v>
                </c:pt>
                <c:pt idx="1322">
                  <c:v>8.3529999999999993E-2</c:v>
                </c:pt>
                <c:pt idx="1323">
                  <c:v>8.3912E-2</c:v>
                </c:pt>
                <c:pt idx="1324">
                  <c:v>8.3928000000000003E-2</c:v>
                </c:pt>
                <c:pt idx="1325">
                  <c:v>8.4106E-2</c:v>
                </c:pt>
                <c:pt idx="1326">
                  <c:v>8.4191000000000002E-2</c:v>
                </c:pt>
                <c:pt idx="1327">
                  <c:v>8.4222000000000005E-2</c:v>
                </c:pt>
                <c:pt idx="1328">
                  <c:v>8.4358000000000002E-2</c:v>
                </c:pt>
                <c:pt idx="1329">
                  <c:v>8.4823999999999997E-2</c:v>
                </c:pt>
                <c:pt idx="1330">
                  <c:v>8.5003999999999996E-2</c:v>
                </c:pt>
                <c:pt idx="1331">
                  <c:v>8.5121000000000002E-2</c:v>
                </c:pt>
                <c:pt idx="1332">
                  <c:v>8.5031999999999996E-2</c:v>
                </c:pt>
                <c:pt idx="1333">
                  <c:v>8.5292999999999994E-2</c:v>
                </c:pt>
                <c:pt idx="1334">
                  <c:v>8.5109000000000004E-2</c:v>
                </c:pt>
                <c:pt idx="1335">
                  <c:v>8.5305000000000006E-2</c:v>
                </c:pt>
                <c:pt idx="1336">
                  <c:v>8.5494000000000001E-2</c:v>
                </c:pt>
                <c:pt idx="1337">
                  <c:v>8.5768999999999998E-2</c:v>
                </c:pt>
                <c:pt idx="1338">
                  <c:v>8.5861000000000007E-2</c:v>
                </c:pt>
                <c:pt idx="1339">
                  <c:v>8.5869000000000001E-2</c:v>
                </c:pt>
                <c:pt idx="1340">
                  <c:v>8.5951E-2</c:v>
                </c:pt>
                <c:pt idx="1341">
                  <c:v>8.6040000000000005E-2</c:v>
                </c:pt>
                <c:pt idx="1342">
                  <c:v>8.6191000000000004E-2</c:v>
                </c:pt>
                <c:pt idx="1343">
                  <c:v>8.6468000000000003E-2</c:v>
                </c:pt>
                <c:pt idx="1344">
                  <c:v>8.677E-2</c:v>
                </c:pt>
                <c:pt idx="1345">
                  <c:v>8.6968000000000004E-2</c:v>
                </c:pt>
                <c:pt idx="1346">
                  <c:v>8.6883000000000002E-2</c:v>
                </c:pt>
                <c:pt idx="1347">
                  <c:v>8.6849999999999997E-2</c:v>
                </c:pt>
                <c:pt idx="1348">
                  <c:v>8.6871000000000004E-2</c:v>
                </c:pt>
                <c:pt idx="1349">
                  <c:v>8.7037000000000003E-2</c:v>
                </c:pt>
                <c:pt idx="1350">
                  <c:v>8.7354000000000001E-2</c:v>
                </c:pt>
                <c:pt idx="1351">
                  <c:v>8.7456000000000006E-2</c:v>
                </c:pt>
                <c:pt idx="1352">
                  <c:v>8.7481000000000003E-2</c:v>
                </c:pt>
                <c:pt idx="1353">
                  <c:v>8.7640999999999997E-2</c:v>
                </c:pt>
                <c:pt idx="1354">
                  <c:v>8.7716000000000002E-2</c:v>
                </c:pt>
                <c:pt idx="1355">
                  <c:v>8.7707999999999994E-2</c:v>
                </c:pt>
                <c:pt idx="1356">
                  <c:v>8.7646000000000002E-2</c:v>
                </c:pt>
                <c:pt idx="1357">
                  <c:v>8.7920999999999999E-2</c:v>
                </c:pt>
                <c:pt idx="1358">
                  <c:v>8.8098999999999997E-2</c:v>
                </c:pt>
                <c:pt idx="1359">
                  <c:v>8.8017999999999999E-2</c:v>
                </c:pt>
                <c:pt idx="1360">
                  <c:v>8.8163000000000005E-2</c:v>
                </c:pt>
                <c:pt idx="1361">
                  <c:v>8.8177000000000005E-2</c:v>
                </c:pt>
                <c:pt idx="1362">
                  <c:v>8.8299000000000002E-2</c:v>
                </c:pt>
                <c:pt idx="1363">
                  <c:v>8.856E-2</c:v>
                </c:pt>
                <c:pt idx="1364">
                  <c:v>8.8681999999999997E-2</c:v>
                </c:pt>
                <c:pt idx="1365">
                  <c:v>8.8705999999999993E-2</c:v>
                </c:pt>
                <c:pt idx="1366">
                  <c:v>8.8815000000000005E-2</c:v>
                </c:pt>
                <c:pt idx="1367">
                  <c:v>8.8917999999999997E-2</c:v>
                </c:pt>
                <c:pt idx="1368">
                  <c:v>8.8938000000000003E-2</c:v>
                </c:pt>
                <c:pt idx="1369">
                  <c:v>8.9064000000000004E-2</c:v>
                </c:pt>
                <c:pt idx="1370">
                  <c:v>8.9277999999999996E-2</c:v>
                </c:pt>
                <c:pt idx="1371">
                  <c:v>8.9273000000000005E-2</c:v>
                </c:pt>
                <c:pt idx="1372">
                  <c:v>8.9357000000000006E-2</c:v>
                </c:pt>
                <c:pt idx="1373">
                  <c:v>8.9340000000000003E-2</c:v>
                </c:pt>
                <c:pt idx="1374">
                  <c:v>8.9415999999999995E-2</c:v>
                </c:pt>
                <c:pt idx="1375">
                  <c:v>8.9732999999999993E-2</c:v>
                </c:pt>
                <c:pt idx="1376">
                  <c:v>8.9956999999999995E-2</c:v>
                </c:pt>
                <c:pt idx="1377">
                  <c:v>8.9890999999999999E-2</c:v>
                </c:pt>
                <c:pt idx="1378">
                  <c:v>9.0001999999999999E-2</c:v>
                </c:pt>
                <c:pt idx="1379">
                  <c:v>9.0000999999999998E-2</c:v>
                </c:pt>
                <c:pt idx="1380">
                  <c:v>9.0003E-2</c:v>
                </c:pt>
                <c:pt idx="1381">
                  <c:v>9.0247999999999995E-2</c:v>
                </c:pt>
                <c:pt idx="1382">
                  <c:v>9.0291999999999997E-2</c:v>
                </c:pt>
                <c:pt idx="1383">
                  <c:v>9.0652999999999997E-2</c:v>
                </c:pt>
                <c:pt idx="1384">
                  <c:v>9.0554999999999997E-2</c:v>
                </c:pt>
                <c:pt idx="1385">
                  <c:v>9.0745000000000006E-2</c:v>
                </c:pt>
                <c:pt idx="1386">
                  <c:v>9.0815000000000007E-2</c:v>
                </c:pt>
                <c:pt idx="1387">
                  <c:v>9.0963000000000002E-2</c:v>
                </c:pt>
                <c:pt idx="1388">
                  <c:v>9.0811000000000003E-2</c:v>
                </c:pt>
                <c:pt idx="1389">
                  <c:v>9.1011999999999996E-2</c:v>
                </c:pt>
                <c:pt idx="1390">
                  <c:v>9.0870999999999993E-2</c:v>
                </c:pt>
                <c:pt idx="1391">
                  <c:v>9.1274999999999995E-2</c:v>
                </c:pt>
                <c:pt idx="1392">
                  <c:v>9.1175999999999993E-2</c:v>
                </c:pt>
                <c:pt idx="1393">
                  <c:v>9.1498999999999997E-2</c:v>
                </c:pt>
                <c:pt idx="1394">
                  <c:v>9.1475000000000001E-2</c:v>
                </c:pt>
                <c:pt idx="1395">
                  <c:v>9.1607999999999995E-2</c:v>
                </c:pt>
                <c:pt idx="1396">
                  <c:v>9.1666999999999998E-2</c:v>
                </c:pt>
                <c:pt idx="1397">
                  <c:v>9.1825000000000004E-2</c:v>
                </c:pt>
                <c:pt idx="1398">
                  <c:v>9.1971999999999998E-2</c:v>
                </c:pt>
                <c:pt idx="1399">
                  <c:v>9.1833999999999999E-2</c:v>
                </c:pt>
                <c:pt idx="1400">
                  <c:v>9.1766E-2</c:v>
                </c:pt>
                <c:pt idx="1401">
                  <c:v>9.1899999999999996E-2</c:v>
                </c:pt>
                <c:pt idx="1402">
                  <c:v>9.2104000000000005E-2</c:v>
                </c:pt>
                <c:pt idx="1403">
                  <c:v>9.2088000000000003E-2</c:v>
                </c:pt>
                <c:pt idx="1404">
                  <c:v>9.2399999999999996E-2</c:v>
                </c:pt>
                <c:pt idx="1405">
                  <c:v>9.2523999999999995E-2</c:v>
                </c:pt>
                <c:pt idx="1406">
                  <c:v>9.2505000000000004E-2</c:v>
                </c:pt>
                <c:pt idx="1407">
                  <c:v>9.2437000000000005E-2</c:v>
                </c:pt>
                <c:pt idx="1408">
                  <c:v>9.2557E-2</c:v>
                </c:pt>
                <c:pt idx="1409">
                  <c:v>9.2879000000000003E-2</c:v>
                </c:pt>
                <c:pt idx="1410">
                  <c:v>9.3076000000000006E-2</c:v>
                </c:pt>
                <c:pt idx="1411">
                  <c:v>9.3145000000000006E-2</c:v>
                </c:pt>
                <c:pt idx="1412">
                  <c:v>9.3039999999999998E-2</c:v>
                </c:pt>
                <c:pt idx="1413">
                  <c:v>9.3379000000000004E-2</c:v>
                </c:pt>
                <c:pt idx="1414">
                  <c:v>9.3323000000000003E-2</c:v>
                </c:pt>
                <c:pt idx="1415">
                  <c:v>9.3573000000000003E-2</c:v>
                </c:pt>
                <c:pt idx="1416">
                  <c:v>9.3576000000000006E-2</c:v>
                </c:pt>
                <c:pt idx="1417">
                  <c:v>9.3668000000000001E-2</c:v>
                </c:pt>
                <c:pt idx="1418">
                  <c:v>9.3584000000000001E-2</c:v>
                </c:pt>
                <c:pt idx="1419">
                  <c:v>9.3849000000000002E-2</c:v>
                </c:pt>
                <c:pt idx="1420">
                  <c:v>9.4009999999999996E-2</c:v>
                </c:pt>
                <c:pt idx="1421">
                  <c:v>9.4140000000000001E-2</c:v>
                </c:pt>
                <c:pt idx="1422">
                  <c:v>9.4256999999999994E-2</c:v>
                </c:pt>
                <c:pt idx="1423">
                  <c:v>9.4408000000000006E-2</c:v>
                </c:pt>
                <c:pt idx="1424">
                  <c:v>9.4377000000000003E-2</c:v>
                </c:pt>
                <c:pt idx="1425">
                  <c:v>9.4456999999999999E-2</c:v>
                </c:pt>
                <c:pt idx="1426">
                  <c:v>9.4378000000000004E-2</c:v>
                </c:pt>
                <c:pt idx="1427">
                  <c:v>9.4725000000000004E-2</c:v>
                </c:pt>
                <c:pt idx="1428">
                  <c:v>9.4658000000000006E-2</c:v>
                </c:pt>
                <c:pt idx="1429">
                  <c:v>9.4782000000000005E-2</c:v>
                </c:pt>
                <c:pt idx="1430">
                  <c:v>9.4926999999999997E-2</c:v>
                </c:pt>
                <c:pt idx="1431">
                  <c:v>9.4966999999999996E-2</c:v>
                </c:pt>
                <c:pt idx="1432">
                  <c:v>9.5147999999999996E-2</c:v>
                </c:pt>
                <c:pt idx="1433">
                  <c:v>9.5201999999999995E-2</c:v>
                </c:pt>
                <c:pt idx="1434">
                  <c:v>9.5439999999999997E-2</c:v>
                </c:pt>
                <c:pt idx="1435">
                  <c:v>9.5432000000000003E-2</c:v>
                </c:pt>
                <c:pt idx="1436">
                  <c:v>9.5846000000000001E-2</c:v>
                </c:pt>
                <c:pt idx="1437">
                  <c:v>9.5729999999999996E-2</c:v>
                </c:pt>
                <c:pt idx="1438">
                  <c:v>9.5864000000000005E-2</c:v>
                </c:pt>
                <c:pt idx="1439">
                  <c:v>9.6115000000000006E-2</c:v>
                </c:pt>
                <c:pt idx="1440">
                  <c:v>9.5935000000000006E-2</c:v>
                </c:pt>
                <c:pt idx="1441">
                  <c:v>9.6102000000000007E-2</c:v>
                </c:pt>
                <c:pt idx="1442">
                  <c:v>9.6033999999999994E-2</c:v>
                </c:pt>
                <c:pt idx="1443">
                  <c:v>9.6416000000000002E-2</c:v>
                </c:pt>
                <c:pt idx="1444">
                  <c:v>9.6183000000000005E-2</c:v>
                </c:pt>
                <c:pt idx="1445">
                  <c:v>9.6450999999999995E-2</c:v>
                </c:pt>
                <c:pt idx="1446">
                  <c:v>9.6694000000000002E-2</c:v>
                </c:pt>
                <c:pt idx="1447">
                  <c:v>9.6694000000000002E-2</c:v>
                </c:pt>
                <c:pt idx="1448">
                  <c:v>9.6987000000000004E-2</c:v>
                </c:pt>
                <c:pt idx="1449">
                  <c:v>9.6948999999999994E-2</c:v>
                </c:pt>
                <c:pt idx="1450">
                  <c:v>9.7066E-2</c:v>
                </c:pt>
                <c:pt idx="1451">
                  <c:v>9.7220000000000001E-2</c:v>
                </c:pt>
                <c:pt idx="1452">
                  <c:v>9.7195000000000004E-2</c:v>
                </c:pt>
                <c:pt idx="1453">
                  <c:v>9.7275E-2</c:v>
                </c:pt>
                <c:pt idx="1454">
                  <c:v>9.7490999999999994E-2</c:v>
                </c:pt>
                <c:pt idx="1455">
                  <c:v>9.7604999999999997E-2</c:v>
                </c:pt>
                <c:pt idx="1456">
                  <c:v>9.7724000000000005E-2</c:v>
                </c:pt>
                <c:pt idx="1457">
                  <c:v>9.7393999999999994E-2</c:v>
                </c:pt>
                <c:pt idx="1458">
                  <c:v>9.7906000000000007E-2</c:v>
                </c:pt>
                <c:pt idx="1459">
                  <c:v>9.8018999999999995E-2</c:v>
                </c:pt>
                <c:pt idx="1460">
                  <c:v>9.8076999999999998E-2</c:v>
                </c:pt>
                <c:pt idx="1461">
                  <c:v>9.8177E-2</c:v>
                </c:pt>
                <c:pt idx="1462">
                  <c:v>9.8351999999999995E-2</c:v>
                </c:pt>
                <c:pt idx="1463">
                  <c:v>9.8402000000000003E-2</c:v>
                </c:pt>
                <c:pt idx="1464">
                  <c:v>9.8516999999999993E-2</c:v>
                </c:pt>
                <c:pt idx="1465">
                  <c:v>9.8575999999999997E-2</c:v>
                </c:pt>
                <c:pt idx="1466">
                  <c:v>9.8390000000000005E-2</c:v>
                </c:pt>
                <c:pt idx="1467">
                  <c:v>9.8524E-2</c:v>
                </c:pt>
                <c:pt idx="1468">
                  <c:v>9.8669999999999994E-2</c:v>
                </c:pt>
                <c:pt idx="1469">
                  <c:v>9.887E-2</c:v>
                </c:pt>
                <c:pt idx="1470">
                  <c:v>9.9029000000000006E-2</c:v>
                </c:pt>
                <c:pt idx="1471">
                  <c:v>9.8907999999999996E-2</c:v>
                </c:pt>
                <c:pt idx="1472">
                  <c:v>9.9159999999999998E-2</c:v>
                </c:pt>
                <c:pt idx="1473">
                  <c:v>9.9285999999999999E-2</c:v>
                </c:pt>
                <c:pt idx="1474">
                  <c:v>9.9316000000000002E-2</c:v>
                </c:pt>
                <c:pt idx="1475">
                  <c:v>9.9409999999999998E-2</c:v>
                </c:pt>
                <c:pt idx="1476">
                  <c:v>9.9395999999999998E-2</c:v>
                </c:pt>
                <c:pt idx="1477">
                  <c:v>9.9629999999999996E-2</c:v>
                </c:pt>
                <c:pt idx="1478">
                  <c:v>9.9887000000000004E-2</c:v>
                </c:pt>
                <c:pt idx="1479">
                  <c:v>9.9693000000000004E-2</c:v>
                </c:pt>
                <c:pt idx="1480">
                  <c:v>9.9772E-2</c:v>
                </c:pt>
                <c:pt idx="1481">
                  <c:v>0.10005600000000001</c:v>
                </c:pt>
                <c:pt idx="1482">
                  <c:v>0.100011</c:v>
                </c:pt>
                <c:pt idx="1483">
                  <c:v>0.100324</c:v>
                </c:pt>
                <c:pt idx="1484">
                  <c:v>0.100384</c:v>
                </c:pt>
                <c:pt idx="1485">
                  <c:v>0.10047399999999999</c:v>
                </c:pt>
                <c:pt idx="1486">
                  <c:v>0.100401</c:v>
                </c:pt>
                <c:pt idx="1487">
                  <c:v>0.100357</c:v>
                </c:pt>
                <c:pt idx="1488">
                  <c:v>0.10069400000000001</c:v>
                </c:pt>
                <c:pt idx="1489">
                  <c:v>0.100672</c:v>
                </c:pt>
                <c:pt idx="1490">
                  <c:v>0.100949</c:v>
                </c:pt>
                <c:pt idx="1491">
                  <c:v>0.100964</c:v>
                </c:pt>
                <c:pt idx="1492">
                  <c:v>0.101031</c:v>
                </c:pt>
                <c:pt idx="1493">
                  <c:v>0.10108300000000001</c:v>
                </c:pt>
                <c:pt idx="1494">
                  <c:v>0.101356</c:v>
                </c:pt>
                <c:pt idx="1495">
                  <c:v>0.10133499999999999</c:v>
                </c:pt>
                <c:pt idx="1496">
                  <c:v>0.101463</c:v>
                </c:pt>
                <c:pt idx="1497">
                  <c:v>0.101586</c:v>
                </c:pt>
                <c:pt idx="1498">
                  <c:v>0.10145</c:v>
                </c:pt>
                <c:pt idx="1499">
                  <c:v>0.10188899999999999</c:v>
                </c:pt>
                <c:pt idx="1500">
                  <c:v>0.10190399999999999</c:v>
                </c:pt>
                <c:pt idx="1501">
                  <c:v>0.101921</c:v>
                </c:pt>
                <c:pt idx="1502">
                  <c:v>0.101956</c:v>
                </c:pt>
                <c:pt idx="1503">
                  <c:v>0.102189</c:v>
                </c:pt>
                <c:pt idx="1504">
                  <c:v>0.10244200000000001</c:v>
                </c:pt>
                <c:pt idx="1505">
                  <c:v>0.102419</c:v>
                </c:pt>
                <c:pt idx="1506">
                  <c:v>0.102469</c:v>
                </c:pt>
                <c:pt idx="1507">
                  <c:v>0.102482</c:v>
                </c:pt>
                <c:pt idx="1508">
                  <c:v>0.10277799999999999</c:v>
                </c:pt>
                <c:pt idx="1509">
                  <c:v>0.102933</c:v>
                </c:pt>
                <c:pt idx="1510">
                  <c:v>0.103063</c:v>
                </c:pt>
                <c:pt idx="1511">
                  <c:v>0.10320500000000001</c:v>
                </c:pt>
                <c:pt idx="1512">
                  <c:v>0.10327500000000001</c:v>
                </c:pt>
                <c:pt idx="1513">
                  <c:v>0.103184</c:v>
                </c:pt>
                <c:pt idx="1514">
                  <c:v>0.103507</c:v>
                </c:pt>
                <c:pt idx="1515">
                  <c:v>0.103463</c:v>
                </c:pt>
                <c:pt idx="1516">
                  <c:v>0.103585</c:v>
                </c:pt>
                <c:pt idx="1517">
                  <c:v>0.103824</c:v>
                </c:pt>
                <c:pt idx="1518">
                  <c:v>0.10404099999999999</c:v>
                </c:pt>
                <c:pt idx="1519">
                  <c:v>0.10409</c:v>
                </c:pt>
                <c:pt idx="1520">
                  <c:v>0.104076</c:v>
                </c:pt>
                <c:pt idx="1521">
                  <c:v>0.10432</c:v>
                </c:pt>
                <c:pt idx="1522">
                  <c:v>0.104353</c:v>
                </c:pt>
                <c:pt idx="1523">
                  <c:v>0.104578</c:v>
                </c:pt>
                <c:pt idx="1524">
                  <c:v>0.104847</c:v>
                </c:pt>
                <c:pt idx="1525">
                  <c:v>0.104729</c:v>
                </c:pt>
                <c:pt idx="1526">
                  <c:v>0.105058</c:v>
                </c:pt>
                <c:pt idx="1527">
                  <c:v>0.105112</c:v>
                </c:pt>
                <c:pt idx="1528">
                  <c:v>0.105419</c:v>
                </c:pt>
                <c:pt idx="1529">
                  <c:v>0.10566200000000001</c:v>
                </c:pt>
                <c:pt idx="1530">
                  <c:v>0.10591399999999999</c:v>
                </c:pt>
                <c:pt idx="1531">
                  <c:v>0.10600800000000001</c:v>
                </c:pt>
                <c:pt idx="1532">
                  <c:v>0.106096</c:v>
                </c:pt>
                <c:pt idx="1533">
                  <c:v>0.106473</c:v>
                </c:pt>
                <c:pt idx="1534">
                  <c:v>0.10645300000000001</c:v>
                </c:pt>
                <c:pt idx="1535">
                  <c:v>0.106737</c:v>
                </c:pt>
                <c:pt idx="1536">
                  <c:v>0.10692</c:v>
                </c:pt>
                <c:pt idx="1537">
                  <c:v>0.10715</c:v>
                </c:pt>
                <c:pt idx="1538">
                  <c:v>0.107365</c:v>
                </c:pt>
                <c:pt idx="1539">
                  <c:v>0.107645</c:v>
                </c:pt>
                <c:pt idx="1540">
                  <c:v>0.107833</c:v>
                </c:pt>
                <c:pt idx="1541">
                  <c:v>0.10807600000000001</c:v>
                </c:pt>
                <c:pt idx="1542">
                  <c:v>0.10816000000000001</c:v>
                </c:pt>
                <c:pt idx="1543">
                  <c:v>0.108296</c:v>
                </c:pt>
                <c:pt idx="1544">
                  <c:v>0.10842599999999999</c:v>
                </c:pt>
                <c:pt idx="1545">
                  <c:v>0.108567</c:v>
                </c:pt>
                <c:pt idx="1546">
                  <c:v>0.108821</c:v>
                </c:pt>
                <c:pt idx="1547">
                  <c:v>0.108879</c:v>
                </c:pt>
                <c:pt idx="1548">
                  <c:v>0.109111</c:v>
                </c:pt>
                <c:pt idx="1549">
                  <c:v>0.109407</c:v>
                </c:pt>
                <c:pt idx="1550">
                  <c:v>0.109524</c:v>
                </c:pt>
                <c:pt idx="1551">
                  <c:v>0.109809</c:v>
                </c:pt>
                <c:pt idx="1552">
                  <c:v>0.10995099999999999</c:v>
                </c:pt>
                <c:pt idx="1553">
                  <c:v>0.10993600000000001</c:v>
                </c:pt>
                <c:pt idx="1554">
                  <c:v>0.110016</c:v>
                </c:pt>
                <c:pt idx="1555">
                  <c:v>0.110115</c:v>
                </c:pt>
                <c:pt idx="1556">
                  <c:v>0.110365</c:v>
                </c:pt>
                <c:pt idx="1557">
                  <c:v>0.110359</c:v>
                </c:pt>
                <c:pt idx="1558">
                  <c:v>0.11039400000000001</c:v>
                </c:pt>
                <c:pt idx="1559">
                  <c:v>0.11050500000000001</c:v>
                </c:pt>
                <c:pt idx="1560">
                  <c:v>0.110779</c:v>
                </c:pt>
                <c:pt idx="1561">
                  <c:v>0.111098</c:v>
                </c:pt>
                <c:pt idx="1562">
                  <c:v>0.111177</c:v>
                </c:pt>
                <c:pt idx="1563">
                  <c:v>0.111305</c:v>
                </c:pt>
                <c:pt idx="1564">
                  <c:v>0.11157499999999999</c:v>
                </c:pt>
                <c:pt idx="1565">
                  <c:v>0.11126</c:v>
                </c:pt>
                <c:pt idx="1566">
                  <c:v>0.111508</c:v>
                </c:pt>
                <c:pt idx="1567">
                  <c:v>0.1115</c:v>
                </c:pt>
                <c:pt idx="1568">
                  <c:v>0.111828</c:v>
                </c:pt>
                <c:pt idx="1569">
                  <c:v>0.11196200000000001</c:v>
                </c:pt>
                <c:pt idx="1570">
                  <c:v>0.112041</c:v>
                </c:pt>
                <c:pt idx="1571">
                  <c:v>0.11198</c:v>
                </c:pt>
                <c:pt idx="1572">
                  <c:v>0.112163</c:v>
                </c:pt>
                <c:pt idx="1573">
                  <c:v>0.112203</c:v>
                </c:pt>
                <c:pt idx="1574">
                  <c:v>0.112501</c:v>
                </c:pt>
                <c:pt idx="1575">
                  <c:v>0.11243</c:v>
                </c:pt>
                <c:pt idx="1576">
                  <c:v>0.112468</c:v>
                </c:pt>
                <c:pt idx="1577">
                  <c:v>0.112663</c:v>
                </c:pt>
                <c:pt idx="1578">
                  <c:v>0.11278199999999999</c:v>
                </c:pt>
                <c:pt idx="1579">
                  <c:v>0.11289399999999999</c:v>
                </c:pt>
                <c:pt idx="1580">
                  <c:v>0.112861</c:v>
                </c:pt>
                <c:pt idx="1581">
                  <c:v>0.112792</c:v>
                </c:pt>
                <c:pt idx="1582">
                  <c:v>0.112859</c:v>
                </c:pt>
                <c:pt idx="1583">
                  <c:v>0.112974</c:v>
                </c:pt>
                <c:pt idx="1584">
                  <c:v>0.11322400000000001</c:v>
                </c:pt>
                <c:pt idx="1585">
                  <c:v>0.113373</c:v>
                </c:pt>
                <c:pt idx="1586">
                  <c:v>0.113273</c:v>
                </c:pt>
                <c:pt idx="1587">
                  <c:v>0.113289</c:v>
                </c:pt>
                <c:pt idx="1588">
                  <c:v>0.11322500000000001</c:v>
                </c:pt>
                <c:pt idx="1589">
                  <c:v>0.11326</c:v>
                </c:pt>
                <c:pt idx="1590">
                  <c:v>0.11346100000000001</c:v>
                </c:pt>
                <c:pt idx="1591">
                  <c:v>0.11348900000000001</c:v>
                </c:pt>
                <c:pt idx="1592">
                  <c:v>0.113561</c:v>
                </c:pt>
                <c:pt idx="1593">
                  <c:v>0.113751</c:v>
                </c:pt>
                <c:pt idx="1594">
                  <c:v>0.113813</c:v>
                </c:pt>
                <c:pt idx="1595">
                  <c:v>0.1137</c:v>
                </c:pt>
                <c:pt idx="1596">
                  <c:v>0.11379599999999999</c:v>
                </c:pt>
                <c:pt idx="1597">
                  <c:v>0.113867</c:v>
                </c:pt>
                <c:pt idx="1598">
                  <c:v>0.113895</c:v>
                </c:pt>
                <c:pt idx="1599">
                  <c:v>0.113895</c:v>
                </c:pt>
                <c:pt idx="1600">
                  <c:v>0.114084</c:v>
                </c:pt>
                <c:pt idx="1601">
                  <c:v>0.114167</c:v>
                </c:pt>
                <c:pt idx="1602">
                  <c:v>0.114064</c:v>
                </c:pt>
                <c:pt idx="1603">
                  <c:v>0.114078</c:v>
                </c:pt>
                <c:pt idx="1604">
                  <c:v>0.114055</c:v>
                </c:pt>
                <c:pt idx="1605">
                  <c:v>0.114117</c:v>
                </c:pt>
                <c:pt idx="1606">
                  <c:v>0.11425100000000001</c:v>
                </c:pt>
                <c:pt idx="1607">
                  <c:v>0.11429599999999999</c:v>
                </c:pt>
                <c:pt idx="1608">
                  <c:v>0.114436</c:v>
                </c:pt>
                <c:pt idx="1609">
                  <c:v>0.11430899999999999</c:v>
                </c:pt>
                <c:pt idx="1610">
                  <c:v>0.11444799999999999</c:v>
                </c:pt>
                <c:pt idx="1611">
                  <c:v>0.114659</c:v>
                </c:pt>
                <c:pt idx="1612">
                  <c:v>0.11465500000000001</c:v>
                </c:pt>
                <c:pt idx="1613">
                  <c:v>0.114721</c:v>
                </c:pt>
                <c:pt idx="1614">
                  <c:v>0.11477999999999999</c:v>
                </c:pt>
                <c:pt idx="1615">
                  <c:v>0.11487600000000001</c:v>
                </c:pt>
                <c:pt idx="1616">
                  <c:v>0.11516899999999999</c:v>
                </c:pt>
                <c:pt idx="1617">
                  <c:v>0.115464</c:v>
                </c:pt>
                <c:pt idx="1618">
                  <c:v>0.11523</c:v>
                </c:pt>
                <c:pt idx="1619">
                  <c:v>0.115245</c:v>
                </c:pt>
                <c:pt idx="1620">
                  <c:v>0.11530899999999999</c:v>
                </c:pt>
                <c:pt idx="1621">
                  <c:v>0.11528099999999999</c:v>
                </c:pt>
                <c:pt idx="1622">
                  <c:v>0.11543100000000001</c:v>
                </c:pt>
                <c:pt idx="1623">
                  <c:v>0.115535</c:v>
                </c:pt>
                <c:pt idx="1624">
                  <c:v>0.115589</c:v>
                </c:pt>
                <c:pt idx="1625">
                  <c:v>0.11584999999999999</c:v>
                </c:pt>
                <c:pt idx="1626">
                  <c:v>0.1158</c:v>
                </c:pt>
                <c:pt idx="1627">
                  <c:v>0.11604299999999999</c:v>
                </c:pt>
                <c:pt idx="1628">
                  <c:v>0.116176</c:v>
                </c:pt>
                <c:pt idx="1629">
                  <c:v>0.116332</c:v>
                </c:pt>
                <c:pt idx="1630">
                  <c:v>0.116204</c:v>
                </c:pt>
                <c:pt idx="1631">
                  <c:v>0.116534</c:v>
                </c:pt>
                <c:pt idx="1632">
                  <c:v>0.116607</c:v>
                </c:pt>
                <c:pt idx="1633">
                  <c:v>0.11668100000000001</c:v>
                </c:pt>
                <c:pt idx="1634">
                  <c:v>0.116661</c:v>
                </c:pt>
                <c:pt idx="1635">
                  <c:v>0.11681900000000001</c:v>
                </c:pt>
                <c:pt idx="1636">
                  <c:v>0.117005</c:v>
                </c:pt>
                <c:pt idx="1637">
                  <c:v>0.116925</c:v>
                </c:pt>
                <c:pt idx="1638">
                  <c:v>0.11715100000000001</c:v>
                </c:pt>
                <c:pt idx="1639">
                  <c:v>0.11709700000000001</c:v>
                </c:pt>
                <c:pt idx="1640">
                  <c:v>0.117405</c:v>
                </c:pt>
                <c:pt idx="1641">
                  <c:v>0.11748699999999999</c:v>
                </c:pt>
                <c:pt idx="1642">
                  <c:v>0.117535</c:v>
                </c:pt>
                <c:pt idx="1643">
                  <c:v>0.11747100000000001</c:v>
                </c:pt>
                <c:pt idx="1644">
                  <c:v>0.117615</c:v>
                </c:pt>
                <c:pt idx="1645">
                  <c:v>0.11771</c:v>
                </c:pt>
                <c:pt idx="1646">
                  <c:v>0.117934</c:v>
                </c:pt>
                <c:pt idx="1647">
                  <c:v>0.117949</c:v>
                </c:pt>
                <c:pt idx="1648">
                  <c:v>0.117996</c:v>
                </c:pt>
                <c:pt idx="1649">
                  <c:v>0.117969</c:v>
                </c:pt>
                <c:pt idx="1650">
                  <c:v>0.118169</c:v>
                </c:pt>
                <c:pt idx="1651">
                  <c:v>0.118287</c:v>
                </c:pt>
                <c:pt idx="1652">
                  <c:v>0.118371</c:v>
                </c:pt>
                <c:pt idx="1653">
                  <c:v>0.118536</c:v>
                </c:pt>
                <c:pt idx="1654">
                  <c:v>0.118462</c:v>
                </c:pt>
                <c:pt idx="1655">
                  <c:v>0.118501</c:v>
                </c:pt>
                <c:pt idx="1656">
                  <c:v>0.118613</c:v>
                </c:pt>
                <c:pt idx="1657">
                  <c:v>0.11879199999999999</c:v>
                </c:pt>
                <c:pt idx="1658">
                  <c:v>0.11886099999999999</c:v>
                </c:pt>
                <c:pt idx="1659">
                  <c:v>0.119172</c:v>
                </c:pt>
                <c:pt idx="1660">
                  <c:v>0.11902799999999999</c:v>
                </c:pt>
                <c:pt idx="1661">
                  <c:v>0.119118</c:v>
                </c:pt>
                <c:pt idx="1662">
                  <c:v>0.118927</c:v>
                </c:pt>
                <c:pt idx="1663">
                  <c:v>0.119189</c:v>
                </c:pt>
                <c:pt idx="1664">
                  <c:v>0.11936099999999999</c:v>
                </c:pt>
                <c:pt idx="1665">
                  <c:v>0.11926200000000001</c:v>
                </c:pt>
                <c:pt idx="1666">
                  <c:v>0.119307</c:v>
                </c:pt>
                <c:pt idx="1667">
                  <c:v>0.119368</c:v>
                </c:pt>
                <c:pt idx="1668">
                  <c:v>0.119562</c:v>
                </c:pt>
                <c:pt idx="1669">
                  <c:v>0.119537</c:v>
                </c:pt>
                <c:pt idx="1670">
                  <c:v>0.119464</c:v>
                </c:pt>
                <c:pt idx="1671">
                  <c:v>0.119726</c:v>
                </c:pt>
                <c:pt idx="1672">
                  <c:v>0.119662</c:v>
                </c:pt>
                <c:pt idx="1673">
                  <c:v>0.119564</c:v>
                </c:pt>
                <c:pt idx="1674">
                  <c:v>0.119806</c:v>
                </c:pt>
                <c:pt idx="1675">
                  <c:v>0.120155</c:v>
                </c:pt>
                <c:pt idx="1676">
                  <c:v>0.11998200000000001</c:v>
                </c:pt>
                <c:pt idx="1677">
                  <c:v>0.119883</c:v>
                </c:pt>
                <c:pt idx="1678">
                  <c:v>0.119952</c:v>
                </c:pt>
                <c:pt idx="1679">
                  <c:v>0.120035</c:v>
                </c:pt>
                <c:pt idx="1680">
                  <c:v>0.120334</c:v>
                </c:pt>
                <c:pt idx="1681">
                  <c:v>0.12023300000000001</c:v>
                </c:pt>
                <c:pt idx="1682">
                  <c:v>0.12041499999999999</c:v>
                </c:pt>
                <c:pt idx="1683">
                  <c:v>0.120393</c:v>
                </c:pt>
                <c:pt idx="1684">
                  <c:v>0.120388</c:v>
                </c:pt>
                <c:pt idx="1685">
                  <c:v>0.120535</c:v>
                </c:pt>
                <c:pt idx="1686">
                  <c:v>0.120639</c:v>
                </c:pt>
                <c:pt idx="1687">
                  <c:v>0.120708</c:v>
                </c:pt>
                <c:pt idx="1688">
                  <c:v>0.120573</c:v>
                </c:pt>
                <c:pt idx="1689">
                  <c:v>0.120458</c:v>
                </c:pt>
                <c:pt idx="1690">
                  <c:v>0.12085799999999999</c:v>
                </c:pt>
                <c:pt idx="1691">
                  <c:v>0.120814</c:v>
                </c:pt>
                <c:pt idx="1692">
                  <c:v>0.12099500000000001</c:v>
                </c:pt>
                <c:pt idx="1693">
                  <c:v>0.120932</c:v>
                </c:pt>
                <c:pt idx="1694">
                  <c:v>0.12095</c:v>
                </c:pt>
                <c:pt idx="1695">
                  <c:v>0.12091200000000001</c:v>
                </c:pt>
                <c:pt idx="1696">
                  <c:v>0.12099500000000001</c:v>
                </c:pt>
                <c:pt idx="1697">
                  <c:v>0.12115099999999999</c:v>
                </c:pt>
                <c:pt idx="1698">
                  <c:v>0.121102</c:v>
                </c:pt>
                <c:pt idx="1699">
                  <c:v>0.120868</c:v>
                </c:pt>
                <c:pt idx="1700">
                  <c:v>0.121257</c:v>
                </c:pt>
                <c:pt idx="1701">
                  <c:v>0.121173</c:v>
                </c:pt>
                <c:pt idx="1702">
                  <c:v>0.12112299999999999</c:v>
                </c:pt>
                <c:pt idx="1703">
                  <c:v>0.12117799999999999</c:v>
                </c:pt>
                <c:pt idx="1704">
                  <c:v>0.12139</c:v>
                </c:pt>
                <c:pt idx="1705">
                  <c:v>0.121479</c:v>
                </c:pt>
                <c:pt idx="1706">
                  <c:v>0.12149600000000001</c:v>
                </c:pt>
                <c:pt idx="1707">
                  <c:v>0.12152200000000001</c:v>
                </c:pt>
                <c:pt idx="1708">
                  <c:v>0.121626</c:v>
                </c:pt>
                <c:pt idx="1709">
                  <c:v>0.12168900000000001</c:v>
                </c:pt>
                <c:pt idx="1710">
                  <c:v>0.12164999999999999</c:v>
                </c:pt>
                <c:pt idx="1711">
                  <c:v>0.12166200000000001</c:v>
                </c:pt>
                <c:pt idx="1712">
                  <c:v>0.121624</c:v>
                </c:pt>
                <c:pt idx="1713">
                  <c:v>0.121724</c:v>
                </c:pt>
                <c:pt idx="1714">
                  <c:v>0.121938</c:v>
                </c:pt>
                <c:pt idx="1715">
                  <c:v>0.121762</c:v>
                </c:pt>
                <c:pt idx="1716">
                  <c:v>0.12153799999999999</c:v>
                </c:pt>
                <c:pt idx="1717">
                  <c:v>0.12178</c:v>
                </c:pt>
                <c:pt idx="1718">
                  <c:v>0.12191200000000001</c:v>
                </c:pt>
                <c:pt idx="1719">
                  <c:v>0.121895</c:v>
                </c:pt>
                <c:pt idx="1720">
                  <c:v>0.12198299999999999</c:v>
                </c:pt>
                <c:pt idx="1721">
                  <c:v>0.122001</c:v>
                </c:pt>
                <c:pt idx="1722">
                  <c:v>0.122144</c:v>
                </c:pt>
                <c:pt idx="1723">
                  <c:v>0.122015</c:v>
                </c:pt>
                <c:pt idx="1724">
                  <c:v>0.122124</c:v>
                </c:pt>
                <c:pt idx="1725">
                  <c:v>0.122099</c:v>
                </c:pt>
                <c:pt idx="1726">
                  <c:v>0.12220200000000001</c:v>
                </c:pt>
                <c:pt idx="1727">
                  <c:v>0.12245</c:v>
                </c:pt>
                <c:pt idx="1728">
                  <c:v>0.12245</c:v>
                </c:pt>
                <c:pt idx="1729">
                  <c:v>0.122238</c:v>
                </c:pt>
                <c:pt idx="1730">
                  <c:v>0.12224500000000001</c:v>
                </c:pt>
                <c:pt idx="1731">
                  <c:v>0.12238499999999999</c:v>
                </c:pt>
                <c:pt idx="1732">
                  <c:v>0.12268800000000001</c:v>
                </c:pt>
                <c:pt idx="1733">
                  <c:v>0.12263400000000001</c:v>
                </c:pt>
                <c:pt idx="1734">
                  <c:v>0.12260600000000001</c:v>
                </c:pt>
                <c:pt idx="1735">
                  <c:v>0.122706</c:v>
                </c:pt>
                <c:pt idx="1736">
                  <c:v>0.122626</c:v>
                </c:pt>
                <c:pt idx="1737">
                  <c:v>0.122671</c:v>
                </c:pt>
                <c:pt idx="1738">
                  <c:v>0.122582</c:v>
                </c:pt>
                <c:pt idx="1739">
                  <c:v>0.12248299999999999</c:v>
                </c:pt>
                <c:pt idx="1740">
                  <c:v>0.12256300000000001</c:v>
                </c:pt>
                <c:pt idx="1741">
                  <c:v>0.122823</c:v>
                </c:pt>
                <c:pt idx="1742">
                  <c:v>0.122729</c:v>
                </c:pt>
                <c:pt idx="1743">
                  <c:v>0.12281499999999999</c:v>
                </c:pt>
                <c:pt idx="1744">
                  <c:v>0.12277</c:v>
                </c:pt>
                <c:pt idx="1745">
                  <c:v>0.12287099999999999</c:v>
                </c:pt>
                <c:pt idx="1746">
                  <c:v>0.122959</c:v>
                </c:pt>
                <c:pt idx="1747">
                  <c:v>0.12281</c:v>
                </c:pt>
                <c:pt idx="1748">
                  <c:v>0.122888</c:v>
                </c:pt>
                <c:pt idx="1749">
                  <c:v>0.12284299999999999</c:v>
                </c:pt>
                <c:pt idx="1750">
                  <c:v>0.12242500000000001</c:v>
                </c:pt>
                <c:pt idx="1751">
                  <c:v>0.12255099999999999</c:v>
                </c:pt>
                <c:pt idx="1752">
                  <c:v>0.122543</c:v>
                </c:pt>
                <c:pt idx="1753">
                  <c:v>0.122963</c:v>
                </c:pt>
                <c:pt idx="1754">
                  <c:v>0.12285500000000001</c:v>
                </c:pt>
                <c:pt idx="1755">
                  <c:v>0.12272</c:v>
                </c:pt>
                <c:pt idx="1756">
                  <c:v>0.12268900000000001</c:v>
                </c:pt>
                <c:pt idx="1757">
                  <c:v>0.12289</c:v>
                </c:pt>
                <c:pt idx="1758">
                  <c:v>0.123151</c:v>
                </c:pt>
                <c:pt idx="1759">
                  <c:v>0.123095</c:v>
                </c:pt>
                <c:pt idx="1760">
                  <c:v>0.123138</c:v>
                </c:pt>
                <c:pt idx="1761">
                  <c:v>0.123289</c:v>
                </c:pt>
                <c:pt idx="1762">
                  <c:v>0.12312099999999999</c:v>
                </c:pt>
                <c:pt idx="1763">
                  <c:v>0.123152</c:v>
                </c:pt>
                <c:pt idx="1764">
                  <c:v>0.123312</c:v>
                </c:pt>
                <c:pt idx="1765">
                  <c:v>0.123456</c:v>
                </c:pt>
                <c:pt idx="1766">
                  <c:v>0.12345100000000001</c:v>
                </c:pt>
                <c:pt idx="1767">
                  <c:v>0.123421</c:v>
                </c:pt>
                <c:pt idx="1768">
                  <c:v>0.123393</c:v>
                </c:pt>
                <c:pt idx="1769">
                  <c:v>0.12335500000000001</c:v>
                </c:pt>
                <c:pt idx="1770">
                  <c:v>0.12356</c:v>
                </c:pt>
                <c:pt idx="1771">
                  <c:v>0.12373199999999999</c:v>
                </c:pt>
                <c:pt idx="1772">
                  <c:v>0.123567</c:v>
                </c:pt>
                <c:pt idx="1773">
                  <c:v>0.123419</c:v>
                </c:pt>
                <c:pt idx="1774">
                  <c:v>0.123712</c:v>
                </c:pt>
                <c:pt idx="1775">
                  <c:v>0.123652</c:v>
                </c:pt>
                <c:pt idx="1776">
                  <c:v>0.123554</c:v>
                </c:pt>
                <c:pt idx="1777">
                  <c:v>0.12378</c:v>
                </c:pt>
                <c:pt idx="1778">
                  <c:v>0.123653</c:v>
                </c:pt>
                <c:pt idx="1779">
                  <c:v>0.12372900000000001</c:v>
                </c:pt>
                <c:pt idx="1780">
                  <c:v>0.123669</c:v>
                </c:pt>
                <c:pt idx="1781">
                  <c:v>0.123929</c:v>
                </c:pt>
                <c:pt idx="1782">
                  <c:v>0.124116</c:v>
                </c:pt>
                <c:pt idx="1783">
                  <c:v>0.123989</c:v>
                </c:pt>
                <c:pt idx="1784">
                  <c:v>0.123872</c:v>
                </c:pt>
                <c:pt idx="1785">
                  <c:v>0.123932</c:v>
                </c:pt>
                <c:pt idx="1786">
                  <c:v>0.12422999999999999</c:v>
                </c:pt>
                <c:pt idx="1787">
                  <c:v>0.124209</c:v>
                </c:pt>
                <c:pt idx="1788">
                  <c:v>0.124046</c:v>
                </c:pt>
                <c:pt idx="1789">
                  <c:v>0.124246</c:v>
                </c:pt>
                <c:pt idx="1790">
                  <c:v>0.124484</c:v>
                </c:pt>
                <c:pt idx="1791">
                  <c:v>0.124364</c:v>
                </c:pt>
                <c:pt idx="1792">
                  <c:v>0.12424200000000001</c:v>
                </c:pt>
                <c:pt idx="1793">
                  <c:v>0.12454800000000001</c:v>
                </c:pt>
                <c:pt idx="1794">
                  <c:v>0.124706</c:v>
                </c:pt>
                <c:pt idx="1795">
                  <c:v>0.12458</c:v>
                </c:pt>
                <c:pt idx="1796">
                  <c:v>0.124848</c:v>
                </c:pt>
                <c:pt idx="1797">
                  <c:v>0.124642</c:v>
                </c:pt>
                <c:pt idx="1798">
                  <c:v>0.124691</c:v>
                </c:pt>
                <c:pt idx="1799">
                  <c:v>0.12479800000000001</c:v>
                </c:pt>
                <c:pt idx="1800">
                  <c:v>0.12484099999999999</c:v>
                </c:pt>
                <c:pt idx="1801">
                  <c:v>0.12475700000000001</c:v>
                </c:pt>
                <c:pt idx="1802">
                  <c:v>0.12472800000000001</c:v>
                </c:pt>
                <c:pt idx="1803">
                  <c:v>0.124711</c:v>
                </c:pt>
                <c:pt idx="1804">
                  <c:v>0.124984</c:v>
                </c:pt>
                <c:pt idx="1805">
                  <c:v>0.12486</c:v>
                </c:pt>
                <c:pt idx="1806">
                  <c:v>0.124921</c:v>
                </c:pt>
                <c:pt idx="1807">
                  <c:v>0.124917</c:v>
                </c:pt>
                <c:pt idx="1808">
                  <c:v>0.12518699999999999</c:v>
                </c:pt>
                <c:pt idx="1809">
                  <c:v>0.125301</c:v>
                </c:pt>
                <c:pt idx="1810">
                  <c:v>0.125196</c:v>
                </c:pt>
                <c:pt idx="1811">
                  <c:v>0.12518099999999999</c:v>
                </c:pt>
                <c:pt idx="1812">
                  <c:v>0.12526399999999999</c:v>
                </c:pt>
                <c:pt idx="1813">
                  <c:v>0.125389</c:v>
                </c:pt>
                <c:pt idx="1814">
                  <c:v>0.12535099999999999</c:v>
                </c:pt>
                <c:pt idx="1815">
                  <c:v>0.12526200000000001</c:v>
                </c:pt>
                <c:pt idx="1816">
                  <c:v>0.125387</c:v>
                </c:pt>
                <c:pt idx="1817">
                  <c:v>0.125303</c:v>
                </c:pt>
                <c:pt idx="1818">
                  <c:v>0.12533900000000001</c:v>
                </c:pt>
                <c:pt idx="1819">
                  <c:v>0.12565499999999999</c:v>
                </c:pt>
                <c:pt idx="1820">
                  <c:v>0.12576899999999999</c:v>
                </c:pt>
                <c:pt idx="1821">
                  <c:v>0.12565899999999999</c:v>
                </c:pt>
                <c:pt idx="1822">
                  <c:v>0.125663</c:v>
                </c:pt>
                <c:pt idx="1823">
                  <c:v>0.125642</c:v>
                </c:pt>
                <c:pt idx="1824">
                  <c:v>0.12568199999999999</c:v>
                </c:pt>
                <c:pt idx="1825">
                  <c:v>0.125497</c:v>
                </c:pt>
                <c:pt idx="1826">
                  <c:v>0.12595300000000001</c:v>
                </c:pt>
                <c:pt idx="1827">
                  <c:v>0.125745</c:v>
                </c:pt>
                <c:pt idx="1828">
                  <c:v>0.12593299999999999</c:v>
                </c:pt>
                <c:pt idx="1829">
                  <c:v>0.125801</c:v>
                </c:pt>
                <c:pt idx="1830">
                  <c:v>0.12573300000000001</c:v>
                </c:pt>
                <c:pt idx="1831">
                  <c:v>0.125968</c:v>
                </c:pt>
                <c:pt idx="1832">
                  <c:v>0.12576699999999999</c:v>
                </c:pt>
                <c:pt idx="1833">
                  <c:v>0.12604099999999999</c:v>
                </c:pt>
                <c:pt idx="1834">
                  <c:v>0.12623500000000001</c:v>
                </c:pt>
                <c:pt idx="1835">
                  <c:v>0.126113</c:v>
                </c:pt>
                <c:pt idx="1836">
                  <c:v>0.12617200000000001</c:v>
                </c:pt>
                <c:pt idx="1837">
                  <c:v>0.12615000000000001</c:v>
                </c:pt>
                <c:pt idx="1838">
                  <c:v>0.12631700000000001</c:v>
                </c:pt>
                <c:pt idx="1839">
                  <c:v>0.126417</c:v>
                </c:pt>
                <c:pt idx="1840">
                  <c:v>0.12628900000000001</c:v>
                </c:pt>
                <c:pt idx="1841">
                  <c:v>0.12629899999999999</c:v>
                </c:pt>
                <c:pt idx="1842">
                  <c:v>0.12620899999999999</c:v>
                </c:pt>
                <c:pt idx="1843">
                  <c:v>0.12626699999999999</c:v>
                </c:pt>
                <c:pt idx="1844">
                  <c:v>0.126391</c:v>
                </c:pt>
                <c:pt idx="1845">
                  <c:v>0.12631000000000001</c:v>
                </c:pt>
                <c:pt idx="1846">
                  <c:v>0.12625400000000001</c:v>
                </c:pt>
                <c:pt idx="1847">
                  <c:v>0.12624199999999999</c:v>
                </c:pt>
                <c:pt idx="1848">
                  <c:v>0.12640999999999999</c:v>
                </c:pt>
                <c:pt idx="1849">
                  <c:v>0.12648799999999999</c:v>
                </c:pt>
                <c:pt idx="1850">
                  <c:v>0.126582</c:v>
                </c:pt>
                <c:pt idx="1851">
                  <c:v>0.12668699999999999</c:v>
                </c:pt>
                <c:pt idx="1852">
                  <c:v>0.12645500000000001</c:v>
                </c:pt>
                <c:pt idx="1853">
                  <c:v>0.126494</c:v>
                </c:pt>
                <c:pt idx="1854">
                  <c:v>0.12655</c:v>
                </c:pt>
                <c:pt idx="1855">
                  <c:v>0.12657399999999999</c:v>
                </c:pt>
                <c:pt idx="1856">
                  <c:v>0.12668699999999999</c:v>
                </c:pt>
                <c:pt idx="1857">
                  <c:v>0.126639</c:v>
                </c:pt>
                <c:pt idx="1858">
                  <c:v>0.126692</c:v>
                </c:pt>
                <c:pt idx="1859">
                  <c:v>0.12670500000000001</c:v>
                </c:pt>
                <c:pt idx="1860">
                  <c:v>0.126495</c:v>
                </c:pt>
                <c:pt idx="1861">
                  <c:v>0.126554</c:v>
                </c:pt>
                <c:pt idx="1862">
                  <c:v>0.126469</c:v>
                </c:pt>
                <c:pt idx="1863">
                  <c:v>0.126526</c:v>
                </c:pt>
                <c:pt idx="1864">
                  <c:v>0.12656300000000001</c:v>
                </c:pt>
                <c:pt idx="1865">
                  <c:v>0.12655</c:v>
                </c:pt>
                <c:pt idx="1866">
                  <c:v>0.12662300000000001</c:v>
                </c:pt>
                <c:pt idx="1867">
                  <c:v>0.12651399999999999</c:v>
                </c:pt>
                <c:pt idx="1868">
                  <c:v>0.12665299999999999</c:v>
                </c:pt>
                <c:pt idx="1869">
                  <c:v>0.12663099999999999</c:v>
                </c:pt>
                <c:pt idx="1870">
                  <c:v>0.12634000000000001</c:v>
                </c:pt>
                <c:pt idx="1871">
                  <c:v>0.12637399999999999</c:v>
                </c:pt>
                <c:pt idx="1872">
                  <c:v>0.12656899999999999</c:v>
                </c:pt>
                <c:pt idx="1873">
                  <c:v>0.12645799999999999</c:v>
                </c:pt>
                <c:pt idx="1874">
                  <c:v>0.12667</c:v>
                </c:pt>
                <c:pt idx="1875">
                  <c:v>0.12621299999999999</c:v>
                </c:pt>
                <c:pt idx="1876">
                  <c:v>0.126135</c:v>
                </c:pt>
                <c:pt idx="1877">
                  <c:v>0.126391</c:v>
                </c:pt>
                <c:pt idx="1878">
                  <c:v>0.126528</c:v>
                </c:pt>
                <c:pt idx="1879">
                  <c:v>0.12676999999999999</c:v>
                </c:pt>
                <c:pt idx="1880">
                  <c:v>0.12645200000000001</c:v>
                </c:pt>
                <c:pt idx="1881">
                  <c:v>0.12615100000000001</c:v>
                </c:pt>
                <c:pt idx="1882">
                  <c:v>0.12640999999999999</c:v>
                </c:pt>
                <c:pt idx="1883">
                  <c:v>0.12653400000000001</c:v>
                </c:pt>
                <c:pt idx="1884">
                  <c:v>0.12659699999999999</c:v>
                </c:pt>
                <c:pt idx="1885">
                  <c:v>0.12638099999999999</c:v>
                </c:pt>
                <c:pt idx="1886">
                  <c:v>0.12639300000000001</c:v>
                </c:pt>
                <c:pt idx="1887">
                  <c:v>0.12651799999999999</c:v>
                </c:pt>
                <c:pt idx="1888">
                  <c:v>0.126217</c:v>
                </c:pt>
                <c:pt idx="1889">
                  <c:v>0.12611900000000001</c:v>
                </c:pt>
                <c:pt idx="1890">
                  <c:v>0.12631600000000001</c:v>
                </c:pt>
                <c:pt idx="1891">
                  <c:v>0.126383</c:v>
                </c:pt>
                <c:pt idx="1892">
                  <c:v>0.12629399999999999</c:v>
                </c:pt>
                <c:pt idx="1893">
                  <c:v>0.12621299999999999</c:v>
                </c:pt>
                <c:pt idx="1894">
                  <c:v>0.12615899999999999</c:v>
                </c:pt>
                <c:pt idx="1895">
                  <c:v>0.12614300000000001</c:v>
                </c:pt>
                <c:pt idx="1896">
                  <c:v>0.12632099999999999</c:v>
                </c:pt>
                <c:pt idx="1897">
                  <c:v>0.126059</c:v>
                </c:pt>
                <c:pt idx="1898">
                  <c:v>0.12585199999999999</c:v>
                </c:pt>
                <c:pt idx="1899">
                  <c:v>0.12588099999999999</c:v>
                </c:pt>
                <c:pt idx="1900">
                  <c:v>0.12598100000000001</c:v>
                </c:pt>
                <c:pt idx="1901">
                  <c:v>0.12595999999999999</c:v>
                </c:pt>
                <c:pt idx="1902">
                  <c:v>0.12558</c:v>
                </c:pt>
                <c:pt idx="1903">
                  <c:v>0.12571299999999999</c:v>
                </c:pt>
                <c:pt idx="1904">
                  <c:v>0.12575600000000001</c:v>
                </c:pt>
                <c:pt idx="1905">
                  <c:v>0.12573699999999999</c:v>
                </c:pt>
                <c:pt idx="1906">
                  <c:v>0.12581700000000001</c:v>
                </c:pt>
                <c:pt idx="1907">
                  <c:v>0.12575700000000001</c:v>
                </c:pt>
                <c:pt idx="1908">
                  <c:v>0.125808</c:v>
                </c:pt>
                <c:pt idx="1909">
                  <c:v>0.12579599999999999</c:v>
                </c:pt>
                <c:pt idx="1910">
                  <c:v>0.12578900000000001</c:v>
                </c:pt>
                <c:pt idx="1911">
                  <c:v>0.12565399999999999</c:v>
                </c:pt>
                <c:pt idx="1912">
                  <c:v>0.12578400000000001</c:v>
                </c:pt>
                <c:pt idx="1913">
                  <c:v>0.12556700000000001</c:v>
                </c:pt>
                <c:pt idx="1914">
                  <c:v>0.12576100000000001</c:v>
                </c:pt>
                <c:pt idx="1915">
                  <c:v>0.125552</c:v>
                </c:pt>
                <c:pt idx="1916">
                  <c:v>0.125696</c:v>
                </c:pt>
                <c:pt idx="1917">
                  <c:v>0.125637</c:v>
                </c:pt>
                <c:pt idx="1918">
                  <c:v>0.12573999999999999</c:v>
                </c:pt>
                <c:pt idx="1919">
                  <c:v>0.12571299999999999</c:v>
                </c:pt>
                <c:pt idx="1920">
                  <c:v>0.12563199999999999</c:v>
                </c:pt>
                <c:pt idx="1921">
                  <c:v>0.12560399999999999</c:v>
                </c:pt>
                <c:pt idx="1922">
                  <c:v>0.12568199999999999</c:v>
                </c:pt>
                <c:pt idx="1923">
                  <c:v>0.12553900000000001</c:v>
                </c:pt>
                <c:pt idx="1924">
                  <c:v>0.125524</c:v>
                </c:pt>
                <c:pt idx="1925">
                  <c:v>0.12548699999999999</c:v>
                </c:pt>
                <c:pt idx="1926">
                  <c:v>0.12535499999999999</c:v>
                </c:pt>
                <c:pt idx="1927">
                  <c:v>0.12531999999999999</c:v>
                </c:pt>
                <c:pt idx="1928">
                  <c:v>0.12543699999999999</c:v>
                </c:pt>
                <c:pt idx="1929">
                  <c:v>0.12534799999999999</c:v>
                </c:pt>
                <c:pt idx="1930">
                  <c:v>0.12551200000000001</c:v>
                </c:pt>
                <c:pt idx="1931">
                  <c:v>0.12537599999999999</c:v>
                </c:pt>
                <c:pt idx="1932">
                  <c:v>0.12543099999999999</c:v>
                </c:pt>
                <c:pt idx="1933">
                  <c:v>0.12531800000000001</c:v>
                </c:pt>
                <c:pt idx="1934">
                  <c:v>0.125194</c:v>
                </c:pt>
                <c:pt idx="1935">
                  <c:v>0.12537100000000001</c:v>
                </c:pt>
                <c:pt idx="1936">
                  <c:v>0.12543599999999999</c:v>
                </c:pt>
                <c:pt idx="1937">
                  <c:v>0.12553800000000001</c:v>
                </c:pt>
                <c:pt idx="1938">
                  <c:v>0.12540799999999999</c:v>
                </c:pt>
                <c:pt idx="1939">
                  <c:v>0.125337</c:v>
                </c:pt>
                <c:pt idx="1940">
                  <c:v>0.12531500000000001</c:v>
                </c:pt>
                <c:pt idx="1941">
                  <c:v>0.125356</c:v>
                </c:pt>
                <c:pt idx="1942">
                  <c:v>0.12542500000000001</c:v>
                </c:pt>
                <c:pt idx="1943">
                  <c:v>0.125303</c:v>
                </c:pt>
                <c:pt idx="1944">
                  <c:v>0.125336</c:v>
                </c:pt>
                <c:pt idx="1945">
                  <c:v>0.12523200000000001</c:v>
                </c:pt>
                <c:pt idx="1946">
                  <c:v>0.12520400000000001</c:v>
                </c:pt>
                <c:pt idx="1947">
                  <c:v>0.12518599999999999</c:v>
                </c:pt>
                <c:pt idx="1948">
                  <c:v>0.12540000000000001</c:v>
                </c:pt>
                <c:pt idx="1949">
                  <c:v>0.125365</c:v>
                </c:pt>
                <c:pt idx="1950">
                  <c:v>0.12528300000000001</c:v>
                </c:pt>
                <c:pt idx="1951">
                  <c:v>0.125112</c:v>
                </c:pt>
                <c:pt idx="1952">
                  <c:v>0.12529999999999999</c:v>
                </c:pt>
                <c:pt idx="1953">
                  <c:v>0.12532499999999999</c:v>
                </c:pt>
                <c:pt idx="1954">
                  <c:v>0.12520600000000001</c:v>
                </c:pt>
                <c:pt idx="1955">
                  <c:v>0.125085</c:v>
                </c:pt>
                <c:pt idx="1956">
                  <c:v>0.125249</c:v>
                </c:pt>
                <c:pt idx="1957">
                  <c:v>0.125356</c:v>
                </c:pt>
                <c:pt idx="1958">
                  <c:v>0.12523300000000001</c:v>
                </c:pt>
                <c:pt idx="1959">
                  <c:v>0.12520800000000001</c:v>
                </c:pt>
                <c:pt idx="1960">
                  <c:v>0.12521099999999999</c:v>
                </c:pt>
                <c:pt idx="1961">
                  <c:v>0.12531700000000001</c:v>
                </c:pt>
                <c:pt idx="1962">
                  <c:v>0.12520200000000001</c:v>
                </c:pt>
                <c:pt idx="1963">
                  <c:v>0.124833</c:v>
                </c:pt>
                <c:pt idx="1964">
                  <c:v>0.124821</c:v>
                </c:pt>
                <c:pt idx="1965">
                  <c:v>0.12512599999999999</c:v>
                </c:pt>
                <c:pt idx="1966">
                  <c:v>0.12499399999999999</c:v>
                </c:pt>
                <c:pt idx="1967">
                  <c:v>0.12517700000000001</c:v>
                </c:pt>
                <c:pt idx="1968">
                  <c:v>0.124913</c:v>
                </c:pt>
                <c:pt idx="1969">
                  <c:v>0.12489500000000001</c:v>
                </c:pt>
                <c:pt idx="1970">
                  <c:v>0.12499300000000001</c:v>
                </c:pt>
                <c:pt idx="1971">
                  <c:v>0.12503500000000001</c:v>
                </c:pt>
                <c:pt idx="1972">
                  <c:v>0.124748</c:v>
                </c:pt>
                <c:pt idx="1973">
                  <c:v>0.124879</c:v>
                </c:pt>
                <c:pt idx="1974">
                  <c:v>0.124866</c:v>
                </c:pt>
                <c:pt idx="1975">
                  <c:v>0.125053</c:v>
                </c:pt>
                <c:pt idx="1976">
                  <c:v>0.12496500000000001</c:v>
                </c:pt>
                <c:pt idx="1977">
                  <c:v>0.124738</c:v>
                </c:pt>
                <c:pt idx="1978">
                  <c:v>0.124612</c:v>
                </c:pt>
                <c:pt idx="1979">
                  <c:v>0.124682</c:v>
                </c:pt>
                <c:pt idx="1980">
                  <c:v>0.124554</c:v>
                </c:pt>
                <c:pt idx="1981">
                  <c:v>0.12468799999999999</c:v>
                </c:pt>
                <c:pt idx="1982">
                  <c:v>0.12460599999999999</c:v>
                </c:pt>
                <c:pt idx="1983">
                  <c:v>0.124599</c:v>
                </c:pt>
                <c:pt idx="1984">
                  <c:v>0.124761</c:v>
                </c:pt>
                <c:pt idx="1985">
                  <c:v>0.12461800000000001</c:v>
                </c:pt>
                <c:pt idx="1986">
                  <c:v>0.124571</c:v>
                </c:pt>
                <c:pt idx="1987">
                  <c:v>0.124639</c:v>
                </c:pt>
                <c:pt idx="1988">
                  <c:v>0.124704</c:v>
                </c:pt>
                <c:pt idx="1989">
                  <c:v>0.124624</c:v>
                </c:pt>
                <c:pt idx="1990">
                  <c:v>0.124468</c:v>
                </c:pt>
                <c:pt idx="1991">
                  <c:v>0.1244</c:v>
                </c:pt>
                <c:pt idx="1992">
                  <c:v>0.124616</c:v>
                </c:pt>
                <c:pt idx="1993">
                  <c:v>0.124698</c:v>
                </c:pt>
                <c:pt idx="1994">
                  <c:v>0.124571</c:v>
                </c:pt>
                <c:pt idx="1995">
                  <c:v>0.124514</c:v>
                </c:pt>
                <c:pt idx="1996">
                  <c:v>0.124488</c:v>
                </c:pt>
                <c:pt idx="1997">
                  <c:v>0.124304</c:v>
                </c:pt>
                <c:pt idx="1998">
                  <c:v>0.124211</c:v>
                </c:pt>
                <c:pt idx="1999">
                  <c:v>0.124296</c:v>
                </c:pt>
                <c:pt idx="2000">
                  <c:v>0.124394</c:v>
                </c:pt>
                <c:pt idx="2001">
                  <c:v>0.12433900000000001</c:v>
                </c:pt>
                <c:pt idx="2002">
                  <c:v>0.124267</c:v>
                </c:pt>
                <c:pt idx="2003">
                  <c:v>0.124102</c:v>
                </c:pt>
                <c:pt idx="2004">
                  <c:v>0.124221</c:v>
                </c:pt>
                <c:pt idx="2005">
                  <c:v>0.124344</c:v>
                </c:pt>
                <c:pt idx="2006">
                  <c:v>0.12435</c:v>
                </c:pt>
                <c:pt idx="2007">
                  <c:v>0.12435300000000001</c:v>
                </c:pt>
                <c:pt idx="2008">
                  <c:v>0.124102</c:v>
                </c:pt>
                <c:pt idx="2009">
                  <c:v>0.12425</c:v>
                </c:pt>
                <c:pt idx="2010">
                  <c:v>0.124</c:v>
                </c:pt>
                <c:pt idx="2011">
                  <c:v>0.124054</c:v>
                </c:pt>
                <c:pt idx="2012">
                  <c:v>0.12404900000000001</c:v>
                </c:pt>
                <c:pt idx="2013">
                  <c:v>0.12386</c:v>
                </c:pt>
                <c:pt idx="2014">
                  <c:v>0.123933</c:v>
                </c:pt>
                <c:pt idx="2015">
                  <c:v>0.124108</c:v>
                </c:pt>
                <c:pt idx="2016">
                  <c:v>0.12411</c:v>
                </c:pt>
                <c:pt idx="2017">
                  <c:v>0.124151</c:v>
                </c:pt>
                <c:pt idx="2018">
                  <c:v>0.123955</c:v>
                </c:pt>
                <c:pt idx="2019">
                  <c:v>0.124126</c:v>
                </c:pt>
                <c:pt idx="2020">
                  <c:v>0.12422900000000001</c:v>
                </c:pt>
                <c:pt idx="2021">
                  <c:v>0.123769</c:v>
                </c:pt>
                <c:pt idx="2022">
                  <c:v>0.123927</c:v>
                </c:pt>
                <c:pt idx="2023">
                  <c:v>0.12398199999999999</c:v>
                </c:pt>
                <c:pt idx="2024">
                  <c:v>0.123928</c:v>
                </c:pt>
                <c:pt idx="2025">
                  <c:v>0.123806</c:v>
                </c:pt>
                <c:pt idx="2026">
                  <c:v>0.123851</c:v>
                </c:pt>
                <c:pt idx="2027">
                  <c:v>0.123858</c:v>
                </c:pt>
                <c:pt idx="2028">
                  <c:v>0.123719</c:v>
                </c:pt>
                <c:pt idx="2029">
                  <c:v>0.123506</c:v>
                </c:pt>
                <c:pt idx="2030">
                  <c:v>0.123486</c:v>
                </c:pt>
                <c:pt idx="2031">
                  <c:v>0.12361</c:v>
                </c:pt>
                <c:pt idx="2032">
                  <c:v>0.123779</c:v>
                </c:pt>
                <c:pt idx="2033">
                  <c:v>0.12330099999999999</c:v>
                </c:pt>
                <c:pt idx="2034">
                  <c:v>0.123179</c:v>
                </c:pt>
                <c:pt idx="2035">
                  <c:v>0.123527</c:v>
                </c:pt>
                <c:pt idx="2036">
                  <c:v>0.12350899999999999</c:v>
                </c:pt>
                <c:pt idx="2037">
                  <c:v>0.12310400000000001</c:v>
                </c:pt>
                <c:pt idx="2038">
                  <c:v>0.12317</c:v>
                </c:pt>
                <c:pt idx="2039">
                  <c:v>0.122999</c:v>
                </c:pt>
                <c:pt idx="2040">
                  <c:v>0.123125</c:v>
                </c:pt>
                <c:pt idx="2041">
                  <c:v>0.122947</c:v>
                </c:pt>
                <c:pt idx="2042">
                  <c:v>0.12292</c:v>
                </c:pt>
                <c:pt idx="2043">
                  <c:v>0.12306499999999999</c:v>
                </c:pt>
                <c:pt idx="2044">
                  <c:v>0.123034</c:v>
                </c:pt>
                <c:pt idx="2045">
                  <c:v>0.122907</c:v>
                </c:pt>
                <c:pt idx="2046">
                  <c:v>0.12282700000000001</c:v>
                </c:pt>
                <c:pt idx="2047">
                  <c:v>0.122707</c:v>
                </c:pt>
                <c:pt idx="2048">
                  <c:v>0.122906</c:v>
                </c:pt>
                <c:pt idx="2049">
                  <c:v>0.122794</c:v>
                </c:pt>
                <c:pt idx="2050">
                  <c:v>0.122683</c:v>
                </c:pt>
                <c:pt idx="2051">
                  <c:v>0.122609</c:v>
                </c:pt>
                <c:pt idx="2052">
                  <c:v>0.12255199999999999</c:v>
                </c:pt>
                <c:pt idx="2053">
                  <c:v>0.12249500000000001</c:v>
                </c:pt>
                <c:pt idx="2054">
                  <c:v>0.122683</c:v>
                </c:pt>
                <c:pt idx="2055">
                  <c:v>0.122587</c:v>
                </c:pt>
                <c:pt idx="2056">
                  <c:v>0.122462</c:v>
                </c:pt>
                <c:pt idx="2057">
                  <c:v>0.12245300000000001</c:v>
                </c:pt>
                <c:pt idx="2058">
                  <c:v>0.122442</c:v>
                </c:pt>
                <c:pt idx="2059">
                  <c:v>0.12249500000000001</c:v>
                </c:pt>
                <c:pt idx="2060">
                  <c:v>0.122475</c:v>
                </c:pt>
                <c:pt idx="2061">
                  <c:v>0.122514</c:v>
                </c:pt>
                <c:pt idx="2062">
                  <c:v>0.12238400000000001</c:v>
                </c:pt>
                <c:pt idx="2063">
                  <c:v>0.12228</c:v>
                </c:pt>
                <c:pt idx="2064">
                  <c:v>0.122488</c:v>
                </c:pt>
                <c:pt idx="2065">
                  <c:v>0.12227399999999999</c:v>
                </c:pt>
                <c:pt idx="2066">
                  <c:v>0.122226</c:v>
                </c:pt>
                <c:pt idx="2067">
                  <c:v>0.122201</c:v>
                </c:pt>
                <c:pt idx="2068">
                  <c:v>0.12219099999999999</c:v>
                </c:pt>
                <c:pt idx="2069">
                  <c:v>0.122056</c:v>
                </c:pt>
                <c:pt idx="2070">
                  <c:v>0.121966</c:v>
                </c:pt>
                <c:pt idx="2071">
                  <c:v>0.121887</c:v>
                </c:pt>
                <c:pt idx="2072">
                  <c:v>0.12186</c:v>
                </c:pt>
                <c:pt idx="2073">
                  <c:v>0.12175</c:v>
                </c:pt>
                <c:pt idx="2074">
                  <c:v>0.121798</c:v>
                </c:pt>
                <c:pt idx="2075">
                  <c:v>0.121645</c:v>
                </c:pt>
                <c:pt idx="2076">
                  <c:v>0.121849</c:v>
                </c:pt>
                <c:pt idx="2077">
                  <c:v>0.12170599999999999</c:v>
                </c:pt>
                <c:pt idx="2078">
                  <c:v>0.121837</c:v>
                </c:pt>
                <c:pt idx="2079">
                  <c:v>0.121658</c:v>
                </c:pt>
                <c:pt idx="2080">
                  <c:v>0.121475</c:v>
                </c:pt>
                <c:pt idx="2081">
                  <c:v>0.121446</c:v>
                </c:pt>
                <c:pt idx="2082">
                  <c:v>0.121612</c:v>
                </c:pt>
                <c:pt idx="2083">
                  <c:v>0.12160700000000001</c:v>
                </c:pt>
                <c:pt idx="2084">
                  <c:v>0.12141299999999999</c:v>
                </c:pt>
                <c:pt idx="2085">
                  <c:v>0.121354</c:v>
                </c:pt>
                <c:pt idx="2086">
                  <c:v>0.12130100000000001</c:v>
                </c:pt>
                <c:pt idx="2087">
                  <c:v>0.121444</c:v>
                </c:pt>
                <c:pt idx="2088">
                  <c:v>0.121365</c:v>
                </c:pt>
                <c:pt idx="2089">
                  <c:v>0.121175</c:v>
                </c:pt>
                <c:pt idx="2090">
                  <c:v>0.12129</c:v>
                </c:pt>
                <c:pt idx="2091">
                  <c:v>0.121115</c:v>
                </c:pt>
                <c:pt idx="2092">
                  <c:v>0.12095400000000001</c:v>
                </c:pt>
                <c:pt idx="2093">
                  <c:v>0.120902</c:v>
                </c:pt>
                <c:pt idx="2094">
                  <c:v>0.120754</c:v>
                </c:pt>
                <c:pt idx="2095">
                  <c:v>0.12069299999999999</c:v>
                </c:pt>
                <c:pt idx="2096">
                  <c:v>0.120991</c:v>
                </c:pt>
                <c:pt idx="2097">
                  <c:v>0.120714</c:v>
                </c:pt>
                <c:pt idx="2098">
                  <c:v>0.12049</c:v>
                </c:pt>
                <c:pt idx="2099">
                  <c:v>0.12037</c:v>
                </c:pt>
                <c:pt idx="2100">
                  <c:v>0.120411</c:v>
                </c:pt>
                <c:pt idx="2101">
                  <c:v>0.120391</c:v>
                </c:pt>
                <c:pt idx="2102">
                  <c:v>0.120292</c:v>
                </c:pt>
                <c:pt idx="2103">
                  <c:v>0.120348</c:v>
                </c:pt>
                <c:pt idx="2104">
                  <c:v>0.12019100000000001</c:v>
                </c:pt>
                <c:pt idx="2105">
                  <c:v>0.120171</c:v>
                </c:pt>
                <c:pt idx="2106">
                  <c:v>0.120087</c:v>
                </c:pt>
                <c:pt idx="2107">
                  <c:v>0.120102</c:v>
                </c:pt>
                <c:pt idx="2108">
                  <c:v>0.11990099999999999</c:v>
                </c:pt>
                <c:pt idx="2109">
                  <c:v>0.119764</c:v>
                </c:pt>
                <c:pt idx="2110">
                  <c:v>0.119907</c:v>
                </c:pt>
                <c:pt idx="2111">
                  <c:v>0.11981700000000001</c:v>
                </c:pt>
                <c:pt idx="2112">
                  <c:v>0.119697</c:v>
                </c:pt>
                <c:pt idx="2113">
                  <c:v>0.119529</c:v>
                </c:pt>
                <c:pt idx="2114">
                  <c:v>0.119464</c:v>
                </c:pt>
                <c:pt idx="2115">
                  <c:v>0.11956</c:v>
                </c:pt>
                <c:pt idx="2116">
                  <c:v>0.119459</c:v>
                </c:pt>
                <c:pt idx="2117">
                  <c:v>0.119461</c:v>
                </c:pt>
                <c:pt idx="2118">
                  <c:v>0.11924899999999999</c:v>
                </c:pt>
                <c:pt idx="2119">
                  <c:v>0.119121</c:v>
                </c:pt>
                <c:pt idx="2120">
                  <c:v>0.119062</c:v>
                </c:pt>
                <c:pt idx="2121">
                  <c:v>0.119003</c:v>
                </c:pt>
                <c:pt idx="2122">
                  <c:v>0.119187</c:v>
                </c:pt>
                <c:pt idx="2123">
                  <c:v>0.118881</c:v>
                </c:pt>
                <c:pt idx="2124">
                  <c:v>0.11870699999999999</c:v>
                </c:pt>
                <c:pt idx="2125">
                  <c:v>0.11872199999999999</c:v>
                </c:pt>
                <c:pt idx="2126">
                  <c:v>0.118615</c:v>
                </c:pt>
                <c:pt idx="2127">
                  <c:v>0.11865100000000001</c:v>
                </c:pt>
                <c:pt idx="2128">
                  <c:v>0.118612</c:v>
                </c:pt>
                <c:pt idx="2129">
                  <c:v>0.118336</c:v>
                </c:pt>
                <c:pt idx="2130">
                  <c:v>0.118464</c:v>
                </c:pt>
                <c:pt idx="2131">
                  <c:v>0.118436</c:v>
                </c:pt>
                <c:pt idx="2132">
                  <c:v>0.118466</c:v>
                </c:pt>
                <c:pt idx="2133">
                  <c:v>0.118325</c:v>
                </c:pt>
                <c:pt idx="2134">
                  <c:v>0.11812</c:v>
                </c:pt>
                <c:pt idx="2135">
                  <c:v>0.118034</c:v>
                </c:pt>
                <c:pt idx="2136">
                  <c:v>0.117911</c:v>
                </c:pt>
                <c:pt idx="2137">
                  <c:v>0.117881</c:v>
                </c:pt>
                <c:pt idx="2138">
                  <c:v>0.117886</c:v>
                </c:pt>
                <c:pt idx="2139">
                  <c:v>0.117774</c:v>
                </c:pt>
                <c:pt idx="2140">
                  <c:v>0.11790200000000001</c:v>
                </c:pt>
                <c:pt idx="2141">
                  <c:v>0.117606</c:v>
                </c:pt>
                <c:pt idx="2142">
                  <c:v>0.117339</c:v>
                </c:pt>
                <c:pt idx="2143">
                  <c:v>0.11758299999999999</c:v>
                </c:pt>
                <c:pt idx="2144">
                  <c:v>0.11751399999999999</c:v>
                </c:pt>
                <c:pt idx="2145">
                  <c:v>0.11745800000000001</c:v>
                </c:pt>
                <c:pt idx="2146">
                  <c:v>0.11733</c:v>
                </c:pt>
                <c:pt idx="2147">
                  <c:v>0.11737599999999999</c:v>
                </c:pt>
                <c:pt idx="2148">
                  <c:v>0.117324</c:v>
                </c:pt>
                <c:pt idx="2149">
                  <c:v>0.117024</c:v>
                </c:pt>
                <c:pt idx="2150">
                  <c:v>0.116967</c:v>
                </c:pt>
                <c:pt idx="2151">
                  <c:v>0.116894</c:v>
                </c:pt>
                <c:pt idx="2152">
                  <c:v>0.116836</c:v>
                </c:pt>
                <c:pt idx="2153">
                  <c:v>0.11674900000000001</c:v>
                </c:pt>
                <c:pt idx="2154">
                  <c:v>0.116733</c:v>
                </c:pt>
                <c:pt idx="2155">
                  <c:v>0.11658</c:v>
                </c:pt>
                <c:pt idx="2156">
                  <c:v>0.116382</c:v>
                </c:pt>
                <c:pt idx="2157">
                  <c:v>0.116461</c:v>
                </c:pt>
                <c:pt idx="2158">
                  <c:v>0.116484</c:v>
                </c:pt>
                <c:pt idx="2159">
                  <c:v>0.116421</c:v>
                </c:pt>
                <c:pt idx="2160">
                  <c:v>0.11639099999999999</c:v>
                </c:pt>
                <c:pt idx="2161">
                  <c:v>0.116198</c:v>
                </c:pt>
                <c:pt idx="2162">
                  <c:v>0.11607199999999999</c:v>
                </c:pt>
                <c:pt idx="2163">
                  <c:v>0.116184</c:v>
                </c:pt>
                <c:pt idx="2164">
                  <c:v>0.116095</c:v>
                </c:pt>
                <c:pt idx="2165">
                  <c:v>0.11594699999999999</c:v>
                </c:pt>
                <c:pt idx="2166">
                  <c:v>0.115926</c:v>
                </c:pt>
                <c:pt idx="2167">
                  <c:v>0.11597499999999999</c:v>
                </c:pt>
                <c:pt idx="2168">
                  <c:v>0.11583300000000001</c:v>
                </c:pt>
                <c:pt idx="2169">
                  <c:v>0.11543200000000001</c:v>
                </c:pt>
                <c:pt idx="2170">
                  <c:v>0.11552999999999999</c:v>
                </c:pt>
                <c:pt idx="2171">
                  <c:v>0.115553</c:v>
                </c:pt>
                <c:pt idx="2172">
                  <c:v>0.115522</c:v>
                </c:pt>
                <c:pt idx="2173">
                  <c:v>0.115249</c:v>
                </c:pt>
                <c:pt idx="2174">
                  <c:v>0.11522499999999999</c:v>
                </c:pt>
                <c:pt idx="2175">
                  <c:v>0.11508699999999999</c:v>
                </c:pt>
                <c:pt idx="2176">
                  <c:v>0.115035</c:v>
                </c:pt>
                <c:pt idx="2177">
                  <c:v>0.11490499999999999</c:v>
                </c:pt>
                <c:pt idx="2178">
                  <c:v>0.115089</c:v>
                </c:pt>
                <c:pt idx="2179">
                  <c:v>0.11475100000000001</c:v>
                </c:pt>
                <c:pt idx="2180">
                  <c:v>0.11465599999999999</c:v>
                </c:pt>
                <c:pt idx="2181">
                  <c:v>0.11468399999999999</c:v>
                </c:pt>
                <c:pt idx="2182">
                  <c:v>0.114607</c:v>
                </c:pt>
                <c:pt idx="2183">
                  <c:v>0.114636</c:v>
                </c:pt>
                <c:pt idx="2184">
                  <c:v>0.11448899999999999</c:v>
                </c:pt>
                <c:pt idx="2185">
                  <c:v>0.114527</c:v>
                </c:pt>
                <c:pt idx="2186">
                  <c:v>0.114311</c:v>
                </c:pt>
                <c:pt idx="2187">
                  <c:v>0.114345</c:v>
                </c:pt>
                <c:pt idx="2188">
                  <c:v>0.114232</c:v>
                </c:pt>
                <c:pt idx="2189">
                  <c:v>0.114248</c:v>
                </c:pt>
                <c:pt idx="2190">
                  <c:v>0.114037</c:v>
                </c:pt>
                <c:pt idx="2191">
                  <c:v>0.114</c:v>
                </c:pt>
                <c:pt idx="2192">
                  <c:v>0.113916</c:v>
                </c:pt>
                <c:pt idx="2193">
                  <c:v>0.114139</c:v>
                </c:pt>
                <c:pt idx="2194">
                  <c:v>0.11390599999999999</c:v>
                </c:pt>
                <c:pt idx="2195">
                  <c:v>0.113528</c:v>
                </c:pt>
                <c:pt idx="2196">
                  <c:v>0.11360199999999999</c:v>
                </c:pt>
                <c:pt idx="2197">
                  <c:v>0.113567</c:v>
                </c:pt>
                <c:pt idx="2198">
                  <c:v>0.11346100000000001</c:v>
                </c:pt>
                <c:pt idx="2199">
                  <c:v>0.113417</c:v>
                </c:pt>
                <c:pt idx="2200">
                  <c:v>0.11332299999999999</c:v>
                </c:pt>
                <c:pt idx="2201">
                  <c:v>0.113256</c:v>
                </c:pt>
                <c:pt idx="2202">
                  <c:v>0.113233</c:v>
                </c:pt>
                <c:pt idx="2203">
                  <c:v>0.113214</c:v>
                </c:pt>
                <c:pt idx="2204">
                  <c:v>0.113069</c:v>
                </c:pt>
                <c:pt idx="2205">
                  <c:v>0.113035</c:v>
                </c:pt>
                <c:pt idx="2206">
                  <c:v>0.11307499999999999</c:v>
                </c:pt>
                <c:pt idx="2207">
                  <c:v>0.112995</c:v>
                </c:pt>
                <c:pt idx="2208">
                  <c:v>0.112904</c:v>
                </c:pt>
                <c:pt idx="2209">
                  <c:v>0.11265600000000001</c:v>
                </c:pt>
                <c:pt idx="2210">
                  <c:v>0.11279699999999999</c:v>
                </c:pt>
                <c:pt idx="2211">
                  <c:v>0.112666</c:v>
                </c:pt>
                <c:pt idx="2212">
                  <c:v>0.112631</c:v>
                </c:pt>
                <c:pt idx="2213">
                  <c:v>0.112596</c:v>
                </c:pt>
                <c:pt idx="2214">
                  <c:v>0.112538</c:v>
                </c:pt>
                <c:pt idx="2215">
                  <c:v>0.112488</c:v>
                </c:pt>
                <c:pt idx="2216">
                  <c:v>0.11238099999999999</c:v>
                </c:pt>
                <c:pt idx="2217">
                  <c:v>0.11215600000000001</c:v>
                </c:pt>
                <c:pt idx="2218">
                  <c:v>0.11228200000000001</c:v>
                </c:pt>
                <c:pt idx="2219">
                  <c:v>0.112316</c:v>
                </c:pt>
                <c:pt idx="2220">
                  <c:v>0.11217100000000001</c:v>
                </c:pt>
                <c:pt idx="2221">
                  <c:v>0.112121</c:v>
                </c:pt>
                <c:pt idx="2222">
                  <c:v>0.112148</c:v>
                </c:pt>
                <c:pt idx="2223">
                  <c:v>0.111993</c:v>
                </c:pt>
                <c:pt idx="2224">
                  <c:v>0.112016</c:v>
                </c:pt>
                <c:pt idx="2225">
                  <c:v>0.11210000000000001</c:v>
                </c:pt>
                <c:pt idx="2226">
                  <c:v>0.11209</c:v>
                </c:pt>
                <c:pt idx="2227">
                  <c:v>0.112181</c:v>
                </c:pt>
                <c:pt idx="2228">
                  <c:v>0.111958</c:v>
                </c:pt>
                <c:pt idx="2229">
                  <c:v>0.111693</c:v>
                </c:pt>
                <c:pt idx="2230">
                  <c:v>0.11190600000000001</c:v>
                </c:pt>
                <c:pt idx="2231">
                  <c:v>0.111774</c:v>
                </c:pt>
                <c:pt idx="2232">
                  <c:v>0.11171399999999999</c:v>
                </c:pt>
                <c:pt idx="2233">
                  <c:v>0.111524</c:v>
                </c:pt>
                <c:pt idx="2234">
                  <c:v>0.11162</c:v>
                </c:pt>
                <c:pt idx="2235">
                  <c:v>0.11146200000000001</c:v>
                </c:pt>
                <c:pt idx="2236">
                  <c:v>0.111611</c:v>
                </c:pt>
                <c:pt idx="2237">
                  <c:v>0.11131099999999999</c:v>
                </c:pt>
                <c:pt idx="2238">
                  <c:v>0.11124199999999999</c:v>
                </c:pt>
                <c:pt idx="2239">
                  <c:v>0.111348</c:v>
                </c:pt>
                <c:pt idx="2240">
                  <c:v>0.110955</c:v>
                </c:pt>
                <c:pt idx="2241">
                  <c:v>0.111096</c:v>
                </c:pt>
                <c:pt idx="2242">
                  <c:v>0.111417</c:v>
                </c:pt>
                <c:pt idx="2243">
                  <c:v>0.111277</c:v>
                </c:pt>
                <c:pt idx="2244">
                  <c:v>0.11112</c:v>
                </c:pt>
                <c:pt idx="2245">
                  <c:v>0.11099299999999999</c:v>
                </c:pt>
                <c:pt idx="2246">
                  <c:v>0.110905</c:v>
                </c:pt>
                <c:pt idx="2247">
                  <c:v>0.11110200000000001</c:v>
                </c:pt>
                <c:pt idx="2248">
                  <c:v>0.11107400000000001</c:v>
                </c:pt>
                <c:pt idx="2249">
                  <c:v>0.11108899999999999</c:v>
                </c:pt>
                <c:pt idx="2250">
                  <c:v>0.11085</c:v>
                </c:pt>
                <c:pt idx="2251">
                  <c:v>0.110731</c:v>
                </c:pt>
                <c:pt idx="2252">
                  <c:v>0.110624</c:v>
                </c:pt>
                <c:pt idx="2253">
                  <c:v>0.110744</c:v>
                </c:pt>
                <c:pt idx="2254">
                  <c:v>0.110621</c:v>
                </c:pt>
                <c:pt idx="2255">
                  <c:v>0.110836</c:v>
                </c:pt>
                <c:pt idx="2256">
                  <c:v>0.110821</c:v>
                </c:pt>
                <c:pt idx="2257">
                  <c:v>0.11075599999999999</c:v>
                </c:pt>
                <c:pt idx="2258">
                  <c:v>0.110558</c:v>
                </c:pt>
                <c:pt idx="2259">
                  <c:v>0.110503</c:v>
                </c:pt>
                <c:pt idx="2260">
                  <c:v>0.11053300000000001</c:v>
                </c:pt>
                <c:pt idx="2261">
                  <c:v>0.110594</c:v>
                </c:pt>
                <c:pt idx="2262">
                  <c:v>0.110566</c:v>
                </c:pt>
                <c:pt idx="2263">
                  <c:v>0.110443</c:v>
                </c:pt>
                <c:pt idx="2264">
                  <c:v>0.110399</c:v>
                </c:pt>
                <c:pt idx="2265">
                  <c:v>0.110332</c:v>
                </c:pt>
                <c:pt idx="2266">
                  <c:v>0.110373</c:v>
                </c:pt>
                <c:pt idx="2267">
                  <c:v>0.110517</c:v>
                </c:pt>
                <c:pt idx="2268">
                  <c:v>0.110275</c:v>
                </c:pt>
                <c:pt idx="2269">
                  <c:v>0.110154</c:v>
                </c:pt>
                <c:pt idx="2270">
                  <c:v>0.110135</c:v>
                </c:pt>
                <c:pt idx="2271">
                  <c:v>0.110093</c:v>
                </c:pt>
                <c:pt idx="2272">
                  <c:v>0.11002099999999999</c:v>
                </c:pt>
                <c:pt idx="2273">
                  <c:v>0.109947</c:v>
                </c:pt>
                <c:pt idx="2274">
                  <c:v>0.109907</c:v>
                </c:pt>
                <c:pt idx="2275">
                  <c:v>0.110044</c:v>
                </c:pt>
                <c:pt idx="2276">
                  <c:v>0.11003400000000001</c:v>
                </c:pt>
                <c:pt idx="2277">
                  <c:v>0.109975</c:v>
                </c:pt>
                <c:pt idx="2278">
                  <c:v>0.109787</c:v>
                </c:pt>
                <c:pt idx="2279">
                  <c:v>0.10968600000000001</c:v>
                </c:pt>
                <c:pt idx="2280">
                  <c:v>0.10983900000000001</c:v>
                </c:pt>
                <c:pt idx="2281">
                  <c:v>0.10961</c:v>
                </c:pt>
                <c:pt idx="2282">
                  <c:v>0.10952000000000001</c:v>
                </c:pt>
                <c:pt idx="2283">
                  <c:v>0.109608</c:v>
                </c:pt>
                <c:pt idx="2284">
                  <c:v>0.109682</c:v>
                </c:pt>
                <c:pt idx="2285">
                  <c:v>0.109596</c:v>
                </c:pt>
                <c:pt idx="2286">
                  <c:v>0.10939599999999999</c:v>
                </c:pt>
                <c:pt idx="2287">
                  <c:v>0.10934099999999999</c:v>
                </c:pt>
                <c:pt idx="2288">
                  <c:v>0.109444</c:v>
                </c:pt>
                <c:pt idx="2289">
                  <c:v>0.109406</c:v>
                </c:pt>
                <c:pt idx="2290">
                  <c:v>0.109111</c:v>
                </c:pt>
                <c:pt idx="2291">
                  <c:v>0.109112</c:v>
                </c:pt>
                <c:pt idx="2292">
                  <c:v>0.109079</c:v>
                </c:pt>
                <c:pt idx="2293">
                  <c:v>0.10913299999999999</c:v>
                </c:pt>
                <c:pt idx="2294">
                  <c:v>0.108941</c:v>
                </c:pt>
                <c:pt idx="2295">
                  <c:v>0.108932</c:v>
                </c:pt>
                <c:pt idx="2296">
                  <c:v>0.1089</c:v>
                </c:pt>
                <c:pt idx="2297">
                  <c:v>0.108852</c:v>
                </c:pt>
                <c:pt idx="2298">
                  <c:v>0.108796</c:v>
                </c:pt>
                <c:pt idx="2299">
                  <c:v>0.10880099999999999</c:v>
                </c:pt>
                <c:pt idx="2300">
                  <c:v>0.108857</c:v>
                </c:pt>
                <c:pt idx="2301">
                  <c:v>0.10888200000000001</c:v>
                </c:pt>
                <c:pt idx="2302">
                  <c:v>0.10868800000000001</c:v>
                </c:pt>
                <c:pt idx="2303">
                  <c:v>0.10846699999999999</c:v>
                </c:pt>
                <c:pt idx="2304">
                  <c:v>0.10843700000000001</c:v>
                </c:pt>
                <c:pt idx="2305">
                  <c:v>0.108588</c:v>
                </c:pt>
                <c:pt idx="2306">
                  <c:v>0.108594</c:v>
                </c:pt>
                <c:pt idx="2307">
                  <c:v>0.108588</c:v>
                </c:pt>
                <c:pt idx="2308">
                  <c:v>0.108526</c:v>
                </c:pt>
                <c:pt idx="2309">
                  <c:v>0.108249</c:v>
                </c:pt>
                <c:pt idx="2310">
                  <c:v>0.10799300000000001</c:v>
                </c:pt>
                <c:pt idx="2311">
                  <c:v>0.10795200000000001</c:v>
                </c:pt>
                <c:pt idx="2312">
                  <c:v>0.10810699999999999</c:v>
                </c:pt>
                <c:pt idx="2313">
                  <c:v>0.10814799999999999</c:v>
                </c:pt>
                <c:pt idx="2314">
                  <c:v>0.10807899999999999</c:v>
                </c:pt>
                <c:pt idx="2315">
                  <c:v>0.107819</c:v>
                </c:pt>
                <c:pt idx="2316">
                  <c:v>0.107794</c:v>
                </c:pt>
                <c:pt idx="2317">
                  <c:v>0.10768</c:v>
                </c:pt>
                <c:pt idx="2318">
                  <c:v>0.107721</c:v>
                </c:pt>
                <c:pt idx="2319">
                  <c:v>0.107793</c:v>
                </c:pt>
                <c:pt idx="2320">
                  <c:v>0.107519</c:v>
                </c:pt>
                <c:pt idx="2321">
                  <c:v>0.107142</c:v>
                </c:pt>
                <c:pt idx="2322">
                  <c:v>0.10703500000000001</c:v>
                </c:pt>
                <c:pt idx="2323">
                  <c:v>0.10706400000000001</c:v>
                </c:pt>
                <c:pt idx="2324">
                  <c:v>0.10736999999999999</c:v>
                </c:pt>
                <c:pt idx="2325">
                  <c:v>0.107365</c:v>
                </c:pt>
                <c:pt idx="2326">
                  <c:v>0.107097</c:v>
                </c:pt>
                <c:pt idx="2327">
                  <c:v>0.10709399999999999</c:v>
                </c:pt>
                <c:pt idx="2328">
                  <c:v>0.107201</c:v>
                </c:pt>
                <c:pt idx="2329">
                  <c:v>0.10696899999999999</c:v>
                </c:pt>
                <c:pt idx="2330">
                  <c:v>0.10677499999999999</c:v>
                </c:pt>
                <c:pt idx="2331">
                  <c:v>0.106963</c:v>
                </c:pt>
                <c:pt idx="2332">
                  <c:v>0.107103</c:v>
                </c:pt>
                <c:pt idx="2333">
                  <c:v>0.10687000000000001</c:v>
                </c:pt>
                <c:pt idx="2334">
                  <c:v>0.10648299999999999</c:v>
                </c:pt>
                <c:pt idx="2335">
                  <c:v>0.106354</c:v>
                </c:pt>
                <c:pt idx="2336">
                  <c:v>0.10666399999999999</c:v>
                </c:pt>
                <c:pt idx="2337">
                  <c:v>0.106639</c:v>
                </c:pt>
                <c:pt idx="2338">
                  <c:v>0.10638499999999999</c:v>
                </c:pt>
                <c:pt idx="2339">
                  <c:v>0.106058</c:v>
                </c:pt>
                <c:pt idx="2340">
                  <c:v>0.106117</c:v>
                </c:pt>
                <c:pt idx="2341">
                  <c:v>0.10641200000000001</c:v>
                </c:pt>
                <c:pt idx="2342">
                  <c:v>0.10595499999999999</c:v>
                </c:pt>
                <c:pt idx="2343">
                  <c:v>0.105863</c:v>
                </c:pt>
                <c:pt idx="2344">
                  <c:v>0.105978</c:v>
                </c:pt>
                <c:pt idx="2345">
                  <c:v>0.106087</c:v>
                </c:pt>
                <c:pt idx="2346">
                  <c:v>0.106103</c:v>
                </c:pt>
                <c:pt idx="2347">
                  <c:v>0.105826</c:v>
                </c:pt>
                <c:pt idx="2348">
                  <c:v>0.10571700000000001</c:v>
                </c:pt>
                <c:pt idx="2349">
                  <c:v>0.105757</c:v>
                </c:pt>
                <c:pt idx="2350">
                  <c:v>0.10549600000000001</c:v>
                </c:pt>
                <c:pt idx="2351">
                  <c:v>0.105472</c:v>
                </c:pt>
                <c:pt idx="2352">
                  <c:v>0.105294</c:v>
                </c:pt>
                <c:pt idx="2353">
                  <c:v>0.105367</c:v>
                </c:pt>
                <c:pt idx="2354">
                  <c:v>0.10519100000000001</c:v>
                </c:pt>
                <c:pt idx="2355">
                  <c:v>0.10478</c:v>
                </c:pt>
                <c:pt idx="2356">
                  <c:v>0.104765</c:v>
                </c:pt>
                <c:pt idx="2357">
                  <c:v>0.104782</c:v>
                </c:pt>
                <c:pt idx="2358">
                  <c:v>0.10481</c:v>
                </c:pt>
                <c:pt idx="2359">
                  <c:v>0.104698</c:v>
                </c:pt>
                <c:pt idx="2360">
                  <c:v>0.105101</c:v>
                </c:pt>
                <c:pt idx="2361">
                  <c:v>0.105115</c:v>
                </c:pt>
                <c:pt idx="2362">
                  <c:v>0.10470500000000001</c:v>
                </c:pt>
                <c:pt idx="2363">
                  <c:v>0.10430300000000001</c:v>
                </c:pt>
                <c:pt idx="2364">
                  <c:v>0.10435700000000001</c:v>
                </c:pt>
                <c:pt idx="2365">
                  <c:v>0.104564</c:v>
                </c:pt>
                <c:pt idx="2366">
                  <c:v>0.10444100000000001</c:v>
                </c:pt>
                <c:pt idx="2367">
                  <c:v>0.103978</c:v>
                </c:pt>
                <c:pt idx="2368">
                  <c:v>0.104075</c:v>
                </c:pt>
                <c:pt idx="2369">
                  <c:v>0.104101</c:v>
                </c:pt>
                <c:pt idx="2370">
                  <c:v>0.104093</c:v>
                </c:pt>
                <c:pt idx="2371">
                  <c:v>0.103787</c:v>
                </c:pt>
                <c:pt idx="2372">
                  <c:v>0.10360999999999999</c:v>
                </c:pt>
                <c:pt idx="2373">
                  <c:v>0.10409499999999999</c:v>
                </c:pt>
                <c:pt idx="2374">
                  <c:v>0.103975</c:v>
                </c:pt>
                <c:pt idx="2375">
                  <c:v>0.103357</c:v>
                </c:pt>
                <c:pt idx="2376">
                  <c:v>0.10324899999999999</c:v>
                </c:pt>
                <c:pt idx="2377">
                  <c:v>0.10326200000000001</c:v>
                </c:pt>
                <c:pt idx="2378">
                  <c:v>0.10334599999999999</c:v>
                </c:pt>
                <c:pt idx="2379">
                  <c:v>0.103341</c:v>
                </c:pt>
                <c:pt idx="2380">
                  <c:v>0.10320799999999999</c:v>
                </c:pt>
                <c:pt idx="2381">
                  <c:v>0.10329199999999999</c:v>
                </c:pt>
                <c:pt idx="2382">
                  <c:v>0.103189</c:v>
                </c:pt>
                <c:pt idx="2383">
                  <c:v>0.10288700000000001</c:v>
                </c:pt>
                <c:pt idx="2384">
                  <c:v>0.10266500000000001</c:v>
                </c:pt>
                <c:pt idx="2385">
                  <c:v>0.10283200000000001</c:v>
                </c:pt>
                <c:pt idx="2386">
                  <c:v>0.1027</c:v>
                </c:pt>
                <c:pt idx="2387">
                  <c:v>0.102587</c:v>
                </c:pt>
                <c:pt idx="2388">
                  <c:v>0.1024</c:v>
                </c:pt>
                <c:pt idx="2389">
                  <c:v>0.102232</c:v>
                </c:pt>
                <c:pt idx="2390">
                  <c:v>0.10227600000000001</c:v>
                </c:pt>
                <c:pt idx="2391">
                  <c:v>0.10219399999999999</c:v>
                </c:pt>
                <c:pt idx="2392">
                  <c:v>0.101643</c:v>
                </c:pt>
                <c:pt idx="2393">
                  <c:v>0.101747</c:v>
                </c:pt>
                <c:pt idx="2394">
                  <c:v>0.101899</c:v>
                </c:pt>
                <c:pt idx="2395">
                  <c:v>0.101885</c:v>
                </c:pt>
                <c:pt idx="2396">
                  <c:v>0.101411</c:v>
                </c:pt>
                <c:pt idx="2397">
                  <c:v>0.101078</c:v>
                </c:pt>
                <c:pt idx="2398">
                  <c:v>0.101038</c:v>
                </c:pt>
                <c:pt idx="2399">
                  <c:v>0.101323</c:v>
                </c:pt>
                <c:pt idx="2400">
                  <c:v>0.101424</c:v>
                </c:pt>
                <c:pt idx="2401">
                  <c:v>0.101275</c:v>
                </c:pt>
                <c:pt idx="2402">
                  <c:v>0.101059</c:v>
                </c:pt>
                <c:pt idx="2403">
                  <c:v>0.101286</c:v>
                </c:pt>
                <c:pt idx="2404">
                  <c:v>0.10095899999999999</c:v>
                </c:pt>
                <c:pt idx="2405">
                  <c:v>0.100685</c:v>
                </c:pt>
                <c:pt idx="2406">
                  <c:v>0.100545</c:v>
                </c:pt>
                <c:pt idx="2407">
                  <c:v>0.10054100000000001</c:v>
                </c:pt>
                <c:pt idx="2408">
                  <c:v>0.100464</c:v>
                </c:pt>
                <c:pt idx="2409">
                  <c:v>0.100457</c:v>
                </c:pt>
                <c:pt idx="2410">
                  <c:v>0.100435</c:v>
                </c:pt>
                <c:pt idx="2411">
                  <c:v>0.100117</c:v>
                </c:pt>
                <c:pt idx="2412">
                  <c:v>0.100198</c:v>
                </c:pt>
                <c:pt idx="2413">
                  <c:v>0.100174</c:v>
                </c:pt>
                <c:pt idx="2414">
                  <c:v>0.10001699999999999</c:v>
                </c:pt>
                <c:pt idx="2415">
                  <c:v>0.100221</c:v>
                </c:pt>
                <c:pt idx="2416">
                  <c:v>0.10008499999999999</c:v>
                </c:pt>
                <c:pt idx="2417">
                  <c:v>0.10009999999999999</c:v>
                </c:pt>
                <c:pt idx="2418">
                  <c:v>9.9886000000000003E-2</c:v>
                </c:pt>
                <c:pt idx="2419">
                  <c:v>9.9640999999999993E-2</c:v>
                </c:pt>
                <c:pt idx="2420">
                  <c:v>9.9891999999999995E-2</c:v>
                </c:pt>
                <c:pt idx="2421">
                  <c:v>9.9558999999999995E-2</c:v>
                </c:pt>
                <c:pt idx="2422">
                  <c:v>9.9448999999999996E-2</c:v>
                </c:pt>
                <c:pt idx="2423">
                  <c:v>9.9495E-2</c:v>
                </c:pt>
                <c:pt idx="2424">
                  <c:v>9.9638000000000004E-2</c:v>
                </c:pt>
                <c:pt idx="2425">
                  <c:v>9.9551000000000001E-2</c:v>
                </c:pt>
                <c:pt idx="2426">
                  <c:v>9.9328E-2</c:v>
                </c:pt>
                <c:pt idx="2427">
                  <c:v>9.9122000000000002E-2</c:v>
                </c:pt>
                <c:pt idx="2428">
                  <c:v>9.9214999999999998E-2</c:v>
                </c:pt>
                <c:pt idx="2429">
                  <c:v>9.9135000000000001E-2</c:v>
                </c:pt>
                <c:pt idx="2430">
                  <c:v>9.9257999999999999E-2</c:v>
                </c:pt>
                <c:pt idx="2431">
                  <c:v>9.9234000000000003E-2</c:v>
                </c:pt>
                <c:pt idx="2432">
                  <c:v>9.9032999999999996E-2</c:v>
                </c:pt>
                <c:pt idx="2433">
                  <c:v>9.9007999999999999E-2</c:v>
                </c:pt>
                <c:pt idx="2434">
                  <c:v>9.8822999999999994E-2</c:v>
                </c:pt>
                <c:pt idx="2435">
                  <c:v>9.8930000000000004E-2</c:v>
                </c:pt>
                <c:pt idx="2436">
                  <c:v>9.8871000000000001E-2</c:v>
                </c:pt>
                <c:pt idx="2437">
                  <c:v>9.8922999999999997E-2</c:v>
                </c:pt>
                <c:pt idx="2438">
                  <c:v>9.8893999999999996E-2</c:v>
                </c:pt>
                <c:pt idx="2439">
                  <c:v>9.8777000000000004E-2</c:v>
                </c:pt>
                <c:pt idx="2440">
                  <c:v>9.8723000000000005E-2</c:v>
                </c:pt>
                <c:pt idx="2441">
                  <c:v>9.8664000000000002E-2</c:v>
                </c:pt>
                <c:pt idx="2442">
                  <c:v>9.8480999999999999E-2</c:v>
                </c:pt>
                <c:pt idx="2443">
                  <c:v>9.8640000000000005E-2</c:v>
                </c:pt>
                <c:pt idx="2444">
                  <c:v>9.8465999999999998E-2</c:v>
                </c:pt>
                <c:pt idx="2445">
                  <c:v>9.8434999999999995E-2</c:v>
                </c:pt>
                <c:pt idx="2446">
                  <c:v>9.8241999999999996E-2</c:v>
                </c:pt>
                <c:pt idx="2447">
                  <c:v>9.8270999999999997E-2</c:v>
                </c:pt>
                <c:pt idx="2448">
                  <c:v>9.8122000000000001E-2</c:v>
                </c:pt>
                <c:pt idx="2449">
                  <c:v>9.7998000000000002E-2</c:v>
                </c:pt>
                <c:pt idx="2450">
                  <c:v>9.8047999999999996E-2</c:v>
                </c:pt>
                <c:pt idx="2451">
                  <c:v>9.8030000000000006E-2</c:v>
                </c:pt>
                <c:pt idx="2452">
                  <c:v>9.8048999999999997E-2</c:v>
                </c:pt>
                <c:pt idx="2453">
                  <c:v>9.7781999999999994E-2</c:v>
                </c:pt>
                <c:pt idx="2454">
                  <c:v>9.7838999999999995E-2</c:v>
                </c:pt>
                <c:pt idx="2455">
                  <c:v>9.7866999999999996E-2</c:v>
                </c:pt>
                <c:pt idx="2456">
                  <c:v>9.7688999999999998E-2</c:v>
                </c:pt>
                <c:pt idx="2457">
                  <c:v>9.7561999999999996E-2</c:v>
                </c:pt>
                <c:pt idx="2458">
                  <c:v>9.7665000000000002E-2</c:v>
                </c:pt>
                <c:pt idx="2459">
                  <c:v>9.7813999999999998E-2</c:v>
                </c:pt>
                <c:pt idx="2460">
                  <c:v>9.7536999999999999E-2</c:v>
                </c:pt>
                <c:pt idx="2461">
                  <c:v>9.7596000000000002E-2</c:v>
                </c:pt>
                <c:pt idx="2462">
                  <c:v>9.7549999999999998E-2</c:v>
                </c:pt>
                <c:pt idx="2463">
                  <c:v>9.7411999999999999E-2</c:v>
                </c:pt>
                <c:pt idx="2464">
                  <c:v>9.7481999999999999E-2</c:v>
                </c:pt>
                <c:pt idx="2465">
                  <c:v>9.7514000000000003E-2</c:v>
                </c:pt>
                <c:pt idx="2466">
                  <c:v>9.7547999999999996E-2</c:v>
                </c:pt>
                <c:pt idx="2467">
                  <c:v>9.7474000000000005E-2</c:v>
                </c:pt>
                <c:pt idx="2468">
                  <c:v>9.7275E-2</c:v>
                </c:pt>
                <c:pt idx="2469">
                  <c:v>9.7508999999999998E-2</c:v>
                </c:pt>
                <c:pt idx="2470">
                  <c:v>9.7439999999999999E-2</c:v>
                </c:pt>
                <c:pt idx="2471">
                  <c:v>9.7310999999999995E-2</c:v>
                </c:pt>
                <c:pt idx="2472">
                  <c:v>9.7264000000000003E-2</c:v>
                </c:pt>
                <c:pt idx="2473">
                  <c:v>9.7139000000000003E-2</c:v>
                </c:pt>
                <c:pt idx="2474">
                  <c:v>9.7115999999999994E-2</c:v>
                </c:pt>
                <c:pt idx="2475">
                  <c:v>9.6850000000000006E-2</c:v>
                </c:pt>
                <c:pt idx="2476">
                  <c:v>9.6969E-2</c:v>
                </c:pt>
                <c:pt idx="2477">
                  <c:v>9.7053E-2</c:v>
                </c:pt>
                <c:pt idx="2478">
                  <c:v>9.6978999999999996E-2</c:v>
                </c:pt>
                <c:pt idx="2479">
                  <c:v>9.7069000000000003E-2</c:v>
                </c:pt>
                <c:pt idx="2480">
                  <c:v>9.7198000000000007E-2</c:v>
                </c:pt>
                <c:pt idx="2481">
                  <c:v>9.6919000000000005E-2</c:v>
                </c:pt>
                <c:pt idx="2482">
                  <c:v>9.6704999999999999E-2</c:v>
                </c:pt>
                <c:pt idx="2483">
                  <c:v>9.6726000000000006E-2</c:v>
                </c:pt>
                <c:pt idx="2484">
                  <c:v>9.6894999999999995E-2</c:v>
                </c:pt>
                <c:pt idx="2485">
                  <c:v>9.6675999999999998E-2</c:v>
                </c:pt>
                <c:pt idx="2486">
                  <c:v>9.6712000000000006E-2</c:v>
                </c:pt>
                <c:pt idx="2487">
                  <c:v>9.6660999999999997E-2</c:v>
                </c:pt>
                <c:pt idx="2488">
                  <c:v>9.665E-2</c:v>
                </c:pt>
                <c:pt idx="2489">
                  <c:v>9.6431000000000003E-2</c:v>
                </c:pt>
                <c:pt idx="2490">
                  <c:v>9.6175999999999998E-2</c:v>
                </c:pt>
                <c:pt idx="2491">
                  <c:v>9.6410999999999997E-2</c:v>
                </c:pt>
                <c:pt idx="2492">
                  <c:v>9.6374000000000001E-2</c:v>
                </c:pt>
                <c:pt idx="2493">
                  <c:v>9.6556000000000003E-2</c:v>
                </c:pt>
                <c:pt idx="2494">
                  <c:v>9.6393000000000006E-2</c:v>
                </c:pt>
                <c:pt idx="2495">
                  <c:v>9.6318000000000001E-2</c:v>
                </c:pt>
                <c:pt idx="2496">
                  <c:v>9.6192E-2</c:v>
                </c:pt>
                <c:pt idx="2497">
                  <c:v>9.6109E-2</c:v>
                </c:pt>
                <c:pt idx="2498">
                  <c:v>9.6222000000000002E-2</c:v>
                </c:pt>
                <c:pt idx="2499">
                  <c:v>9.5994999999999997E-2</c:v>
                </c:pt>
                <c:pt idx="2500">
                  <c:v>9.604500000000000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F-5173-4D8C-83A4-B0F839B09291}"/>
            </c:ext>
          </c:extLst>
        </c:ser>
        <c:ser>
          <c:idx val="16"/>
          <c:order val="16"/>
          <c:tx>
            <c:v>pH=3.12</c:v>
          </c:tx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R$1:$R$2501</c:f>
              <c:numCache>
                <c:formatCode>General</c:formatCode>
                <c:ptCount val="2501"/>
                <c:pt idx="0">
                  <c:v>0.18126600000000001</c:v>
                </c:pt>
                <c:pt idx="1">
                  <c:v>0.180483</c:v>
                </c:pt>
                <c:pt idx="2">
                  <c:v>0.18005499999999999</c:v>
                </c:pt>
                <c:pt idx="3">
                  <c:v>0.18003</c:v>
                </c:pt>
                <c:pt idx="4">
                  <c:v>0.17962700000000001</c:v>
                </c:pt>
                <c:pt idx="5">
                  <c:v>0.179673</c:v>
                </c:pt>
                <c:pt idx="6">
                  <c:v>0.179508</c:v>
                </c:pt>
                <c:pt idx="7">
                  <c:v>0.17966499999999999</c:v>
                </c:pt>
                <c:pt idx="8">
                  <c:v>0.17971899999999999</c:v>
                </c:pt>
                <c:pt idx="9">
                  <c:v>0.17958199999999999</c:v>
                </c:pt>
                <c:pt idx="10">
                  <c:v>0.179065</c:v>
                </c:pt>
                <c:pt idx="11">
                  <c:v>0.17879300000000001</c:v>
                </c:pt>
                <c:pt idx="12">
                  <c:v>0.17844099999999999</c:v>
                </c:pt>
                <c:pt idx="13">
                  <c:v>0.17785400000000001</c:v>
                </c:pt>
                <c:pt idx="14">
                  <c:v>0.17790800000000001</c:v>
                </c:pt>
                <c:pt idx="15">
                  <c:v>0.178288</c:v>
                </c:pt>
                <c:pt idx="16">
                  <c:v>0.177926</c:v>
                </c:pt>
                <c:pt idx="17">
                  <c:v>0.17752899999999999</c:v>
                </c:pt>
                <c:pt idx="18">
                  <c:v>0.17755499999999999</c:v>
                </c:pt>
                <c:pt idx="19">
                  <c:v>0.17762</c:v>
                </c:pt>
                <c:pt idx="20">
                  <c:v>0.177228</c:v>
                </c:pt>
                <c:pt idx="21">
                  <c:v>0.17704500000000001</c:v>
                </c:pt>
                <c:pt idx="22">
                  <c:v>0.17683399999999999</c:v>
                </c:pt>
                <c:pt idx="23">
                  <c:v>0.17602499999999999</c:v>
                </c:pt>
                <c:pt idx="24">
                  <c:v>0.176341</c:v>
                </c:pt>
                <c:pt idx="25">
                  <c:v>0.17673</c:v>
                </c:pt>
                <c:pt idx="26">
                  <c:v>0.175705</c:v>
                </c:pt>
                <c:pt idx="27">
                  <c:v>0.17524000000000001</c:v>
                </c:pt>
                <c:pt idx="28">
                  <c:v>0.174816</c:v>
                </c:pt>
                <c:pt idx="29">
                  <c:v>0.174931</c:v>
                </c:pt>
                <c:pt idx="30">
                  <c:v>0.17455999999999999</c:v>
                </c:pt>
                <c:pt idx="31">
                  <c:v>0.17453099999999999</c:v>
                </c:pt>
                <c:pt idx="32">
                  <c:v>0.17505699999999999</c:v>
                </c:pt>
                <c:pt idx="33">
                  <c:v>0.17446200000000001</c:v>
                </c:pt>
                <c:pt idx="34">
                  <c:v>0.17402300000000001</c:v>
                </c:pt>
                <c:pt idx="35">
                  <c:v>0.173592</c:v>
                </c:pt>
                <c:pt idx="36">
                  <c:v>0.17361299999999999</c:v>
                </c:pt>
                <c:pt idx="37">
                  <c:v>0.17379800000000001</c:v>
                </c:pt>
                <c:pt idx="38">
                  <c:v>0.17314299999999999</c:v>
                </c:pt>
                <c:pt idx="39">
                  <c:v>0.172823</c:v>
                </c:pt>
                <c:pt idx="40">
                  <c:v>0.17238000000000001</c:v>
                </c:pt>
                <c:pt idx="41">
                  <c:v>0.17199200000000001</c:v>
                </c:pt>
                <c:pt idx="42">
                  <c:v>0.17216799999999999</c:v>
                </c:pt>
                <c:pt idx="43">
                  <c:v>0.17122699999999999</c:v>
                </c:pt>
                <c:pt idx="44">
                  <c:v>0.171013</c:v>
                </c:pt>
                <c:pt idx="45">
                  <c:v>0.171182</c:v>
                </c:pt>
                <c:pt idx="46">
                  <c:v>0.17067599999999999</c:v>
                </c:pt>
                <c:pt idx="47">
                  <c:v>0.17027100000000001</c:v>
                </c:pt>
                <c:pt idx="48">
                  <c:v>0.16952</c:v>
                </c:pt>
                <c:pt idx="49">
                  <c:v>0.16941400000000001</c:v>
                </c:pt>
                <c:pt idx="50">
                  <c:v>0.16892499999999999</c:v>
                </c:pt>
                <c:pt idx="51">
                  <c:v>0.16939399999999999</c:v>
                </c:pt>
                <c:pt idx="52">
                  <c:v>0.16949500000000001</c:v>
                </c:pt>
                <c:pt idx="53">
                  <c:v>0.16885600000000001</c:v>
                </c:pt>
                <c:pt idx="54">
                  <c:v>0.16784099999999999</c:v>
                </c:pt>
                <c:pt idx="55">
                  <c:v>0.16791500000000001</c:v>
                </c:pt>
                <c:pt idx="56">
                  <c:v>0.167655</c:v>
                </c:pt>
                <c:pt idx="57">
                  <c:v>0.16806299999999999</c:v>
                </c:pt>
                <c:pt idx="58">
                  <c:v>0.16803899999999999</c:v>
                </c:pt>
                <c:pt idx="59">
                  <c:v>0.16730999999999999</c:v>
                </c:pt>
                <c:pt idx="60">
                  <c:v>0.16711300000000001</c:v>
                </c:pt>
                <c:pt idx="61">
                  <c:v>0.16699700000000001</c:v>
                </c:pt>
                <c:pt idx="62">
                  <c:v>0.16617100000000001</c:v>
                </c:pt>
                <c:pt idx="63">
                  <c:v>0.16600999999999999</c:v>
                </c:pt>
                <c:pt idx="64">
                  <c:v>0.165718</c:v>
                </c:pt>
                <c:pt idx="65">
                  <c:v>0.16544500000000001</c:v>
                </c:pt>
                <c:pt idx="66">
                  <c:v>0.16534299999999999</c:v>
                </c:pt>
                <c:pt idx="67">
                  <c:v>0.164744</c:v>
                </c:pt>
                <c:pt idx="68">
                  <c:v>0.16389300000000001</c:v>
                </c:pt>
                <c:pt idx="69">
                  <c:v>0.16429099999999999</c:v>
                </c:pt>
                <c:pt idx="70">
                  <c:v>0.16283500000000001</c:v>
                </c:pt>
                <c:pt idx="71">
                  <c:v>0.16342100000000001</c:v>
                </c:pt>
                <c:pt idx="72">
                  <c:v>0.16189999999999999</c:v>
                </c:pt>
                <c:pt idx="73">
                  <c:v>0.16275700000000001</c:v>
                </c:pt>
                <c:pt idx="74">
                  <c:v>0.16228000000000001</c:v>
                </c:pt>
                <c:pt idx="75">
                  <c:v>0.16104099999999999</c:v>
                </c:pt>
                <c:pt idx="76">
                  <c:v>0.16111600000000001</c:v>
                </c:pt>
                <c:pt idx="77">
                  <c:v>0.161464</c:v>
                </c:pt>
                <c:pt idx="78">
                  <c:v>0.16131599999999999</c:v>
                </c:pt>
                <c:pt idx="79">
                  <c:v>0.16081899999999999</c:v>
                </c:pt>
                <c:pt idx="80">
                  <c:v>0.16051699999999999</c:v>
                </c:pt>
                <c:pt idx="81">
                  <c:v>0.160079</c:v>
                </c:pt>
                <c:pt idx="82">
                  <c:v>0.159967</c:v>
                </c:pt>
                <c:pt idx="83">
                  <c:v>0.15920899999999999</c:v>
                </c:pt>
                <c:pt idx="84">
                  <c:v>0.159245</c:v>
                </c:pt>
                <c:pt idx="85">
                  <c:v>0.15953700000000001</c:v>
                </c:pt>
                <c:pt idx="86">
                  <c:v>0.158501</c:v>
                </c:pt>
                <c:pt idx="87">
                  <c:v>0.15846099999999999</c:v>
                </c:pt>
                <c:pt idx="88">
                  <c:v>0.15783</c:v>
                </c:pt>
                <c:pt idx="89">
                  <c:v>0.15784200000000001</c:v>
                </c:pt>
                <c:pt idx="90">
                  <c:v>0.158056</c:v>
                </c:pt>
                <c:pt idx="91">
                  <c:v>0.15696399999999999</c:v>
                </c:pt>
                <c:pt idx="92">
                  <c:v>0.15681100000000001</c:v>
                </c:pt>
                <c:pt idx="93">
                  <c:v>0.15648400000000001</c:v>
                </c:pt>
                <c:pt idx="94">
                  <c:v>0.15644</c:v>
                </c:pt>
                <c:pt idx="95">
                  <c:v>0.15628300000000001</c:v>
                </c:pt>
                <c:pt idx="96">
                  <c:v>0.15662699999999999</c:v>
                </c:pt>
                <c:pt idx="97">
                  <c:v>0.15545500000000001</c:v>
                </c:pt>
                <c:pt idx="98">
                  <c:v>0.15528900000000001</c:v>
                </c:pt>
                <c:pt idx="99">
                  <c:v>0.15543699999999999</c:v>
                </c:pt>
                <c:pt idx="100">
                  <c:v>0.15481600000000001</c:v>
                </c:pt>
                <c:pt idx="101">
                  <c:v>0.15426899999999999</c:v>
                </c:pt>
                <c:pt idx="102">
                  <c:v>0.15395400000000001</c:v>
                </c:pt>
                <c:pt idx="103">
                  <c:v>0.153723</c:v>
                </c:pt>
                <c:pt idx="104">
                  <c:v>0.15310699999999999</c:v>
                </c:pt>
                <c:pt idx="105">
                  <c:v>0.15307999999999999</c:v>
                </c:pt>
                <c:pt idx="106">
                  <c:v>0.15287200000000001</c:v>
                </c:pt>
                <c:pt idx="107">
                  <c:v>0.152785</c:v>
                </c:pt>
                <c:pt idx="108">
                  <c:v>0.151862</c:v>
                </c:pt>
                <c:pt idx="109">
                  <c:v>0.151889</c:v>
                </c:pt>
                <c:pt idx="110">
                  <c:v>0.15187899999999999</c:v>
                </c:pt>
                <c:pt idx="111">
                  <c:v>0.151196</c:v>
                </c:pt>
                <c:pt idx="112">
                  <c:v>0.151278</c:v>
                </c:pt>
                <c:pt idx="113">
                  <c:v>0.15117900000000001</c:v>
                </c:pt>
                <c:pt idx="114">
                  <c:v>0.150926</c:v>
                </c:pt>
                <c:pt idx="115">
                  <c:v>0.15031900000000001</c:v>
                </c:pt>
                <c:pt idx="116">
                  <c:v>0.15015300000000001</c:v>
                </c:pt>
                <c:pt idx="117">
                  <c:v>0.149973</c:v>
                </c:pt>
                <c:pt idx="118">
                  <c:v>0.14937800000000001</c:v>
                </c:pt>
                <c:pt idx="119">
                  <c:v>0.14967800000000001</c:v>
                </c:pt>
                <c:pt idx="120">
                  <c:v>0.149199</c:v>
                </c:pt>
                <c:pt idx="121">
                  <c:v>0.149228</c:v>
                </c:pt>
                <c:pt idx="122">
                  <c:v>0.148789</c:v>
                </c:pt>
                <c:pt idx="123">
                  <c:v>0.14810799999999999</c:v>
                </c:pt>
                <c:pt idx="124">
                  <c:v>0.14801300000000001</c:v>
                </c:pt>
                <c:pt idx="125">
                  <c:v>0.14752000000000001</c:v>
                </c:pt>
                <c:pt idx="126">
                  <c:v>0.14732200000000001</c:v>
                </c:pt>
                <c:pt idx="127">
                  <c:v>0.147397</c:v>
                </c:pt>
                <c:pt idx="128">
                  <c:v>0.14683499999999999</c:v>
                </c:pt>
                <c:pt idx="129">
                  <c:v>0.146397</c:v>
                </c:pt>
                <c:pt idx="130">
                  <c:v>0.14591100000000001</c:v>
                </c:pt>
                <c:pt idx="131">
                  <c:v>0.146263</c:v>
                </c:pt>
                <c:pt idx="132">
                  <c:v>0.146097</c:v>
                </c:pt>
                <c:pt idx="133">
                  <c:v>0.14530899999999999</c:v>
                </c:pt>
                <c:pt idx="134">
                  <c:v>0.14535500000000001</c:v>
                </c:pt>
                <c:pt idx="135">
                  <c:v>0.145014</c:v>
                </c:pt>
                <c:pt idx="136">
                  <c:v>0.144955</c:v>
                </c:pt>
                <c:pt idx="137">
                  <c:v>0.14443700000000001</c:v>
                </c:pt>
                <c:pt idx="138">
                  <c:v>0.143626</c:v>
                </c:pt>
                <c:pt idx="139">
                  <c:v>0.144317</c:v>
                </c:pt>
                <c:pt idx="140">
                  <c:v>0.143321</c:v>
                </c:pt>
                <c:pt idx="141">
                  <c:v>0.142843</c:v>
                </c:pt>
                <c:pt idx="142">
                  <c:v>0.14299100000000001</c:v>
                </c:pt>
                <c:pt idx="143">
                  <c:v>0.142426</c:v>
                </c:pt>
                <c:pt idx="144">
                  <c:v>0.14220099999999999</c:v>
                </c:pt>
                <c:pt idx="145">
                  <c:v>0.14289499999999999</c:v>
                </c:pt>
                <c:pt idx="146">
                  <c:v>0.14167099999999999</c:v>
                </c:pt>
                <c:pt idx="147">
                  <c:v>0.14207500000000001</c:v>
                </c:pt>
                <c:pt idx="148">
                  <c:v>0.14150099999999999</c:v>
                </c:pt>
                <c:pt idx="149">
                  <c:v>0.14132500000000001</c:v>
                </c:pt>
                <c:pt idx="150">
                  <c:v>0.141261</c:v>
                </c:pt>
                <c:pt idx="151">
                  <c:v>0.140735</c:v>
                </c:pt>
                <c:pt idx="152">
                  <c:v>0.14019799999999999</c:v>
                </c:pt>
                <c:pt idx="153">
                  <c:v>0.13988900000000001</c:v>
                </c:pt>
                <c:pt idx="154">
                  <c:v>0.13928699999999999</c:v>
                </c:pt>
                <c:pt idx="155">
                  <c:v>0.13936899999999999</c:v>
                </c:pt>
                <c:pt idx="156">
                  <c:v>0.13964399999999999</c:v>
                </c:pt>
                <c:pt idx="157">
                  <c:v>0.13883000000000001</c:v>
                </c:pt>
                <c:pt idx="158">
                  <c:v>0.13822799999999999</c:v>
                </c:pt>
                <c:pt idx="159">
                  <c:v>0.13835600000000001</c:v>
                </c:pt>
                <c:pt idx="160">
                  <c:v>0.13842599999999999</c:v>
                </c:pt>
                <c:pt idx="161">
                  <c:v>0.13819200000000001</c:v>
                </c:pt>
                <c:pt idx="162">
                  <c:v>0.13728799999999999</c:v>
                </c:pt>
                <c:pt idx="163">
                  <c:v>0.13733200000000001</c:v>
                </c:pt>
                <c:pt idx="164">
                  <c:v>0.13741999999999999</c:v>
                </c:pt>
                <c:pt idx="165">
                  <c:v>0.13717499999999999</c:v>
                </c:pt>
                <c:pt idx="166">
                  <c:v>0.13702300000000001</c:v>
                </c:pt>
                <c:pt idx="167">
                  <c:v>0.13657</c:v>
                </c:pt>
                <c:pt idx="168">
                  <c:v>0.13626199999999999</c:v>
                </c:pt>
                <c:pt idx="169">
                  <c:v>0.136571</c:v>
                </c:pt>
                <c:pt idx="170">
                  <c:v>0.13630600000000001</c:v>
                </c:pt>
                <c:pt idx="171">
                  <c:v>0.13580200000000001</c:v>
                </c:pt>
                <c:pt idx="172">
                  <c:v>0.135354</c:v>
                </c:pt>
                <c:pt idx="173">
                  <c:v>0.13496900000000001</c:v>
                </c:pt>
                <c:pt idx="174">
                  <c:v>0.134464</c:v>
                </c:pt>
                <c:pt idx="175">
                  <c:v>0.13434699999999999</c:v>
                </c:pt>
                <c:pt idx="176">
                  <c:v>0.13400799999999999</c:v>
                </c:pt>
                <c:pt idx="177">
                  <c:v>0.13325699999999999</c:v>
                </c:pt>
                <c:pt idx="178">
                  <c:v>0.13366400000000001</c:v>
                </c:pt>
                <c:pt idx="179">
                  <c:v>0.133102</c:v>
                </c:pt>
                <c:pt idx="180">
                  <c:v>0.13316700000000001</c:v>
                </c:pt>
                <c:pt idx="181">
                  <c:v>0.132327</c:v>
                </c:pt>
                <c:pt idx="182">
                  <c:v>0.13161300000000001</c:v>
                </c:pt>
                <c:pt idx="183">
                  <c:v>0.13158500000000001</c:v>
                </c:pt>
                <c:pt idx="184">
                  <c:v>0.131824</c:v>
                </c:pt>
                <c:pt idx="185">
                  <c:v>0.13145699999999999</c:v>
                </c:pt>
                <c:pt idx="186">
                  <c:v>0.13109499999999999</c:v>
                </c:pt>
                <c:pt idx="187">
                  <c:v>0.130523</c:v>
                </c:pt>
                <c:pt idx="188">
                  <c:v>0.130744</c:v>
                </c:pt>
                <c:pt idx="189">
                  <c:v>0.12995899999999999</c:v>
                </c:pt>
                <c:pt idx="190">
                  <c:v>0.13045200000000001</c:v>
                </c:pt>
                <c:pt idx="191">
                  <c:v>0.130193</c:v>
                </c:pt>
                <c:pt idx="192">
                  <c:v>0.130327</c:v>
                </c:pt>
                <c:pt idx="193">
                  <c:v>0.12992000000000001</c:v>
                </c:pt>
                <c:pt idx="194">
                  <c:v>0.12920000000000001</c:v>
                </c:pt>
                <c:pt idx="195">
                  <c:v>0.129215</c:v>
                </c:pt>
                <c:pt idx="196">
                  <c:v>0.12895999999999999</c:v>
                </c:pt>
                <c:pt idx="197">
                  <c:v>0.128249</c:v>
                </c:pt>
                <c:pt idx="198">
                  <c:v>0.12789</c:v>
                </c:pt>
                <c:pt idx="199">
                  <c:v>0.12737499999999999</c:v>
                </c:pt>
                <c:pt idx="200">
                  <c:v>0.12675500000000001</c:v>
                </c:pt>
                <c:pt idx="201">
                  <c:v>0.1268</c:v>
                </c:pt>
                <c:pt idx="202">
                  <c:v>0.12662300000000001</c:v>
                </c:pt>
                <c:pt idx="203">
                  <c:v>0.126667</c:v>
                </c:pt>
                <c:pt idx="204">
                  <c:v>0.126027</c:v>
                </c:pt>
                <c:pt idx="205">
                  <c:v>0.12607599999999999</c:v>
                </c:pt>
                <c:pt idx="206">
                  <c:v>0.125641</c:v>
                </c:pt>
                <c:pt idx="207">
                  <c:v>0.125497</c:v>
                </c:pt>
                <c:pt idx="208">
                  <c:v>0.125308</c:v>
                </c:pt>
                <c:pt idx="209">
                  <c:v>0.12562100000000001</c:v>
                </c:pt>
                <c:pt idx="210">
                  <c:v>0.12517300000000001</c:v>
                </c:pt>
                <c:pt idx="211">
                  <c:v>0.12451</c:v>
                </c:pt>
                <c:pt idx="212">
                  <c:v>0.124602</c:v>
                </c:pt>
                <c:pt idx="213">
                  <c:v>0.124095</c:v>
                </c:pt>
                <c:pt idx="214">
                  <c:v>0.123611</c:v>
                </c:pt>
                <c:pt idx="215">
                  <c:v>0.123323</c:v>
                </c:pt>
                <c:pt idx="216">
                  <c:v>0.123527</c:v>
                </c:pt>
                <c:pt idx="217">
                  <c:v>0.122928</c:v>
                </c:pt>
                <c:pt idx="218">
                  <c:v>0.122809</c:v>
                </c:pt>
                <c:pt idx="219">
                  <c:v>0.12173200000000001</c:v>
                </c:pt>
                <c:pt idx="220">
                  <c:v>0.12178600000000001</c:v>
                </c:pt>
                <c:pt idx="221">
                  <c:v>0.121532</c:v>
                </c:pt>
                <c:pt idx="222">
                  <c:v>0.121873</c:v>
                </c:pt>
                <c:pt idx="223">
                  <c:v>0.121267</c:v>
                </c:pt>
                <c:pt idx="224">
                  <c:v>0.12090099999999999</c:v>
                </c:pt>
                <c:pt idx="225">
                  <c:v>0.120576</c:v>
                </c:pt>
                <c:pt idx="226">
                  <c:v>0.120092</c:v>
                </c:pt>
                <c:pt idx="227">
                  <c:v>0.12044100000000001</c:v>
                </c:pt>
                <c:pt idx="228">
                  <c:v>0.120104</c:v>
                </c:pt>
                <c:pt idx="229">
                  <c:v>0.119994</c:v>
                </c:pt>
                <c:pt idx="230">
                  <c:v>0.119032</c:v>
                </c:pt>
                <c:pt idx="231">
                  <c:v>0.11935800000000001</c:v>
                </c:pt>
                <c:pt idx="232">
                  <c:v>0.1196</c:v>
                </c:pt>
                <c:pt idx="233">
                  <c:v>0.118564</c:v>
                </c:pt>
                <c:pt idx="234">
                  <c:v>0.11866500000000001</c:v>
                </c:pt>
                <c:pt idx="235">
                  <c:v>0.118226</c:v>
                </c:pt>
                <c:pt idx="236">
                  <c:v>0.118295</c:v>
                </c:pt>
                <c:pt idx="237">
                  <c:v>0.118176</c:v>
                </c:pt>
                <c:pt idx="238">
                  <c:v>0.118131</c:v>
                </c:pt>
                <c:pt idx="239">
                  <c:v>0.117549</c:v>
                </c:pt>
                <c:pt idx="240">
                  <c:v>0.117905</c:v>
                </c:pt>
                <c:pt idx="241">
                  <c:v>0.116328</c:v>
                </c:pt>
                <c:pt idx="242">
                  <c:v>0.11684899999999999</c:v>
                </c:pt>
                <c:pt idx="243">
                  <c:v>0.116052</c:v>
                </c:pt>
                <c:pt idx="244">
                  <c:v>0.11642</c:v>
                </c:pt>
                <c:pt idx="245">
                  <c:v>0.11611200000000001</c:v>
                </c:pt>
                <c:pt idx="246">
                  <c:v>0.115263</c:v>
                </c:pt>
                <c:pt idx="247">
                  <c:v>0.114665</c:v>
                </c:pt>
                <c:pt idx="248">
                  <c:v>0.11473700000000001</c:v>
                </c:pt>
                <c:pt idx="249">
                  <c:v>0.115091</c:v>
                </c:pt>
                <c:pt idx="250">
                  <c:v>0.11234</c:v>
                </c:pt>
                <c:pt idx="251">
                  <c:v>0.112009</c:v>
                </c:pt>
                <c:pt idx="252">
                  <c:v>0.111953</c:v>
                </c:pt>
                <c:pt idx="253">
                  <c:v>0.11150500000000001</c:v>
                </c:pt>
                <c:pt idx="254">
                  <c:v>0.111277</c:v>
                </c:pt>
                <c:pt idx="255">
                  <c:v>0.110981</c:v>
                </c:pt>
                <c:pt idx="256">
                  <c:v>0.110767</c:v>
                </c:pt>
                <c:pt idx="257">
                  <c:v>0.110973</c:v>
                </c:pt>
                <c:pt idx="258">
                  <c:v>0.110708</c:v>
                </c:pt>
                <c:pt idx="259">
                  <c:v>0.110351</c:v>
                </c:pt>
                <c:pt idx="260">
                  <c:v>0.110253</c:v>
                </c:pt>
                <c:pt idx="261">
                  <c:v>0.109593</c:v>
                </c:pt>
                <c:pt idx="262">
                  <c:v>0.109693</c:v>
                </c:pt>
                <c:pt idx="263">
                  <c:v>0.10975699999999999</c:v>
                </c:pt>
                <c:pt idx="264">
                  <c:v>0.109433</c:v>
                </c:pt>
                <c:pt idx="265">
                  <c:v>0.10897999999999999</c:v>
                </c:pt>
                <c:pt idx="266">
                  <c:v>0.10870299999999999</c:v>
                </c:pt>
                <c:pt idx="267">
                  <c:v>0.108684</c:v>
                </c:pt>
                <c:pt idx="268">
                  <c:v>0.108098</c:v>
                </c:pt>
                <c:pt idx="269">
                  <c:v>0.108115</c:v>
                </c:pt>
                <c:pt idx="270">
                  <c:v>0.10804800000000001</c:v>
                </c:pt>
                <c:pt idx="271">
                  <c:v>0.107323</c:v>
                </c:pt>
                <c:pt idx="272">
                  <c:v>0.10725</c:v>
                </c:pt>
                <c:pt idx="273">
                  <c:v>0.10678600000000001</c:v>
                </c:pt>
                <c:pt idx="274">
                  <c:v>0.106708</c:v>
                </c:pt>
                <c:pt idx="275">
                  <c:v>0.106528</c:v>
                </c:pt>
                <c:pt idx="276">
                  <c:v>0.10607900000000001</c:v>
                </c:pt>
                <c:pt idx="277">
                  <c:v>0.106268</c:v>
                </c:pt>
                <c:pt idx="278">
                  <c:v>0.106016</c:v>
                </c:pt>
                <c:pt idx="279">
                  <c:v>0.105946</c:v>
                </c:pt>
                <c:pt idx="280">
                  <c:v>0.105434</c:v>
                </c:pt>
                <c:pt idx="281">
                  <c:v>0.105641</c:v>
                </c:pt>
                <c:pt idx="282">
                  <c:v>0.10557</c:v>
                </c:pt>
                <c:pt idx="283">
                  <c:v>0.10513699999999999</c:v>
                </c:pt>
                <c:pt idx="284">
                  <c:v>0.105043</c:v>
                </c:pt>
                <c:pt idx="285">
                  <c:v>0.104598</c:v>
                </c:pt>
                <c:pt idx="286">
                  <c:v>0.10399899999999999</c:v>
                </c:pt>
                <c:pt idx="287">
                  <c:v>0.104188</c:v>
                </c:pt>
                <c:pt idx="288">
                  <c:v>0.104167</c:v>
                </c:pt>
                <c:pt idx="289">
                  <c:v>0.10388500000000001</c:v>
                </c:pt>
                <c:pt idx="290">
                  <c:v>0.103464</c:v>
                </c:pt>
                <c:pt idx="291">
                  <c:v>0.102837</c:v>
                </c:pt>
                <c:pt idx="292">
                  <c:v>0.10269</c:v>
                </c:pt>
                <c:pt idx="293">
                  <c:v>0.1027</c:v>
                </c:pt>
                <c:pt idx="294">
                  <c:v>0.102578</c:v>
                </c:pt>
                <c:pt idx="295">
                  <c:v>0.10224999999999999</c:v>
                </c:pt>
                <c:pt idx="296">
                  <c:v>0.102225</c:v>
                </c:pt>
                <c:pt idx="297">
                  <c:v>0.102011</c:v>
                </c:pt>
                <c:pt idx="298">
                  <c:v>0.101938</c:v>
                </c:pt>
                <c:pt idx="299">
                  <c:v>0.101575</c:v>
                </c:pt>
                <c:pt idx="300">
                  <c:v>0.101434</c:v>
                </c:pt>
                <c:pt idx="301">
                  <c:v>0.10094</c:v>
                </c:pt>
                <c:pt idx="302">
                  <c:v>0.101005</c:v>
                </c:pt>
                <c:pt idx="303">
                  <c:v>0.100928</c:v>
                </c:pt>
                <c:pt idx="304">
                  <c:v>0.100604</c:v>
                </c:pt>
                <c:pt idx="305">
                  <c:v>0.100354</c:v>
                </c:pt>
                <c:pt idx="306">
                  <c:v>0.100106</c:v>
                </c:pt>
                <c:pt idx="307">
                  <c:v>9.9975999999999995E-2</c:v>
                </c:pt>
                <c:pt idx="308">
                  <c:v>0.10014000000000001</c:v>
                </c:pt>
                <c:pt idx="309">
                  <c:v>9.9421999999999996E-2</c:v>
                </c:pt>
                <c:pt idx="310">
                  <c:v>9.9427000000000001E-2</c:v>
                </c:pt>
                <c:pt idx="311">
                  <c:v>9.9174999999999999E-2</c:v>
                </c:pt>
                <c:pt idx="312">
                  <c:v>9.8643999999999996E-2</c:v>
                </c:pt>
                <c:pt idx="313">
                  <c:v>9.8641999999999994E-2</c:v>
                </c:pt>
                <c:pt idx="314">
                  <c:v>9.8427000000000001E-2</c:v>
                </c:pt>
                <c:pt idx="315">
                  <c:v>9.8158999999999996E-2</c:v>
                </c:pt>
                <c:pt idx="316">
                  <c:v>9.7913E-2</c:v>
                </c:pt>
                <c:pt idx="317">
                  <c:v>9.7599000000000005E-2</c:v>
                </c:pt>
                <c:pt idx="318">
                  <c:v>9.7166000000000002E-2</c:v>
                </c:pt>
                <c:pt idx="319">
                  <c:v>9.7170000000000006E-2</c:v>
                </c:pt>
                <c:pt idx="320">
                  <c:v>9.6850000000000006E-2</c:v>
                </c:pt>
                <c:pt idx="321">
                  <c:v>9.6967999999999999E-2</c:v>
                </c:pt>
                <c:pt idx="322">
                  <c:v>9.6633999999999998E-2</c:v>
                </c:pt>
                <c:pt idx="323">
                  <c:v>9.6412999999999999E-2</c:v>
                </c:pt>
                <c:pt idx="324">
                  <c:v>9.6272999999999997E-2</c:v>
                </c:pt>
                <c:pt idx="325">
                  <c:v>9.6132999999999996E-2</c:v>
                </c:pt>
                <c:pt idx="326">
                  <c:v>9.6101000000000006E-2</c:v>
                </c:pt>
                <c:pt idx="327">
                  <c:v>9.6240000000000006E-2</c:v>
                </c:pt>
                <c:pt idx="328">
                  <c:v>9.5677999999999999E-2</c:v>
                </c:pt>
                <c:pt idx="329">
                  <c:v>9.5292000000000002E-2</c:v>
                </c:pt>
                <c:pt idx="330">
                  <c:v>9.5111000000000001E-2</c:v>
                </c:pt>
                <c:pt idx="331">
                  <c:v>9.4499E-2</c:v>
                </c:pt>
                <c:pt idx="332">
                  <c:v>9.4420000000000004E-2</c:v>
                </c:pt>
                <c:pt idx="333">
                  <c:v>9.4441999999999998E-2</c:v>
                </c:pt>
                <c:pt idx="334">
                  <c:v>9.4192999999999999E-2</c:v>
                </c:pt>
                <c:pt idx="335">
                  <c:v>9.3723000000000001E-2</c:v>
                </c:pt>
                <c:pt idx="336">
                  <c:v>9.3855999999999995E-2</c:v>
                </c:pt>
                <c:pt idx="337">
                  <c:v>9.4062000000000007E-2</c:v>
                </c:pt>
                <c:pt idx="338">
                  <c:v>9.3572000000000002E-2</c:v>
                </c:pt>
                <c:pt idx="339">
                  <c:v>9.3183000000000002E-2</c:v>
                </c:pt>
                <c:pt idx="340">
                  <c:v>9.2883999999999994E-2</c:v>
                </c:pt>
                <c:pt idx="341">
                  <c:v>9.2790999999999998E-2</c:v>
                </c:pt>
                <c:pt idx="342">
                  <c:v>9.2482999999999996E-2</c:v>
                </c:pt>
                <c:pt idx="343">
                  <c:v>9.2165999999999998E-2</c:v>
                </c:pt>
                <c:pt idx="344">
                  <c:v>9.2214000000000004E-2</c:v>
                </c:pt>
                <c:pt idx="345">
                  <c:v>9.1783000000000003E-2</c:v>
                </c:pt>
                <c:pt idx="346">
                  <c:v>9.1619999999999993E-2</c:v>
                </c:pt>
                <c:pt idx="347">
                  <c:v>9.1440999999999995E-2</c:v>
                </c:pt>
                <c:pt idx="348">
                  <c:v>9.1217000000000006E-2</c:v>
                </c:pt>
                <c:pt idx="349">
                  <c:v>9.0892000000000001E-2</c:v>
                </c:pt>
                <c:pt idx="350">
                  <c:v>9.0809000000000001E-2</c:v>
                </c:pt>
                <c:pt idx="351">
                  <c:v>9.1078999999999993E-2</c:v>
                </c:pt>
                <c:pt idx="352">
                  <c:v>9.0572E-2</c:v>
                </c:pt>
                <c:pt idx="353">
                  <c:v>9.0175000000000005E-2</c:v>
                </c:pt>
                <c:pt idx="354">
                  <c:v>8.9944999999999997E-2</c:v>
                </c:pt>
                <c:pt idx="355">
                  <c:v>8.9747999999999994E-2</c:v>
                </c:pt>
                <c:pt idx="356">
                  <c:v>8.9551000000000006E-2</c:v>
                </c:pt>
                <c:pt idx="357">
                  <c:v>8.9177999999999993E-2</c:v>
                </c:pt>
                <c:pt idx="358">
                  <c:v>8.8936000000000001E-2</c:v>
                </c:pt>
                <c:pt idx="359">
                  <c:v>8.9063000000000003E-2</c:v>
                </c:pt>
                <c:pt idx="360">
                  <c:v>8.8918999999999998E-2</c:v>
                </c:pt>
                <c:pt idx="361">
                  <c:v>8.8551000000000005E-2</c:v>
                </c:pt>
                <c:pt idx="362">
                  <c:v>8.8369000000000003E-2</c:v>
                </c:pt>
                <c:pt idx="363">
                  <c:v>8.8300000000000003E-2</c:v>
                </c:pt>
                <c:pt idx="364">
                  <c:v>8.8234000000000007E-2</c:v>
                </c:pt>
                <c:pt idx="365">
                  <c:v>8.7877999999999998E-2</c:v>
                </c:pt>
                <c:pt idx="366">
                  <c:v>8.7788000000000005E-2</c:v>
                </c:pt>
                <c:pt idx="367">
                  <c:v>8.7178000000000005E-2</c:v>
                </c:pt>
                <c:pt idx="368">
                  <c:v>8.7451000000000001E-2</c:v>
                </c:pt>
                <c:pt idx="369">
                  <c:v>8.7086999999999998E-2</c:v>
                </c:pt>
                <c:pt idx="370">
                  <c:v>8.7081000000000006E-2</c:v>
                </c:pt>
                <c:pt idx="371">
                  <c:v>8.6859000000000006E-2</c:v>
                </c:pt>
                <c:pt idx="372">
                  <c:v>8.7004999999999999E-2</c:v>
                </c:pt>
                <c:pt idx="373">
                  <c:v>8.6454000000000003E-2</c:v>
                </c:pt>
                <c:pt idx="374">
                  <c:v>8.6305999999999994E-2</c:v>
                </c:pt>
                <c:pt idx="375">
                  <c:v>8.6012000000000005E-2</c:v>
                </c:pt>
                <c:pt idx="376">
                  <c:v>8.5650000000000004E-2</c:v>
                </c:pt>
                <c:pt idx="377">
                  <c:v>8.5703000000000001E-2</c:v>
                </c:pt>
                <c:pt idx="378">
                  <c:v>8.5611000000000007E-2</c:v>
                </c:pt>
                <c:pt idx="379">
                  <c:v>8.5291000000000006E-2</c:v>
                </c:pt>
                <c:pt idx="380">
                  <c:v>8.5278999999999994E-2</c:v>
                </c:pt>
                <c:pt idx="381">
                  <c:v>8.4808999999999996E-2</c:v>
                </c:pt>
                <c:pt idx="382">
                  <c:v>8.4765999999999994E-2</c:v>
                </c:pt>
                <c:pt idx="383">
                  <c:v>8.4326999999999999E-2</c:v>
                </c:pt>
                <c:pt idx="384">
                  <c:v>8.4557999999999994E-2</c:v>
                </c:pt>
                <c:pt idx="385">
                  <c:v>8.4164000000000003E-2</c:v>
                </c:pt>
                <c:pt idx="386">
                  <c:v>8.3689E-2</c:v>
                </c:pt>
                <c:pt idx="387">
                  <c:v>8.3839999999999998E-2</c:v>
                </c:pt>
                <c:pt idx="388">
                  <c:v>8.3582000000000004E-2</c:v>
                </c:pt>
                <c:pt idx="389">
                  <c:v>8.3488000000000007E-2</c:v>
                </c:pt>
                <c:pt idx="390">
                  <c:v>8.3227999999999996E-2</c:v>
                </c:pt>
                <c:pt idx="391">
                  <c:v>8.3028000000000005E-2</c:v>
                </c:pt>
                <c:pt idx="392">
                  <c:v>8.2558999999999994E-2</c:v>
                </c:pt>
                <c:pt idx="393">
                  <c:v>8.2506999999999997E-2</c:v>
                </c:pt>
                <c:pt idx="394">
                  <c:v>8.2122000000000001E-2</c:v>
                </c:pt>
                <c:pt idx="395">
                  <c:v>8.2004999999999995E-2</c:v>
                </c:pt>
                <c:pt idx="396">
                  <c:v>8.2119999999999999E-2</c:v>
                </c:pt>
                <c:pt idx="397">
                  <c:v>8.1670999999999994E-2</c:v>
                </c:pt>
                <c:pt idx="398">
                  <c:v>8.1636E-2</c:v>
                </c:pt>
                <c:pt idx="399">
                  <c:v>8.1209000000000003E-2</c:v>
                </c:pt>
                <c:pt idx="400">
                  <c:v>8.1416000000000002E-2</c:v>
                </c:pt>
                <c:pt idx="401">
                  <c:v>8.1334000000000004E-2</c:v>
                </c:pt>
                <c:pt idx="402">
                  <c:v>8.0967999999999998E-2</c:v>
                </c:pt>
                <c:pt idx="403">
                  <c:v>8.0542000000000002E-2</c:v>
                </c:pt>
                <c:pt idx="404">
                  <c:v>8.0429E-2</c:v>
                </c:pt>
                <c:pt idx="405">
                  <c:v>8.0268000000000006E-2</c:v>
                </c:pt>
                <c:pt idx="406">
                  <c:v>8.0069000000000001E-2</c:v>
                </c:pt>
                <c:pt idx="407">
                  <c:v>7.9776E-2</c:v>
                </c:pt>
                <c:pt idx="408">
                  <c:v>7.9591999999999996E-2</c:v>
                </c:pt>
                <c:pt idx="409">
                  <c:v>7.9641000000000003E-2</c:v>
                </c:pt>
                <c:pt idx="410">
                  <c:v>7.9324000000000006E-2</c:v>
                </c:pt>
                <c:pt idx="411">
                  <c:v>7.9104999999999995E-2</c:v>
                </c:pt>
                <c:pt idx="412">
                  <c:v>7.8736E-2</c:v>
                </c:pt>
                <c:pt idx="413">
                  <c:v>7.8733999999999998E-2</c:v>
                </c:pt>
                <c:pt idx="414">
                  <c:v>7.8799999999999995E-2</c:v>
                </c:pt>
                <c:pt idx="415">
                  <c:v>7.8411999999999996E-2</c:v>
                </c:pt>
                <c:pt idx="416">
                  <c:v>7.8342999999999996E-2</c:v>
                </c:pt>
                <c:pt idx="417">
                  <c:v>7.8208E-2</c:v>
                </c:pt>
                <c:pt idx="418">
                  <c:v>7.8299999999999995E-2</c:v>
                </c:pt>
                <c:pt idx="419">
                  <c:v>7.8165999999999999E-2</c:v>
                </c:pt>
                <c:pt idx="420">
                  <c:v>7.8048000000000006E-2</c:v>
                </c:pt>
                <c:pt idx="421">
                  <c:v>7.7498999999999998E-2</c:v>
                </c:pt>
                <c:pt idx="422">
                  <c:v>7.7437000000000006E-2</c:v>
                </c:pt>
                <c:pt idx="423">
                  <c:v>7.6922000000000004E-2</c:v>
                </c:pt>
                <c:pt idx="424">
                  <c:v>7.6974000000000001E-2</c:v>
                </c:pt>
                <c:pt idx="425">
                  <c:v>7.6906000000000002E-2</c:v>
                </c:pt>
                <c:pt idx="426">
                  <c:v>7.6938000000000006E-2</c:v>
                </c:pt>
                <c:pt idx="427">
                  <c:v>7.6711000000000001E-2</c:v>
                </c:pt>
                <c:pt idx="428">
                  <c:v>7.6316999999999996E-2</c:v>
                </c:pt>
                <c:pt idx="429">
                  <c:v>7.6354000000000005E-2</c:v>
                </c:pt>
                <c:pt idx="430">
                  <c:v>7.6234999999999997E-2</c:v>
                </c:pt>
                <c:pt idx="431">
                  <c:v>7.5803999999999996E-2</c:v>
                </c:pt>
                <c:pt idx="432">
                  <c:v>7.553E-2</c:v>
                </c:pt>
                <c:pt idx="433">
                  <c:v>7.5488E-2</c:v>
                </c:pt>
                <c:pt idx="434">
                  <c:v>7.5262999999999997E-2</c:v>
                </c:pt>
                <c:pt idx="435">
                  <c:v>7.5103000000000003E-2</c:v>
                </c:pt>
                <c:pt idx="436">
                  <c:v>7.4991000000000002E-2</c:v>
                </c:pt>
                <c:pt idx="437">
                  <c:v>7.4878E-2</c:v>
                </c:pt>
                <c:pt idx="438">
                  <c:v>7.4955999999999995E-2</c:v>
                </c:pt>
                <c:pt idx="439">
                  <c:v>7.4409000000000003E-2</c:v>
                </c:pt>
                <c:pt idx="440">
                  <c:v>7.3851E-2</c:v>
                </c:pt>
                <c:pt idx="441">
                  <c:v>7.3969999999999994E-2</c:v>
                </c:pt>
                <c:pt idx="442">
                  <c:v>7.3968999999999993E-2</c:v>
                </c:pt>
                <c:pt idx="443">
                  <c:v>7.3596999999999996E-2</c:v>
                </c:pt>
                <c:pt idx="444">
                  <c:v>7.3400999999999994E-2</c:v>
                </c:pt>
                <c:pt idx="445">
                  <c:v>7.3336999999999999E-2</c:v>
                </c:pt>
                <c:pt idx="446">
                  <c:v>7.2929999999999995E-2</c:v>
                </c:pt>
                <c:pt idx="447">
                  <c:v>7.2533E-2</c:v>
                </c:pt>
                <c:pt idx="448">
                  <c:v>7.2373999999999994E-2</c:v>
                </c:pt>
                <c:pt idx="449">
                  <c:v>7.2403999999999996E-2</c:v>
                </c:pt>
                <c:pt idx="450">
                  <c:v>7.2235999999999995E-2</c:v>
                </c:pt>
                <c:pt idx="451">
                  <c:v>7.1931999999999996E-2</c:v>
                </c:pt>
                <c:pt idx="452">
                  <c:v>7.1756E-2</c:v>
                </c:pt>
                <c:pt idx="453">
                  <c:v>7.1980000000000002E-2</c:v>
                </c:pt>
                <c:pt idx="454">
                  <c:v>7.2096999999999994E-2</c:v>
                </c:pt>
                <c:pt idx="455">
                  <c:v>7.1443999999999994E-2</c:v>
                </c:pt>
                <c:pt idx="456">
                  <c:v>7.1015999999999996E-2</c:v>
                </c:pt>
                <c:pt idx="457">
                  <c:v>7.1031999999999998E-2</c:v>
                </c:pt>
                <c:pt idx="458">
                  <c:v>7.1044999999999997E-2</c:v>
                </c:pt>
                <c:pt idx="459">
                  <c:v>7.0859000000000005E-2</c:v>
                </c:pt>
                <c:pt idx="460">
                  <c:v>7.0761000000000004E-2</c:v>
                </c:pt>
                <c:pt idx="461">
                  <c:v>7.0323999999999998E-2</c:v>
                </c:pt>
                <c:pt idx="462">
                  <c:v>7.0305999999999993E-2</c:v>
                </c:pt>
                <c:pt idx="463">
                  <c:v>7.0308999999999996E-2</c:v>
                </c:pt>
                <c:pt idx="464">
                  <c:v>7.0000000000000007E-2</c:v>
                </c:pt>
                <c:pt idx="465">
                  <c:v>6.9919999999999996E-2</c:v>
                </c:pt>
                <c:pt idx="466">
                  <c:v>6.9733000000000003E-2</c:v>
                </c:pt>
                <c:pt idx="467">
                  <c:v>6.9682999999999995E-2</c:v>
                </c:pt>
                <c:pt idx="468">
                  <c:v>6.9691000000000003E-2</c:v>
                </c:pt>
                <c:pt idx="469">
                  <c:v>6.9482000000000002E-2</c:v>
                </c:pt>
                <c:pt idx="470">
                  <c:v>6.9220000000000004E-2</c:v>
                </c:pt>
                <c:pt idx="471">
                  <c:v>6.9084000000000007E-2</c:v>
                </c:pt>
                <c:pt idx="472">
                  <c:v>6.9066000000000002E-2</c:v>
                </c:pt>
                <c:pt idx="473">
                  <c:v>6.8715999999999999E-2</c:v>
                </c:pt>
                <c:pt idx="474">
                  <c:v>6.8439E-2</c:v>
                </c:pt>
                <c:pt idx="475">
                  <c:v>6.8575999999999998E-2</c:v>
                </c:pt>
                <c:pt idx="476">
                  <c:v>6.8482000000000001E-2</c:v>
                </c:pt>
                <c:pt idx="477">
                  <c:v>6.8323999999999996E-2</c:v>
                </c:pt>
                <c:pt idx="478">
                  <c:v>6.8114999999999995E-2</c:v>
                </c:pt>
                <c:pt idx="479">
                  <c:v>6.7975999999999995E-2</c:v>
                </c:pt>
                <c:pt idx="480">
                  <c:v>6.7907999999999996E-2</c:v>
                </c:pt>
                <c:pt idx="481">
                  <c:v>6.7722000000000004E-2</c:v>
                </c:pt>
                <c:pt idx="482">
                  <c:v>6.7670999999999995E-2</c:v>
                </c:pt>
                <c:pt idx="483">
                  <c:v>6.7246E-2</c:v>
                </c:pt>
                <c:pt idx="484">
                  <c:v>6.7154000000000005E-2</c:v>
                </c:pt>
                <c:pt idx="485">
                  <c:v>6.7158999999999996E-2</c:v>
                </c:pt>
                <c:pt idx="486">
                  <c:v>6.6889000000000004E-2</c:v>
                </c:pt>
                <c:pt idx="487">
                  <c:v>6.6730999999999999E-2</c:v>
                </c:pt>
                <c:pt idx="488">
                  <c:v>6.6761000000000001E-2</c:v>
                </c:pt>
                <c:pt idx="489">
                  <c:v>6.6479999999999997E-2</c:v>
                </c:pt>
                <c:pt idx="490">
                  <c:v>6.6397999999999999E-2</c:v>
                </c:pt>
                <c:pt idx="491">
                  <c:v>6.6267999999999994E-2</c:v>
                </c:pt>
                <c:pt idx="492">
                  <c:v>6.6133999999999998E-2</c:v>
                </c:pt>
                <c:pt idx="493">
                  <c:v>6.6020999999999996E-2</c:v>
                </c:pt>
                <c:pt idx="494">
                  <c:v>6.5874000000000002E-2</c:v>
                </c:pt>
                <c:pt idx="495">
                  <c:v>6.5930000000000002E-2</c:v>
                </c:pt>
                <c:pt idx="496">
                  <c:v>6.5765000000000004E-2</c:v>
                </c:pt>
                <c:pt idx="497">
                  <c:v>6.5463999999999994E-2</c:v>
                </c:pt>
                <c:pt idx="498">
                  <c:v>6.5393999999999994E-2</c:v>
                </c:pt>
                <c:pt idx="499">
                  <c:v>6.5424999999999997E-2</c:v>
                </c:pt>
                <c:pt idx="500">
                  <c:v>6.5132999999999996E-2</c:v>
                </c:pt>
                <c:pt idx="501">
                  <c:v>6.5047999999999995E-2</c:v>
                </c:pt>
                <c:pt idx="502">
                  <c:v>6.4999000000000001E-2</c:v>
                </c:pt>
                <c:pt idx="503">
                  <c:v>6.4794000000000004E-2</c:v>
                </c:pt>
                <c:pt idx="504">
                  <c:v>6.4614000000000005E-2</c:v>
                </c:pt>
                <c:pt idx="505">
                  <c:v>6.4619999999999997E-2</c:v>
                </c:pt>
                <c:pt idx="506">
                  <c:v>6.4326999999999995E-2</c:v>
                </c:pt>
                <c:pt idx="507">
                  <c:v>6.4448000000000005E-2</c:v>
                </c:pt>
                <c:pt idx="508">
                  <c:v>6.3995999999999997E-2</c:v>
                </c:pt>
                <c:pt idx="509">
                  <c:v>6.3935000000000006E-2</c:v>
                </c:pt>
                <c:pt idx="510">
                  <c:v>6.4066999999999999E-2</c:v>
                </c:pt>
                <c:pt idx="511">
                  <c:v>6.3846E-2</c:v>
                </c:pt>
                <c:pt idx="512">
                  <c:v>6.3654000000000002E-2</c:v>
                </c:pt>
                <c:pt idx="513">
                  <c:v>6.3468999999999998E-2</c:v>
                </c:pt>
                <c:pt idx="514">
                  <c:v>6.3184000000000004E-2</c:v>
                </c:pt>
                <c:pt idx="515">
                  <c:v>6.3388E-2</c:v>
                </c:pt>
                <c:pt idx="516">
                  <c:v>6.3201999999999994E-2</c:v>
                </c:pt>
                <c:pt idx="517">
                  <c:v>6.3015000000000002E-2</c:v>
                </c:pt>
                <c:pt idx="518">
                  <c:v>6.3093999999999997E-2</c:v>
                </c:pt>
                <c:pt idx="519">
                  <c:v>6.2806000000000001E-2</c:v>
                </c:pt>
                <c:pt idx="520">
                  <c:v>6.2885999999999997E-2</c:v>
                </c:pt>
                <c:pt idx="521">
                  <c:v>6.2510999999999997E-2</c:v>
                </c:pt>
                <c:pt idx="522">
                  <c:v>6.2639E-2</c:v>
                </c:pt>
                <c:pt idx="523">
                  <c:v>6.2501000000000001E-2</c:v>
                </c:pt>
                <c:pt idx="524">
                  <c:v>6.2336999999999997E-2</c:v>
                </c:pt>
                <c:pt idx="525">
                  <c:v>6.2309999999999997E-2</c:v>
                </c:pt>
                <c:pt idx="526">
                  <c:v>6.2295000000000003E-2</c:v>
                </c:pt>
                <c:pt idx="527">
                  <c:v>6.1849000000000001E-2</c:v>
                </c:pt>
                <c:pt idx="528">
                  <c:v>6.2198999999999997E-2</c:v>
                </c:pt>
                <c:pt idx="529">
                  <c:v>6.1759000000000001E-2</c:v>
                </c:pt>
                <c:pt idx="530">
                  <c:v>6.1767000000000002E-2</c:v>
                </c:pt>
                <c:pt idx="531">
                  <c:v>6.1773000000000002E-2</c:v>
                </c:pt>
                <c:pt idx="532">
                  <c:v>6.1615000000000003E-2</c:v>
                </c:pt>
                <c:pt idx="533">
                  <c:v>6.1441999999999997E-2</c:v>
                </c:pt>
                <c:pt idx="534">
                  <c:v>6.1296000000000003E-2</c:v>
                </c:pt>
                <c:pt idx="535">
                  <c:v>6.1450999999999999E-2</c:v>
                </c:pt>
                <c:pt idx="536">
                  <c:v>6.1134000000000001E-2</c:v>
                </c:pt>
                <c:pt idx="537">
                  <c:v>6.1352999999999998E-2</c:v>
                </c:pt>
                <c:pt idx="538">
                  <c:v>6.1187999999999999E-2</c:v>
                </c:pt>
                <c:pt idx="539">
                  <c:v>6.1029E-2</c:v>
                </c:pt>
                <c:pt idx="540">
                  <c:v>6.0788000000000002E-2</c:v>
                </c:pt>
                <c:pt idx="541">
                  <c:v>6.0416999999999998E-2</c:v>
                </c:pt>
                <c:pt idx="542">
                  <c:v>6.0650000000000003E-2</c:v>
                </c:pt>
                <c:pt idx="543">
                  <c:v>6.0322000000000001E-2</c:v>
                </c:pt>
                <c:pt idx="544">
                  <c:v>6.0174999999999999E-2</c:v>
                </c:pt>
                <c:pt idx="545">
                  <c:v>6.0093000000000001E-2</c:v>
                </c:pt>
                <c:pt idx="546">
                  <c:v>5.9968E-2</c:v>
                </c:pt>
                <c:pt idx="547">
                  <c:v>6.0378000000000001E-2</c:v>
                </c:pt>
                <c:pt idx="548">
                  <c:v>6.0116000000000003E-2</c:v>
                </c:pt>
                <c:pt idx="549">
                  <c:v>6.0061000000000003E-2</c:v>
                </c:pt>
                <c:pt idx="550">
                  <c:v>5.9898E-2</c:v>
                </c:pt>
                <c:pt idx="551">
                  <c:v>5.9679999999999997E-2</c:v>
                </c:pt>
                <c:pt idx="552">
                  <c:v>5.9549999999999999E-2</c:v>
                </c:pt>
                <c:pt idx="553">
                  <c:v>5.9261000000000001E-2</c:v>
                </c:pt>
                <c:pt idx="554">
                  <c:v>5.9116000000000002E-2</c:v>
                </c:pt>
                <c:pt idx="555">
                  <c:v>5.9353000000000003E-2</c:v>
                </c:pt>
                <c:pt idx="556">
                  <c:v>5.9131999999999997E-2</c:v>
                </c:pt>
                <c:pt idx="557">
                  <c:v>5.9038E-2</c:v>
                </c:pt>
                <c:pt idx="558">
                  <c:v>5.9003E-2</c:v>
                </c:pt>
                <c:pt idx="559">
                  <c:v>5.8895000000000003E-2</c:v>
                </c:pt>
                <c:pt idx="560">
                  <c:v>5.8761000000000001E-2</c:v>
                </c:pt>
                <c:pt idx="561">
                  <c:v>5.8534000000000003E-2</c:v>
                </c:pt>
                <c:pt idx="562">
                  <c:v>5.8601E-2</c:v>
                </c:pt>
                <c:pt idx="563">
                  <c:v>5.8715999999999997E-2</c:v>
                </c:pt>
                <c:pt idx="564">
                  <c:v>5.8713000000000001E-2</c:v>
                </c:pt>
                <c:pt idx="565">
                  <c:v>5.8449000000000001E-2</c:v>
                </c:pt>
                <c:pt idx="566">
                  <c:v>5.8220000000000001E-2</c:v>
                </c:pt>
                <c:pt idx="567">
                  <c:v>5.8002999999999999E-2</c:v>
                </c:pt>
                <c:pt idx="568">
                  <c:v>5.8224999999999999E-2</c:v>
                </c:pt>
                <c:pt idx="569">
                  <c:v>5.8258999999999998E-2</c:v>
                </c:pt>
                <c:pt idx="570">
                  <c:v>5.7973999999999998E-2</c:v>
                </c:pt>
                <c:pt idx="571">
                  <c:v>5.7923000000000002E-2</c:v>
                </c:pt>
                <c:pt idx="572">
                  <c:v>5.7789E-2</c:v>
                </c:pt>
                <c:pt idx="573">
                  <c:v>5.7709000000000003E-2</c:v>
                </c:pt>
                <c:pt idx="574">
                  <c:v>5.7556000000000003E-2</c:v>
                </c:pt>
                <c:pt idx="575">
                  <c:v>5.7314999999999998E-2</c:v>
                </c:pt>
                <c:pt idx="576">
                  <c:v>5.7114999999999999E-2</c:v>
                </c:pt>
                <c:pt idx="577">
                  <c:v>5.7285000000000003E-2</c:v>
                </c:pt>
                <c:pt idx="578">
                  <c:v>5.7301999999999999E-2</c:v>
                </c:pt>
                <c:pt idx="579">
                  <c:v>5.7070000000000003E-2</c:v>
                </c:pt>
                <c:pt idx="580">
                  <c:v>5.7227E-2</c:v>
                </c:pt>
                <c:pt idx="581">
                  <c:v>5.7008999999999997E-2</c:v>
                </c:pt>
                <c:pt idx="582">
                  <c:v>5.6730999999999997E-2</c:v>
                </c:pt>
                <c:pt idx="583">
                  <c:v>5.6645000000000001E-2</c:v>
                </c:pt>
                <c:pt idx="584">
                  <c:v>5.6580999999999999E-2</c:v>
                </c:pt>
                <c:pt idx="585">
                  <c:v>5.6453999999999997E-2</c:v>
                </c:pt>
                <c:pt idx="586">
                  <c:v>5.6508999999999997E-2</c:v>
                </c:pt>
                <c:pt idx="587">
                  <c:v>5.6508999999999997E-2</c:v>
                </c:pt>
                <c:pt idx="588">
                  <c:v>5.6612000000000003E-2</c:v>
                </c:pt>
                <c:pt idx="589">
                  <c:v>5.6169999999999998E-2</c:v>
                </c:pt>
                <c:pt idx="590">
                  <c:v>5.6205999999999999E-2</c:v>
                </c:pt>
                <c:pt idx="591">
                  <c:v>5.6031999999999998E-2</c:v>
                </c:pt>
                <c:pt idx="592">
                  <c:v>5.5828000000000003E-2</c:v>
                </c:pt>
                <c:pt idx="593">
                  <c:v>5.5703999999999997E-2</c:v>
                </c:pt>
                <c:pt idx="594">
                  <c:v>5.6175999999999997E-2</c:v>
                </c:pt>
                <c:pt idx="595">
                  <c:v>5.5893999999999999E-2</c:v>
                </c:pt>
                <c:pt idx="596">
                  <c:v>5.5728E-2</c:v>
                </c:pt>
                <c:pt idx="597">
                  <c:v>5.5627999999999997E-2</c:v>
                </c:pt>
                <c:pt idx="598">
                  <c:v>5.5544999999999997E-2</c:v>
                </c:pt>
                <c:pt idx="599">
                  <c:v>5.5320000000000001E-2</c:v>
                </c:pt>
                <c:pt idx="600">
                  <c:v>5.5309999999999998E-2</c:v>
                </c:pt>
                <c:pt idx="601">
                  <c:v>5.5233999999999998E-2</c:v>
                </c:pt>
                <c:pt idx="602">
                  <c:v>5.5176000000000003E-2</c:v>
                </c:pt>
                <c:pt idx="603">
                  <c:v>5.5044000000000003E-2</c:v>
                </c:pt>
                <c:pt idx="604">
                  <c:v>5.5259000000000003E-2</c:v>
                </c:pt>
                <c:pt idx="605">
                  <c:v>5.5181000000000001E-2</c:v>
                </c:pt>
                <c:pt idx="606">
                  <c:v>5.4900999999999998E-2</c:v>
                </c:pt>
                <c:pt idx="607">
                  <c:v>5.4783999999999999E-2</c:v>
                </c:pt>
                <c:pt idx="608">
                  <c:v>5.4484999999999999E-2</c:v>
                </c:pt>
                <c:pt idx="609">
                  <c:v>5.4656999999999997E-2</c:v>
                </c:pt>
                <c:pt idx="610">
                  <c:v>5.4383000000000001E-2</c:v>
                </c:pt>
                <c:pt idx="611">
                  <c:v>5.466E-2</c:v>
                </c:pt>
                <c:pt idx="612">
                  <c:v>5.4439000000000001E-2</c:v>
                </c:pt>
                <c:pt idx="613">
                  <c:v>5.4211000000000002E-2</c:v>
                </c:pt>
                <c:pt idx="614">
                  <c:v>5.4217000000000001E-2</c:v>
                </c:pt>
                <c:pt idx="615">
                  <c:v>5.4141000000000002E-2</c:v>
                </c:pt>
                <c:pt idx="616">
                  <c:v>5.3976999999999997E-2</c:v>
                </c:pt>
                <c:pt idx="617">
                  <c:v>5.3928999999999998E-2</c:v>
                </c:pt>
                <c:pt idx="618">
                  <c:v>5.4009000000000001E-2</c:v>
                </c:pt>
                <c:pt idx="619">
                  <c:v>5.3969999999999997E-2</c:v>
                </c:pt>
                <c:pt idx="620">
                  <c:v>5.3894999999999998E-2</c:v>
                </c:pt>
                <c:pt idx="621">
                  <c:v>5.3546999999999997E-2</c:v>
                </c:pt>
                <c:pt idx="622">
                  <c:v>5.3726999999999997E-2</c:v>
                </c:pt>
                <c:pt idx="623">
                  <c:v>5.3503000000000002E-2</c:v>
                </c:pt>
                <c:pt idx="624">
                  <c:v>5.3503000000000002E-2</c:v>
                </c:pt>
                <c:pt idx="625">
                  <c:v>5.3277999999999999E-2</c:v>
                </c:pt>
                <c:pt idx="626">
                  <c:v>5.3189E-2</c:v>
                </c:pt>
                <c:pt idx="627">
                  <c:v>5.3015E-2</c:v>
                </c:pt>
                <c:pt idx="628">
                  <c:v>5.3247999999999997E-2</c:v>
                </c:pt>
                <c:pt idx="629">
                  <c:v>5.2953E-2</c:v>
                </c:pt>
                <c:pt idx="630">
                  <c:v>5.2902999999999999E-2</c:v>
                </c:pt>
                <c:pt idx="631">
                  <c:v>5.2818999999999998E-2</c:v>
                </c:pt>
                <c:pt idx="632">
                  <c:v>5.2825999999999998E-2</c:v>
                </c:pt>
                <c:pt idx="633">
                  <c:v>5.2587000000000002E-2</c:v>
                </c:pt>
                <c:pt idx="634">
                  <c:v>5.2593000000000001E-2</c:v>
                </c:pt>
                <c:pt idx="635">
                  <c:v>5.2226000000000002E-2</c:v>
                </c:pt>
                <c:pt idx="636">
                  <c:v>5.2450999999999998E-2</c:v>
                </c:pt>
                <c:pt idx="637">
                  <c:v>5.2253000000000001E-2</c:v>
                </c:pt>
                <c:pt idx="638">
                  <c:v>5.2350000000000001E-2</c:v>
                </c:pt>
                <c:pt idx="639">
                  <c:v>5.2186999999999997E-2</c:v>
                </c:pt>
                <c:pt idx="640">
                  <c:v>5.2186000000000003E-2</c:v>
                </c:pt>
                <c:pt idx="641">
                  <c:v>5.185E-2</c:v>
                </c:pt>
                <c:pt idx="642">
                  <c:v>5.1980999999999999E-2</c:v>
                </c:pt>
                <c:pt idx="643">
                  <c:v>5.1867000000000003E-2</c:v>
                </c:pt>
                <c:pt idx="644">
                  <c:v>5.1813999999999999E-2</c:v>
                </c:pt>
                <c:pt idx="645">
                  <c:v>5.1815E-2</c:v>
                </c:pt>
                <c:pt idx="646">
                  <c:v>5.1721000000000003E-2</c:v>
                </c:pt>
                <c:pt idx="647">
                  <c:v>5.1632999999999998E-2</c:v>
                </c:pt>
                <c:pt idx="648">
                  <c:v>5.1741000000000002E-2</c:v>
                </c:pt>
                <c:pt idx="649">
                  <c:v>5.1443000000000003E-2</c:v>
                </c:pt>
                <c:pt idx="650">
                  <c:v>5.1180000000000003E-2</c:v>
                </c:pt>
                <c:pt idx="651">
                  <c:v>5.1130000000000002E-2</c:v>
                </c:pt>
                <c:pt idx="652">
                  <c:v>5.1149E-2</c:v>
                </c:pt>
                <c:pt idx="653">
                  <c:v>5.1216999999999999E-2</c:v>
                </c:pt>
                <c:pt idx="654">
                  <c:v>5.1173000000000003E-2</c:v>
                </c:pt>
                <c:pt idx="655">
                  <c:v>5.1084999999999998E-2</c:v>
                </c:pt>
                <c:pt idx="656">
                  <c:v>5.1154999999999999E-2</c:v>
                </c:pt>
                <c:pt idx="657">
                  <c:v>5.0938999999999998E-2</c:v>
                </c:pt>
                <c:pt idx="658">
                  <c:v>5.1056999999999998E-2</c:v>
                </c:pt>
                <c:pt idx="659">
                  <c:v>5.0707000000000002E-2</c:v>
                </c:pt>
                <c:pt idx="660">
                  <c:v>5.0673999999999997E-2</c:v>
                </c:pt>
                <c:pt idx="661">
                  <c:v>5.0629E-2</c:v>
                </c:pt>
                <c:pt idx="662">
                  <c:v>5.0615E-2</c:v>
                </c:pt>
                <c:pt idx="663">
                  <c:v>5.0699000000000001E-2</c:v>
                </c:pt>
                <c:pt idx="664">
                  <c:v>5.0416000000000002E-2</c:v>
                </c:pt>
                <c:pt idx="665">
                  <c:v>5.0401000000000001E-2</c:v>
                </c:pt>
                <c:pt idx="666">
                  <c:v>5.0276000000000001E-2</c:v>
                </c:pt>
                <c:pt idx="667">
                  <c:v>5.0125999999999997E-2</c:v>
                </c:pt>
                <c:pt idx="668">
                  <c:v>5.0214000000000002E-2</c:v>
                </c:pt>
                <c:pt idx="669">
                  <c:v>4.9973999999999998E-2</c:v>
                </c:pt>
                <c:pt idx="670">
                  <c:v>4.9926999999999999E-2</c:v>
                </c:pt>
                <c:pt idx="671">
                  <c:v>4.9829999999999999E-2</c:v>
                </c:pt>
                <c:pt idx="672">
                  <c:v>4.9683999999999999E-2</c:v>
                </c:pt>
                <c:pt idx="673">
                  <c:v>4.9800999999999998E-2</c:v>
                </c:pt>
                <c:pt idx="674">
                  <c:v>4.9662999999999999E-2</c:v>
                </c:pt>
                <c:pt idx="675">
                  <c:v>4.9597000000000002E-2</c:v>
                </c:pt>
                <c:pt idx="676">
                  <c:v>4.9521000000000003E-2</c:v>
                </c:pt>
                <c:pt idx="677">
                  <c:v>4.9428E-2</c:v>
                </c:pt>
                <c:pt idx="678">
                  <c:v>4.9589000000000001E-2</c:v>
                </c:pt>
                <c:pt idx="679">
                  <c:v>4.9359E-2</c:v>
                </c:pt>
                <c:pt idx="680">
                  <c:v>4.9471000000000001E-2</c:v>
                </c:pt>
                <c:pt idx="681">
                  <c:v>4.8984E-2</c:v>
                </c:pt>
                <c:pt idx="682">
                  <c:v>4.9072999999999999E-2</c:v>
                </c:pt>
                <c:pt idx="683">
                  <c:v>4.8728E-2</c:v>
                </c:pt>
                <c:pt idx="684">
                  <c:v>4.9029999999999997E-2</c:v>
                </c:pt>
                <c:pt idx="685">
                  <c:v>4.8987000000000003E-2</c:v>
                </c:pt>
                <c:pt idx="686">
                  <c:v>4.8994999999999997E-2</c:v>
                </c:pt>
                <c:pt idx="687">
                  <c:v>4.8821999999999997E-2</c:v>
                </c:pt>
                <c:pt idx="688">
                  <c:v>4.8676999999999998E-2</c:v>
                </c:pt>
                <c:pt idx="689">
                  <c:v>4.8638000000000001E-2</c:v>
                </c:pt>
                <c:pt idx="690">
                  <c:v>4.8439000000000003E-2</c:v>
                </c:pt>
                <c:pt idx="691">
                  <c:v>4.8499E-2</c:v>
                </c:pt>
                <c:pt idx="692">
                  <c:v>4.8589E-2</c:v>
                </c:pt>
                <c:pt idx="693">
                  <c:v>4.8564999999999997E-2</c:v>
                </c:pt>
                <c:pt idx="694">
                  <c:v>4.8321999999999997E-2</c:v>
                </c:pt>
                <c:pt idx="695">
                  <c:v>4.8339E-2</c:v>
                </c:pt>
                <c:pt idx="696">
                  <c:v>4.8235E-2</c:v>
                </c:pt>
                <c:pt idx="697">
                  <c:v>4.8266000000000003E-2</c:v>
                </c:pt>
                <c:pt idx="698">
                  <c:v>4.8037999999999997E-2</c:v>
                </c:pt>
                <c:pt idx="699">
                  <c:v>4.8030999999999997E-2</c:v>
                </c:pt>
                <c:pt idx="700">
                  <c:v>4.8075E-2</c:v>
                </c:pt>
                <c:pt idx="701">
                  <c:v>4.8008000000000002E-2</c:v>
                </c:pt>
                <c:pt idx="702">
                  <c:v>4.7943E-2</c:v>
                </c:pt>
                <c:pt idx="703">
                  <c:v>4.7732999999999998E-2</c:v>
                </c:pt>
                <c:pt idx="704">
                  <c:v>4.7854000000000001E-2</c:v>
                </c:pt>
                <c:pt idx="705">
                  <c:v>4.7801999999999997E-2</c:v>
                </c:pt>
                <c:pt idx="706">
                  <c:v>4.7684999999999998E-2</c:v>
                </c:pt>
                <c:pt idx="707">
                  <c:v>4.7687E-2</c:v>
                </c:pt>
                <c:pt idx="708">
                  <c:v>4.7509999999999997E-2</c:v>
                </c:pt>
                <c:pt idx="709">
                  <c:v>4.7745999999999997E-2</c:v>
                </c:pt>
                <c:pt idx="710">
                  <c:v>4.7641999999999997E-2</c:v>
                </c:pt>
                <c:pt idx="711">
                  <c:v>4.7406999999999998E-2</c:v>
                </c:pt>
                <c:pt idx="712">
                  <c:v>4.7445000000000001E-2</c:v>
                </c:pt>
                <c:pt idx="713">
                  <c:v>4.7412000000000003E-2</c:v>
                </c:pt>
                <c:pt idx="714">
                  <c:v>4.7507000000000001E-2</c:v>
                </c:pt>
                <c:pt idx="715">
                  <c:v>4.7518999999999999E-2</c:v>
                </c:pt>
                <c:pt idx="716">
                  <c:v>4.7509999999999997E-2</c:v>
                </c:pt>
                <c:pt idx="717">
                  <c:v>4.7385999999999998E-2</c:v>
                </c:pt>
                <c:pt idx="718">
                  <c:v>4.7362000000000001E-2</c:v>
                </c:pt>
                <c:pt idx="719">
                  <c:v>4.7079999999999997E-2</c:v>
                </c:pt>
                <c:pt idx="720">
                  <c:v>4.7080999999999998E-2</c:v>
                </c:pt>
                <c:pt idx="721">
                  <c:v>4.6795999999999997E-2</c:v>
                </c:pt>
                <c:pt idx="722">
                  <c:v>4.6706999999999999E-2</c:v>
                </c:pt>
                <c:pt idx="723">
                  <c:v>4.6945000000000001E-2</c:v>
                </c:pt>
                <c:pt idx="724">
                  <c:v>4.6968999999999997E-2</c:v>
                </c:pt>
                <c:pt idx="725">
                  <c:v>4.7001000000000001E-2</c:v>
                </c:pt>
                <c:pt idx="726">
                  <c:v>4.6961999999999997E-2</c:v>
                </c:pt>
                <c:pt idx="727">
                  <c:v>4.6732999999999997E-2</c:v>
                </c:pt>
                <c:pt idx="728">
                  <c:v>4.6658999999999999E-2</c:v>
                </c:pt>
                <c:pt idx="729">
                  <c:v>4.6642000000000003E-2</c:v>
                </c:pt>
                <c:pt idx="730">
                  <c:v>4.6531000000000003E-2</c:v>
                </c:pt>
                <c:pt idx="731">
                  <c:v>4.6543000000000001E-2</c:v>
                </c:pt>
                <c:pt idx="732">
                  <c:v>4.6454000000000002E-2</c:v>
                </c:pt>
                <c:pt idx="733">
                  <c:v>4.6505999999999999E-2</c:v>
                </c:pt>
                <c:pt idx="734">
                  <c:v>4.6594999999999998E-2</c:v>
                </c:pt>
                <c:pt idx="735">
                  <c:v>4.6531000000000003E-2</c:v>
                </c:pt>
                <c:pt idx="736">
                  <c:v>4.6379999999999998E-2</c:v>
                </c:pt>
                <c:pt idx="737">
                  <c:v>4.641E-2</c:v>
                </c:pt>
                <c:pt idx="738">
                  <c:v>4.6273000000000002E-2</c:v>
                </c:pt>
                <c:pt idx="739">
                  <c:v>4.6436999999999999E-2</c:v>
                </c:pt>
                <c:pt idx="740">
                  <c:v>4.6289999999999998E-2</c:v>
                </c:pt>
                <c:pt idx="741">
                  <c:v>4.6192999999999998E-2</c:v>
                </c:pt>
                <c:pt idx="742">
                  <c:v>4.6203000000000001E-2</c:v>
                </c:pt>
                <c:pt idx="743">
                  <c:v>4.6135000000000002E-2</c:v>
                </c:pt>
                <c:pt idx="744">
                  <c:v>4.6066999999999997E-2</c:v>
                </c:pt>
                <c:pt idx="745">
                  <c:v>4.6184000000000003E-2</c:v>
                </c:pt>
                <c:pt idx="746">
                  <c:v>4.6038999999999997E-2</c:v>
                </c:pt>
                <c:pt idx="747">
                  <c:v>4.5927000000000003E-2</c:v>
                </c:pt>
                <c:pt idx="748">
                  <c:v>4.5959E-2</c:v>
                </c:pt>
                <c:pt idx="749">
                  <c:v>4.5843000000000002E-2</c:v>
                </c:pt>
                <c:pt idx="750">
                  <c:v>4.5898000000000001E-2</c:v>
                </c:pt>
                <c:pt idx="751">
                  <c:v>4.5920000000000002E-2</c:v>
                </c:pt>
                <c:pt idx="752">
                  <c:v>4.5775000000000003E-2</c:v>
                </c:pt>
                <c:pt idx="753">
                  <c:v>4.6012999999999998E-2</c:v>
                </c:pt>
                <c:pt idx="754">
                  <c:v>4.5754999999999997E-2</c:v>
                </c:pt>
                <c:pt idx="755">
                  <c:v>4.5821000000000001E-2</c:v>
                </c:pt>
                <c:pt idx="756">
                  <c:v>4.5956999999999998E-2</c:v>
                </c:pt>
                <c:pt idx="757">
                  <c:v>4.5720999999999998E-2</c:v>
                </c:pt>
                <c:pt idx="758">
                  <c:v>4.5698999999999997E-2</c:v>
                </c:pt>
                <c:pt idx="759">
                  <c:v>4.5823000000000003E-2</c:v>
                </c:pt>
                <c:pt idx="760">
                  <c:v>4.5852999999999998E-2</c:v>
                </c:pt>
                <c:pt idx="761">
                  <c:v>4.5724000000000001E-2</c:v>
                </c:pt>
                <c:pt idx="762">
                  <c:v>4.5692999999999998E-2</c:v>
                </c:pt>
                <c:pt idx="763">
                  <c:v>4.5435999999999997E-2</c:v>
                </c:pt>
                <c:pt idx="764">
                  <c:v>4.5386000000000003E-2</c:v>
                </c:pt>
                <c:pt idx="765">
                  <c:v>4.5360999999999999E-2</c:v>
                </c:pt>
                <c:pt idx="766">
                  <c:v>4.5437999999999999E-2</c:v>
                </c:pt>
                <c:pt idx="767">
                  <c:v>4.5439E-2</c:v>
                </c:pt>
                <c:pt idx="768">
                  <c:v>4.5600000000000002E-2</c:v>
                </c:pt>
                <c:pt idx="769">
                  <c:v>4.5596999999999999E-2</c:v>
                </c:pt>
                <c:pt idx="770">
                  <c:v>4.5574000000000003E-2</c:v>
                </c:pt>
                <c:pt idx="771">
                  <c:v>4.5333999999999999E-2</c:v>
                </c:pt>
                <c:pt idx="772">
                  <c:v>4.5173999999999999E-2</c:v>
                </c:pt>
                <c:pt idx="773">
                  <c:v>4.5178000000000003E-2</c:v>
                </c:pt>
                <c:pt idx="774">
                  <c:v>4.5229999999999999E-2</c:v>
                </c:pt>
                <c:pt idx="775">
                  <c:v>4.5268999999999997E-2</c:v>
                </c:pt>
                <c:pt idx="776">
                  <c:v>4.5398000000000001E-2</c:v>
                </c:pt>
                <c:pt idx="777">
                  <c:v>4.5144999999999998E-2</c:v>
                </c:pt>
                <c:pt idx="778">
                  <c:v>4.5208999999999999E-2</c:v>
                </c:pt>
                <c:pt idx="779">
                  <c:v>4.5079000000000001E-2</c:v>
                </c:pt>
                <c:pt idx="780">
                  <c:v>4.5122000000000002E-2</c:v>
                </c:pt>
                <c:pt idx="781">
                  <c:v>4.5066000000000002E-2</c:v>
                </c:pt>
                <c:pt idx="782">
                  <c:v>4.4887999999999997E-2</c:v>
                </c:pt>
                <c:pt idx="783">
                  <c:v>4.5136000000000003E-2</c:v>
                </c:pt>
                <c:pt idx="784">
                  <c:v>4.4833999999999999E-2</c:v>
                </c:pt>
                <c:pt idx="785">
                  <c:v>4.4911E-2</c:v>
                </c:pt>
                <c:pt idx="786">
                  <c:v>4.4939E-2</c:v>
                </c:pt>
                <c:pt idx="787">
                  <c:v>4.4935000000000003E-2</c:v>
                </c:pt>
                <c:pt idx="788">
                  <c:v>4.4894999999999997E-2</c:v>
                </c:pt>
                <c:pt idx="789">
                  <c:v>4.4963999999999997E-2</c:v>
                </c:pt>
                <c:pt idx="790">
                  <c:v>4.4889999999999999E-2</c:v>
                </c:pt>
                <c:pt idx="791">
                  <c:v>4.4817000000000003E-2</c:v>
                </c:pt>
                <c:pt idx="792">
                  <c:v>4.4803999999999997E-2</c:v>
                </c:pt>
                <c:pt idx="793">
                  <c:v>4.4817999999999997E-2</c:v>
                </c:pt>
                <c:pt idx="794">
                  <c:v>4.4963999999999997E-2</c:v>
                </c:pt>
                <c:pt idx="795">
                  <c:v>4.4776000000000003E-2</c:v>
                </c:pt>
                <c:pt idx="796">
                  <c:v>4.4762999999999997E-2</c:v>
                </c:pt>
                <c:pt idx="797">
                  <c:v>4.4763999999999998E-2</c:v>
                </c:pt>
                <c:pt idx="798">
                  <c:v>4.4653999999999999E-2</c:v>
                </c:pt>
                <c:pt idx="799">
                  <c:v>4.4665000000000003E-2</c:v>
                </c:pt>
                <c:pt idx="800">
                  <c:v>4.4495E-2</c:v>
                </c:pt>
                <c:pt idx="801">
                  <c:v>4.4623000000000003E-2</c:v>
                </c:pt>
                <c:pt idx="802">
                  <c:v>4.4562999999999998E-2</c:v>
                </c:pt>
                <c:pt idx="803">
                  <c:v>4.4470000000000003E-2</c:v>
                </c:pt>
                <c:pt idx="804">
                  <c:v>4.4767000000000001E-2</c:v>
                </c:pt>
                <c:pt idx="805">
                  <c:v>4.4685999999999997E-2</c:v>
                </c:pt>
                <c:pt idx="806">
                  <c:v>4.4537E-2</c:v>
                </c:pt>
                <c:pt idx="807">
                  <c:v>4.4670000000000001E-2</c:v>
                </c:pt>
                <c:pt idx="808">
                  <c:v>4.4434000000000001E-2</c:v>
                </c:pt>
                <c:pt idx="809">
                  <c:v>4.4491999999999997E-2</c:v>
                </c:pt>
                <c:pt idx="810">
                  <c:v>4.4375999999999999E-2</c:v>
                </c:pt>
                <c:pt idx="811">
                  <c:v>4.4366000000000003E-2</c:v>
                </c:pt>
                <c:pt idx="812">
                  <c:v>4.4212000000000001E-2</c:v>
                </c:pt>
                <c:pt idx="813">
                  <c:v>4.4338000000000002E-2</c:v>
                </c:pt>
                <c:pt idx="814">
                  <c:v>4.4216999999999999E-2</c:v>
                </c:pt>
                <c:pt idx="815">
                  <c:v>4.4177000000000001E-2</c:v>
                </c:pt>
                <c:pt idx="816">
                  <c:v>4.4379000000000002E-2</c:v>
                </c:pt>
                <c:pt idx="817">
                  <c:v>4.4514999999999999E-2</c:v>
                </c:pt>
                <c:pt idx="818">
                  <c:v>4.4218E-2</c:v>
                </c:pt>
                <c:pt idx="819">
                  <c:v>4.4429999999999997E-2</c:v>
                </c:pt>
                <c:pt idx="820">
                  <c:v>4.4385000000000001E-2</c:v>
                </c:pt>
                <c:pt idx="821">
                  <c:v>4.4276000000000003E-2</c:v>
                </c:pt>
                <c:pt idx="822">
                  <c:v>4.4270999999999998E-2</c:v>
                </c:pt>
                <c:pt idx="823">
                  <c:v>4.4290999999999997E-2</c:v>
                </c:pt>
                <c:pt idx="824">
                  <c:v>4.4192000000000002E-2</c:v>
                </c:pt>
                <c:pt idx="825">
                  <c:v>4.4072E-2</c:v>
                </c:pt>
                <c:pt idx="826">
                  <c:v>4.3997000000000001E-2</c:v>
                </c:pt>
                <c:pt idx="827">
                  <c:v>4.4252E-2</c:v>
                </c:pt>
                <c:pt idx="828">
                  <c:v>4.4044E-2</c:v>
                </c:pt>
                <c:pt idx="829">
                  <c:v>4.4253000000000001E-2</c:v>
                </c:pt>
                <c:pt idx="830">
                  <c:v>4.4132999999999999E-2</c:v>
                </c:pt>
                <c:pt idx="831">
                  <c:v>4.4141E-2</c:v>
                </c:pt>
                <c:pt idx="832">
                  <c:v>4.4069999999999998E-2</c:v>
                </c:pt>
                <c:pt idx="833">
                  <c:v>4.3990000000000001E-2</c:v>
                </c:pt>
                <c:pt idx="834">
                  <c:v>4.4191000000000001E-2</c:v>
                </c:pt>
                <c:pt idx="835">
                  <c:v>4.4303000000000002E-2</c:v>
                </c:pt>
                <c:pt idx="836">
                  <c:v>4.4245E-2</c:v>
                </c:pt>
                <c:pt idx="837">
                  <c:v>4.4068999999999997E-2</c:v>
                </c:pt>
                <c:pt idx="838">
                  <c:v>4.3919E-2</c:v>
                </c:pt>
                <c:pt idx="839">
                  <c:v>4.4096000000000003E-2</c:v>
                </c:pt>
                <c:pt idx="840">
                  <c:v>4.4006999999999998E-2</c:v>
                </c:pt>
                <c:pt idx="841">
                  <c:v>4.3985999999999997E-2</c:v>
                </c:pt>
                <c:pt idx="842">
                  <c:v>4.4178000000000002E-2</c:v>
                </c:pt>
                <c:pt idx="843">
                  <c:v>4.4167999999999999E-2</c:v>
                </c:pt>
                <c:pt idx="844">
                  <c:v>4.4199000000000002E-2</c:v>
                </c:pt>
                <c:pt idx="845">
                  <c:v>4.4174999999999999E-2</c:v>
                </c:pt>
                <c:pt idx="846">
                  <c:v>4.3969000000000001E-2</c:v>
                </c:pt>
                <c:pt idx="847">
                  <c:v>4.4038000000000001E-2</c:v>
                </c:pt>
                <c:pt idx="848">
                  <c:v>4.4198000000000001E-2</c:v>
                </c:pt>
                <c:pt idx="849">
                  <c:v>4.4316000000000001E-2</c:v>
                </c:pt>
                <c:pt idx="850">
                  <c:v>4.4122000000000001E-2</c:v>
                </c:pt>
                <c:pt idx="851">
                  <c:v>4.4115000000000001E-2</c:v>
                </c:pt>
                <c:pt idx="852">
                  <c:v>4.4152999999999998E-2</c:v>
                </c:pt>
                <c:pt idx="853">
                  <c:v>4.4027999999999998E-2</c:v>
                </c:pt>
                <c:pt idx="854">
                  <c:v>4.3992000000000003E-2</c:v>
                </c:pt>
                <c:pt idx="855">
                  <c:v>4.3971999999999997E-2</c:v>
                </c:pt>
                <c:pt idx="856">
                  <c:v>4.3927000000000001E-2</c:v>
                </c:pt>
                <c:pt idx="857">
                  <c:v>4.4097999999999998E-2</c:v>
                </c:pt>
                <c:pt idx="858">
                  <c:v>4.4255999999999997E-2</c:v>
                </c:pt>
                <c:pt idx="859">
                  <c:v>4.4233000000000001E-2</c:v>
                </c:pt>
                <c:pt idx="860">
                  <c:v>4.4155E-2</c:v>
                </c:pt>
                <c:pt idx="861">
                  <c:v>4.4261000000000002E-2</c:v>
                </c:pt>
                <c:pt idx="862">
                  <c:v>4.4045000000000001E-2</c:v>
                </c:pt>
                <c:pt idx="863">
                  <c:v>4.4054999999999997E-2</c:v>
                </c:pt>
                <c:pt idx="864">
                  <c:v>4.4088000000000002E-2</c:v>
                </c:pt>
                <c:pt idx="865">
                  <c:v>4.4009E-2</c:v>
                </c:pt>
                <c:pt idx="866">
                  <c:v>4.4056999999999999E-2</c:v>
                </c:pt>
                <c:pt idx="867">
                  <c:v>4.4243999999999999E-2</c:v>
                </c:pt>
                <c:pt idx="868">
                  <c:v>4.4505000000000003E-2</c:v>
                </c:pt>
                <c:pt idx="869">
                  <c:v>4.4298999999999998E-2</c:v>
                </c:pt>
                <c:pt idx="870">
                  <c:v>4.419E-2</c:v>
                </c:pt>
                <c:pt idx="871">
                  <c:v>4.4164000000000002E-2</c:v>
                </c:pt>
                <c:pt idx="872">
                  <c:v>4.4450999999999997E-2</c:v>
                </c:pt>
                <c:pt idx="873">
                  <c:v>4.4004000000000001E-2</c:v>
                </c:pt>
                <c:pt idx="874">
                  <c:v>4.4309000000000001E-2</c:v>
                </c:pt>
                <c:pt idx="875">
                  <c:v>4.4407000000000002E-2</c:v>
                </c:pt>
                <c:pt idx="876">
                  <c:v>4.4484000000000003E-2</c:v>
                </c:pt>
                <c:pt idx="877">
                  <c:v>4.4437999999999998E-2</c:v>
                </c:pt>
                <c:pt idx="878">
                  <c:v>4.4434000000000001E-2</c:v>
                </c:pt>
                <c:pt idx="879">
                  <c:v>4.4044E-2</c:v>
                </c:pt>
                <c:pt idx="880">
                  <c:v>4.3718E-2</c:v>
                </c:pt>
                <c:pt idx="881">
                  <c:v>4.4060000000000002E-2</c:v>
                </c:pt>
                <c:pt idx="882">
                  <c:v>4.4415999999999997E-2</c:v>
                </c:pt>
                <c:pt idx="883">
                  <c:v>4.4282000000000002E-2</c:v>
                </c:pt>
                <c:pt idx="884">
                  <c:v>4.4241000000000003E-2</c:v>
                </c:pt>
                <c:pt idx="885">
                  <c:v>4.3987999999999999E-2</c:v>
                </c:pt>
                <c:pt idx="886">
                  <c:v>4.3948000000000001E-2</c:v>
                </c:pt>
                <c:pt idx="887">
                  <c:v>4.4183E-2</c:v>
                </c:pt>
                <c:pt idx="888">
                  <c:v>4.4345999999999997E-2</c:v>
                </c:pt>
                <c:pt idx="889">
                  <c:v>4.4407000000000002E-2</c:v>
                </c:pt>
                <c:pt idx="890">
                  <c:v>4.4238E-2</c:v>
                </c:pt>
                <c:pt idx="891">
                  <c:v>4.4531000000000001E-2</c:v>
                </c:pt>
                <c:pt idx="892">
                  <c:v>4.4518000000000002E-2</c:v>
                </c:pt>
                <c:pt idx="893">
                  <c:v>4.4385000000000001E-2</c:v>
                </c:pt>
                <c:pt idx="894">
                  <c:v>4.4329E-2</c:v>
                </c:pt>
                <c:pt idx="895">
                  <c:v>4.4419E-2</c:v>
                </c:pt>
                <c:pt idx="896">
                  <c:v>4.4023E-2</c:v>
                </c:pt>
                <c:pt idx="897">
                  <c:v>4.4228999999999997E-2</c:v>
                </c:pt>
                <c:pt idx="898">
                  <c:v>4.4230999999999999E-2</c:v>
                </c:pt>
                <c:pt idx="899">
                  <c:v>4.4434000000000001E-2</c:v>
                </c:pt>
                <c:pt idx="900">
                  <c:v>4.4283000000000003E-2</c:v>
                </c:pt>
                <c:pt idx="901">
                  <c:v>4.4302000000000001E-2</c:v>
                </c:pt>
                <c:pt idx="902">
                  <c:v>4.4107E-2</c:v>
                </c:pt>
                <c:pt idx="903">
                  <c:v>4.4228999999999997E-2</c:v>
                </c:pt>
                <c:pt idx="904">
                  <c:v>4.4344000000000001E-2</c:v>
                </c:pt>
                <c:pt idx="905">
                  <c:v>4.4718000000000001E-2</c:v>
                </c:pt>
                <c:pt idx="906">
                  <c:v>4.4478999999999998E-2</c:v>
                </c:pt>
                <c:pt idx="907">
                  <c:v>4.4176E-2</c:v>
                </c:pt>
                <c:pt idx="908">
                  <c:v>4.4445999999999999E-2</c:v>
                </c:pt>
                <c:pt idx="909">
                  <c:v>4.4456000000000002E-2</c:v>
                </c:pt>
                <c:pt idx="910">
                  <c:v>4.4357000000000001E-2</c:v>
                </c:pt>
                <c:pt idx="911">
                  <c:v>4.4477000000000003E-2</c:v>
                </c:pt>
                <c:pt idx="912">
                  <c:v>4.4365000000000002E-2</c:v>
                </c:pt>
                <c:pt idx="913">
                  <c:v>4.4505000000000003E-2</c:v>
                </c:pt>
                <c:pt idx="914">
                  <c:v>4.4422000000000003E-2</c:v>
                </c:pt>
                <c:pt idx="915">
                  <c:v>4.4474E-2</c:v>
                </c:pt>
                <c:pt idx="916">
                  <c:v>4.4349E-2</c:v>
                </c:pt>
                <c:pt idx="917">
                  <c:v>4.4149000000000001E-2</c:v>
                </c:pt>
                <c:pt idx="918">
                  <c:v>4.4443000000000003E-2</c:v>
                </c:pt>
                <c:pt idx="919">
                  <c:v>4.4565E-2</c:v>
                </c:pt>
                <c:pt idx="920">
                  <c:v>4.4461000000000001E-2</c:v>
                </c:pt>
                <c:pt idx="921">
                  <c:v>4.4699999999999997E-2</c:v>
                </c:pt>
                <c:pt idx="922">
                  <c:v>4.4616999999999997E-2</c:v>
                </c:pt>
                <c:pt idx="923">
                  <c:v>4.4520999999999998E-2</c:v>
                </c:pt>
                <c:pt idx="924">
                  <c:v>4.4526000000000003E-2</c:v>
                </c:pt>
                <c:pt idx="925">
                  <c:v>4.4394000000000003E-2</c:v>
                </c:pt>
                <c:pt idx="926">
                  <c:v>4.4365000000000002E-2</c:v>
                </c:pt>
                <c:pt idx="927">
                  <c:v>4.4590999999999999E-2</c:v>
                </c:pt>
                <c:pt idx="928">
                  <c:v>4.4290000000000003E-2</c:v>
                </c:pt>
                <c:pt idx="929">
                  <c:v>4.4518000000000002E-2</c:v>
                </c:pt>
                <c:pt idx="930">
                  <c:v>4.4637999999999997E-2</c:v>
                </c:pt>
                <c:pt idx="931">
                  <c:v>4.4721999999999998E-2</c:v>
                </c:pt>
                <c:pt idx="932">
                  <c:v>4.4641E-2</c:v>
                </c:pt>
                <c:pt idx="933">
                  <c:v>4.478E-2</c:v>
                </c:pt>
                <c:pt idx="934">
                  <c:v>4.4828E-2</c:v>
                </c:pt>
                <c:pt idx="935">
                  <c:v>4.4871000000000001E-2</c:v>
                </c:pt>
                <c:pt idx="936">
                  <c:v>4.4850000000000001E-2</c:v>
                </c:pt>
                <c:pt idx="937">
                  <c:v>4.4915999999999998E-2</c:v>
                </c:pt>
                <c:pt idx="938">
                  <c:v>4.4783999999999997E-2</c:v>
                </c:pt>
                <c:pt idx="939">
                  <c:v>4.5007999999999999E-2</c:v>
                </c:pt>
                <c:pt idx="940">
                  <c:v>4.4734000000000003E-2</c:v>
                </c:pt>
                <c:pt idx="941">
                  <c:v>4.4596999999999998E-2</c:v>
                </c:pt>
                <c:pt idx="942">
                  <c:v>4.4939E-2</c:v>
                </c:pt>
                <c:pt idx="943">
                  <c:v>4.4864000000000001E-2</c:v>
                </c:pt>
                <c:pt idx="944">
                  <c:v>4.5020999999999999E-2</c:v>
                </c:pt>
                <c:pt idx="945">
                  <c:v>4.5040999999999998E-2</c:v>
                </c:pt>
                <c:pt idx="946">
                  <c:v>4.5154E-2</c:v>
                </c:pt>
                <c:pt idx="947">
                  <c:v>4.5192999999999997E-2</c:v>
                </c:pt>
                <c:pt idx="948">
                  <c:v>4.5232000000000001E-2</c:v>
                </c:pt>
                <c:pt idx="949">
                  <c:v>4.5147E-2</c:v>
                </c:pt>
                <c:pt idx="950">
                  <c:v>4.5189E-2</c:v>
                </c:pt>
                <c:pt idx="951">
                  <c:v>4.5268999999999997E-2</c:v>
                </c:pt>
                <c:pt idx="952">
                  <c:v>4.5111999999999999E-2</c:v>
                </c:pt>
                <c:pt idx="953">
                  <c:v>4.5307E-2</c:v>
                </c:pt>
                <c:pt idx="954">
                  <c:v>4.5204000000000001E-2</c:v>
                </c:pt>
                <c:pt idx="955">
                  <c:v>4.5485999999999999E-2</c:v>
                </c:pt>
                <c:pt idx="956">
                  <c:v>4.5671000000000003E-2</c:v>
                </c:pt>
                <c:pt idx="957">
                  <c:v>4.5524000000000002E-2</c:v>
                </c:pt>
                <c:pt idx="958">
                  <c:v>4.5551000000000001E-2</c:v>
                </c:pt>
                <c:pt idx="959">
                  <c:v>4.5547999999999998E-2</c:v>
                </c:pt>
                <c:pt idx="960">
                  <c:v>4.5529E-2</c:v>
                </c:pt>
                <c:pt idx="961">
                  <c:v>4.5203E-2</c:v>
                </c:pt>
                <c:pt idx="962">
                  <c:v>4.5360999999999999E-2</c:v>
                </c:pt>
                <c:pt idx="963">
                  <c:v>4.5664000000000003E-2</c:v>
                </c:pt>
                <c:pt idx="964">
                  <c:v>4.5877000000000001E-2</c:v>
                </c:pt>
                <c:pt idx="965">
                  <c:v>4.5779E-2</c:v>
                </c:pt>
                <c:pt idx="966">
                  <c:v>4.5672999999999998E-2</c:v>
                </c:pt>
                <c:pt idx="967">
                  <c:v>4.5774000000000002E-2</c:v>
                </c:pt>
                <c:pt idx="968">
                  <c:v>4.5581000000000003E-2</c:v>
                </c:pt>
                <c:pt idx="969">
                  <c:v>4.5572000000000001E-2</c:v>
                </c:pt>
                <c:pt idx="970">
                  <c:v>4.5652999999999999E-2</c:v>
                </c:pt>
                <c:pt idx="971">
                  <c:v>4.5841E-2</c:v>
                </c:pt>
                <c:pt idx="972">
                  <c:v>4.5905000000000001E-2</c:v>
                </c:pt>
                <c:pt idx="973">
                  <c:v>4.5797999999999998E-2</c:v>
                </c:pt>
                <c:pt idx="974">
                  <c:v>4.5883E-2</c:v>
                </c:pt>
                <c:pt idx="975">
                  <c:v>4.6010000000000002E-2</c:v>
                </c:pt>
                <c:pt idx="976">
                  <c:v>4.5997000000000003E-2</c:v>
                </c:pt>
                <c:pt idx="977">
                  <c:v>4.6150999999999998E-2</c:v>
                </c:pt>
                <c:pt idx="978">
                  <c:v>4.5775999999999997E-2</c:v>
                </c:pt>
                <c:pt idx="979">
                  <c:v>4.6019999999999998E-2</c:v>
                </c:pt>
                <c:pt idx="980">
                  <c:v>4.5967000000000001E-2</c:v>
                </c:pt>
                <c:pt idx="981">
                  <c:v>4.5934999999999997E-2</c:v>
                </c:pt>
                <c:pt idx="982">
                  <c:v>4.5999999999999999E-2</c:v>
                </c:pt>
                <c:pt idx="983">
                  <c:v>4.6247000000000003E-2</c:v>
                </c:pt>
                <c:pt idx="984">
                  <c:v>4.6507E-2</c:v>
                </c:pt>
                <c:pt idx="985">
                  <c:v>4.6296999999999998E-2</c:v>
                </c:pt>
                <c:pt idx="986">
                  <c:v>4.6441999999999997E-2</c:v>
                </c:pt>
                <c:pt idx="987">
                  <c:v>4.6170000000000003E-2</c:v>
                </c:pt>
                <c:pt idx="988">
                  <c:v>4.6311999999999999E-2</c:v>
                </c:pt>
                <c:pt idx="989">
                  <c:v>4.6434000000000003E-2</c:v>
                </c:pt>
                <c:pt idx="990">
                  <c:v>4.6413000000000003E-2</c:v>
                </c:pt>
                <c:pt idx="991">
                  <c:v>4.6531000000000003E-2</c:v>
                </c:pt>
                <c:pt idx="992">
                  <c:v>4.6748999999999999E-2</c:v>
                </c:pt>
                <c:pt idx="993">
                  <c:v>4.6809999999999997E-2</c:v>
                </c:pt>
                <c:pt idx="994">
                  <c:v>4.6761999999999998E-2</c:v>
                </c:pt>
                <c:pt idx="995">
                  <c:v>4.6643999999999998E-2</c:v>
                </c:pt>
                <c:pt idx="996">
                  <c:v>4.6866999999999999E-2</c:v>
                </c:pt>
                <c:pt idx="997">
                  <c:v>4.6774000000000003E-2</c:v>
                </c:pt>
                <c:pt idx="998">
                  <c:v>4.6974000000000002E-2</c:v>
                </c:pt>
                <c:pt idx="999">
                  <c:v>4.7113000000000002E-2</c:v>
                </c:pt>
                <c:pt idx="1000">
                  <c:v>4.6850000000000003E-2</c:v>
                </c:pt>
                <c:pt idx="1001">
                  <c:v>4.6889E-2</c:v>
                </c:pt>
                <c:pt idx="1002">
                  <c:v>4.6966000000000001E-2</c:v>
                </c:pt>
                <c:pt idx="1003">
                  <c:v>4.6870000000000002E-2</c:v>
                </c:pt>
                <c:pt idx="1004">
                  <c:v>4.7210000000000002E-2</c:v>
                </c:pt>
                <c:pt idx="1005">
                  <c:v>4.7303999999999999E-2</c:v>
                </c:pt>
                <c:pt idx="1006">
                  <c:v>4.7206999999999999E-2</c:v>
                </c:pt>
                <c:pt idx="1007">
                  <c:v>4.7175000000000002E-2</c:v>
                </c:pt>
                <c:pt idx="1008">
                  <c:v>4.7381E-2</c:v>
                </c:pt>
                <c:pt idx="1009">
                  <c:v>4.7385999999999998E-2</c:v>
                </c:pt>
                <c:pt idx="1010">
                  <c:v>4.7502999999999997E-2</c:v>
                </c:pt>
                <c:pt idx="1011">
                  <c:v>4.7506E-2</c:v>
                </c:pt>
                <c:pt idx="1012">
                  <c:v>4.7509000000000003E-2</c:v>
                </c:pt>
                <c:pt idx="1013">
                  <c:v>4.7574999999999999E-2</c:v>
                </c:pt>
                <c:pt idx="1014">
                  <c:v>4.7841000000000002E-2</c:v>
                </c:pt>
                <c:pt idx="1015">
                  <c:v>4.7550000000000002E-2</c:v>
                </c:pt>
                <c:pt idx="1016">
                  <c:v>4.7550000000000002E-2</c:v>
                </c:pt>
                <c:pt idx="1017">
                  <c:v>4.7666E-2</c:v>
                </c:pt>
                <c:pt idx="1018">
                  <c:v>4.7689000000000002E-2</c:v>
                </c:pt>
                <c:pt idx="1019">
                  <c:v>4.7993000000000001E-2</c:v>
                </c:pt>
                <c:pt idx="1020">
                  <c:v>4.7993000000000001E-2</c:v>
                </c:pt>
                <c:pt idx="1021">
                  <c:v>4.8049000000000001E-2</c:v>
                </c:pt>
                <c:pt idx="1022">
                  <c:v>4.7964E-2</c:v>
                </c:pt>
                <c:pt idx="1023">
                  <c:v>4.811E-2</c:v>
                </c:pt>
                <c:pt idx="1024">
                  <c:v>4.8196000000000003E-2</c:v>
                </c:pt>
                <c:pt idx="1025">
                  <c:v>4.8250000000000001E-2</c:v>
                </c:pt>
                <c:pt idx="1026">
                  <c:v>4.8350999999999998E-2</c:v>
                </c:pt>
                <c:pt idx="1027">
                  <c:v>4.8432000000000003E-2</c:v>
                </c:pt>
                <c:pt idx="1028">
                  <c:v>4.8513000000000001E-2</c:v>
                </c:pt>
                <c:pt idx="1029">
                  <c:v>4.8438000000000002E-2</c:v>
                </c:pt>
                <c:pt idx="1030">
                  <c:v>4.8538999999999999E-2</c:v>
                </c:pt>
                <c:pt idx="1031">
                  <c:v>4.8396000000000002E-2</c:v>
                </c:pt>
                <c:pt idx="1032">
                  <c:v>4.8693E-2</c:v>
                </c:pt>
                <c:pt idx="1033">
                  <c:v>4.8723000000000002E-2</c:v>
                </c:pt>
                <c:pt idx="1034">
                  <c:v>4.9062000000000001E-2</c:v>
                </c:pt>
                <c:pt idx="1035">
                  <c:v>4.8903000000000002E-2</c:v>
                </c:pt>
                <c:pt idx="1036">
                  <c:v>4.8909000000000001E-2</c:v>
                </c:pt>
                <c:pt idx="1037">
                  <c:v>4.8848999999999997E-2</c:v>
                </c:pt>
                <c:pt idx="1038">
                  <c:v>4.8848000000000003E-2</c:v>
                </c:pt>
                <c:pt idx="1039">
                  <c:v>4.9065999999999999E-2</c:v>
                </c:pt>
                <c:pt idx="1040">
                  <c:v>4.9166000000000001E-2</c:v>
                </c:pt>
                <c:pt idx="1041">
                  <c:v>4.9215000000000002E-2</c:v>
                </c:pt>
                <c:pt idx="1042">
                  <c:v>4.9368000000000002E-2</c:v>
                </c:pt>
                <c:pt idx="1043">
                  <c:v>4.9238999999999998E-2</c:v>
                </c:pt>
                <c:pt idx="1044">
                  <c:v>4.9364999999999999E-2</c:v>
                </c:pt>
                <c:pt idx="1045">
                  <c:v>4.9397999999999997E-2</c:v>
                </c:pt>
                <c:pt idx="1046">
                  <c:v>4.9535999999999997E-2</c:v>
                </c:pt>
                <c:pt idx="1047">
                  <c:v>4.9362999999999997E-2</c:v>
                </c:pt>
                <c:pt idx="1048">
                  <c:v>4.9554000000000001E-2</c:v>
                </c:pt>
                <c:pt idx="1049">
                  <c:v>4.9732999999999999E-2</c:v>
                </c:pt>
                <c:pt idx="1050">
                  <c:v>4.9703999999999998E-2</c:v>
                </c:pt>
                <c:pt idx="1051">
                  <c:v>4.9805000000000002E-2</c:v>
                </c:pt>
                <c:pt idx="1052">
                  <c:v>4.9666000000000002E-2</c:v>
                </c:pt>
                <c:pt idx="1053">
                  <c:v>4.9910999999999997E-2</c:v>
                </c:pt>
                <c:pt idx="1054">
                  <c:v>5.0145000000000002E-2</c:v>
                </c:pt>
                <c:pt idx="1055">
                  <c:v>5.0182999999999998E-2</c:v>
                </c:pt>
                <c:pt idx="1056">
                  <c:v>5.0179000000000001E-2</c:v>
                </c:pt>
                <c:pt idx="1057">
                  <c:v>5.0171E-2</c:v>
                </c:pt>
                <c:pt idx="1058">
                  <c:v>5.0259999999999999E-2</c:v>
                </c:pt>
                <c:pt idx="1059">
                  <c:v>5.0217999999999999E-2</c:v>
                </c:pt>
                <c:pt idx="1060">
                  <c:v>5.0141999999999999E-2</c:v>
                </c:pt>
                <c:pt idx="1061">
                  <c:v>5.0224999999999999E-2</c:v>
                </c:pt>
                <c:pt idx="1062">
                  <c:v>5.0389000000000003E-2</c:v>
                </c:pt>
                <c:pt idx="1063">
                  <c:v>5.0416000000000002E-2</c:v>
                </c:pt>
                <c:pt idx="1064">
                  <c:v>5.0388000000000002E-2</c:v>
                </c:pt>
                <c:pt idx="1065">
                  <c:v>5.0319000000000003E-2</c:v>
                </c:pt>
                <c:pt idx="1066">
                  <c:v>5.0352000000000001E-2</c:v>
                </c:pt>
                <c:pt idx="1067">
                  <c:v>5.0623000000000001E-2</c:v>
                </c:pt>
                <c:pt idx="1068">
                  <c:v>5.0777000000000003E-2</c:v>
                </c:pt>
                <c:pt idx="1069">
                  <c:v>5.0952999999999998E-2</c:v>
                </c:pt>
                <c:pt idx="1070">
                  <c:v>5.0673999999999997E-2</c:v>
                </c:pt>
                <c:pt idx="1071">
                  <c:v>5.0770999999999997E-2</c:v>
                </c:pt>
                <c:pt idx="1072">
                  <c:v>5.0723999999999998E-2</c:v>
                </c:pt>
                <c:pt idx="1073">
                  <c:v>5.0915000000000002E-2</c:v>
                </c:pt>
                <c:pt idx="1074">
                  <c:v>5.0979999999999998E-2</c:v>
                </c:pt>
                <c:pt idx="1075">
                  <c:v>5.1034999999999997E-2</c:v>
                </c:pt>
                <c:pt idx="1076">
                  <c:v>5.1144000000000002E-2</c:v>
                </c:pt>
                <c:pt idx="1077">
                  <c:v>5.1095000000000002E-2</c:v>
                </c:pt>
                <c:pt idx="1078">
                  <c:v>5.1196999999999999E-2</c:v>
                </c:pt>
                <c:pt idx="1079">
                  <c:v>5.1298999999999997E-2</c:v>
                </c:pt>
                <c:pt idx="1080">
                  <c:v>5.1041999999999997E-2</c:v>
                </c:pt>
                <c:pt idx="1081">
                  <c:v>5.11E-2</c:v>
                </c:pt>
                <c:pt idx="1082">
                  <c:v>5.1212000000000001E-2</c:v>
                </c:pt>
                <c:pt idx="1083">
                  <c:v>5.1276000000000002E-2</c:v>
                </c:pt>
                <c:pt idx="1084">
                  <c:v>5.1561999999999997E-2</c:v>
                </c:pt>
                <c:pt idx="1085">
                  <c:v>5.1442000000000002E-2</c:v>
                </c:pt>
                <c:pt idx="1086">
                  <c:v>5.1547999999999997E-2</c:v>
                </c:pt>
                <c:pt idx="1087">
                  <c:v>5.1561999999999997E-2</c:v>
                </c:pt>
                <c:pt idx="1088">
                  <c:v>5.1642E-2</c:v>
                </c:pt>
                <c:pt idx="1089">
                  <c:v>5.1698000000000001E-2</c:v>
                </c:pt>
                <c:pt idx="1090">
                  <c:v>5.2033000000000003E-2</c:v>
                </c:pt>
                <c:pt idx="1091">
                  <c:v>5.2059000000000001E-2</c:v>
                </c:pt>
                <c:pt idx="1092">
                  <c:v>5.2021999999999999E-2</c:v>
                </c:pt>
                <c:pt idx="1093">
                  <c:v>5.2053000000000002E-2</c:v>
                </c:pt>
                <c:pt idx="1094">
                  <c:v>5.2114000000000001E-2</c:v>
                </c:pt>
                <c:pt idx="1095">
                  <c:v>5.2252E-2</c:v>
                </c:pt>
                <c:pt idx="1096">
                  <c:v>5.2296000000000002E-2</c:v>
                </c:pt>
                <c:pt idx="1097">
                  <c:v>5.2496000000000001E-2</c:v>
                </c:pt>
                <c:pt idx="1098">
                  <c:v>5.2533000000000003E-2</c:v>
                </c:pt>
                <c:pt idx="1099">
                  <c:v>5.2533000000000003E-2</c:v>
                </c:pt>
                <c:pt idx="1100">
                  <c:v>5.2434000000000001E-2</c:v>
                </c:pt>
                <c:pt idx="1101">
                  <c:v>5.2354999999999999E-2</c:v>
                </c:pt>
                <c:pt idx="1102">
                  <c:v>5.2456999999999997E-2</c:v>
                </c:pt>
                <c:pt idx="1103">
                  <c:v>5.2745E-2</c:v>
                </c:pt>
                <c:pt idx="1104">
                  <c:v>5.2915999999999998E-2</c:v>
                </c:pt>
                <c:pt idx="1105">
                  <c:v>5.296E-2</c:v>
                </c:pt>
                <c:pt idx="1106">
                  <c:v>5.2830000000000002E-2</c:v>
                </c:pt>
                <c:pt idx="1107">
                  <c:v>5.2949999999999997E-2</c:v>
                </c:pt>
                <c:pt idx="1108">
                  <c:v>5.3043E-2</c:v>
                </c:pt>
                <c:pt idx="1109">
                  <c:v>5.3227999999999998E-2</c:v>
                </c:pt>
                <c:pt idx="1110">
                  <c:v>5.3147E-2</c:v>
                </c:pt>
                <c:pt idx="1111">
                  <c:v>5.3286E-2</c:v>
                </c:pt>
                <c:pt idx="1112">
                  <c:v>5.3067000000000003E-2</c:v>
                </c:pt>
                <c:pt idx="1113">
                  <c:v>5.3100000000000001E-2</c:v>
                </c:pt>
                <c:pt idx="1114">
                  <c:v>5.3242999999999999E-2</c:v>
                </c:pt>
                <c:pt idx="1115">
                  <c:v>5.3503000000000002E-2</c:v>
                </c:pt>
                <c:pt idx="1116">
                  <c:v>5.3582999999999999E-2</c:v>
                </c:pt>
                <c:pt idx="1117">
                  <c:v>5.3643000000000003E-2</c:v>
                </c:pt>
                <c:pt idx="1118">
                  <c:v>5.3691999999999997E-2</c:v>
                </c:pt>
                <c:pt idx="1119">
                  <c:v>5.3696000000000001E-2</c:v>
                </c:pt>
                <c:pt idx="1120">
                  <c:v>5.3907999999999998E-2</c:v>
                </c:pt>
                <c:pt idx="1121">
                  <c:v>5.3928999999999998E-2</c:v>
                </c:pt>
                <c:pt idx="1122">
                  <c:v>5.3957999999999999E-2</c:v>
                </c:pt>
                <c:pt idx="1123">
                  <c:v>5.4129999999999998E-2</c:v>
                </c:pt>
                <c:pt idx="1124">
                  <c:v>5.4204000000000002E-2</c:v>
                </c:pt>
                <c:pt idx="1125">
                  <c:v>5.3964999999999999E-2</c:v>
                </c:pt>
                <c:pt idx="1126">
                  <c:v>5.4280000000000002E-2</c:v>
                </c:pt>
                <c:pt idx="1127">
                  <c:v>5.4558000000000002E-2</c:v>
                </c:pt>
                <c:pt idx="1128">
                  <c:v>5.4317999999999998E-2</c:v>
                </c:pt>
                <c:pt idx="1129">
                  <c:v>5.4533999999999999E-2</c:v>
                </c:pt>
                <c:pt idx="1130">
                  <c:v>5.4408999999999999E-2</c:v>
                </c:pt>
                <c:pt idx="1131">
                  <c:v>5.4546999999999998E-2</c:v>
                </c:pt>
                <c:pt idx="1132">
                  <c:v>5.4684000000000003E-2</c:v>
                </c:pt>
                <c:pt idx="1133">
                  <c:v>5.4766000000000002E-2</c:v>
                </c:pt>
                <c:pt idx="1134">
                  <c:v>5.4647000000000001E-2</c:v>
                </c:pt>
                <c:pt idx="1135">
                  <c:v>5.4808999999999997E-2</c:v>
                </c:pt>
                <c:pt idx="1136">
                  <c:v>5.4885999999999997E-2</c:v>
                </c:pt>
                <c:pt idx="1137">
                  <c:v>5.5074999999999999E-2</c:v>
                </c:pt>
                <c:pt idx="1138">
                  <c:v>5.5196000000000002E-2</c:v>
                </c:pt>
                <c:pt idx="1139">
                  <c:v>5.5295999999999998E-2</c:v>
                </c:pt>
                <c:pt idx="1140">
                  <c:v>5.5309999999999998E-2</c:v>
                </c:pt>
                <c:pt idx="1141">
                  <c:v>5.5351999999999998E-2</c:v>
                </c:pt>
                <c:pt idx="1142">
                  <c:v>5.5527E-2</c:v>
                </c:pt>
                <c:pt idx="1143">
                  <c:v>5.5435999999999999E-2</c:v>
                </c:pt>
                <c:pt idx="1144">
                  <c:v>5.5504999999999999E-2</c:v>
                </c:pt>
                <c:pt idx="1145">
                  <c:v>5.5669000000000003E-2</c:v>
                </c:pt>
                <c:pt idx="1146">
                  <c:v>5.5648999999999997E-2</c:v>
                </c:pt>
                <c:pt idx="1147">
                  <c:v>5.5876000000000002E-2</c:v>
                </c:pt>
                <c:pt idx="1148">
                  <c:v>5.5774999999999998E-2</c:v>
                </c:pt>
                <c:pt idx="1149">
                  <c:v>5.5916E-2</c:v>
                </c:pt>
                <c:pt idx="1150">
                  <c:v>5.6133000000000002E-2</c:v>
                </c:pt>
                <c:pt idx="1151">
                  <c:v>5.6249E-2</c:v>
                </c:pt>
                <c:pt idx="1152">
                  <c:v>5.6429E-2</c:v>
                </c:pt>
                <c:pt idx="1153">
                  <c:v>5.6550999999999997E-2</c:v>
                </c:pt>
                <c:pt idx="1154">
                  <c:v>5.6672E-2</c:v>
                </c:pt>
                <c:pt idx="1155">
                  <c:v>5.6753999999999999E-2</c:v>
                </c:pt>
                <c:pt idx="1156">
                  <c:v>5.6550000000000003E-2</c:v>
                </c:pt>
                <c:pt idx="1157">
                  <c:v>5.6461999999999998E-2</c:v>
                </c:pt>
                <c:pt idx="1158">
                  <c:v>5.6918000000000003E-2</c:v>
                </c:pt>
                <c:pt idx="1159">
                  <c:v>5.7169999999999999E-2</c:v>
                </c:pt>
                <c:pt idx="1160">
                  <c:v>5.6868000000000002E-2</c:v>
                </c:pt>
                <c:pt idx="1161">
                  <c:v>5.7027000000000001E-2</c:v>
                </c:pt>
                <c:pt idx="1162">
                  <c:v>5.7161999999999998E-2</c:v>
                </c:pt>
                <c:pt idx="1163">
                  <c:v>5.7112000000000003E-2</c:v>
                </c:pt>
                <c:pt idx="1164">
                  <c:v>5.7209000000000003E-2</c:v>
                </c:pt>
                <c:pt idx="1165">
                  <c:v>5.7246999999999999E-2</c:v>
                </c:pt>
                <c:pt idx="1166">
                  <c:v>5.7332000000000001E-2</c:v>
                </c:pt>
                <c:pt idx="1167">
                  <c:v>5.7307999999999998E-2</c:v>
                </c:pt>
                <c:pt idx="1168">
                  <c:v>5.7597000000000002E-2</c:v>
                </c:pt>
                <c:pt idx="1169">
                  <c:v>5.7685E-2</c:v>
                </c:pt>
                <c:pt idx="1170">
                  <c:v>5.7764999999999997E-2</c:v>
                </c:pt>
                <c:pt idx="1171">
                  <c:v>5.7792000000000003E-2</c:v>
                </c:pt>
                <c:pt idx="1172">
                  <c:v>5.7787999999999999E-2</c:v>
                </c:pt>
                <c:pt idx="1173">
                  <c:v>5.8109000000000001E-2</c:v>
                </c:pt>
                <c:pt idx="1174">
                  <c:v>5.8348999999999998E-2</c:v>
                </c:pt>
                <c:pt idx="1175">
                  <c:v>5.8367000000000002E-2</c:v>
                </c:pt>
                <c:pt idx="1176">
                  <c:v>5.8353000000000002E-2</c:v>
                </c:pt>
                <c:pt idx="1177">
                  <c:v>5.8397999999999999E-2</c:v>
                </c:pt>
                <c:pt idx="1178">
                  <c:v>5.8285999999999998E-2</c:v>
                </c:pt>
                <c:pt idx="1179">
                  <c:v>5.8358E-2</c:v>
                </c:pt>
                <c:pt idx="1180">
                  <c:v>5.8743999999999998E-2</c:v>
                </c:pt>
                <c:pt idx="1181">
                  <c:v>5.8774E-2</c:v>
                </c:pt>
                <c:pt idx="1182">
                  <c:v>5.8882999999999998E-2</c:v>
                </c:pt>
                <c:pt idx="1183">
                  <c:v>5.8878E-2</c:v>
                </c:pt>
                <c:pt idx="1184">
                  <c:v>5.8925999999999999E-2</c:v>
                </c:pt>
                <c:pt idx="1185">
                  <c:v>5.9063999999999998E-2</c:v>
                </c:pt>
                <c:pt idx="1186">
                  <c:v>5.9242999999999997E-2</c:v>
                </c:pt>
                <c:pt idx="1187">
                  <c:v>5.9191000000000001E-2</c:v>
                </c:pt>
                <c:pt idx="1188">
                  <c:v>5.9346000000000003E-2</c:v>
                </c:pt>
                <c:pt idx="1189">
                  <c:v>5.9284000000000003E-2</c:v>
                </c:pt>
                <c:pt idx="1190">
                  <c:v>5.9514999999999998E-2</c:v>
                </c:pt>
                <c:pt idx="1191">
                  <c:v>5.9636000000000002E-2</c:v>
                </c:pt>
                <c:pt idx="1192">
                  <c:v>5.9652999999999998E-2</c:v>
                </c:pt>
                <c:pt idx="1193">
                  <c:v>5.9553000000000002E-2</c:v>
                </c:pt>
                <c:pt idx="1194">
                  <c:v>5.9833999999999998E-2</c:v>
                </c:pt>
                <c:pt idx="1195">
                  <c:v>5.9843E-2</c:v>
                </c:pt>
                <c:pt idx="1196">
                  <c:v>5.9996000000000001E-2</c:v>
                </c:pt>
                <c:pt idx="1197">
                  <c:v>6.0129000000000002E-2</c:v>
                </c:pt>
                <c:pt idx="1198">
                  <c:v>6.0297000000000003E-2</c:v>
                </c:pt>
                <c:pt idx="1199">
                  <c:v>6.0389999999999999E-2</c:v>
                </c:pt>
                <c:pt idx="1200">
                  <c:v>6.0324999999999997E-2</c:v>
                </c:pt>
                <c:pt idx="1201">
                  <c:v>6.0502E-2</c:v>
                </c:pt>
                <c:pt idx="1202">
                  <c:v>6.0574999999999997E-2</c:v>
                </c:pt>
                <c:pt idx="1203">
                  <c:v>6.0623000000000003E-2</c:v>
                </c:pt>
                <c:pt idx="1204">
                  <c:v>6.0783999999999998E-2</c:v>
                </c:pt>
                <c:pt idx="1205">
                  <c:v>6.0793E-2</c:v>
                </c:pt>
                <c:pt idx="1206">
                  <c:v>6.0914999999999997E-2</c:v>
                </c:pt>
                <c:pt idx="1207">
                  <c:v>6.0949999999999997E-2</c:v>
                </c:pt>
                <c:pt idx="1208">
                  <c:v>6.1004999999999997E-2</c:v>
                </c:pt>
                <c:pt idx="1209">
                  <c:v>6.1129999999999997E-2</c:v>
                </c:pt>
                <c:pt idx="1210">
                  <c:v>6.1438E-2</c:v>
                </c:pt>
                <c:pt idx="1211">
                  <c:v>6.1563E-2</c:v>
                </c:pt>
                <c:pt idx="1212">
                  <c:v>6.1504000000000003E-2</c:v>
                </c:pt>
                <c:pt idx="1213">
                  <c:v>6.1497999999999997E-2</c:v>
                </c:pt>
                <c:pt idx="1214">
                  <c:v>6.1439000000000001E-2</c:v>
                </c:pt>
                <c:pt idx="1215">
                  <c:v>6.1371000000000002E-2</c:v>
                </c:pt>
                <c:pt idx="1216">
                  <c:v>6.1844999999999997E-2</c:v>
                </c:pt>
                <c:pt idx="1217">
                  <c:v>6.1814000000000001E-2</c:v>
                </c:pt>
                <c:pt idx="1218">
                  <c:v>6.1966E-2</c:v>
                </c:pt>
                <c:pt idx="1219">
                  <c:v>6.1858999999999997E-2</c:v>
                </c:pt>
                <c:pt idx="1220">
                  <c:v>6.2003999999999997E-2</c:v>
                </c:pt>
                <c:pt idx="1221">
                  <c:v>6.2154000000000001E-2</c:v>
                </c:pt>
                <c:pt idx="1222">
                  <c:v>6.2075999999999999E-2</c:v>
                </c:pt>
                <c:pt idx="1223">
                  <c:v>6.2459000000000001E-2</c:v>
                </c:pt>
                <c:pt idx="1224">
                  <c:v>6.2642000000000003E-2</c:v>
                </c:pt>
                <c:pt idx="1225">
                  <c:v>6.2385999999999997E-2</c:v>
                </c:pt>
                <c:pt idx="1226">
                  <c:v>6.2542E-2</c:v>
                </c:pt>
                <c:pt idx="1227">
                  <c:v>6.2718999999999997E-2</c:v>
                </c:pt>
                <c:pt idx="1228">
                  <c:v>6.2640000000000001E-2</c:v>
                </c:pt>
                <c:pt idx="1229">
                  <c:v>6.2788999999999998E-2</c:v>
                </c:pt>
                <c:pt idx="1230">
                  <c:v>6.3028000000000001E-2</c:v>
                </c:pt>
                <c:pt idx="1231">
                  <c:v>6.3E-2</c:v>
                </c:pt>
                <c:pt idx="1232">
                  <c:v>6.3032000000000005E-2</c:v>
                </c:pt>
                <c:pt idx="1233">
                  <c:v>6.3145999999999994E-2</c:v>
                </c:pt>
                <c:pt idx="1234">
                  <c:v>6.3432000000000002E-2</c:v>
                </c:pt>
                <c:pt idx="1235">
                  <c:v>6.3559000000000004E-2</c:v>
                </c:pt>
                <c:pt idx="1236">
                  <c:v>6.3635999999999998E-2</c:v>
                </c:pt>
                <c:pt idx="1237">
                  <c:v>6.3683000000000003E-2</c:v>
                </c:pt>
                <c:pt idx="1238">
                  <c:v>6.3705999999999999E-2</c:v>
                </c:pt>
                <c:pt idx="1239">
                  <c:v>6.3580999999999999E-2</c:v>
                </c:pt>
                <c:pt idx="1240">
                  <c:v>6.3657000000000005E-2</c:v>
                </c:pt>
                <c:pt idx="1241">
                  <c:v>6.4033999999999994E-2</c:v>
                </c:pt>
                <c:pt idx="1242">
                  <c:v>6.4073000000000005E-2</c:v>
                </c:pt>
                <c:pt idx="1243">
                  <c:v>6.3992999999999994E-2</c:v>
                </c:pt>
                <c:pt idx="1244">
                  <c:v>6.4102000000000006E-2</c:v>
                </c:pt>
                <c:pt idx="1245">
                  <c:v>6.4307000000000003E-2</c:v>
                </c:pt>
                <c:pt idx="1246">
                  <c:v>6.4280000000000004E-2</c:v>
                </c:pt>
                <c:pt idx="1247">
                  <c:v>6.4297999999999994E-2</c:v>
                </c:pt>
                <c:pt idx="1248">
                  <c:v>6.4532000000000006E-2</c:v>
                </c:pt>
                <c:pt idx="1249">
                  <c:v>6.4942E-2</c:v>
                </c:pt>
                <c:pt idx="1250">
                  <c:v>6.4924999999999997E-2</c:v>
                </c:pt>
                <c:pt idx="1251">
                  <c:v>6.4959000000000003E-2</c:v>
                </c:pt>
                <c:pt idx="1252">
                  <c:v>6.5091999999999997E-2</c:v>
                </c:pt>
                <c:pt idx="1253">
                  <c:v>6.5134999999999998E-2</c:v>
                </c:pt>
                <c:pt idx="1254">
                  <c:v>6.5078999999999998E-2</c:v>
                </c:pt>
                <c:pt idx="1255">
                  <c:v>6.5303E-2</c:v>
                </c:pt>
                <c:pt idx="1256">
                  <c:v>6.5395999999999996E-2</c:v>
                </c:pt>
                <c:pt idx="1257">
                  <c:v>6.5617999999999996E-2</c:v>
                </c:pt>
                <c:pt idx="1258">
                  <c:v>6.5363000000000004E-2</c:v>
                </c:pt>
                <c:pt idx="1259">
                  <c:v>6.5576999999999996E-2</c:v>
                </c:pt>
                <c:pt idx="1260">
                  <c:v>6.6006999999999996E-2</c:v>
                </c:pt>
                <c:pt idx="1261">
                  <c:v>6.5964999999999996E-2</c:v>
                </c:pt>
                <c:pt idx="1262">
                  <c:v>6.6017999999999993E-2</c:v>
                </c:pt>
                <c:pt idx="1263">
                  <c:v>6.6345000000000001E-2</c:v>
                </c:pt>
                <c:pt idx="1264">
                  <c:v>6.6303000000000001E-2</c:v>
                </c:pt>
                <c:pt idx="1265">
                  <c:v>6.6087999999999994E-2</c:v>
                </c:pt>
                <c:pt idx="1266">
                  <c:v>6.6183000000000006E-2</c:v>
                </c:pt>
                <c:pt idx="1267">
                  <c:v>6.6405000000000006E-2</c:v>
                </c:pt>
                <c:pt idx="1268">
                  <c:v>6.6446000000000005E-2</c:v>
                </c:pt>
                <c:pt idx="1269">
                  <c:v>6.6545000000000007E-2</c:v>
                </c:pt>
                <c:pt idx="1270">
                  <c:v>6.6796999999999995E-2</c:v>
                </c:pt>
                <c:pt idx="1271">
                  <c:v>6.6788E-2</c:v>
                </c:pt>
                <c:pt idx="1272">
                  <c:v>6.6807000000000005E-2</c:v>
                </c:pt>
                <c:pt idx="1273">
                  <c:v>6.6775000000000001E-2</c:v>
                </c:pt>
                <c:pt idx="1274">
                  <c:v>6.7152000000000003E-2</c:v>
                </c:pt>
                <c:pt idx="1275">
                  <c:v>6.7248000000000002E-2</c:v>
                </c:pt>
                <c:pt idx="1276">
                  <c:v>6.7307000000000006E-2</c:v>
                </c:pt>
                <c:pt idx="1277">
                  <c:v>6.7345000000000002E-2</c:v>
                </c:pt>
                <c:pt idx="1278">
                  <c:v>6.7290000000000003E-2</c:v>
                </c:pt>
                <c:pt idx="1279">
                  <c:v>6.7501000000000005E-2</c:v>
                </c:pt>
                <c:pt idx="1280">
                  <c:v>6.7626000000000006E-2</c:v>
                </c:pt>
                <c:pt idx="1281">
                  <c:v>6.7544000000000007E-2</c:v>
                </c:pt>
                <c:pt idx="1282">
                  <c:v>6.7544999999999994E-2</c:v>
                </c:pt>
                <c:pt idx="1283">
                  <c:v>6.7691000000000001E-2</c:v>
                </c:pt>
                <c:pt idx="1284">
                  <c:v>6.7868999999999999E-2</c:v>
                </c:pt>
                <c:pt idx="1285">
                  <c:v>6.7972000000000005E-2</c:v>
                </c:pt>
                <c:pt idx="1286">
                  <c:v>6.8031999999999995E-2</c:v>
                </c:pt>
                <c:pt idx="1287">
                  <c:v>6.8002999999999994E-2</c:v>
                </c:pt>
                <c:pt idx="1288">
                  <c:v>6.8453E-2</c:v>
                </c:pt>
                <c:pt idx="1289">
                  <c:v>6.8519999999999998E-2</c:v>
                </c:pt>
                <c:pt idx="1290">
                  <c:v>6.8570000000000006E-2</c:v>
                </c:pt>
                <c:pt idx="1291">
                  <c:v>6.8695000000000006E-2</c:v>
                </c:pt>
                <c:pt idx="1292">
                  <c:v>6.8949999999999997E-2</c:v>
                </c:pt>
                <c:pt idx="1293">
                  <c:v>6.8848000000000006E-2</c:v>
                </c:pt>
                <c:pt idx="1294">
                  <c:v>6.9059999999999996E-2</c:v>
                </c:pt>
                <c:pt idx="1295">
                  <c:v>6.9264000000000006E-2</c:v>
                </c:pt>
                <c:pt idx="1296">
                  <c:v>6.9487999999999994E-2</c:v>
                </c:pt>
                <c:pt idx="1297">
                  <c:v>6.9620000000000001E-2</c:v>
                </c:pt>
                <c:pt idx="1298">
                  <c:v>6.9752999999999996E-2</c:v>
                </c:pt>
                <c:pt idx="1299">
                  <c:v>6.9733000000000003E-2</c:v>
                </c:pt>
                <c:pt idx="1300">
                  <c:v>6.9896E-2</c:v>
                </c:pt>
                <c:pt idx="1301">
                  <c:v>6.9998000000000005E-2</c:v>
                </c:pt>
                <c:pt idx="1302">
                  <c:v>7.0163000000000003E-2</c:v>
                </c:pt>
                <c:pt idx="1303">
                  <c:v>7.0385000000000003E-2</c:v>
                </c:pt>
                <c:pt idx="1304">
                  <c:v>7.0572999999999997E-2</c:v>
                </c:pt>
                <c:pt idx="1305">
                  <c:v>7.0705000000000004E-2</c:v>
                </c:pt>
                <c:pt idx="1306">
                  <c:v>7.0827000000000001E-2</c:v>
                </c:pt>
                <c:pt idx="1307">
                  <c:v>7.0862999999999995E-2</c:v>
                </c:pt>
                <c:pt idx="1308">
                  <c:v>7.0921999999999999E-2</c:v>
                </c:pt>
                <c:pt idx="1309">
                  <c:v>7.1199999999999999E-2</c:v>
                </c:pt>
                <c:pt idx="1310">
                  <c:v>7.1416999999999994E-2</c:v>
                </c:pt>
                <c:pt idx="1311">
                  <c:v>7.1470000000000006E-2</c:v>
                </c:pt>
                <c:pt idx="1312">
                  <c:v>7.1601999999999999E-2</c:v>
                </c:pt>
                <c:pt idx="1313">
                  <c:v>7.1763999999999994E-2</c:v>
                </c:pt>
                <c:pt idx="1314">
                  <c:v>7.1979000000000001E-2</c:v>
                </c:pt>
                <c:pt idx="1315">
                  <c:v>7.2128999999999999E-2</c:v>
                </c:pt>
                <c:pt idx="1316">
                  <c:v>7.2133000000000003E-2</c:v>
                </c:pt>
                <c:pt idx="1317">
                  <c:v>7.2119000000000003E-2</c:v>
                </c:pt>
                <c:pt idx="1318">
                  <c:v>7.2544999999999998E-2</c:v>
                </c:pt>
                <c:pt idx="1319">
                  <c:v>7.2744000000000003E-2</c:v>
                </c:pt>
                <c:pt idx="1320">
                  <c:v>7.2892999999999999E-2</c:v>
                </c:pt>
                <c:pt idx="1321">
                  <c:v>7.3003999999999999E-2</c:v>
                </c:pt>
                <c:pt idx="1322">
                  <c:v>7.3200000000000001E-2</c:v>
                </c:pt>
                <c:pt idx="1323">
                  <c:v>7.3379E-2</c:v>
                </c:pt>
                <c:pt idx="1324">
                  <c:v>7.3345999999999995E-2</c:v>
                </c:pt>
                <c:pt idx="1325">
                  <c:v>7.3648000000000005E-2</c:v>
                </c:pt>
                <c:pt idx="1326">
                  <c:v>7.3786000000000004E-2</c:v>
                </c:pt>
                <c:pt idx="1327">
                  <c:v>7.3874999999999996E-2</c:v>
                </c:pt>
                <c:pt idx="1328">
                  <c:v>7.3958999999999997E-2</c:v>
                </c:pt>
                <c:pt idx="1329">
                  <c:v>7.4103000000000002E-2</c:v>
                </c:pt>
                <c:pt idx="1330">
                  <c:v>7.4257000000000004E-2</c:v>
                </c:pt>
                <c:pt idx="1331">
                  <c:v>7.4510000000000007E-2</c:v>
                </c:pt>
                <c:pt idx="1332">
                  <c:v>7.4533000000000002E-2</c:v>
                </c:pt>
                <c:pt idx="1333">
                  <c:v>7.4843999999999994E-2</c:v>
                </c:pt>
                <c:pt idx="1334">
                  <c:v>7.4818999999999997E-2</c:v>
                </c:pt>
                <c:pt idx="1335">
                  <c:v>7.4879000000000001E-2</c:v>
                </c:pt>
                <c:pt idx="1336">
                  <c:v>7.5077000000000005E-2</c:v>
                </c:pt>
                <c:pt idx="1337">
                  <c:v>7.5259000000000006E-2</c:v>
                </c:pt>
                <c:pt idx="1338">
                  <c:v>7.5282000000000002E-2</c:v>
                </c:pt>
                <c:pt idx="1339">
                  <c:v>7.5398999999999994E-2</c:v>
                </c:pt>
                <c:pt idx="1340">
                  <c:v>7.5427999999999995E-2</c:v>
                </c:pt>
                <c:pt idx="1341">
                  <c:v>7.5534000000000004E-2</c:v>
                </c:pt>
                <c:pt idx="1342">
                  <c:v>7.5832999999999998E-2</c:v>
                </c:pt>
                <c:pt idx="1343">
                  <c:v>7.5868000000000005E-2</c:v>
                </c:pt>
                <c:pt idx="1344">
                  <c:v>7.6272999999999994E-2</c:v>
                </c:pt>
                <c:pt idx="1345">
                  <c:v>7.6208999999999999E-2</c:v>
                </c:pt>
                <c:pt idx="1346">
                  <c:v>7.6263999999999998E-2</c:v>
                </c:pt>
                <c:pt idx="1347">
                  <c:v>7.6577000000000006E-2</c:v>
                </c:pt>
                <c:pt idx="1348">
                  <c:v>7.6364000000000001E-2</c:v>
                </c:pt>
                <c:pt idx="1349">
                  <c:v>7.6539999999999997E-2</c:v>
                </c:pt>
                <c:pt idx="1350">
                  <c:v>7.6629000000000003E-2</c:v>
                </c:pt>
                <c:pt idx="1351">
                  <c:v>7.6702000000000006E-2</c:v>
                </c:pt>
                <c:pt idx="1352">
                  <c:v>7.6864000000000002E-2</c:v>
                </c:pt>
                <c:pt idx="1353">
                  <c:v>7.6835000000000001E-2</c:v>
                </c:pt>
                <c:pt idx="1354">
                  <c:v>7.7078999999999995E-2</c:v>
                </c:pt>
                <c:pt idx="1355">
                  <c:v>7.7202999999999994E-2</c:v>
                </c:pt>
                <c:pt idx="1356">
                  <c:v>7.7041999999999999E-2</c:v>
                </c:pt>
                <c:pt idx="1357">
                  <c:v>7.7135999999999996E-2</c:v>
                </c:pt>
                <c:pt idx="1358">
                  <c:v>7.7376E-2</c:v>
                </c:pt>
                <c:pt idx="1359">
                  <c:v>7.7345999999999998E-2</c:v>
                </c:pt>
                <c:pt idx="1360">
                  <c:v>7.7356999999999995E-2</c:v>
                </c:pt>
                <c:pt idx="1361">
                  <c:v>7.7495999999999995E-2</c:v>
                </c:pt>
                <c:pt idx="1362">
                  <c:v>7.7525999999999998E-2</c:v>
                </c:pt>
                <c:pt idx="1363">
                  <c:v>7.7645000000000006E-2</c:v>
                </c:pt>
                <c:pt idx="1364">
                  <c:v>7.7812000000000006E-2</c:v>
                </c:pt>
                <c:pt idx="1365">
                  <c:v>7.7692999999999998E-2</c:v>
                </c:pt>
                <c:pt idx="1366">
                  <c:v>7.7802999999999997E-2</c:v>
                </c:pt>
                <c:pt idx="1367">
                  <c:v>7.7664999999999998E-2</c:v>
                </c:pt>
                <c:pt idx="1368">
                  <c:v>7.7637999999999999E-2</c:v>
                </c:pt>
                <c:pt idx="1369">
                  <c:v>7.7807000000000001E-2</c:v>
                </c:pt>
                <c:pt idx="1370">
                  <c:v>7.8099000000000002E-2</c:v>
                </c:pt>
                <c:pt idx="1371">
                  <c:v>7.8094999999999998E-2</c:v>
                </c:pt>
                <c:pt idx="1372">
                  <c:v>7.8037999999999996E-2</c:v>
                </c:pt>
                <c:pt idx="1373">
                  <c:v>7.8003000000000003E-2</c:v>
                </c:pt>
                <c:pt idx="1374">
                  <c:v>7.8067999999999999E-2</c:v>
                </c:pt>
                <c:pt idx="1375">
                  <c:v>7.8237000000000001E-2</c:v>
                </c:pt>
                <c:pt idx="1376">
                  <c:v>7.8444E-2</c:v>
                </c:pt>
                <c:pt idx="1377">
                  <c:v>7.8311000000000006E-2</c:v>
                </c:pt>
                <c:pt idx="1378">
                  <c:v>7.8428999999999999E-2</c:v>
                </c:pt>
                <c:pt idx="1379">
                  <c:v>7.8521999999999995E-2</c:v>
                </c:pt>
                <c:pt idx="1380">
                  <c:v>7.8349000000000002E-2</c:v>
                </c:pt>
                <c:pt idx="1381">
                  <c:v>7.8421000000000005E-2</c:v>
                </c:pt>
                <c:pt idx="1382">
                  <c:v>7.8270999999999993E-2</c:v>
                </c:pt>
                <c:pt idx="1383">
                  <c:v>7.8510999999999997E-2</c:v>
                </c:pt>
                <c:pt idx="1384">
                  <c:v>7.8703999999999996E-2</c:v>
                </c:pt>
                <c:pt idx="1385">
                  <c:v>7.8819E-2</c:v>
                </c:pt>
                <c:pt idx="1386">
                  <c:v>7.8725000000000003E-2</c:v>
                </c:pt>
                <c:pt idx="1387">
                  <c:v>7.8899999999999998E-2</c:v>
                </c:pt>
                <c:pt idx="1388">
                  <c:v>7.8723000000000001E-2</c:v>
                </c:pt>
                <c:pt idx="1389">
                  <c:v>7.8820000000000001E-2</c:v>
                </c:pt>
                <c:pt idx="1390">
                  <c:v>7.8688999999999995E-2</c:v>
                </c:pt>
                <c:pt idx="1391">
                  <c:v>7.8795000000000004E-2</c:v>
                </c:pt>
                <c:pt idx="1392">
                  <c:v>7.8983999999999999E-2</c:v>
                </c:pt>
                <c:pt idx="1393">
                  <c:v>7.8978000000000007E-2</c:v>
                </c:pt>
                <c:pt idx="1394">
                  <c:v>7.9369999999999996E-2</c:v>
                </c:pt>
                <c:pt idx="1395">
                  <c:v>7.9448000000000005E-2</c:v>
                </c:pt>
                <c:pt idx="1396">
                  <c:v>7.9496999999999998E-2</c:v>
                </c:pt>
                <c:pt idx="1397">
                  <c:v>7.9424999999999996E-2</c:v>
                </c:pt>
                <c:pt idx="1398">
                  <c:v>7.9575000000000007E-2</c:v>
                </c:pt>
                <c:pt idx="1399">
                  <c:v>7.9380000000000006E-2</c:v>
                </c:pt>
                <c:pt idx="1400">
                  <c:v>7.9558000000000004E-2</c:v>
                </c:pt>
                <c:pt idx="1401">
                  <c:v>7.9564999999999997E-2</c:v>
                </c:pt>
                <c:pt idx="1402">
                  <c:v>7.9824999999999993E-2</c:v>
                </c:pt>
                <c:pt idx="1403">
                  <c:v>7.9703999999999997E-2</c:v>
                </c:pt>
                <c:pt idx="1404">
                  <c:v>8.0128000000000005E-2</c:v>
                </c:pt>
                <c:pt idx="1405">
                  <c:v>7.9978999999999995E-2</c:v>
                </c:pt>
                <c:pt idx="1406">
                  <c:v>8.0085000000000003E-2</c:v>
                </c:pt>
                <c:pt idx="1407">
                  <c:v>8.0239000000000005E-2</c:v>
                </c:pt>
                <c:pt idx="1408">
                  <c:v>8.0329999999999999E-2</c:v>
                </c:pt>
                <c:pt idx="1409">
                  <c:v>8.0664E-2</c:v>
                </c:pt>
                <c:pt idx="1410">
                  <c:v>8.0736000000000002E-2</c:v>
                </c:pt>
                <c:pt idx="1411">
                  <c:v>8.0884999999999999E-2</c:v>
                </c:pt>
                <c:pt idx="1412">
                  <c:v>8.0740999999999993E-2</c:v>
                </c:pt>
                <c:pt idx="1413">
                  <c:v>8.0855999999999997E-2</c:v>
                </c:pt>
                <c:pt idx="1414">
                  <c:v>8.0879999999999994E-2</c:v>
                </c:pt>
                <c:pt idx="1415">
                  <c:v>8.1084000000000003E-2</c:v>
                </c:pt>
                <c:pt idx="1416">
                  <c:v>8.1157000000000007E-2</c:v>
                </c:pt>
                <c:pt idx="1417">
                  <c:v>8.1212999999999994E-2</c:v>
                </c:pt>
                <c:pt idx="1418">
                  <c:v>8.1159999999999996E-2</c:v>
                </c:pt>
                <c:pt idx="1419">
                  <c:v>8.1236000000000003E-2</c:v>
                </c:pt>
                <c:pt idx="1420">
                  <c:v>8.1432000000000004E-2</c:v>
                </c:pt>
                <c:pt idx="1421">
                  <c:v>8.1742999999999996E-2</c:v>
                </c:pt>
                <c:pt idx="1422">
                  <c:v>8.1657999999999994E-2</c:v>
                </c:pt>
                <c:pt idx="1423">
                  <c:v>8.1910999999999998E-2</c:v>
                </c:pt>
                <c:pt idx="1424">
                  <c:v>8.1976999999999994E-2</c:v>
                </c:pt>
                <c:pt idx="1425">
                  <c:v>8.2003000000000006E-2</c:v>
                </c:pt>
                <c:pt idx="1426">
                  <c:v>8.2123000000000002E-2</c:v>
                </c:pt>
                <c:pt idx="1427">
                  <c:v>8.2397999999999999E-2</c:v>
                </c:pt>
                <c:pt idx="1428">
                  <c:v>8.2323999999999994E-2</c:v>
                </c:pt>
                <c:pt idx="1429">
                  <c:v>8.2497000000000001E-2</c:v>
                </c:pt>
                <c:pt idx="1430">
                  <c:v>8.2649E-2</c:v>
                </c:pt>
                <c:pt idx="1431">
                  <c:v>8.2586999999999994E-2</c:v>
                </c:pt>
                <c:pt idx="1432">
                  <c:v>8.2931000000000005E-2</c:v>
                </c:pt>
                <c:pt idx="1433">
                  <c:v>8.2864999999999994E-2</c:v>
                </c:pt>
                <c:pt idx="1434">
                  <c:v>8.3056000000000005E-2</c:v>
                </c:pt>
                <c:pt idx="1435">
                  <c:v>8.3177000000000001E-2</c:v>
                </c:pt>
                <c:pt idx="1436">
                  <c:v>8.3270999999999998E-2</c:v>
                </c:pt>
                <c:pt idx="1437">
                  <c:v>8.3417000000000005E-2</c:v>
                </c:pt>
                <c:pt idx="1438">
                  <c:v>8.3521999999999999E-2</c:v>
                </c:pt>
                <c:pt idx="1439">
                  <c:v>8.3741999999999997E-2</c:v>
                </c:pt>
                <c:pt idx="1440">
                  <c:v>8.3705000000000002E-2</c:v>
                </c:pt>
                <c:pt idx="1441">
                  <c:v>8.3709000000000006E-2</c:v>
                </c:pt>
                <c:pt idx="1442">
                  <c:v>8.3764000000000005E-2</c:v>
                </c:pt>
                <c:pt idx="1443">
                  <c:v>8.4155999999999995E-2</c:v>
                </c:pt>
                <c:pt idx="1444">
                  <c:v>8.4104999999999999E-2</c:v>
                </c:pt>
                <c:pt idx="1445">
                  <c:v>8.4278000000000006E-2</c:v>
                </c:pt>
                <c:pt idx="1446">
                  <c:v>8.4425E-2</c:v>
                </c:pt>
                <c:pt idx="1447">
                  <c:v>8.4402000000000005E-2</c:v>
                </c:pt>
                <c:pt idx="1448">
                  <c:v>8.4558999999999995E-2</c:v>
                </c:pt>
                <c:pt idx="1449">
                  <c:v>8.4630999999999998E-2</c:v>
                </c:pt>
                <c:pt idx="1450">
                  <c:v>8.4673999999999999E-2</c:v>
                </c:pt>
                <c:pt idx="1451">
                  <c:v>8.4862000000000007E-2</c:v>
                </c:pt>
                <c:pt idx="1452">
                  <c:v>8.4928000000000003E-2</c:v>
                </c:pt>
                <c:pt idx="1453">
                  <c:v>8.4974999999999995E-2</c:v>
                </c:pt>
                <c:pt idx="1454">
                  <c:v>8.5399000000000003E-2</c:v>
                </c:pt>
                <c:pt idx="1455">
                  <c:v>8.5273000000000002E-2</c:v>
                </c:pt>
                <c:pt idx="1456">
                  <c:v>8.5595000000000004E-2</c:v>
                </c:pt>
                <c:pt idx="1457">
                  <c:v>8.5351999999999997E-2</c:v>
                </c:pt>
                <c:pt idx="1458">
                  <c:v>8.5669999999999996E-2</c:v>
                </c:pt>
                <c:pt idx="1459">
                  <c:v>8.5991999999999999E-2</c:v>
                </c:pt>
                <c:pt idx="1460">
                  <c:v>8.5730000000000001E-2</c:v>
                </c:pt>
                <c:pt idx="1461">
                  <c:v>8.5907999999999998E-2</c:v>
                </c:pt>
                <c:pt idx="1462">
                  <c:v>8.6007E-2</c:v>
                </c:pt>
                <c:pt idx="1463">
                  <c:v>8.6244000000000001E-2</c:v>
                </c:pt>
                <c:pt idx="1464">
                  <c:v>8.6287000000000003E-2</c:v>
                </c:pt>
                <c:pt idx="1465">
                  <c:v>8.6640999999999996E-2</c:v>
                </c:pt>
                <c:pt idx="1466">
                  <c:v>8.6483000000000004E-2</c:v>
                </c:pt>
                <c:pt idx="1467">
                  <c:v>8.6474999999999996E-2</c:v>
                </c:pt>
                <c:pt idx="1468">
                  <c:v>8.6711999999999997E-2</c:v>
                </c:pt>
                <c:pt idx="1469">
                  <c:v>8.6846999999999994E-2</c:v>
                </c:pt>
                <c:pt idx="1470">
                  <c:v>8.7040000000000006E-2</c:v>
                </c:pt>
                <c:pt idx="1471">
                  <c:v>8.6898000000000003E-2</c:v>
                </c:pt>
                <c:pt idx="1472">
                  <c:v>8.7057999999999996E-2</c:v>
                </c:pt>
                <c:pt idx="1473">
                  <c:v>8.7151000000000006E-2</c:v>
                </c:pt>
                <c:pt idx="1474">
                  <c:v>8.7514999999999996E-2</c:v>
                </c:pt>
                <c:pt idx="1475">
                  <c:v>8.7553000000000006E-2</c:v>
                </c:pt>
                <c:pt idx="1476">
                  <c:v>8.7577000000000002E-2</c:v>
                </c:pt>
                <c:pt idx="1477">
                  <c:v>8.7660000000000002E-2</c:v>
                </c:pt>
                <c:pt idx="1478">
                  <c:v>8.7820999999999996E-2</c:v>
                </c:pt>
                <c:pt idx="1479">
                  <c:v>8.7760000000000005E-2</c:v>
                </c:pt>
                <c:pt idx="1480">
                  <c:v>8.7892999999999999E-2</c:v>
                </c:pt>
                <c:pt idx="1481">
                  <c:v>8.8023000000000004E-2</c:v>
                </c:pt>
                <c:pt idx="1482">
                  <c:v>8.8222999999999996E-2</c:v>
                </c:pt>
                <c:pt idx="1483">
                  <c:v>8.8441000000000006E-2</c:v>
                </c:pt>
                <c:pt idx="1484">
                  <c:v>8.8428999999999994E-2</c:v>
                </c:pt>
                <c:pt idx="1485">
                  <c:v>8.8421E-2</c:v>
                </c:pt>
                <c:pt idx="1486">
                  <c:v>8.8467000000000004E-2</c:v>
                </c:pt>
                <c:pt idx="1487">
                  <c:v>8.856E-2</c:v>
                </c:pt>
                <c:pt idx="1488">
                  <c:v>8.8646000000000003E-2</c:v>
                </c:pt>
                <c:pt idx="1489">
                  <c:v>8.8705000000000006E-2</c:v>
                </c:pt>
                <c:pt idx="1490">
                  <c:v>8.8985999999999996E-2</c:v>
                </c:pt>
                <c:pt idx="1491">
                  <c:v>8.9021000000000003E-2</c:v>
                </c:pt>
                <c:pt idx="1492">
                  <c:v>8.9074E-2</c:v>
                </c:pt>
                <c:pt idx="1493">
                  <c:v>8.9047000000000001E-2</c:v>
                </c:pt>
                <c:pt idx="1494">
                  <c:v>8.9421E-2</c:v>
                </c:pt>
                <c:pt idx="1495">
                  <c:v>8.9423000000000002E-2</c:v>
                </c:pt>
                <c:pt idx="1496">
                  <c:v>8.9594999999999994E-2</c:v>
                </c:pt>
                <c:pt idx="1497">
                  <c:v>8.9690000000000006E-2</c:v>
                </c:pt>
                <c:pt idx="1498">
                  <c:v>8.9500999999999997E-2</c:v>
                </c:pt>
                <c:pt idx="1499">
                  <c:v>8.9990000000000001E-2</c:v>
                </c:pt>
                <c:pt idx="1500">
                  <c:v>9.0010000000000007E-2</c:v>
                </c:pt>
                <c:pt idx="1501">
                  <c:v>8.9997999999999995E-2</c:v>
                </c:pt>
                <c:pt idx="1502">
                  <c:v>9.0172000000000002E-2</c:v>
                </c:pt>
                <c:pt idx="1503">
                  <c:v>9.0263999999999997E-2</c:v>
                </c:pt>
                <c:pt idx="1504">
                  <c:v>9.0430999999999997E-2</c:v>
                </c:pt>
                <c:pt idx="1505">
                  <c:v>9.0490000000000001E-2</c:v>
                </c:pt>
                <c:pt idx="1506">
                  <c:v>9.0555999999999998E-2</c:v>
                </c:pt>
                <c:pt idx="1507">
                  <c:v>9.0550000000000005E-2</c:v>
                </c:pt>
                <c:pt idx="1508">
                  <c:v>9.0706999999999996E-2</c:v>
                </c:pt>
                <c:pt idx="1509">
                  <c:v>9.0912000000000007E-2</c:v>
                </c:pt>
                <c:pt idx="1510">
                  <c:v>9.1203999999999993E-2</c:v>
                </c:pt>
                <c:pt idx="1511">
                  <c:v>9.1267000000000001E-2</c:v>
                </c:pt>
                <c:pt idx="1512">
                  <c:v>9.1397000000000006E-2</c:v>
                </c:pt>
                <c:pt idx="1513">
                  <c:v>9.1231999999999994E-2</c:v>
                </c:pt>
                <c:pt idx="1514">
                  <c:v>9.1358999999999996E-2</c:v>
                </c:pt>
                <c:pt idx="1515">
                  <c:v>9.1422000000000003E-2</c:v>
                </c:pt>
                <c:pt idx="1516">
                  <c:v>9.1522000000000006E-2</c:v>
                </c:pt>
                <c:pt idx="1517">
                  <c:v>9.1683000000000001E-2</c:v>
                </c:pt>
                <c:pt idx="1518">
                  <c:v>9.1791999999999999E-2</c:v>
                </c:pt>
                <c:pt idx="1519">
                  <c:v>9.1866000000000003E-2</c:v>
                </c:pt>
                <c:pt idx="1520">
                  <c:v>9.1929999999999998E-2</c:v>
                </c:pt>
                <c:pt idx="1521">
                  <c:v>9.2039999999999997E-2</c:v>
                </c:pt>
                <c:pt idx="1522">
                  <c:v>9.2252000000000001E-2</c:v>
                </c:pt>
                <c:pt idx="1523">
                  <c:v>9.2312000000000005E-2</c:v>
                </c:pt>
                <c:pt idx="1524">
                  <c:v>9.2423000000000005E-2</c:v>
                </c:pt>
                <c:pt idx="1525">
                  <c:v>9.2446E-2</c:v>
                </c:pt>
                <c:pt idx="1526">
                  <c:v>9.2731999999999995E-2</c:v>
                </c:pt>
                <c:pt idx="1527">
                  <c:v>9.2823000000000003E-2</c:v>
                </c:pt>
                <c:pt idx="1528">
                  <c:v>9.2642000000000002E-2</c:v>
                </c:pt>
                <c:pt idx="1529">
                  <c:v>9.2949000000000004E-2</c:v>
                </c:pt>
                <c:pt idx="1530">
                  <c:v>9.2998999999999998E-2</c:v>
                </c:pt>
                <c:pt idx="1531">
                  <c:v>9.3024999999999997E-2</c:v>
                </c:pt>
                <c:pt idx="1532">
                  <c:v>9.3065999999999996E-2</c:v>
                </c:pt>
                <c:pt idx="1533">
                  <c:v>9.3258999999999995E-2</c:v>
                </c:pt>
                <c:pt idx="1534">
                  <c:v>9.3350000000000002E-2</c:v>
                </c:pt>
                <c:pt idx="1535">
                  <c:v>9.3547000000000005E-2</c:v>
                </c:pt>
                <c:pt idx="1536">
                  <c:v>9.3566999999999997E-2</c:v>
                </c:pt>
                <c:pt idx="1537">
                  <c:v>9.3601000000000004E-2</c:v>
                </c:pt>
                <c:pt idx="1538">
                  <c:v>9.3802999999999997E-2</c:v>
                </c:pt>
                <c:pt idx="1539">
                  <c:v>9.4067999999999999E-2</c:v>
                </c:pt>
                <c:pt idx="1540">
                  <c:v>9.4102000000000005E-2</c:v>
                </c:pt>
                <c:pt idx="1541">
                  <c:v>9.4232999999999997E-2</c:v>
                </c:pt>
                <c:pt idx="1542">
                  <c:v>9.4175999999999996E-2</c:v>
                </c:pt>
                <c:pt idx="1543">
                  <c:v>9.4348000000000001E-2</c:v>
                </c:pt>
                <c:pt idx="1544">
                  <c:v>9.4313999999999995E-2</c:v>
                </c:pt>
                <c:pt idx="1545">
                  <c:v>9.4363000000000002E-2</c:v>
                </c:pt>
                <c:pt idx="1546">
                  <c:v>9.4649999999999998E-2</c:v>
                </c:pt>
                <c:pt idx="1547">
                  <c:v>9.4645000000000007E-2</c:v>
                </c:pt>
                <c:pt idx="1548">
                  <c:v>9.4728999999999994E-2</c:v>
                </c:pt>
                <c:pt idx="1549">
                  <c:v>9.4871999999999998E-2</c:v>
                </c:pt>
                <c:pt idx="1550">
                  <c:v>9.5018000000000005E-2</c:v>
                </c:pt>
                <c:pt idx="1551">
                  <c:v>9.4926999999999997E-2</c:v>
                </c:pt>
                <c:pt idx="1552">
                  <c:v>9.5367999999999994E-2</c:v>
                </c:pt>
                <c:pt idx="1553">
                  <c:v>9.5226000000000005E-2</c:v>
                </c:pt>
                <c:pt idx="1554">
                  <c:v>9.5390000000000003E-2</c:v>
                </c:pt>
                <c:pt idx="1555">
                  <c:v>9.5482999999999998E-2</c:v>
                </c:pt>
                <c:pt idx="1556">
                  <c:v>9.5550999999999997E-2</c:v>
                </c:pt>
                <c:pt idx="1557">
                  <c:v>9.5461000000000004E-2</c:v>
                </c:pt>
                <c:pt idx="1558">
                  <c:v>9.5677999999999999E-2</c:v>
                </c:pt>
                <c:pt idx="1559">
                  <c:v>9.5946000000000004E-2</c:v>
                </c:pt>
                <c:pt idx="1560">
                  <c:v>9.6047999999999994E-2</c:v>
                </c:pt>
                <c:pt idx="1561">
                  <c:v>9.6175999999999998E-2</c:v>
                </c:pt>
                <c:pt idx="1562">
                  <c:v>9.6098000000000003E-2</c:v>
                </c:pt>
                <c:pt idx="1563">
                  <c:v>9.6107999999999999E-2</c:v>
                </c:pt>
                <c:pt idx="1564">
                  <c:v>9.6362000000000003E-2</c:v>
                </c:pt>
                <c:pt idx="1565">
                  <c:v>9.6285999999999997E-2</c:v>
                </c:pt>
                <c:pt idx="1566">
                  <c:v>9.6595E-2</c:v>
                </c:pt>
                <c:pt idx="1567">
                  <c:v>9.6474000000000004E-2</c:v>
                </c:pt>
                <c:pt idx="1568">
                  <c:v>9.6750000000000003E-2</c:v>
                </c:pt>
                <c:pt idx="1569">
                  <c:v>9.6917000000000003E-2</c:v>
                </c:pt>
                <c:pt idx="1570">
                  <c:v>9.6819000000000002E-2</c:v>
                </c:pt>
                <c:pt idx="1571">
                  <c:v>9.7083000000000003E-2</c:v>
                </c:pt>
                <c:pt idx="1572">
                  <c:v>9.7017000000000006E-2</c:v>
                </c:pt>
                <c:pt idx="1573">
                  <c:v>9.7156000000000006E-2</c:v>
                </c:pt>
                <c:pt idx="1574">
                  <c:v>9.7389000000000003E-2</c:v>
                </c:pt>
                <c:pt idx="1575">
                  <c:v>9.7587999999999994E-2</c:v>
                </c:pt>
                <c:pt idx="1576">
                  <c:v>9.7613000000000005E-2</c:v>
                </c:pt>
                <c:pt idx="1577">
                  <c:v>9.7623000000000001E-2</c:v>
                </c:pt>
                <c:pt idx="1578">
                  <c:v>9.7571000000000005E-2</c:v>
                </c:pt>
                <c:pt idx="1579">
                  <c:v>9.7783999999999996E-2</c:v>
                </c:pt>
                <c:pt idx="1580">
                  <c:v>9.7827999999999998E-2</c:v>
                </c:pt>
                <c:pt idx="1581">
                  <c:v>9.8089999999999997E-2</c:v>
                </c:pt>
                <c:pt idx="1582">
                  <c:v>9.8136000000000001E-2</c:v>
                </c:pt>
                <c:pt idx="1583">
                  <c:v>9.8291000000000003E-2</c:v>
                </c:pt>
                <c:pt idx="1584">
                  <c:v>9.8302E-2</c:v>
                </c:pt>
                <c:pt idx="1585">
                  <c:v>9.8432000000000006E-2</c:v>
                </c:pt>
                <c:pt idx="1586">
                  <c:v>9.8337999999999995E-2</c:v>
                </c:pt>
                <c:pt idx="1587">
                  <c:v>9.8622000000000001E-2</c:v>
                </c:pt>
                <c:pt idx="1588">
                  <c:v>9.8521999999999998E-2</c:v>
                </c:pt>
                <c:pt idx="1589">
                  <c:v>9.8744999999999999E-2</c:v>
                </c:pt>
                <c:pt idx="1590">
                  <c:v>9.9006999999999998E-2</c:v>
                </c:pt>
                <c:pt idx="1591">
                  <c:v>9.8778000000000005E-2</c:v>
                </c:pt>
                <c:pt idx="1592">
                  <c:v>9.9084000000000005E-2</c:v>
                </c:pt>
                <c:pt idx="1593">
                  <c:v>9.9314E-2</c:v>
                </c:pt>
                <c:pt idx="1594">
                  <c:v>9.9260000000000001E-2</c:v>
                </c:pt>
                <c:pt idx="1595">
                  <c:v>9.9081000000000002E-2</c:v>
                </c:pt>
                <c:pt idx="1596">
                  <c:v>9.9624000000000004E-2</c:v>
                </c:pt>
                <c:pt idx="1597">
                  <c:v>9.9465999999999999E-2</c:v>
                </c:pt>
                <c:pt idx="1598">
                  <c:v>9.9651000000000003E-2</c:v>
                </c:pt>
                <c:pt idx="1599">
                  <c:v>9.9772E-2</c:v>
                </c:pt>
                <c:pt idx="1600">
                  <c:v>0.100134</c:v>
                </c:pt>
                <c:pt idx="1601">
                  <c:v>0.100052</c:v>
                </c:pt>
                <c:pt idx="1602">
                  <c:v>0.100096</c:v>
                </c:pt>
                <c:pt idx="1603">
                  <c:v>0.100191</c:v>
                </c:pt>
                <c:pt idx="1604">
                  <c:v>0.100132</c:v>
                </c:pt>
                <c:pt idx="1605">
                  <c:v>0.100227</c:v>
                </c:pt>
                <c:pt idx="1606">
                  <c:v>0.100469</c:v>
                </c:pt>
                <c:pt idx="1607">
                  <c:v>0.100591</c:v>
                </c:pt>
                <c:pt idx="1608">
                  <c:v>0.10057099999999999</c:v>
                </c:pt>
                <c:pt idx="1609">
                  <c:v>0.10055</c:v>
                </c:pt>
                <c:pt idx="1610">
                  <c:v>0.100715</c:v>
                </c:pt>
                <c:pt idx="1611">
                  <c:v>0.100679</c:v>
                </c:pt>
                <c:pt idx="1612">
                  <c:v>0.100662</c:v>
                </c:pt>
                <c:pt idx="1613">
                  <c:v>0.10080799999999999</c:v>
                </c:pt>
                <c:pt idx="1614">
                  <c:v>0.101144</c:v>
                </c:pt>
                <c:pt idx="1615">
                  <c:v>0.101003</c:v>
                </c:pt>
                <c:pt idx="1616">
                  <c:v>0.10123600000000001</c:v>
                </c:pt>
                <c:pt idx="1617">
                  <c:v>0.101355</c:v>
                </c:pt>
                <c:pt idx="1618">
                  <c:v>0.10137500000000001</c:v>
                </c:pt>
                <c:pt idx="1619">
                  <c:v>0.101296</c:v>
                </c:pt>
                <c:pt idx="1620">
                  <c:v>0.101601</c:v>
                </c:pt>
                <c:pt idx="1621">
                  <c:v>0.101524</c:v>
                </c:pt>
                <c:pt idx="1622">
                  <c:v>0.10144499999999999</c:v>
                </c:pt>
                <c:pt idx="1623">
                  <c:v>0.101436</c:v>
                </c:pt>
                <c:pt idx="1624">
                  <c:v>0.101579</c:v>
                </c:pt>
                <c:pt idx="1625">
                  <c:v>0.102076</c:v>
                </c:pt>
                <c:pt idx="1626">
                  <c:v>0.102087</c:v>
                </c:pt>
                <c:pt idx="1627">
                  <c:v>0.10193099999999999</c:v>
                </c:pt>
                <c:pt idx="1628">
                  <c:v>0.102233</c:v>
                </c:pt>
                <c:pt idx="1629">
                  <c:v>0.102148</c:v>
                </c:pt>
                <c:pt idx="1630">
                  <c:v>0.102302</c:v>
                </c:pt>
                <c:pt idx="1631">
                  <c:v>0.102559</c:v>
                </c:pt>
                <c:pt idx="1632">
                  <c:v>0.102531</c:v>
                </c:pt>
                <c:pt idx="1633">
                  <c:v>0.102449</c:v>
                </c:pt>
                <c:pt idx="1634">
                  <c:v>0.102363</c:v>
                </c:pt>
                <c:pt idx="1635">
                  <c:v>0.102684</c:v>
                </c:pt>
                <c:pt idx="1636">
                  <c:v>0.10269300000000001</c:v>
                </c:pt>
                <c:pt idx="1637">
                  <c:v>0.102857</c:v>
                </c:pt>
                <c:pt idx="1638">
                  <c:v>0.103104</c:v>
                </c:pt>
                <c:pt idx="1639">
                  <c:v>0.103155</c:v>
                </c:pt>
                <c:pt idx="1640">
                  <c:v>0.103155</c:v>
                </c:pt>
                <c:pt idx="1641">
                  <c:v>0.103322</c:v>
                </c:pt>
                <c:pt idx="1642">
                  <c:v>0.103545</c:v>
                </c:pt>
                <c:pt idx="1643">
                  <c:v>0.103587</c:v>
                </c:pt>
                <c:pt idx="1644">
                  <c:v>0.10369100000000001</c:v>
                </c:pt>
                <c:pt idx="1645">
                  <c:v>0.103765</c:v>
                </c:pt>
                <c:pt idx="1646">
                  <c:v>0.103989</c:v>
                </c:pt>
                <c:pt idx="1647">
                  <c:v>0.104001</c:v>
                </c:pt>
                <c:pt idx="1648">
                  <c:v>0.104043</c:v>
                </c:pt>
                <c:pt idx="1649">
                  <c:v>0.104188</c:v>
                </c:pt>
                <c:pt idx="1650">
                  <c:v>0.10437399999999999</c:v>
                </c:pt>
                <c:pt idx="1651">
                  <c:v>0.104507</c:v>
                </c:pt>
                <c:pt idx="1652">
                  <c:v>0.10448300000000001</c:v>
                </c:pt>
                <c:pt idx="1653">
                  <c:v>0.104669</c:v>
                </c:pt>
                <c:pt idx="1654">
                  <c:v>0.105001</c:v>
                </c:pt>
                <c:pt idx="1655">
                  <c:v>0.105208</c:v>
                </c:pt>
                <c:pt idx="1656">
                  <c:v>0.10517600000000001</c:v>
                </c:pt>
                <c:pt idx="1657">
                  <c:v>0.10514</c:v>
                </c:pt>
                <c:pt idx="1658">
                  <c:v>0.105189</c:v>
                </c:pt>
                <c:pt idx="1659">
                  <c:v>0.105582</c:v>
                </c:pt>
                <c:pt idx="1660">
                  <c:v>0.10573399999999999</c:v>
                </c:pt>
                <c:pt idx="1661">
                  <c:v>0.10573100000000001</c:v>
                </c:pt>
                <c:pt idx="1662">
                  <c:v>0.10586</c:v>
                </c:pt>
                <c:pt idx="1663">
                  <c:v>0.106028</c:v>
                </c:pt>
                <c:pt idx="1664">
                  <c:v>0.106029</c:v>
                </c:pt>
                <c:pt idx="1665">
                  <c:v>0.106089</c:v>
                </c:pt>
                <c:pt idx="1666">
                  <c:v>0.106335</c:v>
                </c:pt>
                <c:pt idx="1667">
                  <c:v>0.106575</c:v>
                </c:pt>
                <c:pt idx="1668">
                  <c:v>0.1067</c:v>
                </c:pt>
                <c:pt idx="1669">
                  <c:v>0.10645399999999999</c:v>
                </c:pt>
                <c:pt idx="1670">
                  <c:v>0.106595</c:v>
                </c:pt>
                <c:pt idx="1671">
                  <c:v>0.106741</c:v>
                </c:pt>
                <c:pt idx="1672">
                  <c:v>0.106879</c:v>
                </c:pt>
                <c:pt idx="1673">
                  <c:v>0.106752</c:v>
                </c:pt>
                <c:pt idx="1674">
                  <c:v>0.106993</c:v>
                </c:pt>
                <c:pt idx="1675">
                  <c:v>0.10730099999999999</c:v>
                </c:pt>
                <c:pt idx="1676">
                  <c:v>0.107296</c:v>
                </c:pt>
                <c:pt idx="1677">
                  <c:v>0.107364</c:v>
                </c:pt>
                <c:pt idx="1678">
                  <c:v>0.10742599999999999</c:v>
                </c:pt>
                <c:pt idx="1679">
                  <c:v>0.10752100000000001</c:v>
                </c:pt>
                <c:pt idx="1680">
                  <c:v>0.107585</c:v>
                </c:pt>
                <c:pt idx="1681">
                  <c:v>0.107584</c:v>
                </c:pt>
                <c:pt idx="1682">
                  <c:v>0.10792</c:v>
                </c:pt>
                <c:pt idx="1683">
                  <c:v>0.10798099999999999</c:v>
                </c:pt>
                <c:pt idx="1684">
                  <c:v>0.108088</c:v>
                </c:pt>
                <c:pt idx="1685">
                  <c:v>0.108179</c:v>
                </c:pt>
                <c:pt idx="1686">
                  <c:v>0.108308</c:v>
                </c:pt>
                <c:pt idx="1687">
                  <c:v>0.108456</c:v>
                </c:pt>
                <c:pt idx="1688">
                  <c:v>0.10845</c:v>
                </c:pt>
                <c:pt idx="1689">
                  <c:v>0.108558</c:v>
                </c:pt>
                <c:pt idx="1690">
                  <c:v>0.108732</c:v>
                </c:pt>
                <c:pt idx="1691">
                  <c:v>0.108663</c:v>
                </c:pt>
                <c:pt idx="1692">
                  <c:v>0.108736</c:v>
                </c:pt>
                <c:pt idx="1693">
                  <c:v>0.10875700000000001</c:v>
                </c:pt>
                <c:pt idx="1694">
                  <c:v>0.10879</c:v>
                </c:pt>
                <c:pt idx="1695">
                  <c:v>0.109058</c:v>
                </c:pt>
                <c:pt idx="1696">
                  <c:v>0.109019</c:v>
                </c:pt>
                <c:pt idx="1697">
                  <c:v>0.109151</c:v>
                </c:pt>
                <c:pt idx="1698">
                  <c:v>0.109148</c:v>
                </c:pt>
                <c:pt idx="1699">
                  <c:v>0.109069</c:v>
                </c:pt>
                <c:pt idx="1700">
                  <c:v>0.109557</c:v>
                </c:pt>
                <c:pt idx="1701">
                  <c:v>0.109593</c:v>
                </c:pt>
                <c:pt idx="1702">
                  <c:v>0.10963000000000001</c:v>
                </c:pt>
                <c:pt idx="1703">
                  <c:v>0.109681</c:v>
                </c:pt>
                <c:pt idx="1704">
                  <c:v>0.109613</c:v>
                </c:pt>
                <c:pt idx="1705">
                  <c:v>0.109874</c:v>
                </c:pt>
                <c:pt idx="1706">
                  <c:v>0.11003300000000001</c:v>
                </c:pt>
                <c:pt idx="1707">
                  <c:v>0.110055</c:v>
                </c:pt>
                <c:pt idx="1708">
                  <c:v>0.110009</c:v>
                </c:pt>
                <c:pt idx="1709">
                  <c:v>0.110232</c:v>
                </c:pt>
                <c:pt idx="1710">
                  <c:v>0.110402</c:v>
                </c:pt>
                <c:pt idx="1711">
                  <c:v>0.110322</c:v>
                </c:pt>
                <c:pt idx="1712">
                  <c:v>0.110124</c:v>
                </c:pt>
                <c:pt idx="1713">
                  <c:v>0.110184</c:v>
                </c:pt>
                <c:pt idx="1714">
                  <c:v>0.110677</c:v>
                </c:pt>
                <c:pt idx="1715">
                  <c:v>0.110587</c:v>
                </c:pt>
                <c:pt idx="1716">
                  <c:v>0.11033900000000001</c:v>
                </c:pt>
                <c:pt idx="1717">
                  <c:v>0.110467</c:v>
                </c:pt>
                <c:pt idx="1718">
                  <c:v>0.110609</c:v>
                </c:pt>
                <c:pt idx="1719">
                  <c:v>0.11081199999999999</c:v>
                </c:pt>
                <c:pt idx="1720">
                  <c:v>0.11085200000000001</c:v>
                </c:pt>
                <c:pt idx="1721">
                  <c:v>0.110932</c:v>
                </c:pt>
                <c:pt idx="1722">
                  <c:v>0.110844</c:v>
                </c:pt>
                <c:pt idx="1723">
                  <c:v>0.11079899999999999</c:v>
                </c:pt>
                <c:pt idx="1724">
                  <c:v>0.111094</c:v>
                </c:pt>
                <c:pt idx="1725">
                  <c:v>0.111114</c:v>
                </c:pt>
                <c:pt idx="1726">
                  <c:v>0.111233</c:v>
                </c:pt>
                <c:pt idx="1727">
                  <c:v>0.111342</c:v>
                </c:pt>
                <c:pt idx="1728">
                  <c:v>0.11133</c:v>
                </c:pt>
                <c:pt idx="1729">
                  <c:v>0.111167</c:v>
                </c:pt>
                <c:pt idx="1730">
                  <c:v>0.111359</c:v>
                </c:pt>
                <c:pt idx="1731">
                  <c:v>0.111358</c:v>
                </c:pt>
                <c:pt idx="1732">
                  <c:v>0.111551</c:v>
                </c:pt>
                <c:pt idx="1733">
                  <c:v>0.111322</c:v>
                </c:pt>
                <c:pt idx="1734">
                  <c:v>0.111512</c:v>
                </c:pt>
                <c:pt idx="1735">
                  <c:v>0.111355</c:v>
                </c:pt>
                <c:pt idx="1736">
                  <c:v>0.111428</c:v>
                </c:pt>
                <c:pt idx="1737">
                  <c:v>0.111485</c:v>
                </c:pt>
                <c:pt idx="1738">
                  <c:v>0.111724</c:v>
                </c:pt>
                <c:pt idx="1739">
                  <c:v>0.111759</c:v>
                </c:pt>
                <c:pt idx="1740">
                  <c:v>0.11154</c:v>
                </c:pt>
                <c:pt idx="1741">
                  <c:v>0.111692</c:v>
                </c:pt>
                <c:pt idx="1742">
                  <c:v>0.11149100000000001</c:v>
                </c:pt>
                <c:pt idx="1743">
                  <c:v>0.111711</c:v>
                </c:pt>
                <c:pt idx="1744">
                  <c:v>0.111834</c:v>
                </c:pt>
                <c:pt idx="1745">
                  <c:v>0.111791</c:v>
                </c:pt>
                <c:pt idx="1746">
                  <c:v>0.11165600000000001</c:v>
                </c:pt>
                <c:pt idx="1747">
                  <c:v>0.111665</c:v>
                </c:pt>
                <c:pt idx="1748">
                  <c:v>0.11175499999999999</c:v>
                </c:pt>
                <c:pt idx="1749">
                  <c:v>0.11164</c:v>
                </c:pt>
                <c:pt idx="1750">
                  <c:v>0.110191</c:v>
                </c:pt>
                <c:pt idx="1751">
                  <c:v>0.110358</c:v>
                </c:pt>
                <c:pt idx="1752">
                  <c:v>0.110344</c:v>
                </c:pt>
                <c:pt idx="1753">
                  <c:v>0.110615</c:v>
                </c:pt>
                <c:pt idx="1754">
                  <c:v>0.110634</c:v>
                </c:pt>
                <c:pt idx="1755">
                  <c:v>0.11075500000000001</c:v>
                </c:pt>
                <c:pt idx="1756">
                  <c:v>0.110573</c:v>
                </c:pt>
                <c:pt idx="1757">
                  <c:v>0.110606</c:v>
                </c:pt>
                <c:pt idx="1758">
                  <c:v>0.110748</c:v>
                </c:pt>
                <c:pt idx="1759">
                  <c:v>0.110753</c:v>
                </c:pt>
                <c:pt idx="1760">
                  <c:v>0.11089499999999999</c:v>
                </c:pt>
                <c:pt idx="1761">
                  <c:v>0.110816</c:v>
                </c:pt>
                <c:pt idx="1762">
                  <c:v>0.110832</c:v>
                </c:pt>
                <c:pt idx="1763">
                  <c:v>0.11096</c:v>
                </c:pt>
                <c:pt idx="1764">
                  <c:v>0.110958</c:v>
                </c:pt>
                <c:pt idx="1765">
                  <c:v>0.111079</c:v>
                </c:pt>
                <c:pt idx="1766">
                  <c:v>0.110943</c:v>
                </c:pt>
                <c:pt idx="1767">
                  <c:v>0.110974</c:v>
                </c:pt>
                <c:pt idx="1768">
                  <c:v>0.111111</c:v>
                </c:pt>
                <c:pt idx="1769">
                  <c:v>0.110969</c:v>
                </c:pt>
                <c:pt idx="1770">
                  <c:v>0.111265</c:v>
                </c:pt>
                <c:pt idx="1771">
                  <c:v>0.111792</c:v>
                </c:pt>
                <c:pt idx="1772">
                  <c:v>0.11169900000000001</c:v>
                </c:pt>
                <c:pt idx="1773">
                  <c:v>0.111467</c:v>
                </c:pt>
                <c:pt idx="1774">
                  <c:v>0.11175499999999999</c:v>
                </c:pt>
                <c:pt idx="1775">
                  <c:v>0.11189499999999999</c:v>
                </c:pt>
                <c:pt idx="1776">
                  <c:v>0.11195099999999999</c:v>
                </c:pt>
                <c:pt idx="1777">
                  <c:v>0.11204600000000001</c:v>
                </c:pt>
                <c:pt idx="1778">
                  <c:v>0.112329</c:v>
                </c:pt>
                <c:pt idx="1779">
                  <c:v>0.11264299999999999</c:v>
                </c:pt>
                <c:pt idx="1780">
                  <c:v>0.112445</c:v>
                </c:pt>
                <c:pt idx="1781">
                  <c:v>0.112624</c:v>
                </c:pt>
                <c:pt idx="1782">
                  <c:v>0.11278299999999999</c:v>
                </c:pt>
                <c:pt idx="1783">
                  <c:v>0.112841</c:v>
                </c:pt>
                <c:pt idx="1784">
                  <c:v>0.112816</c:v>
                </c:pt>
                <c:pt idx="1785">
                  <c:v>0.113024</c:v>
                </c:pt>
                <c:pt idx="1786">
                  <c:v>0.112952</c:v>
                </c:pt>
                <c:pt idx="1787">
                  <c:v>0.113078</c:v>
                </c:pt>
                <c:pt idx="1788">
                  <c:v>0.113104</c:v>
                </c:pt>
                <c:pt idx="1789">
                  <c:v>0.1134</c:v>
                </c:pt>
                <c:pt idx="1790">
                  <c:v>0.113538</c:v>
                </c:pt>
                <c:pt idx="1791">
                  <c:v>0.113307</c:v>
                </c:pt>
                <c:pt idx="1792">
                  <c:v>0.113403</c:v>
                </c:pt>
                <c:pt idx="1793">
                  <c:v>0.113844</c:v>
                </c:pt>
                <c:pt idx="1794">
                  <c:v>0.113828</c:v>
                </c:pt>
                <c:pt idx="1795">
                  <c:v>0.11358600000000001</c:v>
                </c:pt>
                <c:pt idx="1796">
                  <c:v>0.113857</c:v>
                </c:pt>
                <c:pt idx="1797">
                  <c:v>0.1142</c:v>
                </c:pt>
                <c:pt idx="1798">
                  <c:v>0.114038</c:v>
                </c:pt>
                <c:pt idx="1799">
                  <c:v>0.114202</c:v>
                </c:pt>
                <c:pt idx="1800">
                  <c:v>0.114287</c:v>
                </c:pt>
                <c:pt idx="1801">
                  <c:v>0.11423</c:v>
                </c:pt>
                <c:pt idx="1802">
                  <c:v>0.114194</c:v>
                </c:pt>
                <c:pt idx="1803">
                  <c:v>0.114264</c:v>
                </c:pt>
                <c:pt idx="1804">
                  <c:v>0.114413</c:v>
                </c:pt>
                <c:pt idx="1805">
                  <c:v>0.11439000000000001</c:v>
                </c:pt>
                <c:pt idx="1806">
                  <c:v>0.114139</c:v>
                </c:pt>
                <c:pt idx="1807">
                  <c:v>0.11440699999999999</c:v>
                </c:pt>
                <c:pt idx="1808">
                  <c:v>0.114666</c:v>
                </c:pt>
                <c:pt idx="1809">
                  <c:v>0.114536</c:v>
                </c:pt>
                <c:pt idx="1810">
                  <c:v>0.114375</c:v>
                </c:pt>
                <c:pt idx="1811">
                  <c:v>0.114719</c:v>
                </c:pt>
                <c:pt idx="1812">
                  <c:v>0.114829</c:v>
                </c:pt>
                <c:pt idx="1813">
                  <c:v>0.11476699999999999</c:v>
                </c:pt>
                <c:pt idx="1814">
                  <c:v>0.114763</c:v>
                </c:pt>
                <c:pt idx="1815">
                  <c:v>0.1149</c:v>
                </c:pt>
                <c:pt idx="1816">
                  <c:v>0.115107</c:v>
                </c:pt>
                <c:pt idx="1817">
                  <c:v>0.11486399999999999</c:v>
                </c:pt>
                <c:pt idx="1818">
                  <c:v>0.114994</c:v>
                </c:pt>
                <c:pt idx="1819">
                  <c:v>0.115256</c:v>
                </c:pt>
                <c:pt idx="1820">
                  <c:v>0.115191</c:v>
                </c:pt>
                <c:pt idx="1821">
                  <c:v>0.115201</c:v>
                </c:pt>
                <c:pt idx="1822">
                  <c:v>0.11536100000000001</c:v>
                </c:pt>
                <c:pt idx="1823">
                  <c:v>0.115491</c:v>
                </c:pt>
                <c:pt idx="1824">
                  <c:v>0.115124</c:v>
                </c:pt>
                <c:pt idx="1825">
                  <c:v>0.115104</c:v>
                </c:pt>
                <c:pt idx="1826">
                  <c:v>0.11547</c:v>
                </c:pt>
                <c:pt idx="1827">
                  <c:v>0.115366</c:v>
                </c:pt>
                <c:pt idx="1828">
                  <c:v>0.115423</c:v>
                </c:pt>
                <c:pt idx="1829">
                  <c:v>0.11541999999999999</c:v>
                </c:pt>
                <c:pt idx="1830">
                  <c:v>0.115719</c:v>
                </c:pt>
                <c:pt idx="1831">
                  <c:v>0.11575100000000001</c:v>
                </c:pt>
                <c:pt idx="1832">
                  <c:v>0.115621</c:v>
                </c:pt>
                <c:pt idx="1833">
                  <c:v>0.115365</c:v>
                </c:pt>
                <c:pt idx="1834">
                  <c:v>0.11573799999999999</c:v>
                </c:pt>
                <c:pt idx="1835">
                  <c:v>0.115678</c:v>
                </c:pt>
                <c:pt idx="1836">
                  <c:v>0.115657</c:v>
                </c:pt>
                <c:pt idx="1837">
                  <c:v>0.115824</c:v>
                </c:pt>
                <c:pt idx="1838">
                  <c:v>0.11586100000000001</c:v>
                </c:pt>
                <c:pt idx="1839">
                  <c:v>0.115994</c:v>
                </c:pt>
                <c:pt idx="1840">
                  <c:v>0.11601</c:v>
                </c:pt>
                <c:pt idx="1841">
                  <c:v>0.116119</c:v>
                </c:pt>
                <c:pt idx="1842">
                  <c:v>0.116061</c:v>
                </c:pt>
                <c:pt idx="1843">
                  <c:v>0.116033</c:v>
                </c:pt>
                <c:pt idx="1844">
                  <c:v>0.11602999999999999</c:v>
                </c:pt>
                <c:pt idx="1845">
                  <c:v>0.116091</c:v>
                </c:pt>
                <c:pt idx="1846">
                  <c:v>0.116109</c:v>
                </c:pt>
                <c:pt idx="1847">
                  <c:v>0.116067</c:v>
                </c:pt>
                <c:pt idx="1848">
                  <c:v>0.116173</c:v>
                </c:pt>
                <c:pt idx="1849">
                  <c:v>0.116299</c:v>
                </c:pt>
                <c:pt idx="1850">
                  <c:v>0.116316</c:v>
                </c:pt>
                <c:pt idx="1851">
                  <c:v>0.11630699999999999</c:v>
                </c:pt>
                <c:pt idx="1852">
                  <c:v>0.11601</c:v>
                </c:pt>
                <c:pt idx="1853">
                  <c:v>0.115965</c:v>
                </c:pt>
                <c:pt idx="1854">
                  <c:v>0.116148</c:v>
                </c:pt>
                <c:pt idx="1855">
                  <c:v>0.116174</c:v>
                </c:pt>
                <c:pt idx="1856">
                  <c:v>0.11593299999999999</c:v>
                </c:pt>
                <c:pt idx="1857">
                  <c:v>0.115795</c:v>
                </c:pt>
                <c:pt idx="1858">
                  <c:v>0.11601599999999999</c:v>
                </c:pt>
                <c:pt idx="1859">
                  <c:v>0.115936</c:v>
                </c:pt>
                <c:pt idx="1860">
                  <c:v>0.115965</c:v>
                </c:pt>
                <c:pt idx="1861">
                  <c:v>0.11587600000000001</c:v>
                </c:pt>
                <c:pt idx="1862">
                  <c:v>0.11583</c:v>
                </c:pt>
                <c:pt idx="1863">
                  <c:v>0.115921</c:v>
                </c:pt>
                <c:pt idx="1864">
                  <c:v>0.115907</c:v>
                </c:pt>
                <c:pt idx="1865">
                  <c:v>0.115823</c:v>
                </c:pt>
                <c:pt idx="1866">
                  <c:v>0.115679</c:v>
                </c:pt>
                <c:pt idx="1867">
                  <c:v>0.115493</c:v>
                </c:pt>
                <c:pt idx="1868">
                  <c:v>0.11558599999999999</c:v>
                </c:pt>
                <c:pt idx="1869">
                  <c:v>0.115355</c:v>
                </c:pt>
                <c:pt idx="1870">
                  <c:v>0.115177</c:v>
                </c:pt>
                <c:pt idx="1871">
                  <c:v>0.11514099999999999</c:v>
                </c:pt>
                <c:pt idx="1872">
                  <c:v>0.115453</c:v>
                </c:pt>
                <c:pt idx="1873">
                  <c:v>0.115511</c:v>
                </c:pt>
                <c:pt idx="1874">
                  <c:v>0.115582</c:v>
                </c:pt>
                <c:pt idx="1875">
                  <c:v>0.11541800000000001</c:v>
                </c:pt>
                <c:pt idx="1876">
                  <c:v>0.11527999999999999</c:v>
                </c:pt>
                <c:pt idx="1877">
                  <c:v>0.11570900000000001</c:v>
                </c:pt>
                <c:pt idx="1878">
                  <c:v>0.11562799999999999</c:v>
                </c:pt>
                <c:pt idx="1879">
                  <c:v>0.115526</c:v>
                </c:pt>
                <c:pt idx="1880">
                  <c:v>0.115507</c:v>
                </c:pt>
                <c:pt idx="1881">
                  <c:v>0.115329</c:v>
                </c:pt>
                <c:pt idx="1882">
                  <c:v>0.11559700000000001</c:v>
                </c:pt>
                <c:pt idx="1883">
                  <c:v>0.11562799999999999</c:v>
                </c:pt>
                <c:pt idx="1884">
                  <c:v>0.11572300000000001</c:v>
                </c:pt>
                <c:pt idx="1885">
                  <c:v>0.11552800000000001</c:v>
                </c:pt>
                <c:pt idx="1886">
                  <c:v>0.11551</c:v>
                </c:pt>
                <c:pt idx="1887">
                  <c:v>0.115532</c:v>
                </c:pt>
                <c:pt idx="1888">
                  <c:v>0.115602</c:v>
                </c:pt>
                <c:pt idx="1889">
                  <c:v>0.115629</c:v>
                </c:pt>
                <c:pt idx="1890">
                  <c:v>0.115691</c:v>
                </c:pt>
                <c:pt idx="1891">
                  <c:v>0.115702</c:v>
                </c:pt>
                <c:pt idx="1892">
                  <c:v>0.115509</c:v>
                </c:pt>
                <c:pt idx="1893">
                  <c:v>0.115541</c:v>
                </c:pt>
                <c:pt idx="1894">
                  <c:v>0.115646</c:v>
                </c:pt>
                <c:pt idx="1895">
                  <c:v>0.115621</c:v>
                </c:pt>
                <c:pt idx="1896">
                  <c:v>0.115678</c:v>
                </c:pt>
                <c:pt idx="1897">
                  <c:v>0.115589</c:v>
                </c:pt>
                <c:pt idx="1898">
                  <c:v>0.115449</c:v>
                </c:pt>
                <c:pt idx="1899">
                  <c:v>0.11549</c:v>
                </c:pt>
                <c:pt idx="1900">
                  <c:v>0.115671</c:v>
                </c:pt>
                <c:pt idx="1901">
                  <c:v>0.115756</c:v>
                </c:pt>
                <c:pt idx="1902">
                  <c:v>0.115652</c:v>
                </c:pt>
                <c:pt idx="1903">
                  <c:v>0.115505</c:v>
                </c:pt>
                <c:pt idx="1904">
                  <c:v>0.115591</c:v>
                </c:pt>
                <c:pt idx="1905">
                  <c:v>0.115783</c:v>
                </c:pt>
                <c:pt idx="1906">
                  <c:v>0.11586399999999999</c:v>
                </c:pt>
                <c:pt idx="1907">
                  <c:v>0.11575299999999999</c:v>
                </c:pt>
                <c:pt idx="1908">
                  <c:v>0.11565599999999999</c:v>
                </c:pt>
                <c:pt idx="1909">
                  <c:v>0.11549</c:v>
                </c:pt>
                <c:pt idx="1910">
                  <c:v>0.115661</c:v>
                </c:pt>
                <c:pt idx="1911">
                  <c:v>0.11582199999999999</c:v>
                </c:pt>
                <c:pt idx="1912">
                  <c:v>0.11562</c:v>
                </c:pt>
                <c:pt idx="1913">
                  <c:v>0.115494</c:v>
                </c:pt>
                <c:pt idx="1914">
                  <c:v>0.115522</c:v>
                </c:pt>
                <c:pt idx="1915">
                  <c:v>0.115647</c:v>
                </c:pt>
                <c:pt idx="1916">
                  <c:v>0.115823</c:v>
                </c:pt>
                <c:pt idx="1917">
                  <c:v>0.11550199999999999</c:v>
                </c:pt>
                <c:pt idx="1918">
                  <c:v>0.11572200000000001</c:v>
                </c:pt>
                <c:pt idx="1919">
                  <c:v>0.11575199999999999</c:v>
                </c:pt>
                <c:pt idx="1920">
                  <c:v>0.11577800000000001</c:v>
                </c:pt>
                <c:pt idx="1921">
                  <c:v>0.11565300000000001</c:v>
                </c:pt>
                <c:pt idx="1922">
                  <c:v>0.115581</c:v>
                </c:pt>
                <c:pt idx="1923">
                  <c:v>0.115329</c:v>
                </c:pt>
                <c:pt idx="1924">
                  <c:v>0.115507</c:v>
                </c:pt>
                <c:pt idx="1925">
                  <c:v>0.115649</c:v>
                </c:pt>
                <c:pt idx="1926">
                  <c:v>0.11573600000000001</c:v>
                </c:pt>
                <c:pt idx="1927">
                  <c:v>0.115594</c:v>
                </c:pt>
                <c:pt idx="1928">
                  <c:v>0.11551599999999999</c:v>
                </c:pt>
                <c:pt idx="1929">
                  <c:v>0.115478</c:v>
                </c:pt>
                <c:pt idx="1930">
                  <c:v>0.11559800000000001</c:v>
                </c:pt>
                <c:pt idx="1931">
                  <c:v>0.11559800000000001</c:v>
                </c:pt>
                <c:pt idx="1932">
                  <c:v>0.115435</c:v>
                </c:pt>
                <c:pt idx="1933">
                  <c:v>0.115341</c:v>
                </c:pt>
                <c:pt idx="1934">
                  <c:v>0.115337</c:v>
                </c:pt>
                <c:pt idx="1935">
                  <c:v>0.11544599999999999</c:v>
                </c:pt>
                <c:pt idx="1936">
                  <c:v>0.115443</c:v>
                </c:pt>
                <c:pt idx="1937">
                  <c:v>0.115499</c:v>
                </c:pt>
                <c:pt idx="1938">
                  <c:v>0.115247</c:v>
                </c:pt>
                <c:pt idx="1939">
                  <c:v>0.11522399999999999</c:v>
                </c:pt>
                <c:pt idx="1940">
                  <c:v>0.115164</c:v>
                </c:pt>
                <c:pt idx="1941">
                  <c:v>0.115261</c:v>
                </c:pt>
                <c:pt idx="1942">
                  <c:v>0.11534899999999999</c:v>
                </c:pt>
                <c:pt idx="1943">
                  <c:v>0.11516</c:v>
                </c:pt>
                <c:pt idx="1944">
                  <c:v>0.114982</c:v>
                </c:pt>
                <c:pt idx="1945">
                  <c:v>0.114942</c:v>
                </c:pt>
                <c:pt idx="1946">
                  <c:v>0.115276</c:v>
                </c:pt>
                <c:pt idx="1947">
                  <c:v>0.115147</c:v>
                </c:pt>
                <c:pt idx="1948">
                  <c:v>0.115037</c:v>
                </c:pt>
                <c:pt idx="1949">
                  <c:v>0.114995</c:v>
                </c:pt>
                <c:pt idx="1950">
                  <c:v>0.11493200000000001</c:v>
                </c:pt>
                <c:pt idx="1951">
                  <c:v>0.114949</c:v>
                </c:pt>
                <c:pt idx="1952">
                  <c:v>0.115053</c:v>
                </c:pt>
                <c:pt idx="1953">
                  <c:v>0.114999</c:v>
                </c:pt>
                <c:pt idx="1954">
                  <c:v>0.114755</c:v>
                </c:pt>
                <c:pt idx="1955">
                  <c:v>0.114958</c:v>
                </c:pt>
                <c:pt idx="1956">
                  <c:v>0.114882</c:v>
                </c:pt>
                <c:pt idx="1957">
                  <c:v>0.115063</c:v>
                </c:pt>
                <c:pt idx="1958">
                  <c:v>0.11490599999999999</c:v>
                </c:pt>
                <c:pt idx="1959">
                  <c:v>0.114991</c:v>
                </c:pt>
                <c:pt idx="1960">
                  <c:v>0.11494699999999999</c:v>
                </c:pt>
                <c:pt idx="1961">
                  <c:v>0.115034</c:v>
                </c:pt>
                <c:pt idx="1962">
                  <c:v>0.11483400000000001</c:v>
                </c:pt>
                <c:pt idx="1963">
                  <c:v>0.11483500000000001</c:v>
                </c:pt>
                <c:pt idx="1964">
                  <c:v>0.11483599999999999</c:v>
                </c:pt>
                <c:pt idx="1965">
                  <c:v>0.114818</c:v>
                </c:pt>
                <c:pt idx="1966">
                  <c:v>0.11475</c:v>
                </c:pt>
                <c:pt idx="1967">
                  <c:v>0.11504</c:v>
                </c:pt>
                <c:pt idx="1968">
                  <c:v>0.11470900000000001</c:v>
                </c:pt>
                <c:pt idx="1969">
                  <c:v>0.11457299999999999</c:v>
                </c:pt>
                <c:pt idx="1970">
                  <c:v>0.114756</c:v>
                </c:pt>
                <c:pt idx="1971">
                  <c:v>0.114925</c:v>
                </c:pt>
                <c:pt idx="1972">
                  <c:v>0.11490499999999999</c:v>
                </c:pt>
                <c:pt idx="1973">
                  <c:v>0.11487799999999999</c:v>
                </c:pt>
                <c:pt idx="1974">
                  <c:v>0.11475399999999999</c:v>
                </c:pt>
                <c:pt idx="1975">
                  <c:v>0.11472300000000001</c:v>
                </c:pt>
                <c:pt idx="1976">
                  <c:v>0.114638</c:v>
                </c:pt>
                <c:pt idx="1977">
                  <c:v>0.114582</c:v>
                </c:pt>
                <c:pt idx="1978">
                  <c:v>0.114552</c:v>
                </c:pt>
                <c:pt idx="1979">
                  <c:v>0.11448999999999999</c:v>
                </c:pt>
                <c:pt idx="1980">
                  <c:v>0.114417</c:v>
                </c:pt>
                <c:pt idx="1981">
                  <c:v>0.11458500000000001</c:v>
                </c:pt>
                <c:pt idx="1982">
                  <c:v>0.11454400000000001</c:v>
                </c:pt>
                <c:pt idx="1983">
                  <c:v>0.114383</c:v>
                </c:pt>
                <c:pt idx="1984">
                  <c:v>0.114569</c:v>
                </c:pt>
                <c:pt idx="1985">
                  <c:v>0.11447499999999999</c:v>
                </c:pt>
                <c:pt idx="1986">
                  <c:v>0.11454300000000001</c:v>
                </c:pt>
                <c:pt idx="1987">
                  <c:v>0.11457100000000001</c:v>
                </c:pt>
                <c:pt idx="1988">
                  <c:v>0.114525</c:v>
                </c:pt>
                <c:pt idx="1989">
                  <c:v>0.11448899999999999</c:v>
                </c:pt>
                <c:pt idx="1990">
                  <c:v>0.114528</c:v>
                </c:pt>
                <c:pt idx="1991">
                  <c:v>0.114534</c:v>
                </c:pt>
                <c:pt idx="1992">
                  <c:v>0.11455</c:v>
                </c:pt>
                <c:pt idx="1993">
                  <c:v>0.11473899999999999</c:v>
                </c:pt>
                <c:pt idx="1994">
                  <c:v>0.114693</c:v>
                </c:pt>
                <c:pt idx="1995">
                  <c:v>0.114757</c:v>
                </c:pt>
                <c:pt idx="1996">
                  <c:v>0.114871</c:v>
                </c:pt>
                <c:pt idx="1997">
                  <c:v>0.114507</c:v>
                </c:pt>
                <c:pt idx="1998">
                  <c:v>0.114619</c:v>
                </c:pt>
                <c:pt idx="1999">
                  <c:v>0.1147</c:v>
                </c:pt>
                <c:pt idx="2000">
                  <c:v>0.114605</c:v>
                </c:pt>
                <c:pt idx="2001">
                  <c:v>0.11456</c:v>
                </c:pt>
                <c:pt idx="2002">
                  <c:v>0.11462799999999999</c:v>
                </c:pt>
                <c:pt idx="2003">
                  <c:v>0.11459800000000001</c:v>
                </c:pt>
                <c:pt idx="2004">
                  <c:v>0.11458500000000001</c:v>
                </c:pt>
                <c:pt idx="2005">
                  <c:v>0.11457199999999999</c:v>
                </c:pt>
                <c:pt idx="2006">
                  <c:v>0.114648</c:v>
                </c:pt>
                <c:pt idx="2007">
                  <c:v>0.114747</c:v>
                </c:pt>
                <c:pt idx="2008">
                  <c:v>0.11476</c:v>
                </c:pt>
                <c:pt idx="2009">
                  <c:v>0.11477900000000001</c:v>
                </c:pt>
                <c:pt idx="2010">
                  <c:v>0.114714</c:v>
                </c:pt>
                <c:pt idx="2011">
                  <c:v>0.114805</c:v>
                </c:pt>
                <c:pt idx="2012">
                  <c:v>0.11476500000000001</c:v>
                </c:pt>
                <c:pt idx="2013">
                  <c:v>0.114814</c:v>
                </c:pt>
                <c:pt idx="2014">
                  <c:v>0.114955</c:v>
                </c:pt>
                <c:pt idx="2015">
                  <c:v>0.11523</c:v>
                </c:pt>
                <c:pt idx="2016">
                  <c:v>0.115065</c:v>
                </c:pt>
                <c:pt idx="2017">
                  <c:v>0.115135</c:v>
                </c:pt>
                <c:pt idx="2018">
                  <c:v>0.115129</c:v>
                </c:pt>
                <c:pt idx="2019">
                  <c:v>0.115317</c:v>
                </c:pt>
                <c:pt idx="2020">
                  <c:v>0.11526599999999999</c:v>
                </c:pt>
                <c:pt idx="2021">
                  <c:v>0.11531</c:v>
                </c:pt>
                <c:pt idx="2022">
                  <c:v>0.115352</c:v>
                </c:pt>
                <c:pt idx="2023">
                  <c:v>0.11539000000000001</c:v>
                </c:pt>
                <c:pt idx="2024">
                  <c:v>0.11537</c:v>
                </c:pt>
                <c:pt idx="2025">
                  <c:v>0.115491</c:v>
                </c:pt>
                <c:pt idx="2026">
                  <c:v>0.115499</c:v>
                </c:pt>
                <c:pt idx="2027">
                  <c:v>0.11551</c:v>
                </c:pt>
                <c:pt idx="2028">
                  <c:v>0.115562</c:v>
                </c:pt>
                <c:pt idx="2029">
                  <c:v>0.115425</c:v>
                </c:pt>
                <c:pt idx="2030">
                  <c:v>0.115498</c:v>
                </c:pt>
                <c:pt idx="2031">
                  <c:v>0.115565</c:v>
                </c:pt>
                <c:pt idx="2032">
                  <c:v>0.115499</c:v>
                </c:pt>
                <c:pt idx="2033">
                  <c:v>0.11539199999999999</c:v>
                </c:pt>
                <c:pt idx="2034">
                  <c:v>0.115288</c:v>
                </c:pt>
                <c:pt idx="2035">
                  <c:v>0.115464</c:v>
                </c:pt>
                <c:pt idx="2036">
                  <c:v>0.115452</c:v>
                </c:pt>
                <c:pt idx="2037">
                  <c:v>0.115205</c:v>
                </c:pt>
                <c:pt idx="2038">
                  <c:v>0.115241</c:v>
                </c:pt>
                <c:pt idx="2039">
                  <c:v>0.115076</c:v>
                </c:pt>
                <c:pt idx="2040">
                  <c:v>0.11536</c:v>
                </c:pt>
                <c:pt idx="2041">
                  <c:v>0.115242</c:v>
                </c:pt>
                <c:pt idx="2042">
                  <c:v>0.115095</c:v>
                </c:pt>
                <c:pt idx="2043">
                  <c:v>0.11514099999999999</c:v>
                </c:pt>
                <c:pt idx="2044">
                  <c:v>0.11520900000000001</c:v>
                </c:pt>
                <c:pt idx="2045">
                  <c:v>0.114978</c:v>
                </c:pt>
                <c:pt idx="2046">
                  <c:v>0.11511299999999999</c:v>
                </c:pt>
                <c:pt idx="2047">
                  <c:v>0.11493399999999999</c:v>
                </c:pt>
                <c:pt idx="2048">
                  <c:v>0.115091</c:v>
                </c:pt>
                <c:pt idx="2049">
                  <c:v>0.114982</c:v>
                </c:pt>
                <c:pt idx="2050">
                  <c:v>0.11487600000000001</c:v>
                </c:pt>
                <c:pt idx="2051">
                  <c:v>0.114796</c:v>
                </c:pt>
                <c:pt idx="2052">
                  <c:v>0.11487700000000001</c:v>
                </c:pt>
                <c:pt idx="2053">
                  <c:v>0.11477900000000001</c:v>
                </c:pt>
                <c:pt idx="2054">
                  <c:v>0.11458599999999999</c:v>
                </c:pt>
                <c:pt idx="2055">
                  <c:v>0.114541</c:v>
                </c:pt>
                <c:pt idx="2056">
                  <c:v>0.114689</c:v>
                </c:pt>
                <c:pt idx="2057">
                  <c:v>0.114702</c:v>
                </c:pt>
                <c:pt idx="2058">
                  <c:v>0.11452</c:v>
                </c:pt>
                <c:pt idx="2059">
                  <c:v>0.11425299999999999</c:v>
                </c:pt>
                <c:pt idx="2060">
                  <c:v>0.114429</c:v>
                </c:pt>
                <c:pt idx="2061">
                  <c:v>0.11443399999999999</c:v>
                </c:pt>
                <c:pt idx="2062">
                  <c:v>0.11433599999999999</c:v>
                </c:pt>
                <c:pt idx="2063">
                  <c:v>0.114177</c:v>
                </c:pt>
                <c:pt idx="2064">
                  <c:v>0.114256</c:v>
                </c:pt>
                <c:pt idx="2065">
                  <c:v>0.114054</c:v>
                </c:pt>
                <c:pt idx="2066">
                  <c:v>0.114069</c:v>
                </c:pt>
                <c:pt idx="2067">
                  <c:v>0.114038</c:v>
                </c:pt>
                <c:pt idx="2068">
                  <c:v>0.11404599999999999</c:v>
                </c:pt>
                <c:pt idx="2069">
                  <c:v>0.11366800000000001</c:v>
                </c:pt>
                <c:pt idx="2070">
                  <c:v>0.11362899999999999</c:v>
                </c:pt>
                <c:pt idx="2071">
                  <c:v>0.113575</c:v>
                </c:pt>
                <c:pt idx="2072">
                  <c:v>0.113591</c:v>
                </c:pt>
                <c:pt idx="2073">
                  <c:v>0.113527</c:v>
                </c:pt>
                <c:pt idx="2074">
                  <c:v>0.11347</c:v>
                </c:pt>
                <c:pt idx="2075">
                  <c:v>0.113381</c:v>
                </c:pt>
                <c:pt idx="2076">
                  <c:v>0.113439</c:v>
                </c:pt>
                <c:pt idx="2077">
                  <c:v>0.11318</c:v>
                </c:pt>
                <c:pt idx="2078">
                  <c:v>0.113276</c:v>
                </c:pt>
                <c:pt idx="2079">
                  <c:v>0.11335000000000001</c:v>
                </c:pt>
                <c:pt idx="2080">
                  <c:v>0.113109</c:v>
                </c:pt>
                <c:pt idx="2081">
                  <c:v>0.112966</c:v>
                </c:pt>
                <c:pt idx="2082">
                  <c:v>0.11308699999999999</c:v>
                </c:pt>
                <c:pt idx="2083">
                  <c:v>0.113012</c:v>
                </c:pt>
                <c:pt idx="2084">
                  <c:v>0.112953</c:v>
                </c:pt>
                <c:pt idx="2085">
                  <c:v>0.113247</c:v>
                </c:pt>
                <c:pt idx="2086">
                  <c:v>0.113048</c:v>
                </c:pt>
                <c:pt idx="2087">
                  <c:v>0.11283</c:v>
                </c:pt>
                <c:pt idx="2088">
                  <c:v>0.112804</c:v>
                </c:pt>
                <c:pt idx="2089">
                  <c:v>0.11264299999999999</c:v>
                </c:pt>
                <c:pt idx="2090">
                  <c:v>0.112537</c:v>
                </c:pt>
                <c:pt idx="2091">
                  <c:v>0.112502</c:v>
                </c:pt>
                <c:pt idx="2092">
                  <c:v>0.11242199999999999</c:v>
                </c:pt>
                <c:pt idx="2093">
                  <c:v>0.112429</c:v>
                </c:pt>
                <c:pt idx="2094">
                  <c:v>0.112139</c:v>
                </c:pt>
                <c:pt idx="2095">
                  <c:v>0.112154</c:v>
                </c:pt>
                <c:pt idx="2096">
                  <c:v>0.112222</c:v>
                </c:pt>
                <c:pt idx="2097">
                  <c:v>0.11201</c:v>
                </c:pt>
                <c:pt idx="2098">
                  <c:v>0.111772</c:v>
                </c:pt>
                <c:pt idx="2099">
                  <c:v>0.11186699999999999</c:v>
                </c:pt>
                <c:pt idx="2100">
                  <c:v>0.111736</c:v>
                </c:pt>
                <c:pt idx="2101">
                  <c:v>0.111636</c:v>
                </c:pt>
                <c:pt idx="2102">
                  <c:v>0.111612</c:v>
                </c:pt>
                <c:pt idx="2103">
                  <c:v>0.111705</c:v>
                </c:pt>
                <c:pt idx="2104">
                  <c:v>0.111677</c:v>
                </c:pt>
                <c:pt idx="2105">
                  <c:v>0.111514</c:v>
                </c:pt>
                <c:pt idx="2106">
                  <c:v>0.111567</c:v>
                </c:pt>
                <c:pt idx="2107">
                  <c:v>0.111485</c:v>
                </c:pt>
                <c:pt idx="2108">
                  <c:v>0.111495</c:v>
                </c:pt>
                <c:pt idx="2109">
                  <c:v>0.111373</c:v>
                </c:pt>
                <c:pt idx="2110">
                  <c:v>0.11128</c:v>
                </c:pt>
                <c:pt idx="2111">
                  <c:v>0.111152</c:v>
                </c:pt>
                <c:pt idx="2112">
                  <c:v>0.110914</c:v>
                </c:pt>
                <c:pt idx="2113">
                  <c:v>0.11096300000000001</c:v>
                </c:pt>
                <c:pt idx="2114">
                  <c:v>0.110831</c:v>
                </c:pt>
                <c:pt idx="2115">
                  <c:v>0.110818</c:v>
                </c:pt>
                <c:pt idx="2116">
                  <c:v>0.110704</c:v>
                </c:pt>
                <c:pt idx="2117">
                  <c:v>0.110753</c:v>
                </c:pt>
                <c:pt idx="2118">
                  <c:v>0.110469</c:v>
                </c:pt>
                <c:pt idx="2119">
                  <c:v>0.110504</c:v>
                </c:pt>
                <c:pt idx="2120">
                  <c:v>0.11046</c:v>
                </c:pt>
                <c:pt idx="2121">
                  <c:v>0.110542</c:v>
                </c:pt>
                <c:pt idx="2122">
                  <c:v>0.11056299999999999</c:v>
                </c:pt>
                <c:pt idx="2123">
                  <c:v>0.110317</c:v>
                </c:pt>
                <c:pt idx="2124">
                  <c:v>0.110223</c:v>
                </c:pt>
                <c:pt idx="2125">
                  <c:v>0.11021599999999999</c:v>
                </c:pt>
                <c:pt idx="2126">
                  <c:v>0.110027</c:v>
                </c:pt>
                <c:pt idx="2127">
                  <c:v>0.109831</c:v>
                </c:pt>
                <c:pt idx="2128">
                  <c:v>0.109947</c:v>
                </c:pt>
                <c:pt idx="2129">
                  <c:v>0.10981399999999999</c:v>
                </c:pt>
                <c:pt idx="2130">
                  <c:v>0.10972999999999999</c:v>
                </c:pt>
                <c:pt idx="2131">
                  <c:v>0.10970100000000001</c:v>
                </c:pt>
                <c:pt idx="2132">
                  <c:v>0.109585</c:v>
                </c:pt>
                <c:pt idx="2133">
                  <c:v>0.10967300000000001</c:v>
                </c:pt>
                <c:pt idx="2134">
                  <c:v>0.109749</c:v>
                </c:pt>
                <c:pt idx="2135">
                  <c:v>0.109525</c:v>
                </c:pt>
                <c:pt idx="2136">
                  <c:v>0.10940900000000001</c:v>
                </c:pt>
                <c:pt idx="2137">
                  <c:v>0.109332</c:v>
                </c:pt>
                <c:pt idx="2138">
                  <c:v>0.10938199999999999</c:v>
                </c:pt>
                <c:pt idx="2139">
                  <c:v>0.10909099999999999</c:v>
                </c:pt>
                <c:pt idx="2140">
                  <c:v>0.109267</c:v>
                </c:pt>
                <c:pt idx="2141">
                  <c:v>0.10933</c:v>
                </c:pt>
                <c:pt idx="2142">
                  <c:v>0.109085</c:v>
                </c:pt>
                <c:pt idx="2143">
                  <c:v>0.109167</c:v>
                </c:pt>
                <c:pt idx="2144">
                  <c:v>0.109032</c:v>
                </c:pt>
                <c:pt idx="2145">
                  <c:v>0.10897900000000001</c:v>
                </c:pt>
                <c:pt idx="2146">
                  <c:v>0.10903500000000001</c:v>
                </c:pt>
                <c:pt idx="2147">
                  <c:v>0.10909000000000001</c:v>
                </c:pt>
                <c:pt idx="2148">
                  <c:v>0.108962</c:v>
                </c:pt>
                <c:pt idx="2149">
                  <c:v>0.108845</c:v>
                </c:pt>
                <c:pt idx="2150">
                  <c:v>0.108734</c:v>
                </c:pt>
                <c:pt idx="2151">
                  <c:v>0.108628</c:v>
                </c:pt>
                <c:pt idx="2152">
                  <c:v>0.108498</c:v>
                </c:pt>
                <c:pt idx="2153">
                  <c:v>0.108497</c:v>
                </c:pt>
                <c:pt idx="2154">
                  <c:v>0.10852199999999999</c:v>
                </c:pt>
                <c:pt idx="2155">
                  <c:v>0.108582</c:v>
                </c:pt>
                <c:pt idx="2156">
                  <c:v>0.108572</c:v>
                </c:pt>
                <c:pt idx="2157">
                  <c:v>0.10849499999999999</c:v>
                </c:pt>
                <c:pt idx="2158">
                  <c:v>0.108388</c:v>
                </c:pt>
                <c:pt idx="2159">
                  <c:v>0.10830099999999999</c:v>
                </c:pt>
                <c:pt idx="2160">
                  <c:v>0.108292</c:v>
                </c:pt>
                <c:pt idx="2161">
                  <c:v>0.108157</c:v>
                </c:pt>
                <c:pt idx="2162">
                  <c:v>0.10805099999999999</c:v>
                </c:pt>
                <c:pt idx="2163">
                  <c:v>0.108293</c:v>
                </c:pt>
                <c:pt idx="2164">
                  <c:v>0.108045</c:v>
                </c:pt>
                <c:pt idx="2165">
                  <c:v>0.108004</c:v>
                </c:pt>
                <c:pt idx="2166">
                  <c:v>0.108059</c:v>
                </c:pt>
                <c:pt idx="2167">
                  <c:v>0.107929</c:v>
                </c:pt>
                <c:pt idx="2168">
                  <c:v>0.10807600000000001</c:v>
                </c:pt>
                <c:pt idx="2169">
                  <c:v>0.10778500000000001</c:v>
                </c:pt>
                <c:pt idx="2170">
                  <c:v>0.10774400000000001</c:v>
                </c:pt>
                <c:pt idx="2171">
                  <c:v>0.107735</c:v>
                </c:pt>
                <c:pt idx="2172">
                  <c:v>0.107664</c:v>
                </c:pt>
                <c:pt idx="2173">
                  <c:v>0.107776</c:v>
                </c:pt>
                <c:pt idx="2174">
                  <c:v>0.107837</c:v>
                </c:pt>
                <c:pt idx="2175">
                  <c:v>0.107568</c:v>
                </c:pt>
                <c:pt idx="2176">
                  <c:v>0.107518</c:v>
                </c:pt>
                <c:pt idx="2177">
                  <c:v>0.10763</c:v>
                </c:pt>
                <c:pt idx="2178">
                  <c:v>0.107499</c:v>
                </c:pt>
                <c:pt idx="2179">
                  <c:v>0.107484</c:v>
                </c:pt>
                <c:pt idx="2180">
                  <c:v>0.107298</c:v>
                </c:pt>
                <c:pt idx="2181">
                  <c:v>0.107415</c:v>
                </c:pt>
                <c:pt idx="2182">
                  <c:v>0.107326</c:v>
                </c:pt>
                <c:pt idx="2183">
                  <c:v>0.107476</c:v>
                </c:pt>
                <c:pt idx="2184">
                  <c:v>0.10731</c:v>
                </c:pt>
                <c:pt idx="2185">
                  <c:v>0.10730199999999999</c:v>
                </c:pt>
                <c:pt idx="2186">
                  <c:v>0.107305</c:v>
                </c:pt>
                <c:pt idx="2187">
                  <c:v>0.107207</c:v>
                </c:pt>
                <c:pt idx="2188">
                  <c:v>0.107142</c:v>
                </c:pt>
                <c:pt idx="2189">
                  <c:v>0.10713300000000001</c:v>
                </c:pt>
                <c:pt idx="2190">
                  <c:v>0.107062</c:v>
                </c:pt>
                <c:pt idx="2191">
                  <c:v>0.10696</c:v>
                </c:pt>
                <c:pt idx="2192">
                  <c:v>0.10699</c:v>
                </c:pt>
                <c:pt idx="2193">
                  <c:v>0.107014</c:v>
                </c:pt>
                <c:pt idx="2194">
                  <c:v>0.106931</c:v>
                </c:pt>
                <c:pt idx="2195">
                  <c:v>0.106751</c:v>
                </c:pt>
                <c:pt idx="2196">
                  <c:v>0.106678</c:v>
                </c:pt>
                <c:pt idx="2197">
                  <c:v>0.106623</c:v>
                </c:pt>
                <c:pt idx="2198">
                  <c:v>0.106514</c:v>
                </c:pt>
                <c:pt idx="2199">
                  <c:v>0.106614</c:v>
                </c:pt>
                <c:pt idx="2200">
                  <c:v>0.10668</c:v>
                </c:pt>
                <c:pt idx="2201">
                  <c:v>0.10671</c:v>
                </c:pt>
                <c:pt idx="2202">
                  <c:v>0.106447</c:v>
                </c:pt>
                <c:pt idx="2203">
                  <c:v>0.10620300000000001</c:v>
                </c:pt>
                <c:pt idx="2204">
                  <c:v>0.10628799999999999</c:v>
                </c:pt>
                <c:pt idx="2205">
                  <c:v>0.10631699999999999</c:v>
                </c:pt>
                <c:pt idx="2206">
                  <c:v>0.106419</c:v>
                </c:pt>
                <c:pt idx="2207">
                  <c:v>0.10636900000000001</c:v>
                </c:pt>
                <c:pt idx="2208">
                  <c:v>0.106208</c:v>
                </c:pt>
                <c:pt idx="2209">
                  <c:v>0.10600900000000001</c:v>
                </c:pt>
                <c:pt idx="2210">
                  <c:v>0.106004</c:v>
                </c:pt>
                <c:pt idx="2211">
                  <c:v>0.106028</c:v>
                </c:pt>
                <c:pt idx="2212">
                  <c:v>0.105902</c:v>
                </c:pt>
                <c:pt idx="2213">
                  <c:v>0.105795</c:v>
                </c:pt>
                <c:pt idx="2214">
                  <c:v>0.10584200000000001</c:v>
                </c:pt>
                <c:pt idx="2215">
                  <c:v>0.105916</c:v>
                </c:pt>
                <c:pt idx="2216">
                  <c:v>0.105867</c:v>
                </c:pt>
                <c:pt idx="2217">
                  <c:v>0.10578799999999999</c:v>
                </c:pt>
                <c:pt idx="2218">
                  <c:v>0.10574500000000001</c:v>
                </c:pt>
                <c:pt idx="2219">
                  <c:v>0.105494</c:v>
                </c:pt>
                <c:pt idx="2220">
                  <c:v>0.10546899999999999</c:v>
                </c:pt>
                <c:pt idx="2221">
                  <c:v>0.10530200000000001</c:v>
                </c:pt>
                <c:pt idx="2222">
                  <c:v>0.10542899999999999</c:v>
                </c:pt>
                <c:pt idx="2223">
                  <c:v>0.105487</c:v>
                </c:pt>
                <c:pt idx="2224">
                  <c:v>0.105479</c:v>
                </c:pt>
                <c:pt idx="2225">
                  <c:v>0.105458</c:v>
                </c:pt>
                <c:pt idx="2226">
                  <c:v>0.10525</c:v>
                </c:pt>
                <c:pt idx="2227">
                  <c:v>0.10530299999999999</c:v>
                </c:pt>
                <c:pt idx="2228">
                  <c:v>0.105197</c:v>
                </c:pt>
                <c:pt idx="2229">
                  <c:v>0.105278</c:v>
                </c:pt>
                <c:pt idx="2230">
                  <c:v>0.105124</c:v>
                </c:pt>
                <c:pt idx="2231">
                  <c:v>0.104989</c:v>
                </c:pt>
                <c:pt idx="2232">
                  <c:v>0.104963</c:v>
                </c:pt>
                <c:pt idx="2233">
                  <c:v>0.104796</c:v>
                </c:pt>
                <c:pt idx="2234">
                  <c:v>0.10487200000000001</c:v>
                </c:pt>
                <c:pt idx="2235">
                  <c:v>0.104752</c:v>
                </c:pt>
                <c:pt idx="2236">
                  <c:v>0.104994</c:v>
                </c:pt>
                <c:pt idx="2237">
                  <c:v>0.104827</c:v>
                </c:pt>
                <c:pt idx="2238">
                  <c:v>0.10469000000000001</c:v>
                </c:pt>
                <c:pt idx="2239">
                  <c:v>0.10462299999999999</c:v>
                </c:pt>
                <c:pt idx="2240">
                  <c:v>0.104476</c:v>
                </c:pt>
                <c:pt idx="2241">
                  <c:v>0.104439</c:v>
                </c:pt>
                <c:pt idx="2242">
                  <c:v>0.104463</c:v>
                </c:pt>
                <c:pt idx="2243">
                  <c:v>0.104543</c:v>
                </c:pt>
                <c:pt idx="2244">
                  <c:v>0.104505</c:v>
                </c:pt>
                <c:pt idx="2245">
                  <c:v>0.104365</c:v>
                </c:pt>
                <c:pt idx="2246">
                  <c:v>0.104063</c:v>
                </c:pt>
                <c:pt idx="2247">
                  <c:v>0.104088</c:v>
                </c:pt>
                <c:pt idx="2248">
                  <c:v>0.104074</c:v>
                </c:pt>
                <c:pt idx="2249">
                  <c:v>0.10422099999999999</c:v>
                </c:pt>
                <c:pt idx="2250">
                  <c:v>0.10402699999999999</c:v>
                </c:pt>
                <c:pt idx="2251">
                  <c:v>0.103797</c:v>
                </c:pt>
                <c:pt idx="2252">
                  <c:v>0.103807</c:v>
                </c:pt>
                <c:pt idx="2253">
                  <c:v>0.103855</c:v>
                </c:pt>
                <c:pt idx="2254">
                  <c:v>0.103822</c:v>
                </c:pt>
                <c:pt idx="2255">
                  <c:v>0.103702</c:v>
                </c:pt>
                <c:pt idx="2256">
                  <c:v>0.10378900000000001</c:v>
                </c:pt>
                <c:pt idx="2257">
                  <c:v>0.103751</c:v>
                </c:pt>
                <c:pt idx="2258">
                  <c:v>0.10377699999999999</c:v>
                </c:pt>
                <c:pt idx="2259">
                  <c:v>0.10366400000000001</c:v>
                </c:pt>
                <c:pt idx="2260">
                  <c:v>0.103467</c:v>
                </c:pt>
                <c:pt idx="2261">
                  <c:v>0.103467</c:v>
                </c:pt>
                <c:pt idx="2262">
                  <c:v>0.10322099999999999</c:v>
                </c:pt>
                <c:pt idx="2263">
                  <c:v>0.103353</c:v>
                </c:pt>
                <c:pt idx="2264">
                  <c:v>0.103466</c:v>
                </c:pt>
                <c:pt idx="2265">
                  <c:v>0.10310800000000001</c:v>
                </c:pt>
                <c:pt idx="2266">
                  <c:v>0.10322000000000001</c:v>
                </c:pt>
                <c:pt idx="2267">
                  <c:v>0.103159</c:v>
                </c:pt>
                <c:pt idx="2268">
                  <c:v>0.10298</c:v>
                </c:pt>
                <c:pt idx="2269">
                  <c:v>0.102862</c:v>
                </c:pt>
                <c:pt idx="2270">
                  <c:v>0.102808</c:v>
                </c:pt>
                <c:pt idx="2271">
                  <c:v>0.10272199999999999</c:v>
                </c:pt>
                <c:pt idx="2272">
                  <c:v>0.10287300000000001</c:v>
                </c:pt>
                <c:pt idx="2273">
                  <c:v>0.102618</c:v>
                </c:pt>
                <c:pt idx="2274">
                  <c:v>0.10259699999999999</c:v>
                </c:pt>
                <c:pt idx="2275">
                  <c:v>0.102675</c:v>
                </c:pt>
                <c:pt idx="2276">
                  <c:v>0.102645</c:v>
                </c:pt>
                <c:pt idx="2277">
                  <c:v>0.102655</c:v>
                </c:pt>
                <c:pt idx="2278">
                  <c:v>0.10255400000000001</c:v>
                </c:pt>
                <c:pt idx="2279">
                  <c:v>0.10231</c:v>
                </c:pt>
                <c:pt idx="2280">
                  <c:v>0.102273</c:v>
                </c:pt>
                <c:pt idx="2281">
                  <c:v>0.102266</c:v>
                </c:pt>
                <c:pt idx="2282">
                  <c:v>0.10211099999999999</c:v>
                </c:pt>
                <c:pt idx="2283">
                  <c:v>0.102143</c:v>
                </c:pt>
                <c:pt idx="2284">
                  <c:v>0.102053</c:v>
                </c:pt>
                <c:pt idx="2285">
                  <c:v>0.102052</c:v>
                </c:pt>
                <c:pt idx="2286">
                  <c:v>0.101744</c:v>
                </c:pt>
                <c:pt idx="2287">
                  <c:v>0.101419</c:v>
                </c:pt>
                <c:pt idx="2288">
                  <c:v>0.10155699999999999</c:v>
                </c:pt>
                <c:pt idx="2289">
                  <c:v>0.101591</c:v>
                </c:pt>
                <c:pt idx="2290">
                  <c:v>0.10176399999999999</c:v>
                </c:pt>
                <c:pt idx="2291">
                  <c:v>0.1018</c:v>
                </c:pt>
                <c:pt idx="2292">
                  <c:v>0.101502</c:v>
                </c:pt>
                <c:pt idx="2293">
                  <c:v>0.101323</c:v>
                </c:pt>
                <c:pt idx="2294">
                  <c:v>0.10134600000000001</c:v>
                </c:pt>
                <c:pt idx="2295">
                  <c:v>0.101203</c:v>
                </c:pt>
                <c:pt idx="2296">
                  <c:v>0.101316</c:v>
                </c:pt>
                <c:pt idx="2297">
                  <c:v>0.101256</c:v>
                </c:pt>
                <c:pt idx="2298">
                  <c:v>0.101092</c:v>
                </c:pt>
                <c:pt idx="2299">
                  <c:v>0.10100199999999999</c:v>
                </c:pt>
                <c:pt idx="2300">
                  <c:v>0.100837</c:v>
                </c:pt>
                <c:pt idx="2301">
                  <c:v>0.100884</c:v>
                </c:pt>
                <c:pt idx="2302">
                  <c:v>0.100803</c:v>
                </c:pt>
                <c:pt idx="2303">
                  <c:v>0.100811</c:v>
                </c:pt>
                <c:pt idx="2304">
                  <c:v>0.10055699999999999</c:v>
                </c:pt>
                <c:pt idx="2305">
                  <c:v>0.10052999999999999</c:v>
                </c:pt>
                <c:pt idx="2306">
                  <c:v>0.100521</c:v>
                </c:pt>
                <c:pt idx="2307">
                  <c:v>0.100734</c:v>
                </c:pt>
                <c:pt idx="2308">
                  <c:v>0.100608</c:v>
                </c:pt>
                <c:pt idx="2309">
                  <c:v>0.10036299999999999</c:v>
                </c:pt>
                <c:pt idx="2310">
                  <c:v>0.100192</c:v>
                </c:pt>
                <c:pt idx="2311">
                  <c:v>9.9931000000000006E-2</c:v>
                </c:pt>
                <c:pt idx="2312">
                  <c:v>9.9913000000000002E-2</c:v>
                </c:pt>
                <c:pt idx="2313">
                  <c:v>9.9998000000000004E-2</c:v>
                </c:pt>
                <c:pt idx="2314">
                  <c:v>0.10009899999999999</c:v>
                </c:pt>
                <c:pt idx="2315">
                  <c:v>9.9973000000000006E-2</c:v>
                </c:pt>
                <c:pt idx="2316">
                  <c:v>9.9755999999999997E-2</c:v>
                </c:pt>
                <c:pt idx="2317">
                  <c:v>9.9650000000000002E-2</c:v>
                </c:pt>
                <c:pt idx="2318">
                  <c:v>9.9712999999999996E-2</c:v>
                </c:pt>
                <c:pt idx="2319">
                  <c:v>9.9608000000000002E-2</c:v>
                </c:pt>
                <c:pt idx="2320">
                  <c:v>9.9606E-2</c:v>
                </c:pt>
                <c:pt idx="2321">
                  <c:v>9.9373000000000003E-2</c:v>
                </c:pt>
                <c:pt idx="2322">
                  <c:v>9.9398E-2</c:v>
                </c:pt>
                <c:pt idx="2323">
                  <c:v>9.9271999999999999E-2</c:v>
                </c:pt>
                <c:pt idx="2324">
                  <c:v>9.9141999999999994E-2</c:v>
                </c:pt>
                <c:pt idx="2325">
                  <c:v>9.9141999999999994E-2</c:v>
                </c:pt>
                <c:pt idx="2326">
                  <c:v>9.8938999999999999E-2</c:v>
                </c:pt>
                <c:pt idx="2327">
                  <c:v>9.8927000000000001E-2</c:v>
                </c:pt>
                <c:pt idx="2328">
                  <c:v>9.9044999999999994E-2</c:v>
                </c:pt>
                <c:pt idx="2329">
                  <c:v>9.8683000000000007E-2</c:v>
                </c:pt>
                <c:pt idx="2330">
                  <c:v>9.8631999999999997E-2</c:v>
                </c:pt>
                <c:pt idx="2331">
                  <c:v>9.8558999999999994E-2</c:v>
                </c:pt>
                <c:pt idx="2332">
                  <c:v>9.8395999999999997E-2</c:v>
                </c:pt>
                <c:pt idx="2333">
                  <c:v>9.8587999999999995E-2</c:v>
                </c:pt>
                <c:pt idx="2334">
                  <c:v>9.8623000000000002E-2</c:v>
                </c:pt>
                <c:pt idx="2335">
                  <c:v>9.8437999999999998E-2</c:v>
                </c:pt>
                <c:pt idx="2336">
                  <c:v>9.8326999999999998E-2</c:v>
                </c:pt>
                <c:pt idx="2337">
                  <c:v>9.8158999999999996E-2</c:v>
                </c:pt>
                <c:pt idx="2338">
                  <c:v>9.8226999999999995E-2</c:v>
                </c:pt>
                <c:pt idx="2339">
                  <c:v>9.8331000000000002E-2</c:v>
                </c:pt>
                <c:pt idx="2340">
                  <c:v>9.8169999999999993E-2</c:v>
                </c:pt>
                <c:pt idx="2341">
                  <c:v>9.8027000000000003E-2</c:v>
                </c:pt>
                <c:pt idx="2342">
                  <c:v>9.7723000000000004E-2</c:v>
                </c:pt>
                <c:pt idx="2343">
                  <c:v>9.7812999999999997E-2</c:v>
                </c:pt>
                <c:pt idx="2344">
                  <c:v>9.7707000000000002E-2</c:v>
                </c:pt>
                <c:pt idx="2345">
                  <c:v>9.7674999999999998E-2</c:v>
                </c:pt>
                <c:pt idx="2346">
                  <c:v>9.7916000000000003E-2</c:v>
                </c:pt>
                <c:pt idx="2347">
                  <c:v>9.7668000000000005E-2</c:v>
                </c:pt>
                <c:pt idx="2348">
                  <c:v>9.7487000000000004E-2</c:v>
                </c:pt>
                <c:pt idx="2349">
                  <c:v>9.7368999999999997E-2</c:v>
                </c:pt>
                <c:pt idx="2350">
                  <c:v>9.7348000000000004E-2</c:v>
                </c:pt>
                <c:pt idx="2351">
                  <c:v>9.7155000000000005E-2</c:v>
                </c:pt>
                <c:pt idx="2352">
                  <c:v>9.7112000000000004E-2</c:v>
                </c:pt>
                <c:pt idx="2353">
                  <c:v>9.7118999999999997E-2</c:v>
                </c:pt>
                <c:pt idx="2354">
                  <c:v>9.7098000000000004E-2</c:v>
                </c:pt>
                <c:pt idx="2355">
                  <c:v>9.6931000000000003E-2</c:v>
                </c:pt>
                <c:pt idx="2356">
                  <c:v>9.7025E-2</c:v>
                </c:pt>
                <c:pt idx="2357">
                  <c:v>9.6685999999999994E-2</c:v>
                </c:pt>
                <c:pt idx="2358">
                  <c:v>9.6756999999999996E-2</c:v>
                </c:pt>
                <c:pt idx="2359">
                  <c:v>9.6656000000000006E-2</c:v>
                </c:pt>
                <c:pt idx="2360">
                  <c:v>9.6711000000000005E-2</c:v>
                </c:pt>
                <c:pt idx="2361">
                  <c:v>9.6755999999999995E-2</c:v>
                </c:pt>
                <c:pt idx="2362">
                  <c:v>9.6713999999999994E-2</c:v>
                </c:pt>
                <c:pt idx="2363">
                  <c:v>9.6514000000000003E-2</c:v>
                </c:pt>
                <c:pt idx="2364">
                  <c:v>9.6310000000000007E-2</c:v>
                </c:pt>
                <c:pt idx="2365">
                  <c:v>9.6198000000000006E-2</c:v>
                </c:pt>
                <c:pt idx="2366">
                  <c:v>9.6279000000000003E-2</c:v>
                </c:pt>
                <c:pt idx="2367">
                  <c:v>9.6296999999999994E-2</c:v>
                </c:pt>
                <c:pt idx="2368">
                  <c:v>9.6042000000000002E-2</c:v>
                </c:pt>
                <c:pt idx="2369">
                  <c:v>9.5959000000000003E-2</c:v>
                </c:pt>
                <c:pt idx="2370">
                  <c:v>9.6046999999999993E-2</c:v>
                </c:pt>
                <c:pt idx="2371">
                  <c:v>9.5905000000000004E-2</c:v>
                </c:pt>
                <c:pt idx="2372">
                  <c:v>9.5730999999999997E-2</c:v>
                </c:pt>
                <c:pt idx="2373">
                  <c:v>9.5638000000000001E-2</c:v>
                </c:pt>
                <c:pt idx="2374">
                  <c:v>9.5744999999999997E-2</c:v>
                </c:pt>
                <c:pt idx="2375">
                  <c:v>9.5325999999999994E-2</c:v>
                </c:pt>
                <c:pt idx="2376">
                  <c:v>9.5339999999999994E-2</c:v>
                </c:pt>
                <c:pt idx="2377">
                  <c:v>9.5295000000000005E-2</c:v>
                </c:pt>
                <c:pt idx="2378">
                  <c:v>9.5312999999999995E-2</c:v>
                </c:pt>
                <c:pt idx="2379">
                  <c:v>9.5335000000000003E-2</c:v>
                </c:pt>
                <c:pt idx="2380">
                  <c:v>9.5433000000000004E-2</c:v>
                </c:pt>
                <c:pt idx="2381">
                  <c:v>9.5376000000000002E-2</c:v>
                </c:pt>
                <c:pt idx="2382">
                  <c:v>9.5233999999999999E-2</c:v>
                </c:pt>
                <c:pt idx="2383">
                  <c:v>9.4954999999999998E-2</c:v>
                </c:pt>
                <c:pt idx="2384">
                  <c:v>9.4940999999999998E-2</c:v>
                </c:pt>
                <c:pt idx="2385">
                  <c:v>9.5047000000000006E-2</c:v>
                </c:pt>
                <c:pt idx="2386">
                  <c:v>9.5047999999999994E-2</c:v>
                </c:pt>
                <c:pt idx="2387">
                  <c:v>9.4977000000000006E-2</c:v>
                </c:pt>
                <c:pt idx="2388">
                  <c:v>9.4758999999999996E-2</c:v>
                </c:pt>
                <c:pt idx="2389">
                  <c:v>9.4453999999999996E-2</c:v>
                </c:pt>
                <c:pt idx="2390">
                  <c:v>9.4657000000000005E-2</c:v>
                </c:pt>
                <c:pt idx="2391">
                  <c:v>9.468E-2</c:v>
                </c:pt>
                <c:pt idx="2392">
                  <c:v>9.4361E-2</c:v>
                </c:pt>
                <c:pt idx="2393">
                  <c:v>9.4275999999999999E-2</c:v>
                </c:pt>
                <c:pt idx="2394">
                  <c:v>9.4200999999999993E-2</c:v>
                </c:pt>
                <c:pt idx="2395">
                  <c:v>9.4342999999999996E-2</c:v>
                </c:pt>
                <c:pt idx="2396">
                  <c:v>9.4139E-2</c:v>
                </c:pt>
                <c:pt idx="2397">
                  <c:v>9.3962000000000004E-2</c:v>
                </c:pt>
                <c:pt idx="2398">
                  <c:v>9.3975000000000003E-2</c:v>
                </c:pt>
                <c:pt idx="2399">
                  <c:v>9.3947000000000003E-2</c:v>
                </c:pt>
                <c:pt idx="2400">
                  <c:v>9.4014E-2</c:v>
                </c:pt>
                <c:pt idx="2401">
                  <c:v>9.3961000000000003E-2</c:v>
                </c:pt>
                <c:pt idx="2402">
                  <c:v>9.3803999999999998E-2</c:v>
                </c:pt>
                <c:pt idx="2403">
                  <c:v>9.3788999999999997E-2</c:v>
                </c:pt>
                <c:pt idx="2404">
                  <c:v>9.3768000000000004E-2</c:v>
                </c:pt>
                <c:pt idx="2405">
                  <c:v>9.3554999999999999E-2</c:v>
                </c:pt>
                <c:pt idx="2406">
                  <c:v>9.3549999999999994E-2</c:v>
                </c:pt>
                <c:pt idx="2407">
                  <c:v>9.3507000000000007E-2</c:v>
                </c:pt>
                <c:pt idx="2408">
                  <c:v>9.3253000000000003E-2</c:v>
                </c:pt>
                <c:pt idx="2409">
                  <c:v>9.3536999999999995E-2</c:v>
                </c:pt>
                <c:pt idx="2410">
                  <c:v>9.3553999999999998E-2</c:v>
                </c:pt>
                <c:pt idx="2411">
                  <c:v>9.3419000000000002E-2</c:v>
                </c:pt>
                <c:pt idx="2412">
                  <c:v>9.3157000000000004E-2</c:v>
                </c:pt>
                <c:pt idx="2413">
                  <c:v>9.3376000000000001E-2</c:v>
                </c:pt>
                <c:pt idx="2414">
                  <c:v>9.3273999999999996E-2</c:v>
                </c:pt>
                <c:pt idx="2415">
                  <c:v>9.3411999999999995E-2</c:v>
                </c:pt>
                <c:pt idx="2416">
                  <c:v>9.3132000000000006E-2</c:v>
                </c:pt>
                <c:pt idx="2417">
                  <c:v>9.3062000000000006E-2</c:v>
                </c:pt>
                <c:pt idx="2418">
                  <c:v>9.2999999999999999E-2</c:v>
                </c:pt>
                <c:pt idx="2419">
                  <c:v>9.2807000000000001E-2</c:v>
                </c:pt>
                <c:pt idx="2420">
                  <c:v>9.2848E-2</c:v>
                </c:pt>
                <c:pt idx="2421">
                  <c:v>9.2689999999999995E-2</c:v>
                </c:pt>
                <c:pt idx="2422">
                  <c:v>9.2684000000000002E-2</c:v>
                </c:pt>
                <c:pt idx="2423">
                  <c:v>9.2816999999999997E-2</c:v>
                </c:pt>
                <c:pt idx="2424">
                  <c:v>9.2789999999999997E-2</c:v>
                </c:pt>
                <c:pt idx="2425">
                  <c:v>9.2702000000000007E-2</c:v>
                </c:pt>
                <c:pt idx="2426">
                  <c:v>9.2430999999999999E-2</c:v>
                </c:pt>
                <c:pt idx="2427">
                  <c:v>9.2314999999999994E-2</c:v>
                </c:pt>
                <c:pt idx="2428">
                  <c:v>9.2455999999999997E-2</c:v>
                </c:pt>
                <c:pt idx="2429">
                  <c:v>9.2337000000000002E-2</c:v>
                </c:pt>
                <c:pt idx="2430">
                  <c:v>9.2495999999999995E-2</c:v>
                </c:pt>
                <c:pt idx="2431">
                  <c:v>9.2365000000000003E-2</c:v>
                </c:pt>
                <c:pt idx="2432">
                  <c:v>9.1803999999999997E-2</c:v>
                </c:pt>
                <c:pt idx="2433">
                  <c:v>9.1811000000000004E-2</c:v>
                </c:pt>
                <c:pt idx="2434">
                  <c:v>9.1912999999999995E-2</c:v>
                </c:pt>
                <c:pt idx="2435">
                  <c:v>9.2060000000000003E-2</c:v>
                </c:pt>
                <c:pt idx="2436">
                  <c:v>9.1753000000000001E-2</c:v>
                </c:pt>
                <c:pt idx="2437">
                  <c:v>9.1659000000000004E-2</c:v>
                </c:pt>
                <c:pt idx="2438">
                  <c:v>9.1781000000000001E-2</c:v>
                </c:pt>
                <c:pt idx="2439">
                  <c:v>9.1717999999999994E-2</c:v>
                </c:pt>
                <c:pt idx="2440">
                  <c:v>9.1561000000000003E-2</c:v>
                </c:pt>
                <c:pt idx="2441">
                  <c:v>9.1489000000000001E-2</c:v>
                </c:pt>
                <c:pt idx="2442">
                  <c:v>9.1296000000000002E-2</c:v>
                </c:pt>
                <c:pt idx="2443">
                  <c:v>9.1286000000000006E-2</c:v>
                </c:pt>
                <c:pt idx="2444">
                  <c:v>9.1135999999999995E-2</c:v>
                </c:pt>
                <c:pt idx="2445">
                  <c:v>9.1178999999999996E-2</c:v>
                </c:pt>
                <c:pt idx="2446">
                  <c:v>9.0962000000000001E-2</c:v>
                </c:pt>
                <c:pt idx="2447">
                  <c:v>9.0939000000000006E-2</c:v>
                </c:pt>
                <c:pt idx="2448">
                  <c:v>9.085E-2</c:v>
                </c:pt>
                <c:pt idx="2449">
                  <c:v>9.0755000000000002E-2</c:v>
                </c:pt>
                <c:pt idx="2450">
                  <c:v>9.0638999999999997E-2</c:v>
                </c:pt>
                <c:pt idx="2451">
                  <c:v>9.0578000000000006E-2</c:v>
                </c:pt>
                <c:pt idx="2452">
                  <c:v>9.0477000000000002E-2</c:v>
                </c:pt>
                <c:pt idx="2453">
                  <c:v>9.0322E-2</c:v>
                </c:pt>
                <c:pt idx="2454">
                  <c:v>9.0361999999999998E-2</c:v>
                </c:pt>
                <c:pt idx="2455">
                  <c:v>9.0146000000000004E-2</c:v>
                </c:pt>
                <c:pt idx="2456">
                  <c:v>9.0087E-2</c:v>
                </c:pt>
                <c:pt idx="2457">
                  <c:v>9.0051000000000006E-2</c:v>
                </c:pt>
                <c:pt idx="2458">
                  <c:v>9.0142E-2</c:v>
                </c:pt>
                <c:pt idx="2459">
                  <c:v>8.9979000000000003E-2</c:v>
                </c:pt>
                <c:pt idx="2460">
                  <c:v>8.9720999999999995E-2</c:v>
                </c:pt>
                <c:pt idx="2461">
                  <c:v>8.9851E-2</c:v>
                </c:pt>
                <c:pt idx="2462">
                  <c:v>8.9838000000000001E-2</c:v>
                </c:pt>
                <c:pt idx="2463">
                  <c:v>8.9750999999999997E-2</c:v>
                </c:pt>
                <c:pt idx="2464">
                  <c:v>8.9710999999999999E-2</c:v>
                </c:pt>
                <c:pt idx="2465">
                  <c:v>8.9603000000000002E-2</c:v>
                </c:pt>
                <c:pt idx="2466">
                  <c:v>8.9343000000000006E-2</c:v>
                </c:pt>
                <c:pt idx="2467">
                  <c:v>8.9469999999999994E-2</c:v>
                </c:pt>
                <c:pt idx="2468">
                  <c:v>8.9293999999999998E-2</c:v>
                </c:pt>
                <c:pt idx="2469">
                  <c:v>8.9440000000000006E-2</c:v>
                </c:pt>
                <c:pt idx="2470">
                  <c:v>8.9249999999999996E-2</c:v>
                </c:pt>
                <c:pt idx="2471">
                  <c:v>8.9161000000000004E-2</c:v>
                </c:pt>
                <c:pt idx="2472">
                  <c:v>8.9249999999999996E-2</c:v>
                </c:pt>
                <c:pt idx="2473">
                  <c:v>8.9106000000000005E-2</c:v>
                </c:pt>
                <c:pt idx="2474">
                  <c:v>8.8941000000000006E-2</c:v>
                </c:pt>
                <c:pt idx="2475">
                  <c:v>8.8743000000000002E-2</c:v>
                </c:pt>
                <c:pt idx="2476">
                  <c:v>8.8801000000000005E-2</c:v>
                </c:pt>
                <c:pt idx="2477">
                  <c:v>8.8785000000000003E-2</c:v>
                </c:pt>
                <c:pt idx="2478">
                  <c:v>8.8650000000000007E-2</c:v>
                </c:pt>
                <c:pt idx="2479">
                  <c:v>8.8714000000000001E-2</c:v>
                </c:pt>
                <c:pt idx="2480">
                  <c:v>8.8697999999999999E-2</c:v>
                </c:pt>
                <c:pt idx="2481">
                  <c:v>8.863E-2</c:v>
                </c:pt>
                <c:pt idx="2482">
                  <c:v>8.8527999999999996E-2</c:v>
                </c:pt>
                <c:pt idx="2483">
                  <c:v>8.8372999999999993E-2</c:v>
                </c:pt>
                <c:pt idx="2484">
                  <c:v>8.8250999999999996E-2</c:v>
                </c:pt>
                <c:pt idx="2485">
                  <c:v>8.8191000000000005E-2</c:v>
                </c:pt>
                <c:pt idx="2486">
                  <c:v>8.8080000000000006E-2</c:v>
                </c:pt>
                <c:pt idx="2487">
                  <c:v>8.8163000000000005E-2</c:v>
                </c:pt>
                <c:pt idx="2488">
                  <c:v>8.8110999999999995E-2</c:v>
                </c:pt>
                <c:pt idx="2489">
                  <c:v>8.7927000000000005E-2</c:v>
                </c:pt>
                <c:pt idx="2490">
                  <c:v>8.7940000000000004E-2</c:v>
                </c:pt>
                <c:pt idx="2491">
                  <c:v>8.7924000000000002E-2</c:v>
                </c:pt>
                <c:pt idx="2492">
                  <c:v>8.7763999999999995E-2</c:v>
                </c:pt>
                <c:pt idx="2493">
                  <c:v>8.7826000000000001E-2</c:v>
                </c:pt>
                <c:pt idx="2494">
                  <c:v>8.7689000000000003E-2</c:v>
                </c:pt>
                <c:pt idx="2495">
                  <c:v>8.7512999999999994E-2</c:v>
                </c:pt>
                <c:pt idx="2496">
                  <c:v>8.7576000000000001E-2</c:v>
                </c:pt>
                <c:pt idx="2497">
                  <c:v>8.7541999999999995E-2</c:v>
                </c:pt>
                <c:pt idx="2498">
                  <c:v>8.7520000000000001E-2</c:v>
                </c:pt>
                <c:pt idx="2499">
                  <c:v>8.7322999999999998E-2</c:v>
                </c:pt>
                <c:pt idx="2500">
                  <c:v>8.723400000000000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10-5173-4D8C-83A4-B0F839B09291}"/>
            </c:ext>
          </c:extLst>
        </c:ser>
        <c:ser>
          <c:idx val="17"/>
          <c:order val="17"/>
          <c:tx>
            <c:v>pH=2.88</c:v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7'!$S$1:$S$2501</c:f>
              <c:numCache>
                <c:formatCode>General</c:formatCode>
                <c:ptCount val="2501"/>
                <c:pt idx="0">
                  <c:v>0.180619</c:v>
                </c:pt>
                <c:pt idx="1">
                  <c:v>0.179396</c:v>
                </c:pt>
                <c:pt idx="2">
                  <c:v>0.179149</c:v>
                </c:pt>
                <c:pt idx="3">
                  <c:v>0.178619</c:v>
                </c:pt>
                <c:pt idx="4">
                  <c:v>0.179338</c:v>
                </c:pt>
                <c:pt idx="5">
                  <c:v>0.17891099999999999</c:v>
                </c:pt>
                <c:pt idx="6">
                  <c:v>0.17868700000000001</c:v>
                </c:pt>
                <c:pt idx="7">
                  <c:v>0.178398</c:v>
                </c:pt>
                <c:pt idx="8">
                  <c:v>0.178317</c:v>
                </c:pt>
                <c:pt idx="9">
                  <c:v>0.179226</c:v>
                </c:pt>
                <c:pt idx="10">
                  <c:v>0.17838000000000001</c:v>
                </c:pt>
                <c:pt idx="11">
                  <c:v>0.17801</c:v>
                </c:pt>
                <c:pt idx="12">
                  <c:v>0.177565</c:v>
                </c:pt>
                <c:pt idx="13">
                  <c:v>0.177172</c:v>
                </c:pt>
                <c:pt idx="14">
                  <c:v>0.17800199999999999</c:v>
                </c:pt>
                <c:pt idx="15">
                  <c:v>0.177595</c:v>
                </c:pt>
                <c:pt idx="16">
                  <c:v>0.17718300000000001</c:v>
                </c:pt>
                <c:pt idx="17">
                  <c:v>0.17680899999999999</c:v>
                </c:pt>
                <c:pt idx="18">
                  <c:v>0.17636199999999999</c:v>
                </c:pt>
                <c:pt idx="19">
                  <c:v>0.17729900000000001</c:v>
                </c:pt>
                <c:pt idx="20">
                  <c:v>0.17651700000000001</c:v>
                </c:pt>
                <c:pt idx="21">
                  <c:v>0.17629800000000001</c:v>
                </c:pt>
                <c:pt idx="22">
                  <c:v>0.17577499999999999</c:v>
                </c:pt>
                <c:pt idx="23">
                  <c:v>0.176375</c:v>
                </c:pt>
                <c:pt idx="24">
                  <c:v>0.17632</c:v>
                </c:pt>
                <c:pt idx="25">
                  <c:v>0.17669199999999999</c:v>
                </c:pt>
                <c:pt idx="26">
                  <c:v>0.17528199999999999</c:v>
                </c:pt>
                <c:pt idx="27">
                  <c:v>0.17494799999999999</c:v>
                </c:pt>
                <c:pt idx="28">
                  <c:v>0.17505200000000001</c:v>
                </c:pt>
                <c:pt idx="29">
                  <c:v>0.174786</c:v>
                </c:pt>
                <c:pt idx="30">
                  <c:v>0.17513799999999999</c:v>
                </c:pt>
                <c:pt idx="31">
                  <c:v>0.1741</c:v>
                </c:pt>
                <c:pt idx="32">
                  <c:v>0.17433999999999999</c:v>
                </c:pt>
                <c:pt idx="33">
                  <c:v>0.17371200000000001</c:v>
                </c:pt>
                <c:pt idx="34">
                  <c:v>0.173792</c:v>
                </c:pt>
                <c:pt idx="35">
                  <c:v>0.17316999999999999</c:v>
                </c:pt>
                <c:pt idx="36">
                  <c:v>0.17317299999999999</c:v>
                </c:pt>
                <c:pt idx="37">
                  <c:v>0.17320199999999999</c:v>
                </c:pt>
                <c:pt idx="38">
                  <c:v>0.17286699999999999</c:v>
                </c:pt>
                <c:pt idx="39">
                  <c:v>0.17211299999999999</c:v>
                </c:pt>
                <c:pt idx="40">
                  <c:v>0.171931</c:v>
                </c:pt>
                <c:pt idx="41">
                  <c:v>0.17175399999999999</c:v>
                </c:pt>
                <c:pt idx="42">
                  <c:v>0.17115</c:v>
                </c:pt>
                <c:pt idx="43">
                  <c:v>0.17173099999999999</c:v>
                </c:pt>
                <c:pt idx="44">
                  <c:v>0.171069</c:v>
                </c:pt>
                <c:pt idx="45">
                  <c:v>0.17067399999999999</c:v>
                </c:pt>
                <c:pt idx="46">
                  <c:v>0.170631</c:v>
                </c:pt>
                <c:pt idx="47">
                  <c:v>0.17032700000000001</c:v>
                </c:pt>
                <c:pt idx="48">
                  <c:v>0.169124</c:v>
                </c:pt>
                <c:pt idx="49">
                  <c:v>0.16892699999999999</c:v>
                </c:pt>
                <c:pt idx="50">
                  <c:v>0.16889799999999999</c:v>
                </c:pt>
                <c:pt idx="51">
                  <c:v>0.168681</c:v>
                </c:pt>
                <c:pt idx="52">
                  <c:v>0.16863400000000001</c:v>
                </c:pt>
                <c:pt idx="53">
                  <c:v>0.16828299999999999</c:v>
                </c:pt>
                <c:pt idx="54">
                  <c:v>0.16764200000000001</c:v>
                </c:pt>
                <c:pt idx="55">
                  <c:v>0.16712099999999999</c:v>
                </c:pt>
                <c:pt idx="56">
                  <c:v>0.16711899999999999</c:v>
                </c:pt>
                <c:pt idx="57">
                  <c:v>0.167101</c:v>
                </c:pt>
                <c:pt idx="58">
                  <c:v>0.166912</c:v>
                </c:pt>
                <c:pt idx="59">
                  <c:v>0.16631899999999999</c:v>
                </c:pt>
                <c:pt idx="60">
                  <c:v>0.16620599999999999</c:v>
                </c:pt>
                <c:pt idx="61">
                  <c:v>0.16608400000000001</c:v>
                </c:pt>
                <c:pt idx="62">
                  <c:v>0.16516</c:v>
                </c:pt>
                <c:pt idx="63">
                  <c:v>0.16564699999999999</c:v>
                </c:pt>
                <c:pt idx="64">
                  <c:v>0.16498099999999999</c:v>
                </c:pt>
                <c:pt idx="65">
                  <c:v>0.16487599999999999</c:v>
                </c:pt>
                <c:pt idx="66">
                  <c:v>0.164131</c:v>
                </c:pt>
                <c:pt idx="67">
                  <c:v>0.16369900000000001</c:v>
                </c:pt>
                <c:pt idx="68">
                  <c:v>0.16292499999999999</c:v>
                </c:pt>
                <c:pt idx="69">
                  <c:v>0.16244900000000001</c:v>
                </c:pt>
                <c:pt idx="70">
                  <c:v>0.16242599999999999</c:v>
                </c:pt>
                <c:pt idx="71">
                  <c:v>0.16236200000000001</c:v>
                </c:pt>
                <c:pt idx="72">
                  <c:v>0.16159999999999999</c:v>
                </c:pt>
                <c:pt idx="73">
                  <c:v>0.162248</c:v>
                </c:pt>
                <c:pt idx="74">
                  <c:v>0.16205800000000001</c:v>
                </c:pt>
                <c:pt idx="75">
                  <c:v>0.16123799999999999</c:v>
                </c:pt>
                <c:pt idx="76">
                  <c:v>0.160578</c:v>
                </c:pt>
                <c:pt idx="77">
                  <c:v>0.16090299999999999</c:v>
                </c:pt>
                <c:pt idx="78">
                  <c:v>0.16058900000000001</c:v>
                </c:pt>
                <c:pt idx="79">
                  <c:v>0.15995500000000001</c:v>
                </c:pt>
                <c:pt idx="80">
                  <c:v>0.16031000000000001</c:v>
                </c:pt>
                <c:pt idx="81">
                  <c:v>0.16011300000000001</c:v>
                </c:pt>
                <c:pt idx="82">
                  <c:v>0.159388</c:v>
                </c:pt>
                <c:pt idx="83">
                  <c:v>0.15893199999999999</c:v>
                </c:pt>
                <c:pt idx="84">
                  <c:v>0.15895899999999999</c:v>
                </c:pt>
                <c:pt idx="85">
                  <c:v>0.15896299999999999</c:v>
                </c:pt>
                <c:pt idx="86">
                  <c:v>0.15820400000000001</c:v>
                </c:pt>
                <c:pt idx="87">
                  <c:v>0.157583</c:v>
                </c:pt>
                <c:pt idx="88">
                  <c:v>0.15743599999999999</c:v>
                </c:pt>
                <c:pt idx="89">
                  <c:v>0.157301</c:v>
                </c:pt>
                <c:pt idx="90">
                  <c:v>0.15765199999999999</c:v>
                </c:pt>
                <c:pt idx="91">
                  <c:v>0.156525</c:v>
                </c:pt>
                <c:pt idx="92">
                  <c:v>0.156948</c:v>
                </c:pt>
                <c:pt idx="93">
                  <c:v>0.15615699999999999</c:v>
                </c:pt>
                <c:pt idx="94">
                  <c:v>0.156503</c:v>
                </c:pt>
                <c:pt idx="95">
                  <c:v>0.15587599999999999</c:v>
                </c:pt>
                <c:pt idx="96">
                  <c:v>0.15615899999999999</c:v>
                </c:pt>
                <c:pt idx="97">
                  <c:v>0.15537300000000001</c:v>
                </c:pt>
                <c:pt idx="98">
                  <c:v>0.15526799999999999</c:v>
                </c:pt>
                <c:pt idx="99">
                  <c:v>0.15499399999999999</c:v>
                </c:pt>
                <c:pt idx="100">
                  <c:v>0.15456</c:v>
                </c:pt>
                <c:pt idx="101">
                  <c:v>0.153776</c:v>
                </c:pt>
                <c:pt idx="102">
                  <c:v>0.15306600000000001</c:v>
                </c:pt>
                <c:pt idx="103">
                  <c:v>0.15309200000000001</c:v>
                </c:pt>
                <c:pt idx="104">
                  <c:v>0.15268399999999999</c:v>
                </c:pt>
                <c:pt idx="105">
                  <c:v>0.15229899999999999</c:v>
                </c:pt>
                <c:pt idx="106">
                  <c:v>0.151925</c:v>
                </c:pt>
                <c:pt idx="107">
                  <c:v>0.15217600000000001</c:v>
                </c:pt>
                <c:pt idx="108">
                  <c:v>0.15204500000000001</c:v>
                </c:pt>
                <c:pt idx="109">
                  <c:v>0.15169299999999999</c:v>
                </c:pt>
                <c:pt idx="110">
                  <c:v>0.15177599999999999</c:v>
                </c:pt>
                <c:pt idx="111">
                  <c:v>0.15145500000000001</c:v>
                </c:pt>
                <c:pt idx="112">
                  <c:v>0.15134300000000001</c:v>
                </c:pt>
                <c:pt idx="113">
                  <c:v>0.15099599999999999</c:v>
                </c:pt>
                <c:pt idx="114">
                  <c:v>0.15079300000000001</c:v>
                </c:pt>
                <c:pt idx="115">
                  <c:v>0.15044299999999999</c:v>
                </c:pt>
                <c:pt idx="116">
                  <c:v>0.14973600000000001</c:v>
                </c:pt>
                <c:pt idx="117">
                  <c:v>0.14906800000000001</c:v>
                </c:pt>
                <c:pt idx="118">
                  <c:v>0.14942</c:v>
                </c:pt>
                <c:pt idx="119">
                  <c:v>0.14913499999999999</c:v>
                </c:pt>
                <c:pt idx="120">
                  <c:v>0.14810499999999999</c:v>
                </c:pt>
                <c:pt idx="121">
                  <c:v>0.14836099999999999</c:v>
                </c:pt>
                <c:pt idx="122">
                  <c:v>0.14782899999999999</c:v>
                </c:pt>
                <c:pt idx="123">
                  <c:v>0.14689199999999999</c:v>
                </c:pt>
                <c:pt idx="124">
                  <c:v>0.147725</c:v>
                </c:pt>
                <c:pt idx="125">
                  <c:v>0.146979</c:v>
                </c:pt>
                <c:pt idx="126">
                  <c:v>0.14700099999999999</c:v>
                </c:pt>
                <c:pt idx="127">
                  <c:v>0.146782</c:v>
                </c:pt>
                <c:pt idx="128">
                  <c:v>0.146095</c:v>
                </c:pt>
                <c:pt idx="129">
                  <c:v>0.146425</c:v>
                </c:pt>
                <c:pt idx="130">
                  <c:v>0.14585300000000001</c:v>
                </c:pt>
                <c:pt idx="131">
                  <c:v>0.14580699999999999</c:v>
                </c:pt>
                <c:pt idx="132">
                  <c:v>0.145341</c:v>
                </c:pt>
                <c:pt idx="133">
                  <c:v>0.14485500000000001</c:v>
                </c:pt>
                <c:pt idx="134">
                  <c:v>0.14511299999999999</c:v>
                </c:pt>
                <c:pt idx="135">
                  <c:v>0.14452300000000001</c:v>
                </c:pt>
                <c:pt idx="136">
                  <c:v>0.14430799999999999</c:v>
                </c:pt>
                <c:pt idx="137">
                  <c:v>0.14396500000000001</c:v>
                </c:pt>
                <c:pt idx="138">
                  <c:v>0.14403199999999999</c:v>
                </c:pt>
                <c:pt idx="139">
                  <c:v>0.14389399999999999</c:v>
                </c:pt>
                <c:pt idx="140">
                  <c:v>0.143229</c:v>
                </c:pt>
                <c:pt idx="141">
                  <c:v>0.143318</c:v>
                </c:pt>
                <c:pt idx="142">
                  <c:v>0.14299400000000001</c:v>
                </c:pt>
                <c:pt idx="143">
                  <c:v>0.14263999999999999</c:v>
                </c:pt>
                <c:pt idx="144">
                  <c:v>0.14207</c:v>
                </c:pt>
                <c:pt idx="145">
                  <c:v>0.14206099999999999</c:v>
                </c:pt>
                <c:pt idx="146">
                  <c:v>0.14169300000000001</c:v>
                </c:pt>
                <c:pt idx="147">
                  <c:v>0.14163400000000001</c:v>
                </c:pt>
                <c:pt idx="148">
                  <c:v>0.14074999999999999</c:v>
                </c:pt>
                <c:pt idx="149">
                  <c:v>0.14067199999999999</c:v>
                </c:pt>
                <c:pt idx="150">
                  <c:v>0.140737</c:v>
                </c:pt>
                <c:pt idx="151">
                  <c:v>0.140296</c:v>
                </c:pt>
                <c:pt idx="152">
                  <c:v>0.13961699999999999</c:v>
                </c:pt>
                <c:pt idx="153">
                  <c:v>0.14005999999999999</c:v>
                </c:pt>
                <c:pt idx="154">
                  <c:v>0.13972100000000001</c:v>
                </c:pt>
                <c:pt idx="155">
                  <c:v>0.13905200000000001</c:v>
                </c:pt>
                <c:pt idx="156">
                  <c:v>0.139237</c:v>
                </c:pt>
                <c:pt idx="157">
                  <c:v>0.13911100000000001</c:v>
                </c:pt>
                <c:pt idx="158">
                  <c:v>0.13878799999999999</c:v>
                </c:pt>
                <c:pt idx="159">
                  <c:v>0.13780000000000001</c:v>
                </c:pt>
                <c:pt idx="160">
                  <c:v>0.13791999999999999</c:v>
                </c:pt>
                <c:pt idx="161">
                  <c:v>0.13743900000000001</c:v>
                </c:pt>
                <c:pt idx="162">
                  <c:v>0.13708100000000001</c:v>
                </c:pt>
                <c:pt idx="163">
                  <c:v>0.13739799999999999</c:v>
                </c:pt>
                <c:pt idx="164">
                  <c:v>0.13708100000000001</c:v>
                </c:pt>
                <c:pt idx="165">
                  <c:v>0.136878</c:v>
                </c:pt>
                <c:pt idx="166">
                  <c:v>0.13606499999999999</c:v>
                </c:pt>
                <c:pt idx="167">
                  <c:v>0.13703499999999999</c:v>
                </c:pt>
                <c:pt idx="168">
                  <c:v>0.136041</c:v>
                </c:pt>
                <c:pt idx="169">
                  <c:v>0.13580300000000001</c:v>
                </c:pt>
                <c:pt idx="170">
                  <c:v>0.135578</c:v>
                </c:pt>
                <c:pt idx="171">
                  <c:v>0.135048</c:v>
                </c:pt>
                <c:pt idx="172">
                  <c:v>0.13539699999999999</c:v>
                </c:pt>
                <c:pt idx="173">
                  <c:v>0.13463</c:v>
                </c:pt>
                <c:pt idx="174">
                  <c:v>0.13433999999999999</c:v>
                </c:pt>
                <c:pt idx="175">
                  <c:v>0.13378200000000001</c:v>
                </c:pt>
                <c:pt idx="176">
                  <c:v>0.13378599999999999</c:v>
                </c:pt>
                <c:pt idx="177">
                  <c:v>0.13355700000000001</c:v>
                </c:pt>
                <c:pt idx="178">
                  <c:v>0.13334099999999999</c:v>
                </c:pt>
                <c:pt idx="179">
                  <c:v>0.13313800000000001</c:v>
                </c:pt>
                <c:pt idx="180">
                  <c:v>0.13245599999999999</c:v>
                </c:pt>
                <c:pt idx="181">
                  <c:v>0.13206899999999999</c:v>
                </c:pt>
                <c:pt idx="182">
                  <c:v>0.13173099999999999</c:v>
                </c:pt>
                <c:pt idx="183">
                  <c:v>0.13156999999999999</c:v>
                </c:pt>
                <c:pt idx="184">
                  <c:v>0.131462</c:v>
                </c:pt>
                <c:pt idx="185">
                  <c:v>0.130858</c:v>
                </c:pt>
                <c:pt idx="186">
                  <c:v>0.13104199999999999</c:v>
                </c:pt>
                <c:pt idx="187">
                  <c:v>0.13022700000000001</c:v>
                </c:pt>
                <c:pt idx="188">
                  <c:v>0.12987099999999999</c:v>
                </c:pt>
                <c:pt idx="189">
                  <c:v>0.129663</c:v>
                </c:pt>
                <c:pt idx="190">
                  <c:v>0.12986</c:v>
                </c:pt>
                <c:pt idx="191">
                  <c:v>0.129748</c:v>
                </c:pt>
                <c:pt idx="192">
                  <c:v>0.129302</c:v>
                </c:pt>
                <c:pt idx="193">
                  <c:v>0.12907199999999999</c:v>
                </c:pt>
                <c:pt idx="194">
                  <c:v>0.129269</c:v>
                </c:pt>
                <c:pt idx="195">
                  <c:v>0.128911</c:v>
                </c:pt>
                <c:pt idx="196">
                  <c:v>0.12845200000000001</c:v>
                </c:pt>
                <c:pt idx="197">
                  <c:v>0.12817799999999999</c:v>
                </c:pt>
                <c:pt idx="198">
                  <c:v>0.127003</c:v>
                </c:pt>
                <c:pt idx="199">
                  <c:v>0.12675</c:v>
                </c:pt>
                <c:pt idx="200">
                  <c:v>0.126808</c:v>
                </c:pt>
                <c:pt idx="201">
                  <c:v>0.126309</c:v>
                </c:pt>
                <c:pt idx="202">
                  <c:v>0.125835</c:v>
                </c:pt>
                <c:pt idx="203">
                  <c:v>0.12640999999999999</c:v>
                </c:pt>
                <c:pt idx="204">
                  <c:v>0.12525600000000001</c:v>
                </c:pt>
                <c:pt idx="205">
                  <c:v>0.12518299999999999</c:v>
                </c:pt>
                <c:pt idx="206">
                  <c:v>0.12543699999999999</c:v>
                </c:pt>
                <c:pt idx="207">
                  <c:v>0.125578</c:v>
                </c:pt>
                <c:pt idx="208">
                  <c:v>0.124656</c:v>
                </c:pt>
                <c:pt idx="209">
                  <c:v>0.12443</c:v>
                </c:pt>
                <c:pt idx="210">
                  <c:v>0.12554899999999999</c:v>
                </c:pt>
                <c:pt idx="211">
                  <c:v>0.12485400000000001</c:v>
                </c:pt>
                <c:pt idx="212">
                  <c:v>0.12411700000000001</c:v>
                </c:pt>
                <c:pt idx="213">
                  <c:v>0.123595</c:v>
                </c:pt>
                <c:pt idx="214">
                  <c:v>0.123108</c:v>
                </c:pt>
                <c:pt idx="215">
                  <c:v>0.123435</c:v>
                </c:pt>
                <c:pt idx="216">
                  <c:v>0.12357600000000001</c:v>
                </c:pt>
                <c:pt idx="217">
                  <c:v>0.12300999999999999</c:v>
                </c:pt>
                <c:pt idx="218">
                  <c:v>0.122651</c:v>
                </c:pt>
                <c:pt idx="219">
                  <c:v>0.12209399999999999</c:v>
                </c:pt>
                <c:pt idx="220">
                  <c:v>0.122415</c:v>
                </c:pt>
                <c:pt idx="221">
                  <c:v>0.121404</c:v>
                </c:pt>
                <c:pt idx="222">
                  <c:v>0.12166299999999999</c:v>
                </c:pt>
                <c:pt idx="223">
                  <c:v>0.120726</c:v>
                </c:pt>
                <c:pt idx="224">
                  <c:v>0.12091399999999999</c:v>
                </c:pt>
                <c:pt idx="225">
                  <c:v>0.120743</c:v>
                </c:pt>
                <c:pt idx="226">
                  <c:v>0.120278</c:v>
                </c:pt>
                <c:pt idx="227">
                  <c:v>0.120217</c:v>
                </c:pt>
                <c:pt idx="228">
                  <c:v>0.11962100000000001</c:v>
                </c:pt>
                <c:pt idx="229">
                  <c:v>0.120059</c:v>
                </c:pt>
                <c:pt idx="230">
                  <c:v>0.119268</c:v>
                </c:pt>
                <c:pt idx="231">
                  <c:v>0.119529</c:v>
                </c:pt>
                <c:pt idx="232">
                  <c:v>0.11916300000000001</c:v>
                </c:pt>
                <c:pt idx="233">
                  <c:v>0.118881</c:v>
                </c:pt>
                <c:pt idx="234">
                  <c:v>0.118863</c:v>
                </c:pt>
                <c:pt idx="235">
                  <c:v>0.1181</c:v>
                </c:pt>
                <c:pt idx="236">
                  <c:v>0.117672</c:v>
                </c:pt>
                <c:pt idx="237">
                  <c:v>0.117447</c:v>
                </c:pt>
                <c:pt idx="238">
                  <c:v>0.11801499999999999</c:v>
                </c:pt>
                <c:pt idx="239">
                  <c:v>0.11755500000000001</c:v>
                </c:pt>
                <c:pt idx="240">
                  <c:v>0.117991</c:v>
                </c:pt>
                <c:pt idx="241">
                  <c:v>0.116469</c:v>
                </c:pt>
                <c:pt idx="242">
                  <c:v>0.116274</c:v>
                </c:pt>
                <c:pt idx="243">
                  <c:v>0.115837</c:v>
                </c:pt>
                <c:pt idx="244">
                  <c:v>0.115828</c:v>
                </c:pt>
                <c:pt idx="245">
                  <c:v>0.11591700000000001</c:v>
                </c:pt>
                <c:pt idx="246">
                  <c:v>0.11530799999999999</c:v>
                </c:pt>
                <c:pt idx="247">
                  <c:v>0.11455899999999999</c:v>
                </c:pt>
                <c:pt idx="248">
                  <c:v>0.115105</c:v>
                </c:pt>
                <c:pt idx="249">
                  <c:v>0.115262</c:v>
                </c:pt>
                <c:pt idx="250">
                  <c:v>0.11231099999999999</c:v>
                </c:pt>
                <c:pt idx="251">
                  <c:v>0.112083</c:v>
                </c:pt>
                <c:pt idx="252">
                  <c:v>0.111431</c:v>
                </c:pt>
                <c:pt idx="253">
                  <c:v>0.11189399999999999</c:v>
                </c:pt>
                <c:pt idx="254">
                  <c:v>0.11122899999999999</c:v>
                </c:pt>
                <c:pt idx="255">
                  <c:v>0.111099</c:v>
                </c:pt>
                <c:pt idx="256">
                  <c:v>0.111127</c:v>
                </c:pt>
                <c:pt idx="257">
                  <c:v>0.11058999999999999</c:v>
                </c:pt>
                <c:pt idx="258">
                  <c:v>0.110663</c:v>
                </c:pt>
                <c:pt idx="259">
                  <c:v>0.110134</c:v>
                </c:pt>
                <c:pt idx="260">
                  <c:v>0.10986700000000001</c:v>
                </c:pt>
                <c:pt idx="261">
                  <c:v>0.109292</c:v>
                </c:pt>
                <c:pt idx="262">
                  <c:v>0.109293</c:v>
                </c:pt>
                <c:pt idx="263">
                  <c:v>0.109252</c:v>
                </c:pt>
                <c:pt idx="264">
                  <c:v>0.10906100000000001</c:v>
                </c:pt>
                <c:pt idx="265">
                  <c:v>0.10882699999999999</c:v>
                </c:pt>
                <c:pt idx="266">
                  <c:v>0.10849</c:v>
                </c:pt>
                <c:pt idx="267">
                  <c:v>0.10859099999999999</c:v>
                </c:pt>
                <c:pt idx="268">
                  <c:v>0.10813300000000001</c:v>
                </c:pt>
                <c:pt idx="269">
                  <c:v>0.107654</c:v>
                </c:pt>
                <c:pt idx="270">
                  <c:v>0.107848</c:v>
                </c:pt>
                <c:pt idx="271">
                  <c:v>0.107306</c:v>
                </c:pt>
                <c:pt idx="272">
                  <c:v>0.10725700000000001</c:v>
                </c:pt>
                <c:pt idx="273">
                  <c:v>0.10678</c:v>
                </c:pt>
                <c:pt idx="274">
                  <c:v>0.10674599999999999</c:v>
                </c:pt>
                <c:pt idx="275">
                  <c:v>0.106654</c:v>
                </c:pt>
                <c:pt idx="276">
                  <c:v>0.106373</c:v>
                </c:pt>
                <c:pt idx="277">
                  <c:v>0.106157</c:v>
                </c:pt>
                <c:pt idx="278">
                  <c:v>0.10630000000000001</c:v>
                </c:pt>
                <c:pt idx="279">
                  <c:v>0.106515</c:v>
                </c:pt>
                <c:pt idx="280">
                  <c:v>0.105723</c:v>
                </c:pt>
                <c:pt idx="281">
                  <c:v>0.105839</c:v>
                </c:pt>
                <c:pt idx="282">
                  <c:v>0.10510700000000001</c:v>
                </c:pt>
                <c:pt idx="283">
                  <c:v>0.105097</c:v>
                </c:pt>
                <c:pt idx="284">
                  <c:v>0.10496</c:v>
                </c:pt>
                <c:pt idx="285">
                  <c:v>0.104891</c:v>
                </c:pt>
                <c:pt idx="286">
                  <c:v>0.104271</c:v>
                </c:pt>
                <c:pt idx="287">
                  <c:v>0.104217</c:v>
                </c:pt>
                <c:pt idx="288">
                  <c:v>0.10395699999999999</c:v>
                </c:pt>
                <c:pt idx="289">
                  <c:v>0.10408299999999999</c:v>
                </c:pt>
                <c:pt idx="290">
                  <c:v>0.103423</c:v>
                </c:pt>
                <c:pt idx="291">
                  <c:v>0.10302</c:v>
                </c:pt>
                <c:pt idx="292">
                  <c:v>0.103002</c:v>
                </c:pt>
                <c:pt idx="293">
                  <c:v>0.10284799999999999</c:v>
                </c:pt>
                <c:pt idx="294">
                  <c:v>0.102578</c:v>
                </c:pt>
                <c:pt idx="295">
                  <c:v>0.102425</c:v>
                </c:pt>
                <c:pt idx="296">
                  <c:v>0.102005</c:v>
                </c:pt>
                <c:pt idx="297">
                  <c:v>0.10198599999999999</c:v>
                </c:pt>
                <c:pt idx="298">
                  <c:v>0.101619</c:v>
                </c:pt>
                <c:pt idx="299">
                  <c:v>0.101481</c:v>
                </c:pt>
                <c:pt idx="300">
                  <c:v>0.101281</c:v>
                </c:pt>
                <c:pt idx="301">
                  <c:v>0.101047</c:v>
                </c:pt>
                <c:pt idx="302">
                  <c:v>0.100801</c:v>
                </c:pt>
                <c:pt idx="303">
                  <c:v>0.10068000000000001</c:v>
                </c:pt>
                <c:pt idx="304">
                  <c:v>0.100702</c:v>
                </c:pt>
                <c:pt idx="305">
                  <c:v>9.9920999999999996E-2</c:v>
                </c:pt>
                <c:pt idx="306">
                  <c:v>0.100205</c:v>
                </c:pt>
                <c:pt idx="307">
                  <c:v>9.9932000000000007E-2</c:v>
                </c:pt>
                <c:pt idx="308">
                  <c:v>9.9759E-2</c:v>
                </c:pt>
                <c:pt idx="309">
                  <c:v>9.9445000000000006E-2</c:v>
                </c:pt>
                <c:pt idx="310">
                  <c:v>9.9048999999999998E-2</c:v>
                </c:pt>
                <c:pt idx="311">
                  <c:v>9.9026000000000003E-2</c:v>
                </c:pt>
                <c:pt idx="312">
                  <c:v>9.8450999999999997E-2</c:v>
                </c:pt>
                <c:pt idx="313">
                  <c:v>9.7920999999999994E-2</c:v>
                </c:pt>
                <c:pt idx="314">
                  <c:v>9.8447000000000007E-2</c:v>
                </c:pt>
                <c:pt idx="315">
                  <c:v>9.7842999999999999E-2</c:v>
                </c:pt>
                <c:pt idx="316">
                  <c:v>9.7377000000000005E-2</c:v>
                </c:pt>
                <c:pt idx="317">
                  <c:v>9.6998000000000001E-2</c:v>
                </c:pt>
                <c:pt idx="318">
                  <c:v>9.6890000000000004E-2</c:v>
                </c:pt>
                <c:pt idx="319">
                  <c:v>9.6634999999999999E-2</c:v>
                </c:pt>
                <c:pt idx="320">
                  <c:v>9.6894999999999995E-2</c:v>
                </c:pt>
                <c:pt idx="321">
                  <c:v>9.6693000000000001E-2</c:v>
                </c:pt>
                <c:pt idx="322">
                  <c:v>9.6154000000000003E-2</c:v>
                </c:pt>
                <c:pt idx="323">
                  <c:v>9.5889000000000002E-2</c:v>
                </c:pt>
                <c:pt idx="324">
                  <c:v>9.5644000000000007E-2</c:v>
                </c:pt>
                <c:pt idx="325">
                  <c:v>9.5556000000000002E-2</c:v>
                </c:pt>
                <c:pt idx="326">
                  <c:v>9.5562999999999995E-2</c:v>
                </c:pt>
                <c:pt idx="327">
                  <c:v>9.5280000000000004E-2</c:v>
                </c:pt>
                <c:pt idx="328">
                  <c:v>9.5112000000000002E-2</c:v>
                </c:pt>
                <c:pt idx="329">
                  <c:v>9.4877000000000003E-2</c:v>
                </c:pt>
                <c:pt idx="330">
                  <c:v>9.4611000000000001E-2</c:v>
                </c:pt>
                <c:pt idx="331">
                  <c:v>9.4299999999999995E-2</c:v>
                </c:pt>
                <c:pt idx="332">
                  <c:v>9.4074000000000005E-2</c:v>
                </c:pt>
                <c:pt idx="333">
                  <c:v>9.4058000000000003E-2</c:v>
                </c:pt>
                <c:pt idx="334">
                  <c:v>9.3679999999999999E-2</c:v>
                </c:pt>
                <c:pt idx="335">
                  <c:v>9.3469999999999998E-2</c:v>
                </c:pt>
                <c:pt idx="336">
                  <c:v>9.3549999999999994E-2</c:v>
                </c:pt>
                <c:pt idx="337">
                  <c:v>9.3480999999999995E-2</c:v>
                </c:pt>
                <c:pt idx="338">
                  <c:v>9.3050999999999995E-2</c:v>
                </c:pt>
                <c:pt idx="339">
                  <c:v>9.2990000000000003E-2</c:v>
                </c:pt>
                <c:pt idx="340">
                  <c:v>9.2656000000000002E-2</c:v>
                </c:pt>
                <c:pt idx="341">
                  <c:v>9.2131000000000005E-2</c:v>
                </c:pt>
                <c:pt idx="342">
                  <c:v>9.2237E-2</c:v>
                </c:pt>
                <c:pt idx="343">
                  <c:v>9.2049000000000006E-2</c:v>
                </c:pt>
                <c:pt idx="344">
                  <c:v>9.1885999999999995E-2</c:v>
                </c:pt>
                <c:pt idx="345">
                  <c:v>9.1556999999999999E-2</c:v>
                </c:pt>
                <c:pt idx="346">
                  <c:v>9.1366000000000003E-2</c:v>
                </c:pt>
                <c:pt idx="347">
                  <c:v>9.1575000000000004E-2</c:v>
                </c:pt>
                <c:pt idx="348">
                  <c:v>9.0947E-2</c:v>
                </c:pt>
                <c:pt idx="349">
                  <c:v>9.0837000000000001E-2</c:v>
                </c:pt>
                <c:pt idx="350">
                  <c:v>9.0869000000000005E-2</c:v>
                </c:pt>
                <c:pt idx="351">
                  <c:v>9.1000999999999999E-2</c:v>
                </c:pt>
                <c:pt idx="352">
                  <c:v>9.0432999999999999E-2</c:v>
                </c:pt>
                <c:pt idx="353">
                  <c:v>8.9729000000000003E-2</c:v>
                </c:pt>
                <c:pt idx="354">
                  <c:v>8.9775999999999995E-2</c:v>
                </c:pt>
                <c:pt idx="355">
                  <c:v>8.9691000000000007E-2</c:v>
                </c:pt>
                <c:pt idx="356">
                  <c:v>8.9386999999999994E-2</c:v>
                </c:pt>
                <c:pt idx="357">
                  <c:v>8.8978000000000002E-2</c:v>
                </c:pt>
                <c:pt idx="358">
                  <c:v>8.8889999999999997E-2</c:v>
                </c:pt>
                <c:pt idx="359">
                  <c:v>8.8863999999999999E-2</c:v>
                </c:pt>
                <c:pt idx="360">
                  <c:v>8.8663000000000006E-2</c:v>
                </c:pt>
                <c:pt idx="361">
                  <c:v>8.8451000000000002E-2</c:v>
                </c:pt>
                <c:pt idx="362">
                  <c:v>8.8192000000000006E-2</c:v>
                </c:pt>
                <c:pt idx="363">
                  <c:v>8.8177000000000005E-2</c:v>
                </c:pt>
                <c:pt idx="364">
                  <c:v>8.8215000000000002E-2</c:v>
                </c:pt>
                <c:pt idx="365">
                  <c:v>8.7844000000000005E-2</c:v>
                </c:pt>
                <c:pt idx="366">
                  <c:v>8.7815000000000004E-2</c:v>
                </c:pt>
                <c:pt idx="367">
                  <c:v>8.7113999999999997E-2</c:v>
                </c:pt>
                <c:pt idx="368">
                  <c:v>8.7330000000000005E-2</c:v>
                </c:pt>
                <c:pt idx="369">
                  <c:v>8.6896000000000001E-2</c:v>
                </c:pt>
                <c:pt idx="370">
                  <c:v>8.6836999999999998E-2</c:v>
                </c:pt>
                <c:pt idx="371">
                  <c:v>8.6530999999999997E-2</c:v>
                </c:pt>
                <c:pt idx="372">
                  <c:v>8.6876999999999996E-2</c:v>
                </c:pt>
                <c:pt idx="373">
                  <c:v>8.6887000000000006E-2</c:v>
                </c:pt>
                <c:pt idx="374">
                  <c:v>8.6392999999999998E-2</c:v>
                </c:pt>
                <c:pt idx="375">
                  <c:v>8.6118E-2</c:v>
                </c:pt>
                <c:pt idx="376">
                  <c:v>8.5934999999999997E-2</c:v>
                </c:pt>
                <c:pt idx="377">
                  <c:v>8.5581000000000004E-2</c:v>
                </c:pt>
                <c:pt idx="378">
                  <c:v>8.5350999999999996E-2</c:v>
                </c:pt>
                <c:pt idx="379">
                  <c:v>8.5511000000000004E-2</c:v>
                </c:pt>
                <c:pt idx="380">
                  <c:v>8.5578000000000001E-2</c:v>
                </c:pt>
                <c:pt idx="381">
                  <c:v>8.4915000000000004E-2</c:v>
                </c:pt>
                <c:pt idx="382">
                  <c:v>8.4837999999999997E-2</c:v>
                </c:pt>
                <c:pt idx="383">
                  <c:v>8.4435999999999997E-2</c:v>
                </c:pt>
                <c:pt idx="384">
                  <c:v>8.4450999999999998E-2</c:v>
                </c:pt>
                <c:pt idx="385">
                  <c:v>8.3909999999999998E-2</c:v>
                </c:pt>
                <c:pt idx="386">
                  <c:v>8.3430000000000004E-2</c:v>
                </c:pt>
                <c:pt idx="387">
                  <c:v>8.3607000000000001E-2</c:v>
                </c:pt>
                <c:pt idx="388">
                  <c:v>8.3436999999999997E-2</c:v>
                </c:pt>
                <c:pt idx="389">
                  <c:v>8.3121E-2</c:v>
                </c:pt>
                <c:pt idx="390">
                  <c:v>8.2960000000000006E-2</c:v>
                </c:pt>
                <c:pt idx="391">
                  <c:v>8.2698999999999995E-2</c:v>
                </c:pt>
                <c:pt idx="392">
                  <c:v>8.2239999999999994E-2</c:v>
                </c:pt>
                <c:pt idx="393">
                  <c:v>8.2350000000000007E-2</c:v>
                </c:pt>
                <c:pt idx="394">
                  <c:v>8.1918000000000005E-2</c:v>
                </c:pt>
                <c:pt idx="395">
                  <c:v>8.1959000000000004E-2</c:v>
                </c:pt>
                <c:pt idx="396">
                  <c:v>8.1716999999999998E-2</c:v>
                </c:pt>
                <c:pt idx="397">
                  <c:v>8.1537999999999999E-2</c:v>
                </c:pt>
                <c:pt idx="398">
                  <c:v>8.1249000000000002E-2</c:v>
                </c:pt>
                <c:pt idx="399">
                  <c:v>8.0476000000000006E-2</c:v>
                </c:pt>
                <c:pt idx="400">
                  <c:v>8.0845E-2</c:v>
                </c:pt>
                <c:pt idx="401">
                  <c:v>8.0791000000000002E-2</c:v>
                </c:pt>
                <c:pt idx="402">
                  <c:v>8.0239000000000005E-2</c:v>
                </c:pt>
                <c:pt idx="403">
                  <c:v>7.9921000000000006E-2</c:v>
                </c:pt>
                <c:pt idx="404">
                  <c:v>7.9870999999999998E-2</c:v>
                </c:pt>
                <c:pt idx="405">
                  <c:v>7.9599000000000003E-2</c:v>
                </c:pt>
                <c:pt idx="406">
                  <c:v>7.9598000000000002E-2</c:v>
                </c:pt>
                <c:pt idx="407">
                  <c:v>7.9029000000000002E-2</c:v>
                </c:pt>
                <c:pt idx="408">
                  <c:v>7.8788999999999998E-2</c:v>
                </c:pt>
                <c:pt idx="409">
                  <c:v>7.8805E-2</c:v>
                </c:pt>
                <c:pt idx="410">
                  <c:v>7.8365000000000004E-2</c:v>
                </c:pt>
                <c:pt idx="411">
                  <c:v>7.8159000000000006E-2</c:v>
                </c:pt>
                <c:pt idx="412">
                  <c:v>7.7998999999999999E-2</c:v>
                </c:pt>
                <c:pt idx="413">
                  <c:v>7.7581999999999998E-2</c:v>
                </c:pt>
                <c:pt idx="414">
                  <c:v>7.7726000000000003E-2</c:v>
                </c:pt>
                <c:pt idx="415">
                  <c:v>7.7441999999999997E-2</c:v>
                </c:pt>
                <c:pt idx="416">
                  <c:v>7.7403E-2</c:v>
                </c:pt>
                <c:pt idx="417">
                  <c:v>7.7134999999999995E-2</c:v>
                </c:pt>
                <c:pt idx="418">
                  <c:v>7.7105999999999994E-2</c:v>
                </c:pt>
                <c:pt idx="419">
                  <c:v>7.6898999999999995E-2</c:v>
                </c:pt>
                <c:pt idx="420">
                  <c:v>7.6832999999999999E-2</c:v>
                </c:pt>
                <c:pt idx="421">
                  <c:v>7.6313000000000006E-2</c:v>
                </c:pt>
                <c:pt idx="422">
                  <c:v>7.6182E-2</c:v>
                </c:pt>
                <c:pt idx="423">
                  <c:v>7.5821E-2</c:v>
                </c:pt>
                <c:pt idx="424">
                  <c:v>7.5818999999999998E-2</c:v>
                </c:pt>
                <c:pt idx="425">
                  <c:v>7.5620000000000007E-2</c:v>
                </c:pt>
                <c:pt idx="426">
                  <c:v>7.5508000000000006E-2</c:v>
                </c:pt>
                <c:pt idx="427">
                  <c:v>7.5259000000000006E-2</c:v>
                </c:pt>
                <c:pt idx="428">
                  <c:v>7.5123999999999996E-2</c:v>
                </c:pt>
                <c:pt idx="429">
                  <c:v>7.4857000000000007E-2</c:v>
                </c:pt>
                <c:pt idx="430">
                  <c:v>7.4894000000000002E-2</c:v>
                </c:pt>
                <c:pt idx="431">
                  <c:v>7.4465000000000003E-2</c:v>
                </c:pt>
                <c:pt idx="432">
                  <c:v>7.4248999999999996E-2</c:v>
                </c:pt>
                <c:pt idx="433">
                  <c:v>7.4186000000000002E-2</c:v>
                </c:pt>
                <c:pt idx="434">
                  <c:v>7.374E-2</c:v>
                </c:pt>
                <c:pt idx="435">
                  <c:v>7.3581999999999995E-2</c:v>
                </c:pt>
                <c:pt idx="436">
                  <c:v>7.3446999999999998E-2</c:v>
                </c:pt>
                <c:pt idx="437">
                  <c:v>7.3216000000000003E-2</c:v>
                </c:pt>
                <c:pt idx="438">
                  <c:v>7.3199E-2</c:v>
                </c:pt>
                <c:pt idx="439">
                  <c:v>7.2854000000000002E-2</c:v>
                </c:pt>
                <c:pt idx="440">
                  <c:v>7.2300000000000003E-2</c:v>
                </c:pt>
                <c:pt idx="441">
                  <c:v>7.2227E-2</c:v>
                </c:pt>
                <c:pt idx="442">
                  <c:v>7.1913000000000005E-2</c:v>
                </c:pt>
                <c:pt idx="443">
                  <c:v>7.1569999999999995E-2</c:v>
                </c:pt>
                <c:pt idx="444">
                  <c:v>7.1404999999999996E-2</c:v>
                </c:pt>
                <c:pt idx="445">
                  <c:v>7.1392999999999998E-2</c:v>
                </c:pt>
                <c:pt idx="446">
                  <c:v>7.1016999999999997E-2</c:v>
                </c:pt>
                <c:pt idx="447">
                  <c:v>7.0553000000000005E-2</c:v>
                </c:pt>
                <c:pt idx="448">
                  <c:v>7.0327000000000001E-2</c:v>
                </c:pt>
                <c:pt idx="449">
                  <c:v>7.0528999999999994E-2</c:v>
                </c:pt>
                <c:pt idx="450">
                  <c:v>7.0368E-2</c:v>
                </c:pt>
                <c:pt idx="451">
                  <c:v>7.0022000000000001E-2</c:v>
                </c:pt>
                <c:pt idx="452">
                  <c:v>6.9778000000000007E-2</c:v>
                </c:pt>
                <c:pt idx="453">
                  <c:v>6.9914000000000004E-2</c:v>
                </c:pt>
                <c:pt idx="454">
                  <c:v>6.9584999999999994E-2</c:v>
                </c:pt>
                <c:pt idx="455">
                  <c:v>6.9341E-2</c:v>
                </c:pt>
                <c:pt idx="456">
                  <c:v>6.9085999999999995E-2</c:v>
                </c:pt>
                <c:pt idx="457">
                  <c:v>6.8960999999999995E-2</c:v>
                </c:pt>
                <c:pt idx="458">
                  <c:v>6.8909999999999999E-2</c:v>
                </c:pt>
                <c:pt idx="459">
                  <c:v>6.8682000000000007E-2</c:v>
                </c:pt>
                <c:pt idx="460">
                  <c:v>6.8613999999999994E-2</c:v>
                </c:pt>
                <c:pt idx="461">
                  <c:v>6.8415000000000004E-2</c:v>
                </c:pt>
                <c:pt idx="462">
                  <c:v>6.8034999999999998E-2</c:v>
                </c:pt>
                <c:pt idx="463">
                  <c:v>6.7877000000000007E-2</c:v>
                </c:pt>
                <c:pt idx="464">
                  <c:v>6.7815E-2</c:v>
                </c:pt>
                <c:pt idx="465">
                  <c:v>6.7572999999999994E-2</c:v>
                </c:pt>
                <c:pt idx="466">
                  <c:v>6.7579E-2</c:v>
                </c:pt>
                <c:pt idx="467">
                  <c:v>6.7309999999999995E-2</c:v>
                </c:pt>
                <c:pt idx="468">
                  <c:v>6.7247000000000001E-2</c:v>
                </c:pt>
                <c:pt idx="469">
                  <c:v>6.6949999999999996E-2</c:v>
                </c:pt>
                <c:pt idx="470">
                  <c:v>6.6767999999999994E-2</c:v>
                </c:pt>
                <c:pt idx="471">
                  <c:v>6.6452999999999998E-2</c:v>
                </c:pt>
                <c:pt idx="472">
                  <c:v>6.6655000000000006E-2</c:v>
                </c:pt>
                <c:pt idx="473">
                  <c:v>6.6192000000000001E-2</c:v>
                </c:pt>
                <c:pt idx="474">
                  <c:v>6.6064999999999999E-2</c:v>
                </c:pt>
                <c:pt idx="475">
                  <c:v>6.5893999999999994E-2</c:v>
                </c:pt>
                <c:pt idx="476">
                  <c:v>6.5702999999999998E-2</c:v>
                </c:pt>
                <c:pt idx="477">
                  <c:v>6.5825999999999996E-2</c:v>
                </c:pt>
                <c:pt idx="478">
                  <c:v>6.5487000000000004E-2</c:v>
                </c:pt>
                <c:pt idx="479">
                  <c:v>6.5377000000000005E-2</c:v>
                </c:pt>
                <c:pt idx="480">
                  <c:v>6.5314999999999998E-2</c:v>
                </c:pt>
                <c:pt idx="481">
                  <c:v>6.5167000000000003E-2</c:v>
                </c:pt>
                <c:pt idx="482">
                  <c:v>6.5054000000000001E-2</c:v>
                </c:pt>
                <c:pt idx="483">
                  <c:v>6.4528000000000002E-2</c:v>
                </c:pt>
                <c:pt idx="484">
                  <c:v>6.4364000000000005E-2</c:v>
                </c:pt>
                <c:pt idx="485">
                  <c:v>6.4364000000000005E-2</c:v>
                </c:pt>
                <c:pt idx="486">
                  <c:v>6.4253000000000005E-2</c:v>
                </c:pt>
                <c:pt idx="487">
                  <c:v>6.386E-2</c:v>
                </c:pt>
                <c:pt idx="488">
                  <c:v>6.3844999999999999E-2</c:v>
                </c:pt>
                <c:pt idx="489">
                  <c:v>6.3485E-2</c:v>
                </c:pt>
                <c:pt idx="490">
                  <c:v>6.3607999999999998E-2</c:v>
                </c:pt>
                <c:pt idx="491">
                  <c:v>6.3486000000000001E-2</c:v>
                </c:pt>
                <c:pt idx="492">
                  <c:v>6.3265000000000002E-2</c:v>
                </c:pt>
                <c:pt idx="493">
                  <c:v>6.3101000000000004E-2</c:v>
                </c:pt>
                <c:pt idx="494">
                  <c:v>6.3046000000000005E-2</c:v>
                </c:pt>
                <c:pt idx="495">
                  <c:v>6.3043000000000002E-2</c:v>
                </c:pt>
                <c:pt idx="496">
                  <c:v>6.2726000000000004E-2</c:v>
                </c:pt>
                <c:pt idx="497">
                  <c:v>6.2587000000000004E-2</c:v>
                </c:pt>
                <c:pt idx="498">
                  <c:v>6.2677999999999998E-2</c:v>
                </c:pt>
                <c:pt idx="499">
                  <c:v>6.2545000000000003E-2</c:v>
                </c:pt>
                <c:pt idx="500">
                  <c:v>6.2220999999999999E-2</c:v>
                </c:pt>
                <c:pt idx="501">
                  <c:v>6.2181E-2</c:v>
                </c:pt>
                <c:pt idx="502">
                  <c:v>6.2018999999999998E-2</c:v>
                </c:pt>
                <c:pt idx="503">
                  <c:v>6.1987E-2</c:v>
                </c:pt>
                <c:pt idx="504">
                  <c:v>6.1934999999999997E-2</c:v>
                </c:pt>
                <c:pt idx="505">
                  <c:v>6.1899999999999997E-2</c:v>
                </c:pt>
                <c:pt idx="506">
                  <c:v>6.1719000000000003E-2</c:v>
                </c:pt>
                <c:pt idx="507">
                  <c:v>6.1532000000000003E-2</c:v>
                </c:pt>
                <c:pt idx="508">
                  <c:v>6.1463999999999998E-2</c:v>
                </c:pt>
                <c:pt idx="509">
                  <c:v>6.1053999999999997E-2</c:v>
                </c:pt>
                <c:pt idx="510">
                  <c:v>6.1082999999999998E-2</c:v>
                </c:pt>
                <c:pt idx="511">
                  <c:v>6.1187999999999999E-2</c:v>
                </c:pt>
                <c:pt idx="512">
                  <c:v>6.0914000000000003E-2</c:v>
                </c:pt>
                <c:pt idx="513">
                  <c:v>6.0663000000000002E-2</c:v>
                </c:pt>
                <c:pt idx="514">
                  <c:v>6.0682E-2</c:v>
                </c:pt>
                <c:pt idx="515">
                  <c:v>6.0714999999999998E-2</c:v>
                </c:pt>
                <c:pt idx="516">
                  <c:v>6.0665999999999998E-2</c:v>
                </c:pt>
                <c:pt idx="517">
                  <c:v>6.0378000000000001E-2</c:v>
                </c:pt>
                <c:pt idx="518">
                  <c:v>6.0269999999999997E-2</c:v>
                </c:pt>
                <c:pt idx="519">
                  <c:v>5.9979999999999999E-2</c:v>
                </c:pt>
                <c:pt idx="520">
                  <c:v>6.0218000000000001E-2</c:v>
                </c:pt>
                <c:pt idx="521">
                  <c:v>6.0207999999999998E-2</c:v>
                </c:pt>
                <c:pt idx="522">
                  <c:v>5.9805999999999998E-2</c:v>
                </c:pt>
                <c:pt idx="523">
                  <c:v>5.9785999999999999E-2</c:v>
                </c:pt>
                <c:pt idx="524">
                  <c:v>5.9457999999999997E-2</c:v>
                </c:pt>
                <c:pt idx="525">
                  <c:v>5.9665000000000003E-2</c:v>
                </c:pt>
                <c:pt idx="526">
                  <c:v>5.9701999999999998E-2</c:v>
                </c:pt>
                <c:pt idx="527">
                  <c:v>5.9188999999999999E-2</c:v>
                </c:pt>
                <c:pt idx="528">
                  <c:v>5.9166000000000003E-2</c:v>
                </c:pt>
                <c:pt idx="529">
                  <c:v>5.9152000000000003E-2</c:v>
                </c:pt>
                <c:pt idx="530">
                  <c:v>5.9136000000000001E-2</c:v>
                </c:pt>
                <c:pt idx="531">
                  <c:v>5.9193999999999997E-2</c:v>
                </c:pt>
                <c:pt idx="532">
                  <c:v>5.8838000000000001E-2</c:v>
                </c:pt>
                <c:pt idx="533">
                  <c:v>5.8673999999999997E-2</c:v>
                </c:pt>
                <c:pt idx="534">
                  <c:v>5.8531E-2</c:v>
                </c:pt>
                <c:pt idx="535">
                  <c:v>5.8631999999999997E-2</c:v>
                </c:pt>
                <c:pt idx="536">
                  <c:v>5.8414000000000001E-2</c:v>
                </c:pt>
                <c:pt idx="537">
                  <c:v>5.8389999999999997E-2</c:v>
                </c:pt>
                <c:pt idx="538">
                  <c:v>5.851E-2</c:v>
                </c:pt>
                <c:pt idx="539">
                  <c:v>5.8144000000000001E-2</c:v>
                </c:pt>
                <c:pt idx="540">
                  <c:v>5.8019000000000001E-2</c:v>
                </c:pt>
                <c:pt idx="541">
                  <c:v>5.7676999999999999E-2</c:v>
                </c:pt>
                <c:pt idx="542">
                  <c:v>5.7828999999999998E-2</c:v>
                </c:pt>
                <c:pt idx="543">
                  <c:v>5.7639999999999997E-2</c:v>
                </c:pt>
                <c:pt idx="544">
                  <c:v>5.7665000000000001E-2</c:v>
                </c:pt>
                <c:pt idx="545">
                  <c:v>5.7576000000000002E-2</c:v>
                </c:pt>
                <c:pt idx="546">
                  <c:v>5.7603000000000001E-2</c:v>
                </c:pt>
                <c:pt idx="547">
                  <c:v>5.7578999999999998E-2</c:v>
                </c:pt>
                <c:pt idx="548">
                  <c:v>5.7369000000000003E-2</c:v>
                </c:pt>
                <c:pt idx="549">
                  <c:v>5.7300999999999998E-2</c:v>
                </c:pt>
                <c:pt idx="550">
                  <c:v>5.7181000000000003E-2</c:v>
                </c:pt>
                <c:pt idx="551">
                  <c:v>5.7103000000000001E-2</c:v>
                </c:pt>
                <c:pt idx="552">
                  <c:v>5.6953999999999998E-2</c:v>
                </c:pt>
                <c:pt idx="553">
                  <c:v>5.6696000000000003E-2</c:v>
                </c:pt>
                <c:pt idx="554">
                  <c:v>5.6542000000000002E-2</c:v>
                </c:pt>
                <c:pt idx="555">
                  <c:v>5.6549000000000002E-2</c:v>
                </c:pt>
                <c:pt idx="556">
                  <c:v>5.6454999999999998E-2</c:v>
                </c:pt>
                <c:pt idx="557">
                  <c:v>5.6256E-2</c:v>
                </c:pt>
                <c:pt idx="558">
                  <c:v>5.6377999999999998E-2</c:v>
                </c:pt>
                <c:pt idx="559">
                  <c:v>5.6191999999999999E-2</c:v>
                </c:pt>
                <c:pt idx="560">
                  <c:v>5.6094999999999999E-2</c:v>
                </c:pt>
                <c:pt idx="561">
                  <c:v>5.5975999999999998E-2</c:v>
                </c:pt>
                <c:pt idx="562">
                  <c:v>5.5759999999999997E-2</c:v>
                </c:pt>
                <c:pt idx="563">
                  <c:v>5.5905000000000003E-2</c:v>
                </c:pt>
                <c:pt idx="564">
                  <c:v>5.5763E-2</c:v>
                </c:pt>
                <c:pt idx="565">
                  <c:v>5.5879999999999999E-2</c:v>
                </c:pt>
                <c:pt idx="566">
                  <c:v>5.5742E-2</c:v>
                </c:pt>
                <c:pt idx="567">
                  <c:v>5.5662000000000003E-2</c:v>
                </c:pt>
                <c:pt idx="568">
                  <c:v>5.5440999999999997E-2</c:v>
                </c:pt>
                <c:pt idx="569">
                  <c:v>5.5322000000000003E-2</c:v>
                </c:pt>
                <c:pt idx="570">
                  <c:v>5.5246000000000003E-2</c:v>
                </c:pt>
                <c:pt idx="571">
                  <c:v>5.5246999999999997E-2</c:v>
                </c:pt>
                <c:pt idx="572">
                  <c:v>5.5135999999999998E-2</c:v>
                </c:pt>
                <c:pt idx="573">
                  <c:v>5.5125E-2</c:v>
                </c:pt>
                <c:pt idx="574">
                  <c:v>5.5166E-2</c:v>
                </c:pt>
                <c:pt idx="575">
                  <c:v>5.4665999999999999E-2</c:v>
                </c:pt>
                <c:pt idx="576">
                  <c:v>5.4644999999999999E-2</c:v>
                </c:pt>
                <c:pt idx="577">
                  <c:v>5.4514E-2</c:v>
                </c:pt>
                <c:pt idx="578">
                  <c:v>5.4407999999999998E-2</c:v>
                </c:pt>
                <c:pt idx="579">
                  <c:v>5.4359999999999999E-2</c:v>
                </c:pt>
                <c:pt idx="580">
                  <c:v>5.4614000000000003E-2</c:v>
                </c:pt>
                <c:pt idx="581">
                  <c:v>5.4468999999999997E-2</c:v>
                </c:pt>
                <c:pt idx="582">
                  <c:v>5.4307000000000001E-2</c:v>
                </c:pt>
                <c:pt idx="583">
                  <c:v>5.4108999999999997E-2</c:v>
                </c:pt>
                <c:pt idx="584">
                  <c:v>5.3814000000000001E-2</c:v>
                </c:pt>
                <c:pt idx="585">
                  <c:v>5.3845999999999998E-2</c:v>
                </c:pt>
                <c:pt idx="586">
                  <c:v>5.3804999999999999E-2</c:v>
                </c:pt>
                <c:pt idx="587">
                  <c:v>5.3780000000000001E-2</c:v>
                </c:pt>
                <c:pt idx="588">
                  <c:v>5.3684000000000003E-2</c:v>
                </c:pt>
                <c:pt idx="589">
                  <c:v>5.3564000000000001E-2</c:v>
                </c:pt>
                <c:pt idx="590">
                  <c:v>5.3642000000000002E-2</c:v>
                </c:pt>
                <c:pt idx="591">
                  <c:v>5.3380999999999998E-2</c:v>
                </c:pt>
                <c:pt idx="592">
                  <c:v>5.3296000000000003E-2</c:v>
                </c:pt>
                <c:pt idx="593">
                  <c:v>5.3032999999999997E-2</c:v>
                </c:pt>
                <c:pt idx="594">
                  <c:v>5.3093000000000001E-2</c:v>
                </c:pt>
                <c:pt idx="595">
                  <c:v>5.2767000000000001E-2</c:v>
                </c:pt>
                <c:pt idx="596">
                  <c:v>5.2594000000000002E-2</c:v>
                </c:pt>
                <c:pt idx="597">
                  <c:v>5.2540000000000003E-2</c:v>
                </c:pt>
                <c:pt idx="598">
                  <c:v>5.2421000000000002E-2</c:v>
                </c:pt>
                <c:pt idx="599">
                  <c:v>5.2387000000000003E-2</c:v>
                </c:pt>
                <c:pt idx="600">
                  <c:v>5.2298999999999998E-2</c:v>
                </c:pt>
                <c:pt idx="601">
                  <c:v>5.2150000000000002E-2</c:v>
                </c:pt>
                <c:pt idx="602">
                  <c:v>5.1942000000000002E-2</c:v>
                </c:pt>
                <c:pt idx="603">
                  <c:v>5.1846000000000003E-2</c:v>
                </c:pt>
                <c:pt idx="604">
                  <c:v>5.1720000000000002E-2</c:v>
                </c:pt>
                <c:pt idx="605">
                  <c:v>5.1630000000000002E-2</c:v>
                </c:pt>
                <c:pt idx="606">
                  <c:v>5.1534000000000003E-2</c:v>
                </c:pt>
                <c:pt idx="607">
                  <c:v>5.1473999999999999E-2</c:v>
                </c:pt>
                <c:pt idx="608">
                  <c:v>5.1204E-2</c:v>
                </c:pt>
                <c:pt idx="609">
                  <c:v>5.1140999999999999E-2</c:v>
                </c:pt>
                <c:pt idx="610">
                  <c:v>5.1055999999999997E-2</c:v>
                </c:pt>
                <c:pt idx="611">
                  <c:v>5.0902999999999997E-2</c:v>
                </c:pt>
                <c:pt idx="612">
                  <c:v>5.0750000000000003E-2</c:v>
                </c:pt>
                <c:pt idx="613">
                  <c:v>5.0511E-2</c:v>
                </c:pt>
                <c:pt idx="614">
                  <c:v>5.0701000000000003E-2</c:v>
                </c:pt>
                <c:pt idx="615">
                  <c:v>5.0444999999999997E-2</c:v>
                </c:pt>
                <c:pt idx="616">
                  <c:v>5.0320999999999998E-2</c:v>
                </c:pt>
                <c:pt idx="617">
                  <c:v>5.0261E-2</c:v>
                </c:pt>
                <c:pt idx="618">
                  <c:v>5.0257000000000003E-2</c:v>
                </c:pt>
                <c:pt idx="619">
                  <c:v>5.0222000000000003E-2</c:v>
                </c:pt>
                <c:pt idx="620">
                  <c:v>5.0202999999999998E-2</c:v>
                </c:pt>
                <c:pt idx="621">
                  <c:v>4.9775E-2</c:v>
                </c:pt>
                <c:pt idx="622">
                  <c:v>5.0050999999999998E-2</c:v>
                </c:pt>
                <c:pt idx="623">
                  <c:v>4.9600999999999999E-2</c:v>
                </c:pt>
                <c:pt idx="624">
                  <c:v>4.9657E-2</c:v>
                </c:pt>
                <c:pt idx="625">
                  <c:v>4.9756000000000002E-2</c:v>
                </c:pt>
                <c:pt idx="626">
                  <c:v>4.9570000000000003E-2</c:v>
                </c:pt>
                <c:pt idx="627">
                  <c:v>4.9375000000000002E-2</c:v>
                </c:pt>
                <c:pt idx="628">
                  <c:v>4.9613999999999998E-2</c:v>
                </c:pt>
                <c:pt idx="629">
                  <c:v>4.9429000000000001E-2</c:v>
                </c:pt>
                <c:pt idx="630">
                  <c:v>4.9189999999999998E-2</c:v>
                </c:pt>
                <c:pt idx="631">
                  <c:v>4.9149999999999999E-2</c:v>
                </c:pt>
                <c:pt idx="632">
                  <c:v>4.9128999999999999E-2</c:v>
                </c:pt>
                <c:pt idx="633">
                  <c:v>4.9008000000000003E-2</c:v>
                </c:pt>
                <c:pt idx="634">
                  <c:v>4.8994999999999997E-2</c:v>
                </c:pt>
                <c:pt idx="635">
                  <c:v>4.8764000000000002E-2</c:v>
                </c:pt>
                <c:pt idx="636">
                  <c:v>4.8815999999999998E-2</c:v>
                </c:pt>
                <c:pt idx="637">
                  <c:v>4.8807000000000003E-2</c:v>
                </c:pt>
                <c:pt idx="638">
                  <c:v>4.8952000000000002E-2</c:v>
                </c:pt>
                <c:pt idx="639">
                  <c:v>4.8681000000000002E-2</c:v>
                </c:pt>
                <c:pt idx="640">
                  <c:v>4.8724999999999997E-2</c:v>
                </c:pt>
                <c:pt idx="641">
                  <c:v>4.8571000000000003E-2</c:v>
                </c:pt>
                <c:pt idx="642">
                  <c:v>4.8591000000000002E-2</c:v>
                </c:pt>
                <c:pt idx="643">
                  <c:v>4.8821999999999997E-2</c:v>
                </c:pt>
                <c:pt idx="644">
                  <c:v>4.8367E-2</c:v>
                </c:pt>
                <c:pt idx="645">
                  <c:v>4.8384000000000003E-2</c:v>
                </c:pt>
                <c:pt idx="646">
                  <c:v>4.8490999999999999E-2</c:v>
                </c:pt>
                <c:pt idx="647">
                  <c:v>4.7939000000000002E-2</c:v>
                </c:pt>
                <c:pt idx="648">
                  <c:v>4.8126000000000002E-2</c:v>
                </c:pt>
                <c:pt idx="649">
                  <c:v>4.8194000000000001E-2</c:v>
                </c:pt>
                <c:pt idx="650">
                  <c:v>4.7933000000000003E-2</c:v>
                </c:pt>
                <c:pt idx="651">
                  <c:v>4.8055E-2</c:v>
                </c:pt>
                <c:pt idx="652">
                  <c:v>4.7976999999999999E-2</c:v>
                </c:pt>
                <c:pt idx="653">
                  <c:v>4.7955999999999999E-2</c:v>
                </c:pt>
                <c:pt idx="654">
                  <c:v>4.7757000000000001E-2</c:v>
                </c:pt>
                <c:pt idx="655">
                  <c:v>4.7789999999999999E-2</c:v>
                </c:pt>
                <c:pt idx="656">
                  <c:v>4.7565000000000003E-2</c:v>
                </c:pt>
                <c:pt idx="657">
                  <c:v>4.7355000000000001E-2</c:v>
                </c:pt>
                <c:pt idx="658">
                  <c:v>4.7423E-2</c:v>
                </c:pt>
                <c:pt idx="659">
                  <c:v>4.7331999999999999E-2</c:v>
                </c:pt>
                <c:pt idx="660">
                  <c:v>4.7301000000000003E-2</c:v>
                </c:pt>
                <c:pt idx="661">
                  <c:v>4.7067999999999999E-2</c:v>
                </c:pt>
                <c:pt idx="662">
                  <c:v>4.7320000000000001E-2</c:v>
                </c:pt>
                <c:pt idx="663">
                  <c:v>4.7218000000000003E-2</c:v>
                </c:pt>
                <c:pt idx="664">
                  <c:v>4.6960000000000002E-2</c:v>
                </c:pt>
                <c:pt idx="665">
                  <c:v>4.7154000000000001E-2</c:v>
                </c:pt>
                <c:pt idx="666">
                  <c:v>4.7038999999999997E-2</c:v>
                </c:pt>
                <c:pt idx="667">
                  <c:v>4.6829000000000003E-2</c:v>
                </c:pt>
                <c:pt idx="668">
                  <c:v>4.7031999999999997E-2</c:v>
                </c:pt>
                <c:pt idx="669">
                  <c:v>4.6882E-2</c:v>
                </c:pt>
                <c:pt idx="670">
                  <c:v>4.6695E-2</c:v>
                </c:pt>
                <c:pt idx="671">
                  <c:v>4.6793000000000001E-2</c:v>
                </c:pt>
                <c:pt idx="672">
                  <c:v>4.6653E-2</c:v>
                </c:pt>
                <c:pt idx="673">
                  <c:v>4.6730000000000001E-2</c:v>
                </c:pt>
                <c:pt idx="674">
                  <c:v>4.6529000000000001E-2</c:v>
                </c:pt>
                <c:pt idx="675">
                  <c:v>4.6433000000000002E-2</c:v>
                </c:pt>
                <c:pt idx="676">
                  <c:v>4.6365999999999997E-2</c:v>
                </c:pt>
                <c:pt idx="677">
                  <c:v>4.6547999999999999E-2</c:v>
                </c:pt>
                <c:pt idx="678">
                  <c:v>4.6371999999999997E-2</c:v>
                </c:pt>
                <c:pt idx="679">
                  <c:v>4.6348E-2</c:v>
                </c:pt>
                <c:pt idx="680">
                  <c:v>4.6108000000000003E-2</c:v>
                </c:pt>
                <c:pt idx="681">
                  <c:v>4.6219999999999997E-2</c:v>
                </c:pt>
                <c:pt idx="682">
                  <c:v>4.6136000000000003E-2</c:v>
                </c:pt>
                <c:pt idx="683">
                  <c:v>4.5904E-2</c:v>
                </c:pt>
                <c:pt idx="684">
                  <c:v>4.5966E-2</c:v>
                </c:pt>
                <c:pt idx="685">
                  <c:v>4.5941000000000003E-2</c:v>
                </c:pt>
                <c:pt idx="686">
                  <c:v>4.6143999999999998E-2</c:v>
                </c:pt>
                <c:pt idx="687">
                  <c:v>4.5960000000000001E-2</c:v>
                </c:pt>
                <c:pt idx="688">
                  <c:v>4.5912000000000001E-2</c:v>
                </c:pt>
                <c:pt idx="689">
                  <c:v>4.5898000000000001E-2</c:v>
                </c:pt>
                <c:pt idx="690">
                  <c:v>4.5419000000000001E-2</c:v>
                </c:pt>
                <c:pt idx="691">
                  <c:v>4.5636000000000003E-2</c:v>
                </c:pt>
                <c:pt idx="692">
                  <c:v>4.5666999999999999E-2</c:v>
                </c:pt>
                <c:pt idx="693">
                  <c:v>4.5742999999999999E-2</c:v>
                </c:pt>
                <c:pt idx="694">
                  <c:v>4.5580000000000002E-2</c:v>
                </c:pt>
                <c:pt idx="695">
                  <c:v>4.5503000000000002E-2</c:v>
                </c:pt>
                <c:pt idx="696">
                  <c:v>4.5358999999999997E-2</c:v>
                </c:pt>
                <c:pt idx="697">
                  <c:v>4.5270999999999999E-2</c:v>
                </c:pt>
                <c:pt idx="698">
                  <c:v>4.5266000000000001E-2</c:v>
                </c:pt>
                <c:pt idx="699">
                  <c:v>4.5256999999999999E-2</c:v>
                </c:pt>
                <c:pt idx="700">
                  <c:v>4.5319999999999999E-2</c:v>
                </c:pt>
                <c:pt idx="701">
                  <c:v>4.5121000000000001E-2</c:v>
                </c:pt>
                <c:pt idx="702">
                  <c:v>4.5133E-2</c:v>
                </c:pt>
                <c:pt idx="703">
                  <c:v>4.5053999999999997E-2</c:v>
                </c:pt>
                <c:pt idx="704">
                  <c:v>4.496E-2</c:v>
                </c:pt>
                <c:pt idx="705">
                  <c:v>4.4733000000000002E-2</c:v>
                </c:pt>
                <c:pt idx="706">
                  <c:v>4.4840999999999999E-2</c:v>
                </c:pt>
                <c:pt idx="707">
                  <c:v>4.4857000000000001E-2</c:v>
                </c:pt>
                <c:pt idx="708">
                  <c:v>4.4697000000000001E-2</c:v>
                </c:pt>
                <c:pt idx="709">
                  <c:v>4.4826999999999999E-2</c:v>
                </c:pt>
                <c:pt idx="710">
                  <c:v>4.4863E-2</c:v>
                </c:pt>
                <c:pt idx="711">
                  <c:v>4.4628000000000001E-2</c:v>
                </c:pt>
                <c:pt idx="712">
                  <c:v>4.4613E-2</c:v>
                </c:pt>
                <c:pt idx="713">
                  <c:v>4.4452999999999999E-2</c:v>
                </c:pt>
                <c:pt idx="714">
                  <c:v>4.4594000000000002E-2</c:v>
                </c:pt>
                <c:pt idx="715">
                  <c:v>4.4442000000000002E-2</c:v>
                </c:pt>
                <c:pt idx="716">
                  <c:v>4.4502E-2</c:v>
                </c:pt>
                <c:pt idx="717">
                  <c:v>4.4498000000000003E-2</c:v>
                </c:pt>
                <c:pt idx="718">
                  <c:v>4.4337000000000001E-2</c:v>
                </c:pt>
                <c:pt idx="719">
                  <c:v>4.4243999999999999E-2</c:v>
                </c:pt>
                <c:pt idx="720">
                  <c:v>4.4006999999999998E-2</c:v>
                </c:pt>
                <c:pt idx="721">
                  <c:v>4.3929999999999997E-2</c:v>
                </c:pt>
                <c:pt idx="722">
                  <c:v>4.3747000000000001E-2</c:v>
                </c:pt>
                <c:pt idx="723">
                  <c:v>4.3945999999999999E-2</c:v>
                </c:pt>
                <c:pt idx="724">
                  <c:v>4.3894000000000002E-2</c:v>
                </c:pt>
                <c:pt idx="725">
                  <c:v>4.3867999999999997E-2</c:v>
                </c:pt>
                <c:pt idx="726">
                  <c:v>4.3851000000000001E-2</c:v>
                </c:pt>
                <c:pt idx="727">
                  <c:v>4.3734000000000002E-2</c:v>
                </c:pt>
                <c:pt idx="728">
                  <c:v>4.3568999999999997E-2</c:v>
                </c:pt>
                <c:pt idx="729">
                  <c:v>4.3603999999999997E-2</c:v>
                </c:pt>
                <c:pt idx="730">
                  <c:v>4.342E-2</c:v>
                </c:pt>
                <c:pt idx="731">
                  <c:v>4.3392E-2</c:v>
                </c:pt>
                <c:pt idx="732">
                  <c:v>4.3076000000000003E-2</c:v>
                </c:pt>
                <c:pt idx="733">
                  <c:v>4.3267E-2</c:v>
                </c:pt>
                <c:pt idx="734">
                  <c:v>4.3241000000000002E-2</c:v>
                </c:pt>
                <c:pt idx="735">
                  <c:v>4.3084999999999998E-2</c:v>
                </c:pt>
                <c:pt idx="736">
                  <c:v>4.2902999999999997E-2</c:v>
                </c:pt>
                <c:pt idx="737">
                  <c:v>4.3118999999999998E-2</c:v>
                </c:pt>
                <c:pt idx="738">
                  <c:v>4.3057999999999999E-2</c:v>
                </c:pt>
                <c:pt idx="739">
                  <c:v>4.2965999999999997E-2</c:v>
                </c:pt>
                <c:pt idx="740">
                  <c:v>4.2950000000000002E-2</c:v>
                </c:pt>
                <c:pt idx="741">
                  <c:v>4.2764000000000003E-2</c:v>
                </c:pt>
                <c:pt idx="742">
                  <c:v>4.2543999999999998E-2</c:v>
                </c:pt>
                <c:pt idx="743">
                  <c:v>4.2500000000000003E-2</c:v>
                </c:pt>
                <c:pt idx="744">
                  <c:v>4.2578999999999999E-2</c:v>
                </c:pt>
                <c:pt idx="745">
                  <c:v>4.2493999999999997E-2</c:v>
                </c:pt>
                <c:pt idx="746">
                  <c:v>4.2479000000000003E-2</c:v>
                </c:pt>
                <c:pt idx="747">
                  <c:v>4.2533000000000001E-2</c:v>
                </c:pt>
                <c:pt idx="748">
                  <c:v>4.2277000000000002E-2</c:v>
                </c:pt>
                <c:pt idx="749">
                  <c:v>4.2229999999999997E-2</c:v>
                </c:pt>
                <c:pt idx="750">
                  <c:v>4.2333999999999997E-2</c:v>
                </c:pt>
                <c:pt idx="751">
                  <c:v>4.2201000000000002E-2</c:v>
                </c:pt>
                <c:pt idx="752">
                  <c:v>4.2250000000000003E-2</c:v>
                </c:pt>
                <c:pt idx="753">
                  <c:v>4.2299000000000003E-2</c:v>
                </c:pt>
                <c:pt idx="754">
                  <c:v>4.2269000000000001E-2</c:v>
                </c:pt>
                <c:pt idx="755">
                  <c:v>4.2176999999999999E-2</c:v>
                </c:pt>
                <c:pt idx="756">
                  <c:v>4.2284000000000002E-2</c:v>
                </c:pt>
                <c:pt idx="757">
                  <c:v>4.1959999999999997E-2</c:v>
                </c:pt>
                <c:pt idx="758">
                  <c:v>4.1917000000000003E-2</c:v>
                </c:pt>
                <c:pt idx="759">
                  <c:v>4.2101E-2</c:v>
                </c:pt>
                <c:pt idx="760">
                  <c:v>4.1828999999999998E-2</c:v>
                </c:pt>
                <c:pt idx="761">
                  <c:v>4.1880000000000001E-2</c:v>
                </c:pt>
                <c:pt idx="762">
                  <c:v>4.1966999999999997E-2</c:v>
                </c:pt>
                <c:pt idx="763">
                  <c:v>4.1917000000000003E-2</c:v>
                </c:pt>
                <c:pt idx="764">
                  <c:v>4.1875999999999997E-2</c:v>
                </c:pt>
                <c:pt idx="765">
                  <c:v>4.1697999999999999E-2</c:v>
                </c:pt>
                <c:pt idx="766">
                  <c:v>4.1625000000000002E-2</c:v>
                </c:pt>
                <c:pt idx="767">
                  <c:v>4.1766999999999999E-2</c:v>
                </c:pt>
                <c:pt idx="768">
                  <c:v>4.1703999999999998E-2</c:v>
                </c:pt>
                <c:pt idx="769">
                  <c:v>4.1752999999999998E-2</c:v>
                </c:pt>
                <c:pt idx="770">
                  <c:v>4.1855999999999997E-2</c:v>
                </c:pt>
                <c:pt idx="771">
                  <c:v>4.1507000000000002E-2</c:v>
                </c:pt>
                <c:pt idx="772">
                  <c:v>4.1364999999999999E-2</c:v>
                </c:pt>
                <c:pt idx="773">
                  <c:v>4.1253999999999999E-2</c:v>
                </c:pt>
                <c:pt idx="774">
                  <c:v>4.1225999999999999E-2</c:v>
                </c:pt>
                <c:pt idx="775">
                  <c:v>4.1332000000000001E-2</c:v>
                </c:pt>
                <c:pt idx="776">
                  <c:v>4.1413999999999999E-2</c:v>
                </c:pt>
                <c:pt idx="777">
                  <c:v>4.1190999999999998E-2</c:v>
                </c:pt>
                <c:pt idx="778">
                  <c:v>4.1119999999999997E-2</c:v>
                </c:pt>
                <c:pt idx="779">
                  <c:v>4.1017999999999999E-2</c:v>
                </c:pt>
                <c:pt idx="780">
                  <c:v>4.1124000000000001E-2</c:v>
                </c:pt>
                <c:pt idx="781">
                  <c:v>4.0912999999999998E-2</c:v>
                </c:pt>
                <c:pt idx="782">
                  <c:v>4.0934999999999999E-2</c:v>
                </c:pt>
                <c:pt idx="783">
                  <c:v>4.0901E-2</c:v>
                </c:pt>
                <c:pt idx="784">
                  <c:v>4.0883000000000003E-2</c:v>
                </c:pt>
                <c:pt idx="785">
                  <c:v>4.0690999999999998E-2</c:v>
                </c:pt>
                <c:pt idx="786">
                  <c:v>4.0784000000000001E-2</c:v>
                </c:pt>
                <c:pt idx="787">
                  <c:v>4.0656999999999999E-2</c:v>
                </c:pt>
                <c:pt idx="788">
                  <c:v>4.0460999999999997E-2</c:v>
                </c:pt>
                <c:pt idx="789">
                  <c:v>4.0583000000000001E-2</c:v>
                </c:pt>
                <c:pt idx="790">
                  <c:v>4.0569000000000001E-2</c:v>
                </c:pt>
                <c:pt idx="791">
                  <c:v>4.0601999999999999E-2</c:v>
                </c:pt>
                <c:pt idx="792">
                  <c:v>4.0617E-2</c:v>
                </c:pt>
                <c:pt idx="793">
                  <c:v>4.0496999999999998E-2</c:v>
                </c:pt>
                <c:pt idx="794">
                  <c:v>4.0398000000000003E-2</c:v>
                </c:pt>
                <c:pt idx="795">
                  <c:v>4.0280999999999997E-2</c:v>
                </c:pt>
                <c:pt idx="796">
                  <c:v>4.0302999999999999E-2</c:v>
                </c:pt>
                <c:pt idx="797">
                  <c:v>4.0164999999999999E-2</c:v>
                </c:pt>
                <c:pt idx="798">
                  <c:v>4.0212999999999999E-2</c:v>
                </c:pt>
                <c:pt idx="799">
                  <c:v>4.0231000000000003E-2</c:v>
                </c:pt>
                <c:pt idx="800">
                  <c:v>4.0050000000000002E-2</c:v>
                </c:pt>
                <c:pt idx="801">
                  <c:v>4.0231999999999997E-2</c:v>
                </c:pt>
                <c:pt idx="802">
                  <c:v>4.0140000000000002E-2</c:v>
                </c:pt>
                <c:pt idx="803">
                  <c:v>3.9886999999999999E-2</c:v>
                </c:pt>
                <c:pt idx="804">
                  <c:v>4.0133000000000002E-2</c:v>
                </c:pt>
                <c:pt idx="805">
                  <c:v>4.0094999999999999E-2</c:v>
                </c:pt>
                <c:pt idx="806">
                  <c:v>3.9940999999999997E-2</c:v>
                </c:pt>
                <c:pt idx="807">
                  <c:v>4.0055E-2</c:v>
                </c:pt>
                <c:pt idx="808">
                  <c:v>3.9933999999999997E-2</c:v>
                </c:pt>
                <c:pt idx="809">
                  <c:v>4.0013E-2</c:v>
                </c:pt>
                <c:pt idx="810">
                  <c:v>3.9945000000000001E-2</c:v>
                </c:pt>
                <c:pt idx="811">
                  <c:v>3.9819E-2</c:v>
                </c:pt>
                <c:pt idx="812">
                  <c:v>3.9843000000000003E-2</c:v>
                </c:pt>
                <c:pt idx="813">
                  <c:v>3.9888E-2</c:v>
                </c:pt>
                <c:pt idx="814">
                  <c:v>3.9816999999999998E-2</c:v>
                </c:pt>
                <c:pt idx="815">
                  <c:v>3.9652E-2</c:v>
                </c:pt>
                <c:pt idx="816">
                  <c:v>3.9890000000000002E-2</c:v>
                </c:pt>
                <c:pt idx="817">
                  <c:v>3.9906999999999998E-2</c:v>
                </c:pt>
                <c:pt idx="818">
                  <c:v>3.9642999999999998E-2</c:v>
                </c:pt>
                <c:pt idx="819">
                  <c:v>3.9981000000000003E-2</c:v>
                </c:pt>
                <c:pt idx="820">
                  <c:v>3.9729E-2</c:v>
                </c:pt>
                <c:pt idx="821">
                  <c:v>3.9684999999999998E-2</c:v>
                </c:pt>
                <c:pt idx="822">
                  <c:v>3.9812E-2</c:v>
                </c:pt>
                <c:pt idx="823">
                  <c:v>3.9607999999999997E-2</c:v>
                </c:pt>
                <c:pt idx="824">
                  <c:v>3.9649999999999998E-2</c:v>
                </c:pt>
                <c:pt idx="825">
                  <c:v>3.9463999999999999E-2</c:v>
                </c:pt>
                <c:pt idx="826">
                  <c:v>3.9416E-2</c:v>
                </c:pt>
                <c:pt idx="827">
                  <c:v>3.9577000000000001E-2</c:v>
                </c:pt>
                <c:pt idx="828">
                  <c:v>3.9578000000000002E-2</c:v>
                </c:pt>
                <c:pt idx="829">
                  <c:v>3.9607999999999997E-2</c:v>
                </c:pt>
                <c:pt idx="830">
                  <c:v>3.9682000000000002E-2</c:v>
                </c:pt>
                <c:pt idx="831">
                  <c:v>3.9534E-2</c:v>
                </c:pt>
                <c:pt idx="832">
                  <c:v>3.9654000000000002E-2</c:v>
                </c:pt>
                <c:pt idx="833">
                  <c:v>3.9565000000000003E-2</c:v>
                </c:pt>
                <c:pt idx="834">
                  <c:v>3.9523999999999997E-2</c:v>
                </c:pt>
                <c:pt idx="835">
                  <c:v>3.9545999999999998E-2</c:v>
                </c:pt>
                <c:pt idx="836">
                  <c:v>3.9607999999999997E-2</c:v>
                </c:pt>
                <c:pt idx="837">
                  <c:v>3.9481000000000002E-2</c:v>
                </c:pt>
                <c:pt idx="838">
                  <c:v>3.9458E-2</c:v>
                </c:pt>
                <c:pt idx="839">
                  <c:v>3.9655999999999997E-2</c:v>
                </c:pt>
                <c:pt idx="840">
                  <c:v>3.9509000000000002E-2</c:v>
                </c:pt>
                <c:pt idx="841">
                  <c:v>3.9530000000000003E-2</c:v>
                </c:pt>
                <c:pt idx="842">
                  <c:v>3.9463999999999999E-2</c:v>
                </c:pt>
                <c:pt idx="843">
                  <c:v>3.9447999999999997E-2</c:v>
                </c:pt>
                <c:pt idx="844">
                  <c:v>3.9607999999999997E-2</c:v>
                </c:pt>
                <c:pt idx="845">
                  <c:v>3.9604E-2</c:v>
                </c:pt>
                <c:pt idx="846">
                  <c:v>3.9254999999999998E-2</c:v>
                </c:pt>
                <c:pt idx="847">
                  <c:v>3.9393999999999998E-2</c:v>
                </c:pt>
                <c:pt idx="848">
                  <c:v>3.9560999999999999E-2</c:v>
                </c:pt>
                <c:pt idx="849">
                  <c:v>3.9626000000000001E-2</c:v>
                </c:pt>
                <c:pt idx="850">
                  <c:v>3.9372999999999998E-2</c:v>
                </c:pt>
                <c:pt idx="851">
                  <c:v>3.9421999999999999E-2</c:v>
                </c:pt>
                <c:pt idx="852">
                  <c:v>3.9550000000000002E-2</c:v>
                </c:pt>
                <c:pt idx="853">
                  <c:v>3.9323999999999998E-2</c:v>
                </c:pt>
                <c:pt idx="854">
                  <c:v>3.9493E-2</c:v>
                </c:pt>
                <c:pt idx="855">
                  <c:v>3.9563000000000001E-2</c:v>
                </c:pt>
                <c:pt idx="856">
                  <c:v>3.9461999999999997E-2</c:v>
                </c:pt>
                <c:pt idx="857">
                  <c:v>3.9439000000000002E-2</c:v>
                </c:pt>
                <c:pt idx="858">
                  <c:v>3.9281999999999997E-2</c:v>
                </c:pt>
                <c:pt idx="859">
                  <c:v>3.9573999999999998E-2</c:v>
                </c:pt>
                <c:pt idx="860">
                  <c:v>3.9448999999999998E-2</c:v>
                </c:pt>
                <c:pt idx="861">
                  <c:v>3.9447999999999997E-2</c:v>
                </c:pt>
                <c:pt idx="862">
                  <c:v>3.9216000000000001E-2</c:v>
                </c:pt>
                <c:pt idx="863">
                  <c:v>3.9218000000000003E-2</c:v>
                </c:pt>
                <c:pt idx="864">
                  <c:v>3.9057000000000001E-2</c:v>
                </c:pt>
                <c:pt idx="865">
                  <c:v>3.9219999999999998E-2</c:v>
                </c:pt>
                <c:pt idx="866">
                  <c:v>3.9168000000000001E-2</c:v>
                </c:pt>
                <c:pt idx="867">
                  <c:v>3.9558999999999997E-2</c:v>
                </c:pt>
                <c:pt idx="868">
                  <c:v>3.9446000000000002E-2</c:v>
                </c:pt>
                <c:pt idx="869">
                  <c:v>3.9314000000000002E-2</c:v>
                </c:pt>
                <c:pt idx="870">
                  <c:v>3.9322000000000003E-2</c:v>
                </c:pt>
                <c:pt idx="871">
                  <c:v>3.9413999999999998E-2</c:v>
                </c:pt>
                <c:pt idx="872">
                  <c:v>3.9598000000000001E-2</c:v>
                </c:pt>
                <c:pt idx="873">
                  <c:v>3.9187E-2</c:v>
                </c:pt>
                <c:pt idx="874">
                  <c:v>3.9387999999999999E-2</c:v>
                </c:pt>
                <c:pt idx="875">
                  <c:v>3.9567999999999999E-2</c:v>
                </c:pt>
                <c:pt idx="876">
                  <c:v>3.9412999999999997E-2</c:v>
                </c:pt>
                <c:pt idx="877">
                  <c:v>3.9438000000000001E-2</c:v>
                </c:pt>
                <c:pt idx="878">
                  <c:v>3.9394999999999999E-2</c:v>
                </c:pt>
                <c:pt idx="879">
                  <c:v>3.9247999999999998E-2</c:v>
                </c:pt>
                <c:pt idx="880">
                  <c:v>3.9052000000000003E-2</c:v>
                </c:pt>
                <c:pt idx="881">
                  <c:v>3.9061999999999999E-2</c:v>
                </c:pt>
                <c:pt idx="882">
                  <c:v>3.9280000000000002E-2</c:v>
                </c:pt>
                <c:pt idx="883">
                  <c:v>3.9419999999999997E-2</c:v>
                </c:pt>
                <c:pt idx="884">
                  <c:v>3.9484999999999999E-2</c:v>
                </c:pt>
                <c:pt idx="885">
                  <c:v>3.9486E-2</c:v>
                </c:pt>
                <c:pt idx="886">
                  <c:v>3.9248999999999999E-2</c:v>
                </c:pt>
                <c:pt idx="887">
                  <c:v>3.9565000000000003E-2</c:v>
                </c:pt>
                <c:pt idx="888">
                  <c:v>3.9293000000000002E-2</c:v>
                </c:pt>
                <c:pt idx="889">
                  <c:v>3.9252000000000002E-2</c:v>
                </c:pt>
                <c:pt idx="890">
                  <c:v>3.9251000000000001E-2</c:v>
                </c:pt>
                <c:pt idx="891">
                  <c:v>3.9539999999999999E-2</c:v>
                </c:pt>
                <c:pt idx="892">
                  <c:v>3.9445000000000001E-2</c:v>
                </c:pt>
                <c:pt idx="893">
                  <c:v>3.9364000000000003E-2</c:v>
                </c:pt>
                <c:pt idx="894">
                  <c:v>3.9482000000000003E-2</c:v>
                </c:pt>
                <c:pt idx="895">
                  <c:v>3.9498999999999999E-2</c:v>
                </c:pt>
                <c:pt idx="896">
                  <c:v>3.9080999999999998E-2</c:v>
                </c:pt>
                <c:pt idx="897">
                  <c:v>3.9372999999999998E-2</c:v>
                </c:pt>
                <c:pt idx="898">
                  <c:v>3.9466000000000001E-2</c:v>
                </c:pt>
                <c:pt idx="899">
                  <c:v>3.9503000000000003E-2</c:v>
                </c:pt>
                <c:pt idx="900">
                  <c:v>3.9251000000000001E-2</c:v>
                </c:pt>
                <c:pt idx="901">
                  <c:v>3.9427999999999998E-2</c:v>
                </c:pt>
                <c:pt idx="902">
                  <c:v>3.9642999999999998E-2</c:v>
                </c:pt>
                <c:pt idx="903">
                  <c:v>3.9806000000000001E-2</c:v>
                </c:pt>
                <c:pt idx="904">
                  <c:v>3.9623999999999999E-2</c:v>
                </c:pt>
                <c:pt idx="905">
                  <c:v>3.9842000000000002E-2</c:v>
                </c:pt>
                <c:pt idx="906">
                  <c:v>3.9625E-2</c:v>
                </c:pt>
                <c:pt idx="907">
                  <c:v>3.9224000000000002E-2</c:v>
                </c:pt>
                <c:pt idx="908">
                  <c:v>3.9580999999999998E-2</c:v>
                </c:pt>
                <c:pt idx="909">
                  <c:v>3.9767999999999998E-2</c:v>
                </c:pt>
                <c:pt idx="910">
                  <c:v>3.9522000000000002E-2</c:v>
                </c:pt>
                <c:pt idx="911">
                  <c:v>3.9491999999999999E-2</c:v>
                </c:pt>
                <c:pt idx="912">
                  <c:v>3.9606000000000002E-2</c:v>
                </c:pt>
                <c:pt idx="913">
                  <c:v>3.9661000000000002E-2</c:v>
                </c:pt>
                <c:pt idx="914">
                  <c:v>3.9683000000000003E-2</c:v>
                </c:pt>
                <c:pt idx="915">
                  <c:v>3.9427999999999998E-2</c:v>
                </c:pt>
                <c:pt idx="916">
                  <c:v>3.9698999999999998E-2</c:v>
                </c:pt>
                <c:pt idx="917">
                  <c:v>3.9532999999999999E-2</c:v>
                </c:pt>
                <c:pt idx="918">
                  <c:v>3.9614999999999997E-2</c:v>
                </c:pt>
                <c:pt idx="919">
                  <c:v>3.9618E-2</c:v>
                </c:pt>
                <c:pt idx="920">
                  <c:v>3.9613000000000002E-2</c:v>
                </c:pt>
                <c:pt idx="921">
                  <c:v>3.9715E-2</c:v>
                </c:pt>
                <c:pt idx="922">
                  <c:v>3.9865999999999999E-2</c:v>
                </c:pt>
                <c:pt idx="923">
                  <c:v>3.952E-2</c:v>
                </c:pt>
                <c:pt idx="924">
                  <c:v>3.9553999999999999E-2</c:v>
                </c:pt>
                <c:pt idx="925">
                  <c:v>3.9502000000000002E-2</c:v>
                </c:pt>
                <c:pt idx="926">
                  <c:v>3.9565000000000003E-2</c:v>
                </c:pt>
                <c:pt idx="927">
                  <c:v>3.9732999999999997E-2</c:v>
                </c:pt>
                <c:pt idx="928">
                  <c:v>3.9592000000000002E-2</c:v>
                </c:pt>
                <c:pt idx="929">
                  <c:v>3.9608999999999998E-2</c:v>
                </c:pt>
                <c:pt idx="930">
                  <c:v>3.9502000000000002E-2</c:v>
                </c:pt>
                <c:pt idx="931">
                  <c:v>3.9758000000000002E-2</c:v>
                </c:pt>
                <c:pt idx="932">
                  <c:v>3.9483999999999998E-2</c:v>
                </c:pt>
                <c:pt idx="933">
                  <c:v>4.0021000000000001E-2</c:v>
                </c:pt>
                <c:pt idx="934">
                  <c:v>3.9940000000000003E-2</c:v>
                </c:pt>
                <c:pt idx="935">
                  <c:v>3.9787999999999997E-2</c:v>
                </c:pt>
                <c:pt idx="936">
                  <c:v>3.9995999999999997E-2</c:v>
                </c:pt>
                <c:pt idx="937">
                  <c:v>3.9868000000000001E-2</c:v>
                </c:pt>
                <c:pt idx="938">
                  <c:v>3.9696000000000002E-2</c:v>
                </c:pt>
                <c:pt idx="939">
                  <c:v>3.9916E-2</c:v>
                </c:pt>
                <c:pt idx="940">
                  <c:v>3.9982999999999998E-2</c:v>
                </c:pt>
                <c:pt idx="941">
                  <c:v>3.9800000000000002E-2</c:v>
                </c:pt>
                <c:pt idx="942">
                  <c:v>4.0244000000000002E-2</c:v>
                </c:pt>
                <c:pt idx="943">
                  <c:v>4.0089E-2</c:v>
                </c:pt>
                <c:pt idx="944">
                  <c:v>4.0178999999999999E-2</c:v>
                </c:pt>
                <c:pt idx="945">
                  <c:v>3.9954000000000003E-2</c:v>
                </c:pt>
                <c:pt idx="946">
                  <c:v>3.9992E-2</c:v>
                </c:pt>
                <c:pt idx="947">
                  <c:v>4.0168000000000002E-2</c:v>
                </c:pt>
                <c:pt idx="948">
                  <c:v>4.0294000000000003E-2</c:v>
                </c:pt>
                <c:pt idx="949">
                  <c:v>3.9919000000000003E-2</c:v>
                </c:pt>
                <c:pt idx="950">
                  <c:v>4.02E-2</c:v>
                </c:pt>
                <c:pt idx="951">
                  <c:v>4.0254999999999999E-2</c:v>
                </c:pt>
                <c:pt idx="952">
                  <c:v>4.0142999999999998E-2</c:v>
                </c:pt>
                <c:pt idx="953">
                  <c:v>4.0461999999999998E-2</c:v>
                </c:pt>
                <c:pt idx="954">
                  <c:v>4.0462999999999999E-2</c:v>
                </c:pt>
                <c:pt idx="955">
                  <c:v>4.0364999999999998E-2</c:v>
                </c:pt>
                <c:pt idx="956">
                  <c:v>4.0578000000000003E-2</c:v>
                </c:pt>
                <c:pt idx="957">
                  <c:v>4.0497999999999999E-2</c:v>
                </c:pt>
                <c:pt idx="958">
                  <c:v>4.0594999999999999E-2</c:v>
                </c:pt>
                <c:pt idx="959">
                  <c:v>4.0321999999999997E-2</c:v>
                </c:pt>
                <c:pt idx="960">
                  <c:v>4.0552999999999999E-2</c:v>
                </c:pt>
                <c:pt idx="961">
                  <c:v>4.0550000000000003E-2</c:v>
                </c:pt>
                <c:pt idx="962">
                  <c:v>4.0596E-2</c:v>
                </c:pt>
                <c:pt idx="963">
                  <c:v>4.0592999999999997E-2</c:v>
                </c:pt>
                <c:pt idx="964">
                  <c:v>4.0940999999999998E-2</c:v>
                </c:pt>
                <c:pt idx="965">
                  <c:v>4.0732999999999998E-2</c:v>
                </c:pt>
                <c:pt idx="966">
                  <c:v>4.0689000000000003E-2</c:v>
                </c:pt>
                <c:pt idx="967">
                  <c:v>4.0959000000000002E-2</c:v>
                </c:pt>
                <c:pt idx="968">
                  <c:v>4.0898999999999998E-2</c:v>
                </c:pt>
                <c:pt idx="969">
                  <c:v>4.0745999999999997E-2</c:v>
                </c:pt>
                <c:pt idx="970">
                  <c:v>4.0779999999999997E-2</c:v>
                </c:pt>
                <c:pt idx="971">
                  <c:v>4.1028000000000002E-2</c:v>
                </c:pt>
                <c:pt idx="972">
                  <c:v>4.1079999999999998E-2</c:v>
                </c:pt>
                <c:pt idx="973">
                  <c:v>4.0947999999999998E-2</c:v>
                </c:pt>
                <c:pt idx="974">
                  <c:v>4.0904999999999997E-2</c:v>
                </c:pt>
                <c:pt idx="975">
                  <c:v>4.0731999999999997E-2</c:v>
                </c:pt>
                <c:pt idx="976">
                  <c:v>4.1079999999999998E-2</c:v>
                </c:pt>
                <c:pt idx="977">
                  <c:v>4.0962999999999999E-2</c:v>
                </c:pt>
                <c:pt idx="978">
                  <c:v>4.0883000000000003E-2</c:v>
                </c:pt>
                <c:pt idx="979">
                  <c:v>4.0946999999999997E-2</c:v>
                </c:pt>
                <c:pt idx="980">
                  <c:v>4.0815999999999998E-2</c:v>
                </c:pt>
                <c:pt idx="981">
                  <c:v>4.1195000000000002E-2</c:v>
                </c:pt>
                <c:pt idx="982">
                  <c:v>4.1100999999999999E-2</c:v>
                </c:pt>
                <c:pt idx="983">
                  <c:v>4.1091000000000003E-2</c:v>
                </c:pt>
                <c:pt idx="984">
                  <c:v>4.1300000000000003E-2</c:v>
                </c:pt>
                <c:pt idx="985">
                  <c:v>4.1431000000000003E-2</c:v>
                </c:pt>
                <c:pt idx="986">
                  <c:v>4.1466999999999997E-2</c:v>
                </c:pt>
                <c:pt idx="987">
                  <c:v>4.1292000000000002E-2</c:v>
                </c:pt>
                <c:pt idx="988">
                  <c:v>4.1340000000000002E-2</c:v>
                </c:pt>
                <c:pt idx="989">
                  <c:v>4.1445999999999997E-2</c:v>
                </c:pt>
                <c:pt idx="990">
                  <c:v>4.1403000000000002E-2</c:v>
                </c:pt>
                <c:pt idx="991">
                  <c:v>4.1489999999999999E-2</c:v>
                </c:pt>
                <c:pt idx="992">
                  <c:v>4.1667999999999997E-2</c:v>
                </c:pt>
                <c:pt idx="993">
                  <c:v>4.1729000000000002E-2</c:v>
                </c:pt>
                <c:pt idx="994">
                  <c:v>4.1762000000000001E-2</c:v>
                </c:pt>
                <c:pt idx="995">
                  <c:v>4.1567E-2</c:v>
                </c:pt>
                <c:pt idx="996">
                  <c:v>4.1653999999999997E-2</c:v>
                </c:pt>
                <c:pt idx="997">
                  <c:v>4.1549999999999997E-2</c:v>
                </c:pt>
                <c:pt idx="998">
                  <c:v>4.1626000000000003E-2</c:v>
                </c:pt>
                <c:pt idx="999">
                  <c:v>4.1675999999999998E-2</c:v>
                </c:pt>
                <c:pt idx="1000">
                  <c:v>4.1475999999999999E-2</c:v>
                </c:pt>
                <c:pt idx="1001">
                  <c:v>4.1826000000000002E-2</c:v>
                </c:pt>
                <c:pt idx="1002">
                  <c:v>4.1952999999999997E-2</c:v>
                </c:pt>
                <c:pt idx="1003">
                  <c:v>4.1894000000000001E-2</c:v>
                </c:pt>
                <c:pt idx="1004">
                  <c:v>4.1756000000000001E-2</c:v>
                </c:pt>
                <c:pt idx="1005">
                  <c:v>4.1935E-2</c:v>
                </c:pt>
                <c:pt idx="1006">
                  <c:v>4.1706E-2</c:v>
                </c:pt>
                <c:pt idx="1007">
                  <c:v>4.1821999999999998E-2</c:v>
                </c:pt>
                <c:pt idx="1008">
                  <c:v>4.2022999999999998E-2</c:v>
                </c:pt>
                <c:pt idx="1009">
                  <c:v>4.2079999999999999E-2</c:v>
                </c:pt>
                <c:pt idx="1010">
                  <c:v>4.206E-2</c:v>
                </c:pt>
                <c:pt idx="1011">
                  <c:v>4.2047000000000001E-2</c:v>
                </c:pt>
                <c:pt idx="1012">
                  <c:v>4.1959000000000003E-2</c:v>
                </c:pt>
                <c:pt idx="1013">
                  <c:v>4.2171E-2</c:v>
                </c:pt>
                <c:pt idx="1014">
                  <c:v>4.2293999999999998E-2</c:v>
                </c:pt>
                <c:pt idx="1015">
                  <c:v>4.2209000000000003E-2</c:v>
                </c:pt>
                <c:pt idx="1016">
                  <c:v>4.2231999999999999E-2</c:v>
                </c:pt>
                <c:pt idx="1017">
                  <c:v>4.2415000000000001E-2</c:v>
                </c:pt>
                <c:pt idx="1018">
                  <c:v>4.2602000000000001E-2</c:v>
                </c:pt>
                <c:pt idx="1019">
                  <c:v>4.2726E-2</c:v>
                </c:pt>
                <c:pt idx="1020">
                  <c:v>4.2500999999999997E-2</c:v>
                </c:pt>
                <c:pt idx="1021">
                  <c:v>4.2391999999999999E-2</c:v>
                </c:pt>
                <c:pt idx="1022">
                  <c:v>4.2366000000000001E-2</c:v>
                </c:pt>
                <c:pt idx="1023">
                  <c:v>4.2612999999999998E-2</c:v>
                </c:pt>
                <c:pt idx="1024">
                  <c:v>4.2791999999999997E-2</c:v>
                </c:pt>
                <c:pt idx="1025">
                  <c:v>4.2849999999999999E-2</c:v>
                </c:pt>
                <c:pt idx="1026">
                  <c:v>4.2717999999999999E-2</c:v>
                </c:pt>
                <c:pt idx="1027">
                  <c:v>4.2688999999999998E-2</c:v>
                </c:pt>
                <c:pt idx="1028">
                  <c:v>4.2853000000000002E-2</c:v>
                </c:pt>
                <c:pt idx="1029">
                  <c:v>4.3020000000000003E-2</c:v>
                </c:pt>
                <c:pt idx="1030">
                  <c:v>4.3032000000000001E-2</c:v>
                </c:pt>
                <c:pt idx="1031">
                  <c:v>4.2852000000000001E-2</c:v>
                </c:pt>
                <c:pt idx="1032">
                  <c:v>4.3139999999999998E-2</c:v>
                </c:pt>
                <c:pt idx="1033">
                  <c:v>4.3099999999999999E-2</c:v>
                </c:pt>
                <c:pt idx="1034">
                  <c:v>4.3203999999999999E-2</c:v>
                </c:pt>
                <c:pt idx="1035">
                  <c:v>4.3189999999999999E-2</c:v>
                </c:pt>
                <c:pt idx="1036">
                  <c:v>4.3075000000000002E-2</c:v>
                </c:pt>
                <c:pt idx="1037">
                  <c:v>4.317E-2</c:v>
                </c:pt>
                <c:pt idx="1038">
                  <c:v>4.3367999999999997E-2</c:v>
                </c:pt>
                <c:pt idx="1039">
                  <c:v>4.3447E-2</c:v>
                </c:pt>
                <c:pt idx="1040">
                  <c:v>4.3432999999999999E-2</c:v>
                </c:pt>
                <c:pt idx="1041">
                  <c:v>4.3344000000000001E-2</c:v>
                </c:pt>
                <c:pt idx="1042">
                  <c:v>4.333E-2</c:v>
                </c:pt>
                <c:pt idx="1043">
                  <c:v>4.3418999999999999E-2</c:v>
                </c:pt>
                <c:pt idx="1044">
                  <c:v>4.3715999999999998E-2</c:v>
                </c:pt>
                <c:pt idx="1045">
                  <c:v>4.3583999999999998E-2</c:v>
                </c:pt>
                <c:pt idx="1046">
                  <c:v>4.3666000000000003E-2</c:v>
                </c:pt>
                <c:pt idx="1047">
                  <c:v>4.3654999999999999E-2</c:v>
                </c:pt>
                <c:pt idx="1048">
                  <c:v>4.3733000000000001E-2</c:v>
                </c:pt>
                <c:pt idx="1049">
                  <c:v>4.3672000000000002E-2</c:v>
                </c:pt>
                <c:pt idx="1050">
                  <c:v>4.3889999999999998E-2</c:v>
                </c:pt>
                <c:pt idx="1051">
                  <c:v>4.3928000000000002E-2</c:v>
                </c:pt>
                <c:pt idx="1052">
                  <c:v>4.3718E-2</c:v>
                </c:pt>
                <c:pt idx="1053">
                  <c:v>4.3924999999999999E-2</c:v>
                </c:pt>
                <c:pt idx="1054">
                  <c:v>4.4101000000000001E-2</c:v>
                </c:pt>
                <c:pt idx="1055">
                  <c:v>4.4131999999999998E-2</c:v>
                </c:pt>
                <c:pt idx="1056">
                  <c:v>4.4261000000000002E-2</c:v>
                </c:pt>
                <c:pt idx="1057">
                  <c:v>4.4264999999999999E-2</c:v>
                </c:pt>
                <c:pt idx="1058">
                  <c:v>4.4212000000000001E-2</c:v>
                </c:pt>
                <c:pt idx="1059">
                  <c:v>4.4151999999999997E-2</c:v>
                </c:pt>
                <c:pt idx="1060">
                  <c:v>4.4245E-2</c:v>
                </c:pt>
                <c:pt idx="1061">
                  <c:v>4.4285999999999999E-2</c:v>
                </c:pt>
                <c:pt idx="1062">
                  <c:v>4.4354999999999999E-2</c:v>
                </c:pt>
                <c:pt idx="1063">
                  <c:v>4.4641E-2</c:v>
                </c:pt>
                <c:pt idx="1064">
                  <c:v>4.4581000000000003E-2</c:v>
                </c:pt>
                <c:pt idx="1065">
                  <c:v>4.4514999999999999E-2</c:v>
                </c:pt>
                <c:pt idx="1066">
                  <c:v>4.4611999999999999E-2</c:v>
                </c:pt>
                <c:pt idx="1067">
                  <c:v>4.4872000000000002E-2</c:v>
                </c:pt>
                <c:pt idx="1068">
                  <c:v>4.4845999999999997E-2</c:v>
                </c:pt>
                <c:pt idx="1069">
                  <c:v>4.5196E-2</c:v>
                </c:pt>
                <c:pt idx="1070">
                  <c:v>4.4969000000000002E-2</c:v>
                </c:pt>
                <c:pt idx="1071">
                  <c:v>4.5040999999999998E-2</c:v>
                </c:pt>
                <c:pt idx="1072">
                  <c:v>4.5010000000000001E-2</c:v>
                </c:pt>
                <c:pt idx="1073">
                  <c:v>4.5256999999999999E-2</c:v>
                </c:pt>
                <c:pt idx="1074">
                  <c:v>4.5378000000000002E-2</c:v>
                </c:pt>
                <c:pt idx="1075">
                  <c:v>4.5540999999999998E-2</c:v>
                </c:pt>
                <c:pt idx="1076">
                  <c:v>4.5578E-2</c:v>
                </c:pt>
                <c:pt idx="1077">
                  <c:v>4.5594000000000003E-2</c:v>
                </c:pt>
                <c:pt idx="1078">
                  <c:v>4.5506999999999999E-2</c:v>
                </c:pt>
                <c:pt idx="1079">
                  <c:v>4.5638999999999999E-2</c:v>
                </c:pt>
                <c:pt idx="1080">
                  <c:v>4.5617999999999999E-2</c:v>
                </c:pt>
                <c:pt idx="1081">
                  <c:v>4.5650000000000003E-2</c:v>
                </c:pt>
                <c:pt idx="1082">
                  <c:v>4.5774000000000002E-2</c:v>
                </c:pt>
                <c:pt idx="1083">
                  <c:v>4.5927000000000003E-2</c:v>
                </c:pt>
                <c:pt idx="1084">
                  <c:v>4.6114000000000002E-2</c:v>
                </c:pt>
                <c:pt idx="1085">
                  <c:v>4.6059000000000003E-2</c:v>
                </c:pt>
                <c:pt idx="1086">
                  <c:v>4.6178999999999998E-2</c:v>
                </c:pt>
                <c:pt idx="1087">
                  <c:v>4.6351000000000003E-2</c:v>
                </c:pt>
                <c:pt idx="1088">
                  <c:v>4.6254999999999998E-2</c:v>
                </c:pt>
                <c:pt idx="1089">
                  <c:v>4.6331999999999998E-2</c:v>
                </c:pt>
                <c:pt idx="1090">
                  <c:v>4.6484999999999999E-2</c:v>
                </c:pt>
                <c:pt idx="1091">
                  <c:v>4.6522000000000001E-2</c:v>
                </c:pt>
                <c:pt idx="1092">
                  <c:v>4.6585000000000001E-2</c:v>
                </c:pt>
                <c:pt idx="1093">
                  <c:v>4.6790999999999999E-2</c:v>
                </c:pt>
                <c:pt idx="1094">
                  <c:v>4.6912000000000002E-2</c:v>
                </c:pt>
                <c:pt idx="1095">
                  <c:v>4.6829999999999997E-2</c:v>
                </c:pt>
                <c:pt idx="1096">
                  <c:v>4.6787000000000002E-2</c:v>
                </c:pt>
                <c:pt idx="1097">
                  <c:v>4.6983999999999998E-2</c:v>
                </c:pt>
                <c:pt idx="1098">
                  <c:v>4.7021E-2</c:v>
                </c:pt>
                <c:pt idx="1099">
                  <c:v>4.6961000000000003E-2</c:v>
                </c:pt>
                <c:pt idx="1100">
                  <c:v>4.7202000000000001E-2</c:v>
                </c:pt>
                <c:pt idx="1101">
                  <c:v>4.7175000000000002E-2</c:v>
                </c:pt>
                <c:pt idx="1102">
                  <c:v>4.7382000000000001E-2</c:v>
                </c:pt>
                <c:pt idx="1103">
                  <c:v>4.7500000000000001E-2</c:v>
                </c:pt>
                <c:pt idx="1104">
                  <c:v>4.7388E-2</c:v>
                </c:pt>
                <c:pt idx="1105">
                  <c:v>4.7645E-2</c:v>
                </c:pt>
                <c:pt idx="1106">
                  <c:v>4.7670999999999998E-2</c:v>
                </c:pt>
                <c:pt idx="1107">
                  <c:v>4.7654000000000002E-2</c:v>
                </c:pt>
                <c:pt idx="1108">
                  <c:v>4.7872999999999999E-2</c:v>
                </c:pt>
                <c:pt idx="1109">
                  <c:v>4.7849000000000003E-2</c:v>
                </c:pt>
                <c:pt idx="1110">
                  <c:v>4.7663999999999998E-2</c:v>
                </c:pt>
                <c:pt idx="1111">
                  <c:v>4.8002000000000003E-2</c:v>
                </c:pt>
                <c:pt idx="1112">
                  <c:v>4.7928999999999999E-2</c:v>
                </c:pt>
                <c:pt idx="1113">
                  <c:v>4.8030000000000003E-2</c:v>
                </c:pt>
                <c:pt idx="1114">
                  <c:v>4.8217000000000003E-2</c:v>
                </c:pt>
                <c:pt idx="1115">
                  <c:v>4.8142999999999998E-2</c:v>
                </c:pt>
                <c:pt idx="1116">
                  <c:v>4.7981999999999997E-2</c:v>
                </c:pt>
                <c:pt idx="1117">
                  <c:v>4.8136999999999999E-2</c:v>
                </c:pt>
                <c:pt idx="1118">
                  <c:v>4.8267999999999998E-2</c:v>
                </c:pt>
                <c:pt idx="1119">
                  <c:v>4.8334000000000002E-2</c:v>
                </c:pt>
                <c:pt idx="1120">
                  <c:v>4.8623E-2</c:v>
                </c:pt>
                <c:pt idx="1121">
                  <c:v>4.8654999999999997E-2</c:v>
                </c:pt>
                <c:pt idx="1122">
                  <c:v>4.8490999999999999E-2</c:v>
                </c:pt>
                <c:pt idx="1123">
                  <c:v>4.8608999999999999E-2</c:v>
                </c:pt>
                <c:pt idx="1124">
                  <c:v>4.8605000000000002E-2</c:v>
                </c:pt>
                <c:pt idx="1125">
                  <c:v>4.8517999999999999E-2</c:v>
                </c:pt>
                <c:pt idx="1126">
                  <c:v>4.8777000000000001E-2</c:v>
                </c:pt>
                <c:pt idx="1127">
                  <c:v>4.8818E-2</c:v>
                </c:pt>
                <c:pt idx="1128">
                  <c:v>4.8628999999999999E-2</c:v>
                </c:pt>
                <c:pt idx="1129">
                  <c:v>4.8776E-2</c:v>
                </c:pt>
                <c:pt idx="1130">
                  <c:v>4.8582E-2</c:v>
                </c:pt>
                <c:pt idx="1131">
                  <c:v>4.8774999999999999E-2</c:v>
                </c:pt>
                <c:pt idx="1132">
                  <c:v>4.8932000000000003E-2</c:v>
                </c:pt>
                <c:pt idx="1133">
                  <c:v>4.8896000000000002E-2</c:v>
                </c:pt>
                <c:pt idx="1134">
                  <c:v>4.8855999999999997E-2</c:v>
                </c:pt>
                <c:pt idx="1135">
                  <c:v>4.8916000000000001E-2</c:v>
                </c:pt>
                <c:pt idx="1136">
                  <c:v>4.8941999999999999E-2</c:v>
                </c:pt>
                <c:pt idx="1137">
                  <c:v>4.8845E-2</c:v>
                </c:pt>
                <c:pt idx="1138">
                  <c:v>4.9012E-2</c:v>
                </c:pt>
                <c:pt idx="1139">
                  <c:v>4.9140000000000003E-2</c:v>
                </c:pt>
                <c:pt idx="1140">
                  <c:v>4.9093999999999999E-2</c:v>
                </c:pt>
                <c:pt idx="1141">
                  <c:v>4.9102E-2</c:v>
                </c:pt>
                <c:pt idx="1142">
                  <c:v>4.9125000000000002E-2</c:v>
                </c:pt>
                <c:pt idx="1143">
                  <c:v>4.9175000000000003E-2</c:v>
                </c:pt>
                <c:pt idx="1144">
                  <c:v>4.8996999999999999E-2</c:v>
                </c:pt>
                <c:pt idx="1145">
                  <c:v>4.9328999999999998E-2</c:v>
                </c:pt>
                <c:pt idx="1146">
                  <c:v>4.9244999999999997E-2</c:v>
                </c:pt>
                <c:pt idx="1147">
                  <c:v>4.9404999999999998E-2</c:v>
                </c:pt>
                <c:pt idx="1148">
                  <c:v>4.9376000000000003E-2</c:v>
                </c:pt>
                <c:pt idx="1149">
                  <c:v>4.9356999999999998E-2</c:v>
                </c:pt>
                <c:pt idx="1150">
                  <c:v>4.9409000000000002E-2</c:v>
                </c:pt>
                <c:pt idx="1151">
                  <c:v>4.9454999999999999E-2</c:v>
                </c:pt>
                <c:pt idx="1152">
                  <c:v>4.9716999999999997E-2</c:v>
                </c:pt>
                <c:pt idx="1153">
                  <c:v>4.9803E-2</c:v>
                </c:pt>
                <c:pt idx="1154">
                  <c:v>4.9555000000000002E-2</c:v>
                </c:pt>
                <c:pt idx="1155">
                  <c:v>4.9778999999999997E-2</c:v>
                </c:pt>
                <c:pt idx="1156">
                  <c:v>4.972E-2</c:v>
                </c:pt>
                <c:pt idx="1157">
                  <c:v>4.9542000000000003E-2</c:v>
                </c:pt>
                <c:pt idx="1158">
                  <c:v>5.0026000000000001E-2</c:v>
                </c:pt>
                <c:pt idx="1159">
                  <c:v>5.0237999999999998E-2</c:v>
                </c:pt>
                <c:pt idx="1160">
                  <c:v>5.0014999999999997E-2</c:v>
                </c:pt>
                <c:pt idx="1161">
                  <c:v>5.0088000000000001E-2</c:v>
                </c:pt>
                <c:pt idx="1162">
                  <c:v>5.0305000000000002E-2</c:v>
                </c:pt>
                <c:pt idx="1163">
                  <c:v>5.0035000000000003E-2</c:v>
                </c:pt>
                <c:pt idx="1164">
                  <c:v>5.0342999999999999E-2</c:v>
                </c:pt>
                <c:pt idx="1165">
                  <c:v>5.0215000000000003E-2</c:v>
                </c:pt>
                <c:pt idx="1166">
                  <c:v>5.0451000000000003E-2</c:v>
                </c:pt>
                <c:pt idx="1167">
                  <c:v>5.0491000000000001E-2</c:v>
                </c:pt>
                <c:pt idx="1168">
                  <c:v>5.0727000000000001E-2</c:v>
                </c:pt>
                <c:pt idx="1169">
                  <c:v>5.0610000000000002E-2</c:v>
                </c:pt>
                <c:pt idx="1170">
                  <c:v>5.0694999999999997E-2</c:v>
                </c:pt>
                <c:pt idx="1171">
                  <c:v>5.0716999999999998E-2</c:v>
                </c:pt>
                <c:pt idx="1172">
                  <c:v>5.0807999999999999E-2</c:v>
                </c:pt>
                <c:pt idx="1173">
                  <c:v>5.1048000000000003E-2</c:v>
                </c:pt>
                <c:pt idx="1174">
                  <c:v>5.1222999999999998E-2</c:v>
                </c:pt>
                <c:pt idx="1175">
                  <c:v>5.1353000000000003E-2</c:v>
                </c:pt>
                <c:pt idx="1176">
                  <c:v>5.1313999999999999E-2</c:v>
                </c:pt>
                <c:pt idx="1177">
                  <c:v>5.1513000000000003E-2</c:v>
                </c:pt>
                <c:pt idx="1178">
                  <c:v>5.1517E-2</c:v>
                </c:pt>
                <c:pt idx="1179">
                  <c:v>5.1769999999999997E-2</c:v>
                </c:pt>
                <c:pt idx="1180">
                  <c:v>5.1889999999999999E-2</c:v>
                </c:pt>
                <c:pt idx="1181">
                  <c:v>5.1962000000000001E-2</c:v>
                </c:pt>
                <c:pt idx="1182">
                  <c:v>5.2082000000000003E-2</c:v>
                </c:pt>
                <c:pt idx="1183">
                  <c:v>5.2113E-2</c:v>
                </c:pt>
                <c:pt idx="1184">
                  <c:v>5.2204E-2</c:v>
                </c:pt>
                <c:pt idx="1185">
                  <c:v>5.2553999999999997E-2</c:v>
                </c:pt>
                <c:pt idx="1186">
                  <c:v>5.2574999999999997E-2</c:v>
                </c:pt>
                <c:pt idx="1187">
                  <c:v>5.2401999999999997E-2</c:v>
                </c:pt>
                <c:pt idx="1188">
                  <c:v>5.2734999999999997E-2</c:v>
                </c:pt>
                <c:pt idx="1189">
                  <c:v>5.2689E-2</c:v>
                </c:pt>
                <c:pt idx="1190">
                  <c:v>5.3073000000000002E-2</c:v>
                </c:pt>
                <c:pt idx="1191">
                  <c:v>5.3193999999999998E-2</c:v>
                </c:pt>
                <c:pt idx="1192">
                  <c:v>5.2978999999999998E-2</c:v>
                </c:pt>
                <c:pt idx="1193">
                  <c:v>5.3016000000000001E-2</c:v>
                </c:pt>
                <c:pt idx="1194">
                  <c:v>5.3291999999999999E-2</c:v>
                </c:pt>
                <c:pt idx="1195">
                  <c:v>5.3532999999999997E-2</c:v>
                </c:pt>
                <c:pt idx="1196">
                  <c:v>5.3713999999999998E-2</c:v>
                </c:pt>
                <c:pt idx="1197">
                  <c:v>5.3815000000000002E-2</c:v>
                </c:pt>
                <c:pt idx="1198">
                  <c:v>5.3745000000000001E-2</c:v>
                </c:pt>
                <c:pt idx="1199">
                  <c:v>5.3880999999999998E-2</c:v>
                </c:pt>
                <c:pt idx="1200">
                  <c:v>5.3860999999999999E-2</c:v>
                </c:pt>
                <c:pt idx="1201">
                  <c:v>5.4077E-2</c:v>
                </c:pt>
                <c:pt idx="1202">
                  <c:v>5.4082999999999999E-2</c:v>
                </c:pt>
                <c:pt idx="1203">
                  <c:v>5.4205000000000003E-2</c:v>
                </c:pt>
                <c:pt idx="1204">
                  <c:v>5.4323000000000003E-2</c:v>
                </c:pt>
                <c:pt idx="1205">
                  <c:v>5.4424E-2</c:v>
                </c:pt>
                <c:pt idx="1206">
                  <c:v>5.4620000000000002E-2</c:v>
                </c:pt>
                <c:pt idx="1207">
                  <c:v>5.4768999999999998E-2</c:v>
                </c:pt>
                <c:pt idx="1208">
                  <c:v>5.4717000000000002E-2</c:v>
                </c:pt>
                <c:pt idx="1209">
                  <c:v>5.4829000000000003E-2</c:v>
                </c:pt>
                <c:pt idx="1210">
                  <c:v>5.4970999999999999E-2</c:v>
                </c:pt>
                <c:pt idx="1211">
                  <c:v>5.5141000000000003E-2</c:v>
                </c:pt>
                <c:pt idx="1212">
                  <c:v>5.5291E-2</c:v>
                </c:pt>
                <c:pt idx="1213">
                  <c:v>5.5442999999999999E-2</c:v>
                </c:pt>
                <c:pt idx="1214">
                  <c:v>5.5399999999999998E-2</c:v>
                </c:pt>
                <c:pt idx="1215">
                  <c:v>5.5273000000000003E-2</c:v>
                </c:pt>
                <c:pt idx="1216">
                  <c:v>5.5579000000000003E-2</c:v>
                </c:pt>
                <c:pt idx="1217">
                  <c:v>5.5524999999999998E-2</c:v>
                </c:pt>
                <c:pt idx="1218">
                  <c:v>5.5571000000000002E-2</c:v>
                </c:pt>
                <c:pt idx="1219">
                  <c:v>5.5701000000000001E-2</c:v>
                </c:pt>
                <c:pt idx="1220">
                  <c:v>5.5911000000000002E-2</c:v>
                </c:pt>
                <c:pt idx="1221">
                  <c:v>5.5927999999999999E-2</c:v>
                </c:pt>
                <c:pt idx="1222">
                  <c:v>5.5916E-2</c:v>
                </c:pt>
                <c:pt idx="1223">
                  <c:v>5.6076000000000001E-2</c:v>
                </c:pt>
                <c:pt idx="1224">
                  <c:v>5.6399999999999999E-2</c:v>
                </c:pt>
                <c:pt idx="1225">
                  <c:v>5.6389000000000002E-2</c:v>
                </c:pt>
                <c:pt idx="1226">
                  <c:v>5.6487999999999997E-2</c:v>
                </c:pt>
                <c:pt idx="1227">
                  <c:v>5.6536000000000003E-2</c:v>
                </c:pt>
                <c:pt idx="1228">
                  <c:v>5.6460999999999997E-2</c:v>
                </c:pt>
                <c:pt idx="1229">
                  <c:v>5.6628999999999999E-2</c:v>
                </c:pt>
                <c:pt idx="1230">
                  <c:v>5.6669999999999998E-2</c:v>
                </c:pt>
                <c:pt idx="1231">
                  <c:v>5.6758999999999997E-2</c:v>
                </c:pt>
                <c:pt idx="1232">
                  <c:v>5.6834000000000003E-2</c:v>
                </c:pt>
                <c:pt idx="1233">
                  <c:v>5.7114999999999999E-2</c:v>
                </c:pt>
                <c:pt idx="1234">
                  <c:v>5.7154999999999997E-2</c:v>
                </c:pt>
                <c:pt idx="1235">
                  <c:v>5.7259999999999998E-2</c:v>
                </c:pt>
                <c:pt idx="1236">
                  <c:v>5.7208000000000002E-2</c:v>
                </c:pt>
                <c:pt idx="1237">
                  <c:v>5.7230000000000003E-2</c:v>
                </c:pt>
                <c:pt idx="1238">
                  <c:v>5.74E-2</c:v>
                </c:pt>
                <c:pt idx="1239">
                  <c:v>5.7246999999999999E-2</c:v>
                </c:pt>
                <c:pt idx="1240">
                  <c:v>5.7660999999999997E-2</c:v>
                </c:pt>
                <c:pt idx="1241">
                  <c:v>5.7700000000000001E-2</c:v>
                </c:pt>
                <c:pt idx="1242">
                  <c:v>5.7728000000000002E-2</c:v>
                </c:pt>
                <c:pt idx="1243">
                  <c:v>5.7775E-2</c:v>
                </c:pt>
                <c:pt idx="1244">
                  <c:v>5.7764000000000003E-2</c:v>
                </c:pt>
                <c:pt idx="1245">
                  <c:v>5.7870999999999999E-2</c:v>
                </c:pt>
                <c:pt idx="1246">
                  <c:v>5.7965999999999997E-2</c:v>
                </c:pt>
                <c:pt idx="1247">
                  <c:v>5.8069000000000003E-2</c:v>
                </c:pt>
                <c:pt idx="1248">
                  <c:v>5.7978000000000002E-2</c:v>
                </c:pt>
                <c:pt idx="1249">
                  <c:v>5.8331000000000001E-2</c:v>
                </c:pt>
                <c:pt idx="1250">
                  <c:v>5.8365E-2</c:v>
                </c:pt>
                <c:pt idx="1251">
                  <c:v>5.8293999999999999E-2</c:v>
                </c:pt>
                <c:pt idx="1252">
                  <c:v>5.8487999999999998E-2</c:v>
                </c:pt>
                <c:pt idx="1253">
                  <c:v>5.8414000000000001E-2</c:v>
                </c:pt>
                <c:pt idx="1254">
                  <c:v>5.8768000000000001E-2</c:v>
                </c:pt>
                <c:pt idx="1255">
                  <c:v>5.8609000000000001E-2</c:v>
                </c:pt>
                <c:pt idx="1256">
                  <c:v>5.8925999999999999E-2</c:v>
                </c:pt>
                <c:pt idx="1257">
                  <c:v>5.8914000000000001E-2</c:v>
                </c:pt>
                <c:pt idx="1258">
                  <c:v>5.8741000000000002E-2</c:v>
                </c:pt>
                <c:pt idx="1259">
                  <c:v>5.8820999999999998E-2</c:v>
                </c:pt>
                <c:pt idx="1260">
                  <c:v>5.9117000000000003E-2</c:v>
                </c:pt>
                <c:pt idx="1261">
                  <c:v>5.9284999999999997E-2</c:v>
                </c:pt>
                <c:pt idx="1262">
                  <c:v>5.9285999999999998E-2</c:v>
                </c:pt>
                <c:pt idx="1263">
                  <c:v>5.9258999999999999E-2</c:v>
                </c:pt>
                <c:pt idx="1264">
                  <c:v>5.9293999999999999E-2</c:v>
                </c:pt>
                <c:pt idx="1265">
                  <c:v>5.9290000000000002E-2</c:v>
                </c:pt>
                <c:pt idx="1266">
                  <c:v>5.9320999999999999E-2</c:v>
                </c:pt>
                <c:pt idx="1267">
                  <c:v>5.9436999999999997E-2</c:v>
                </c:pt>
                <c:pt idx="1268">
                  <c:v>5.9539000000000002E-2</c:v>
                </c:pt>
                <c:pt idx="1269">
                  <c:v>5.9672999999999997E-2</c:v>
                </c:pt>
                <c:pt idx="1270">
                  <c:v>5.9715999999999998E-2</c:v>
                </c:pt>
                <c:pt idx="1271">
                  <c:v>5.9836E-2</c:v>
                </c:pt>
                <c:pt idx="1272">
                  <c:v>5.9991000000000003E-2</c:v>
                </c:pt>
                <c:pt idx="1273">
                  <c:v>5.9783999999999997E-2</c:v>
                </c:pt>
                <c:pt idx="1274">
                  <c:v>5.9915000000000003E-2</c:v>
                </c:pt>
                <c:pt idx="1275">
                  <c:v>6.0137999999999997E-2</c:v>
                </c:pt>
                <c:pt idx="1276">
                  <c:v>6.0122000000000002E-2</c:v>
                </c:pt>
                <c:pt idx="1277">
                  <c:v>6.0554999999999998E-2</c:v>
                </c:pt>
                <c:pt idx="1278">
                  <c:v>6.0518000000000002E-2</c:v>
                </c:pt>
                <c:pt idx="1279">
                  <c:v>6.0578E-2</c:v>
                </c:pt>
                <c:pt idx="1280">
                  <c:v>6.0601000000000002E-2</c:v>
                </c:pt>
                <c:pt idx="1281">
                  <c:v>6.0560000000000003E-2</c:v>
                </c:pt>
                <c:pt idx="1282">
                  <c:v>6.0739000000000001E-2</c:v>
                </c:pt>
                <c:pt idx="1283">
                  <c:v>6.0659999999999999E-2</c:v>
                </c:pt>
                <c:pt idx="1284">
                  <c:v>6.1037000000000001E-2</c:v>
                </c:pt>
                <c:pt idx="1285">
                  <c:v>6.1149000000000002E-2</c:v>
                </c:pt>
                <c:pt idx="1286">
                  <c:v>6.0958999999999999E-2</c:v>
                </c:pt>
                <c:pt idx="1287">
                  <c:v>6.1090999999999999E-2</c:v>
                </c:pt>
                <c:pt idx="1288">
                  <c:v>6.1311999999999998E-2</c:v>
                </c:pt>
                <c:pt idx="1289">
                  <c:v>6.1467000000000001E-2</c:v>
                </c:pt>
                <c:pt idx="1290">
                  <c:v>6.1634000000000001E-2</c:v>
                </c:pt>
                <c:pt idx="1291">
                  <c:v>6.1531000000000002E-2</c:v>
                </c:pt>
                <c:pt idx="1292">
                  <c:v>6.1914999999999998E-2</c:v>
                </c:pt>
                <c:pt idx="1293">
                  <c:v>6.1685999999999998E-2</c:v>
                </c:pt>
                <c:pt idx="1294">
                  <c:v>6.1605E-2</c:v>
                </c:pt>
                <c:pt idx="1295">
                  <c:v>6.1594000000000003E-2</c:v>
                </c:pt>
                <c:pt idx="1296">
                  <c:v>6.1899999999999997E-2</c:v>
                </c:pt>
                <c:pt idx="1297">
                  <c:v>6.2191999999999997E-2</c:v>
                </c:pt>
                <c:pt idx="1298">
                  <c:v>6.2238000000000002E-2</c:v>
                </c:pt>
                <c:pt idx="1299">
                  <c:v>6.2184000000000003E-2</c:v>
                </c:pt>
                <c:pt idx="1300">
                  <c:v>6.2330999999999998E-2</c:v>
                </c:pt>
                <c:pt idx="1301">
                  <c:v>6.2529000000000001E-2</c:v>
                </c:pt>
                <c:pt idx="1302">
                  <c:v>6.2451E-2</c:v>
                </c:pt>
                <c:pt idx="1303">
                  <c:v>6.2599000000000002E-2</c:v>
                </c:pt>
                <c:pt idx="1304">
                  <c:v>6.2730999999999995E-2</c:v>
                </c:pt>
                <c:pt idx="1305">
                  <c:v>6.2662999999999996E-2</c:v>
                </c:pt>
                <c:pt idx="1306">
                  <c:v>6.2983999999999998E-2</c:v>
                </c:pt>
                <c:pt idx="1307">
                  <c:v>6.3120999999999997E-2</c:v>
                </c:pt>
                <c:pt idx="1308">
                  <c:v>6.3177999999999998E-2</c:v>
                </c:pt>
                <c:pt idx="1309">
                  <c:v>6.3310000000000005E-2</c:v>
                </c:pt>
                <c:pt idx="1310">
                  <c:v>6.3409999999999994E-2</c:v>
                </c:pt>
                <c:pt idx="1311">
                  <c:v>6.3494999999999996E-2</c:v>
                </c:pt>
                <c:pt idx="1312">
                  <c:v>6.3421000000000005E-2</c:v>
                </c:pt>
                <c:pt idx="1313">
                  <c:v>6.3529000000000002E-2</c:v>
                </c:pt>
                <c:pt idx="1314">
                  <c:v>6.3643000000000005E-2</c:v>
                </c:pt>
                <c:pt idx="1315">
                  <c:v>6.3659999999999994E-2</c:v>
                </c:pt>
                <c:pt idx="1316">
                  <c:v>6.3666E-2</c:v>
                </c:pt>
                <c:pt idx="1317">
                  <c:v>6.3808000000000004E-2</c:v>
                </c:pt>
                <c:pt idx="1318">
                  <c:v>6.3967999999999997E-2</c:v>
                </c:pt>
                <c:pt idx="1319">
                  <c:v>6.4051999999999998E-2</c:v>
                </c:pt>
                <c:pt idx="1320">
                  <c:v>6.4141000000000004E-2</c:v>
                </c:pt>
                <c:pt idx="1321">
                  <c:v>6.4144000000000007E-2</c:v>
                </c:pt>
                <c:pt idx="1322">
                  <c:v>6.4482999999999999E-2</c:v>
                </c:pt>
                <c:pt idx="1323">
                  <c:v>6.4445000000000002E-2</c:v>
                </c:pt>
                <c:pt idx="1324">
                  <c:v>6.4380000000000007E-2</c:v>
                </c:pt>
                <c:pt idx="1325">
                  <c:v>6.4447000000000004E-2</c:v>
                </c:pt>
                <c:pt idx="1326">
                  <c:v>6.4671999999999993E-2</c:v>
                </c:pt>
                <c:pt idx="1327">
                  <c:v>6.4753000000000005E-2</c:v>
                </c:pt>
                <c:pt idx="1328">
                  <c:v>6.4939999999999998E-2</c:v>
                </c:pt>
                <c:pt idx="1329">
                  <c:v>6.5179000000000001E-2</c:v>
                </c:pt>
                <c:pt idx="1330">
                  <c:v>6.5280000000000005E-2</c:v>
                </c:pt>
                <c:pt idx="1331">
                  <c:v>6.5337000000000006E-2</c:v>
                </c:pt>
                <c:pt idx="1332">
                  <c:v>6.5440999999999999E-2</c:v>
                </c:pt>
                <c:pt idx="1333">
                  <c:v>6.5586000000000005E-2</c:v>
                </c:pt>
                <c:pt idx="1334">
                  <c:v>6.5533999999999995E-2</c:v>
                </c:pt>
                <c:pt idx="1335">
                  <c:v>6.5587999999999994E-2</c:v>
                </c:pt>
                <c:pt idx="1336">
                  <c:v>6.5861000000000003E-2</c:v>
                </c:pt>
                <c:pt idx="1337">
                  <c:v>6.5873000000000001E-2</c:v>
                </c:pt>
                <c:pt idx="1338">
                  <c:v>6.5951999999999997E-2</c:v>
                </c:pt>
                <c:pt idx="1339">
                  <c:v>6.6090999999999997E-2</c:v>
                </c:pt>
                <c:pt idx="1340">
                  <c:v>6.6050999999999999E-2</c:v>
                </c:pt>
                <c:pt idx="1341">
                  <c:v>6.6230999999999998E-2</c:v>
                </c:pt>
                <c:pt idx="1342">
                  <c:v>6.6362000000000004E-2</c:v>
                </c:pt>
                <c:pt idx="1343">
                  <c:v>6.6484000000000001E-2</c:v>
                </c:pt>
                <c:pt idx="1344">
                  <c:v>6.6779000000000005E-2</c:v>
                </c:pt>
                <c:pt idx="1345">
                  <c:v>6.6584000000000004E-2</c:v>
                </c:pt>
                <c:pt idx="1346">
                  <c:v>6.6775000000000001E-2</c:v>
                </c:pt>
                <c:pt idx="1347">
                  <c:v>6.7028000000000004E-2</c:v>
                </c:pt>
                <c:pt idx="1348">
                  <c:v>6.6921999999999995E-2</c:v>
                </c:pt>
                <c:pt idx="1349">
                  <c:v>6.6993999999999998E-2</c:v>
                </c:pt>
                <c:pt idx="1350">
                  <c:v>6.7157999999999995E-2</c:v>
                </c:pt>
                <c:pt idx="1351">
                  <c:v>6.7138000000000003E-2</c:v>
                </c:pt>
                <c:pt idx="1352">
                  <c:v>6.7292000000000005E-2</c:v>
                </c:pt>
                <c:pt idx="1353">
                  <c:v>6.7294999999999994E-2</c:v>
                </c:pt>
                <c:pt idx="1354">
                  <c:v>6.7558999999999994E-2</c:v>
                </c:pt>
                <c:pt idx="1355">
                  <c:v>6.7558999999999994E-2</c:v>
                </c:pt>
                <c:pt idx="1356">
                  <c:v>6.7572999999999994E-2</c:v>
                </c:pt>
                <c:pt idx="1357">
                  <c:v>6.7544000000000007E-2</c:v>
                </c:pt>
                <c:pt idx="1358">
                  <c:v>6.7799999999999999E-2</c:v>
                </c:pt>
                <c:pt idx="1359">
                  <c:v>6.7829E-2</c:v>
                </c:pt>
                <c:pt idx="1360">
                  <c:v>6.7813999999999999E-2</c:v>
                </c:pt>
                <c:pt idx="1361">
                  <c:v>6.8145999999999998E-2</c:v>
                </c:pt>
                <c:pt idx="1362">
                  <c:v>6.8042000000000005E-2</c:v>
                </c:pt>
                <c:pt idx="1363">
                  <c:v>6.8289000000000002E-2</c:v>
                </c:pt>
                <c:pt idx="1364">
                  <c:v>6.8499000000000004E-2</c:v>
                </c:pt>
                <c:pt idx="1365">
                  <c:v>6.8413000000000002E-2</c:v>
                </c:pt>
                <c:pt idx="1366">
                  <c:v>6.8301000000000001E-2</c:v>
                </c:pt>
                <c:pt idx="1367">
                  <c:v>6.8592E-2</c:v>
                </c:pt>
                <c:pt idx="1368">
                  <c:v>6.8708000000000005E-2</c:v>
                </c:pt>
                <c:pt idx="1369">
                  <c:v>6.8682000000000007E-2</c:v>
                </c:pt>
                <c:pt idx="1370">
                  <c:v>6.8826999999999999E-2</c:v>
                </c:pt>
                <c:pt idx="1371">
                  <c:v>6.8904000000000007E-2</c:v>
                </c:pt>
                <c:pt idx="1372">
                  <c:v>6.9074999999999998E-2</c:v>
                </c:pt>
                <c:pt idx="1373">
                  <c:v>6.9070000000000006E-2</c:v>
                </c:pt>
                <c:pt idx="1374">
                  <c:v>6.9177000000000002E-2</c:v>
                </c:pt>
                <c:pt idx="1375">
                  <c:v>6.9450999999999999E-2</c:v>
                </c:pt>
                <c:pt idx="1376">
                  <c:v>6.9328000000000001E-2</c:v>
                </c:pt>
                <c:pt idx="1377">
                  <c:v>6.9267999999999996E-2</c:v>
                </c:pt>
                <c:pt idx="1378">
                  <c:v>6.9667999999999994E-2</c:v>
                </c:pt>
                <c:pt idx="1379">
                  <c:v>6.9697999999999996E-2</c:v>
                </c:pt>
                <c:pt idx="1380">
                  <c:v>6.9689000000000001E-2</c:v>
                </c:pt>
                <c:pt idx="1381">
                  <c:v>6.9879999999999998E-2</c:v>
                </c:pt>
                <c:pt idx="1382">
                  <c:v>6.9718000000000002E-2</c:v>
                </c:pt>
                <c:pt idx="1383">
                  <c:v>6.9835999999999995E-2</c:v>
                </c:pt>
                <c:pt idx="1384">
                  <c:v>7.0108000000000004E-2</c:v>
                </c:pt>
                <c:pt idx="1385">
                  <c:v>7.0176000000000002E-2</c:v>
                </c:pt>
                <c:pt idx="1386">
                  <c:v>7.0111000000000007E-2</c:v>
                </c:pt>
                <c:pt idx="1387">
                  <c:v>7.0335999999999996E-2</c:v>
                </c:pt>
                <c:pt idx="1388">
                  <c:v>7.0345000000000005E-2</c:v>
                </c:pt>
                <c:pt idx="1389">
                  <c:v>7.0468000000000003E-2</c:v>
                </c:pt>
                <c:pt idx="1390">
                  <c:v>7.0341000000000001E-2</c:v>
                </c:pt>
                <c:pt idx="1391">
                  <c:v>7.0564000000000002E-2</c:v>
                </c:pt>
                <c:pt idx="1392">
                  <c:v>7.0558999999999997E-2</c:v>
                </c:pt>
                <c:pt idx="1393">
                  <c:v>7.0663000000000004E-2</c:v>
                </c:pt>
                <c:pt idx="1394">
                  <c:v>7.0833999999999994E-2</c:v>
                </c:pt>
                <c:pt idx="1395">
                  <c:v>7.0983000000000004E-2</c:v>
                </c:pt>
                <c:pt idx="1396">
                  <c:v>7.0994000000000002E-2</c:v>
                </c:pt>
                <c:pt idx="1397">
                  <c:v>7.1196999999999996E-2</c:v>
                </c:pt>
                <c:pt idx="1398">
                  <c:v>7.1277999999999994E-2</c:v>
                </c:pt>
                <c:pt idx="1399">
                  <c:v>7.1339E-2</c:v>
                </c:pt>
                <c:pt idx="1400">
                  <c:v>7.1433999999999997E-2</c:v>
                </c:pt>
                <c:pt idx="1401">
                  <c:v>7.1249999999999994E-2</c:v>
                </c:pt>
                <c:pt idx="1402">
                  <c:v>7.1322999999999998E-2</c:v>
                </c:pt>
                <c:pt idx="1403">
                  <c:v>7.1498999999999993E-2</c:v>
                </c:pt>
                <c:pt idx="1404">
                  <c:v>7.1889999999999996E-2</c:v>
                </c:pt>
                <c:pt idx="1405">
                  <c:v>7.1887000000000006E-2</c:v>
                </c:pt>
                <c:pt idx="1406">
                  <c:v>7.1835999999999997E-2</c:v>
                </c:pt>
                <c:pt idx="1407">
                  <c:v>7.1719000000000005E-2</c:v>
                </c:pt>
                <c:pt idx="1408">
                  <c:v>7.2000999999999996E-2</c:v>
                </c:pt>
                <c:pt idx="1409">
                  <c:v>7.2207999999999994E-2</c:v>
                </c:pt>
                <c:pt idx="1410">
                  <c:v>7.2414999999999993E-2</c:v>
                </c:pt>
                <c:pt idx="1411">
                  <c:v>7.2267999999999999E-2</c:v>
                </c:pt>
                <c:pt idx="1412">
                  <c:v>7.2409000000000001E-2</c:v>
                </c:pt>
                <c:pt idx="1413">
                  <c:v>7.2455000000000006E-2</c:v>
                </c:pt>
                <c:pt idx="1414">
                  <c:v>7.2437000000000001E-2</c:v>
                </c:pt>
                <c:pt idx="1415">
                  <c:v>7.2741E-2</c:v>
                </c:pt>
                <c:pt idx="1416">
                  <c:v>7.2678999999999994E-2</c:v>
                </c:pt>
                <c:pt idx="1417">
                  <c:v>7.2932999999999998E-2</c:v>
                </c:pt>
                <c:pt idx="1418">
                  <c:v>7.2797000000000001E-2</c:v>
                </c:pt>
                <c:pt idx="1419">
                  <c:v>7.2854000000000002E-2</c:v>
                </c:pt>
                <c:pt idx="1420">
                  <c:v>7.2975999999999999E-2</c:v>
                </c:pt>
                <c:pt idx="1421">
                  <c:v>7.3178000000000007E-2</c:v>
                </c:pt>
                <c:pt idx="1422">
                  <c:v>7.3157E-2</c:v>
                </c:pt>
                <c:pt idx="1423">
                  <c:v>7.3292999999999997E-2</c:v>
                </c:pt>
                <c:pt idx="1424">
                  <c:v>7.3442999999999994E-2</c:v>
                </c:pt>
                <c:pt idx="1425">
                  <c:v>7.3507000000000003E-2</c:v>
                </c:pt>
                <c:pt idx="1426">
                  <c:v>7.3458999999999997E-2</c:v>
                </c:pt>
                <c:pt idx="1427">
                  <c:v>7.3719000000000007E-2</c:v>
                </c:pt>
                <c:pt idx="1428">
                  <c:v>7.3760000000000006E-2</c:v>
                </c:pt>
                <c:pt idx="1429">
                  <c:v>7.3722999999999997E-2</c:v>
                </c:pt>
                <c:pt idx="1430">
                  <c:v>7.3981000000000005E-2</c:v>
                </c:pt>
                <c:pt idx="1431">
                  <c:v>7.4142E-2</c:v>
                </c:pt>
                <c:pt idx="1432">
                  <c:v>7.4258000000000005E-2</c:v>
                </c:pt>
                <c:pt idx="1433">
                  <c:v>7.4303999999999995E-2</c:v>
                </c:pt>
                <c:pt idx="1434">
                  <c:v>7.4612999999999999E-2</c:v>
                </c:pt>
                <c:pt idx="1435">
                  <c:v>7.4404999999999999E-2</c:v>
                </c:pt>
                <c:pt idx="1436">
                  <c:v>7.4732999999999994E-2</c:v>
                </c:pt>
                <c:pt idx="1437">
                  <c:v>7.4676999999999993E-2</c:v>
                </c:pt>
                <c:pt idx="1438">
                  <c:v>7.4898999999999993E-2</c:v>
                </c:pt>
                <c:pt idx="1439">
                  <c:v>7.5081999999999996E-2</c:v>
                </c:pt>
                <c:pt idx="1440">
                  <c:v>7.5079999999999994E-2</c:v>
                </c:pt>
                <c:pt idx="1441">
                  <c:v>7.5054999999999997E-2</c:v>
                </c:pt>
                <c:pt idx="1442">
                  <c:v>7.5040999999999997E-2</c:v>
                </c:pt>
                <c:pt idx="1443">
                  <c:v>7.5466000000000005E-2</c:v>
                </c:pt>
                <c:pt idx="1444">
                  <c:v>7.5510999999999995E-2</c:v>
                </c:pt>
                <c:pt idx="1445">
                  <c:v>7.5637999999999997E-2</c:v>
                </c:pt>
                <c:pt idx="1446">
                  <c:v>7.5703999999999994E-2</c:v>
                </c:pt>
                <c:pt idx="1447">
                  <c:v>7.5811000000000003E-2</c:v>
                </c:pt>
                <c:pt idx="1448">
                  <c:v>7.6119000000000006E-2</c:v>
                </c:pt>
                <c:pt idx="1449">
                  <c:v>7.6321E-2</c:v>
                </c:pt>
                <c:pt idx="1450">
                  <c:v>7.6229000000000005E-2</c:v>
                </c:pt>
                <c:pt idx="1451">
                  <c:v>7.6147999999999993E-2</c:v>
                </c:pt>
                <c:pt idx="1452">
                  <c:v>7.6286000000000007E-2</c:v>
                </c:pt>
                <c:pt idx="1453">
                  <c:v>7.6293E-2</c:v>
                </c:pt>
                <c:pt idx="1454">
                  <c:v>7.6725000000000002E-2</c:v>
                </c:pt>
                <c:pt idx="1455">
                  <c:v>7.6783000000000004E-2</c:v>
                </c:pt>
                <c:pt idx="1456">
                  <c:v>7.6989000000000002E-2</c:v>
                </c:pt>
                <c:pt idx="1457">
                  <c:v>7.6966999999999994E-2</c:v>
                </c:pt>
                <c:pt idx="1458">
                  <c:v>7.7231999999999995E-2</c:v>
                </c:pt>
                <c:pt idx="1459">
                  <c:v>7.7357999999999996E-2</c:v>
                </c:pt>
                <c:pt idx="1460">
                  <c:v>7.7337000000000003E-2</c:v>
                </c:pt>
                <c:pt idx="1461">
                  <c:v>7.7475000000000002E-2</c:v>
                </c:pt>
                <c:pt idx="1462">
                  <c:v>7.7556E-2</c:v>
                </c:pt>
                <c:pt idx="1463">
                  <c:v>7.7951999999999994E-2</c:v>
                </c:pt>
                <c:pt idx="1464">
                  <c:v>7.7960000000000002E-2</c:v>
                </c:pt>
                <c:pt idx="1465">
                  <c:v>7.7986E-2</c:v>
                </c:pt>
                <c:pt idx="1466">
                  <c:v>7.8007000000000007E-2</c:v>
                </c:pt>
                <c:pt idx="1467">
                  <c:v>7.7924999999999994E-2</c:v>
                </c:pt>
                <c:pt idx="1468">
                  <c:v>7.8176999999999996E-2</c:v>
                </c:pt>
                <c:pt idx="1469">
                  <c:v>7.8375E-2</c:v>
                </c:pt>
                <c:pt idx="1470">
                  <c:v>7.8507999999999994E-2</c:v>
                </c:pt>
                <c:pt idx="1471">
                  <c:v>7.8419000000000003E-2</c:v>
                </c:pt>
                <c:pt idx="1472">
                  <c:v>7.8594999999999998E-2</c:v>
                </c:pt>
                <c:pt idx="1473">
                  <c:v>7.8919000000000003E-2</c:v>
                </c:pt>
                <c:pt idx="1474">
                  <c:v>7.8950999999999993E-2</c:v>
                </c:pt>
                <c:pt idx="1475">
                  <c:v>7.9027E-2</c:v>
                </c:pt>
                <c:pt idx="1476">
                  <c:v>7.8999E-2</c:v>
                </c:pt>
                <c:pt idx="1477">
                  <c:v>7.9346E-2</c:v>
                </c:pt>
                <c:pt idx="1478">
                  <c:v>7.9469999999999999E-2</c:v>
                </c:pt>
                <c:pt idx="1479">
                  <c:v>7.9529000000000002E-2</c:v>
                </c:pt>
                <c:pt idx="1480">
                  <c:v>7.9594999999999999E-2</c:v>
                </c:pt>
                <c:pt idx="1481">
                  <c:v>7.9770999999999995E-2</c:v>
                </c:pt>
                <c:pt idx="1482">
                  <c:v>8.0008999999999997E-2</c:v>
                </c:pt>
                <c:pt idx="1483">
                  <c:v>8.0051999999999998E-2</c:v>
                </c:pt>
                <c:pt idx="1484">
                  <c:v>8.0212000000000006E-2</c:v>
                </c:pt>
                <c:pt idx="1485">
                  <c:v>8.0426999999999998E-2</c:v>
                </c:pt>
                <c:pt idx="1486">
                  <c:v>8.0288999999999999E-2</c:v>
                </c:pt>
                <c:pt idx="1487">
                  <c:v>8.0338999999999994E-2</c:v>
                </c:pt>
                <c:pt idx="1488">
                  <c:v>8.0547999999999995E-2</c:v>
                </c:pt>
                <c:pt idx="1489">
                  <c:v>8.0574000000000007E-2</c:v>
                </c:pt>
                <c:pt idx="1490">
                  <c:v>8.0670000000000006E-2</c:v>
                </c:pt>
                <c:pt idx="1491">
                  <c:v>8.1019999999999995E-2</c:v>
                </c:pt>
                <c:pt idx="1492">
                  <c:v>8.1007999999999997E-2</c:v>
                </c:pt>
                <c:pt idx="1493">
                  <c:v>8.1195000000000003E-2</c:v>
                </c:pt>
                <c:pt idx="1494">
                  <c:v>8.1322000000000005E-2</c:v>
                </c:pt>
                <c:pt idx="1495">
                  <c:v>8.1464999999999996E-2</c:v>
                </c:pt>
                <c:pt idx="1496">
                  <c:v>8.1553E-2</c:v>
                </c:pt>
                <c:pt idx="1497">
                  <c:v>8.1807000000000005E-2</c:v>
                </c:pt>
                <c:pt idx="1498">
                  <c:v>8.1705E-2</c:v>
                </c:pt>
                <c:pt idx="1499">
                  <c:v>8.2138000000000003E-2</c:v>
                </c:pt>
                <c:pt idx="1500">
                  <c:v>8.2042000000000004E-2</c:v>
                </c:pt>
                <c:pt idx="1501">
                  <c:v>8.2185999999999995E-2</c:v>
                </c:pt>
                <c:pt idx="1502">
                  <c:v>8.2090999999999997E-2</c:v>
                </c:pt>
                <c:pt idx="1503">
                  <c:v>8.2413E-2</c:v>
                </c:pt>
                <c:pt idx="1504">
                  <c:v>8.2419999999999993E-2</c:v>
                </c:pt>
                <c:pt idx="1505">
                  <c:v>8.2603999999999997E-2</c:v>
                </c:pt>
                <c:pt idx="1506">
                  <c:v>8.2817000000000002E-2</c:v>
                </c:pt>
                <c:pt idx="1507">
                  <c:v>8.2783999999999996E-2</c:v>
                </c:pt>
                <c:pt idx="1508">
                  <c:v>8.2880999999999996E-2</c:v>
                </c:pt>
                <c:pt idx="1509">
                  <c:v>8.3024000000000001E-2</c:v>
                </c:pt>
                <c:pt idx="1510">
                  <c:v>8.3096000000000003E-2</c:v>
                </c:pt>
                <c:pt idx="1511">
                  <c:v>8.3391999999999994E-2</c:v>
                </c:pt>
                <c:pt idx="1512">
                  <c:v>8.3776000000000003E-2</c:v>
                </c:pt>
                <c:pt idx="1513">
                  <c:v>8.3640000000000006E-2</c:v>
                </c:pt>
                <c:pt idx="1514">
                  <c:v>8.3861000000000005E-2</c:v>
                </c:pt>
                <c:pt idx="1515">
                  <c:v>8.3751000000000006E-2</c:v>
                </c:pt>
                <c:pt idx="1516">
                  <c:v>8.3954000000000001E-2</c:v>
                </c:pt>
                <c:pt idx="1517">
                  <c:v>8.4131999999999998E-2</c:v>
                </c:pt>
                <c:pt idx="1518">
                  <c:v>8.4125000000000005E-2</c:v>
                </c:pt>
                <c:pt idx="1519">
                  <c:v>8.4310999999999997E-2</c:v>
                </c:pt>
                <c:pt idx="1520">
                  <c:v>8.4457000000000004E-2</c:v>
                </c:pt>
                <c:pt idx="1521">
                  <c:v>8.4564E-2</c:v>
                </c:pt>
                <c:pt idx="1522">
                  <c:v>8.4836999999999996E-2</c:v>
                </c:pt>
                <c:pt idx="1523">
                  <c:v>8.4711999999999996E-2</c:v>
                </c:pt>
                <c:pt idx="1524">
                  <c:v>8.4901000000000004E-2</c:v>
                </c:pt>
                <c:pt idx="1525">
                  <c:v>8.4803000000000003E-2</c:v>
                </c:pt>
                <c:pt idx="1526">
                  <c:v>8.5073999999999997E-2</c:v>
                </c:pt>
                <c:pt idx="1527">
                  <c:v>8.5091E-2</c:v>
                </c:pt>
                <c:pt idx="1528">
                  <c:v>8.5175000000000001E-2</c:v>
                </c:pt>
                <c:pt idx="1529">
                  <c:v>8.5393999999999998E-2</c:v>
                </c:pt>
                <c:pt idx="1530">
                  <c:v>8.5605000000000001E-2</c:v>
                </c:pt>
                <c:pt idx="1531">
                  <c:v>8.5487999999999995E-2</c:v>
                </c:pt>
                <c:pt idx="1532">
                  <c:v>8.5597999999999994E-2</c:v>
                </c:pt>
                <c:pt idx="1533">
                  <c:v>8.5729E-2</c:v>
                </c:pt>
                <c:pt idx="1534">
                  <c:v>8.5869000000000001E-2</c:v>
                </c:pt>
                <c:pt idx="1535">
                  <c:v>8.6107000000000003E-2</c:v>
                </c:pt>
                <c:pt idx="1536">
                  <c:v>8.6074999999999999E-2</c:v>
                </c:pt>
                <c:pt idx="1537">
                  <c:v>8.6108000000000004E-2</c:v>
                </c:pt>
                <c:pt idx="1538">
                  <c:v>8.6305000000000007E-2</c:v>
                </c:pt>
                <c:pt idx="1539">
                  <c:v>8.6354E-2</c:v>
                </c:pt>
                <c:pt idx="1540">
                  <c:v>8.6610999999999994E-2</c:v>
                </c:pt>
                <c:pt idx="1541">
                  <c:v>8.6728E-2</c:v>
                </c:pt>
                <c:pt idx="1542">
                  <c:v>8.6831000000000005E-2</c:v>
                </c:pt>
                <c:pt idx="1543">
                  <c:v>8.6925000000000002E-2</c:v>
                </c:pt>
                <c:pt idx="1544">
                  <c:v>8.6874999999999994E-2</c:v>
                </c:pt>
                <c:pt idx="1545">
                  <c:v>8.6815000000000003E-2</c:v>
                </c:pt>
                <c:pt idx="1546">
                  <c:v>8.7095000000000006E-2</c:v>
                </c:pt>
                <c:pt idx="1547">
                  <c:v>8.7151999999999993E-2</c:v>
                </c:pt>
                <c:pt idx="1548">
                  <c:v>8.7398000000000003E-2</c:v>
                </c:pt>
                <c:pt idx="1549">
                  <c:v>8.7365999999999999E-2</c:v>
                </c:pt>
                <c:pt idx="1550">
                  <c:v>8.7428000000000006E-2</c:v>
                </c:pt>
                <c:pt idx="1551">
                  <c:v>8.7499999999999994E-2</c:v>
                </c:pt>
                <c:pt idx="1552">
                  <c:v>8.7736999999999996E-2</c:v>
                </c:pt>
                <c:pt idx="1553">
                  <c:v>8.7540999999999994E-2</c:v>
                </c:pt>
                <c:pt idx="1554">
                  <c:v>8.7801000000000004E-2</c:v>
                </c:pt>
                <c:pt idx="1555">
                  <c:v>8.7973999999999997E-2</c:v>
                </c:pt>
                <c:pt idx="1556">
                  <c:v>8.7876999999999997E-2</c:v>
                </c:pt>
                <c:pt idx="1557">
                  <c:v>8.8063000000000002E-2</c:v>
                </c:pt>
                <c:pt idx="1558">
                  <c:v>8.7968000000000005E-2</c:v>
                </c:pt>
                <c:pt idx="1559">
                  <c:v>8.8238999999999998E-2</c:v>
                </c:pt>
                <c:pt idx="1560">
                  <c:v>8.8372999999999993E-2</c:v>
                </c:pt>
                <c:pt idx="1561">
                  <c:v>8.8399000000000005E-2</c:v>
                </c:pt>
                <c:pt idx="1562">
                  <c:v>8.8555999999999996E-2</c:v>
                </c:pt>
                <c:pt idx="1563">
                  <c:v>8.8785000000000003E-2</c:v>
                </c:pt>
                <c:pt idx="1564">
                  <c:v>8.8955000000000006E-2</c:v>
                </c:pt>
                <c:pt idx="1565">
                  <c:v>8.8944999999999996E-2</c:v>
                </c:pt>
                <c:pt idx="1566">
                  <c:v>8.9247000000000007E-2</c:v>
                </c:pt>
                <c:pt idx="1567">
                  <c:v>8.9172000000000001E-2</c:v>
                </c:pt>
                <c:pt idx="1568">
                  <c:v>8.9217000000000005E-2</c:v>
                </c:pt>
                <c:pt idx="1569">
                  <c:v>8.9403999999999997E-2</c:v>
                </c:pt>
                <c:pt idx="1570">
                  <c:v>8.9473999999999998E-2</c:v>
                </c:pt>
                <c:pt idx="1571">
                  <c:v>8.9848999999999998E-2</c:v>
                </c:pt>
                <c:pt idx="1572">
                  <c:v>8.9866000000000001E-2</c:v>
                </c:pt>
                <c:pt idx="1573">
                  <c:v>8.9803999999999995E-2</c:v>
                </c:pt>
                <c:pt idx="1574">
                  <c:v>8.9800000000000005E-2</c:v>
                </c:pt>
                <c:pt idx="1575">
                  <c:v>8.9924000000000004E-2</c:v>
                </c:pt>
                <c:pt idx="1576">
                  <c:v>9.0260999999999994E-2</c:v>
                </c:pt>
                <c:pt idx="1577">
                  <c:v>9.0251999999999999E-2</c:v>
                </c:pt>
                <c:pt idx="1578">
                  <c:v>9.0313000000000004E-2</c:v>
                </c:pt>
                <c:pt idx="1579">
                  <c:v>9.0579999999999994E-2</c:v>
                </c:pt>
                <c:pt idx="1580">
                  <c:v>9.0678999999999996E-2</c:v>
                </c:pt>
                <c:pt idx="1581">
                  <c:v>9.0813000000000005E-2</c:v>
                </c:pt>
                <c:pt idx="1582">
                  <c:v>9.1073000000000001E-2</c:v>
                </c:pt>
                <c:pt idx="1583">
                  <c:v>9.1231999999999994E-2</c:v>
                </c:pt>
                <c:pt idx="1584">
                  <c:v>9.1059000000000001E-2</c:v>
                </c:pt>
                <c:pt idx="1585">
                  <c:v>9.1436000000000003E-2</c:v>
                </c:pt>
                <c:pt idx="1586">
                  <c:v>9.1505000000000003E-2</c:v>
                </c:pt>
                <c:pt idx="1587">
                  <c:v>9.1771000000000005E-2</c:v>
                </c:pt>
                <c:pt idx="1588">
                  <c:v>9.1623999999999997E-2</c:v>
                </c:pt>
                <c:pt idx="1589">
                  <c:v>9.1847999999999999E-2</c:v>
                </c:pt>
                <c:pt idx="1590">
                  <c:v>9.2033000000000004E-2</c:v>
                </c:pt>
                <c:pt idx="1591">
                  <c:v>9.1882000000000005E-2</c:v>
                </c:pt>
                <c:pt idx="1592">
                  <c:v>9.2039999999999997E-2</c:v>
                </c:pt>
                <c:pt idx="1593">
                  <c:v>9.2366000000000004E-2</c:v>
                </c:pt>
                <c:pt idx="1594">
                  <c:v>9.2413999999999996E-2</c:v>
                </c:pt>
                <c:pt idx="1595">
                  <c:v>9.2509999999999995E-2</c:v>
                </c:pt>
                <c:pt idx="1596">
                  <c:v>9.2660999999999993E-2</c:v>
                </c:pt>
                <c:pt idx="1597">
                  <c:v>9.2806E-2</c:v>
                </c:pt>
                <c:pt idx="1598">
                  <c:v>9.2672000000000004E-2</c:v>
                </c:pt>
                <c:pt idx="1599">
                  <c:v>9.2886999999999997E-2</c:v>
                </c:pt>
                <c:pt idx="1600">
                  <c:v>9.3079999999999996E-2</c:v>
                </c:pt>
                <c:pt idx="1601">
                  <c:v>9.325E-2</c:v>
                </c:pt>
                <c:pt idx="1602">
                  <c:v>9.3315999999999996E-2</c:v>
                </c:pt>
                <c:pt idx="1603">
                  <c:v>9.3243999999999994E-2</c:v>
                </c:pt>
                <c:pt idx="1604">
                  <c:v>9.3453999999999995E-2</c:v>
                </c:pt>
                <c:pt idx="1605">
                  <c:v>9.3589000000000006E-2</c:v>
                </c:pt>
                <c:pt idx="1606">
                  <c:v>9.3769000000000005E-2</c:v>
                </c:pt>
                <c:pt idx="1607">
                  <c:v>9.3801999999999996E-2</c:v>
                </c:pt>
                <c:pt idx="1608">
                  <c:v>9.4E-2</c:v>
                </c:pt>
                <c:pt idx="1609">
                  <c:v>9.4024999999999997E-2</c:v>
                </c:pt>
                <c:pt idx="1610">
                  <c:v>9.4188999999999995E-2</c:v>
                </c:pt>
                <c:pt idx="1611">
                  <c:v>9.4135999999999997E-2</c:v>
                </c:pt>
                <c:pt idx="1612">
                  <c:v>9.4344999999999998E-2</c:v>
                </c:pt>
                <c:pt idx="1613">
                  <c:v>9.4533000000000006E-2</c:v>
                </c:pt>
                <c:pt idx="1614">
                  <c:v>9.4765000000000002E-2</c:v>
                </c:pt>
                <c:pt idx="1615">
                  <c:v>9.4724000000000003E-2</c:v>
                </c:pt>
                <c:pt idx="1616">
                  <c:v>9.4718999999999998E-2</c:v>
                </c:pt>
                <c:pt idx="1617">
                  <c:v>9.4985E-2</c:v>
                </c:pt>
                <c:pt idx="1618">
                  <c:v>9.5129000000000005E-2</c:v>
                </c:pt>
                <c:pt idx="1619">
                  <c:v>9.5045000000000004E-2</c:v>
                </c:pt>
                <c:pt idx="1620">
                  <c:v>9.5233999999999999E-2</c:v>
                </c:pt>
                <c:pt idx="1621">
                  <c:v>9.5377000000000003E-2</c:v>
                </c:pt>
                <c:pt idx="1622">
                  <c:v>9.5446000000000003E-2</c:v>
                </c:pt>
                <c:pt idx="1623">
                  <c:v>9.5469999999999999E-2</c:v>
                </c:pt>
                <c:pt idx="1624">
                  <c:v>9.5604999999999996E-2</c:v>
                </c:pt>
                <c:pt idx="1625">
                  <c:v>9.5916000000000001E-2</c:v>
                </c:pt>
                <c:pt idx="1626">
                  <c:v>9.5890000000000003E-2</c:v>
                </c:pt>
                <c:pt idx="1627">
                  <c:v>9.5967999999999998E-2</c:v>
                </c:pt>
                <c:pt idx="1628">
                  <c:v>9.6194000000000002E-2</c:v>
                </c:pt>
                <c:pt idx="1629">
                  <c:v>9.6335000000000004E-2</c:v>
                </c:pt>
                <c:pt idx="1630">
                  <c:v>9.6271999999999996E-2</c:v>
                </c:pt>
                <c:pt idx="1631">
                  <c:v>9.6678E-2</c:v>
                </c:pt>
                <c:pt idx="1632">
                  <c:v>9.6686999999999995E-2</c:v>
                </c:pt>
                <c:pt idx="1633">
                  <c:v>9.6736000000000003E-2</c:v>
                </c:pt>
                <c:pt idx="1634">
                  <c:v>9.6674999999999997E-2</c:v>
                </c:pt>
                <c:pt idx="1635">
                  <c:v>9.6872E-2</c:v>
                </c:pt>
                <c:pt idx="1636">
                  <c:v>9.6955E-2</c:v>
                </c:pt>
                <c:pt idx="1637">
                  <c:v>9.7030000000000005E-2</c:v>
                </c:pt>
                <c:pt idx="1638">
                  <c:v>9.7348000000000004E-2</c:v>
                </c:pt>
                <c:pt idx="1639">
                  <c:v>9.7322000000000006E-2</c:v>
                </c:pt>
                <c:pt idx="1640">
                  <c:v>9.7527000000000003E-2</c:v>
                </c:pt>
                <c:pt idx="1641">
                  <c:v>9.7532999999999995E-2</c:v>
                </c:pt>
                <c:pt idx="1642">
                  <c:v>9.7663E-2</c:v>
                </c:pt>
                <c:pt idx="1643">
                  <c:v>9.7478999999999996E-2</c:v>
                </c:pt>
                <c:pt idx="1644">
                  <c:v>9.7671999999999995E-2</c:v>
                </c:pt>
                <c:pt idx="1645">
                  <c:v>9.7802E-2</c:v>
                </c:pt>
                <c:pt idx="1646">
                  <c:v>9.7806000000000004E-2</c:v>
                </c:pt>
                <c:pt idx="1647">
                  <c:v>9.7840999999999997E-2</c:v>
                </c:pt>
                <c:pt idx="1648">
                  <c:v>9.7945000000000004E-2</c:v>
                </c:pt>
                <c:pt idx="1649">
                  <c:v>9.8075999999999997E-2</c:v>
                </c:pt>
                <c:pt idx="1650">
                  <c:v>9.7966999999999999E-2</c:v>
                </c:pt>
                <c:pt idx="1651">
                  <c:v>9.8061999999999996E-2</c:v>
                </c:pt>
                <c:pt idx="1652">
                  <c:v>9.8234000000000002E-2</c:v>
                </c:pt>
                <c:pt idx="1653">
                  <c:v>9.8319000000000004E-2</c:v>
                </c:pt>
                <c:pt idx="1654">
                  <c:v>9.8347000000000004E-2</c:v>
                </c:pt>
                <c:pt idx="1655">
                  <c:v>9.8527000000000003E-2</c:v>
                </c:pt>
                <c:pt idx="1656">
                  <c:v>9.8590999999999998E-2</c:v>
                </c:pt>
                <c:pt idx="1657">
                  <c:v>9.8552000000000001E-2</c:v>
                </c:pt>
                <c:pt idx="1658">
                  <c:v>9.8530999999999994E-2</c:v>
                </c:pt>
                <c:pt idx="1659">
                  <c:v>9.8710000000000006E-2</c:v>
                </c:pt>
                <c:pt idx="1660">
                  <c:v>9.8792000000000005E-2</c:v>
                </c:pt>
                <c:pt idx="1661">
                  <c:v>9.8905999999999994E-2</c:v>
                </c:pt>
                <c:pt idx="1662">
                  <c:v>9.8932000000000006E-2</c:v>
                </c:pt>
                <c:pt idx="1663">
                  <c:v>9.9009E-2</c:v>
                </c:pt>
                <c:pt idx="1664">
                  <c:v>9.9023E-2</c:v>
                </c:pt>
                <c:pt idx="1665">
                  <c:v>9.9046999999999996E-2</c:v>
                </c:pt>
                <c:pt idx="1666">
                  <c:v>9.9096000000000004E-2</c:v>
                </c:pt>
                <c:pt idx="1667">
                  <c:v>9.9058999999999994E-2</c:v>
                </c:pt>
                <c:pt idx="1668">
                  <c:v>9.9210999999999994E-2</c:v>
                </c:pt>
                <c:pt idx="1669">
                  <c:v>9.9132999999999999E-2</c:v>
                </c:pt>
                <c:pt idx="1670">
                  <c:v>9.9168000000000006E-2</c:v>
                </c:pt>
                <c:pt idx="1671">
                  <c:v>9.9350999999999995E-2</c:v>
                </c:pt>
                <c:pt idx="1672">
                  <c:v>9.9210000000000007E-2</c:v>
                </c:pt>
                <c:pt idx="1673">
                  <c:v>9.9047999999999997E-2</c:v>
                </c:pt>
                <c:pt idx="1674">
                  <c:v>9.9389000000000005E-2</c:v>
                </c:pt>
                <c:pt idx="1675">
                  <c:v>9.9593000000000001E-2</c:v>
                </c:pt>
                <c:pt idx="1676">
                  <c:v>9.9541000000000004E-2</c:v>
                </c:pt>
                <c:pt idx="1677">
                  <c:v>9.9537E-2</c:v>
                </c:pt>
                <c:pt idx="1678">
                  <c:v>9.9506999999999998E-2</c:v>
                </c:pt>
                <c:pt idx="1679">
                  <c:v>9.9681000000000006E-2</c:v>
                </c:pt>
                <c:pt idx="1680">
                  <c:v>9.9568000000000004E-2</c:v>
                </c:pt>
                <c:pt idx="1681">
                  <c:v>9.9405999999999994E-2</c:v>
                </c:pt>
                <c:pt idx="1682">
                  <c:v>9.9520999999999998E-2</c:v>
                </c:pt>
                <c:pt idx="1683">
                  <c:v>9.9545999999999996E-2</c:v>
                </c:pt>
                <c:pt idx="1684">
                  <c:v>9.9682999999999994E-2</c:v>
                </c:pt>
                <c:pt idx="1685">
                  <c:v>9.9704000000000001E-2</c:v>
                </c:pt>
                <c:pt idx="1686">
                  <c:v>9.9694000000000005E-2</c:v>
                </c:pt>
                <c:pt idx="1687">
                  <c:v>9.9723000000000006E-2</c:v>
                </c:pt>
                <c:pt idx="1688">
                  <c:v>9.9642999999999995E-2</c:v>
                </c:pt>
                <c:pt idx="1689">
                  <c:v>9.9753999999999995E-2</c:v>
                </c:pt>
                <c:pt idx="1690">
                  <c:v>9.9843000000000001E-2</c:v>
                </c:pt>
                <c:pt idx="1691">
                  <c:v>9.9680000000000005E-2</c:v>
                </c:pt>
                <c:pt idx="1692">
                  <c:v>9.9662000000000001E-2</c:v>
                </c:pt>
                <c:pt idx="1693">
                  <c:v>9.9820000000000006E-2</c:v>
                </c:pt>
                <c:pt idx="1694">
                  <c:v>9.9798999999999999E-2</c:v>
                </c:pt>
                <c:pt idx="1695">
                  <c:v>9.9957000000000004E-2</c:v>
                </c:pt>
                <c:pt idx="1696">
                  <c:v>0.100136</c:v>
                </c:pt>
                <c:pt idx="1697">
                  <c:v>9.9957000000000004E-2</c:v>
                </c:pt>
                <c:pt idx="1698">
                  <c:v>9.9848000000000006E-2</c:v>
                </c:pt>
                <c:pt idx="1699">
                  <c:v>9.9830000000000002E-2</c:v>
                </c:pt>
                <c:pt idx="1700">
                  <c:v>0.10025199999999999</c:v>
                </c:pt>
                <c:pt idx="1701">
                  <c:v>0.100177</c:v>
                </c:pt>
                <c:pt idx="1702">
                  <c:v>0.10014099999999999</c:v>
                </c:pt>
                <c:pt idx="1703">
                  <c:v>0.10036200000000001</c:v>
                </c:pt>
                <c:pt idx="1704">
                  <c:v>0.10043100000000001</c:v>
                </c:pt>
                <c:pt idx="1705">
                  <c:v>0.100467</c:v>
                </c:pt>
                <c:pt idx="1706">
                  <c:v>0.100608</c:v>
                </c:pt>
                <c:pt idx="1707">
                  <c:v>0.100712</c:v>
                </c:pt>
                <c:pt idx="1708">
                  <c:v>0.100786</c:v>
                </c:pt>
                <c:pt idx="1709">
                  <c:v>0.100872</c:v>
                </c:pt>
                <c:pt idx="1710">
                  <c:v>0.10106900000000001</c:v>
                </c:pt>
                <c:pt idx="1711">
                  <c:v>0.10098600000000001</c:v>
                </c:pt>
                <c:pt idx="1712">
                  <c:v>0.101118</c:v>
                </c:pt>
                <c:pt idx="1713">
                  <c:v>0.101158</c:v>
                </c:pt>
                <c:pt idx="1714">
                  <c:v>0.10158200000000001</c:v>
                </c:pt>
                <c:pt idx="1715">
                  <c:v>0.10143199999999999</c:v>
                </c:pt>
                <c:pt idx="1716">
                  <c:v>0.10140100000000001</c:v>
                </c:pt>
                <c:pt idx="1717">
                  <c:v>0.101795</c:v>
                </c:pt>
                <c:pt idx="1718">
                  <c:v>0.101925</c:v>
                </c:pt>
                <c:pt idx="1719">
                  <c:v>0.101952</c:v>
                </c:pt>
                <c:pt idx="1720">
                  <c:v>0.102037</c:v>
                </c:pt>
                <c:pt idx="1721">
                  <c:v>0.102218</c:v>
                </c:pt>
                <c:pt idx="1722">
                  <c:v>0.102227</c:v>
                </c:pt>
                <c:pt idx="1723">
                  <c:v>0.102349</c:v>
                </c:pt>
                <c:pt idx="1724">
                  <c:v>0.102572</c:v>
                </c:pt>
                <c:pt idx="1725">
                  <c:v>0.102629</c:v>
                </c:pt>
                <c:pt idx="1726">
                  <c:v>0.102738</c:v>
                </c:pt>
                <c:pt idx="1727">
                  <c:v>0.10292900000000001</c:v>
                </c:pt>
                <c:pt idx="1728">
                  <c:v>0.102856</c:v>
                </c:pt>
                <c:pt idx="1729">
                  <c:v>0.102952</c:v>
                </c:pt>
                <c:pt idx="1730">
                  <c:v>0.10305599999999999</c:v>
                </c:pt>
                <c:pt idx="1731">
                  <c:v>0.10330300000000001</c:v>
                </c:pt>
                <c:pt idx="1732">
                  <c:v>0.103397</c:v>
                </c:pt>
                <c:pt idx="1733">
                  <c:v>0.103432</c:v>
                </c:pt>
                <c:pt idx="1734">
                  <c:v>0.103542</c:v>
                </c:pt>
                <c:pt idx="1735">
                  <c:v>0.10355499999999999</c:v>
                </c:pt>
                <c:pt idx="1736">
                  <c:v>0.103681</c:v>
                </c:pt>
                <c:pt idx="1737">
                  <c:v>0.103753</c:v>
                </c:pt>
                <c:pt idx="1738">
                  <c:v>0.103772</c:v>
                </c:pt>
                <c:pt idx="1739">
                  <c:v>0.10373</c:v>
                </c:pt>
                <c:pt idx="1740">
                  <c:v>0.103828</c:v>
                </c:pt>
                <c:pt idx="1741">
                  <c:v>0.10409499999999999</c:v>
                </c:pt>
                <c:pt idx="1742">
                  <c:v>0.10413</c:v>
                </c:pt>
                <c:pt idx="1743">
                  <c:v>0.104204</c:v>
                </c:pt>
                <c:pt idx="1744">
                  <c:v>0.104335</c:v>
                </c:pt>
                <c:pt idx="1745">
                  <c:v>0.104424</c:v>
                </c:pt>
                <c:pt idx="1746">
                  <c:v>0.104463</c:v>
                </c:pt>
                <c:pt idx="1747">
                  <c:v>0.104503</c:v>
                </c:pt>
                <c:pt idx="1748">
                  <c:v>0.10448499999999999</c:v>
                </c:pt>
                <c:pt idx="1749">
                  <c:v>0.104463</c:v>
                </c:pt>
                <c:pt idx="1750">
                  <c:v>0.10491399999999999</c:v>
                </c:pt>
                <c:pt idx="1751">
                  <c:v>0.105156</c:v>
                </c:pt>
                <c:pt idx="1752">
                  <c:v>0.10523100000000001</c:v>
                </c:pt>
                <c:pt idx="1753">
                  <c:v>0.105612</c:v>
                </c:pt>
                <c:pt idx="1754">
                  <c:v>0.105457</c:v>
                </c:pt>
                <c:pt idx="1755">
                  <c:v>0.10538500000000001</c:v>
                </c:pt>
                <c:pt idx="1756">
                  <c:v>0.105299</c:v>
                </c:pt>
                <c:pt idx="1757">
                  <c:v>0.105411</c:v>
                </c:pt>
                <c:pt idx="1758">
                  <c:v>0.105727</c:v>
                </c:pt>
                <c:pt idx="1759">
                  <c:v>0.105851</c:v>
                </c:pt>
                <c:pt idx="1760">
                  <c:v>0.10584499999999999</c:v>
                </c:pt>
                <c:pt idx="1761">
                  <c:v>0.10569000000000001</c:v>
                </c:pt>
                <c:pt idx="1762">
                  <c:v>0.105655</c:v>
                </c:pt>
                <c:pt idx="1763">
                  <c:v>0.106006</c:v>
                </c:pt>
                <c:pt idx="1764">
                  <c:v>0.10599699999999999</c:v>
                </c:pt>
                <c:pt idx="1765">
                  <c:v>0.106197</c:v>
                </c:pt>
                <c:pt idx="1766">
                  <c:v>0.105974</c:v>
                </c:pt>
                <c:pt idx="1767">
                  <c:v>0.10586</c:v>
                </c:pt>
                <c:pt idx="1768">
                  <c:v>0.10589899999999999</c:v>
                </c:pt>
                <c:pt idx="1769">
                  <c:v>0.10582900000000001</c:v>
                </c:pt>
                <c:pt idx="1770">
                  <c:v>0.10642500000000001</c:v>
                </c:pt>
                <c:pt idx="1771">
                  <c:v>0.10659200000000001</c:v>
                </c:pt>
                <c:pt idx="1772">
                  <c:v>0.106382</c:v>
                </c:pt>
                <c:pt idx="1773">
                  <c:v>0.106089</c:v>
                </c:pt>
                <c:pt idx="1774">
                  <c:v>0.106103</c:v>
                </c:pt>
                <c:pt idx="1775">
                  <c:v>0.10621</c:v>
                </c:pt>
                <c:pt idx="1776">
                  <c:v>0.106373</c:v>
                </c:pt>
                <c:pt idx="1777">
                  <c:v>0.106514</c:v>
                </c:pt>
                <c:pt idx="1778">
                  <c:v>0.106637</c:v>
                </c:pt>
                <c:pt idx="1779">
                  <c:v>0.106515</c:v>
                </c:pt>
                <c:pt idx="1780">
                  <c:v>0.106436</c:v>
                </c:pt>
                <c:pt idx="1781">
                  <c:v>0.10660799999999999</c:v>
                </c:pt>
                <c:pt idx="1782">
                  <c:v>0.106671</c:v>
                </c:pt>
                <c:pt idx="1783">
                  <c:v>0.106887</c:v>
                </c:pt>
                <c:pt idx="1784">
                  <c:v>0.10693</c:v>
                </c:pt>
                <c:pt idx="1785">
                  <c:v>0.10679900000000001</c:v>
                </c:pt>
                <c:pt idx="1786">
                  <c:v>0.106742</c:v>
                </c:pt>
                <c:pt idx="1787">
                  <c:v>0.10663</c:v>
                </c:pt>
                <c:pt idx="1788">
                  <c:v>0.106831</c:v>
                </c:pt>
                <c:pt idx="1789">
                  <c:v>0.107076</c:v>
                </c:pt>
                <c:pt idx="1790">
                  <c:v>0.107279</c:v>
                </c:pt>
                <c:pt idx="1791">
                  <c:v>0.10706300000000001</c:v>
                </c:pt>
                <c:pt idx="1792">
                  <c:v>0.106834</c:v>
                </c:pt>
                <c:pt idx="1793">
                  <c:v>0.106937</c:v>
                </c:pt>
                <c:pt idx="1794">
                  <c:v>0.106921</c:v>
                </c:pt>
                <c:pt idx="1795">
                  <c:v>0.106989</c:v>
                </c:pt>
                <c:pt idx="1796">
                  <c:v>0.107184</c:v>
                </c:pt>
                <c:pt idx="1797">
                  <c:v>0.107275</c:v>
                </c:pt>
                <c:pt idx="1798">
                  <c:v>0.107125</c:v>
                </c:pt>
                <c:pt idx="1799">
                  <c:v>0.107123</c:v>
                </c:pt>
                <c:pt idx="1800">
                  <c:v>0.10707899999999999</c:v>
                </c:pt>
                <c:pt idx="1801">
                  <c:v>0.10714</c:v>
                </c:pt>
                <c:pt idx="1802">
                  <c:v>0.10728699999999999</c:v>
                </c:pt>
                <c:pt idx="1803">
                  <c:v>0.10728</c:v>
                </c:pt>
                <c:pt idx="1804">
                  <c:v>0.107349</c:v>
                </c:pt>
                <c:pt idx="1805">
                  <c:v>0.107221</c:v>
                </c:pt>
                <c:pt idx="1806">
                  <c:v>0.107211</c:v>
                </c:pt>
                <c:pt idx="1807">
                  <c:v>0.107296</c:v>
                </c:pt>
                <c:pt idx="1808">
                  <c:v>0.107581</c:v>
                </c:pt>
                <c:pt idx="1809">
                  <c:v>0.107631</c:v>
                </c:pt>
                <c:pt idx="1810">
                  <c:v>0.107654</c:v>
                </c:pt>
                <c:pt idx="1811">
                  <c:v>0.107686</c:v>
                </c:pt>
                <c:pt idx="1812">
                  <c:v>0.107469</c:v>
                </c:pt>
                <c:pt idx="1813">
                  <c:v>0.107408</c:v>
                </c:pt>
                <c:pt idx="1814">
                  <c:v>0.10743</c:v>
                </c:pt>
                <c:pt idx="1815">
                  <c:v>0.107588</c:v>
                </c:pt>
                <c:pt idx="1816">
                  <c:v>0.108016</c:v>
                </c:pt>
                <c:pt idx="1817">
                  <c:v>0.10785</c:v>
                </c:pt>
                <c:pt idx="1818">
                  <c:v>0.107754</c:v>
                </c:pt>
                <c:pt idx="1819">
                  <c:v>0.107775</c:v>
                </c:pt>
                <c:pt idx="1820">
                  <c:v>0.107807</c:v>
                </c:pt>
                <c:pt idx="1821">
                  <c:v>0.10767400000000001</c:v>
                </c:pt>
                <c:pt idx="1822">
                  <c:v>0.107835</c:v>
                </c:pt>
                <c:pt idx="1823">
                  <c:v>0.10820299999999999</c:v>
                </c:pt>
                <c:pt idx="1824">
                  <c:v>0.10810400000000001</c:v>
                </c:pt>
                <c:pt idx="1825">
                  <c:v>0.107972</c:v>
                </c:pt>
                <c:pt idx="1826">
                  <c:v>0.108179</c:v>
                </c:pt>
                <c:pt idx="1827">
                  <c:v>0.10784100000000001</c:v>
                </c:pt>
                <c:pt idx="1828">
                  <c:v>0.10815</c:v>
                </c:pt>
                <c:pt idx="1829">
                  <c:v>0.108237</c:v>
                </c:pt>
                <c:pt idx="1830">
                  <c:v>0.10839699999999999</c:v>
                </c:pt>
                <c:pt idx="1831">
                  <c:v>0.108375</c:v>
                </c:pt>
                <c:pt idx="1832">
                  <c:v>0.108344</c:v>
                </c:pt>
                <c:pt idx="1833">
                  <c:v>0.10809199999999999</c:v>
                </c:pt>
                <c:pt idx="1834">
                  <c:v>0.10811800000000001</c:v>
                </c:pt>
                <c:pt idx="1835">
                  <c:v>0.10809100000000001</c:v>
                </c:pt>
                <c:pt idx="1836">
                  <c:v>0.10821</c:v>
                </c:pt>
                <c:pt idx="1837">
                  <c:v>0.10846600000000001</c:v>
                </c:pt>
                <c:pt idx="1838">
                  <c:v>0.108374</c:v>
                </c:pt>
                <c:pt idx="1839">
                  <c:v>0.10843999999999999</c:v>
                </c:pt>
                <c:pt idx="1840">
                  <c:v>0.108685</c:v>
                </c:pt>
                <c:pt idx="1841">
                  <c:v>0.108613</c:v>
                </c:pt>
                <c:pt idx="1842">
                  <c:v>0.108553</c:v>
                </c:pt>
                <c:pt idx="1843">
                  <c:v>0.108624</c:v>
                </c:pt>
                <c:pt idx="1844">
                  <c:v>0.10852100000000001</c:v>
                </c:pt>
                <c:pt idx="1845">
                  <c:v>0.108581</c:v>
                </c:pt>
                <c:pt idx="1846">
                  <c:v>0.10863</c:v>
                </c:pt>
                <c:pt idx="1847">
                  <c:v>0.10881399999999999</c:v>
                </c:pt>
                <c:pt idx="1848">
                  <c:v>0.10884199999999999</c:v>
                </c:pt>
                <c:pt idx="1849">
                  <c:v>0.108753</c:v>
                </c:pt>
                <c:pt idx="1850">
                  <c:v>0.10881300000000001</c:v>
                </c:pt>
                <c:pt idx="1851">
                  <c:v>0.108955</c:v>
                </c:pt>
                <c:pt idx="1852">
                  <c:v>0.108987</c:v>
                </c:pt>
                <c:pt idx="1853">
                  <c:v>0.10903500000000001</c:v>
                </c:pt>
                <c:pt idx="1854">
                  <c:v>0.10907500000000001</c:v>
                </c:pt>
                <c:pt idx="1855">
                  <c:v>0.109058</c:v>
                </c:pt>
                <c:pt idx="1856">
                  <c:v>0.108915</c:v>
                </c:pt>
                <c:pt idx="1857">
                  <c:v>0.108844</c:v>
                </c:pt>
                <c:pt idx="1858">
                  <c:v>0.10891000000000001</c:v>
                </c:pt>
                <c:pt idx="1859">
                  <c:v>0.108944</c:v>
                </c:pt>
                <c:pt idx="1860">
                  <c:v>0.10926</c:v>
                </c:pt>
                <c:pt idx="1861">
                  <c:v>0.10935599999999999</c:v>
                </c:pt>
                <c:pt idx="1862">
                  <c:v>0.109125</c:v>
                </c:pt>
                <c:pt idx="1863">
                  <c:v>0.10926</c:v>
                </c:pt>
                <c:pt idx="1864">
                  <c:v>0.109458</c:v>
                </c:pt>
                <c:pt idx="1865">
                  <c:v>0.109421</c:v>
                </c:pt>
                <c:pt idx="1866">
                  <c:v>0.10938000000000001</c:v>
                </c:pt>
                <c:pt idx="1867">
                  <c:v>0.10939400000000001</c:v>
                </c:pt>
                <c:pt idx="1868">
                  <c:v>0.109376</c:v>
                </c:pt>
                <c:pt idx="1869">
                  <c:v>0.109358</c:v>
                </c:pt>
                <c:pt idx="1870">
                  <c:v>0.109233</c:v>
                </c:pt>
                <c:pt idx="1871">
                  <c:v>0.109261</c:v>
                </c:pt>
                <c:pt idx="1872">
                  <c:v>0.10963100000000001</c:v>
                </c:pt>
                <c:pt idx="1873">
                  <c:v>0.10949200000000001</c:v>
                </c:pt>
                <c:pt idx="1874">
                  <c:v>0.109601</c:v>
                </c:pt>
                <c:pt idx="1875">
                  <c:v>0.10945199999999999</c:v>
                </c:pt>
                <c:pt idx="1876">
                  <c:v>0.109584</c:v>
                </c:pt>
                <c:pt idx="1877">
                  <c:v>0.10960300000000001</c:v>
                </c:pt>
                <c:pt idx="1878">
                  <c:v>0.109523</c:v>
                </c:pt>
                <c:pt idx="1879">
                  <c:v>0.109509</c:v>
                </c:pt>
                <c:pt idx="1880">
                  <c:v>0.109733</c:v>
                </c:pt>
                <c:pt idx="1881">
                  <c:v>0.109719</c:v>
                </c:pt>
                <c:pt idx="1882">
                  <c:v>0.10983800000000001</c:v>
                </c:pt>
                <c:pt idx="1883">
                  <c:v>0.109803</c:v>
                </c:pt>
                <c:pt idx="1884">
                  <c:v>0.109745</c:v>
                </c:pt>
                <c:pt idx="1885">
                  <c:v>0.109587</c:v>
                </c:pt>
                <c:pt idx="1886">
                  <c:v>0.109637</c:v>
                </c:pt>
                <c:pt idx="1887">
                  <c:v>0.109704</c:v>
                </c:pt>
                <c:pt idx="1888">
                  <c:v>0.109572</c:v>
                </c:pt>
                <c:pt idx="1889">
                  <c:v>0.10977099999999999</c:v>
                </c:pt>
                <c:pt idx="1890">
                  <c:v>0.109984</c:v>
                </c:pt>
                <c:pt idx="1891">
                  <c:v>0.109877</c:v>
                </c:pt>
                <c:pt idx="1892">
                  <c:v>0.109746</c:v>
                </c:pt>
                <c:pt idx="1893">
                  <c:v>0.109767</c:v>
                </c:pt>
                <c:pt idx="1894">
                  <c:v>0.109849</c:v>
                </c:pt>
                <c:pt idx="1895">
                  <c:v>0.10999399999999999</c:v>
                </c:pt>
                <c:pt idx="1896">
                  <c:v>0.109915</c:v>
                </c:pt>
                <c:pt idx="1897">
                  <c:v>0.11004899999999999</c:v>
                </c:pt>
                <c:pt idx="1898">
                  <c:v>0.11003499999999999</c:v>
                </c:pt>
                <c:pt idx="1899">
                  <c:v>0.10995099999999999</c:v>
                </c:pt>
                <c:pt idx="1900">
                  <c:v>0.10999</c:v>
                </c:pt>
                <c:pt idx="1901">
                  <c:v>0.11003300000000001</c:v>
                </c:pt>
                <c:pt idx="1902">
                  <c:v>0.109987</c:v>
                </c:pt>
                <c:pt idx="1903">
                  <c:v>0.11014500000000001</c:v>
                </c:pt>
                <c:pt idx="1904">
                  <c:v>0.110254</c:v>
                </c:pt>
                <c:pt idx="1905">
                  <c:v>0.110236</c:v>
                </c:pt>
                <c:pt idx="1906">
                  <c:v>0.110332</c:v>
                </c:pt>
                <c:pt idx="1907">
                  <c:v>0.110081</c:v>
                </c:pt>
                <c:pt idx="1908">
                  <c:v>0.11018799999999999</c:v>
                </c:pt>
                <c:pt idx="1909">
                  <c:v>0.11018</c:v>
                </c:pt>
                <c:pt idx="1910">
                  <c:v>0.110233</c:v>
                </c:pt>
                <c:pt idx="1911">
                  <c:v>0.110357</c:v>
                </c:pt>
                <c:pt idx="1912">
                  <c:v>0.110385</c:v>
                </c:pt>
                <c:pt idx="1913">
                  <c:v>0.110097</c:v>
                </c:pt>
                <c:pt idx="1914">
                  <c:v>0.110264</c:v>
                </c:pt>
                <c:pt idx="1915">
                  <c:v>0.110152</c:v>
                </c:pt>
                <c:pt idx="1916">
                  <c:v>0.11028</c:v>
                </c:pt>
                <c:pt idx="1917">
                  <c:v>0.110042</c:v>
                </c:pt>
                <c:pt idx="1918">
                  <c:v>0.110446</c:v>
                </c:pt>
                <c:pt idx="1919">
                  <c:v>0.11035200000000001</c:v>
                </c:pt>
                <c:pt idx="1920">
                  <c:v>0.110555</c:v>
                </c:pt>
                <c:pt idx="1921">
                  <c:v>0.11034099999999999</c:v>
                </c:pt>
                <c:pt idx="1922">
                  <c:v>0.110445</c:v>
                </c:pt>
                <c:pt idx="1923">
                  <c:v>0.11022899999999999</c:v>
                </c:pt>
                <c:pt idx="1924">
                  <c:v>0.110165</c:v>
                </c:pt>
                <c:pt idx="1925">
                  <c:v>0.110392</c:v>
                </c:pt>
                <c:pt idx="1926">
                  <c:v>0.110219</c:v>
                </c:pt>
                <c:pt idx="1927">
                  <c:v>0.110305</c:v>
                </c:pt>
                <c:pt idx="1928">
                  <c:v>0.11015</c:v>
                </c:pt>
                <c:pt idx="1929">
                  <c:v>0.11028499999999999</c:v>
                </c:pt>
                <c:pt idx="1930">
                  <c:v>0.110497</c:v>
                </c:pt>
                <c:pt idx="1931">
                  <c:v>0.11049299999999999</c:v>
                </c:pt>
                <c:pt idx="1932">
                  <c:v>0.11043500000000001</c:v>
                </c:pt>
                <c:pt idx="1933">
                  <c:v>0.110247</c:v>
                </c:pt>
                <c:pt idx="1934">
                  <c:v>0.11024</c:v>
                </c:pt>
                <c:pt idx="1935">
                  <c:v>0.110279</c:v>
                </c:pt>
                <c:pt idx="1936">
                  <c:v>0.110418</c:v>
                </c:pt>
                <c:pt idx="1937">
                  <c:v>0.110402</c:v>
                </c:pt>
                <c:pt idx="1938">
                  <c:v>0.110272</c:v>
                </c:pt>
                <c:pt idx="1939">
                  <c:v>0.110332</c:v>
                </c:pt>
                <c:pt idx="1940">
                  <c:v>0.110287</c:v>
                </c:pt>
                <c:pt idx="1941">
                  <c:v>0.11035</c:v>
                </c:pt>
                <c:pt idx="1942">
                  <c:v>0.11039599999999999</c:v>
                </c:pt>
                <c:pt idx="1943">
                  <c:v>0.11018699999999999</c:v>
                </c:pt>
                <c:pt idx="1944">
                  <c:v>0.11022700000000001</c:v>
                </c:pt>
                <c:pt idx="1945">
                  <c:v>0.110383</c:v>
                </c:pt>
                <c:pt idx="1946">
                  <c:v>0.110524</c:v>
                </c:pt>
                <c:pt idx="1947">
                  <c:v>0.11039599999999999</c:v>
                </c:pt>
                <c:pt idx="1948">
                  <c:v>0.11049399999999999</c:v>
                </c:pt>
                <c:pt idx="1949">
                  <c:v>0.110707</c:v>
                </c:pt>
                <c:pt idx="1950">
                  <c:v>0.110637</c:v>
                </c:pt>
                <c:pt idx="1951">
                  <c:v>0.110358</c:v>
                </c:pt>
                <c:pt idx="1952">
                  <c:v>0.110542</c:v>
                </c:pt>
                <c:pt idx="1953">
                  <c:v>0.11042399999999999</c:v>
                </c:pt>
                <c:pt idx="1954">
                  <c:v>0.110529</c:v>
                </c:pt>
                <c:pt idx="1955">
                  <c:v>0.11070000000000001</c:v>
                </c:pt>
                <c:pt idx="1956">
                  <c:v>0.110678</c:v>
                </c:pt>
                <c:pt idx="1957">
                  <c:v>0.110766</c:v>
                </c:pt>
                <c:pt idx="1958">
                  <c:v>0.11061600000000001</c:v>
                </c:pt>
                <c:pt idx="1959">
                  <c:v>0.110709</c:v>
                </c:pt>
                <c:pt idx="1960">
                  <c:v>0.11071400000000001</c:v>
                </c:pt>
                <c:pt idx="1961">
                  <c:v>0.11086600000000001</c:v>
                </c:pt>
                <c:pt idx="1962">
                  <c:v>0.111</c:v>
                </c:pt>
                <c:pt idx="1963">
                  <c:v>0.110777</c:v>
                </c:pt>
                <c:pt idx="1964">
                  <c:v>0.110732</c:v>
                </c:pt>
                <c:pt idx="1965">
                  <c:v>0.110788</c:v>
                </c:pt>
                <c:pt idx="1966">
                  <c:v>0.110858</c:v>
                </c:pt>
                <c:pt idx="1967">
                  <c:v>0.11104899999999999</c:v>
                </c:pt>
                <c:pt idx="1968">
                  <c:v>0.110981</c:v>
                </c:pt>
                <c:pt idx="1969">
                  <c:v>0.110848</c:v>
                </c:pt>
                <c:pt idx="1970">
                  <c:v>0.110823</c:v>
                </c:pt>
                <c:pt idx="1971">
                  <c:v>0.110906</c:v>
                </c:pt>
                <c:pt idx="1972">
                  <c:v>0.11081100000000001</c:v>
                </c:pt>
                <c:pt idx="1973">
                  <c:v>0.111085</c:v>
                </c:pt>
                <c:pt idx="1974">
                  <c:v>0.11100400000000001</c:v>
                </c:pt>
                <c:pt idx="1975">
                  <c:v>0.111051</c:v>
                </c:pt>
                <c:pt idx="1976">
                  <c:v>0.11094900000000001</c:v>
                </c:pt>
                <c:pt idx="1977">
                  <c:v>0.11103499999999999</c:v>
                </c:pt>
                <c:pt idx="1978">
                  <c:v>0.110931</c:v>
                </c:pt>
                <c:pt idx="1979">
                  <c:v>0.11093600000000001</c:v>
                </c:pt>
                <c:pt idx="1980">
                  <c:v>0.11103200000000001</c:v>
                </c:pt>
                <c:pt idx="1981">
                  <c:v>0.111141</c:v>
                </c:pt>
                <c:pt idx="1982">
                  <c:v>0.111123</c:v>
                </c:pt>
                <c:pt idx="1983">
                  <c:v>0.111222</c:v>
                </c:pt>
                <c:pt idx="1984">
                  <c:v>0.11135100000000001</c:v>
                </c:pt>
                <c:pt idx="1985">
                  <c:v>0.111206</c:v>
                </c:pt>
                <c:pt idx="1986">
                  <c:v>0.111207</c:v>
                </c:pt>
                <c:pt idx="1987">
                  <c:v>0.11107599999999999</c:v>
                </c:pt>
                <c:pt idx="1988">
                  <c:v>0.11114</c:v>
                </c:pt>
                <c:pt idx="1989">
                  <c:v>0.11112900000000001</c:v>
                </c:pt>
                <c:pt idx="1990">
                  <c:v>0.111162</c:v>
                </c:pt>
                <c:pt idx="1991">
                  <c:v>0.111105</c:v>
                </c:pt>
                <c:pt idx="1992">
                  <c:v>0.111236</c:v>
                </c:pt>
                <c:pt idx="1993">
                  <c:v>0.111413</c:v>
                </c:pt>
                <c:pt idx="1994">
                  <c:v>0.111225</c:v>
                </c:pt>
                <c:pt idx="1995">
                  <c:v>0.111208</c:v>
                </c:pt>
                <c:pt idx="1996">
                  <c:v>0.11136699999999999</c:v>
                </c:pt>
                <c:pt idx="1997">
                  <c:v>0.111376</c:v>
                </c:pt>
                <c:pt idx="1998">
                  <c:v>0.111482</c:v>
                </c:pt>
                <c:pt idx="1999">
                  <c:v>0.111455</c:v>
                </c:pt>
                <c:pt idx="2000">
                  <c:v>0.11122</c:v>
                </c:pt>
                <c:pt idx="2001">
                  <c:v>0.11100699999999999</c:v>
                </c:pt>
                <c:pt idx="2002">
                  <c:v>0.111247</c:v>
                </c:pt>
                <c:pt idx="2003">
                  <c:v>0.111411</c:v>
                </c:pt>
                <c:pt idx="2004">
                  <c:v>0.111304</c:v>
                </c:pt>
                <c:pt idx="2005">
                  <c:v>0.111001</c:v>
                </c:pt>
                <c:pt idx="2006">
                  <c:v>0.11129</c:v>
                </c:pt>
                <c:pt idx="2007">
                  <c:v>0.11129</c:v>
                </c:pt>
                <c:pt idx="2008">
                  <c:v>0.111221</c:v>
                </c:pt>
                <c:pt idx="2009">
                  <c:v>0.111277</c:v>
                </c:pt>
                <c:pt idx="2010">
                  <c:v>0.111059</c:v>
                </c:pt>
                <c:pt idx="2011">
                  <c:v>0.111078</c:v>
                </c:pt>
                <c:pt idx="2012">
                  <c:v>0.111071</c:v>
                </c:pt>
                <c:pt idx="2013">
                  <c:v>0.111387</c:v>
                </c:pt>
                <c:pt idx="2014">
                  <c:v>0.11146300000000001</c:v>
                </c:pt>
                <c:pt idx="2015">
                  <c:v>0.111288</c:v>
                </c:pt>
                <c:pt idx="2016">
                  <c:v>0.111094</c:v>
                </c:pt>
                <c:pt idx="2017">
                  <c:v>0.111361</c:v>
                </c:pt>
                <c:pt idx="2018">
                  <c:v>0.111508</c:v>
                </c:pt>
                <c:pt idx="2019">
                  <c:v>0.111564</c:v>
                </c:pt>
                <c:pt idx="2020">
                  <c:v>0.111396</c:v>
                </c:pt>
                <c:pt idx="2021">
                  <c:v>0.111428</c:v>
                </c:pt>
                <c:pt idx="2022">
                  <c:v>0.111205</c:v>
                </c:pt>
                <c:pt idx="2023">
                  <c:v>0.111012</c:v>
                </c:pt>
                <c:pt idx="2024">
                  <c:v>0.111289</c:v>
                </c:pt>
                <c:pt idx="2025">
                  <c:v>0.111453</c:v>
                </c:pt>
                <c:pt idx="2026">
                  <c:v>0.111126</c:v>
                </c:pt>
                <c:pt idx="2027">
                  <c:v>0.111106</c:v>
                </c:pt>
                <c:pt idx="2028">
                  <c:v>0.111094</c:v>
                </c:pt>
                <c:pt idx="2029">
                  <c:v>0.11097600000000001</c:v>
                </c:pt>
                <c:pt idx="2030">
                  <c:v>0.11086</c:v>
                </c:pt>
                <c:pt idx="2031">
                  <c:v>0.11100400000000001</c:v>
                </c:pt>
                <c:pt idx="2032">
                  <c:v>0.111299</c:v>
                </c:pt>
                <c:pt idx="2033">
                  <c:v>0.11099100000000001</c:v>
                </c:pt>
                <c:pt idx="2034">
                  <c:v>0.11078</c:v>
                </c:pt>
                <c:pt idx="2035">
                  <c:v>0.110974</c:v>
                </c:pt>
                <c:pt idx="2036">
                  <c:v>0.110954</c:v>
                </c:pt>
                <c:pt idx="2037">
                  <c:v>0.110972</c:v>
                </c:pt>
                <c:pt idx="2038">
                  <c:v>0.111027</c:v>
                </c:pt>
                <c:pt idx="2039">
                  <c:v>0.110982</c:v>
                </c:pt>
                <c:pt idx="2040">
                  <c:v>0.110968</c:v>
                </c:pt>
                <c:pt idx="2041">
                  <c:v>0.110861</c:v>
                </c:pt>
                <c:pt idx="2042">
                  <c:v>0.110734</c:v>
                </c:pt>
                <c:pt idx="2043">
                  <c:v>0.111009</c:v>
                </c:pt>
                <c:pt idx="2044">
                  <c:v>0.11068</c:v>
                </c:pt>
                <c:pt idx="2045">
                  <c:v>0.110457</c:v>
                </c:pt>
                <c:pt idx="2046">
                  <c:v>0.110579</c:v>
                </c:pt>
                <c:pt idx="2047">
                  <c:v>0.11070099999999999</c:v>
                </c:pt>
                <c:pt idx="2048">
                  <c:v>0.11063099999999999</c:v>
                </c:pt>
                <c:pt idx="2049">
                  <c:v>0.110566</c:v>
                </c:pt>
                <c:pt idx="2050">
                  <c:v>0.110656</c:v>
                </c:pt>
                <c:pt idx="2051">
                  <c:v>0.11056299999999999</c:v>
                </c:pt>
                <c:pt idx="2052">
                  <c:v>0.11029700000000001</c:v>
                </c:pt>
                <c:pt idx="2053">
                  <c:v>0.110153</c:v>
                </c:pt>
                <c:pt idx="2054">
                  <c:v>0.110379</c:v>
                </c:pt>
                <c:pt idx="2055">
                  <c:v>0.11046300000000001</c:v>
                </c:pt>
                <c:pt idx="2056">
                  <c:v>0.110469</c:v>
                </c:pt>
                <c:pt idx="2057">
                  <c:v>0.11038000000000001</c:v>
                </c:pt>
                <c:pt idx="2058">
                  <c:v>0.110456</c:v>
                </c:pt>
                <c:pt idx="2059">
                  <c:v>0.110405</c:v>
                </c:pt>
                <c:pt idx="2060">
                  <c:v>0.11032400000000001</c:v>
                </c:pt>
                <c:pt idx="2061">
                  <c:v>0.110365</c:v>
                </c:pt>
                <c:pt idx="2062">
                  <c:v>0.110351</c:v>
                </c:pt>
                <c:pt idx="2063">
                  <c:v>0.11018</c:v>
                </c:pt>
                <c:pt idx="2064">
                  <c:v>0.11035200000000001</c:v>
                </c:pt>
                <c:pt idx="2065">
                  <c:v>0.11028499999999999</c:v>
                </c:pt>
                <c:pt idx="2066">
                  <c:v>0.110292</c:v>
                </c:pt>
                <c:pt idx="2067">
                  <c:v>0.11004</c:v>
                </c:pt>
                <c:pt idx="2068">
                  <c:v>0.10987</c:v>
                </c:pt>
                <c:pt idx="2069">
                  <c:v>0.10986799999999999</c:v>
                </c:pt>
                <c:pt idx="2070">
                  <c:v>0.10997700000000001</c:v>
                </c:pt>
                <c:pt idx="2071">
                  <c:v>0.10978300000000001</c:v>
                </c:pt>
                <c:pt idx="2072">
                  <c:v>0.109745</c:v>
                </c:pt>
                <c:pt idx="2073">
                  <c:v>0.10956299999999999</c:v>
                </c:pt>
                <c:pt idx="2074">
                  <c:v>0.109399</c:v>
                </c:pt>
                <c:pt idx="2075">
                  <c:v>0.109235</c:v>
                </c:pt>
                <c:pt idx="2076">
                  <c:v>0.10914</c:v>
                </c:pt>
                <c:pt idx="2077">
                  <c:v>0.10913200000000001</c:v>
                </c:pt>
                <c:pt idx="2078">
                  <c:v>0.109253</c:v>
                </c:pt>
                <c:pt idx="2079">
                  <c:v>0.10911</c:v>
                </c:pt>
                <c:pt idx="2080">
                  <c:v>0.10897800000000001</c:v>
                </c:pt>
                <c:pt idx="2081">
                  <c:v>0.109057</c:v>
                </c:pt>
                <c:pt idx="2082">
                  <c:v>0.108947</c:v>
                </c:pt>
                <c:pt idx="2083">
                  <c:v>0.108654</c:v>
                </c:pt>
                <c:pt idx="2084">
                  <c:v>0.108749</c:v>
                </c:pt>
                <c:pt idx="2085">
                  <c:v>0.10892</c:v>
                </c:pt>
                <c:pt idx="2086">
                  <c:v>0.108806</c:v>
                </c:pt>
                <c:pt idx="2087">
                  <c:v>0.10870199999999999</c:v>
                </c:pt>
                <c:pt idx="2088">
                  <c:v>0.10859199999999999</c:v>
                </c:pt>
                <c:pt idx="2089">
                  <c:v>0.108353</c:v>
                </c:pt>
                <c:pt idx="2090">
                  <c:v>0.108364</c:v>
                </c:pt>
                <c:pt idx="2091">
                  <c:v>0.10828500000000001</c:v>
                </c:pt>
                <c:pt idx="2092">
                  <c:v>0.108296</c:v>
                </c:pt>
                <c:pt idx="2093">
                  <c:v>0.10823000000000001</c:v>
                </c:pt>
                <c:pt idx="2094">
                  <c:v>0.108155</c:v>
                </c:pt>
                <c:pt idx="2095">
                  <c:v>0.107998</c:v>
                </c:pt>
                <c:pt idx="2096">
                  <c:v>0.108241</c:v>
                </c:pt>
                <c:pt idx="2097">
                  <c:v>0.107893</c:v>
                </c:pt>
                <c:pt idx="2098">
                  <c:v>0.10787099999999999</c:v>
                </c:pt>
                <c:pt idx="2099">
                  <c:v>0.107929</c:v>
                </c:pt>
                <c:pt idx="2100">
                  <c:v>0.107751</c:v>
                </c:pt>
                <c:pt idx="2101">
                  <c:v>0.107486</c:v>
                </c:pt>
                <c:pt idx="2102">
                  <c:v>0.107457</c:v>
                </c:pt>
                <c:pt idx="2103">
                  <c:v>0.10766199999999999</c:v>
                </c:pt>
                <c:pt idx="2104">
                  <c:v>0.107613</c:v>
                </c:pt>
                <c:pt idx="2105">
                  <c:v>0.107669</c:v>
                </c:pt>
                <c:pt idx="2106">
                  <c:v>0.10741000000000001</c:v>
                </c:pt>
                <c:pt idx="2107">
                  <c:v>0.107372</c:v>
                </c:pt>
                <c:pt idx="2108">
                  <c:v>0.107445</c:v>
                </c:pt>
                <c:pt idx="2109">
                  <c:v>0.107388</c:v>
                </c:pt>
                <c:pt idx="2110">
                  <c:v>0.107407</c:v>
                </c:pt>
                <c:pt idx="2111">
                  <c:v>0.107293</c:v>
                </c:pt>
                <c:pt idx="2112">
                  <c:v>0.106956</c:v>
                </c:pt>
                <c:pt idx="2113">
                  <c:v>0.107075</c:v>
                </c:pt>
                <c:pt idx="2114">
                  <c:v>0.106984</c:v>
                </c:pt>
                <c:pt idx="2115">
                  <c:v>0.107058</c:v>
                </c:pt>
                <c:pt idx="2116">
                  <c:v>0.106914</c:v>
                </c:pt>
                <c:pt idx="2117">
                  <c:v>0.10700800000000001</c:v>
                </c:pt>
                <c:pt idx="2118">
                  <c:v>0.106803</c:v>
                </c:pt>
                <c:pt idx="2119">
                  <c:v>0.106727</c:v>
                </c:pt>
                <c:pt idx="2120">
                  <c:v>0.106765</c:v>
                </c:pt>
                <c:pt idx="2121">
                  <c:v>0.106668</c:v>
                </c:pt>
                <c:pt idx="2122">
                  <c:v>0.106613</c:v>
                </c:pt>
                <c:pt idx="2123">
                  <c:v>0.106345</c:v>
                </c:pt>
                <c:pt idx="2124">
                  <c:v>0.106307</c:v>
                </c:pt>
                <c:pt idx="2125">
                  <c:v>0.106499</c:v>
                </c:pt>
                <c:pt idx="2126">
                  <c:v>0.10631400000000001</c:v>
                </c:pt>
                <c:pt idx="2127">
                  <c:v>0.106224</c:v>
                </c:pt>
                <c:pt idx="2128">
                  <c:v>0.10631500000000001</c:v>
                </c:pt>
                <c:pt idx="2129">
                  <c:v>0.10606699999999999</c:v>
                </c:pt>
                <c:pt idx="2130">
                  <c:v>0.10610899999999999</c:v>
                </c:pt>
                <c:pt idx="2131">
                  <c:v>0.106105</c:v>
                </c:pt>
                <c:pt idx="2132">
                  <c:v>0.10600900000000001</c:v>
                </c:pt>
                <c:pt idx="2133">
                  <c:v>0.10591100000000001</c:v>
                </c:pt>
                <c:pt idx="2134">
                  <c:v>0.106126</c:v>
                </c:pt>
                <c:pt idx="2135">
                  <c:v>0.10596700000000001</c:v>
                </c:pt>
                <c:pt idx="2136">
                  <c:v>0.105772</c:v>
                </c:pt>
                <c:pt idx="2137">
                  <c:v>0.105725</c:v>
                </c:pt>
                <c:pt idx="2138">
                  <c:v>0.10565099999999999</c:v>
                </c:pt>
                <c:pt idx="2139">
                  <c:v>0.105572</c:v>
                </c:pt>
                <c:pt idx="2140">
                  <c:v>0.105598</c:v>
                </c:pt>
                <c:pt idx="2141">
                  <c:v>0.105603</c:v>
                </c:pt>
                <c:pt idx="2142">
                  <c:v>0.10552499999999999</c:v>
                </c:pt>
                <c:pt idx="2143">
                  <c:v>0.10530299999999999</c:v>
                </c:pt>
                <c:pt idx="2144">
                  <c:v>0.10509300000000001</c:v>
                </c:pt>
                <c:pt idx="2145">
                  <c:v>0.105379</c:v>
                </c:pt>
                <c:pt idx="2146">
                  <c:v>0.10524699999999999</c:v>
                </c:pt>
                <c:pt idx="2147">
                  <c:v>0.10528</c:v>
                </c:pt>
                <c:pt idx="2148">
                  <c:v>0.10503899999999999</c:v>
                </c:pt>
                <c:pt idx="2149">
                  <c:v>0.10502499999999999</c:v>
                </c:pt>
                <c:pt idx="2150">
                  <c:v>0.104902</c:v>
                </c:pt>
                <c:pt idx="2151">
                  <c:v>0.10477599999999999</c:v>
                </c:pt>
                <c:pt idx="2152">
                  <c:v>0.104644</c:v>
                </c:pt>
                <c:pt idx="2153">
                  <c:v>0.104699</c:v>
                </c:pt>
                <c:pt idx="2154">
                  <c:v>0.104715</c:v>
                </c:pt>
                <c:pt idx="2155">
                  <c:v>0.1045</c:v>
                </c:pt>
                <c:pt idx="2156">
                  <c:v>0.104451</c:v>
                </c:pt>
                <c:pt idx="2157">
                  <c:v>0.104463</c:v>
                </c:pt>
                <c:pt idx="2158">
                  <c:v>0.10446800000000001</c:v>
                </c:pt>
                <c:pt idx="2159">
                  <c:v>0.104279</c:v>
                </c:pt>
                <c:pt idx="2160">
                  <c:v>0.10438699999999999</c:v>
                </c:pt>
                <c:pt idx="2161">
                  <c:v>0.104272</c:v>
                </c:pt>
                <c:pt idx="2162">
                  <c:v>0.104144</c:v>
                </c:pt>
                <c:pt idx="2163">
                  <c:v>0.10402</c:v>
                </c:pt>
                <c:pt idx="2164">
                  <c:v>0.10401199999999999</c:v>
                </c:pt>
                <c:pt idx="2165">
                  <c:v>0.10397000000000001</c:v>
                </c:pt>
                <c:pt idx="2166">
                  <c:v>0.104033</c:v>
                </c:pt>
                <c:pt idx="2167">
                  <c:v>0.103807</c:v>
                </c:pt>
                <c:pt idx="2168">
                  <c:v>0.10370500000000001</c:v>
                </c:pt>
                <c:pt idx="2169">
                  <c:v>0.103376</c:v>
                </c:pt>
                <c:pt idx="2170">
                  <c:v>0.103393</c:v>
                </c:pt>
                <c:pt idx="2171">
                  <c:v>0.103297</c:v>
                </c:pt>
                <c:pt idx="2172">
                  <c:v>0.10323400000000001</c:v>
                </c:pt>
                <c:pt idx="2173">
                  <c:v>0.103376</c:v>
                </c:pt>
                <c:pt idx="2174">
                  <c:v>0.103161</c:v>
                </c:pt>
                <c:pt idx="2175">
                  <c:v>0.103045</c:v>
                </c:pt>
                <c:pt idx="2176">
                  <c:v>0.103099</c:v>
                </c:pt>
                <c:pt idx="2177">
                  <c:v>0.103047</c:v>
                </c:pt>
                <c:pt idx="2178">
                  <c:v>0.102784</c:v>
                </c:pt>
                <c:pt idx="2179">
                  <c:v>0.102645</c:v>
                </c:pt>
                <c:pt idx="2180">
                  <c:v>0.10246</c:v>
                </c:pt>
                <c:pt idx="2181">
                  <c:v>0.10284600000000001</c:v>
                </c:pt>
                <c:pt idx="2182">
                  <c:v>0.10266</c:v>
                </c:pt>
                <c:pt idx="2183">
                  <c:v>0.102631</c:v>
                </c:pt>
                <c:pt idx="2184">
                  <c:v>0.102313</c:v>
                </c:pt>
                <c:pt idx="2185">
                  <c:v>0.102308</c:v>
                </c:pt>
                <c:pt idx="2186">
                  <c:v>0.102436</c:v>
                </c:pt>
                <c:pt idx="2187">
                  <c:v>0.102357</c:v>
                </c:pt>
                <c:pt idx="2188">
                  <c:v>0.102241</c:v>
                </c:pt>
                <c:pt idx="2189">
                  <c:v>0.102143</c:v>
                </c:pt>
                <c:pt idx="2190">
                  <c:v>0.102104</c:v>
                </c:pt>
                <c:pt idx="2191">
                  <c:v>0.102021</c:v>
                </c:pt>
                <c:pt idx="2192">
                  <c:v>0.102205</c:v>
                </c:pt>
                <c:pt idx="2193">
                  <c:v>0.102088</c:v>
                </c:pt>
                <c:pt idx="2194">
                  <c:v>0.101782</c:v>
                </c:pt>
                <c:pt idx="2195">
                  <c:v>0.10161299999999999</c:v>
                </c:pt>
                <c:pt idx="2196">
                  <c:v>0.101601</c:v>
                </c:pt>
                <c:pt idx="2197">
                  <c:v>0.101618</c:v>
                </c:pt>
                <c:pt idx="2198">
                  <c:v>0.10148699999999999</c:v>
                </c:pt>
                <c:pt idx="2199">
                  <c:v>0.101205</c:v>
                </c:pt>
                <c:pt idx="2200">
                  <c:v>0.101201</c:v>
                </c:pt>
                <c:pt idx="2201">
                  <c:v>0.10123699999999999</c:v>
                </c:pt>
                <c:pt idx="2202">
                  <c:v>0.101186</c:v>
                </c:pt>
                <c:pt idx="2203">
                  <c:v>0.101061</c:v>
                </c:pt>
                <c:pt idx="2204">
                  <c:v>0.101108</c:v>
                </c:pt>
                <c:pt idx="2205">
                  <c:v>0.1011</c:v>
                </c:pt>
                <c:pt idx="2206">
                  <c:v>0.101012</c:v>
                </c:pt>
                <c:pt idx="2207">
                  <c:v>0.101009</c:v>
                </c:pt>
                <c:pt idx="2208">
                  <c:v>0.10082199999999999</c:v>
                </c:pt>
                <c:pt idx="2209">
                  <c:v>0.100707</c:v>
                </c:pt>
                <c:pt idx="2210">
                  <c:v>0.100674</c:v>
                </c:pt>
                <c:pt idx="2211">
                  <c:v>0.100719</c:v>
                </c:pt>
                <c:pt idx="2212">
                  <c:v>0.100604</c:v>
                </c:pt>
                <c:pt idx="2213">
                  <c:v>0.100602</c:v>
                </c:pt>
                <c:pt idx="2214">
                  <c:v>0.100535</c:v>
                </c:pt>
                <c:pt idx="2215">
                  <c:v>0.100524</c:v>
                </c:pt>
                <c:pt idx="2216">
                  <c:v>0.10056900000000001</c:v>
                </c:pt>
                <c:pt idx="2217">
                  <c:v>0.100385</c:v>
                </c:pt>
                <c:pt idx="2218">
                  <c:v>0.10042</c:v>
                </c:pt>
                <c:pt idx="2219">
                  <c:v>0.100275</c:v>
                </c:pt>
                <c:pt idx="2220">
                  <c:v>0.100151</c:v>
                </c:pt>
                <c:pt idx="2221">
                  <c:v>0.10001599999999999</c:v>
                </c:pt>
                <c:pt idx="2222">
                  <c:v>0.10001400000000001</c:v>
                </c:pt>
                <c:pt idx="2223">
                  <c:v>0.100217</c:v>
                </c:pt>
                <c:pt idx="2224">
                  <c:v>0.10030699999999999</c:v>
                </c:pt>
                <c:pt idx="2225">
                  <c:v>0.10013900000000001</c:v>
                </c:pt>
                <c:pt idx="2226">
                  <c:v>9.9912000000000001E-2</c:v>
                </c:pt>
                <c:pt idx="2227">
                  <c:v>0.10002900000000001</c:v>
                </c:pt>
                <c:pt idx="2228">
                  <c:v>0.100047</c:v>
                </c:pt>
                <c:pt idx="2229">
                  <c:v>0.100006</c:v>
                </c:pt>
                <c:pt idx="2230">
                  <c:v>9.9846000000000004E-2</c:v>
                </c:pt>
                <c:pt idx="2231">
                  <c:v>9.9725999999999995E-2</c:v>
                </c:pt>
                <c:pt idx="2232">
                  <c:v>9.9737999999999993E-2</c:v>
                </c:pt>
                <c:pt idx="2233">
                  <c:v>9.9579000000000001E-2</c:v>
                </c:pt>
                <c:pt idx="2234">
                  <c:v>9.9668999999999994E-2</c:v>
                </c:pt>
                <c:pt idx="2235">
                  <c:v>9.9501999999999993E-2</c:v>
                </c:pt>
                <c:pt idx="2236">
                  <c:v>9.9697999999999995E-2</c:v>
                </c:pt>
                <c:pt idx="2237">
                  <c:v>9.9540000000000003E-2</c:v>
                </c:pt>
                <c:pt idx="2238">
                  <c:v>9.9428000000000002E-2</c:v>
                </c:pt>
                <c:pt idx="2239">
                  <c:v>9.9349000000000007E-2</c:v>
                </c:pt>
                <c:pt idx="2240">
                  <c:v>9.9357000000000001E-2</c:v>
                </c:pt>
                <c:pt idx="2241">
                  <c:v>9.9235000000000004E-2</c:v>
                </c:pt>
                <c:pt idx="2242">
                  <c:v>9.9223000000000006E-2</c:v>
                </c:pt>
                <c:pt idx="2243">
                  <c:v>9.9096000000000004E-2</c:v>
                </c:pt>
                <c:pt idx="2244">
                  <c:v>9.8831000000000002E-2</c:v>
                </c:pt>
                <c:pt idx="2245">
                  <c:v>9.9143999999999996E-2</c:v>
                </c:pt>
                <c:pt idx="2246">
                  <c:v>9.8924999999999999E-2</c:v>
                </c:pt>
                <c:pt idx="2247">
                  <c:v>9.8952999999999999E-2</c:v>
                </c:pt>
                <c:pt idx="2248">
                  <c:v>9.8836999999999994E-2</c:v>
                </c:pt>
                <c:pt idx="2249">
                  <c:v>9.8903000000000005E-2</c:v>
                </c:pt>
                <c:pt idx="2250">
                  <c:v>9.8774000000000001E-2</c:v>
                </c:pt>
                <c:pt idx="2251">
                  <c:v>9.8681000000000005E-2</c:v>
                </c:pt>
                <c:pt idx="2252">
                  <c:v>9.8641000000000006E-2</c:v>
                </c:pt>
                <c:pt idx="2253">
                  <c:v>9.8658999999999997E-2</c:v>
                </c:pt>
                <c:pt idx="2254">
                  <c:v>9.8710999999999993E-2</c:v>
                </c:pt>
                <c:pt idx="2255">
                  <c:v>9.851E-2</c:v>
                </c:pt>
                <c:pt idx="2256">
                  <c:v>9.8368999999999998E-2</c:v>
                </c:pt>
                <c:pt idx="2257">
                  <c:v>9.8506999999999997E-2</c:v>
                </c:pt>
                <c:pt idx="2258">
                  <c:v>9.8419999999999994E-2</c:v>
                </c:pt>
                <c:pt idx="2259">
                  <c:v>9.8291000000000003E-2</c:v>
                </c:pt>
                <c:pt idx="2260">
                  <c:v>9.8288E-2</c:v>
                </c:pt>
                <c:pt idx="2261">
                  <c:v>9.8255999999999996E-2</c:v>
                </c:pt>
                <c:pt idx="2262">
                  <c:v>9.8072000000000006E-2</c:v>
                </c:pt>
                <c:pt idx="2263">
                  <c:v>9.8057000000000005E-2</c:v>
                </c:pt>
                <c:pt idx="2264">
                  <c:v>9.801E-2</c:v>
                </c:pt>
                <c:pt idx="2265">
                  <c:v>9.8074999999999996E-2</c:v>
                </c:pt>
                <c:pt idx="2266">
                  <c:v>9.8303000000000001E-2</c:v>
                </c:pt>
                <c:pt idx="2267">
                  <c:v>9.8241999999999996E-2</c:v>
                </c:pt>
                <c:pt idx="2268">
                  <c:v>9.7961000000000006E-2</c:v>
                </c:pt>
                <c:pt idx="2269">
                  <c:v>9.7941E-2</c:v>
                </c:pt>
                <c:pt idx="2270">
                  <c:v>9.7933999999999993E-2</c:v>
                </c:pt>
                <c:pt idx="2271">
                  <c:v>9.8145999999999997E-2</c:v>
                </c:pt>
                <c:pt idx="2272">
                  <c:v>9.8280000000000006E-2</c:v>
                </c:pt>
                <c:pt idx="2273">
                  <c:v>9.8215999999999998E-2</c:v>
                </c:pt>
                <c:pt idx="2274">
                  <c:v>9.8100000000000007E-2</c:v>
                </c:pt>
                <c:pt idx="2275">
                  <c:v>9.8114999999999994E-2</c:v>
                </c:pt>
                <c:pt idx="2276">
                  <c:v>9.8321000000000006E-2</c:v>
                </c:pt>
                <c:pt idx="2277">
                  <c:v>9.8580000000000001E-2</c:v>
                </c:pt>
                <c:pt idx="2278">
                  <c:v>9.8530999999999994E-2</c:v>
                </c:pt>
                <c:pt idx="2279">
                  <c:v>9.8437999999999998E-2</c:v>
                </c:pt>
                <c:pt idx="2280">
                  <c:v>9.8533999999999997E-2</c:v>
                </c:pt>
                <c:pt idx="2281">
                  <c:v>9.8557000000000006E-2</c:v>
                </c:pt>
                <c:pt idx="2282">
                  <c:v>9.8585000000000006E-2</c:v>
                </c:pt>
                <c:pt idx="2283">
                  <c:v>9.8781999999999995E-2</c:v>
                </c:pt>
                <c:pt idx="2284">
                  <c:v>9.8954E-2</c:v>
                </c:pt>
                <c:pt idx="2285">
                  <c:v>9.9052000000000001E-2</c:v>
                </c:pt>
                <c:pt idx="2286">
                  <c:v>9.8873000000000003E-2</c:v>
                </c:pt>
                <c:pt idx="2287">
                  <c:v>9.9011000000000002E-2</c:v>
                </c:pt>
                <c:pt idx="2288">
                  <c:v>9.9178000000000002E-2</c:v>
                </c:pt>
                <c:pt idx="2289">
                  <c:v>9.9310999999999997E-2</c:v>
                </c:pt>
                <c:pt idx="2290">
                  <c:v>9.9467E-2</c:v>
                </c:pt>
                <c:pt idx="2291">
                  <c:v>9.9743999999999999E-2</c:v>
                </c:pt>
                <c:pt idx="2292">
                  <c:v>9.9711999999999995E-2</c:v>
                </c:pt>
                <c:pt idx="2293">
                  <c:v>9.9640999999999993E-2</c:v>
                </c:pt>
                <c:pt idx="2294">
                  <c:v>9.9765999999999994E-2</c:v>
                </c:pt>
                <c:pt idx="2295">
                  <c:v>9.9828E-2</c:v>
                </c:pt>
                <c:pt idx="2296">
                  <c:v>9.9793000000000007E-2</c:v>
                </c:pt>
                <c:pt idx="2297">
                  <c:v>9.9866999999999997E-2</c:v>
                </c:pt>
                <c:pt idx="2298">
                  <c:v>0.100038</c:v>
                </c:pt>
                <c:pt idx="2299">
                  <c:v>0.10023700000000001</c:v>
                </c:pt>
                <c:pt idx="2300">
                  <c:v>0.100163</c:v>
                </c:pt>
                <c:pt idx="2301">
                  <c:v>0.10026599999999999</c:v>
                </c:pt>
                <c:pt idx="2302">
                  <c:v>0.100175</c:v>
                </c:pt>
                <c:pt idx="2303">
                  <c:v>0.100184</c:v>
                </c:pt>
                <c:pt idx="2304">
                  <c:v>0.100247</c:v>
                </c:pt>
                <c:pt idx="2305">
                  <c:v>0.10032199999999999</c:v>
                </c:pt>
                <c:pt idx="2306">
                  <c:v>0.100309</c:v>
                </c:pt>
                <c:pt idx="2307">
                  <c:v>0.100191</c:v>
                </c:pt>
                <c:pt idx="2308">
                  <c:v>0.100424</c:v>
                </c:pt>
                <c:pt idx="2309">
                  <c:v>0.10038999999999999</c:v>
                </c:pt>
                <c:pt idx="2310">
                  <c:v>0.10036200000000001</c:v>
                </c:pt>
                <c:pt idx="2311">
                  <c:v>0.10008400000000001</c:v>
                </c:pt>
                <c:pt idx="2312">
                  <c:v>0.100046</c:v>
                </c:pt>
                <c:pt idx="2313">
                  <c:v>0.100395</c:v>
                </c:pt>
                <c:pt idx="2314">
                  <c:v>0.100437</c:v>
                </c:pt>
                <c:pt idx="2315">
                  <c:v>0.100401</c:v>
                </c:pt>
                <c:pt idx="2316">
                  <c:v>0.100497</c:v>
                </c:pt>
                <c:pt idx="2317">
                  <c:v>0.10048899999999999</c:v>
                </c:pt>
                <c:pt idx="2318">
                  <c:v>0.100679</c:v>
                </c:pt>
                <c:pt idx="2319">
                  <c:v>0.100718</c:v>
                </c:pt>
                <c:pt idx="2320">
                  <c:v>0.100671</c:v>
                </c:pt>
                <c:pt idx="2321">
                  <c:v>0.10047</c:v>
                </c:pt>
                <c:pt idx="2322">
                  <c:v>0.100576</c:v>
                </c:pt>
                <c:pt idx="2323">
                  <c:v>0.100567</c:v>
                </c:pt>
                <c:pt idx="2324">
                  <c:v>0.100829</c:v>
                </c:pt>
                <c:pt idx="2325">
                  <c:v>0.10077</c:v>
                </c:pt>
                <c:pt idx="2326">
                  <c:v>0.100609</c:v>
                </c:pt>
                <c:pt idx="2327">
                  <c:v>0.100438</c:v>
                </c:pt>
                <c:pt idx="2328">
                  <c:v>0.10061299999999999</c:v>
                </c:pt>
                <c:pt idx="2329">
                  <c:v>0.100482</c:v>
                </c:pt>
                <c:pt idx="2330">
                  <c:v>0.10054100000000001</c:v>
                </c:pt>
                <c:pt idx="2331">
                  <c:v>0.100457</c:v>
                </c:pt>
                <c:pt idx="2332">
                  <c:v>0.10022300000000001</c:v>
                </c:pt>
                <c:pt idx="2333">
                  <c:v>0.100246</c:v>
                </c:pt>
                <c:pt idx="2334">
                  <c:v>0.10038</c:v>
                </c:pt>
                <c:pt idx="2335">
                  <c:v>0.100421</c:v>
                </c:pt>
                <c:pt idx="2336">
                  <c:v>0.100341</c:v>
                </c:pt>
                <c:pt idx="2337">
                  <c:v>0.10041899999999999</c:v>
                </c:pt>
                <c:pt idx="2338">
                  <c:v>0.100463</c:v>
                </c:pt>
                <c:pt idx="2339">
                  <c:v>0.100615</c:v>
                </c:pt>
                <c:pt idx="2340">
                  <c:v>0.10034</c:v>
                </c:pt>
                <c:pt idx="2341">
                  <c:v>0.100365</c:v>
                </c:pt>
                <c:pt idx="2342">
                  <c:v>0.100134</c:v>
                </c:pt>
                <c:pt idx="2343">
                  <c:v>0.100122</c:v>
                </c:pt>
                <c:pt idx="2344">
                  <c:v>0.10009899999999999</c:v>
                </c:pt>
                <c:pt idx="2345">
                  <c:v>0.100109</c:v>
                </c:pt>
                <c:pt idx="2346">
                  <c:v>0.10038800000000001</c:v>
                </c:pt>
                <c:pt idx="2347">
                  <c:v>0.100218</c:v>
                </c:pt>
                <c:pt idx="2348">
                  <c:v>9.9927000000000002E-2</c:v>
                </c:pt>
                <c:pt idx="2349">
                  <c:v>9.9713999999999997E-2</c:v>
                </c:pt>
                <c:pt idx="2350">
                  <c:v>9.9631999999999998E-2</c:v>
                </c:pt>
                <c:pt idx="2351">
                  <c:v>9.9571999999999994E-2</c:v>
                </c:pt>
                <c:pt idx="2352">
                  <c:v>9.9714999999999998E-2</c:v>
                </c:pt>
                <c:pt idx="2353">
                  <c:v>9.9441000000000002E-2</c:v>
                </c:pt>
                <c:pt idx="2354">
                  <c:v>9.9622000000000002E-2</c:v>
                </c:pt>
                <c:pt idx="2355">
                  <c:v>9.9235000000000004E-2</c:v>
                </c:pt>
                <c:pt idx="2356">
                  <c:v>9.9402000000000004E-2</c:v>
                </c:pt>
                <c:pt idx="2357">
                  <c:v>9.8960000000000006E-2</c:v>
                </c:pt>
                <c:pt idx="2358">
                  <c:v>9.9222000000000005E-2</c:v>
                </c:pt>
                <c:pt idx="2359">
                  <c:v>9.9186999999999997E-2</c:v>
                </c:pt>
                <c:pt idx="2360">
                  <c:v>9.9405999999999994E-2</c:v>
                </c:pt>
                <c:pt idx="2361">
                  <c:v>9.9354999999999999E-2</c:v>
                </c:pt>
                <c:pt idx="2362">
                  <c:v>9.9077999999999999E-2</c:v>
                </c:pt>
                <c:pt idx="2363">
                  <c:v>9.8917000000000005E-2</c:v>
                </c:pt>
                <c:pt idx="2364">
                  <c:v>9.869E-2</c:v>
                </c:pt>
                <c:pt idx="2365">
                  <c:v>9.8571000000000006E-2</c:v>
                </c:pt>
                <c:pt idx="2366">
                  <c:v>9.8377000000000006E-2</c:v>
                </c:pt>
                <c:pt idx="2367">
                  <c:v>9.8207000000000003E-2</c:v>
                </c:pt>
                <c:pt idx="2368">
                  <c:v>9.8354999999999998E-2</c:v>
                </c:pt>
                <c:pt idx="2369">
                  <c:v>9.8386000000000001E-2</c:v>
                </c:pt>
                <c:pt idx="2370">
                  <c:v>9.8262000000000002E-2</c:v>
                </c:pt>
                <c:pt idx="2371">
                  <c:v>9.7980999999999999E-2</c:v>
                </c:pt>
                <c:pt idx="2372">
                  <c:v>9.7521999999999998E-2</c:v>
                </c:pt>
                <c:pt idx="2373">
                  <c:v>9.7614999999999993E-2</c:v>
                </c:pt>
                <c:pt idx="2374">
                  <c:v>9.7913E-2</c:v>
                </c:pt>
                <c:pt idx="2375">
                  <c:v>9.7880999999999996E-2</c:v>
                </c:pt>
                <c:pt idx="2376">
                  <c:v>9.7437999999999997E-2</c:v>
                </c:pt>
                <c:pt idx="2377">
                  <c:v>9.7167000000000003E-2</c:v>
                </c:pt>
                <c:pt idx="2378">
                  <c:v>9.6868999999999997E-2</c:v>
                </c:pt>
                <c:pt idx="2379">
                  <c:v>9.6869999999999998E-2</c:v>
                </c:pt>
                <c:pt idx="2380">
                  <c:v>9.6824999999999994E-2</c:v>
                </c:pt>
                <c:pt idx="2381">
                  <c:v>9.6752000000000005E-2</c:v>
                </c:pt>
                <c:pt idx="2382">
                  <c:v>9.6271999999999996E-2</c:v>
                </c:pt>
                <c:pt idx="2383">
                  <c:v>9.5953999999999998E-2</c:v>
                </c:pt>
                <c:pt idx="2384">
                  <c:v>9.5890000000000003E-2</c:v>
                </c:pt>
                <c:pt idx="2385">
                  <c:v>9.5575999999999994E-2</c:v>
                </c:pt>
                <c:pt idx="2386">
                  <c:v>9.5216999999999996E-2</c:v>
                </c:pt>
                <c:pt idx="2387">
                  <c:v>9.4833000000000001E-2</c:v>
                </c:pt>
                <c:pt idx="2388">
                  <c:v>9.4585000000000002E-2</c:v>
                </c:pt>
                <c:pt idx="2389">
                  <c:v>9.4272999999999996E-2</c:v>
                </c:pt>
                <c:pt idx="2390">
                  <c:v>9.4223000000000001E-2</c:v>
                </c:pt>
                <c:pt idx="2391">
                  <c:v>9.4197000000000003E-2</c:v>
                </c:pt>
                <c:pt idx="2392">
                  <c:v>9.3418000000000001E-2</c:v>
                </c:pt>
                <c:pt idx="2393">
                  <c:v>9.3063999999999994E-2</c:v>
                </c:pt>
                <c:pt idx="2394">
                  <c:v>9.2783000000000004E-2</c:v>
                </c:pt>
                <c:pt idx="2395">
                  <c:v>9.2752000000000001E-2</c:v>
                </c:pt>
                <c:pt idx="2396">
                  <c:v>9.2754000000000003E-2</c:v>
                </c:pt>
                <c:pt idx="2397">
                  <c:v>9.2563000000000006E-2</c:v>
                </c:pt>
                <c:pt idx="2398">
                  <c:v>9.2185000000000003E-2</c:v>
                </c:pt>
                <c:pt idx="2399">
                  <c:v>9.1990000000000002E-2</c:v>
                </c:pt>
                <c:pt idx="2400">
                  <c:v>9.1925999999999994E-2</c:v>
                </c:pt>
                <c:pt idx="2401">
                  <c:v>9.1750999999999999E-2</c:v>
                </c:pt>
                <c:pt idx="2402">
                  <c:v>9.1550999999999993E-2</c:v>
                </c:pt>
                <c:pt idx="2403">
                  <c:v>9.1585E-2</c:v>
                </c:pt>
                <c:pt idx="2404">
                  <c:v>9.1004000000000002E-2</c:v>
                </c:pt>
                <c:pt idx="2405">
                  <c:v>9.0787000000000007E-2</c:v>
                </c:pt>
                <c:pt idx="2406">
                  <c:v>9.0605000000000005E-2</c:v>
                </c:pt>
                <c:pt idx="2407">
                  <c:v>9.0626999999999999E-2</c:v>
                </c:pt>
                <c:pt idx="2408">
                  <c:v>9.0257000000000004E-2</c:v>
                </c:pt>
                <c:pt idx="2409">
                  <c:v>9.0027999999999997E-2</c:v>
                </c:pt>
                <c:pt idx="2410">
                  <c:v>8.9875999999999998E-2</c:v>
                </c:pt>
                <c:pt idx="2411">
                  <c:v>8.9859999999999995E-2</c:v>
                </c:pt>
                <c:pt idx="2412">
                  <c:v>8.9967000000000005E-2</c:v>
                </c:pt>
                <c:pt idx="2413">
                  <c:v>9.0054999999999996E-2</c:v>
                </c:pt>
                <c:pt idx="2414">
                  <c:v>8.9760000000000006E-2</c:v>
                </c:pt>
                <c:pt idx="2415">
                  <c:v>8.9768000000000001E-2</c:v>
                </c:pt>
                <c:pt idx="2416">
                  <c:v>8.9524000000000006E-2</c:v>
                </c:pt>
                <c:pt idx="2417">
                  <c:v>8.9686000000000002E-2</c:v>
                </c:pt>
                <c:pt idx="2418">
                  <c:v>8.9440000000000006E-2</c:v>
                </c:pt>
                <c:pt idx="2419">
                  <c:v>8.9276999999999995E-2</c:v>
                </c:pt>
                <c:pt idx="2420">
                  <c:v>8.9359999999999995E-2</c:v>
                </c:pt>
                <c:pt idx="2421">
                  <c:v>8.9106000000000005E-2</c:v>
                </c:pt>
                <c:pt idx="2422">
                  <c:v>8.9158000000000001E-2</c:v>
                </c:pt>
                <c:pt idx="2423">
                  <c:v>8.9339000000000002E-2</c:v>
                </c:pt>
                <c:pt idx="2424">
                  <c:v>8.9200000000000002E-2</c:v>
                </c:pt>
                <c:pt idx="2425">
                  <c:v>8.9090000000000003E-2</c:v>
                </c:pt>
                <c:pt idx="2426">
                  <c:v>8.8806999999999997E-2</c:v>
                </c:pt>
                <c:pt idx="2427">
                  <c:v>8.8815000000000005E-2</c:v>
                </c:pt>
                <c:pt idx="2428">
                  <c:v>8.881E-2</c:v>
                </c:pt>
                <c:pt idx="2429">
                  <c:v>8.8738999999999998E-2</c:v>
                </c:pt>
                <c:pt idx="2430">
                  <c:v>8.8652999999999996E-2</c:v>
                </c:pt>
                <c:pt idx="2431">
                  <c:v>8.8394E-2</c:v>
                </c:pt>
                <c:pt idx="2432">
                  <c:v>8.8269E-2</c:v>
                </c:pt>
                <c:pt idx="2433">
                  <c:v>8.8178999999999993E-2</c:v>
                </c:pt>
                <c:pt idx="2434">
                  <c:v>8.8266999999999998E-2</c:v>
                </c:pt>
                <c:pt idx="2435">
                  <c:v>8.8298000000000001E-2</c:v>
                </c:pt>
                <c:pt idx="2436">
                  <c:v>8.8095000000000007E-2</c:v>
                </c:pt>
                <c:pt idx="2437">
                  <c:v>8.8041999999999995E-2</c:v>
                </c:pt>
                <c:pt idx="2438">
                  <c:v>8.7863999999999998E-2</c:v>
                </c:pt>
                <c:pt idx="2439">
                  <c:v>8.7791999999999995E-2</c:v>
                </c:pt>
                <c:pt idx="2440">
                  <c:v>8.7942999999999993E-2</c:v>
                </c:pt>
                <c:pt idx="2441">
                  <c:v>8.7749999999999995E-2</c:v>
                </c:pt>
                <c:pt idx="2442">
                  <c:v>8.7663000000000005E-2</c:v>
                </c:pt>
                <c:pt idx="2443">
                  <c:v>8.7531999999999999E-2</c:v>
                </c:pt>
                <c:pt idx="2444">
                  <c:v>8.7401999999999994E-2</c:v>
                </c:pt>
                <c:pt idx="2445">
                  <c:v>8.7381E-2</c:v>
                </c:pt>
                <c:pt idx="2446">
                  <c:v>8.7153999999999995E-2</c:v>
                </c:pt>
                <c:pt idx="2447">
                  <c:v>8.7304999999999994E-2</c:v>
                </c:pt>
                <c:pt idx="2448">
                  <c:v>8.7234000000000006E-2</c:v>
                </c:pt>
                <c:pt idx="2449">
                  <c:v>8.7045999999999998E-2</c:v>
                </c:pt>
                <c:pt idx="2450">
                  <c:v>8.6957000000000007E-2</c:v>
                </c:pt>
                <c:pt idx="2451">
                  <c:v>8.7022000000000002E-2</c:v>
                </c:pt>
                <c:pt idx="2452">
                  <c:v>8.6928000000000005E-2</c:v>
                </c:pt>
                <c:pt idx="2453">
                  <c:v>8.6773000000000003E-2</c:v>
                </c:pt>
                <c:pt idx="2454">
                  <c:v>8.6648000000000003E-2</c:v>
                </c:pt>
                <c:pt idx="2455">
                  <c:v>8.6558999999999997E-2</c:v>
                </c:pt>
                <c:pt idx="2456">
                  <c:v>8.6433999999999997E-2</c:v>
                </c:pt>
                <c:pt idx="2457">
                  <c:v>8.6444999999999994E-2</c:v>
                </c:pt>
                <c:pt idx="2458">
                  <c:v>8.6449999999999999E-2</c:v>
                </c:pt>
                <c:pt idx="2459">
                  <c:v>8.6406999999999998E-2</c:v>
                </c:pt>
                <c:pt idx="2460">
                  <c:v>8.6229E-2</c:v>
                </c:pt>
                <c:pt idx="2461">
                  <c:v>8.6277999999999994E-2</c:v>
                </c:pt>
                <c:pt idx="2462">
                  <c:v>8.6444999999999994E-2</c:v>
                </c:pt>
                <c:pt idx="2463">
                  <c:v>8.6435999999999999E-2</c:v>
                </c:pt>
                <c:pt idx="2464">
                  <c:v>8.6179000000000006E-2</c:v>
                </c:pt>
                <c:pt idx="2465">
                  <c:v>8.5919999999999996E-2</c:v>
                </c:pt>
                <c:pt idx="2466">
                  <c:v>8.5936999999999999E-2</c:v>
                </c:pt>
                <c:pt idx="2467">
                  <c:v>8.6009000000000002E-2</c:v>
                </c:pt>
                <c:pt idx="2468">
                  <c:v>8.5928000000000004E-2</c:v>
                </c:pt>
                <c:pt idx="2469">
                  <c:v>8.5971000000000006E-2</c:v>
                </c:pt>
                <c:pt idx="2470">
                  <c:v>8.5844000000000004E-2</c:v>
                </c:pt>
                <c:pt idx="2471">
                  <c:v>8.5684999999999997E-2</c:v>
                </c:pt>
                <c:pt idx="2472">
                  <c:v>8.5614999999999997E-2</c:v>
                </c:pt>
                <c:pt idx="2473">
                  <c:v>8.5623000000000005E-2</c:v>
                </c:pt>
                <c:pt idx="2474">
                  <c:v>8.5615999999999998E-2</c:v>
                </c:pt>
                <c:pt idx="2475">
                  <c:v>8.5391999999999996E-2</c:v>
                </c:pt>
                <c:pt idx="2476">
                  <c:v>8.5414000000000004E-2</c:v>
                </c:pt>
                <c:pt idx="2477">
                  <c:v>8.5417000000000007E-2</c:v>
                </c:pt>
                <c:pt idx="2478">
                  <c:v>8.5179000000000005E-2</c:v>
                </c:pt>
                <c:pt idx="2479">
                  <c:v>8.5234000000000004E-2</c:v>
                </c:pt>
                <c:pt idx="2480">
                  <c:v>8.5378999999999997E-2</c:v>
                </c:pt>
                <c:pt idx="2481">
                  <c:v>8.5390999999999995E-2</c:v>
                </c:pt>
                <c:pt idx="2482">
                  <c:v>8.5154999999999995E-2</c:v>
                </c:pt>
                <c:pt idx="2483">
                  <c:v>8.5116999999999998E-2</c:v>
                </c:pt>
                <c:pt idx="2484">
                  <c:v>8.5096000000000005E-2</c:v>
                </c:pt>
                <c:pt idx="2485">
                  <c:v>8.4843000000000002E-2</c:v>
                </c:pt>
                <c:pt idx="2486">
                  <c:v>8.4911E-2</c:v>
                </c:pt>
                <c:pt idx="2487">
                  <c:v>8.4921999999999997E-2</c:v>
                </c:pt>
                <c:pt idx="2488">
                  <c:v>8.5036E-2</c:v>
                </c:pt>
                <c:pt idx="2489">
                  <c:v>8.4908999999999998E-2</c:v>
                </c:pt>
                <c:pt idx="2490">
                  <c:v>8.4742999999999999E-2</c:v>
                </c:pt>
                <c:pt idx="2491">
                  <c:v>8.4684999999999996E-2</c:v>
                </c:pt>
                <c:pt idx="2492">
                  <c:v>8.4625000000000006E-2</c:v>
                </c:pt>
                <c:pt idx="2493">
                  <c:v>8.4649000000000002E-2</c:v>
                </c:pt>
                <c:pt idx="2494">
                  <c:v>8.4633E-2</c:v>
                </c:pt>
                <c:pt idx="2495">
                  <c:v>8.4594000000000003E-2</c:v>
                </c:pt>
                <c:pt idx="2496">
                  <c:v>8.4748000000000004E-2</c:v>
                </c:pt>
                <c:pt idx="2497">
                  <c:v>8.4470000000000003E-2</c:v>
                </c:pt>
                <c:pt idx="2498">
                  <c:v>8.4471000000000004E-2</c:v>
                </c:pt>
                <c:pt idx="2499">
                  <c:v>8.4362999999999994E-2</c:v>
                </c:pt>
                <c:pt idx="2500">
                  <c:v>8.437200000000000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11-5173-4D8C-83A4-B0F839B092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543584"/>
        <c:axId val="431538488"/>
      </c:scatterChart>
      <c:valAx>
        <c:axId val="431543584"/>
        <c:scaling>
          <c:orientation val="minMax"/>
          <c:max val="900"/>
          <c:min val="4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Wavelength (nm</a:t>
                </a:r>
                <a:r>
                  <a:rPr lang="en-US" sz="140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)</a:t>
                </a:r>
                <a:endParaRPr lang="en-US" sz="14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4533458070216466"/>
              <c:y val="0.9308731276439754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538488"/>
        <c:crosses val="autoZero"/>
        <c:crossBetween val="midCat"/>
      </c:valAx>
      <c:valAx>
        <c:axId val="43153848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ysClr val="windowText" lastClr="000000"/>
                    </a:solidFill>
                  </a:rPr>
                  <a:t>Ab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5435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84142962327728832"/>
          <c:y val="3.1390941936410482E-2"/>
          <c:w val="0.12902194156423522"/>
          <c:h val="0.9520869619065511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1381304876526372"/>
          <c:y val="3.4810950826649603E-2"/>
          <c:w val="0.71523834608702086"/>
          <c:h val="0.66098543237650842"/>
        </c:manualLayout>
      </c:layout>
      <c:scatterChart>
        <c:scatterStyle val="smoothMarker"/>
        <c:varyColors val="0"/>
        <c:ser>
          <c:idx val="4"/>
          <c:order val="0"/>
          <c:tx>
            <c:v>pH 8.64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F$1:$F$2501</c:f>
              <c:numCache>
                <c:formatCode>General</c:formatCode>
                <c:ptCount val="2501"/>
                <c:pt idx="0">
                  <c:v>1.1819660000000001</c:v>
                </c:pt>
                <c:pt idx="1">
                  <c:v>1.1759059999999999</c:v>
                </c:pt>
                <c:pt idx="2">
                  <c:v>1.165535</c:v>
                </c:pt>
                <c:pt idx="3">
                  <c:v>1.161983</c:v>
                </c:pt>
                <c:pt idx="4">
                  <c:v>1.157195</c:v>
                </c:pt>
                <c:pt idx="5">
                  <c:v>1.1484319999999999</c:v>
                </c:pt>
                <c:pt idx="6">
                  <c:v>1.146193</c:v>
                </c:pt>
                <c:pt idx="7">
                  <c:v>1.141805</c:v>
                </c:pt>
                <c:pt idx="8">
                  <c:v>1.131559</c:v>
                </c:pt>
                <c:pt idx="9">
                  <c:v>1.1259079999999999</c:v>
                </c:pt>
                <c:pt idx="10">
                  <c:v>1.1170070000000001</c:v>
                </c:pt>
                <c:pt idx="11">
                  <c:v>1.1188450000000001</c:v>
                </c:pt>
                <c:pt idx="12">
                  <c:v>1.110657</c:v>
                </c:pt>
                <c:pt idx="13">
                  <c:v>1.109823</c:v>
                </c:pt>
                <c:pt idx="14">
                  <c:v>1.101542</c:v>
                </c:pt>
                <c:pt idx="15">
                  <c:v>1.097224</c:v>
                </c:pt>
                <c:pt idx="16">
                  <c:v>1.0896589999999999</c:v>
                </c:pt>
                <c:pt idx="17">
                  <c:v>1.0841510000000001</c:v>
                </c:pt>
                <c:pt idx="18">
                  <c:v>1.0823449999999999</c:v>
                </c:pt>
                <c:pt idx="19">
                  <c:v>1.0765089999999999</c:v>
                </c:pt>
                <c:pt idx="20">
                  <c:v>1.06995</c:v>
                </c:pt>
                <c:pt idx="21">
                  <c:v>1.0649310000000001</c:v>
                </c:pt>
                <c:pt idx="22">
                  <c:v>1.0574269999999999</c:v>
                </c:pt>
                <c:pt idx="23">
                  <c:v>1.0536300000000001</c:v>
                </c:pt>
                <c:pt idx="24">
                  <c:v>1.0498909999999999</c:v>
                </c:pt>
                <c:pt idx="25">
                  <c:v>1.043523</c:v>
                </c:pt>
                <c:pt idx="26">
                  <c:v>1.0394399999999999</c:v>
                </c:pt>
                <c:pt idx="27">
                  <c:v>1.037167</c:v>
                </c:pt>
                <c:pt idx="28">
                  <c:v>1.030537</c:v>
                </c:pt>
                <c:pt idx="29">
                  <c:v>1.023703</c:v>
                </c:pt>
                <c:pt idx="30">
                  <c:v>1.020974</c:v>
                </c:pt>
                <c:pt idx="31">
                  <c:v>1.0189090000000001</c:v>
                </c:pt>
                <c:pt idx="32">
                  <c:v>1.0121340000000001</c:v>
                </c:pt>
                <c:pt idx="33">
                  <c:v>1.0077320000000001</c:v>
                </c:pt>
                <c:pt idx="34">
                  <c:v>1.004494</c:v>
                </c:pt>
                <c:pt idx="35">
                  <c:v>1.0017830000000001</c:v>
                </c:pt>
                <c:pt idx="36">
                  <c:v>0.99451299999999998</c:v>
                </c:pt>
                <c:pt idx="37">
                  <c:v>0.98922100000000002</c:v>
                </c:pt>
                <c:pt idx="38">
                  <c:v>0.98841100000000004</c:v>
                </c:pt>
                <c:pt idx="39">
                  <c:v>0.979661</c:v>
                </c:pt>
                <c:pt idx="40">
                  <c:v>0.97509999999999997</c:v>
                </c:pt>
                <c:pt idx="41">
                  <c:v>0.97285900000000003</c:v>
                </c:pt>
                <c:pt idx="42">
                  <c:v>0.96824100000000002</c:v>
                </c:pt>
                <c:pt idx="43">
                  <c:v>0.96374000000000004</c:v>
                </c:pt>
                <c:pt idx="44">
                  <c:v>0.96303099999999997</c:v>
                </c:pt>
                <c:pt idx="45">
                  <c:v>0.95569599999999999</c:v>
                </c:pt>
                <c:pt idx="46">
                  <c:v>0.953241</c:v>
                </c:pt>
                <c:pt idx="47">
                  <c:v>0.94686700000000001</c:v>
                </c:pt>
                <c:pt idx="48">
                  <c:v>0.94339600000000001</c:v>
                </c:pt>
                <c:pt idx="49">
                  <c:v>0.937446</c:v>
                </c:pt>
                <c:pt idx="50">
                  <c:v>0.93473499999999998</c:v>
                </c:pt>
                <c:pt idx="51">
                  <c:v>0.927925</c:v>
                </c:pt>
                <c:pt idx="52">
                  <c:v>0.92659000000000002</c:v>
                </c:pt>
                <c:pt idx="53">
                  <c:v>0.92132599999999998</c:v>
                </c:pt>
                <c:pt idx="54">
                  <c:v>0.91712700000000003</c:v>
                </c:pt>
                <c:pt idx="55">
                  <c:v>0.91373599999999999</c:v>
                </c:pt>
                <c:pt idx="56">
                  <c:v>0.90928600000000004</c:v>
                </c:pt>
                <c:pt idx="57">
                  <c:v>0.90324899999999997</c:v>
                </c:pt>
                <c:pt idx="58">
                  <c:v>0.90147900000000003</c:v>
                </c:pt>
                <c:pt idx="59">
                  <c:v>0.89525100000000002</c:v>
                </c:pt>
                <c:pt idx="60">
                  <c:v>0.89383599999999996</c:v>
                </c:pt>
                <c:pt idx="61">
                  <c:v>0.89131199999999999</c:v>
                </c:pt>
                <c:pt idx="62">
                  <c:v>0.885907</c:v>
                </c:pt>
                <c:pt idx="63">
                  <c:v>0.88027299999999997</c:v>
                </c:pt>
                <c:pt idx="64">
                  <c:v>0.87684300000000004</c:v>
                </c:pt>
                <c:pt idx="65">
                  <c:v>0.87578500000000004</c:v>
                </c:pt>
                <c:pt idx="66">
                  <c:v>0.869591</c:v>
                </c:pt>
                <c:pt idx="67">
                  <c:v>0.86735700000000004</c:v>
                </c:pt>
                <c:pt idx="68">
                  <c:v>0.86434800000000001</c:v>
                </c:pt>
                <c:pt idx="69">
                  <c:v>0.86043199999999997</c:v>
                </c:pt>
                <c:pt idx="70">
                  <c:v>0.85656399999999999</c:v>
                </c:pt>
                <c:pt idx="71">
                  <c:v>0.85343000000000002</c:v>
                </c:pt>
                <c:pt idx="72">
                  <c:v>0.84899899999999995</c:v>
                </c:pt>
                <c:pt idx="73">
                  <c:v>0.84747399999999995</c:v>
                </c:pt>
                <c:pt idx="74">
                  <c:v>0.84580699999999998</c:v>
                </c:pt>
                <c:pt idx="75">
                  <c:v>0.84058699999999997</c:v>
                </c:pt>
                <c:pt idx="76">
                  <c:v>0.83813700000000002</c:v>
                </c:pt>
                <c:pt idx="77">
                  <c:v>0.83675999999999995</c:v>
                </c:pt>
                <c:pt idx="78">
                  <c:v>0.83154899999999998</c:v>
                </c:pt>
                <c:pt idx="79">
                  <c:v>0.82894699999999999</c:v>
                </c:pt>
                <c:pt idx="80">
                  <c:v>0.826376</c:v>
                </c:pt>
                <c:pt idx="81">
                  <c:v>0.82297600000000004</c:v>
                </c:pt>
                <c:pt idx="82">
                  <c:v>0.81899200000000005</c:v>
                </c:pt>
                <c:pt idx="83">
                  <c:v>0.813504</c:v>
                </c:pt>
                <c:pt idx="84">
                  <c:v>0.81140400000000001</c:v>
                </c:pt>
                <c:pt idx="85">
                  <c:v>0.80920899999999996</c:v>
                </c:pt>
                <c:pt idx="86">
                  <c:v>0.80643100000000001</c:v>
                </c:pt>
                <c:pt idx="87">
                  <c:v>0.80301800000000001</c:v>
                </c:pt>
                <c:pt idx="88">
                  <c:v>0.80086100000000005</c:v>
                </c:pt>
                <c:pt idx="89">
                  <c:v>0.79572100000000001</c:v>
                </c:pt>
                <c:pt idx="90">
                  <c:v>0.79416100000000001</c:v>
                </c:pt>
                <c:pt idx="91">
                  <c:v>0.791246</c:v>
                </c:pt>
                <c:pt idx="92">
                  <c:v>0.78915000000000002</c:v>
                </c:pt>
                <c:pt idx="93">
                  <c:v>0.78535299999999997</c:v>
                </c:pt>
                <c:pt idx="94">
                  <c:v>0.78218799999999999</c:v>
                </c:pt>
                <c:pt idx="95">
                  <c:v>0.78047</c:v>
                </c:pt>
                <c:pt idx="96">
                  <c:v>0.778416</c:v>
                </c:pt>
                <c:pt idx="97">
                  <c:v>0.77432900000000005</c:v>
                </c:pt>
                <c:pt idx="98">
                  <c:v>0.77321600000000001</c:v>
                </c:pt>
                <c:pt idx="99">
                  <c:v>0.77046800000000004</c:v>
                </c:pt>
                <c:pt idx="100">
                  <c:v>0.767073</c:v>
                </c:pt>
                <c:pt idx="101">
                  <c:v>0.76513200000000003</c:v>
                </c:pt>
                <c:pt idx="102">
                  <c:v>0.76228300000000004</c:v>
                </c:pt>
                <c:pt idx="103">
                  <c:v>0.75965400000000005</c:v>
                </c:pt>
                <c:pt idx="104">
                  <c:v>0.75653700000000002</c:v>
                </c:pt>
                <c:pt idx="105">
                  <c:v>0.75250600000000001</c:v>
                </c:pt>
                <c:pt idx="106">
                  <c:v>0.75144999999999995</c:v>
                </c:pt>
                <c:pt idx="107">
                  <c:v>0.74846900000000005</c:v>
                </c:pt>
                <c:pt idx="108">
                  <c:v>0.74541299999999999</c:v>
                </c:pt>
                <c:pt idx="109">
                  <c:v>0.74351800000000001</c:v>
                </c:pt>
                <c:pt idx="110">
                  <c:v>0.73720799999999997</c:v>
                </c:pt>
                <c:pt idx="111">
                  <c:v>0.73682000000000003</c:v>
                </c:pt>
                <c:pt idx="112">
                  <c:v>0.73495999999999995</c:v>
                </c:pt>
                <c:pt idx="113">
                  <c:v>0.73262899999999997</c:v>
                </c:pt>
                <c:pt idx="114">
                  <c:v>0.72920399999999996</c:v>
                </c:pt>
                <c:pt idx="115">
                  <c:v>0.72720399999999996</c:v>
                </c:pt>
                <c:pt idx="116">
                  <c:v>0.72256500000000001</c:v>
                </c:pt>
                <c:pt idx="117">
                  <c:v>0.72032099999999999</c:v>
                </c:pt>
                <c:pt idx="118">
                  <c:v>0.71893099999999999</c:v>
                </c:pt>
                <c:pt idx="119">
                  <c:v>0.716113</c:v>
                </c:pt>
                <c:pt idx="120">
                  <c:v>0.71360999999999997</c:v>
                </c:pt>
                <c:pt idx="121">
                  <c:v>0.710731</c:v>
                </c:pt>
                <c:pt idx="122">
                  <c:v>0.70719500000000002</c:v>
                </c:pt>
                <c:pt idx="123">
                  <c:v>0.70536699999999997</c:v>
                </c:pt>
                <c:pt idx="124">
                  <c:v>0.702129</c:v>
                </c:pt>
                <c:pt idx="125">
                  <c:v>0.70089199999999996</c:v>
                </c:pt>
                <c:pt idx="126">
                  <c:v>0.69889900000000005</c:v>
                </c:pt>
                <c:pt idx="127">
                  <c:v>0.69484999999999997</c:v>
                </c:pt>
                <c:pt idx="128">
                  <c:v>0.69269099999999995</c:v>
                </c:pt>
                <c:pt idx="129">
                  <c:v>0.68993499999999996</c:v>
                </c:pt>
                <c:pt idx="130">
                  <c:v>0.68817200000000001</c:v>
                </c:pt>
                <c:pt idx="131">
                  <c:v>0.68558399999999997</c:v>
                </c:pt>
                <c:pt idx="132">
                  <c:v>0.68305899999999997</c:v>
                </c:pt>
                <c:pt idx="133">
                  <c:v>0.681365</c:v>
                </c:pt>
                <c:pt idx="134">
                  <c:v>0.67938299999999996</c:v>
                </c:pt>
                <c:pt idx="135">
                  <c:v>0.67638600000000004</c:v>
                </c:pt>
                <c:pt idx="136">
                  <c:v>0.67493800000000004</c:v>
                </c:pt>
                <c:pt idx="137">
                  <c:v>0.67224099999999998</c:v>
                </c:pt>
                <c:pt idx="138">
                  <c:v>0.66944800000000004</c:v>
                </c:pt>
                <c:pt idx="139">
                  <c:v>0.66810099999999994</c:v>
                </c:pt>
                <c:pt idx="140">
                  <c:v>0.66574500000000003</c:v>
                </c:pt>
                <c:pt idx="141">
                  <c:v>0.66382600000000003</c:v>
                </c:pt>
                <c:pt idx="142">
                  <c:v>0.66222800000000004</c:v>
                </c:pt>
                <c:pt idx="143">
                  <c:v>0.66036799999999996</c:v>
                </c:pt>
                <c:pt idx="144">
                  <c:v>0.65837900000000005</c:v>
                </c:pt>
                <c:pt idx="145">
                  <c:v>0.65707800000000005</c:v>
                </c:pt>
                <c:pt idx="146">
                  <c:v>0.65490300000000001</c:v>
                </c:pt>
                <c:pt idx="147">
                  <c:v>0.65312899999999996</c:v>
                </c:pt>
                <c:pt idx="148">
                  <c:v>0.65043300000000004</c:v>
                </c:pt>
                <c:pt idx="149">
                  <c:v>0.64836800000000006</c:v>
                </c:pt>
                <c:pt idx="150">
                  <c:v>0.64624400000000004</c:v>
                </c:pt>
                <c:pt idx="151">
                  <c:v>0.64466000000000001</c:v>
                </c:pt>
                <c:pt idx="152">
                  <c:v>0.64129700000000001</c:v>
                </c:pt>
                <c:pt idx="153">
                  <c:v>0.63845799999999997</c:v>
                </c:pt>
                <c:pt idx="154">
                  <c:v>0.63603500000000002</c:v>
                </c:pt>
                <c:pt idx="155">
                  <c:v>0.63489200000000001</c:v>
                </c:pt>
                <c:pt idx="156">
                  <c:v>0.63356100000000004</c:v>
                </c:pt>
                <c:pt idx="157">
                  <c:v>0.63117500000000004</c:v>
                </c:pt>
                <c:pt idx="158">
                  <c:v>0.62898100000000001</c:v>
                </c:pt>
                <c:pt idx="159">
                  <c:v>0.62852600000000003</c:v>
                </c:pt>
                <c:pt idx="160">
                  <c:v>0.627332</c:v>
                </c:pt>
                <c:pt idx="161">
                  <c:v>0.62453199999999998</c:v>
                </c:pt>
                <c:pt idx="162">
                  <c:v>0.62367799999999995</c:v>
                </c:pt>
                <c:pt idx="163">
                  <c:v>0.62109000000000003</c:v>
                </c:pt>
                <c:pt idx="164">
                  <c:v>0.61970000000000003</c:v>
                </c:pt>
                <c:pt idx="165">
                  <c:v>0.61752600000000002</c:v>
                </c:pt>
                <c:pt idx="166">
                  <c:v>0.61583900000000003</c:v>
                </c:pt>
                <c:pt idx="167">
                  <c:v>0.61451599999999995</c:v>
                </c:pt>
                <c:pt idx="168">
                  <c:v>0.61383200000000004</c:v>
                </c:pt>
                <c:pt idx="169">
                  <c:v>0.61060300000000001</c:v>
                </c:pt>
                <c:pt idx="170">
                  <c:v>0.60943700000000001</c:v>
                </c:pt>
                <c:pt idx="171">
                  <c:v>0.60703300000000004</c:v>
                </c:pt>
                <c:pt idx="172">
                  <c:v>0.60606899999999997</c:v>
                </c:pt>
                <c:pt idx="173">
                  <c:v>0.60450499999999996</c:v>
                </c:pt>
                <c:pt idx="174">
                  <c:v>0.60241199999999995</c:v>
                </c:pt>
                <c:pt idx="175">
                  <c:v>0.59916400000000003</c:v>
                </c:pt>
                <c:pt idx="176">
                  <c:v>0.598105</c:v>
                </c:pt>
                <c:pt idx="177">
                  <c:v>0.59648199999999996</c:v>
                </c:pt>
                <c:pt idx="178">
                  <c:v>0.59397699999999998</c:v>
                </c:pt>
                <c:pt idx="179">
                  <c:v>0.59250700000000001</c:v>
                </c:pt>
                <c:pt idx="180">
                  <c:v>0.59043100000000004</c:v>
                </c:pt>
                <c:pt idx="181">
                  <c:v>0.589449</c:v>
                </c:pt>
                <c:pt idx="182">
                  <c:v>0.58697900000000003</c:v>
                </c:pt>
                <c:pt idx="183">
                  <c:v>0.58536500000000002</c:v>
                </c:pt>
                <c:pt idx="184">
                  <c:v>0.58371099999999998</c:v>
                </c:pt>
                <c:pt idx="185">
                  <c:v>0.58150199999999996</c:v>
                </c:pt>
                <c:pt idx="186">
                  <c:v>0.58040800000000004</c:v>
                </c:pt>
                <c:pt idx="187">
                  <c:v>0.57858399999999999</c:v>
                </c:pt>
                <c:pt idx="188">
                  <c:v>0.57646799999999998</c:v>
                </c:pt>
                <c:pt idx="189">
                  <c:v>0.57668299999999995</c:v>
                </c:pt>
                <c:pt idx="190">
                  <c:v>0.57481400000000005</c:v>
                </c:pt>
                <c:pt idx="191">
                  <c:v>0.57187900000000003</c:v>
                </c:pt>
                <c:pt idx="192">
                  <c:v>0.57102799999999998</c:v>
                </c:pt>
                <c:pt idx="193">
                  <c:v>0.56876599999999999</c:v>
                </c:pt>
                <c:pt idx="194">
                  <c:v>0.56731900000000002</c:v>
                </c:pt>
                <c:pt idx="195">
                  <c:v>0.56595600000000001</c:v>
                </c:pt>
                <c:pt idx="196">
                  <c:v>0.56398700000000002</c:v>
                </c:pt>
                <c:pt idx="197">
                  <c:v>0.56201299999999998</c:v>
                </c:pt>
                <c:pt idx="198">
                  <c:v>0.56121500000000002</c:v>
                </c:pt>
                <c:pt idx="199">
                  <c:v>0.56006100000000003</c:v>
                </c:pt>
                <c:pt idx="200">
                  <c:v>0.558701</c:v>
                </c:pt>
                <c:pt idx="201">
                  <c:v>0.55627099999999996</c:v>
                </c:pt>
                <c:pt idx="202">
                  <c:v>0.55593800000000004</c:v>
                </c:pt>
                <c:pt idx="203">
                  <c:v>0.55395399999999995</c:v>
                </c:pt>
                <c:pt idx="204">
                  <c:v>0.55300400000000005</c:v>
                </c:pt>
                <c:pt idx="205">
                  <c:v>0.55028299999999997</c:v>
                </c:pt>
                <c:pt idx="206">
                  <c:v>0.54925500000000005</c:v>
                </c:pt>
                <c:pt idx="207">
                  <c:v>0.54905000000000004</c:v>
                </c:pt>
                <c:pt idx="208">
                  <c:v>0.54718699999999998</c:v>
                </c:pt>
                <c:pt idx="209">
                  <c:v>0.54639400000000005</c:v>
                </c:pt>
                <c:pt idx="210">
                  <c:v>0.54418200000000005</c:v>
                </c:pt>
                <c:pt idx="211">
                  <c:v>0.54276100000000005</c:v>
                </c:pt>
                <c:pt idx="212">
                  <c:v>0.54153499999999999</c:v>
                </c:pt>
                <c:pt idx="213">
                  <c:v>0.53939300000000001</c:v>
                </c:pt>
                <c:pt idx="214">
                  <c:v>0.53776400000000002</c:v>
                </c:pt>
                <c:pt idx="215">
                  <c:v>0.53746499999999997</c:v>
                </c:pt>
                <c:pt idx="216">
                  <c:v>0.53537800000000002</c:v>
                </c:pt>
                <c:pt idx="217">
                  <c:v>0.53450699999999995</c:v>
                </c:pt>
                <c:pt idx="218">
                  <c:v>0.532613</c:v>
                </c:pt>
                <c:pt idx="219">
                  <c:v>0.53116399999999997</c:v>
                </c:pt>
                <c:pt idx="220">
                  <c:v>0.53079100000000001</c:v>
                </c:pt>
                <c:pt idx="221">
                  <c:v>0.52911300000000006</c:v>
                </c:pt>
                <c:pt idx="222">
                  <c:v>0.52743799999999996</c:v>
                </c:pt>
                <c:pt idx="223">
                  <c:v>0.526065</c:v>
                </c:pt>
                <c:pt idx="224">
                  <c:v>0.52459199999999995</c:v>
                </c:pt>
                <c:pt idx="225">
                  <c:v>0.52400500000000005</c:v>
                </c:pt>
                <c:pt idx="226">
                  <c:v>0.52229700000000001</c:v>
                </c:pt>
                <c:pt idx="227">
                  <c:v>0.52222100000000005</c:v>
                </c:pt>
                <c:pt idx="228">
                  <c:v>0.52002800000000005</c:v>
                </c:pt>
                <c:pt idx="229">
                  <c:v>0.520374</c:v>
                </c:pt>
                <c:pt idx="230">
                  <c:v>0.517065</c:v>
                </c:pt>
                <c:pt idx="231">
                  <c:v>0.51719099999999996</c:v>
                </c:pt>
                <c:pt idx="232">
                  <c:v>0.51595000000000002</c:v>
                </c:pt>
                <c:pt idx="233">
                  <c:v>0.51390800000000003</c:v>
                </c:pt>
                <c:pt idx="234">
                  <c:v>0.51170199999999999</c:v>
                </c:pt>
                <c:pt idx="235">
                  <c:v>0.51135399999999998</c:v>
                </c:pt>
                <c:pt idx="236">
                  <c:v>0.51055099999999998</c:v>
                </c:pt>
                <c:pt idx="237">
                  <c:v>0.51031499999999996</c:v>
                </c:pt>
                <c:pt idx="238">
                  <c:v>0.50870800000000005</c:v>
                </c:pt>
                <c:pt idx="239">
                  <c:v>0.50844500000000004</c:v>
                </c:pt>
                <c:pt idx="240">
                  <c:v>0.50611600000000001</c:v>
                </c:pt>
                <c:pt idx="241">
                  <c:v>0.50559500000000002</c:v>
                </c:pt>
                <c:pt idx="242">
                  <c:v>0.50441899999999995</c:v>
                </c:pt>
                <c:pt idx="243">
                  <c:v>0.50301700000000005</c:v>
                </c:pt>
                <c:pt idx="244">
                  <c:v>0.50090199999999996</c:v>
                </c:pt>
                <c:pt idx="245">
                  <c:v>0.50061599999999995</c:v>
                </c:pt>
                <c:pt idx="246">
                  <c:v>0.49895699999999998</c:v>
                </c:pt>
                <c:pt idx="247">
                  <c:v>0.49817800000000001</c:v>
                </c:pt>
                <c:pt idx="248">
                  <c:v>0.49722699999999997</c:v>
                </c:pt>
                <c:pt idx="249">
                  <c:v>0.49626199999999998</c:v>
                </c:pt>
                <c:pt idx="250">
                  <c:v>0.461364</c:v>
                </c:pt>
                <c:pt idx="251">
                  <c:v>0.459596</c:v>
                </c:pt>
                <c:pt idx="252">
                  <c:v>0.45921899999999999</c:v>
                </c:pt>
                <c:pt idx="253">
                  <c:v>0.45810299999999998</c:v>
                </c:pt>
                <c:pt idx="254">
                  <c:v>0.45735700000000001</c:v>
                </c:pt>
                <c:pt idx="255">
                  <c:v>0.45621</c:v>
                </c:pt>
                <c:pt idx="256">
                  <c:v>0.45530900000000002</c:v>
                </c:pt>
                <c:pt idx="257">
                  <c:v>0.45408100000000001</c:v>
                </c:pt>
                <c:pt idx="258">
                  <c:v>0.45290200000000003</c:v>
                </c:pt>
                <c:pt idx="259">
                  <c:v>0.45186300000000001</c:v>
                </c:pt>
                <c:pt idx="260">
                  <c:v>0.451293</c:v>
                </c:pt>
                <c:pt idx="261">
                  <c:v>0.45010800000000001</c:v>
                </c:pt>
                <c:pt idx="262">
                  <c:v>0.44868999999999998</c:v>
                </c:pt>
                <c:pt idx="263">
                  <c:v>0.44796200000000003</c:v>
                </c:pt>
                <c:pt idx="264">
                  <c:v>0.446488</c:v>
                </c:pt>
                <c:pt idx="265">
                  <c:v>0.44562499999999999</c:v>
                </c:pt>
                <c:pt idx="266">
                  <c:v>0.44433499999999998</c:v>
                </c:pt>
                <c:pt idx="267">
                  <c:v>0.443994</c:v>
                </c:pt>
                <c:pt idx="268">
                  <c:v>0.44320900000000002</c:v>
                </c:pt>
                <c:pt idx="269">
                  <c:v>0.44210899999999997</c:v>
                </c:pt>
                <c:pt idx="270">
                  <c:v>0.44117099999999998</c:v>
                </c:pt>
                <c:pt idx="271">
                  <c:v>0.440164</c:v>
                </c:pt>
                <c:pt idx="272">
                  <c:v>0.44013000000000002</c:v>
                </c:pt>
                <c:pt idx="273">
                  <c:v>0.438523</c:v>
                </c:pt>
                <c:pt idx="274">
                  <c:v>0.43690099999999998</c:v>
                </c:pt>
                <c:pt idx="275">
                  <c:v>0.43618699999999999</c:v>
                </c:pt>
                <c:pt idx="276">
                  <c:v>0.43546099999999999</c:v>
                </c:pt>
                <c:pt idx="277">
                  <c:v>0.43460500000000002</c:v>
                </c:pt>
                <c:pt idx="278">
                  <c:v>0.433896</c:v>
                </c:pt>
                <c:pt idx="279">
                  <c:v>0.43303399999999997</c:v>
                </c:pt>
                <c:pt idx="280">
                  <c:v>0.43214799999999998</c:v>
                </c:pt>
                <c:pt idx="281">
                  <c:v>0.43168600000000001</c:v>
                </c:pt>
                <c:pt idx="282">
                  <c:v>0.43084</c:v>
                </c:pt>
                <c:pt idx="283">
                  <c:v>0.42947999999999997</c:v>
                </c:pt>
                <c:pt idx="284">
                  <c:v>0.42857099999999998</c:v>
                </c:pt>
                <c:pt idx="285">
                  <c:v>0.42753600000000003</c:v>
                </c:pt>
                <c:pt idx="286">
                  <c:v>0.42668</c:v>
                </c:pt>
                <c:pt idx="287">
                  <c:v>0.42608299999999999</c:v>
                </c:pt>
                <c:pt idx="288">
                  <c:v>0.42554999999999998</c:v>
                </c:pt>
                <c:pt idx="289">
                  <c:v>0.42426599999999998</c:v>
                </c:pt>
                <c:pt idx="290">
                  <c:v>0.42354399999999998</c:v>
                </c:pt>
                <c:pt idx="291">
                  <c:v>0.42239100000000002</c:v>
                </c:pt>
                <c:pt idx="292">
                  <c:v>0.42198999999999998</c:v>
                </c:pt>
                <c:pt idx="293">
                  <c:v>0.42096699999999998</c:v>
                </c:pt>
                <c:pt idx="294">
                  <c:v>0.419908</c:v>
                </c:pt>
                <c:pt idx="295">
                  <c:v>0.41902699999999998</c:v>
                </c:pt>
                <c:pt idx="296">
                  <c:v>0.41845199999999999</c:v>
                </c:pt>
                <c:pt idx="297">
                  <c:v>0.41768499999999997</c:v>
                </c:pt>
                <c:pt idx="298">
                  <c:v>0.41715600000000003</c:v>
                </c:pt>
                <c:pt idx="299">
                  <c:v>0.41600300000000001</c:v>
                </c:pt>
                <c:pt idx="300">
                  <c:v>0.41558200000000001</c:v>
                </c:pt>
                <c:pt idx="301">
                  <c:v>0.41425299999999998</c:v>
                </c:pt>
                <c:pt idx="302">
                  <c:v>0.413441</c:v>
                </c:pt>
                <c:pt idx="303">
                  <c:v>0.41232200000000002</c:v>
                </c:pt>
                <c:pt idx="304">
                  <c:v>0.4118</c:v>
                </c:pt>
                <c:pt idx="305">
                  <c:v>0.41092699999999999</c:v>
                </c:pt>
                <c:pt idx="306">
                  <c:v>0.41020200000000001</c:v>
                </c:pt>
                <c:pt idx="307">
                  <c:v>0.40934100000000001</c:v>
                </c:pt>
                <c:pt idx="308">
                  <c:v>0.40834100000000001</c:v>
                </c:pt>
                <c:pt idx="309">
                  <c:v>0.407613</c:v>
                </c:pt>
                <c:pt idx="310">
                  <c:v>0.40653600000000001</c:v>
                </c:pt>
                <c:pt idx="311">
                  <c:v>0.40568100000000001</c:v>
                </c:pt>
                <c:pt idx="312">
                  <c:v>0.40520600000000001</c:v>
                </c:pt>
                <c:pt idx="313">
                  <c:v>0.40400199999999997</c:v>
                </c:pt>
                <c:pt idx="314">
                  <c:v>0.40359699999999998</c:v>
                </c:pt>
                <c:pt idx="315">
                  <c:v>0.40238099999999999</c:v>
                </c:pt>
                <c:pt idx="316">
                  <c:v>0.401312</c:v>
                </c:pt>
                <c:pt idx="317">
                  <c:v>0.40066499999999999</c:v>
                </c:pt>
                <c:pt idx="318">
                  <c:v>0.39896199999999998</c:v>
                </c:pt>
                <c:pt idx="319">
                  <c:v>0.39888899999999999</c:v>
                </c:pt>
                <c:pt idx="320">
                  <c:v>0.39847399999999999</c:v>
                </c:pt>
                <c:pt idx="321">
                  <c:v>0.39749699999999999</c:v>
                </c:pt>
                <c:pt idx="322">
                  <c:v>0.39666200000000001</c:v>
                </c:pt>
                <c:pt idx="323">
                  <c:v>0.39554</c:v>
                </c:pt>
                <c:pt idx="324">
                  <c:v>0.39494000000000001</c:v>
                </c:pt>
                <c:pt idx="325">
                  <c:v>0.39421200000000001</c:v>
                </c:pt>
                <c:pt idx="326">
                  <c:v>0.39350000000000002</c:v>
                </c:pt>
                <c:pt idx="327">
                  <c:v>0.39290900000000001</c:v>
                </c:pt>
                <c:pt idx="328">
                  <c:v>0.39163500000000001</c:v>
                </c:pt>
                <c:pt idx="329">
                  <c:v>0.39111800000000002</c:v>
                </c:pt>
                <c:pt idx="330">
                  <c:v>0.39017600000000002</c:v>
                </c:pt>
                <c:pt idx="331">
                  <c:v>0.389712</c:v>
                </c:pt>
                <c:pt idx="332">
                  <c:v>0.38862099999999999</c:v>
                </c:pt>
                <c:pt idx="333">
                  <c:v>0.38829399999999997</c:v>
                </c:pt>
                <c:pt idx="334">
                  <c:v>0.38698399999999999</c:v>
                </c:pt>
                <c:pt idx="335">
                  <c:v>0.38671299999999997</c:v>
                </c:pt>
                <c:pt idx="336">
                  <c:v>0.38585999999999998</c:v>
                </c:pt>
                <c:pt idx="337">
                  <c:v>0.38512800000000003</c:v>
                </c:pt>
                <c:pt idx="338">
                  <c:v>0.38434200000000002</c:v>
                </c:pt>
                <c:pt idx="339">
                  <c:v>0.384015</c:v>
                </c:pt>
                <c:pt idx="340">
                  <c:v>0.38313900000000001</c:v>
                </c:pt>
                <c:pt idx="341">
                  <c:v>0.38247100000000001</c:v>
                </c:pt>
                <c:pt idx="342">
                  <c:v>0.38159300000000002</c:v>
                </c:pt>
                <c:pt idx="343">
                  <c:v>0.38115300000000002</c:v>
                </c:pt>
                <c:pt idx="344">
                  <c:v>0.38041700000000001</c:v>
                </c:pt>
                <c:pt idx="345">
                  <c:v>0.37980599999999998</c:v>
                </c:pt>
                <c:pt idx="346">
                  <c:v>0.37931300000000001</c:v>
                </c:pt>
                <c:pt idx="347">
                  <c:v>0.37813200000000002</c:v>
                </c:pt>
                <c:pt idx="348">
                  <c:v>0.37784299999999998</c:v>
                </c:pt>
                <c:pt idx="349">
                  <c:v>0.37681599999999998</c:v>
                </c:pt>
                <c:pt idx="350">
                  <c:v>0.37649700000000003</c:v>
                </c:pt>
                <c:pt idx="351">
                  <c:v>0.37538700000000003</c:v>
                </c:pt>
                <c:pt idx="352">
                  <c:v>0.37501800000000002</c:v>
                </c:pt>
                <c:pt idx="353">
                  <c:v>0.374191</c:v>
                </c:pt>
                <c:pt idx="354">
                  <c:v>0.37371500000000002</c:v>
                </c:pt>
                <c:pt idx="355">
                  <c:v>0.37288399999999999</c:v>
                </c:pt>
                <c:pt idx="356">
                  <c:v>0.372201</c:v>
                </c:pt>
                <c:pt idx="357">
                  <c:v>0.37174099999999999</c:v>
                </c:pt>
                <c:pt idx="358">
                  <c:v>0.37120599999999998</c:v>
                </c:pt>
                <c:pt idx="359">
                  <c:v>0.37045099999999997</c:v>
                </c:pt>
                <c:pt idx="360">
                  <c:v>0.36970599999999998</c:v>
                </c:pt>
                <c:pt idx="361">
                  <c:v>0.36940400000000001</c:v>
                </c:pt>
                <c:pt idx="362">
                  <c:v>0.368842</c:v>
                </c:pt>
                <c:pt idx="363">
                  <c:v>0.367728</c:v>
                </c:pt>
                <c:pt idx="364">
                  <c:v>0.36716199999999999</c:v>
                </c:pt>
                <c:pt idx="365">
                  <c:v>0.366568</c:v>
                </c:pt>
                <c:pt idx="366">
                  <c:v>0.36557099999999998</c:v>
                </c:pt>
                <c:pt idx="367">
                  <c:v>0.36538799999999999</c:v>
                </c:pt>
                <c:pt idx="368">
                  <c:v>0.36458000000000002</c:v>
                </c:pt>
                <c:pt idx="369">
                  <c:v>0.36396499999999998</c:v>
                </c:pt>
                <c:pt idx="370">
                  <c:v>0.36379099999999998</c:v>
                </c:pt>
                <c:pt idx="371">
                  <c:v>0.36289500000000002</c:v>
                </c:pt>
                <c:pt idx="372">
                  <c:v>0.362292</c:v>
                </c:pt>
                <c:pt idx="373">
                  <c:v>0.36181400000000002</c:v>
                </c:pt>
                <c:pt idx="374">
                  <c:v>0.36104999999999998</c:v>
                </c:pt>
                <c:pt idx="375">
                  <c:v>0.36073100000000002</c:v>
                </c:pt>
                <c:pt idx="376">
                  <c:v>0.35944100000000001</c:v>
                </c:pt>
                <c:pt idx="377">
                  <c:v>0.35928399999999999</c:v>
                </c:pt>
                <c:pt idx="378">
                  <c:v>0.35868800000000001</c:v>
                </c:pt>
                <c:pt idx="379">
                  <c:v>0.35822500000000002</c:v>
                </c:pt>
                <c:pt idx="380">
                  <c:v>0.35737799999999997</c:v>
                </c:pt>
                <c:pt idx="381">
                  <c:v>0.35669200000000001</c:v>
                </c:pt>
                <c:pt idx="382">
                  <c:v>0.35592099999999999</c:v>
                </c:pt>
                <c:pt idx="383">
                  <c:v>0.355265</c:v>
                </c:pt>
                <c:pt idx="384">
                  <c:v>0.35519400000000001</c:v>
                </c:pt>
                <c:pt idx="385">
                  <c:v>0.35428300000000001</c:v>
                </c:pt>
                <c:pt idx="386">
                  <c:v>0.35376000000000002</c:v>
                </c:pt>
                <c:pt idx="387">
                  <c:v>0.35297299999999998</c:v>
                </c:pt>
                <c:pt idx="388">
                  <c:v>0.35258</c:v>
                </c:pt>
                <c:pt idx="389">
                  <c:v>0.35150100000000001</c:v>
                </c:pt>
                <c:pt idx="390">
                  <c:v>0.351412</c:v>
                </c:pt>
                <c:pt idx="391">
                  <c:v>0.35050700000000001</c:v>
                </c:pt>
                <c:pt idx="392">
                  <c:v>0.34991</c:v>
                </c:pt>
                <c:pt idx="393">
                  <c:v>0.34984599999999999</c:v>
                </c:pt>
                <c:pt idx="394">
                  <c:v>0.348798</c:v>
                </c:pt>
                <c:pt idx="395">
                  <c:v>0.34838400000000003</c:v>
                </c:pt>
                <c:pt idx="396">
                  <c:v>0.34797899999999998</c:v>
                </c:pt>
                <c:pt idx="397">
                  <c:v>0.34723900000000002</c:v>
                </c:pt>
                <c:pt idx="398">
                  <c:v>0.34689700000000001</c:v>
                </c:pt>
                <c:pt idx="399">
                  <c:v>0.346441</c:v>
                </c:pt>
                <c:pt idx="400">
                  <c:v>0.34612900000000002</c:v>
                </c:pt>
                <c:pt idx="401">
                  <c:v>0.345495</c:v>
                </c:pt>
                <c:pt idx="402">
                  <c:v>0.34493000000000001</c:v>
                </c:pt>
                <c:pt idx="403">
                  <c:v>0.34452500000000003</c:v>
                </c:pt>
                <c:pt idx="404">
                  <c:v>0.34411399999999998</c:v>
                </c:pt>
                <c:pt idx="405">
                  <c:v>0.34329999999999999</c:v>
                </c:pt>
                <c:pt idx="406">
                  <c:v>0.34314099999999997</c:v>
                </c:pt>
                <c:pt idx="407">
                  <c:v>0.34258499999999997</c:v>
                </c:pt>
                <c:pt idx="408">
                  <c:v>0.34212500000000001</c:v>
                </c:pt>
                <c:pt idx="409">
                  <c:v>0.34150799999999998</c:v>
                </c:pt>
                <c:pt idx="410">
                  <c:v>0.341171</c:v>
                </c:pt>
                <c:pt idx="411">
                  <c:v>0.34084399999999998</c:v>
                </c:pt>
                <c:pt idx="412">
                  <c:v>0.340119</c:v>
                </c:pt>
                <c:pt idx="413">
                  <c:v>0.33983099999999999</c:v>
                </c:pt>
                <c:pt idx="414">
                  <c:v>0.33942899999999998</c:v>
                </c:pt>
                <c:pt idx="415">
                  <c:v>0.33891100000000002</c:v>
                </c:pt>
                <c:pt idx="416">
                  <c:v>0.33828399999999997</c:v>
                </c:pt>
                <c:pt idx="417">
                  <c:v>0.33836300000000002</c:v>
                </c:pt>
                <c:pt idx="418">
                  <c:v>0.337891</c:v>
                </c:pt>
                <c:pt idx="419">
                  <c:v>0.33698</c:v>
                </c:pt>
                <c:pt idx="420">
                  <c:v>0.33634700000000001</c:v>
                </c:pt>
                <c:pt idx="421">
                  <c:v>0.33635500000000002</c:v>
                </c:pt>
                <c:pt idx="422">
                  <c:v>0.33625899999999997</c:v>
                </c:pt>
                <c:pt idx="423">
                  <c:v>0.33596300000000001</c:v>
                </c:pt>
                <c:pt idx="424">
                  <c:v>0.33554299999999998</c:v>
                </c:pt>
                <c:pt idx="425">
                  <c:v>0.33473799999999998</c:v>
                </c:pt>
                <c:pt idx="426">
                  <c:v>0.33447900000000003</c:v>
                </c:pt>
                <c:pt idx="427">
                  <c:v>0.33401199999999998</c:v>
                </c:pt>
                <c:pt idx="428">
                  <c:v>0.33353899999999997</c:v>
                </c:pt>
                <c:pt idx="429">
                  <c:v>0.333565</c:v>
                </c:pt>
                <c:pt idx="430">
                  <c:v>0.333013</c:v>
                </c:pt>
                <c:pt idx="431">
                  <c:v>0.33253199999999999</c:v>
                </c:pt>
                <c:pt idx="432">
                  <c:v>0.33234200000000003</c:v>
                </c:pt>
                <c:pt idx="433">
                  <c:v>0.33145000000000002</c:v>
                </c:pt>
                <c:pt idx="434">
                  <c:v>0.33145400000000003</c:v>
                </c:pt>
                <c:pt idx="435">
                  <c:v>0.33135799999999999</c:v>
                </c:pt>
                <c:pt idx="436">
                  <c:v>0.33058500000000002</c:v>
                </c:pt>
                <c:pt idx="437">
                  <c:v>0.33044699999999999</c:v>
                </c:pt>
                <c:pt idx="438">
                  <c:v>0.33018700000000001</c:v>
                </c:pt>
                <c:pt idx="439">
                  <c:v>0.32938699999999999</c:v>
                </c:pt>
                <c:pt idx="440">
                  <c:v>0.329405</c:v>
                </c:pt>
                <c:pt idx="441">
                  <c:v>0.32908799999999999</c:v>
                </c:pt>
                <c:pt idx="442">
                  <c:v>0.32884200000000002</c:v>
                </c:pt>
                <c:pt idx="443">
                  <c:v>0.328374</c:v>
                </c:pt>
                <c:pt idx="444">
                  <c:v>0.32774700000000001</c:v>
                </c:pt>
                <c:pt idx="445">
                  <c:v>0.32755499999999999</c:v>
                </c:pt>
                <c:pt idx="446">
                  <c:v>0.32708100000000001</c:v>
                </c:pt>
                <c:pt idx="447">
                  <c:v>0.32694400000000001</c:v>
                </c:pt>
                <c:pt idx="448">
                  <c:v>0.32681500000000002</c:v>
                </c:pt>
                <c:pt idx="449">
                  <c:v>0.32579799999999998</c:v>
                </c:pt>
                <c:pt idx="450">
                  <c:v>0.32573299999999999</c:v>
                </c:pt>
                <c:pt idx="451">
                  <c:v>0.325797</c:v>
                </c:pt>
                <c:pt idx="452">
                  <c:v>0.32512000000000002</c:v>
                </c:pt>
                <c:pt idx="453">
                  <c:v>0.324791</c:v>
                </c:pt>
                <c:pt idx="454">
                  <c:v>0.32463900000000001</c:v>
                </c:pt>
                <c:pt idx="455">
                  <c:v>0.32418799999999998</c:v>
                </c:pt>
                <c:pt idx="456">
                  <c:v>0.32393899999999998</c:v>
                </c:pt>
                <c:pt idx="457">
                  <c:v>0.323467</c:v>
                </c:pt>
                <c:pt idx="458">
                  <c:v>0.32342100000000001</c:v>
                </c:pt>
                <c:pt idx="459">
                  <c:v>0.32306000000000001</c:v>
                </c:pt>
                <c:pt idx="460">
                  <c:v>0.322799</c:v>
                </c:pt>
                <c:pt idx="461">
                  <c:v>0.32227099999999997</c:v>
                </c:pt>
                <c:pt idx="462">
                  <c:v>0.32200299999999998</c:v>
                </c:pt>
                <c:pt idx="463">
                  <c:v>0.321799</c:v>
                </c:pt>
                <c:pt idx="464">
                  <c:v>0.32119799999999998</c:v>
                </c:pt>
                <c:pt idx="465">
                  <c:v>0.32142799999999999</c:v>
                </c:pt>
                <c:pt idx="466">
                  <c:v>0.32109300000000002</c:v>
                </c:pt>
                <c:pt idx="467">
                  <c:v>0.320886</c:v>
                </c:pt>
                <c:pt idx="468">
                  <c:v>0.32058700000000001</c:v>
                </c:pt>
                <c:pt idx="469">
                  <c:v>0.32029999999999997</c:v>
                </c:pt>
                <c:pt idx="470">
                  <c:v>0.32037399999999999</c:v>
                </c:pt>
                <c:pt idx="471">
                  <c:v>0.31997100000000001</c:v>
                </c:pt>
                <c:pt idx="472">
                  <c:v>0.31971100000000002</c:v>
                </c:pt>
                <c:pt idx="473">
                  <c:v>0.319604</c:v>
                </c:pt>
                <c:pt idx="474">
                  <c:v>0.31909999999999999</c:v>
                </c:pt>
                <c:pt idx="475">
                  <c:v>0.31925599999999998</c:v>
                </c:pt>
                <c:pt idx="476">
                  <c:v>0.31915399999999999</c:v>
                </c:pt>
                <c:pt idx="477">
                  <c:v>0.318795</c:v>
                </c:pt>
                <c:pt idx="478">
                  <c:v>0.31862000000000001</c:v>
                </c:pt>
                <c:pt idx="479">
                  <c:v>0.31813000000000002</c:v>
                </c:pt>
                <c:pt idx="480">
                  <c:v>0.31815599999999999</c:v>
                </c:pt>
                <c:pt idx="481">
                  <c:v>0.31815399999999999</c:v>
                </c:pt>
                <c:pt idx="482">
                  <c:v>0.31760100000000002</c:v>
                </c:pt>
                <c:pt idx="483">
                  <c:v>0.317743</c:v>
                </c:pt>
                <c:pt idx="484">
                  <c:v>0.31729800000000002</c:v>
                </c:pt>
                <c:pt idx="485">
                  <c:v>0.31694099999999997</c:v>
                </c:pt>
                <c:pt idx="486">
                  <c:v>0.31714799999999999</c:v>
                </c:pt>
                <c:pt idx="487">
                  <c:v>0.31676900000000002</c:v>
                </c:pt>
                <c:pt idx="488">
                  <c:v>0.31676599999999999</c:v>
                </c:pt>
                <c:pt idx="489">
                  <c:v>0.31674799999999997</c:v>
                </c:pt>
                <c:pt idx="490">
                  <c:v>0.31659100000000001</c:v>
                </c:pt>
                <c:pt idx="491">
                  <c:v>0.31651299999999999</c:v>
                </c:pt>
                <c:pt idx="492">
                  <c:v>0.31630399999999997</c:v>
                </c:pt>
                <c:pt idx="493">
                  <c:v>0.31622800000000001</c:v>
                </c:pt>
                <c:pt idx="494">
                  <c:v>0.31580399999999997</c:v>
                </c:pt>
                <c:pt idx="495">
                  <c:v>0.31565300000000002</c:v>
                </c:pt>
                <c:pt idx="496">
                  <c:v>0.315799</c:v>
                </c:pt>
                <c:pt idx="497">
                  <c:v>0.31551000000000001</c:v>
                </c:pt>
                <c:pt idx="498">
                  <c:v>0.31557400000000002</c:v>
                </c:pt>
                <c:pt idx="499">
                  <c:v>0.31515900000000002</c:v>
                </c:pt>
                <c:pt idx="500">
                  <c:v>0.31530599999999998</c:v>
                </c:pt>
                <c:pt idx="501">
                  <c:v>0.31527100000000002</c:v>
                </c:pt>
                <c:pt idx="502">
                  <c:v>0.31520300000000001</c:v>
                </c:pt>
                <c:pt idx="503">
                  <c:v>0.31481199999999998</c:v>
                </c:pt>
                <c:pt idx="504">
                  <c:v>0.31484699999999999</c:v>
                </c:pt>
                <c:pt idx="505">
                  <c:v>0.314886</c:v>
                </c:pt>
                <c:pt idx="506">
                  <c:v>0.31484800000000002</c:v>
                </c:pt>
                <c:pt idx="507">
                  <c:v>0.31456200000000001</c:v>
                </c:pt>
                <c:pt idx="508">
                  <c:v>0.31435000000000002</c:v>
                </c:pt>
                <c:pt idx="509">
                  <c:v>0.31454700000000002</c:v>
                </c:pt>
                <c:pt idx="510">
                  <c:v>0.314058</c:v>
                </c:pt>
                <c:pt idx="511">
                  <c:v>0.314249</c:v>
                </c:pt>
                <c:pt idx="512">
                  <c:v>0.31431799999999999</c:v>
                </c:pt>
                <c:pt idx="513">
                  <c:v>0.31408799999999998</c:v>
                </c:pt>
                <c:pt idx="514">
                  <c:v>0.31382100000000002</c:v>
                </c:pt>
                <c:pt idx="515">
                  <c:v>0.31417699999999998</c:v>
                </c:pt>
                <c:pt idx="516">
                  <c:v>0.31384800000000002</c:v>
                </c:pt>
                <c:pt idx="517">
                  <c:v>0.31377899999999997</c:v>
                </c:pt>
                <c:pt idx="518">
                  <c:v>0.31365500000000002</c:v>
                </c:pt>
                <c:pt idx="519">
                  <c:v>0.31359999999999999</c:v>
                </c:pt>
                <c:pt idx="520">
                  <c:v>0.313749</c:v>
                </c:pt>
                <c:pt idx="521">
                  <c:v>0.31379600000000002</c:v>
                </c:pt>
                <c:pt idx="522">
                  <c:v>0.31342900000000001</c:v>
                </c:pt>
                <c:pt idx="523">
                  <c:v>0.31363000000000002</c:v>
                </c:pt>
                <c:pt idx="524">
                  <c:v>0.31358999999999998</c:v>
                </c:pt>
                <c:pt idx="525">
                  <c:v>0.31387199999999998</c:v>
                </c:pt>
                <c:pt idx="526">
                  <c:v>0.31328800000000001</c:v>
                </c:pt>
                <c:pt idx="527">
                  <c:v>0.31365399999999999</c:v>
                </c:pt>
                <c:pt idx="528">
                  <c:v>0.313278</c:v>
                </c:pt>
                <c:pt idx="529">
                  <c:v>0.31313400000000002</c:v>
                </c:pt>
                <c:pt idx="530">
                  <c:v>0.313301</c:v>
                </c:pt>
                <c:pt idx="531">
                  <c:v>0.31350499999999998</c:v>
                </c:pt>
                <c:pt idx="532">
                  <c:v>0.31354100000000001</c:v>
                </c:pt>
                <c:pt idx="533">
                  <c:v>0.31367899999999999</c:v>
                </c:pt>
                <c:pt idx="534">
                  <c:v>0.313662</c:v>
                </c:pt>
                <c:pt idx="535">
                  <c:v>0.31337700000000002</c:v>
                </c:pt>
                <c:pt idx="536">
                  <c:v>0.31323000000000001</c:v>
                </c:pt>
                <c:pt idx="537">
                  <c:v>0.31356000000000001</c:v>
                </c:pt>
                <c:pt idx="538">
                  <c:v>0.313668</c:v>
                </c:pt>
                <c:pt idx="539">
                  <c:v>0.31355899999999998</c:v>
                </c:pt>
                <c:pt idx="540">
                  <c:v>0.313581</c:v>
                </c:pt>
                <c:pt idx="541">
                  <c:v>0.31359100000000001</c:v>
                </c:pt>
                <c:pt idx="542">
                  <c:v>0.313778</c:v>
                </c:pt>
                <c:pt idx="543">
                  <c:v>0.31383499999999998</c:v>
                </c:pt>
                <c:pt idx="544">
                  <c:v>0.31398799999999999</c:v>
                </c:pt>
                <c:pt idx="545">
                  <c:v>0.31382300000000002</c:v>
                </c:pt>
                <c:pt idx="546">
                  <c:v>0.31403500000000001</c:v>
                </c:pt>
                <c:pt idx="547">
                  <c:v>0.314054</c:v>
                </c:pt>
                <c:pt idx="548">
                  <c:v>0.31414799999999998</c:v>
                </c:pt>
                <c:pt idx="549">
                  <c:v>0.31416300000000003</c:v>
                </c:pt>
                <c:pt idx="550">
                  <c:v>0.314388</c:v>
                </c:pt>
                <c:pt idx="551">
                  <c:v>0.31424299999999999</c:v>
                </c:pt>
                <c:pt idx="552">
                  <c:v>0.31442199999999998</c:v>
                </c:pt>
                <c:pt idx="553">
                  <c:v>0.31434600000000001</c:v>
                </c:pt>
                <c:pt idx="554">
                  <c:v>0.31472800000000001</c:v>
                </c:pt>
                <c:pt idx="555">
                  <c:v>0.31475599999999998</c:v>
                </c:pt>
                <c:pt idx="556">
                  <c:v>0.31509999999999999</c:v>
                </c:pt>
                <c:pt idx="557">
                  <c:v>0.315243</c:v>
                </c:pt>
                <c:pt idx="558">
                  <c:v>0.315299</c:v>
                </c:pt>
                <c:pt idx="559">
                  <c:v>0.31508700000000001</c:v>
                </c:pt>
                <c:pt idx="560">
                  <c:v>0.31531100000000001</c:v>
                </c:pt>
                <c:pt idx="561">
                  <c:v>0.31527699999999997</c:v>
                </c:pt>
                <c:pt idx="562">
                  <c:v>0.31536700000000001</c:v>
                </c:pt>
                <c:pt idx="563">
                  <c:v>0.31563600000000003</c:v>
                </c:pt>
                <c:pt idx="564">
                  <c:v>0.31560500000000002</c:v>
                </c:pt>
                <c:pt idx="565">
                  <c:v>0.315724</c:v>
                </c:pt>
                <c:pt idx="566">
                  <c:v>0.31581199999999998</c:v>
                </c:pt>
                <c:pt idx="567">
                  <c:v>0.31613799999999997</c:v>
                </c:pt>
                <c:pt idx="568">
                  <c:v>0.316251</c:v>
                </c:pt>
                <c:pt idx="569">
                  <c:v>0.31645099999999998</c:v>
                </c:pt>
                <c:pt idx="570">
                  <c:v>0.31644699999999998</c:v>
                </c:pt>
                <c:pt idx="571">
                  <c:v>0.31659599999999999</c:v>
                </c:pt>
                <c:pt idx="572">
                  <c:v>0.31668099999999999</c:v>
                </c:pt>
                <c:pt idx="573">
                  <c:v>0.31663799999999998</c:v>
                </c:pt>
                <c:pt idx="574">
                  <c:v>0.31695099999999998</c:v>
                </c:pt>
                <c:pt idx="575">
                  <c:v>0.31720300000000001</c:v>
                </c:pt>
                <c:pt idx="576">
                  <c:v>0.31730199999999997</c:v>
                </c:pt>
                <c:pt idx="577">
                  <c:v>0.31759199999999999</c:v>
                </c:pt>
                <c:pt idx="578">
                  <c:v>0.317662</c:v>
                </c:pt>
                <c:pt idx="579">
                  <c:v>0.31798900000000002</c:v>
                </c:pt>
                <c:pt idx="580">
                  <c:v>0.31791000000000003</c:v>
                </c:pt>
                <c:pt idx="581">
                  <c:v>0.31819900000000001</c:v>
                </c:pt>
                <c:pt idx="582">
                  <c:v>0.31875500000000001</c:v>
                </c:pt>
                <c:pt idx="583">
                  <c:v>0.31868299999999999</c:v>
                </c:pt>
                <c:pt idx="584">
                  <c:v>0.31899499999999997</c:v>
                </c:pt>
                <c:pt idx="585">
                  <c:v>0.31878899999999999</c:v>
                </c:pt>
                <c:pt idx="586">
                  <c:v>0.319351</c:v>
                </c:pt>
                <c:pt idx="587">
                  <c:v>0.319496</c:v>
                </c:pt>
                <c:pt idx="588">
                  <c:v>0.31959799999999999</c:v>
                </c:pt>
                <c:pt idx="589">
                  <c:v>0.32030700000000001</c:v>
                </c:pt>
                <c:pt idx="590">
                  <c:v>0.32036500000000001</c:v>
                </c:pt>
                <c:pt idx="591">
                  <c:v>0.32061800000000001</c:v>
                </c:pt>
                <c:pt idx="592">
                  <c:v>0.32084800000000002</c:v>
                </c:pt>
                <c:pt idx="593">
                  <c:v>0.32095400000000002</c:v>
                </c:pt>
                <c:pt idx="594">
                  <c:v>0.32116699999999998</c:v>
                </c:pt>
                <c:pt idx="595">
                  <c:v>0.32113900000000001</c:v>
                </c:pt>
                <c:pt idx="596">
                  <c:v>0.32160699999999998</c:v>
                </c:pt>
                <c:pt idx="597">
                  <c:v>0.321936</c:v>
                </c:pt>
                <c:pt idx="598">
                  <c:v>0.32209300000000002</c:v>
                </c:pt>
                <c:pt idx="599">
                  <c:v>0.322266</c:v>
                </c:pt>
                <c:pt idx="600">
                  <c:v>0.322598</c:v>
                </c:pt>
                <c:pt idx="601">
                  <c:v>0.32272899999999999</c:v>
                </c:pt>
                <c:pt idx="602">
                  <c:v>0.32293100000000002</c:v>
                </c:pt>
                <c:pt idx="603">
                  <c:v>0.32358799999999999</c:v>
                </c:pt>
                <c:pt idx="604">
                  <c:v>0.323795</c:v>
                </c:pt>
                <c:pt idx="605">
                  <c:v>0.323795</c:v>
                </c:pt>
                <c:pt idx="606">
                  <c:v>0.32385999999999998</c:v>
                </c:pt>
                <c:pt idx="607">
                  <c:v>0.32423400000000002</c:v>
                </c:pt>
                <c:pt idx="608">
                  <c:v>0.32431500000000002</c:v>
                </c:pt>
                <c:pt idx="609">
                  <c:v>0.32495299999999999</c:v>
                </c:pt>
                <c:pt idx="610">
                  <c:v>0.32541100000000001</c:v>
                </c:pt>
                <c:pt idx="611">
                  <c:v>0.32528000000000001</c:v>
                </c:pt>
                <c:pt idx="612">
                  <c:v>0.32566499999999998</c:v>
                </c:pt>
                <c:pt idx="613">
                  <c:v>0.32601000000000002</c:v>
                </c:pt>
                <c:pt idx="614">
                  <c:v>0.326123</c:v>
                </c:pt>
                <c:pt idx="615">
                  <c:v>0.32627899999999999</c:v>
                </c:pt>
                <c:pt idx="616">
                  <c:v>0.32673099999999999</c:v>
                </c:pt>
                <c:pt idx="617">
                  <c:v>0.32723099999999999</c:v>
                </c:pt>
                <c:pt idx="618">
                  <c:v>0.32771499999999998</c:v>
                </c:pt>
                <c:pt idx="619">
                  <c:v>0.32790599999999998</c:v>
                </c:pt>
                <c:pt idx="620">
                  <c:v>0.32821699999999998</c:v>
                </c:pt>
                <c:pt idx="621">
                  <c:v>0.32841399999999998</c:v>
                </c:pt>
                <c:pt idx="622">
                  <c:v>0.328814</c:v>
                </c:pt>
                <c:pt idx="623">
                  <c:v>0.32920500000000003</c:v>
                </c:pt>
                <c:pt idx="624">
                  <c:v>0.32949299999999998</c:v>
                </c:pt>
                <c:pt idx="625">
                  <c:v>0.32968399999999998</c:v>
                </c:pt>
                <c:pt idx="626">
                  <c:v>0.32998</c:v>
                </c:pt>
                <c:pt idx="627">
                  <c:v>0.33035900000000001</c:v>
                </c:pt>
                <c:pt idx="628">
                  <c:v>0.33041799999999999</c:v>
                </c:pt>
                <c:pt idx="629">
                  <c:v>0.33093600000000001</c:v>
                </c:pt>
                <c:pt idx="630">
                  <c:v>0.33133200000000002</c:v>
                </c:pt>
                <c:pt idx="631">
                  <c:v>0.33162399999999997</c:v>
                </c:pt>
                <c:pt idx="632">
                  <c:v>0.33190999999999998</c:v>
                </c:pt>
                <c:pt idx="633">
                  <c:v>0.33229900000000001</c:v>
                </c:pt>
                <c:pt idx="634">
                  <c:v>0.33260699999999999</c:v>
                </c:pt>
                <c:pt idx="635">
                  <c:v>0.33296500000000001</c:v>
                </c:pt>
                <c:pt idx="636">
                  <c:v>0.333345</c:v>
                </c:pt>
                <c:pt idx="637">
                  <c:v>0.333652</c:v>
                </c:pt>
                <c:pt idx="638">
                  <c:v>0.33415600000000001</c:v>
                </c:pt>
                <c:pt idx="639">
                  <c:v>0.33469399999999999</c:v>
                </c:pt>
                <c:pt idx="640">
                  <c:v>0.33510400000000001</c:v>
                </c:pt>
                <c:pt idx="641">
                  <c:v>0.335449</c:v>
                </c:pt>
                <c:pt idx="642">
                  <c:v>0.335619</c:v>
                </c:pt>
                <c:pt idx="643">
                  <c:v>0.33621099999999998</c:v>
                </c:pt>
                <c:pt idx="644">
                  <c:v>0.33658100000000002</c:v>
                </c:pt>
                <c:pt idx="645">
                  <c:v>0.33694499999999999</c:v>
                </c:pt>
                <c:pt idx="646">
                  <c:v>0.33746100000000001</c:v>
                </c:pt>
                <c:pt idx="647">
                  <c:v>0.33769300000000002</c:v>
                </c:pt>
                <c:pt idx="648">
                  <c:v>0.338175</c:v>
                </c:pt>
                <c:pt idx="649">
                  <c:v>0.338835</c:v>
                </c:pt>
                <c:pt idx="650">
                  <c:v>0.33906900000000001</c:v>
                </c:pt>
                <c:pt idx="651">
                  <c:v>0.33943600000000002</c:v>
                </c:pt>
                <c:pt idx="652">
                  <c:v>0.339673</c:v>
                </c:pt>
                <c:pt idx="653">
                  <c:v>0.34006799999999998</c:v>
                </c:pt>
                <c:pt idx="654">
                  <c:v>0.340557</c:v>
                </c:pt>
                <c:pt idx="655">
                  <c:v>0.34115800000000002</c:v>
                </c:pt>
                <c:pt idx="656">
                  <c:v>0.34159800000000001</c:v>
                </c:pt>
                <c:pt idx="657">
                  <c:v>0.34156300000000001</c:v>
                </c:pt>
                <c:pt idx="658">
                  <c:v>0.34249099999999999</c:v>
                </c:pt>
                <c:pt idx="659">
                  <c:v>0.34279700000000002</c:v>
                </c:pt>
                <c:pt idx="660">
                  <c:v>0.34318100000000001</c:v>
                </c:pt>
                <c:pt idx="661">
                  <c:v>0.343831</c:v>
                </c:pt>
                <c:pt idx="662">
                  <c:v>0.34424700000000003</c:v>
                </c:pt>
                <c:pt idx="663">
                  <c:v>0.34478999999999999</c:v>
                </c:pt>
                <c:pt idx="664">
                  <c:v>0.34498499999999999</c:v>
                </c:pt>
                <c:pt idx="665">
                  <c:v>0.34534500000000001</c:v>
                </c:pt>
                <c:pt idx="666">
                  <c:v>0.34602699999999997</c:v>
                </c:pt>
                <c:pt idx="667">
                  <c:v>0.34658299999999997</c:v>
                </c:pt>
                <c:pt idx="668">
                  <c:v>0.34707100000000002</c:v>
                </c:pt>
                <c:pt idx="669">
                  <c:v>0.347439</c:v>
                </c:pt>
                <c:pt idx="670">
                  <c:v>0.34747400000000001</c:v>
                </c:pt>
                <c:pt idx="671">
                  <c:v>0.34839100000000001</c:v>
                </c:pt>
                <c:pt idx="672">
                  <c:v>0.348771</c:v>
                </c:pt>
                <c:pt idx="673">
                  <c:v>0.349188</c:v>
                </c:pt>
                <c:pt idx="674">
                  <c:v>0.34958899999999998</c:v>
                </c:pt>
                <c:pt idx="675">
                  <c:v>0.349935</c:v>
                </c:pt>
                <c:pt idx="676">
                  <c:v>0.35031299999999999</c:v>
                </c:pt>
                <c:pt idx="677">
                  <c:v>0.35094799999999998</c:v>
                </c:pt>
                <c:pt idx="678">
                  <c:v>0.35122300000000001</c:v>
                </c:pt>
                <c:pt idx="679">
                  <c:v>0.35183900000000001</c:v>
                </c:pt>
                <c:pt idx="680">
                  <c:v>0.35241699999999998</c:v>
                </c:pt>
                <c:pt idx="681">
                  <c:v>0.35260399999999997</c:v>
                </c:pt>
                <c:pt idx="682">
                  <c:v>0.35319</c:v>
                </c:pt>
                <c:pt idx="683">
                  <c:v>0.35340300000000002</c:v>
                </c:pt>
                <c:pt idx="684">
                  <c:v>0.35409000000000002</c:v>
                </c:pt>
                <c:pt idx="685">
                  <c:v>0.35476400000000002</c:v>
                </c:pt>
                <c:pt idx="686">
                  <c:v>0.35520800000000002</c:v>
                </c:pt>
                <c:pt idx="687">
                  <c:v>0.35561799999999999</c:v>
                </c:pt>
                <c:pt idx="688">
                  <c:v>0.35649999999999998</c:v>
                </c:pt>
                <c:pt idx="689">
                  <c:v>0.35668699999999998</c:v>
                </c:pt>
                <c:pt idx="690">
                  <c:v>0.35696</c:v>
                </c:pt>
                <c:pt idx="691">
                  <c:v>0.35754999999999998</c:v>
                </c:pt>
                <c:pt idx="692">
                  <c:v>0.35797800000000002</c:v>
                </c:pt>
                <c:pt idx="693">
                  <c:v>0.35865599999999997</c:v>
                </c:pt>
                <c:pt idx="694">
                  <c:v>0.35891299999999998</c:v>
                </c:pt>
                <c:pt idx="695">
                  <c:v>0.35941099999999998</c:v>
                </c:pt>
                <c:pt idx="696">
                  <c:v>0.35989199999999999</c:v>
                </c:pt>
                <c:pt idx="697">
                  <c:v>0.36043999999999998</c:v>
                </c:pt>
                <c:pt idx="698">
                  <c:v>0.36096699999999998</c:v>
                </c:pt>
                <c:pt idx="699">
                  <c:v>0.36147499999999999</c:v>
                </c:pt>
                <c:pt idx="700">
                  <c:v>0.36178500000000002</c:v>
                </c:pt>
                <c:pt idx="701">
                  <c:v>0.36231400000000002</c:v>
                </c:pt>
                <c:pt idx="702">
                  <c:v>0.36302899999999999</c:v>
                </c:pt>
                <c:pt idx="703">
                  <c:v>0.36357899999999999</c:v>
                </c:pt>
                <c:pt idx="704">
                  <c:v>0.36409200000000003</c:v>
                </c:pt>
                <c:pt idx="705">
                  <c:v>0.36464299999999999</c:v>
                </c:pt>
                <c:pt idx="706">
                  <c:v>0.36524800000000002</c:v>
                </c:pt>
                <c:pt idx="707">
                  <c:v>0.36561199999999999</c:v>
                </c:pt>
                <c:pt idx="708">
                  <c:v>0.366257</c:v>
                </c:pt>
                <c:pt idx="709">
                  <c:v>0.36698799999999998</c:v>
                </c:pt>
                <c:pt idx="710">
                  <c:v>0.367421</c:v>
                </c:pt>
                <c:pt idx="711">
                  <c:v>0.36781399999999997</c:v>
                </c:pt>
                <c:pt idx="712">
                  <c:v>0.36825000000000002</c:v>
                </c:pt>
                <c:pt idx="713">
                  <c:v>0.36901800000000001</c:v>
                </c:pt>
                <c:pt idx="714">
                  <c:v>0.36951899999999999</c:v>
                </c:pt>
                <c:pt idx="715">
                  <c:v>0.37010300000000002</c:v>
                </c:pt>
                <c:pt idx="716">
                  <c:v>0.37054199999999998</c:v>
                </c:pt>
                <c:pt idx="717">
                  <c:v>0.37107499999999999</c:v>
                </c:pt>
                <c:pt idx="718">
                  <c:v>0.37182799999999999</c:v>
                </c:pt>
                <c:pt idx="719">
                  <c:v>0.37224400000000002</c:v>
                </c:pt>
                <c:pt idx="720">
                  <c:v>0.372861</c:v>
                </c:pt>
                <c:pt idx="721">
                  <c:v>0.37355500000000003</c:v>
                </c:pt>
                <c:pt idx="722">
                  <c:v>0.37425000000000003</c:v>
                </c:pt>
                <c:pt idx="723">
                  <c:v>0.374693</c:v>
                </c:pt>
                <c:pt idx="724">
                  <c:v>0.375253</c:v>
                </c:pt>
                <c:pt idx="725">
                  <c:v>0.37581300000000001</c:v>
                </c:pt>
                <c:pt idx="726">
                  <c:v>0.37643500000000002</c:v>
                </c:pt>
                <c:pt idx="727">
                  <c:v>0.37709700000000002</c:v>
                </c:pt>
                <c:pt idx="728">
                  <c:v>0.37755499999999997</c:v>
                </c:pt>
                <c:pt idx="729">
                  <c:v>0.37806800000000002</c:v>
                </c:pt>
                <c:pt idx="730">
                  <c:v>0.37840499999999999</c:v>
                </c:pt>
                <c:pt idx="731">
                  <c:v>0.379297</c:v>
                </c:pt>
                <c:pt idx="732">
                  <c:v>0.37981500000000001</c:v>
                </c:pt>
                <c:pt idx="733">
                  <c:v>0.380326</c:v>
                </c:pt>
                <c:pt idx="734">
                  <c:v>0.38083</c:v>
                </c:pt>
                <c:pt idx="735">
                  <c:v>0.38142700000000002</c:v>
                </c:pt>
                <c:pt idx="736">
                  <c:v>0.38203199999999998</c:v>
                </c:pt>
                <c:pt idx="737">
                  <c:v>0.38264100000000001</c:v>
                </c:pt>
                <c:pt idx="738">
                  <c:v>0.38326199999999999</c:v>
                </c:pt>
                <c:pt idx="739">
                  <c:v>0.38368400000000003</c:v>
                </c:pt>
                <c:pt idx="740">
                  <c:v>0.38426300000000002</c:v>
                </c:pt>
                <c:pt idx="741">
                  <c:v>0.384772</c:v>
                </c:pt>
                <c:pt idx="742">
                  <c:v>0.385328</c:v>
                </c:pt>
                <c:pt idx="743">
                  <c:v>0.385905</c:v>
                </c:pt>
                <c:pt idx="744">
                  <c:v>0.38638699999999998</c:v>
                </c:pt>
                <c:pt idx="745">
                  <c:v>0.38683000000000001</c:v>
                </c:pt>
                <c:pt idx="746">
                  <c:v>0.38744699999999999</c:v>
                </c:pt>
                <c:pt idx="747">
                  <c:v>0.387791</c:v>
                </c:pt>
                <c:pt idx="748">
                  <c:v>0.38847399999999999</c:v>
                </c:pt>
                <c:pt idx="749">
                  <c:v>0.38911400000000002</c:v>
                </c:pt>
                <c:pt idx="750">
                  <c:v>0.389484</c:v>
                </c:pt>
                <c:pt idx="751">
                  <c:v>0.39044400000000001</c:v>
                </c:pt>
                <c:pt idx="752">
                  <c:v>0.39088000000000001</c:v>
                </c:pt>
                <c:pt idx="753">
                  <c:v>0.39138200000000001</c:v>
                </c:pt>
                <c:pt idx="754">
                  <c:v>0.39218599999999998</c:v>
                </c:pt>
                <c:pt idx="755">
                  <c:v>0.39256799999999997</c:v>
                </c:pt>
                <c:pt idx="756">
                  <c:v>0.39312599999999998</c:v>
                </c:pt>
                <c:pt idx="757">
                  <c:v>0.393841</c:v>
                </c:pt>
                <c:pt idx="758">
                  <c:v>0.39454800000000001</c:v>
                </c:pt>
                <c:pt idx="759">
                  <c:v>0.395206</c:v>
                </c:pt>
                <c:pt idx="760">
                  <c:v>0.39562399999999998</c:v>
                </c:pt>
                <c:pt idx="761">
                  <c:v>0.396227</c:v>
                </c:pt>
                <c:pt idx="762">
                  <c:v>0.39676</c:v>
                </c:pt>
                <c:pt idx="763">
                  <c:v>0.39741199999999999</c:v>
                </c:pt>
                <c:pt idx="764">
                  <c:v>0.397812</c:v>
                </c:pt>
                <c:pt idx="765">
                  <c:v>0.398453</c:v>
                </c:pt>
                <c:pt idx="766">
                  <c:v>0.39879399999999998</c:v>
                </c:pt>
                <c:pt idx="767">
                  <c:v>0.399563</c:v>
                </c:pt>
                <c:pt idx="768">
                  <c:v>0.40021600000000002</c:v>
                </c:pt>
                <c:pt idx="769">
                  <c:v>0.40096500000000002</c:v>
                </c:pt>
                <c:pt idx="770">
                  <c:v>0.40151900000000001</c:v>
                </c:pt>
                <c:pt idx="771">
                  <c:v>0.40234599999999998</c:v>
                </c:pt>
                <c:pt idx="772">
                  <c:v>0.40276899999999999</c:v>
                </c:pt>
                <c:pt idx="773">
                  <c:v>0.40348299999999998</c:v>
                </c:pt>
                <c:pt idx="774">
                  <c:v>0.40407100000000001</c:v>
                </c:pt>
                <c:pt idx="775">
                  <c:v>0.40479700000000002</c:v>
                </c:pt>
                <c:pt idx="776">
                  <c:v>0.40541199999999999</c:v>
                </c:pt>
                <c:pt idx="777">
                  <c:v>0.40618799999999999</c:v>
                </c:pt>
                <c:pt idx="778">
                  <c:v>0.40676699999999999</c:v>
                </c:pt>
                <c:pt idx="779">
                  <c:v>0.407391</c:v>
                </c:pt>
                <c:pt idx="780">
                  <c:v>0.40801799999999999</c:v>
                </c:pt>
                <c:pt idx="781">
                  <c:v>0.40862599999999999</c:v>
                </c:pt>
                <c:pt idx="782">
                  <c:v>0.40919</c:v>
                </c:pt>
                <c:pt idx="783">
                  <c:v>0.41005599999999998</c:v>
                </c:pt>
                <c:pt idx="784">
                  <c:v>0.41070499999999999</c:v>
                </c:pt>
                <c:pt idx="785">
                  <c:v>0.41124899999999998</c:v>
                </c:pt>
                <c:pt idx="786">
                  <c:v>0.41200100000000001</c:v>
                </c:pt>
                <c:pt idx="787">
                  <c:v>0.41273900000000002</c:v>
                </c:pt>
                <c:pt idx="788">
                  <c:v>0.41327799999999998</c:v>
                </c:pt>
                <c:pt idx="789">
                  <c:v>0.41388399999999997</c:v>
                </c:pt>
                <c:pt idx="790">
                  <c:v>0.41467700000000002</c:v>
                </c:pt>
                <c:pt idx="791">
                  <c:v>0.41535899999999998</c:v>
                </c:pt>
                <c:pt idx="792">
                  <c:v>0.41583300000000001</c:v>
                </c:pt>
                <c:pt idx="793">
                  <c:v>0.41639100000000001</c:v>
                </c:pt>
                <c:pt idx="794">
                  <c:v>0.41703800000000002</c:v>
                </c:pt>
                <c:pt idx="795">
                  <c:v>0.417827</c:v>
                </c:pt>
                <c:pt idx="796">
                  <c:v>0.41850100000000001</c:v>
                </c:pt>
                <c:pt idx="797">
                  <c:v>0.41917700000000002</c:v>
                </c:pt>
                <c:pt idx="798">
                  <c:v>0.41958800000000002</c:v>
                </c:pt>
                <c:pt idx="799">
                  <c:v>0.42039700000000002</c:v>
                </c:pt>
                <c:pt idx="800">
                  <c:v>0.42126000000000002</c:v>
                </c:pt>
                <c:pt idx="801">
                  <c:v>0.421734</c:v>
                </c:pt>
                <c:pt idx="802">
                  <c:v>0.42251300000000003</c:v>
                </c:pt>
                <c:pt idx="803">
                  <c:v>0.42303400000000002</c:v>
                </c:pt>
                <c:pt idx="804">
                  <c:v>0.42352600000000001</c:v>
                </c:pt>
                <c:pt idx="805">
                  <c:v>0.42398599999999997</c:v>
                </c:pt>
                <c:pt idx="806">
                  <c:v>0.42482599999999998</c:v>
                </c:pt>
                <c:pt idx="807">
                  <c:v>0.42526999999999998</c:v>
                </c:pt>
                <c:pt idx="808">
                  <c:v>0.42567500000000003</c:v>
                </c:pt>
                <c:pt idx="809">
                  <c:v>0.426539</c:v>
                </c:pt>
                <c:pt idx="810">
                  <c:v>0.42714400000000002</c:v>
                </c:pt>
                <c:pt idx="811">
                  <c:v>0.42777100000000001</c:v>
                </c:pt>
                <c:pt idx="812">
                  <c:v>0.428284</c:v>
                </c:pt>
                <c:pt idx="813">
                  <c:v>0.42885800000000002</c:v>
                </c:pt>
                <c:pt idx="814">
                  <c:v>0.42953999999999998</c:v>
                </c:pt>
                <c:pt idx="815">
                  <c:v>0.43033700000000003</c:v>
                </c:pt>
                <c:pt idx="816">
                  <c:v>0.430815</c:v>
                </c:pt>
                <c:pt idx="817">
                  <c:v>0.43132100000000001</c:v>
                </c:pt>
                <c:pt idx="818">
                  <c:v>0.43187300000000001</c:v>
                </c:pt>
                <c:pt idx="819">
                  <c:v>0.43255500000000002</c:v>
                </c:pt>
                <c:pt idx="820">
                  <c:v>0.433367</c:v>
                </c:pt>
                <c:pt idx="821">
                  <c:v>0.43375399999999997</c:v>
                </c:pt>
                <c:pt idx="822">
                  <c:v>0.434307</c:v>
                </c:pt>
                <c:pt idx="823">
                  <c:v>0.43484200000000001</c:v>
                </c:pt>
                <c:pt idx="824">
                  <c:v>0.435529</c:v>
                </c:pt>
                <c:pt idx="825">
                  <c:v>0.43609799999999999</c:v>
                </c:pt>
                <c:pt idx="826">
                  <c:v>0.43676500000000001</c:v>
                </c:pt>
                <c:pt idx="827">
                  <c:v>0.43709700000000001</c:v>
                </c:pt>
                <c:pt idx="828">
                  <c:v>0.43766699999999997</c:v>
                </c:pt>
                <c:pt idx="829">
                  <c:v>0.43849500000000002</c:v>
                </c:pt>
                <c:pt idx="830">
                  <c:v>0.43889400000000001</c:v>
                </c:pt>
                <c:pt idx="831">
                  <c:v>0.43954100000000002</c:v>
                </c:pt>
                <c:pt idx="832">
                  <c:v>0.44033</c:v>
                </c:pt>
                <c:pt idx="833">
                  <c:v>0.440861</c:v>
                </c:pt>
                <c:pt idx="834">
                  <c:v>0.44120999999999999</c:v>
                </c:pt>
                <c:pt idx="835">
                  <c:v>0.44174799999999997</c:v>
                </c:pt>
                <c:pt idx="836">
                  <c:v>0.442471</c:v>
                </c:pt>
                <c:pt idx="837">
                  <c:v>0.442888</c:v>
                </c:pt>
                <c:pt idx="838">
                  <c:v>0.44343900000000003</c:v>
                </c:pt>
                <c:pt idx="839">
                  <c:v>0.44418999999999997</c:v>
                </c:pt>
                <c:pt idx="840">
                  <c:v>0.444689</c:v>
                </c:pt>
                <c:pt idx="841">
                  <c:v>0.44540099999999999</c:v>
                </c:pt>
                <c:pt idx="842">
                  <c:v>0.44592999999999999</c:v>
                </c:pt>
                <c:pt idx="843">
                  <c:v>0.44663999999999998</c:v>
                </c:pt>
                <c:pt idx="844">
                  <c:v>0.44719399999999998</c:v>
                </c:pt>
                <c:pt idx="845">
                  <c:v>0.44766299999999998</c:v>
                </c:pt>
                <c:pt idx="846">
                  <c:v>0.44797399999999998</c:v>
                </c:pt>
                <c:pt idx="847">
                  <c:v>0.44897700000000001</c:v>
                </c:pt>
                <c:pt idx="848">
                  <c:v>0.44934800000000003</c:v>
                </c:pt>
                <c:pt idx="849">
                  <c:v>0.44997199999999998</c:v>
                </c:pt>
                <c:pt idx="850">
                  <c:v>0.44835199999999997</c:v>
                </c:pt>
                <c:pt idx="851">
                  <c:v>0.44883699999999999</c:v>
                </c:pt>
                <c:pt idx="852">
                  <c:v>0.44933299999999998</c:v>
                </c:pt>
                <c:pt idx="853">
                  <c:v>0.44946999999999998</c:v>
                </c:pt>
                <c:pt idx="854">
                  <c:v>0.45034800000000003</c:v>
                </c:pt>
                <c:pt idx="855">
                  <c:v>0.450739</c:v>
                </c:pt>
                <c:pt idx="856">
                  <c:v>0.45115100000000002</c:v>
                </c:pt>
                <c:pt idx="857">
                  <c:v>0.45155400000000001</c:v>
                </c:pt>
                <c:pt idx="858">
                  <c:v>0.452546</c:v>
                </c:pt>
                <c:pt idx="859">
                  <c:v>0.45284099999999999</c:v>
                </c:pt>
                <c:pt idx="860">
                  <c:v>0.45308199999999998</c:v>
                </c:pt>
                <c:pt idx="861">
                  <c:v>0.45400299999999999</c:v>
                </c:pt>
                <c:pt idx="862">
                  <c:v>0.454428</c:v>
                </c:pt>
                <c:pt idx="863">
                  <c:v>0.45502900000000002</c:v>
                </c:pt>
                <c:pt idx="864">
                  <c:v>0.45545999999999998</c:v>
                </c:pt>
                <c:pt idx="865">
                  <c:v>0.45645999999999998</c:v>
                </c:pt>
                <c:pt idx="866">
                  <c:v>0.456758</c:v>
                </c:pt>
                <c:pt idx="867">
                  <c:v>0.45701199999999997</c:v>
                </c:pt>
                <c:pt idx="868">
                  <c:v>0.45751399999999998</c:v>
                </c:pt>
                <c:pt idx="869">
                  <c:v>0.458368</c:v>
                </c:pt>
                <c:pt idx="870">
                  <c:v>0.45869199999999999</c:v>
                </c:pt>
                <c:pt idx="871">
                  <c:v>0.45910400000000001</c:v>
                </c:pt>
                <c:pt idx="872">
                  <c:v>0.45963999999999999</c:v>
                </c:pt>
                <c:pt idx="873">
                  <c:v>0.45983600000000002</c:v>
                </c:pt>
                <c:pt idx="874">
                  <c:v>0.46093000000000001</c:v>
                </c:pt>
                <c:pt idx="875">
                  <c:v>0.46139599999999997</c:v>
                </c:pt>
                <c:pt idx="876">
                  <c:v>0.46157100000000001</c:v>
                </c:pt>
                <c:pt idx="877">
                  <c:v>0.46233400000000002</c:v>
                </c:pt>
                <c:pt idx="878">
                  <c:v>0.46254200000000001</c:v>
                </c:pt>
                <c:pt idx="879">
                  <c:v>0.463001</c:v>
                </c:pt>
                <c:pt idx="880">
                  <c:v>0.46337800000000001</c:v>
                </c:pt>
                <c:pt idx="881">
                  <c:v>0.46409099999999998</c:v>
                </c:pt>
                <c:pt idx="882">
                  <c:v>0.46485399999999999</c:v>
                </c:pt>
                <c:pt idx="883">
                  <c:v>0.46518300000000001</c:v>
                </c:pt>
                <c:pt idx="884">
                  <c:v>0.46565400000000001</c:v>
                </c:pt>
                <c:pt idx="885">
                  <c:v>0.46642699999999998</c:v>
                </c:pt>
                <c:pt idx="886">
                  <c:v>0.46674399999999999</c:v>
                </c:pt>
                <c:pt idx="887">
                  <c:v>0.46729300000000001</c:v>
                </c:pt>
                <c:pt idx="888">
                  <c:v>0.46760000000000002</c:v>
                </c:pt>
                <c:pt idx="889">
                  <c:v>0.46823100000000001</c:v>
                </c:pt>
                <c:pt idx="890">
                  <c:v>0.46829500000000002</c:v>
                </c:pt>
                <c:pt idx="891">
                  <c:v>0.46874399999999999</c:v>
                </c:pt>
                <c:pt idx="892">
                  <c:v>0.46912999999999999</c:v>
                </c:pt>
                <c:pt idx="893">
                  <c:v>0.47001999999999999</c:v>
                </c:pt>
                <c:pt idx="894">
                  <c:v>0.47053</c:v>
                </c:pt>
                <c:pt idx="895">
                  <c:v>0.47101199999999999</c:v>
                </c:pt>
                <c:pt idx="896">
                  <c:v>0.47124700000000003</c:v>
                </c:pt>
                <c:pt idx="897">
                  <c:v>0.47176299999999999</c:v>
                </c:pt>
                <c:pt idx="898">
                  <c:v>0.47214800000000001</c:v>
                </c:pt>
                <c:pt idx="899">
                  <c:v>0.47301900000000002</c:v>
                </c:pt>
                <c:pt idx="900">
                  <c:v>0.47327999999999998</c:v>
                </c:pt>
                <c:pt idx="901">
                  <c:v>0.47398400000000002</c:v>
                </c:pt>
                <c:pt idx="902">
                  <c:v>0.47409600000000002</c:v>
                </c:pt>
                <c:pt idx="903">
                  <c:v>0.47486299999999998</c:v>
                </c:pt>
                <c:pt idx="904">
                  <c:v>0.47502100000000003</c:v>
                </c:pt>
                <c:pt idx="905">
                  <c:v>0.47566599999999998</c:v>
                </c:pt>
                <c:pt idx="906">
                  <c:v>0.47618899999999997</c:v>
                </c:pt>
                <c:pt idx="907">
                  <c:v>0.47653000000000001</c:v>
                </c:pt>
                <c:pt idx="908">
                  <c:v>0.47684599999999999</c:v>
                </c:pt>
                <c:pt idx="909">
                  <c:v>0.47728700000000002</c:v>
                </c:pt>
                <c:pt idx="910">
                  <c:v>0.47739100000000001</c:v>
                </c:pt>
                <c:pt idx="911">
                  <c:v>0.478184</c:v>
                </c:pt>
                <c:pt idx="912">
                  <c:v>0.47864899999999999</c:v>
                </c:pt>
                <c:pt idx="913">
                  <c:v>0.479153</c:v>
                </c:pt>
                <c:pt idx="914">
                  <c:v>0.47958299999999998</c:v>
                </c:pt>
                <c:pt idx="915">
                  <c:v>0.480215</c:v>
                </c:pt>
                <c:pt idx="916">
                  <c:v>0.48050599999999999</c:v>
                </c:pt>
                <c:pt idx="917">
                  <c:v>0.480877</c:v>
                </c:pt>
                <c:pt idx="918">
                  <c:v>0.481296</c:v>
                </c:pt>
                <c:pt idx="919">
                  <c:v>0.48179499999999997</c:v>
                </c:pt>
                <c:pt idx="920">
                  <c:v>0.48205500000000001</c:v>
                </c:pt>
                <c:pt idx="921">
                  <c:v>0.482516</c:v>
                </c:pt>
                <c:pt idx="922">
                  <c:v>0.48306100000000002</c:v>
                </c:pt>
                <c:pt idx="923">
                  <c:v>0.48363200000000001</c:v>
                </c:pt>
                <c:pt idx="924">
                  <c:v>0.48401899999999998</c:v>
                </c:pt>
                <c:pt idx="925">
                  <c:v>0.48447800000000002</c:v>
                </c:pt>
                <c:pt idx="926">
                  <c:v>0.48460799999999998</c:v>
                </c:pt>
                <c:pt idx="927">
                  <c:v>0.48529499999999998</c:v>
                </c:pt>
                <c:pt idx="928">
                  <c:v>0.48588399999999998</c:v>
                </c:pt>
                <c:pt idx="929">
                  <c:v>0.486346</c:v>
                </c:pt>
                <c:pt idx="930">
                  <c:v>0.486952</c:v>
                </c:pt>
                <c:pt idx="931">
                  <c:v>0.487371</c:v>
                </c:pt>
                <c:pt idx="932">
                  <c:v>0.48783599999999999</c:v>
                </c:pt>
                <c:pt idx="933">
                  <c:v>0.48786299999999999</c:v>
                </c:pt>
                <c:pt idx="934">
                  <c:v>0.48812299999999997</c:v>
                </c:pt>
                <c:pt idx="935">
                  <c:v>0.48857</c:v>
                </c:pt>
                <c:pt idx="936">
                  <c:v>0.48877300000000001</c:v>
                </c:pt>
                <c:pt idx="937">
                  <c:v>0.48926900000000001</c:v>
                </c:pt>
                <c:pt idx="938">
                  <c:v>0.48947200000000002</c:v>
                </c:pt>
                <c:pt idx="939">
                  <c:v>0.48986099999999999</c:v>
                </c:pt>
                <c:pt idx="940">
                  <c:v>0.490593</c:v>
                </c:pt>
                <c:pt idx="941">
                  <c:v>0.49064200000000002</c:v>
                </c:pt>
                <c:pt idx="942">
                  <c:v>0.49119699999999999</c:v>
                </c:pt>
                <c:pt idx="943">
                  <c:v>0.49173600000000001</c:v>
                </c:pt>
                <c:pt idx="944">
                  <c:v>0.492201</c:v>
                </c:pt>
                <c:pt idx="945">
                  <c:v>0.49276300000000001</c:v>
                </c:pt>
                <c:pt idx="946">
                  <c:v>0.49293199999999998</c:v>
                </c:pt>
                <c:pt idx="947">
                  <c:v>0.49332100000000001</c:v>
                </c:pt>
                <c:pt idx="948">
                  <c:v>0.49380099999999999</c:v>
                </c:pt>
                <c:pt idx="949">
                  <c:v>0.49441400000000002</c:v>
                </c:pt>
                <c:pt idx="950">
                  <c:v>0.49490699999999999</c:v>
                </c:pt>
                <c:pt idx="951">
                  <c:v>0.49516500000000002</c:v>
                </c:pt>
                <c:pt idx="952">
                  <c:v>0.49579000000000001</c:v>
                </c:pt>
                <c:pt idx="953">
                  <c:v>0.49592799999999998</c:v>
                </c:pt>
                <c:pt idx="954">
                  <c:v>0.49632100000000001</c:v>
                </c:pt>
                <c:pt idx="955">
                  <c:v>0.49657499999999999</c:v>
                </c:pt>
                <c:pt idx="956">
                  <c:v>0.496944</c:v>
                </c:pt>
                <c:pt idx="957">
                  <c:v>0.49729000000000001</c:v>
                </c:pt>
                <c:pt idx="958">
                  <c:v>0.49760599999999999</c:v>
                </c:pt>
                <c:pt idx="959">
                  <c:v>0.498141</c:v>
                </c:pt>
                <c:pt idx="960">
                  <c:v>0.49845400000000001</c:v>
                </c:pt>
                <c:pt idx="961">
                  <c:v>0.49899300000000002</c:v>
                </c:pt>
                <c:pt idx="962">
                  <c:v>0.499444</c:v>
                </c:pt>
                <c:pt idx="963">
                  <c:v>0.49955100000000002</c:v>
                </c:pt>
                <c:pt idx="964">
                  <c:v>0.500251</c:v>
                </c:pt>
                <c:pt idx="965">
                  <c:v>0.50064200000000003</c:v>
                </c:pt>
                <c:pt idx="966">
                  <c:v>0.50092000000000003</c:v>
                </c:pt>
                <c:pt idx="967">
                  <c:v>0.50140300000000004</c:v>
                </c:pt>
                <c:pt idx="968">
                  <c:v>0.501911</c:v>
                </c:pt>
                <c:pt idx="969">
                  <c:v>0.50221000000000005</c:v>
                </c:pt>
                <c:pt idx="970">
                  <c:v>0.50243700000000002</c:v>
                </c:pt>
                <c:pt idx="971">
                  <c:v>0.50309999999999999</c:v>
                </c:pt>
                <c:pt idx="972">
                  <c:v>0.50352699999999995</c:v>
                </c:pt>
                <c:pt idx="973">
                  <c:v>0.50380100000000005</c:v>
                </c:pt>
                <c:pt idx="974">
                  <c:v>0.504409</c:v>
                </c:pt>
                <c:pt idx="975">
                  <c:v>0.50464500000000001</c:v>
                </c:pt>
                <c:pt idx="976">
                  <c:v>0.50515699999999997</c:v>
                </c:pt>
                <c:pt idx="977">
                  <c:v>0.50570899999999996</c:v>
                </c:pt>
                <c:pt idx="978">
                  <c:v>0.50592000000000004</c:v>
                </c:pt>
                <c:pt idx="979">
                  <c:v>0.50627599999999995</c:v>
                </c:pt>
                <c:pt idx="980">
                  <c:v>0.50628200000000001</c:v>
                </c:pt>
                <c:pt idx="981">
                  <c:v>0.507108</c:v>
                </c:pt>
                <c:pt idx="982">
                  <c:v>0.50728899999999999</c:v>
                </c:pt>
                <c:pt idx="983">
                  <c:v>0.50746400000000003</c:v>
                </c:pt>
                <c:pt idx="984">
                  <c:v>0.50786100000000001</c:v>
                </c:pt>
                <c:pt idx="985">
                  <c:v>0.50811399999999995</c:v>
                </c:pt>
                <c:pt idx="986">
                  <c:v>0.50848700000000002</c:v>
                </c:pt>
                <c:pt idx="987">
                  <c:v>0.50906099999999999</c:v>
                </c:pt>
                <c:pt idx="988">
                  <c:v>0.509517</c:v>
                </c:pt>
                <c:pt idx="989">
                  <c:v>0.50961000000000001</c:v>
                </c:pt>
                <c:pt idx="990">
                  <c:v>0.510073</c:v>
                </c:pt>
                <c:pt idx="991">
                  <c:v>0.51066299999999998</c:v>
                </c:pt>
                <c:pt idx="992">
                  <c:v>0.51101099999999999</c:v>
                </c:pt>
                <c:pt idx="993">
                  <c:v>0.51146899999999995</c:v>
                </c:pt>
                <c:pt idx="994">
                  <c:v>0.51165400000000005</c:v>
                </c:pt>
                <c:pt idx="995">
                  <c:v>0.51199499999999998</c:v>
                </c:pt>
                <c:pt idx="996">
                  <c:v>0.51240699999999995</c:v>
                </c:pt>
                <c:pt idx="997">
                  <c:v>0.51302800000000004</c:v>
                </c:pt>
                <c:pt idx="998">
                  <c:v>0.51320699999999997</c:v>
                </c:pt>
                <c:pt idx="999">
                  <c:v>0.51346499999999995</c:v>
                </c:pt>
                <c:pt idx="1000">
                  <c:v>0.51380899999999996</c:v>
                </c:pt>
                <c:pt idx="1001">
                  <c:v>0.51430299999999995</c:v>
                </c:pt>
                <c:pt idx="1002">
                  <c:v>0.514544</c:v>
                </c:pt>
                <c:pt idx="1003">
                  <c:v>0.51480400000000004</c:v>
                </c:pt>
                <c:pt idx="1004">
                  <c:v>0.51510199999999995</c:v>
                </c:pt>
                <c:pt idx="1005">
                  <c:v>0.51555600000000001</c:v>
                </c:pt>
                <c:pt idx="1006">
                  <c:v>0.51591399999999998</c:v>
                </c:pt>
                <c:pt idx="1007">
                  <c:v>0.51651499999999995</c:v>
                </c:pt>
                <c:pt idx="1008">
                  <c:v>0.51676999999999995</c:v>
                </c:pt>
                <c:pt idx="1009">
                  <c:v>0.51702000000000004</c:v>
                </c:pt>
                <c:pt idx="1010">
                  <c:v>0.51749299999999998</c:v>
                </c:pt>
                <c:pt idx="1011">
                  <c:v>0.51785300000000001</c:v>
                </c:pt>
                <c:pt idx="1012">
                  <c:v>0.51792800000000006</c:v>
                </c:pt>
                <c:pt idx="1013">
                  <c:v>0.51809099999999997</c:v>
                </c:pt>
                <c:pt idx="1014">
                  <c:v>0.51827199999999995</c:v>
                </c:pt>
                <c:pt idx="1015">
                  <c:v>0.51852799999999999</c:v>
                </c:pt>
                <c:pt idx="1016">
                  <c:v>0.51901200000000003</c:v>
                </c:pt>
                <c:pt idx="1017">
                  <c:v>0.51926300000000003</c:v>
                </c:pt>
                <c:pt idx="1018">
                  <c:v>0.51953400000000005</c:v>
                </c:pt>
                <c:pt idx="1019">
                  <c:v>0.52015900000000004</c:v>
                </c:pt>
                <c:pt idx="1020">
                  <c:v>0.52039400000000002</c:v>
                </c:pt>
                <c:pt idx="1021">
                  <c:v>0.52053400000000005</c:v>
                </c:pt>
                <c:pt idx="1022">
                  <c:v>0.52104700000000004</c:v>
                </c:pt>
                <c:pt idx="1023">
                  <c:v>0.52122400000000002</c:v>
                </c:pt>
                <c:pt idx="1024">
                  <c:v>0.521648</c:v>
                </c:pt>
                <c:pt idx="1025">
                  <c:v>0.52176299999999998</c:v>
                </c:pt>
                <c:pt idx="1026">
                  <c:v>0.52216799999999997</c:v>
                </c:pt>
                <c:pt idx="1027">
                  <c:v>0.52254800000000001</c:v>
                </c:pt>
                <c:pt idx="1028">
                  <c:v>0.52263000000000004</c:v>
                </c:pt>
                <c:pt idx="1029">
                  <c:v>0.52263999999999999</c:v>
                </c:pt>
                <c:pt idx="1030">
                  <c:v>0.52308299999999996</c:v>
                </c:pt>
                <c:pt idx="1031">
                  <c:v>0.52347200000000005</c:v>
                </c:pt>
                <c:pt idx="1032">
                  <c:v>0.52354299999999998</c:v>
                </c:pt>
                <c:pt idx="1033">
                  <c:v>0.52395499999999995</c:v>
                </c:pt>
                <c:pt idx="1034">
                  <c:v>0.52428200000000003</c:v>
                </c:pt>
                <c:pt idx="1035">
                  <c:v>0.52443700000000004</c:v>
                </c:pt>
                <c:pt idx="1036">
                  <c:v>0.524675</c:v>
                </c:pt>
                <c:pt idx="1037">
                  <c:v>0.525065</c:v>
                </c:pt>
                <c:pt idx="1038">
                  <c:v>0.52520900000000004</c:v>
                </c:pt>
                <c:pt idx="1039">
                  <c:v>0.52548399999999995</c:v>
                </c:pt>
                <c:pt idx="1040">
                  <c:v>0.52538300000000004</c:v>
                </c:pt>
                <c:pt idx="1041">
                  <c:v>0.52553799999999995</c:v>
                </c:pt>
                <c:pt idx="1042">
                  <c:v>0.52613399999999999</c:v>
                </c:pt>
                <c:pt idx="1043">
                  <c:v>0.52636700000000003</c:v>
                </c:pt>
                <c:pt idx="1044">
                  <c:v>0.52653700000000003</c:v>
                </c:pt>
                <c:pt idx="1045">
                  <c:v>0.52684200000000003</c:v>
                </c:pt>
                <c:pt idx="1046">
                  <c:v>0.52711799999999998</c:v>
                </c:pt>
                <c:pt idx="1047">
                  <c:v>0.52735399999999999</c:v>
                </c:pt>
                <c:pt idx="1048">
                  <c:v>0.52750699999999995</c:v>
                </c:pt>
                <c:pt idx="1049">
                  <c:v>0.52763400000000005</c:v>
                </c:pt>
                <c:pt idx="1050">
                  <c:v>0.52794700000000006</c:v>
                </c:pt>
                <c:pt idx="1051">
                  <c:v>0.52825299999999997</c:v>
                </c:pt>
                <c:pt idx="1052">
                  <c:v>0.528424</c:v>
                </c:pt>
                <c:pt idx="1053">
                  <c:v>0.52852399999999999</c:v>
                </c:pt>
                <c:pt idx="1054">
                  <c:v>0.52873099999999995</c:v>
                </c:pt>
                <c:pt idx="1055">
                  <c:v>0.52870899999999998</c:v>
                </c:pt>
                <c:pt idx="1056">
                  <c:v>0.52892300000000003</c:v>
                </c:pt>
                <c:pt idx="1057">
                  <c:v>0.52925900000000003</c:v>
                </c:pt>
                <c:pt idx="1058">
                  <c:v>0.52934099999999995</c:v>
                </c:pt>
                <c:pt idx="1059">
                  <c:v>0.52951300000000001</c:v>
                </c:pt>
                <c:pt idx="1060">
                  <c:v>0.52976199999999996</c:v>
                </c:pt>
                <c:pt idx="1061">
                  <c:v>0.52999099999999999</c:v>
                </c:pt>
                <c:pt idx="1062">
                  <c:v>0.53035500000000002</c:v>
                </c:pt>
                <c:pt idx="1063">
                  <c:v>0.53033600000000003</c:v>
                </c:pt>
                <c:pt idx="1064">
                  <c:v>0.53046000000000004</c:v>
                </c:pt>
                <c:pt idx="1065">
                  <c:v>0.53063199999999999</c:v>
                </c:pt>
                <c:pt idx="1066">
                  <c:v>0.53093199999999996</c:v>
                </c:pt>
                <c:pt idx="1067">
                  <c:v>0.53108100000000003</c:v>
                </c:pt>
                <c:pt idx="1068">
                  <c:v>0.53098299999999998</c:v>
                </c:pt>
                <c:pt idx="1069">
                  <c:v>0.53117300000000001</c:v>
                </c:pt>
                <c:pt idx="1070">
                  <c:v>0.53152200000000005</c:v>
                </c:pt>
                <c:pt idx="1071">
                  <c:v>0.53164</c:v>
                </c:pt>
                <c:pt idx="1072">
                  <c:v>0.53176199999999996</c:v>
                </c:pt>
                <c:pt idx="1073">
                  <c:v>0.53193800000000002</c:v>
                </c:pt>
                <c:pt idx="1074">
                  <c:v>0.531914</c:v>
                </c:pt>
                <c:pt idx="1075">
                  <c:v>0.53194799999999998</c:v>
                </c:pt>
                <c:pt idx="1076">
                  <c:v>0.532165</c:v>
                </c:pt>
                <c:pt idx="1077">
                  <c:v>0.53225299999999998</c:v>
                </c:pt>
                <c:pt idx="1078">
                  <c:v>0.53232000000000002</c:v>
                </c:pt>
                <c:pt idx="1079">
                  <c:v>0.53267900000000001</c:v>
                </c:pt>
                <c:pt idx="1080">
                  <c:v>0.53284299999999996</c:v>
                </c:pt>
                <c:pt idx="1081">
                  <c:v>0.53267200000000003</c:v>
                </c:pt>
                <c:pt idx="1082">
                  <c:v>0.53267399999999998</c:v>
                </c:pt>
                <c:pt idx="1083">
                  <c:v>0.53304499999999999</c:v>
                </c:pt>
                <c:pt idx="1084">
                  <c:v>0.53350299999999995</c:v>
                </c:pt>
                <c:pt idx="1085">
                  <c:v>0.53336300000000003</c:v>
                </c:pt>
                <c:pt idx="1086">
                  <c:v>0.53332599999999997</c:v>
                </c:pt>
                <c:pt idx="1087">
                  <c:v>0.53345399999999998</c:v>
                </c:pt>
                <c:pt idx="1088">
                  <c:v>0.53353399999999995</c:v>
                </c:pt>
                <c:pt idx="1089">
                  <c:v>0.53362600000000004</c:v>
                </c:pt>
                <c:pt idx="1090">
                  <c:v>0.53395599999999999</c:v>
                </c:pt>
                <c:pt idx="1091">
                  <c:v>0.53372600000000003</c:v>
                </c:pt>
                <c:pt idx="1092">
                  <c:v>0.53359900000000005</c:v>
                </c:pt>
                <c:pt idx="1093">
                  <c:v>0.53368400000000005</c:v>
                </c:pt>
                <c:pt idx="1094">
                  <c:v>0.53392200000000001</c:v>
                </c:pt>
                <c:pt idx="1095">
                  <c:v>0.53400099999999995</c:v>
                </c:pt>
                <c:pt idx="1096">
                  <c:v>0.53415599999999996</c:v>
                </c:pt>
                <c:pt idx="1097">
                  <c:v>0.53399799999999997</c:v>
                </c:pt>
                <c:pt idx="1098">
                  <c:v>0.53417400000000004</c:v>
                </c:pt>
                <c:pt idx="1099">
                  <c:v>0.53407499999999997</c:v>
                </c:pt>
                <c:pt idx="1100">
                  <c:v>0.534107</c:v>
                </c:pt>
                <c:pt idx="1101">
                  <c:v>0.53413299999999997</c:v>
                </c:pt>
                <c:pt idx="1102">
                  <c:v>0.53433600000000003</c:v>
                </c:pt>
                <c:pt idx="1103">
                  <c:v>0.53460300000000005</c:v>
                </c:pt>
                <c:pt idx="1104">
                  <c:v>0.534694</c:v>
                </c:pt>
                <c:pt idx="1105">
                  <c:v>0.53470300000000004</c:v>
                </c:pt>
                <c:pt idx="1106">
                  <c:v>0.53473599999999999</c:v>
                </c:pt>
                <c:pt idx="1107">
                  <c:v>0.534779</c:v>
                </c:pt>
                <c:pt idx="1108">
                  <c:v>0.53474600000000005</c:v>
                </c:pt>
                <c:pt idx="1109">
                  <c:v>0.53471900000000006</c:v>
                </c:pt>
                <c:pt idx="1110">
                  <c:v>0.53484799999999999</c:v>
                </c:pt>
                <c:pt idx="1111">
                  <c:v>0.53482700000000005</c:v>
                </c:pt>
                <c:pt idx="1112">
                  <c:v>0.53469599999999995</c:v>
                </c:pt>
                <c:pt idx="1113">
                  <c:v>0.53494799999999998</c:v>
                </c:pt>
                <c:pt idx="1114">
                  <c:v>0.53465399999999996</c:v>
                </c:pt>
                <c:pt idx="1115">
                  <c:v>0.53464199999999995</c:v>
                </c:pt>
                <c:pt idx="1116">
                  <c:v>0.53478700000000001</c:v>
                </c:pt>
                <c:pt idx="1117">
                  <c:v>0.534918</c:v>
                </c:pt>
                <c:pt idx="1118">
                  <c:v>0.53496699999999997</c:v>
                </c:pt>
                <c:pt idx="1119">
                  <c:v>0.53495700000000002</c:v>
                </c:pt>
                <c:pt idx="1120">
                  <c:v>0.53489200000000003</c:v>
                </c:pt>
                <c:pt idx="1121">
                  <c:v>0.535057</c:v>
                </c:pt>
                <c:pt idx="1122">
                  <c:v>0.53503299999999998</c:v>
                </c:pt>
                <c:pt idx="1123">
                  <c:v>0.534918</c:v>
                </c:pt>
                <c:pt idx="1124">
                  <c:v>0.53485499999999997</c:v>
                </c:pt>
                <c:pt idx="1125">
                  <c:v>0.53470899999999999</c:v>
                </c:pt>
                <c:pt idx="1126">
                  <c:v>0.534802</c:v>
                </c:pt>
                <c:pt idx="1127">
                  <c:v>0.53471999999999997</c:v>
                </c:pt>
                <c:pt idx="1128">
                  <c:v>0.53461099999999995</c:v>
                </c:pt>
                <c:pt idx="1129">
                  <c:v>0.53444000000000003</c:v>
                </c:pt>
                <c:pt idx="1130">
                  <c:v>0.534771</c:v>
                </c:pt>
                <c:pt idx="1131">
                  <c:v>0.53445799999999999</c:v>
                </c:pt>
                <c:pt idx="1132">
                  <c:v>0.53493500000000005</c:v>
                </c:pt>
                <c:pt idx="1133">
                  <c:v>0.53482799999999997</c:v>
                </c:pt>
                <c:pt idx="1134">
                  <c:v>0.53471199999999997</c:v>
                </c:pt>
                <c:pt idx="1135">
                  <c:v>0.53449500000000005</c:v>
                </c:pt>
                <c:pt idx="1136">
                  <c:v>0.53476299999999999</c:v>
                </c:pt>
                <c:pt idx="1137">
                  <c:v>0.53459000000000001</c:v>
                </c:pt>
                <c:pt idx="1138">
                  <c:v>0.53456099999999995</c:v>
                </c:pt>
                <c:pt idx="1139">
                  <c:v>0.53472699999999995</c:v>
                </c:pt>
                <c:pt idx="1140">
                  <c:v>0.53451800000000005</c:v>
                </c:pt>
                <c:pt idx="1141">
                  <c:v>0.53429599999999999</c:v>
                </c:pt>
                <c:pt idx="1142">
                  <c:v>0.53400800000000004</c:v>
                </c:pt>
                <c:pt idx="1143">
                  <c:v>0.53414799999999996</c:v>
                </c:pt>
                <c:pt idx="1144">
                  <c:v>0.53435699999999997</c:v>
                </c:pt>
                <c:pt idx="1145">
                  <c:v>0.53378800000000004</c:v>
                </c:pt>
                <c:pt idx="1146">
                  <c:v>0.53406399999999998</c:v>
                </c:pt>
                <c:pt idx="1147">
                  <c:v>0.53398500000000004</c:v>
                </c:pt>
                <c:pt idx="1148">
                  <c:v>0.53385099999999996</c:v>
                </c:pt>
                <c:pt idx="1149">
                  <c:v>0.53359599999999996</c:v>
                </c:pt>
                <c:pt idx="1150">
                  <c:v>0.533663</c:v>
                </c:pt>
                <c:pt idx="1151">
                  <c:v>0.53389900000000001</c:v>
                </c:pt>
                <c:pt idx="1152">
                  <c:v>0.53370099999999998</c:v>
                </c:pt>
                <c:pt idx="1153">
                  <c:v>0.53379100000000002</c:v>
                </c:pt>
                <c:pt idx="1154">
                  <c:v>0.53346800000000005</c:v>
                </c:pt>
                <c:pt idx="1155">
                  <c:v>0.53330299999999997</c:v>
                </c:pt>
                <c:pt idx="1156">
                  <c:v>0.53339800000000004</c:v>
                </c:pt>
                <c:pt idx="1157">
                  <c:v>0.53349599999999997</c:v>
                </c:pt>
                <c:pt idx="1158">
                  <c:v>0.53363300000000002</c:v>
                </c:pt>
                <c:pt idx="1159">
                  <c:v>0.53324099999999997</c:v>
                </c:pt>
                <c:pt idx="1160">
                  <c:v>0.53318200000000004</c:v>
                </c:pt>
                <c:pt idx="1161">
                  <c:v>0.53304300000000004</c:v>
                </c:pt>
                <c:pt idx="1162">
                  <c:v>0.53282399999999996</c:v>
                </c:pt>
                <c:pt idx="1163">
                  <c:v>0.532555</c:v>
                </c:pt>
                <c:pt idx="1164">
                  <c:v>0.53290300000000002</c:v>
                </c:pt>
                <c:pt idx="1165">
                  <c:v>0.53287799999999996</c:v>
                </c:pt>
                <c:pt idx="1166">
                  <c:v>0.532447</c:v>
                </c:pt>
                <c:pt idx="1167">
                  <c:v>0.53221200000000002</c:v>
                </c:pt>
                <c:pt idx="1168">
                  <c:v>0.53212899999999996</c:v>
                </c:pt>
                <c:pt idx="1169">
                  <c:v>0.53210999999999997</c:v>
                </c:pt>
                <c:pt idx="1170">
                  <c:v>0.53178400000000003</c:v>
                </c:pt>
                <c:pt idx="1171">
                  <c:v>0.53175700000000004</c:v>
                </c:pt>
                <c:pt idx="1172">
                  <c:v>0.53174299999999997</c:v>
                </c:pt>
                <c:pt idx="1173">
                  <c:v>0.53153099999999998</c:v>
                </c:pt>
                <c:pt idx="1174">
                  <c:v>0.53147900000000003</c:v>
                </c:pt>
                <c:pt idx="1175">
                  <c:v>0.53109300000000004</c:v>
                </c:pt>
                <c:pt idx="1176">
                  <c:v>0.53088599999999997</c:v>
                </c:pt>
                <c:pt idx="1177">
                  <c:v>0.53098000000000001</c:v>
                </c:pt>
                <c:pt idx="1178">
                  <c:v>0.53069200000000005</c:v>
                </c:pt>
                <c:pt idx="1179">
                  <c:v>0.530663</c:v>
                </c:pt>
                <c:pt idx="1180">
                  <c:v>0.530393</c:v>
                </c:pt>
                <c:pt idx="1181">
                  <c:v>0.53045299999999995</c:v>
                </c:pt>
                <c:pt idx="1182">
                  <c:v>0.53010699999999999</c:v>
                </c:pt>
                <c:pt idx="1183">
                  <c:v>0.52991600000000005</c:v>
                </c:pt>
                <c:pt idx="1184">
                  <c:v>0.52971800000000002</c:v>
                </c:pt>
                <c:pt idx="1185">
                  <c:v>0.52973300000000001</c:v>
                </c:pt>
                <c:pt idx="1186">
                  <c:v>0.52945600000000004</c:v>
                </c:pt>
                <c:pt idx="1187">
                  <c:v>0.52921600000000002</c:v>
                </c:pt>
                <c:pt idx="1188">
                  <c:v>0.52900999999999998</c:v>
                </c:pt>
                <c:pt idx="1189">
                  <c:v>0.52891699999999997</c:v>
                </c:pt>
                <c:pt idx="1190">
                  <c:v>0.52878199999999997</c:v>
                </c:pt>
                <c:pt idx="1191">
                  <c:v>0.52861599999999997</c:v>
                </c:pt>
                <c:pt idx="1192">
                  <c:v>0.52837900000000004</c:v>
                </c:pt>
                <c:pt idx="1193">
                  <c:v>0.52801500000000001</c:v>
                </c:pt>
                <c:pt idx="1194">
                  <c:v>0.52822199999999997</c:v>
                </c:pt>
                <c:pt idx="1195">
                  <c:v>0.52795000000000003</c:v>
                </c:pt>
                <c:pt idx="1196">
                  <c:v>0.527949</c:v>
                </c:pt>
                <c:pt idx="1197">
                  <c:v>0.52769299999999997</c:v>
                </c:pt>
                <c:pt idx="1198">
                  <c:v>0.52756099999999995</c:v>
                </c:pt>
                <c:pt idx="1199">
                  <c:v>0.52708699999999997</c:v>
                </c:pt>
                <c:pt idx="1200">
                  <c:v>0.52694099999999999</c:v>
                </c:pt>
                <c:pt idx="1201">
                  <c:v>0.52699499999999999</c:v>
                </c:pt>
                <c:pt idx="1202">
                  <c:v>0.52671699999999999</c:v>
                </c:pt>
                <c:pt idx="1203">
                  <c:v>0.52649100000000004</c:v>
                </c:pt>
                <c:pt idx="1204">
                  <c:v>0.52652100000000002</c:v>
                </c:pt>
                <c:pt idx="1205">
                  <c:v>0.52618399999999999</c:v>
                </c:pt>
                <c:pt idx="1206">
                  <c:v>0.52595499999999995</c:v>
                </c:pt>
                <c:pt idx="1207">
                  <c:v>0.52558700000000003</c:v>
                </c:pt>
                <c:pt idx="1208">
                  <c:v>0.52562200000000003</c:v>
                </c:pt>
                <c:pt idx="1209">
                  <c:v>0.52564900000000003</c:v>
                </c:pt>
                <c:pt idx="1210">
                  <c:v>0.52537400000000001</c:v>
                </c:pt>
                <c:pt idx="1211">
                  <c:v>0.52503599999999995</c:v>
                </c:pt>
                <c:pt idx="1212">
                  <c:v>0.52485999999999999</c:v>
                </c:pt>
                <c:pt idx="1213">
                  <c:v>0.52474600000000005</c:v>
                </c:pt>
                <c:pt idx="1214">
                  <c:v>0.52440699999999996</c:v>
                </c:pt>
                <c:pt idx="1215">
                  <c:v>0.52414499999999997</c:v>
                </c:pt>
                <c:pt idx="1216">
                  <c:v>0.52392300000000003</c:v>
                </c:pt>
                <c:pt idx="1217">
                  <c:v>0.52376299999999998</c:v>
                </c:pt>
                <c:pt idx="1218">
                  <c:v>0.52376100000000003</c:v>
                </c:pt>
                <c:pt idx="1219">
                  <c:v>0.52337</c:v>
                </c:pt>
                <c:pt idx="1220">
                  <c:v>0.52312000000000003</c:v>
                </c:pt>
                <c:pt idx="1221">
                  <c:v>0.52260099999999998</c:v>
                </c:pt>
                <c:pt idx="1222">
                  <c:v>0.52245900000000001</c:v>
                </c:pt>
                <c:pt idx="1223">
                  <c:v>0.52235399999999998</c:v>
                </c:pt>
                <c:pt idx="1224">
                  <c:v>0.52209899999999998</c:v>
                </c:pt>
                <c:pt idx="1225">
                  <c:v>0.52170000000000005</c:v>
                </c:pt>
                <c:pt idx="1226">
                  <c:v>0.521451</c:v>
                </c:pt>
                <c:pt idx="1227">
                  <c:v>0.52108399999999999</c:v>
                </c:pt>
                <c:pt idx="1228">
                  <c:v>0.52098900000000004</c:v>
                </c:pt>
                <c:pt idx="1229">
                  <c:v>0.52070000000000005</c:v>
                </c:pt>
                <c:pt idx="1230">
                  <c:v>0.52042100000000002</c:v>
                </c:pt>
                <c:pt idx="1231">
                  <c:v>0.52008100000000002</c:v>
                </c:pt>
                <c:pt idx="1232">
                  <c:v>0.51991799999999999</c:v>
                </c:pt>
                <c:pt idx="1233">
                  <c:v>0.51982300000000004</c:v>
                </c:pt>
                <c:pt idx="1234">
                  <c:v>0.51919499999999996</c:v>
                </c:pt>
                <c:pt idx="1235">
                  <c:v>0.51906399999999997</c:v>
                </c:pt>
                <c:pt idx="1236">
                  <c:v>0.51893599999999995</c:v>
                </c:pt>
                <c:pt idx="1237">
                  <c:v>0.51854199999999995</c:v>
                </c:pt>
                <c:pt idx="1238">
                  <c:v>0.51804799999999995</c:v>
                </c:pt>
                <c:pt idx="1239">
                  <c:v>0.51777600000000001</c:v>
                </c:pt>
                <c:pt idx="1240">
                  <c:v>0.51745200000000002</c:v>
                </c:pt>
                <c:pt idx="1241">
                  <c:v>0.51704899999999998</c:v>
                </c:pt>
                <c:pt idx="1242">
                  <c:v>0.51684600000000003</c:v>
                </c:pt>
                <c:pt idx="1243">
                  <c:v>0.51654299999999997</c:v>
                </c:pt>
                <c:pt idx="1244">
                  <c:v>0.51613500000000001</c:v>
                </c:pt>
                <c:pt idx="1245">
                  <c:v>0.51596500000000001</c:v>
                </c:pt>
                <c:pt idx="1246">
                  <c:v>0.51561800000000002</c:v>
                </c:pt>
                <c:pt idx="1247">
                  <c:v>0.51543499999999998</c:v>
                </c:pt>
                <c:pt idx="1248">
                  <c:v>0.51500599999999996</c:v>
                </c:pt>
                <c:pt idx="1249">
                  <c:v>0.51476500000000003</c:v>
                </c:pt>
                <c:pt idx="1250">
                  <c:v>0.51431800000000005</c:v>
                </c:pt>
                <c:pt idx="1251">
                  <c:v>0.51409499999999997</c:v>
                </c:pt>
                <c:pt idx="1252">
                  <c:v>0.51374399999999998</c:v>
                </c:pt>
                <c:pt idx="1253">
                  <c:v>0.51341800000000004</c:v>
                </c:pt>
                <c:pt idx="1254">
                  <c:v>0.51286600000000004</c:v>
                </c:pt>
                <c:pt idx="1255">
                  <c:v>0.51236499999999996</c:v>
                </c:pt>
                <c:pt idx="1256">
                  <c:v>0.51235299999999995</c:v>
                </c:pt>
                <c:pt idx="1257">
                  <c:v>0.51189899999999999</c:v>
                </c:pt>
                <c:pt idx="1258">
                  <c:v>0.511405</c:v>
                </c:pt>
                <c:pt idx="1259">
                  <c:v>0.51095400000000002</c:v>
                </c:pt>
                <c:pt idx="1260">
                  <c:v>0.51078999999999997</c:v>
                </c:pt>
                <c:pt idx="1261">
                  <c:v>0.51038399999999995</c:v>
                </c:pt>
                <c:pt idx="1262">
                  <c:v>0.50995500000000005</c:v>
                </c:pt>
                <c:pt idx="1263">
                  <c:v>0.509459</c:v>
                </c:pt>
                <c:pt idx="1264">
                  <c:v>0.50915299999999997</c:v>
                </c:pt>
                <c:pt idx="1265">
                  <c:v>0.50887300000000002</c:v>
                </c:pt>
                <c:pt idx="1266">
                  <c:v>0.50850499999999998</c:v>
                </c:pt>
                <c:pt idx="1267">
                  <c:v>0.50834800000000002</c:v>
                </c:pt>
                <c:pt idx="1268">
                  <c:v>0.50798699999999997</c:v>
                </c:pt>
                <c:pt idx="1269">
                  <c:v>0.50730399999999998</c:v>
                </c:pt>
                <c:pt idx="1270">
                  <c:v>0.50704800000000005</c:v>
                </c:pt>
                <c:pt idx="1271">
                  <c:v>0.50669699999999995</c:v>
                </c:pt>
                <c:pt idx="1272">
                  <c:v>0.50653000000000004</c:v>
                </c:pt>
                <c:pt idx="1273">
                  <c:v>0.50605199999999995</c:v>
                </c:pt>
                <c:pt idx="1274">
                  <c:v>0.50563499999999995</c:v>
                </c:pt>
                <c:pt idx="1275">
                  <c:v>0.50523499999999999</c:v>
                </c:pt>
                <c:pt idx="1276">
                  <c:v>0.50489399999999995</c:v>
                </c:pt>
                <c:pt idx="1277">
                  <c:v>0.50446000000000002</c:v>
                </c:pt>
                <c:pt idx="1278">
                  <c:v>0.50404800000000005</c:v>
                </c:pt>
                <c:pt idx="1279">
                  <c:v>0.50370599999999999</c:v>
                </c:pt>
                <c:pt idx="1280">
                  <c:v>0.50323200000000001</c:v>
                </c:pt>
                <c:pt idx="1281">
                  <c:v>0.50285899999999994</c:v>
                </c:pt>
                <c:pt idx="1282">
                  <c:v>0.50259100000000001</c:v>
                </c:pt>
                <c:pt idx="1283">
                  <c:v>0.50240499999999999</c:v>
                </c:pt>
                <c:pt idx="1284">
                  <c:v>0.50203299999999995</c:v>
                </c:pt>
                <c:pt idx="1285">
                  <c:v>0.50164500000000001</c:v>
                </c:pt>
                <c:pt idx="1286">
                  <c:v>0.50110399999999999</c:v>
                </c:pt>
                <c:pt idx="1287">
                  <c:v>0.50052799999999997</c:v>
                </c:pt>
                <c:pt idx="1288">
                  <c:v>0.50012400000000001</c:v>
                </c:pt>
                <c:pt idx="1289">
                  <c:v>0.49996800000000002</c:v>
                </c:pt>
                <c:pt idx="1290">
                  <c:v>0.49971399999999999</c:v>
                </c:pt>
                <c:pt idx="1291">
                  <c:v>0.49915799999999999</c:v>
                </c:pt>
                <c:pt idx="1292">
                  <c:v>0.49881599999999998</c:v>
                </c:pt>
                <c:pt idx="1293">
                  <c:v>0.498365</c:v>
                </c:pt>
                <c:pt idx="1294">
                  <c:v>0.49799300000000002</c:v>
                </c:pt>
                <c:pt idx="1295">
                  <c:v>0.49754300000000001</c:v>
                </c:pt>
                <c:pt idx="1296">
                  <c:v>0.49706099999999998</c:v>
                </c:pt>
                <c:pt idx="1297">
                  <c:v>0.49662299999999998</c:v>
                </c:pt>
                <c:pt idx="1298">
                  <c:v>0.49631700000000001</c:v>
                </c:pt>
                <c:pt idx="1299">
                  <c:v>0.49583300000000002</c:v>
                </c:pt>
                <c:pt idx="1300">
                  <c:v>0.49566300000000002</c:v>
                </c:pt>
                <c:pt idx="1301">
                  <c:v>0.49519600000000003</c:v>
                </c:pt>
                <c:pt idx="1302">
                  <c:v>0.49471100000000001</c:v>
                </c:pt>
                <c:pt idx="1303">
                  <c:v>0.49454100000000001</c:v>
                </c:pt>
                <c:pt idx="1304">
                  <c:v>0.49377399999999999</c:v>
                </c:pt>
                <c:pt idx="1305">
                  <c:v>0.49324800000000002</c:v>
                </c:pt>
                <c:pt idx="1306">
                  <c:v>0.492782</c:v>
                </c:pt>
                <c:pt idx="1307">
                  <c:v>0.492365</c:v>
                </c:pt>
                <c:pt idx="1308">
                  <c:v>0.49189899999999998</c:v>
                </c:pt>
                <c:pt idx="1309">
                  <c:v>0.49134699999999998</c:v>
                </c:pt>
                <c:pt idx="1310">
                  <c:v>0.49121599999999999</c:v>
                </c:pt>
                <c:pt idx="1311">
                  <c:v>0.490813</c:v>
                </c:pt>
                <c:pt idx="1312">
                  <c:v>0.49052099999999998</c:v>
                </c:pt>
                <c:pt idx="1313">
                  <c:v>0.49000500000000002</c:v>
                </c:pt>
                <c:pt idx="1314">
                  <c:v>0.48931000000000002</c:v>
                </c:pt>
                <c:pt idx="1315">
                  <c:v>0.48904300000000001</c:v>
                </c:pt>
                <c:pt idx="1316">
                  <c:v>0.48860799999999999</c:v>
                </c:pt>
                <c:pt idx="1317">
                  <c:v>0.48809399999999997</c:v>
                </c:pt>
                <c:pt idx="1318">
                  <c:v>0.487902</c:v>
                </c:pt>
                <c:pt idx="1319">
                  <c:v>0.48741299999999999</c:v>
                </c:pt>
                <c:pt idx="1320">
                  <c:v>0.48669600000000002</c:v>
                </c:pt>
                <c:pt idx="1321">
                  <c:v>0.48627799999999999</c:v>
                </c:pt>
                <c:pt idx="1322">
                  <c:v>0.48595500000000003</c:v>
                </c:pt>
                <c:pt idx="1323">
                  <c:v>0.48559000000000002</c:v>
                </c:pt>
                <c:pt idx="1324">
                  <c:v>0.48512300000000003</c:v>
                </c:pt>
                <c:pt idx="1325">
                  <c:v>0.484435</c:v>
                </c:pt>
                <c:pt idx="1326">
                  <c:v>0.48408299999999999</c:v>
                </c:pt>
                <c:pt idx="1327">
                  <c:v>0.48343199999999997</c:v>
                </c:pt>
                <c:pt idx="1328">
                  <c:v>0.48322300000000001</c:v>
                </c:pt>
                <c:pt idx="1329">
                  <c:v>0.48288300000000001</c:v>
                </c:pt>
                <c:pt idx="1330">
                  <c:v>0.48238700000000001</c:v>
                </c:pt>
                <c:pt idx="1331">
                  <c:v>0.48182199999999997</c:v>
                </c:pt>
                <c:pt idx="1332">
                  <c:v>0.48133900000000002</c:v>
                </c:pt>
                <c:pt idx="1333">
                  <c:v>0.481049</c:v>
                </c:pt>
                <c:pt idx="1334">
                  <c:v>0.48049199999999997</c:v>
                </c:pt>
                <c:pt idx="1335">
                  <c:v>0.48001300000000002</c:v>
                </c:pt>
                <c:pt idx="1336">
                  <c:v>0.47959499999999999</c:v>
                </c:pt>
                <c:pt idx="1337">
                  <c:v>0.47920000000000001</c:v>
                </c:pt>
                <c:pt idx="1338">
                  <c:v>0.47866300000000001</c:v>
                </c:pt>
                <c:pt idx="1339">
                  <c:v>0.47823599999999999</c:v>
                </c:pt>
                <c:pt idx="1340">
                  <c:v>0.47771599999999997</c:v>
                </c:pt>
                <c:pt idx="1341">
                  <c:v>0.47738599999999998</c:v>
                </c:pt>
                <c:pt idx="1342">
                  <c:v>0.47695599999999999</c:v>
                </c:pt>
                <c:pt idx="1343">
                  <c:v>0.47663899999999998</c:v>
                </c:pt>
                <c:pt idx="1344">
                  <c:v>0.47612399999999999</c:v>
                </c:pt>
                <c:pt idx="1345">
                  <c:v>0.47566799999999998</c:v>
                </c:pt>
                <c:pt idx="1346">
                  <c:v>0.47537699999999999</c:v>
                </c:pt>
                <c:pt idx="1347">
                  <c:v>0.47474699999999997</c:v>
                </c:pt>
                <c:pt idx="1348">
                  <c:v>0.47425099999999998</c:v>
                </c:pt>
                <c:pt idx="1349">
                  <c:v>0.47411300000000001</c:v>
                </c:pt>
                <c:pt idx="1350">
                  <c:v>0.47320099999999998</c:v>
                </c:pt>
                <c:pt idx="1351">
                  <c:v>0.47262599999999999</c:v>
                </c:pt>
                <c:pt idx="1352">
                  <c:v>0.47236299999999998</c:v>
                </c:pt>
                <c:pt idx="1353">
                  <c:v>0.47189300000000001</c:v>
                </c:pt>
                <c:pt idx="1354">
                  <c:v>0.471472</c:v>
                </c:pt>
                <c:pt idx="1355">
                  <c:v>0.47097899999999998</c:v>
                </c:pt>
                <c:pt idx="1356">
                  <c:v>0.47048000000000001</c:v>
                </c:pt>
                <c:pt idx="1357">
                  <c:v>0.46991899999999998</c:v>
                </c:pt>
                <c:pt idx="1358">
                  <c:v>0.46961700000000001</c:v>
                </c:pt>
                <c:pt idx="1359">
                  <c:v>0.46920200000000001</c:v>
                </c:pt>
                <c:pt idx="1360">
                  <c:v>0.46847699999999998</c:v>
                </c:pt>
                <c:pt idx="1361">
                  <c:v>0.46810299999999999</c:v>
                </c:pt>
                <c:pt idx="1362">
                  <c:v>0.46752100000000002</c:v>
                </c:pt>
                <c:pt idx="1363">
                  <c:v>0.46718900000000002</c:v>
                </c:pt>
                <c:pt idx="1364">
                  <c:v>0.466893</c:v>
                </c:pt>
                <c:pt idx="1365">
                  <c:v>0.46629900000000002</c:v>
                </c:pt>
                <c:pt idx="1366">
                  <c:v>0.465835</c:v>
                </c:pt>
                <c:pt idx="1367">
                  <c:v>0.46524700000000002</c:v>
                </c:pt>
                <c:pt idx="1368">
                  <c:v>0.46466099999999999</c:v>
                </c:pt>
                <c:pt idx="1369">
                  <c:v>0.46435700000000002</c:v>
                </c:pt>
                <c:pt idx="1370">
                  <c:v>0.46374799999999999</c:v>
                </c:pt>
                <c:pt idx="1371">
                  <c:v>0.463063</c:v>
                </c:pt>
                <c:pt idx="1372">
                  <c:v>0.46288200000000002</c:v>
                </c:pt>
                <c:pt idx="1373">
                  <c:v>0.46230399999999999</c:v>
                </c:pt>
                <c:pt idx="1374">
                  <c:v>0.46196399999999999</c:v>
                </c:pt>
                <c:pt idx="1375">
                  <c:v>0.46118199999999998</c:v>
                </c:pt>
                <c:pt idx="1376">
                  <c:v>0.46080599999999999</c:v>
                </c:pt>
                <c:pt idx="1377">
                  <c:v>0.46028200000000002</c:v>
                </c:pt>
                <c:pt idx="1378">
                  <c:v>0.45968300000000001</c:v>
                </c:pt>
                <c:pt idx="1379">
                  <c:v>0.45914700000000003</c:v>
                </c:pt>
                <c:pt idx="1380">
                  <c:v>0.45882699999999998</c:v>
                </c:pt>
                <c:pt idx="1381">
                  <c:v>0.45817400000000003</c:v>
                </c:pt>
                <c:pt idx="1382">
                  <c:v>0.457625</c:v>
                </c:pt>
                <c:pt idx="1383">
                  <c:v>0.45739600000000002</c:v>
                </c:pt>
                <c:pt idx="1384">
                  <c:v>0.45671600000000001</c:v>
                </c:pt>
                <c:pt idx="1385">
                  <c:v>0.45610899999999999</c:v>
                </c:pt>
                <c:pt idx="1386">
                  <c:v>0.45554899999999998</c:v>
                </c:pt>
                <c:pt idx="1387">
                  <c:v>0.45521600000000001</c:v>
                </c:pt>
                <c:pt idx="1388">
                  <c:v>0.45476899999999998</c:v>
                </c:pt>
                <c:pt idx="1389">
                  <c:v>0.45424500000000001</c:v>
                </c:pt>
                <c:pt idx="1390">
                  <c:v>0.45379399999999998</c:v>
                </c:pt>
                <c:pt idx="1391">
                  <c:v>0.45318599999999998</c:v>
                </c:pt>
                <c:pt idx="1392">
                  <c:v>0.45260099999999998</c:v>
                </c:pt>
                <c:pt idx="1393">
                  <c:v>0.45229999999999998</c:v>
                </c:pt>
                <c:pt idx="1394">
                  <c:v>0.45190599999999997</c:v>
                </c:pt>
                <c:pt idx="1395">
                  <c:v>0.45120399999999999</c:v>
                </c:pt>
                <c:pt idx="1396">
                  <c:v>0.45060299999999998</c:v>
                </c:pt>
                <c:pt idx="1397">
                  <c:v>0.45033899999999999</c:v>
                </c:pt>
                <c:pt idx="1398">
                  <c:v>0.44998300000000002</c:v>
                </c:pt>
                <c:pt idx="1399">
                  <c:v>0.44919700000000001</c:v>
                </c:pt>
                <c:pt idx="1400">
                  <c:v>0.44880799999999998</c:v>
                </c:pt>
                <c:pt idx="1401">
                  <c:v>0.44859399999999999</c:v>
                </c:pt>
                <c:pt idx="1402">
                  <c:v>0.447967</c:v>
                </c:pt>
                <c:pt idx="1403">
                  <c:v>0.44759599999999999</c:v>
                </c:pt>
                <c:pt idx="1404">
                  <c:v>0.44686100000000001</c:v>
                </c:pt>
                <c:pt idx="1405">
                  <c:v>0.44638499999999998</c:v>
                </c:pt>
                <c:pt idx="1406">
                  <c:v>0.446106</c:v>
                </c:pt>
                <c:pt idx="1407">
                  <c:v>0.44559300000000002</c:v>
                </c:pt>
                <c:pt idx="1408">
                  <c:v>0.44512499999999999</c:v>
                </c:pt>
                <c:pt idx="1409">
                  <c:v>0.44477100000000003</c:v>
                </c:pt>
                <c:pt idx="1410">
                  <c:v>0.44430900000000001</c:v>
                </c:pt>
                <c:pt idx="1411">
                  <c:v>0.44379000000000002</c:v>
                </c:pt>
                <c:pt idx="1412">
                  <c:v>0.44333899999999998</c:v>
                </c:pt>
                <c:pt idx="1413">
                  <c:v>0.442778</c:v>
                </c:pt>
                <c:pt idx="1414">
                  <c:v>0.44247500000000001</c:v>
                </c:pt>
                <c:pt idx="1415">
                  <c:v>0.44208199999999997</c:v>
                </c:pt>
                <c:pt idx="1416">
                  <c:v>0.44148900000000002</c:v>
                </c:pt>
                <c:pt idx="1417">
                  <c:v>0.44093300000000002</c:v>
                </c:pt>
                <c:pt idx="1418">
                  <c:v>0.44040600000000002</c:v>
                </c:pt>
                <c:pt idx="1419">
                  <c:v>0.44003799999999998</c:v>
                </c:pt>
                <c:pt idx="1420">
                  <c:v>0.43952999999999998</c:v>
                </c:pt>
                <c:pt idx="1421">
                  <c:v>0.43889800000000001</c:v>
                </c:pt>
                <c:pt idx="1422">
                  <c:v>0.43859799999999999</c:v>
                </c:pt>
                <c:pt idx="1423">
                  <c:v>0.43790299999999999</c:v>
                </c:pt>
                <c:pt idx="1424">
                  <c:v>0.43756899999999999</c:v>
                </c:pt>
                <c:pt idx="1425">
                  <c:v>0.436944</c:v>
                </c:pt>
                <c:pt idx="1426">
                  <c:v>0.43647200000000003</c:v>
                </c:pt>
                <c:pt idx="1427">
                  <c:v>0.43593700000000002</c:v>
                </c:pt>
                <c:pt idx="1428">
                  <c:v>0.43538500000000002</c:v>
                </c:pt>
                <c:pt idx="1429">
                  <c:v>0.43495400000000001</c:v>
                </c:pt>
                <c:pt idx="1430">
                  <c:v>0.43449300000000002</c:v>
                </c:pt>
                <c:pt idx="1431">
                  <c:v>0.43416300000000002</c:v>
                </c:pt>
                <c:pt idx="1432">
                  <c:v>0.43368800000000002</c:v>
                </c:pt>
                <c:pt idx="1433">
                  <c:v>0.43312499999999998</c:v>
                </c:pt>
                <c:pt idx="1434">
                  <c:v>0.43262</c:v>
                </c:pt>
                <c:pt idx="1435">
                  <c:v>0.43204399999999998</c:v>
                </c:pt>
                <c:pt idx="1436">
                  <c:v>0.43173099999999998</c:v>
                </c:pt>
                <c:pt idx="1437">
                  <c:v>0.43109599999999998</c:v>
                </c:pt>
                <c:pt idx="1438">
                  <c:v>0.43055399999999999</c:v>
                </c:pt>
                <c:pt idx="1439">
                  <c:v>0.43002299999999999</c:v>
                </c:pt>
                <c:pt idx="1440">
                  <c:v>0.42972300000000002</c:v>
                </c:pt>
                <c:pt idx="1441">
                  <c:v>0.42900899999999997</c:v>
                </c:pt>
                <c:pt idx="1442">
                  <c:v>0.42849300000000001</c:v>
                </c:pt>
                <c:pt idx="1443">
                  <c:v>0.42783100000000002</c:v>
                </c:pt>
                <c:pt idx="1444">
                  <c:v>0.42732399999999998</c:v>
                </c:pt>
                <c:pt idx="1445">
                  <c:v>0.42698799999999998</c:v>
                </c:pt>
                <c:pt idx="1446">
                  <c:v>0.42630600000000002</c:v>
                </c:pt>
                <c:pt idx="1447">
                  <c:v>0.425815</c:v>
                </c:pt>
                <c:pt idx="1448">
                  <c:v>0.42521100000000001</c:v>
                </c:pt>
                <c:pt idx="1449">
                  <c:v>0.42480899999999999</c:v>
                </c:pt>
                <c:pt idx="1450">
                  <c:v>0.42433199999999999</c:v>
                </c:pt>
                <c:pt idx="1451">
                  <c:v>0.42385299999999998</c:v>
                </c:pt>
                <c:pt idx="1452">
                  <c:v>0.42330600000000002</c:v>
                </c:pt>
                <c:pt idx="1453">
                  <c:v>0.42287599999999997</c:v>
                </c:pt>
                <c:pt idx="1454">
                  <c:v>0.42250900000000002</c:v>
                </c:pt>
                <c:pt idx="1455">
                  <c:v>0.42199700000000001</c:v>
                </c:pt>
                <c:pt idx="1456">
                  <c:v>0.42129699999999998</c:v>
                </c:pt>
                <c:pt idx="1457">
                  <c:v>0.420682</c:v>
                </c:pt>
                <c:pt idx="1458">
                  <c:v>0.42013200000000001</c:v>
                </c:pt>
                <c:pt idx="1459">
                  <c:v>0.41980000000000001</c:v>
                </c:pt>
                <c:pt idx="1460">
                  <c:v>0.419178</c:v>
                </c:pt>
                <c:pt idx="1461">
                  <c:v>0.418906</c:v>
                </c:pt>
                <c:pt idx="1462">
                  <c:v>0.41828700000000002</c:v>
                </c:pt>
                <c:pt idx="1463">
                  <c:v>0.41758899999999999</c:v>
                </c:pt>
                <c:pt idx="1464">
                  <c:v>0.41708600000000001</c:v>
                </c:pt>
                <c:pt idx="1465">
                  <c:v>0.416738</c:v>
                </c:pt>
                <c:pt idx="1466">
                  <c:v>0.41637299999999999</c:v>
                </c:pt>
                <c:pt idx="1467">
                  <c:v>0.41553600000000002</c:v>
                </c:pt>
                <c:pt idx="1468">
                  <c:v>0.41513800000000001</c:v>
                </c:pt>
                <c:pt idx="1469">
                  <c:v>0.414829</c:v>
                </c:pt>
                <c:pt idx="1470">
                  <c:v>0.41426099999999999</c:v>
                </c:pt>
                <c:pt idx="1471">
                  <c:v>0.41375299999999998</c:v>
                </c:pt>
                <c:pt idx="1472">
                  <c:v>0.413379</c:v>
                </c:pt>
                <c:pt idx="1473">
                  <c:v>0.41297200000000001</c:v>
                </c:pt>
                <c:pt idx="1474">
                  <c:v>0.41259800000000002</c:v>
                </c:pt>
                <c:pt idx="1475">
                  <c:v>0.412331</c:v>
                </c:pt>
                <c:pt idx="1476">
                  <c:v>0.41172300000000001</c:v>
                </c:pt>
                <c:pt idx="1477">
                  <c:v>0.411219</c:v>
                </c:pt>
                <c:pt idx="1478">
                  <c:v>0.41063100000000002</c:v>
                </c:pt>
                <c:pt idx="1479">
                  <c:v>0.41015000000000001</c:v>
                </c:pt>
                <c:pt idx="1480">
                  <c:v>0.40986499999999998</c:v>
                </c:pt>
                <c:pt idx="1481">
                  <c:v>0.40926400000000002</c:v>
                </c:pt>
                <c:pt idx="1482">
                  <c:v>0.40861900000000001</c:v>
                </c:pt>
                <c:pt idx="1483">
                  <c:v>0.40817599999999998</c:v>
                </c:pt>
                <c:pt idx="1484">
                  <c:v>0.407667</c:v>
                </c:pt>
                <c:pt idx="1485">
                  <c:v>0.40714600000000001</c:v>
                </c:pt>
                <c:pt idx="1486">
                  <c:v>0.40685199999999999</c:v>
                </c:pt>
                <c:pt idx="1487">
                  <c:v>0.40628999999999998</c:v>
                </c:pt>
                <c:pt idx="1488">
                  <c:v>0.40568100000000001</c:v>
                </c:pt>
                <c:pt idx="1489">
                  <c:v>0.40532499999999999</c:v>
                </c:pt>
                <c:pt idx="1490">
                  <c:v>0.40457700000000002</c:v>
                </c:pt>
                <c:pt idx="1491">
                  <c:v>0.40402300000000002</c:v>
                </c:pt>
                <c:pt idx="1492">
                  <c:v>0.403777</c:v>
                </c:pt>
                <c:pt idx="1493">
                  <c:v>0.403447</c:v>
                </c:pt>
                <c:pt idx="1494">
                  <c:v>0.40288600000000002</c:v>
                </c:pt>
                <c:pt idx="1495">
                  <c:v>0.402335</c:v>
                </c:pt>
                <c:pt idx="1496">
                  <c:v>0.40198299999999998</c:v>
                </c:pt>
                <c:pt idx="1497">
                  <c:v>0.40154000000000001</c:v>
                </c:pt>
                <c:pt idx="1498">
                  <c:v>0.40093299999999998</c:v>
                </c:pt>
                <c:pt idx="1499">
                  <c:v>0.400447</c:v>
                </c:pt>
                <c:pt idx="1500">
                  <c:v>0.40004299999999998</c:v>
                </c:pt>
                <c:pt idx="1501">
                  <c:v>0.39965800000000001</c:v>
                </c:pt>
                <c:pt idx="1502">
                  <c:v>0.39910600000000002</c:v>
                </c:pt>
                <c:pt idx="1503">
                  <c:v>0.39849299999999999</c:v>
                </c:pt>
                <c:pt idx="1504">
                  <c:v>0.39795399999999997</c:v>
                </c:pt>
                <c:pt idx="1505">
                  <c:v>0.39738600000000002</c:v>
                </c:pt>
                <c:pt idx="1506">
                  <c:v>0.39688600000000002</c:v>
                </c:pt>
                <c:pt idx="1507">
                  <c:v>0.396262</c:v>
                </c:pt>
                <c:pt idx="1508">
                  <c:v>0.39579300000000001</c:v>
                </c:pt>
                <c:pt idx="1509">
                  <c:v>0.39526299999999998</c:v>
                </c:pt>
                <c:pt idx="1510">
                  <c:v>0.39482600000000001</c:v>
                </c:pt>
                <c:pt idx="1511">
                  <c:v>0.39432800000000001</c:v>
                </c:pt>
                <c:pt idx="1512">
                  <c:v>0.39372400000000002</c:v>
                </c:pt>
                <c:pt idx="1513">
                  <c:v>0.39342199999999999</c:v>
                </c:pt>
                <c:pt idx="1514">
                  <c:v>0.392739</c:v>
                </c:pt>
                <c:pt idx="1515">
                  <c:v>0.39228299999999999</c:v>
                </c:pt>
                <c:pt idx="1516">
                  <c:v>0.39170100000000002</c:v>
                </c:pt>
                <c:pt idx="1517">
                  <c:v>0.39126300000000003</c:v>
                </c:pt>
                <c:pt idx="1518">
                  <c:v>0.390787</c:v>
                </c:pt>
                <c:pt idx="1519">
                  <c:v>0.39030599999999999</c:v>
                </c:pt>
                <c:pt idx="1520">
                  <c:v>0.38963999999999999</c:v>
                </c:pt>
                <c:pt idx="1521">
                  <c:v>0.38933200000000001</c:v>
                </c:pt>
                <c:pt idx="1522">
                  <c:v>0.38854300000000003</c:v>
                </c:pt>
                <c:pt idx="1523">
                  <c:v>0.38831599999999999</c:v>
                </c:pt>
                <c:pt idx="1524">
                  <c:v>0.38760899999999998</c:v>
                </c:pt>
                <c:pt idx="1525">
                  <c:v>0.38712099999999999</c:v>
                </c:pt>
                <c:pt idx="1526">
                  <c:v>0.38680399999999998</c:v>
                </c:pt>
                <c:pt idx="1527">
                  <c:v>0.38603700000000002</c:v>
                </c:pt>
                <c:pt idx="1528">
                  <c:v>0.38569399999999998</c:v>
                </c:pt>
                <c:pt idx="1529">
                  <c:v>0.38532100000000002</c:v>
                </c:pt>
                <c:pt idx="1530">
                  <c:v>0.384774</c:v>
                </c:pt>
                <c:pt idx="1531">
                  <c:v>0.38428899999999999</c:v>
                </c:pt>
                <c:pt idx="1532">
                  <c:v>0.38361699999999999</c:v>
                </c:pt>
                <c:pt idx="1533">
                  <c:v>0.383023</c:v>
                </c:pt>
                <c:pt idx="1534">
                  <c:v>0.38246400000000003</c:v>
                </c:pt>
                <c:pt idx="1535">
                  <c:v>0.382023</c:v>
                </c:pt>
                <c:pt idx="1536">
                  <c:v>0.381685</c:v>
                </c:pt>
                <c:pt idx="1537">
                  <c:v>0.381324</c:v>
                </c:pt>
                <c:pt idx="1538">
                  <c:v>0.38091999999999998</c:v>
                </c:pt>
                <c:pt idx="1539">
                  <c:v>0.38043700000000003</c:v>
                </c:pt>
                <c:pt idx="1540">
                  <c:v>0.37992399999999998</c:v>
                </c:pt>
                <c:pt idx="1541">
                  <c:v>0.37941900000000001</c:v>
                </c:pt>
                <c:pt idx="1542">
                  <c:v>0.37887399999999999</c:v>
                </c:pt>
                <c:pt idx="1543">
                  <c:v>0.37836500000000001</c:v>
                </c:pt>
                <c:pt idx="1544">
                  <c:v>0.37794100000000003</c:v>
                </c:pt>
                <c:pt idx="1545">
                  <c:v>0.37740699999999999</c:v>
                </c:pt>
                <c:pt idx="1546">
                  <c:v>0.37689299999999998</c:v>
                </c:pt>
                <c:pt idx="1547">
                  <c:v>0.376442</c:v>
                </c:pt>
                <c:pt idx="1548">
                  <c:v>0.37581700000000001</c:v>
                </c:pt>
                <c:pt idx="1549">
                  <c:v>0.37544300000000003</c:v>
                </c:pt>
                <c:pt idx="1550">
                  <c:v>0.37478899999999998</c:v>
                </c:pt>
                <c:pt idx="1551">
                  <c:v>0.37409300000000001</c:v>
                </c:pt>
                <c:pt idx="1552">
                  <c:v>0.37351699999999999</c:v>
                </c:pt>
                <c:pt idx="1553">
                  <c:v>0.37309100000000001</c:v>
                </c:pt>
                <c:pt idx="1554">
                  <c:v>0.37246800000000002</c:v>
                </c:pt>
                <c:pt idx="1555">
                  <c:v>0.37224000000000002</c:v>
                </c:pt>
                <c:pt idx="1556">
                  <c:v>0.371751</c:v>
                </c:pt>
                <c:pt idx="1557">
                  <c:v>0.37127100000000002</c:v>
                </c:pt>
                <c:pt idx="1558">
                  <c:v>0.370842</c:v>
                </c:pt>
                <c:pt idx="1559">
                  <c:v>0.37049799999999999</c:v>
                </c:pt>
                <c:pt idx="1560">
                  <c:v>0.36975999999999998</c:v>
                </c:pt>
                <c:pt idx="1561">
                  <c:v>0.36901800000000001</c:v>
                </c:pt>
                <c:pt idx="1562">
                  <c:v>0.36873400000000001</c:v>
                </c:pt>
                <c:pt idx="1563">
                  <c:v>0.36820799999999998</c:v>
                </c:pt>
                <c:pt idx="1564">
                  <c:v>0.367398</c:v>
                </c:pt>
                <c:pt idx="1565">
                  <c:v>0.36689500000000003</c:v>
                </c:pt>
                <c:pt idx="1566">
                  <c:v>0.366568</c:v>
                </c:pt>
                <c:pt idx="1567">
                  <c:v>0.366039</c:v>
                </c:pt>
                <c:pt idx="1568">
                  <c:v>0.36555300000000002</c:v>
                </c:pt>
                <c:pt idx="1569">
                  <c:v>0.364952</c:v>
                </c:pt>
                <c:pt idx="1570">
                  <c:v>0.364431</c:v>
                </c:pt>
                <c:pt idx="1571">
                  <c:v>0.36373800000000001</c:v>
                </c:pt>
                <c:pt idx="1572">
                  <c:v>0.36315700000000001</c:v>
                </c:pt>
                <c:pt idx="1573">
                  <c:v>0.36255100000000001</c:v>
                </c:pt>
                <c:pt idx="1574">
                  <c:v>0.36227799999999999</c:v>
                </c:pt>
                <c:pt idx="1575">
                  <c:v>0.36163600000000001</c:v>
                </c:pt>
                <c:pt idx="1576">
                  <c:v>0.36105199999999998</c:v>
                </c:pt>
                <c:pt idx="1577">
                  <c:v>0.36060599999999998</c:v>
                </c:pt>
                <c:pt idx="1578">
                  <c:v>0.35983199999999999</c:v>
                </c:pt>
                <c:pt idx="1579">
                  <c:v>0.35935400000000001</c:v>
                </c:pt>
                <c:pt idx="1580">
                  <c:v>0.35895199999999999</c:v>
                </c:pt>
                <c:pt idx="1581">
                  <c:v>0.35819600000000001</c:v>
                </c:pt>
                <c:pt idx="1582">
                  <c:v>0.35784899999999997</c:v>
                </c:pt>
                <c:pt idx="1583">
                  <c:v>0.35727700000000001</c:v>
                </c:pt>
                <c:pt idx="1584">
                  <c:v>0.35672599999999999</c:v>
                </c:pt>
                <c:pt idx="1585">
                  <c:v>0.35624800000000001</c:v>
                </c:pt>
                <c:pt idx="1586">
                  <c:v>0.355744</c:v>
                </c:pt>
                <c:pt idx="1587">
                  <c:v>0.35496699999999998</c:v>
                </c:pt>
                <c:pt idx="1588">
                  <c:v>0.35455700000000001</c:v>
                </c:pt>
                <c:pt idx="1589">
                  <c:v>0.353879</c:v>
                </c:pt>
                <c:pt idx="1590">
                  <c:v>0.35333799999999999</c:v>
                </c:pt>
                <c:pt idx="1591">
                  <c:v>0.352966</c:v>
                </c:pt>
                <c:pt idx="1592">
                  <c:v>0.35238599999999998</c:v>
                </c:pt>
                <c:pt idx="1593">
                  <c:v>0.35208899999999999</c:v>
                </c:pt>
                <c:pt idx="1594">
                  <c:v>0.35162199999999999</c:v>
                </c:pt>
                <c:pt idx="1595">
                  <c:v>0.35104999999999997</c:v>
                </c:pt>
                <c:pt idx="1596">
                  <c:v>0.35031899999999999</c:v>
                </c:pt>
                <c:pt idx="1597">
                  <c:v>0.34979399999999999</c:v>
                </c:pt>
                <c:pt idx="1598">
                  <c:v>0.34934500000000002</c:v>
                </c:pt>
                <c:pt idx="1599">
                  <c:v>0.34855999999999998</c:v>
                </c:pt>
                <c:pt idx="1600">
                  <c:v>0.34813699999999997</c:v>
                </c:pt>
                <c:pt idx="1601">
                  <c:v>0.34769600000000001</c:v>
                </c:pt>
                <c:pt idx="1602">
                  <c:v>0.34738999999999998</c:v>
                </c:pt>
                <c:pt idx="1603">
                  <c:v>0.34694799999999998</c:v>
                </c:pt>
                <c:pt idx="1604">
                  <c:v>0.34663500000000003</c:v>
                </c:pt>
                <c:pt idx="1605">
                  <c:v>0.34596500000000002</c:v>
                </c:pt>
                <c:pt idx="1606">
                  <c:v>0.34532200000000002</c:v>
                </c:pt>
                <c:pt idx="1607">
                  <c:v>0.34494599999999997</c:v>
                </c:pt>
                <c:pt idx="1608">
                  <c:v>0.34438600000000003</c:v>
                </c:pt>
                <c:pt idx="1609">
                  <c:v>0.34405200000000002</c:v>
                </c:pt>
                <c:pt idx="1610">
                  <c:v>0.34358699999999998</c:v>
                </c:pt>
                <c:pt idx="1611">
                  <c:v>0.34312599999999999</c:v>
                </c:pt>
                <c:pt idx="1612">
                  <c:v>0.34248000000000001</c:v>
                </c:pt>
                <c:pt idx="1613">
                  <c:v>0.341918</c:v>
                </c:pt>
                <c:pt idx="1614">
                  <c:v>0.34139900000000001</c:v>
                </c:pt>
                <c:pt idx="1615">
                  <c:v>0.34091700000000003</c:v>
                </c:pt>
                <c:pt idx="1616">
                  <c:v>0.340335</c:v>
                </c:pt>
                <c:pt idx="1617">
                  <c:v>0.33972000000000002</c:v>
                </c:pt>
                <c:pt idx="1618">
                  <c:v>0.33915400000000001</c:v>
                </c:pt>
                <c:pt idx="1619">
                  <c:v>0.33873300000000001</c:v>
                </c:pt>
                <c:pt idx="1620">
                  <c:v>0.33834700000000001</c:v>
                </c:pt>
                <c:pt idx="1621">
                  <c:v>0.33794299999999999</c:v>
                </c:pt>
                <c:pt idx="1622">
                  <c:v>0.33735700000000002</c:v>
                </c:pt>
                <c:pt idx="1623">
                  <c:v>0.33681499999999998</c:v>
                </c:pt>
                <c:pt idx="1624">
                  <c:v>0.33602100000000001</c:v>
                </c:pt>
                <c:pt idx="1625">
                  <c:v>0.33566299999999999</c:v>
                </c:pt>
                <c:pt idx="1626">
                  <c:v>0.33528599999999997</c:v>
                </c:pt>
                <c:pt idx="1627">
                  <c:v>0.33478000000000002</c:v>
                </c:pt>
                <c:pt idx="1628">
                  <c:v>0.33426400000000001</c:v>
                </c:pt>
                <c:pt idx="1629">
                  <c:v>0.33350999999999997</c:v>
                </c:pt>
                <c:pt idx="1630">
                  <c:v>0.33305699999999999</c:v>
                </c:pt>
                <c:pt idx="1631">
                  <c:v>0.33254400000000001</c:v>
                </c:pt>
                <c:pt idx="1632">
                  <c:v>0.33196999999999999</c:v>
                </c:pt>
                <c:pt idx="1633">
                  <c:v>0.331513</c:v>
                </c:pt>
                <c:pt idx="1634">
                  <c:v>0.33111499999999999</c:v>
                </c:pt>
                <c:pt idx="1635">
                  <c:v>0.330569</c:v>
                </c:pt>
                <c:pt idx="1636">
                  <c:v>0.32994800000000002</c:v>
                </c:pt>
                <c:pt idx="1637">
                  <c:v>0.32944699999999999</c:v>
                </c:pt>
                <c:pt idx="1638">
                  <c:v>0.32870700000000003</c:v>
                </c:pt>
                <c:pt idx="1639">
                  <c:v>0.32816899999999999</c:v>
                </c:pt>
                <c:pt idx="1640">
                  <c:v>0.32764900000000002</c:v>
                </c:pt>
                <c:pt idx="1641">
                  <c:v>0.32705400000000001</c:v>
                </c:pt>
                <c:pt idx="1642">
                  <c:v>0.32669700000000002</c:v>
                </c:pt>
                <c:pt idx="1643">
                  <c:v>0.32619399999999998</c:v>
                </c:pt>
                <c:pt idx="1644">
                  <c:v>0.325515</c:v>
                </c:pt>
                <c:pt idx="1645">
                  <c:v>0.32496999999999998</c:v>
                </c:pt>
                <c:pt idx="1646">
                  <c:v>0.32448399999999999</c:v>
                </c:pt>
                <c:pt idx="1647">
                  <c:v>0.32385700000000001</c:v>
                </c:pt>
                <c:pt idx="1648">
                  <c:v>0.32333699999999999</c:v>
                </c:pt>
                <c:pt idx="1649">
                  <c:v>0.322743</c:v>
                </c:pt>
                <c:pt idx="1650">
                  <c:v>0.32213900000000001</c:v>
                </c:pt>
                <c:pt idx="1651">
                  <c:v>0.321629</c:v>
                </c:pt>
                <c:pt idx="1652">
                  <c:v>0.32101000000000002</c:v>
                </c:pt>
                <c:pt idx="1653">
                  <c:v>0.32061000000000001</c:v>
                </c:pt>
                <c:pt idx="1654">
                  <c:v>0.32041199999999997</c:v>
                </c:pt>
                <c:pt idx="1655">
                  <c:v>0.31967099999999998</c:v>
                </c:pt>
                <c:pt idx="1656">
                  <c:v>0.31919500000000001</c:v>
                </c:pt>
                <c:pt idx="1657">
                  <c:v>0.31862400000000002</c:v>
                </c:pt>
                <c:pt idx="1658">
                  <c:v>0.31829400000000002</c:v>
                </c:pt>
                <c:pt idx="1659">
                  <c:v>0.317525</c:v>
                </c:pt>
                <c:pt idx="1660">
                  <c:v>0.317</c:v>
                </c:pt>
                <c:pt idx="1661">
                  <c:v>0.31652599999999997</c:v>
                </c:pt>
                <c:pt idx="1662">
                  <c:v>0.31587900000000002</c:v>
                </c:pt>
                <c:pt idx="1663">
                  <c:v>0.31549899999999997</c:v>
                </c:pt>
                <c:pt idx="1664">
                  <c:v>0.31504399999999999</c:v>
                </c:pt>
                <c:pt idx="1665">
                  <c:v>0.314521</c:v>
                </c:pt>
                <c:pt idx="1666">
                  <c:v>0.31403599999999998</c:v>
                </c:pt>
                <c:pt idx="1667">
                  <c:v>0.31355100000000002</c:v>
                </c:pt>
                <c:pt idx="1668">
                  <c:v>0.31334400000000001</c:v>
                </c:pt>
                <c:pt idx="1669">
                  <c:v>0.31270199999999998</c:v>
                </c:pt>
                <c:pt idx="1670">
                  <c:v>0.31236799999999998</c:v>
                </c:pt>
                <c:pt idx="1671">
                  <c:v>0.31199500000000002</c:v>
                </c:pt>
                <c:pt idx="1672">
                  <c:v>0.31137500000000001</c:v>
                </c:pt>
                <c:pt idx="1673">
                  <c:v>0.310865</c:v>
                </c:pt>
                <c:pt idx="1674">
                  <c:v>0.31032599999999999</c:v>
                </c:pt>
                <c:pt idx="1675">
                  <c:v>0.309917</c:v>
                </c:pt>
                <c:pt idx="1676">
                  <c:v>0.30940499999999999</c:v>
                </c:pt>
                <c:pt idx="1677">
                  <c:v>0.309085</c:v>
                </c:pt>
                <c:pt idx="1678">
                  <c:v>0.30860799999999999</c:v>
                </c:pt>
                <c:pt idx="1679">
                  <c:v>0.308114</c:v>
                </c:pt>
                <c:pt idx="1680">
                  <c:v>0.30772500000000003</c:v>
                </c:pt>
                <c:pt idx="1681">
                  <c:v>0.30732999999999999</c:v>
                </c:pt>
                <c:pt idx="1682">
                  <c:v>0.30648700000000001</c:v>
                </c:pt>
                <c:pt idx="1683">
                  <c:v>0.30623800000000001</c:v>
                </c:pt>
                <c:pt idx="1684">
                  <c:v>0.30577500000000002</c:v>
                </c:pt>
                <c:pt idx="1685">
                  <c:v>0.30539300000000003</c:v>
                </c:pt>
                <c:pt idx="1686">
                  <c:v>0.30503200000000003</c:v>
                </c:pt>
                <c:pt idx="1687">
                  <c:v>0.30452299999999999</c:v>
                </c:pt>
                <c:pt idx="1688">
                  <c:v>0.30413299999999999</c:v>
                </c:pt>
                <c:pt idx="1689">
                  <c:v>0.30397000000000002</c:v>
                </c:pt>
                <c:pt idx="1690">
                  <c:v>0.30345699999999998</c:v>
                </c:pt>
                <c:pt idx="1691">
                  <c:v>0.30310500000000001</c:v>
                </c:pt>
                <c:pt idx="1692">
                  <c:v>0.30253000000000002</c:v>
                </c:pt>
                <c:pt idx="1693">
                  <c:v>0.30202899999999999</c:v>
                </c:pt>
                <c:pt idx="1694">
                  <c:v>0.30161300000000002</c:v>
                </c:pt>
                <c:pt idx="1695">
                  <c:v>0.30119000000000001</c:v>
                </c:pt>
                <c:pt idx="1696">
                  <c:v>0.30082100000000001</c:v>
                </c:pt>
                <c:pt idx="1697">
                  <c:v>0.30039399999999999</c:v>
                </c:pt>
                <c:pt idx="1698">
                  <c:v>0.29977199999999998</c:v>
                </c:pt>
                <c:pt idx="1699">
                  <c:v>0.29944399999999999</c:v>
                </c:pt>
                <c:pt idx="1700">
                  <c:v>0.29904700000000001</c:v>
                </c:pt>
                <c:pt idx="1701">
                  <c:v>0.29874400000000001</c:v>
                </c:pt>
                <c:pt idx="1702">
                  <c:v>0.29833399999999999</c:v>
                </c:pt>
                <c:pt idx="1703">
                  <c:v>0.29776599999999998</c:v>
                </c:pt>
                <c:pt idx="1704">
                  <c:v>0.29718</c:v>
                </c:pt>
                <c:pt idx="1705">
                  <c:v>0.29680800000000002</c:v>
                </c:pt>
                <c:pt idx="1706">
                  <c:v>0.29619200000000001</c:v>
                </c:pt>
                <c:pt idx="1707">
                  <c:v>0.295742</c:v>
                </c:pt>
                <c:pt idx="1708">
                  <c:v>0.295209</c:v>
                </c:pt>
                <c:pt idx="1709">
                  <c:v>0.294852</c:v>
                </c:pt>
                <c:pt idx="1710">
                  <c:v>0.29441800000000001</c:v>
                </c:pt>
                <c:pt idx="1711">
                  <c:v>0.29433799999999999</c:v>
                </c:pt>
                <c:pt idx="1712">
                  <c:v>0.29379699999999997</c:v>
                </c:pt>
                <c:pt idx="1713">
                  <c:v>0.292964</c:v>
                </c:pt>
                <c:pt idx="1714">
                  <c:v>0.29247600000000001</c:v>
                </c:pt>
                <c:pt idx="1715">
                  <c:v>0.29225000000000001</c:v>
                </c:pt>
                <c:pt idx="1716">
                  <c:v>0.29192699999999999</c:v>
                </c:pt>
                <c:pt idx="1717">
                  <c:v>0.29146</c:v>
                </c:pt>
                <c:pt idx="1718">
                  <c:v>0.29103000000000001</c:v>
                </c:pt>
                <c:pt idx="1719">
                  <c:v>0.29038399999999998</c:v>
                </c:pt>
                <c:pt idx="1720">
                  <c:v>0.289881</c:v>
                </c:pt>
                <c:pt idx="1721">
                  <c:v>0.28966799999999998</c:v>
                </c:pt>
                <c:pt idx="1722">
                  <c:v>0.28944199999999998</c:v>
                </c:pt>
                <c:pt idx="1723">
                  <c:v>0.288688</c:v>
                </c:pt>
                <c:pt idx="1724">
                  <c:v>0.28834900000000002</c:v>
                </c:pt>
                <c:pt idx="1725">
                  <c:v>0.28772500000000001</c:v>
                </c:pt>
                <c:pt idx="1726">
                  <c:v>0.28716399999999997</c:v>
                </c:pt>
                <c:pt idx="1727">
                  <c:v>0.28709600000000002</c:v>
                </c:pt>
                <c:pt idx="1728">
                  <c:v>0.286692</c:v>
                </c:pt>
                <c:pt idx="1729">
                  <c:v>0.28599000000000002</c:v>
                </c:pt>
                <c:pt idx="1730">
                  <c:v>0.28572700000000001</c:v>
                </c:pt>
                <c:pt idx="1731">
                  <c:v>0.28539700000000001</c:v>
                </c:pt>
                <c:pt idx="1732">
                  <c:v>0.285084</c:v>
                </c:pt>
                <c:pt idx="1733">
                  <c:v>0.28456700000000001</c:v>
                </c:pt>
                <c:pt idx="1734">
                  <c:v>0.28420299999999998</c:v>
                </c:pt>
                <c:pt idx="1735">
                  <c:v>0.28364499999999998</c:v>
                </c:pt>
                <c:pt idx="1736">
                  <c:v>0.28330499999999997</c:v>
                </c:pt>
                <c:pt idx="1737">
                  <c:v>0.28284100000000001</c:v>
                </c:pt>
                <c:pt idx="1738">
                  <c:v>0.28258800000000001</c:v>
                </c:pt>
                <c:pt idx="1739">
                  <c:v>0.28220499999999998</c:v>
                </c:pt>
                <c:pt idx="1740">
                  <c:v>0.281671</c:v>
                </c:pt>
                <c:pt idx="1741">
                  <c:v>0.281248</c:v>
                </c:pt>
                <c:pt idx="1742">
                  <c:v>0.28067700000000001</c:v>
                </c:pt>
                <c:pt idx="1743">
                  <c:v>0.28048299999999998</c:v>
                </c:pt>
                <c:pt idx="1744">
                  <c:v>0.279922</c:v>
                </c:pt>
                <c:pt idx="1745">
                  <c:v>0.27943099999999998</c:v>
                </c:pt>
                <c:pt idx="1746">
                  <c:v>0.27904299999999999</c:v>
                </c:pt>
                <c:pt idx="1747">
                  <c:v>0.278665</c:v>
                </c:pt>
                <c:pt idx="1748">
                  <c:v>0.27839700000000001</c:v>
                </c:pt>
                <c:pt idx="1749">
                  <c:v>0.27796199999999999</c:v>
                </c:pt>
                <c:pt idx="1750">
                  <c:v>0.27542800000000001</c:v>
                </c:pt>
                <c:pt idx="1751">
                  <c:v>0.27477200000000002</c:v>
                </c:pt>
                <c:pt idx="1752">
                  <c:v>0.27431100000000003</c:v>
                </c:pt>
                <c:pt idx="1753">
                  <c:v>0.27365099999999998</c:v>
                </c:pt>
                <c:pt idx="1754">
                  <c:v>0.27309600000000001</c:v>
                </c:pt>
                <c:pt idx="1755">
                  <c:v>0.272675</c:v>
                </c:pt>
                <c:pt idx="1756">
                  <c:v>0.27225500000000002</c:v>
                </c:pt>
                <c:pt idx="1757">
                  <c:v>0.27161999999999997</c:v>
                </c:pt>
                <c:pt idx="1758">
                  <c:v>0.271067</c:v>
                </c:pt>
                <c:pt idx="1759">
                  <c:v>0.27033299999999999</c:v>
                </c:pt>
                <c:pt idx="1760">
                  <c:v>0.26981500000000003</c:v>
                </c:pt>
                <c:pt idx="1761">
                  <c:v>0.26939400000000002</c:v>
                </c:pt>
                <c:pt idx="1762">
                  <c:v>0.268872</c:v>
                </c:pt>
                <c:pt idx="1763">
                  <c:v>0.26843299999999998</c:v>
                </c:pt>
                <c:pt idx="1764">
                  <c:v>0.267764</c:v>
                </c:pt>
                <c:pt idx="1765">
                  <c:v>0.26726</c:v>
                </c:pt>
                <c:pt idx="1766">
                  <c:v>0.26656600000000003</c:v>
                </c:pt>
                <c:pt idx="1767">
                  <c:v>0.26602500000000001</c:v>
                </c:pt>
                <c:pt idx="1768">
                  <c:v>0.26558700000000002</c:v>
                </c:pt>
                <c:pt idx="1769">
                  <c:v>0.265287</c:v>
                </c:pt>
                <c:pt idx="1770">
                  <c:v>0.26462200000000002</c:v>
                </c:pt>
                <c:pt idx="1771">
                  <c:v>0.26421</c:v>
                </c:pt>
                <c:pt idx="1772">
                  <c:v>0.26353599999999999</c:v>
                </c:pt>
                <c:pt idx="1773">
                  <c:v>0.26317200000000002</c:v>
                </c:pt>
                <c:pt idx="1774">
                  <c:v>0.26284000000000002</c:v>
                </c:pt>
                <c:pt idx="1775">
                  <c:v>0.26242300000000002</c:v>
                </c:pt>
                <c:pt idx="1776">
                  <c:v>0.26180799999999999</c:v>
                </c:pt>
                <c:pt idx="1777">
                  <c:v>0.26130199999999998</c:v>
                </c:pt>
                <c:pt idx="1778">
                  <c:v>0.26078200000000001</c:v>
                </c:pt>
                <c:pt idx="1779">
                  <c:v>0.26030599999999998</c:v>
                </c:pt>
                <c:pt idx="1780">
                  <c:v>0.25987300000000002</c:v>
                </c:pt>
                <c:pt idx="1781">
                  <c:v>0.25967200000000001</c:v>
                </c:pt>
                <c:pt idx="1782">
                  <c:v>0.25900000000000001</c:v>
                </c:pt>
                <c:pt idx="1783">
                  <c:v>0.25839499999999999</c:v>
                </c:pt>
                <c:pt idx="1784">
                  <c:v>0.25783499999999998</c:v>
                </c:pt>
                <c:pt idx="1785">
                  <c:v>0.25747399999999998</c:v>
                </c:pt>
                <c:pt idx="1786">
                  <c:v>0.25716499999999998</c:v>
                </c:pt>
                <c:pt idx="1787">
                  <c:v>0.25660300000000003</c:v>
                </c:pt>
                <c:pt idx="1788">
                  <c:v>0.25631599999999999</c:v>
                </c:pt>
                <c:pt idx="1789">
                  <c:v>0.25585999999999998</c:v>
                </c:pt>
                <c:pt idx="1790">
                  <c:v>0.255407</c:v>
                </c:pt>
                <c:pt idx="1791">
                  <c:v>0.25481399999999998</c:v>
                </c:pt>
                <c:pt idx="1792">
                  <c:v>0.25426399999999999</c:v>
                </c:pt>
                <c:pt idx="1793">
                  <c:v>0.25399500000000003</c:v>
                </c:pt>
                <c:pt idx="1794">
                  <c:v>0.25375999999999999</c:v>
                </c:pt>
                <c:pt idx="1795">
                  <c:v>0.25320500000000001</c:v>
                </c:pt>
                <c:pt idx="1796">
                  <c:v>0.25272</c:v>
                </c:pt>
                <c:pt idx="1797">
                  <c:v>0.25233899999999998</c:v>
                </c:pt>
                <c:pt idx="1798">
                  <c:v>0.25184699999999999</c:v>
                </c:pt>
                <c:pt idx="1799">
                  <c:v>0.25147399999999998</c:v>
                </c:pt>
                <c:pt idx="1800">
                  <c:v>0.251141</c:v>
                </c:pt>
                <c:pt idx="1801">
                  <c:v>0.25062800000000002</c:v>
                </c:pt>
                <c:pt idx="1802">
                  <c:v>0.25014199999999998</c:v>
                </c:pt>
                <c:pt idx="1803">
                  <c:v>0.249662</c:v>
                </c:pt>
                <c:pt idx="1804">
                  <c:v>0.249246</c:v>
                </c:pt>
                <c:pt idx="1805">
                  <c:v>0.24889800000000001</c:v>
                </c:pt>
                <c:pt idx="1806">
                  <c:v>0.24837699999999999</c:v>
                </c:pt>
                <c:pt idx="1807">
                  <c:v>0.24788499999999999</c:v>
                </c:pt>
                <c:pt idx="1808">
                  <c:v>0.24763199999999999</c:v>
                </c:pt>
                <c:pt idx="1809">
                  <c:v>0.24724299999999999</c:v>
                </c:pt>
                <c:pt idx="1810">
                  <c:v>0.24669099999999999</c:v>
                </c:pt>
                <c:pt idx="1811">
                  <c:v>0.246307</c:v>
                </c:pt>
                <c:pt idx="1812">
                  <c:v>0.24589</c:v>
                </c:pt>
                <c:pt idx="1813">
                  <c:v>0.245337</c:v>
                </c:pt>
                <c:pt idx="1814">
                  <c:v>0.244754</c:v>
                </c:pt>
                <c:pt idx="1815">
                  <c:v>0.244532</c:v>
                </c:pt>
                <c:pt idx="1816">
                  <c:v>0.244034</c:v>
                </c:pt>
                <c:pt idx="1817">
                  <c:v>0.24380499999999999</c:v>
                </c:pt>
                <c:pt idx="1818">
                  <c:v>0.24331</c:v>
                </c:pt>
                <c:pt idx="1819">
                  <c:v>0.24284500000000001</c:v>
                </c:pt>
                <c:pt idx="1820">
                  <c:v>0.24246100000000001</c:v>
                </c:pt>
                <c:pt idx="1821">
                  <c:v>0.242148</c:v>
                </c:pt>
                <c:pt idx="1822">
                  <c:v>0.24154</c:v>
                </c:pt>
                <c:pt idx="1823">
                  <c:v>0.241124</c:v>
                </c:pt>
                <c:pt idx="1824">
                  <c:v>0.24060599999999999</c:v>
                </c:pt>
                <c:pt idx="1825">
                  <c:v>0.24015600000000001</c:v>
                </c:pt>
                <c:pt idx="1826">
                  <c:v>0.23990900000000001</c:v>
                </c:pt>
                <c:pt idx="1827">
                  <c:v>0.239312</c:v>
                </c:pt>
                <c:pt idx="1828">
                  <c:v>0.238986</c:v>
                </c:pt>
                <c:pt idx="1829">
                  <c:v>0.238542</c:v>
                </c:pt>
                <c:pt idx="1830">
                  <c:v>0.23810899999999999</c:v>
                </c:pt>
                <c:pt idx="1831">
                  <c:v>0.237676</c:v>
                </c:pt>
                <c:pt idx="1832">
                  <c:v>0.237119</c:v>
                </c:pt>
                <c:pt idx="1833">
                  <c:v>0.236514</c:v>
                </c:pt>
                <c:pt idx="1834">
                  <c:v>0.23621500000000001</c:v>
                </c:pt>
                <c:pt idx="1835">
                  <c:v>0.235869</c:v>
                </c:pt>
                <c:pt idx="1836">
                  <c:v>0.235235</c:v>
                </c:pt>
                <c:pt idx="1837">
                  <c:v>0.23466699999999999</c:v>
                </c:pt>
                <c:pt idx="1838">
                  <c:v>0.23408000000000001</c:v>
                </c:pt>
                <c:pt idx="1839">
                  <c:v>0.23366899999999999</c:v>
                </c:pt>
                <c:pt idx="1840">
                  <c:v>0.23305100000000001</c:v>
                </c:pt>
                <c:pt idx="1841">
                  <c:v>0.232769</c:v>
                </c:pt>
                <c:pt idx="1842">
                  <c:v>0.23236699999999999</c:v>
                </c:pt>
                <c:pt idx="1843">
                  <c:v>0.23200000000000001</c:v>
                </c:pt>
                <c:pt idx="1844">
                  <c:v>0.23147100000000001</c:v>
                </c:pt>
                <c:pt idx="1845">
                  <c:v>0.23094500000000001</c:v>
                </c:pt>
                <c:pt idx="1846">
                  <c:v>0.23058300000000001</c:v>
                </c:pt>
                <c:pt idx="1847">
                  <c:v>0.22988500000000001</c:v>
                </c:pt>
                <c:pt idx="1848">
                  <c:v>0.22944800000000001</c:v>
                </c:pt>
                <c:pt idx="1849">
                  <c:v>0.22891500000000001</c:v>
                </c:pt>
                <c:pt idx="1850">
                  <c:v>0.22841400000000001</c:v>
                </c:pt>
                <c:pt idx="1851">
                  <c:v>0.22803100000000001</c:v>
                </c:pt>
                <c:pt idx="1852">
                  <c:v>0.22738700000000001</c:v>
                </c:pt>
                <c:pt idx="1853">
                  <c:v>0.22697000000000001</c:v>
                </c:pt>
                <c:pt idx="1854">
                  <c:v>0.22651099999999999</c:v>
                </c:pt>
                <c:pt idx="1855">
                  <c:v>0.226134</c:v>
                </c:pt>
                <c:pt idx="1856">
                  <c:v>0.225686</c:v>
                </c:pt>
                <c:pt idx="1857">
                  <c:v>0.22525300000000001</c:v>
                </c:pt>
                <c:pt idx="1858">
                  <c:v>0.224854</c:v>
                </c:pt>
                <c:pt idx="1859">
                  <c:v>0.22437099999999999</c:v>
                </c:pt>
                <c:pt idx="1860">
                  <c:v>0.22406000000000001</c:v>
                </c:pt>
                <c:pt idx="1861">
                  <c:v>0.22351399999999999</c:v>
                </c:pt>
                <c:pt idx="1862">
                  <c:v>0.22294700000000001</c:v>
                </c:pt>
                <c:pt idx="1863">
                  <c:v>0.222548</c:v>
                </c:pt>
                <c:pt idx="1864">
                  <c:v>0.22215699999999999</c:v>
                </c:pt>
                <c:pt idx="1865">
                  <c:v>0.22198399999999999</c:v>
                </c:pt>
                <c:pt idx="1866">
                  <c:v>0.22161900000000001</c:v>
                </c:pt>
                <c:pt idx="1867">
                  <c:v>0.22117000000000001</c:v>
                </c:pt>
                <c:pt idx="1868">
                  <c:v>0.22079499999999999</c:v>
                </c:pt>
                <c:pt idx="1869">
                  <c:v>0.22051699999999999</c:v>
                </c:pt>
                <c:pt idx="1870">
                  <c:v>0.22012699999999999</c:v>
                </c:pt>
                <c:pt idx="1871">
                  <c:v>0.219722</c:v>
                </c:pt>
                <c:pt idx="1872">
                  <c:v>0.21920899999999999</c:v>
                </c:pt>
                <c:pt idx="1873">
                  <c:v>0.21885099999999999</c:v>
                </c:pt>
                <c:pt idx="1874">
                  <c:v>0.21840499999999999</c:v>
                </c:pt>
                <c:pt idx="1875">
                  <c:v>0.21803</c:v>
                </c:pt>
                <c:pt idx="1876">
                  <c:v>0.21756500000000001</c:v>
                </c:pt>
                <c:pt idx="1877">
                  <c:v>0.217415</c:v>
                </c:pt>
                <c:pt idx="1878">
                  <c:v>0.21701699999999999</c:v>
                </c:pt>
                <c:pt idx="1879">
                  <c:v>0.21659100000000001</c:v>
                </c:pt>
                <c:pt idx="1880">
                  <c:v>0.21631</c:v>
                </c:pt>
                <c:pt idx="1881">
                  <c:v>0.215951</c:v>
                </c:pt>
                <c:pt idx="1882">
                  <c:v>0.21549499999999999</c:v>
                </c:pt>
                <c:pt idx="1883">
                  <c:v>0.215145</c:v>
                </c:pt>
                <c:pt idx="1884">
                  <c:v>0.21463499999999999</c:v>
                </c:pt>
                <c:pt idx="1885">
                  <c:v>0.21437700000000001</c:v>
                </c:pt>
                <c:pt idx="1886">
                  <c:v>0.21387900000000001</c:v>
                </c:pt>
                <c:pt idx="1887">
                  <c:v>0.21378800000000001</c:v>
                </c:pt>
                <c:pt idx="1888">
                  <c:v>0.213232</c:v>
                </c:pt>
                <c:pt idx="1889">
                  <c:v>0.21295500000000001</c:v>
                </c:pt>
                <c:pt idx="1890">
                  <c:v>0.212507</c:v>
                </c:pt>
                <c:pt idx="1891">
                  <c:v>0.212143</c:v>
                </c:pt>
                <c:pt idx="1892">
                  <c:v>0.21185300000000001</c:v>
                </c:pt>
                <c:pt idx="1893">
                  <c:v>0.21130199999999999</c:v>
                </c:pt>
                <c:pt idx="1894">
                  <c:v>0.21109800000000001</c:v>
                </c:pt>
                <c:pt idx="1895">
                  <c:v>0.21069599999999999</c:v>
                </c:pt>
                <c:pt idx="1896">
                  <c:v>0.210312</c:v>
                </c:pt>
                <c:pt idx="1897">
                  <c:v>0.21002999999999999</c:v>
                </c:pt>
                <c:pt idx="1898">
                  <c:v>0.20931</c:v>
                </c:pt>
                <c:pt idx="1899">
                  <c:v>0.20894799999999999</c:v>
                </c:pt>
                <c:pt idx="1900">
                  <c:v>0.20857300000000001</c:v>
                </c:pt>
                <c:pt idx="1901">
                  <c:v>0.207897</c:v>
                </c:pt>
                <c:pt idx="1902">
                  <c:v>0.20783799999999999</c:v>
                </c:pt>
                <c:pt idx="1903">
                  <c:v>0.20741799999999999</c:v>
                </c:pt>
                <c:pt idx="1904">
                  <c:v>0.20714199999999999</c:v>
                </c:pt>
                <c:pt idx="1905">
                  <c:v>0.206701</c:v>
                </c:pt>
                <c:pt idx="1906">
                  <c:v>0.206451</c:v>
                </c:pt>
                <c:pt idx="1907">
                  <c:v>0.20591300000000001</c:v>
                </c:pt>
                <c:pt idx="1908">
                  <c:v>0.20546600000000001</c:v>
                </c:pt>
                <c:pt idx="1909">
                  <c:v>0.20504900000000001</c:v>
                </c:pt>
                <c:pt idx="1910">
                  <c:v>0.20467099999999999</c:v>
                </c:pt>
                <c:pt idx="1911">
                  <c:v>0.204406</c:v>
                </c:pt>
                <c:pt idx="1912">
                  <c:v>0.203876</c:v>
                </c:pt>
                <c:pt idx="1913">
                  <c:v>0.20354900000000001</c:v>
                </c:pt>
                <c:pt idx="1914">
                  <c:v>0.20327300000000001</c:v>
                </c:pt>
                <c:pt idx="1915">
                  <c:v>0.20288900000000001</c:v>
                </c:pt>
                <c:pt idx="1916">
                  <c:v>0.20253299999999999</c:v>
                </c:pt>
                <c:pt idx="1917">
                  <c:v>0.20217299999999999</c:v>
                </c:pt>
                <c:pt idx="1918">
                  <c:v>0.201846</c:v>
                </c:pt>
                <c:pt idx="1919">
                  <c:v>0.20128099999999999</c:v>
                </c:pt>
                <c:pt idx="1920">
                  <c:v>0.20094799999999999</c:v>
                </c:pt>
                <c:pt idx="1921">
                  <c:v>0.20075899999999999</c:v>
                </c:pt>
                <c:pt idx="1922">
                  <c:v>0.20026099999999999</c:v>
                </c:pt>
                <c:pt idx="1923">
                  <c:v>0.19980100000000001</c:v>
                </c:pt>
                <c:pt idx="1924">
                  <c:v>0.19953699999999999</c:v>
                </c:pt>
                <c:pt idx="1925">
                  <c:v>0.19919000000000001</c:v>
                </c:pt>
                <c:pt idx="1926">
                  <c:v>0.198826</c:v>
                </c:pt>
                <c:pt idx="1927">
                  <c:v>0.198353</c:v>
                </c:pt>
                <c:pt idx="1928">
                  <c:v>0.19803599999999999</c:v>
                </c:pt>
                <c:pt idx="1929">
                  <c:v>0.197572</c:v>
                </c:pt>
                <c:pt idx="1930">
                  <c:v>0.19727700000000001</c:v>
                </c:pt>
                <c:pt idx="1931">
                  <c:v>0.19703799999999999</c:v>
                </c:pt>
                <c:pt idx="1932">
                  <c:v>0.196663</c:v>
                </c:pt>
                <c:pt idx="1933">
                  <c:v>0.19628899999999999</c:v>
                </c:pt>
                <c:pt idx="1934">
                  <c:v>0.1961</c:v>
                </c:pt>
                <c:pt idx="1935">
                  <c:v>0.19565099999999999</c:v>
                </c:pt>
                <c:pt idx="1936">
                  <c:v>0.195353</c:v>
                </c:pt>
                <c:pt idx="1937">
                  <c:v>0.195101</c:v>
                </c:pt>
                <c:pt idx="1938">
                  <c:v>0.19472700000000001</c:v>
                </c:pt>
                <c:pt idx="1939">
                  <c:v>0.19433</c:v>
                </c:pt>
                <c:pt idx="1940">
                  <c:v>0.19409799999999999</c:v>
                </c:pt>
                <c:pt idx="1941">
                  <c:v>0.19361900000000001</c:v>
                </c:pt>
                <c:pt idx="1942">
                  <c:v>0.19340399999999999</c:v>
                </c:pt>
                <c:pt idx="1943">
                  <c:v>0.19307099999999999</c:v>
                </c:pt>
                <c:pt idx="1944">
                  <c:v>0.19289899999999999</c:v>
                </c:pt>
                <c:pt idx="1945">
                  <c:v>0.19228100000000001</c:v>
                </c:pt>
                <c:pt idx="1946">
                  <c:v>0.19213</c:v>
                </c:pt>
                <c:pt idx="1947">
                  <c:v>0.19166800000000001</c:v>
                </c:pt>
                <c:pt idx="1948">
                  <c:v>0.19142899999999999</c:v>
                </c:pt>
                <c:pt idx="1949">
                  <c:v>0.19114600000000001</c:v>
                </c:pt>
                <c:pt idx="1950">
                  <c:v>0.19051799999999999</c:v>
                </c:pt>
                <c:pt idx="1951">
                  <c:v>0.190305</c:v>
                </c:pt>
                <c:pt idx="1952">
                  <c:v>0.189971</c:v>
                </c:pt>
                <c:pt idx="1953">
                  <c:v>0.18994900000000001</c:v>
                </c:pt>
                <c:pt idx="1954">
                  <c:v>0.18945500000000001</c:v>
                </c:pt>
                <c:pt idx="1955">
                  <c:v>0.18920000000000001</c:v>
                </c:pt>
                <c:pt idx="1956">
                  <c:v>0.18878200000000001</c:v>
                </c:pt>
                <c:pt idx="1957">
                  <c:v>0.188389</c:v>
                </c:pt>
                <c:pt idx="1958">
                  <c:v>0.18809300000000001</c:v>
                </c:pt>
                <c:pt idx="1959">
                  <c:v>0.18765899999999999</c:v>
                </c:pt>
                <c:pt idx="1960">
                  <c:v>0.18726200000000001</c:v>
                </c:pt>
                <c:pt idx="1961">
                  <c:v>0.18678400000000001</c:v>
                </c:pt>
                <c:pt idx="1962">
                  <c:v>0.18647</c:v>
                </c:pt>
                <c:pt idx="1963">
                  <c:v>0.18618000000000001</c:v>
                </c:pt>
                <c:pt idx="1964">
                  <c:v>0.18592800000000001</c:v>
                </c:pt>
                <c:pt idx="1965">
                  <c:v>0.18562999999999999</c:v>
                </c:pt>
                <c:pt idx="1966">
                  <c:v>0.185386</c:v>
                </c:pt>
                <c:pt idx="1967">
                  <c:v>0.18499099999999999</c:v>
                </c:pt>
                <c:pt idx="1968">
                  <c:v>0.18443899999999999</c:v>
                </c:pt>
                <c:pt idx="1969">
                  <c:v>0.18424699999999999</c:v>
                </c:pt>
                <c:pt idx="1970">
                  <c:v>0.18390799999999999</c:v>
                </c:pt>
                <c:pt idx="1971">
                  <c:v>0.18359</c:v>
                </c:pt>
                <c:pt idx="1972">
                  <c:v>0.18330399999999999</c:v>
                </c:pt>
                <c:pt idx="1973">
                  <c:v>0.18278</c:v>
                </c:pt>
                <c:pt idx="1974">
                  <c:v>0.18245</c:v>
                </c:pt>
                <c:pt idx="1975">
                  <c:v>0.18221699999999999</c:v>
                </c:pt>
                <c:pt idx="1976">
                  <c:v>0.18182300000000001</c:v>
                </c:pt>
                <c:pt idx="1977">
                  <c:v>0.18131700000000001</c:v>
                </c:pt>
                <c:pt idx="1978">
                  <c:v>0.18091099999999999</c:v>
                </c:pt>
                <c:pt idx="1979">
                  <c:v>0.180509</c:v>
                </c:pt>
                <c:pt idx="1980">
                  <c:v>0.18037600000000001</c:v>
                </c:pt>
                <c:pt idx="1981">
                  <c:v>0.18001800000000001</c:v>
                </c:pt>
                <c:pt idx="1982">
                  <c:v>0.17977000000000001</c:v>
                </c:pt>
                <c:pt idx="1983">
                  <c:v>0.179396</c:v>
                </c:pt>
                <c:pt idx="1984">
                  <c:v>0.17894299999999999</c:v>
                </c:pt>
                <c:pt idx="1985">
                  <c:v>0.17869599999999999</c:v>
                </c:pt>
                <c:pt idx="1986">
                  <c:v>0.178618</c:v>
                </c:pt>
                <c:pt idx="1987">
                  <c:v>0.17824000000000001</c:v>
                </c:pt>
                <c:pt idx="1988">
                  <c:v>0.178012</c:v>
                </c:pt>
                <c:pt idx="1989">
                  <c:v>0.17771999999999999</c:v>
                </c:pt>
                <c:pt idx="1990">
                  <c:v>0.17746300000000001</c:v>
                </c:pt>
                <c:pt idx="1991">
                  <c:v>0.17685999999999999</c:v>
                </c:pt>
                <c:pt idx="1992">
                  <c:v>0.17649699999999999</c:v>
                </c:pt>
                <c:pt idx="1993">
                  <c:v>0.17623900000000001</c:v>
                </c:pt>
                <c:pt idx="1994">
                  <c:v>0.17596800000000001</c:v>
                </c:pt>
                <c:pt idx="1995">
                  <c:v>0.175677</c:v>
                </c:pt>
                <c:pt idx="1996">
                  <c:v>0.17521700000000001</c:v>
                </c:pt>
                <c:pt idx="1997">
                  <c:v>0.17510300000000001</c:v>
                </c:pt>
                <c:pt idx="1998">
                  <c:v>0.17468400000000001</c:v>
                </c:pt>
                <c:pt idx="1999">
                  <c:v>0.17422799999999999</c:v>
                </c:pt>
                <c:pt idx="2000">
                  <c:v>0.17392099999999999</c:v>
                </c:pt>
                <c:pt idx="2001">
                  <c:v>0.17372899999999999</c:v>
                </c:pt>
                <c:pt idx="2002">
                  <c:v>0.17338000000000001</c:v>
                </c:pt>
                <c:pt idx="2003">
                  <c:v>0.17305699999999999</c:v>
                </c:pt>
                <c:pt idx="2004">
                  <c:v>0.172957</c:v>
                </c:pt>
                <c:pt idx="2005">
                  <c:v>0.17268</c:v>
                </c:pt>
                <c:pt idx="2006">
                  <c:v>0.17242499999999999</c:v>
                </c:pt>
                <c:pt idx="2007">
                  <c:v>0.172182</c:v>
                </c:pt>
                <c:pt idx="2008">
                  <c:v>0.17171600000000001</c:v>
                </c:pt>
                <c:pt idx="2009">
                  <c:v>0.171487</c:v>
                </c:pt>
                <c:pt idx="2010">
                  <c:v>0.17091999999999999</c:v>
                </c:pt>
                <c:pt idx="2011">
                  <c:v>0.17080400000000001</c:v>
                </c:pt>
                <c:pt idx="2012">
                  <c:v>0.170485</c:v>
                </c:pt>
                <c:pt idx="2013">
                  <c:v>0.17000999999999999</c:v>
                </c:pt>
                <c:pt idx="2014">
                  <c:v>0.17003699999999999</c:v>
                </c:pt>
                <c:pt idx="2015">
                  <c:v>0.16958200000000001</c:v>
                </c:pt>
                <c:pt idx="2016">
                  <c:v>0.169213</c:v>
                </c:pt>
                <c:pt idx="2017">
                  <c:v>0.16900399999999999</c:v>
                </c:pt>
                <c:pt idx="2018">
                  <c:v>0.16869799999999999</c:v>
                </c:pt>
                <c:pt idx="2019">
                  <c:v>0.16845499999999999</c:v>
                </c:pt>
                <c:pt idx="2020">
                  <c:v>0.16803299999999999</c:v>
                </c:pt>
                <c:pt idx="2021">
                  <c:v>0.16794500000000001</c:v>
                </c:pt>
                <c:pt idx="2022">
                  <c:v>0.167576</c:v>
                </c:pt>
                <c:pt idx="2023">
                  <c:v>0.167381</c:v>
                </c:pt>
                <c:pt idx="2024">
                  <c:v>0.16696900000000001</c:v>
                </c:pt>
                <c:pt idx="2025">
                  <c:v>0.166877</c:v>
                </c:pt>
                <c:pt idx="2026">
                  <c:v>0.16642299999999999</c:v>
                </c:pt>
                <c:pt idx="2027">
                  <c:v>0.165995</c:v>
                </c:pt>
                <c:pt idx="2028">
                  <c:v>0.16575400000000001</c:v>
                </c:pt>
                <c:pt idx="2029">
                  <c:v>0.165351</c:v>
                </c:pt>
                <c:pt idx="2030">
                  <c:v>0.165075</c:v>
                </c:pt>
                <c:pt idx="2031">
                  <c:v>0.16474900000000001</c:v>
                </c:pt>
                <c:pt idx="2032">
                  <c:v>0.16427600000000001</c:v>
                </c:pt>
                <c:pt idx="2033">
                  <c:v>0.164135</c:v>
                </c:pt>
                <c:pt idx="2034">
                  <c:v>0.16378000000000001</c:v>
                </c:pt>
                <c:pt idx="2035">
                  <c:v>0.16342599999999999</c:v>
                </c:pt>
                <c:pt idx="2036">
                  <c:v>0.16323499999999999</c:v>
                </c:pt>
                <c:pt idx="2037">
                  <c:v>0.162998</c:v>
                </c:pt>
                <c:pt idx="2038">
                  <c:v>0.162552</c:v>
                </c:pt>
                <c:pt idx="2039">
                  <c:v>0.16217999999999999</c:v>
                </c:pt>
                <c:pt idx="2040">
                  <c:v>0.16193299999999999</c:v>
                </c:pt>
                <c:pt idx="2041">
                  <c:v>0.16150300000000001</c:v>
                </c:pt>
                <c:pt idx="2042">
                  <c:v>0.16122900000000001</c:v>
                </c:pt>
                <c:pt idx="2043">
                  <c:v>0.160938</c:v>
                </c:pt>
                <c:pt idx="2044">
                  <c:v>0.160662</c:v>
                </c:pt>
                <c:pt idx="2045">
                  <c:v>0.16025500000000001</c:v>
                </c:pt>
                <c:pt idx="2046">
                  <c:v>0.15989500000000001</c:v>
                </c:pt>
                <c:pt idx="2047">
                  <c:v>0.159576</c:v>
                </c:pt>
                <c:pt idx="2048">
                  <c:v>0.15939500000000001</c:v>
                </c:pt>
                <c:pt idx="2049">
                  <c:v>0.158966</c:v>
                </c:pt>
                <c:pt idx="2050">
                  <c:v>0.15872900000000001</c:v>
                </c:pt>
                <c:pt idx="2051">
                  <c:v>0.15867500000000001</c:v>
                </c:pt>
                <c:pt idx="2052">
                  <c:v>0.15847600000000001</c:v>
                </c:pt>
                <c:pt idx="2053">
                  <c:v>0.158247</c:v>
                </c:pt>
                <c:pt idx="2054">
                  <c:v>0.15786500000000001</c:v>
                </c:pt>
                <c:pt idx="2055">
                  <c:v>0.15756500000000001</c:v>
                </c:pt>
                <c:pt idx="2056">
                  <c:v>0.15718799999999999</c:v>
                </c:pt>
                <c:pt idx="2057">
                  <c:v>0.15711800000000001</c:v>
                </c:pt>
                <c:pt idx="2058">
                  <c:v>0.15673200000000001</c:v>
                </c:pt>
                <c:pt idx="2059">
                  <c:v>0.15634300000000001</c:v>
                </c:pt>
                <c:pt idx="2060">
                  <c:v>0.15620800000000001</c:v>
                </c:pt>
                <c:pt idx="2061">
                  <c:v>0.156029</c:v>
                </c:pt>
                <c:pt idx="2062">
                  <c:v>0.15568299999999999</c:v>
                </c:pt>
                <c:pt idx="2063">
                  <c:v>0.155413</c:v>
                </c:pt>
                <c:pt idx="2064">
                  <c:v>0.15507199999999999</c:v>
                </c:pt>
                <c:pt idx="2065">
                  <c:v>0.15475900000000001</c:v>
                </c:pt>
                <c:pt idx="2066">
                  <c:v>0.154477</c:v>
                </c:pt>
                <c:pt idx="2067">
                  <c:v>0.15434500000000001</c:v>
                </c:pt>
                <c:pt idx="2068">
                  <c:v>0.154143</c:v>
                </c:pt>
                <c:pt idx="2069">
                  <c:v>0.15354899999999999</c:v>
                </c:pt>
                <c:pt idx="2070">
                  <c:v>0.15348300000000001</c:v>
                </c:pt>
                <c:pt idx="2071">
                  <c:v>0.153116</c:v>
                </c:pt>
                <c:pt idx="2072">
                  <c:v>0.15293100000000001</c:v>
                </c:pt>
                <c:pt idx="2073">
                  <c:v>0.152646</c:v>
                </c:pt>
                <c:pt idx="2074">
                  <c:v>0.15229400000000001</c:v>
                </c:pt>
                <c:pt idx="2075">
                  <c:v>0.152085</c:v>
                </c:pt>
                <c:pt idx="2076">
                  <c:v>0.15176300000000001</c:v>
                </c:pt>
                <c:pt idx="2077">
                  <c:v>0.151561</c:v>
                </c:pt>
                <c:pt idx="2078">
                  <c:v>0.151064</c:v>
                </c:pt>
                <c:pt idx="2079">
                  <c:v>0.15082400000000001</c:v>
                </c:pt>
                <c:pt idx="2080">
                  <c:v>0.150701</c:v>
                </c:pt>
                <c:pt idx="2081">
                  <c:v>0.15052399999999999</c:v>
                </c:pt>
                <c:pt idx="2082">
                  <c:v>0.15037800000000001</c:v>
                </c:pt>
                <c:pt idx="2083">
                  <c:v>0.15008299999999999</c:v>
                </c:pt>
                <c:pt idx="2084">
                  <c:v>0.149754</c:v>
                </c:pt>
                <c:pt idx="2085">
                  <c:v>0.14960699999999999</c:v>
                </c:pt>
                <c:pt idx="2086">
                  <c:v>0.14913499999999999</c:v>
                </c:pt>
                <c:pt idx="2087">
                  <c:v>0.148947</c:v>
                </c:pt>
                <c:pt idx="2088">
                  <c:v>0.14860100000000001</c:v>
                </c:pt>
                <c:pt idx="2089">
                  <c:v>0.14840400000000001</c:v>
                </c:pt>
                <c:pt idx="2090">
                  <c:v>0.14812600000000001</c:v>
                </c:pt>
                <c:pt idx="2091">
                  <c:v>0.14802299999999999</c:v>
                </c:pt>
                <c:pt idx="2092">
                  <c:v>0.14766599999999999</c:v>
                </c:pt>
                <c:pt idx="2093">
                  <c:v>0.147281</c:v>
                </c:pt>
                <c:pt idx="2094">
                  <c:v>0.14682300000000001</c:v>
                </c:pt>
                <c:pt idx="2095">
                  <c:v>0.14649499999999999</c:v>
                </c:pt>
                <c:pt idx="2096">
                  <c:v>0.14622299999999999</c:v>
                </c:pt>
                <c:pt idx="2097">
                  <c:v>0.14609900000000001</c:v>
                </c:pt>
                <c:pt idx="2098">
                  <c:v>0.14570900000000001</c:v>
                </c:pt>
                <c:pt idx="2099">
                  <c:v>0.14568</c:v>
                </c:pt>
                <c:pt idx="2100">
                  <c:v>0.14538699999999999</c:v>
                </c:pt>
                <c:pt idx="2101">
                  <c:v>0.14523</c:v>
                </c:pt>
                <c:pt idx="2102">
                  <c:v>0.145041</c:v>
                </c:pt>
                <c:pt idx="2103">
                  <c:v>0.14465700000000001</c:v>
                </c:pt>
                <c:pt idx="2104">
                  <c:v>0.14413100000000001</c:v>
                </c:pt>
                <c:pt idx="2105">
                  <c:v>0.143872</c:v>
                </c:pt>
                <c:pt idx="2106">
                  <c:v>0.143484</c:v>
                </c:pt>
                <c:pt idx="2107">
                  <c:v>0.143154</c:v>
                </c:pt>
                <c:pt idx="2108">
                  <c:v>0.14279900000000001</c:v>
                </c:pt>
                <c:pt idx="2109">
                  <c:v>0.14274600000000001</c:v>
                </c:pt>
                <c:pt idx="2110">
                  <c:v>0.14246300000000001</c:v>
                </c:pt>
                <c:pt idx="2111">
                  <c:v>0.14217399999999999</c:v>
                </c:pt>
                <c:pt idx="2112">
                  <c:v>0.14177899999999999</c:v>
                </c:pt>
                <c:pt idx="2113">
                  <c:v>0.141457</c:v>
                </c:pt>
                <c:pt idx="2114">
                  <c:v>0.141407</c:v>
                </c:pt>
                <c:pt idx="2115">
                  <c:v>0.141093</c:v>
                </c:pt>
                <c:pt idx="2116">
                  <c:v>0.14083399999999999</c:v>
                </c:pt>
                <c:pt idx="2117">
                  <c:v>0.14027600000000001</c:v>
                </c:pt>
                <c:pt idx="2118">
                  <c:v>0.13995199999999999</c:v>
                </c:pt>
                <c:pt idx="2119">
                  <c:v>0.139793</c:v>
                </c:pt>
                <c:pt idx="2120">
                  <c:v>0.13975000000000001</c:v>
                </c:pt>
                <c:pt idx="2121">
                  <c:v>0.13951</c:v>
                </c:pt>
                <c:pt idx="2122">
                  <c:v>0.13941300000000001</c:v>
                </c:pt>
                <c:pt idx="2123">
                  <c:v>0.13911799999999999</c:v>
                </c:pt>
                <c:pt idx="2124">
                  <c:v>0.13883300000000001</c:v>
                </c:pt>
                <c:pt idx="2125">
                  <c:v>0.138321</c:v>
                </c:pt>
                <c:pt idx="2126">
                  <c:v>0.138045</c:v>
                </c:pt>
                <c:pt idx="2127">
                  <c:v>0.13778000000000001</c:v>
                </c:pt>
                <c:pt idx="2128">
                  <c:v>0.13752500000000001</c:v>
                </c:pt>
                <c:pt idx="2129">
                  <c:v>0.13717199999999999</c:v>
                </c:pt>
                <c:pt idx="2130">
                  <c:v>0.137133</c:v>
                </c:pt>
                <c:pt idx="2131">
                  <c:v>0.13714299999999999</c:v>
                </c:pt>
                <c:pt idx="2132">
                  <c:v>0.13669300000000001</c:v>
                </c:pt>
                <c:pt idx="2133">
                  <c:v>0.13638</c:v>
                </c:pt>
                <c:pt idx="2134">
                  <c:v>0.136103</c:v>
                </c:pt>
                <c:pt idx="2135">
                  <c:v>0.13578100000000001</c:v>
                </c:pt>
                <c:pt idx="2136">
                  <c:v>0.13558200000000001</c:v>
                </c:pt>
                <c:pt idx="2137">
                  <c:v>0.135188</c:v>
                </c:pt>
                <c:pt idx="2138">
                  <c:v>0.13495699999999999</c:v>
                </c:pt>
                <c:pt idx="2139">
                  <c:v>0.13472600000000001</c:v>
                </c:pt>
                <c:pt idx="2140">
                  <c:v>0.13476299999999999</c:v>
                </c:pt>
                <c:pt idx="2141">
                  <c:v>0.13419900000000001</c:v>
                </c:pt>
                <c:pt idx="2142">
                  <c:v>0.13390099999999999</c:v>
                </c:pt>
                <c:pt idx="2143">
                  <c:v>0.133828</c:v>
                </c:pt>
                <c:pt idx="2144">
                  <c:v>0.13364899999999999</c:v>
                </c:pt>
                <c:pt idx="2145">
                  <c:v>0.13330900000000001</c:v>
                </c:pt>
                <c:pt idx="2146">
                  <c:v>0.133326</c:v>
                </c:pt>
                <c:pt idx="2147">
                  <c:v>0.13284599999999999</c:v>
                </c:pt>
                <c:pt idx="2148">
                  <c:v>0.132628</c:v>
                </c:pt>
                <c:pt idx="2149">
                  <c:v>0.132464</c:v>
                </c:pt>
                <c:pt idx="2150">
                  <c:v>0.13183900000000001</c:v>
                </c:pt>
                <c:pt idx="2151">
                  <c:v>0.13174</c:v>
                </c:pt>
                <c:pt idx="2152">
                  <c:v>0.13150999999999999</c:v>
                </c:pt>
                <c:pt idx="2153">
                  <c:v>0.13131599999999999</c:v>
                </c:pt>
                <c:pt idx="2154">
                  <c:v>0.131136</c:v>
                </c:pt>
                <c:pt idx="2155">
                  <c:v>0.13084599999999999</c:v>
                </c:pt>
                <c:pt idx="2156">
                  <c:v>0.13053999999999999</c:v>
                </c:pt>
                <c:pt idx="2157">
                  <c:v>0.13022</c:v>
                </c:pt>
                <c:pt idx="2158">
                  <c:v>0.12978100000000001</c:v>
                </c:pt>
                <c:pt idx="2159">
                  <c:v>0.129636</c:v>
                </c:pt>
                <c:pt idx="2160">
                  <c:v>0.12951299999999999</c:v>
                </c:pt>
                <c:pt idx="2161">
                  <c:v>0.12917899999999999</c:v>
                </c:pt>
                <c:pt idx="2162">
                  <c:v>0.12906599999999999</c:v>
                </c:pt>
                <c:pt idx="2163">
                  <c:v>0.12878700000000001</c:v>
                </c:pt>
                <c:pt idx="2164">
                  <c:v>0.12848499999999999</c:v>
                </c:pt>
                <c:pt idx="2165">
                  <c:v>0.12825</c:v>
                </c:pt>
                <c:pt idx="2166">
                  <c:v>0.128025</c:v>
                </c:pt>
                <c:pt idx="2167">
                  <c:v>0.127746</c:v>
                </c:pt>
                <c:pt idx="2168">
                  <c:v>0.12746099999999999</c:v>
                </c:pt>
                <c:pt idx="2169">
                  <c:v>0.12742400000000001</c:v>
                </c:pt>
                <c:pt idx="2170">
                  <c:v>0.126971</c:v>
                </c:pt>
                <c:pt idx="2171">
                  <c:v>0.12676000000000001</c:v>
                </c:pt>
                <c:pt idx="2172">
                  <c:v>0.12651899999999999</c:v>
                </c:pt>
                <c:pt idx="2173">
                  <c:v>0.12621099999999999</c:v>
                </c:pt>
                <c:pt idx="2174">
                  <c:v>0.12575500000000001</c:v>
                </c:pt>
                <c:pt idx="2175">
                  <c:v>0.12553500000000001</c:v>
                </c:pt>
                <c:pt idx="2176">
                  <c:v>0.125365</c:v>
                </c:pt>
                <c:pt idx="2177">
                  <c:v>0.12528</c:v>
                </c:pt>
                <c:pt idx="2178">
                  <c:v>0.12514600000000001</c:v>
                </c:pt>
                <c:pt idx="2179">
                  <c:v>0.124823</c:v>
                </c:pt>
                <c:pt idx="2180">
                  <c:v>0.124457</c:v>
                </c:pt>
                <c:pt idx="2181">
                  <c:v>0.124095</c:v>
                </c:pt>
                <c:pt idx="2182">
                  <c:v>0.123735</c:v>
                </c:pt>
                <c:pt idx="2183">
                  <c:v>0.123436</c:v>
                </c:pt>
                <c:pt idx="2184">
                  <c:v>0.12336999999999999</c:v>
                </c:pt>
                <c:pt idx="2185">
                  <c:v>0.12311800000000001</c:v>
                </c:pt>
                <c:pt idx="2186">
                  <c:v>0.122861</c:v>
                </c:pt>
                <c:pt idx="2187">
                  <c:v>0.12256</c:v>
                </c:pt>
                <c:pt idx="2188">
                  <c:v>0.12246</c:v>
                </c:pt>
                <c:pt idx="2189">
                  <c:v>0.122332</c:v>
                </c:pt>
                <c:pt idx="2190">
                  <c:v>0.12206699999999999</c:v>
                </c:pt>
                <c:pt idx="2191">
                  <c:v>0.121807</c:v>
                </c:pt>
                <c:pt idx="2192">
                  <c:v>0.121543</c:v>
                </c:pt>
                <c:pt idx="2193">
                  <c:v>0.121478</c:v>
                </c:pt>
                <c:pt idx="2194">
                  <c:v>0.12114900000000001</c:v>
                </c:pt>
                <c:pt idx="2195">
                  <c:v>0.121044</c:v>
                </c:pt>
                <c:pt idx="2196">
                  <c:v>0.12067799999999999</c:v>
                </c:pt>
                <c:pt idx="2197">
                  <c:v>0.120421</c:v>
                </c:pt>
                <c:pt idx="2198">
                  <c:v>0.120278</c:v>
                </c:pt>
                <c:pt idx="2199">
                  <c:v>0.119979</c:v>
                </c:pt>
                <c:pt idx="2200">
                  <c:v>0.119825</c:v>
                </c:pt>
                <c:pt idx="2201">
                  <c:v>0.119547</c:v>
                </c:pt>
                <c:pt idx="2202">
                  <c:v>0.119448</c:v>
                </c:pt>
                <c:pt idx="2203">
                  <c:v>0.119397</c:v>
                </c:pt>
                <c:pt idx="2204">
                  <c:v>0.119253</c:v>
                </c:pt>
                <c:pt idx="2205">
                  <c:v>0.11881700000000001</c:v>
                </c:pt>
                <c:pt idx="2206">
                  <c:v>0.118843</c:v>
                </c:pt>
                <c:pt idx="2207">
                  <c:v>0.118562</c:v>
                </c:pt>
                <c:pt idx="2208">
                  <c:v>0.118293</c:v>
                </c:pt>
                <c:pt idx="2209">
                  <c:v>0.118037</c:v>
                </c:pt>
                <c:pt idx="2210">
                  <c:v>0.117964</c:v>
                </c:pt>
                <c:pt idx="2211">
                  <c:v>0.11745</c:v>
                </c:pt>
                <c:pt idx="2212">
                  <c:v>0.11740399999999999</c:v>
                </c:pt>
                <c:pt idx="2213">
                  <c:v>0.11711199999999999</c:v>
                </c:pt>
                <c:pt idx="2214">
                  <c:v>0.116718</c:v>
                </c:pt>
                <c:pt idx="2215">
                  <c:v>0.116537</c:v>
                </c:pt>
                <c:pt idx="2216">
                  <c:v>0.116373</c:v>
                </c:pt>
                <c:pt idx="2217">
                  <c:v>0.116207</c:v>
                </c:pt>
                <c:pt idx="2218">
                  <c:v>0.115965</c:v>
                </c:pt>
                <c:pt idx="2219">
                  <c:v>0.115925</c:v>
                </c:pt>
                <c:pt idx="2220">
                  <c:v>0.115563</c:v>
                </c:pt>
                <c:pt idx="2221">
                  <c:v>0.115426</c:v>
                </c:pt>
                <c:pt idx="2222">
                  <c:v>0.11541</c:v>
                </c:pt>
                <c:pt idx="2223">
                  <c:v>0.115041</c:v>
                </c:pt>
                <c:pt idx="2224">
                  <c:v>0.114814</c:v>
                </c:pt>
                <c:pt idx="2225">
                  <c:v>0.11471199999999999</c:v>
                </c:pt>
                <c:pt idx="2226">
                  <c:v>0.11455799999999999</c:v>
                </c:pt>
                <c:pt idx="2227">
                  <c:v>0.11423800000000001</c:v>
                </c:pt>
                <c:pt idx="2228">
                  <c:v>0.11390400000000001</c:v>
                </c:pt>
                <c:pt idx="2229">
                  <c:v>0.113732</c:v>
                </c:pt>
                <c:pt idx="2230">
                  <c:v>0.113513</c:v>
                </c:pt>
                <c:pt idx="2231">
                  <c:v>0.113495</c:v>
                </c:pt>
                <c:pt idx="2232">
                  <c:v>0.113265</c:v>
                </c:pt>
                <c:pt idx="2233">
                  <c:v>0.11283899999999999</c:v>
                </c:pt>
                <c:pt idx="2234">
                  <c:v>0.112469</c:v>
                </c:pt>
                <c:pt idx="2235">
                  <c:v>0.112346</c:v>
                </c:pt>
                <c:pt idx="2236">
                  <c:v>0.112139</c:v>
                </c:pt>
                <c:pt idx="2237">
                  <c:v>0.11168400000000001</c:v>
                </c:pt>
                <c:pt idx="2238">
                  <c:v>0.11150500000000001</c:v>
                </c:pt>
                <c:pt idx="2239">
                  <c:v>0.111413</c:v>
                </c:pt>
                <c:pt idx="2240">
                  <c:v>0.111161</c:v>
                </c:pt>
                <c:pt idx="2241">
                  <c:v>0.110864</c:v>
                </c:pt>
                <c:pt idx="2242">
                  <c:v>0.110758</c:v>
                </c:pt>
                <c:pt idx="2243">
                  <c:v>0.110454</c:v>
                </c:pt>
                <c:pt idx="2244">
                  <c:v>0.110177</c:v>
                </c:pt>
                <c:pt idx="2245">
                  <c:v>0.110032</c:v>
                </c:pt>
                <c:pt idx="2246">
                  <c:v>0.10953599999999999</c:v>
                </c:pt>
                <c:pt idx="2247">
                  <c:v>0.109375</c:v>
                </c:pt>
                <c:pt idx="2248">
                  <c:v>0.109359</c:v>
                </c:pt>
                <c:pt idx="2249">
                  <c:v>0.109012</c:v>
                </c:pt>
                <c:pt idx="2250">
                  <c:v>0.10885400000000001</c:v>
                </c:pt>
                <c:pt idx="2251">
                  <c:v>0.108795</c:v>
                </c:pt>
                <c:pt idx="2252">
                  <c:v>0.108496</c:v>
                </c:pt>
                <c:pt idx="2253">
                  <c:v>0.10829900000000001</c:v>
                </c:pt>
                <c:pt idx="2254">
                  <c:v>0.108108</c:v>
                </c:pt>
                <c:pt idx="2255">
                  <c:v>0.107867</c:v>
                </c:pt>
                <c:pt idx="2256">
                  <c:v>0.10760500000000001</c:v>
                </c:pt>
                <c:pt idx="2257">
                  <c:v>0.10750700000000001</c:v>
                </c:pt>
                <c:pt idx="2258">
                  <c:v>0.10728</c:v>
                </c:pt>
                <c:pt idx="2259">
                  <c:v>0.107071</c:v>
                </c:pt>
                <c:pt idx="2260">
                  <c:v>0.10698100000000001</c:v>
                </c:pt>
                <c:pt idx="2261">
                  <c:v>0.10682</c:v>
                </c:pt>
                <c:pt idx="2262">
                  <c:v>0.106598</c:v>
                </c:pt>
                <c:pt idx="2263">
                  <c:v>0.106431</c:v>
                </c:pt>
                <c:pt idx="2264">
                  <c:v>0.106403</c:v>
                </c:pt>
                <c:pt idx="2265">
                  <c:v>0.106202</c:v>
                </c:pt>
                <c:pt idx="2266">
                  <c:v>0.10599</c:v>
                </c:pt>
                <c:pt idx="2267">
                  <c:v>0.10578700000000001</c:v>
                </c:pt>
                <c:pt idx="2268">
                  <c:v>0.10545599999999999</c:v>
                </c:pt>
                <c:pt idx="2269">
                  <c:v>0.105419</c:v>
                </c:pt>
                <c:pt idx="2270">
                  <c:v>0.10531799999999999</c:v>
                </c:pt>
                <c:pt idx="2271">
                  <c:v>0.10523200000000001</c:v>
                </c:pt>
                <c:pt idx="2272">
                  <c:v>0.104959</c:v>
                </c:pt>
                <c:pt idx="2273">
                  <c:v>0.10490099999999999</c:v>
                </c:pt>
                <c:pt idx="2274">
                  <c:v>0.104632</c:v>
                </c:pt>
                <c:pt idx="2275">
                  <c:v>0.10462</c:v>
                </c:pt>
                <c:pt idx="2276">
                  <c:v>0.104421</c:v>
                </c:pt>
                <c:pt idx="2277">
                  <c:v>0.104307</c:v>
                </c:pt>
                <c:pt idx="2278">
                  <c:v>0.103911</c:v>
                </c:pt>
                <c:pt idx="2279">
                  <c:v>0.10380399999999999</c:v>
                </c:pt>
                <c:pt idx="2280">
                  <c:v>0.103718</c:v>
                </c:pt>
                <c:pt idx="2281">
                  <c:v>0.103496</c:v>
                </c:pt>
                <c:pt idx="2282">
                  <c:v>0.103272</c:v>
                </c:pt>
                <c:pt idx="2283">
                  <c:v>0.103172</c:v>
                </c:pt>
                <c:pt idx="2284">
                  <c:v>0.102962</c:v>
                </c:pt>
                <c:pt idx="2285">
                  <c:v>0.102933</c:v>
                </c:pt>
                <c:pt idx="2286">
                  <c:v>0.10263600000000001</c:v>
                </c:pt>
                <c:pt idx="2287">
                  <c:v>0.102413</c:v>
                </c:pt>
                <c:pt idx="2288">
                  <c:v>0.102162</c:v>
                </c:pt>
                <c:pt idx="2289">
                  <c:v>0.101976</c:v>
                </c:pt>
                <c:pt idx="2290">
                  <c:v>0.101981</c:v>
                </c:pt>
                <c:pt idx="2291">
                  <c:v>0.101802</c:v>
                </c:pt>
                <c:pt idx="2292">
                  <c:v>0.101617</c:v>
                </c:pt>
                <c:pt idx="2293">
                  <c:v>0.101433</c:v>
                </c:pt>
                <c:pt idx="2294">
                  <c:v>0.101399</c:v>
                </c:pt>
                <c:pt idx="2295">
                  <c:v>0.101185</c:v>
                </c:pt>
                <c:pt idx="2296">
                  <c:v>0.100854</c:v>
                </c:pt>
                <c:pt idx="2297">
                  <c:v>0.100896</c:v>
                </c:pt>
                <c:pt idx="2298">
                  <c:v>0.100623</c:v>
                </c:pt>
                <c:pt idx="2299">
                  <c:v>0.100496</c:v>
                </c:pt>
                <c:pt idx="2300">
                  <c:v>0.10022300000000001</c:v>
                </c:pt>
                <c:pt idx="2301">
                  <c:v>0.100213</c:v>
                </c:pt>
                <c:pt idx="2302">
                  <c:v>9.9944000000000005E-2</c:v>
                </c:pt>
                <c:pt idx="2303">
                  <c:v>9.9767999999999996E-2</c:v>
                </c:pt>
                <c:pt idx="2304">
                  <c:v>9.9614999999999995E-2</c:v>
                </c:pt>
                <c:pt idx="2305">
                  <c:v>9.9358000000000002E-2</c:v>
                </c:pt>
                <c:pt idx="2306">
                  <c:v>9.9048999999999998E-2</c:v>
                </c:pt>
                <c:pt idx="2307">
                  <c:v>9.8723000000000005E-2</c:v>
                </c:pt>
                <c:pt idx="2308">
                  <c:v>9.8630999999999996E-2</c:v>
                </c:pt>
                <c:pt idx="2309">
                  <c:v>9.8500000000000004E-2</c:v>
                </c:pt>
                <c:pt idx="2310">
                  <c:v>9.8168000000000005E-2</c:v>
                </c:pt>
                <c:pt idx="2311">
                  <c:v>9.8179000000000002E-2</c:v>
                </c:pt>
                <c:pt idx="2312">
                  <c:v>9.8209000000000005E-2</c:v>
                </c:pt>
                <c:pt idx="2313">
                  <c:v>9.8016000000000006E-2</c:v>
                </c:pt>
                <c:pt idx="2314">
                  <c:v>9.7754999999999995E-2</c:v>
                </c:pt>
                <c:pt idx="2315">
                  <c:v>9.7561999999999996E-2</c:v>
                </c:pt>
                <c:pt idx="2316">
                  <c:v>9.7361000000000003E-2</c:v>
                </c:pt>
                <c:pt idx="2317">
                  <c:v>9.7014000000000003E-2</c:v>
                </c:pt>
                <c:pt idx="2318">
                  <c:v>9.6785999999999997E-2</c:v>
                </c:pt>
                <c:pt idx="2319">
                  <c:v>9.6735000000000002E-2</c:v>
                </c:pt>
                <c:pt idx="2320">
                  <c:v>9.6606999999999998E-2</c:v>
                </c:pt>
                <c:pt idx="2321">
                  <c:v>9.6571000000000004E-2</c:v>
                </c:pt>
                <c:pt idx="2322">
                  <c:v>9.6341999999999997E-2</c:v>
                </c:pt>
                <c:pt idx="2323">
                  <c:v>9.6203999999999998E-2</c:v>
                </c:pt>
                <c:pt idx="2324">
                  <c:v>9.6105999999999997E-2</c:v>
                </c:pt>
                <c:pt idx="2325">
                  <c:v>9.6001000000000003E-2</c:v>
                </c:pt>
                <c:pt idx="2326">
                  <c:v>9.5731999999999998E-2</c:v>
                </c:pt>
                <c:pt idx="2327">
                  <c:v>9.5606999999999998E-2</c:v>
                </c:pt>
                <c:pt idx="2328">
                  <c:v>9.5509999999999998E-2</c:v>
                </c:pt>
                <c:pt idx="2329">
                  <c:v>9.5019000000000006E-2</c:v>
                </c:pt>
                <c:pt idx="2330">
                  <c:v>9.4995999999999997E-2</c:v>
                </c:pt>
                <c:pt idx="2331">
                  <c:v>9.5022999999999996E-2</c:v>
                </c:pt>
                <c:pt idx="2332">
                  <c:v>9.4871999999999998E-2</c:v>
                </c:pt>
                <c:pt idx="2333">
                  <c:v>9.4799999999999995E-2</c:v>
                </c:pt>
                <c:pt idx="2334">
                  <c:v>9.4671000000000005E-2</c:v>
                </c:pt>
                <c:pt idx="2335">
                  <c:v>9.4377000000000003E-2</c:v>
                </c:pt>
                <c:pt idx="2336">
                  <c:v>9.4223000000000001E-2</c:v>
                </c:pt>
                <c:pt idx="2337">
                  <c:v>9.4052999999999998E-2</c:v>
                </c:pt>
                <c:pt idx="2338">
                  <c:v>9.3969999999999998E-2</c:v>
                </c:pt>
                <c:pt idx="2339">
                  <c:v>9.4037999999999997E-2</c:v>
                </c:pt>
                <c:pt idx="2340">
                  <c:v>9.3886999999999998E-2</c:v>
                </c:pt>
                <c:pt idx="2341">
                  <c:v>9.3648999999999996E-2</c:v>
                </c:pt>
                <c:pt idx="2342">
                  <c:v>9.3472E-2</c:v>
                </c:pt>
                <c:pt idx="2343">
                  <c:v>9.3128000000000002E-2</c:v>
                </c:pt>
                <c:pt idx="2344">
                  <c:v>9.2926999999999996E-2</c:v>
                </c:pt>
                <c:pt idx="2345">
                  <c:v>9.2931E-2</c:v>
                </c:pt>
                <c:pt idx="2346">
                  <c:v>9.2860999999999999E-2</c:v>
                </c:pt>
                <c:pt idx="2347">
                  <c:v>9.2580999999999997E-2</c:v>
                </c:pt>
                <c:pt idx="2348">
                  <c:v>9.2415999999999998E-2</c:v>
                </c:pt>
                <c:pt idx="2349">
                  <c:v>9.2227000000000003E-2</c:v>
                </c:pt>
                <c:pt idx="2350">
                  <c:v>9.2229000000000005E-2</c:v>
                </c:pt>
                <c:pt idx="2351">
                  <c:v>9.1958999999999999E-2</c:v>
                </c:pt>
                <c:pt idx="2352">
                  <c:v>9.1620999999999994E-2</c:v>
                </c:pt>
                <c:pt idx="2353">
                  <c:v>9.1816999999999996E-2</c:v>
                </c:pt>
                <c:pt idx="2354">
                  <c:v>9.1551999999999994E-2</c:v>
                </c:pt>
                <c:pt idx="2355">
                  <c:v>9.1446E-2</c:v>
                </c:pt>
                <c:pt idx="2356">
                  <c:v>9.1244000000000006E-2</c:v>
                </c:pt>
                <c:pt idx="2357">
                  <c:v>9.1064999999999993E-2</c:v>
                </c:pt>
                <c:pt idx="2358">
                  <c:v>9.0912999999999994E-2</c:v>
                </c:pt>
                <c:pt idx="2359">
                  <c:v>9.0782000000000002E-2</c:v>
                </c:pt>
                <c:pt idx="2360">
                  <c:v>9.0715000000000004E-2</c:v>
                </c:pt>
                <c:pt idx="2361">
                  <c:v>9.0528999999999998E-2</c:v>
                </c:pt>
                <c:pt idx="2362">
                  <c:v>9.0427999999999994E-2</c:v>
                </c:pt>
                <c:pt idx="2363">
                  <c:v>9.0173000000000003E-2</c:v>
                </c:pt>
                <c:pt idx="2364">
                  <c:v>8.9620000000000005E-2</c:v>
                </c:pt>
                <c:pt idx="2365">
                  <c:v>8.9694999999999997E-2</c:v>
                </c:pt>
                <c:pt idx="2366">
                  <c:v>8.9568999999999996E-2</c:v>
                </c:pt>
                <c:pt idx="2367">
                  <c:v>8.9296E-2</c:v>
                </c:pt>
                <c:pt idx="2368">
                  <c:v>8.9127999999999999E-2</c:v>
                </c:pt>
                <c:pt idx="2369">
                  <c:v>8.9070999999999997E-2</c:v>
                </c:pt>
                <c:pt idx="2370">
                  <c:v>8.8978000000000002E-2</c:v>
                </c:pt>
                <c:pt idx="2371">
                  <c:v>8.8641999999999999E-2</c:v>
                </c:pt>
                <c:pt idx="2372">
                  <c:v>8.8605000000000003E-2</c:v>
                </c:pt>
                <c:pt idx="2373">
                  <c:v>8.8388999999999995E-2</c:v>
                </c:pt>
                <c:pt idx="2374">
                  <c:v>8.8153999999999996E-2</c:v>
                </c:pt>
                <c:pt idx="2375">
                  <c:v>8.8109999999999994E-2</c:v>
                </c:pt>
                <c:pt idx="2376">
                  <c:v>8.7816000000000005E-2</c:v>
                </c:pt>
                <c:pt idx="2377">
                  <c:v>8.7647000000000003E-2</c:v>
                </c:pt>
                <c:pt idx="2378">
                  <c:v>8.7488999999999997E-2</c:v>
                </c:pt>
                <c:pt idx="2379">
                  <c:v>8.7504999999999999E-2</c:v>
                </c:pt>
                <c:pt idx="2380">
                  <c:v>8.7254999999999999E-2</c:v>
                </c:pt>
                <c:pt idx="2381">
                  <c:v>8.7022000000000002E-2</c:v>
                </c:pt>
                <c:pt idx="2382">
                  <c:v>8.6900000000000005E-2</c:v>
                </c:pt>
                <c:pt idx="2383">
                  <c:v>8.6876999999999996E-2</c:v>
                </c:pt>
                <c:pt idx="2384">
                  <c:v>8.6724999999999997E-2</c:v>
                </c:pt>
                <c:pt idx="2385">
                  <c:v>8.6626999999999996E-2</c:v>
                </c:pt>
                <c:pt idx="2386">
                  <c:v>8.6433999999999997E-2</c:v>
                </c:pt>
                <c:pt idx="2387">
                  <c:v>8.6165000000000005E-2</c:v>
                </c:pt>
                <c:pt idx="2388">
                  <c:v>8.5947999999999997E-2</c:v>
                </c:pt>
                <c:pt idx="2389">
                  <c:v>8.5985000000000006E-2</c:v>
                </c:pt>
                <c:pt idx="2390">
                  <c:v>8.5833000000000007E-2</c:v>
                </c:pt>
                <c:pt idx="2391">
                  <c:v>8.5860000000000006E-2</c:v>
                </c:pt>
                <c:pt idx="2392">
                  <c:v>8.5733000000000004E-2</c:v>
                </c:pt>
                <c:pt idx="2393">
                  <c:v>8.5377999999999996E-2</c:v>
                </c:pt>
                <c:pt idx="2394">
                  <c:v>8.5137000000000004E-2</c:v>
                </c:pt>
                <c:pt idx="2395">
                  <c:v>8.4810999999999998E-2</c:v>
                </c:pt>
                <c:pt idx="2396">
                  <c:v>8.4661E-2</c:v>
                </c:pt>
                <c:pt idx="2397">
                  <c:v>8.4501000000000007E-2</c:v>
                </c:pt>
                <c:pt idx="2398">
                  <c:v>8.4453E-2</c:v>
                </c:pt>
                <c:pt idx="2399">
                  <c:v>8.4346000000000004E-2</c:v>
                </c:pt>
                <c:pt idx="2400">
                  <c:v>8.4332000000000004E-2</c:v>
                </c:pt>
                <c:pt idx="2401">
                  <c:v>8.4111000000000005E-2</c:v>
                </c:pt>
                <c:pt idx="2402">
                  <c:v>8.4178000000000003E-2</c:v>
                </c:pt>
                <c:pt idx="2403">
                  <c:v>8.3909999999999998E-2</c:v>
                </c:pt>
                <c:pt idx="2404">
                  <c:v>8.3683999999999995E-2</c:v>
                </c:pt>
                <c:pt idx="2405">
                  <c:v>8.3512000000000003E-2</c:v>
                </c:pt>
                <c:pt idx="2406">
                  <c:v>8.3315E-2</c:v>
                </c:pt>
                <c:pt idx="2407">
                  <c:v>8.3199999999999996E-2</c:v>
                </c:pt>
                <c:pt idx="2408">
                  <c:v>8.2964999999999997E-2</c:v>
                </c:pt>
                <c:pt idx="2409">
                  <c:v>8.2811999999999997E-2</c:v>
                </c:pt>
                <c:pt idx="2410">
                  <c:v>8.2593E-2</c:v>
                </c:pt>
                <c:pt idx="2411">
                  <c:v>8.2611000000000004E-2</c:v>
                </c:pt>
                <c:pt idx="2412">
                  <c:v>8.2226999999999995E-2</c:v>
                </c:pt>
                <c:pt idx="2413">
                  <c:v>8.2281000000000007E-2</c:v>
                </c:pt>
                <c:pt idx="2414">
                  <c:v>8.2101999999999994E-2</c:v>
                </c:pt>
                <c:pt idx="2415">
                  <c:v>8.2014000000000004E-2</c:v>
                </c:pt>
                <c:pt idx="2416">
                  <c:v>8.1933000000000006E-2</c:v>
                </c:pt>
                <c:pt idx="2417">
                  <c:v>8.1811999999999996E-2</c:v>
                </c:pt>
                <c:pt idx="2418">
                  <c:v>8.1416000000000002E-2</c:v>
                </c:pt>
                <c:pt idx="2419">
                  <c:v>8.1426999999999999E-2</c:v>
                </c:pt>
                <c:pt idx="2420">
                  <c:v>8.1209000000000003E-2</c:v>
                </c:pt>
                <c:pt idx="2421">
                  <c:v>8.0993999999999997E-2</c:v>
                </c:pt>
                <c:pt idx="2422">
                  <c:v>8.0932000000000004E-2</c:v>
                </c:pt>
                <c:pt idx="2423">
                  <c:v>8.0698000000000006E-2</c:v>
                </c:pt>
                <c:pt idx="2424">
                  <c:v>8.0739000000000005E-2</c:v>
                </c:pt>
                <c:pt idx="2425">
                  <c:v>8.0696000000000004E-2</c:v>
                </c:pt>
                <c:pt idx="2426">
                  <c:v>8.0561999999999995E-2</c:v>
                </c:pt>
                <c:pt idx="2427">
                  <c:v>8.0214999999999995E-2</c:v>
                </c:pt>
                <c:pt idx="2428">
                  <c:v>8.0051999999999998E-2</c:v>
                </c:pt>
                <c:pt idx="2429">
                  <c:v>7.9911999999999997E-2</c:v>
                </c:pt>
                <c:pt idx="2430">
                  <c:v>7.9621999999999998E-2</c:v>
                </c:pt>
                <c:pt idx="2431">
                  <c:v>7.9475000000000004E-2</c:v>
                </c:pt>
                <c:pt idx="2432">
                  <c:v>7.9223000000000002E-2</c:v>
                </c:pt>
                <c:pt idx="2433">
                  <c:v>7.9004000000000005E-2</c:v>
                </c:pt>
                <c:pt idx="2434">
                  <c:v>7.9071000000000002E-2</c:v>
                </c:pt>
                <c:pt idx="2435">
                  <c:v>7.8969999999999999E-2</c:v>
                </c:pt>
                <c:pt idx="2436">
                  <c:v>7.8918000000000002E-2</c:v>
                </c:pt>
                <c:pt idx="2437">
                  <c:v>7.8845999999999999E-2</c:v>
                </c:pt>
                <c:pt idx="2438">
                  <c:v>7.8740000000000004E-2</c:v>
                </c:pt>
                <c:pt idx="2439">
                  <c:v>7.8266000000000002E-2</c:v>
                </c:pt>
                <c:pt idx="2440">
                  <c:v>7.7840999999999994E-2</c:v>
                </c:pt>
                <c:pt idx="2441">
                  <c:v>7.7880000000000005E-2</c:v>
                </c:pt>
                <c:pt idx="2442">
                  <c:v>7.7480999999999994E-2</c:v>
                </c:pt>
                <c:pt idx="2443">
                  <c:v>7.7479999999999993E-2</c:v>
                </c:pt>
                <c:pt idx="2444">
                  <c:v>7.7349000000000001E-2</c:v>
                </c:pt>
                <c:pt idx="2445">
                  <c:v>7.7327000000000007E-2</c:v>
                </c:pt>
                <c:pt idx="2446">
                  <c:v>7.7007999999999993E-2</c:v>
                </c:pt>
                <c:pt idx="2447">
                  <c:v>7.6909000000000005E-2</c:v>
                </c:pt>
                <c:pt idx="2448">
                  <c:v>7.6656000000000002E-2</c:v>
                </c:pt>
                <c:pt idx="2449">
                  <c:v>7.6333999999999999E-2</c:v>
                </c:pt>
                <c:pt idx="2450">
                  <c:v>7.6214000000000004E-2</c:v>
                </c:pt>
                <c:pt idx="2451">
                  <c:v>7.6000999999999999E-2</c:v>
                </c:pt>
                <c:pt idx="2452">
                  <c:v>7.5673000000000004E-2</c:v>
                </c:pt>
                <c:pt idx="2453">
                  <c:v>7.5430999999999998E-2</c:v>
                </c:pt>
                <c:pt idx="2454">
                  <c:v>7.5481000000000006E-2</c:v>
                </c:pt>
                <c:pt idx="2455">
                  <c:v>7.5531000000000001E-2</c:v>
                </c:pt>
                <c:pt idx="2456">
                  <c:v>7.5270000000000004E-2</c:v>
                </c:pt>
                <c:pt idx="2457">
                  <c:v>7.5247999999999995E-2</c:v>
                </c:pt>
                <c:pt idx="2458">
                  <c:v>7.4934000000000001E-2</c:v>
                </c:pt>
                <c:pt idx="2459">
                  <c:v>7.4792999999999998E-2</c:v>
                </c:pt>
                <c:pt idx="2460">
                  <c:v>7.4551000000000006E-2</c:v>
                </c:pt>
                <c:pt idx="2461">
                  <c:v>7.4387999999999996E-2</c:v>
                </c:pt>
                <c:pt idx="2462">
                  <c:v>7.4329000000000006E-2</c:v>
                </c:pt>
                <c:pt idx="2463">
                  <c:v>7.4286000000000005E-2</c:v>
                </c:pt>
                <c:pt idx="2464">
                  <c:v>7.3915999999999996E-2</c:v>
                </c:pt>
                <c:pt idx="2465">
                  <c:v>7.3797000000000001E-2</c:v>
                </c:pt>
                <c:pt idx="2466">
                  <c:v>7.3757000000000003E-2</c:v>
                </c:pt>
                <c:pt idx="2467">
                  <c:v>7.3746999999999993E-2</c:v>
                </c:pt>
                <c:pt idx="2468">
                  <c:v>7.3497999999999994E-2</c:v>
                </c:pt>
                <c:pt idx="2469">
                  <c:v>7.3576000000000003E-2</c:v>
                </c:pt>
                <c:pt idx="2470">
                  <c:v>7.3463000000000001E-2</c:v>
                </c:pt>
                <c:pt idx="2471">
                  <c:v>7.3306999999999997E-2</c:v>
                </c:pt>
                <c:pt idx="2472">
                  <c:v>7.3127999999999999E-2</c:v>
                </c:pt>
                <c:pt idx="2473">
                  <c:v>7.2867000000000001E-2</c:v>
                </c:pt>
                <c:pt idx="2474">
                  <c:v>7.2599999999999998E-2</c:v>
                </c:pt>
                <c:pt idx="2475">
                  <c:v>7.2489999999999999E-2</c:v>
                </c:pt>
                <c:pt idx="2476">
                  <c:v>7.2395000000000001E-2</c:v>
                </c:pt>
                <c:pt idx="2477">
                  <c:v>7.2349999999999998E-2</c:v>
                </c:pt>
                <c:pt idx="2478">
                  <c:v>7.2266999999999998E-2</c:v>
                </c:pt>
                <c:pt idx="2479">
                  <c:v>7.2141999999999998E-2</c:v>
                </c:pt>
                <c:pt idx="2480">
                  <c:v>7.2077000000000002E-2</c:v>
                </c:pt>
                <c:pt idx="2481">
                  <c:v>7.1890999999999997E-2</c:v>
                </c:pt>
                <c:pt idx="2482">
                  <c:v>7.1833999999999995E-2</c:v>
                </c:pt>
                <c:pt idx="2483">
                  <c:v>7.1790999999999994E-2</c:v>
                </c:pt>
                <c:pt idx="2484">
                  <c:v>7.1635000000000004E-2</c:v>
                </c:pt>
                <c:pt idx="2485">
                  <c:v>7.1589E-2</c:v>
                </c:pt>
                <c:pt idx="2486">
                  <c:v>7.1334999999999996E-2</c:v>
                </c:pt>
                <c:pt idx="2487">
                  <c:v>7.1138000000000007E-2</c:v>
                </c:pt>
                <c:pt idx="2488">
                  <c:v>7.0954000000000003E-2</c:v>
                </c:pt>
                <c:pt idx="2489">
                  <c:v>7.0934999999999998E-2</c:v>
                </c:pt>
                <c:pt idx="2490">
                  <c:v>7.0804000000000006E-2</c:v>
                </c:pt>
                <c:pt idx="2491">
                  <c:v>7.0858000000000004E-2</c:v>
                </c:pt>
                <c:pt idx="2492">
                  <c:v>7.0540000000000005E-2</c:v>
                </c:pt>
                <c:pt idx="2493">
                  <c:v>7.0568000000000006E-2</c:v>
                </c:pt>
                <c:pt idx="2494">
                  <c:v>7.0627999999999996E-2</c:v>
                </c:pt>
                <c:pt idx="2495">
                  <c:v>7.0535E-2</c:v>
                </c:pt>
                <c:pt idx="2496">
                  <c:v>7.0146E-2</c:v>
                </c:pt>
                <c:pt idx="2497">
                  <c:v>7.0215E-2</c:v>
                </c:pt>
                <c:pt idx="2498">
                  <c:v>6.9958999999999993E-2</c:v>
                </c:pt>
                <c:pt idx="2499">
                  <c:v>6.9956000000000004E-2</c:v>
                </c:pt>
                <c:pt idx="2500">
                  <c:v>6.973300000000000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FC1-439F-91CB-F022EC08FFFD}"/>
            </c:ext>
          </c:extLst>
        </c:ser>
        <c:ser>
          <c:idx val="5"/>
          <c:order val="1"/>
          <c:tx>
            <c:v>pH 9.83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G$1:$G$2501</c:f>
              <c:numCache>
                <c:formatCode>General</c:formatCode>
                <c:ptCount val="2501"/>
                <c:pt idx="0">
                  <c:v>1.147654</c:v>
                </c:pt>
                <c:pt idx="1">
                  <c:v>1.1369899999999999</c:v>
                </c:pt>
                <c:pt idx="2">
                  <c:v>1.1320680000000001</c:v>
                </c:pt>
                <c:pt idx="3">
                  <c:v>1.1235949999999999</c:v>
                </c:pt>
                <c:pt idx="4">
                  <c:v>1.1200600000000001</c:v>
                </c:pt>
                <c:pt idx="5">
                  <c:v>1.109648</c:v>
                </c:pt>
                <c:pt idx="6">
                  <c:v>1.1115699999999999</c:v>
                </c:pt>
                <c:pt idx="7">
                  <c:v>1.1082399999999999</c:v>
                </c:pt>
                <c:pt idx="8">
                  <c:v>1.0966659999999999</c:v>
                </c:pt>
                <c:pt idx="9">
                  <c:v>1.089963</c:v>
                </c:pt>
                <c:pt idx="10">
                  <c:v>1.0848059999999999</c:v>
                </c:pt>
                <c:pt idx="11">
                  <c:v>1.0835870000000001</c:v>
                </c:pt>
                <c:pt idx="12">
                  <c:v>1.0765400000000001</c:v>
                </c:pt>
                <c:pt idx="13">
                  <c:v>1.069515</c:v>
                </c:pt>
                <c:pt idx="14">
                  <c:v>1.0661890000000001</c:v>
                </c:pt>
                <c:pt idx="15">
                  <c:v>1.05959</c:v>
                </c:pt>
                <c:pt idx="16">
                  <c:v>1.0565389999999999</c:v>
                </c:pt>
                <c:pt idx="17">
                  <c:v>1.050225</c:v>
                </c:pt>
                <c:pt idx="18">
                  <c:v>1.0489580000000001</c:v>
                </c:pt>
                <c:pt idx="19">
                  <c:v>1.038683</c:v>
                </c:pt>
                <c:pt idx="20">
                  <c:v>1.035026</c:v>
                </c:pt>
                <c:pt idx="21">
                  <c:v>1.031776</c:v>
                </c:pt>
                <c:pt idx="22">
                  <c:v>1.025612</c:v>
                </c:pt>
                <c:pt idx="23">
                  <c:v>1.023307</c:v>
                </c:pt>
                <c:pt idx="24">
                  <c:v>1.0205070000000001</c:v>
                </c:pt>
                <c:pt idx="25">
                  <c:v>1.0122949999999999</c:v>
                </c:pt>
                <c:pt idx="26">
                  <c:v>1.007636</c:v>
                </c:pt>
                <c:pt idx="27">
                  <c:v>1.002985</c:v>
                </c:pt>
                <c:pt idx="28">
                  <c:v>0.999448</c:v>
                </c:pt>
                <c:pt idx="29">
                  <c:v>0.99282400000000004</c:v>
                </c:pt>
                <c:pt idx="30">
                  <c:v>0.98920699999999995</c:v>
                </c:pt>
                <c:pt idx="31">
                  <c:v>0.98848599999999998</c:v>
                </c:pt>
                <c:pt idx="32">
                  <c:v>0.98333700000000002</c:v>
                </c:pt>
                <c:pt idx="33">
                  <c:v>0.97754799999999997</c:v>
                </c:pt>
                <c:pt idx="34">
                  <c:v>0.96941999999999995</c:v>
                </c:pt>
                <c:pt idx="35">
                  <c:v>0.967001</c:v>
                </c:pt>
                <c:pt idx="36">
                  <c:v>0.96560299999999999</c:v>
                </c:pt>
                <c:pt idx="37">
                  <c:v>0.95890600000000004</c:v>
                </c:pt>
                <c:pt idx="38">
                  <c:v>0.95557400000000003</c:v>
                </c:pt>
                <c:pt idx="39">
                  <c:v>0.95204200000000005</c:v>
                </c:pt>
                <c:pt idx="40">
                  <c:v>0.95099500000000003</c:v>
                </c:pt>
                <c:pt idx="41">
                  <c:v>0.94408099999999995</c:v>
                </c:pt>
                <c:pt idx="42">
                  <c:v>0.93960600000000005</c:v>
                </c:pt>
                <c:pt idx="43">
                  <c:v>0.93683099999999997</c:v>
                </c:pt>
                <c:pt idx="44">
                  <c:v>0.93144099999999996</c:v>
                </c:pt>
                <c:pt idx="45">
                  <c:v>0.928091</c:v>
                </c:pt>
                <c:pt idx="46">
                  <c:v>0.92094799999999999</c:v>
                </c:pt>
                <c:pt idx="47">
                  <c:v>0.91676599999999997</c:v>
                </c:pt>
                <c:pt idx="48">
                  <c:v>0.91406100000000001</c:v>
                </c:pt>
                <c:pt idx="49">
                  <c:v>0.90961899999999996</c:v>
                </c:pt>
                <c:pt idx="50">
                  <c:v>0.90525299999999997</c:v>
                </c:pt>
                <c:pt idx="51">
                  <c:v>0.90308500000000003</c:v>
                </c:pt>
                <c:pt idx="52">
                  <c:v>0.89961800000000003</c:v>
                </c:pt>
                <c:pt idx="53">
                  <c:v>0.89571699999999999</c:v>
                </c:pt>
                <c:pt idx="54">
                  <c:v>0.89251599999999998</c:v>
                </c:pt>
                <c:pt idx="55">
                  <c:v>0.88680199999999998</c:v>
                </c:pt>
                <c:pt idx="56">
                  <c:v>0.88285000000000002</c:v>
                </c:pt>
                <c:pt idx="57">
                  <c:v>0.88118300000000005</c:v>
                </c:pt>
                <c:pt idx="58">
                  <c:v>0.875336</c:v>
                </c:pt>
                <c:pt idx="59">
                  <c:v>0.87143199999999998</c:v>
                </c:pt>
                <c:pt idx="60">
                  <c:v>0.86954900000000002</c:v>
                </c:pt>
                <c:pt idx="61">
                  <c:v>0.86460400000000004</c:v>
                </c:pt>
                <c:pt idx="62">
                  <c:v>0.86246800000000001</c:v>
                </c:pt>
                <c:pt idx="63">
                  <c:v>0.85819400000000001</c:v>
                </c:pt>
                <c:pt idx="64">
                  <c:v>0.85378600000000004</c:v>
                </c:pt>
                <c:pt idx="65">
                  <c:v>0.85096099999999997</c:v>
                </c:pt>
                <c:pt idx="66">
                  <c:v>0.84775400000000001</c:v>
                </c:pt>
                <c:pt idx="67">
                  <c:v>0.84294999999999998</c:v>
                </c:pt>
                <c:pt idx="68">
                  <c:v>0.841333</c:v>
                </c:pt>
                <c:pt idx="69">
                  <c:v>0.83825899999999998</c:v>
                </c:pt>
                <c:pt idx="70">
                  <c:v>0.83563100000000001</c:v>
                </c:pt>
                <c:pt idx="71">
                  <c:v>0.83179499999999995</c:v>
                </c:pt>
                <c:pt idx="72">
                  <c:v>0.83120099999999997</c:v>
                </c:pt>
                <c:pt idx="73">
                  <c:v>0.82704800000000001</c:v>
                </c:pt>
                <c:pt idx="74">
                  <c:v>0.823685</c:v>
                </c:pt>
                <c:pt idx="75">
                  <c:v>0.81954300000000002</c:v>
                </c:pt>
                <c:pt idx="76">
                  <c:v>0.81725199999999998</c:v>
                </c:pt>
                <c:pt idx="77">
                  <c:v>0.814558</c:v>
                </c:pt>
                <c:pt idx="78">
                  <c:v>0.81046600000000002</c:v>
                </c:pt>
                <c:pt idx="79">
                  <c:v>0.80797200000000002</c:v>
                </c:pt>
                <c:pt idx="80">
                  <c:v>0.80284900000000003</c:v>
                </c:pt>
                <c:pt idx="81">
                  <c:v>0.80258799999999997</c:v>
                </c:pt>
                <c:pt idx="82">
                  <c:v>0.79668799999999995</c:v>
                </c:pt>
                <c:pt idx="83">
                  <c:v>0.79499200000000003</c:v>
                </c:pt>
                <c:pt idx="84">
                  <c:v>0.79112000000000005</c:v>
                </c:pt>
                <c:pt idx="85">
                  <c:v>0.78820199999999996</c:v>
                </c:pt>
                <c:pt idx="86">
                  <c:v>0.78566599999999998</c:v>
                </c:pt>
                <c:pt idx="87">
                  <c:v>0.78101500000000001</c:v>
                </c:pt>
                <c:pt idx="88">
                  <c:v>0.77959199999999995</c:v>
                </c:pt>
                <c:pt idx="89">
                  <c:v>0.777729</c:v>
                </c:pt>
                <c:pt idx="90">
                  <c:v>0.77499799999999996</c:v>
                </c:pt>
                <c:pt idx="91">
                  <c:v>0.77064699999999997</c:v>
                </c:pt>
                <c:pt idx="92">
                  <c:v>0.76956000000000002</c:v>
                </c:pt>
                <c:pt idx="93">
                  <c:v>0.76719599999999999</c:v>
                </c:pt>
                <c:pt idx="94">
                  <c:v>0.76285000000000003</c:v>
                </c:pt>
                <c:pt idx="95">
                  <c:v>0.76006200000000002</c:v>
                </c:pt>
                <c:pt idx="96">
                  <c:v>0.75758499999999995</c:v>
                </c:pt>
                <c:pt idx="97">
                  <c:v>0.75422800000000001</c:v>
                </c:pt>
                <c:pt idx="98">
                  <c:v>0.75147399999999998</c:v>
                </c:pt>
                <c:pt idx="99">
                  <c:v>0.74977800000000006</c:v>
                </c:pt>
                <c:pt idx="100">
                  <c:v>0.74651599999999996</c:v>
                </c:pt>
                <c:pt idx="101">
                  <c:v>0.744815</c:v>
                </c:pt>
                <c:pt idx="102">
                  <c:v>0.74367499999999997</c:v>
                </c:pt>
                <c:pt idx="103">
                  <c:v>0.74042600000000003</c:v>
                </c:pt>
                <c:pt idx="104">
                  <c:v>0.73841500000000004</c:v>
                </c:pt>
                <c:pt idx="105">
                  <c:v>0.73510299999999995</c:v>
                </c:pt>
                <c:pt idx="106">
                  <c:v>0.73223400000000005</c:v>
                </c:pt>
                <c:pt idx="107">
                  <c:v>0.72892199999999996</c:v>
                </c:pt>
                <c:pt idx="108">
                  <c:v>0.72762499999999997</c:v>
                </c:pt>
                <c:pt idx="109">
                  <c:v>0.72385200000000005</c:v>
                </c:pt>
                <c:pt idx="110">
                  <c:v>0.72144699999999995</c:v>
                </c:pt>
                <c:pt idx="111">
                  <c:v>0.71731199999999995</c:v>
                </c:pt>
                <c:pt idx="112">
                  <c:v>0.71571300000000004</c:v>
                </c:pt>
                <c:pt idx="113">
                  <c:v>0.71360400000000002</c:v>
                </c:pt>
                <c:pt idx="114">
                  <c:v>0.71157099999999995</c:v>
                </c:pt>
                <c:pt idx="115">
                  <c:v>0.70871799999999996</c:v>
                </c:pt>
                <c:pt idx="116">
                  <c:v>0.70585799999999999</c:v>
                </c:pt>
                <c:pt idx="117">
                  <c:v>0.703511</c:v>
                </c:pt>
                <c:pt idx="118">
                  <c:v>0.69990799999999997</c:v>
                </c:pt>
                <c:pt idx="119">
                  <c:v>0.69858500000000001</c:v>
                </c:pt>
                <c:pt idx="120">
                  <c:v>0.69657400000000003</c:v>
                </c:pt>
                <c:pt idx="121">
                  <c:v>0.692805</c:v>
                </c:pt>
                <c:pt idx="122">
                  <c:v>0.68966300000000003</c:v>
                </c:pt>
                <c:pt idx="123">
                  <c:v>0.687392</c:v>
                </c:pt>
                <c:pt idx="124">
                  <c:v>0.68389699999999998</c:v>
                </c:pt>
                <c:pt idx="125">
                  <c:v>0.68329099999999998</c:v>
                </c:pt>
                <c:pt idx="126">
                  <c:v>0.68134399999999995</c:v>
                </c:pt>
                <c:pt idx="127">
                  <c:v>0.67847500000000005</c:v>
                </c:pt>
                <c:pt idx="128">
                  <c:v>0.67593300000000001</c:v>
                </c:pt>
                <c:pt idx="129">
                  <c:v>0.67430100000000004</c:v>
                </c:pt>
                <c:pt idx="130">
                  <c:v>0.67148699999999995</c:v>
                </c:pt>
                <c:pt idx="131">
                  <c:v>0.66966099999999995</c:v>
                </c:pt>
                <c:pt idx="132">
                  <c:v>0.66742500000000005</c:v>
                </c:pt>
                <c:pt idx="133">
                  <c:v>0.665238</c:v>
                </c:pt>
                <c:pt idx="134">
                  <c:v>0.66219499999999998</c:v>
                </c:pt>
                <c:pt idx="135">
                  <c:v>0.66106399999999998</c:v>
                </c:pt>
                <c:pt idx="136">
                  <c:v>0.65852100000000002</c:v>
                </c:pt>
                <c:pt idx="137">
                  <c:v>0.65684799999999999</c:v>
                </c:pt>
                <c:pt idx="138">
                  <c:v>0.65559699999999999</c:v>
                </c:pt>
                <c:pt idx="139">
                  <c:v>0.65337699999999999</c:v>
                </c:pt>
                <c:pt idx="140">
                  <c:v>0.65212599999999998</c:v>
                </c:pt>
                <c:pt idx="141">
                  <c:v>0.64940500000000001</c:v>
                </c:pt>
                <c:pt idx="142">
                  <c:v>0.64700199999999997</c:v>
                </c:pt>
                <c:pt idx="143">
                  <c:v>0.64561199999999996</c:v>
                </c:pt>
                <c:pt idx="144">
                  <c:v>0.64424000000000003</c:v>
                </c:pt>
                <c:pt idx="145">
                  <c:v>0.64214000000000004</c:v>
                </c:pt>
                <c:pt idx="146">
                  <c:v>0.63850300000000004</c:v>
                </c:pt>
                <c:pt idx="147">
                  <c:v>0.63681600000000005</c:v>
                </c:pt>
                <c:pt idx="148">
                  <c:v>0.63558300000000001</c:v>
                </c:pt>
                <c:pt idx="149">
                  <c:v>0.63395500000000005</c:v>
                </c:pt>
                <c:pt idx="150">
                  <c:v>0.63185000000000002</c:v>
                </c:pt>
                <c:pt idx="151">
                  <c:v>0.62868299999999999</c:v>
                </c:pt>
                <c:pt idx="152">
                  <c:v>0.62731700000000001</c:v>
                </c:pt>
                <c:pt idx="153">
                  <c:v>0.62460099999999996</c:v>
                </c:pt>
                <c:pt idx="154">
                  <c:v>0.62357600000000002</c:v>
                </c:pt>
                <c:pt idx="155">
                  <c:v>0.62141400000000002</c:v>
                </c:pt>
                <c:pt idx="156">
                  <c:v>0.61967399999999995</c:v>
                </c:pt>
                <c:pt idx="157">
                  <c:v>0.61730200000000002</c:v>
                </c:pt>
                <c:pt idx="158">
                  <c:v>0.61549600000000004</c:v>
                </c:pt>
                <c:pt idx="159">
                  <c:v>0.61392599999999997</c:v>
                </c:pt>
                <c:pt idx="160">
                  <c:v>0.61305100000000001</c:v>
                </c:pt>
                <c:pt idx="161">
                  <c:v>0.61052499999999998</c:v>
                </c:pt>
                <c:pt idx="162">
                  <c:v>0.60854799999999998</c:v>
                </c:pt>
                <c:pt idx="163">
                  <c:v>0.60739399999999999</c:v>
                </c:pt>
                <c:pt idx="164">
                  <c:v>0.60559099999999999</c:v>
                </c:pt>
                <c:pt idx="165">
                  <c:v>0.60370500000000005</c:v>
                </c:pt>
                <c:pt idx="166">
                  <c:v>0.60222399999999998</c:v>
                </c:pt>
                <c:pt idx="167">
                  <c:v>0.60145999999999999</c:v>
                </c:pt>
                <c:pt idx="168">
                  <c:v>0.59920499999999999</c:v>
                </c:pt>
                <c:pt idx="169">
                  <c:v>0.596943</c:v>
                </c:pt>
                <c:pt idx="170">
                  <c:v>0.59535000000000005</c:v>
                </c:pt>
                <c:pt idx="171">
                  <c:v>0.59309699999999999</c:v>
                </c:pt>
                <c:pt idx="172">
                  <c:v>0.59177999999999997</c:v>
                </c:pt>
                <c:pt idx="173">
                  <c:v>0.59017600000000003</c:v>
                </c:pt>
                <c:pt idx="174">
                  <c:v>0.58767000000000003</c:v>
                </c:pt>
                <c:pt idx="175">
                  <c:v>0.58757000000000004</c:v>
                </c:pt>
                <c:pt idx="176">
                  <c:v>0.58530099999999996</c:v>
                </c:pt>
                <c:pt idx="177">
                  <c:v>0.58367500000000005</c:v>
                </c:pt>
                <c:pt idx="178">
                  <c:v>0.58159899999999998</c:v>
                </c:pt>
                <c:pt idx="179">
                  <c:v>0.579461</c:v>
                </c:pt>
                <c:pt idx="180">
                  <c:v>0.57834600000000003</c:v>
                </c:pt>
                <c:pt idx="181">
                  <c:v>0.57679999999999998</c:v>
                </c:pt>
                <c:pt idx="182">
                  <c:v>0.57511400000000001</c:v>
                </c:pt>
                <c:pt idx="183">
                  <c:v>0.57322700000000004</c:v>
                </c:pt>
                <c:pt idx="184">
                  <c:v>0.57115099999999996</c:v>
                </c:pt>
                <c:pt idx="185">
                  <c:v>0.56937400000000005</c:v>
                </c:pt>
                <c:pt idx="186">
                  <c:v>0.56817499999999999</c:v>
                </c:pt>
                <c:pt idx="187">
                  <c:v>0.56689599999999996</c:v>
                </c:pt>
                <c:pt idx="188">
                  <c:v>0.56405899999999998</c:v>
                </c:pt>
                <c:pt idx="189">
                  <c:v>0.56369000000000002</c:v>
                </c:pt>
                <c:pt idx="190">
                  <c:v>0.56260900000000003</c:v>
                </c:pt>
                <c:pt idx="191">
                  <c:v>0.56042499999999995</c:v>
                </c:pt>
                <c:pt idx="192">
                  <c:v>0.55926399999999998</c:v>
                </c:pt>
                <c:pt idx="193">
                  <c:v>0.55773399999999995</c:v>
                </c:pt>
                <c:pt idx="194">
                  <c:v>0.55568300000000004</c:v>
                </c:pt>
                <c:pt idx="195">
                  <c:v>0.55495499999999998</c:v>
                </c:pt>
                <c:pt idx="196">
                  <c:v>0.55202399999999996</c:v>
                </c:pt>
                <c:pt idx="197">
                  <c:v>0.55052999999999996</c:v>
                </c:pt>
                <c:pt idx="198">
                  <c:v>0.54928900000000003</c:v>
                </c:pt>
                <c:pt idx="199">
                  <c:v>0.54802899999999999</c:v>
                </c:pt>
                <c:pt idx="200">
                  <c:v>0.54798599999999997</c:v>
                </c:pt>
                <c:pt idx="201">
                  <c:v>0.54473800000000006</c:v>
                </c:pt>
                <c:pt idx="202">
                  <c:v>0.54413199999999995</c:v>
                </c:pt>
                <c:pt idx="203">
                  <c:v>0.54262699999999997</c:v>
                </c:pt>
                <c:pt idx="204">
                  <c:v>0.54166199999999998</c:v>
                </c:pt>
                <c:pt idx="205">
                  <c:v>0.53860600000000003</c:v>
                </c:pt>
                <c:pt idx="206">
                  <c:v>0.53826600000000002</c:v>
                </c:pt>
                <c:pt idx="207">
                  <c:v>0.53781100000000004</c:v>
                </c:pt>
                <c:pt idx="208">
                  <c:v>0.53569</c:v>
                </c:pt>
                <c:pt idx="209">
                  <c:v>0.534358</c:v>
                </c:pt>
                <c:pt idx="210">
                  <c:v>0.53315100000000004</c:v>
                </c:pt>
                <c:pt idx="211">
                  <c:v>0.53189900000000001</c:v>
                </c:pt>
                <c:pt idx="212">
                  <c:v>0.53037199999999995</c:v>
                </c:pt>
                <c:pt idx="213">
                  <c:v>0.52898000000000001</c:v>
                </c:pt>
                <c:pt idx="214">
                  <c:v>0.52779699999999996</c:v>
                </c:pt>
                <c:pt idx="215">
                  <c:v>0.527227</c:v>
                </c:pt>
                <c:pt idx="216">
                  <c:v>0.52529800000000004</c:v>
                </c:pt>
                <c:pt idx="217">
                  <c:v>0.52437800000000001</c:v>
                </c:pt>
                <c:pt idx="218">
                  <c:v>0.52213799999999999</c:v>
                </c:pt>
                <c:pt idx="219">
                  <c:v>0.52121200000000001</c:v>
                </c:pt>
                <c:pt idx="220">
                  <c:v>0.52020100000000002</c:v>
                </c:pt>
                <c:pt idx="221">
                  <c:v>0.519069</c:v>
                </c:pt>
                <c:pt idx="222">
                  <c:v>0.51827500000000004</c:v>
                </c:pt>
                <c:pt idx="223">
                  <c:v>0.51727299999999998</c:v>
                </c:pt>
                <c:pt idx="224">
                  <c:v>0.51479900000000001</c:v>
                </c:pt>
                <c:pt idx="225">
                  <c:v>0.51366699999999998</c:v>
                </c:pt>
                <c:pt idx="226">
                  <c:v>0.512463</c:v>
                </c:pt>
                <c:pt idx="227">
                  <c:v>0.51083599999999996</c:v>
                </c:pt>
                <c:pt idx="228">
                  <c:v>0.50975199999999998</c:v>
                </c:pt>
                <c:pt idx="229">
                  <c:v>0.50965300000000002</c:v>
                </c:pt>
                <c:pt idx="230">
                  <c:v>0.50855099999999998</c:v>
                </c:pt>
                <c:pt idx="231">
                  <c:v>0.50547299999999995</c:v>
                </c:pt>
                <c:pt idx="232">
                  <c:v>0.50480400000000003</c:v>
                </c:pt>
                <c:pt idx="233">
                  <c:v>0.50449299999999997</c:v>
                </c:pt>
                <c:pt idx="234">
                  <c:v>0.50238499999999997</c:v>
                </c:pt>
                <c:pt idx="235">
                  <c:v>0.50106799999999996</c:v>
                </c:pt>
                <c:pt idx="236">
                  <c:v>0.49989499999999998</c:v>
                </c:pt>
                <c:pt idx="237">
                  <c:v>0.500112</c:v>
                </c:pt>
                <c:pt idx="238">
                  <c:v>0.498139</c:v>
                </c:pt>
                <c:pt idx="239">
                  <c:v>0.49782599999999999</c:v>
                </c:pt>
                <c:pt idx="240">
                  <c:v>0.49586999999999998</c:v>
                </c:pt>
                <c:pt idx="241">
                  <c:v>0.49526700000000001</c:v>
                </c:pt>
                <c:pt idx="242">
                  <c:v>0.494419</c:v>
                </c:pt>
                <c:pt idx="243">
                  <c:v>0.49318499999999998</c:v>
                </c:pt>
                <c:pt idx="244">
                  <c:v>0.49190800000000001</c:v>
                </c:pt>
                <c:pt idx="245">
                  <c:v>0.49032799999999999</c:v>
                </c:pt>
                <c:pt idx="246">
                  <c:v>0.48955900000000002</c:v>
                </c:pt>
                <c:pt idx="247">
                  <c:v>0.48847200000000002</c:v>
                </c:pt>
                <c:pt idx="248">
                  <c:v>0.48727300000000001</c:v>
                </c:pt>
                <c:pt idx="249">
                  <c:v>0.486626</c:v>
                </c:pt>
                <c:pt idx="250">
                  <c:v>0.45230700000000001</c:v>
                </c:pt>
                <c:pt idx="251">
                  <c:v>0.4516</c:v>
                </c:pt>
                <c:pt idx="252">
                  <c:v>0.450768</c:v>
                </c:pt>
                <c:pt idx="253">
                  <c:v>0.449461</c:v>
                </c:pt>
                <c:pt idx="254">
                  <c:v>0.44875500000000001</c:v>
                </c:pt>
                <c:pt idx="255">
                  <c:v>0.44789299999999999</c:v>
                </c:pt>
                <c:pt idx="256">
                  <c:v>0.44664599999999999</c:v>
                </c:pt>
                <c:pt idx="257">
                  <c:v>0.445851</c:v>
                </c:pt>
                <c:pt idx="258">
                  <c:v>0.44467600000000002</c:v>
                </c:pt>
                <c:pt idx="259">
                  <c:v>0.44332300000000002</c:v>
                </c:pt>
                <c:pt idx="260">
                  <c:v>0.44290800000000002</c:v>
                </c:pt>
                <c:pt idx="261">
                  <c:v>0.44163000000000002</c:v>
                </c:pt>
                <c:pt idx="262">
                  <c:v>0.44134699999999999</c:v>
                </c:pt>
                <c:pt idx="263">
                  <c:v>0.43969799999999998</c:v>
                </c:pt>
                <c:pt idx="264">
                  <c:v>0.43828</c:v>
                </c:pt>
                <c:pt idx="265">
                  <c:v>0.43792199999999998</c:v>
                </c:pt>
                <c:pt idx="266">
                  <c:v>0.43677500000000002</c:v>
                </c:pt>
                <c:pt idx="267">
                  <c:v>0.43595</c:v>
                </c:pt>
                <c:pt idx="268">
                  <c:v>0.435083</c:v>
                </c:pt>
                <c:pt idx="269">
                  <c:v>0.43389800000000001</c:v>
                </c:pt>
                <c:pt idx="270">
                  <c:v>0.433226</c:v>
                </c:pt>
                <c:pt idx="271">
                  <c:v>0.43274899999999999</c:v>
                </c:pt>
                <c:pt idx="272">
                  <c:v>0.43207000000000001</c:v>
                </c:pt>
                <c:pt idx="273">
                  <c:v>0.430838</c:v>
                </c:pt>
                <c:pt idx="274">
                  <c:v>0.42949399999999999</c:v>
                </c:pt>
                <c:pt idx="275">
                  <c:v>0.42879899999999999</c:v>
                </c:pt>
                <c:pt idx="276">
                  <c:v>0.427726</c:v>
                </c:pt>
                <c:pt idx="277">
                  <c:v>0.427039</c:v>
                </c:pt>
                <c:pt idx="278">
                  <c:v>0.42655999999999999</c:v>
                </c:pt>
                <c:pt idx="279">
                  <c:v>0.42577500000000001</c:v>
                </c:pt>
                <c:pt idx="280">
                  <c:v>0.424344</c:v>
                </c:pt>
                <c:pt idx="281">
                  <c:v>0.42357600000000001</c:v>
                </c:pt>
                <c:pt idx="282">
                  <c:v>0.422431</c:v>
                </c:pt>
                <c:pt idx="283">
                  <c:v>0.42126599999999997</c:v>
                </c:pt>
                <c:pt idx="284">
                  <c:v>0.420628</c:v>
                </c:pt>
                <c:pt idx="285">
                  <c:v>0.41971900000000001</c:v>
                </c:pt>
                <c:pt idx="286">
                  <c:v>0.41885</c:v>
                </c:pt>
                <c:pt idx="287">
                  <c:v>0.41852400000000001</c:v>
                </c:pt>
                <c:pt idx="288">
                  <c:v>0.41772700000000001</c:v>
                </c:pt>
                <c:pt idx="289">
                  <c:v>0.41675499999999999</c:v>
                </c:pt>
                <c:pt idx="290">
                  <c:v>0.41599000000000003</c:v>
                </c:pt>
                <c:pt idx="291">
                  <c:v>0.41503299999999999</c:v>
                </c:pt>
                <c:pt idx="292">
                  <c:v>0.41433999999999999</c:v>
                </c:pt>
                <c:pt idx="293">
                  <c:v>0.41330600000000001</c:v>
                </c:pt>
                <c:pt idx="294">
                  <c:v>0.41217599999999999</c:v>
                </c:pt>
                <c:pt idx="295">
                  <c:v>0.41171799999999997</c:v>
                </c:pt>
                <c:pt idx="296">
                  <c:v>0.41112300000000002</c:v>
                </c:pt>
                <c:pt idx="297">
                  <c:v>0.41013100000000002</c:v>
                </c:pt>
                <c:pt idx="298">
                  <c:v>0.409441</c:v>
                </c:pt>
                <c:pt idx="299">
                  <c:v>0.40879799999999999</c:v>
                </c:pt>
                <c:pt idx="300">
                  <c:v>0.40797499999999998</c:v>
                </c:pt>
                <c:pt idx="301">
                  <c:v>0.40722000000000003</c:v>
                </c:pt>
                <c:pt idx="302">
                  <c:v>0.40649800000000003</c:v>
                </c:pt>
                <c:pt idx="303">
                  <c:v>0.40542</c:v>
                </c:pt>
                <c:pt idx="304">
                  <c:v>0.404665</c:v>
                </c:pt>
                <c:pt idx="305">
                  <c:v>0.40385799999999999</c:v>
                </c:pt>
                <c:pt idx="306">
                  <c:v>0.40310699999999999</c:v>
                </c:pt>
                <c:pt idx="307">
                  <c:v>0.40205099999999999</c:v>
                </c:pt>
                <c:pt idx="308">
                  <c:v>0.40137699999999998</c:v>
                </c:pt>
                <c:pt idx="309">
                  <c:v>0.40063100000000001</c:v>
                </c:pt>
                <c:pt idx="310">
                  <c:v>0.39983000000000002</c:v>
                </c:pt>
                <c:pt idx="311">
                  <c:v>0.398891</c:v>
                </c:pt>
                <c:pt idx="312">
                  <c:v>0.39802500000000002</c:v>
                </c:pt>
                <c:pt idx="313">
                  <c:v>0.39717999999999998</c:v>
                </c:pt>
                <c:pt idx="314">
                  <c:v>0.39673900000000001</c:v>
                </c:pt>
                <c:pt idx="315">
                  <c:v>0.39530500000000002</c:v>
                </c:pt>
                <c:pt idx="316">
                  <c:v>0.39467400000000002</c:v>
                </c:pt>
                <c:pt idx="317">
                  <c:v>0.39421099999999998</c:v>
                </c:pt>
                <c:pt idx="318">
                  <c:v>0.39291799999999999</c:v>
                </c:pt>
                <c:pt idx="319">
                  <c:v>0.39255400000000001</c:v>
                </c:pt>
                <c:pt idx="320">
                  <c:v>0.39206600000000003</c:v>
                </c:pt>
                <c:pt idx="321">
                  <c:v>0.39110499999999998</c:v>
                </c:pt>
                <c:pt idx="322">
                  <c:v>0.390065</c:v>
                </c:pt>
                <c:pt idx="323">
                  <c:v>0.38909100000000002</c:v>
                </c:pt>
                <c:pt idx="324">
                  <c:v>0.38850899999999999</c:v>
                </c:pt>
                <c:pt idx="325">
                  <c:v>0.387521</c:v>
                </c:pt>
                <c:pt idx="326">
                  <c:v>0.38710099999999997</c:v>
                </c:pt>
                <c:pt idx="327">
                  <c:v>0.38634099999999999</c:v>
                </c:pt>
                <c:pt idx="328">
                  <c:v>0.38526199999999999</c:v>
                </c:pt>
                <c:pt idx="329">
                  <c:v>0.384579</c:v>
                </c:pt>
                <c:pt idx="330">
                  <c:v>0.38402399999999998</c:v>
                </c:pt>
                <c:pt idx="331">
                  <c:v>0.38359700000000002</c:v>
                </c:pt>
                <c:pt idx="332">
                  <c:v>0.38288699999999998</c:v>
                </c:pt>
                <c:pt idx="333">
                  <c:v>0.38206200000000001</c:v>
                </c:pt>
                <c:pt idx="334">
                  <c:v>0.38119799999999998</c:v>
                </c:pt>
                <c:pt idx="335">
                  <c:v>0.38059399999999999</c:v>
                </c:pt>
                <c:pt idx="336">
                  <c:v>0.379776</c:v>
                </c:pt>
                <c:pt idx="337">
                  <c:v>0.37932700000000003</c:v>
                </c:pt>
                <c:pt idx="338">
                  <c:v>0.37855899999999998</c:v>
                </c:pt>
                <c:pt idx="339">
                  <c:v>0.37774200000000002</c:v>
                </c:pt>
                <c:pt idx="340">
                  <c:v>0.37746400000000002</c:v>
                </c:pt>
                <c:pt idx="341">
                  <c:v>0.37608999999999998</c:v>
                </c:pt>
                <c:pt idx="342">
                  <c:v>0.37584000000000001</c:v>
                </c:pt>
                <c:pt idx="343">
                  <c:v>0.37486000000000003</c:v>
                </c:pt>
                <c:pt idx="344">
                  <c:v>0.37434000000000001</c:v>
                </c:pt>
                <c:pt idx="345">
                  <c:v>0.37396499999999999</c:v>
                </c:pt>
                <c:pt idx="346">
                  <c:v>0.37365599999999999</c:v>
                </c:pt>
                <c:pt idx="347">
                  <c:v>0.37262699999999999</c:v>
                </c:pt>
                <c:pt idx="348">
                  <c:v>0.372054</c:v>
                </c:pt>
                <c:pt idx="349">
                  <c:v>0.37111899999999998</c:v>
                </c:pt>
                <c:pt idx="350">
                  <c:v>0.37069099999999999</c:v>
                </c:pt>
                <c:pt idx="351">
                  <c:v>0.36963299999999999</c:v>
                </c:pt>
                <c:pt idx="352">
                  <c:v>0.36922300000000002</c:v>
                </c:pt>
                <c:pt idx="353">
                  <c:v>0.368504</c:v>
                </c:pt>
                <c:pt idx="354">
                  <c:v>0.36807200000000001</c:v>
                </c:pt>
                <c:pt idx="355">
                  <c:v>0.36713000000000001</c:v>
                </c:pt>
                <c:pt idx="356">
                  <c:v>0.36636600000000002</c:v>
                </c:pt>
                <c:pt idx="357">
                  <c:v>0.36593999999999999</c:v>
                </c:pt>
                <c:pt idx="358">
                  <c:v>0.36528300000000002</c:v>
                </c:pt>
                <c:pt idx="359">
                  <c:v>0.36489700000000003</c:v>
                </c:pt>
                <c:pt idx="360">
                  <c:v>0.36423800000000001</c:v>
                </c:pt>
                <c:pt idx="361">
                  <c:v>0.36380499999999999</c:v>
                </c:pt>
                <c:pt idx="362">
                  <c:v>0.363066</c:v>
                </c:pt>
                <c:pt idx="363">
                  <c:v>0.36264200000000002</c:v>
                </c:pt>
                <c:pt idx="364">
                  <c:v>0.36188199999999998</c:v>
                </c:pt>
                <c:pt idx="365">
                  <c:v>0.361429</c:v>
                </c:pt>
                <c:pt idx="366">
                  <c:v>0.36116900000000002</c:v>
                </c:pt>
                <c:pt idx="367">
                  <c:v>0.36080499999999999</c:v>
                </c:pt>
                <c:pt idx="368">
                  <c:v>0.360064</c:v>
                </c:pt>
                <c:pt idx="369">
                  <c:v>0.35931299999999999</c:v>
                </c:pt>
                <c:pt idx="370">
                  <c:v>0.358821</c:v>
                </c:pt>
                <c:pt idx="371">
                  <c:v>0.35811700000000002</c:v>
                </c:pt>
                <c:pt idx="372">
                  <c:v>0.35797000000000001</c:v>
                </c:pt>
                <c:pt idx="373">
                  <c:v>0.35734399999999999</c:v>
                </c:pt>
                <c:pt idx="374">
                  <c:v>0.356263</c:v>
                </c:pt>
                <c:pt idx="375">
                  <c:v>0.355987</c:v>
                </c:pt>
                <c:pt idx="376">
                  <c:v>0.35537600000000003</c:v>
                </c:pt>
                <c:pt idx="377">
                  <c:v>0.35453000000000001</c:v>
                </c:pt>
                <c:pt idx="378">
                  <c:v>0.35406399999999999</c:v>
                </c:pt>
                <c:pt idx="379">
                  <c:v>0.3538</c:v>
                </c:pt>
                <c:pt idx="380">
                  <c:v>0.353101</c:v>
                </c:pt>
                <c:pt idx="381">
                  <c:v>0.352632</c:v>
                </c:pt>
                <c:pt idx="382">
                  <c:v>0.35188000000000003</c:v>
                </c:pt>
                <c:pt idx="383">
                  <c:v>0.35140500000000002</c:v>
                </c:pt>
                <c:pt idx="384">
                  <c:v>0.350906</c:v>
                </c:pt>
                <c:pt idx="385">
                  <c:v>0.35023500000000002</c:v>
                </c:pt>
                <c:pt idx="386">
                  <c:v>0.34924500000000003</c:v>
                </c:pt>
                <c:pt idx="387">
                  <c:v>0.34885100000000002</c:v>
                </c:pt>
                <c:pt idx="388">
                  <c:v>0.34831899999999999</c:v>
                </c:pt>
                <c:pt idx="389">
                  <c:v>0.34773300000000001</c:v>
                </c:pt>
                <c:pt idx="390">
                  <c:v>0.34715600000000002</c:v>
                </c:pt>
                <c:pt idx="391">
                  <c:v>0.34656199999999998</c:v>
                </c:pt>
                <c:pt idx="392">
                  <c:v>0.345802</c:v>
                </c:pt>
                <c:pt idx="393">
                  <c:v>0.34554600000000002</c:v>
                </c:pt>
                <c:pt idx="394">
                  <c:v>0.344885</c:v>
                </c:pt>
                <c:pt idx="395">
                  <c:v>0.344391</c:v>
                </c:pt>
                <c:pt idx="396">
                  <c:v>0.34401799999999999</c:v>
                </c:pt>
                <c:pt idx="397">
                  <c:v>0.34354099999999999</c:v>
                </c:pt>
                <c:pt idx="398">
                  <c:v>0.343113</c:v>
                </c:pt>
                <c:pt idx="399">
                  <c:v>0.34282099999999999</c:v>
                </c:pt>
                <c:pt idx="400">
                  <c:v>0.342443</c:v>
                </c:pt>
                <c:pt idx="401">
                  <c:v>0.341723</c:v>
                </c:pt>
                <c:pt idx="402">
                  <c:v>0.341169</c:v>
                </c:pt>
                <c:pt idx="403">
                  <c:v>0.34097699999999997</c:v>
                </c:pt>
                <c:pt idx="404">
                  <c:v>0.34013900000000002</c:v>
                </c:pt>
                <c:pt idx="405">
                  <c:v>0.33981699999999998</c:v>
                </c:pt>
                <c:pt idx="406">
                  <c:v>0.339615</c:v>
                </c:pt>
                <c:pt idx="407">
                  <c:v>0.33871200000000001</c:v>
                </c:pt>
                <c:pt idx="408">
                  <c:v>0.338476</c:v>
                </c:pt>
                <c:pt idx="409">
                  <c:v>0.338202</c:v>
                </c:pt>
                <c:pt idx="410">
                  <c:v>0.33754400000000001</c:v>
                </c:pt>
                <c:pt idx="411">
                  <c:v>0.33734599999999998</c:v>
                </c:pt>
                <c:pt idx="412">
                  <c:v>0.33662599999999998</c:v>
                </c:pt>
                <c:pt idx="413">
                  <c:v>0.33617900000000001</c:v>
                </c:pt>
                <c:pt idx="414">
                  <c:v>0.33584799999999998</c:v>
                </c:pt>
                <c:pt idx="415">
                  <c:v>0.335177</c:v>
                </c:pt>
                <c:pt idx="416">
                  <c:v>0.33484199999999997</c:v>
                </c:pt>
                <c:pt idx="417">
                  <c:v>0.33469500000000002</c:v>
                </c:pt>
                <c:pt idx="418">
                  <c:v>0.33440799999999998</c:v>
                </c:pt>
                <c:pt idx="419">
                  <c:v>0.33365600000000001</c:v>
                </c:pt>
                <c:pt idx="420">
                  <c:v>0.333175</c:v>
                </c:pt>
                <c:pt idx="421">
                  <c:v>0.33276499999999998</c:v>
                </c:pt>
                <c:pt idx="422">
                  <c:v>0.33271200000000001</c:v>
                </c:pt>
                <c:pt idx="423">
                  <c:v>0.33204299999999998</c:v>
                </c:pt>
                <c:pt idx="424">
                  <c:v>0.33147500000000002</c:v>
                </c:pt>
                <c:pt idx="425">
                  <c:v>0.33111600000000002</c:v>
                </c:pt>
                <c:pt idx="426">
                  <c:v>0.33085999999999999</c:v>
                </c:pt>
                <c:pt idx="427">
                  <c:v>0.330569</c:v>
                </c:pt>
                <c:pt idx="428">
                  <c:v>0.33019199999999999</c:v>
                </c:pt>
                <c:pt idx="429">
                  <c:v>0.329876</c:v>
                </c:pt>
                <c:pt idx="430">
                  <c:v>0.329787</c:v>
                </c:pt>
                <c:pt idx="431">
                  <c:v>0.329065</c:v>
                </c:pt>
                <c:pt idx="432">
                  <c:v>0.328648</c:v>
                </c:pt>
                <c:pt idx="433">
                  <c:v>0.32835500000000001</c:v>
                </c:pt>
                <c:pt idx="434">
                  <c:v>0.32820700000000003</c:v>
                </c:pt>
                <c:pt idx="435">
                  <c:v>0.32779999999999998</c:v>
                </c:pt>
                <c:pt idx="436">
                  <c:v>0.327297</c:v>
                </c:pt>
                <c:pt idx="437">
                  <c:v>0.32659700000000003</c:v>
                </c:pt>
                <c:pt idx="438">
                  <c:v>0.32681900000000003</c:v>
                </c:pt>
                <c:pt idx="439">
                  <c:v>0.326318</c:v>
                </c:pt>
                <c:pt idx="440">
                  <c:v>0.32613799999999998</c:v>
                </c:pt>
                <c:pt idx="441">
                  <c:v>0.32579900000000001</c:v>
                </c:pt>
                <c:pt idx="442">
                  <c:v>0.32547300000000001</c:v>
                </c:pt>
                <c:pt idx="443">
                  <c:v>0.32493499999999997</c:v>
                </c:pt>
                <c:pt idx="444">
                  <c:v>0.32459500000000002</c:v>
                </c:pt>
                <c:pt idx="445">
                  <c:v>0.32439400000000002</c:v>
                </c:pt>
                <c:pt idx="446">
                  <c:v>0.32381300000000002</c:v>
                </c:pt>
                <c:pt idx="447">
                  <c:v>0.32369300000000001</c:v>
                </c:pt>
                <c:pt idx="448">
                  <c:v>0.32328400000000002</c:v>
                </c:pt>
                <c:pt idx="449">
                  <c:v>0.322903</c:v>
                </c:pt>
                <c:pt idx="450">
                  <c:v>0.32260800000000001</c:v>
                </c:pt>
                <c:pt idx="451">
                  <c:v>0.32245200000000002</c:v>
                </c:pt>
                <c:pt idx="452">
                  <c:v>0.32211699999999999</c:v>
                </c:pt>
                <c:pt idx="453">
                  <c:v>0.321519</c:v>
                </c:pt>
                <c:pt idx="454">
                  <c:v>0.32149499999999998</c:v>
                </c:pt>
                <c:pt idx="455">
                  <c:v>0.32123200000000002</c:v>
                </c:pt>
                <c:pt idx="456">
                  <c:v>0.32075999999999999</c:v>
                </c:pt>
                <c:pt idx="457">
                  <c:v>0.32031799999999999</c:v>
                </c:pt>
                <c:pt idx="458">
                  <c:v>0.32026500000000002</c:v>
                </c:pt>
                <c:pt idx="459">
                  <c:v>0.32007799999999997</c:v>
                </c:pt>
                <c:pt idx="460">
                  <c:v>0.31962099999999999</c:v>
                </c:pt>
                <c:pt idx="461">
                  <c:v>0.31956899999999999</c:v>
                </c:pt>
                <c:pt idx="462">
                  <c:v>0.31926300000000002</c:v>
                </c:pt>
                <c:pt idx="463">
                  <c:v>0.319193</c:v>
                </c:pt>
                <c:pt idx="464">
                  <c:v>0.31863599999999997</c:v>
                </c:pt>
                <c:pt idx="465">
                  <c:v>0.318324</c:v>
                </c:pt>
                <c:pt idx="466">
                  <c:v>0.31828600000000001</c:v>
                </c:pt>
                <c:pt idx="467">
                  <c:v>0.31807000000000002</c:v>
                </c:pt>
                <c:pt idx="468">
                  <c:v>0.31766899999999998</c:v>
                </c:pt>
                <c:pt idx="469">
                  <c:v>0.31728800000000001</c:v>
                </c:pt>
                <c:pt idx="470">
                  <c:v>0.31730700000000001</c:v>
                </c:pt>
                <c:pt idx="471">
                  <c:v>0.31708199999999997</c:v>
                </c:pt>
                <c:pt idx="472">
                  <c:v>0.31711800000000001</c:v>
                </c:pt>
                <c:pt idx="473">
                  <c:v>0.317048</c:v>
                </c:pt>
                <c:pt idx="474">
                  <c:v>0.31667299999999998</c:v>
                </c:pt>
                <c:pt idx="475">
                  <c:v>0.316552</c:v>
                </c:pt>
                <c:pt idx="476">
                  <c:v>0.31628899999999999</c:v>
                </c:pt>
                <c:pt idx="477">
                  <c:v>0.31619700000000001</c:v>
                </c:pt>
                <c:pt idx="478">
                  <c:v>0.31603500000000001</c:v>
                </c:pt>
                <c:pt idx="479">
                  <c:v>0.31578600000000001</c:v>
                </c:pt>
                <c:pt idx="480">
                  <c:v>0.315687</c:v>
                </c:pt>
                <c:pt idx="481">
                  <c:v>0.31537300000000001</c:v>
                </c:pt>
                <c:pt idx="482">
                  <c:v>0.31521500000000002</c:v>
                </c:pt>
                <c:pt idx="483">
                  <c:v>0.31487799999999999</c:v>
                </c:pt>
                <c:pt idx="484">
                  <c:v>0.31473800000000002</c:v>
                </c:pt>
                <c:pt idx="485">
                  <c:v>0.31453500000000001</c:v>
                </c:pt>
                <c:pt idx="486">
                  <c:v>0.31468600000000002</c:v>
                </c:pt>
                <c:pt idx="487">
                  <c:v>0.31454500000000002</c:v>
                </c:pt>
                <c:pt idx="488">
                  <c:v>0.31390400000000002</c:v>
                </c:pt>
                <c:pt idx="489">
                  <c:v>0.31413799999999997</c:v>
                </c:pt>
                <c:pt idx="490">
                  <c:v>0.31380200000000003</c:v>
                </c:pt>
                <c:pt idx="491">
                  <c:v>0.31357699999999999</c:v>
                </c:pt>
                <c:pt idx="492">
                  <c:v>0.31347399999999997</c:v>
                </c:pt>
                <c:pt idx="493">
                  <c:v>0.31362099999999998</c:v>
                </c:pt>
                <c:pt idx="494">
                  <c:v>0.313274</c:v>
                </c:pt>
                <c:pt idx="495">
                  <c:v>0.312998</c:v>
                </c:pt>
                <c:pt idx="496">
                  <c:v>0.31292700000000001</c:v>
                </c:pt>
                <c:pt idx="497">
                  <c:v>0.31297999999999998</c:v>
                </c:pt>
                <c:pt idx="498">
                  <c:v>0.31263000000000002</c:v>
                </c:pt>
                <c:pt idx="499">
                  <c:v>0.31284299999999998</c:v>
                </c:pt>
                <c:pt idx="500">
                  <c:v>0.31283</c:v>
                </c:pt>
                <c:pt idx="501">
                  <c:v>0.31245000000000001</c:v>
                </c:pt>
                <c:pt idx="502">
                  <c:v>0.31265599999999999</c:v>
                </c:pt>
                <c:pt idx="503">
                  <c:v>0.31226599999999999</c:v>
                </c:pt>
                <c:pt idx="504">
                  <c:v>0.31214999999999998</c:v>
                </c:pt>
                <c:pt idx="505">
                  <c:v>0.31202200000000002</c:v>
                </c:pt>
                <c:pt idx="506">
                  <c:v>0.31225799999999998</c:v>
                </c:pt>
                <c:pt idx="507">
                  <c:v>0.31187599999999999</c:v>
                </c:pt>
                <c:pt idx="508">
                  <c:v>0.31179899999999999</c:v>
                </c:pt>
                <c:pt idx="509">
                  <c:v>0.31179400000000002</c:v>
                </c:pt>
                <c:pt idx="510">
                  <c:v>0.31160900000000002</c:v>
                </c:pt>
                <c:pt idx="511">
                  <c:v>0.31163000000000002</c:v>
                </c:pt>
                <c:pt idx="512">
                  <c:v>0.31167099999999998</c:v>
                </c:pt>
                <c:pt idx="513">
                  <c:v>0.31140699999999999</c:v>
                </c:pt>
                <c:pt idx="514">
                  <c:v>0.31134600000000001</c:v>
                </c:pt>
                <c:pt idx="515">
                  <c:v>0.31123600000000001</c:v>
                </c:pt>
                <c:pt idx="516">
                  <c:v>0.31110100000000002</c:v>
                </c:pt>
                <c:pt idx="517">
                  <c:v>0.31116899999999997</c:v>
                </c:pt>
                <c:pt idx="518">
                  <c:v>0.31107499999999999</c:v>
                </c:pt>
                <c:pt idx="519">
                  <c:v>0.31130999999999998</c:v>
                </c:pt>
                <c:pt idx="520">
                  <c:v>0.31126399999999999</c:v>
                </c:pt>
                <c:pt idx="521">
                  <c:v>0.31124400000000002</c:v>
                </c:pt>
                <c:pt idx="522">
                  <c:v>0.31109799999999999</c:v>
                </c:pt>
                <c:pt idx="523">
                  <c:v>0.31113600000000002</c:v>
                </c:pt>
                <c:pt idx="524">
                  <c:v>0.31120900000000001</c:v>
                </c:pt>
                <c:pt idx="525">
                  <c:v>0.31121900000000002</c:v>
                </c:pt>
                <c:pt idx="526">
                  <c:v>0.311108</c:v>
                </c:pt>
                <c:pt idx="527">
                  <c:v>0.31123000000000001</c:v>
                </c:pt>
                <c:pt idx="528">
                  <c:v>0.31101099999999998</c:v>
                </c:pt>
                <c:pt idx="529">
                  <c:v>0.310975</c:v>
                </c:pt>
                <c:pt idx="530">
                  <c:v>0.31108999999999998</c:v>
                </c:pt>
                <c:pt idx="531">
                  <c:v>0.31110500000000002</c:v>
                </c:pt>
                <c:pt idx="532">
                  <c:v>0.31111899999999998</c:v>
                </c:pt>
                <c:pt idx="533">
                  <c:v>0.31100499999999998</c:v>
                </c:pt>
                <c:pt idx="534">
                  <c:v>0.31117099999999998</c:v>
                </c:pt>
                <c:pt idx="535">
                  <c:v>0.31142500000000001</c:v>
                </c:pt>
                <c:pt idx="536">
                  <c:v>0.31126199999999998</c:v>
                </c:pt>
                <c:pt idx="537">
                  <c:v>0.31140699999999999</c:v>
                </c:pt>
                <c:pt idx="538">
                  <c:v>0.311338</c:v>
                </c:pt>
                <c:pt idx="539">
                  <c:v>0.31111499999999997</c:v>
                </c:pt>
                <c:pt idx="540">
                  <c:v>0.31114799999999998</c:v>
                </c:pt>
                <c:pt idx="541">
                  <c:v>0.31143199999999999</c:v>
                </c:pt>
                <c:pt idx="542">
                  <c:v>0.31149199999999999</c:v>
                </c:pt>
                <c:pt idx="543">
                  <c:v>0.31143900000000002</c:v>
                </c:pt>
                <c:pt idx="544">
                  <c:v>0.31158200000000003</c:v>
                </c:pt>
                <c:pt idx="545">
                  <c:v>0.31190299999999999</c:v>
                </c:pt>
                <c:pt idx="546">
                  <c:v>0.311749</c:v>
                </c:pt>
                <c:pt idx="547">
                  <c:v>0.31179600000000002</c:v>
                </c:pt>
                <c:pt idx="548">
                  <c:v>0.31206299999999998</c:v>
                </c:pt>
                <c:pt idx="549">
                  <c:v>0.31217899999999998</c:v>
                </c:pt>
                <c:pt idx="550">
                  <c:v>0.31212000000000001</c:v>
                </c:pt>
                <c:pt idx="551">
                  <c:v>0.31220799999999999</c:v>
                </c:pt>
                <c:pt idx="552">
                  <c:v>0.31223000000000001</c:v>
                </c:pt>
                <c:pt idx="553">
                  <c:v>0.31242999999999999</c:v>
                </c:pt>
                <c:pt idx="554">
                  <c:v>0.31264500000000001</c:v>
                </c:pt>
                <c:pt idx="555">
                  <c:v>0.31252099999999999</c:v>
                </c:pt>
                <c:pt idx="556">
                  <c:v>0.31285600000000002</c:v>
                </c:pt>
                <c:pt idx="557">
                  <c:v>0.31317299999999998</c:v>
                </c:pt>
                <c:pt idx="558">
                  <c:v>0.31306</c:v>
                </c:pt>
                <c:pt idx="559">
                  <c:v>0.31304199999999999</c:v>
                </c:pt>
                <c:pt idx="560">
                  <c:v>0.31292999999999999</c:v>
                </c:pt>
                <c:pt idx="561">
                  <c:v>0.31307600000000002</c:v>
                </c:pt>
                <c:pt idx="562">
                  <c:v>0.31320199999999998</c:v>
                </c:pt>
                <c:pt idx="563">
                  <c:v>0.31319900000000001</c:v>
                </c:pt>
                <c:pt idx="564">
                  <c:v>0.31356699999999998</c:v>
                </c:pt>
                <c:pt idx="565">
                  <c:v>0.31351200000000001</c:v>
                </c:pt>
                <c:pt idx="566">
                  <c:v>0.31389</c:v>
                </c:pt>
                <c:pt idx="567">
                  <c:v>0.31392799999999998</c:v>
                </c:pt>
                <c:pt idx="568">
                  <c:v>0.31396400000000002</c:v>
                </c:pt>
                <c:pt idx="569">
                  <c:v>0.314384</c:v>
                </c:pt>
                <c:pt idx="570">
                  <c:v>0.31434600000000001</c:v>
                </c:pt>
                <c:pt idx="571">
                  <c:v>0.31439899999999998</c:v>
                </c:pt>
                <c:pt idx="572">
                  <c:v>0.31454100000000002</c:v>
                </c:pt>
                <c:pt idx="573">
                  <c:v>0.31460900000000003</c:v>
                </c:pt>
                <c:pt idx="574">
                  <c:v>0.314882</c:v>
                </c:pt>
                <c:pt idx="575">
                  <c:v>0.31490699999999999</c:v>
                </c:pt>
                <c:pt idx="576">
                  <c:v>0.31523200000000001</c:v>
                </c:pt>
                <c:pt idx="577">
                  <c:v>0.31511699999999998</c:v>
                </c:pt>
                <c:pt idx="578">
                  <c:v>0.31506899999999999</c:v>
                </c:pt>
                <c:pt idx="579">
                  <c:v>0.31558999999999998</c:v>
                </c:pt>
                <c:pt idx="580">
                  <c:v>0.315606</c:v>
                </c:pt>
                <c:pt idx="581">
                  <c:v>0.31589200000000001</c:v>
                </c:pt>
                <c:pt idx="582">
                  <c:v>0.316303</c:v>
                </c:pt>
                <c:pt idx="583">
                  <c:v>0.31650400000000001</c:v>
                </c:pt>
                <c:pt idx="584">
                  <c:v>0.31666100000000003</c:v>
                </c:pt>
                <c:pt idx="585">
                  <c:v>0.31648599999999999</c:v>
                </c:pt>
                <c:pt idx="586">
                  <c:v>0.316942</c:v>
                </c:pt>
                <c:pt idx="587">
                  <c:v>0.31697599999999998</c:v>
                </c:pt>
                <c:pt idx="588">
                  <c:v>0.31734400000000001</c:v>
                </c:pt>
                <c:pt idx="589">
                  <c:v>0.317604</c:v>
                </c:pt>
                <c:pt idx="590">
                  <c:v>0.31785600000000003</c:v>
                </c:pt>
                <c:pt idx="591">
                  <c:v>0.31801499999999999</c:v>
                </c:pt>
                <c:pt idx="592">
                  <c:v>0.31838</c:v>
                </c:pt>
                <c:pt idx="593">
                  <c:v>0.31857000000000002</c:v>
                </c:pt>
                <c:pt idx="594">
                  <c:v>0.31863399999999997</c:v>
                </c:pt>
                <c:pt idx="595">
                  <c:v>0.31899499999999997</c:v>
                </c:pt>
                <c:pt idx="596">
                  <c:v>0.31913799999999998</c:v>
                </c:pt>
                <c:pt idx="597">
                  <c:v>0.31933</c:v>
                </c:pt>
                <c:pt idx="598">
                  <c:v>0.31963900000000001</c:v>
                </c:pt>
                <c:pt idx="599">
                  <c:v>0.31968999999999997</c:v>
                </c:pt>
                <c:pt idx="600">
                  <c:v>0.32009500000000002</c:v>
                </c:pt>
                <c:pt idx="601">
                  <c:v>0.32020300000000002</c:v>
                </c:pt>
                <c:pt idx="602">
                  <c:v>0.32068200000000002</c:v>
                </c:pt>
                <c:pt idx="603">
                  <c:v>0.32105400000000001</c:v>
                </c:pt>
                <c:pt idx="604">
                  <c:v>0.321025</c:v>
                </c:pt>
                <c:pt idx="605">
                  <c:v>0.32134699999999999</c:v>
                </c:pt>
                <c:pt idx="606">
                  <c:v>0.32150899999999999</c:v>
                </c:pt>
                <c:pt idx="607">
                  <c:v>0.32192399999999999</c:v>
                </c:pt>
                <c:pt idx="608">
                  <c:v>0.321994</c:v>
                </c:pt>
                <c:pt idx="609">
                  <c:v>0.32242599999999999</c:v>
                </c:pt>
                <c:pt idx="610">
                  <c:v>0.32248199999999999</c:v>
                </c:pt>
                <c:pt idx="611">
                  <c:v>0.32302799999999998</c:v>
                </c:pt>
                <c:pt idx="612">
                  <c:v>0.32319700000000001</c:v>
                </c:pt>
                <c:pt idx="613">
                  <c:v>0.32339600000000002</c:v>
                </c:pt>
                <c:pt idx="614">
                  <c:v>0.323687</c:v>
                </c:pt>
                <c:pt idx="615">
                  <c:v>0.32395299999999999</c:v>
                </c:pt>
                <c:pt idx="616">
                  <c:v>0.32447500000000001</c:v>
                </c:pt>
                <c:pt idx="617">
                  <c:v>0.32477699999999998</c:v>
                </c:pt>
                <c:pt idx="618">
                  <c:v>0.32522299999999998</c:v>
                </c:pt>
                <c:pt idx="619">
                  <c:v>0.32535799999999998</c:v>
                </c:pt>
                <c:pt idx="620">
                  <c:v>0.32548300000000002</c:v>
                </c:pt>
                <c:pt idx="621">
                  <c:v>0.325679</c:v>
                </c:pt>
                <c:pt idx="622">
                  <c:v>0.32616400000000001</c:v>
                </c:pt>
                <c:pt idx="623">
                  <c:v>0.32654499999999997</c:v>
                </c:pt>
                <c:pt idx="624">
                  <c:v>0.32672499999999999</c:v>
                </c:pt>
                <c:pt idx="625">
                  <c:v>0.327177</c:v>
                </c:pt>
                <c:pt idx="626">
                  <c:v>0.32741799999999999</c:v>
                </c:pt>
                <c:pt idx="627">
                  <c:v>0.32773099999999999</c:v>
                </c:pt>
                <c:pt idx="628">
                  <c:v>0.32806600000000002</c:v>
                </c:pt>
                <c:pt idx="629">
                  <c:v>0.32833899999999999</c:v>
                </c:pt>
                <c:pt idx="630">
                  <c:v>0.32858399999999999</c:v>
                </c:pt>
                <c:pt idx="631">
                  <c:v>0.32896300000000001</c:v>
                </c:pt>
                <c:pt idx="632">
                  <c:v>0.32938400000000001</c:v>
                </c:pt>
                <c:pt idx="633">
                  <c:v>0.32957900000000001</c:v>
                </c:pt>
                <c:pt idx="634">
                  <c:v>0.330208</c:v>
                </c:pt>
                <c:pt idx="635">
                  <c:v>0.33031199999999999</c:v>
                </c:pt>
                <c:pt idx="636">
                  <c:v>0.33063599999999999</c:v>
                </c:pt>
                <c:pt idx="637">
                  <c:v>0.33114500000000002</c:v>
                </c:pt>
                <c:pt idx="638">
                  <c:v>0.33170100000000002</c:v>
                </c:pt>
                <c:pt idx="639">
                  <c:v>0.33207999999999999</c:v>
                </c:pt>
                <c:pt idx="640">
                  <c:v>0.33231699999999997</c:v>
                </c:pt>
                <c:pt idx="641">
                  <c:v>0.332706</c:v>
                </c:pt>
                <c:pt idx="642">
                  <c:v>0.333173</c:v>
                </c:pt>
                <c:pt idx="643">
                  <c:v>0.333347</c:v>
                </c:pt>
                <c:pt idx="644">
                  <c:v>0.333843</c:v>
                </c:pt>
                <c:pt idx="645">
                  <c:v>0.33435300000000001</c:v>
                </c:pt>
                <c:pt idx="646">
                  <c:v>0.33480199999999999</c:v>
                </c:pt>
                <c:pt idx="647">
                  <c:v>0.33491900000000002</c:v>
                </c:pt>
                <c:pt idx="648">
                  <c:v>0.33546700000000002</c:v>
                </c:pt>
                <c:pt idx="649">
                  <c:v>0.33596700000000002</c:v>
                </c:pt>
                <c:pt idx="650">
                  <c:v>0.33652100000000001</c:v>
                </c:pt>
                <c:pt idx="651">
                  <c:v>0.33689599999999997</c:v>
                </c:pt>
                <c:pt idx="652">
                  <c:v>0.337227</c:v>
                </c:pt>
                <c:pt idx="653">
                  <c:v>0.33762199999999998</c:v>
                </c:pt>
                <c:pt idx="654">
                  <c:v>0.33835399999999999</c:v>
                </c:pt>
                <c:pt idx="655">
                  <c:v>0.33854699999999999</c:v>
                </c:pt>
                <c:pt idx="656">
                  <c:v>0.33916099999999999</c:v>
                </c:pt>
                <c:pt idx="657">
                  <c:v>0.33925300000000003</c:v>
                </c:pt>
                <c:pt idx="658">
                  <c:v>0.33993400000000001</c:v>
                </c:pt>
                <c:pt idx="659">
                  <c:v>0.340526</c:v>
                </c:pt>
                <c:pt idx="660">
                  <c:v>0.34079199999999998</c:v>
                </c:pt>
                <c:pt idx="661">
                  <c:v>0.34137299999999998</c:v>
                </c:pt>
                <c:pt idx="662">
                  <c:v>0.34185900000000002</c:v>
                </c:pt>
                <c:pt idx="663">
                  <c:v>0.34243200000000001</c:v>
                </c:pt>
                <c:pt idx="664">
                  <c:v>0.342783</c:v>
                </c:pt>
                <c:pt idx="665">
                  <c:v>0.34310800000000002</c:v>
                </c:pt>
                <c:pt idx="666">
                  <c:v>0.34357500000000002</c:v>
                </c:pt>
                <c:pt idx="667">
                  <c:v>0.34413700000000003</c:v>
                </c:pt>
                <c:pt idx="668">
                  <c:v>0.34456300000000001</c:v>
                </c:pt>
                <c:pt idx="669">
                  <c:v>0.34498099999999998</c:v>
                </c:pt>
                <c:pt idx="670">
                  <c:v>0.34543499999999999</c:v>
                </c:pt>
                <c:pt idx="671">
                  <c:v>0.34593699999999999</c:v>
                </c:pt>
                <c:pt idx="672">
                  <c:v>0.34648899999999999</c:v>
                </c:pt>
                <c:pt idx="673">
                  <c:v>0.34691899999999998</c:v>
                </c:pt>
                <c:pt idx="674">
                  <c:v>0.34736400000000001</c:v>
                </c:pt>
                <c:pt idx="675">
                  <c:v>0.34783199999999997</c:v>
                </c:pt>
                <c:pt idx="676">
                  <c:v>0.34810999999999998</c:v>
                </c:pt>
                <c:pt idx="677">
                  <c:v>0.34871000000000002</c:v>
                </c:pt>
                <c:pt idx="678">
                  <c:v>0.34909499999999999</c:v>
                </c:pt>
                <c:pt idx="679">
                  <c:v>0.34977799999999998</c:v>
                </c:pt>
                <c:pt idx="680">
                  <c:v>0.35036699999999998</c:v>
                </c:pt>
                <c:pt idx="681">
                  <c:v>0.35061199999999998</c:v>
                </c:pt>
                <c:pt idx="682">
                  <c:v>0.35092800000000002</c:v>
                </c:pt>
                <c:pt idx="683">
                  <c:v>0.35146500000000003</c:v>
                </c:pt>
                <c:pt idx="684">
                  <c:v>0.35189500000000001</c:v>
                </c:pt>
                <c:pt idx="685">
                  <c:v>0.35267900000000002</c:v>
                </c:pt>
                <c:pt idx="686">
                  <c:v>0.35308200000000001</c:v>
                </c:pt>
                <c:pt idx="687">
                  <c:v>0.35353499999999999</c:v>
                </c:pt>
                <c:pt idx="688">
                  <c:v>0.35405999999999999</c:v>
                </c:pt>
                <c:pt idx="689">
                  <c:v>0.35448200000000002</c:v>
                </c:pt>
                <c:pt idx="690">
                  <c:v>0.35501500000000002</c:v>
                </c:pt>
                <c:pt idx="691">
                  <c:v>0.35548999999999997</c:v>
                </c:pt>
                <c:pt idx="692">
                  <c:v>0.355993</c:v>
                </c:pt>
                <c:pt idx="693">
                  <c:v>0.35655500000000001</c:v>
                </c:pt>
                <c:pt idx="694">
                  <c:v>0.35681400000000002</c:v>
                </c:pt>
                <c:pt idx="695">
                  <c:v>0.357404</c:v>
                </c:pt>
                <c:pt idx="696">
                  <c:v>0.35805900000000002</c:v>
                </c:pt>
                <c:pt idx="697">
                  <c:v>0.35833100000000001</c:v>
                </c:pt>
                <c:pt idx="698">
                  <c:v>0.35885800000000001</c:v>
                </c:pt>
                <c:pt idx="699">
                  <c:v>0.35939300000000002</c:v>
                </c:pt>
                <c:pt idx="700">
                  <c:v>0.35988500000000001</c:v>
                </c:pt>
                <c:pt idx="701">
                  <c:v>0.36030000000000001</c:v>
                </c:pt>
                <c:pt idx="702">
                  <c:v>0.36107</c:v>
                </c:pt>
                <c:pt idx="703">
                  <c:v>0.361593</c:v>
                </c:pt>
                <c:pt idx="704">
                  <c:v>0.36223899999999998</c:v>
                </c:pt>
                <c:pt idx="705">
                  <c:v>0.36268699999999998</c:v>
                </c:pt>
                <c:pt idx="706">
                  <c:v>0.36322300000000002</c:v>
                </c:pt>
                <c:pt idx="707">
                  <c:v>0.36382599999999998</c:v>
                </c:pt>
                <c:pt idx="708">
                  <c:v>0.36431400000000003</c:v>
                </c:pt>
                <c:pt idx="709">
                  <c:v>0.365095</c:v>
                </c:pt>
                <c:pt idx="710">
                  <c:v>0.36558299999999999</c:v>
                </c:pt>
                <c:pt idx="711">
                  <c:v>0.36598999999999998</c:v>
                </c:pt>
                <c:pt idx="712">
                  <c:v>0.36648199999999997</c:v>
                </c:pt>
                <c:pt idx="713">
                  <c:v>0.36722399999999999</c:v>
                </c:pt>
                <c:pt idx="714">
                  <c:v>0.36759399999999998</c:v>
                </c:pt>
                <c:pt idx="715">
                  <c:v>0.36816500000000002</c:v>
                </c:pt>
                <c:pt idx="716">
                  <c:v>0.369008</c:v>
                </c:pt>
                <c:pt idx="717">
                  <c:v>0.36941000000000002</c:v>
                </c:pt>
                <c:pt idx="718">
                  <c:v>0.37012899999999999</c:v>
                </c:pt>
                <c:pt idx="719">
                  <c:v>0.37049199999999999</c:v>
                </c:pt>
                <c:pt idx="720">
                  <c:v>0.37100300000000003</c:v>
                </c:pt>
                <c:pt idx="721">
                  <c:v>0.371813</c:v>
                </c:pt>
                <c:pt idx="722">
                  <c:v>0.37246699999999999</c:v>
                </c:pt>
                <c:pt idx="723">
                  <c:v>0.37318099999999998</c:v>
                </c:pt>
                <c:pt idx="724">
                  <c:v>0.37368099999999999</c:v>
                </c:pt>
                <c:pt idx="725">
                  <c:v>0.37417400000000001</c:v>
                </c:pt>
                <c:pt idx="726">
                  <c:v>0.37485499999999999</c:v>
                </c:pt>
                <c:pt idx="727">
                  <c:v>0.37554100000000001</c:v>
                </c:pt>
                <c:pt idx="728">
                  <c:v>0.37595200000000001</c:v>
                </c:pt>
                <c:pt idx="729">
                  <c:v>0.37661800000000001</c:v>
                </c:pt>
                <c:pt idx="730">
                  <c:v>0.37684800000000002</c:v>
                </c:pt>
                <c:pt idx="731">
                  <c:v>0.377612</c:v>
                </c:pt>
                <c:pt idx="732">
                  <c:v>0.378104</c:v>
                </c:pt>
                <c:pt idx="733">
                  <c:v>0.37904100000000002</c:v>
                </c:pt>
                <c:pt idx="734">
                  <c:v>0.37943399999999999</c:v>
                </c:pt>
                <c:pt idx="735">
                  <c:v>0.38007999999999997</c:v>
                </c:pt>
                <c:pt idx="736">
                  <c:v>0.38076599999999999</c:v>
                </c:pt>
                <c:pt idx="737">
                  <c:v>0.381301</c:v>
                </c:pt>
                <c:pt idx="738">
                  <c:v>0.381832</c:v>
                </c:pt>
                <c:pt idx="739">
                  <c:v>0.382378</c:v>
                </c:pt>
                <c:pt idx="740">
                  <c:v>0.38299</c:v>
                </c:pt>
                <c:pt idx="741">
                  <c:v>0.38340099999999999</c:v>
                </c:pt>
                <c:pt idx="742">
                  <c:v>0.38414999999999999</c:v>
                </c:pt>
                <c:pt idx="743">
                  <c:v>0.38471499999999997</c:v>
                </c:pt>
                <c:pt idx="744">
                  <c:v>0.38525900000000002</c:v>
                </c:pt>
                <c:pt idx="745">
                  <c:v>0.385878</c:v>
                </c:pt>
                <c:pt idx="746">
                  <c:v>0.38647599999999999</c:v>
                </c:pt>
                <c:pt idx="747">
                  <c:v>0.38734000000000002</c:v>
                </c:pt>
                <c:pt idx="748">
                  <c:v>0.38756099999999999</c:v>
                </c:pt>
                <c:pt idx="749">
                  <c:v>0.38799600000000001</c:v>
                </c:pt>
                <c:pt idx="750">
                  <c:v>0.38883000000000001</c:v>
                </c:pt>
                <c:pt idx="751">
                  <c:v>0.38951599999999997</c:v>
                </c:pt>
                <c:pt idx="752">
                  <c:v>0.39002799999999999</c:v>
                </c:pt>
                <c:pt idx="753">
                  <c:v>0.39065299999999997</c:v>
                </c:pt>
                <c:pt idx="754">
                  <c:v>0.391237</c:v>
                </c:pt>
                <c:pt idx="755">
                  <c:v>0.39177400000000001</c:v>
                </c:pt>
                <c:pt idx="756">
                  <c:v>0.39241300000000001</c:v>
                </c:pt>
                <c:pt idx="757">
                  <c:v>0.39328299999999999</c:v>
                </c:pt>
                <c:pt idx="758">
                  <c:v>0.39387499999999998</c:v>
                </c:pt>
                <c:pt idx="759">
                  <c:v>0.39418500000000001</c:v>
                </c:pt>
                <c:pt idx="760">
                  <c:v>0.39460699999999999</c:v>
                </c:pt>
                <c:pt idx="761">
                  <c:v>0.39537699999999998</c:v>
                </c:pt>
                <c:pt idx="762">
                  <c:v>0.395953</c:v>
                </c:pt>
                <c:pt idx="763">
                  <c:v>0.39641700000000002</c:v>
                </c:pt>
                <c:pt idx="764">
                  <c:v>0.39708100000000002</c:v>
                </c:pt>
                <c:pt idx="765">
                  <c:v>0.39761600000000002</c:v>
                </c:pt>
                <c:pt idx="766">
                  <c:v>0.39824999999999999</c:v>
                </c:pt>
                <c:pt idx="767">
                  <c:v>0.39907199999999998</c:v>
                </c:pt>
                <c:pt idx="768">
                  <c:v>0.39966499999999999</c:v>
                </c:pt>
                <c:pt idx="769">
                  <c:v>0.400343</c:v>
                </c:pt>
                <c:pt idx="770">
                  <c:v>0.40104200000000001</c:v>
                </c:pt>
                <c:pt idx="771">
                  <c:v>0.40157300000000001</c:v>
                </c:pt>
                <c:pt idx="772">
                  <c:v>0.40204600000000001</c:v>
                </c:pt>
                <c:pt idx="773">
                  <c:v>0.40276299999999998</c:v>
                </c:pt>
                <c:pt idx="774">
                  <c:v>0.40343499999999999</c:v>
                </c:pt>
                <c:pt idx="775">
                  <c:v>0.40424399999999999</c:v>
                </c:pt>
                <c:pt idx="776">
                  <c:v>0.40471000000000001</c:v>
                </c:pt>
                <c:pt idx="777">
                  <c:v>0.40540599999999999</c:v>
                </c:pt>
                <c:pt idx="778">
                  <c:v>0.40600000000000003</c:v>
                </c:pt>
                <c:pt idx="779">
                  <c:v>0.40675600000000001</c:v>
                </c:pt>
                <c:pt idx="780">
                  <c:v>0.407273</c:v>
                </c:pt>
                <c:pt idx="781">
                  <c:v>0.408165</c:v>
                </c:pt>
                <c:pt idx="782">
                  <c:v>0.40862900000000002</c:v>
                </c:pt>
                <c:pt idx="783">
                  <c:v>0.40924700000000003</c:v>
                </c:pt>
                <c:pt idx="784">
                  <c:v>0.409831</c:v>
                </c:pt>
                <c:pt idx="785">
                  <c:v>0.41071600000000003</c:v>
                </c:pt>
                <c:pt idx="786">
                  <c:v>0.41138599999999997</c:v>
                </c:pt>
                <c:pt idx="787">
                  <c:v>0.41206300000000001</c:v>
                </c:pt>
                <c:pt idx="788">
                  <c:v>0.41255799999999998</c:v>
                </c:pt>
                <c:pt idx="789">
                  <c:v>0.413383</c:v>
                </c:pt>
                <c:pt idx="790">
                  <c:v>0.41394199999999998</c:v>
                </c:pt>
                <c:pt idx="791">
                  <c:v>0.41444799999999998</c:v>
                </c:pt>
                <c:pt idx="792">
                  <c:v>0.41532799999999997</c:v>
                </c:pt>
                <c:pt idx="793">
                  <c:v>0.41581099999999999</c:v>
                </c:pt>
                <c:pt idx="794">
                  <c:v>0.41647400000000001</c:v>
                </c:pt>
                <c:pt idx="795">
                  <c:v>0.41716999999999999</c:v>
                </c:pt>
                <c:pt idx="796">
                  <c:v>0.41794599999999998</c:v>
                </c:pt>
                <c:pt idx="797">
                  <c:v>0.41861300000000001</c:v>
                </c:pt>
                <c:pt idx="798">
                  <c:v>0.41899599999999998</c:v>
                </c:pt>
                <c:pt idx="799">
                  <c:v>0.41974099999999998</c:v>
                </c:pt>
                <c:pt idx="800">
                  <c:v>0.42038900000000001</c:v>
                </c:pt>
                <c:pt idx="801">
                  <c:v>0.42118299999999997</c:v>
                </c:pt>
                <c:pt idx="802">
                  <c:v>0.42176400000000003</c:v>
                </c:pt>
                <c:pt idx="803">
                  <c:v>0.42227100000000001</c:v>
                </c:pt>
                <c:pt idx="804">
                  <c:v>0.42293700000000001</c:v>
                </c:pt>
                <c:pt idx="805">
                  <c:v>0.423738</c:v>
                </c:pt>
                <c:pt idx="806">
                  <c:v>0.42429600000000001</c:v>
                </c:pt>
                <c:pt idx="807">
                  <c:v>0.424821</c:v>
                </c:pt>
                <c:pt idx="808">
                  <c:v>0.42528199999999999</c:v>
                </c:pt>
                <c:pt idx="809">
                  <c:v>0.42607099999999998</c:v>
                </c:pt>
                <c:pt idx="810">
                  <c:v>0.42668</c:v>
                </c:pt>
                <c:pt idx="811">
                  <c:v>0.42726399999999998</c:v>
                </c:pt>
                <c:pt idx="812">
                  <c:v>0.42795899999999998</c:v>
                </c:pt>
                <c:pt idx="813">
                  <c:v>0.42838100000000001</c:v>
                </c:pt>
                <c:pt idx="814">
                  <c:v>0.42924499999999999</c:v>
                </c:pt>
                <c:pt idx="815">
                  <c:v>0.42969800000000002</c:v>
                </c:pt>
                <c:pt idx="816">
                  <c:v>0.430315</c:v>
                </c:pt>
                <c:pt idx="817">
                  <c:v>0.43090699999999998</c:v>
                </c:pt>
                <c:pt idx="818">
                  <c:v>0.431616</c:v>
                </c:pt>
                <c:pt idx="819">
                  <c:v>0.43215300000000001</c:v>
                </c:pt>
                <c:pt idx="820">
                  <c:v>0.43286200000000002</c:v>
                </c:pt>
                <c:pt idx="821">
                  <c:v>0.43341600000000002</c:v>
                </c:pt>
                <c:pt idx="822">
                  <c:v>0.43405700000000003</c:v>
                </c:pt>
                <c:pt idx="823">
                  <c:v>0.43467499999999998</c:v>
                </c:pt>
                <c:pt idx="824">
                  <c:v>0.43529000000000001</c:v>
                </c:pt>
                <c:pt idx="825">
                  <c:v>0.435977</c:v>
                </c:pt>
                <c:pt idx="826">
                  <c:v>0.43663600000000002</c:v>
                </c:pt>
                <c:pt idx="827">
                  <c:v>0.43719799999999998</c:v>
                </c:pt>
                <c:pt idx="828">
                  <c:v>0.437838</c:v>
                </c:pt>
                <c:pt idx="829">
                  <c:v>0.43842799999999998</c:v>
                </c:pt>
                <c:pt idx="830">
                  <c:v>0.43909900000000002</c:v>
                </c:pt>
                <c:pt idx="831">
                  <c:v>0.43961600000000001</c:v>
                </c:pt>
                <c:pt idx="832">
                  <c:v>0.44038100000000002</c:v>
                </c:pt>
                <c:pt idx="833">
                  <c:v>0.44085200000000002</c:v>
                </c:pt>
                <c:pt idx="834">
                  <c:v>0.44137199999999999</c:v>
                </c:pt>
                <c:pt idx="835">
                  <c:v>0.44190099999999999</c:v>
                </c:pt>
                <c:pt idx="836">
                  <c:v>0.44263999999999998</c:v>
                </c:pt>
                <c:pt idx="837">
                  <c:v>0.44324799999999998</c:v>
                </c:pt>
                <c:pt idx="838">
                  <c:v>0.44381399999999999</c:v>
                </c:pt>
                <c:pt idx="839">
                  <c:v>0.44457000000000002</c:v>
                </c:pt>
                <c:pt idx="840">
                  <c:v>0.445164</c:v>
                </c:pt>
                <c:pt idx="841">
                  <c:v>0.44589699999999999</c:v>
                </c:pt>
                <c:pt idx="842">
                  <c:v>0.446434</c:v>
                </c:pt>
                <c:pt idx="843">
                  <c:v>0.44710699999999998</c:v>
                </c:pt>
                <c:pt idx="844">
                  <c:v>0.44779600000000003</c:v>
                </c:pt>
                <c:pt idx="845">
                  <c:v>0.44831399999999999</c:v>
                </c:pt>
                <c:pt idx="846">
                  <c:v>0.448855</c:v>
                </c:pt>
                <c:pt idx="847">
                  <c:v>0.44945099999999999</c:v>
                </c:pt>
                <c:pt idx="848">
                  <c:v>0.45008900000000002</c:v>
                </c:pt>
                <c:pt idx="849">
                  <c:v>0.45069999999999999</c:v>
                </c:pt>
                <c:pt idx="850">
                  <c:v>0.44895600000000002</c:v>
                </c:pt>
                <c:pt idx="851">
                  <c:v>0.44944600000000001</c:v>
                </c:pt>
                <c:pt idx="852">
                  <c:v>0.45013799999999998</c:v>
                </c:pt>
                <c:pt idx="853">
                  <c:v>0.45053199999999999</c:v>
                </c:pt>
                <c:pt idx="854">
                  <c:v>0.45103399999999999</c:v>
                </c:pt>
                <c:pt idx="855">
                  <c:v>0.45141999999999999</c:v>
                </c:pt>
                <c:pt idx="856">
                  <c:v>0.45191500000000001</c:v>
                </c:pt>
                <c:pt idx="857">
                  <c:v>0.452596</c:v>
                </c:pt>
                <c:pt idx="858">
                  <c:v>0.45349200000000001</c:v>
                </c:pt>
                <c:pt idx="859">
                  <c:v>0.45397399999999999</c:v>
                </c:pt>
                <c:pt idx="860">
                  <c:v>0.454515</c:v>
                </c:pt>
                <c:pt idx="861">
                  <c:v>0.45540199999999997</c:v>
                </c:pt>
                <c:pt idx="862">
                  <c:v>0.45589299999999999</c:v>
                </c:pt>
                <c:pt idx="863">
                  <c:v>0.45656600000000003</c:v>
                </c:pt>
                <c:pt idx="864">
                  <c:v>0.457013</c:v>
                </c:pt>
                <c:pt idx="865">
                  <c:v>0.45777000000000001</c:v>
                </c:pt>
                <c:pt idx="866">
                  <c:v>0.45803899999999997</c:v>
                </c:pt>
                <c:pt idx="867">
                  <c:v>0.45842100000000002</c:v>
                </c:pt>
                <c:pt idx="868">
                  <c:v>0.45898499999999998</c:v>
                </c:pt>
                <c:pt idx="869">
                  <c:v>0.45979100000000001</c:v>
                </c:pt>
                <c:pt idx="870">
                  <c:v>0.46025300000000002</c:v>
                </c:pt>
                <c:pt idx="871">
                  <c:v>0.46062799999999998</c:v>
                </c:pt>
                <c:pt idx="872">
                  <c:v>0.46109499999999998</c:v>
                </c:pt>
                <c:pt idx="873">
                  <c:v>0.46146999999999999</c:v>
                </c:pt>
                <c:pt idx="874">
                  <c:v>0.46249499999999999</c:v>
                </c:pt>
                <c:pt idx="875">
                  <c:v>0.463258</c:v>
                </c:pt>
                <c:pt idx="876">
                  <c:v>0.46375499999999997</c:v>
                </c:pt>
                <c:pt idx="877">
                  <c:v>0.46457799999999999</c:v>
                </c:pt>
                <c:pt idx="878">
                  <c:v>0.46495799999999998</c:v>
                </c:pt>
                <c:pt idx="879">
                  <c:v>0.46536499999999997</c:v>
                </c:pt>
                <c:pt idx="880">
                  <c:v>0.46607799999999999</c:v>
                </c:pt>
                <c:pt idx="881">
                  <c:v>0.46654899999999999</c:v>
                </c:pt>
                <c:pt idx="882">
                  <c:v>0.46701300000000001</c:v>
                </c:pt>
                <c:pt idx="883">
                  <c:v>0.46746500000000002</c:v>
                </c:pt>
                <c:pt idx="884">
                  <c:v>0.46812300000000001</c:v>
                </c:pt>
                <c:pt idx="885">
                  <c:v>0.46860299999999999</c:v>
                </c:pt>
                <c:pt idx="886">
                  <c:v>0.469393</c:v>
                </c:pt>
                <c:pt idx="887">
                  <c:v>0.469995</c:v>
                </c:pt>
                <c:pt idx="888">
                  <c:v>0.47047899999999998</c:v>
                </c:pt>
                <c:pt idx="889">
                  <c:v>0.47089700000000001</c:v>
                </c:pt>
                <c:pt idx="890">
                  <c:v>0.47120600000000001</c:v>
                </c:pt>
                <c:pt idx="891">
                  <c:v>0.47196100000000002</c:v>
                </c:pt>
                <c:pt idx="892">
                  <c:v>0.47215000000000001</c:v>
                </c:pt>
                <c:pt idx="893">
                  <c:v>0.472912</c:v>
                </c:pt>
                <c:pt idx="894">
                  <c:v>0.473744</c:v>
                </c:pt>
                <c:pt idx="895">
                  <c:v>0.47425400000000001</c:v>
                </c:pt>
                <c:pt idx="896">
                  <c:v>0.474775</c:v>
                </c:pt>
                <c:pt idx="897">
                  <c:v>0.47510200000000002</c:v>
                </c:pt>
                <c:pt idx="898">
                  <c:v>0.475856</c:v>
                </c:pt>
                <c:pt idx="899">
                  <c:v>0.47643400000000002</c:v>
                </c:pt>
                <c:pt idx="900">
                  <c:v>0.476802</c:v>
                </c:pt>
                <c:pt idx="901">
                  <c:v>0.47749399999999997</c:v>
                </c:pt>
                <c:pt idx="902">
                  <c:v>0.47811500000000001</c:v>
                </c:pt>
                <c:pt idx="903">
                  <c:v>0.47836499999999998</c:v>
                </c:pt>
                <c:pt idx="904">
                  <c:v>0.47893400000000003</c:v>
                </c:pt>
                <c:pt idx="905">
                  <c:v>0.47992299999999999</c:v>
                </c:pt>
                <c:pt idx="906">
                  <c:v>0.48014499999999999</c:v>
                </c:pt>
                <c:pt idx="907">
                  <c:v>0.48061100000000001</c:v>
                </c:pt>
                <c:pt idx="908">
                  <c:v>0.48120299999999999</c:v>
                </c:pt>
                <c:pt idx="909">
                  <c:v>0.48130899999999999</c:v>
                </c:pt>
                <c:pt idx="910">
                  <c:v>0.48215000000000002</c:v>
                </c:pt>
                <c:pt idx="911">
                  <c:v>0.48270099999999999</c:v>
                </c:pt>
                <c:pt idx="912">
                  <c:v>0.48343799999999998</c:v>
                </c:pt>
                <c:pt idx="913">
                  <c:v>0.483767</c:v>
                </c:pt>
                <c:pt idx="914">
                  <c:v>0.48415799999999998</c:v>
                </c:pt>
                <c:pt idx="915">
                  <c:v>0.48504000000000003</c:v>
                </c:pt>
                <c:pt idx="916">
                  <c:v>0.48552600000000001</c:v>
                </c:pt>
                <c:pt idx="917">
                  <c:v>0.48602000000000001</c:v>
                </c:pt>
                <c:pt idx="918">
                  <c:v>0.48627900000000002</c:v>
                </c:pt>
                <c:pt idx="919">
                  <c:v>0.48725499999999999</c:v>
                </c:pt>
                <c:pt idx="920">
                  <c:v>0.48776399999999998</c:v>
                </c:pt>
                <c:pt idx="921">
                  <c:v>0.48791400000000001</c:v>
                </c:pt>
                <c:pt idx="922">
                  <c:v>0.48841000000000001</c:v>
                </c:pt>
                <c:pt idx="923">
                  <c:v>0.48902600000000002</c:v>
                </c:pt>
                <c:pt idx="924">
                  <c:v>0.48956100000000002</c:v>
                </c:pt>
                <c:pt idx="925">
                  <c:v>0.49005399999999999</c:v>
                </c:pt>
                <c:pt idx="926">
                  <c:v>0.49061399999999999</c:v>
                </c:pt>
                <c:pt idx="927">
                  <c:v>0.49089700000000003</c:v>
                </c:pt>
                <c:pt idx="928">
                  <c:v>0.491365</c:v>
                </c:pt>
                <c:pt idx="929">
                  <c:v>0.49181000000000002</c:v>
                </c:pt>
                <c:pt idx="930">
                  <c:v>0.49253599999999997</c:v>
                </c:pt>
                <c:pt idx="931">
                  <c:v>0.493008</c:v>
                </c:pt>
                <c:pt idx="932">
                  <c:v>0.49363899999999999</c:v>
                </c:pt>
                <c:pt idx="933">
                  <c:v>0.49408999999999997</c:v>
                </c:pt>
                <c:pt idx="934">
                  <c:v>0.49435400000000002</c:v>
                </c:pt>
                <c:pt idx="935">
                  <c:v>0.49499300000000002</c:v>
                </c:pt>
                <c:pt idx="936">
                  <c:v>0.49522100000000002</c:v>
                </c:pt>
                <c:pt idx="937">
                  <c:v>0.49540699999999999</c:v>
                </c:pt>
                <c:pt idx="938">
                  <c:v>0.49613299999999999</c:v>
                </c:pt>
                <c:pt idx="939">
                  <c:v>0.49633500000000003</c:v>
                </c:pt>
                <c:pt idx="940">
                  <c:v>0.49697999999999998</c:v>
                </c:pt>
                <c:pt idx="941">
                  <c:v>0.49729800000000002</c:v>
                </c:pt>
                <c:pt idx="942">
                  <c:v>0.49759399999999998</c:v>
                </c:pt>
                <c:pt idx="943">
                  <c:v>0.49810399999999999</c:v>
                </c:pt>
                <c:pt idx="944">
                  <c:v>0.49884600000000001</c:v>
                </c:pt>
                <c:pt idx="945">
                  <c:v>0.49932399999999999</c:v>
                </c:pt>
                <c:pt idx="946">
                  <c:v>0.49972899999999998</c:v>
                </c:pt>
                <c:pt idx="947">
                  <c:v>0.500193</c:v>
                </c:pt>
                <c:pt idx="948">
                  <c:v>0.50072799999999995</c:v>
                </c:pt>
                <c:pt idx="949">
                  <c:v>0.50108900000000001</c:v>
                </c:pt>
                <c:pt idx="950">
                  <c:v>0.501224</c:v>
                </c:pt>
                <c:pt idx="951">
                  <c:v>0.50192800000000004</c:v>
                </c:pt>
                <c:pt idx="952">
                  <c:v>0.50272499999999998</c:v>
                </c:pt>
                <c:pt idx="953">
                  <c:v>0.50287800000000005</c:v>
                </c:pt>
                <c:pt idx="954">
                  <c:v>0.50333899999999998</c:v>
                </c:pt>
                <c:pt idx="955">
                  <c:v>0.50390000000000001</c:v>
                </c:pt>
                <c:pt idx="956">
                  <c:v>0.50428300000000004</c:v>
                </c:pt>
                <c:pt idx="957">
                  <c:v>0.50463000000000002</c:v>
                </c:pt>
                <c:pt idx="958">
                  <c:v>0.50527500000000003</c:v>
                </c:pt>
                <c:pt idx="959">
                  <c:v>0.50549100000000002</c:v>
                </c:pt>
                <c:pt idx="960">
                  <c:v>0.50589399999999995</c:v>
                </c:pt>
                <c:pt idx="961">
                  <c:v>0.50637799999999999</c:v>
                </c:pt>
                <c:pt idx="962">
                  <c:v>0.50714800000000004</c:v>
                </c:pt>
                <c:pt idx="963">
                  <c:v>0.507552</c:v>
                </c:pt>
                <c:pt idx="964">
                  <c:v>0.50778599999999996</c:v>
                </c:pt>
                <c:pt idx="965">
                  <c:v>0.50832699999999997</c:v>
                </c:pt>
                <c:pt idx="966">
                  <c:v>0.50867499999999999</c:v>
                </c:pt>
                <c:pt idx="967">
                  <c:v>0.50906899999999999</c:v>
                </c:pt>
                <c:pt idx="968">
                  <c:v>0.50949299999999997</c:v>
                </c:pt>
                <c:pt idx="969">
                  <c:v>0.50972300000000004</c:v>
                </c:pt>
                <c:pt idx="970">
                  <c:v>0.51019999999999999</c:v>
                </c:pt>
                <c:pt idx="971">
                  <c:v>0.510903</c:v>
                </c:pt>
                <c:pt idx="972">
                  <c:v>0.51141999999999999</c:v>
                </c:pt>
                <c:pt idx="973">
                  <c:v>0.51201799999999997</c:v>
                </c:pt>
                <c:pt idx="974">
                  <c:v>0.51233300000000004</c:v>
                </c:pt>
                <c:pt idx="975">
                  <c:v>0.512876</c:v>
                </c:pt>
                <c:pt idx="976">
                  <c:v>0.51330200000000004</c:v>
                </c:pt>
                <c:pt idx="977">
                  <c:v>0.51391200000000004</c:v>
                </c:pt>
                <c:pt idx="978">
                  <c:v>0.51423799999999997</c:v>
                </c:pt>
                <c:pt idx="979">
                  <c:v>0.51481600000000005</c:v>
                </c:pt>
                <c:pt idx="980">
                  <c:v>0.51503600000000005</c:v>
                </c:pt>
                <c:pt idx="981">
                  <c:v>0.51549999999999996</c:v>
                </c:pt>
                <c:pt idx="982">
                  <c:v>0.51583299999999999</c:v>
                </c:pt>
                <c:pt idx="983">
                  <c:v>0.51657600000000004</c:v>
                </c:pt>
                <c:pt idx="984">
                  <c:v>0.51699899999999999</c:v>
                </c:pt>
                <c:pt idx="985">
                  <c:v>0.51722199999999996</c:v>
                </c:pt>
                <c:pt idx="986">
                  <c:v>0.51784399999999997</c:v>
                </c:pt>
                <c:pt idx="987">
                  <c:v>0.51852799999999999</c:v>
                </c:pt>
                <c:pt idx="988">
                  <c:v>0.51898699999999998</c:v>
                </c:pt>
                <c:pt idx="989">
                  <c:v>0.51925600000000005</c:v>
                </c:pt>
                <c:pt idx="990">
                  <c:v>0.52001200000000003</c:v>
                </c:pt>
                <c:pt idx="991">
                  <c:v>0.52063999999999999</c:v>
                </c:pt>
                <c:pt idx="992">
                  <c:v>0.52107700000000001</c:v>
                </c:pt>
                <c:pt idx="993">
                  <c:v>0.52124099999999995</c:v>
                </c:pt>
                <c:pt idx="994">
                  <c:v>0.52165300000000003</c:v>
                </c:pt>
                <c:pt idx="995">
                  <c:v>0.52223299999999995</c:v>
                </c:pt>
                <c:pt idx="996">
                  <c:v>0.52267799999999998</c:v>
                </c:pt>
                <c:pt idx="997">
                  <c:v>0.52313100000000001</c:v>
                </c:pt>
                <c:pt idx="998">
                  <c:v>0.52355799999999997</c:v>
                </c:pt>
                <c:pt idx="999">
                  <c:v>0.52402199999999999</c:v>
                </c:pt>
                <c:pt idx="1000">
                  <c:v>0.52458499999999997</c:v>
                </c:pt>
                <c:pt idx="1001">
                  <c:v>0.52508299999999997</c:v>
                </c:pt>
                <c:pt idx="1002">
                  <c:v>0.52520500000000003</c:v>
                </c:pt>
                <c:pt idx="1003">
                  <c:v>0.52561599999999997</c:v>
                </c:pt>
                <c:pt idx="1004">
                  <c:v>0.52604200000000001</c:v>
                </c:pt>
                <c:pt idx="1005">
                  <c:v>0.526339</c:v>
                </c:pt>
                <c:pt idx="1006">
                  <c:v>0.52686200000000005</c:v>
                </c:pt>
                <c:pt idx="1007">
                  <c:v>0.52713500000000002</c:v>
                </c:pt>
                <c:pt idx="1008">
                  <c:v>0.52796100000000001</c:v>
                </c:pt>
                <c:pt idx="1009">
                  <c:v>0.52807300000000001</c:v>
                </c:pt>
                <c:pt idx="1010">
                  <c:v>0.52849699999999999</c:v>
                </c:pt>
                <c:pt idx="1011">
                  <c:v>0.52895800000000004</c:v>
                </c:pt>
                <c:pt idx="1012">
                  <c:v>0.52933300000000005</c:v>
                </c:pt>
                <c:pt idx="1013">
                  <c:v>0.52909200000000001</c:v>
                </c:pt>
                <c:pt idx="1014">
                  <c:v>0.52949900000000005</c:v>
                </c:pt>
                <c:pt idx="1015">
                  <c:v>0.52978899999999995</c:v>
                </c:pt>
                <c:pt idx="1016">
                  <c:v>0.53030900000000003</c:v>
                </c:pt>
                <c:pt idx="1017">
                  <c:v>0.53082799999999997</c:v>
                </c:pt>
                <c:pt idx="1018">
                  <c:v>0.53120900000000004</c:v>
                </c:pt>
                <c:pt idx="1019">
                  <c:v>0.53138799999999997</c:v>
                </c:pt>
                <c:pt idx="1020">
                  <c:v>0.53180499999999997</c:v>
                </c:pt>
                <c:pt idx="1021">
                  <c:v>0.53200899999999995</c:v>
                </c:pt>
                <c:pt idx="1022">
                  <c:v>0.53249199999999997</c:v>
                </c:pt>
                <c:pt idx="1023">
                  <c:v>0.53310000000000002</c:v>
                </c:pt>
                <c:pt idx="1024">
                  <c:v>0.53330699999999998</c:v>
                </c:pt>
                <c:pt idx="1025">
                  <c:v>0.53351499999999996</c:v>
                </c:pt>
                <c:pt idx="1026">
                  <c:v>0.53374100000000002</c:v>
                </c:pt>
                <c:pt idx="1027">
                  <c:v>0.53435100000000002</c:v>
                </c:pt>
                <c:pt idx="1028">
                  <c:v>0.53439400000000004</c:v>
                </c:pt>
                <c:pt idx="1029">
                  <c:v>0.53445399999999998</c:v>
                </c:pt>
                <c:pt idx="1030">
                  <c:v>0.53465499999999999</c:v>
                </c:pt>
                <c:pt idx="1031">
                  <c:v>0.53500300000000001</c:v>
                </c:pt>
                <c:pt idx="1032">
                  <c:v>0.53530800000000001</c:v>
                </c:pt>
                <c:pt idx="1033">
                  <c:v>0.53559999999999997</c:v>
                </c:pt>
                <c:pt idx="1034">
                  <c:v>0.53591500000000003</c:v>
                </c:pt>
                <c:pt idx="1035">
                  <c:v>0.53624400000000005</c:v>
                </c:pt>
                <c:pt idx="1036">
                  <c:v>0.53634099999999996</c:v>
                </c:pt>
                <c:pt idx="1037">
                  <c:v>0.53666899999999995</c:v>
                </c:pt>
                <c:pt idx="1038">
                  <c:v>0.53690700000000002</c:v>
                </c:pt>
                <c:pt idx="1039">
                  <c:v>0.53725000000000001</c:v>
                </c:pt>
                <c:pt idx="1040">
                  <c:v>0.53732800000000003</c:v>
                </c:pt>
                <c:pt idx="1041">
                  <c:v>0.53754599999999997</c:v>
                </c:pt>
                <c:pt idx="1042">
                  <c:v>0.53791900000000004</c:v>
                </c:pt>
                <c:pt idx="1043">
                  <c:v>0.53817700000000002</c:v>
                </c:pt>
                <c:pt idx="1044">
                  <c:v>0.53834000000000004</c:v>
                </c:pt>
                <c:pt idx="1045">
                  <c:v>0.538551</c:v>
                </c:pt>
                <c:pt idx="1046">
                  <c:v>0.538856</c:v>
                </c:pt>
                <c:pt idx="1047">
                  <c:v>0.53891299999999998</c:v>
                </c:pt>
                <c:pt idx="1048">
                  <c:v>0.53928399999999999</c:v>
                </c:pt>
                <c:pt idx="1049">
                  <c:v>0.53918600000000005</c:v>
                </c:pt>
                <c:pt idx="1050">
                  <c:v>0.53957299999999997</c:v>
                </c:pt>
                <c:pt idx="1051">
                  <c:v>0.53971100000000005</c:v>
                </c:pt>
                <c:pt idx="1052">
                  <c:v>0.53973899999999997</c:v>
                </c:pt>
                <c:pt idx="1053">
                  <c:v>0.539964</c:v>
                </c:pt>
                <c:pt idx="1054">
                  <c:v>0.54032899999999995</c:v>
                </c:pt>
                <c:pt idx="1055">
                  <c:v>0.54054999999999997</c:v>
                </c:pt>
                <c:pt idx="1056">
                  <c:v>0.54053499999999999</c:v>
                </c:pt>
                <c:pt idx="1057">
                  <c:v>0.54098100000000005</c:v>
                </c:pt>
                <c:pt idx="1058">
                  <c:v>0.54123600000000005</c:v>
                </c:pt>
                <c:pt idx="1059">
                  <c:v>0.54115500000000005</c:v>
                </c:pt>
                <c:pt idx="1060">
                  <c:v>0.54125500000000004</c:v>
                </c:pt>
                <c:pt idx="1061">
                  <c:v>0.54144700000000001</c:v>
                </c:pt>
                <c:pt idx="1062">
                  <c:v>0.54173099999999996</c:v>
                </c:pt>
                <c:pt idx="1063">
                  <c:v>0.54188199999999997</c:v>
                </c:pt>
                <c:pt idx="1064">
                  <c:v>0.54185099999999997</c:v>
                </c:pt>
                <c:pt idx="1065">
                  <c:v>0.54187799999999997</c:v>
                </c:pt>
                <c:pt idx="1066">
                  <c:v>0.54194900000000001</c:v>
                </c:pt>
                <c:pt idx="1067">
                  <c:v>0.54235199999999995</c:v>
                </c:pt>
                <c:pt idx="1068">
                  <c:v>0.54254199999999997</c:v>
                </c:pt>
                <c:pt idx="1069">
                  <c:v>0.54261199999999998</c:v>
                </c:pt>
                <c:pt idx="1070">
                  <c:v>0.54265600000000003</c:v>
                </c:pt>
                <c:pt idx="1071">
                  <c:v>0.54280200000000001</c:v>
                </c:pt>
                <c:pt idx="1072">
                  <c:v>0.54304399999999997</c:v>
                </c:pt>
                <c:pt idx="1073">
                  <c:v>0.54319300000000004</c:v>
                </c:pt>
                <c:pt idx="1074">
                  <c:v>0.54342999999999997</c:v>
                </c:pt>
                <c:pt idx="1075">
                  <c:v>0.54340500000000003</c:v>
                </c:pt>
                <c:pt idx="1076">
                  <c:v>0.54370600000000002</c:v>
                </c:pt>
                <c:pt idx="1077">
                  <c:v>0.54368300000000003</c:v>
                </c:pt>
                <c:pt idx="1078">
                  <c:v>0.54358200000000001</c:v>
                </c:pt>
                <c:pt idx="1079">
                  <c:v>0.54389399999999999</c:v>
                </c:pt>
                <c:pt idx="1080">
                  <c:v>0.54383800000000004</c:v>
                </c:pt>
                <c:pt idx="1081">
                  <c:v>0.54390099999999997</c:v>
                </c:pt>
                <c:pt idx="1082">
                  <c:v>0.54408500000000004</c:v>
                </c:pt>
                <c:pt idx="1083">
                  <c:v>0.54422000000000004</c:v>
                </c:pt>
                <c:pt idx="1084">
                  <c:v>0.54435699999999998</c:v>
                </c:pt>
                <c:pt idx="1085">
                  <c:v>0.54414099999999999</c:v>
                </c:pt>
                <c:pt idx="1086">
                  <c:v>0.54429799999999995</c:v>
                </c:pt>
                <c:pt idx="1087">
                  <c:v>0.54448600000000003</c:v>
                </c:pt>
                <c:pt idx="1088">
                  <c:v>0.54443799999999998</c:v>
                </c:pt>
                <c:pt idx="1089">
                  <c:v>0.54460399999999998</c:v>
                </c:pt>
                <c:pt idx="1090">
                  <c:v>0.54483999999999999</c:v>
                </c:pt>
                <c:pt idx="1091">
                  <c:v>0.54480700000000004</c:v>
                </c:pt>
                <c:pt idx="1092">
                  <c:v>0.54483400000000004</c:v>
                </c:pt>
                <c:pt idx="1093">
                  <c:v>0.54471700000000001</c:v>
                </c:pt>
                <c:pt idx="1094">
                  <c:v>0.54490499999999997</c:v>
                </c:pt>
                <c:pt idx="1095">
                  <c:v>0.54505199999999998</c:v>
                </c:pt>
                <c:pt idx="1096">
                  <c:v>0.54496599999999995</c:v>
                </c:pt>
                <c:pt idx="1097">
                  <c:v>0.54499500000000001</c:v>
                </c:pt>
                <c:pt idx="1098">
                  <c:v>0.54497200000000001</c:v>
                </c:pt>
                <c:pt idx="1099">
                  <c:v>0.54494699999999996</c:v>
                </c:pt>
                <c:pt idx="1100">
                  <c:v>0.54520400000000002</c:v>
                </c:pt>
                <c:pt idx="1101">
                  <c:v>0.54524499999999998</c:v>
                </c:pt>
                <c:pt idx="1102">
                  <c:v>0.54527300000000001</c:v>
                </c:pt>
                <c:pt idx="1103">
                  <c:v>0.545265</c:v>
                </c:pt>
                <c:pt idx="1104">
                  <c:v>0.54525000000000001</c:v>
                </c:pt>
                <c:pt idx="1105">
                  <c:v>0.54519899999999999</c:v>
                </c:pt>
                <c:pt idx="1106">
                  <c:v>0.545242</c:v>
                </c:pt>
                <c:pt idx="1107">
                  <c:v>0.54527499999999995</c:v>
                </c:pt>
                <c:pt idx="1108">
                  <c:v>0.54550699999999996</c:v>
                </c:pt>
                <c:pt idx="1109">
                  <c:v>0.54508400000000001</c:v>
                </c:pt>
                <c:pt idx="1110">
                  <c:v>0.545207</c:v>
                </c:pt>
                <c:pt idx="1111">
                  <c:v>0.54538500000000001</c:v>
                </c:pt>
                <c:pt idx="1112">
                  <c:v>0.54552100000000003</c:v>
                </c:pt>
                <c:pt idx="1113">
                  <c:v>0.54540200000000005</c:v>
                </c:pt>
                <c:pt idx="1114">
                  <c:v>0.545242</c:v>
                </c:pt>
                <c:pt idx="1115">
                  <c:v>0.54515400000000003</c:v>
                </c:pt>
                <c:pt idx="1116">
                  <c:v>0.54531399999999997</c:v>
                </c:pt>
                <c:pt idx="1117">
                  <c:v>0.54535599999999995</c:v>
                </c:pt>
                <c:pt idx="1118">
                  <c:v>0.545381</c:v>
                </c:pt>
                <c:pt idx="1119">
                  <c:v>0.54507099999999997</c:v>
                </c:pt>
                <c:pt idx="1120">
                  <c:v>0.54517599999999999</c:v>
                </c:pt>
                <c:pt idx="1121">
                  <c:v>0.54510199999999998</c:v>
                </c:pt>
                <c:pt idx="1122">
                  <c:v>0.54500099999999996</c:v>
                </c:pt>
                <c:pt idx="1123">
                  <c:v>0.54476999999999998</c:v>
                </c:pt>
                <c:pt idx="1124">
                  <c:v>0.54475099999999999</c:v>
                </c:pt>
                <c:pt idx="1125">
                  <c:v>0.54480200000000001</c:v>
                </c:pt>
                <c:pt idx="1126">
                  <c:v>0.54494900000000002</c:v>
                </c:pt>
                <c:pt idx="1127">
                  <c:v>0.54456800000000005</c:v>
                </c:pt>
                <c:pt idx="1128">
                  <c:v>0.54442900000000005</c:v>
                </c:pt>
                <c:pt idx="1129">
                  <c:v>0.54433900000000002</c:v>
                </c:pt>
                <c:pt idx="1130">
                  <c:v>0.54458700000000004</c:v>
                </c:pt>
                <c:pt idx="1131">
                  <c:v>0.54432899999999995</c:v>
                </c:pt>
                <c:pt idx="1132">
                  <c:v>0.54450600000000005</c:v>
                </c:pt>
                <c:pt idx="1133">
                  <c:v>0.54443799999999998</c:v>
                </c:pt>
                <c:pt idx="1134">
                  <c:v>0.54441499999999998</c:v>
                </c:pt>
                <c:pt idx="1135">
                  <c:v>0.54432100000000005</c:v>
                </c:pt>
                <c:pt idx="1136">
                  <c:v>0.54433500000000001</c:v>
                </c:pt>
                <c:pt idx="1137">
                  <c:v>0.54412899999999997</c:v>
                </c:pt>
                <c:pt idx="1138">
                  <c:v>0.54398299999999999</c:v>
                </c:pt>
                <c:pt idx="1139">
                  <c:v>0.54396599999999995</c:v>
                </c:pt>
                <c:pt idx="1140">
                  <c:v>0.54398599999999997</c:v>
                </c:pt>
                <c:pt idx="1141">
                  <c:v>0.544014</c:v>
                </c:pt>
                <c:pt idx="1142">
                  <c:v>0.54386599999999996</c:v>
                </c:pt>
                <c:pt idx="1143">
                  <c:v>0.54361499999999996</c:v>
                </c:pt>
                <c:pt idx="1144">
                  <c:v>0.54356800000000005</c:v>
                </c:pt>
                <c:pt idx="1145">
                  <c:v>0.54336899999999999</c:v>
                </c:pt>
                <c:pt idx="1146">
                  <c:v>0.54362600000000005</c:v>
                </c:pt>
                <c:pt idx="1147">
                  <c:v>0.543381</c:v>
                </c:pt>
                <c:pt idx="1148">
                  <c:v>0.54341700000000004</c:v>
                </c:pt>
                <c:pt idx="1149">
                  <c:v>0.54347800000000002</c:v>
                </c:pt>
                <c:pt idx="1150">
                  <c:v>0.54330599999999996</c:v>
                </c:pt>
                <c:pt idx="1151">
                  <c:v>0.54345399999999999</c:v>
                </c:pt>
                <c:pt idx="1152">
                  <c:v>0.54309600000000002</c:v>
                </c:pt>
                <c:pt idx="1153">
                  <c:v>0.543018</c:v>
                </c:pt>
                <c:pt idx="1154">
                  <c:v>0.54283400000000004</c:v>
                </c:pt>
                <c:pt idx="1155">
                  <c:v>0.542597</c:v>
                </c:pt>
                <c:pt idx="1156">
                  <c:v>0.542462</c:v>
                </c:pt>
                <c:pt idx="1157">
                  <c:v>0.54248799999999997</c:v>
                </c:pt>
                <c:pt idx="1158">
                  <c:v>0.54255900000000001</c:v>
                </c:pt>
                <c:pt idx="1159">
                  <c:v>0.54218900000000003</c:v>
                </c:pt>
                <c:pt idx="1160">
                  <c:v>0.54220400000000002</c:v>
                </c:pt>
                <c:pt idx="1161">
                  <c:v>0.54228500000000002</c:v>
                </c:pt>
                <c:pt idx="1162">
                  <c:v>0.54200800000000005</c:v>
                </c:pt>
                <c:pt idx="1163">
                  <c:v>0.54194200000000003</c:v>
                </c:pt>
                <c:pt idx="1164">
                  <c:v>0.54186199999999995</c:v>
                </c:pt>
                <c:pt idx="1165">
                  <c:v>0.54167299999999996</c:v>
                </c:pt>
                <c:pt idx="1166">
                  <c:v>0.54140999999999995</c:v>
                </c:pt>
                <c:pt idx="1167">
                  <c:v>0.54105899999999996</c:v>
                </c:pt>
                <c:pt idx="1168">
                  <c:v>0.54124300000000003</c:v>
                </c:pt>
                <c:pt idx="1169">
                  <c:v>0.54120299999999999</c:v>
                </c:pt>
                <c:pt idx="1170">
                  <c:v>0.54091999999999996</c:v>
                </c:pt>
                <c:pt idx="1171">
                  <c:v>0.54071199999999997</c:v>
                </c:pt>
                <c:pt idx="1172">
                  <c:v>0.54049999999999998</c:v>
                </c:pt>
                <c:pt idx="1173">
                  <c:v>0.54039199999999998</c:v>
                </c:pt>
                <c:pt idx="1174">
                  <c:v>0.54018500000000003</c:v>
                </c:pt>
                <c:pt idx="1175">
                  <c:v>0.53995599999999999</c:v>
                </c:pt>
                <c:pt idx="1176">
                  <c:v>0.53995599999999999</c:v>
                </c:pt>
                <c:pt idx="1177">
                  <c:v>0.53965700000000005</c:v>
                </c:pt>
                <c:pt idx="1178">
                  <c:v>0.53937199999999996</c:v>
                </c:pt>
                <c:pt idx="1179">
                  <c:v>0.53930800000000001</c:v>
                </c:pt>
                <c:pt idx="1180">
                  <c:v>0.53945500000000002</c:v>
                </c:pt>
                <c:pt idx="1181">
                  <c:v>0.53909399999999996</c:v>
                </c:pt>
                <c:pt idx="1182">
                  <c:v>0.53900099999999995</c:v>
                </c:pt>
                <c:pt idx="1183">
                  <c:v>0.53870099999999999</c:v>
                </c:pt>
                <c:pt idx="1184">
                  <c:v>0.53859900000000005</c:v>
                </c:pt>
                <c:pt idx="1185">
                  <c:v>0.53823399999999999</c:v>
                </c:pt>
                <c:pt idx="1186">
                  <c:v>0.538049</c:v>
                </c:pt>
                <c:pt idx="1187">
                  <c:v>0.538026</c:v>
                </c:pt>
                <c:pt idx="1188">
                  <c:v>0.53762799999999999</c:v>
                </c:pt>
                <c:pt idx="1189">
                  <c:v>0.53750299999999995</c:v>
                </c:pt>
                <c:pt idx="1190">
                  <c:v>0.53724700000000003</c:v>
                </c:pt>
                <c:pt idx="1191">
                  <c:v>0.53695300000000001</c:v>
                </c:pt>
                <c:pt idx="1192">
                  <c:v>0.53686500000000004</c:v>
                </c:pt>
                <c:pt idx="1193">
                  <c:v>0.53651000000000004</c:v>
                </c:pt>
                <c:pt idx="1194">
                  <c:v>0.53640600000000005</c:v>
                </c:pt>
                <c:pt idx="1195">
                  <c:v>0.53647500000000004</c:v>
                </c:pt>
                <c:pt idx="1196">
                  <c:v>0.53616799999999998</c:v>
                </c:pt>
                <c:pt idx="1197">
                  <c:v>0.53588499999999994</c:v>
                </c:pt>
                <c:pt idx="1198">
                  <c:v>0.535802</c:v>
                </c:pt>
                <c:pt idx="1199">
                  <c:v>0.53530299999999997</c:v>
                </c:pt>
                <c:pt idx="1200">
                  <c:v>0.53509300000000004</c:v>
                </c:pt>
                <c:pt idx="1201">
                  <c:v>0.53523699999999996</c:v>
                </c:pt>
                <c:pt idx="1202">
                  <c:v>0.53497700000000004</c:v>
                </c:pt>
                <c:pt idx="1203">
                  <c:v>0.53458499999999998</c:v>
                </c:pt>
                <c:pt idx="1204">
                  <c:v>0.53424099999999997</c:v>
                </c:pt>
                <c:pt idx="1205">
                  <c:v>0.53393500000000005</c:v>
                </c:pt>
                <c:pt idx="1206">
                  <c:v>0.53388199999999997</c:v>
                </c:pt>
                <c:pt idx="1207">
                  <c:v>0.53368499999999996</c:v>
                </c:pt>
                <c:pt idx="1208">
                  <c:v>0.53360799999999997</c:v>
                </c:pt>
                <c:pt idx="1209">
                  <c:v>0.53337500000000004</c:v>
                </c:pt>
                <c:pt idx="1210">
                  <c:v>0.53318500000000002</c:v>
                </c:pt>
                <c:pt idx="1211">
                  <c:v>0.53259299999999998</c:v>
                </c:pt>
                <c:pt idx="1212">
                  <c:v>0.53233699999999995</c:v>
                </c:pt>
                <c:pt idx="1213">
                  <c:v>0.53234499999999996</c:v>
                </c:pt>
                <c:pt idx="1214">
                  <c:v>0.53217899999999996</c:v>
                </c:pt>
                <c:pt idx="1215">
                  <c:v>0.53164199999999995</c:v>
                </c:pt>
                <c:pt idx="1216">
                  <c:v>0.53139700000000001</c:v>
                </c:pt>
                <c:pt idx="1217">
                  <c:v>0.53137800000000002</c:v>
                </c:pt>
                <c:pt idx="1218">
                  <c:v>0.53094399999999997</c:v>
                </c:pt>
                <c:pt idx="1219">
                  <c:v>0.53064900000000004</c:v>
                </c:pt>
                <c:pt idx="1220">
                  <c:v>0.53060099999999999</c:v>
                </c:pt>
                <c:pt idx="1221">
                  <c:v>0.53009899999999999</c:v>
                </c:pt>
                <c:pt idx="1222">
                  <c:v>0.52990999999999999</c:v>
                </c:pt>
                <c:pt idx="1223">
                  <c:v>0.52969299999999997</c:v>
                </c:pt>
                <c:pt idx="1224">
                  <c:v>0.52954999999999997</c:v>
                </c:pt>
                <c:pt idx="1225">
                  <c:v>0.52902199999999999</c:v>
                </c:pt>
                <c:pt idx="1226">
                  <c:v>0.52887399999999996</c:v>
                </c:pt>
                <c:pt idx="1227">
                  <c:v>0.52860099999999999</c:v>
                </c:pt>
                <c:pt idx="1228">
                  <c:v>0.52808500000000003</c:v>
                </c:pt>
                <c:pt idx="1229">
                  <c:v>0.52795099999999995</c:v>
                </c:pt>
                <c:pt idx="1230">
                  <c:v>0.52749699999999999</c:v>
                </c:pt>
                <c:pt idx="1231">
                  <c:v>0.52715900000000004</c:v>
                </c:pt>
                <c:pt idx="1232">
                  <c:v>0.527034</c:v>
                </c:pt>
                <c:pt idx="1233">
                  <c:v>0.52693100000000004</c:v>
                </c:pt>
                <c:pt idx="1234">
                  <c:v>0.526227</c:v>
                </c:pt>
                <c:pt idx="1235">
                  <c:v>0.52617199999999997</c:v>
                </c:pt>
                <c:pt idx="1236">
                  <c:v>0.52589600000000003</c:v>
                </c:pt>
                <c:pt idx="1237">
                  <c:v>0.52566900000000005</c:v>
                </c:pt>
                <c:pt idx="1238">
                  <c:v>0.52497400000000005</c:v>
                </c:pt>
                <c:pt idx="1239">
                  <c:v>0.52490700000000001</c:v>
                </c:pt>
                <c:pt idx="1240">
                  <c:v>0.524613</c:v>
                </c:pt>
                <c:pt idx="1241">
                  <c:v>0.52403999999999995</c:v>
                </c:pt>
                <c:pt idx="1242">
                  <c:v>0.52373000000000003</c:v>
                </c:pt>
                <c:pt idx="1243">
                  <c:v>0.52354599999999996</c:v>
                </c:pt>
                <c:pt idx="1244">
                  <c:v>0.52309300000000003</c:v>
                </c:pt>
                <c:pt idx="1245">
                  <c:v>0.52283999999999997</c:v>
                </c:pt>
                <c:pt idx="1246">
                  <c:v>0.52238499999999999</c:v>
                </c:pt>
                <c:pt idx="1247">
                  <c:v>0.52218900000000001</c:v>
                </c:pt>
                <c:pt idx="1248">
                  <c:v>0.52175300000000002</c:v>
                </c:pt>
                <c:pt idx="1249">
                  <c:v>0.52131899999999998</c:v>
                </c:pt>
                <c:pt idx="1250">
                  <c:v>0.52077499999999999</c:v>
                </c:pt>
                <c:pt idx="1251">
                  <c:v>0.52030900000000002</c:v>
                </c:pt>
                <c:pt idx="1252">
                  <c:v>0.52016200000000001</c:v>
                </c:pt>
                <c:pt idx="1253">
                  <c:v>0.51986500000000002</c:v>
                </c:pt>
                <c:pt idx="1254">
                  <c:v>0.51939999999999997</c:v>
                </c:pt>
                <c:pt idx="1255">
                  <c:v>0.51897899999999997</c:v>
                </c:pt>
                <c:pt idx="1256">
                  <c:v>0.518926</c:v>
                </c:pt>
                <c:pt idx="1257">
                  <c:v>0.51825100000000002</c:v>
                </c:pt>
                <c:pt idx="1258">
                  <c:v>0.51789200000000002</c:v>
                </c:pt>
                <c:pt idx="1259">
                  <c:v>0.51757799999999998</c:v>
                </c:pt>
                <c:pt idx="1260">
                  <c:v>0.51726300000000003</c:v>
                </c:pt>
                <c:pt idx="1261">
                  <c:v>0.516656</c:v>
                </c:pt>
                <c:pt idx="1262">
                  <c:v>0.516482</c:v>
                </c:pt>
                <c:pt idx="1263">
                  <c:v>0.51608900000000002</c:v>
                </c:pt>
                <c:pt idx="1264">
                  <c:v>0.51575599999999999</c:v>
                </c:pt>
                <c:pt idx="1265">
                  <c:v>0.51514499999999996</c:v>
                </c:pt>
                <c:pt idx="1266">
                  <c:v>0.51499700000000004</c:v>
                </c:pt>
                <c:pt idx="1267">
                  <c:v>0.51472200000000001</c:v>
                </c:pt>
                <c:pt idx="1268">
                  <c:v>0.51440600000000003</c:v>
                </c:pt>
                <c:pt idx="1269">
                  <c:v>0.51393999999999995</c:v>
                </c:pt>
                <c:pt idx="1270">
                  <c:v>0.51363700000000001</c:v>
                </c:pt>
                <c:pt idx="1271">
                  <c:v>0.51318900000000001</c:v>
                </c:pt>
                <c:pt idx="1272">
                  <c:v>0.51286799999999999</c:v>
                </c:pt>
                <c:pt idx="1273">
                  <c:v>0.51227299999999998</c:v>
                </c:pt>
                <c:pt idx="1274">
                  <c:v>0.51200599999999996</c:v>
                </c:pt>
                <c:pt idx="1275">
                  <c:v>0.51169900000000001</c:v>
                </c:pt>
                <c:pt idx="1276">
                  <c:v>0.51131800000000005</c:v>
                </c:pt>
                <c:pt idx="1277">
                  <c:v>0.510849</c:v>
                </c:pt>
                <c:pt idx="1278">
                  <c:v>0.51044500000000004</c:v>
                </c:pt>
                <c:pt idx="1279">
                  <c:v>0.50997300000000001</c:v>
                </c:pt>
                <c:pt idx="1280">
                  <c:v>0.50948700000000002</c:v>
                </c:pt>
                <c:pt idx="1281">
                  <c:v>0.50904400000000005</c:v>
                </c:pt>
                <c:pt idx="1282">
                  <c:v>0.50889099999999998</c:v>
                </c:pt>
                <c:pt idx="1283">
                  <c:v>0.50863800000000003</c:v>
                </c:pt>
                <c:pt idx="1284">
                  <c:v>0.50827100000000003</c:v>
                </c:pt>
                <c:pt idx="1285">
                  <c:v>0.50765199999999999</c:v>
                </c:pt>
                <c:pt idx="1286">
                  <c:v>0.50712800000000002</c:v>
                </c:pt>
                <c:pt idx="1287">
                  <c:v>0.50668100000000005</c:v>
                </c:pt>
                <c:pt idx="1288">
                  <c:v>0.50647900000000001</c:v>
                </c:pt>
                <c:pt idx="1289">
                  <c:v>0.50629299999999999</c:v>
                </c:pt>
                <c:pt idx="1290">
                  <c:v>0.50569200000000003</c:v>
                </c:pt>
                <c:pt idx="1291">
                  <c:v>0.505193</c:v>
                </c:pt>
                <c:pt idx="1292">
                  <c:v>0.50468900000000005</c:v>
                </c:pt>
                <c:pt idx="1293">
                  <c:v>0.50444</c:v>
                </c:pt>
                <c:pt idx="1294">
                  <c:v>0.50400900000000004</c:v>
                </c:pt>
                <c:pt idx="1295">
                  <c:v>0.50374300000000005</c:v>
                </c:pt>
                <c:pt idx="1296">
                  <c:v>0.50308200000000003</c:v>
                </c:pt>
                <c:pt idx="1297">
                  <c:v>0.50268999999999997</c:v>
                </c:pt>
                <c:pt idx="1298">
                  <c:v>0.50220699999999996</c:v>
                </c:pt>
                <c:pt idx="1299">
                  <c:v>0.50185400000000002</c:v>
                </c:pt>
                <c:pt idx="1300">
                  <c:v>0.50133399999999995</c:v>
                </c:pt>
                <c:pt idx="1301">
                  <c:v>0.501023</c:v>
                </c:pt>
                <c:pt idx="1302">
                  <c:v>0.50050700000000004</c:v>
                </c:pt>
                <c:pt idx="1303">
                  <c:v>0.50019000000000002</c:v>
                </c:pt>
                <c:pt idx="1304">
                  <c:v>0.499635</c:v>
                </c:pt>
                <c:pt idx="1305">
                  <c:v>0.499278</c:v>
                </c:pt>
                <c:pt idx="1306">
                  <c:v>0.498919</c:v>
                </c:pt>
                <c:pt idx="1307">
                  <c:v>0.49837399999999998</c:v>
                </c:pt>
                <c:pt idx="1308">
                  <c:v>0.49782900000000002</c:v>
                </c:pt>
                <c:pt idx="1309">
                  <c:v>0.49753399999999998</c:v>
                </c:pt>
                <c:pt idx="1310">
                  <c:v>0.497172</c:v>
                </c:pt>
                <c:pt idx="1311">
                  <c:v>0.49661300000000003</c:v>
                </c:pt>
                <c:pt idx="1312">
                  <c:v>0.496286</c:v>
                </c:pt>
                <c:pt idx="1313">
                  <c:v>0.495944</c:v>
                </c:pt>
                <c:pt idx="1314">
                  <c:v>0.495201</c:v>
                </c:pt>
                <c:pt idx="1315">
                  <c:v>0.494892</c:v>
                </c:pt>
                <c:pt idx="1316">
                  <c:v>0.49419299999999999</c:v>
                </c:pt>
                <c:pt idx="1317">
                  <c:v>0.49384800000000001</c:v>
                </c:pt>
                <c:pt idx="1318">
                  <c:v>0.49344700000000002</c:v>
                </c:pt>
                <c:pt idx="1319">
                  <c:v>0.493116</c:v>
                </c:pt>
                <c:pt idx="1320">
                  <c:v>0.49242399999999997</c:v>
                </c:pt>
                <c:pt idx="1321">
                  <c:v>0.49195800000000001</c:v>
                </c:pt>
                <c:pt idx="1322">
                  <c:v>0.49156699999999998</c:v>
                </c:pt>
                <c:pt idx="1323">
                  <c:v>0.49108499999999999</c:v>
                </c:pt>
                <c:pt idx="1324">
                  <c:v>0.49054999999999999</c:v>
                </c:pt>
                <c:pt idx="1325">
                  <c:v>0.489985</c:v>
                </c:pt>
                <c:pt idx="1326">
                  <c:v>0.48979200000000001</c:v>
                </c:pt>
                <c:pt idx="1327">
                  <c:v>0.48918099999999998</c:v>
                </c:pt>
                <c:pt idx="1328">
                  <c:v>0.488867</c:v>
                </c:pt>
                <c:pt idx="1329">
                  <c:v>0.48827799999999999</c:v>
                </c:pt>
                <c:pt idx="1330">
                  <c:v>0.48781000000000002</c:v>
                </c:pt>
                <c:pt idx="1331">
                  <c:v>0.48749700000000001</c:v>
                </c:pt>
                <c:pt idx="1332">
                  <c:v>0.486848</c:v>
                </c:pt>
                <c:pt idx="1333">
                  <c:v>0.48636299999999999</c:v>
                </c:pt>
                <c:pt idx="1334">
                  <c:v>0.48589300000000002</c:v>
                </c:pt>
                <c:pt idx="1335">
                  <c:v>0.48556500000000002</c:v>
                </c:pt>
                <c:pt idx="1336">
                  <c:v>0.48486000000000001</c:v>
                </c:pt>
                <c:pt idx="1337">
                  <c:v>0.48442200000000002</c:v>
                </c:pt>
                <c:pt idx="1338">
                  <c:v>0.48417100000000002</c:v>
                </c:pt>
                <c:pt idx="1339">
                  <c:v>0.48369600000000001</c:v>
                </c:pt>
                <c:pt idx="1340">
                  <c:v>0.48325099999999999</c:v>
                </c:pt>
                <c:pt idx="1341">
                  <c:v>0.48267900000000002</c:v>
                </c:pt>
                <c:pt idx="1342">
                  <c:v>0.48236099999999998</c:v>
                </c:pt>
                <c:pt idx="1343">
                  <c:v>0.48189700000000002</c:v>
                </c:pt>
                <c:pt idx="1344">
                  <c:v>0.481321</c:v>
                </c:pt>
                <c:pt idx="1345">
                  <c:v>0.48089100000000001</c:v>
                </c:pt>
                <c:pt idx="1346">
                  <c:v>0.480489</c:v>
                </c:pt>
                <c:pt idx="1347">
                  <c:v>0.48005300000000001</c:v>
                </c:pt>
                <c:pt idx="1348">
                  <c:v>0.47977199999999998</c:v>
                </c:pt>
                <c:pt idx="1349">
                  <c:v>0.479271</c:v>
                </c:pt>
                <c:pt idx="1350">
                  <c:v>0.47868899999999998</c:v>
                </c:pt>
                <c:pt idx="1351">
                  <c:v>0.47817300000000001</c:v>
                </c:pt>
                <c:pt idx="1352">
                  <c:v>0.47778100000000001</c:v>
                </c:pt>
                <c:pt idx="1353">
                  <c:v>0.47746699999999997</c:v>
                </c:pt>
                <c:pt idx="1354">
                  <c:v>0.476883</c:v>
                </c:pt>
                <c:pt idx="1355">
                  <c:v>0.47655799999999998</c:v>
                </c:pt>
                <c:pt idx="1356">
                  <c:v>0.47597099999999998</c:v>
                </c:pt>
                <c:pt idx="1357">
                  <c:v>0.47537000000000001</c:v>
                </c:pt>
                <c:pt idx="1358">
                  <c:v>0.47484199999999999</c:v>
                </c:pt>
                <c:pt idx="1359">
                  <c:v>0.47444799999999998</c:v>
                </c:pt>
                <c:pt idx="1360">
                  <c:v>0.47394599999999998</c:v>
                </c:pt>
                <c:pt idx="1361">
                  <c:v>0.47347</c:v>
                </c:pt>
                <c:pt idx="1362">
                  <c:v>0.47298400000000002</c:v>
                </c:pt>
                <c:pt idx="1363">
                  <c:v>0.47252899999999998</c:v>
                </c:pt>
                <c:pt idx="1364">
                  <c:v>0.47215099999999999</c:v>
                </c:pt>
                <c:pt idx="1365">
                  <c:v>0.47164099999999998</c:v>
                </c:pt>
                <c:pt idx="1366">
                  <c:v>0.47108699999999998</c:v>
                </c:pt>
                <c:pt idx="1367">
                  <c:v>0.47055200000000003</c:v>
                </c:pt>
                <c:pt idx="1368">
                  <c:v>0.46992499999999998</c:v>
                </c:pt>
                <c:pt idx="1369">
                  <c:v>0.469472</c:v>
                </c:pt>
                <c:pt idx="1370">
                  <c:v>0.46885500000000002</c:v>
                </c:pt>
                <c:pt idx="1371">
                  <c:v>0.46830699999999997</c:v>
                </c:pt>
                <c:pt idx="1372">
                  <c:v>0.467775</c:v>
                </c:pt>
                <c:pt idx="1373">
                  <c:v>0.46729900000000002</c:v>
                </c:pt>
                <c:pt idx="1374">
                  <c:v>0.46681299999999998</c:v>
                </c:pt>
                <c:pt idx="1375">
                  <c:v>0.46629700000000002</c:v>
                </c:pt>
                <c:pt idx="1376">
                  <c:v>0.46565499999999999</c:v>
                </c:pt>
                <c:pt idx="1377">
                  <c:v>0.46535900000000002</c:v>
                </c:pt>
                <c:pt idx="1378">
                  <c:v>0.46478700000000001</c:v>
                </c:pt>
                <c:pt idx="1379">
                  <c:v>0.464146</c:v>
                </c:pt>
                <c:pt idx="1380">
                  <c:v>0.46392699999999998</c:v>
                </c:pt>
                <c:pt idx="1381">
                  <c:v>0.46306199999999997</c:v>
                </c:pt>
                <c:pt idx="1382">
                  <c:v>0.462563</c:v>
                </c:pt>
                <c:pt idx="1383">
                  <c:v>0.46190799999999999</c:v>
                </c:pt>
                <c:pt idx="1384">
                  <c:v>0.46160099999999998</c:v>
                </c:pt>
                <c:pt idx="1385">
                  <c:v>0.46090799999999998</c:v>
                </c:pt>
                <c:pt idx="1386">
                  <c:v>0.46050999999999997</c:v>
                </c:pt>
                <c:pt idx="1387">
                  <c:v>0.46001199999999998</c:v>
                </c:pt>
                <c:pt idx="1388">
                  <c:v>0.459339</c:v>
                </c:pt>
                <c:pt idx="1389">
                  <c:v>0.45910099999999998</c:v>
                </c:pt>
                <c:pt idx="1390">
                  <c:v>0.45844499999999999</c:v>
                </c:pt>
                <c:pt idx="1391">
                  <c:v>0.457903</c:v>
                </c:pt>
                <c:pt idx="1392">
                  <c:v>0.45740900000000001</c:v>
                </c:pt>
                <c:pt idx="1393">
                  <c:v>0.45690999999999998</c:v>
                </c:pt>
                <c:pt idx="1394">
                  <c:v>0.45640900000000001</c:v>
                </c:pt>
                <c:pt idx="1395">
                  <c:v>0.45567000000000002</c:v>
                </c:pt>
                <c:pt idx="1396">
                  <c:v>0.45514199999999999</c:v>
                </c:pt>
                <c:pt idx="1397">
                  <c:v>0.45481700000000003</c:v>
                </c:pt>
                <c:pt idx="1398">
                  <c:v>0.45425300000000002</c:v>
                </c:pt>
                <c:pt idx="1399">
                  <c:v>0.45385700000000001</c:v>
                </c:pt>
                <c:pt idx="1400">
                  <c:v>0.45319300000000001</c:v>
                </c:pt>
                <c:pt idx="1401">
                  <c:v>0.45271499999999998</c:v>
                </c:pt>
                <c:pt idx="1402">
                  <c:v>0.45252599999999998</c:v>
                </c:pt>
                <c:pt idx="1403">
                  <c:v>0.45213399999999998</c:v>
                </c:pt>
                <c:pt idx="1404">
                  <c:v>0.45147700000000002</c:v>
                </c:pt>
                <c:pt idx="1405">
                  <c:v>0.45088600000000001</c:v>
                </c:pt>
                <c:pt idx="1406">
                  <c:v>0.45055000000000001</c:v>
                </c:pt>
                <c:pt idx="1407">
                  <c:v>0.44990200000000002</c:v>
                </c:pt>
                <c:pt idx="1408">
                  <c:v>0.44947599999999999</c:v>
                </c:pt>
                <c:pt idx="1409">
                  <c:v>0.44891300000000001</c:v>
                </c:pt>
                <c:pt idx="1410">
                  <c:v>0.44835799999999998</c:v>
                </c:pt>
                <c:pt idx="1411">
                  <c:v>0.44771</c:v>
                </c:pt>
                <c:pt idx="1412">
                  <c:v>0.44753399999999999</c:v>
                </c:pt>
                <c:pt idx="1413">
                  <c:v>0.44704300000000002</c:v>
                </c:pt>
                <c:pt idx="1414">
                  <c:v>0.44663999999999998</c:v>
                </c:pt>
                <c:pt idx="1415">
                  <c:v>0.44603599999999999</c:v>
                </c:pt>
                <c:pt idx="1416">
                  <c:v>0.44550600000000001</c:v>
                </c:pt>
                <c:pt idx="1417">
                  <c:v>0.44498399999999999</c:v>
                </c:pt>
                <c:pt idx="1418">
                  <c:v>0.44433</c:v>
                </c:pt>
                <c:pt idx="1419">
                  <c:v>0.443886</c:v>
                </c:pt>
                <c:pt idx="1420">
                  <c:v>0.443328</c:v>
                </c:pt>
                <c:pt idx="1421">
                  <c:v>0.442828</c:v>
                </c:pt>
                <c:pt idx="1422">
                  <c:v>0.44219700000000001</c:v>
                </c:pt>
                <c:pt idx="1423">
                  <c:v>0.44180000000000003</c:v>
                </c:pt>
                <c:pt idx="1424">
                  <c:v>0.44120999999999999</c:v>
                </c:pt>
                <c:pt idx="1425">
                  <c:v>0.44089299999999998</c:v>
                </c:pt>
                <c:pt idx="1426">
                  <c:v>0.44048599999999999</c:v>
                </c:pt>
                <c:pt idx="1427">
                  <c:v>0.43990899999999999</c:v>
                </c:pt>
                <c:pt idx="1428">
                  <c:v>0.43940699999999999</c:v>
                </c:pt>
                <c:pt idx="1429">
                  <c:v>0.43892700000000001</c:v>
                </c:pt>
                <c:pt idx="1430">
                  <c:v>0.43847399999999997</c:v>
                </c:pt>
                <c:pt idx="1431">
                  <c:v>0.43796299999999999</c:v>
                </c:pt>
                <c:pt idx="1432">
                  <c:v>0.43732399999999999</c:v>
                </c:pt>
                <c:pt idx="1433">
                  <c:v>0.43686599999999998</c:v>
                </c:pt>
                <c:pt idx="1434">
                  <c:v>0.436247</c:v>
                </c:pt>
                <c:pt idx="1435">
                  <c:v>0.43548100000000001</c:v>
                </c:pt>
                <c:pt idx="1436">
                  <c:v>0.43510900000000002</c:v>
                </c:pt>
                <c:pt idx="1437">
                  <c:v>0.43454199999999998</c:v>
                </c:pt>
                <c:pt idx="1438">
                  <c:v>0.43392399999999998</c:v>
                </c:pt>
                <c:pt idx="1439">
                  <c:v>0.43349599999999999</c:v>
                </c:pt>
                <c:pt idx="1440">
                  <c:v>0.432838</c:v>
                </c:pt>
                <c:pt idx="1441">
                  <c:v>0.43233899999999997</c:v>
                </c:pt>
                <c:pt idx="1442">
                  <c:v>0.43191200000000002</c:v>
                </c:pt>
                <c:pt idx="1443">
                  <c:v>0.431419</c:v>
                </c:pt>
                <c:pt idx="1444">
                  <c:v>0.430782</c:v>
                </c:pt>
                <c:pt idx="1445">
                  <c:v>0.43010999999999999</c:v>
                </c:pt>
                <c:pt idx="1446">
                  <c:v>0.429647</c:v>
                </c:pt>
                <c:pt idx="1447">
                  <c:v>0.42900700000000003</c:v>
                </c:pt>
                <c:pt idx="1448">
                  <c:v>0.42853599999999997</c:v>
                </c:pt>
                <c:pt idx="1449">
                  <c:v>0.42779600000000001</c:v>
                </c:pt>
                <c:pt idx="1450">
                  <c:v>0.42745100000000003</c:v>
                </c:pt>
                <c:pt idx="1451">
                  <c:v>0.42698999999999998</c:v>
                </c:pt>
                <c:pt idx="1452">
                  <c:v>0.42631799999999997</c:v>
                </c:pt>
                <c:pt idx="1453">
                  <c:v>0.425848</c:v>
                </c:pt>
                <c:pt idx="1454">
                  <c:v>0.425346</c:v>
                </c:pt>
                <c:pt idx="1455">
                  <c:v>0.42488999999999999</c:v>
                </c:pt>
                <c:pt idx="1456">
                  <c:v>0.424151</c:v>
                </c:pt>
                <c:pt idx="1457">
                  <c:v>0.42350399999999999</c:v>
                </c:pt>
                <c:pt idx="1458">
                  <c:v>0.42316799999999999</c:v>
                </c:pt>
                <c:pt idx="1459">
                  <c:v>0.422543</c:v>
                </c:pt>
                <c:pt idx="1460">
                  <c:v>0.42199799999999998</c:v>
                </c:pt>
                <c:pt idx="1461">
                  <c:v>0.42135699999999998</c:v>
                </c:pt>
                <c:pt idx="1462">
                  <c:v>0.42094100000000001</c:v>
                </c:pt>
                <c:pt idx="1463">
                  <c:v>0.42010700000000001</c:v>
                </c:pt>
                <c:pt idx="1464">
                  <c:v>0.41965799999999998</c:v>
                </c:pt>
                <c:pt idx="1465">
                  <c:v>0.41917599999999999</c:v>
                </c:pt>
                <c:pt idx="1466">
                  <c:v>0.41902099999999998</c:v>
                </c:pt>
                <c:pt idx="1467">
                  <c:v>0.41812199999999999</c:v>
                </c:pt>
                <c:pt idx="1468">
                  <c:v>0.41777999999999998</c:v>
                </c:pt>
                <c:pt idx="1469">
                  <c:v>0.417265</c:v>
                </c:pt>
                <c:pt idx="1470">
                  <c:v>0.41676299999999999</c:v>
                </c:pt>
                <c:pt idx="1471">
                  <c:v>0.416215</c:v>
                </c:pt>
                <c:pt idx="1472">
                  <c:v>0.41575600000000001</c:v>
                </c:pt>
                <c:pt idx="1473">
                  <c:v>0.41534599999999999</c:v>
                </c:pt>
                <c:pt idx="1474">
                  <c:v>0.414885</c:v>
                </c:pt>
                <c:pt idx="1475">
                  <c:v>0.41456799999999999</c:v>
                </c:pt>
                <c:pt idx="1476">
                  <c:v>0.41375600000000001</c:v>
                </c:pt>
                <c:pt idx="1477">
                  <c:v>0.413356</c:v>
                </c:pt>
                <c:pt idx="1478">
                  <c:v>0.4128</c:v>
                </c:pt>
                <c:pt idx="1479">
                  <c:v>0.41232999999999997</c:v>
                </c:pt>
                <c:pt idx="1480">
                  <c:v>0.41196300000000002</c:v>
                </c:pt>
                <c:pt idx="1481">
                  <c:v>0.41131200000000001</c:v>
                </c:pt>
                <c:pt idx="1482">
                  <c:v>0.41069499999999998</c:v>
                </c:pt>
                <c:pt idx="1483">
                  <c:v>0.41014800000000001</c:v>
                </c:pt>
                <c:pt idx="1484">
                  <c:v>0.40949999999999998</c:v>
                </c:pt>
                <c:pt idx="1485">
                  <c:v>0.409001</c:v>
                </c:pt>
                <c:pt idx="1486">
                  <c:v>0.40849600000000003</c:v>
                </c:pt>
                <c:pt idx="1487">
                  <c:v>0.407862</c:v>
                </c:pt>
                <c:pt idx="1488">
                  <c:v>0.40731099999999998</c:v>
                </c:pt>
                <c:pt idx="1489">
                  <c:v>0.40698499999999999</c:v>
                </c:pt>
                <c:pt idx="1490">
                  <c:v>0.40654800000000002</c:v>
                </c:pt>
                <c:pt idx="1491">
                  <c:v>0.40611700000000001</c:v>
                </c:pt>
                <c:pt idx="1492">
                  <c:v>0.40560099999999999</c:v>
                </c:pt>
                <c:pt idx="1493">
                  <c:v>0.40502300000000002</c:v>
                </c:pt>
                <c:pt idx="1494">
                  <c:v>0.40461399999999997</c:v>
                </c:pt>
                <c:pt idx="1495">
                  <c:v>0.40405000000000002</c:v>
                </c:pt>
                <c:pt idx="1496">
                  <c:v>0.40346599999999999</c:v>
                </c:pt>
                <c:pt idx="1497">
                  <c:v>0.40287299999999998</c:v>
                </c:pt>
                <c:pt idx="1498">
                  <c:v>0.40230300000000002</c:v>
                </c:pt>
                <c:pt idx="1499">
                  <c:v>0.40166000000000002</c:v>
                </c:pt>
                <c:pt idx="1500">
                  <c:v>0.40105299999999999</c:v>
                </c:pt>
                <c:pt idx="1501">
                  <c:v>0.400478</c:v>
                </c:pt>
                <c:pt idx="1502">
                  <c:v>0.40009600000000001</c:v>
                </c:pt>
                <c:pt idx="1503">
                  <c:v>0.39926699999999998</c:v>
                </c:pt>
                <c:pt idx="1504">
                  <c:v>0.39860299999999999</c:v>
                </c:pt>
                <c:pt idx="1505">
                  <c:v>0.39809</c:v>
                </c:pt>
                <c:pt idx="1506">
                  <c:v>0.39764699999999997</c:v>
                </c:pt>
                <c:pt idx="1507">
                  <c:v>0.39700400000000002</c:v>
                </c:pt>
                <c:pt idx="1508">
                  <c:v>0.39648899999999998</c:v>
                </c:pt>
                <c:pt idx="1509">
                  <c:v>0.39599499999999999</c:v>
                </c:pt>
                <c:pt idx="1510">
                  <c:v>0.39514300000000002</c:v>
                </c:pt>
                <c:pt idx="1511">
                  <c:v>0.39464100000000002</c:v>
                </c:pt>
                <c:pt idx="1512">
                  <c:v>0.394148</c:v>
                </c:pt>
                <c:pt idx="1513">
                  <c:v>0.39378800000000003</c:v>
                </c:pt>
                <c:pt idx="1514">
                  <c:v>0.39331100000000002</c:v>
                </c:pt>
                <c:pt idx="1515">
                  <c:v>0.39255400000000001</c:v>
                </c:pt>
                <c:pt idx="1516">
                  <c:v>0.39216400000000001</c:v>
                </c:pt>
                <c:pt idx="1517">
                  <c:v>0.39167000000000002</c:v>
                </c:pt>
                <c:pt idx="1518">
                  <c:v>0.391092</c:v>
                </c:pt>
                <c:pt idx="1519">
                  <c:v>0.39071499999999998</c:v>
                </c:pt>
                <c:pt idx="1520">
                  <c:v>0.38985399999999998</c:v>
                </c:pt>
                <c:pt idx="1521">
                  <c:v>0.38939499999999999</c:v>
                </c:pt>
                <c:pt idx="1522">
                  <c:v>0.388822</c:v>
                </c:pt>
                <c:pt idx="1523">
                  <c:v>0.38836700000000002</c:v>
                </c:pt>
                <c:pt idx="1524">
                  <c:v>0.387631</c:v>
                </c:pt>
                <c:pt idx="1525">
                  <c:v>0.38712600000000003</c:v>
                </c:pt>
                <c:pt idx="1526">
                  <c:v>0.38651600000000003</c:v>
                </c:pt>
                <c:pt idx="1527">
                  <c:v>0.38584400000000002</c:v>
                </c:pt>
                <c:pt idx="1528">
                  <c:v>0.38531399999999999</c:v>
                </c:pt>
                <c:pt idx="1529">
                  <c:v>0.38492599999999999</c:v>
                </c:pt>
                <c:pt idx="1530">
                  <c:v>0.38447799999999999</c:v>
                </c:pt>
                <c:pt idx="1531">
                  <c:v>0.38388499999999998</c:v>
                </c:pt>
                <c:pt idx="1532">
                  <c:v>0.38313199999999997</c:v>
                </c:pt>
                <c:pt idx="1533">
                  <c:v>0.382747</c:v>
                </c:pt>
                <c:pt idx="1534">
                  <c:v>0.381998</c:v>
                </c:pt>
                <c:pt idx="1535">
                  <c:v>0.381714</c:v>
                </c:pt>
                <c:pt idx="1536">
                  <c:v>0.38126700000000002</c:v>
                </c:pt>
                <c:pt idx="1537">
                  <c:v>0.380826</c:v>
                </c:pt>
                <c:pt idx="1538">
                  <c:v>0.38032899999999997</c:v>
                </c:pt>
                <c:pt idx="1539">
                  <c:v>0.37988899999999998</c:v>
                </c:pt>
                <c:pt idx="1540">
                  <c:v>0.37938100000000002</c:v>
                </c:pt>
                <c:pt idx="1541">
                  <c:v>0.37898199999999999</c:v>
                </c:pt>
                <c:pt idx="1542">
                  <c:v>0.37828400000000001</c:v>
                </c:pt>
                <c:pt idx="1543">
                  <c:v>0.37774200000000002</c:v>
                </c:pt>
                <c:pt idx="1544">
                  <c:v>0.37733100000000003</c:v>
                </c:pt>
                <c:pt idx="1545">
                  <c:v>0.37673699999999999</c:v>
                </c:pt>
                <c:pt idx="1546">
                  <c:v>0.37610500000000002</c:v>
                </c:pt>
                <c:pt idx="1547">
                  <c:v>0.37587399999999999</c:v>
                </c:pt>
                <c:pt idx="1548">
                  <c:v>0.37505699999999997</c:v>
                </c:pt>
                <c:pt idx="1549">
                  <c:v>0.37461100000000003</c:v>
                </c:pt>
                <c:pt idx="1550">
                  <c:v>0.37390200000000001</c:v>
                </c:pt>
                <c:pt idx="1551">
                  <c:v>0.37332199999999999</c:v>
                </c:pt>
                <c:pt idx="1552">
                  <c:v>0.37290299999999998</c:v>
                </c:pt>
                <c:pt idx="1553">
                  <c:v>0.37234499999999998</c:v>
                </c:pt>
                <c:pt idx="1554">
                  <c:v>0.37185699999999999</c:v>
                </c:pt>
                <c:pt idx="1555">
                  <c:v>0.37129600000000001</c:v>
                </c:pt>
                <c:pt idx="1556">
                  <c:v>0.370751</c:v>
                </c:pt>
                <c:pt idx="1557">
                  <c:v>0.37025000000000002</c:v>
                </c:pt>
                <c:pt idx="1558">
                  <c:v>0.369778</c:v>
                </c:pt>
                <c:pt idx="1559">
                  <c:v>0.369334</c:v>
                </c:pt>
                <c:pt idx="1560">
                  <c:v>0.368782</c:v>
                </c:pt>
                <c:pt idx="1561">
                  <c:v>0.368253</c:v>
                </c:pt>
                <c:pt idx="1562">
                  <c:v>0.36760599999999999</c:v>
                </c:pt>
                <c:pt idx="1563">
                  <c:v>0.367093</c:v>
                </c:pt>
                <c:pt idx="1564">
                  <c:v>0.36669400000000002</c:v>
                </c:pt>
                <c:pt idx="1565">
                  <c:v>0.36574499999999999</c:v>
                </c:pt>
                <c:pt idx="1566">
                  <c:v>0.365452</c:v>
                </c:pt>
                <c:pt idx="1567">
                  <c:v>0.364977</c:v>
                </c:pt>
                <c:pt idx="1568">
                  <c:v>0.36444100000000001</c:v>
                </c:pt>
                <c:pt idx="1569">
                  <c:v>0.36382500000000001</c:v>
                </c:pt>
                <c:pt idx="1570">
                  <c:v>0.36326900000000001</c:v>
                </c:pt>
                <c:pt idx="1571">
                  <c:v>0.362454</c:v>
                </c:pt>
                <c:pt idx="1572">
                  <c:v>0.36196099999999998</c:v>
                </c:pt>
                <c:pt idx="1573">
                  <c:v>0.36127999999999999</c:v>
                </c:pt>
                <c:pt idx="1574">
                  <c:v>0.36088100000000001</c:v>
                </c:pt>
                <c:pt idx="1575">
                  <c:v>0.36015399999999997</c:v>
                </c:pt>
                <c:pt idx="1576">
                  <c:v>0.35964699999999999</c:v>
                </c:pt>
                <c:pt idx="1577">
                  <c:v>0.35904900000000001</c:v>
                </c:pt>
                <c:pt idx="1578">
                  <c:v>0.35859400000000002</c:v>
                </c:pt>
                <c:pt idx="1579">
                  <c:v>0.35807499999999998</c:v>
                </c:pt>
                <c:pt idx="1580">
                  <c:v>0.357489</c:v>
                </c:pt>
                <c:pt idx="1581">
                  <c:v>0.35706500000000002</c:v>
                </c:pt>
                <c:pt idx="1582">
                  <c:v>0.356491</c:v>
                </c:pt>
                <c:pt idx="1583">
                  <c:v>0.35602899999999998</c:v>
                </c:pt>
                <c:pt idx="1584">
                  <c:v>0.35525499999999999</c:v>
                </c:pt>
                <c:pt idx="1585">
                  <c:v>0.35478599999999999</c:v>
                </c:pt>
                <c:pt idx="1586">
                  <c:v>0.35431000000000001</c:v>
                </c:pt>
                <c:pt idx="1587">
                  <c:v>0.35358000000000001</c:v>
                </c:pt>
                <c:pt idx="1588">
                  <c:v>0.35316999999999998</c:v>
                </c:pt>
                <c:pt idx="1589">
                  <c:v>0.35242499999999999</c:v>
                </c:pt>
                <c:pt idx="1590">
                  <c:v>0.351746</c:v>
                </c:pt>
                <c:pt idx="1591">
                  <c:v>0.35141</c:v>
                </c:pt>
                <c:pt idx="1592">
                  <c:v>0.35083999999999999</c:v>
                </c:pt>
                <c:pt idx="1593">
                  <c:v>0.35048800000000002</c:v>
                </c:pt>
                <c:pt idx="1594">
                  <c:v>0.34986800000000001</c:v>
                </c:pt>
                <c:pt idx="1595">
                  <c:v>0.349443</c:v>
                </c:pt>
                <c:pt idx="1596">
                  <c:v>0.34883500000000001</c:v>
                </c:pt>
                <c:pt idx="1597">
                  <c:v>0.34823999999999999</c:v>
                </c:pt>
                <c:pt idx="1598">
                  <c:v>0.34794399999999998</c:v>
                </c:pt>
                <c:pt idx="1599">
                  <c:v>0.347192</c:v>
                </c:pt>
                <c:pt idx="1600">
                  <c:v>0.34671400000000002</c:v>
                </c:pt>
                <c:pt idx="1601">
                  <c:v>0.34621400000000002</c:v>
                </c:pt>
                <c:pt idx="1602">
                  <c:v>0.34587499999999999</c:v>
                </c:pt>
                <c:pt idx="1603">
                  <c:v>0.34545900000000002</c:v>
                </c:pt>
                <c:pt idx="1604">
                  <c:v>0.34488600000000003</c:v>
                </c:pt>
                <c:pt idx="1605">
                  <c:v>0.34423700000000002</c:v>
                </c:pt>
                <c:pt idx="1606">
                  <c:v>0.343638</c:v>
                </c:pt>
                <c:pt idx="1607">
                  <c:v>0.34321699999999999</c:v>
                </c:pt>
                <c:pt idx="1608">
                  <c:v>0.34267599999999998</c:v>
                </c:pt>
                <c:pt idx="1609">
                  <c:v>0.34237499999999998</c:v>
                </c:pt>
                <c:pt idx="1610">
                  <c:v>0.34175100000000003</c:v>
                </c:pt>
                <c:pt idx="1611">
                  <c:v>0.34120800000000001</c:v>
                </c:pt>
                <c:pt idx="1612">
                  <c:v>0.34073999999999999</c:v>
                </c:pt>
                <c:pt idx="1613">
                  <c:v>0.34011000000000002</c:v>
                </c:pt>
                <c:pt idx="1614">
                  <c:v>0.33970499999999998</c:v>
                </c:pt>
                <c:pt idx="1615">
                  <c:v>0.33920400000000001</c:v>
                </c:pt>
                <c:pt idx="1616">
                  <c:v>0.33854600000000001</c:v>
                </c:pt>
                <c:pt idx="1617">
                  <c:v>0.33804200000000001</c:v>
                </c:pt>
                <c:pt idx="1618">
                  <c:v>0.33756799999999998</c:v>
                </c:pt>
                <c:pt idx="1619">
                  <c:v>0.336864</c:v>
                </c:pt>
                <c:pt idx="1620">
                  <c:v>0.33642</c:v>
                </c:pt>
                <c:pt idx="1621">
                  <c:v>0.33613500000000002</c:v>
                </c:pt>
                <c:pt idx="1622">
                  <c:v>0.33562399999999998</c:v>
                </c:pt>
                <c:pt idx="1623">
                  <c:v>0.33506999999999998</c:v>
                </c:pt>
                <c:pt idx="1624">
                  <c:v>0.33433000000000002</c:v>
                </c:pt>
                <c:pt idx="1625">
                  <c:v>0.33378400000000003</c:v>
                </c:pt>
                <c:pt idx="1626">
                  <c:v>0.33349200000000001</c:v>
                </c:pt>
                <c:pt idx="1627">
                  <c:v>0.33282</c:v>
                </c:pt>
                <c:pt idx="1628">
                  <c:v>0.332123</c:v>
                </c:pt>
                <c:pt idx="1629">
                  <c:v>0.33166800000000002</c:v>
                </c:pt>
                <c:pt idx="1630">
                  <c:v>0.33109899999999998</c:v>
                </c:pt>
                <c:pt idx="1631">
                  <c:v>0.33069799999999999</c:v>
                </c:pt>
                <c:pt idx="1632">
                  <c:v>0.33020699999999997</c:v>
                </c:pt>
                <c:pt idx="1633">
                  <c:v>0.32952500000000001</c:v>
                </c:pt>
                <c:pt idx="1634">
                  <c:v>0.32896999999999998</c:v>
                </c:pt>
                <c:pt idx="1635">
                  <c:v>0.32841399999999998</c:v>
                </c:pt>
                <c:pt idx="1636">
                  <c:v>0.327851</c:v>
                </c:pt>
                <c:pt idx="1637">
                  <c:v>0.32728299999999999</c:v>
                </c:pt>
                <c:pt idx="1638">
                  <c:v>0.326652</c:v>
                </c:pt>
                <c:pt idx="1639">
                  <c:v>0.32597100000000001</c:v>
                </c:pt>
                <c:pt idx="1640">
                  <c:v>0.32566000000000001</c:v>
                </c:pt>
                <c:pt idx="1641">
                  <c:v>0.32494499999999998</c:v>
                </c:pt>
                <c:pt idx="1642">
                  <c:v>0.32424999999999998</c:v>
                </c:pt>
                <c:pt idx="1643">
                  <c:v>0.32375999999999999</c:v>
                </c:pt>
                <c:pt idx="1644">
                  <c:v>0.32319199999999998</c:v>
                </c:pt>
                <c:pt idx="1645">
                  <c:v>0.32281300000000002</c:v>
                </c:pt>
                <c:pt idx="1646">
                  <c:v>0.322324</c:v>
                </c:pt>
                <c:pt idx="1647">
                  <c:v>0.32190099999999999</c:v>
                </c:pt>
                <c:pt idx="1648">
                  <c:v>0.32132300000000003</c:v>
                </c:pt>
                <c:pt idx="1649">
                  <c:v>0.32083800000000001</c:v>
                </c:pt>
                <c:pt idx="1650">
                  <c:v>0.32020399999999999</c:v>
                </c:pt>
                <c:pt idx="1651">
                  <c:v>0.31967299999999998</c:v>
                </c:pt>
                <c:pt idx="1652">
                  <c:v>0.31917000000000001</c:v>
                </c:pt>
                <c:pt idx="1653">
                  <c:v>0.318749</c:v>
                </c:pt>
                <c:pt idx="1654">
                  <c:v>0.31804700000000002</c:v>
                </c:pt>
                <c:pt idx="1655">
                  <c:v>0.31751200000000002</c:v>
                </c:pt>
                <c:pt idx="1656">
                  <c:v>0.31681999999999999</c:v>
                </c:pt>
                <c:pt idx="1657">
                  <c:v>0.31644099999999997</c:v>
                </c:pt>
                <c:pt idx="1658">
                  <c:v>0.316021</c:v>
                </c:pt>
                <c:pt idx="1659">
                  <c:v>0.31527100000000002</c:v>
                </c:pt>
                <c:pt idx="1660">
                  <c:v>0.31470900000000002</c:v>
                </c:pt>
                <c:pt idx="1661">
                  <c:v>0.314552</c:v>
                </c:pt>
                <c:pt idx="1662">
                  <c:v>0.31386999999999998</c:v>
                </c:pt>
                <c:pt idx="1663">
                  <c:v>0.313332</c:v>
                </c:pt>
                <c:pt idx="1664">
                  <c:v>0.31298799999999999</c:v>
                </c:pt>
                <c:pt idx="1665">
                  <c:v>0.312413</c:v>
                </c:pt>
                <c:pt idx="1666">
                  <c:v>0.31199900000000003</c:v>
                </c:pt>
                <c:pt idx="1667">
                  <c:v>0.31146600000000002</c:v>
                </c:pt>
                <c:pt idx="1668">
                  <c:v>0.31111100000000003</c:v>
                </c:pt>
                <c:pt idx="1669">
                  <c:v>0.31063299999999999</c:v>
                </c:pt>
                <c:pt idx="1670">
                  <c:v>0.31029099999999998</c:v>
                </c:pt>
                <c:pt idx="1671">
                  <c:v>0.30970399999999998</c:v>
                </c:pt>
                <c:pt idx="1672">
                  <c:v>0.30908999999999998</c:v>
                </c:pt>
                <c:pt idx="1673">
                  <c:v>0.30866100000000002</c:v>
                </c:pt>
                <c:pt idx="1674">
                  <c:v>0.308139</c:v>
                </c:pt>
                <c:pt idx="1675">
                  <c:v>0.30763000000000001</c:v>
                </c:pt>
                <c:pt idx="1676">
                  <c:v>0.30707400000000001</c:v>
                </c:pt>
                <c:pt idx="1677">
                  <c:v>0.306645</c:v>
                </c:pt>
                <c:pt idx="1678">
                  <c:v>0.30624299999999999</c:v>
                </c:pt>
                <c:pt idx="1679">
                  <c:v>0.30568600000000001</c:v>
                </c:pt>
                <c:pt idx="1680">
                  <c:v>0.30534499999999998</c:v>
                </c:pt>
                <c:pt idx="1681">
                  <c:v>0.30496800000000002</c:v>
                </c:pt>
                <c:pt idx="1682">
                  <c:v>0.30433199999999999</c:v>
                </c:pt>
                <c:pt idx="1683">
                  <c:v>0.30380499999999999</c:v>
                </c:pt>
                <c:pt idx="1684">
                  <c:v>0.303338</c:v>
                </c:pt>
                <c:pt idx="1685">
                  <c:v>0.30285699999999999</c:v>
                </c:pt>
                <c:pt idx="1686">
                  <c:v>0.302344</c:v>
                </c:pt>
                <c:pt idx="1687">
                  <c:v>0.301707</c:v>
                </c:pt>
                <c:pt idx="1688">
                  <c:v>0.30133199999999999</c:v>
                </c:pt>
                <c:pt idx="1689">
                  <c:v>0.30096699999999998</c:v>
                </c:pt>
                <c:pt idx="1690">
                  <c:v>0.30032300000000001</c:v>
                </c:pt>
                <c:pt idx="1691">
                  <c:v>0.29981200000000002</c:v>
                </c:pt>
                <c:pt idx="1692">
                  <c:v>0.29949900000000002</c:v>
                </c:pt>
                <c:pt idx="1693">
                  <c:v>0.29902099999999998</c:v>
                </c:pt>
                <c:pt idx="1694">
                  <c:v>0.298458</c:v>
                </c:pt>
                <c:pt idx="1695">
                  <c:v>0.29791699999999999</c:v>
                </c:pt>
                <c:pt idx="1696">
                  <c:v>0.29758000000000001</c:v>
                </c:pt>
                <c:pt idx="1697">
                  <c:v>0.29721199999999998</c:v>
                </c:pt>
                <c:pt idx="1698">
                  <c:v>0.296433</c:v>
                </c:pt>
                <c:pt idx="1699">
                  <c:v>0.29614099999999999</c:v>
                </c:pt>
                <c:pt idx="1700">
                  <c:v>0.29572500000000002</c:v>
                </c:pt>
                <c:pt idx="1701">
                  <c:v>0.29508099999999998</c:v>
                </c:pt>
                <c:pt idx="1702">
                  <c:v>0.29460900000000001</c:v>
                </c:pt>
                <c:pt idx="1703">
                  <c:v>0.29391699999999998</c:v>
                </c:pt>
                <c:pt idx="1704">
                  <c:v>0.293319</c:v>
                </c:pt>
                <c:pt idx="1705">
                  <c:v>0.29311100000000001</c:v>
                </c:pt>
                <c:pt idx="1706">
                  <c:v>0.29253499999999999</c:v>
                </c:pt>
                <c:pt idx="1707">
                  <c:v>0.291958</c:v>
                </c:pt>
                <c:pt idx="1708">
                  <c:v>0.29149999999999998</c:v>
                </c:pt>
                <c:pt idx="1709">
                  <c:v>0.29118300000000003</c:v>
                </c:pt>
                <c:pt idx="1710">
                  <c:v>0.29065800000000003</c:v>
                </c:pt>
                <c:pt idx="1711">
                  <c:v>0.29025899999999999</c:v>
                </c:pt>
                <c:pt idx="1712">
                  <c:v>0.28972999999999999</c:v>
                </c:pt>
                <c:pt idx="1713">
                  <c:v>0.28914200000000001</c:v>
                </c:pt>
                <c:pt idx="1714">
                  <c:v>0.28872399999999998</c:v>
                </c:pt>
                <c:pt idx="1715">
                  <c:v>0.28830600000000001</c:v>
                </c:pt>
                <c:pt idx="1716">
                  <c:v>0.28767900000000002</c:v>
                </c:pt>
                <c:pt idx="1717">
                  <c:v>0.287217</c:v>
                </c:pt>
                <c:pt idx="1718">
                  <c:v>0.28687800000000002</c:v>
                </c:pt>
                <c:pt idx="1719">
                  <c:v>0.28652899999999998</c:v>
                </c:pt>
                <c:pt idx="1720">
                  <c:v>0.285908</c:v>
                </c:pt>
                <c:pt idx="1721">
                  <c:v>0.28556199999999998</c:v>
                </c:pt>
                <c:pt idx="1722">
                  <c:v>0.28500300000000001</c:v>
                </c:pt>
                <c:pt idx="1723">
                  <c:v>0.28436099999999997</c:v>
                </c:pt>
                <c:pt idx="1724">
                  <c:v>0.28399999999999997</c:v>
                </c:pt>
                <c:pt idx="1725">
                  <c:v>0.28338600000000003</c:v>
                </c:pt>
                <c:pt idx="1726">
                  <c:v>0.282912</c:v>
                </c:pt>
                <c:pt idx="1727">
                  <c:v>0.28257700000000002</c:v>
                </c:pt>
                <c:pt idx="1728">
                  <c:v>0.28227099999999999</c:v>
                </c:pt>
                <c:pt idx="1729">
                  <c:v>0.28181200000000001</c:v>
                </c:pt>
                <c:pt idx="1730">
                  <c:v>0.28129500000000002</c:v>
                </c:pt>
                <c:pt idx="1731">
                  <c:v>0.28102100000000002</c:v>
                </c:pt>
                <c:pt idx="1732">
                  <c:v>0.280669</c:v>
                </c:pt>
                <c:pt idx="1733">
                  <c:v>0.280053</c:v>
                </c:pt>
                <c:pt idx="1734">
                  <c:v>0.27952399999999999</c:v>
                </c:pt>
                <c:pt idx="1735">
                  <c:v>0.27921400000000002</c:v>
                </c:pt>
                <c:pt idx="1736">
                  <c:v>0.27885700000000002</c:v>
                </c:pt>
                <c:pt idx="1737">
                  <c:v>0.27825</c:v>
                </c:pt>
                <c:pt idx="1738">
                  <c:v>0.27785599999999999</c:v>
                </c:pt>
                <c:pt idx="1739">
                  <c:v>0.27750399999999997</c:v>
                </c:pt>
                <c:pt idx="1740">
                  <c:v>0.27704200000000001</c:v>
                </c:pt>
                <c:pt idx="1741">
                  <c:v>0.27646599999999999</c:v>
                </c:pt>
                <c:pt idx="1742">
                  <c:v>0.27603</c:v>
                </c:pt>
                <c:pt idx="1743">
                  <c:v>0.27554899999999999</c:v>
                </c:pt>
                <c:pt idx="1744">
                  <c:v>0.27508100000000002</c:v>
                </c:pt>
                <c:pt idx="1745">
                  <c:v>0.274924</c:v>
                </c:pt>
                <c:pt idx="1746">
                  <c:v>0.274478</c:v>
                </c:pt>
                <c:pt idx="1747">
                  <c:v>0.27396999999999999</c:v>
                </c:pt>
                <c:pt idx="1748">
                  <c:v>0.27356399999999997</c:v>
                </c:pt>
                <c:pt idx="1749">
                  <c:v>0.27303500000000003</c:v>
                </c:pt>
                <c:pt idx="1750">
                  <c:v>0.27198699999999998</c:v>
                </c:pt>
                <c:pt idx="1751">
                  <c:v>0.27146500000000001</c:v>
                </c:pt>
                <c:pt idx="1752">
                  <c:v>0.27094299999999999</c:v>
                </c:pt>
                <c:pt idx="1753">
                  <c:v>0.27033000000000001</c:v>
                </c:pt>
                <c:pt idx="1754">
                  <c:v>0.27005499999999999</c:v>
                </c:pt>
                <c:pt idx="1755">
                  <c:v>0.26957999999999999</c:v>
                </c:pt>
                <c:pt idx="1756">
                  <c:v>0.26904299999999998</c:v>
                </c:pt>
                <c:pt idx="1757">
                  <c:v>0.26860200000000001</c:v>
                </c:pt>
                <c:pt idx="1758">
                  <c:v>0.26810200000000001</c:v>
                </c:pt>
                <c:pt idx="1759">
                  <c:v>0.26763700000000001</c:v>
                </c:pt>
                <c:pt idx="1760">
                  <c:v>0.26731300000000002</c:v>
                </c:pt>
                <c:pt idx="1761">
                  <c:v>0.26661600000000002</c:v>
                </c:pt>
                <c:pt idx="1762">
                  <c:v>0.26611800000000002</c:v>
                </c:pt>
                <c:pt idx="1763">
                  <c:v>0.26567600000000002</c:v>
                </c:pt>
                <c:pt idx="1764">
                  <c:v>0.26502999999999999</c:v>
                </c:pt>
                <c:pt idx="1765">
                  <c:v>0.26450200000000001</c:v>
                </c:pt>
                <c:pt idx="1766">
                  <c:v>0.26394200000000001</c:v>
                </c:pt>
                <c:pt idx="1767">
                  <c:v>0.26363199999999998</c:v>
                </c:pt>
                <c:pt idx="1768">
                  <c:v>0.26300099999999998</c:v>
                </c:pt>
                <c:pt idx="1769">
                  <c:v>0.26239699999999999</c:v>
                </c:pt>
                <c:pt idx="1770">
                  <c:v>0.26193699999999998</c:v>
                </c:pt>
                <c:pt idx="1771">
                  <c:v>0.261438</c:v>
                </c:pt>
                <c:pt idx="1772">
                  <c:v>0.261216</c:v>
                </c:pt>
                <c:pt idx="1773">
                  <c:v>0.26059199999999999</c:v>
                </c:pt>
                <c:pt idx="1774">
                  <c:v>0.26022000000000001</c:v>
                </c:pt>
                <c:pt idx="1775">
                  <c:v>0.259681</c:v>
                </c:pt>
                <c:pt idx="1776">
                  <c:v>0.25914799999999999</c:v>
                </c:pt>
                <c:pt idx="1777">
                  <c:v>0.25850200000000001</c:v>
                </c:pt>
                <c:pt idx="1778">
                  <c:v>0.25801200000000002</c:v>
                </c:pt>
                <c:pt idx="1779">
                  <c:v>0.25745800000000002</c:v>
                </c:pt>
                <c:pt idx="1780">
                  <c:v>0.25706099999999998</c:v>
                </c:pt>
                <c:pt idx="1781">
                  <c:v>0.25665700000000002</c:v>
                </c:pt>
                <c:pt idx="1782">
                  <c:v>0.25630399999999998</c:v>
                </c:pt>
                <c:pt idx="1783">
                  <c:v>0.25576900000000002</c:v>
                </c:pt>
                <c:pt idx="1784">
                  <c:v>0.25517400000000001</c:v>
                </c:pt>
                <c:pt idx="1785">
                  <c:v>0.254658</c:v>
                </c:pt>
                <c:pt idx="1786">
                  <c:v>0.25428499999999998</c:v>
                </c:pt>
                <c:pt idx="1787">
                  <c:v>0.25370199999999998</c:v>
                </c:pt>
                <c:pt idx="1788">
                  <c:v>0.25333699999999998</c:v>
                </c:pt>
                <c:pt idx="1789">
                  <c:v>0.25294499999999998</c:v>
                </c:pt>
                <c:pt idx="1790">
                  <c:v>0.25259100000000001</c:v>
                </c:pt>
                <c:pt idx="1791">
                  <c:v>0.251969</c:v>
                </c:pt>
                <c:pt idx="1792">
                  <c:v>0.25135999999999997</c:v>
                </c:pt>
                <c:pt idx="1793">
                  <c:v>0.251027</c:v>
                </c:pt>
                <c:pt idx="1794">
                  <c:v>0.25063200000000002</c:v>
                </c:pt>
                <c:pt idx="1795">
                  <c:v>0.24993099999999999</c:v>
                </c:pt>
                <c:pt idx="1796">
                  <c:v>0.24960599999999999</c:v>
                </c:pt>
                <c:pt idx="1797">
                  <c:v>0.249221</c:v>
                </c:pt>
                <c:pt idx="1798">
                  <c:v>0.248694</c:v>
                </c:pt>
                <c:pt idx="1799">
                  <c:v>0.24826500000000001</c:v>
                </c:pt>
                <c:pt idx="1800">
                  <c:v>0.248006</c:v>
                </c:pt>
                <c:pt idx="1801">
                  <c:v>0.24768499999999999</c:v>
                </c:pt>
                <c:pt idx="1802">
                  <c:v>0.24712500000000001</c:v>
                </c:pt>
                <c:pt idx="1803">
                  <c:v>0.24668899999999999</c:v>
                </c:pt>
                <c:pt idx="1804">
                  <c:v>0.245999</c:v>
                </c:pt>
                <c:pt idx="1805">
                  <c:v>0.245674</c:v>
                </c:pt>
                <c:pt idx="1806">
                  <c:v>0.24515300000000001</c:v>
                </c:pt>
                <c:pt idx="1807">
                  <c:v>0.24480499999999999</c:v>
                </c:pt>
                <c:pt idx="1808">
                  <c:v>0.24432999999999999</c:v>
                </c:pt>
                <c:pt idx="1809">
                  <c:v>0.24382599999999999</c:v>
                </c:pt>
                <c:pt idx="1810">
                  <c:v>0.24341299999999999</c:v>
                </c:pt>
                <c:pt idx="1811">
                  <c:v>0.243145</c:v>
                </c:pt>
                <c:pt idx="1812">
                  <c:v>0.24273800000000001</c:v>
                </c:pt>
                <c:pt idx="1813">
                  <c:v>0.24224300000000001</c:v>
                </c:pt>
                <c:pt idx="1814">
                  <c:v>0.241837</c:v>
                </c:pt>
                <c:pt idx="1815">
                  <c:v>0.241623</c:v>
                </c:pt>
                <c:pt idx="1816">
                  <c:v>0.24102299999999999</c:v>
                </c:pt>
                <c:pt idx="1817">
                  <c:v>0.240482</c:v>
                </c:pt>
                <c:pt idx="1818">
                  <c:v>0.24007500000000001</c:v>
                </c:pt>
                <c:pt idx="1819">
                  <c:v>0.23979300000000001</c:v>
                </c:pt>
                <c:pt idx="1820">
                  <c:v>0.23934900000000001</c:v>
                </c:pt>
                <c:pt idx="1821">
                  <c:v>0.23885799999999999</c:v>
                </c:pt>
                <c:pt idx="1822">
                  <c:v>0.23838500000000001</c:v>
                </c:pt>
                <c:pt idx="1823">
                  <c:v>0.237925</c:v>
                </c:pt>
                <c:pt idx="1824">
                  <c:v>0.237597</c:v>
                </c:pt>
                <c:pt idx="1825">
                  <c:v>0.23715</c:v>
                </c:pt>
                <c:pt idx="1826">
                  <c:v>0.236789</c:v>
                </c:pt>
                <c:pt idx="1827">
                  <c:v>0.23616400000000001</c:v>
                </c:pt>
                <c:pt idx="1828">
                  <c:v>0.235759</c:v>
                </c:pt>
                <c:pt idx="1829">
                  <c:v>0.23525399999999999</c:v>
                </c:pt>
                <c:pt idx="1830">
                  <c:v>0.23497100000000001</c:v>
                </c:pt>
                <c:pt idx="1831">
                  <c:v>0.23457600000000001</c:v>
                </c:pt>
                <c:pt idx="1832">
                  <c:v>0.23404700000000001</c:v>
                </c:pt>
                <c:pt idx="1833">
                  <c:v>0.23350699999999999</c:v>
                </c:pt>
                <c:pt idx="1834">
                  <c:v>0.23322499999999999</c:v>
                </c:pt>
                <c:pt idx="1835">
                  <c:v>0.23284199999999999</c:v>
                </c:pt>
                <c:pt idx="1836">
                  <c:v>0.23220499999999999</c:v>
                </c:pt>
                <c:pt idx="1837">
                  <c:v>0.23189899999999999</c:v>
                </c:pt>
                <c:pt idx="1838">
                  <c:v>0.231512</c:v>
                </c:pt>
                <c:pt idx="1839">
                  <c:v>0.23102600000000001</c:v>
                </c:pt>
                <c:pt idx="1840">
                  <c:v>0.230328</c:v>
                </c:pt>
                <c:pt idx="1841">
                  <c:v>0.229967</c:v>
                </c:pt>
                <c:pt idx="1842">
                  <c:v>0.22958799999999999</c:v>
                </c:pt>
                <c:pt idx="1843">
                  <c:v>0.229322</c:v>
                </c:pt>
                <c:pt idx="1844">
                  <c:v>0.228829</c:v>
                </c:pt>
                <c:pt idx="1845">
                  <c:v>0.228327</c:v>
                </c:pt>
                <c:pt idx="1846">
                  <c:v>0.22792599999999999</c:v>
                </c:pt>
                <c:pt idx="1847">
                  <c:v>0.22747200000000001</c:v>
                </c:pt>
                <c:pt idx="1848">
                  <c:v>0.22717300000000001</c:v>
                </c:pt>
                <c:pt idx="1849">
                  <c:v>0.226692</c:v>
                </c:pt>
                <c:pt idx="1850">
                  <c:v>0.22614300000000001</c:v>
                </c:pt>
                <c:pt idx="1851">
                  <c:v>0.22566700000000001</c:v>
                </c:pt>
                <c:pt idx="1852">
                  <c:v>0.22511700000000001</c:v>
                </c:pt>
                <c:pt idx="1853">
                  <c:v>0.22480700000000001</c:v>
                </c:pt>
                <c:pt idx="1854">
                  <c:v>0.22439400000000001</c:v>
                </c:pt>
                <c:pt idx="1855">
                  <c:v>0.22422500000000001</c:v>
                </c:pt>
                <c:pt idx="1856">
                  <c:v>0.223748</c:v>
                </c:pt>
                <c:pt idx="1857">
                  <c:v>0.22325999999999999</c:v>
                </c:pt>
                <c:pt idx="1858">
                  <c:v>0.222887</c:v>
                </c:pt>
                <c:pt idx="1859">
                  <c:v>0.222523</c:v>
                </c:pt>
                <c:pt idx="1860">
                  <c:v>0.22215599999999999</c:v>
                </c:pt>
                <c:pt idx="1861">
                  <c:v>0.221634</c:v>
                </c:pt>
                <c:pt idx="1862">
                  <c:v>0.22117899999999999</c:v>
                </c:pt>
                <c:pt idx="1863">
                  <c:v>0.22087799999999999</c:v>
                </c:pt>
                <c:pt idx="1864">
                  <c:v>0.220447</c:v>
                </c:pt>
                <c:pt idx="1865">
                  <c:v>0.22040299999999999</c:v>
                </c:pt>
                <c:pt idx="1866">
                  <c:v>0.22004799999999999</c:v>
                </c:pt>
                <c:pt idx="1867">
                  <c:v>0.21933</c:v>
                </c:pt>
                <c:pt idx="1868">
                  <c:v>0.21879999999999999</c:v>
                </c:pt>
                <c:pt idx="1869">
                  <c:v>0.21859300000000001</c:v>
                </c:pt>
                <c:pt idx="1870">
                  <c:v>0.21834799999999999</c:v>
                </c:pt>
                <c:pt idx="1871">
                  <c:v>0.217915</c:v>
                </c:pt>
                <c:pt idx="1872">
                  <c:v>0.21740399999999999</c:v>
                </c:pt>
                <c:pt idx="1873">
                  <c:v>0.21707199999999999</c:v>
                </c:pt>
                <c:pt idx="1874">
                  <c:v>0.21671799999999999</c:v>
                </c:pt>
                <c:pt idx="1875">
                  <c:v>0.216307</c:v>
                </c:pt>
                <c:pt idx="1876">
                  <c:v>0.21601799999999999</c:v>
                </c:pt>
                <c:pt idx="1877">
                  <c:v>0.21570500000000001</c:v>
                </c:pt>
                <c:pt idx="1878">
                  <c:v>0.215363</c:v>
                </c:pt>
                <c:pt idx="1879">
                  <c:v>0.21496899999999999</c:v>
                </c:pt>
                <c:pt idx="1880">
                  <c:v>0.21443799999999999</c:v>
                </c:pt>
                <c:pt idx="1881">
                  <c:v>0.214057</c:v>
                </c:pt>
                <c:pt idx="1882">
                  <c:v>0.213838</c:v>
                </c:pt>
                <c:pt idx="1883">
                  <c:v>0.213643</c:v>
                </c:pt>
                <c:pt idx="1884">
                  <c:v>0.213229</c:v>
                </c:pt>
                <c:pt idx="1885">
                  <c:v>0.212585</c:v>
                </c:pt>
                <c:pt idx="1886">
                  <c:v>0.212091</c:v>
                </c:pt>
                <c:pt idx="1887">
                  <c:v>0.21182599999999999</c:v>
                </c:pt>
                <c:pt idx="1888">
                  <c:v>0.21140200000000001</c:v>
                </c:pt>
                <c:pt idx="1889">
                  <c:v>0.21102199999999999</c:v>
                </c:pt>
                <c:pt idx="1890">
                  <c:v>0.21071699999999999</c:v>
                </c:pt>
                <c:pt idx="1891">
                  <c:v>0.21035799999999999</c:v>
                </c:pt>
                <c:pt idx="1892">
                  <c:v>0.20994599999999999</c:v>
                </c:pt>
                <c:pt idx="1893">
                  <c:v>0.209513</c:v>
                </c:pt>
                <c:pt idx="1894">
                  <c:v>0.20942</c:v>
                </c:pt>
                <c:pt idx="1895">
                  <c:v>0.208902</c:v>
                </c:pt>
                <c:pt idx="1896">
                  <c:v>0.208339</c:v>
                </c:pt>
                <c:pt idx="1897">
                  <c:v>0.20788300000000001</c:v>
                </c:pt>
                <c:pt idx="1898">
                  <c:v>0.20741799999999999</c:v>
                </c:pt>
                <c:pt idx="1899">
                  <c:v>0.207069</c:v>
                </c:pt>
                <c:pt idx="1900">
                  <c:v>0.20685100000000001</c:v>
                </c:pt>
                <c:pt idx="1901">
                  <c:v>0.206458</c:v>
                </c:pt>
                <c:pt idx="1902">
                  <c:v>0.20613999999999999</c:v>
                </c:pt>
                <c:pt idx="1903">
                  <c:v>0.205487</c:v>
                </c:pt>
                <c:pt idx="1904">
                  <c:v>0.205064</c:v>
                </c:pt>
                <c:pt idx="1905">
                  <c:v>0.205016</c:v>
                </c:pt>
                <c:pt idx="1906">
                  <c:v>0.20443500000000001</c:v>
                </c:pt>
                <c:pt idx="1907">
                  <c:v>0.204015</c:v>
                </c:pt>
                <c:pt idx="1908">
                  <c:v>0.20361699999999999</c:v>
                </c:pt>
                <c:pt idx="1909">
                  <c:v>0.20313700000000001</c:v>
                </c:pt>
                <c:pt idx="1910">
                  <c:v>0.20268700000000001</c:v>
                </c:pt>
                <c:pt idx="1911">
                  <c:v>0.20243700000000001</c:v>
                </c:pt>
                <c:pt idx="1912">
                  <c:v>0.202264</c:v>
                </c:pt>
                <c:pt idx="1913">
                  <c:v>0.20175100000000001</c:v>
                </c:pt>
                <c:pt idx="1914">
                  <c:v>0.201101</c:v>
                </c:pt>
                <c:pt idx="1915">
                  <c:v>0.200678</c:v>
                </c:pt>
                <c:pt idx="1916">
                  <c:v>0.200493</c:v>
                </c:pt>
                <c:pt idx="1917">
                  <c:v>0.20035900000000001</c:v>
                </c:pt>
                <c:pt idx="1918">
                  <c:v>0.20009099999999999</c:v>
                </c:pt>
                <c:pt idx="1919">
                  <c:v>0.19945599999999999</c:v>
                </c:pt>
                <c:pt idx="1920">
                  <c:v>0.199216</c:v>
                </c:pt>
                <c:pt idx="1921">
                  <c:v>0.19875399999999999</c:v>
                </c:pt>
                <c:pt idx="1922">
                  <c:v>0.198402</c:v>
                </c:pt>
                <c:pt idx="1923">
                  <c:v>0.19790099999999999</c:v>
                </c:pt>
                <c:pt idx="1924">
                  <c:v>0.197683</c:v>
                </c:pt>
                <c:pt idx="1925">
                  <c:v>0.19737399999999999</c:v>
                </c:pt>
                <c:pt idx="1926">
                  <c:v>0.196938</c:v>
                </c:pt>
                <c:pt idx="1927">
                  <c:v>0.19675500000000001</c:v>
                </c:pt>
                <c:pt idx="1928">
                  <c:v>0.19637099999999999</c:v>
                </c:pt>
                <c:pt idx="1929">
                  <c:v>0.19609399999999999</c:v>
                </c:pt>
                <c:pt idx="1930">
                  <c:v>0.19584399999999999</c:v>
                </c:pt>
                <c:pt idx="1931">
                  <c:v>0.19551099999999999</c:v>
                </c:pt>
                <c:pt idx="1932">
                  <c:v>0.195186</c:v>
                </c:pt>
                <c:pt idx="1933">
                  <c:v>0.19475000000000001</c:v>
                </c:pt>
                <c:pt idx="1934">
                  <c:v>0.19456999999999999</c:v>
                </c:pt>
                <c:pt idx="1935">
                  <c:v>0.19414699999999999</c:v>
                </c:pt>
                <c:pt idx="1936">
                  <c:v>0.193879</c:v>
                </c:pt>
                <c:pt idx="1937">
                  <c:v>0.19359799999999999</c:v>
                </c:pt>
                <c:pt idx="1938">
                  <c:v>0.19298299999999999</c:v>
                </c:pt>
                <c:pt idx="1939">
                  <c:v>0.192747</c:v>
                </c:pt>
                <c:pt idx="1940">
                  <c:v>0.19262000000000001</c:v>
                </c:pt>
                <c:pt idx="1941">
                  <c:v>0.19220599999999999</c:v>
                </c:pt>
                <c:pt idx="1942">
                  <c:v>0.19206799999999999</c:v>
                </c:pt>
                <c:pt idx="1943">
                  <c:v>0.19170300000000001</c:v>
                </c:pt>
                <c:pt idx="1944">
                  <c:v>0.191473</c:v>
                </c:pt>
                <c:pt idx="1945">
                  <c:v>0.191056</c:v>
                </c:pt>
                <c:pt idx="1946">
                  <c:v>0.190917</c:v>
                </c:pt>
                <c:pt idx="1947">
                  <c:v>0.190385</c:v>
                </c:pt>
                <c:pt idx="1948">
                  <c:v>0.18986</c:v>
                </c:pt>
                <c:pt idx="1949">
                  <c:v>0.18965699999999999</c:v>
                </c:pt>
                <c:pt idx="1950">
                  <c:v>0.18912100000000001</c:v>
                </c:pt>
                <c:pt idx="1951">
                  <c:v>0.18889600000000001</c:v>
                </c:pt>
                <c:pt idx="1952">
                  <c:v>0.188584</c:v>
                </c:pt>
                <c:pt idx="1953">
                  <c:v>0.18818799999999999</c:v>
                </c:pt>
                <c:pt idx="1954">
                  <c:v>0.18781900000000001</c:v>
                </c:pt>
                <c:pt idx="1955">
                  <c:v>0.187415</c:v>
                </c:pt>
                <c:pt idx="1956">
                  <c:v>0.186913</c:v>
                </c:pt>
                <c:pt idx="1957">
                  <c:v>0.186635</c:v>
                </c:pt>
                <c:pt idx="1958">
                  <c:v>0.18634500000000001</c:v>
                </c:pt>
                <c:pt idx="1959">
                  <c:v>0.186052</c:v>
                </c:pt>
                <c:pt idx="1960">
                  <c:v>0.18585199999999999</c:v>
                </c:pt>
                <c:pt idx="1961">
                  <c:v>0.185196</c:v>
                </c:pt>
                <c:pt idx="1962">
                  <c:v>0.18468000000000001</c:v>
                </c:pt>
                <c:pt idx="1963">
                  <c:v>0.18445400000000001</c:v>
                </c:pt>
                <c:pt idx="1964">
                  <c:v>0.18412800000000001</c:v>
                </c:pt>
                <c:pt idx="1965">
                  <c:v>0.184</c:v>
                </c:pt>
                <c:pt idx="1966">
                  <c:v>0.18371599999999999</c:v>
                </c:pt>
                <c:pt idx="1967">
                  <c:v>0.18324599999999999</c:v>
                </c:pt>
                <c:pt idx="1968">
                  <c:v>0.182646</c:v>
                </c:pt>
                <c:pt idx="1969">
                  <c:v>0.18260799999999999</c:v>
                </c:pt>
                <c:pt idx="1970">
                  <c:v>0.18227399999999999</c:v>
                </c:pt>
                <c:pt idx="1971">
                  <c:v>0.18195500000000001</c:v>
                </c:pt>
                <c:pt idx="1972">
                  <c:v>0.18146200000000001</c:v>
                </c:pt>
                <c:pt idx="1973">
                  <c:v>0.18107699999999999</c:v>
                </c:pt>
                <c:pt idx="1974">
                  <c:v>0.180475</c:v>
                </c:pt>
                <c:pt idx="1975">
                  <c:v>0.17993400000000001</c:v>
                </c:pt>
                <c:pt idx="1976">
                  <c:v>0.179758</c:v>
                </c:pt>
                <c:pt idx="1977">
                  <c:v>0.179282</c:v>
                </c:pt>
                <c:pt idx="1978">
                  <c:v>0.17893200000000001</c:v>
                </c:pt>
                <c:pt idx="1979">
                  <c:v>0.17857799999999999</c:v>
                </c:pt>
                <c:pt idx="1980">
                  <c:v>0.17833099999999999</c:v>
                </c:pt>
                <c:pt idx="1981">
                  <c:v>0.17801900000000001</c:v>
                </c:pt>
                <c:pt idx="1982">
                  <c:v>0.17774100000000001</c:v>
                </c:pt>
                <c:pt idx="1983">
                  <c:v>0.17746000000000001</c:v>
                </c:pt>
                <c:pt idx="1984">
                  <c:v>0.17699300000000001</c:v>
                </c:pt>
                <c:pt idx="1985">
                  <c:v>0.17666399999999999</c:v>
                </c:pt>
                <c:pt idx="1986">
                  <c:v>0.17632100000000001</c:v>
                </c:pt>
                <c:pt idx="1987">
                  <c:v>0.17588000000000001</c:v>
                </c:pt>
                <c:pt idx="1988">
                  <c:v>0.17552699999999999</c:v>
                </c:pt>
                <c:pt idx="1989">
                  <c:v>0.17533399999999999</c:v>
                </c:pt>
                <c:pt idx="1990">
                  <c:v>0.17496400000000001</c:v>
                </c:pt>
                <c:pt idx="1991">
                  <c:v>0.174565</c:v>
                </c:pt>
                <c:pt idx="1992">
                  <c:v>0.17423</c:v>
                </c:pt>
                <c:pt idx="1993">
                  <c:v>0.173897</c:v>
                </c:pt>
                <c:pt idx="1994">
                  <c:v>0.17364499999999999</c:v>
                </c:pt>
                <c:pt idx="1995">
                  <c:v>0.173397</c:v>
                </c:pt>
                <c:pt idx="1996">
                  <c:v>0.173039</c:v>
                </c:pt>
                <c:pt idx="1997">
                  <c:v>0.17282800000000001</c:v>
                </c:pt>
                <c:pt idx="1998">
                  <c:v>0.17249200000000001</c:v>
                </c:pt>
                <c:pt idx="1999">
                  <c:v>0.172011</c:v>
                </c:pt>
                <c:pt idx="2000">
                  <c:v>0.17159199999999999</c:v>
                </c:pt>
                <c:pt idx="2001">
                  <c:v>0.17135900000000001</c:v>
                </c:pt>
                <c:pt idx="2002">
                  <c:v>0.171123</c:v>
                </c:pt>
                <c:pt idx="2003">
                  <c:v>0.17080200000000001</c:v>
                </c:pt>
                <c:pt idx="2004">
                  <c:v>0.17059099999999999</c:v>
                </c:pt>
                <c:pt idx="2005">
                  <c:v>0.17011999999999999</c:v>
                </c:pt>
                <c:pt idx="2006">
                  <c:v>0.16995399999999999</c:v>
                </c:pt>
                <c:pt idx="2007">
                  <c:v>0.16966100000000001</c:v>
                </c:pt>
                <c:pt idx="2008">
                  <c:v>0.169152</c:v>
                </c:pt>
                <c:pt idx="2009">
                  <c:v>0.16875599999999999</c:v>
                </c:pt>
                <c:pt idx="2010">
                  <c:v>0.168577</c:v>
                </c:pt>
                <c:pt idx="2011">
                  <c:v>0.16828899999999999</c:v>
                </c:pt>
                <c:pt idx="2012">
                  <c:v>0.16795399999999999</c:v>
                </c:pt>
                <c:pt idx="2013">
                  <c:v>0.167518</c:v>
                </c:pt>
                <c:pt idx="2014">
                  <c:v>0.16739299999999999</c:v>
                </c:pt>
                <c:pt idx="2015">
                  <c:v>0.167075</c:v>
                </c:pt>
                <c:pt idx="2016">
                  <c:v>0.166768</c:v>
                </c:pt>
                <c:pt idx="2017">
                  <c:v>0.16647300000000001</c:v>
                </c:pt>
                <c:pt idx="2018">
                  <c:v>0.166162</c:v>
                </c:pt>
                <c:pt idx="2019">
                  <c:v>0.165967</c:v>
                </c:pt>
                <c:pt idx="2020">
                  <c:v>0.16553100000000001</c:v>
                </c:pt>
                <c:pt idx="2021">
                  <c:v>0.16514499999999999</c:v>
                </c:pt>
                <c:pt idx="2022">
                  <c:v>0.164939</c:v>
                </c:pt>
                <c:pt idx="2023">
                  <c:v>0.16458600000000001</c:v>
                </c:pt>
                <c:pt idx="2024">
                  <c:v>0.16436500000000001</c:v>
                </c:pt>
                <c:pt idx="2025">
                  <c:v>0.164216</c:v>
                </c:pt>
                <c:pt idx="2026">
                  <c:v>0.16380600000000001</c:v>
                </c:pt>
                <c:pt idx="2027">
                  <c:v>0.163525</c:v>
                </c:pt>
                <c:pt idx="2028">
                  <c:v>0.16301199999999999</c:v>
                </c:pt>
                <c:pt idx="2029">
                  <c:v>0.16295299999999999</c:v>
                </c:pt>
                <c:pt idx="2030">
                  <c:v>0.162471</c:v>
                </c:pt>
                <c:pt idx="2031">
                  <c:v>0.16215399999999999</c:v>
                </c:pt>
                <c:pt idx="2032">
                  <c:v>0.16178200000000001</c:v>
                </c:pt>
                <c:pt idx="2033">
                  <c:v>0.16150100000000001</c:v>
                </c:pt>
                <c:pt idx="2034">
                  <c:v>0.16125999999999999</c:v>
                </c:pt>
                <c:pt idx="2035">
                  <c:v>0.16086900000000001</c:v>
                </c:pt>
                <c:pt idx="2036">
                  <c:v>0.160664</c:v>
                </c:pt>
                <c:pt idx="2037">
                  <c:v>0.160361</c:v>
                </c:pt>
                <c:pt idx="2038">
                  <c:v>0.159828</c:v>
                </c:pt>
                <c:pt idx="2039">
                  <c:v>0.15964500000000001</c:v>
                </c:pt>
                <c:pt idx="2040">
                  <c:v>0.159109</c:v>
                </c:pt>
                <c:pt idx="2041">
                  <c:v>0.158857</c:v>
                </c:pt>
                <c:pt idx="2042">
                  <c:v>0.158554</c:v>
                </c:pt>
                <c:pt idx="2043">
                  <c:v>0.158304</c:v>
                </c:pt>
                <c:pt idx="2044">
                  <c:v>0.15796199999999999</c:v>
                </c:pt>
                <c:pt idx="2045">
                  <c:v>0.15759899999999999</c:v>
                </c:pt>
                <c:pt idx="2046">
                  <c:v>0.157223</c:v>
                </c:pt>
                <c:pt idx="2047">
                  <c:v>0.15693699999999999</c:v>
                </c:pt>
                <c:pt idx="2048">
                  <c:v>0.15657099999999999</c:v>
                </c:pt>
                <c:pt idx="2049">
                  <c:v>0.15643000000000001</c:v>
                </c:pt>
                <c:pt idx="2050">
                  <c:v>0.15581300000000001</c:v>
                </c:pt>
                <c:pt idx="2051">
                  <c:v>0.15578800000000001</c:v>
                </c:pt>
                <c:pt idx="2052">
                  <c:v>0.15543100000000001</c:v>
                </c:pt>
                <c:pt idx="2053">
                  <c:v>0.15511900000000001</c:v>
                </c:pt>
                <c:pt idx="2054">
                  <c:v>0.15493299999999999</c:v>
                </c:pt>
                <c:pt idx="2055">
                  <c:v>0.154501</c:v>
                </c:pt>
                <c:pt idx="2056">
                  <c:v>0.15431300000000001</c:v>
                </c:pt>
                <c:pt idx="2057">
                  <c:v>0.15406700000000001</c:v>
                </c:pt>
                <c:pt idx="2058">
                  <c:v>0.15379799999999999</c:v>
                </c:pt>
                <c:pt idx="2059">
                  <c:v>0.153473</c:v>
                </c:pt>
                <c:pt idx="2060">
                  <c:v>0.15339</c:v>
                </c:pt>
                <c:pt idx="2061">
                  <c:v>0.15293000000000001</c:v>
                </c:pt>
                <c:pt idx="2062">
                  <c:v>0.152619</c:v>
                </c:pt>
                <c:pt idx="2063">
                  <c:v>0.15240400000000001</c:v>
                </c:pt>
                <c:pt idx="2064">
                  <c:v>0.152117</c:v>
                </c:pt>
                <c:pt idx="2065">
                  <c:v>0.15177399999999999</c:v>
                </c:pt>
                <c:pt idx="2066">
                  <c:v>0.151398</c:v>
                </c:pt>
                <c:pt idx="2067">
                  <c:v>0.15116099999999999</c:v>
                </c:pt>
                <c:pt idx="2068">
                  <c:v>0.15102699999999999</c:v>
                </c:pt>
                <c:pt idx="2069">
                  <c:v>0.15063199999999999</c:v>
                </c:pt>
                <c:pt idx="2070">
                  <c:v>0.15043899999999999</c:v>
                </c:pt>
                <c:pt idx="2071">
                  <c:v>0.150226</c:v>
                </c:pt>
                <c:pt idx="2072">
                  <c:v>0.150009</c:v>
                </c:pt>
                <c:pt idx="2073">
                  <c:v>0.14965500000000001</c:v>
                </c:pt>
                <c:pt idx="2074">
                  <c:v>0.149394</c:v>
                </c:pt>
                <c:pt idx="2075">
                  <c:v>0.14895800000000001</c:v>
                </c:pt>
                <c:pt idx="2076">
                  <c:v>0.14873900000000001</c:v>
                </c:pt>
                <c:pt idx="2077">
                  <c:v>0.148673</c:v>
                </c:pt>
                <c:pt idx="2078">
                  <c:v>0.14830099999999999</c:v>
                </c:pt>
                <c:pt idx="2079">
                  <c:v>0.14800099999999999</c:v>
                </c:pt>
                <c:pt idx="2080">
                  <c:v>0.14783399999999999</c:v>
                </c:pt>
                <c:pt idx="2081">
                  <c:v>0.14760300000000001</c:v>
                </c:pt>
                <c:pt idx="2082">
                  <c:v>0.14743300000000001</c:v>
                </c:pt>
                <c:pt idx="2083">
                  <c:v>0.147009</c:v>
                </c:pt>
                <c:pt idx="2084">
                  <c:v>0.14651</c:v>
                </c:pt>
                <c:pt idx="2085">
                  <c:v>0.14637900000000001</c:v>
                </c:pt>
                <c:pt idx="2086">
                  <c:v>0.146062</c:v>
                </c:pt>
                <c:pt idx="2087">
                  <c:v>0.14584800000000001</c:v>
                </c:pt>
                <c:pt idx="2088">
                  <c:v>0.14562</c:v>
                </c:pt>
                <c:pt idx="2089">
                  <c:v>0.145312</c:v>
                </c:pt>
                <c:pt idx="2090">
                  <c:v>0.14510100000000001</c:v>
                </c:pt>
                <c:pt idx="2091">
                  <c:v>0.14476600000000001</c:v>
                </c:pt>
                <c:pt idx="2092">
                  <c:v>0.144342</c:v>
                </c:pt>
                <c:pt idx="2093">
                  <c:v>0.144256</c:v>
                </c:pt>
                <c:pt idx="2094">
                  <c:v>0.14396400000000001</c:v>
                </c:pt>
                <c:pt idx="2095">
                  <c:v>0.14351800000000001</c:v>
                </c:pt>
                <c:pt idx="2096">
                  <c:v>0.143261</c:v>
                </c:pt>
                <c:pt idx="2097">
                  <c:v>0.143011</c:v>
                </c:pt>
                <c:pt idx="2098">
                  <c:v>0.14264299999999999</c:v>
                </c:pt>
                <c:pt idx="2099">
                  <c:v>0.14258100000000001</c:v>
                </c:pt>
                <c:pt idx="2100">
                  <c:v>0.14231199999999999</c:v>
                </c:pt>
                <c:pt idx="2101">
                  <c:v>0.14202799999999999</c:v>
                </c:pt>
                <c:pt idx="2102">
                  <c:v>0.141762</c:v>
                </c:pt>
                <c:pt idx="2103">
                  <c:v>0.14149400000000001</c:v>
                </c:pt>
                <c:pt idx="2104">
                  <c:v>0.140982</c:v>
                </c:pt>
                <c:pt idx="2105">
                  <c:v>0.14080599999999999</c:v>
                </c:pt>
                <c:pt idx="2106">
                  <c:v>0.140373</c:v>
                </c:pt>
                <c:pt idx="2107">
                  <c:v>0.140012</c:v>
                </c:pt>
                <c:pt idx="2108">
                  <c:v>0.139793</c:v>
                </c:pt>
                <c:pt idx="2109">
                  <c:v>0.13947000000000001</c:v>
                </c:pt>
                <c:pt idx="2110">
                  <c:v>0.139266</c:v>
                </c:pt>
                <c:pt idx="2111">
                  <c:v>0.13883300000000001</c:v>
                </c:pt>
                <c:pt idx="2112">
                  <c:v>0.13841899999999999</c:v>
                </c:pt>
                <c:pt idx="2113">
                  <c:v>0.13803199999999999</c:v>
                </c:pt>
                <c:pt idx="2114">
                  <c:v>0.13787099999999999</c:v>
                </c:pt>
                <c:pt idx="2115">
                  <c:v>0.137627</c:v>
                </c:pt>
                <c:pt idx="2116">
                  <c:v>0.13729</c:v>
                </c:pt>
                <c:pt idx="2117">
                  <c:v>0.13716200000000001</c:v>
                </c:pt>
                <c:pt idx="2118">
                  <c:v>0.136849</c:v>
                </c:pt>
                <c:pt idx="2119">
                  <c:v>0.13675999999999999</c:v>
                </c:pt>
                <c:pt idx="2120">
                  <c:v>0.13636699999999999</c:v>
                </c:pt>
                <c:pt idx="2121">
                  <c:v>0.13613900000000001</c:v>
                </c:pt>
                <c:pt idx="2122">
                  <c:v>0.13586300000000001</c:v>
                </c:pt>
                <c:pt idx="2123">
                  <c:v>0.13558400000000001</c:v>
                </c:pt>
                <c:pt idx="2124">
                  <c:v>0.135403</c:v>
                </c:pt>
                <c:pt idx="2125">
                  <c:v>0.13513900000000001</c:v>
                </c:pt>
                <c:pt idx="2126">
                  <c:v>0.134988</c:v>
                </c:pt>
                <c:pt idx="2127">
                  <c:v>0.13480300000000001</c:v>
                </c:pt>
                <c:pt idx="2128">
                  <c:v>0.13439999999999999</c:v>
                </c:pt>
                <c:pt idx="2129">
                  <c:v>0.134243</c:v>
                </c:pt>
                <c:pt idx="2130">
                  <c:v>0.13392499999999999</c:v>
                </c:pt>
                <c:pt idx="2131">
                  <c:v>0.13378799999999999</c:v>
                </c:pt>
                <c:pt idx="2132">
                  <c:v>0.13344</c:v>
                </c:pt>
                <c:pt idx="2133">
                  <c:v>0.13314300000000001</c:v>
                </c:pt>
                <c:pt idx="2134">
                  <c:v>0.13300500000000001</c:v>
                </c:pt>
                <c:pt idx="2135">
                  <c:v>0.132716</c:v>
                </c:pt>
                <c:pt idx="2136">
                  <c:v>0.132605</c:v>
                </c:pt>
                <c:pt idx="2137">
                  <c:v>0.132354</c:v>
                </c:pt>
                <c:pt idx="2138">
                  <c:v>0.13222999999999999</c:v>
                </c:pt>
                <c:pt idx="2139">
                  <c:v>0.13194</c:v>
                </c:pt>
                <c:pt idx="2140">
                  <c:v>0.131886</c:v>
                </c:pt>
                <c:pt idx="2141">
                  <c:v>0.131354</c:v>
                </c:pt>
                <c:pt idx="2142">
                  <c:v>0.13125300000000001</c:v>
                </c:pt>
                <c:pt idx="2143">
                  <c:v>0.13103000000000001</c:v>
                </c:pt>
                <c:pt idx="2144">
                  <c:v>0.13092599999999999</c:v>
                </c:pt>
                <c:pt idx="2145">
                  <c:v>0.13081300000000001</c:v>
                </c:pt>
                <c:pt idx="2146">
                  <c:v>0.13051199999999999</c:v>
                </c:pt>
                <c:pt idx="2147">
                  <c:v>0.13025800000000001</c:v>
                </c:pt>
                <c:pt idx="2148">
                  <c:v>0.13008700000000001</c:v>
                </c:pt>
                <c:pt idx="2149">
                  <c:v>0.12998000000000001</c:v>
                </c:pt>
                <c:pt idx="2150">
                  <c:v>0.12959000000000001</c:v>
                </c:pt>
                <c:pt idx="2151">
                  <c:v>0.129441</c:v>
                </c:pt>
                <c:pt idx="2152">
                  <c:v>0.12906000000000001</c:v>
                </c:pt>
                <c:pt idx="2153">
                  <c:v>0.12876599999999999</c:v>
                </c:pt>
                <c:pt idx="2154">
                  <c:v>0.12851899999999999</c:v>
                </c:pt>
                <c:pt idx="2155">
                  <c:v>0.128301</c:v>
                </c:pt>
                <c:pt idx="2156">
                  <c:v>0.12811500000000001</c:v>
                </c:pt>
                <c:pt idx="2157">
                  <c:v>0.12779499999999999</c:v>
                </c:pt>
                <c:pt idx="2158">
                  <c:v>0.12751299999999999</c:v>
                </c:pt>
                <c:pt idx="2159">
                  <c:v>0.12731500000000001</c:v>
                </c:pt>
                <c:pt idx="2160">
                  <c:v>0.12711500000000001</c:v>
                </c:pt>
                <c:pt idx="2161">
                  <c:v>0.126888</c:v>
                </c:pt>
                <c:pt idx="2162">
                  <c:v>0.12656999999999999</c:v>
                </c:pt>
                <c:pt idx="2163">
                  <c:v>0.12644</c:v>
                </c:pt>
                <c:pt idx="2164">
                  <c:v>0.12599099999999999</c:v>
                </c:pt>
                <c:pt idx="2165">
                  <c:v>0.125917</c:v>
                </c:pt>
                <c:pt idx="2166">
                  <c:v>0.12573699999999999</c:v>
                </c:pt>
                <c:pt idx="2167">
                  <c:v>0.12548100000000001</c:v>
                </c:pt>
                <c:pt idx="2168">
                  <c:v>0.12520400000000001</c:v>
                </c:pt>
                <c:pt idx="2169">
                  <c:v>0.12501000000000001</c:v>
                </c:pt>
                <c:pt idx="2170">
                  <c:v>0.124556</c:v>
                </c:pt>
                <c:pt idx="2171">
                  <c:v>0.124182</c:v>
                </c:pt>
                <c:pt idx="2172">
                  <c:v>0.123933</c:v>
                </c:pt>
                <c:pt idx="2173">
                  <c:v>0.123709</c:v>
                </c:pt>
                <c:pt idx="2174">
                  <c:v>0.12359199999999999</c:v>
                </c:pt>
                <c:pt idx="2175">
                  <c:v>0.123401</c:v>
                </c:pt>
                <c:pt idx="2176">
                  <c:v>0.123058</c:v>
                </c:pt>
                <c:pt idx="2177">
                  <c:v>0.122909</c:v>
                </c:pt>
                <c:pt idx="2178">
                  <c:v>0.122687</c:v>
                </c:pt>
                <c:pt idx="2179">
                  <c:v>0.1222</c:v>
                </c:pt>
                <c:pt idx="2180">
                  <c:v>0.121873</c:v>
                </c:pt>
                <c:pt idx="2181">
                  <c:v>0.121597</c:v>
                </c:pt>
                <c:pt idx="2182">
                  <c:v>0.121431</c:v>
                </c:pt>
                <c:pt idx="2183">
                  <c:v>0.121161</c:v>
                </c:pt>
                <c:pt idx="2184">
                  <c:v>0.12098399999999999</c:v>
                </c:pt>
                <c:pt idx="2185">
                  <c:v>0.12081600000000001</c:v>
                </c:pt>
                <c:pt idx="2186">
                  <c:v>0.12056500000000001</c:v>
                </c:pt>
                <c:pt idx="2187">
                  <c:v>0.120215</c:v>
                </c:pt>
                <c:pt idx="2188">
                  <c:v>0.120085</c:v>
                </c:pt>
                <c:pt idx="2189">
                  <c:v>0.11981600000000001</c:v>
                </c:pt>
                <c:pt idx="2190">
                  <c:v>0.119542</c:v>
                </c:pt>
                <c:pt idx="2191">
                  <c:v>0.11942800000000001</c:v>
                </c:pt>
                <c:pt idx="2192">
                  <c:v>0.119173</c:v>
                </c:pt>
                <c:pt idx="2193">
                  <c:v>0.11894399999999999</c:v>
                </c:pt>
                <c:pt idx="2194">
                  <c:v>0.11883199999999999</c:v>
                </c:pt>
                <c:pt idx="2195">
                  <c:v>0.1186</c:v>
                </c:pt>
                <c:pt idx="2196">
                  <c:v>0.11819399999999999</c:v>
                </c:pt>
                <c:pt idx="2197">
                  <c:v>0.117965</c:v>
                </c:pt>
                <c:pt idx="2198">
                  <c:v>0.117644</c:v>
                </c:pt>
                <c:pt idx="2199">
                  <c:v>0.117536</c:v>
                </c:pt>
                <c:pt idx="2200">
                  <c:v>0.117535</c:v>
                </c:pt>
                <c:pt idx="2201">
                  <c:v>0.117397</c:v>
                </c:pt>
                <c:pt idx="2202">
                  <c:v>0.117101</c:v>
                </c:pt>
                <c:pt idx="2203">
                  <c:v>0.116977</c:v>
                </c:pt>
                <c:pt idx="2204">
                  <c:v>0.116651</c:v>
                </c:pt>
                <c:pt idx="2205">
                  <c:v>0.116296</c:v>
                </c:pt>
                <c:pt idx="2206">
                  <c:v>0.116128</c:v>
                </c:pt>
                <c:pt idx="2207">
                  <c:v>0.11599</c:v>
                </c:pt>
                <c:pt idx="2208">
                  <c:v>0.115853</c:v>
                </c:pt>
                <c:pt idx="2209">
                  <c:v>0.115519</c:v>
                </c:pt>
                <c:pt idx="2210">
                  <c:v>0.115359</c:v>
                </c:pt>
                <c:pt idx="2211">
                  <c:v>0.114986</c:v>
                </c:pt>
                <c:pt idx="2212">
                  <c:v>0.11489000000000001</c:v>
                </c:pt>
                <c:pt idx="2213">
                  <c:v>0.114731</c:v>
                </c:pt>
                <c:pt idx="2214">
                  <c:v>0.11437899999999999</c:v>
                </c:pt>
                <c:pt idx="2215">
                  <c:v>0.11429400000000001</c:v>
                </c:pt>
                <c:pt idx="2216">
                  <c:v>0.11404499999999999</c:v>
                </c:pt>
                <c:pt idx="2217">
                  <c:v>0.113662</c:v>
                </c:pt>
                <c:pt idx="2218">
                  <c:v>0.113458</c:v>
                </c:pt>
                <c:pt idx="2219">
                  <c:v>0.11332299999999999</c:v>
                </c:pt>
                <c:pt idx="2220">
                  <c:v>0.113149</c:v>
                </c:pt>
                <c:pt idx="2221">
                  <c:v>0.112901</c:v>
                </c:pt>
                <c:pt idx="2222">
                  <c:v>0.112816</c:v>
                </c:pt>
                <c:pt idx="2223">
                  <c:v>0.112632</c:v>
                </c:pt>
                <c:pt idx="2224">
                  <c:v>0.112388</c:v>
                </c:pt>
                <c:pt idx="2225">
                  <c:v>0.112092</c:v>
                </c:pt>
                <c:pt idx="2226">
                  <c:v>0.11192000000000001</c:v>
                </c:pt>
                <c:pt idx="2227">
                  <c:v>0.111848</c:v>
                </c:pt>
                <c:pt idx="2228">
                  <c:v>0.111417</c:v>
                </c:pt>
                <c:pt idx="2229">
                  <c:v>0.111335</c:v>
                </c:pt>
                <c:pt idx="2230">
                  <c:v>0.110855</c:v>
                </c:pt>
                <c:pt idx="2231">
                  <c:v>0.11069</c:v>
                </c:pt>
                <c:pt idx="2232">
                  <c:v>0.110592</c:v>
                </c:pt>
                <c:pt idx="2233">
                  <c:v>0.110482</c:v>
                </c:pt>
                <c:pt idx="2234">
                  <c:v>0.11013100000000001</c:v>
                </c:pt>
                <c:pt idx="2235">
                  <c:v>0.109971</c:v>
                </c:pt>
                <c:pt idx="2236">
                  <c:v>0.109805</c:v>
                </c:pt>
                <c:pt idx="2237">
                  <c:v>0.109613</c:v>
                </c:pt>
                <c:pt idx="2238">
                  <c:v>0.109307</c:v>
                </c:pt>
                <c:pt idx="2239">
                  <c:v>0.10902100000000001</c:v>
                </c:pt>
                <c:pt idx="2240">
                  <c:v>0.108902</c:v>
                </c:pt>
                <c:pt idx="2241">
                  <c:v>0.108505</c:v>
                </c:pt>
                <c:pt idx="2242">
                  <c:v>0.10833</c:v>
                </c:pt>
                <c:pt idx="2243">
                  <c:v>0.107905</c:v>
                </c:pt>
                <c:pt idx="2244">
                  <c:v>0.10771699999999999</c:v>
                </c:pt>
                <c:pt idx="2245">
                  <c:v>0.107306</c:v>
                </c:pt>
                <c:pt idx="2246">
                  <c:v>0.10699500000000001</c:v>
                </c:pt>
                <c:pt idx="2247">
                  <c:v>0.106877</c:v>
                </c:pt>
                <c:pt idx="2248">
                  <c:v>0.106907</c:v>
                </c:pt>
                <c:pt idx="2249">
                  <c:v>0.106692</c:v>
                </c:pt>
                <c:pt idx="2250">
                  <c:v>0.106498</c:v>
                </c:pt>
                <c:pt idx="2251">
                  <c:v>0.10634399999999999</c:v>
                </c:pt>
                <c:pt idx="2252">
                  <c:v>0.106145</c:v>
                </c:pt>
                <c:pt idx="2253">
                  <c:v>0.105891</c:v>
                </c:pt>
                <c:pt idx="2254">
                  <c:v>0.10571999999999999</c:v>
                </c:pt>
                <c:pt idx="2255">
                  <c:v>0.105355</c:v>
                </c:pt>
                <c:pt idx="2256">
                  <c:v>0.10524699999999999</c:v>
                </c:pt>
                <c:pt idx="2257">
                  <c:v>0.105077</c:v>
                </c:pt>
                <c:pt idx="2258">
                  <c:v>0.10477599999999999</c:v>
                </c:pt>
                <c:pt idx="2259">
                  <c:v>0.104672</c:v>
                </c:pt>
                <c:pt idx="2260">
                  <c:v>0.10431</c:v>
                </c:pt>
                <c:pt idx="2261">
                  <c:v>0.10402</c:v>
                </c:pt>
                <c:pt idx="2262">
                  <c:v>0.104018</c:v>
                </c:pt>
                <c:pt idx="2263">
                  <c:v>0.103704</c:v>
                </c:pt>
                <c:pt idx="2264">
                  <c:v>0.10355</c:v>
                </c:pt>
                <c:pt idx="2265">
                  <c:v>0.103504</c:v>
                </c:pt>
                <c:pt idx="2266">
                  <c:v>0.103451</c:v>
                </c:pt>
                <c:pt idx="2267">
                  <c:v>0.10331600000000001</c:v>
                </c:pt>
                <c:pt idx="2268">
                  <c:v>0.103057</c:v>
                </c:pt>
                <c:pt idx="2269">
                  <c:v>0.103134</c:v>
                </c:pt>
                <c:pt idx="2270">
                  <c:v>0.10276</c:v>
                </c:pt>
                <c:pt idx="2271">
                  <c:v>0.102576</c:v>
                </c:pt>
                <c:pt idx="2272">
                  <c:v>0.102286</c:v>
                </c:pt>
                <c:pt idx="2273">
                  <c:v>0.102127</c:v>
                </c:pt>
                <c:pt idx="2274">
                  <c:v>0.101787</c:v>
                </c:pt>
                <c:pt idx="2275">
                  <c:v>0.10197000000000001</c:v>
                </c:pt>
                <c:pt idx="2276">
                  <c:v>0.101697</c:v>
                </c:pt>
                <c:pt idx="2277">
                  <c:v>0.10169</c:v>
                </c:pt>
                <c:pt idx="2278">
                  <c:v>0.10136199999999999</c:v>
                </c:pt>
                <c:pt idx="2279">
                  <c:v>0.10150099999999999</c:v>
                </c:pt>
                <c:pt idx="2280">
                  <c:v>0.101136</c:v>
                </c:pt>
                <c:pt idx="2281">
                  <c:v>0.100855</c:v>
                </c:pt>
                <c:pt idx="2282">
                  <c:v>0.100676</c:v>
                </c:pt>
                <c:pt idx="2283">
                  <c:v>0.10051499999999999</c:v>
                </c:pt>
                <c:pt idx="2284">
                  <c:v>0.100233</c:v>
                </c:pt>
                <c:pt idx="2285">
                  <c:v>9.9957000000000004E-2</c:v>
                </c:pt>
                <c:pt idx="2286">
                  <c:v>9.9683999999999995E-2</c:v>
                </c:pt>
                <c:pt idx="2287">
                  <c:v>9.9556000000000006E-2</c:v>
                </c:pt>
                <c:pt idx="2288">
                  <c:v>9.9537E-2</c:v>
                </c:pt>
                <c:pt idx="2289">
                  <c:v>9.9296999999999996E-2</c:v>
                </c:pt>
                <c:pt idx="2290">
                  <c:v>9.9033999999999997E-2</c:v>
                </c:pt>
                <c:pt idx="2291">
                  <c:v>9.9038000000000001E-2</c:v>
                </c:pt>
                <c:pt idx="2292">
                  <c:v>9.8849000000000006E-2</c:v>
                </c:pt>
                <c:pt idx="2293">
                  <c:v>9.8879999999999996E-2</c:v>
                </c:pt>
                <c:pt idx="2294">
                  <c:v>9.8631999999999997E-2</c:v>
                </c:pt>
                <c:pt idx="2295">
                  <c:v>9.8280000000000006E-2</c:v>
                </c:pt>
                <c:pt idx="2296">
                  <c:v>9.7992999999999997E-2</c:v>
                </c:pt>
                <c:pt idx="2297">
                  <c:v>9.7872000000000001E-2</c:v>
                </c:pt>
                <c:pt idx="2298">
                  <c:v>9.7711000000000006E-2</c:v>
                </c:pt>
                <c:pt idx="2299">
                  <c:v>9.7478999999999996E-2</c:v>
                </c:pt>
                <c:pt idx="2300">
                  <c:v>9.7295000000000006E-2</c:v>
                </c:pt>
                <c:pt idx="2301">
                  <c:v>9.7227999999999995E-2</c:v>
                </c:pt>
                <c:pt idx="2302">
                  <c:v>9.6924999999999997E-2</c:v>
                </c:pt>
                <c:pt idx="2303">
                  <c:v>9.6618999999999997E-2</c:v>
                </c:pt>
                <c:pt idx="2304">
                  <c:v>9.6587999999999993E-2</c:v>
                </c:pt>
                <c:pt idx="2305">
                  <c:v>9.6226999999999993E-2</c:v>
                </c:pt>
                <c:pt idx="2306">
                  <c:v>9.5940999999999999E-2</c:v>
                </c:pt>
                <c:pt idx="2307">
                  <c:v>9.5852999999999994E-2</c:v>
                </c:pt>
                <c:pt idx="2308">
                  <c:v>9.5594999999999999E-2</c:v>
                </c:pt>
                <c:pt idx="2309">
                  <c:v>9.5207E-2</c:v>
                </c:pt>
                <c:pt idx="2310">
                  <c:v>9.5136999999999999E-2</c:v>
                </c:pt>
                <c:pt idx="2311">
                  <c:v>9.4960000000000003E-2</c:v>
                </c:pt>
                <c:pt idx="2312">
                  <c:v>9.4868999999999995E-2</c:v>
                </c:pt>
                <c:pt idx="2313">
                  <c:v>9.4686000000000006E-2</c:v>
                </c:pt>
                <c:pt idx="2314">
                  <c:v>9.4474000000000002E-2</c:v>
                </c:pt>
                <c:pt idx="2315">
                  <c:v>9.4344999999999998E-2</c:v>
                </c:pt>
                <c:pt idx="2316">
                  <c:v>9.4257999999999995E-2</c:v>
                </c:pt>
                <c:pt idx="2317">
                  <c:v>9.4159000000000007E-2</c:v>
                </c:pt>
                <c:pt idx="2318">
                  <c:v>9.3785999999999994E-2</c:v>
                </c:pt>
                <c:pt idx="2319">
                  <c:v>9.3686000000000005E-2</c:v>
                </c:pt>
                <c:pt idx="2320">
                  <c:v>9.3503000000000003E-2</c:v>
                </c:pt>
                <c:pt idx="2321">
                  <c:v>9.3473000000000001E-2</c:v>
                </c:pt>
                <c:pt idx="2322">
                  <c:v>9.3311000000000005E-2</c:v>
                </c:pt>
                <c:pt idx="2323">
                  <c:v>9.2970999999999998E-2</c:v>
                </c:pt>
                <c:pt idx="2324">
                  <c:v>9.2993000000000006E-2</c:v>
                </c:pt>
                <c:pt idx="2325">
                  <c:v>9.2646000000000006E-2</c:v>
                </c:pt>
                <c:pt idx="2326">
                  <c:v>9.2425999999999994E-2</c:v>
                </c:pt>
                <c:pt idx="2327">
                  <c:v>9.2193999999999998E-2</c:v>
                </c:pt>
                <c:pt idx="2328">
                  <c:v>9.2188000000000006E-2</c:v>
                </c:pt>
                <c:pt idx="2329">
                  <c:v>9.1656000000000001E-2</c:v>
                </c:pt>
                <c:pt idx="2330">
                  <c:v>9.1749999999999998E-2</c:v>
                </c:pt>
                <c:pt idx="2331">
                  <c:v>9.1513999999999998E-2</c:v>
                </c:pt>
                <c:pt idx="2332">
                  <c:v>9.1327000000000005E-2</c:v>
                </c:pt>
                <c:pt idx="2333">
                  <c:v>9.1106000000000006E-2</c:v>
                </c:pt>
                <c:pt idx="2334">
                  <c:v>9.1150999999999996E-2</c:v>
                </c:pt>
                <c:pt idx="2335">
                  <c:v>9.1047000000000003E-2</c:v>
                </c:pt>
                <c:pt idx="2336">
                  <c:v>9.0771000000000004E-2</c:v>
                </c:pt>
                <c:pt idx="2337">
                  <c:v>9.0748999999999996E-2</c:v>
                </c:pt>
                <c:pt idx="2338">
                  <c:v>9.0617000000000003E-2</c:v>
                </c:pt>
                <c:pt idx="2339">
                  <c:v>9.0442999999999996E-2</c:v>
                </c:pt>
                <c:pt idx="2340">
                  <c:v>9.0227000000000002E-2</c:v>
                </c:pt>
                <c:pt idx="2341">
                  <c:v>9.0025999999999995E-2</c:v>
                </c:pt>
                <c:pt idx="2342">
                  <c:v>8.9908000000000002E-2</c:v>
                </c:pt>
                <c:pt idx="2343">
                  <c:v>8.9533000000000001E-2</c:v>
                </c:pt>
                <c:pt idx="2344">
                  <c:v>8.9496000000000006E-2</c:v>
                </c:pt>
                <c:pt idx="2345">
                  <c:v>8.9357000000000006E-2</c:v>
                </c:pt>
                <c:pt idx="2346">
                  <c:v>8.9269000000000001E-2</c:v>
                </c:pt>
                <c:pt idx="2347">
                  <c:v>8.9130000000000001E-2</c:v>
                </c:pt>
                <c:pt idx="2348">
                  <c:v>8.8999999999999996E-2</c:v>
                </c:pt>
                <c:pt idx="2349">
                  <c:v>8.8871000000000006E-2</c:v>
                </c:pt>
                <c:pt idx="2350">
                  <c:v>8.8604000000000002E-2</c:v>
                </c:pt>
                <c:pt idx="2351">
                  <c:v>8.8381000000000001E-2</c:v>
                </c:pt>
                <c:pt idx="2352">
                  <c:v>8.8204000000000005E-2</c:v>
                </c:pt>
                <c:pt idx="2353">
                  <c:v>8.8114999999999999E-2</c:v>
                </c:pt>
                <c:pt idx="2354">
                  <c:v>8.7955000000000005E-2</c:v>
                </c:pt>
                <c:pt idx="2355">
                  <c:v>8.7808999999999998E-2</c:v>
                </c:pt>
                <c:pt idx="2356">
                  <c:v>8.7549000000000002E-2</c:v>
                </c:pt>
                <c:pt idx="2357">
                  <c:v>8.7429999999999994E-2</c:v>
                </c:pt>
                <c:pt idx="2358">
                  <c:v>8.7204000000000004E-2</c:v>
                </c:pt>
                <c:pt idx="2359">
                  <c:v>8.7132000000000001E-2</c:v>
                </c:pt>
                <c:pt idx="2360">
                  <c:v>8.6850999999999998E-2</c:v>
                </c:pt>
                <c:pt idx="2361">
                  <c:v>8.6792999999999995E-2</c:v>
                </c:pt>
                <c:pt idx="2362">
                  <c:v>8.6570999999999995E-2</c:v>
                </c:pt>
                <c:pt idx="2363">
                  <c:v>8.6265999999999995E-2</c:v>
                </c:pt>
                <c:pt idx="2364">
                  <c:v>8.5892999999999997E-2</c:v>
                </c:pt>
                <c:pt idx="2365">
                  <c:v>8.5919999999999996E-2</c:v>
                </c:pt>
                <c:pt idx="2366">
                  <c:v>8.5938000000000001E-2</c:v>
                </c:pt>
                <c:pt idx="2367">
                  <c:v>8.5605000000000001E-2</c:v>
                </c:pt>
                <c:pt idx="2368">
                  <c:v>8.5407999999999998E-2</c:v>
                </c:pt>
                <c:pt idx="2369">
                  <c:v>8.5182999999999995E-2</c:v>
                </c:pt>
                <c:pt idx="2370">
                  <c:v>8.5112999999999994E-2</c:v>
                </c:pt>
                <c:pt idx="2371">
                  <c:v>8.4972000000000006E-2</c:v>
                </c:pt>
                <c:pt idx="2372">
                  <c:v>8.4677000000000002E-2</c:v>
                </c:pt>
                <c:pt idx="2373">
                  <c:v>8.4492999999999999E-2</c:v>
                </c:pt>
                <c:pt idx="2374">
                  <c:v>8.4087999999999996E-2</c:v>
                </c:pt>
                <c:pt idx="2375">
                  <c:v>8.4043999999999994E-2</c:v>
                </c:pt>
                <c:pt idx="2376">
                  <c:v>8.3850999999999995E-2</c:v>
                </c:pt>
                <c:pt idx="2377">
                  <c:v>8.3627999999999994E-2</c:v>
                </c:pt>
                <c:pt idx="2378">
                  <c:v>8.3352999999999997E-2</c:v>
                </c:pt>
                <c:pt idx="2379">
                  <c:v>8.3348000000000005E-2</c:v>
                </c:pt>
                <c:pt idx="2380">
                  <c:v>8.3110000000000003E-2</c:v>
                </c:pt>
                <c:pt idx="2381">
                  <c:v>8.2874000000000003E-2</c:v>
                </c:pt>
                <c:pt idx="2382">
                  <c:v>8.2668000000000005E-2</c:v>
                </c:pt>
                <c:pt idx="2383">
                  <c:v>8.2786999999999999E-2</c:v>
                </c:pt>
                <c:pt idx="2384">
                  <c:v>8.2431000000000004E-2</c:v>
                </c:pt>
                <c:pt idx="2385">
                  <c:v>8.2247000000000001E-2</c:v>
                </c:pt>
                <c:pt idx="2386">
                  <c:v>8.1930000000000003E-2</c:v>
                </c:pt>
                <c:pt idx="2387">
                  <c:v>8.1773999999999999E-2</c:v>
                </c:pt>
                <c:pt idx="2388">
                  <c:v>8.1549999999999997E-2</c:v>
                </c:pt>
                <c:pt idx="2389">
                  <c:v>8.1433000000000005E-2</c:v>
                </c:pt>
                <c:pt idx="2390">
                  <c:v>8.1423999999999996E-2</c:v>
                </c:pt>
                <c:pt idx="2391">
                  <c:v>8.1380999999999995E-2</c:v>
                </c:pt>
                <c:pt idx="2392">
                  <c:v>8.1238000000000005E-2</c:v>
                </c:pt>
                <c:pt idx="2393">
                  <c:v>8.1097000000000002E-2</c:v>
                </c:pt>
                <c:pt idx="2394">
                  <c:v>8.0773999999999999E-2</c:v>
                </c:pt>
                <c:pt idx="2395">
                  <c:v>8.0501000000000003E-2</c:v>
                </c:pt>
                <c:pt idx="2396">
                  <c:v>8.0329999999999999E-2</c:v>
                </c:pt>
                <c:pt idx="2397">
                  <c:v>8.0185999999999993E-2</c:v>
                </c:pt>
                <c:pt idx="2398">
                  <c:v>8.0020999999999995E-2</c:v>
                </c:pt>
                <c:pt idx="2399">
                  <c:v>8.0096000000000001E-2</c:v>
                </c:pt>
                <c:pt idx="2400">
                  <c:v>7.9836000000000004E-2</c:v>
                </c:pt>
                <c:pt idx="2401">
                  <c:v>7.9768000000000006E-2</c:v>
                </c:pt>
                <c:pt idx="2402">
                  <c:v>7.9643000000000005E-2</c:v>
                </c:pt>
                <c:pt idx="2403">
                  <c:v>7.9630999999999993E-2</c:v>
                </c:pt>
                <c:pt idx="2404">
                  <c:v>7.9308000000000003E-2</c:v>
                </c:pt>
                <c:pt idx="2405">
                  <c:v>7.9211000000000004E-2</c:v>
                </c:pt>
                <c:pt idx="2406">
                  <c:v>7.8949000000000005E-2</c:v>
                </c:pt>
                <c:pt idx="2407">
                  <c:v>7.8964999999999994E-2</c:v>
                </c:pt>
                <c:pt idx="2408">
                  <c:v>7.8769000000000006E-2</c:v>
                </c:pt>
                <c:pt idx="2409">
                  <c:v>7.8871999999999998E-2</c:v>
                </c:pt>
                <c:pt idx="2410">
                  <c:v>7.8489000000000003E-2</c:v>
                </c:pt>
                <c:pt idx="2411">
                  <c:v>7.8478999999999993E-2</c:v>
                </c:pt>
                <c:pt idx="2412">
                  <c:v>7.8218999999999997E-2</c:v>
                </c:pt>
                <c:pt idx="2413">
                  <c:v>7.8190999999999997E-2</c:v>
                </c:pt>
                <c:pt idx="2414">
                  <c:v>7.8040999999999999E-2</c:v>
                </c:pt>
                <c:pt idx="2415">
                  <c:v>7.7950000000000005E-2</c:v>
                </c:pt>
                <c:pt idx="2416">
                  <c:v>7.7894000000000005E-2</c:v>
                </c:pt>
                <c:pt idx="2417">
                  <c:v>7.7631000000000006E-2</c:v>
                </c:pt>
                <c:pt idx="2418">
                  <c:v>7.7356999999999995E-2</c:v>
                </c:pt>
                <c:pt idx="2419">
                  <c:v>7.7417E-2</c:v>
                </c:pt>
                <c:pt idx="2420">
                  <c:v>7.7189999999999995E-2</c:v>
                </c:pt>
                <c:pt idx="2421">
                  <c:v>7.7130000000000004E-2</c:v>
                </c:pt>
                <c:pt idx="2422">
                  <c:v>7.6849000000000001E-2</c:v>
                </c:pt>
                <c:pt idx="2423">
                  <c:v>7.6836000000000002E-2</c:v>
                </c:pt>
                <c:pt idx="2424">
                  <c:v>7.6790999999999998E-2</c:v>
                </c:pt>
                <c:pt idx="2425">
                  <c:v>7.6674999999999993E-2</c:v>
                </c:pt>
                <c:pt idx="2426">
                  <c:v>7.6615000000000003E-2</c:v>
                </c:pt>
                <c:pt idx="2427">
                  <c:v>7.6437000000000005E-2</c:v>
                </c:pt>
                <c:pt idx="2428">
                  <c:v>7.6193999999999998E-2</c:v>
                </c:pt>
                <c:pt idx="2429">
                  <c:v>7.6074000000000003E-2</c:v>
                </c:pt>
                <c:pt idx="2430">
                  <c:v>7.5738E-2</c:v>
                </c:pt>
                <c:pt idx="2431">
                  <c:v>7.5559000000000001E-2</c:v>
                </c:pt>
                <c:pt idx="2432">
                  <c:v>7.5473999999999999E-2</c:v>
                </c:pt>
                <c:pt idx="2433">
                  <c:v>7.5229000000000004E-2</c:v>
                </c:pt>
                <c:pt idx="2434">
                  <c:v>7.5234999999999996E-2</c:v>
                </c:pt>
                <c:pt idx="2435">
                  <c:v>7.4893000000000001E-2</c:v>
                </c:pt>
                <c:pt idx="2436">
                  <c:v>7.4947E-2</c:v>
                </c:pt>
                <c:pt idx="2437">
                  <c:v>7.4888999999999997E-2</c:v>
                </c:pt>
                <c:pt idx="2438">
                  <c:v>7.4872999999999995E-2</c:v>
                </c:pt>
                <c:pt idx="2439">
                  <c:v>7.4468999999999994E-2</c:v>
                </c:pt>
                <c:pt idx="2440">
                  <c:v>7.4136999999999995E-2</c:v>
                </c:pt>
                <c:pt idx="2441">
                  <c:v>7.4149000000000007E-2</c:v>
                </c:pt>
                <c:pt idx="2442">
                  <c:v>7.4052000000000007E-2</c:v>
                </c:pt>
                <c:pt idx="2443">
                  <c:v>7.3881000000000002E-2</c:v>
                </c:pt>
                <c:pt idx="2444">
                  <c:v>7.3693999999999996E-2</c:v>
                </c:pt>
                <c:pt idx="2445">
                  <c:v>7.3447999999999999E-2</c:v>
                </c:pt>
                <c:pt idx="2446">
                  <c:v>7.3385000000000006E-2</c:v>
                </c:pt>
                <c:pt idx="2447">
                  <c:v>7.3277999999999996E-2</c:v>
                </c:pt>
                <c:pt idx="2448">
                  <c:v>7.3118000000000002E-2</c:v>
                </c:pt>
                <c:pt idx="2449">
                  <c:v>7.3049000000000003E-2</c:v>
                </c:pt>
                <c:pt idx="2450">
                  <c:v>7.2898000000000004E-2</c:v>
                </c:pt>
                <c:pt idx="2451">
                  <c:v>7.2753999999999999E-2</c:v>
                </c:pt>
                <c:pt idx="2452">
                  <c:v>7.2543999999999997E-2</c:v>
                </c:pt>
                <c:pt idx="2453">
                  <c:v>7.2392999999999999E-2</c:v>
                </c:pt>
                <c:pt idx="2454">
                  <c:v>7.2445999999999997E-2</c:v>
                </c:pt>
                <c:pt idx="2455">
                  <c:v>7.2197999999999998E-2</c:v>
                </c:pt>
                <c:pt idx="2456">
                  <c:v>7.2179999999999994E-2</c:v>
                </c:pt>
                <c:pt idx="2457">
                  <c:v>7.2050000000000003E-2</c:v>
                </c:pt>
                <c:pt idx="2458">
                  <c:v>7.1813000000000002E-2</c:v>
                </c:pt>
                <c:pt idx="2459">
                  <c:v>7.1811E-2</c:v>
                </c:pt>
                <c:pt idx="2460">
                  <c:v>7.1668999999999997E-2</c:v>
                </c:pt>
                <c:pt idx="2461">
                  <c:v>7.1523000000000003E-2</c:v>
                </c:pt>
                <c:pt idx="2462">
                  <c:v>7.1464E-2</c:v>
                </c:pt>
                <c:pt idx="2463">
                  <c:v>7.1290999999999993E-2</c:v>
                </c:pt>
                <c:pt idx="2464">
                  <c:v>7.0948999999999998E-2</c:v>
                </c:pt>
                <c:pt idx="2465">
                  <c:v>7.0858000000000004E-2</c:v>
                </c:pt>
                <c:pt idx="2466">
                  <c:v>7.0652000000000006E-2</c:v>
                </c:pt>
                <c:pt idx="2467">
                  <c:v>7.0858000000000004E-2</c:v>
                </c:pt>
                <c:pt idx="2468">
                  <c:v>7.0768999999999999E-2</c:v>
                </c:pt>
                <c:pt idx="2469">
                  <c:v>7.0736999999999994E-2</c:v>
                </c:pt>
                <c:pt idx="2470">
                  <c:v>7.0551000000000003E-2</c:v>
                </c:pt>
                <c:pt idx="2471">
                  <c:v>7.0420999999999997E-2</c:v>
                </c:pt>
                <c:pt idx="2472">
                  <c:v>7.0303000000000004E-2</c:v>
                </c:pt>
                <c:pt idx="2473">
                  <c:v>7.0167999999999994E-2</c:v>
                </c:pt>
                <c:pt idx="2474">
                  <c:v>6.9802000000000003E-2</c:v>
                </c:pt>
                <c:pt idx="2475">
                  <c:v>6.9656999999999997E-2</c:v>
                </c:pt>
                <c:pt idx="2476">
                  <c:v>6.9681000000000007E-2</c:v>
                </c:pt>
                <c:pt idx="2477">
                  <c:v>6.9550000000000001E-2</c:v>
                </c:pt>
                <c:pt idx="2478">
                  <c:v>6.9397E-2</c:v>
                </c:pt>
                <c:pt idx="2479">
                  <c:v>6.9334999999999994E-2</c:v>
                </c:pt>
                <c:pt idx="2480">
                  <c:v>6.9264999999999993E-2</c:v>
                </c:pt>
                <c:pt idx="2481">
                  <c:v>6.9034999999999999E-2</c:v>
                </c:pt>
                <c:pt idx="2482">
                  <c:v>6.8923999999999999E-2</c:v>
                </c:pt>
                <c:pt idx="2483">
                  <c:v>6.8955000000000002E-2</c:v>
                </c:pt>
                <c:pt idx="2484">
                  <c:v>6.8777000000000005E-2</c:v>
                </c:pt>
                <c:pt idx="2485">
                  <c:v>6.8748000000000004E-2</c:v>
                </c:pt>
                <c:pt idx="2486">
                  <c:v>6.8417000000000006E-2</c:v>
                </c:pt>
                <c:pt idx="2487">
                  <c:v>6.8391999999999994E-2</c:v>
                </c:pt>
                <c:pt idx="2488">
                  <c:v>6.8180000000000004E-2</c:v>
                </c:pt>
                <c:pt idx="2489">
                  <c:v>6.8150000000000002E-2</c:v>
                </c:pt>
                <c:pt idx="2490">
                  <c:v>6.8087999999999996E-2</c:v>
                </c:pt>
                <c:pt idx="2491">
                  <c:v>6.7954000000000001E-2</c:v>
                </c:pt>
                <c:pt idx="2492">
                  <c:v>6.7949999999999997E-2</c:v>
                </c:pt>
                <c:pt idx="2493">
                  <c:v>6.7756999999999998E-2</c:v>
                </c:pt>
                <c:pt idx="2494">
                  <c:v>6.7683999999999994E-2</c:v>
                </c:pt>
                <c:pt idx="2495">
                  <c:v>6.7871000000000001E-2</c:v>
                </c:pt>
                <c:pt idx="2496">
                  <c:v>6.7591999999999999E-2</c:v>
                </c:pt>
                <c:pt idx="2497">
                  <c:v>6.7603999999999997E-2</c:v>
                </c:pt>
                <c:pt idx="2498">
                  <c:v>6.7400000000000002E-2</c:v>
                </c:pt>
                <c:pt idx="2499">
                  <c:v>6.7254999999999995E-2</c:v>
                </c:pt>
                <c:pt idx="2500">
                  <c:v>6.7187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FC1-439F-91CB-F022EC08FFFD}"/>
            </c:ext>
          </c:extLst>
        </c:ser>
        <c:ser>
          <c:idx val="6"/>
          <c:order val="2"/>
          <c:tx>
            <c:v>pH 10.4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H$1:$H$2501</c:f>
              <c:numCache>
                <c:formatCode>General</c:formatCode>
                <c:ptCount val="2501"/>
                <c:pt idx="0">
                  <c:v>1.084965</c:v>
                </c:pt>
                <c:pt idx="1">
                  <c:v>1.077925</c:v>
                </c:pt>
                <c:pt idx="2">
                  <c:v>1.0745629999999999</c:v>
                </c:pt>
                <c:pt idx="3">
                  <c:v>1.0653950000000001</c:v>
                </c:pt>
                <c:pt idx="4">
                  <c:v>1.0612889999999999</c:v>
                </c:pt>
                <c:pt idx="5">
                  <c:v>1.0561400000000001</c:v>
                </c:pt>
                <c:pt idx="6">
                  <c:v>1.051242</c:v>
                </c:pt>
                <c:pt idx="7">
                  <c:v>1.048692</c:v>
                </c:pt>
                <c:pt idx="8">
                  <c:v>1.0433060000000001</c:v>
                </c:pt>
                <c:pt idx="9">
                  <c:v>1.0399210000000001</c:v>
                </c:pt>
                <c:pt idx="10">
                  <c:v>1.0342659999999999</c:v>
                </c:pt>
                <c:pt idx="11">
                  <c:v>1.0289219999999999</c:v>
                </c:pt>
                <c:pt idx="12">
                  <c:v>1.0234080000000001</c:v>
                </c:pt>
                <c:pt idx="13">
                  <c:v>1.0222899999999999</c:v>
                </c:pt>
                <c:pt idx="14">
                  <c:v>1.016159</c:v>
                </c:pt>
                <c:pt idx="15">
                  <c:v>1.0119359999999999</c:v>
                </c:pt>
                <c:pt idx="16">
                  <c:v>1.005295</c:v>
                </c:pt>
                <c:pt idx="17">
                  <c:v>1.0025569999999999</c:v>
                </c:pt>
                <c:pt idx="18">
                  <c:v>0.99813399999999997</c:v>
                </c:pt>
                <c:pt idx="19">
                  <c:v>0.99259299999999995</c:v>
                </c:pt>
                <c:pt idx="20">
                  <c:v>0.98824299999999998</c:v>
                </c:pt>
                <c:pt idx="21">
                  <c:v>0.98439699999999997</c:v>
                </c:pt>
                <c:pt idx="22">
                  <c:v>0.978545</c:v>
                </c:pt>
                <c:pt idx="23">
                  <c:v>0.97465599999999997</c:v>
                </c:pt>
                <c:pt idx="24">
                  <c:v>0.97086799999999995</c:v>
                </c:pt>
                <c:pt idx="25">
                  <c:v>0.96767899999999996</c:v>
                </c:pt>
                <c:pt idx="26">
                  <c:v>0.96096700000000002</c:v>
                </c:pt>
                <c:pt idx="27">
                  <c:v>0.96014999999999995</c:v>
                </c:pt>
                <c:pt idx="28">
                  <c:v>0.95379800000000003</c:v>
                </c:pt>
                <c:pt idx="29">
                  <c:v>0.95128299999999999</c:v>
                </c:pt>
                <c:pt idx="30">
                  <c:v>0.94684500000000005</c:v>
                </c:pt>
                <c:pt idx="31">
                  <c:v>0.94336200000000003</c:v>
                </c:pt>
                <c:pt idx="32">
                  <c:v>0.93950599999999995</c:v>
                </c:pt>
                <c:pt idx="33">
                  <c:v>0.93442199999999997</c:v>
                </c:pt>
                <c:pt idx="34">
                  <c:v>0.93077100000000002</c:v>
                </c:pt>
                <c:pt idx="35">
                  <c:v>0.92812499999999998</c:v>
                </c:pt>
                <c:pt idx="36">
                  <c:v>0.92569699999999999</c:v>
                </c:pt>
                <c:pt idx="37">
                  <c:v>0.92207799999999995</c:v>
                </c:pt>
                <c:pt idx="38">
                  <c:v>0.91699399999999998</c:v>
                </c:pt>
                <c:pt idx="39">
                  <c:v>0.91363700000000003</c:v>
                </c:pt>
                <c:pt idx="40">
                  <c:v>0.910026</c:v>
                </c:pt>
                <c:pt idx="41">
                  <c:v>0.90459599999999996</c:v>
                </c:pt>
                <c:pt idx="42">
                  <c:v>0.89940200000000003</c:v>
                </c:pt>
                <c:pt idx="43">
                  <c:v>0.89756899999999995</c:v>
                </c:pt>
                <c:pt idx="44">
                  <c:v>0.89286500000000002</c:v>
                </c:pt>
                <c:pt idx="45">
                  <c:v>0.88904899999999998</c:v>
                </c:pt>
                <c:pt idx="46">
                  <c:v>0.88744900000000004</c:v>
                </c:pt>
                <c:pt idx="47">
                  <c:v>0.88385599999999998</c:v>
                </c:pt>
                <c:pt idx="48">
                  <c:v>0.87906700000000004</c:v>
                </c:pt>
                <c:pt idx="49">
                  <c:v>0.87470300000000001</c:v>
                </c:pt>
                <c:pt idx="50">
                  <c:v>0.86997899999999995</c:v>
                </c:pt>
                <c:pt idx="51">
                  <c:v>0.86716300000000002</c:v>
                </c:pt>
                <c:pt idx="52">
                  <c:v>0.86392400000000003</c:v>
                </c:pt>
                <c:pt idx="53">
                  <c:v>0.86085</c:v>
                </c:pt>
                <c:pt idx="54">
                  <c:v>0.85616199999999998</c:v>
                </c:pt>
                <c:pt idx="55">
                  <c:v>0.85345599999999999</c:v>
                </c:pt>
                <c:pt idx="56">
                  <c:v>0.85029399999999999</c:v>
                </c:pt>
                <c:pt idx="57">
                  <c:v>0.84723099999999996</c:v>
                </c:pt>
                <c:pt idx="58">
                  <c:v>0.84339500000000001</c:v>
                </c:pt>
                <c:pt idx="59">
                  <c:v>0.83809500000000003</c:v>
                </c:pt>
                <c:pt idx="60">
                  <c:v>0.83592900000000003</c:v>
                </c:pt>
                <c:pt idx="61">
                  <c:v>0.83194500000000005</c:v>
                </c:pt>
                <c:pt idx="62">
                  <c:v>0.83089999999999997</c:v>
                </c:pt>
                <c:pt idx="63">
                  <c:v>0.82596599999999998</c:v>
                </c:pt>
                <c:pt idx="64">
                  <c:v>0.82311699999999999</c:v>
                </c:pt>
                <c:pt idx="65">
                  <c:v>0.81988399999999995</c:v>
                </c:pt>
                <c:pt idx="66">
                  <c:v>0.81780900000000001</c:v>
                </c:pt>
                <c:pt idx="67">
                  <c:v>0.81231900000000001</c:v>
                </c:pt>
                <c:pt idx="68">
                  <c:v>0.80898899999999996</c:v>
                </c:pt>
                <c:pt idx="69">
                  <c:v>0.806392</c:v>
                </c:pt>
                <c:pt idx="70">
                  <c:v>0.80363799999999996</c:v>
                </c:pt>
                <c:pt idx="71">
                  <c:v>0.80249000000000004</c:v>
                </c:pt>
                <c:pt idx="72">
                  <c:v>0.79790700000000003</c:v>
                </c:pt>
                <c:pt idx="73">
                  <c:v>0.795906</c:v>
                </c:pt>
                <c:pt idx="74">
                  <c:v>0.79296199999999994</c:v>
                </c:pt>
                <c:pt idx="75">
                  <c:v>0.79037400000000002</c:v>
                </c:pt>
                <c:pt idx="76">
                  <c:v>0.78721200000000002</c:v>
                </c:pt>
                <c:pt idx="77">
                  <c:v>0.78431200000000001</c:v>
                </c:pt>
                <c:pt idx="78">
                  <c:v>0.78203900000000004</c:v>
                </c:pt>
                <c:pt idx="79">
                  <c:v>0.77890700000000002</c:v>
                </c:pt>
                <c:pt idx="80">
                  <c:v>0.77609899999999998</c:v>
                </c:pt>
                <c:pt idx="81">
                  <c:v>0.77321099999999998</c:v>
                </c:pt>
                <c:pt idx="82">
                  <c:v>0.76994399999999996</c:v>
                </c:pt>
                <c:pt idx="83">
                  <c:v>0.76799399999999995</c:v>
                </c:pt>
                <c:pt idx="84">
                  <c:v>0.76407700000000001</c:v>
                </c:pt>
                <c:pt idx="85">
                  <c:v>0.76210800000000001</c:v>
                </c:pt>
                <c:pt idx="86">
                  <c:v>0.76029400000000003</c:v>
                </c:pt>
                <c:pt idx="87">
                  <c:v>0.75662399999999996</c:v>
                </c:pt>
                <c:pt idx="88">
                  <c:v>0.753251</c:v>
                </c:pt>
                <c:pt idx="89">
                  <c:v>0.75121099999999996</c:v>
                </c:pt>
                <c:pt idx="90">
                  <c:v>0.74710699999999997</c:v>
                </c:pt>
                <c:pt idx="91">
                  <c:v>0.74651500000000004</c:v>
                </c:pt>
                <c:pt idx="92">
                  <c:v>0.743753</c:v>
                </c:pt>
                <c:pt idx="93">
                  <c:v>0.74112</c:v>
                </c:pt>
                <c:pt idx="94">
                  <c:v>0.73969700000000005</c:v>
                </c:pt>
                <c:pt idx="95">
                  <c:v>0.738089</c:v>
                </c:pt>
                <c:pt idx="96">
                  <c:v>0.73354200000000003</c:v>
                </c:pt>
                <c:pt idx="97">
                  <c:v>0.73289199999999999</c:v>
                </c:pt>
                <c:pt idx="98">
                  <c:v>0.73059399999999997</c:v>
                </c:pt>
                <c:pt idx="99">
                  <c:v>0.72619999999999996</c:v>
                </c:pt>
                <c:pt idx="100">
                  <c:v>0.725136</c:v>
                </c:pt>
                <c:pt idx="101">
                  <c:v>0.72136800000000001</c:v>
                </c:pt>
                <c:pt idx="102">
                  <c:v>0.72032099999999999</c:v>
                </c:pt>
                <c:pt idx="103">
                  <c:v>0.71686899999999998</c:v>
                </c:pt>
                <c:pt idx="104">
                  <c:v>0.71301899999999996</c:v>
                </c:pt>
                <c:pt idx="105">
                  <c:v>0.71146200000000004</c:v>
                </c:pt>
                <c:pt idx="106">
                  <c:v>0.708901</c:v>
                </c:pt>
                <c:pt idx="107">
                  <c:v>0.70554399999999995</c:v>
                </c:pt>
                <c:pt idx="108">
                  <c:v>0.70349899999999999</c:v>
                </c:pt>
                <c:pt idx="109">
                  <c:v>0.69999299999999998</c:v>
                </c:pt>
                <c:pt idx="110">
                  <c:v>0.69926200000000005</c:v>
                </c:pt>
                <c:pt idx="111">
                  <c:v>0.69739600000000002</c:v>
                </c:pt>
                <c:pt idx="112">
                  <c:v>0.69599299999999997</c:v>
                </c:pt>
                <c:pt idx="113">
                  <c:v>0.691388</c:v>
                </c:pt>
                <c:pt idx="114">
                  <c:v>0.68898300000000001</c:v>
                </c:pt>
                <c:pt idx="115">
                  <c:v>0.68711500000000003</c:v>
                </c:pt>
                <c:pt idx="116">
                  <c:v>0.68578899999999998</c:v>
                </c:pt>
                <c:pt idx="117">
                  <c:v>0.68170900000000001</c:v>
                </c:pt>
                <c:pt idx="118">
                  <c:v>0.67983300000000002</c:v>
                </c:pt>
                <c:pt idx="119">
                  <c:v>0.678894</c:v>
                </c:pt>
                <c:pt idx="120">
                  <c:v>0.67516500000000002</c:v>
                </c:pt>
                <c:pt idx="121">
                  <c:v>0.67399600000000004</c:v>
                </c:pt>
                <c:pt idx="122">
                  <c:v>0.67000700000000002</c:v>
                </c:pt>
                <c:pt idx="123">
                  <c:v>0.66905000000000003</c:v>
                </c:pt>
                <c:pt idx="124">
                  <c:v>0.66492700000000005</c:v>
                </c:pt>
                <c:pt idx="125">
                  <c:v>0.66289699999999996</c:v>
                </c:pt>
                <c:pt idx="126">
                  <c:v>0.66098299999999999</c:v>
                </c:pt>
                <c:pt idx="127">
                  <c:v>0.65941499999999997</c:v>
                </c:pt>
                <c:pt idx="128">
                  <c:v>0.65858899999999998</c:v>
                </c:pt>
                <c:pt idx="129">
                  <c:v>0.65591500000000003</c:v>
                </c:pt>
                <c:pt idx="130">
                  <c:v>0.65288599999999997</c:v>
                </c:pt>
                <c:pt idx="131">
                  <c:v>0.65044500000000005</c:v>
                </c:pt>
                <c:pt idx="132">
                  <c:v>0.64925299999999997</c:v>
                </c:pt>
                <c:pt idx="133">
                  <c:v>0.64656000000000002</c:v>
                </c:pt>
                <c:pt idx="134">
                  <c:v>0.64552200000000004</c:v>
                </c:pt>
                <c:pt idx="135">
                  <c:v>0.64310500000000004</c:v>
                </c:pt>
                <c:pt idx="136">
                  <c:v>0.64160200000000001</c:v>
                </c:pt>
                <c:pt idx="137">
                  <c:v>0.63860300000000003</c:v>
                </c:pt>
                <c:pt idx="138">
                  <c:v>0.63656699999999999</c:v>
                </c:pt>
                <c:pt idx="139">
                  <c:v>0.63489200000000001</c:v>
                </c:pt>
                <c:pt idx="140">
                  <c:v>0.63310900000000003</c:v>
                </c:pt>
                <c:pt idx="141">
                  <c:v>0.63157200000000002</c:v>
                </c:pt>
                <c:pt idx="142">
                  <c:v>0.63062799999999997</c:v>
                </c:pt>
                <c:pt idx="143">
                  <c:v>0.62837600000000005</c:v>
                </c:pt>
                <c:pt idx="144">
                  <c:v>0.62638899999999997</c:v>
                </c:pt>
                <c:pt idx="145">
                  <c:v>0.62480899999999995</c:v>
                </c:pt>
                <c:pt idx="146">
                  <c:v>0.62167700000000004</c:v>
                </c:pt>
                <c:pt idx="147">
                  <c:v>0.62046299999999999</c:v>
                </c:pt>
                <c:pt idx="148">
                  <c:v>0.61918200000000001</c:v>
                </c:pt>
                <c:pt idx="149">
                  <c:v>0.61730200000000002</c:v>
                </c:pt>
                <c:pt idx="150">
                  <c:v>0.61428799999999995</c:v>
                </c:pt>
                <c:pt idx="151">
                  <c:v>0.61293699999999995</c:v>
                </c:pt>
                <c:pt idx="152">
                  <c:v>0.610097</c:v>
                </c:pt>
                <c:pt idx="153">
                  <c:v>0.60807599999999995</c:v>
                </c:pt>
                <c:pt idx="154">
                  <c:v>0.60661299999999996</c:v>
                </c:pt>
                <c:pt idx="155">
                  <c:v>0.60589000000000004</c:v>
                </c:pt>
                <c:pt idx="156">
                  <c:v>0.60292599999999996</c:v>
                </c:pt>
                <c:pt idx="157">
                  <c:v>0.60206499999999996</c:v>
                </c:pt>
                <c:pt idx="158">
                  <c:v>0.60067099999999995</c:v>
                </c:pt>
                <c:pt idx="159">
                  <c:v>0.59890500000000002</c:v>
                </c:pt>
                <c:pt idx="160">
                  <c:v>0.59756900000000002</c:v>
                </c:pt>
                <c:pt idx="161">
                  <c:v>0.59512699999999996</c:v>
                </c:pt>
                <c:pt idx="162">
                  <c:v>0.59413000000000005</c:v>
                </c:pt>
                <c:pt idx="163">
                  <c:v>0.59253500000000003</c:v>
                </c:pt>
                <c:pt idx="164">
                  <c:v>0.591028</c:v>
                </c:pt>
                <c:pt idx="165">
                  <c:v>0.58913099999999996</c:v>
                </c:pt>
                <c:pt idx="166">
                  <c:v>0.58880299999999997</c:v>
                </c:pt>
                <c:pt idx="167">
                  <c:v>0.58645099999999994</c:v>
                </c:pt>
                <c:pt idx="168">
                  <c:v>0.58547499999999997</c:v>
                </c:pt>
                <c:pt idx="169">
                  <c:v>0.58262899999999995</c:v>
                </c:pt>
                <c:pt idx="170">
                  <c:v>0.58055199999999996</c:v>
                </c:pt>
                <c:pt idx="171">
                  <c:v>0.57959499999999997</c:v>
                </c:pt>
                <c:pt idx="172">
                  <c:v>0.57805399999999996</c:v>
                </c:pt>
                <c:pt idx="173">
                  <c:v>0.57559300000000002</c:v>
                </c:pt>
                <c:pt idx="174">
                  <c:v>0.57360299999999997</c:v>
                </c:pt>
                <c:pt idx="175">
                  <c:v>0.57225899999999996</c:v>
                </c:pt>
                <c:pt idx="176">
                  <c:v>0.57166099999999997</c:v>
                </c:pt>
                <c:pt idx="177">
                  <c:v>0.57008899999999996</c:v>
                </c:pt>
                <c:pt idx="178">
                  <c:v>0.56862199999999996</c:v>
                </c:pt>
                <c:pt idx="179">
                  <c:v>0.56534099999999998</c:v>
                </c:pt>
                <c:pt idx="180">
                  <c:v>0.56562199999999996</c:v>
                </c:pt>
                <c:pt idx="181">
                  <c:v>0.56392299999999995</c:v>
                </c:pt>
                <c:pt idx="182">
                  <c:v>0.56102600000000002</c:v>
                </c:pt>
                <c:pt idx="183">
                  <c:v>0.55996800000000002</c:v>
                </c:pt>
                <c:pt idx="184">
                  <c:v>0.55901400000000001</c:v>
                </c:pt>
                <c:pt idx="185">
                  <c:v>0.55721200000000004</c:v>
                </c:pt>
                <c:pt idx="186">
                  <c:v>0.555782</c:v>
                </c:pt>
                <c:pt idx="187">
                  <c:v>0.55466199999999999</c:v>
                </c:pt>
                <c:pt idx="188">
                  <c:v>0.55219499999999999</c:v>
                </c:pt>
                <c:pt idx="189">
                  <c:v>0.55070300000000005</c:v>
                </c:pt>
                <c:pt idx="190">
                  <c:v>0.54908500000000005</c:v>
                </c:pt>
                <c:pt idx="191">
                  <c:v>0.54765200000000003</c:v>
                </c:pt>
                <c:pt idx="192">
                  <c:v>0.54692600000000002</c:v>
                </c:pt>
                <c:pt idx="193">
                  <c:v>0.54495899999999997</c:v>
                </c:pt>
                <c:pt idx="194">
                  <c:v>0.54368300000000003</c:v>
                </c:pt>
                <c:pt idx="195">
                  <c:v>0.54188999999999998</c:v>
                </c:pt>
                <c:pt idx="196">
                  <c:v>0.54094500000000001</c:v>
                </c:pt>
                <c:pt idx="197">
                  <c:v>0.53977299999999995</c:v>
                </c:pt>
                <c:pt idx="198">
                  <c:v>0.53813599999999995</c:v>
                </c:pt>
                <c:pt idx="199">
                  <c:v>0.53698599999999996</c:v>
                </c:pt>
                <c:pt idx="200">
                  <c:v>0.53668400000000005</c:v>
                </c:pt>
                <c:pt idx="201">
                  <c:v>0.53386800000000001</c:v>
                </c:pt>
                <c:pt idx="202">
                  <c:v>0.53264199999999995</c:v>
                </c:pt>
                <c:pt idx="203">
                  <c:v>0.53126099999999998</c:v>
                </c:pt>
                <c:pt idx="204">
                  <c:v>0.53054400000000002</c:v>
                </c:pt>
                <c:pt idx="205">
                  <c:v>0.52840100000000001</c:v>
                </c:pt>
                <c:pt idx="206">
                  <c:v>0.52754100000000004</c:v>
                </c:pt>
                <c:pt idx="207">
                  <c:v>0.52700899999999995</c:v>
                </c:pt>
                <c:pt idx="208">
                  <c:v>0.52412999999999998</c:v>
                </c:pt>
                <c:pt idx="209">
                  <c:v>0.524447</c:v>
                </c:pt>
                <c:pt idx="210">
                  <c:v>0.52243399999999995</c:v>
                </c:pt>
                <c:pt idx="211">
                  <c:v>0.522096</c:v>
                </c:pt>
                <c:pt idx="212">
                  <c:v>0.52049900000000004</c:v>
                </c:pt>
                <c:pt idx="213">
                  <c:v>0.51886299999999996</c:v>
                </c:pt>
                <c:pt idx="214">
                  <c:v>0.51846499999999995</c:v>
                </c:pt>
                <c:pt idx="215">
                  <c:v>0.51697599999999999</c:v>
                </c:pt>
                <c:pt idx="216">
                  <c:v>0.51480400000000004</c:v>
                </c:pt>
                <c:pt idx="217">
                  <c:v>0.51370899999999997</c:v>
                </c:pt>
                <c:pt idx="218">
                  <c:v>0.51203699999999996</c:v>
                </c:pt>
                <c:pt idx="219">
                  <c:v>0.51185099999999994</c:v>
                </c:pt>
                <c:pt idx="220">
                  <c:v>0.50994200000000001</c:v>
                </c:pt>
                <c:pt idx="221">
                  <c:v>0.50766100000000003</c:v>
                </c:pt>
                <c:pt idx="222">
                  <c:v>0.50760899999999998</c:v>
                </c:pt>
                <c:pt idx="223">
                  <c:v>0.50687599999999999</c:v>
                </c:pt>
                <c:pt idx="224">
                  <c:v>0.50564799999999999</c:v>
                </c:pt>
                <c:pt idx="225">
                  <c:v>0.50512500000000005</c:v>
                </c:pt>
                <c:pt idx="226">
                  <c:v>0.50345899999999999</c:v>
                </c:pt>
                <c:pt idx="227">
                  <c:v>0.50339299999999998</c:v>
                </c:pt>
                <c:pt idx="228">
                  <c:v>0.50169200000000003</c:v>
                </c:pt>
                <c:pt idx="229">
                  <c:v>0.50036899999999995</c:v>
                </c:pt>
                <c:pt idx="230">
                  <c:v>0.49864199999999997</c:v>
                </c:pt>
                <c:pt idx="231">
                  <c:v>0.49852800000000003</c:v>
                </c:pt>
                <c:pt idx="232">
                  <c:v>0.49737300000000001</c:v>
                </c:pt>
                <c:pt idx="233">
                  <c:v>0.49581900000000001</c:v>
                </c:pt>
                <c:pt idx="234">
                  <c:v>0.494618</c:v>
                </c:pt>
                <c:pt idx="235">
                  <c:v>0.49325200000000002</c:v>
                </c:pt>
                <c:pt idx="236">
                  <c:v>0.49236799999999997</c:v>
                </c:pt>
                <c:pt idx="237">
                  <c:v>0.49306800000000001</c:v>
                </c:pt>
                <c:pt idx="238">
                  <c:v>0.48973899999999998</c:v>
                </c:pt>
                <c:pt idx="239">
                  <c:v>0.48830899999999999</c:v>
                </c:pt>
                <c:pt idx="240">
                  <c:v>0.48783799999999999</c:v>
                </c:pt>
                <c:pt idx="241">
                  <c:v>0.48621700000000001</c:v>
                </c:pt>
                <c:pt idx="242">
                  <c:v>0.48572700000000002</c:v>
                </c:pt>
                <c:pt idx="243">
                  <c:v>0.48540499999999998</c:v>
                </c:pt>
                <c:pt idx="244">
                  <c:v>0.48432500000000001</c:v>
                </c:pt>
                <c:pt idx="245">
                  <c:v>0.48258899999999999</c:v>
                </c:pt>
                <c:pt idx="246">
                  <c:v>0.48131299999999999</c:v>
                </c:pt>
                <c:pt idx="247">
                  <c:v>0.48045599999999999</c:v>
                </c:pt>
                <c:pt idx="248">
                  <c:v>0.48011399999999999</c:v>
                </c:pt>
                <c:pt idx="249">
                  <c:v>0.47958899999999999</c:v>
                </c:pt>
                <c:pt idx="250">
                  <c:v>0.44691799999999998</c:v>
                </c:pt>
                <c:pt idx="251">
                  <c:v>0.446519</c:v>
                </c:pt>
                <c:pt idx="252">
                  <c:v>0.44513200000000003</c:v>
                </c:pt>
                <c:pt idx="253">
                  <c:v>0.44457099999999999</c:v>
                </c:pt>
                <c:pt idx="254">
                  <c:v>0.44337799999999999</c:v>
                </c:pt>
                <c:pt idx="255">
                  <c:v>0.442388</c:v>
                </c:pt>
                <c:pt idx="256">
                  <c:v>0.44128499999999998</c:v>
                </c:pt>
                <c:pt idx="257">
                  <c:v>0.44004900000000002</c:v>
                </c:pt>
                <c:pt idx="258">
                  <c:v>0.43914700000000001</c:v>
                </c:pt>
                <c:pt idx="259">
                  <c:v>0.43840000000000001</c:v>
                </c:pt>
                <c:pt idx="260">
                  <c:v>0.43699500000000002</c:v>
                </c:pt>
                <c:pt idx="261">
                  <c:v>0.435919</c:v>
                </c:pt>
                <c:pt idx="262">
                  <c:v>0.43503399999999998</c:v>
                </c:pt>
                <c:pt idx="263">
                  <c:v>0.43392599999999998</c:v>
                </c:pt>
                <c:pt idx="264">
                  <c:v>0.43377100000000002</c:v>
                </c:pt>
                <c:pt idx="265">
                  <c:v>0.43191400000000002</c:v>
                </c:pt>
                <c:pt idx="266">
                  <c:v>0.43135800000000002</c:v>
                </c:pt>
                <c:pt idx="267">
                  <c:v>0.43084099999999997</c:v>
                </c:pt>
                <c:pt idx="268">
                  <c:v>0.430064</c:v>
                </c:pt>
                <c:pt idx="269">
                  <c:v>0.42880299999999999</c:v>
                </c:pt>
                <c:pt idx="270">
                  <c:v>0.42826900000000001</c:v>
                </c:pt>
                <c:pt idx="271">
                  <c:v>0.42767699999999997</c:v>
                </c:pt>
                <c:pt idx="272">
                  <c:v>0.42676199999999997</c:v>
                </c:pt>
                <c:pt idx="273">
                  <c:v>0.42551699999999998</c:v>
                </c:pt>
                <c:pt idx="274">
                  <c:v>0.42477999999999999</c:v>
                </c:pt>
                <c:pt idx="275">
                  <c:v>0.42397099999999999</c:v>
                </c:pt>
                <c:pt idx="276">
                  <c:v>0.42310399999999998</c:v>
                </c:pt>
                <c:pt idx="277">
                  <c:v>0.42267100000000002</c:v>
                </c:pt>
                <c:pt idx="278">
                  <c:v>0.42186499999999999</c:v>
                </c:pt>
                <c:pt idx="279">
                  <c:v>0.42033999999999999</c:v>
                </c:pt>
                <c:pt idx="280">
                  <c:v>0.41969400000000001</c:v>
                </c:pt>
                <c:pt idx="281">
                  <c:v>0.41932599999999998</c:v>
                </c:pt>
                <c:pt idx="282">
                  <c:v>0.418099</c:v>
                </c:pt>
                <c:pt idx="283">
                  <c:v>0.41744799999999999</c:v>
                </c:pt>
                <c:pt idx="284">
                  <c:v>0.41654000000000002</c:v>
                </c:pt>
                <c:pt idx="285">
                  <c:v>0.41506399999999999</c:v>
                </c:pt>
                <c:pt idx="286">
                  <c:v>0.41416799999999998</c:v>
                </c:pt>
                <c:pt idx="287">
                  <c:v>0.41376200000000002</c:v>
                </c:pt>
                <c:pt idx="288">
                  <c:v>0.41283999999999998</c:v>
                </c:pt>
                <c:pt idx="289">
                  <c:v>0.41220400000000001</c:v>
                </c:pt>
                <c:pt idx="290">
                  <c:v>0.41158400000000001</c:v>
                </c:pt>
                <c:pt idx="291">
                  <c:v>0.41051799999999999</c:v>
                </c:pt>
                <c:pt idx="292">
                  <c:v>0.410555</c:v>
                </c:pt>
                <c:pt idx="293">
                  <c:v>0.40949200000000002</c:v>
                </c:pt>
                <c:pt idx="294">
                  <c:v>0.40824700000000003</c:v>
                </c:pt>
                <c:pt idx="295">
                  <c:v>0.40740799999999999</c:v>
                </c:pt>
                <c:pt idx="296">
                  <c:v>0.40719699999999998</c:v>
                </c:pt>
                <c:pt idx="297">
                  <c:v>0.40644200000000003</c:v>
                </c:pt>
                <c:pt idx="298">
                  <c:v>0.40563100000000002</c:v>
                </c:pt>
                <c:pt idx="299">
                  <c:v>0.40454699999999999</c:v>
                </c:pt>
                <c:pt idx="300">
                  <c:v>0.40398099999999998</c:v>
                </c:pt>
                <c:pt idx="301">
                  <c:v>0.403312</c:v>
                </c:pt>
                <c:pt idx="302">
                  <c:v>0.40251599999999998</c:v>
                </c:pt>
                <c:pt idx="303">
                  <c:v>0.40135399999999999</c:v>
                </c:pt>
                <c:pt idx="304">
                  <c:v>0.40078200000000003</c:v>
                </c:pt>
                <c:pt idx="305">
                  <c:v>0.40020800000000001</c:v>
                </c:pt>
                <c:pt idx="306">
                  <c:v>0.39886700000000003</c:v>
                </c:pt>
                <c:pt idx="307">
                  <c:v>0.39838200000000001</c:v>
                </c:pt>
                <c:pt idx="308">
                  <c:v>0.39757799999999999</c:v>
                </c:pt>
                <c:pt idx="309">
                  <c:v>0.39666499999999999</c:v>
                </c:pt>
                <c:pt idx="310">
                  <c:v>0.39575300000000002</c:v>
                </c:pt>
                <c:pt idx="311">
                  <c:v>0.39492300000000002</c:v>
                </c:pt>
                <c:pt idx="312">
                  <c:v>0.39444099999999999</c:v>
                </c:pt>
                <c:pt idx="313">
                  <c:v>0.39392199999999999</c:v>
                </c:pt>
                <c:pt idx="314">
                  <c:v>0.39330599999999999</c:v>
                </c:pt>
                <c:pt idx="315">
                  <c:v>0.39225900000000002</c:v>
                </c:pt>
                <c:pt idx="316">
                  <c:v>0.39180300000000001</c:v>
                </c:pt>
                <c:pt idx="317">
                  <c:v>0.39069700000000002</c:v>
                </c:pt>
                <c:pt idx="318">
                  <c:v>0.38997399999999999</c:v>
                </c:pt>
                <c:pt idx="319">
                  <c:v>0.38938499999999998</c:v>
                </c:pt>
                <c:pt idx="320">
                  <c:v>0.38816899999999999</c:v>
                </c:pt>
                <c:pt idx="321">
                  <c:v>0.38752500000000001</c:v>
                </c:pt>
                <c:pt idx="322">
                  <c:v>0.38667200000000002</c:v>
                </c:pt>
                <c:pt idx="323">
                  <c:v>0.38616600000000001</c:v>
                </c:pt>
                <c:pt idx="324">
                  <c:v>0.38511400000000001</c:v>
                </c:pt>
                <c:pt idx="325">
                  <c:v>0.38460800000000001</c:v>
                </c:pt>
                <c:pt idx="326">
                  <c:v>0.383766</c:v>
                </c:pt>
                <c:pt idx="327">
                  <c:v>0.38302199999999997</c:v>
                </c:pt>
                <c:pt idx="328">
                  <c:v>0.382521</c:v>
                </c:pt>
                <c:pt idx="329">
                  <c:v>0.381714</c:v>
                </c:pt>
                <c:pt idx="330">
                  <c:v>0.38071899999999997</c:v>
                </c:pt>
                <c:pt idx="331">
                  <c:v>0.38020700000000002</c:v>
                </c:pt>
                <c:pt idx="332">
                  <c:v>0.37986700000000001</c:v>
                </c:pt>
                <c:pt idx="333">
                  <c:v>0.37895600000000002</c:v>
                </c:pt>
                <c:pt idx="334">
                  <c:v>0.378104</c:v>
                </c:pt>
                <c:pt idx="335">
                  <c:v>0.37744800000000001</c:v>
                </c:pt>
                <c:pt idx="336">
                  <c:v>0.37689600000000001</c:v>
                </c:pt>
                <c:pt idx="337">
                  <c:v>0.37626700000000002</c:v>
                </c:pt>
                <c:pt idx="338">
                  <c:v>0.376054</c:v>
                </c:pt>
                <c:pt idx="339">
                  <c:v>0.37513299999999999</c:v>
                </c:pt>
                <c:pt idx="340">
                  <c:v>0.37403900000000001</c:v>
                </c:pt>
                <c:pt idx="341">
                  <c:v>0.373527</c:v>
                </c:pt>
                <c:pt idx="342">
                  <c:v>0.372998</c:v>
                </c:pt>
                <c:pt idx="343">
                  <c:v>0.37243700000000002</c:v>
                </c:pt>
                <c:pt idx="344">
                  <c:v>0.37210599999999999</c:v>
                </c:pt>
                <c:pt idx="345">
                  <c:v>0.37146699999999999</c:v>
                </c:pt>
                <c:pt idx="346">
                  <c:v>0.37061300000000003</c:v>
                </c:pt>
                <c:pt idx="347">
                  <c:v>0.369811</c:v>
                </c:pt>
                <c:pt idx="348">
                  <c:v>0.36921399999999999</c:v>
                </c:pt>
                <c:pt idx="349">
                  <c:v>0.36889100000000002</c:v>
                </c:pt>
                <c:pt idx="350">
                  <c:v>0.36774800000000002</c:v>
                </c:pt>
                <c:pt idx="351">
                  <c:v>0.36692999999999998</c:v>
                </c:pt>
                <c:pt idx="352">
                  <c:v>0.36650199999999999</c:v>
                </c:pt>
                <c:pt idx="353">
                  <c:v>0.36570599999999998</c:v>
                </c:pt>
                <c:pt idx="354">
                  <c:v>0.36544500000000002</c:v>
                </c:pt>
                <c:pt idx="355">
                  <c:v>0.36458800000000002</c:v>
                </c:pt>
                <c:pt idx="356">
                  <c:v>0.36405700000000002</c:v>
                </c:pt>
                <c:pt idx="357">
                  <c:v>0.36331599999999997</c:v>
                </c:pt>
                <c:pt idx="358">
                  <c:v>0.36259799999999998</c:v>
                </c:pt>
                <c:pt idx="359">
                  <c:v>0.36257699999999998</c:v>
                </c:pt>
                <c:pt idx="360">
                  <c:v>0.36165599999999998</c:v>
                </c:pt>
                <c:pt idx="361">
                  <c:v>0.36114299999999999</c:v>
                </c:pt>
                <c:pt idx="362">
                  <c:v>0.36037599999999997</c:v>
                </c:pt>
                <c:pt idx="363">
                  <c:v>0.359844</c:v>
                </c:pt>
                <c:pt idx="364">
                  <c:v>0.35914200000000002</c:v>
                </c:pt>
                <c:pt idx="365">
                  <c:v>0.358763</c:v>
                </c:pt>
                <c:pt idx="366">
                  <c:v>0.35818299999999997</c:v>
                </c:pt>
                <c:pt idx="367">
                  <c:v>0.35780499999999998</c:v>
                </c:pt>
                <c:pt idx="368">
                  <c:v>0.356993</c:v>
                </c:pt>
                <c:pt idx="369">
                  <c:v>0.35669499999999998</c:v>
                </c:pt>
                <c:pt idx="370">
                  <c:v>0.35648200000000002</c:v>
                </c:pt>
                <c:pt idx="371">
                  <c:v>0.355408</c:v>
                </c:pt>
                <c:pt idx="372">
                  <c:v>0.35467300000000002</c:v>
                </c:pt>
                <c:pt idx="373">
                  <c:v>0.35447499999999998</c:v>
                </c:pt>
                <c:pt idx="374">
                  <c:v>0.35358099999999998</c:v>
                </c:pt>
                <c:pt idx="375">
                  <c:v>0.35347299999999998</c:v>
                </c:pt>
                <c:pt idx="376">
                  <c:v>0.35278599999999999</c:v>
                </c:pt>
                <c:pt idx="377">
                  <c:v>0.352163</c:v>
                </c:pt>
                <c:pt idx="378">
                  <c:v>0.35167199999999998</c:v>
                </c:pt>
                <c:pt idx="379">
                  <c:v>0.35128599999999999</c:v>
                </c:pt>
                <c:pt idx="380">
                  <c:v>0.35043299999999999</c:v>
                </c:pt>
                <c:pt idx="381">
                  <c:v>0.34966999999999998</c:v>
                </c:pt>
                <c:pt idx="382">
                  <c:v>0.34937299999999999</c:v>
                </c:pt>
                <c:pt idx="383">
                  <c:v>0.34862799999999999</c:v>
                </c:pt>
                <c:pt idx="384">
                  <c:v>0.34812700000000002</c:v>
                </c:pt>
                <c:pt idx="385">
                  <c:v>0.34764099999999998</c:v>
                </c:pt>
                <c:pt idx="386">
                  <c:v>0.34690500000000002</c:v>
                </c:pt>
                <c:pt idx="387">
                  <c:v>0.34595300000000001</c:v>
                </c:pt>
                <c:pt idx="388">
                  <c:v>0.34541500000000003</c:v>
                </c:pt>
                <c:pt idx="389">
                  <c:v>0.34512399999999999</c:v>
                </c:pt>
                <c:pt idx="390">
                  <c:v>0.34464899999999998</c:v>
                </c:pt>
                <c:pt idx="391">
                  <c:v>0.34406500000000001</c:v>
                </c:pt>
                <c:pt idx="392">
                  <c:v>0.34337400000000001</c:v>
                </c:pt>
                <c:pt idx="393">
                  <c:v>0.34333399999999997</c:v>
                </c:pt>
                <c:pt idx="394">
                  <c:v>0.34227000000000002</c:v>
                </c:pt>
                <c:pt idx="395">
                  <c:v>0.341698</c:v>
                </c:pt>
                <c:pt idx="396">
                  <c:v>0.34154099999999998</c:v>
                </c:pt>
                <c:pt idx="397">
                  <c:v>0.341084</c:v>
                </c:pt>
                <c:pt idx="398">
                  <c:v>0.34037699999999999</c:v>
                </c:pt>
                <c:pt idx="399">
                  <c:v>0.33991199999999999</c:v>
                </c:pt>
                <c:pt idx="400">
                  <c:v>0.33987899999999999</c:v>
                </c:pt>
                <c:pt idx="401">
                  <c:v>0.33883600000000003</c:v>
                </c:pt>
                <c:pt idx="402">
                  <c:v>0.33867799999999998</c:v>
                </c:pt>
                <c:pt idx="403">
                  <c:v>0.338171</c:v>
                </c:pt>
                <c:pt idx="404">
                  <c:v>0.33769700000000002</c:v>
                </c:pt>
                <c:pt idx="405">
                  <c:v>0.337312</c:v>
                </c:pt>
                <c:pt idx="406">
                  <c:v>0.336924</c:v>
                </c:pt>
                <c:pt idx="407">
                  <c:v>0.33607199999999998</c:v>
                </c:pt>
                <c:pt idx="408">
                  <c:v>0.33560699999999999</c:v>
                </c:pt>
                <c:pt idx="409">
                  <c:v>0.33521600000000001</c:v>
                </c:pt>
                <c:pt idx="410">
                  <c:v>0.33482099999999998</c:v>
                </c:pt>
                <c:pt idx="411">
                  <c:v>0.33421099999999998</c:v>
                </c:pt>
                <c:pt idx="412">
                  <c:v>0.33388299999999999</c:v>
                </c:pt>
                <c:pt idx="413">
                  <c:v>0.33330700000000002</c:v>
                </c:pt>
                <c:pt idx="414">
                  <c:v>0.33310899999999999</c:v>
                </c:pt>
                <c:pt idx="415">
                  <c:v>0.332592</c:v>
                </c:pt>
                <c:pt idx="416">
                  <c:v>0.332013</c:v>
                </c:pt>
                <c:pt idx="417">
                  <c:v>0.33169799999999999</c:v>
                </c:pt>
                <c:pt idx="418">
                  <c:v>0.33151199999999997</c:v>
                </c:pt>
                <c:pt idx="419">
                  <c:v>0.33059300000000003</c:v>
                </c:pt>
                <c:pt idx="420">
                  <c:v>0.33063199999999998</c:v>
                </c:pt>
                <c:pt idx="421">
                  <c:v>0.33003500000000002</c:v>
                </c:pt>
                <c:pt idx="422">
                  <c:v>0.32960499999999998</c:v>
                </c:pt>
                <c:pt idx="423">
                  <c:v>0.32909699999999997</c:v>
                </c:pt>
                <c:pt idx="424">
                  <c:v>0.32875500000000002</c:v>
                </c:pt>
                <c:pt idx="425">
                  <c:v>0.32837699999999997</c:v>
                </c:pt>
                <c:pt idx="426">
                  <c:v>0.32803599999999999</c:v>
                </c:pt>
                <c:pt idx="427">
                  <c:v>0.32767099999999999</c:v>
                </c:pt>
                <c:pt idx="428">
                  <c:v>0.32726899999999998</c:v>
                </c:pt>
                <c:pt idx="429">
                  <c:v>0.32735900000000001</c:v>
                </c:pt>
                <c:pt idx="430">
                  <c:v>0.32643800000000001</c:v>
                </c:pt>
                <c:pt idx="431">
                  <c:v>0.32591199999999998</c:v>
                </c:pt>
                <c:pt idx="432">
                  <c:v>0.32602199999999998</c:v>
                </c:pt>
                <c:pt idx="433">
                  <c:v>0.32547799999999999</c:v>
                </c:pt>
                <c:pt idx="434">
                  <c:v>0.32508599999999999</c:v>
                </c:pt>
                <c:pt idx="435">
                  <c:v>0.32506600000000002</c:v>
                </c:pt>
                <c:pt idx="436">
                  <c:v>0.32465100000000002</c:v>
                </c:pt>
                <c:pt idx="437">
                  <c:v>0.32435999999999998</c:v>
                </c:pt>
                <c:pt idx="438">
                  <c:v>0.32398199999999999</c:v>
                </c:pt>
                <c:pt idx="439">
                  <c:v>0.323382</c:v>
                </c:pt>
                <c:pt idx="440">
                  <c:v>0.32333600000000001</c:v>
                </c:pt>
                <c:pt idx="441">
                  <c:v>0.32277099999999997</c:v>
                </c:pt>
                <c:pt idx="442">
                  <c:v>0.32260800000000001</c:v>
                </c:pt>
                <c:pt idx="443">
                  <c:v>0.32206200000000001</c:v>
                </c:pt>
                <c:pt idx="444">
                  <c:v>0.32155299999999998</c:v>
                </c:pt>
                <c:pt idx="445">
                  <c:v>0.32142399999999999</c:v>
                </c:pt>
                <c:pt idx="446">
                  <c:v>0.32108799999999998</c:v>
                </c:pt>
                <c:pt idx="447">
                  <c:v>0.32055699999999998</c:v>
                </c:pt>
                <c:pt idx="448">
                  <c:v>0.32047799999999999</c:v>
                </c:pt>
                <c:pt idx="449">
                  <c:v>0.31983800000000001</c:v>
                </c:pt>
                <c:pt idx="450">
                  <c:v>0.31958799999999998</c:v>
                </c:pt>
                <c:pt idx="451">
                  <c:v>0.31969500000000001</c:v>
                </c:pt>
                <c:pt idx="452">
                  <c:v>0.31910899999999998</c:v>
                </c:pt>
                <c:pt idx="453">
                  <c:v>0.31890800000000002</c:v>
                </c:pt>
                <c:pt idx="454">
                  <c:v>0.31852900000000001</c:v>
                </c:pt>
                <c:pt idx="455">
                  <c:v>0.31793700000000003</c:v>
                </c:pt>
                <c:pt idx="456">
                  <c:v>0.317826</c:v>
                </c:pt>
                <c:pt idx="457">
                  <c:v>0.31757999999999997</c:v>
                </c:pt>
                <c:pt idx="458">
                  <c:v>0.31711800000000001</c:v>
                </c:pt>
                <c:pt idx="459">
                  <c:v>0.31693300000000002</c:v>
                </c:pt>
                <c:pt idx="460">
                  <c:v>0.31668099999999999</c:v>
                </c:pt>
                <c:pt idx="461">
                  <c:v>0.31642399999999998</c:v>
                </c:pt>
                <c:pt idx="462">
                  <c:v>0.31657000000000002</c:v>
                </c:pt>
                <c:pt idx="463">
                  <c:v>0.31610100000000002</c:v>
                </c:pt>
                <c:pt idx="464">
                  <c:v>0.31550099999999998</c:v>
                </c:pt>
                <c:pt idx="465">
                  <c:v>0.31544499999999998</c:v>
                </c:pt>
                <c:pt idx="466">
                  <c:v>0.31520900000000002</c:v>
                </c:pt>
                <c:pt idx="467">
                  <c:v>0.31486700000000001</c:v>
                </c:pt>
                <c:pt idx="468">
                  <c:v>0.31485800000000003</c:v>
                </c:pt>
                <c:pt idx="469">
                  <c:v>0.31460300000000002</c:v>
                </c:pt>
                <c:pt idx="470">
                  <c:v>0.31456299999999998</c:v>
                </c:pt>
                <c:pt idx="471">
                  <c:v>0.31430399999999997</c:v>
                </c:pt>
                <c:pt idx="472">
                  <c:v>0.31420799999999999</c:v>
                </c:pt>
                <c:pt idx="473">
                  <c:v>0.31413999999999997</c:v>
                </c:pt>
                <c:pt idx="474">
                  <c:v>0.313892</c:v>
                </c:pt>
                <c:pt idx="475">
                  <c:v>0.31365500000000002</c:v>
                </c:pt>
                <c:pt idx="476">
                  <c:v>0.31332500000000002</c:v>
                </c:pt>
                <c:pt idx="477">
                  <c:v>0.31313000000000002</c:v>
                </c:pt>
                <c:pt idx="478">
                  <c:v>0.31306200000000001</c:v>
                </c:pt>
                <c:pt idx="479">
                  <c:v>0.312718</c:v>
                </c:pt>
                <c:pt idx="480">
                  <c:v>0.31284600000000001</c:v>
                </c:pt>
                <c:pt idx="481">
                  <c:v>0.31279600000000002</c:v>
                </c:pt>
                <c:pt idx="482">
                  <c:v>0.31246099999999999</c:v>
                </c:pt>
                <c:pt idx="483">
                  <c:v>0.31241000000000002</c:v>
                </c:pt>
                <c:pt idx="484">
                  <c:v>0.31218299999999999</c:v>
                </c:pt>
                <c:pt idx="485">
                  <c:v>0.31198999999999999</c:v>
                </c:pt>
                <c:pt idx="486">
                  <c:v>0.31202800000000003</c:v>
                </c:pt>
                <c:pt idx="487">
                  <c:v>0.31162499999999999</c:v>
                </c:pt>
                <c:pt idx="488">
                  <c:v>0.31132599999999999</c:v>
                </c:pt>
                <c:pt idx="489">
                  <c:v>0.31132199999999999</c:v>
                </c:pt>
                <c:pt idx="490">
                  <c:v>0.31111699999999998</c:v>
                </c:pt>
                <c:pt idx="491">
                  <c:v>0.31090600000000002</c:v>
                </c:pt>
                <c:pt idx="492">
                  <c:v>0.310587</c:v>
                </c:pt>
                <c:pt idx="493">
                  <c:v>0.31086000000000003</c:v>
                </c:pt>
                <c:pt idx="494">
                  <c:v>0.31068499999999999</c:v>
                </c:pt>
                <c:pt idx="495">
                  <c:v>0.31032599999999999</c:v>
                </c:pt>
                <c:pt idx="496">
                  <c:v>0.31040099999999998</c:v>
                </c:pt>
                <c:pt idx="497">
                  <c:v>0.31040499999999999</c:v>
                </c:pt>
                <c:pt idx="498">
                  <c:v>0.31030400000000002</c:v>
                </c:pt>
                <c:pt idx="499">
                  <c:v>0.31010700000000002</c:v>
                </c:pt>
                <c:pt idx="500">
                  <c:v>0.31005700000000003</c:v>
                </c:pt>
                <c:pt idx="501">
                  <c:v>0.30995600000000001</c:v>
                </c:pt>
                <c:pt idx="502">
                  <c:v>0.30992900000000001</c:v>
                </c:pt>
                <c:pt idx="503">
                  <c:v>0.30978800000000001</c:v>
                </c:pt>
                <c:pt idx="504">
                  <c:v>0.309724</c:v>
                </c:pt>
                <c:pt idx="505">
                  <c:v>0.30976199999999998</c:v>
                </c:pt>
                <c:pt idx="506">
                  <c:v>0.30960900000000002</c:v>
                </c:pt>
                <c:pt idx="507">
                  <c:v>0.30957699999999999</c:v>
                </c:pt>
                <c:pt idx="508">
                  <c:v>0.309334</c:v>
                </c:pt>
                <c:pt idx="509">
                  <c:v>0.30936799999999998</c:v>
                </c:pt>
                <c:pt idx="510">
                  <c:v>0.30937399999999998</c:v>
                </c:pt>
                <c:pt idx="511">
                  <c:v>0.30919799999999997</c:v>
                </c:pt>
                <c:pt idx="512">
                  <c:v>0.30928600000000001</c:v>
                </c:pt>
                <c:pt idx="513">
                  <c:v>0.30923899999999999</c:v>
                </c:pt>
                <c:pt idx="514">
                  <c:v>0.308867</c:v>
                </c:pt>
                <c:pt idx="515">
                  <c:v>0.30892500000000001</c:v>
                </c:pt>
                <c:pt idx="516">
                  <c:v>0.309137</c:v>
                </c:pt>
                <c:pt idx="517">
                  <c:v>0.30896499999999999</c:v>
                </c:pt>
                <c:pt idx="518">
                  <c:v>0.30884499999999998</c:v>
                </c:pt>
                <c:pt idx="519">
                  <c:v>0.308919</c:v>
                </c:pt>
                <c:pt idx="520">
                  <c:v>0.308674</c:v>
                </c:pt>
                <c:pt idx="521">
                  <c:v>0.308674</c:v>
                </c:pt>
                <c:pt idx="522">
                  <c:v>0.30906800000000001</c:v>
                </c:pt>
                <c:pt idx="523">
                  <c:v>0.30899799999999999</c:v>
                </c:pt>
                <c:pt idx="524">
                  <c:v>0.30906499999999998</c:v>
                </c:pt>
                <c:pt idx="525">
                  <c:v>0.30878800000000001</c:v>
                </c:pt>
                <c:pt idx="526">
                  <c:v>0.30877599999999999</c:v>
                </c:pt>
                <c:pt idx="527">
                  <c:v>0.30879299999999998</c:v>
                </c:pt>
                <c:pt idx="528">
                  <c:v>0.30857400000000001</c:v>
                </c:pt>
                <c:pt idx="529">
                  <c:v>0.30889800000000001</c:v>
                </c:pt>
                <c:pt idx="530">
                  <c:v>0.308836</c:v>
                </c:pt>
                <c:pt idx="531">
                  <c:v>0.308971</c:v>
                </c:pt>
                <c:pt idx="532">
                  <c:v>0.30882700000000002</c:v>
                </c:pt>
                <c:pt idx="533">
                  <c:v>0.30882700000000002</c:v>
                </c:pt>
                <c:pt idx="534">
                  <c:v>0.30899199999999999</c:v>
                </c:pt>
                <c:pt idx="535">
                  <c:v>0.30907400000000002</c:v>
                </c:pt>
                <c:pt idx="536">
                  <c:v>0.30892399999999998</c:v>
                </c:pt>
                <c:pt idx="537">
                  <c:v>0.30898599999999998</c:v>
                </c:pt>
                <c:pt idx="538">
                  <c:v>0.30891299999999999</c:v>
                </c:pt>
                <c:pt idx="539">
                  <c:v>0.30902499999999999</c:v>
                </c:pt>
                <c:pt idx="540">
                  <c:v>0.309166</c:v>
                </c:pt>
                <c:pt idx="541">
                  <c:v>0.30900100000000003</c:v>
                </c:pt>
                <c:pt idx="542">
                  <c:v>0.30915700000000002</c:v>
                </c:pt>
                <c:pt idx="543">
                  <c:v>0.30934699999999998</c:v>
                </c:pt>
                <c:pt idx="544">
                  <c:v>0.30941200000000002</c:v>
                </c:pt>
                <c:pt idx="545">
                  <c:v>0.309558</c:v>
                </c:pt>
                <c:pt idx="546">
                  <c:v>0.3095</c:v>
                </c:pt>
                <c:pt idx="547">
                  <c:v>0.30959300000000001</c:v>
                </c:pt>
                <c:pt idx="548">
                  <c:v>0.30946299999999999</c:v>
                </c:pt>
                <c:pt idx="549">
                  <c:v>0.30961499999999997</c:v>
                </c:pt>
                <c:pt idx="550">
                  <c:v>0.309803</c:v>
                </c:pt>
                <c:pt idx="551">
                  <c:v>0.30979200000000001</c:v>
                </c:pt>
                <c:pt idx="552">
                  <c:v>0.31003999999999998</c:v>
                </c:pt>
                <c:pt idx="553">
                  <c:v>0.309921</c:v>
                </c:pt>
                <c:pt idx="554">
                  <c:v>0.31029400000000001</c:v>
                </c:pt>
                <c:pt idx="555">
                  <c:v>0.310168</c:v>
                </c:pt>
                <c:pt idx="556">
                  <c:v>0.31027700000000003</c:v>
                </c:pt>
                <c:pt idx="557">
                  <c:v>0.31070199999999998</c:v>
                </c:pt>
                <c:pt idx="558">
                  <c:v>0.310645</c:v>
                </c:pt>
                <c:pt idx="559">
                  <c:v>0.31062099999999998</c:v>
                </c:pt>
                <c:pt idx="560">
                  <c:v>0.31065500000000001</c:v>
                </c:pt>
                <c:pt idx="561">
                  <c:v>0.31073499999999998</c:v>
                </c:pt>
                <c:pt idx="562">
                  <c:v>0.31088900000000003</c:v>
                </c:pt>
                <c:pt idx="563">
                  <c:v>0.310693</c:v>
                </c:pt>
                <c:pt idx="564">
                  <c:v>0.31125799999999998</c:v>
                </c:pt>
                <c:pt idx="565">
                  <c:v>0.31111699999999998</c:v>
                </c:pt>
                <c:pt idx="566">
                  <c:v>0.31152099999999999</c:v>
                </c:pt>
                <c:pt idx="567">
                  <c:v>0.31158400000000003</c:v>
                </c:pt>
                <c:pt idx="568">
                  <c:v>0.31194699999999997</c:v>
                </c:pt>
                <c:pt idx="569">
                  <c:v>0.312168</c:v>
                </c:pt>
                <c:pt idx="570">
                  <c:v>0.31205899999999998</c:v>
                </c:pt>
                <c:pt idx="571">
                  <c:v>0.31218800000000002</c:v>
                </c:pt>
                <c:pt idx="572">
                  <c:v>0.312334</c:v>
                </c:pt>
                <c:pt idx="573">
                  <c:v>0.312334</c:v>
                </c:pt>
                <c:pt idx="574">
                  <c:v>0.31264199999999998</c:v>
                </c:pt>
                <c:pt idx="575">
                  <c:v>0.312695</c:v>
                </c:pt>
                <c:pt idx="576">
                  <c:v>0.31284800000000001</c:v>
                </c:pt>
                <c:pt idx="577">
                  <c:v>0.31330200000000002</c:v>
                </c:pt>
                <c:pt idx="578">
                  <c:v>0.313336</c:v>
                </c:pt>
                <c:pt idx="579">
                  <c:v>0.313388</c:v>
                </c:pt>
                <c:pt idx="580">
                  <c:v>0.31333299999999997</c:v>
                </c:pt>
                <c:pt idx="581">
                  <c:v>0.31390299999999999</c:v>
                </c:pt>
                <c:pt idx="582">
                  <c:v>0.314249</c:v>
                </c:pt>
                <c:pt idx="583">
                  <c:v>0.31444299999999997</c:v>
                </c:pt>
                <c:pt idx="584">
                  <c:v>0.31456200000000001</c:v>
                </c:pt>
                <c:pt idx="585">
                  <c:v>0.31460100000000002</c:v>
                </c:pt>
                <c:pt idx="586">
                  <c:v>0.31484299999999998</c:v>
                </c:pt>
                <c:pt idx="587">
                  <c:v>0.31509100000000001</c:v>
                </c:pt>
                <c:pt idx="588">
                  <c:v>0.31531300000000001</c:v>
                </c:pt>
                <c:pt idx="589">
                  <c:v>0.31575700000000001</c:v>
                </c:pt>
                <c:pt idx="590">
                  <c:v>0.31590299999999999</c:v>
                </c:pt>
                <c:pt idx="591">
                  <c:v>0.316027</c:v>
                </c:pt>
                <c:pt idx="592">
                  <c:v>0.31651200000000002</c:v>
                </c:pt>
                <c:pt idx="593">
                  <c:v>0.31662299999999999</c:v>
                </c:pt>
                <c:pt idx="594">
                  <c:v>0.31657600000000002</c:v>
                </c:pt>
                <c:pt idx="595">
                  <c:v>0.31687700000000002</c:v>
                </c:pt>
                <c:pt idx="596">
                  <c:v>0.31719399999999998</c:v>
                </c:pt>
                <c:pt idx="597">
                  <c:v>0.31736300000000001</c:v>
                </c:pt>
                <c:pt idx="598">
                  <c:v>0.31776900000000002</c:v>
                </c:pt>
                <c:pt idx="599">
                  <c:v>0.31800299999999998</c:v>
                </c:pt>
                <c:pt idx="600">
                  <c:v>0.318326</c:v>
                </c:pt>
                <c:pt idx="601">
                  <c:v>0.318465</c:v>
                </c:pt>
                <c:pt idx="602">
                  <c:v>0.31889200000000001</c:v>
                </c:pt>
                <c:pt idx="603">
                  <c:v>0.31920399999999999</c:v>
                </c:pt>
                <c:pt idx="604">
                  <c:v>0.31925700000000001</c:v>
                </c:pt>
                <c:pt idx="605">
                  <c:v>0.31968400000000002</c:v>
                </c:pt>
                <c:pt idx="606">
                  <c:v>0.31988</c:v>
                </c:pt>
                <c:pt idx="607">
                  <c:v>0.32010300000000003</c:v>
                </c:pt>
                <c:pt idx="608">
                  <c:v>0.32030500000000001</c:v>
                </c:pt>
                <c:pt idx="609">
                  <c:v>0.320378</c:v>
                </c:pt>
                <c:pt idx="610">
                  <c:v>0.32085799999999998</c:v>
                </c:pt>
                <c:pt idx="611">
                  <c:v>0.32093500000000003</c:v>
                </c:pt>
                <c:pt idx="612">
                  <c:v>0.32130500000000001</c:v>
                </c:pt>
                <c:pt idx="613">
                  <c:v>0.32163999999999998</c:v>
                </c:pt>
                <c:pt idx="614">
                  <c:v>0.322044</c:v>
                </c:pt>
                <c:pt idx="615">
                  <c:v>0.32221</c:v>
                </c:pt>
                <c:pt idx="616">
                  <c:v>0.32266699999999998</c:v>
                </c:pt>
                <c:pt idx="617">
                  <c:v>0.32297599999999999</c:v>
                </c:pt>
                <c:pt idx="618">
                  <c:v>0.32339299999999999</c:v>
                </c:pt>
                <c:pt idx="619">
                  <c:v>0.323517</c:v>
                </c:pt>
                <c:pt idx="620">
                  <c:v>0.32400800000000002</c:v>
                </c:pt>
                <c:pt idx="621">
                  <c:v>0.323932</c:v>
                </c:pt>
                <c:pt idx="622">
                  <c:v>0.324461</c:v>
                </c:pt>
                <c:pt idx="623">
                  <c:v>0.32494000000000001</c:v>
                </c:pt>
                <c:pt idx="624">
                  <c:v>0.325131</c:v>
                </c:pt>
                <c:pt idx="625">
                  <c:v>0.32547500000000001</c:v>
                </c:pt>
                <c:pt idx="626">
                  <c:v>0.32599499999999998</c:v>
                </c:pt>
                <c:pt idx="627">
                  <c:v>0.32608599999999999</c:v>
                </c:pt>
                <c:pt idx="628">
                  <c:v>0.326401</c:v>
                </c:pt>
                <c:pt idx="629">
                  <c:v>0.32666499999999998</c:v>
                </c:pt>
                <c:pt idx="630">
                  <c:v>0.32700200000000001</c:v>
                </c:pt>
                <c:pt idx="631">
                  <c:v>0.32735399999999998</c:v>
                </c:pt>
                <c:pt idx="632">
                  <c:v>0.32766899999999999</c:v>
                </c:pt>
                <c:pt idx="633">
                  <c:v>0.32797500000000002</c:v>
                </c:pt>
                <c:pt idx="634">
                  <c:v>0.32834600000000003</c:v>
                </c:pt>
                <c:pt idx="635">
                  <c:v>0.32894200000000001</c:v>
                </c:pt>
                <c:pt idx="636">
                  <c:v>0.32913700000000001</c:v>
                </c:pt>
                <c:pt idx="637">
                  <c:v>0.32940000000000003</c:v>
                </c:pt>
                <c:pt idx="638">
                  <c:v>0.32974199999999998</c:v>
                </c:pt>
                <c:pt idx="639">
                  <c:v>0.33024999999999999</c:v>
                </c:pt>
                <c:pt idx="640">
                  <c:v>0.33060699999999998</c:v>
                </c:pt>
                <c:pt idx="641">
                  <c:v>0.33107399999999998</c:v>
                </c:pt>
                <c:pt idx="642">
                  <c:v>0.331428</c:v>
                </c:pt>
                <c:pt idx="643">
                  <c:v>0.33184900000000001</c:v>
                </c:pt>
                <c:pt idx="644">
                  <c:v>0.33207300000000001</c:v>
                </c:pt>
                <c:pt idx="645">
                  <c:v>0.33255899999999999</c:v>
                </c:pt>
                <c:pt idx="646">
                  <c:v>0.33275399999999999</c:v>
                </c:pt>
                <c:pt idx="647">
                  <c:v>0.33334599999999998</c:v>
                </c:pt>
                <c:pt idx="648">
                  <c:v>0.33373799999999998</c:v>
                </c:pt>
                <c:pt idx="649">
                  <c:v>0.33429399999999998</c:v>
                </c:pt>
                <c:pt idx="650">
                  <c:v>0.33452599999999999</c:v>
                </c:pt>
                <c:pt idx="651">
                  <c:v>0.33506799999999998</c:v>
                </c:pt>
                <c:pt idx="652">
                  <c:v>0.335366</c:v>
                </c:pt>
                <c:pt idx="653">
                  <c:v>0.33574900000000002</c:v>
                </c:pt>
                <c:pt idx="654">
                  <c:v>0.33616600000000002</c:v>
                </c:pt>
                <c:pt idx="655">
                  <c:v>0.3367</c:v>
                </c:pt>
                <c:pt idx="656">
                  <c:v>0.33717200000000003</c:v>
                </c:pt>
                <c:pt idx="657">
                  <c:v>0.33731499999999998</c:v>
                </c:pt>
                <c:pt idx="658">
                  <c:v>0.338036</c:v>
                </c:pt>
                <c:pt idx="659">
                  <c:v>0.338364</c:v>
                </c:pt>
                <c:pt idx="660">
                  <c:v>0.33871000000000001</c:v>
                </c:pt>
                <c:pt idx="661">
                  <c:v>0.339391</c:v>
                </c:pt>
                <c:pt idx="662">
                  <c:v>0.33985799999999999</c:v>
                </c:pt>
                <c:pt idx="663">
                  <c:v>0.340364</c:v>
                </c:pt>
                <c:pt idx="664">
                  <c:v>0.340783</c:v>
                </c:pt>
                <c:pt idx="665">
                  <c:v>0.34107999999999999</c:v>
                </c:pt>
                <c:pt idx="666">
                  <c:v>0.341644</c:v>
                </c:pt>
                <c:pt idx="667">
                  <c:v>0.34195500000000001</c:v>
                </c:pt>
                <c:pt idx="668">
                  <c:v>0.34258100000000002</c:v>
                </c:pt>
                <c:pt idx="669">
                  <c:v>0.342974</c:v>
                </c:pt>
                <c:pt idx="670">
                  <c:v>0.34330100000000002</c:v>
                </c:pt>
                <c:pt idx="671">
                  <c:v>0.34379799999999999</c:v>
                </c:pt>
                <c:pt idx="672">
                  <c:v>0.34453099999999998</c:v>
                </c:pt>
                <c:pt idx="673">
                  <c:v>0.34486800000000001</c:v>
                </c:pt>
                <c:pt idx="674">
                  <c:v>0.34499800000000003</c:v>
                </c:pt>
                <c:pt idx="675">
                  <c:v>0.34527400000000003</c:v>
                </c:pt>
                <c:pt idx="676">
                  <c:v>0.345611</c:v>
                </c:pt>
                <c:pt idx="677">
                  <c:v>0.34630899999999998</c:v>
                </c:pt>
                <c:pt idx="678">
                  <c:v>0.34684599999999999</c:v>
                </c:pt>
                <c:pt idx="679">
                  <c:v>0.347524</c:v>
                </c:pt>
                <c:pt idx="680">
                  <c:v>0.3478</c:v>
                </c:pt>
                <c:pt idx="681">
                  <c:v>0.34805799999999998</c:v>
                </c:pt>
                <c:pt idx="682">
                  <c:v>0.348775</c:v>
                </c:pt>
                <c:pt idx="683">
                  <c:v>0.34925200000000001</c:v>
                </c:pt>
                <c:pt idx="684">
                  <c:v>0.34968700000000003</c:v>
                </c:pt>
                <c:pt idx="685">
                  <c:v>0.35038999999999998</c:v>
                </c:pt>
                <c:pt idx="686">
                  <c:v>0.35083599999999998</c:v>
                </c:pt>
                <c:pt idx="687">
                  <c:v>0.351078</c:v>
                </c:pt>
                <c:pt idx="688">
                  <c:v>0.35201199999999999</c:v>
                </c:pt>
                <c:pt idx="689">
                  <c:v>0.35221799999999998</c:v>
                </c:pt>
                <c:pt idx="690">
                  <c:v>0.352684</c:v>
                </c:pt>
                <c:pt idx="691">
                  <c:v>0.35314099999999998</c:v>
                </c:pt>
                <c:pt idx="692">
                  <c:v>0.35346899999999998</c:v>
                </c:pt>
                <c:pt idx="693">
                  <c:v>0.35425800000000002</c:v>
                </c:pt>
                <c:pt idx="694">
                  <c:v>0.35470800000000002</c:v>
                </c:pt>
                <c:pt idx="695">
                  <c:v>0.35514499999999999</c:v>
                </c:pt>
                <c:pt idx="696">
                  <c:v>0.35555799999999999</c:v>
                </c:pt>
                <c:pt idx="697">
                  <c:v>0.35624099999999997</c:v>
                </c:pt>
                <c:pt idx="698">
                  <c:v>0.35645399999999999</c:v>
                </c:pt>
                <c:pt idx="699">
                  <c:v>0.35705300000000001</c:v>
                </c:pt>
                <c:pt idx="700">
                  <c:v>0.35757299999999997</c:v>
                </c:pt>
                <c:pt idx="701">
                  <c:v>0.35804200000000003</c:v>
                </c:pt>
                <c:pt idx="702">
                  <c:v>0.35872999999999999</c:v>
                </c:pt>
                <c:pt idx="703">
                  <c:v>0.359315</c:v>
                </c:pt>
                <c:pt idx="704">
                  <c:v>0.359537</c:v>
                </c:pt>
                <c:pt idx="705">
                  <c:v>0.36021300000000001</c:v>
                </c:pt>
                <c:pt idx="706">
                  <c:v>0.36072300000000002</c:v>
                </c:pt>
                <c:pt idx="707">
                  <c:v>0.36116500000000001</c:v>
                </c:pt>
                <c:pt idx="708">
                  <c:v>0.36170999999999998</c:v>
                </c:pt>
                <c:pt idx="709">
                  <c:v>0.36247800000000002</c:v>
                </c:pt>
                <c:pt idx="710">
                  <c:v>0.36305500000000002</c:v>
                </c:pt>
                <c:pt idx="711">
                  <c:v>0.36357200000000001</c:v>
                </c:pt>
                <c:pt idx="712">
                  <c:v>0.36399399999999998</c:v>
                </c:pt>
                <c:pt idx="713">
                  <c:v>0.36475400000000002</c:v>
                </c:pt>
                <c:pt idx="714">
                  <c:v>0.3654</c:v>
                </c:pt>
                <c:pt idx="715">
                  <c:v>0.36593900000000001</c:v>
                </c:pt>
                <c:pt idx="716">
                  <c:v>0.36629800000000001</c:v>
                </c:pt>
                <c:pt idx="717">
                  <c:v>0.36677199999999999</c:v>
                </c:pt>
                <c:pt idx="718">
                  <c:v>0.36763499999999999</c:v>
                </c:pt>
                <c:pt idx="719">
                  <c:v>0.36801499999999998</c:v>
                </c:pt>
                <c:pt idx="720">
                  <c:v>0.36869299999999999</c:v>
                </c:pt>
                <c:pt idx="721">
                  <c:v>0.36951899999999999</c:v>
                </c:pt>
                <c:pt idx="722">
                  <c:v>0.37002299999999999</c:v>
                </c:pt>
                <c:pt idx="723">
                  <c:v>0.37073400000000001</c:v>
                </c:pt>
                <c:pt idx="724">
                  <c:v>0.37143900000000002</c:v>
                </c:pt>
                <c:pt idx="725">
                  <c:v>0.37210599999999999</c:v>
                </c:pt>
                <c:pt idx="726">
                  <c:v>0.37263200000000002</c:v>
                </c:pt>
                <c:pt idx="727">
                  <c:v>0.37309100000000001</c:v>
                </c:pt>
                <c:pt idx="728">
                  <c:v>0.373755</c:v>
                </c:pt>
                <c:pt idx="729">
                  <c:v>0.37425399999999998</c:v>
                </c:pt>
                <c:pt idx="730">
                  <c:v>0.37481900000000001</c:v>
                </c:pt>
                <c:pt idx="731">
                  <c:v>0.37546499999999999</c:v>
                </c:pt>
                <c:pt idx="732">
                  <c:v>0.37590499999999999</c:v>
                </c:pt>
                <c:pt idx="733">
                  <c:v>0.376612</c:v>
                </c:pt>
                <c:pt idx="734">
                  <c:v>0.37706400000000001</c:v>
                </c:pt>
                <c:pt idx="735">
                  <c:v>0.377641</c:v>
                </c:pt>
                <c:pt idx="736">
                  <c:v>0.37818299999999999</c:v>
                </c:pt>
                <c:pt idx="737">
                  <c:v>0.37901699999999999</c:v>
                </c:pt>
                <c:pt idx="738">
                  <c:v>0.379828</c:v>
                </c:pt>
                <c:pt idx="739">
                  <c:v>0.38034499999999999</c:v>
                </c:pt>
                <c:pt idx="740">
                  <c:v>0.38076300000000002</c:v>
                </c:pt>
                <c:pt idx="741">
                  <c:v>0.381496</c:v>
                </c:pt>
                <c:pt idx="742">
                  <c:v>0.38189400000000001</c:v>
                </c:pt>
                <c:pt idx="743">
                  <c:v>0.38233400000000001</c:v>
                </c:pt>
                <c:pt idx="744">
                  <c:v>0.38295000000000001</c:v>
                </c:pt>
                <c:pt idx="745">
                  <c:v>0.38322699999999998</c:v>
                </c:pt>
                <c:pt idx="746">
                  <c:v>0.38405800000000001</c:v>
                </c:pt>
                <c:pt idx="747">
                  <c:v>0.38483899999999999</c:v>
                </c:pt>
                <c:pt idx="748">
                  <c:v>0.38534499999999999</c:v>
                </c:pt>
                <c:pt idx="749">
                  <c:v>0.38597599999999999</c:v>
                </c:pt>
                <c:pt idx="750">
                  <c:v>0.38641399999999998</c:v>
                </c:pt>
                <c:pt idx="751">
                  <c:v>0.38739200000000001</c:v>
                </c:pt>
                <c:pt idx="752">
                  <c:v>0.388013</c:v>
                </c:pt>
                <c:pt idx="753">
                  <c:v>0.38843699999999998</c:v>
                </c:pt>
                <c:pt idx="754">
                  <c:v>0.38938</c:v>
                </c:pt>
                <c:pt idx="755">
                  <c:v>0.389905</c:v>
                </c:pt>
                <c:pt idx="756">
                  <c:v>0.39036100000000001</c:v>
                </c:pt>
                <c:pt idx="757">
                  <c:v>0.39097100000000001</c:v>
                </c:pt>
                <c:pt idx="758">
                  <c:v>0.39183200000000001</c:v>
                </c:pt>
                <c:pt idx="759">
                  <c:v>0.39246799999999998</c:v>
                </c:pt>
                <c:pt idx="760">
                  <c:v>0.392675</c:v>
                </c:pt>
                <c:pt idx="761">
                  <c:v>0.39313700000000001</c:v>
                </c:pt>
                <c:pt idx="762">
                  <c:v>0.393897</c:v>
                </c:pt>
                <c:pt idx="763">
                  <c:v>0.394538</c:v>
                </c:pt>
                <c:pt idx="764">
                  <c:v>0.39527299999999999</c:v>
                </c:pt>
                <c:pt idx="765">
                  <c:v>0.39565</c:v>
                </c:pt>
                <c:pt idx="766">
                  <c:v>0.39611200000000002</c:v>
                </c:pt>
                <c:pt idx="767">
                  <c:v>0.39690300000000001</c:v>
                </c:pt>
                <c:pt idx="768">
                  <c:v>0.39761999999999997</c:v>
                </c:pt>
                <c:pt idx="769">
                  <c:v>0.398343</c:v>
                </c:pt>
                <c:pt idx="770">
                  <c:v>0.39908399999999999</c:v>
                </c:pt>
                <c:pt idx="771">
                  <c:v>0.39979100000000001</c:v>
                </c:pt>
                <c:pt idx="772">
                  <c:v>0.40038899999999999</c:v>
                </c:pt>
                <c:pt idx="773">
                  <c:v>0.401111</c:v>
                </c:pt>
                <c:pt idx="774">
                  <c:v>0.40188299999999999</c:v>
                </c:pt>
                <c:pt idx="775">
                  <c:v>0.40245199999999998</c:v>
                </c:pt>
                <c:pt idx="776">
                  <c:v>0.403144</c:v>
                </c:pt>
                <c:pt idx="777">
                  <c:v>0.40363599999999999</c:v>
                </c:pt>
                <c:pt idx="778">
                  <c:v>0.40452500000000002</c:v>
                </c:pt>
                <c:pt idx="779">
                  <c:v>0.40512399999999998</c:v>
                </c:pt>
                <c:pt idx="780">
                  <c:v>0.40581699999999998</c:v>
                </c:pt>
                <c:pt idx="781">
                  <c:v>0.40648699999999999</c:v>
                </c:pt>
                <c:pt idx="782">
                  <c:v>0.40700700000000001</c:v>
                </c:pt>
                <c:pt idx="783">
                  <c:v>0.407833</c:v>
                </c:pt>
                <c:pt idx="784">
                  <c:v>0.40838600000000003</c:v>
                </c:pt>
                <c:pt idx="785">
                  <c:v>0.40931800000000002</c:v>
                </c:pt>
                <c:pt idx="786">
                  <c:v>0.40989599999999998</c:v>
                </c:pt>
                <c:pt idx="787">
                  <c:v>0.41075899999999999</c:v>
                </c:pt>
                <c:pt idx="788">
                  <c:v>0.41136600000000001</c:v>
                </c:pt>
                <c:pt idx="789">
                  <c:v>0.41208099999999998</c:v>
                </c:pt>
                <c:pt idx="790">
                  <c:v>0.41283799999999998</c:v>
                </c:pt>
                <c:pt idx="791">
                  <c:v>0.413406</c:v>
                </c:pt>
                <c:pt idx="792">
                  <c:v>0.41420800000000002</c:v>
                </c:pt>
                <c:pt idx="793">
                  <c:v>0.41463499999999998</c:v>
                </c:pt>
                <c:pt idx="794">
                  <c:v>0.415491</c:v>
                </c:pt>
                <c:pt idx="795">
                  <c:v>0.416186</c:v>
                </c:pt>
                <c:pt idx="796">
                  <c:v>0.41697899999999999</c:v>
                </c:pt>
                <c:pt idx="797">
                  <c:v>0.41733199999999998</c:v>
                </c:pt>
                <c:pt idx="798">
                  <c:v>0.41814899999999999</c:v>
                </c:pt>
                <c:pt idx="799">
                  <c:v>0.418964</c:v>
                </c:pt>
                <c:pt idx="800">
                  <c:v>0.41961900000000002</c:v>
                </c:pt>
                <c:pt idx="801">
                  <c:v>0.42044999999999999</c:v>
                </c:pt>
                <c:pt idx="802">
                  <c:v>0.42091299999999998</c:v>
                </c:pt>
                <c:pt idx="803">
                  <c:v>0.42170999999999997</c:v>
                </c:pt>
                <c:pt idx="804">
                  <c:v>0.422238</c:v>
                </c:pt>
                <c:pt idx="805">
                  <c:v>0.42304700000000001</c:v>
                </c:pt>
                <c:pt idx="806">
                  <c:v>0.42375000000000002</c:v>
                </c:pt>
                <c:pt idx="807">
                  <c:v>0.42427900000000002</c:v>
                </c:pt>
                <c:pt idx="808">
                  <c:v>0.42498000000000002</c:v>
                </c:pt>
                <c:pt idx="809">
                  <c:v>0.42543700000000001</c:v>
                </c:pt>
                <c:pt idx="810">
                  <c:v>0.42631400000000003</c:v>
                </c:pt>
                <c:pt idx="811">
                  <c:v>0.42689100000000002</c:v>
                </c:pt>
                <c:pt idx="812">
                  <c:v>0.42749799999999999</c:v>
                </c:pt>
                <c:pt idx="813">
                  <c:v>0.428093</c:v>
                </c:pt>
                <c:pt idx="814">
                  <c:v>0.42882199999999998</c:v>
                </c:pt>
                <c:pt idx="815">
                  <c:v>0.42945499999999998</c:v>
                </c:pt>
                <c:pt idx="816">
                  <c:v>0.43024299999999999</c:v>
                </c:pt>
                <c:pt idx="817">
                  <c:v>0.43081900000000001</c:v>
                </c:pt>
                <c:pt idx="818">
                  <c:v>0.43163299999999999</c:v>
                </c:pt>
                <c:pt idx="819">
                  <c:v>0.432114</c:v>
                </c:pt>
                <c:pt idx="820">
                  <c:v>0.43281700000000001</c:v>
                </c:pt>
                <c:pt idx="821">
                  <c:v>0.43358000000000002</c:v>
                </c:pt>
                <c:pt idx="822">
                  <c:v>0.43419200000000002</c:v>
                </c:pt>
                <c:pt idx="823">
                  <c:v>0.43489899999999998</c:v>
                </c:pt>
                <c:pt idx="824">
                  <c:v>0.43567899999999998</c:v>
                </c:pt>
                <c:pt idx="825">
                  <c:v>0.43655699999999997</c:v>
                </c:pt>
                <c:pt idx="826">
                  <c:v>0.43705500000000003</c:v>
                </c:pt>
                <c:pt idx="827">
                  <c:v>0.43743799999999999</c:v>
                </c:pt>
                <c:pt idx="828">
                  <c:v>0.43815399999999999</c:v>
                </c:pt>
                <c:pt idx="829">
                  <c:v>0.43864199999999998</c:v>
                </c:pt>
                <c:pt idx="830">
                  <c:v>0.43948700000000002</c:v>
                </c:pt>
                <c:pt idx="831">
                  <c:v>0.44009300000000001</c:v>
                </c:pt>
                <c:pt idx="832">
                  <c:v>0.44091599999999997</c:v>
                </c:pt>
                <c:pt idx="833">
                  <c:v>0.44137599999999999</c:v>
                </c:pt>
                <c:pt idx="834">
                  <c:v>0.44194800000000001</c:v>
                </c:pt>
                <c:pt idx="835">
                  <c:v>0.44255</c:v>
                </c:pt>
                <c:pt idx="836">
                  <c:v>0.44319700000000001</c:v>
                </c:pt>
                <c:pt idx="837">
                  <c:v>0.44409900000000002</c:v>
                </c:pt>
                <c:pt idx="838">
                  <c:v>0.444878</c:v>
                </c:pt>
                <c:pt idx="839">
                  <c:v>0.44553100000000001</c:v>
                </c:pt>
                <c:pt idx="840">
                  <c:v>0.44618799999999997</c:v>
                </c:pt>
                <c:pt idx="841">
                  <c:v>0.44707599999999997</c:v>
                </c:pt>
                <c:pt idx="842">
                  <c:v>0.44759300000000002</c:v>
                </c:pt>
                <c:pt idx="843">
                  <c:v>0.44841300000000001</c:v>
                </c:pt>
                <c:pt idx="844">
                  <c:v>0.44913799999999998</c:v>
                </c:pt>
                <c:pt idx="845">
                  <c:v>0.44985199999999997</c:v>
                </c:pt>
                <c:pt idx="846">
                  <c:v>0.45019500000000001</c:v>
                </c:pt>
                <c:pt idx="847">
                  <c:v>0.45096399999999998</c:v>
                </c:pt>
                <c:pt idx="848">
                  <c:v>0.45158399999999999</c:v>
                </c:pt>
                <c:pt idx="849">
                  <c:v>0.45234999999999997</c:v>
                </c:pt>
                <c:pt idx="850">
                  <c:v>0.45075100000000001</c:v>
                </c:pt>
                <c:pt idx="851">
                  <c:v>0.451353</c:v>
                </c:pt>
                <c:pt idx="852">
                  <c:v>0.45211000000000001</c:v>
                </c:pt>
                <c:pt idx="853">
                  <c:v>0.45276300000000003</c:v>
                </c:pt>
                <c:pt idx="854">
                  <c:v>0.45334200000000002</c:v>
                </c:pt>
                <c:pt idx="855">
                  <c:v>0.45396300000000001</c:v>
                </c:pt>
                <c:pt idx="856">
                  <c:v>0.45446799999999998</c:v>
                </c:pt>
                <c:pt idx="857">
                  <c:v>0.45517000000000002</c:v>
                </c:pt>
                <c:pt idx="858">
                  <c:v>0.45587899999999998</c:v>
                </c:pt>
                <c:pt idx="859">
                  <c:v>0.45642700000000003</c:v>
                </c:pt>
                <c:pt idx="860">
                  <c:v>0.45686700000000002</c:v>
                </c:pt>
                <c:pt idx="861">
                  <c:v>0.45747599999999999</c:v>
                </c:pt>
                <c:pt idx="862">
                  <c:v>0.45844800000000002</c:v>
                </c:pt>
                <c:pt idx="863">
                  <c:v>0.458901</c:v>
                </c:pt>
                <c:pt idx="864">
                  <c:v>0.459733</c:v>
                </c:pt>
                <c:pt idx="865">
                  <c:v>0.46028799999999997</c:v>
                </c:pt>
                <c:pt idx="866">
                  <c:v>0.46058500000000002</c:v>
                </c:pt>
                <c:pt idx="867">
                  <c:v>0.46094099999999999</c:v>
                </c:pt>
                <c:pt idx="868">
                  <c:v>0.46163399999999999</c:v>
                </c:pt>
                <c:pt idx="869">
                  <c:v>0.462563</c:v>
                </c:pt>
                <c:pt idx="870">
                  <c:v>0.46308500000000002</c:v>
                </c:pt>
                <c:pt idx="871">
                  <c:v>0.46392099999999997</c:v>
                </c:pt>
                <c:pt idx="872">
                  <c:v>0.46415800000000002</c:v>
                </c:pt>
                <c:pt idx="873">
                  <c:v>0.465084</c:v>
                </c:pt>
                <c:pt idx="874">
                  <c:v>0.46574300000000002</c:v>
                </c:pt>
                <c:pt idx="875">
                  <c:v>0.46641199999999999</c:v>
                </c:pt>
                <c:pt idx="876">
                  <c:v>0.46668300000000001</c:v>
                </c:pt>
                <c:pt idx="877">
                  <c:v>0.467113</c:v>
                </c:pt>
                <c:pt idx="878">
                  <c:v>0.467777</c:v>
                </c:pt>
                <c:pt idx="879">
                  <c:v>0.46831099999999998</c:v>
                </c:pt>
                <c:pt idx="880">
                  <c:v>0.46937400000000001</c:v>
                </c:pt>
                <c:pt idx="881">
                  <c:v>0.469698</c:v>
                </c:pt>
                <c:pt idx="882">
                  <c:v>0.470113</c:v>
                </c:pt>
                <c:pt idx="883">
                  <c:v>0.47063199999999999</c:v>
                </c:pt>
                <c:pt idx="884">
                  <c:v>0.471387</c:v>
                </c:pt>
                <c:pt idx="885">
                  <c:v>0.47231499999999998</c:v>
                </c:pt>
                <c:pt idx="886">
                  <c:v>0.47288400000000003</c:v>
                </c:pt>
                <c:pt idx="887">
                  <c:v>0.47333599999999998</c:v>
                </c:pt>
                <c:pt idx="888">
                  <c:v>0.47388599999999997</c:v>
                </c:pt>
                <c:pt idx="889">
                  <c:v>0.47455599999999998</c:v>
                </c:pt>
                <c:pt idx="890">
                  <c:v>0.47479700000000002</c:v>
                </c:pt>
                <c:pt idx="891">
                  <c:v>0.47524</c:v>
                </c:pt>
                <c:pt idx="892">
                  <c:v>0.47583399999999998</c:v>
                </c:pt>
                <c:pt idx="893">
                  <c:v>0.47647899999999999</c:v>
                </c:pt>
                <c:pt idx="894">
                  <c:v>0.47710799999999998</c:v>
                </c:pt>
                <c:pt idx="895">
                  <c:v>0.47765200000000002</c:v>
                </c:pt>
                <c:pt idx="896">
                  <c:v>0.47834700000000002</c:v>
                </c:pt>
                <c:pt idx="897">
                  <c:v>0.47894799999999998</c:v>
                </c:pt>
                <c:pt idx="898">
                  <c:v>0.47958299999999998</c:v>
                </c:pt>
                <c:pt idx="899">
                  <c:v>0.48014800000000002</c:v>
                </c:pt>
                <c:pt idx="900">
                  <c:v>0.480597</c:v>
                </c:pt>
                <c:pt idx="901">
                  <c:v>0.480935</c:v>
                </c:pt>
                <c:pt idx="902">
                  <c:v>0.48165000000000002</c:v>
                </c:pt>
                <c:pt idx="903">
                  <c:v>0.48215799999999998</c:v>
                </c:pt>
                <c:pt idx="904">
                  <c:v>0.48243999999999998</c:v>
                </c:pt>
                <c:pt idx="905">
                  <c:v>0.48356199999999999</c:v>
                </c:pt>
                <c:pt idx="906">
                  <c:v>0.48358099999999998</c:v>
                </c:pt>
                <c:pt idx="907">
                  <c:v>0.48395100000000002</c:v>
                </c:pt>
                <c:pt idx="908">
                  <c:v>0.48486899999999999</c:v>
                </c:pt>
                <c:pt idx="909">
                  <c:v>0.485402</c:v>
                </c:pt>
                <c:pt idx="910">
                  <c:v>0.48574299999999998</c:v>
                </c:pt>
                <c:pt idx="911">
                  <c:v>0.48634899999999998</c:v>
                </c:pt>
                <c:pt idx="912">
                  <c:v>0.48688799999999999</c:v>
                </c:pt>
                <c:pt idx="913">
                  <c:v>0.48726700000000001</c:v>
                </c:pt>
                <c:pt idx="914">
                  <c:v>0.48802200000000001</c:v>
                </c:pt>
                <c:pt idx="915">
                  <c:v>0.48861100000000002</c:v>
                </c:pt>
                <c:pt idx="916">
                  <c:v>0.489176</c:v>
                </c:pt>
                <c:pt idx="917">
                  <c:v>0.48948599999999998</c:v>
                </c:pt>
                <c:pt idx="918">
                  <c:v>0.48969400000000002</c:v>
                </c:pt>
                <c:pt idx="919">
                  <c:v>0.49047000000000002</c:v>
                </c:pt>
                <c:pt idx="920">
                  <c:v>0.49065700000000001</c:v>
                </c:pt>
                <c:pt idx="921">
                  <c:v>0.491257</c:v>
                </c:pt>
                <c:pt idx="922">
                  <c:v>0.49176300000000001</c:v>
                </c:pt>
                <c:pt idx="923">
                  <c:v>0.49240899999999999</c:v>
                </c:pt>
                <c:pt idx="924">
                  <c:v>0.49279699999999999</c:v>
                </c:pt>
                <c:pt idx="925">
                  <c:v>0.49353999999999998</c:v>
                </c:pt>
                <c:pt idx="926">
                  <c:v>0.49402299999999999</c:v>
                </c:pt>
                <c:pt idx="927">
                  <c:v>0.494591</c:v>
                </c:pt>
                <c:pt idx="928">
                  <c:v>0.495197</c:v>
                </c:pt>
                <c:pt idx="929">
                  <c:v>0.49535200000000001</c:v>
                </c:pt>
                <c:pt idx="930">
                  <c:v>0.49610300000000002</c:v>
                </c:pt>
                <c:pt idx="931">
                  <c:v>0.49678299999999997</c:v>
                </c:pt>
                <c:pt idx="932">
                  <c:v>0.49722100000000002</c:v>
                </c:pt>
                <c:pt idx="933">
                  <c:v>0.49779499999999999</c:v>
                </c:pt>
                <c:pt idx="934">
                  <c:v>0.49812299999999998</c:v>
                </c:pt>
                <c:pt idx="935">
                  <c:v>0.49849300000000002</c:v>
                </c:pt>
                <c:pt idx="936">
                  <c:v>0.49865900000000002</c:v>
                </c:pt>
                <c:pt idx="937">
                  <c:v>0.49929499999999999</c:v>
                </c:pt>
                <c:pt idx="938">
                  <c:v>0.49988900000000003</c:v>
                </c:pt>
                <c:pt idx="939">
                  <c:v>0.50047399999999997</c:v>
                </c:pt>
                <c:pt idx="940">
                  <c:v>0.50082000000000004</c:v>
                </c:pt>
                <c:pt idx="941">
                  <c:v>0.50156900000000004</c:v>
                </c:pt>
                <c:pt idx="942">
                  <c:v>0.50172899999999998</c:v>
                </c:pt>
                <c:pt idx="943">
                  <c:v>0.50221400000000005</c:v>
                </c:pt>
                <c:pt idx="944">
                  <c:v>0.50270099999999995</c:v>
                </c:pt>
                <c:pt idx="945">
                  <c:v>0.50287999999999999</c:v>
                </c:pt>
                <c:pt idx="946">
                  <c:v>0.50333399999999995</c:v>
                </c:pt>
                <c:pt idx="947">
                  <c:v>0.50419099999999994</c:v>
                </c:pt>
                <c:pt idx="948">
                  <c:v>0.50433799999999995</c:v>
                </c:pt>
                <c:pt idx="949">
                  <c:v>0.50517100000000004</c:v>
                </c:pt>
                <c:pt idx="950">
                  <c:v>0.50545399999999996</c:v>
                </c:pt>
                <c:pt idx="951">
                  <c:v>0.50594600000000001</c:v>
                </c:pt>
                <c:pt idx="952">
                  <c:v>0.50641000000000003</c:v>
                </c:pt>
                <c:pt idx="953">
                  <c:v>0.50673800000000002</c:v>
                </c:pt>
                <c:pt idx="954">
                  <c:v>0.50714899999999996</c:v>
                </c:pt>
                <c:pt idx="955">
                  <c:v>0.50761400000000001</c:v>
                </c:pt>
                <c:pt idx="956">
                  <c:v>0.50806300000000004</c:v>
                </c:pt>
                <c:pt idx="957">
                  <c:v>0.50869600000000004</c:v>
                </c:pt>
                <c:pt idx="958">
                  <c:v>0.50910900000000003</c:v>
                </c:pt>
                <c:pt idx="959">
                  <c:v>0.50922299999999998</c:v>
                </c:pt>
                <c:pt idx="960">
                  <c:v>0.50958300000000001</c:v>
                </c:pt>
                <c:pt idx="961">
                  <c:v>0.51025500000000001</c:v>
                </c:pt>
                <c:pt idx="962">
                  <c:v>0.51072799999999996</c:v>
                </c:pt>
                <c:pt idx="963">
                  <c:v>0.51074600000000003</c:v>
                </c:pt>
                <c:pt idx="964">
                  <c:v>0.51133499999999998</c:v>
                </c:pt>
                <c:pt idx="965">
                  <c:v>0.51203799999999999</c:v>
                </c:pt>
                <c:pt idx="966">
                  <c:v>0.51241599999999998</c:v>
                </c:pt>
                <c:pt idx="967">
                  <c:v>0.51276699999999997</c:v>
                </c:pt>
                <c:pt idx="968">
                  <c:v>0.51329800000000003</c:v>
                </c:pt>
                <c:pt idx="969">
                  <c:v>0.51390100000000005</c:v>
                </c:pt>
                <c:pt idx="970">
                  <c:v>0.51421899999999998</c:v>
                </c:pt>
                <c:pt idx="971">
                  <c:v>0.51457600000000003</c:v>
                </c:pt>
                <c:pt idx="972">
                  <c:v>0.51494399999999996</c:v>
                </c:pt>
                <c:pt idx="973">
                  <c:v>0.51535900000000001</c:v>
                </c:pt>
                <c:pt idx="974">
                  <c:v>0.51578199999999996</c:v>
                </c:pt>
                <c:pt idx="975">
                  <c:v>0.51606099999999999</c:v>
                </c:pt>
                <c:pt idx="976">
                  <c:v>0.51669699999999996</c:v>
                </c:pt>
                <c:pt idx="977">
                  <c:v>0.51738700000000004</c:v>
                </c:pt>
                <c:pt idx="978">
                  <c:v>0.51763999999999999</c:v>
                </c:pt>
                <c:pt idx="979">
                  <c:v>0.51805800000000002</c:v>
                </c:pt>
                <c:pt idx="980">
                  <c:v>0.51819300000000001</c:v>
                </c:pt>
                <c:pt idx="981">
                  <c:v>0.51849500000000004</c:v>
                </c:pt>
                <c:pt idx="982">
                  <c:v>0.51882099999999998</c:v>
                </c:pt>
                <c:pt idx="983">
                  <c:v>0.519401</c:v>
                </c:pt>
                <c:pt idx="984">
                  <c:v>0.51981599999999994</c:v>
                </c:pt>
                <c:pt idx="985">
                  <c:v>0.519903</c:v>
                </c:pt>
                <c:pt idx="986">
                  <c:v>0.52044199999999996</c:v>
                </c:pt>
                <c:pt idx="987">
                  <c:v>0.52109499999999997</c:v>
                </c:pt>
                <c:pt idx="988">
                  <c:v>0.521567</c:v>
                </c:pt>
                <c:pt idx="989">
                  <c:v>0.521729</c:v>
                </c:pt>
                <c:pt idx="990">
                  <c:v>0.52214499999999997</c:v>
                </c:pt>
                <c:pt idx="991">
                  <c:v>0.52278199999999997</c:v>
                </c:pt>
                <c:pt idx="992">
                  <c:v>0.52285999999999999</c:v>
                </c:pt>
                <c:pt idx="993">
                  <c:v>0.52349000000000001</c:v>
                </c:pt>
                <c:pt idx="994">
                  <c:v>0.52364100000000002</c:v>
                </c:pt>
                <c:pt idx="995">
                  <c:v>0.52400100000000005</c:v>
                </c:pt>
                <c:pt idx="996">
                  <c:v>0.52452100000000002</c:v>
                </c:pt>
                <c:pt idx="997">
                  <c:v>0.52502099999999996</c:v>
                </c:pt>
                <c:pt idx="998">
                  <c:v>0.52501900000000001</c:v>
                </c:pt>
                <c:pt idx="999">
                  <c:v>0.52553300000000003</c:v>
                </c:pt>
                <c:pt idx="1000">
                  <c:v>0.52593199999999996</c:v>
                </c:pt>
                <c:pt idx="1001">
                  <c:v>0.52628399999999997</c:v>
                </c:pt>
                <c:pt idx="1002">
                  <c:v>0.52651099999999995</c:v>
                </c:pt>
                <c:pt idx="1003">
                  <c:v>0.52676900000000004</c:v>
                </c:pt>
                <c:pt idx="1004">
                  <c:v>0.52688500000000005</c:v>
                </c:pt>
                <c:pt idx="1005">
                  <c:v>0.52743499999999999</c:v>
                </c:pt>
                <c:pt idx="1006">
                  <c:v>0.52780000000000005</c:v>
                </c:pt>
                <c:pt idx="1007">
                  <c:v>0.52807899999999997</c:v>
                </c:pt>
                <c:pt idx="1008">
                  <c:v>0.52876500000000004</c:v>
                </c:pt>
                <c:pt idx="1009">
                  <c:v>0.528918</c:v>
                </c:pt>
                <c:pt idx="1010">
                  <c:v>0.52928399999999998</c:v>
                </c:pt>
                <c:pt idx="1011">
                  <c:v>0.52964100000000003</c:v>
                </c:pt>
                <c:pt idx="1012">
                  <c:v>0.52976100000000004</c:v>
                </c:pt>
                <c:pt idx="1013">
                  <c:v>0.52996399999999999</c:v>
                </c:pt>
                <c:pt idx="1014">
                  <c:v>0.53018799999999999</c:v>
                </c:pt>
                <c:pt idx="1015">
                  <c:v>0.53037900000000004</c:v>
                </c:pt>
                <c:pt idx="1016">
                  <c:v>0.53081100000000003</c:v>
                </c:pt>
                <c:pt idx="1017">
                  <c:v>0.53133600000000003</c:v>
                </c:pt>
                <c:pt idx="1018">
                  <c:v>0.53147900000000003</c:v>
                </c:pt>
                <c:pt idx="1019">
                  <c:v>0.53185199999999999</c:v>
                </c:pt>
                <c:pt idx="1020">
                  <c:v>0.53220199999999995</c:v>
                </c:pt>
                <c:pt idx="1021">
                  <c:v>0.53227400000000002</c:v>
                </c:pt>
                <c:pt idx="1022">
                  <c:v>0.53282099999999999</c:v>
                </c:pt>
                <c:pt idx="1023">
                  <c:v>0.533026</c:v>
                </c:pt>
                <c:pt idx="1024">
                  <c:v>0.53349199999999997</c:v>
                </c:pt>
                <c:pt idx="1025">
                  <c:v>0.53360300000000005</c:v>
                </c:pt>
                <c:pt idx="1026">
                  <c:v>0.53387600000000002</c:v>
                </c:pt>
                <c:pt idx="1027">
                  <c:v>0.53437500000000004</c:v>
                </c:pt>
                <c:pt idx="1028">
                  <c:v>0.53432000000000002</c:v>
                </c:pt>
                <c:pt idx="1029">
                  <c:v>0.53444899999999995</c:v>
                </c:pt>
                <c:pt idx="1030">
                  <c:v>0.53478800000000004</c:v>
                </c:pt>
                <c:pt idx="1031">
                  <c:v>0.53519600000000001</c:v>
                </c:pt>
                <c:pt idx="1032">
                  <c:v>0.53533399999999998</c:v>
                </c:pt>
                <c:pt idx="1033">
                  <c:v>0.53562699999999996</c:v>
                </c:pt>
                <c:pt idx="1034">
                  <c:v>0.53606699999999996</c:v>
                </c:pt>
                <c:pt idx="1035">
                  <c:v>0.53622099999999995</c:v>
                </c:pt>
                <c:pt idx="1036">
                  <c:v>0.53644800000000004</c:v>
                </c:pt>
                <c:pt idx="1037">
                  <c:v>0.53696699999999997</c:v>
                </c:pt>
                <c:pt idx="1038">
                  <c:v>0.53703100000000004</c:v>
                </c:pt>
                <c:pt idx="1039">
                  <c:v>0.537157</c:v>
                </c:pt>
                <c:pt idx="1040">
                  <c:v>0.53748499999999999</c:v>
                </c:pt>
                <c:pt idx="1041">
                  <c:v>0.53767799999999999</c:v>
                </c:pt>
                <c:pt idx="1042">
                  <c:v>0.53811100000000001</c:v>
                </c:pt>
                <c:pt idx="1043">
                  <c:v>0.53839800000000004</c:v>
                </c:pt>
                <c:pt idx="1044">
                  <c:v>0.53851199999999999</c:v>
                </c:pt>
                <c:pt idx="1045">
                  <c:v>0.53890800000000005</c:v>
                </c:pt>
                <c:pt idx="1046">
                  <c:v>0.53915100000000005</c:v>
                </c:pt>
                <c:pt idx="1047">
                  <c:v>0.53957599999999994</c:v>
                </c:pt>
                <c:pt idx="1048">
                  <c:v>0.53961800000000004</c:v>
                </c:pt>
                <c:pt idx="1049">
                  <c:v>0.53987300000000005</c:v>
                </c:pt>
                <c:pt idx="1050">
                  <c:v>0.54016600000000004</c:v>
                </c:pt>
                <c:pt idx="1051">
                  <c:v>0.54048099999999999</c:v>
                </c:pt>
                <c:pt idx="1052">
                  <c:v>0.54051800000000005</c:v>
                </c:pt>
                <c:pt idx="1053">
                  <c:v>0.54070799999999997</c:v>
                </c:pt>
                <c:pt idx="1054">
                  <c:v>0.54093999999999998</c:v>
                </c:pt>
                <c:pt idx="1055">
                  <c:v>0.54108999999999996</c:v>
                </c:pt>
                <c:pt idx="1056">
                  <c:v>0.54140299999999997</c:v>
                </c:pt>
                <c:pt idx="1057">
                  <c:v>0.54171899999999995</c:v>
                </c:pt>
                <c:pt idx="1058">
                  <c:v>0.54204200000000002</c:v>
                </c:pt>
                <c:pt idx="1059">
                  <c:v>0.54217099999999996</c:v>
                </c:pt>
                <c:pt idx="1060">
                  <c:v>0.54218200000000005</c:v>
                </c:pt>
                <c:pt idx="1061">
                  <c:v>0.54252</c:v>
                </c:pt>
                <c:pt idx="1062">
                  <c:v>0.54299600000000003</c:v>
                </c:pt>
                <c:pt idx="1063">
                  <c:v>0.54286699999999999</c:v>
                </c:pt>
                <c:pt idx="1064">
                  <c:v>0.543103</c:v>
                </c:pt>
                <c:pt idx="1065">
                  <c:v>0.54312099999999996</c:v>
                </c:pt>
                <c:pt idx="1066">
                  <c:v>0.54335500000000003</c:v>
                </c:pt>
                <c:pt idx="1067">
                  <c:v>0.54353700000000005</c:v>
                </c:pt>
                <c:pt idx="1068">
                  <c:v>0.54377799999999998</c:v>
                </c:pt>
                <c:pt idx="1069">
                  <c:v>0.54389699999999996</c:v>
                </c:pt>
                <c:pt idx="1070">
                  <c:v>0.54408000000000001</c:v>
                </c:pt>
                <c:pt idx="1071">
                  <c:v>0.54430100000000003</c:v>
                </c:pt>
                <c:pt idx="1072">
                  <c:v>0.54429000000000005</c:v>
                </c:pt>
                <c:pt idx="1073">
                  <c:v>0.54464900000000005</c:v>
                </c:pt>
                <c:pt idx="1074">
                  <c:v>0.54488499999999995</c:v>
                </c:pt>
                <c:pt idx="1075">
                  <c:v>0.54468300000000003</c:v>
                </c:pt>
                <c:pt idx="1076">
                  <c:v>0.54498599999999997</c:v>
                </c:pt>
                <c:pt idx="1077">
                  <c:v>0.54531600000000002</c:v>
                </c:pt>
                <c:pt idx="1078">
                  <c:v>0.54553499999999999</c:v>
                </c:pt>
                <c:pt idx="1079">
                  <c:v>0.54588999999999999</c:v>
                </c:pt>
                <c:pt idx="1080">
                  <c:v>0.54587300000000005</c:v>
                </c:pt>
                <c:pt idx="1081">
                  <c:v>0.54583899999999996</c:v>
                </c:pt>
                <c:pt idx="1082">
                  <c:v>0.54598899999999995</c:v>
                </c:pt>
                <c:pt idx="1083">
                  <c:v>0.54620599999999997</c:v>
                </c:pt>
                <c:pt idx="1084">
                  <c:v>0.54666400000000004</c:v>
                </c:pt>
                <c:pt idx="1085">
                  <c:v>0.54674199999999995</c:v>
                </c:pt>
                <c:pt idx="1086">
                  <c:v>0.54688599999999998</c:v>
                </c:pt>
                <c:pt idx="1087">
                  <c:v>0.54681500000000005</c:v>
                </c:pt>
                <c:pt idx="1088">
                  <c:v>0.54650299999999996</c:v>
                </c:pt>
                <c:pt idx="1089">
                  <c:v>0.54705499999999996</c:v>
                </c:pt>
                <c:pt idx="1090">
                  <c:v>0.547265</c:v>
                </c:pt>
                <c:pt idx="1091">
                  <c:v>0.547346</c:v>
                </c:pt>
                <c:pt idx="1092">
                  <c:v>0.54749000000000003</c:v>
                </c:pt>
                <c:pt idx="1093">
                  <c:v>0.54771099999999995</c:v>
                </c:pt>
                <c:pt idx="1094">
                  <c:v>0.54810700000000001</c:v>
                </c:pt>
                <c:pt idx="1095">
                  <c:v>0.54797499999999999</c:v>
                </c:pt>
                <c:pt idx="1096">
                  <c:v>0.54817899999999997</c:v>
                </c:pt>
                <c:pt idx="1097">
                  <c:v>0.54820400000000002</c:v>
                </c:pt>
                <c:pt idx="1098">
                  <c:v>0.54830500000000004</c:v>
                </c:pt>
                <c:pt idx="1099">
                  <c:v>0.54810899999999996</c:v>
                </c:pt>
                <c:pt idx="1100">
                  <c:v>0.54842000000000002</c:v>
                </c:pt>
                <c:pt idx="1101">
                  <c:v>0.54859599999999997</c:v>
                </c:pt>
                <c:pt idx="1102">
                  <c:v>0.54853700000000005</c:v>
                </c:pt>
                <c:pt idx="1103">
                  <c:v>0.54885600000000001</c:v>
                </c:pt>
                <c:pt idx="1104">
                  <c:v>0.54882699999999995</c:v>
                </c:pt>
                <c:pt idx="1105">
                  <c:v>0.549153</c:v>
                </c:pt>
                <c:pt idx="1106">
                  <c:v>0.549149</c:v>
                </c:pt>
                <c:pt idx="1107">
                  <c:v>0.54912300000000003</c:v>
                </c:pt>
                <c:pt idx="1108">
                  <c:v>0.54932700000000001</c:v>
                </c:pt>
                <c:pt idx="1109">
                  <c:v>0.54913500000000004</c:v>
                </c:pt>
                <c:pt idx="1110">
                  <c:v>0.54926299999999995</c:v>
                </c:pt>
                <c:pt idx="1111">
                  <c:v>0.54952199999999995</c:v>
                </c:pt>
                <c:pt idx="1112">
                  <c:v>0.549431</c:v>
                </c:pt>
                <c:pt idx="1113">
                  <c:v>0.54954199999999997</c:v>
                </c:pt>
                <c:pt idx="1114">
                  <c:v>0.54952400000000001</c:v>
                </c:pt>
                <c:pt idx="1115">
                  <c:v>0.54963600000000001</c:v>
                </c:pt>
                <c:pt idx="1116">
                  <c:v>0.54986699999999999</c:v>
                </c:pt>
                <c:pt idx="1117">
                  <c:v>0.54998400000000003</c:v>
                </c:pt>
                <c:pt idx="1118">
                  <c:v>0.55003400000000002</c:v>
                </c:pt>
                <c:pt idx="1119">
                  <c:v>0.54997399999999996</c:v>
                </c:pt>
                <c:pt idx="1120">
                  <c:v>0.54987200000000003</c:v>
                </c:pt>
                <c:pt idx="1121">
                  <c:v>0.54996599999999995</c:v>
                </c:pt>
                <c:pt idx="1122">
                  <c:v>0.54991800000000002</c:v>
                </c:pt>
                <c:pt idx="1123">
                  <c:v>0.54985700000000004</c:v>
                </c:pt>
                <c:pt idx="1124">
                  <c:v>0.55003299999999999</c:v>
                </c:pt>
                <c:pt idx="1125">
                  <c:v>0.550122</c:v>
                </c:pt>
                <c:pt idx="1126">
                  <c:v>0.55030999999999997</c:v>
                </c:pt>
                <c:pt idx="1127">
                  <c:v>0.55012300000000003</c:v>
                </c:pt>
                <c:pt idx="1128">
                  <c:v>0.550091</c:v>
                </c:pt>
                <c:pt idx="1129">
                  <c:v>0.55012000000000005</c:v>
                </c:pt>
                <c:pt idx="1130">
                  <c:v>0.55022700000000002</c:v>
                </c:pt>
                <c:pt idx="1131">
                  <c:v>0.55010800000000004</c:v>
                </c:pt>
                <c:pt idx="1132">
                  <c:v>0.55014099999999999</c:v>
                </c:pt>
                <c:pt idx="1133">
                  <c:v>0.55018900000000004</c:v>
                </c:pt>
                <c:pt idx="1134">
                  <c:v>0.55002399999999996</c:v>
                </c:pt>
                <c:pt idx="1135">
                  <c:v>0.55001999999999995</c:v>
                </c:pt>
                <c:pt idx="1136">
                  <c:v>0.549925</c:v>
                </c:pt>
                <c:pt idx="1137">
                  <c:v>0.54985399999999995</c:v>
                </c:pt>
                <c:pt idx="1138">
                  <c:v>0.55018</c:v>
                </c:pt>
                <c:pt idx="1139">
                  <c:v>0.55018500000000004</c:v>
                </c:pt>
                <c:pt idx="1140">
                  <c:v>0.550284</c:v>
                </c:pt>
                <c:pt idx="1141">
                  <c:v>0.55049300000000001</c:v>
                </c:pt>
                <c:pt idx="1142">
                  <c:v>0.55015999999999998</c:v>
                </c:pt>
                <c:pt idx="1143">
                  <c:v>0.55013500000000004</c:v>
                </c:pt>
                <c:pt idx="1144">
                  <c:v>0.54997099999999999</c:v>
                </c:pt>
                <c:pt idx="1145">
                  <c:v>0.54996100000000003</c:v>
                </c:pt>
                <c:pt idx="1146">
                  <c:v>0.54986299999999999</c:v>
                </c:pt>
                <c:pt idx="1147">
                  <c:v>0.54986800000000002</c:v>
                </c:pt>
                <c:pt idx="1148">
                  <c:v>0.54983599999999999</c:v>
                </c:pt>
                <c:pt idx="1149">
                  <c:v>0.54977200000000004</c:v>
                </c:pt>
                <c:pt idx="1150">
                  <c:v>0.54971499999999995</c:v>
                </c:pt>
                <c:pt idx="1151">
                  <c:v>0.54985600000000001</c:v>
                </c:pt>
                <c:pt idx="1152">
                  <c:v>0.54967999999999995</c:v>
                </c:pt>
                <c:pt idx="1153">
                  <c:v>0.54977699999999996</c:v>
                </c:pt>
                <c:pt idx="1154">
                  <c:v>0.54977600000000004</c:v>
                </c:pt>
                <c:pt idx="1155">
                  <c:v>0.54963799999999996</c:v>
                </c:pt>
                <c:pt idx="1156">
                  <c:v>0.54963200000000001</c:v>
                </c:pt>
                <c:pt idx="1157">
                  <c:v>0.54953300000000005</c:v>
                </c:pt>
                <c:pt idx="1158">
                  <c:v>0.54943399999999998</c:v>
                </c:pt>
                <c:pt idx="1159">
                  <c:v>0.54946099999999998</c:v>
                </c:pt>
                <c:pt idx="1160">
                  <c:v>0.54933399999999999</c:v>
                </c:pt>
                <c:pt idx="1161">
                  <c:v>0.54917400000000005</c:v>
                </c:pt>
                <c:pt idx="1162">
                  <c:v>0.54923999999999995</c:v>
                </c:pt>
                <c:pt idx="1163">
                  <c:v>0.54908199999999996</c:v>
                </c:pt>
                <c:pt idx="1164">
                  <c:v>0.54915400000000003</c:v>
                </c:pt>
                <c:pt idx="1165">
                  <c:v>0.54911200000000004</c:v>
                </c:pt>
                <c:pt idx="1166">
                  <c:v>0.54881599999999997</c:v>
                </c:pt>
                <c:pt idx="1167">
                  <c:v>0.548404</c:v>
                </c:pt>
                <c:pt idx="1168">
                  <c:v>0.54822599999999999</c:v>
                </c:pt>
                <c:pt idx="1169">
                  <c:v>0.54832199999999998</c:v>
                </c:pt>
                <c:pt idx="1170">
                  <c:v>0.54821200000000003</c:v>
                </c:pt>
                <c:pt idx="1171">
                  <c:v>0.54794200000000004</c:v>
                </c:pt>
                <c:pt idx="1172">
                  <c:v>0.54775399999999996</c:v>
                </c:pt>
                <c:pt idx="1173">
                  <c:v>0.547875</c:v>
                </c:pt>
                <c:pt idx="1174">
                  <c:v>0.54784100000000002</c:v>
                </c:pt>
                <c:pt idx="1175">
                  <c:v>0.54756099999999996</c:v>
                </c:pt>
                <c:pt idx="1176">
                  <c:v>0.54758300000000004</c:v>
                </c:pt>
                <c:pt idx="1177">
                  <c:v>0.54748799999999997</c:v>
                </c:pt>
                <c:pt idx="1178">
                  <c:v>0.54745600000000005</c:v>
                </c:pt>
                <c:pt idx="1179">
                  <c:v>0.54725800000000002</c:v>
                </c:pt>
                <c:pt idx="1180">
                  <c:v>0.54685099999999998</c:v>
                </c:pt>
                <c:pt idx="1181">
                  <c:v>0.54676400000000003</c:v>
                </c:pt>
                <c:pt idx="1182">
                  <c:v>0.54664000000000001</c:v>
                </c:pt>
                <c:pt idx="1183">
                  <c:v>0.54642199999999996</c:v>
                </c:pt>
                <c:pt idx="1184">
                  <c:v>0.54652500000000004</c:v>
                </c:pt>
                <c:pt idx="1185">
                  <c:v>0.54621200000000003</c:v>
                </c:pt>
                <c:pt idx="1186">
                  <c:v>0.54600199999999999</c:v>
                </c:pt>
                <c:pt idx="1187">
                  <c:v>0.54600199999999999</c:v>
                </c:pt>
                <c:pt idx="1188">
                  <c:v>0.54599600000000004</c:v>
                </c:pt>
                <c:pt idx="1189">
                  <c:v>0.54561099999999996</c:v>
                </c:pt>
                <c:pt idx="1190">
                  <c:v>0.54558099999999998</c:v>
                </c:pt>
                <c:pt idx="1191">
                  <c:v>0.54520999999999997</c:v>
                </c:pt>
                <c:pt idx="1192">
                  <c:v>0.54493899999999995</c:v>
                </c:pt>
                <c:pt idx="1193">
                  <c:v>0.54474299999999998</c:v>
                </c:pt>
                <c:pt idx="1194">
                  <c:v>0.54473700000000003</c:v>
                </c:pt>
                <c:pt idx="1195">
                  <c:v>0.54471199999999997</c:v>
                </c:pt>
                <c:pt idx="1196">
                  <c:v>0.544435</c:v>
                </c:pt>
                <c:pt idx="1197">
                  <c:v>0.544404</c:v>
                </c:pt>
                <c:pt idx="1198">
                  <c:v>0.54433200000000004</c:v>
                </c:pt>
                <c:pt idx="1199">
                  <c:v>0.54394500000000001</c:v>
                </c:pt>
                <c:pt idx="1200">
                  <c:v>0.54393000000000002</c:v>
                </c:pt>
                <c:pt idx="1201">
                  <c:v>0.54383599999999999</c:v>
                </c:pt>
                <c:pt idx="1202">
                  <c:v>0.54344199999999998</c:v>
                </c:pt>
                <c:pt idx="1203">
                  <c:v>0.54315000000000002</c:v>
                </c:pt>
                <c:pt idx="1204">
                  <c:v>0.54302799999999996</c:v>
                </c:pt>
                <c:pt idx="1205">
                  <c:v>0.54271499999999995</c:v>
                </c:pt>
                <c:pt idx="1206">
                  <c:v>0.54264400000000002</c:v>
                </c:pt>
                <c:pt idx="1207">
                  <c:v>0.54235900000000004</c:v>
                </c:pt>
                <c:pt idx="1208">
                  <c:v>0.54233699999999996</c:v>
                </c:pt>
                <c:pt idx="1209">
                  <c:v>0.54229799999999995</c:v>
                </c:pt>
                <c:pt idx="1210">
                  <c:v>0.54198900000000005</c:v>
                </c:pt>
                <c:pt idx="1211">
                  <c:v>0.54153099999999998</c:v>
                </c:pt>
                <c:pt idx="1212">
                  <c:v>0.54140500000000003</c:v>
                </c:pt>
                <c:pt idx="1213">
                  <c:v>0.54130500000000004</c:v>
                </c:pt>
                <c:pt idx="1214">
                  <c:v>0.54088899999999995</c:v>
                </c:pt>
                <c:pt idx="1215">
                  <c:v>0.54035900000000003</c:v>
                </c:pt>
                <c:pt idx="1216">
                  <c:v>0.54015999999999997</c:v>
                </c:pt>
                <c:pt idx="1217">
                  <c:v>0.53994699999999995</c:v>
                </c:pt>
                <c:pt idx="1218">
                  <c:v>0.53993599999999997</c:v>
                </c:pt>
                <c:pt idx="1219">
                  <c:v>0.53965200000000002</c:v>
                </c:pt>
                <c:pt idx="1220">
                  <c:v>0.53940600000000005</c:v>
                </c:pt>
                <c:pt idx="1221">
                  <c:v>0.53934300000000002</c:v>
                </c:pt>
                <c:pt idx="1222">
                  <c:v>0.53930199999999995</c:v>
                </c:pt>
                <c:pt idx="1223">
                  <c:v>0.53891800000000001</c:v>
                </c:pt>
                <c:pt idx="1224">
                  <c:v>0.53848099999999999</c:v>
                </c:pt>
                <c:pt idx="1225">
                  <c:v>0.53827700000000001</c:v>
                </c:pt>
                <c:pt idx="1226">
                  <c:v>0.53835</c:v>
                </c:pt>
                <c:pt idx="1227">
                  <c:v>0.53787200000000002</c:v>
                </c:pt>
                <c:pt idx="1228">
                  <c:v>0.53737000000000001</c:v>
                </c:pt>
                <c:pt idx="1229">
                  <c:v>0.53701600000000005</c:v>
                </c:pt>
                <c:pt idx="1230">
                  <c:v>0.53694799999999998</c:v>
                </c:pt>
                <c:pt idx="1231">
                  <c:v>0.53651499999999996</c:v>
                </c:pt>
                <c:pt idx="1232">
                  <c:v>0.53640200000000005</c:v>
                </c:pt>
                <c:pt idx="1233">
                  <c:v>0.53592899999999999</c:v>
                </c:pt>
                <c:pt idx="1234">
                  <c:v>0.53564100000000003</c:v>
                </c:pt>
                <c:pt idx="1235">
                  <c:v>0.53530299999999997</c:v>
                </c:pt>
                <c:pt idx="1236">
                  <c:v>0.53529000000000004</c:v>
                </c:pt>
                <c:pt idx="1237">
                  <c:v>0.53490400000000005</c:v>
                </c:pt>
                <c:pt idx="1238">
                  <c:v>0.53434599999999999</c:v>
                </c:pt>
                <c:pt idx="1239">
                  <c:v>0.53415199999999996</c:v>
                </c:pt>
                <c:pt idx="1240">
                  <c:v>0.53385199999999999</c:v>
                </c:pt>
                <c:pt idx="1241">
                  <c:v>0.53378000000000003</c:v>
                </c:pt>
                <c:pt idx="1242">
                  <c:v>0.533335</c:v>
                </c:pt>
                <c:pt idx="1243">
                  <c:v>0.53298000000000001</c:v>
                </c:pt>
                <c:pt idx="1244">
                  <c:v>0.53271500000000005</c:v>
                </c:pt>
                <c:pt idx="1245">
                  <c:v>0.53217499999999995</c:v>
                </c:pt>
                <c:pt idx="1246">
                  <c:v>0.53181500000000004</c:v>
                </c:pt>
                <c:pt idx="1247">
                  <c:v>0.53152699999999997</c:v>
                </c:pt>
                <c:pt idx="1248">
                  <c:v>0.53120000000000001</c:v>
                </c:pt>
                <c:pt idx="1249">
                  <c:v>0.53083199999999997</c:v>
                </c:pt>
                <c:pt idx="1250">
                  <c:v>0.53041799999999995</c:v>
                </c:pt>
                <c:pt idx="1251">
                  <c:v>0.52996900000000002</c:v>
                </c:pt>
                <c:pt idx="1252">
                  <c:v>0.52967299999999995</c:v>
                </c:pt>
                <c:pt idx="1253">
                  <c:v>0.52938600000000002</c:v>
                </c:pt>
                <c:pt idx="1254">
                  <c:v>0.52925</c:v>
                </c:pt>
                <c:pt idx="1255">
                  <c:v>0.52891200000000005</c:v>
                </c:pt>
                <c:pt idx="1256">
                  <c:v>0.52858000000000005</c:v>
                </c:pt>
                <c:pt idx="1257">
                  <c:v>0.52830600000000005</c:v>
                </c:pt>
                <c:pt idx="1258">
                  <c:v>0.52820100000000003</c:v>
                </c:pt>
                <c:pt idx="1259">
                  <c:v>0.52753899999999998</c:v>
                </c:pt>
                <c:pt idx="1260">
                  <c:v>0.52707999999999999</c:v>
                </c:pt>
                <c:pt idx="1261">
                  <c:v>0.52682300000000004</c:v>
                </c:pt>
                <c:pt idx="1262">
                  <c:v>0.52625699999999997</c:v>
                </c:pt>
                <c:pt idx="1263">
                  <c:v>0.52615199999999995</c:v>
                </c:pt>
                <c:pt idx="1264">
                  <c:v>0.52573499999999995</c:v>
                </c:pt>
                <c:pt idx="1265">
                  <c:v>0.525447</c:v>
                </c:pt>
                <c:pt idx="1266">
                  <c:v>0.52517100000000005</c:v>
                </c:pt>
                <c:pt idx="1267">
                  <c:v>0.52474399999999999</c:v>
                </c:pt>
                <c:pt idx="1268">
                  <c:v>0.52434800000000004</c:v>
                </c:pt>
                <c:pt idx="1269">
                  <c:v>0.52385800000000005</c:v>
                </c:pt>
                <c:pt idx="1270">
                  <c:v>0.52349100000000004</c:v>
                </c:pt>
                <c:pt idx="1271">
                  <c:v>0.52315299999999998</c:v>
                </c:pt>
                <c:pt idx="1272">
                  <c:v>0.52291100000000001</c:v>
                </c:pt>
                <c:pt idx="1273">
                  <c:v>0.52192899999999998</c:v>
                </c:pt>
                <c:pt idx="1274">
                  <c:v>0.52202099999999996</c:v>
                </c:pt>
                <c:pt idx="1275">
                  <c:v>0.52176299999999998</c:v>
                </c:pt>
                <c:pt idx="1276">
                  <c:v>0.52124000000000004</c:v>
                </c:pt>
                <c:pt idx="1277">
                  <c:v>0.52093900000000004</c:v>
                </c:pt>
                <c:pt idx="1278">
                  <c:v>0.52070099999999997</c:v>
                </c:pt>
                <c:pt idx="1279">
                  <c:v>0.52010199999999995</c:v>
                </c:pt>
                <c:pt idx="1280">
                  <c:v>0.51972300000000005</c:v>
                </c:pt>
                <c:pt idx="1281">
                  <c:v>0.51911600000000002</c:v>
                </c:pt>
                <c:pt idx="1282">
                  <c:v>0.51891100000000001</c:v>
                </c:pt>
                <c:pt idx="1283">
                  <c:v>0.51828799999999997</c:v>
                </c:pt>
                <c:pt idx="1284">
                  <c:v>0.51796600000000004</c:v>
                </c:pt>
                <c:pt idx="1285">
                  <c:v>0.517625</c:v>
                </c:pt>
                <c:pt idx="1286">
                  <c:v>0.51701299999999994</c:v>
                </c:pt>
                <c:pt idx="1287">
                  <c:v>0.51655099999999998</c:v>
                </c:pt>
                <c:pt idx="1288">
                  <c:v>0.51611300000000004</c:v>
                </c:pt>
                <c:pt idx="1289">
                  <c:v>0.51596500000000001</c:v>
                </c:pt>
                <c:pt idx="1290">
                  <c:v>0.51572499999999999</c:v>
                </c:pt>
                <c:pt idx="1291">
                  <c:v>0.51514099999999996</c:v>
                </c:pt>
                <c:pt idx="1292">
                  <c:v>0.51490199999999997</c:v>
                </c:pt>
                <c:pt idx="1293">
                  <c:v>0.51454999999999995</c:v>
                </c:pt>
                <c:pt idx="1294">
                  <c:v>0.51411300000000004</c:v>
                </c:pt>
                <c:pt idx="1295">
                  <c:v>0.51371900000000004</c:v>
                </c:pt>
                <c:pt idx="1296">
                  <c:v>0.51297599999999999</c:v>
                </c:pt>
                <c:pt idx="1297">
                  <c:v>0.51251800000000003</c:v>
                </c:pt>
                <c:pt idx="1298">
                  <c:v>0.51206300000000005</c:v>
                </c:pt>
                <c:pt idx="1299">
                  <c:v>0.51167099999999999</c:v>
                </c:pt>
                <c:pt idx="1300">
                  <c:v>0.51138399999999995</c:v>
                </c:pt>
                <c:pt idx="1301">
                  <c:v>0.51092400000000004</c:v>
                </c:pt>
                <c:pt idx="1302">
                  <c:v>0.51036099999999995</c:v>
                </c:pt>
                <c:pt idx="1303">
                  <c:v>0.51026800000000005</c:v>
                </c:pt>
                <c:pt idx="1304">
                  <c:v>0.50938899999999998</c:v>
                </c:pt>
                <c:pt idx="1305">
                  <c:v>0.50896300000000005</c:v>
                </c:pt>
                <c:pt idx="1306">
                  <c:v>0.508575</c:v>
                </c:pt>
                <c:pt idx="1307">
                  <c:v>0.507795</c:v>
                </c:pt>
                <c:pt idx="1308">
                  <c:v>0.50730200000000003</c:v>
                </c:pt>
                <c:pt idx="1309">
                  <c:v>0.50677499999999998</c:v>
                </c:pt>
                <c:pt idx="1310">
                  <c:v>0.50638000000000005</c:v>
                </c:pt>
                <c:pt idx="1311">
                  <c:v>0.50591200000000003</c:v>
                </c:pt>
                <c:pt idx="1312">
                  <c:v>0.50561900000000004</c:v>
                </c:pt>
                <c:pt idx="1313">
                  <c:v>0.50484200000000001</c:v>
                </c:pt>
                <c:pt idx="1314">
                  <c:v>0.50448700000000002</c:v>
                </c:pt>
                <c:pt idx="1315">
                  <c:v>0.50402800000000003</c:v>
                </c:pt>
                <c:pt idx="1316">
                  <c:v>0.50348599999999999</c:v>
                </c:pt>
                <c:pt idx="1317">
                  <c:v>0.50289099999999998</c:v>
                </c:pt>
                <c:pt idx="1318">
                  <c:v>0.50257499999999999</c:v>
                </c:pt>
                <c:pt idx="1319">
                  <c:v>0.50197999999999998</c:v>
                </c:pt>
                <c:pt idx="1320">
                  <c:v>0.50113799999999997</c:v>
                </c:pt>
                <c:pt idx="1321">
                  <c:v>0.50092800000000004</c:v>
                </c:pt>
                <c:pt idx="1322">
                  <c:v>0.50034800000000001</c:v>
                </c:pt>
                <c:pt idx="1323">
                  <c:v>0.49981599999999998</c:v>
                </c:pt>
                <c:pt idx="1324">
                  <c:v>0.49913299999999999</c:v>
                </c:pt>
                <c:pt idx="1325">
                  <c:v>0.49857600000000002</c:v>
                </c:pt>
                <c:pt idx="1326">
                  <c:v>0.49818499999999999</c:v>
                </c:pt>
                <c:pt idx="1327">
                  <c:v>0.49775000000000003</c:v>
                </c:pt>
                <c:pt idx="1328">
                  <c:v>0.49728499999999998</c:v>
                </c:pt>
                <c:pt idx="1329">
                  <c:v>0.49684800000000001</c:v>
                </c:pt>
                <c:pt idx="1330">
                  <c:v>0.49615700000000001</c:v>
                </c:pt>
                <c:pt idx="1331">
                  <c:v>0.49570999999999998</c:v>
                </c:pt>
                <c:pt idx="1332">
                  <c:v>0.49516700000000002</c:v>
                </c:pt>
                <c:pt idx="1333">
                  <c:v>0.49462499999999998</c:v>
                </c:pt>
                <c:pt idx="1334">
                  <c:v>0.49410999999999999</c:v>
                </c:pt>
                <c:pt idx="1335">
                  <c:v>0.49374000000000001</c:v>
                </c:pt>
                <c:pt idx="1336">
                  <c:v>0.49322500000000002</c:v>
                </c:pt>
                <c:pt idx="1337">
                  <c:v>0.49272300000000002</c:v>
                </c:pt>
                <c:pt idx="1338">
                  <c:v>0.49258200000000002</c:v>
                </c:pt>
                <c:pt idx="1339">
                  <c:v>0.49209999999999998</c:v>
                </c:pt>
                <c:pt idx="1340">
                  <c:v>0.49172300000000002</c:v>
                </c:pt>
                <c:pt idx="1341">
                  <c:v>0.49122500000000002</c:v>
                </c:pt>
                <c:pt idx="1342">
                  <c:v>0.49054999999999999</c:v>
                </c:pt>
                <c:pt idx="1343">
                  <c:v>0.49019499999999999</c:v>
                </c:pt>
                <c:pt idx="1344">
                  <c:v>0.48966799999999999</c:v>
                </c:pt>
                <c:pt idx="1345">
                  <c:v>0.48931799999999998</c:v>
                </c:pt>
                <c:pt idx="1346">
                  <c:v>0.48875299999999999</c:v>
                </c:pt>
                <c:pt idx="1347">
                  <c:v>0.488257</c:v>
                </c:pt>
                <c:pt idx="1348">
                  <c:v>0.48778500000000002</c:v>
                </c:pt>
                <c:pt idx="1349">
                  <c:v>0.48744399999999999</c:v>
                </c:pt>
                <c:pt idx="1350">
                  <c:v>0.48673499999999997</c:v>
                </c:pt>
                <c:pt idx="1351">
                  <c:v>0.48614400000000002</c:v>
                </c:pt>
                <c:pt idx="1352">
                  <c:v>0.48576200000000003</c:v>
                </c:pt>
                <c:pt idx="1353">
                  <c:v>0.48541299999999998</c:v>
                </c:pt>
                <c:pt idx="1354">
                  <c:v>0.48504900000000001</c:v>
                </c:pt>
                <c:pt idx="1355">
                  <c:v>0.48450799999999999</c:v>
                </c:pt>
                <c:pt idx="1356">
                  <c:v>0.483954</c:v>
                </c:pt>
                <c:pt idx="1357">
                  <c:v>0.48369600000000001</c:v>
                </c:pt>
                <c:pt idx="1358">
                  <c:v>0.48300300000000002</c:v>
                </c:pt>
                <c:pt idx="1359">
                  <c:v>0.482657</c:v>
                </c:pt>
                <c:pt idx="1360">
                  <c:v>0.48211199999999999</c:v>
                </c:pt>
                <c:pt idx="1361">
                  <c:v>0.48159000000000002</c:v>
                </c:pt>
                <c:pt idx="1362">
                  <c:v>0.48110700000000001</c:v>
                </c:pt>
                <c:pt idx="1363">
                  <c:v>0.48061300000000001</c:v>
                </c:pt>
                <c:pt idx="1364">
                  <c:v>0.48036400000000001</c:v>
                </c:pt>
                <c:pt idx="1365">
                  <c:v>0.47997400000000001</c:v>
                </c:pt>
                <c:pt idx="1366">
                  <c:v>0.479379</c:v>
                </c:pt>
                <c:pt idx="1367">
                  <c:v>0.47883399999999998</c:v>
                </c:pt>
                <c:pt idx="1368">
                  <c:v>0.47846</c:v>
                </c:pt>
                <c:pt idx="1369">
                  <c:v>0.47790199999999999</c:v>
                </c:pt>
                <c:pt idx="1370">
                  <c:v>0.47752800000000001</c:v>
                </c:pt>
                <c:pt idx="1371">
                  <c:v>0.476968</c:v>
                </c:pt>
                <c:pt idx="1372">
                  <c:v>0.476603</c:v>
                </c:pt>
                <c:pt idx="1373">
                  <c:v>0.47594199999999998</c:v>
                </c:pt>
                <c:pt idx="1374">
                  <c:v>0.47532999999999997</c:v>
                </c:pt>
                <c:pt idx="1375">
                  <c:v>0.47464800000000001</c:v>
                </c:pt>
                <c:pt idx="1376">
                  <c:v>0.474049</c:v>
                </c:pt>
                <c:pt idx="1377">
                  <c:v>0.47376499999999999</c:v>
                </c:pt>
                <c:pt idx="1378">
                  <c:v>0.47304099999999999</c:v>
                </c:pt>
                <c:pt idx="1379">
                  <c:v>0.47257500000000002</c:v>
                </c:pt>
                <c:pt idx="1380">
                  <c:v>0.47204200000000002</c:v>
                </c:pt>
                <c:pt idx="1381">
                  <c:v>0.47151199999999999</c:v>
                </c:pt>
                <c:pt idx="1382">
                  <c:v>0.47073700000000002</c:v>
                </c:pt>
                <c:pt idx="1383">
                  <c:v>0.47039799999999998</c:v>
                </c:pt>
                <c:pt idx="1384">
                  <c:v>0.46976099999999998</c:v>
                </c:pt>
                <c:pt idx="1385">
                  <c:v>0.46932200000000002</c:v>
                </c:pt>
                <c:pt idx="1386">
                  <c:v>0.46879700000000002</c:v>
                </c:pt>
                <c:pt idx="1387">
                  <c:v>0.46839199999999998</c:v>
                </c:pt>
                <c:pt idx="1388">
                  <c:v>0.46797699999999998</c:v>
                </c:pt>
                <c:pt idx="1389">
                  <c:v>0.467615</c:v>
                </c:pt>
                <c:pt idx="1390">
                  <c:v>0.46704800000000002</c:v>
                </c:pt>
                <c:pt idx="1391">
                  <c:v>0.466667</c:v>
                </c:pt>
                <c:pt idx="1392">
                  <c:v>0.46596799999999999</c:v>
                </c:pt>
                <c:pt idx="1393">
                  <c:v>0.46541199999999999</c:v>
                </c:pt>
                <c:pt idx="1394">
                  <c:v>0.464783</c:v>
                </c:pt>
                <c:pt idx="1395">
                  <c:v>0.46420099999999997</c:v>
                </c:pt>
                <c:pt idx="1396">
                  <c:v>0.46367700000000001</c:v>
                </c:pt>
                <c:pt idx="1397">
                  <c:v>0.46333600000000003</c:v>
                </c:pt>
                <c:pt idx="1398">
                  <c:v>0.46249200000000001</c:v>
                </c:pt>
                <c:pt idx="1399">
                  <c:v>0.461787</c:v>
                </c:pt>
                <c:pt idx="1400">
                  <c:v>0.46147300000000002</c:v>
                </c:pt>
                <c:pt idx="1401">
                  <c:v>0.46111600000000003</c:v>
                </c:pt>
                <c:pt idx="1402">
                  <c:v>0.46057500000000001</c:v>
                </c:pt>
                <c:pt idx="1403">
                  <c:v>0.46027400000000002</c:v>
                </c:pt>
                <c:pt idx="1404">
                  <c:v>0.45959899999999998</c:v>
                </c:pt>
                <c:pt idx="1405">
                  <c:v>0.45924799999999999</c:v>
                </c:pt>
                <c:pt idx="1406">
                  <c:v>0.45868799999999998</c:v>
                </c:pt>
                <c:pt idx="1407">
                  <c:v>0.45809800000000001</c:v>
                </c:pt>
                <c:pt idx="1408">
                  <c:v>0.45762000000000003</c:v>
                </c:pt>
                <c:pt idx="1409">
                  <c:v>0.45719700000000002</c:v>
                </c:pt>
                <c:pt idx="1410">
                  <c:v>0.45650099999999999</c:v>
                </c:pt>
                <c:pt idx="1411">
                  <c:v>0.45583200000000001</c:v>
                </c:pt>
                <c:pt idx="1412">
                  <c:v>0.455592</c:v>
                </c:pt>
                <c:pt idx="1413">
                  <c:v>0.455071</c:v>
                </c:pt>
                <c:pt idx="1414">
                  <c:v>0.45464199999999999</c:v>
                </c:pt>
                <c:pt idx="1415">
                  <c:v>0.45426100000000003</c:v>
                </c:pt>
                <c:pt idx="1416">
                  <c:v>0.453544</c:v>
                </c:pt>
                <c:pt idx="1417">
                  <c:v>0.45297199999999999</c:v>
                </c:pt>
                <c:pt idx="1418">
                  <c:v>0.45253199999999999</c:v>
                </c:pt>
                <c:pt idx="1419">
                  <c:v>0.45211299999999999</c:v>
                </c:pt>
                <c:pt idx="1420">
                  <c:v>0.45150299999999999</c:v>
                </c:pt>
                <c:pt idx="1421">
                  <c:v>0.45100600000000002</c:v>
                </c:pt>
                <c:pt idx="1422">
                  <c:v>0.45039699999999999</c:v>
                </c:pt>
                <c:pt idx="1423">
                  <c:v>0.44986500000000001</c:v>
                </c:pt>
                <c:pt idx="1424">
                  <c:v>0.44897799999999999</c:v>
                </c:pt>
                <c:pt idx="1425">
                  <c:v>0.448571</c:v>
                </c:pt>
                <c:pt idx="1426">
                  <c:v>0.448073</c:v>
                </c:pt>
                <c:pt idx="1427">
                  <c:v>0.44775700000000002</c:v>
                </c:pt>
                <c:pt idx="1428">
                  <c:v>0.44717499999999999</c:v>
                </c:pt>
                <c:pt idx="1429">
                  <c:v>0.44653700000000002</c:v>
                </c:pt>
                <c:pt idx="1430">
                  <c:v>0.44620900000000002</c:v>
                </c:pt>
                <c:pt idx="1431">
                  <c:v>0.44555800000000001</c:v>
                </c:pt>
                <c:pt idx="1432">
                  <c:v>0.44513399999999997</c:v>
                </c:pt>
                <c:pt idx="1433">
                  <c:v>0.44479400000000002</c:v>
                </c:pt>
                <c:pt idx="1434">
                  <c:v>0.444137</c:v>
                </c:pt>
                <c:pt idx="1435">
                  <c:v>0.44348399999999999</c:v>
                </c:pt>
                <c:pt idx="1436">
                  <c:v>0.44304700000000002</c:v>
                </c:pt>
                <c:pt idx="1437">
                  <c:v>0.44249699999999997</c:v>
                </c:pt>
                <c:pt idx="1438">
                  <c:v>0.44201499999999999</c:v>
                </c:pt>
                <c:pt idx="1439">
                  <c:v>0.44145699999999999</c:v>
                </c:pt>
                <c:pt idx="1440">
                  <c:v>0.440612</c:v>
                </c:pt>
                <c:pt idx="1441">
                  <c:v>0.43973699999999999</c:v>
                </c:pt>
                <c:pt idx="1442">
                  <c:v>0.43931900000000002</c:v>
                </c:pt>
                <c:pt idx="1443">
                  <c:v>0.43887700000000002</c:v>
                </c:pt>
                <c:pt idx="1444">
                  <c:v>0.43833100000000003</c:v>
                </c:pt>
                <c:pt idx="1445">
                  <c:v>0.43784000000000001</c:v>
                </c:pt>
                <c:pt idx="1446">
                  <c:v>0.43716899999999997</c:v>
                </c:pt>
                <c:pt idx="1447">
                  <c:v>0.43662699999999999</c:v>
                </c:pt>
                <c:pt idx="1448">
                  <c:v>0.43609500000000001</c:v>
                </c:pt>
                <c:pt idx="1449">
                  <c:v>0.43548799999999999</c:v>
                </c:pt>
                <c:pt idx="1450">
                  <c:v>0.43503900000000001</c:v>
                </c:pt>
                <c:pt idx="1451">
                  <c:v>0.43451499999999998</c:v>
                </c:pt>
                <c:pt idx="1452">
                  <c:v>0.43378499999999998</c:v>
                </c:pt>
                <c:pt idx="1453">
                  <c:v>0.43329800000000002</c:v>
                </c:pt>
                <c:pt idx="1454">
                  <c:v>0.43292999999999998</c:v>
                </c:pt>
                <c:pt idx="1455">
                  <c:v>0.43226700000000001</c:v>
                </c:pt>
                <c:pt idx="1456">
                  <c:v>0.43170799999999998</c:v>
                </c:pt>
                <c:pt idx="1457">
                  <c:v>0.43098900000000001</c:v>
                </c:pt>
                <c:pt idx="1458">
                  <c:v>0.43064999999999998</c:v>
                </c:pt>
                <c:pt idx="1459">
                  <c:v>0.429948</c:v>
                </c:pt>
                <c:pt idx="1460">
                  <c:v>0.42950899999999997</c:v>
                </c:pt>
                <c:pt idx="1461">
                  <c:v>0.42893500000000001</c:v>
                </c:pt>
                <c:pt idx="1462">
                  <c:v>0.42829499999999998</c:v>
                </c:pt>
                <c:pt idx="1463">
                  <c:v>0.42771199999999998</c:v>
                </c:pt>
                <c:pt idx="1464">
                  <c:v>0.42718899999999999</c:v>
                </c:pt>
                <c:pt idx="1465">
                  <c:v>0.42673100000000003</c:v>
                </c:pt>
                <c:pt idx="1466">
                  <c:v>0.426456</c:v>
                </c:pt>
                <c:pt idx="1467">
                  <c:v>0.42558400000000002</c:v>
                </c:pt>
                <c:pt idx="1468">
                  <c:v>0.42514200000000002</c:v>
                </c:pt>
                <c:pt idx="1469">
                  <c:v>0.42475099999999999</c:v>
                </c:pt>
                <c:pt idx="1470">
                  <c:v>0.42400900000000002</c:v>
                </c:pt>
                <c:pt idx="1471">
                  <c:v>0.423545</c:v>
                </c:pt>
                <c:pt idx="1472">
                  <c:v>0.423155</c:v>
                </c:pt>
                <c:pt idx="1473">
                  <c:v>0.42262699999999997</c:v>
                </c:pt>
                <c:pt idx="1474">
                  <c:v>0.42209999999999998</c:v>
                </c:pt>
                <c:pt idx="1475">
                  <c:v>0.42172999999999999</c:v>
                </c:pt>
                <c:pt idx="1476">
                  <c:v>0.42105199999999998</c:v>
                </c:pt>
                <c:pt idx="1477">
                  <c:v>0.42050599999999999</c:v>
                </c:pt>
                <c:pt idx="1478">
                  <c:v>0.41993000000000003</c:v>
                </c:pt>
                <c:pt idx="1479">
                  <c:v>0.41944100000000001</c:v>
                </c:pt>
                <c:pt idx="1480">
                  <c:v>0.418873</c:v>
                </c:pt>
                <c:pt idx="1481">
                  <c:v>0.41847000000000001</c:v>
                </c:pt>
                <c:pt idx="1482">
                  <c:v>0.417715</c:v>
                </c:pt>
                <c:pt idx="1483">
                  <c:v>0.41720699999999999</c:v>
                </c:pt>
                <c:pt idx="1484">
                  <c:v>0.41666199999999998</c:v>
                </c:pt>
                <c:pt idx="1485">
                  <c:v>0.41621999999999998</c:v>
                </c:pt>
                <c:pt idx="1486">
                  <c:v>0.415634</c:v>
                </c:pt>
                <c:pt idx="1487">
                  <c:v>0.415159</c:v>
                </c:pt>
                <c:pt idx="1488">
                  <c:v>0.41435300000000003</c:v>
                </c:pt>
                <c:pt idx="1489">
                  <c:v>0.41382999999999998</c:v>
                </c:pt>
                <c:pt idx="1490">
                  <c:v>0.413354</c:v>
                </c:pt>
                <c:pt idx="1491">
                  <c:v>0.41297699999999998</c:v>
                </c:pt>
                <c:pt idx="1492">
                  <c:v>0.41239900000000002</c:v>
                </c:pt>
                <c:pt idx="1493">
                  <c:v>0.41187200000000002</c:v>
                </c:pt>
                <c:pt idx="1494">
                  <c:v>0.41139199999999998</c:v>
                </c:pt>
                <c:pt idx="1495">
                  <c:v>0.41064099999999998</c:v>
                </c:pt>
                <c:pt idx="1496">
                  <c:v>0.41031699999999999</c:v>
                </c:pt>
                <c:pt idx="1497">
                  <c:v>0.40986499999999998</c:v>
                </c:pt>
                <c:pt idx="1498">
                  <c:v>0.40914299999999998</c:v>
                </c:pt>
                <c:pt idx="1499">
                  <c:v>0.40836099999999997</c:v>
                </c:pt>
                <c:pt idx="1500">
                  <c:v>0.40764400000000001</c:v>
                </c:pt>
                <c:pt idx="1501">
                  <c:v>0.40721000000000002</c:v>
                </c:pt>
                <c:pt idx="1502">
                  <c:v>0.40667599999999998</c:v>
                </c:pt>
                <c:pt idx="1503">
                  <c:v>0.40579500000000002</c:v>
                </c:pt>
                <c:pt idx="1504">
                  <c:v>0.40549000000000002</c:v>
                </c:pt>
                <c:pt idx="1505">
                  <c:v>0.40496399999999999</c:v>
                </c:pt>
                <c:pt idx="1506">
                  <c:v>0.40436699999999998</c:v>
                </c:pt>
                <c:pt idx="1507">
                  <c:v>0.40363500000000002</c:v>
                </c:pt>
                <c:pt idx="1508">
                  <c:v>0.40311999999999998</c:v>
                </c:pt>
                <c:pt idx="1509">
                  <c:v>0.402754</c:v>
                </c:pt>
                <c:pt idx="1510">
                  <c:v>0.40209299999999998</c:v>
                </c:pt>
                <c:pt idx="1511">
                  <c:v>0.40149000000000001</c:v>
                </c:pt>
                <c:pt idx="1512">
                  <c:v>0.40095399999999998</c:v>
                </c:pt>
                <c:pt idx="1513">
                  <c:v>0.40047700000000003</c:v>
                </c:pt>
                <c:pt idx="1514">
                  <c:v>0.39989400000000003</c:v>
                </c:pt>
                <c:pt idx="1515">
                  <c:v>0.39915</c:v>
                </c:pt>
                <c:pt idx="1516">
                  <c:v>0.39863300000000002</c:v>
                </c:pt>
                <c:pt idx="1517">
                  <c:v>0.39807999999999999</c:v>
                </c:pt>
                <c:pt idx="1518">
                  <c:v>0.39735399999999998</c:v>
                </c:pt>
                <c:pt idx="1519">
                  <c:v>0.39696399999999998</c:v>
                </c:pt>
                <c:pt idx="1520">
                  <c:v>0.39635100000000001</c:v>
                </c:pt>
                <c:pt idx="1521">
                  <c:v>0.39574799999999999</c:v>
                </c:pt>
                <c:pt idx="1522">
                  <c:v>0.395009</c:v>
                </c:pt>
                <c:pt idx="1523">
                  <c:v>0.39490199999999998</c:v>
                </c:pt>
                <c:pt idx="1524">
                  <c:v>0.39399600000000001</c:v>
                </c:pt>
                <c:pt idx="1525">
                  <c:v>0.39366000000000001</c:v>
                </c:pt>
                <c:pt idx="1526">
                  <c:v>0.39316200000000001</c:v>
                </c:pt>
                <c:pt idx="1527">
                  <c:v>0.39217800000000003</c:v>
                </c:pt>
                <c:pt idx="1528">
                  <c:v>0.39161499999999999</c:v>
                </c:pt>
                <c:pt idx="1529">
                  <c:v>0.39121600000000001</c:v>
                </c:pt>
                <c:pt idx="1530">
                  <c:v>0.39060699999999998</c:v>
                </c:pt>
                <c:pt idx="1531">
                  <c:v>0.390073</c:v>
                </c:pt>
                <c:pt idx="1532">
                  <c:v>0.389374</c:v>
                </c:pt>
                <c:pt idx="1533">
                  <c:v>0.38885399999999998</c:v>
                </c:pt>
                <c:pt idx="1534">
                  <c:v>0.38825900000000002</c:v>
                </c:pt>
                <c:pt idx="1535">
                  <c:v>0.387822</c:v>
                </c:pt>
                <c:pt idx="1536">
                  <c:v>0.38728600000000002</c:v>
                </c:pt>
                <c:pt idx="1537">
                  <c:v>0.38676100000000002</c:v>
                </c:pt>
                <c:pt idx="1538">
                  <c:v>0.38634099999999999</c:v>
                </c:pt>
                <c:pt idx="1539">
                  <c:v>0.38586900000000002</c:v>
                </c:pt>
                <c:pt idx="1540">
                  <c:v>0.385216</c:v>
                </c:pt>
                <c:pt idx="1541">
                  <c:v>0.38484499999999999</c:v>
                </c:pt>
                <c:pt idx="1542">
                  <c:v>0.384212</c:v>
                </c:pt>
                <c:pt idx="1543">
                  <c:v>0.38372699999999998</c:v>
                </c:pt>
                <c:pt idx="1544">
                  <c:v>0.38298399999999999</c:v>
                </c:pt>
                <c:pt idx="1545">
                  <c:v>0.38249300000000003</c:v>
                </c:pt>
                <c:pt idx="1546">
                  <c:v>0.38181799999999999</c:v>
                </c:pt>
                <c:pt idx="1547">
                  <c:v>0.38141000000000003</c:v>
                </c:pt>
                <c:pt idx="1548">
                  <c:v>0.38066800000000001</c:v>
                </c:pt>
                <c:pt idx="1549">
                  <c:v>0.38019799999999998</c:v>
                </c:pt>
                <c:pt idx="1550">
                  <c:v>0.379525</c:v>
                </c:pt>
                <c:pt idx="1551">
                  <c:v>0.37893900000000003</c:v>
                </c:pt>
                <c:pt idx="1552">
                  <c:v>0.37823299999999999</c:v>
                </c:pt>
                <c:pt idx="1553">
                  <c:v>0.377863</c:v>
                </c:pt>
                <c:pt idx="1554">
                  <c:v>0.37713999999999998</c:v>
                </c:pt>
                <c:pt idx="1555">
                  <c:v>0.37655</c:v>
                </c:pt>
                <c:pt idx="1556">
                  <c:v>0.37639499999999998</c:v>
                </c:pt>
                <c:pt idx="1557">
                  <c:v>0.37562899999999999</c:v>
                </c:pt>
                <c:pt idx="1558">
                  <c:v>0.37496800000000002</c:v>
                </c:pt>
                <c:pt idx="1559">
                  <c:v>0.37436399999999997</c:v>
                </c:pt>
                <c:pt idx="1560">
                  <c:v>0.37366700000000003</c:v>
                </c:pt>
                <c:pt idx="1561">
                  <c:v>0.37311299999999997</c:v>
                </c:pt>
                <c:pt idx="1562">
                  <c:v>0.37267600000000001</c:v>
                </c:pt>
                <c:pt idx="1563">
                  <c:v>0.37212800000000001</c:v>
                </c:pt>
                <c:pt idx="1564">
                  <c:v>0.37145899999999998</c:v>
                </c:pt>
                <c:pt idx="1565">
                  <c:v>0.370757</c:v>
                </c:pt>
                <c:pt idx="1566">
                  <c:v>0.37036599999999997</c:v>
                </c:pt>
                <c:pt idx="1567">
                  <c:v>0.36975000000000002</c:v>
                </c:pt>
                <c:pt idx="1568">
                  <c:v>0.36913899999999999</c:v>
                </c:pt>
                <c:pt idx="1569">
                  <c:v>0.36857299999999998</c:v>
                </c:pt>
                <c:pt idx="1570">
                  <c:v>0.36793300000000001</c:v>
                </c:pt>
                <c:pt idx="1571">
                  <c:v>0.36723800000000001</c:v>
                </c:pt>
                <c:pt idx="1572">
                  <c:v>0.36675000000000002</c:v>
                </c:pt>
                <c:pt idx="1573">
                  <c:v>0.36595</c:v>
                </c:pt>
                <c:pt idx="1574">
                  <c:v>0.365485</c:v>
                </c:pt>
                <c:pt idx="1575">
                  <c:v>0.364759</c:v>
                </c:pt>
                <c:pt idx="1576">
                  <c:v>0.36427799999999999</c:v>
                </c:pt>
                <c:pt idx="1577">
                  <c:v>0.36365900000000001</c:v>
                </c:pt>
                <c:pt idx="1578">
                  <c:v>0.36301099999999997</c:v>
                </c:pt>
                <c:pt idx="1579">
                  <c:v>0.36247000000000001</c:v>
                </c:pt>
                <c:pt idx="1580">
                  <c:v>0.36197800000000002</c:v>
                </c:pt>
                <c:pt idx="1581">
                  <c:v>0.36120200000000002</c:v>
                </c:pt>
                <c:pt idx="1582">
                  <c:v>0.36063600000000001</c:v>
                </c:pt>
                <c:pt idx="1583">
                  <c:v>0.360018</c:v>
                </c:pt>
                <c:pt idx="1584">
                  <c:v>0.35947800000000002</c:v>
                </c:pt>
                <c:pt idx="1585">
                  <c:v>0.35894199999999998</c:v>
                </c:pt>
                <c:pt idx="1586">
                  <c:v>0.35824800000000001</c:v>
                </c:pt>
                <c:pt idx="1587">
                  <c:v>0.35770200000000002</c:v>
                </c:pt>
                <c:pt idx="1588">
                  <c:v>0.35714099999999999</c:v>
                </c:pt>
                <c:pt idx="1589">
                  <c:v>0.356601</c:v>
                </c:pt>
                <c:pt idx="1590">
                  <c:v>0.35605999999999999</c:v>
                </c:pt>
                <c:pt idx="1591">
                  <c:v>0.35537099999999999</c:v>
                </c:pt>
                <c:pt idx="1592">
                  <c:v>0.35488399999999998</c:v>
                </c:pt>
                <c:pt idx="1593">
                  <c:v>0.35425899999999999</c:v>
                </c:pt>
                <c:pt idx="1594">
                  <c:v>0.35375299999999998</c:v>
                </c:pt>
                <c:pt idx="1595">
                  <c:v>0.35325800000000002</c:v>
                </c:pt>
                <c:pt idx="1596">
                  <c:v>0.35261100000000001</c:v>
                </c:pt>
                <c:pt idx="1597">
                  <c:v>0.35202600000000001</c:v>
                </c:pt>
                <c:pt idx="1598">
                  <c:v>0.35161599999999998</c:v>
                </c:pt>
                <c:pt idx="1599">
                  <c:v>0.35092200000000001</c:v>
                </c:pt>
                <c:pt idx="1600">
                  <c:v>0.35045900000000002</c:v>
                </c:pt>
                <c:pt idx="1601">
                  <c:v>0.349968</c:v>
                </c:pt>
                <c:pt idx="1602">
                  <c:v>0.34945300000000001</c:v>
                </c:pt>
                <c:pt idx="1603">
                  <c:v>0.34868100000000002</c:v>
                </c:pt>
                <c:pt idx="1604">
                  <c:v>0.34848099999999999</c:v>
                </c:pt>
                <c:pt idx="1605">
                  <c:v>0.34787499999999999</c:v>
                </c:pt>
                <c:pt idx="1606">
                  <c:v>0.34732499999999999</c:v>
                </c:pt>
                <c:pt idx="1607">
                  <c:v>0.34684300000000001</c:v>
                </c:pt>
                <c:pt idx="1608">
                  <c:v>0.34627000000000002</c:v>
                </c:pt>
                <c:pt idx="1609">
                  <c:v>0.34579599999999999</c:v>
                </c:pt>
                <c:pt idx="1610">
                  <c:v>0.34532000000000002</c:v>
                </c:pt>
                <c:pt idx="1611">
                  <c:v>0.34470400000000001</c:v>
                </c:pt>
                <c:pt idx="1612">
                  <c:v>0.34418300000000002</c:v>
                </c:pt>
                <c:pt idx="1613">
                  <c:v>0.34344999999999998</c:v>
                </c:pt>
                <c:pt idx="1614">
                  <c:v>0.34300000000000003</c:v>
                </c:pt>
                <c:pt idx="1615">
                  <c:v>0.34246399999999999</c:v>
                </c:pt>
                <c:pt idx="1616">
                  <c:v>0.34201599999999999</c:v>
                </c:pt>
                <c:pt idx="1617">
                  <c:v>0.341306</c:v>
                </c:pt>
                <c:pt idx="1618">
                  <c:v>0.340924</c:v>
                </c:pt>
                <c:pt idx="1619">
                  <c:v>0.34036</c:v>
                </c:pt>
                <c:pt idx="1620">
                  <c:v>0.339646</c:v>
                </c:pt>
                <c:pt idx="1621">
                  <c:v>0.339308</c:v>
                </c:pt>
                <c:pt idx="1622">
                  <c:v>0.33865499999999998</c:v>
                </c:pt>
                <c:pt idx="1623">
                  <c:v>0.33826899999999999</c:v>
                </c:pt>
                <c:pt idx="1624">
                  <c:v>0.33760600000000002</c:v>
                </c:pt>
                <c:pt idx="1625">
                  <c:v>0.33707700000000002</c:v>
                </c:pt>
                <c:pt idx="1626">
                  <c:v>0.33646199999999998</c:v>
                </c:pt>
                <c:pt idx="1627">
                  <c:v>0.33588200000000001</c:v>
                </c:pt>
                <c:pt idx="1628">
                  <c:v>0.33540300000000001</c:v>
                </c:pt>
                <c:pt idx="1629">
                  <c:v>0.33486700000000003</c:v>
                </c:pt>
                <c:pt idx="1630">
                  <c:v>0.33412500000000001</c:v>
                </c:pt>
                <c:pt idx="1631">
                  <c:v>0.33379799999999998</c:v>
                </c:pt>
                <c:pt idx="1632">
                  <c:v>0.33321899999999999</c:v>
                </c:pt>
                <c:pt idx="1633">
                  <c:v>0.33247300000000002</c:v>
                </c:pt>
                <c:pt idx="1634">
                  <c:v>0.33214700000000003</c:v>
                </c:pt>
                <c:pt idx="1635">
                  <c:v>0.331401</c:v>
                </c:pt>
                <c:pt idx="1636">
                  <c:v>0.33095000000000002</c:v>
                </c:pt>
                <c:pt idx="1637">
                  <c:v>0.33022699999999999</c:v>
                </c:pt>
                <c:pt idx="1638">
                  <c:v>0.32956299999999999</c:v>
                </c:pt>
                <c:pt idx="1639">
                  <c:v>0.32911800000000002</c:v>
                </c:pt>
                <c:pt idx="1640">
                  <c:v>0.32858399999999999</c:v>
                </c:pt>
                <c:pt idx="1641">
                  <c:v>0.327988</c:v>
                </c:pt>
                <c:pt idx="1642">
                  <c:v>0.327436</c:v>
                </c:pt>
                <c:pt idx="1643">
                  <c:v>0.32684099999999999</c:v>
                </c:pt>
                <c:pt idx="1644">
                  <c:v>0.32627400000000001</c:v>
                </c:pt>
                <c:pt idx="1645">
                  <c:v>0.325658</c:v>
                </c:pt>
                <c:pt idx="1646">
                  <c:v>0.32529599999999997</c:v>
                </c:pt>
                <c:pt idx="1647">
                  <c:v>0.32472499999999999</c:v>
                </c:pt>
                <c:pt idx="1648">
                  <c:v>0.32394699999999998</c:v>
                </c:pt>
                <c:pt idx="1649">
                  <c:v>0.323519</c:v>
                </c:pt>
                <c:pt idx="1650">
                  <c:v>0.322936</c:v>
                </c:pt>
                <c:pt idx="1651">
                  <c:v>0.32227099999999997</c:v>
                </c:pt>
                <c:pt idx="1652">
                  <c:v>0.32181700000000002</c:v>
                </c:pt>
                <c:pt idx="1653">
                  <c:v>0.32131599999999999</c:v>
                </c:pt>
                <c:pt idx="1654">
                  <c:v>0.32095000000000001</c:v>
                </c:pt>
                <c:pt idx="1655">
                  <c:v>0.32017600000000002</c:v>
                </c:pt>
                <c:pt idx="1656">
                  <c:v>0.319573</c:v>
                </c:pt>
                <c:pt idx="1657">
                  <c:v>0.319218</c:v>
                </c:pt>
                <c:pt idx="1658">
                  <c:v>0.31867800000000002</c:v>
                </c:pt>
                <c:pt idx="1659">
                  <c:v>0.318075</c:v>
                </c:pt>
                <c:pt idx="1660">
                  <c:v>0.31742399999999998</c:v>
                </c:pt>
                <c:pt idx="1661">
                  <c:v>0.31711600000000001</c:v>
                </c:pt>
                <c:pt idx="1662">
                  <c:v>0.31648100000000001</c:v>
                </c:pt>
                <c:pt idx="1663">
                  <c:v>0.31598700000000002</c:v>
                </c:pt>
                <c:pt idx="1664">
                  <c:v>0.31554399999999999</c:v>
                </c:pt>
                <c:pt idx="1665">
                  <c:v>0.31500800000000001</c:v>
                </c:pt>
                <c:pt idx="1666">
                  <c:v>0.31453199999999998</c:v>
                </c:pt>
                <c:pt idx="1667">
                  <c:v>0.31405499999999997</c:v>
                </c:pt>
                <c:pt idx="1668">
                  <c:v>0.31365199999999999</c:v>
                </c:pt>
                <c:pt idx="1669">
                  <c:v>0.31313099999999999</c:v>
                </c:pt>
                <c:pt idx="1670">
                  <c:v>0.31282100000000002</c:v>
                </c:pt>
                <c:pt idx="1671">
                  <c:v>0.31220599999999998</c:v>
                </c:pt>
                <c:pt idx="1672">
                  <c:v>0.31166199999999999</c:v>
                </c:pt>
                <c:pt idx="1673">
                  <c:v>0.31116500000000002</c:v>
                </c:pt>
                <c:pt idx="1674">
                  <c:v>0.31063099999999999</c:v>
                </c:pt>
                <c:pt idx="1675">
                  <c:v>0.31022499999999997</c:v>
                </c:pt>
                <c:pt idx="1676">
                  <c:v>0.30986900000000001</c:v>
                </c:pt>
                <c:pt idx="1677">
                  <c:v>0.30919799999999997</c:v>
                </c:pt>
                <c:pt idx="1678">
                  <c:v>0.30854300000000001</c:v>
                </c:pt>
                <c:pt idx="1679">
                  <c:v>0.30825200000000003</c:v>
                </c:pt>
                <c:pt idx="1680">
                  <c:v>0.30774400000000002</c:v>
                </c:pt>
                <c:pt idx="1681">
                  <c:v>0.30718499999999999</c:v>
                </c:pt>
                <c:pt idx="1682">
                  <c:v>0.306703</c:v>
                </c:pt>
                <c:pt idx="1683">
                  <c:v>0.30628300000000003</c:v>
                </c:pt>
                <c:pt idx="1684">
                  <c:v>0.30568299999999998</c:v>
                </c:pt>
                <c:pt idx="1685">
                  <c:v>0.30519099999999999</c:v>
                </c:pt>
                <c:pt idx="1686">
                  <c:v>0.30471700000000002</c:v>
                </c:pt>
                <c:pt idx="1687">
                  <c:v>0.30413299999999999</c:v>
                </c:pt>
                <c:pt idx="1688">
                  <c:v>0.30364799999999997</c:v>
                </c:pt>
                <c:pt idx="1689">
                  <c:v>0.30322399999999999</c:v>
                </c:pt>
                <c:pt idx="1690">
                  <c:v>0.302647</c:v>
                </c:pt>
                <c:pt idx="1691">
                  <c:v>0.30235600000000001</c:v>
                </c:pt>
                <c:pt idx="1692">
                  <c:v>0.30176399999999998</c:v>
                </c:pt>
                <c:pt idx="1693">
                  <c:v>0.30123</c:v>
                </c:pt>
                <c:pt idx="1694">
                  <c:v>0.300761</c:v>
                </c:pt>
                <c:pt idx="1695">
                  <c:v>0.30019699999999999</c:v>
                </c:pt>
                <c:pt idx="1696">
                  <c:v>0.29981799999999997</c:v>
                </c:pt>
                <c:pt idx="1697">
                  <c:v>0.29919699999999999</c:v>
                </c:pt>
                <c:pt idx="1698">
                  <c:v>0.29853299999999999</c:v>
                </c:pt>
                <c:pt idx="1699">
                  <c:v>0.298126</c:v>
                </c:pt>
                <c:pt idx="1700">
                  <c:v>0.297514</c:v>
                </c:pt>
                <c:pt idx="1701">
                  <c:v>0.29715799999999998</c:v>
                </c:pt>
                <c:pt idx="1702">
                  <c:v>0.29670000000000002</c:v>
                </c:pt>
                <c:pt idx="1703">
                  <c:v>0.29601899999999998</c:v>
                </c:pt>
                <c:pt idx="1704">
                  <c:v>0.29550599999999999</c:v>
                </c:pt>
                <c:pt idx="1705">
                  <c:v>0.29478700000000002</c:v>
                </c:pt>
                <c:pt idx="1706">
                  <c:v>0.29446899999999998</c:v>
                </c:pt>
                <c:pt idx="1707">
                  <c:v>0.29403000000000001</c:v>
                </c:pt>
                <c:pt idx="1708">
                  <c:v>0.293429</c:v>
                </c:pt>
                <c:pt idx="1709">
                  <c:v>0.29305700000000001</c:v>
                </c:pt>
                <c:pt idx="1710">
                  <c:v>0.29262899999999997</c:v>
                </c:pt>
                <c:pt idx="1711">
                  <c:v>0.29208099999999998</c:v>
                </c:pt>
                <c:pt idx="1712">
                  <c:v>0.29156700000000002</c:v>
                </c:pt>
                <c:pt idx="1713">
                  <c:v>0.29075499999999999</c:v>
                </c:pt>
                <c:pt idx="1714">
                  <c:v>0.29041099999999997</c:v>
                </c:pt>
                <c:pt idx="1715">
                  <c:v>0.29012100000000002</c:v>
                </c:pt>
                <c:pt idx="1716">
                  <c:v>0.28956700000000002</c:v>
                </c:pt>
                <c:pt idx="1717">
                  <c:v>0.28906100000000001</c:v>
                </c:pt>
                <c:pt idx="1718">
                  <c:v>0.28852699999999998</c:v>
                </c:pt>
                <c:pt idx="1719">
                  <c:v>0.28795500000000002</c:v>
                </c:pt>
                <c:pt idx="1720">
                  <c:v>0.28750999999999999</c:v>
                </c:pt>
                <c:pt idx="1721">
                  <c:v>0.28707700000000003</c:v>
                </c:pt>
                <c:pt idx="1722">
                  <c:v>0.28650399999999998</c:v>
                </c:pt>
                <c:pt idx="1723">
                  <c:v>0.28593200000000002</c:v>
                </c:pt>
                <c:pt idx="1724">
                  <c:v>0.28563300000000003</c:v>
                </c:pt>
                <c:pt idx="1725">
                  <c:v>0.28494199999999997</c:v>
                </c:pt>
                <c:pt idx="1726">
                  <c:v>0.28430899999999998</c:v>
                </c:pt>
                <c:pt idx="1727">
                  <c:v>0.28404099999999999</c:v>
                </c:pt>
                <c:pt idx="1728">
                  <c:v>0.283605</c:v>
                </c:pt>
                <c:pt idx="1729">
                  <c:v>0.28311500000000001</c:v>
                </c:pt>
                <c:pt idx="1730">
                  <c:v>0.28284700000000002</c:v>
                </c:pt>
                <c:pt idx="1731">
                  <c:v>0.28237499999999999</c:v>
                </c:pt>
                <c:pt idx="1732">
                  <c:v>0.28200399999999998</c:v>
                </c:pt>
                <c:pt idx="1733">
                  <c:v>0.28144599999999997</c:v>
                </c:pt>
                <c:pt idx="1734">
                  <c:v>0.28092699999999998</c:v>
                </c:pt>
                <c:pt idx="1735">
                  <c:v>0.28052500000000002</c:v>
                </c:pt>
                <c:pt idx="1736">
                  <c:v>0.28013500000000002</c:v>
                </c:pt>
                <c:pt idx="1737">
                  <c:v>0.27964899999999998</c:v>
                </c:pt>
                <c:pt idx="1738">
                  <c:v>0.27912599999999999</c:v>
                </c:pt>
                <c:pt idx="1739">
                  <c:v>0.27870200000000001</c:v>
                </c:pt>
                <c:pt idx="1740">
                  <c:v>0.27820400000000001</c:v>
                </c:pt>
                <c:pt idx="1741">
                  <c:v>0.27783799999999997</c:v>
                </c:pt>
                <c:pt idx="1742">
                  <c:v>0.27739000000000003</c:v>
                </c:pt>
                <c:pt idx="1743">
                  <c:v>0.27695599999999998</c:v>
                </c:pt>
                <c:pt idx="1744">
                  <c:v>0.27646399999999999</c:v>
                </c:pt>
                <c:pt idx="1745">
                  <c:v>0.27615000000000001</c:v>
                </c:pt>
                <c:pt idx="1746">
                  <c:v>0.27579599999999999</c:v>
                </c:pt>
                <c:pt idx="1747">
                  <c:v>0.27520600000000001</c:v>
                </c:pt>
                <c:pt idx="1748">
                  <c:v>0.27476499999999998</c:v>
                </c:pt>
                <c:pt idx="1749">
                  <c:v>0.274426</c:v>
                </c:pt>
                <c:pt idx="1750">
                  <c:v>0.27346700000000002</c:v>
                </c:pt>
                <c:pt idx="1751">
                  <c:v>0.27292699999999998</c:v>
                </c:pt>
                <c:pt idx="1752">
                  <c:v>0.272476</c:v>
                </c:pt>
                <c:pt idx="1753">
                  <c:v>0.271901</c:v>
                </c:pt>
                <c:pt idx="1754">
                  <c:v>0.27131100000000002</c:v>
                </c:pt>
                <c:pt idx="1755">
                  <c:v>0.27068999999999999</c:v>
                </c:pt>
                <c:pt idx="1756">
                  <c:v>0.27023799999999998</c:v>
                </c:pt>
                <c:pt idx="1757">
                  <c:v>0.26992899999999997</c:v>
                </c:pt>
                <c:pt idx="1758">
                  <c:v>0.26941199999999998</c:v>
                </c:pt>
                <c:pt idx="1759">
                  <c:v>0.26911800000000002</c:v>
                </c:pt>
                <c:pt idx="1760">
                  <c:v>0.26877299999999998</c:v>
                </c:pt>
                <c:pt idx="1761">
                  <c:v>0.26819399999999999</c:v>
                </c:pt>
                <c:pt idx="1762">
                  <c:v>0.26768700000000001</c:v>
                </c:pt>
                <c:pt idx="1763">
                  <c:v>0.26738400000000001</c:v>
                </c:pt>
                <c:pt idx="1764">
                  <c:v>0.26669900000000002</c:v>
                </c:pt>
                <c:pt idx="1765">
                  <c:v>0.26612400000000003</c:v>
                </c:pt>
                <c:pt idx="1766">
                  <c:v>0.265623</c:v>
                </c:pt>
                <c:pt idx="1767">
                  <c:v>0.26513399999999998</c:v>
                </c:pt>
                <c:pt idx="1768">
                  <c:v>0.26455800000000002</c:v>
                </c:pt>
                <c:pt idx="1769">
                  <c:v>0.26397599999999999</c:v>
                </c:pt>
                <c:pt idx="1770">
                  <c:v>0.26341799999999999</c:v>
                </c:pt>
                <c:pt idx="1771">
                  <c:v>0.26284099999999999</c:v>
                </c:pt>
                <c:pt idx="1772">
                  <c:v>0.26260099999999997</c:v>
                </c:pt>
                <c:pt idx="1773">
                  <c:v>0.26206099999999999</c:v>
                </c:pt>
                <c:pt idx="1774">
                  <c:v>0.26162200000000002</c:v>
                </c:pt>
                <c:pt idx="1775">
                  <c:v>0.26115500000000003</c:v>
                </c:pt>
                <c:pt idx="1776">
                  <c:v>0.26063799999999998</c:v>
                </c:pt>
                <c:pt idx="1777">
                  <c:v>0.26033800000000001</c:v>
                </c:pt>
                <c:pt idx="1778">
                  <c:v>0.25972299999999998</c:v>
                </c:pt>
                <c:pt idx="1779">
                  <c:v>0.25906200000000001</c:v>
                </c:pt>
                <c:pt idx="1780">
                  <c:v>0.25886900000000002</c:v>
                </c:pt>
                <c:pt idx="1781">
                  <c:v>0.25844099999999998</c:v>
                </c:pt>
                <c:pt idx="1782">
                  <c:v>0.25791500000000001</c:v>
                </c:pt>
                <c:pt idx="1783">
                  <c:v>0.25718200000000002</c:v>
                </c:pt>
                <c:pt idx="1784">
                  <c:v>0.25667800000000002</c:v>
                </c:pt>
                <c:pt idx="1785">
                  <c:v>0.25625900000000001</c:v>
                </c:pt>
                <c:pt idx="1786">
                  <c:v>0.25611800000000001</c:v>
                </c:pt>
                <c:pt idx="1787">
                  <c:v>0.25572499999999998</c:v>
                </c:pt>
                <c:pt idx="1788">
                  <c:v>0.25530199999999997</c:v>
                </c:pt>
                <c:pt idx="1789">
                  <c:v>0.25479800000000002</c:v>
                </c:pt>
                <c:pt idx="1790">
                  <c:v>0.25446099999999999</c:v>
                </c:pt>
                <c:pt idx="1791">
                  <c:v>0.25402599999999997</c:v>
                </c:pt>
                <c:pt idx="1792">
                  <c:v>0.25330900000000001</c:v>
                </c:pt>
                <c:pt idx="1793">
                  <c:v>0.25305299999999997</c:v>
                </c:pt>
                <c:pt idx="1794">
                  <c:v>0.25251899999999999</c:v>
                </c:pt>
                <c:pt idx="1795">
                  <c:v>0.25199300000000002</c:v>
                </c:pt>
                <c:pt idx="1796">
                  <c:v>0.25151699999999999</c:v>
                </c:pt>
                <c:pt idx="1797">
                  <c:v>0.25124299999999999</c:v>
                </c:pt>
                <c:pt idx="1798">
                  <c:v>0.25070700000000001</c:v>
                </c:pt>
                <c:pt idx="1799">
                  <c:v>0.25038100000000002</c:v>
                </c:pt>
                <c:pt idx="1800">
                  <c:v>0.25015599999999999</c:v>
                </c:pt>
                <c:pt idx="1801">
                  <c:v>0.24954000000000001</c:v>
                </c:pt>
                <c:pt idx="1802">
                  <c:v>0.249052</c:v>
                </c:pt>
                <c:pt idx="1803">
                  <c:v>0.24859999999999999</c:v>
                </c:pt>
                <c:pt idx="1804">
                  <c:v>0.24812999999999999</c:v>
                </c:pt>
                <c:pt idx="1805">
                  <c:v>0.24782100000000001</c:v>
                </c:pt>
                <c:pt idx="1806">
                  <c:v>0.247303</c:v>
                </c:pt>
                <c:pt idx="1807">
                  <c:v>0.24679200000000001</c:v>
                </c:pt>
                <c:pt idx="1808">
                  <c:v>0.24653</c:v>
                </c:pt>
                <c:pt idx="1809">
                  <c:v>0.246004</c:v>
                </c:pt>
                <c:pt idx="1810">
                  <c:v>0.245453</c:v>
                </c:pt>
                <c:pt idx="1811">
                  <c:v>0.24524099999999999</c:v>
                </c:pt>
                <c:pt idx="1812">
                  <c:v>0.24480499999999999</c:v>
                </c:pt>
                <c:pt idx="1813">
                  <c:v>0.24419299999999999</c:v>
                </c:pt>
                <c:pt idx="1814">
                  <c:v>0.24376700000000001</c:v>
                </c:pt>
                <c:pt idx="1815">
                  <c:v>0.24357400000000001</c:v>
                </c:pt>
                <c:pt idx="1816">
                  <c:v>0.24305299999999999</c:v>
                </c:pt>
                <c:pt idx="1817">
                  <c:v>0.242586</c:v>
                </c:pt>
                <c:pt idx="1818">
                  <c:v>0.242233</c:v>
                </c:pt>
                <c:pt idx="1819">
                  <c:v>0.24174399999999999</c:v>
                </c:pt>
                <c:pt idx="1820">
                  <c:v>0.24146699999999999</c:v>
                </c:pt>
                <c:pt idx="1821">
                  <c:v>0.241124</c:v>
                </c:pt>
                <c:pt idx="1822">
                  <c:v>0.240673</c:v>
                </c:pt>
                <c:pt idx="1823">
                  <c:v>0.240173</c:v>
                </c:pt>
                <c:pt idx="1824">
                  <c:v>0.239704</c:v>
                </c:pt>
                <c:pt idx="1825">
                  <c:v>0.239152</c:v>
                </c:pt>
                <c:pt idx="1826">
                  <c:v>0.238764</c:v>
                </c:pt>
                <c:pt idx="1827">
                  <c:v>0.238319</c:v>
                </c:pt>
                <c:pt idx="1828">
                  <c:v>0.23805200000000001</c:v>
                </c:pt>
                <c:pt idx="1829">
                  <c:v>0.23769499999999999</c:v>
                </c:pt>
                <c:pt idx="1830">
                  <c:v>0.23732200000000001</c:v>
                </c:pt>
                <c:pt idx="1831">
                  <c:v>0.23694100000000001</c:v>
                </c:pt>
                <c:pt idx="1832">
                  <c:v>0.23635500000000001</c:v>
                </c:pt>
                <c:pt idx="1833">
                  <c:v>0.23568600000000001</c:v>
                </c:pt>
                <c:pt idx="1834">
                  <c:v>0.235261</c:v>
                </c:pt>
                <c:pt idx="1835">
                  <c:v>0.234709</c:v>
                </c:pt>
                <c:pt idx="1836">
                  <c:v>0.23414599999999999</c:v>
                </c:pt>
                <c:pt idx="1837">
                  <c:v>0.23397299999999999</c:v>
                </c:pt>
                <c:pt idx="1838">
                  <c:v>0.23348099999999999</c:v>
                </c:pt>
                <c:pt idx="1839">
                  <c:v>0.233268</c:v>
                </c:pt>
                <c:pt idx="1840">
                  <c:v>0.23278099999999999</c:v>
                </c:pt>
                <c:pt idx="1841">
                  <c:v>0.23238500000000001</c:v>
                </c:pt>
                <c:pt idx="1842">
                  <c:v>0.23188500000000001</c:v>
                </c:pt>
                <c:pt idx="1843">
                  <c:v>0.231547</c:v>
                </c:pt>
                <c:pt idx="1844">
                  <c:v>0.23091</c:v>
                </c:pt>
                <c:pt idx="1845">
                  <c:v>0.23039799999999999</c:v>
                </c:pt>
                <c:pt idx="1846">
                  <c:v>0.22995499999999999</c:v>
                </c:pt>
                <c:pt idx="1847">
                  <c:v>0.229407</c:v>
                </c:pt>
                <c:pt idx="1848">
                  <c:v>0.229046</c:v>
                </c:pt>
                <c:pt idx="1849">
                  <c:v>0.22854099999999999</c:v>
                </c:pt>
                <c:pt idx="1850">
                  <c:v>0.22830400000000001</c:v>
                </c:pt>
                <c:pt idx="1851">
                  <c:v>0.22786300000000001</c:v>
                </c:pt>
                <c:pt idx="1852">
                  <c:v>0.22749800000000001</c:v>
                </c:pt>
                <c:pt idx="1853">
                  <c:v>0.22720399999999999</c:v>
                </c:pt>
                <c:pt idx="1854">
                  <c:v>0.226684</c:v>
                </c:pt>
                <c:pt idx="1855">
                  <c:v>0.22636400000000001</c:v>
                </c:pt>
                <c:pt idx="1856">
                  <c:v>0.22600600000000001</c:v>
                </c:pt>
                <c:pt idx="1857">
                  <c:v>0.22544800000000001</c:v>
                </c:pt>
                <c:pt idx="1858">
                  <c:v>0.22512199999999999</c:v>
                </c:pt>
                <c:pt idx="1859">
                  <c:v>0.22473099999999999</c:v>
                </c:pt>
                <c:pt idx="1860">
                  <c:v>0.22423999999999999</c:v>
                </c:pt>
                <c:pt idx="1861">
                  <c:v>0.22369700000000001</c:v>
                </c:pt>
                <c:pt idx="1862">
                  <c:v>0.22330800000000001</c:v>
                </c:pt>
                <c:pt idx="1863">
                  <c:v>0.222936</c:v>
                </c:pt>
                <c:pt idx="1864">
                  <c:v>0.222715</c:v>
                </c:pt>
                <c:pt idx="1865">
                  <c:v>0.22242000000000001</c:v>
                </c:pt>
                <c:pt idx="1866">
                  <c:v>0.22211800000000001</c:v>
                </c:pt>
                <c:pt idx="1867">
                  <c:v>0.22157299999999999</c:v>
                </c:pt>
                <c:pt idx="1868">
                  <c:v>0.220966</c:v>
                </c:pt>
                <c:pt idx="1869">
                  <c:v>0.22087100000000001</c:v>
                </c:pt>
                <c:pt idx="1870">
                  <c:v>0.22057199999999999</c:v>
                </c:pt>
                <c:pt idx="1871">
                  <c:v>0.219968</c:v>
                </c:pt>
                <c:pt idx="1872">
                  <c:v>0.21937699999999999</c:v>
                </c:pt>
                <c:pt idx="1873">
                  <c:v>0.21906100000000001</c:v>
                </c:pt>
                <c:pt idx="1874">
                  <c:v>0.218693</c:v>
                </c:pt>
                <c:pt idx="1875">
                  <c:v>0.21825900000000001</c:v>
                </c:pt>
                <c:pt idx="1876">
                  <c:v>0.217746</c:v>
                </c:pt>
                <c:pt idx="1877">
                  <c:v>0.21743399999999999</c:v>
                </c:pt>
                <c:pt idx="1878">
                  <c:v>0.216974</c:v>
                </c:pt>
                <c:pt idx="1879">
                  <c:v>0.216613</c:v>
                </c:pt>
                <c:pt idx="1880">
                  <c:v>0.21630199999999999</c:v>
                </c:pt>
                <c:pt idx="1881">
                  <c:v>0.215948</c:v>
                </c:pt>
                <c:pt idx="1882">
                  <c:v>0.21546999999999999</c:v>
                </c:pt>
                <c:pt idx="1883">
                  <c:v>0.215054</c:v>
                </c:pt>
                <c:pt idx="1884">
                  <c:v>0.214419</c:v>
                </c:pt>
                <c:pt idx="1885">
                  <c:v>0.21427399999999999</c:v>
                </c:pt>
                <c:pt idx="1886">
                  <c:v>0.21389900000000001</c:v>
                </c:pt>
                <c:pt idx="1887">
                  <c:v>0.21356</c:v>
                </c:pt>
                <c:pt idx="1888">
                  <c:v>0.21309700000000001</c:v>
                </c:pt>
                <c:pt idx="1889">
                  <c:v>0.212754</c:v>
                </c:pt>
                <c:pt idx="1890">
                  <c:v>0.21226400000000001</c:v>
                </c:pt>
                <c:pt idx="1891">
                  <c:v>0.21199499999999999</c:v>
                </c:pt>
                <c:pt idx="1892">
                  <c:v>0.21174499999999999</c:v>
                </c:pt>
                <c:pt idx="1893">
                  <c:v>0.21110200000000001</c:v>
                </c:pt>
                <c:pt idx="1894">
                  <c:v>0.21066399999999999</c:v>
                </c:pt>
                <c:pt idx="1895">
                  <c:v>0.21013299999999999</c:v>
                </c:pt>
                <c:pt idx="1896">
                  <c:v>0.21001900000000001</c:v>
                </c:pt>
                <c:pt idx="1897">
                  <c:v>0.209705</c:v>
                </c:pt>
                <c:pt idx="1898">
                  <c:v>0.20898900000000001</c:v>
                </c:pt>
                <c:pt idx="1899">
                  <c:v>0.20866599999999999</c:v>
                </c:pt>
                <c:pt idx="1900">
                  <c:v>0.20821600000000001</c:v>
                </c:pt>
                <c:pt idx="1901">
                  <c:v>0.207479</c:v>
                </c:pt>
                <c:pt idx="1902">
                  <c:v>0.20718800000000001</c:v>
                </c:pt>
                <c:pt idx="1903">
                  <c:v>0.20646400000000001</c:v>
                </c:pt>
                <c:pt idx="1904">
                  <c:v>0.20629900000000001</c:v>
                </c:pt>
                <c:pt idx="1905">
                  <c:v>0.20596100000000001</c:v>
                </c:pt>
                <c:pt idx="1906">
                  <c:v>0.205758</c:v>
                </c:pt>
                <c:pt idx="1907">
                  <c:v>0.20527100000000001</c:v>
                </c:pt>
                <c:pt idx="1908">
                  <c:v>0.204683</c:v>
                </c:pt>
                <c:pt idx="1909">
                  <c:v>0.20430200000000001</c:v>
                </c:pt>
                <c:pt idx="1910">
                  <c:v>0.203879</c:v>
                </c:pt>
                <c:pt idx="1911">
                  <c:v>0.203352</c:v>
                </c:pt>
                <c:pt idx="1912">
                  <c:v>0.20297399999999999</c:v>
                </c:pt>
                <c:pt idx="1913">
                  <c:v>0.20269000000000001</c:v>
                </c:pt>
                <c:pt idx="1914">
                  <c:v>0.2024</c:v>
                </c:pt>
                <c:pt idx="1915">
                  <c:v>0.20217599999999999</c:v>
                </c:pt>
                <c:pt idx="1916">
                  <c:v>0.20177300000000001</c:v>
                </c:pt>
                <c:pt idx="1917">
                  <c:v>0.201491</c:v>
                </c:pt>
                <c:pt idx="1918">
                  <c:v>0.20103199999999999</c:v>
                </c:pt>
                <c:pt idx="1919">
                  <c:v>0.20044200000000001</c:v>
                </c:pt>
                <c:pt idx="1920">
                  <c:v>0.20030899999999999</c:v>
                </c:pt>
                <c:pt idx="1921">
                  <c:v>0.199938</c:v>
                </c:pt>
                <c:pt idx="1922">
                  <c:v>0.19953799999999999</c:v>
                </c:pt>
                <c:pt idx="1923">
                  <c:v>0.198987</c:v>
                </c:pt>
                <c:pt idx="1924">
                  <c:v>0.19857</c:v>
                </c:pt>
                <c:pt idx="1925">
                  <c:v>0.198514</c:v>
                </c:pt>
                <c:pt idx="1926">
                  <c:v>0.198127</c:v>
                </c:pt>
                <c:pt idx="1927">
                  <c:v>0.197937</c:v>
                </c:pt>
                <c:pt idx="1928">
                  <c:v>0.19733999999999999</c:v>
                </c:pt>
                <c:pt idx="1929">
                  <c:v>0.19678399999999999</c:v>
                </c:pt>
                <c:pt idx="1930">
                  <c:v>0.19661300000000001</c:v>
                </c:pt>
                <c:pt idx="1931">
                  <c:v>0.19644900000000001</c:v>
                </c:pt>
                <c:pt idx="1932">
                  <c:v>0.19620000000000001</c:v>
                </c:pt>
                <c:pt idx="1933">
                  <c:v>0.19600100000000001</c:v>
                </c:pt>
                <c:pt idx="1934">
                  <c:v>0.195882</c:v>
                </c:pt>
                <c:pt idx="1935">
                  <c:v>0.19547400000000001</c:v>
                </c:pt>
                <c:pt idx="1936">
                  <c:v>0.19486300000000001</c:v>
                </c:pt>
                <c:pt idx="1937">
                  <c:v>0.194408</c:v>
                </c:pt>
                <c:pt idx="1938">
                  <c:v>0.194135</c:v>
                </c:pt>
                <c:pt idx="1939">
                  <c:v>0.19391800000000001</c:v>
                </c:pt>
                <c:pt idx="1940">
                  <c:v>0.19378200000000001</c:v>
                </c:pt>
                <c:pt idx="1941">
                  <c:v>0.19348899999999999</c:v>
                </c:pt>
                <c:pt idx="1942">
                  <c:v>0.19289400000000001</c:v>
                </c:pt>
                <c:pt idx="1943">
                  <c:v>0.192556</c:v>
                </c:pt>
                <c:pt idx="1944">
                  <c:v>0.19226099999999999</c:v>
                </c:pt>
                <c:pt idx="1945">
                  <c:v>0.191912</c:v>
                </c:pt>
                <c:pt idx="1946">
                  <c:v>0.19168099999999999</c:v>
                </c:pt>
                <c:pt idx="1947">
                  <c:v>0.19123200000000001</c:v>
                </c:pt>
                <c:pt idx="1948">
                  <c:v>0.190777</c:v>
                </c:pt>
                <c:pt idx="1949">
                  <c:v>0.190308</c:v>
                </c:pt>
                <c:pt idx="1950">
                  <c:v>0.18967899999999999</c:v>
                </c:pt>
                <c:pt idx="1951">
                  <c:v>0.189864</c:v>
                </c:pt>
                <c:pt idx="1952">
                  <c:v>0.18970799999999999</c:v>
                </c:pt>
                <c:pt idx="1953">
                  <c:v>0.18936900000000001</c:v>
                </c:pt>
                <c:pt idx="1954">
                  <c:v>0.18864500000000001</c:v>
                </c:pt>
                <c:pt idx="1955">
                  <c:v>0.18809600000000001</c:v>
                </c:pt>
                <c:pt idx="1956">
                  <c:v>0.187449</c:v>
                </c:pt>
                <c:pt idx="1957">
                  <c:v>0.18738299999999999</c:v>
                </c:pt>
                <c:pt idx="1958">
                  <c:v>0.18729799999999999</c:v>
                </c:pt>
                <c:pt idx="1959">
                  <c:v>0.18720800000000001</c:v>
                </c:pt>
                <c:pt idx="1960">
                  <c:v>0.186918</c:v>
                </c:pt>
                <c:pt idx="1961">
                  <c:v>0.18603</c:v>
                </c:pt>
                <c:pt idx="1962">
                  <c:v>0.185532</c:v>
                </c:pt>
                <c:pt idx="1963">
                  <c:v>0.18532100000000001</c:v>
                </c:pt>
                <c:pt idx="1964">
                  <c:v>0.18501500000000001</c:v>
                </c:pt>
                <c:pt idx="1965">
                  <c:v>0.184807</c:v>
                </c:pt>
                <c:pt idx="1966">
                  <c:v>0.18448899999999999</c:v>
                </c:pt>
                <c:pt idx="1967">
                  <c:v>0.18404400000000001</c:v>
                </c:pt>
                <c:pt idx="1968">
                  <c:v>0.18329799999999999</c:v>
                </c:pt>
                <c:pt idx="1969">
                  <c:v>0.18313099999999999</c:v>
                </c:pt>
                <c:pt idx="1970">
                  <c:v>0.182751</c:v>
                </c:pt>
                <c:pt idx="1971">
                  <c:v>0.18260699999999999</c:v>
                </c:pt>
                <c:pt idx="1972">
                  <c:v>0.182282</c:v>
                </c:pt>
                <c:pt idx="1973">
                  <c:v>0.181591</c:v>
                </c:pt>
                <c:pt idx="1974">
                  <c:v>0.181148</c:v>
                </c:pt>
                <c:pt idx="1975">
                  <c:v>0.18073500000000001</c:v>
                </c:pt>
                <c:pt idx="1976">
                  <c:v>0.18037800000000001</c:v>
                </c:pt>
                <c:pt idx="1977">
                  <c:v>0.18026300000000001</c:v>
                </c:pt>
                <c:pt idx="1978">
                  <c:v>0.17998400000000001</c:v>
                </c:pt>
                <c:pt idx="1979">
                  <c:v>0.17966199999999999</c:v>
                </c:pt>
                <c:pt idx="1980">
                  <c:v>0.17913100000000001</c:v>
                </c:pt>
                <c:pt idx="1981">
                  <c:v>0.178567</c:v>
                </c:pt>
                <c:pt idx="1982">
                  <c:v>0.17806</c:v>
                </c:pt>
                <c:pt idx="1983">
                  <c:v>0.17777899999999999</c:v>
                </c:pt>
                <c:pt idx="1984">
                  <c:v>0.17780000000000001</c:v>
                </c:pt>
                <c:pt idx="1985">
                  <c:v>0.17749200000000001</c:v>
                </c:pt>
                <c:pt idx="1986">
                  <c:v>0.17715</c:v>
                </c:pt>
                <c:pt idx="1987">
                  <c:v>0.17657800000000001</c:v>
                </c:pt>
                <c:pt idx="1988">
                  <c:v>0.17616299999999999</c:v>
                </c:pt>
                <c:pt idx="1989">
                  <c:v>0.17591599999999999</c:v>
                </c:pt>
                <c:pt idx="1990">
                  <c:v>0.17563200000000001</c:v>
                </c:pt>
                <c:pt idx="1991">
                  <c:v>0.17519699999999999</c:v>
                </c:pt>
                <c:pt idx="1992">
                  <c:v>0.17493600000000001</c:v>
                </c:pt>
                <c:pt idx="1993">
                  <c:v>0.17462800000000001</c:v>
                </c:pt>
                <c:pt idx="1994">
                  <c:v>0.174265</c:v>
                </c:pt>
                <c:pt idx="1995">
                  <c:v>0.17397000000000001</c:v>
                </c:pt>
                <c:pt idx="1996">
                  <c:v>0.17375399999999999</c:v>
                </c:pt>
                <c:pt idx="1997">
                  <c:v>0.173792</c:v>
                </c:pt>
                <c:pt idx="1998">
                  <c:v>0.173233</c:v>
                </c:pt>
                <c:pt idx="1999">
                  <c:v>0.17264699999999999</c:v>
                </c:pt>
                <c:pt idx="2000">
                  <c:v>0.172129</c:v>
                </c:pt>
                <c:pt idx="2001">
                  <c:v>0.17191400000000001</c:v>
                </c:pt>
                <c:pt idx="2002">
                  <c:v>0.17166300000000001</c:v>
                </c:pt>
                <c:pt idx="2003">
                  <c:v>0.171795</c:v>
                </c:pt>
                <c:pt idx="2004">
                  <c:v>0.17169100000000001</c:v>
                </c:pt>
                <c:pt idx="2005">
                  <c:v>0.171486</c:v>
                </c:pt>
                <c:pt idx="2006">
                  <c:v>0.17080300000000001</c:v>
                </c:pt>
                <c:pt idx="2007">
                  <c:v>0.170489</c:v>
                </c:pt>
                <c:pt idx="2008">
                  <c:v>0.16980600000000001</c:v>
                </c:pt>
                <c:pt idx="2009">
                  <c:v>0.169769</c:v>
                </c:pt>
                <c:pt idx="2010">
                  <c:v>0.16955100000000001</c:v>
                </c:pt>
                <c:pt idx="2011">
                  <c:v>0.169488</c:v>
                </c:pt>
                <c:pt idx="2012">
                  <c:v>0.16907800000000001</c:v>
                </c:pt>
                <c:pt idx="2013">
                  <c:v>0.16850999999999999</c:v>
                </c:pt>
                <c:pt idx="2014">
                  <c:v>0.16811200000000001</c:v>
                </c:pt>
                <c:pt idx="2015">
                  <c:v>0.16783600000000001</c:v>
                </c:pt>
                <c:pt idx="2016">
                  <c:v>0.16771</c:v>
                </c:pt>
                <c:pt idx="2017">
                  <c:v>0.16752700000000001</c:v>
                </c:pt>
                <c:pt idx="2018">
                  <c:v>0.16705700000000001</c:v>
                </c:pt>
                <c:pt idx="2019">
                  <c:v>0.166597</c:v>
                </c:pt>
                <c:pt idx="2020">
                  <c:v>0.16628599999999999</c:v>
                </c:pt>
                <c:pt idx="2021">
                  <c:v>0.16589400000000001</c:v>
                </c:pt>
                <c:pt idx="2022">
                  <c:v>0.16586100000000001</c:v>
                </c:pt>
                <c:pt idx="2023">
                  <c:v>0.165739</c:v>
                </c:pt>
                <c:pt idx="2024">
                  <c:v>0.165575</c:v>
                </c:pt>
                <c:pt idx="2025">
                  <c:v>0.16520099999999999</c:v>
                </c:pt>
                <c:pt idx="2026">
                  <c:v>0.16467399999999999</c:v>
                </c:pt>
                <c:pt idx="2027">
                  <c:v>0.16414000000000001</c:v>
                </c:pt>
                <c:pt idx="2028">
                  <c:v>0.163831</c:v>
                </c:pt>
                <c:pt idx="2029">
                  <c:v>0.16359099999999999</c:v>
                </c:pt>
                <c:pt idx="2030">
                  <c:v>0.16355500000000001</c:v>
                </c:pt>
                <c:pt idx="2031">
                  <c:v>0.163413</c:v>
                </c:pt>
                <c:pt idx="2032">
                  <c:v>0.16303100000000001</c:v>
                </c:pt>
                <c:pt idx="2033">
                  <c:v>0.16247300000000001</c:v>
                </c:pt>
                <c:pt idx="2034">
                  <c:v>0.161964</c:v>
                </c:pt>
                <c:pt idx="2035">
                  <c:v>0.16177900000000001</c:v>
                </c:pt>
                <c:pt idx="2036">
                  <c:v>0.16161200000000001</c:v>
                </c:pt>
                <c:pt idx="2037">
                  <c:v>0.16141</c:v>
                </c:pt>
                <c:pt idx="2038">
                  <c:v>0.16089100000000001</c:v>
                </c:pt>
                <c:pt idx="2039">
                  <c:v>0.160381</c:v>
                </c:pt>
                <c:pt idx="2040">
                  <c:v>0.159635</c:v>
                </c:pt>
                <c:pt idx="2041">
                  <c:v>0.15943199999999999</c:v>
                </c:pt>
                <c:pt idx="2042">
                  <c:v>0.15942100000000001</c:v>
                </c:pt>
                <c:pt idx="2043">
                  <c:v>0.15943299999999999</c:v>
                </c:pt>
                <c:pt idx="2044">
                  <c:v>0.15912899999999999</c:v>
                </c:pt>
                <c:pt idx="2045">
                  <c:v>0.15873599999999999</c:v>
                </c:pt>
                <c:pt idx="2046">
                  <c:v>0.158031</c:v>
                </c:pt>
                <c:pt idx="2047">
                  <c:v>0.15761900000000001</c:v>
                </c:pt>
                <c:pt idx="2048">
                  <c:v>0.157476</c:v>
                </c:pt>
                <c:pt idx="2049">
                  <c:v>0.15721099999999999</c:v>
                </c:pt>
                <c:pt idx="2050">
                  <c:v>0.15717800000000001</c:v>
                </c:pt>
                <c:pt idx="2051">
                  <c:v>0.15724099999999999</c:v>
                </c:pt>
                <c:pt idx="2052">
                  <c:v>0.156884</c:v>
                </c:pt>
                <c:pt idx="2053">
                  <c:v>0.156415</c:v>
                </c:pt>
                <c:pt idx="2054">
                  <c:v>0.155801</c:v>
                </c:pt>
                <c:pt idx="2055">
                  <c:v>0.15550700000000001</c:v>
                </c:pt>
                <c:pt idx="2056">
                  <c:v>0.155502</c:v>
                </c:pt>
                <c:pt idx="2057">
                  <c:v>0.15524499999999999</c:v>
                </c:pt>
                <c:pt idx="2058">
                  <c:v>0.15492500000000001</c:v>
                </c:pt>
                <c:pt idx="2059">
                  <c:v>0.15454499999999999</c:v>
                </c:pt>
                <c:pt idx="2060">
                  <c:v>0.15426599999999999</c:v>
                </c:pt>
                <c:pt idx="2061">
                  <c:v>0.15388099999999999</c:v>
                </c:pt>
                <c:pt idx="2062">
                  <c:v>0.15351200000000001</c:v>
                </c:pt>
                <c:pt idx="2063">
                  <c:v>0.153309</c:v>
                </c:pt>
                <c:pt idx="2064">
                  <c:v>0.15321799999999999</c:v>
                </c:pt>
                <c:pt idx="2065">
                  <c:v>0.152782</c:v>
                </c:pt>
                <c:pt idx="2066">
                  <c:v>0.152334</c:v>
                </c:pt>
                <c:pt idx="2067">
                  <c:v>0.15198999999999999</c:v>
                </c:pt>
                <c:pt idx="2068">
                  <c:v>0.151757</c:v>
                </c:pt>
                <c:pt idx="2069">
                  <c:v>0.151527</c:v>
                </c:pt>
                <c:pt idx="2070">
                  <c:v>0.151448</c:v>
                </c:pt>
                <c:pt idx="2071">
                  <c:v>0.15124499999999999</c:v>
                </c:pt>
                <c:pt idx="2072">
                  <c:v>0.150981</c:v>
                </c:pt>
                <c:pt idx="2073">
                  <c:v>0.150589</c:v>
                </c:pt>
                <c:pt idx="2074">
                  <c:v>0.15024499999999999</c:v>
                </c:pt>
                <c:pt idx="2075">
                  <c:v>0.14990999999999999</c:v>
                </c:pt>
                <c:pt idx="2076">
                  <c:v>0.149477</c:v>
                </c:pt>
                <c:pt idx="2077">
                  <c:v>0.14935699999999999</c:v>
                </c:pt>
                <c:pt idx="2078">
                  <c:v>0.149199</c:v>
                </c:pt>
                <c:pt idx="2079">
                  <c:v>0.148731</c:v>
                </c:pt>
                <c:pt idx="2080">
                  <c:v>0.14846400000000001</c:v>
                </c:pt>
                <c:pt idx="2081">
                  <c:v>0.14814099999999999</c:v>
                </c:pt>
                <c:pt idx="2082">
                  <c:v>0.14788499999999999</c:v>
                </c:pt>
                <c:pt idx="2083">
                  <c:v>0.147647</c:v>
                </c:pt>
                <c:pt idx="2084">
                  <c:v>0.14726900000000001</c:v>
                </c:pt>
                <c:pt idx="2085">
                  <c:v>0.14707100000000001</c:v>
                </c:pt>
                <c:pt idx="2086">
                  <c:v>0.14649499999999999</c:v>
                </c:pt>
                <c:pt idx="2087">
                  <c:v>0.146338</c:v>
                </c:pt>
                <c:pt idx="2088">
                  <c:v>0.146316</c:v>
                </c:pt>
                <c:pt idx="2089">
                  <c:v>0.14601800000000001</c:v>
                </c:pt>
                <c:pt idx="2090">
                  <c:v>0.14582700000000001</c:v>
                </c:pt>
                <c:pt idx="2091">
                  <c:v>0.14550099999999999</c:v>
                </c:pt>
                <c:pt idx="2092">
                  <c:v>0.14502000000000001</c:v>
                </c:pt>
                <c:pt idx="2093">
                  <c:v>0.144957</c:v>
                </c:pt>
                <c:pt idx="2094">
                  <c:v>0.14471000000000001</c:v>
                </c:pt>
                <c:pt idx="2095">
                  <c:v>0.14435400000000001</c:v>
                </c:pt>
                <c:pt idx="2096">
                  <c:v>0.14393400000000001</c:v>
                </c:pt>
                <c:pt idx="2097">
                  <c:v>0.143596</c:v>
                </c:pt>
                <c:pt idx="2098">
                  <c:v>0.143374</c:v>
                </c:pt>
                <c:pt idx="2099">
                  <c:v>0.14322099999999999</c:v>
                </c:pt>
                <c:pt idx="2100">
                  <c:v>0.14283699999999999</c:v>
                </c:pt>
                <c:pt idx="2101">
                  <c:v>0.142791</c:v>
                </c:pt>
                <c:pt idx="2102">
                  <c:v>0.14250199999999999</c:v>
                </c:pt>
                <c:pt idx="2103">
                  <c:v>0.14249400000000001</c:v>
                </c:pt>
                <c:pt idx="2104">
                  <c:v>0.14202799999999999</c:v>
                </c:pt>
                <c:pt idx="2105">
                  <c:v>0.141567</c:v>
                </c:pt>
                <c:pt idx="2106">
                  <c:v>0.14111099999999999</c:v>
                </c:pt>
                <c:pt idx="2107">
                  <c:v>0.14080500000000001</c:v>
                </c:pt>
                <c:pt idx="2108">
                  <c:v>0.14055200000000001</c:v>
                </c:pt>
                <c:pt idx="2109">
                  <c:v>0.14053499999999999</c:v>
                </c:pt>
                <c:pt idx="2110">
                  <c:v>0.140263</c:v>
                </c:pt>
                <c:pt idx="2111">
                  <c:v>0.140066</c:v>
                </c:pt>
                <c:pt idx="2112">
                  <c:v>0.13969500000000001</c:v>
                </c:pt>
                <c:pt idx="2113">
                  <c:v>0.13933999999999999</c:v>
                </c:pt>
                <c:pt idx="2114">
                  <c:v>0.13930300000000001</c:v>
                </c:pt>
                <c:pt idx="2115">
                  <c:v>0.13917099999999999</c:v>
                </c:pt>
                <c:pt idx="2116">
                  <c:v>0.138845</c:v>
                </c:pt>
                <c:pt idx="2117">
                  <c:v>0.138514</c:v>
                </c:pt>
                <c:pt idx="2118">
                  <c:v>0.13812199999999999</c:v>
                </c:pt>
                <c:pt idx="2119">
                  <c:v>0.13786100000000001</c:v>
                </c:pt>
                <c:pt idx="2120">
                  <c:v>0.13753499999999999</c:v>
                </c:pt>
                <c:pt idx="2121">
                  <c:v>0.13734199999999999</c:v>
                </c:pt>
                <c:pt idx="2122">
                  <c:v>0.13694200000000001</c:v>
                </c:pt>
                <c:pt idx="2123">
                  <c:v>0.13657</c:v>
                </c:pt>
                <c:pt idx="2124">
                  <c:v>0.136489</c:v>
                </c:pt>
                <c:pt idx="2125">
                  <c:v>0.136133</c:v>
                </c:pt>
                <c:pt idx="2126">
                  <c:v>0.136075</c:v>
                </c:pt>
                <c:pt idx="2127">
                  <c:v>0.135628</c:v>
                </c:pt>
                <c:pt idx="2128">
                  <c:v>0.13547699999999999</c:v>
                </c:pt>
                <c:pt idx="2129">
                  <c:v>0.13520399999999999</c:v>
                </c:pt>
                <c:pt idx="2130">
                  <c:v>0.13506599999999999</c:v>
                </c:pt>
                <c:pt idx="2131">
                  <c:v>0.13497200000000001</c:v>
                </c:pt>
                <c:pt idx="2132">
                  <c:v>0.13458500000000001</c:v>
                </c:pt>
                <c:pt idx="2133">
                  <c:v>0.134433</c:v>
                </c:pt>
                <c:pt idx="2134">
                  <c:v>0.13430600000000001</c:v>
                </c:pt>
                <c:pt idx="2135">
                  <c:v>0.13395299999999999</c:v>
                </c:pt>
                <c:pt idx="2136">
                  <c:v>0.13370399999999999</c:v>
                </c:pt>
                <c:pt idx="2137">
                  <c:v>0.13337599999999999</c:v>
                </c:pt>
                <c:pt idx="2138">
                  <c:v>0.13309699999999999</c:v>
                </c:pt>
                <c:pt idx="2139">
                  <c:v>0.132885</c:v>
                </c:pt>
                <c:pt idx="2140">
                  <c:v>0.13275600000000001</c:v>
                </c:pt>
                <c:pt idx="2141">
                  <c:v>0.132467</c:v>
                </c:pt>
                <c:pt idx="2142">
                  <c:v>0.13219600000000001</c:v>
                </c:pt>
                <c:pt idx="2143">
                  <c:v>0.13195399999999999</c:v>
                </c:pt>
                <c:pt idx="2144">
                  <c:v>0.13161700000000001</c:v>
                </c:pt>
                <c:pt idx="2145">
                  <c:v>0.13138900000000001</c:v>
                </c:pt>
                <c:pt idx="2146">
                  <c:v>0.13137299999999999</c:v>
                </c:pt>
                <c:pt idx="2147">
                  <c:v>0.13098799999999999</c:v>
                </c:pt>
                <c:pt idx="2148">
                  <c:v>0.130826</c:v>
                </c:pt>
                <c:pt idx="2149">
                  <c:v>0.130574</c:v>
                </c:pt>
                <c:pt idx="2150">
                  <c:v>0.13031599999999999</c:v>
                </c:pt>
                <c:pt idx="2151">
                  <c:v>0.130214</c:v>
                </c:pt>
                <c:pt idx="2152">
                  <c:v>0.129855</c:v>
                </c:pt>
                <c:pt idx="2153">
                  <c:v>0.129745</c:v>
                </c:pt>
                <c:pt idx="2154">
                  <c:v>0.12948200000000001</c:v>
                </c:pt>
                <c:pt idx="2155">
                  <c:v>0.12918399999999999</c:v>
                </c:pt>
                <c:pt idx="2156">
                  <c:v>0.129134</c:v>
                </c:pt>
                <c:pt idx="2157">
                  <c:v>0.12868099999999999</c:v>
                </c:pt>
                <c:pt idx="2158">
                  <c:v>0.12823599999999999</c:v>
                </c:pt>
                <c:pt idx="2159">
                  <c:v>0.12803100000000001</c:v>
                </c:pt>
                <c:pt idx="2160">
                  <c:v>0.12784999999999999</c:v>
                </c:pt>
                <c:pt idx="2161">
                  <c:v>0.12768099999999999</c:v>
                </c:pt>
                <c:pt idx="2162">
                  <c:v>0.12737499999999999</c:v>
                </c:pt>
                <c:pt idx="2163">
                  <c:v>0.12729099999999999</c:v>
                </c:pt>
                <c:pt idx="2164">
                  <c:v>0.12686600000000001</c:v>
                </c:pt>
                <c:pt idx="2165">
                  <c:v>0.12673300000000001</c:v>
                </c:pt>
                <c:pt idx="2166">
                  <c:v>0.12628700000000001</c:v>
                </c:pt>
                <c:pt idx="2167">
                  <c:v>0.12603500000000001</c:v>
                </c:pt>
                <c:pt idx="2168">
                  <c:v>0.125911</c:v>
                </c:pt>
                <c:pt idx="2169">
                  <c:v>0.12576999999999999</c:v>
                </c:pt>
                <c:pt idx="2170">
                  <c:v>0.12542600000000001</c:v>
                </c:pt>
                <c:pt idx="2171">
                  <c:v>0.12504399999999999</c:v>
                </c:pt>
                <c:pt idx="2172">
                  <c:v>0.12489500000000001</c:v>
                </c:pt>
                <c:pt idx="2173">
                  <c:v>0.124473</c:v>
                </c:pt>
                <c:pt idx="2174">
                  <c:v>0.12420399999999999</c:v>
                </c:pt>
                <c:pt idx="2175">
                  <c:v>0.123899</c:v>
                </c:pt>
                <c:pt idx="2176">
                  <c:v>0.12375</c:v>
                </c:pt>
                <c:pt idx="2177">
                  <c:v>0.12357700000000001</c:v>
                </c:pt>
                <c:pt idx="2178">
                  <c:v>0.123252</c:v>
                </c:pt>
                <c:pt idx="2179">
                  <c:v>0.123067</c:v>
                </c:pt>
                <c:pt idx="2180">
                  <c:v>0.12270300000000001</c:v>
                </c:pt>
                <c:pt idx="2181">
                  <c:v>0.122493</c:v>
                </c:pt>
                <c:pt idx="2182">
                  <c:v>0.122208</c:v>
                </c:pt>
                <c:pt idx="2183">
                  <c:v>0.122005</c:v>
                </c:pt>
                <c:pt idx="2184">
                  <c:v>0.121896</c:v>
                </c:pt>
                <c:pt idx="2185">
                  <c:v>0.121669</c:v>
                </c:pt>
                <c:pt idx="2186">
                  <c:v>0.12142699999999999</c:v>
                </c:pt>
                <c:pt idx="2187">
                  <c:v>0.121004</c:v>
                </c:pt>
                <c:pt idx="2188">
                  <c:v>0.12077</c:v>
                </c:pt>
                <c:pt idx="2189">
                  <c:v>0.120493</c:v>
                </c:pt>
                <c:pt idx="2190">
                  <c:v>0.120239</c:v>
                </c:pt>
                <c:pt idx="2191">
                  <c:v>0.120147</c:v>
                </c:pt>
                <c:pt idx="2192">
                  <c:v>0.119767</c:v>
                </c:pt>
                <c:pt idx="2193">
                  <c:v>0.11970500000000001</c:v>
                </c:pt>
                <c:pt idx="2194">
                  <c:v>0.11945</c:v>
                </c:pt>
                <c:pt idx="2195">
                  <c:v>0.119214</c:v>
                </c:pt>
                <c:pt idx="2196">
                  <c:v>0.118945</c:v>
                </c:pt>
                <c:pt idx="2197">
                  <c:v>0.118689</c:v>
                </c:pt>
                <c:pt idx="2198">
                  <c:v>0.118562</c:v>
                </c:pt>
                <c:pt idx="2199">
                  <c:v>0.118413</c:v>
                </c:pt>
                <c:pt idx="2200">
                  <c:v>0.118119</c:v>
                </c:pt>
                <c:pt idx="2201">
                  <c:v>0.11804199999999999</c:v>
                </c:pt>
                <c:pt idx="2202">
                  <c:v>0.11774</c:v>
                </c:pt>
                <c:pt idx="2203">
                  <c:v>0.117576</c:v>
                </c:pt>
                <c:pt idx="2204">
                  <c:v>0.117187</c:v>
                </c:pt>
                <c:pt idx="2205">
                  <c:v>0.116925</c:v>
                </c:pt>
                <c:pt idx="2206">
                  <c:v>0.116857</c:v>
                </c:pt>
                <c:pt idx="2207">
                  <c:v>0.116762</c:v>
                </c:pt>
                <c:pt idx="2208">
                  <c:v>0.11644500000000001</c:v>
                </c:pt>
                <c:pt idx="2209">
                  <c:v>0.116064</c:v>
                </c:pt>
                <c:pt idx="2210">
                  <c:v>0.116008</c:v>
                </c:pt>
                <c:pt idx="2211">
                  <c:v>0.115451</c:v>
                </c:pt>
                <c:pt idx="2212">
                  <c:v>0.115469</c:v>
                </c:pt>
                <c:pt idx="2213">
                  <c:v>0.115175</c:v>
                </c:pt>
                <c:pt idx="2214">
                  <c:v>0.115007</c:v>
                </c:pt>
                <c:pt idx="2215">
                  <c:v>0.11486499999999999</c:v>
                </c:pt>
                <c:pt idx="2216">
                  <c:v>0.114958</c:v>
                </c:pt>
                <c:pt idx="2217">
                  <c:v>0.114647</c:v>
                </c:pt>
                <c:pt idx="2218">
                  <c:v>0.11441999999999999</c:v>
                </c:pt>
                <c:pt idx="2219">
                  <c:v>0.114304</c:v>
                </c:pt>
                <c:pt idx="2220">
                  <c:v>0.11386499999999999</c:v>
                </c:pt>
                <c:pt idx="2221">
                  <c:v>0.113679</c:v>
                </c:pt>
                <c:pt idx="2222">
                  <c:v>0.113555</c:v>
                </c:pt>
                <c:pt idx="2223">
                  <c:v>0.113284</c:v>
                </c:pt>
                <c:pt idx="2224">
                  <c:v>0.112956</c:v>
                </c:pt>
                <c:pt idx="2225">
                  <c:v>0.11274099999999999</c:v>
                </c:pt>
                <c:pt idx="2226">
                  <c:v>0.112577</c:v>
                </c:pt>
                <c:pt idx="2227">
                  <c:v>0.11242000000000001</c:v>
                </c:pt>
                <c:pt idx="2228">
                  <c:v>0.112136</c:v>
                </c:pt>
                <c:pt idx="2229">
                  <c:v>0.111974</c:v>
                </c:pt>
                <c:pt idx="2230">
                  <c:v>0.111693</c:v>
                </c:pt>
                <c:pt idx="2231">
                  <c:v>0.111525</c:v>
                </c:pt>
                <c:pt idx="2232">
                  <c:v>0.11130900000000001</c:v>
                </c:pt>
                <c:pt idx="2233">
                  <c:v>0.111138</c:v>
                </c:pt>
                <c:pt idx="2234">
                  <c:v>0.110816</c:v>
                </c:pt>
                <c:pt idx="2235">
                  <c:v>0.110459</c:v>
                </c:pt>
                <c:pt idx="2236">
                  <c:v>0.110254</c:v>
                </c:pt>
                <c:pt idx="2237">
                  <c:v>0.110011</c:v>
                </c:pt>
                <c:pt idx="2238">
                  <c:v>0.109655</c:v>
                </c:pt>
                <c:pt idx="2239">
                  <c:v>0.109565</c:v>
                </c:pt>
                <c:pt idx="2240">
                  <c:v>0.109471</c:v>
                </c:pt>
                <c:pt idx="2241">
                  <c:v>0.109069</c:v>
                </c:pt>
                <c:pt idx="2242">
                  <c:v>0.108863</c:v>
                </c:pt>
                <c:pt idx="2243">
                  <c:v>0.10845299999999999</c:v>
                </c:pt>
                <c:pt idx="2244">
                  <c:v>0.108282</c:v>
                </c:pt>
                <c:pt idx="2245">
                  <c:v>0.108144</c:v>
                </c:pt>
                <c:pt idx="2246">
                  <c:v>0.107906</c:v>
                </c:pt>
                <c:pt idx="2247">
                  <c:v>0.107819</c:v>
                </c:pt>
                <c:pt idx="2248">
                  <c:v>0.10756599999999999</c:v>
                </c:pt>
                <c:pt idx="2249">
                  <c:v>0.107345</c:v>
                </c:pt>
                <c:pt idx="2250">
                  <c:v>0.10709100000000001</c:v>
                </c:pt>
                <c:pt idx="2251">
                  <c:v>0.106809</c:v>
                </c:pt>
                <c:pt idx="2252">
                  <c:v>0.106615</c:v>
                </c:pt>
                <c:pt idx="2253">
                  <c:v>0.106433</c:v>
                </c:pt>
                <c:pt idx="2254">
                  <c:v>0.10617600000000001</c:v>
                </c:pt>
                <c:pt idx="2255">
                  <c:v>0.105931</c:v>
                </c:pt>
                <c:pt idx="2256">
                  <c:v>0.10566</c:v>
                </c:pt>
                <c:pt idx="2257">
                  <c:v>0.105603</c:v>
                </c:pt>
                <c:pt idx="2258">
                  <c:v>0.10533099999999999</c:v>
                </c:pt>
                <c:pt idx="2259">
                  <c:v>0.105104</c:v>
                </c:pt>
                <c:pt idx="2260">
                  <c:v>0.104963</c:v>
                </c:pt>
                <c:pt idx="2261">
                  <c:v>0.104702</c:v>
                </c:pt>
                <c:pt idx="2262">
                  <c:v>0.104503</c:v>
                </c:pt>
                <c:pt idx="2263">
                  <c:v>0.10453800000000001</c:v>
                </c:pt>
                <c:pt idx="2264">
                  <c:v>0.104436</c:v>
                </c:pt>
                <c:pt idx="2265">
                  <c:v>0.104266</c:v>
                </c:pt>
                <c:pt idx="2266">
                  <c:v>0.104093</c:v>
                </c:pt>
                <c:pt idx="2267">
                  <c:v>0.10375</c:v>
                </c:pt>
                <c:pt idx="2268">
                  <c:v>0.103543</c:v>
                </c:pt>
                <c:pt idx="2269">
                  <c:v>0.10334</c:v>
                </c:pt>
                <c:pt idx="2270">
                  <c:v>0.103272</c:v>
                </c:pt>
                <c:pt idx="2271">
                  <c:v>0.103064</c:v>
                </c:pt>
                <c:pt idx="2272">
                  <c:v>0.10287300000000001</c:v>
                </c:pt>
                <c:pt idx="2273">
                  <c:v>0.10269399999999999</c:v>
                </c:pt>
                <c:pt idx="2274">
                  <c:v>0.10258299999999999</c:v>
                </c:pt>
                <c:pt idx="2275">
                  <c:v>0.102547</c:v>
                </c:pt>
                <c:pt idx="2276">
                  <c:v>0.102299</c:v>
                </c:pt>
                <c:pt idx="2277">
                  <c:v>0.102178</c:v>
                </c:pt>
                <c:pt idx="2278">
                  <c:v>0.101837</c:v>
                </c:pt>
                <c:pt idx="2279">
                  <c:v>0.10177700000000001</c:v>
                </c:pt>
                <c:pt idx="2280">
                  <c:v>0.101548</c:v>
                </c:pt>
                <c:pt idx="2281">
                  <c:v>0.101268</c:v>
                </c:pt>
                <c:pt idx="2282">
                  <c:v>0.101173</c:v>
                </c:pt>
                <c:pt idx="2283">
                  <c:v>0.100948</c:v>
                </c:pt>
                <c:pt idx="2284">
                  <c:v>0.10072299999999999</c:v>
                </c:pt>
                <c:pt idx="2285">
                  <c:v>0.10055799999999999</c:v>
                </c:pt>
                <c:pt idx="2286">
                  <c:v>0.10044500000000001</c:v>
                </c:pt>
                <c:pt idx="2287">
                  <c:v>0.100427</c:v>
                </c:pt>
                <c:pt idx="2288">
                  <c:v>0.100398</c:v>
                </c:pt>
                <c:pt idx="2289">
                  <c:v>0.100219</c:v>
                </c:pt>
                <c:pt idx="2290">
                  <c:v>9.9887000000000004E-2</c:v>
                </c:pt>
                <c:pt idx="2291">
                  <c:v>9.9697999999999995E-2</c:v>
                </c:pt>
                <c:pt idx="2292">
                  <c:v>9.9320000000000006E-2</c:v>
                </c:pt>
                <c:pt idx="2293">
                  <c:v>9.9282999999999996E-2</c:v>
                </c:pt>
                <c:pt idx="2294">
                  <c:v>9.9002000000000007E-2</c:v>
                </c:pt>
                <c:pt idx="2295">
                  <c:v>9.8757999999999999E-2</c:v>
                </c:pt>
                <c:pt idx="2296">
                  <c:v>9.8737000000000005E-2</c:v>
                </c:pt>
                <c:pt idx="2297">
                  <c:v>9.8694000000000004E-2</c:v>
                </c:pt>
                <c:pt idx="2298">
                  <c:v>9.8552000000000001E-2</c:v>
                </c:pt>
                <c:pt idx="2299">
                  <c:v>9.8377999999999993E-2</c:v>
                </c:pt>
                <c:pt idx="2300">
                  <c:v>9.8068000000000002E-2</c:v>
                </c:pt>
                <c:pt idx="2301">
                  <c:v>9.7739000000000006E-2</c:v>
                </c:pt>
                <c:pt idx="2302">
                  <c:v>9.7612000000000004E-2</c:v>
                </c:pt>
                <c:pt idx="2303">
                  <c:v>9.7362000000000004E-2</c:v>
                </c:pt>
                <c:pt idx="2304">
                  <c:v>9.7262000000000001E-2</c:v>
                </c:pt>
                <c:pt idx="2305">
                  <c:v>9.7115000000000007E-2</c:v>
                </c:pt>
                <c:pt idx="2306">
                  <c:v>9.6872E-2</c:v>
                </c:pt>
                <c:pt idx="2307">
                  <c:v>9.6539E-2</c:v>
                </c:pt>
                <c:pt idx="2308">
                  <c:v>9.6305000000000002E-2</c:v>
                </c:pt>
                <c:pt idx="2309">
                  <c:v>9.6100000000000005E-2</c:v>
                </c:pt>
                <c:pt idx="2310">
                  <c:v>9.5896999999999996E-2</c:v>
                </c:pt>
                <c:pt idx="2311">
                  <c:v>9.5701999999999995E-2</c:v>
                </c:pt>
                <c:pt idx="2312">
                  <c:v>9.5711000000000004E-2</c:v>
                </c:pt>
                <c:pt idx="2313">
                  <c:v>9.5451999999999995E-2</c:v>
                </c:pt>
                <c:pt idx="2314">
                  <c:v>9.5402000000000001E-2</c:v>
                </c:pt>
                <c:pt idx="2315">
                  <c:v>9.5158000000000006E-2</c:v>
                </c:pt>
                <c:pt idx="2316">
                  <c:v>9.4966999999999996E-2</c:v>
                </c:pt>
                <c:pt idx="2317">
                  <c:v>9.4659999999999994E-2</c:v>
                </c:pt>
                <c:pt idx="2318">
                  <c:v>9.4398999999999997E-2</c:v>
                </c:pt>
                <c:pt idx="2319">
                  <c:v>9.4339999999999993E-2</c:v>
                </c:pt>
                <c:pt idx="2320">
                  <c:v>9.4140000000000001E-2</c:v>
                </c:pt>
                <c:pt idx="2321">
                  <c:v>9.4145999999999994E-2</c:v>
                </c:pt>
                <c:pt idx="2322">
                  <c:v>9.3905000000000002E-2</c:v>
                </c:pt>
                <c:pt idx="2323">
                  <c:v>9.3579999999999997E-2</c:v>
                </c:pt>
                <c:pt idx="2324">
                  <c:v>9.3537999999999996E-2</c:v>
                </c:pt>
                <c:pt idx="2325">
                  <c:v>9.3342999999999995E-2</c:v>
                </c:pt>
                <c:pt idx="2326">
                  <c:v>9.3162999999999996E-2</c:v>
                </c:pt>
                <c:pt idx="2327">
                  <c:v>9.3124999999999999E-2</c:v>
                </c:pt>
                <c:pt idx="2328">
                  <c:v>9.3076999999999993E-2</c:v>
                </c:pt>
                <c:pt idx="2329">
                  <c:v>9.2519000000000004E-2</c:v>
                </c:pt>
                <c:pt idx="2330">
                  <c:v>9.2701000000000006E-2</c:v>
                </c:pt>
                <c:pt idx="2331">
                  <c:v>9.2540999999999998E-2</c:v>
                </c:pt>
                <c:pt idx="2332">
                  <c:v>9.2065999999999995E-2</c:v>
                </c:pt>
                <c:pt idx="2333">
                  <c:v>9.1941999999999996E-2</c:v>
                </c:pt>
                <c:pt idx="2334">
                  <c:v>9.1726000000000002E-2</c:v>
                </c:pt>
                <c:pt idx="2335">
                  <c:v>9.1741000000000003E-2</c:v>
                </c:pt>
                <c:pt idx="2336">
                  <c:v>9.1424000000000005E-2</c:v>
                </c:pt>
                <c:pt idx="2337">
                  <c:v>9.1373999999999997E-2</c:v>
                </c:pt>
                <c:pt idx="2338">
                  <c:v>9.1175000000000006E-2</c:v>
                </c:pt>
                <c:pt idx="2339">
                  <c:v>9.0934000000000001E-2</c:v>
                </c:pt>
                <c:pt idx="2340">
                  <c:v>9.0744000000000005E-2</c:v>
                </c:pt>
                <c:pt idx="2341">
                  <c:v>9.0665999999999997E-2</c:v>
                </c:pt>
                <c:pt idx="2342">
                  <c:v>9.0394000000000002E-2</c:v>
                </c:pt>
                <c:pt idx="2343">
                  <c:v>9.0126999999999999E-2</c:v>
                </c:pt>
                <c:pt idx="2344">
                  <c:v>9.0021000000000004E-2</c:v>
                </c:pt>
                <c:pt idx="2345">
                  <c:v>9.0101000000000001E-2</c:v>
                </c:pt>
                <c:pt idx="2346">
                  <c:v>9.0185000000000001E-2</c:v>
                </c:pt>
                <c:pt idx="2347">
                  <c:v>8.9963000000000001E-2</c:v>
                </c:pt>
                <c:pt idx="2348">
                  <c:v>8.9828000000000005E-2</c:v>
                </c:pt>
                <c:pt idx="2349">
                  <c:v>8.9484999999999995E-2</c:v>
                </c:pt>
                <c:pt idx="2350">
                  <c:v>8.9283000000000001E-2</c:v>
                </c:pt>
                <c:pt idx="2351">
                  <c:v>8.8983000000000007E-2</c:v>
                </c:pt>
                <c:pt idx="2352">
                  <c:v>8.8812000000000002E-2</c:v>
                </c:pt>
                <c:pt idx="2353">
                  <c:v>8.8749999999999996E-2</c:v>
                </c:pt>
                <c:pt idx="2354">
                  <c:v>8.8374999999999995E-2</c:v>
                </c:pt>
                <c:pt idx="2355">
                  <c:v>8.8406999999999999E-2</c:v>
                </c:pt>
                <c:pt idx="2356">
                  <c:v>8.8035000000000002E-2</c:v>
                </c:pt>
                <c:pt idx="2357">
                  <c:v>8.8128999999999999E-2</c:v>
                </c:pt>
                <c:pt idx="2358">
                  <c:v>8.7866E-2</c:v>
                </c:pt>
                <c:pt idx="2359">
                  <c:v>8.7517999999999999E-2</c:v>
                </c:pt>
                <c:pt idx="2360">
                  <c:v>8.7478E-2</c:v>
                </c:pt>
                <c:pt idx="2361">
                  <c:v>8.7300000000000003E-2</c:v>
                </c:pt>
                <c:pt idx="2362">
                  <c:v>8.7137000000000006E-2</c:v>
                </c:pt>
                <c:pt idx="2363">
                  <c:v>8.6851999999999999E-2</c:v>
                </c:pt>
                <c:pt idx="2364">
                  <c:v>8.6399000000000004E-2</c:v>
                </c:pt>
                <c:pt idx="2365">
                  <c:v>8.6389999999999995E-2</c:v>
                </c:pt>
                <c:pt idx="2366">
                  <c:v>8.6301000000000003E-2</c:v>
                </c:pt>
                <c:pt idx="2367">
                  <c:v>8.6155999999999996E-2</c:v>
                </c:pt>
                <c:pt idx="2368">
                  <c:v>8.5921999999999998E-2</c:v>
                </c:pt>
                <c:pt idx="2369">
                  <c:v>8.5846000000000006E-2</c:v>
                </c:pt>
                <c:pt idx="2370">
                  <c:v>8.5791999999999993E-2</c:v>
                </c:pt>
                <c:pt idx="2371">
                  <c:v>8.5707000000000005E-2</c:v>
                </c:pt>
                <c:pt idx="2372">
                  <c:v>8.5443000000000005E-2</c:v>
                </c:pt>
                <c:pt idx="2373">
                  <c:v>8.5316000000000003E-2</c:v>
                </c:pt>
                <c:pt idx="2374">
                  <c:v>8.5031999999999996E-2</c:v>
                </c:pt>
                <c:pt idx="2375">
                  <c:v>8.4776000000000004E-2</c:v>
                </c:pt>
                <c:pt idx="2376">
                  <c:v>8.4695999999999994E-2</c:v>
                </c:pt>
                <c:pt idx="2377">
                  <c:v>8.4463999999999997E-2</c:v>
                </c:pt>
                <c:pt idx="2378">
                  <c:v>8.4177000000000002E-2</c:v>
                </c:pt>
                <c:pt idx="2379">
                  <c:v>8.4298999999999999E-2</c:v>
                </c:pt>
                <c:pt idx="2380">
                  <c:v>8.4073999999999996E-2</c:v>
                </c:pt>
                <c:pt idx="2381">
                  <c:v>8.3724999999999994E-2</c:v>
                </c:pt>
                <c:pt idx="2382">
                  <c:v>8.3575999999999998E-2</c:v>
                </c:pt>
                <c:pt idx="2383">
                  <c:v>8.3541000000000004E-2</c:v>
                </c:pt>
                <c:pt idx="2384">
                  <c:v>8.3382999999999999E-2</c:v>
                </c:pt>
                <c:pt idx="2385">
                  <c:v>8.3109000000000002E-2</c:v>
                </c:pt>
                <c:pt idx="2386">
                  <c:v>8.2921999999999996E-2</c:v>
                </c:pt>
                <c:pt idx="2387">
                  <c:v>8.2608000000000001E-2</c:v>
                </c:pt>
                <c:pt idx="2388">
                  <c:v>8.2505999999999996E-2</c:v>
                </c:pt>
                <c:pt idx="2389">
                  <c:v>8.2417000000000004E-2</c:v>
                </c:pt>
                <c:pt idx="2390">
                  <c:v>8.2341999999999999E-2</c:v>
                </c:pt>
                <c:pt idx="2391">
                  <c:v>8.2263000000000003E-2</c:v>
                </c:pt>
                <c:pt idx="2392">
                  <c:v>8.2038E-2</c:v>
                </c:pt>
                <c:pt idx="2393">
                  <c:v>8.1945000000000004E-2</c:v>
                </c:pt>
                <c:pt idx="2394">
                  <c:v>8.1797999999999996E-2</c:v>
                </c:pt>
                <c:pt idx="2395">
                  <c:v>8.1619999999999998E-2</c:v>
                </c:pt>
                <c:pt idx="2396">
                  <c:v>8.1437999999999997E-2</c:v>
                </c:pt>
                <c:pt idx="2397">
                  <c:v>8.1296999999999994E-2</c:v>
                </c:pt>
                <c:pt idx="2398">
                  <c:v>8.0991999999999995E-2</c:v>
                </c:pt>
                <c:pt idx="2399">
                  <c:v>8.0952999999999997E-2</c:v>
                </c:pt>
                <c:pt idx="2400">
                  <c:v>8.0976999999999993E-2</c:v>
                </c:pt>
                <c:pt idx="2401">
                  <c:v>8.0814999999999998E-2</c:v>
                </c:pt>
                <c:pt idx="2402">
                  <c:v>8.0771999999999997E-2</c:v>
                </c:pt>
                <c:pt idx="2403">
                  <c:v>8.0647999999999997E-2</c:v>
                </c:pt>
                <c:pt idx="2404">
                  <c:v>8.0387E-2</c:v>
                </c:pt>
                <c:pt idx="2405">
                  <c:v>8.0310999999999994E-2</c:v>
                </c:pt>
                <c:pt idx="2406">
                  <c:v>8.0088999999999994E-2</c:v>
                </c:pt>
                <c:pt idx="2407">
                  <c:v>8.0019000000000007E-2</c:v>
                </c:pt>
                <c:pt idx="2408">
                  <c:v>7.9725000000000004E-2</c:v>
                </c:pt>
                <c:pt idx="2409">
                  <c:v>7.9696000000000003E-2</c:v>
                </c:pt>
                <c:pt idx="2410">
                  <c:v>7.936E-2</c:v>
                </c:pt>
                <c:pt idx="2411">
                  <c:v>7.9457E-2</c:v>
                </c:pt>
                <c:pt idx="2412">
                  <c:v>7.9177999999999998E-2</c:v>
                </c:pt>
                <c:pt idx="2413">
                  <c:v>7.9169000000000003E-2</c:v>
                </c:pt>
                <c:pt idx="2414">
                  <c:v>7.9048999999999994E-2</c:v>
                </c:pt>
                <c:pt idx="2415">
                  <c:v>7.8914999999999999E-2</c:v>
                </c:pt>
                <c:pt idx="2416">
                  <c:v>7.8720999999999999E-2</c:v>
                </c:pt>
                <c:pt idx="2417">
                  <c:v>7.8642000000000004E-2</c:v>
                </c:pt>
                <c:pt idx="2418">
                  <c:v>7.8385999999999997E-2</c:v>
                </c:pt>
                <c:pt idx="2419">
                  <c:v>7.8411999999999996E-2</c:v>
                </c:pt>
                <c:pt idx="2420">
                  <c:v>7.8088000000000005E-2</c:v>
                </c:pt>
                <c:pt idx="2421">
                  <c:v>7.8010999999999997E-2</c:v>
                </c:pt>
                <c:pt idx="2422">
                  <c:v>7.7923999999999993E-2</c:v>
                </c:pt>
                <c:pt idx="2423">
                  <c:v>7.7585000000000001E-2</c:v>
                </c:pt>
                <c:pt idx="2424">
                  <c:v>7.7509999999999996E-2</c:v>
                </c:pt>
                <c:pt idx="2425">
                  <c:v>7.7438999999999994E-2</c:v>
                </c:pt>
                <c:pt idx="2426">
                  <c:v>7.7249999999999999E-2</c:v>
                </c:pt>
                <c:pt idx="2427">
                  <c:v>7.7244999999999994E-2</c:v>
                </c:pt>
                <c:pt idx="2428">
                  <c:v>7.7046000000000003E-2</c:v>
                </c:pt>
                <c:pt idx="2429">
                  <c:v>7.6876E-2</c:v>
                </c:pt>
                <c:pt idx="2430">
                  <c:v>7.6664999999999997E-2</c:v>
                </c:pt>
                <c:pt idx="2431">
                  <c:v>7.6407000000000003E-2</c:v>
                </c:pt>
                <c:pt idx="2432">
                  <c:v>7.6464000000000004E-2</c:v>
                </c:pt>
                <c:pt idx="2433">
                  <c:v>7.6085E-2</c:v>
                </c:pt>
                <c:pt idx="2434">
                  <c:v>7.6051999999999995E-2</c:v>
                </c:pt>
                <c:pt idx="2435">
                  <c:v>7.5900999999999996E-2</c:v>
                </c:pt>
                <c:pt idx="2436">
                  <c:v>7.5704999999999995E-2</c:v>
                </c:pt>
                <c:pt idx="2437">
                  <c:v>7.5606999999999994E-2</c:v>
                </c:pt>
                <c:pt idx="2438">
                  <c:v>7.5621999999999995E-2</c:v>
                </c:pt>
                <c:pt idx="2439">
                  <c:v>7.5248999999999996E-2</c:v>
                </c:pt>
                <c:pt idx="2440">
                  <c:v>7.5042999999999999E-2</c:v>
                </c:pt>
                <c:pt idx="2441">
                  <c:v>7.5038999999999995E-2</c:v>
                </c:pt>
                <c:pt idx="2442">
                  <c:v>7.4842000000000006E-2</c:v>
                </c:pt>
                <c:pt idx="2443">
                  <c:v>7.4811000000000002E-2</c:v>
                </c:pt>
                <c:pt idx="2444">
                  <c:v>7.4541999999999997E-2</c:v>
                </c:pt>
                <c:pt idx="2445">
                  <c:v>7.4617000000000003E-2</c:v>
                </c:pt>
                <c:pt idx="2446">
                  <c:v>7.4428999999999995E-2</c:v>
                </c:pt>
                <c:pt idx="2447">
                  <c:v>7.4075000000000002E-2</c:v>
                </c:pt>
                <c:pt idx="2448">
                  <c:v>7.4124999999999996E-2</c:v>
                </c:pt>
                <c:pt idx="2449">
                  <c:v>7.3794999999999999E-2</c:v>
                </c:pt>
                <c:pt idx="2450">
                  <c:v>7.3566999999999994E-2</c:v>
                </c:pt>
                <c:pt idx="2451">
                  <c:v>7.3428999999999994E-2</c:v>
                </c:pt>
                <c:pt idx="2452">
                  <c:v>7.3145000000000002E-2</c:v>
                </c:pt>
                <c:pt idx="2453">
                  <c:v>7.3083999999999996E-2</c:v>
                </c:pt>
                <c:pt idx="2454">
                  <c:v>7.3047000000000001E-2</c:v>
                </c:pt>
                <c:pt idx="2455">
                  <c:v>7.2897000000000003E-2</c:v>
                </c:pt>
                <c:pt idx="2456">
                  <c:v>7.2862999999999997E-2</c:v>
                </c:pt>
                <c:pt idx="2457">
                  <c:v>7.2894E-2</c:v>
                </c:pt>
                <c:pt idx="2458">
                  <c:v>7.2812000000000002E-2</c:v>
                </c:pt>
                <c:pt idx="2459">
                  <c:v>7.2649000000000005E-2</c:v>
                </c:pt>
                <c:pt idx="2460">
                  <c:v>7.2428999999999993E-2</c:v>
                </c:pt>
                <c:pt idx="2461">
                  <c:v>7.2257000000000002E-2</c:v>
                </c:pt>
                <c:pt idx="2462">
                  <c:v>7.2164000000000006E-2</c:v>
                </c:pt>
                <c:pt idx="2463">
                  <c:v>7.1940000000000004E-2</c:v>
                </c:pt>
                <c:pt idx="2464">
                  <c:v>7.1836999999999998E-2</c:v>
                </c:pt>
                <c:pt idx="2465">
                  <c:v>7.1761000000000005E-2</c:v>
                </c:pt>
                <c:pt idx="2466">
                  <c:v>7.1642999999999998E-2</c:v>
                </c:pt>
                <c:pt idx="2467">
                  <c:v>7.1750999999999995E-2</c:v>
                </c:pt>
                <c:pt idx="2468">
                  <c:v>7.1504999999999999E-2</c:v>
                </c:pt>
                <c:pt idx="2469">
                  <c:v>7.1433999999999997E-2</c:v>
                </c:pt>
                <c:pt idx="2470">
                  <c:v>7.1499999999999994E-2</c:v>
                </c:pt>
                <c:pt idx="2471">
                  <c:v>7.1355000000000002E-2</c:v>
                </c:pt>
                <c:pt idx="2472">
                  <c:v>7.1187E-2</c:v>
                </c:pt>
                <c:pt idx="2473">
                  <c:v>7.1035000000000001E-2</c:v>
                </c:pt>
                <c:pt idx="2474">
                  <c:v>7.0779999999999996E-2</c:v>
                </c:pt>
                <c:pt idx="2475">
                  <c:v>7.0593000000000003E-2</c:v>
                </c:pt>
                <c:pt idx="2476">
                  <c:v>7.0499999999999993E-2</c:v>
                </c:pt>
                <c:pt idx="2477">
                  <c:v>7.0402999999999993E-2</c:v>
                </c:pt>
                <c:pt idx="2478">
                  <c:v>7.0360000000000006E-2</c:v>
                </c:pt>
                <c:pt idx="2479">
                  <c:v>7.0329000000000003E-2</c:v>
                </c:pt>
                <c:pt idx="2480">
                  <c:v>7.0227999999999999E-2</c:v>
                </c:pt>
                <c:pt idx="2481">
                  <c:v>7.0043999999999995E-2</c:v>
                </c:pt>
                <c:pt idx="2482">
                  <c:v>7.0098999999999995E-2</c:v>
                </c:pt>
                <c:pt idx="2483">
                  <c:v>7.0150000000000004E-2</c:v>
                </c:pt>
                <c:pt idx="2484">
                  <c:v>7.0140999999999995E-2</c:v>
                </c:pt>
                <c:pt idx="2485">
                  <c:v>7.0125000000000007E-2</c:v>
                </c:pt>
                <c:pt idx="2486">
                  <c:v>6.9933999999999996E-2</c:v>
                </c:pt>
                <c:pt idx="2487">
                  <c:v>6.9629999999999997E-2</c:v>
                </c:pt>
                <c:pt idx="2488">
                  <c:v>6.9434999999999997E-2</c:v>
                </c:pt>
                <c:pt idx="2489">
                  <c:v>6.9476999999999997E-2</c:v>
                </c:pt>
                <c:pt idx="2490">
                  <c:v>6.9486000000000006E-2</c:v>
                </c:pt>
                <c:pt idx="2491">
                  <c:v>6.9307999999999995E-2</c:v>
                </c:pt>
                <c:pt idx="2492">
                  <c:v>6.8948999999999996E-2</c:v>
                </c:pt>
                <c:pt idx="2493">
                  <c:v>6.9153000000000006E-2</c:v>
                </c:pt>
                <c:pt idx="2494">
                  <c:v>6.9252999999999995E-2</c:v>
                </c:pt>
                <c:pt idx="2495">
                  <c:v>6.9077E-2</c:v>
                </c:pt>
                <c:pt idx="2496">
                  <c:v>6.8912000000000001E-2</c:v>
                </c:pt>
                <c:pt idx="2497">
                  <c:v>6.8894999999999998E-2</c:v>
                </c:pt>
                <c:pt idx="2498">
                  <c:v>6.8895999999999999E-2</c:v>
                </c:pt>
                <c:pt idx="2499">
                  <c:v>6.8936999999999998E-2</c:v>
                </c:pt>
                <c:pt idx="2500">
                  <c:v>6.8732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8FC1-439F-91CB-F022EC08FFFD}"/>
            </c:ext>
          </c:extLst>
        </c:ser>
        <c:ser>
          <c:idx val="7"/>
          <c:order val="3"/>
          <c:tx>
            <c:v>pH 10.7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I$1:$I$2501</c:f>
              <c:numCache>
                <c:formatCode>General</c:formatCode>
                <c:ptCount val="2501"/>
                <c:pt idx="0">
                  <c:v>1.0295559999999999</c:v>
                </c:pt>
                <c:pt idx="1">
                  <c:v>1.027353</c:v>
                </c:pt>
                <c:pt idx="2">
                  <c:v>1.0216590000000001</c:v>
                </c:pt>
                <c:pt idx="3">
                  <c:v>1.014864</c:v>
                </c:pt>
                <c:pt idx="4">
                  <c:v>1.0125599999999999</c:v>
                </c:pt>
                <c:pt idx="5">
                  <c:v>1.009506</c:v>
                </c:pt>
                <c:pt idx="6">
                  <c:v>1.0076860000000001</c:v>
                </c:pt>
                <c:pt idx="7">
                  <c:v>1.0011559999999999</c:v>
                </c:pt>
                <c:pt idx="8">
                  <c:v>0.99777700000000003</c:v>
                </c:pt>
                <c:pt idx="9">
                  <c:v>0.98960599999999999</c:v>
                </c:pt>
                <c:pt idx="10">
                  <c:v>0.98657099999999998</c:v>
                </c:pt>
                <c:pt idx="11">
                  <c:v>0.98224199999999995</c:v>
                </c:pt>
                <c:pt idx="12">
                  <c:v>0.97826999999999997</c:v>
                </c:pt>
                <c:pt idx="13">
                  <c:v>0.97437200000000002</c:v>
                </c:pt>
                <c:pt idx="14">
                  <c:v>0.96920499999999998</c:v>
                </c:pt>
                <c:pt idx="15">
                  <c:v>0.96672599999999997</c:v>
                </c:pt>
                <c:pt idx="16">
                  <c:v>0.96117300000000006</c:v>
                </c:pt>
                <c:pt idx="17">
                  <c:v>0.95751900000000001</c:v>
                </c:pt>
                <c:pt idx="18">
                  <c:v>0.954932</c:v>
                </c:pt>
                <c:pt idx="19">
                  <c:v>0.95030499999999996</c:v>
                </c:pt>
                <c:pt idx="20">
                  <c:v>0.94865100000000002</c:v>
                </c:pt>
                <c:pt idx="21">
                  <c:v>0.94211100000000003</c:v>
                </c:pt>
                <c:pt idx="22">
                  <c:v>0.93769199999999997</c:v>
                </c:pt>
                <c:pt idx="23">
                  <c:v>0.93466899999999997</c:v>
                </c:pt>
                <c:pt idx="24">
                  <c:v>0.929786</c:v>
                </c:pt>
                <c:pt idx="25">
                  <c:v>0.92770200000000003</c:v>
                </c:pt>
                <c:pt idx="26">
                  <c:v>0.92394200000000004</c:v>
                </c:pt>
                <c:pt idx="27">
                  <c:v>0.91952</c:v>
                </c:pt>
                <c:pt idx="28">
                  <c:v>0.91808800000000002</c:v>
                </c:pt>
                <c:pt idx="29">
                  <c:v>0.914686</c:v>
                </c:pt>
                <c:pt idx="30">
                  <c:v>0.90784500000000001</c:v>
                </c:pt>
                <c:pt idx="31">
                  <c:v>0.90748399999999996</c:v>
                </c:pt>
                <c:pt idx="32">
                  <c:v>0.90319400000000005</c:v>
                </c:pt>
                <c:pt idx="33">
                  <c:v>0.89981500000000003</c:v>
                </c:pt>
                <c:pt idx="34">
                  <c:v>0.89385199999999998</c:v>
                </c:pt>
                <c:pt idx="35">
                  <c:v>0.89075800000000005</c:v>
                </c:pt>
                <c:pt idx="36">
                  <c:v>0.88924000000000003</c:v>
                </c:pt>
                <c:pt idx="37">
                  <c:v>0.88661500000000004</c:v>
                </c:pt>
                <c:pt idx="38">
                  <c:v>0.88123499999999999</c:v>
                </c:pt>
                <c:pt idx="39">
                  <c:v>0.87994300000000003</c:v>
                </c:pt>
                <c:pt idx="40">
                  <c:v>0.87530799999999997</c:v>
                </c:pt>
                <c:pt idx="41">
                  <c:v>0.87203200000000003</c:v>
                </c:pt>
                <c:pt idx="42">
                  <c:v>0.86672300000000002</c:v>
                </c:pt>
                <c:pt idx="43">
                  <c:v>0.86534699999999998</c:v>
                </c:pt>
                <c:pt idx="44">
                  <c:v>0.86075400000000002</c:v>
                </c:pt>
                <c:pt idx="45">
                  <c:v>0.85643499999999995</c:v>
                </c:pt>
                <c:pt idx="46">
                  <c:v>0.85299999999999998</c:v>
                </c:pt>
                <c:pt idx="47">
                  <c:v>0.85045499999999996</c:v>
                </c:pt>
                <c:pt idx="48">
                  <c:v>0.84795299999999996</c:v>
                </c:pt>
                <c:pt idx="49">
                  <c:v>0.844526</c:v>
                </c:pt>
                <c:pt idx="50">
                  <c:v>0.83712699999999995</c:v>
                </c:pt>
                <c:pt idx="51">
                  <c:v>0.83634500000000001</c:v>
                </c:pt>
                <c:pt idx="52">
                  <c:v>0.83216500000000004</c:v>
                </c:pt>
                <c:pt idx="53">
                  <c:v>0.83028900000000005</c:v>
                </c:pt>
                <c:pt idx="54">
                  <c:v>0.82645199999999996</c:v>
                </c:pt>
                <c:pt idx="55">
                  <c:v>0.82403199999999999</c:v>
                </c:pt>
                <c:pt idx="56">
                  <c:v>0.82053900000000002</c:v>
                </c:pt>
                <c:pt idx="57">
                  <c:v>0.81559000000000004</c:v>
                </c:pt>
                <c:pt idx="58">
                  <c:v>0.81362100000000004</c:v>
                </c:pt>
                <c:pt idx="59">
                  <c:v>0.81174500000000005</c:v>
                </c:pt>
                <c:pt idx="60">
                  <c:v>0.80764100000000005</c:v>
                </c:pt>
                <c:pt idx="61">
                  <c:v>0.80557000000000001</c:v>
                </c:pt>
                <c:pt idx="62">
                  <c:v>0.80286900000000005</c:v>
                </c:pt>
                <c:pt idx="63">
                  <c:v>0.79766300000000001</c:v>
                </c:pt>
                <c:pt idx="64">
                  <c:v>0.79383599999999999</c:v>
                </c:pt>
                <c:pt idx="65">
                  <c:v>0.79250600000000004</c:v>
                </c:pt>
                <c:pt idx="66">
                  <c:v>0.78915599999999997</c:v>
                </c:pt>
                <c:pt idx="67">
                  <c:v>0.78479299999999996</c:v>
                </c:pt>
                <c:pt idx="68">
                  <c:v>0.78229300000000002</c:v>
                </c:pt>
                <c:pt idx="69">
                  <c:v>0.77866599999999997</c:v>
                </c:pt>
                <c:pt idx="70">
                  <c:v>0.77650799999999998</c:v>
                </c:pt>
                <c:pt idx="71">
                  <c:v>0.774752</c:v>
                </c:pt>
                <c:pt idx="72">
                  <c:v>0.77190300000000001</c:v>
                </c:pt>
                <c:pt idx="73">
                  <c:v>0.77029800000000004</c:v>
                </c:pt>
                <c:pt idx="74">
                  <c:v>0.76680000000000004</c:v>
                </c:pt>
                <c:pt idx="75">
                  <c:v>0.76347600000000004</c:v>
                </c:pt>
                <c:pt idx="76">
                  <c:v>0.76160000000000005</c:v>
                </c:pt>
                <c:pt idx="77">
                  <c:v>0.75847900000000001</c:v>
                </c:pt>
                <c:pt idx="78">
                  <c:v>0.75482700000000003</c:v>
                </c:pt>
                <c:pt idx="79">
                  <c:v>0.75457799999999997</c:v>
                </c:pt>
                <c:pt idx="80">
                  <c:v>0.75047200000000003</c:v>
                </c:pt>
                <c:pt idx="81">
                  <c:v>0.74898200000000004</c:v>
                </c:pt>
                <c:pt idx="82">
                  <c:v>0.74449200000000004</c:v>
                </c:pt>
                <c:pt idx="83">
                  <c:v>0.74314100000000005</c:v>
                </c:pt>
                <c:pt idx="84">
                  <c:v>0.74059600000000003</c:v>
                </c:pt>
                <c:pt idx="85">
                  <c:v>0.73769200000000001</c:v>
                </c:pt>
                <c:pt idx="86">
                  <c:v>0.73578399999999999</c:v>
                </c:pt>
                <c:pt idx="87">
                  <c:v>0.73347499999999999</c:v>
                </c:pt>
                <c:pt idx="88">
                  <c:v>0.73183299999999996</c:v>
                </c:pt>
                <c:pt idx="89">
                  <c:v>0.72780500000000004</c:v>
                </c:pt>
                <c:pt idx="90">
                  <c:v>0.72647499999999998</c:v>
                </c:pt>
                <c:pt idx="91">
                  <c:v>0.72456399999999999</c:v>
                </c:pt>
                <c:pt idx="92">
                  <c:v>0.72206199999999998</c:v>
                </c:pt>
                <c:pt idx="93">
                  <c:v>0.72130399999999995</c:v>
                </c:pt>
                <c:pt idx="94">
                  <c:v>0.71838800000000003</c:v>
                </c:pt>
                <c:pt idx="95">
                  <c:v>0.71536299999999997</c:v>
                </c:pt>
                <c:pt idx="96">
                  <c:v>0.71284400000000003</c:v>
                </c:pt>
                <c:pt idx="97">
                  <c:v>0.71065299999999998</c:v>
                </c:pt>
                <c:pt idx="98">
                  <c:v>0.70656799999999997</c:v>
                </c:pt>
                <c:pt idx="99">
                  <c:v>0.706287</c:v>
                </c:pt>
                <c:pt idx="100">
                  <c:v>0.70351900000000001</c:v>
                </c:pt>
                <c:pt idx="101">
                  <c:v>0.70358200000000004</c:v>
                </c:pt>
                <c:pt idx="102">
                  <c:v>0.69997399999999999</c:v>
                </c:pt>
                <c:pt idx="103">
                  <c:v>0.69834799999999997</c:v>
                </c:pt>
                <c:pt idx="104">
                  <c:v>0.69504900000000003</c:v>
                </c:pt>
                <c:pt idx="105">
                  <c:v>0.69153900000000001</c:v>
                </c:pt>
                <c:pt idx="106">
                  <c:v>0.68962999999999997</c:v>
                </c:pt>
                <c:pt idx="107">
                  <c:v>0.68816299999999997</c:v>
                </c:pt>
                <c:pt idx="108">
                  <c:v>0.68564899999999995</c:v>
                </c:pt>
                <c:pt idx="109">
                  <c:v>0.68167199999999994</c:v>
                </c:pt>
                <c:pt idx="110">
                  <c:v>0.67950600000000005</c:v>
                </c:pt>
                <c:pt idx="111">
                  <c:v>0.67745</c:v>
                </c:pt>
                <c:pt idx="112">
                  <c:v>0.67517000000000005</c:v>
                </c:pt>
                <c:pt idx="113">
                  <c:v>0.67223900000000003</c:v>
                </c:pt>
                <c:pt idx="114">
                  <c:v>0.67129700000000003</c:v>
                </c:pt>
                <c:pt idx="115">
                  <c:v>0.66783800000000004</c:v>
                </c:pt>
                <c:pt idx="116">
                  <c:v>0.66635900000000003</c:v>
                </c:pt>
                <c:pt idx="117">
                  <c:v>0.66418900000000003</c:v>
                </c:pt>
                <c:pt idx="118">
                  <c:v>0.66080000000000005</c:v>
                </c:pt>
                <c:pt idx="119">
                  <c:v>0.65981400000000001</c:v>
                </c:pt>
                <c:pt idx="120">
                  <c:v>0.65574399999999999</c:v>
                </c:pt>
                <c:pt idx="121">
                  <c:v>0.65474399999999999</c:v>
                </c:pt>
                <c:pt idx="122">
                  <c:v>0.65279299999999996</c:v>
                </c:pt>
                <c:pt idx="123">
                  <c:v>0.65146499999999996</c:v>
                </c:pt>
                <c:pt idx="124">
                  <c:v>0.64852500000000002</c:v>
                </c:pt>
                <c:pt idx="125">
                  <c:v>0.64757299999999995</c:v>
                </c:pt>
                <c:pt idx="126">
                  <c:v>0.64461400000000002</c:v>
                </c:pt>
                <c:pt idx="127">
                  <c:v>0.643293</c:v>
                </c:pt>
                <c:pt idx="128">
                  <c:v>0.64141400000000004</c:v>
                </c:pt>
                <c:pt idx="129">
                  <c:v>0.63720100000000002</c:v>
                </c:pt>
                <c:pt idx="130">
                  <c:v>0.635378</c:v>
                </c:pt>
                <c:pt idx="131">
                  <c:v>0.63341000000000003</c:v>
                </c:pt>
                <c:pt idx="132">
                  <c:v>0.63229999999999997</c:v>
                </c:pt>
                <c:pt idx="133">
                  <c:v>0.63036099999999995</c:v>
                </c:pt>
                <c:pt idx="134">
                  <c:v>0.62870800000000004</c:v>
                </c:pt>
                <c:pt idx="135">
                  <c:v>0.62561800000000001</c:v>
                </c:pt>
                <c:pt idx="136">
                  <c:v>0.62376600000000004</c:v>
                </c:pt>
                <c:pt idx="137">
                  <c:v>0.62240099999999998</c:v>
                </c:pt>
                <c:pt idx="138">
                  <c:v>0.61992599999999998</c:v>
                </c:pt>
                <c:pt idx="139">
                  <c:v>0.61921400000000004</c:v>
                </c:pt>
                <c:pt idx="140">
                  <c:v>0.61737799999999998</c:v>
                </c:pt>
                <c:pt idx="141">
                  <c:v>0.61613300000000004</c:v>
                </c:pt>
                <c:pt idx="142">
                  <c:v>0.61506700000000003</c:v>
                </c:pt>
                <c:pt idx="143">
                  <c:v>0.61271299999999995</c:v>
                </c:pt>
                <c:pt idx="144">
                  <c:v>0.61126899999999995</c:v>
                </c:pt>
                <c:pt idx="145">
                  <c:v>0.60978600000000005</c:v>
                </c:pt>
                <c:pt idx="146">
                  <c:v>0.60728899999999997</c:v>
                </c:pt>
                <c:pt idx="147">
                  <c:v>0.60545800000000005</c:v>
                </c:pt>
                <c:pt idx="148">
                  <c:v>0.60301099999999996</c:v>
                </c:pt>
                <c:pt idx="149">
                  <c:v>0.60111999999999999</c:v>
                </c:pt>
                <c:pt idx="150">
                  <c:v>0.59978600000000004</c:v>
                </c:pt>
                <c:pt idx="151">
                  <c:v>0.59821999999999997</c:v>
                </c:pt>
                <c:pt idx="152">
                  <c:v>0.59617399999999998</c:v>
                </c:pt>
                <c:pt idx="153">
                  <c:v>0.59414900000000004</c:v>
                </c:pt>
                <c:pt idx="154">
                  <c:v>0.59267400000000003</c:v>
                </c:pt>
                <c:pt idx="155">
                  <c:v>0.59093899999999999</c:v>
                </c:pt>
                <c:pt idx="156">
                  <c:v>0.58941500000000002</c:v>
                </c:pt>
                <c:pt idx="157">
                  <c:v>0.588306</c:v>
                </c:pt>
                <c:pt idx="158">
                  <c:v>0.58668699999999996</c:v>
                </c:pt>
                <c:pt idx="159">
                  <c:v>0.58441900000000002</c:v>
                </c:pt>
                <c:pt idx="160">
                  <c:v>0.58157899999999996</c:v>
                </c:pt>
                <c:pt idx="161">
                  <c:v>0.57969700000000002</c:v>
                </c:pt>
                <c:pt idx="162">
                  <c:v>0.57906100000000005</c:v>
                </c:pt>
                <c:pt idx="163">
                  <c:v>0.57823400000000003</c:v>
                </c:pt>
                <c:pt idx="164">
                  <c:v>0.57727600000000001</c:v>
                </c:pt>
                <c:pt idx="165">
                  <c:v>0.57496400000000003</c:v>
                </c:pt>
                <c:pt idx="166">
                  <c:v>0.57410799999999995</c:v>
                </c:pt>
                <c:pt idx="167">
                  <c:v>0.57281499999999996</c:v>
                </c:pt>
                <c:pt idx="168">
                  <c:v>0.57133</c:v>
                </c:pt>
                <c:pt idx="169">
                  <c:v>0.568851</c:v>
                </c:pt>
                <c:pt idx="170">
                  <c:v>0.56819399999999998</c:v>
                </c:pt>
                <c:pt idx="171">
                  <c:v>0.56519299999999995</c:v>
                </c:pt>
                <c:pt idx="172">
                  <c:v>0.56525300000000001</c:v>
                </c:pt>
                <c:pt idx="173">
                  <c:v>0.56390700000000005</c:v>
                </c:pt>
                <c:pt idx="174">
                  <c:v>0.56183799999999995</c:v>
                </c:pt>
                <c:pt idx="175">
                  <c:v>0.560338</c:v>
                </c:pt>
                <c:pt idx="176">
                  <c:v>0.55851099999999998</c:v>
                </c:pt>
                <c:pt idx="177">
                  <c:v>0.55704600000000004</c:v>
                </c:pt>
                <c:pt idx="178">
                  <c:v>0.55516699999999997</c:v>
                </c:pt>
                <c:pt idx="179">
                  <c:v>0.55380499999999999</c:v>
                </c:pt>
                <c:pt idx="180">
                  <c:v>0.55272600000000005</c:v>
                </c:pt>
                <c:pt idx="181">
                  <c:v>0.55105800000000005</c:v>
                </c:pt>
                <c:pt idx="182">
                  <c:v>0.55042199999999997</c:v>
                </c:pt>
                <c:pt idx="183">
                  <c:v>0.54889100000000002</c:v>
                </c:pt>
                <c:pt idx="184">
                  <c:v>0.54757</c:v>
                </c:pt>
                <c:pt idx="185">
                  <c:v>0.54562999999999995</c:v>
                </c:pt>
                <c:pt idx="186">
                  <c:v>0.544049</c:v>
                </c:pt>
                <c:pt idx="187">
                  <c:v>0.54280200000000001</c:v>
                </c:pt>
                <c:pt idx="188">
                  <c:v>0.54081599999999996</c:v>
                </c:pt>
                <c:pt idx="189">
                  <c:v>0.53954000000000002</c:v>
                </c:pt>
                <c:pt idx="190">
                  <c:v>0.53830299999999998</c:v>
                </c:pt>
                <c:pt idx="191">
                  <c:v>0.53759400000000002</c:v>
                </c:pt>
                <c:pt idx="192">
                  <c:v>0.53542900000000004</c:v>
                </c:pt>
                <c:pt idx="193">
                  <c:v>0.53348899999999999</c:v>
                </c:pt>
                <c:pt idx="194">
                  <c:v>0.53245900000000002</c:v>
                </c:pt>
                <c:pt idx="195">
                  <c:v>0.53142599999999995</c:v>
                </c:pt>
                <c:pt idx="196">
                  <c:v>0.52872799999999998</c:v>
                </c:pt>
                <c:pt idx="197">
                  <c:v>0.52993199999999996</c:v>
                </c:pt>
                <c:pt idx="198">
                  <c:v>0.52743099999999998</c:v>
                </c:pt>
                <c:pt idx="199">
                  <c:v>0.52628799999999998</c:v>
                </c:pt>
                <c:pt idx="200">
                  <c:v>0.52493800000000002</c:v>
                </c:pt>
                <c:pt idx="201">
                  <c:v>0.52360899999999999</c:v>
                </c:pt>
                <c:pt idx="202">
                  <c:v>0.521949</c:v>
                </c:pt>
                <c:pt idx="203">
                  <c:v>0.52073700000000001</c:v>
                </c:pt>
                <c:pt idx="204">
                  <c:v>0.51917800000000003</c:v>
                </c:pt>
                <c:pt idx="205">
                  <c:v>0.51733300000000004</c:v>
                </c:pt>
                <c:pt idx="206">
                  <c:v>0.51607599999999998</c:v>
                </c:pt>
                <c:pt idx="207">
                  <c:v>0.51591299999999995</c:v>
                </c:pt>
                <c:pt idx="208">
                  <c:v>0.51397499999999996</c:v>
                </c:pt>
                <c:pt idx="209">
                  <c:v>0.51371199999999995</c:v>
                </c:pt>
                <c:pt idx="210">
                  <c:v>0.51208500000000001</c:v>
                </c:pt>
                <c:pt idx="211">
                  <c:v>0.51122900000000004</c:v>
                </c:pt>
                <c:pt idx="212">
                  <c:v>0.50894899999999998</c:v>
                </c:pt>
                <c:pt idx="213">
                  <c:v>0.50795599999999996</c:v>
                </c:pt>
                <c:pt idx="214">
                  <c:v>0.50740099999999999</c:v>
                </c:pt>
                <c:pt idx="215">
                  <c:v>0.50561400000000001</c:v>
                </c:pt>
                <c:pt idx="216">
                  <c:v>0.504718</c:v>
                </c:pt>
                <c:pt idx="217">
                  <c:v>0.50363000000000002</c:v>
                </c:pt>
                <c:pt idx="218">
                  <c:v>0.50191300000000005</c:v>
                </c:pt>
                <c:pt idx="219">
                  <c:v>0.50078800000000001</c:v>
                </c:pt>
                <c:pt idx="220">
                  <c:v>0.50011799999999995</c:v>
                </c:pt>
                <c:pt idx="221">
                  <c:v>0.49803700000000001</c:v>
                </c:pt>
                <c:pt idx="222">
                  <c:v>0.49753999999999998</c:v>
                </c:pt>
                <c:pt idx="223">
                  <c:v>0.49577100000000002</c:v>
                </c:pt>
                <c:pt idx="224">
                  <c:v>0.49501499999999998</c:v>
                </c:pt>
                <c:pt idx="225">
                  <c:v>0.494336</c:v>
                </c:pt>
                <c:pt idx="226">
                  <c:v>0.49284</c:v>
                </c:pt>
                <c:pt idx="227">
                  <c:v>0.49240200000000001</c:v>
                </c:pt>
                <c:pt idx="228">
                  <c:v>0.49049300000000001</c:v>
                </c:pt>
                <c:pt idx="229">
                  <c:v>0.49010999999999999</c:v>
                </c:pt>
                <c:pt idx="230">
                  <c:v>0.48792200000000002</c:v>
                </c:pt>
                <c:pt idx="231">
                  <c:v>0.48756699999999997</c:v>
                </c:pt>
                <c:pt idx="232">
                  <c:v>0.48676900000000001</c:v>
                </c:pt>
                <c:pt idx="233">
                  <c:v>0.48583500000000002</c:v>
                </c:pt>
                <c:pt idx="234">
                  <c:v>0.483485</c:v>
                </c:pt>
                <c:pt idx="235">
                  <c:v>0.48406399999999999</c:v>
                </c:pt>
                <c:pt idx="236">
                  <c:v>0.482908</c:v>
                </c:pt>
                <c:pt idx="237">
                  <c:v>0.48075299999999999</c:v>
                </c:pt>
                <c:pt idx="238">
                  <c:v>0.480603</c:v>
                </c:pt>
                <c:pt idx="239">
                  <c:v>0.47982200000000003</c:v>
                </c:pt>
                <c:pt idx="240">
                  <c:v>0.47833900000000001</c:v>
                </c:pt>
                <c:pt idx="241">
                  <c:v>0.47788199999999997</c:v>
                </c:pt>
                <c:pt idx="242">
                  <c:v>0.47716500000000001</c:v>
                </c:pt>
                <c:pt idx="243">
                  <c:v>0.47593600000000003</c:v>
                </c:pt>
                <c:pt idx="244">
                  <c:v>0.47455900000000001</c:v>
                </c:pt>
                <c:pt idx="245">
                  <c:v>0.47307500000000002</c:v>
                </c:pt>
                <c:pt idx="246">
                  <c:v>0.47286299999999998</c:v>
                </c:pt>
                <c:pt idx="247">
                  <c:v>0.47147</c:v>
                </c:pt>
                <c:pt idx="248">
                  <c:v>0.47035500000000002</c:v>
                </c:pt>
                <c:pt idx="249">
                  <c:v>0.46966599999999997</c:v>
                </c:pt>
                <c:pt idx="250">
                  <c:v>0.43876100000000001</c:v>
                </c:pt>
                <c:pt idx="251">
                  <c:v>0.437971</c:v>
                </c:pt>
                <c:pt idx="252">
                  <c:v>0.43706299999999998</c:v>
                </c:pt>
                <c:pt idx="253">
                  <c:v>0.435643</c:v>
                </c:pt>
                <c:pt idx="254">
                  <c:v>0.43527500000000002</c:v>
                </c:pt>
                <c:pt idx="255">
                  <c:v>0.43421300000000002</c:v>
                </c:pt>
                <c:pt idx="256">
                  <c:v>0.43316700000000002</c:v>
                </c:pt>
                <c:pt idx="257">
                  <c:v>0.43248700000000001</c:v>
                </c:pt>
                <c:pt idx="258">
                  <c:v>0.43134299999999998</c:v>
                </c:pt>
                <c:pt idx="259">
                  <c:v>0.43027599999999999</c:v>
                </c:pt>
                <c:pt idx="260">
                  <c:v>0.42951899999999998</c:v>
                </c:pt>
                <c:pt idx="261">
                  <c:v>0.428313</c:v>
                </c:pt>
                <c:pt idx="262">
                  <c:v>0.42669499999999999</c:v>
                </c:pt>
                <c:pt idx="263">
                  <c:v>0.42660300000000001</c:v>
                </c:pt>
                <c:pt idx="264">
                  <c:v>0.42524000000000001</c:v>
                </c:pt>
                <c:pt idx="265">
                  <c:v>0.42411900000000002</c:v>
                </c:pt>
                <c:pt idx="266">
                  <c:v>0.42318699999999998</c:v>
                </c:pt>
                <c:pt idx="267">
                  <c:v>0.42286800000000002</c:v>
                </c:pt>
                <c:pt idx="268">
                  <c:v>0.42185099999999998</c:v>
                </c:pt>
                <c:pt idx="269">
                  <c:v>0.42057600000000001</c:v>
                </c:pt>
                <c:pt idx="270">
                  <c:v>0.42010999999999998</c:v>
                </c:pt>
                <c:pt idx="271">
                  <c:v>0.41950199999999999</c:v>
                </c:pt>
                <c:pt idx="272">
                  <c:v>0.41839999999999999</c:v>
                </c:pt>
                <c:pt idx="273">
                  <c:v>0.41742699999999999</c:v>
                </c:pt>
                <c:pt idx="274">
                  <c:v>0.41649799999999998</c:v>
                </c:pt>
                <c:pt idx="275">
                  <c:v>0.41490899999999997</c:v>
                </c:pt>
                <c:pt idx="276">
                  <c:v>0.41474800000000001</c:v>
                </c:pt>
                <c:pt idx="277">
                  <c:v>0.41369600000000001</c:v>
                </c:pt>
                <c:pt idx="278">
                  <c:v>0.41311500000000001</c:v>
                </c:pt>
                <c:pt idx="279">
                  <c:v>0.41269899999999998</c:v>
                </c:pt>
                <c:pt idx="280">
                  <c:v>0.41140599999999999</c:v>
                </c:pt>
                <c:pt idx="281">
                  <c:v>0.41014499999999998</c:v>
                </c:pt>
                <c:pt idx="282">
                  <c:v>0.409663</c:v>
                </c:pt>
                <c:pt idx="283">
                  <c:v>0.408808</c:v>
                </c:pt>
                <c:pt idx="284">
                  <c:v>0.40768599999999999</c:v>
                </c:pt>
                <c:pt idx="285">
                  <c:v>0.40719300000000003</c:v>
                </c:pt>
                <c:pt idx="286">
                  <c:v>0.40598299999999998</c:v>
                </c:pt>
                <c:pt idx="287">
                  <c:v>0.40558699999999998</c:v>
                </c:pt>
                <c:pt idx="288">
                  <c:v>0.404451</c:v>
                </c:pt>
                <c:pt idx="289">
                  <c:v>0.40362300000000001</c:v>
                </c:pt>
                <c:pt idx="290">
                  <c:v>0.40312399999999998</c:v>
                </c:pt>
                <c:pt idx="291">
                  <c:v>0.40220299999999998</c:v>
                </c:pt>
                <c:pt idx="292">
                  <c:v>0.40135700000000002</c:v>
                </c:pt>
                <c:pt idx="293">
                  <c:v>0.40076600000000001</c:v>
                </c:pt>
                <c:pt idx="294">
                  <c:v>0.399812</c:v>
                </c:pt>
                <c:pt idx="295">
                  <c:v>0.39892499999999997</c:v>
                </c:pt>
                <c:pt idx="296">
                  <c:v>0.39826899999999998</c:v>
                </c:pt>
                <c:pt idx="297">
                  <c:v>0.39757100000000001</c:v>
                </c:pt>
                <c:pt idx="298">
                  <c:v>0.39660600000000001</c:v>
                </c:pt>
                <c:pt idx="299">
                  <c:v>0.39604899999999998</c:v>
                </c:pt>
                <c:pt idx="300">
                  <c:v>0.39540999999999998</c:v>
                </c:pt>
                <c:pt idx="301">
                  <c:v>0.39432</c:v>
                </c:pt>
                <c:pt idx="302">
                  <c:v>0.393679</c:v>
                </c:pt>
                <c:pt idx="303">
                  <c:v>0.39282</c:v>
                </c:pt>
                <c:pt idx="304">
                  <c:v>0.39192900000000003</c:v>
                </c:pt>
                <c:pt idx="305">
                  <c:v>0.39170300000000002</c:v>
                </c:pt>
                <c:pt idx="306">
                  <c:v>0.39050800000000002</c:v>
                </c:pt>
                <c:pt idx="307">
                  <c:v>0.38977000000000001</c:v>
                </c:pt>
                <c:pt idx="308">
                  <c:v>0.388845</c:v>
                </c:pt>
                <c:pt idx="309">
                  <c:v>0.38832299999999997</c:v>
                </c:pt>
                <c:pt idx="310">
                  <c:v>0.38734800000000003</c:v>
                </c:pt>
                <c:pt idx="311">
                  <c:v>0.38698500000000002</c:v>
                </c:pt>
                <c:pt idx="312">
                  <c:v>0.38629400000000003</c:v>
                </c:pt>
                <c:pt idx="313">
                  <c:v>0.38525799999999999</c:v>
                </c:pt>
                <c:pt idx="314">
                  <c:v>0.38464300000000001</c:v>
                </c:pt>
                <c:pt idx="315">
                  <c:v>0.38373600000000002</c:v>
                </c:pt>
                <c:pt idx="316">
                  <c:v>0.38288499999999998</c:v>
                </c:pt>
                <c:pt idx="317">
                  <c:v>0.38226900000000003</c:v>
                </c:pt>
                <c:pt idx="318">
                  <c:v>0.38097599999999998</c:v>
                </c:pt>
                <c:pt idx="319">
                  <c:v>0.38059999999999999</c:v>
                </c:pt>
                <c:pt idx="320">
                  <c:v>0.37963200000000002</c:v>
                </c:pt>
                <c:pt idx="321">
                  <c:v>0.37885999999999997</c:v>
                </c:pt>
                <c:pt idx="322">
                  <c:v>0.37805</c:v>
                </c:pt>
                <c:pt idx="323">
                  <c:v>0.37707800000000002</c:v>
                </c:pt>
                <c:pt idx="324">
                  <c:v>0.37644</c:v>
                </c:pt>
                <c:pt idx="325">
                  <c:v>0.37587500000000001</c:v>
                </c:pt>
                <c:pt idx="326">
                  <c:v>0.37541200000000002</c:v>
                </c:pt>
                <c:pt idx="327">
                  <c:v>0.374473</c:v>
                </c:pt>
                <c:pt idx="328">
                  <c:v>0.37370599999999998</c:v>
                </c:pt>
                <c:pt idx="329">
                  <c:v>0.37297599999999997</c:v>
                </c:pt>
                <c:pt idx="330">
                  <c:v>0.37257800000000002</c:v>
                </c:pt>
                <c:pt idx="331">
                  <c:v>0.37199900000000002</c:v>
                </c:pt>
                <c:pt idx="332">
                  <c:v>0.37120999999999998</c:v>
                </c:pt>
                <c:pt idx="333">
                  <c:v>0.37076199999999998</c:v>
                </c:pt>
                <c:pt idx="334">
                  <c:v>0.36985200000000001</c:v>
                </c:pt>
                <c:pt idx="335">
                  <c:v>0.36917299999999997</c:v>
                </c:pt>
                <c:pt idx="336">
                  <c:v>0.36836400000000002</c:v>
                </c:pt>
                <c:pt idx="337">
                  <c:v>0.367836</c:v>
                </c:pt>
                <c:pt idx="338">
                  <c:v>0.36718600000000001</c:v>
                </c:pt>
                <c:pt idx="339">
                  <c:v>0.36654799999999998</c:v>
                </c:pt>
                <c:pt idx="340">
                  <c:v>0.36583399999999999</c:v>
                </c:pt>
                <c:pt idx="341">
                  <c:v>0.364977</c:v>
                </c:pt>
                <c:pt idx="342">
                  <c:v>0.36471700000000001</c:v>
                </c:pt>
                <c:pt idx="343">
                  <c:v>0.363923</c:v>
                </c:pt>
                <c:pt idx="344">
                  <c:v>0.36369099999999999</c:v>
                </c:pt>
                <c:pt idx="345">
                  <c:v>0.36271799999999998</c:v>
                </c:pt>
                <c:pt idx="346">
                  <c:v>0.362512</c:v>
                </c:pt>
                <c:pt idx="347">
                  <c:v>0.36144500000000002</c:v>
                </c:pt>
                <c:pt idx="348">
                  <c:v>0.36069600000000002</c:v>
                </c:pt>
                <c:pt idx="349">
                  <c:v>0.36014699999999999</c:v>
                </c:pt>
                <c:pt idx="350">
                  <c:v>0.35971700000000001</c:v>
                </c:pt>
                <c:pt idx="351">
                  <c:v>0.35867399999999999</c:v>
                </c:pt>
                <c:pt idx="352">
                  <c:v>0.35813699999999998</c:v>
                </c:pt>
                <c:pt idx="353">
                  <c:v>0.35755700000000001</c:v>
                </c:pt>
                <c:pt idx="354">
                  <c:v>0.357099</c:v>
                </c:pt>
                <c:pt idx="355">
                  <c:v>0.35628599999999999</c:v>
                </c:pt>
                <c:pt idx="356">
                  <c:v>0.35597400000000001</c:v>
                </c:pt>
                <c:pt idx="357">
                  <c:v>0.35521200000000003</c:v>
                </c:pt>
                <c:pt idx="358">
                  <c:v>0.35444599999999998</c:v>
                </c:pt>
                <c:pt idx="359">
                  <c:v>0.35441800000000001</c:v>
                </c:pt>
                <c:pt idx="360">
                  <c:v>0.35358299999999998</c:v>
                </c:pt>
                <c:pt idx="361">
                  <c:v>0.35301100000000002</c:v>
                </c:pt>
                <c:pt idx="362">
                  <c:v>0.35248600000000002</c:v>
                </c:pt>
                <c:pt idx="363">
                  <c:v>0.35186800000000001</c:v>
                </c:pt>
                <c:pt idx="364">
                  <c:v>0.35125800000000001</c:v>
                </c:pt>
                <c:pt idx="365">
                  <c:v>0.350769</c:v>
                </c:pt>
                <c:pt idx="366">
                  <c:v>0.35003400000000001</c:v>
                </c:pt>
                <c:pt idx="367">
                  <c:v>0.349638</c:v>
                </c:pt>
                <c:pt idx="368">
                  <c:v>0.34925400000000001</c:v>
                </c:pt>
                <c:pt idx="369">
                  <c:v>0.34846700000000003</c:v>
                </c:pt>
                <c:pt idx="370">
                  <c:v>0.34830800000000001</c:v>
                </c:pt>
                <c:pt idx="371">
                  <c:v>0.34734799999999999</c:v>
                </c:pt>
                <c:pt idx="372">
                  <c:v>0.34700999999999999</c:v>
                </c:pt>
                <c:pt idx="373">
                  <c:v>0.34669899999999998</c:v>
                </c:pt>
                <c:pt idx="374">
                  <c:v>0.346136</c:v>
                </c:pt>
                <c:pt idx="375">
                  <c:v>0.34536800000000001</c:v>
                </c:pt>
                <c:pt idx="376">
                  <c:v>0.34489999999999998</c:v>
                </c:pt>
                <c:pt idx="377">
                  <c:v>0.34414400000000001</c:v>
                </c:pt>
                <c:pt idx="378">
                  <c:v>0.34326800000000002</c:v>
                </c:pt>
                <c:pt idx="379">
                  <c:v>0.342887</c:v>
                </c:pt>
                <c:pt idx="380">
                  <c:v>0.342505</c:v>
                </c:pt>
                <c:pt idx="381">
                  <c:v>0.342003</c:v>
                </c:pt>
                <c:pt idx="382">
                  <c:v>0.34146300000000002</c:v>
                </c:pt>
                <c:pt idx="383">
                  <c:v>0.34115000000000001</c:v>
                </c:pt>
                <c:pt idx="384">
                  <c:v>0.34023900000000001</c:v>
                </c:pt>
                <c:pt idx="385">
                  <c:v>0.33980500000000002</c:v>
                </c:pt>
                <c:pt idx="386">
                  <c:v>0.33916000000000002</c:v>
                </c:pt>
                <c:pt idx="387">
                  <c:v>0.33868100000000001</c:v>
                </c:pt>
                <c:pt idx="388">
                  <c:v>0.33823500000000001</c:v>
                </c:pt>
                <c:pt idx="389">
                  <c:v>0.33764699999999997</c:v>
                </c:pt>
                <c:pt idx="390">
                  <c:v>0.33715499999999998</c:v>
                </c:pt>
                <c:pt idx="391">
                  <c:v>0.33635399999999999</c:v>
                </c:pt>
                <c:pt idx="392">
                  <c:v>0.33560899999999999</c:v>
                </c:pt>
                <c:pt idx="393">
                  <c:v>0.33540500000000001</c:v>
                </c:pt>
                <c:pt idx="394">
                  <c:v>0.33502500000000002</c:v>
                </c:pt>
                <c:pt idx="395">
                  <c:v>0.33440599999999998</c:v>
                </c:pt>
                <c:pt idx="396">
                  <c:v>0.333895</c:v>
                </c:pt>
                <c:pt idx="397">
                  <c:v>0.33378200000000002</c:v>
                </c:pt>
                <c:pt idx="398">
                  <c:v>0.333316</c:v>
                </c:pt>
                <c:pt idx="399">
                  <c:v>0.33282699999999998</c:v>
                </c:pt>
                <c:pt idx="400">
                  <c:v>0.33226</c:v>
                </c:pt>
                <c:pt idx="401">
                  <c:v>0.33202799999999999</c:v>
                </c:pt>
                <c:pt idx="402">
                  <c:v>0.33113900000000002</c:v>
                </c:pt>
                <c:pt idx="403">
                  <c:v>0.33142199999999999</c:v>
                </c:pt>
                <c:pt idx="404">
                  <c:v>0.33064300000000002</c:v>
                </c:pt>
                <c:pt idx="405">
                  <c:v>0.33011600000000002</c:v>
                </c:pt>
                <c:pt idx="406">
                  <c:v>0.329926</c:v>
                </c:pt>
                <c:pt idx="407">
                  <c:v>0.32922099999999999</c:v>
                </c:pt>
                <c:pt idx="408">
                  <c:v>0.32895600000000003</c:v>
                </c:pt>
                <c:pt idx="409">
                  <c:v>0.32857599999999998</c:v>
                </c:pt>
                <c:pt idx="410">
                  <c:v>0.32790000000000002</c:v>
                </c:pt>
                <c:pt idx="411">
                  <c:v>0.32761699999999999</c:v>
                </c:pt>
                <c:pt idx="412">
                  <c:v>0.32736700000000002</c:v>
                </c:pt>
                <c:pt idx="413">
                  <c:v>0.32655899999999999</c:v>
                </c:pt>
                <c:pt idx="414">
                  <c:v>0.32643100000000003</c:v>
                </c:pt>
                <c:pt idx="415">
                  <c:v>0.32563300000000001</c:v>
                </c:pt>
                <c:pt idx="416">
                  <c:v>0.325243</c:v>
                </c:pt>
                <c:pt idx="417">
                  <c:v>0.32527899999999998</c:v>
                </c:pt>
                <c:pt idx="418">
                  <c:v>0.32487100000000002</c:v>
                </c:pt>
                <c:pt idx="419">
                  <c:v>0.32428400000000002</c:v>
                </c:pt>
                <c:pt idx="420">
                  <c:v>0.32383699999999999</c:v>
                </c:pt>
                <c:pt idx="421">
                  <c:v>0.32361099999999998</c:v>
                </c:pt>
                <c:pt idx="422">
                  <c:v>0.32328699999999999</c:v>
                </c:pt>
                <c:pt idx="423">
                  <c:v>0.32269100000000001</c:v>
                </c:pt>
                <c:pt idx="424">
                  <c:v>0.32232699999999997</c:v>
                </c:pt>
                <c:pt idx="425">
                  <c:v>0.32232300000000003</c:v>
                </c:pt>
                <c:pt idx="426">
                  <c:v>0.32155899999999998</c:v>
                </c:pt>
                <c:pt idx="427">
                  <c:v>0.32140800000000003</c:v>
                </c:pt>
                <c:pt idx="428">
                  <c:v>0.321245</c:v>
                </c:pt>
                <c:pt idx="429">
                  <c:v>0.32090600000000002</c:v>
                </c:pt>
                <c:pt idx="430">
                  <c:v>0.32037599999999999</c:v>
                </c:pt>
                <c:pt idx="431">
                  <c:v>0.32003900000000002</c:v>
                </c:pt>
                <c:pt idx="432">
                  <c:v>0.31993700000000003</c:v>
                </c:pt>
                <c:pt idx="433">
                  <c:v>0.319295</c:v>
                </c:pt>
                <c:pt idx="434">
                  <c:v>0.31908799999999998</c:v>
                </c:pt>
                <c:pt idx="435">
                  <c:v>0.31911400000000001</c:v>
                </c:pt>
                <c:pt idx="436">
                  <c:v>0.31850099999999998</c:v>
                </c:pt>
                <c:pt idx="437">
                  <c:v>0.318382</c:v>
                </c:pt>
                <c:pt idx="438">
                  <c:v>0.31794099999999997</c:v>
                </c:pt>
                <c:pt idx="439">
                  <c:v>0.317602</c:v>
                </c:pt>
                <c:pt idx="440">
                  <c:v>0.31737399999999999</c:v>
                </c:pt>
                <c:pt idx="441">
                  <c:v>0.31703100000000001</c:v>
                </c:pt>
                <c:pt idx="442">
                  <c:v>0.31694299999999997</c:v>
                </c:pt>
                <c:pt idx="443">
                  <c:v>0.31660500000000003</c:v>
                </c:pt>
                <c:pt idx="444">
                  <c:v>0.316081</c:v>
                </c:pt>
                <c:pt idx="445">
                  <c:v>0.31590099999999999</c:v>
                </c:pt>
                <c:pt idx="446">
                  <c:v>0.31537399999999999</c:v>
                </c:pt>
                <c:pt idx="447">
                  <c:v>0.31509399999999999</c:v>
                </c:pt>
                <c:pt idx="448">
                  <c:v>0.315056</c:v>
                </c:pt>
                <c:pt idx="449">
                  <c:v>0.31460199999999999</c:v>
                </c:pt>
                <c:pt idx="450">
                  <c:v>0.31417699999999998</c:v>
                </c:pt>
                <c:pt idx="451">
                  <c:v>0.31428400000000001</c:v>
                </c:pt>
                <c:pt idx="452">
                  <c:v>0.314139</c:v>
                </c:pt>
                <c:pt idx="453">
                  <c:v>0.313608</c:v>
                </c:pt>
                <c:pt idx="454">
                  <c:v>0.31328699999999998</c:v>
                </c:pt>
                <c:pt idx="455">
                  <c:v>0.31304799999999999</c:v>
                </c:pt>
                <c:pt idx="456">
                  <c:v>0.31273299999999998</c:v>
                </c:pt>
                <c:pt idx="457">
                  <c:v>0.31235800000000002</c:v>
                </c:pt>
                <c:pt idx="458">
                  <c:v>0.31219400000000003</c:v>
                </c:pt>
                <c:pt idx="459">
                  <c:v>0.311998</c:v>
                </c:pt>
                <c:pt idx="460">
                  <c:v>0.31183899999999998</c:v>
                </c:pt>
                <c:pt idx="461">
                  <c:v>0.311332</c:v>
                </c:pt>
                <c:pt idx="462">
                  <c:v>0.31129699999999999</c:v>
                </c:pt>
                <c:pt idx="463">
                  <c:v>0.311195</c:v>
                </c:pt>
                <c:pt idx="464">
                  <c:v>0.31081500000000001</c:v>
                </c:pt>
                <c:pt idx="465">
                  <c:v>0.31076500000000001</c:v>
                </c:pt>
                <c:pt idx="466">
                  <c:v>0.31030400000000002</c:v>
                </c:pt>
                <c:pt idx="467">
                  <c:v>0.31053199999999997</c:v>
                </c:pt>
                <c:pt idx="468">
                  <c:v>0.31037799999999999</c:v>
                </c:pt>
                <c:pt idx="469">
                  <c:v>0.30998500000000001</c:v>
                </c:pt>
                <c:pt idx="470">
                  <c:v>0.30978299999999998</c:v>
                </c:pt>
                <c:pt idx="471">
                  <c:v>0.30968200000000001</c:v>
                </c:pt>
                <c:pt idx="472">
                  <c:v>0.30985200000000002</c:v>
                </c:pt>
                <c:pt idx="473">
                  <c:v>0.30956400000000001</c:v>
                </c:pt>
                <c:pt idx="474">
                  <c:v>0.30935699999999999</c:v>
                </c:pt>
                <c:pt idx="475">
                  <c:v>0.30932300000000001</c:v>
                </c:pt>
                <c:pt idx="476">
                  <c:v>0.30895499999999998</c:v>
                </c:pt>
                <c:pt idx="477">
                  <c:v>0.30917099999999997</c:v>
                </c:pt>
                <c:pt idx="478">
                  <c:v>0.308865</c:v>
                </c:pt>
                <c:pt idx="479">
                  <c:v>0.30857600000000002</c:v>
                </c:pt>
                <c:pt idx="480">
                  <c:v>0.30841499999999999</c:v>
                </c:pt>
                <c:pt idx="481">
                  <c:v>0.30856299999999998</c:v>
                </c:pt>
                <c:pt idx="482">
                  <c:v>0.30834699999999998</c:v>
                </c:pt>
                <c:pt idx="483">
                  <c:v>0.308361</c:v>
                </c:pt>
                <c:pt idx="484">
                  <c:v>0.307917</c:v>
                </c:pt>
                <c:pt idx="485">
                  <c:v>0.30793900000000002</c:v>
                </c:pt>
                <c:pt idx="486">
                  <c:v>0.30806600000000001</c:v>
                </c:pt>
                <c:pt idx="487">
                  <c:v>0.30729400000000001</c:v>
                </c:pt>
                <c:pt idx="488">
                  <c:v>0.30747600000000003</c:v>
                </c:pt>
                <c:pt idx="489">
                  <c:v>0.30716300000000002</c:v>
                </c:pt>
                <c:pt idx="490">
                  <c:v>0.30722100000000002</c:v>
                </c:pt>
                <c:pt idx="491">
                  <c:v>0.30715799999999999</c:v>
                </c:pt>
                <c:pt idx="492">
                  <c:v>0.30683500000000002</c:v>
                </c:pt>
                <c:pt idx="493">
                  <c:v>0.30689</c:v>
                </c:pt>
                <c:pt idx="494">
                  <c:v>0.306782</c:v>
                </c:pt>
                <c:pt idx="495">
                  <c:v>0.30656099999999997</c:v>
                </c:pt>
                <c:pt idx="496">
                  <c:v>0.306701</c:v>
                </c:pt>
                <c:pt idx="497">
                  <c:v>0.30635299999999999</c:v>
                </c:pt>
                <c:pt idx="498">
                  <c:v>0.30639499999999997</c:v>
                </c:pt>
                <c:pt idx="499">
                  <c:v>0.306367</c:v>
                </c:pt>
                <c:pt idx="500">
                  <c:v>0.306473</c:v>
                </c:pt>
                <c:pt idx="501">
                  <c:v>0.30624699999999999</c:v>
                </c:pt>
                <c:pt idx="502">
                  <c:v>0.30627399999999999</c:v>
                </c:pt>
                <c:pt idx="503">
                  <c:v>0.30631599999999998</c:v>
                </c:pt>
                <c:pt idx="504">
                  <c:v>0.30596200000000001</c:v>
                </c:pt>
                <c:pt idx="505">
                  <c:v>0.30599799999999999</c:v>
                </c:pt>
                <c:pt idx="506">
                  <c:v>0.30603000000000002</c:v>
                </c:pt>
                <c:pt idx="507">
                  <c:v>0.30597299999999999</c:v>
                </c:pt>
                <c:pt idx="508">
                  <c:v>0.30596499999999999</c:v>
                </c:pt>
                <c:pt idx="509">
                  <c:v>0.30581000000000003</c:v>
                </c:pt>
                <c:pt idx="510">
                  <c:v>0.305587</c:v>
                </c:pt>
                <c:pt idx="511">
                  <c:v>0.30577100000000002</c:v>
                </c:pt>
                <c:pt idx="512">
                  <c:v>0.30576199999999998</c:v>
                </c:pt>
                <c:pt idx="513">
                  <c:v>0.30546800000000002</c:v>
                </c:pt>
                <c:pt idx="514">
                  <c:v>0.30531900000000001</c:v>
                </c:pt>
                <c:pt idx="515">
                  <c:v>0.30528499999999997</c:v>
                </c:pt>
                <c:pt idx="516">
                  <c:v>0.30534299999999998</c:v>
                </c:pt>
                <c:pt idx="517">
                  <c:v>0.305033</c:v>
                </c:pt>
                <c:pt idx="518">
                  <c:v>0.30538599999999999</c:v>
                </c:pt>
                <c:pt idx="519">
                  <c:v>0.30529499999999998</c:v>
                </c:pt>
                <c:pt idx="520">
                  <c:v>0.30515799999999998</c:v>
                </c:pt>
                <c:pt idx="521">
                  <c:v>0.30534800000000001</c:v>
                </c:pt>
                <c:pt idx="522">
                  <c:v>0.30493100000000001</c:v>
                </c:pt>
                <c:pt idx="523">
                  <c:v>0.305172</c:v>
                </c:pt>
                <c:pt idx="524">
                  <c:v>0.30537799999999998</c:v>
                </c:pt>
                <c:pt idx="525">
                  <c:v>0.30504799999999999</c:v>
                </c:pt>
                <c:pt idx="526">
                  <c:v>0.30497600000000002</c:v>
                </c:pt>
                <c:pt idx="527">
                  <c:v>0.305031</c:v>
                </c:pt>
                <c:pt idx="528">
                  <c:v>0.30498500000000001</c:v>
                </c:pt>
                <c:pt idx="529">
                  <c:v>0.30498500000000001</c:v>
                </c:pt>
                <c:pt idx="530">
                  <c:v>0.30521500000000001</c:v>
                </c:pt>
                <c:pt idx="531">
                  <c:v>0.30515999999999999</c:v>
                </c:pt>
                <c:pt idx="532">
                  <c:v>0.30512899999999998</c:v>
                </c:pt>
                <c:pt idx="533">
                  <c:v>0.30500500000000003</c:v>
                </c:pt>
                <c:pt idx="534">
                  <c:v>0.30536999999999997</c:v>
                </c:pt>
                <c:pt idx="535">
                  <c:v>0.30537700000000001</c:v>
                </c:pt>
                <c:pt idx="536">
                  <c:v>0.30524499999999999</c:v>
                </c:pt>
                <c:pt idx="537">
                  <c:v>0.30543799999999999</c:v>
                </c:pt>
                <c:pt idx="538">
                  <c:v>0.30543199999999998</c:v>
                </c:pt>
                <c:pt idx="539">
                  <c:v>0.305336</c:v>
                </c:pt>
                <c:pt idx="540">
                  <c:v>0.30544500000000002</c:v>
                </c:pt>
                <c:pt idx="541">
                  <c:v>0.30537199999999998</c:v>
                </c:pt>
                <c:pt idx="542">
                  <c:v>0.30545800000000001</c:v>
                </c:pt>
                <c:pt idx="543">
                  <c:v>0.305867</c:v>
                </c:pt>
                <c:pt idx="544">
                  <c:v>0.30570799999999998</c:v>
                </c:pt>
                <c:pt idx="545">
                  <c:v>0.30582500000000001</c:v>
                </c:pt>
                <c:pt idx="546">
                  <c:v>0.30591800000000002</c:v>
                </c:pt>
                <c:pt idx="547">
                  <c:v>0.30578100000000003</c:v>
                </c:pt>
                <c:pt idx="548">
                  <c:v>0.30608400000000002</c:v>
                </c:pt>
                <c:pt idx="549">
                  <c:v>0.30617800000000001</c:v>
                </c:pt>
                <c:pt idx="550">
                  <c:v>0.30615700000000001</c:v>
                </c:pt>
                <c:pt idx="551">
                  <c:v>0.30619800000000003</c:v>
                </c:pt>
                <c:pt idx="552">
                  <c:v>0.30628899999999998</c:v>
                </c:pt>
                <c:pt idx="553">
                  <c:v>0.30627700000000002</c:v>
                </c:pt>
                <c:pt idx="554">
                  <c:v>0.30648900000000001</c:v>
                </c:pt>
                <c:pt idx="555">
                  <c:v>0.30644900000000003</c:v>
                </c:pt>
                <c:pt idx="556">
                  <c:v>0.30657699999999999</c:v>
                </c:pt>
                <c:pt idx="557">
                  <c:v>0.30675400000000003</c:v>
                </c:pt>
                <c:pt idx="558">
                  <c:v>0.306979</c:v>
                </c:pt>
                <c:pt idx="559">
                  <c:v>0.30670399999999998</c:v>
                </c:pt>
                <c:pt idx="560">
                  <c:v>0.30664599999999997</c:v>
                </c:pt>
                <c:pt idx="561">
                  <c:v>0.30670199999999997</c:v>
                </c:pt>
                <c:pt idx="562">
                  <c:v>0.30691600000000002</c:v>
                </c:pt>
                <c:pt idx="563">
                  <c:v>0.30692700000000001</c:v>
                </c:pt>
                <c:pt idx="564">
                  <c:v>0.307172</c:v>
                </c:pt>
                <c:pt idx="565">
                  <c:v>0.30727599999999999</c:v>
                </c:pt>
                <c:pt idx="566">
                  <c:v>0.307722</c:v>
                </c:pt>
                <c:pt idx="567">
                  <c:v>0.30788700000000002</c:v>
                </c:pt>
                <c:pt idx="568">
                  <c:v>0.307786</c:v>
                </c:pt>
                <c:pt idx="569">
                  <c:v>0.30805500000000002</c:v>
                </c:pt>
                <c:pt idx="570">
                  <c:v>0.308284</c:v>
                </c:pt>
                <c:pt idx="571">
                  <c:v>0.30832399999999999</c:v>
                </c:pt>
                <c:pt idx="572">
                  <c:v>0.30837900000000001</c:v>
                </c:pt>
                <c:pt idx="573">
                  <c:v>0.30843300000000001</c:v>
                </c:pt>
                <c:pt idx="574">
                  <c:v>0.30880400000000002</c:v>
                </c:pt>
                <c:pt idx="575">
                  <c:v>0.30888700000000002</c:v>
                </c:pt>
                <c:pt idx="576">
                  <c:v>0.30902099999999999</c:v>
                </c:pt>
                <c:pt idx="577">
                  <c:v>0.30920199999999998</c:v>
                </c:pt>
                <c:pt idx="578">
                  <c:v>0.309415</c:v>
                </c:pt>
                <c:pt idx="579">
                  <c:v>0.30955500000000002</c:v>
                </c:pt>
                <c:pt idx="580">
                  <c:v>0.30956</c:v>
                </c:pt>
                <c:pt idx="581">
                  <c:v>0.30980200000000002</c:v>
                </c:pt>
                <c:pt idx="582">
                  <c:v>0.31017400000000001</c:v>
                </c:pt>
                <c:pt idx="583">
                  <c:v>0.31014900000000001</c:v>
                </c:pt>
                <c:pt idx="584">
                  <c:v>0.31065100000000001</c:v>
                </c:pt>
                <c:pt idx="585">
                  <c:v>0.31046099999999999</c:v>
                </c:pt>
                <c:pt idx="586">
                  <c:v>0.31095800000000001</c:v>
                </c:pt>
                <c:pt idx="587">
                  <c:v>0.31106899999999998</c:v>
                </c:pt>
                <c:pt idx="588">
                  <c:v>0.31171599999999999</c:v>
                </c:pt>
                <c:pt idx="589">
                  <c:v>0.31163600000000002</c:v>
                </c:pt>
                <c:pt idx="590">
                  <c:v>0.31189</c:v>
                </c:pt>
                <c:pt idx="591">
                  <c:v>0.31214700000000001</c:v>
                </c:pt>
                <c:pt idx="592">
                  <c:v>0.31239699999999998</c:v>
                </c:pt>
                <c:pt idx="593">
                  <c:v>0.31253500000000001</c:v>
                </c:pt>
                <c:pt idx="594">
                  <c:v>0.31256600000000001</c:v>
                </c:pt>
                <c:pt idx="595">
                  <c:v>0.31297000000000003</c:v>
                </c:pt>
                <c:pt idx="596">
                  <c:v>0.313108</c:v>
                </c:pt>
                <c:pt idx="597">
                  <c:v>0.31349300000000002</c:v>
                </c:pt>
                <c:pt idx="598">
                  <c:v>0.31381100000000001</c:v>
                </c:pt>
                <c:pt idx="599">
                  <c:v>0.313994</c:v>
                </c:pt>
                <c:pt idx="600">
                  <c:v>0.31445400000000001</c:v>
                </c:pt>
                <c:pt idx="601">
                  <c:v>0.31440000000000001</c:v>
                </c:pt>
                <c:pt idx="602">
                  <c:v>0.31483699999999998</c:v>
                </c:pt>
                <c:pt idx="603">
                  <c:v>0.31505</c:v>
                </c:pt>
                <c:pt idx="604">
                  <c:v>0.315224</c:v>
                </c:pt>
                <c:pt idx="605">
                  <c:v>0.31564500000000001</c:v>
                </c:pt>
                <c:pt idx="606">
                  <c:v>0.31590600000000002</c:v>
                </c:pt>
                <c:pt idx="607">
                  <c:v>0.31611600000000001</c:v>
                </c:pt>
                <c:pt idx="608">
                  <c:v>0.31621899999999997</c:v>
                </c:pt>
                <c:pt idx="609">
                  <c:v>0.316832</c:v>
                </c:pt>
                <c:pt idx="610">
                  <c:v>0.31697799999999998</c:v>
                </c:pt>
                <c:pt idx="611">
                  <c:v>0.31747300000000001</c:v>
                </c:pt>
                <c:pt idx="612">
                  <c:v>0.317689</c:v>
                </c:pt>
                <c:pt idx="613">
                  <c:v>0.31783099999999997</c:v>
                </c:pt>
                <c:pt idx="614">
                  <c:v>0.31816100000000003</c:v>
                </c:pt>
                <c:pt idx="615">
                  <c:v>0.31832500000000002</c:v>
                </c:pt>
                <c:pt idx="616">
                  <c:v>0.31904500000000002</c:v>
                </c:pt>
                <c:pt idx="617">
                  <c:v>0.31918600000000003</c:v>
                </c:pt>
                <c:pt idx="618">
                  <c:v>0.31953199999999998</c:v>
                </c:pt>
                <c:pt idx="619">
                  <c:v>0.31986999999999999</c:v>
                </c:pt>
                <c:pt idx="620">
                  <c:v>0.32038699999999998</c:v>
                </c:pt>
                <c:pt idx="621">
                  <c:v>0.32053900000000002</c:v>
                </c:pt>
                <c:pt idx="622">
                  <c:v>0.32099800000000001</c:v>
                </c:pt>
                <c:pt idx="623">
                  <c:v>0.32120799999999999</c:v>
                </c:pt>
                <c:pt idx="624">
                  <c:v>0.32146200000000003</c:v>
                </c:pt>
                <c:pt idx="625">
                  <c:v>0.32190200000000002</c:v>
                </c:pt>
                <c:pt idx="626">
                  <c:v>0.32199800000000001</c:v>
                </c:pt>
                <c:pt idx="627">
                  <c:v>0.32233600000000001</c:v>
                </c:pt>
                <c:pt idx="628">
                  <c:v>0.322799</c:v>
                </c:pt>
                <c:pt idx="629">
                  <c:v>0.32298100000000002</c:v>
                </c:pt>
                <c:pt idx="630">
                  <c:v>0.323324</c:v>
                </c:pt>
                <c:pt idx="631">
                  <c:v>0.32373299999999999</c:v>
                </c:pt>
                <c:pt idx="632">
                  <c:v>0.32420100000000002</c:v>
                </c:pt>
                <c:pt idx="633">
                  <c:v>0.32450400000000001</c:v>
                </c:pt>
                <c:pt idx="634">
                  <c:v>0.324799</c:v>
                </c:pt>
                <c:pt idx="635">
                  <c:v>0.325073</c:v>
                </c:pt>
                <c:pt idx="636">
                  <c:v>0.32549299999999998</c:v>
                </c:pt>
                <c:pt idx="637">
                  <c:v>0.325876</c:v>
                </c:pt>
                <c:pt idx="638">
                  <c:v>0.32630900000000002</c:v>
                </c:pt>
                <c:pt idx="639">
                  <c:v>0.32674300000000001</c:v>
                </c:pt>
                <c:pt idx="640">
                  <c:v>0.32727099999999998</c:v>
                </c:pt>
                <c:pt idx="641">
                  <c:v>0.32766499999999998</c:v>
                </c:pt>
                <c:pt idx="642">
                  <c:v>0.32781399999999999</c:v>
                </c:pt>
                <c:pt idx="643">
                  <c:v>0.32807799999999998</c:v>
                </c:pt>
                <c:pt idx="644">
                  <c:v>0.32873999999999998</c:v>
                </c:pt>
                <c:pt idx="645">
                  <c:v>0.32905400000000001</c:v>
                </c:pt>
                <c:pt idx="646">
                  <c:v>0.32950499999999999</c:v>
                </c:pt>
                <c:pt idx="647">
                  <c:v>0.33002399999999998</c:v>
                </c:pt>
                <c:pt idx="648">
                  <c:v>0.33046799999999998</c:v>
                </c:pt>
                <c:pt idx="649">
                  <c:v>0.33095799999999997</c:v>
                </c:pt>
                <c:pt idx="650">
                  <c:v>0.33137299999999997</c:v>
                </c:pt>
                <c:pt idx="651">
                  <c:v>0.33172699999999999</c:v>
                </c:pt>
                <c:pt idx="652">
                  <c:v>0.33218399999999998</c:v>
                </c:pt>
                <c:pt idx="653">
                  <c:v>0.332509</c:v>
                </c:pt>
                <c:pt idx="654">
                  <c:v>0.333229</c:v>
                </c:pt>
                <c:pt idx="655">
                  <c:v>0.333592</c:v>
                </c:pt>
                <c:pt idx="656">
                  <c:v>0.33421099999999998</c:v>
                </c:pt>
                <c:pt idx="657">
                  <c:v>0.33435100000000001</c:v>
                </c:pt>
                <c:pt idx="658">
                  <c:v>0.33498299999999998</c:v>
                </c:pt>
                <c:pt idx="659">
                  <c:v>0.335478</c:v>
                </c:pt>
                <c:pt idx="660">
                  <c:v>0.33588899999999999</c:v>
                </c:pt>
                <c:pt idx="661">
                  <c:v>0.33645799999999998</c:v>
                </c:pt>
                <c:pt idx="662">
                  <c:v>0.33695799999999998</c:v>
                </c:pt>
                <c:pt idx="663">
                  <c:v>0.33732099999999998</c:v>
                </c:pt>
                <c:pt idx="664">
                  <c:v>0.33765499999999998</c:v>
                </c:pt>
                <c:pt idx="665">
                  <c:v>0.33799299999999999</c:v>
                </c:pt>
                <c:pt idx="666">
                  <c:v>0.33867799999999998</c:v>
                </c:pt>
                <c:pt idx="667">
                  <c:v>0.33920299999999998</c:v>
                </c:pt>
                <c:pt idx="668">
                  <c:v>0.33960200000000001</c:v>
                </c:pt>
                <c:pt idx="669">
                  <c:v>0.339945</c:v>
                </c:pt>
                <c:pt idx="670">
                  <c:v>0.34053</c:v>
                </c:pt>
                <c:pt idx="671">
                  <c:v>0.34122200000000003</c:v>
                </c:pt>
                <c:pt idx="672">
                  <c:v>0.34176699999999999</c:v>
                </c:pt>
                <c:pt idx="673">
                  <c:v>0.34193699999999999</c:v>
                </c:pt>
                <c:pt idx="674">
                  <c:v>0.34228999999999998</c:v>
                </c:pt>
                <c:pt idx="675">
                  <c:v>0.34281600000000001</c:v>
                </c:pt>
                <c:pt idx="676">
                  <c:v>0.34311000000000003</c:v>
                </c:pt>
                <c:pt idx="677">
                  <c:v>0.34379500000000002</c:v>
                </c:pt>
                <c:pt idx="678">
                  <c:v>0.34422900000000001</c:v>
                </c:pt>
                <c:pt idx="679">
                  <c:v>0.34467999999999999</c:v>
                </c:pt>
                <c:pt idx="680">
                  <c:v>0.34545799999999999</c:v>
                </c:pt>
                <c:pt idx="681">
                  <c:v>0.34562900000000002</c:v>
                </c:pt>
                <c:pt idx="682">
                  <c:v>0.34625699999999998</c:v>
                </c:pt>
                <c:pt idx="683">
                  <c:v>0.346609</c:v>
                </c:pt>
                <c:pt idx="684">
                  <c:v>0.34723399999999999</c:v>
                </c:pt>
                <c:pt idx="685">
                  <c:v>0.34796500000000002</c:v>
                </c:pt>
                <c:pt idx="686">
                  <c:v>0.34839599999999998</c:v>
                </c:pt>
                <c:pt idx="687">
                  <c:v>0.34879399999999999</c:v>
                </c:pt>
                <c:pt idx="688">
                  <c:v>0.34963300000000003</c:v>
                </c:pt>
                <c:pt idx="689">
                  <c:v>0.34984700000000002</c:v>
                </c:pt>
                <c:pt idx="690">
                  <c:v>0.35049599999999997</c:v>
                </c:pt>
                <c:pt idx="691">
                  <c:v>0.35084500000000002</c:v>
                </c:pt>
                <c:pt idx="692">
                  <c:v>0.35126499999999999</c:v>
                </c:pt>
                <c:pt idx="693">
                  <c:v>0.35193799999999997</c:v>
                </c:pt>
                <c:pt idx="694">
                  <c:v>0.352329</c:v>
                </c:pt>
                <c:pt idx="695">
                  <c:v>0.353018</c:v>
                </c:pt>
                <c:pt idx="696">
                  <c:v>0.35335800000000001</c:v>
                </c:pt>
                <c:pt idx="697">
                  <c:v>0.353877</c:v>
                </c:pt>
                <c:pt idx="698">
                  <c:v>0.35436600000000001</c:v>
                </c:pt>
                <c:pt idx="699">
                  <c:v>0.355132</c:v>
                </c:pt>
                <c:pt idx="700">
                  <c:v>0.35540500000000003</c:v>
                </c:pt>
                <c:pt idx="701">
                  <c:v>0.355962</c:v>
                </c:pt>
                <c:pt idx="702">
                  <c:v>0.356543</c:v>
                </c:pt>
                <c:pt idx="703">
                  <c:v>0.357095</c:v>
                </c:pt>
                <c:pt idx="704">
                  <c:v>0.35743900000000001</c:v>
                </c:pt>
                <c:pt idx="705">
                  <c:v>0.35793900000000001</c:v>
                </c:pt>
                <c:pt idx="706">
                  <c:v>0.35869299999999998</c:v>
                </c:pt>
                <c:pt idx="707">
                  <c:v>0.35922799999999999</c:v>
                </c:pt>
                <c:pt idx="708">
                  <c:v>0.35980299999999998</c:v>
                </c:pt>
                <c:pt idx="709">
                  <c:v>0.360483</c:v>
                </c:pt>
                <c:pt idx="710">
                  <c:v>0.36105700000000002</c:v>
                </c:pt>
                <c:pt idx="711">
                  <c:v>0.36147000000000001</c:v>
                </c:pt>
                <c:pt idx="712">
                  <c:v>0.362151</c:v>
                </c:pt>
                <c:pt idx="713">
                  <c:v>0.36298799999999998</c:v>
                </c:pt>
                <c:pt idx="714">
                  <c:v>0.36344700000000002</c:v>
                </c:pt>
                <c:pt idx="715">
                  <c:v>0.363954</c:v>
                </c:pt>
                <c:pt idx="716">
                  <c:v>0.36462499999999998</c:v>
                </c:pt>
                <c:pt idx="717">
                  <c:v>0.36512299999999998</c:v>
                </c:pt>
                <c:pt idx="718">
                  <c:v>0.36571700000000001</c:v>
                </c:pt>
                <c:pt idx="719">
                  <c:v>0.36619299999999999</c:v>
                </c:pt>
                <c:pt idx="720">
                  <c:v>0.36694399999999999</c:v>
                </c:pt>
                <c:pt idx="721">
                  <c:v>0.36762299999999998</c:v>
                </c:pt>
                <c:pt idx="722">
                  <c:v>0.36802200000000002</c:v>
                </c:pt>
                <c:pt idx="723">
                  <c:v>0.36874200000000001</c:v>
                </c:pt>
                <c:pt idx="724">
                  <c:v>0.36938700000000002</c:v>
                </c:pt>
                <c:pt idx="725">
                  <c:v>0.37015900000000002</c:v>
                </c:pt>
                <c:pt idx="726">
                  <c:v>0.37065100000000001</c:v>
                </c:pt>
                <c:pt idx="727">
                  <c:v>0.37132700000000002</c:v>
                </c:pt>
                <c:pt idx="728">
                  <c:v>0.37181700000000001</c:v>
                </c:pt>
                <c:pt idx="729">
                  <c:v>0.37224000000000002</c:v>
                </c:pt>
                <c:pt idx="730">
                  <c:v>0.37280400000000002</c:v>
                </c:pt>
                <c:pt idx="731">
                  <c:v>0.373867</c:v>
                </c:pt>
                <c:pt idx="732">
                  <c:v>0.37428800000000001</c:v>
                </c:pt>
                <c:pt idx="733">
                  <c:v>0.374836</c:v>
                </c:pt>
                <c:pt idx="734">
                  <c:v>0.37520599999999998</c:v>
                </c:pt>
                <c:pt idx="735">
                  <c:v>0.37592799999999998</c:v>
                </c:pt>
                <c:pt idx="736">
                  <c:v>0.37653399999999998</c:v>
                </c:pt>
                <c:pt idx="737">
                  <c:v>0.37720100000000001</c:v>
                </c:pt>
                <c:pt idx="738">
                  <c:v>0.378023</c:v>
                </c:pt>
                <c:pt idx="739">
                  <c:v>0.37839899999999999</c:v>
                </c:pt>
                <c:pt idx="740">
                  <c:v>0.37915300000000002</c:v>
                </c:pt>
                <c:pt idx="741">
                  <c:v>0.37954100000000002</c:v>
                </c:pt>
                <c:pt idx="742">
                  <c:v>0.37998300000000002</c:v>
                </c:pt>
                <c:pt idx="743">
                  <c:v>0.380496</c:v>
                </c:pt>
                <c:pt idx="744">
                  <c:v>0.38116499999999998</c:v>
                </c:pt>
                <c:pt idx="745">
                  <c:v>0.38162699999999999</c:v>
                </c:pt>
                <c:pt idx="746">
                  <c:v>0.38222800000000001</c:v>
                </c:pt>
                <c:pt idx="747">
                  <c:v>0.382961</c:v>
                </c:pt>
                <c:pt idx="748">
                  <c:v>0.38331900000000002</c:v>
                </c:pt>
                <c:pt idx="749">
                  <c:v>0.38374599999999998</c:v>
                </c:pt>
                <c:pt idx="750">
                  <c:v>0.38475599999999999</c:v>
                </c:pt>
                <c:pt idx="751">
                  <c:v>0.38550000000000001</c:v>
                </c:pt>
                <c:pt idx="752">
                  <c:v>0.38601999999999997</c:v>
                </c:pt>
                <c:pt idx="753">
                  <c:v>0.38670199999999999</c:v>
                </c:pt>
                <c:pt idx="754">
                  <c:v>0.38728699999999999</c:v>
                </c:pt>
                <c:pt idx="755">
                  <c:v>0.38799400000000001</c:v>
                </c:pt>
                <c:pt idx="756">
                  <c:v>0.38864900000000002</c:v>
                </c:pt>
                <c:pt idx="757">
                  <c:v>0.38934600000000003</c:v>
                </c:pt>
                <c:pt idx="758">
                  <c:v>0.38980500000000001</c:v>
                </c:pt>
                <c:pt idx="759">
                  <c:v>0.39060699999999998</c:v>
                </c:pt>
                <c:pt idx="760">
                  <c:v>0.390824</c:v>
                </c:pt>
                <c:pt idx="761">
                  <c:v>0.39157799999999998</c:v>
                </c:pt>
                <c:pt idx="762">
                  <c:v>0.39206200000000002</c:v>
                </c:pt>
                <c:pt idx="763">
                  <c:v>0.392762</c:v>
                </c:pt>
                <c:pt idx="764">
                  <c:v>0.393372</c:v>
                </c:pt>
                <c:pt idx="765">
                  <c:v>0.39395000000000002</c:v>
                </c:pt>
                <c:pt idx="766">
                  <c:v>0.39468799999999998</c:v>
                </c:pt>
                <c:pt idx="767">
                  <c:v>0.39513500000000001</c:v>
                </c:pt>
                <c:pt idx="768">
                  <c:v>0.39590199999999998</c:v>
                </c:pt>
                <c:pt idx="769">
                  <c:v>0.39676</c:v>
                </c:pt>
                <c:pt idx="770">
                  <c:v>0.39729100000000001</c:v>
                </c:pt>
                <c:pt idx="771">
                  <c:v>0.39788400000000002</c:v>
                </c:pt>
                <c:pt idx="772">
                  <c:v>0.398536</c:v>
                </c:pt>
                <c:pt idx="773">
                  <c:v>0.39940500000000001</c:v>
                </c:pt>
                <c:pt idx="774">
                  <c:v>0.40018500000000001</c:v>
                </c:pt>
                <c:pt idx="775">
                  <c:v>0.400897</c:v>
                </c:pt>
                <c:pt idx="776">
                  <c:v>0.40162999999999999</c:v>
                </c:pt>
                <c:pt idx="777">
                  <c:v>0.40230199999999999</c:v>
                </c:pt>
                <c:pt idx="778">
                  <c:v>0.402868</c:v>
                </c:pt>
                <c:pt idx="779">
                  <c:v>0.40363500000000002</c:v>
                </c:pt>
                <c:pt idx="780">
                  <c:v>0.40439999999999998</c:v>
                </c:pt>
                <c:pt idx="781">
                  <c:v>0.40516600000000003</c:v>
                </c:pt>
                <c:pt idx="782">
                  <c:v>0.40566799999999997</c:v>
                </c:pt>
                <c:pt idx="783">
                  <c:v>0.40649800000000003</c:v>
                </c:pt>
                <c:pt idx="784">
                  <c:v>0.40712100000000001</c:v>
                </c:pt>
                <c:pt idx="785">
                  <c:v>0.40797800000000001</c:v>
                </c:pt>
                <c:pt idx="786">
                  <c:v>0.40878300000000001</c:v>
                </c:pt>
                <c:pt idx="787">
                  <c:v>0.40960000000000002</c:v>
                </c:pt>
                <c:pt idx="788">
                  <c:v>0.41015099999999999</c:v>
                </c:pt>
                <c:pt idx="789">
                  <c:v>0.41081000000000001</c:v>
                </c:pt>
                <c:pt idx="790">
                  <c:v>0.41163899999999998</c:v>
                </c:pt>
                <c:pt idx="791">
                  <c:v>0.41217700000000002</c:v>
                </c:pt>
                <c:pt idx="792">
                  <c:v>0.41303499999999999</c:v>
                </c:pt>
                <c:pt idx="793">
                  <c:v>0.41362300000000002</c:v>
                </c:pt>
                <c:pt idx="794">
                  <c:v>0.414491</c:v>
                </c:pt>
                <c:pt idx="795">
                  <c:v>0.41524100000000003</c:v>
                </c:pt>
                <c:pt idx="796">
                  <c:v>0.41594700000000001</c:v>
                </c:pt>
                <c:pt idx="797">
                  <c:v>0.416495</c:v>
                </c:pt>
                <c:pt idx="798">
                  <c:v>0.41704200000000002</c:v>
                </c:pt>
                <c:pt idx="799">
                  <c:v>0.41786800000000002</c:v>
                </c:pt>
                <c:pt idx="800">
                  <c:v>0.41857499999999997</c:v>
                </c:pt>
                <c:pt idx="801">
                  <c:v>0.41940699999999997</c:v>
                </c:pt>
                <c:pt idx="802">
                  <c:v>0.41999900000000001</c:v>
                </c:pt>
                <c:pt idx="803">
                  <c:v>0.42060500000000001</c:v>
                </c:pt>
                <c:pt idx="804">
                  <c:v>0.42119800000000002</c:v>
                </c:pt>
                <c:pt idx="805">
                  <c:v>0.42193799999999998</c:v>
                </c:pt>
                <c:pt idx="806">
                  <c:v>0.42290299999999997</c:v>
                </c:pt>
                <c:pt idx="807">
                  <c:v>0.42341200000000001</c:v>
                </c:pt>
                <c:pt idx="808">
                  <c:v>0.42405900000000002</c:v>
                </c:pt>
                <c:pt idx="809">
                  <c:v>0.42475499999999999</c:v>
                </c:pt>
                <c:pt idx="810">
                  <c:v>0.42543999999999998</c:v>
                </c:pt>
                <c:pt idx="811">
                  <c:v>0.42629400000000001</c:v>
                </c:pt>
                <c:pt idx="812">
                  <c:v>0.426763</c:v>
                </c:pt>
                <c:pt idx="813">
                  <c:v>0.42735800000000002</c:v>
                </c:pt>
                <c:pt idx="814">
                  <c:v>0.42830499999999999</c:v>
                </c:pt>
                <c:pt idx="815">
                  <c:v>0.42880699999999999</c:v>
                </c:pt>
                <c:pt idx="816">
                  <c:v>0.42957899999999999</c:v>
                </c:pt>
                <c:pt idx="817">
                  <c:v>0.42996899999999999</c:v>
                </c:pt>
                <c:pt idx="818">
                  <c:v>0.430981</c:v>
                </c:pt>
                <c:pt idx="819">
                  <c:v>0.43175599999999997</c:v>
                </c:pt>
                <c:pt idx="820">
                  <c:v>0.43237799999999998</c:v>
                </c:pt>
                <c:pt idx="821">
                  <c:v>0.43306099999999997</c:v>
                </c:pt>
                <c:pt idx="822">
                  <c:v>0.43401200000000001</c:v>
                </c:pt>
                <c:pt idx="823">
                  <c:v>0.434475</c:v>
                </c:pt>
                <c:pt idx="824">
                  <c:v>0.43527199999999999</c:v>
                </c:pt>
                <c:pt idx="825">
                  <c:v>0.43596499999999999</c:v>
                </c:pt>
                <c:pt idx="826">
                  <c:v>0.43665599999999999</c:v>
                </c:pt>
                <c:pt idx="827">
                  <c:v>0.437334</c:v>
                </c:pt>
                <c:pt idx="828">
                  <c:v>0.43790600000000002</c:v>
                </c:pt>
                <c:pt idx="829">
                  <c:v>0.43884299999999998</c:v>
                </c:pt>
                <c:pt idx="830">
                  <c:v>0.43950299999999998</c:v>
                </c:pt>
                <c:pt idx="831">
                  <c:v>0.44026100000000001</c:v>
                </c:pt>
                <c:pt idx="832">
                  <c:v>0.440909</c:v>
                </c:pt>
                <c:pt idx="833">
                  <c:v>0.441658</c:v>
                </c:pt>
                <c:pt idx="834">
                  <c:v>0.44210300000000002</c:v>
                </c:pt>
                <c:pt idx="835">
                  <c:v>0.44283</c:v>
                </c:pt>
                <c:pt idx="836">
                  <c:v>0.44358300000000001</c:v>
                </c:pt>
                <c:pt idx="837">
                  <c:v>0.44448399999999999</c:v>
                </c:pt>
                <c:pt idx="838">
                  <c:v>0.44522200000000001</c:v>
                </c:pt>
                <c:pt idx="839">
                  <c:v>0.44614399999999999</c:v>
                </c:pt>
                <c:pt idx="840">
                  <c:v>0.44667000000000001</c:v>
                </c:pt>
                <c:pt idx="841">
                  <c:v>0.44745099999999999</c:v>
                </c:pt>
                <c:pt idx="842">
                  <c:v>0.44800099999999998</c:v>
                </c:pt>
                <c:pt idx="843">
                  <c:v>0.44878200000000001</c:v>
                </c:pt>
                <c:pt idx="844">
                  <c:v>0.44955000000000001</c:v>
                </c:pt>
                <c:pt idx="845">
                  <c:v>0.45009900000000003</c:v>
                </c:pt>
                <c:pt idx="846">
                  <c:v>0.45057599999999998</c:v>
                </c:pt>
                <c:pt idx="847">
                  <c:v>0.451457</c:v>
                </c:pt>
                <c:pt idx="848">
                  <c:v>0.45219100000000001</c:v>
                </c:pt>
                <c:pt idx="849">
                  <c:v>0.45303199999999999</c:v>
                </c:pt>
                <c:pt idx="850">
                  <c:v>0.451677</c:v>
                </c:pt>
                <c:pt idx="851">
                  <c:v>0.45251000000000002</c:v>
                </c:pt>
                <c:pt idx="852">
                  <c:v>0.45280100000000001</c:v>
                </c:pt>
                <c:pt idx="853">
                  <c:v>0.453652</c:v>
                </c:pt>
                <c:pt idx="854">
                  <c:v>0.45445200000000002</c:v>
                </c:pt>
                <c:pt idx="855">
                  <c:v>0.45496300000000001</c:v>
                </c:pt>
                <c:pt idx="856">
                  <c:v>0.45523200000000003</c:v>
                </c:pt>
                <c:pt idx="857">
                  <c:v>0.45580599999999999</c:v>
                </c:pt>
                <c:pt idx="858">
                  <c:v>0.45732200000000001</c:v>
                </c:pt>
                <c:pt idx="859">
                  <c:v>0.45777800000000002</c:v>
                </c:pt>
                <c:pt idx="860">
                  <c:v>0.45844800000000002</c:v>
                </c:pt>
                <c:pt idx="861">
                  <c:v>0.45928099999999999</c:v>
                </c:pt>
                <c:pt idx="862">
                  <c:v>0.45974999999999999</c:v>
                </c:pt>
                <c:pt idx="863">
                  <c:v>0.46044299999999999</c:v>
                </c:pt>
                <c:pt idx="864">
                  <c:v>0.460953</c:v>
                </c:pt>
                <c:pt idx="865">
                  <c:v>0.46193000000000001</c:v>
                </c:pt>
                <c:pt idx="866">
                  <c:v>0.462478</c:v>
                </c:pt>
                <c:pt idx="867">
                  <c:v>0.46307700000000002</c:v>
                </c:pt>
                <c:pt idx="868">
                  <c:v>0.463648</c:v>
                </c:pt>
                <c:pt idx="869">
                  <c:v>0.46435900000000002</c:v>
                </c:pt>
                <c:pt idx="870">
                  <c:v>0.46472000000000002</c:v>
                </c:pt>
                <c:pt idx="871">
                  <c:v>0.46597899999999998</c:v>
                </c:pt>
                <c:pt idx="872">
                  <c:v>0.46643699999999999</c:v>
                </c:pt>
                <c:pt idx="873">
                  <c:v>0.46682099999999999</c:v>
                </c:pt>
                <c:pt idx="874">
                  <c:v>0.46773599999999999</c:v>
                </c:pt>
                <c:pt idx="875">
                  <c:v>0.46868799999999999</c:v>
                </c:pt>
                <c:pt idx="876">
                  <c:v>0.46923599999999999</c:v>
                </c:pt>
                <c:pt idx="877">
                  <c:v>0.469835</c:v>
                </c:pt>
                <c:pt idx="878">
                  <c:v>0.47025499999999998</c:v>
                </c:pt>
                <c:pt idx="879">
                  <c:v>0.47117500000000001</c:v>
                </c:pt>
                <c:pt idx="880">
                  <c:v>0.471327</c:v>
                </c:pt>
                <c:pt idx="881">
                  <c:v>0.47215699999999999</c:v>
                </c:pt>
                <c:pt idx="882">
                  <c:v>0.47313100000000002</c:v>
                </c:pt>
                <c:pt idx="883">
                  <c:v>0.47356300000000001</c:v>
                </c:pt>
                <c:pt idx="884">
                  <c:v>0.47435100000000002</c:v>
                </c:pt>
                <c:pt idx="885">
                  <c:v>0.47513100000000003</c:v>
                </c:pt>
                <c:pt idx="886">
                  <c:v>0.47570600000000002</c:v>
                </c:pt>
                <c:pt idx="887">
                  <c:v>0.47652499999999998</c:v>
                </c:pt>
                <c:pt idx="888">
                  <c:v>0.47718899999999997</c:v>
                </c:pt>
                <c:pt idx="889">
                  <c:v>0.47770600000000002</c:v>
                </c:pt>
                <c:pt idx="890">
                  <c:v>0.47797200000000001</c:v>
                </c:pt>
                <c:pt idx="891">
                  <c:v>0.47900500000000001</c:v>
                </c:pt>
                <c:pt idx="892">
                  <c:v>0.47942600000000002</c:v>
                </c:pt>
                <c:pt idx="893">
                  <c:v>0.48036099999999998</c:v>
                </c:pt>
                <c:pt idx="894">
                  <c:v>0.48086899999999999</c:v>
                </c:pt>
                <c:pt idx="895">
                  <c:v>0.48150700000000002</c:v>
                </c:pt>
                <c:pt idx="896">
                  <c:v>0.48198800000000003</c:v>
                </c:pt>
                <c:pt idx="897">
                  <c:v>0.48264600000000002</c:v>
                </c:pt>
                <c:pt idx="898">
                  <c:v>0.48351899999999998</c:v>
                </c:pt>
                <c:pt idx="899">
                  <c:v>0.484176</c:v>
                </c:pt>
                <c:pt idx="900">
                  <c:v>0.484657</c:v>
                </c:pt>
                <c:pt idx="901">
                  <c:v>0.485205</c:v>
                </c:pt>
                <c:pt idx="902">
                  <c:v>0.48603299999999999</c:v>
                </c:pt>
                <c:pt idx="903">
                  <c:v>0.48698999999999998</c:v>
                </c:pt>
                <c:pt idx="904">
                  <c:v>0.48712899999999998</c:v>
                </c:pt>
                <c:pt idx="905">
                  <c:v>0.48816399999999999</c:v>
                </c:pt>
                <c:pt idx="906">
                  <c:v>0.48827199999999998</c:v>
                </c:pt>
                <c:pt idx="907">
                  <c:v>0.489068</c:v>
                </c:pt>
                <c:pt idx="908">
                  <c:v>0.48999900000000002</c:v>
                </c:pt>
                <c:pt idx="909">
                  <c:v>0.49016900000000002</c:v>
                </c:pt>
                <c:pt idx="910">
                  <c:v>0.49056899999999998</c:v>
                </c:pt>
                <c:pt idx="911">
                  <c:v>0.49113200000000001</c:v>
                </c:pt>
                <c:pt idx="912">
                  <c:v>0.49200899999999997</c:v>
                </c:pt>
                <c:pt idx="913">
                  <c:v>0.49254999999999999</c:v>
                </c:pt>
                <c:pt idx="914">
                  <c:v>0.49317699999999998</c:v>
                </c:pt>
                <c:pt idx="915">
                  <c:v>0.49369099999999999</c:v>
                </c:pt>
                <c:pt idx="916">
                  <c:v>0.49432700000000002</c:v>
                </c:pt>
                <c:pt idx="917">
                  <c:v>0.49502099999999999</c:v>
                </c:pt>
                <c:pt idx="918">
                  <c:v>0.49541200000000002</c:v>
                </c:pt>
                <c:pt idx="919">
                  <c:v>0.49648100000000001</c:v>
                </c:pt>
                <c:pt idx="920">
                  <c:v>0.496757</c:v>
                </c:pt>
                <c:pt idx="921">
                  <c:v>0.49806699999999998</c:v>
                </c:pt>
                <c:pt idx="922">
                  <c:v>0.49812299999999998</c:v>
                </c:pt>
                <c:pt idx="923">
                  <c:v>0.49893599999999999</c:v>
                </c:pt>
                <c:pt idx="924">
                  <c:v>0.49952800000000003</c:v>
                </c:pt>
                <c:pt idx="925">
                  <c:v>0.50015600000000004</c:v>
                </c:pt>
                <c:pt idx="926">
                  <c:v>0.50051999999999996</c:v>
                </c:pt>
                <c:pt idx="927">
                  <c:v>0.50116400000000005</c:v>
                </c:pt>
                <c:pt idx="928">
                  <c:v>0.50193500000000002</c:v>
                </c:pt>
                <c:pt idx="929">
                  <c:v>0.50228899999999999</c:v>
                </c:pt>
                <c:pt idx="930">
                  <c:v>0.50282099999999996</c:v>
                </c:pt>
                <c:pt idx="931">
                  <c:v>0.50375400000000004</c:v>
                </c:pt>
                <c:pt idx="932">
                  <c:v>0.50403699999999996</c:v>
                </c:pt>
                <c:pt idx="933">
                  <c:v>0.50466699999999998</c:v>
                </c:pt>
                <c:pt idx="934">
                  <c:v>0.50486799999999998</c:v>
                </c:pt>
                <c:pt idx="935">
                  <c:v>0.50547399999999998</c:v>
                </c:pt>
                <c:pt idx="936">
                  <c:v>0.50611200000000001</c:v>
                </c:pt>
                <c:pt idx="937">
                  <c:v>0.50661699999999998</c:v>
                </c:pt>
                <c:pt idx="938">
                  <c:v>0.50718200000000002</c:v>
                </c:pt>
                <c:pt idx="939">
                  <c:v>0.50774200000000003</c:v>
                </c:pt>
                <c:pt idx="940">
                  <c:v>0.50813600000000003</c:v>
                </c:pt>
                <c:pt idx="941">
                  <c:v>0.50848499999999996</c:v>
                </c:pt>
                <c:pt idx="942">
                  <c:v>0.50900800000000002</c:v>
                </c:pt>
                <c:pt idx="943">
                  <c:v>0.50961199999999995</c:v>
                </c:pt>
                <c:pt idx="944">
                  <c:v>0.50989200000000001</c:v>
                </c:pt>
                <c:pt idx="945">
                  <c:v>0.51019199999999998</c:v>
                </c:pt>
                <c:pt idx="946">
                  <c:v>0.51071800000000001</c:v>
                </c:pt>
                <c:pt idx="947">
                  <c:v>0.51130600000000004</c:v>
                </c:pt>
                <c:pt idx="948">
                  <c:v>0.51169900000000001</c:v>
                </c:pt>
                <c:pt idx="949">
                  <c:v>0.512382</c:v>
                </c:pt>
                <c:pt idx="950">
                  <c:v>0.51303299999999996</c:v>
                </c:pt>
                <c:pt idx="951">
                  <c:v>0.51375999999999999</c:v>
                </c:pt>
                <c:pt idx="952">
                  <c:v>0.51435900000000001</c:v>
                </c:pt>
                <c:pt idx="953">
                  <c:v>0.51503399999999999</c:v>
                </c:pt>
                <c:pt idx="954">
                  <c:v>0.51529700000000001</c:v>
                </c:pt>
                <c:pt idx="955">
                  <c:v>0.51585700000000001</c:v>
                </c:pt>
                <c:pt idx="956">
                  <c:v>0.51652500000000001</c:v>
                </c:pt>
                <c:pt idx="957">
                  <c:v>0.51716700000000004</c:v>
                </c:pt>
                <c:pt idx="958">
                  <c:v>0.51739400000000002</c:v>
                </c:pt>
                <c:pt idx="959">
                  <c:v>0.51755499999999999</c:v>
                </c:pt>
                <c:pt idx="960">
                  <c:v>0.51834100000000005</c:v>
                </c:pt>
                <c:pt idx="961">
                  <c:v>0.51890599999999998</c:v>
                </c:pt>
                <c:pt idx="962">
                  <c:v>0.51918600000000004</c:v>
                </c:pt>
                <c:pt idx="963">
                  <c:v>0.51971199999999995</c:v>
                </c:pt>
                <c:pt idx="964">
                  <c:v>0.52045699999999995</c:v>
                </c:pt>
                <c:pt idx="965">
                  <c:v>0.52087099999999997</c:v>
                </c:pt>
                <c:pt idx="966">
                  <c:v>0.52150600000000003</c:v>
                </c:pt>
                <c:pt idx="967">
                  <c:v>0.52177899999999999</c:v>
                </c:pt>
                <c:pt idx="968">
                  <c:v>0.522177</c:v>
                </c:pt>
                <c:pt idx="969">
                  <c:v>0.52276299999999998</c:v>
                </c:pt>
                <c:pt idx="970">
                  <c:v>0.523177</c:v>
                </c:pt>
                <c:pt idx="971">
                  <c:v>0.52376400000000001</c:v>
                </c:pt>
                <c:pt idx="972">
                  <c:v>0.52419300000000002</c:v>
                </c:pt>
                <c:pt idx="973">
                  <c:v>0.52438600000000002</c:v>
                </c:pt>
                <c:pt idx="974">
                  <c:v>0.52512499999999995</c:v>
                </c:pt>
                <c:pt idx="975">
                  <c:v>0.52553899999999998</c:v>
                </c:pt>
                <c:pt idx="976">
                  <c:v>0.52588299999999999</c:v>
                </c:pt>
                <c:pt idx="977">
                  <c:v>0.52673700000000001</c:v>
                </c:pt>
                <c:pt idx="978">
                  <c:v>0.52708699999999997</c:v>
                </c:pt>
                <c:pt idx="979">
                  <c:v>0.527443</c:v>
                </c:pt>
                <c:pt idx="980">
                  <c:v>0.52814399999999995</c:v>
                </c:pt>
                <c:pt idx="981">
                  <c:v>0.52862799999999999</c:v>
                </c:pt>
                <c:pt idx="982">
                  <c:v>0.52900800000000003</c:v>
                </c:pt>
                <c:pt idx="983">
                  <c:v>0.52944500000000005</c:v>
                </c:pt>
                <c:pt idx="984">
                  <c:v>0.53015699999999999</c:v>
                </c:pt>
                <c:pt idx="985">
                  <c:v>0.53076299999999998</c:v>
                </c:pt>
                <c:pt idx="986">
                  <c:v>0.53111699999999995</c:v>
                </c:pt>
                <c:pt idx="987">
                  <c:v>0.53163499999999997</c:v>
                </c:pt>
                <c:pt idx="988">
                  <c:v>0.531802</c:v>
                </c:pt>
                <c:pt idx="989">
                  <c:v>0.53237800000000002</c:v>
                </c:pt>
                <c:pt idx="990">
                  <c:v>0.53263799999999994</c:v>
                </c:pt>
                <c:pt idx="991">
                  <c:v>0.53323399999999999</c:v>
                </c:pt>
                <c:pt idx="992">
                  <c:v>0.53352599999999994</c:v>
                </c:pt>
                <c:pt idx="993">
                  <c:v>0.53388800000000003</c:v>
                </c:pt>
                <c:pt idx="994">
                  <c:v>0.53436899999999998</c:v>
                </c:pt>
                <c:pt idx="995">
                  <c:v>0.53448200000000001</c:v>
                </c:pt>
                <c:pt idx="996">
                  <c:v>0.53521399999999997</c:v>
                </c:pt>
                <c:pt idx="997">
                  <c:v>0.53545699999999996</c:v>
                </c:pt>
                <c:pt idx="998">
                  <c:v>0.53587700000000005</c:v>
                </c:pt>
                <c:pt idx="999">
                  <c:v>0.53609200000000001</c:v>
                </c:pt>
                <c:pt idx="1000">
                  <c:v>0.53672200000000003</c:v>
                </c:pt>
                <c:pt idx="1001">
                  <c:v>0.53707800000000006</c:v>
                </c:pt>
                <c:pt idx="1002">
                  <c:v>0.53733500000000001</c:v>
                </c:pt>
                <c:pt idx="1003">
                  <c:v>0.53768099999999996</c:v>
                </c:pt>
                <c:pt idx="1004">
                  <c:v>0.53795199999999999</c:v>
                </c:pt>
                <c:pt idx="1005">
                  <c:v>0.53863399999999995</c:v>
                </c:pt>
                <c:pt idx="1006">
                  <c:v>0.53903299999999998</c:v>
                </c:pt>
                <c:pt idx="1007">
                  <c:v>0.53935500000000003</c:v>
                </c:pt>
                <c:pt idx="1008">
                  <c:v>0.53996900000000003</c:v>
                </c:pt>
                <c:pt idx="1009">
                  <c:v>0.54012499999999997</c:v>
                </c:pt>
                <c:pt idx="1010">
                  <c:v>0.54071100000000005</c:v>
                </c:pt>
                <c:pt idx="1011">
                  <c:v>0.541072</c:v>
                </c:pt>
                <c:pt idx="1012">
                  <c:v>0.54135100000000003</c:v>
                </c:pt>
                <c:pt idx="1013">
                  <c:v>0.54124700000000003</c:v>
                </c:pt>
                <c:pt idx="1014">
                  <c:v>0.541404</c:v>
                </c:pt>
                <c:pt idx="1015">
                  <c:v>0.54179600000000006</c:v>
                </c:pt>
                <c:pt idx="1016">
                  <c:v>0.54203500000000004</c:v>
                </c:pt>
                <c:pt idx="1017">
                  <c:v>0.54244400000000004</c:v>
                </c:pt>
                <c:pt idx="1018">
                  <c:v>0.54301100000000002</c:v>
                </c:pt>
                <c:pt idx="1019">
                  <c:v>0.54334000000000005</c:v>
                </c:pt>
                <c:pt idx="1020">
                  <c:v>0.54379599999999995</c:v>
                </c:pt>
                <c:pt idx="1021">
                  <c:v>0.54399200000000003</c:v>
                </c:pt>
                <c:pt idx="1022">
                  <c:v>0.54433500000000001</c:v>
                </c:pt>
                <c:pt idx="1023">
                  <c:v>0.544987</c:v>
                </c:pt>
                <c:pt idx="1024">
                  <c:v>0.54489699999999996</c:v>
                </c:pt>
                <c:pt idx="1025">
                  <c:v>0.54514700000000005</c:v>
                </c:pt>
                <c:pt idx="1026">
                  <c:v>0.54530299999999998</c:v>
                </c:pt>
                <c:pt idx="1027">
                  <c:v>0.54576000000000002</c:v>
                </c:pt>
                <c:pt idx="1028">
                  <c:v>0.54601100000000002</c:v>
                </c:pt>
                <c:pt idx="1029">
                  <c:v>0.54600199999999999</c:v>
                </c:pt>
                <c:pt idx="1030">
                  <c:v>0.54649899999999996</c:v>
                </c:pt>
                <c:pt idx="1031">
                  <c:v>0.54688700000000001</c:v>
                </c:pt>
                <c:pt idx="1032">
                  <c:v>0.54702700000000004</c:v>
                </c:pt>
                <c:pt idx="1033">
                  <c:v>0.54714399999999996</c:v>
                </c:pt>
                <c:pt idx="1034">
                  <c:v>0.54742800000000003</c:v>
                </c:pt>
                <c:pt idx="1035">
                  <c:v>0.54771999999999998</c:v>
                </c:pt>
                <c:pt idx="1036">
                  <c:v>0.547987</c:v>
                </c:pt>
                <c:pt idx="1037">
                  <c:v>0.54806999999999995</c:v>
                </c:pt>
                <c:pt idx="1038">
                  <c:v>0.54876999999999998</c:v>
                </c:pt>
                <c:pt idx="1039">
                  <c:v>0.54880399999999996</c:v>
                </c:pt>
                <c:pt idx="1040">
                  <c:v>0.548956</c:v>
                </c:pt>
                <c:pt idx="1041">
                  <c:v>0.54920400000000003</c:v>
                </c:pt>
                <c:pt idx="1042">
                  <c:v>0.54963700000000004</c:v>
                </c:pt>
                <c:pt idx="1043">
                  <c:v>0.549902</c:v>
                </c:pt>
                <c:pt idx="1044">
                  <c:v>0.55018800000000001</c:v>
                </c:pt>
                <c:pt idx="1045">
                  <c:v>0.55066899999999996</c:v>
                </c:pt>
                <c:pt idx="1046">
                  <c:v>0.550898</c:v>
                </c:pt>
                <c:pt idx="1047">
                  <c:v>0.55133299999999996</c:v>
                </c:pt>
                <c:pt idx="1048">
                  <c:v>0.55123900000000003</c:v>
                </c:pt>
                <c:pt idx="1049">
                  <c:v>0.55130500000000005</c:v>
                </c:pt>
                <c:pt idx="1050">
                  <c:v>0.551427</c:v>
                </c:pt>
                <c:pt idx="1051">
                  <c:v>0.55168300000000003</c:v>
                </c:pt>
                <c:pt idx="1052">
                  <c:v>0.55186199999999996</c:v>
                </c:pt>
                <c:pt idx="1053">
                  <c:v>0.55231600000000003</c:v>
                </c:pt>
                <c:pt idx="1054">
                  <c:v>0.55250100000000002</c:v>
                </c:pt>
                <c:pt idx="1055">
                  <c:v>0.55267299999999997</c:v>
                </c:pt>
                <c:pt idx="1056">
                  <c:v>0.55288999999999999</c:v>
                </c:pt>
                <c:pt idx="1057">
                  <c:v>0.55329200000000001</c:v>
                </c:pt>
                <c:pt idx="1058">
                  <c:v>0.55362999999999996</c:v>
                </c:pt>
                <c:pt idx="1059">
                  <c:v>0.55367900000000003</c:v>
                </c:pt>
                <c:pt idx="1060">
                  <c:v>0.55379400000000001</c:v>
                </c:pt>
                <c:pt idx="1061">
                  <c:v>0.55407700000000004</c:v>
                </c:pt>
                <c:pt idx="1062">
                  <c:v>0.55441799999999997</c:v>
                </c:pt>
                <c:pt idx="1063">
                  <c:v>0.55427700000000002</c:v>
                </c:pt>
                <c:pt idx="1064">
                  <c:v>0.55430100000000004</c:v>
                </c:pt>
                <c:pt idx="1065">
                  <c:v>0.55446799999999996</c:v>
                </c:pt>
                <c:pt idx="1066">
                  <c:v>0.55471499999999996</c:v>
                </c:pt>
                <c:pt idx="1067">
                  <c:v>0.55498800000000004</c:v>
                </c:pt>
                <c:pt idx="1068">
                  <c:v>0.55504600000000004</c:v>
                </c:pt>
                <c:pt idx="1069">
                  <c:v>0.55518199999999995</c:v>
                </c:pt>
                <c:pt idx="1070">
                  <c:v>0.55516399999999999</c:v>
                </c:pt>
                <c:pt idx="1071">
                  <c:v>0.55561300000000002</c:v>
                </c:pt>
                <c:pt idx="1072">
                  <c:v>0.55562599999999995</c:v>
                </c:pt>
                <c:pt idx="1073">
                  <c:v>0.55582699999999996</c:v>
                </c:pt>
                <c:pt idx="1074">
                  <c:v>0.555894</c:v>
                </c:pt>
                <c:pt idx="1075">
                  <c:v>0.55609299999999995</c:v>
                </c:pt>
                <c:pt idx="1076">
                  <c:v>0.55620899999999995</c:v>
                </c:pt>
                <c:pt idx="1077">
                  <c:v>0.55671199999999998</c:v>
                </c:pt>
                <c:pt idx="1078">
                  <c:v>0.55675799999999998</c:v>
                </c:pt>
                <c:pt idx="1079">
                  <c:v>0.55716500000000002</c:v>
                </c:pt>
                <c:pt idx="1080">
                  <c:v>0.55697799999999997</c:v>
                </c:pt>
                <c:pt idx="1081">
                  <c:v>0.556921</c:v>
                </c:pt>
                <c:pt idx="1082">
                  <c:v>0.557222</c:v>
                </c:pt>
                <c:pt idx="1083">
                  <c:v>0.55719300000000005</c:v>
                </c:pt>
                <c:pt idx="1084">
                  <c:v>0.55731600000000003</c:v>
                </c:pt>
                <c:pt idx="1085">
                  <c:v>0.55753699999999995</c:v>
                </c:pt>
                <c:pt idx="1086">
                  <c:v>0.55759000000000003</c:v>
                </c:pt>
                <c:pt idx="1087">
                  <c:v>0.55754199999999998</c:v>
                </c:pt>
                <c:pt idx="1088">
                  <c:v>0.557531</c:v>
                </c:pt>
                <c:pt idx="1089">
                  <c:v>0.55786100000000005</c:v>
                </c:pt>
                <c:pt idx="1090">
                  <c:v>0.55804200000000004</c:v>
                </c:pt>
                <c:pt idx="1091">
                  <c:v>0.55772699999999997</c:v>
                </c:pt>
                <c:pt idx="1092">
                  <c:v>0.55808100000000005</c:v>
                </c:pt>
                <c:pt idx="1093">
                  <c:v>0.55814299999999994</c:v>
                </c:pt>
                <c:pt idx="1094">
                  <c:v>0.55843600000000004</c:v>
                </c:pt>
                <c:pt idx="1095">
                  <c:v>0.55856399999999995</c:v>
                </c:pt>
                <c:pt idx="1096">
                  <c:v>0.55843799999999999</c:v>
                </c:pt>
                <c:pt idx="1097">
                  <c:v>0.55862299999999998</c:v>
                </c:pt>
                <c:pt idx="1098">
                  <c:v>0.55855699999999997</c:v>
                </c:pt>
                <c:pt idx="1099">
                  <c:v>0.55863700000000005</c:v>
                </c:pt>
                <c:pt idx="1100">
                  <c:v>0.55914399999999997</c:v>
                </c:pt>
                <c:pt idx="1101">
                  <c:v>0.558944</c:v>
                </c:pt>
                <c:pt idx="1102">
                  <c:v>0.55908800000000003</c:v>
                </c:pt>
                <c:pt idx="1103">
                  <c:v>0.55894100000000002</c:v>
                </c:pt>
                <c:pt idx="1104">
                  <c:v>0.55885499999999999</c:v>
                </c:pt>
                <c:pt idx="1105">
                  <c:v>0.55915099999999995</c:v>
                </c:pt>
                <c:pt idx="1106">
                  <c:v>0.55900099999999997</c:v>
                </c:pt>
                <c:pt idx="1107">
                  <c:v>0.55904299999999996</c:v>
                </c:pt>
                <c:pt idx="1108">
                  <c:v>0.55924799999999997</c:v>
                </c:pt>
                <c:pt idx="1109">
                  <c:v>0.559056</c:v>
                </c:pt>
                <c:pt idx="1110">
                  <c:v>0.55909600000000004</c:v>
                </c:pt>
                <c:pt idx="1111">
                  <c:v>0.55906500000000003</c:v>
                </c:pt>
                <c:pt idx="1112">
                  <c:v>0.559473</c:v>
                </c:pt>
                <c:pt idx="1113">
                  <c:v>0.55941300000000005</c:v>
                </c:pt>
                <c:pt idx="1114">
                  <c:v>0.55934600000000001</c:v>
                </c:pt>
                <c:pt idx="1115">
                  <c:v>0.55943500000000002</c:v>
                </c:pt>
                <c:pt idx="1116">
                  <c:v>0.559531</c:v>
                </c:pt>
                <c:pt idx="1117">
                  <c:v>0.55935599999999996</c:v>
                </c:pt>
                <c:pt idx="1118">
                  <c:v>0.559361</c:v>
                </c:pt>
                <c:pt idx="1119">
                  <c:v>0.55934499999999998</c:v>
                </c:pt>
                <c:pt idx="1120">
                  <c:v>0.55940299999999998</c:v>
                </c:pt>
                <c:pt idx="1121">
                  <c:v>0.55939300000000003</c:v>
                </c:pt>
                <c:pt idx="1122">
                  <c:v>0.55937999999999999</c:v>
                </c:pt>
                <c:pt idx="1123">
                  <c:v>0.55960299999999996</c:v>
                </c:pt>
                <c:pt idx="1124">
                  <c:v>0.55945299999999998</c:v>
                </c:pt>
                <c:pt idx="1125">
                  <c:v>0.55948699999999996</c:v>
                </c:pt>
                <c:pt idx="1126">
                  <c:v>0.55951200000000001</c:v>
                </c:pt>
                <c:pt idx="1127">
                  <c:v>0.55956499999999998</c:v>
                </c:pt>
                <c:pt idx="1128">
                  <c:v>0.55930500000000005</c:v>
                </c:pt>
                <c:pt idx="1129">
                  <c:v>0.55937099999999995</c:v>
                </c:pt>
                <c:pt idx="1130">
                  <c:v>0.55955600000000005</c:v>
                </c:pt>
                <c:pt idx="1131">
                  <c:v>0.55942800000000004</c:v>
                </c:pt>
                <c:pt idx="1132">
                  <c:v>0.55939099999999997</c:v>
                </c:pt>
                <c:pt idx="1133">
                  <c:v>0.55955699999999997</c:v>
                </c:pt>
                <c:pt idx="1134">
                  <c:v>0.55971199999999999</c:v>
                </c:pt>
                <c:pt idx="1135">
                  <c:v>0.55933200000000005</c:v>
                </c:pt>
                <c:pt idx="1136">
                  <c:v>0.55940400000000001</c:v>
                </c:pt>
                <c:pt idx="1137">
                  <c:v>0.55933299999999997</c:v>
                </c:pt>
                <c:pt idx="1138">
                  <c:v>0.55927499999999997</c:v>
                </c:pt>
                <c:pt idx="1139">
                  <c:v>0.55942700000000001</c:v>
                </c:pt>
                <c:pt idx="1140">
                  <c:v>0.55937800000000004</c:v>
                </c:pt>
                <c:pt idx="1141">
                  <c:v>0.55946099999999999</c:v>
                </c:pt>
                <c:pt idx="1142">
                  <c:v>0.559137</c:v>
                </c:pt>
                <c:pt idx="1143">
                  <c:v>0.55897699999999995</c:v>
                </c:pt>
                <c:pt idx="1144">
                  <c:v>0.55919200000000002</c:v>
                </c:pt>
                <c:pt idx="1145">
                  <c:v>0.55926699999999996</c:v>
                </c:pt>
                <c:pt idx="1146">
                  <c:v>0.55898999999999999</c:v>
                </c:pt>
                <c:pt idx="1147">
                  <c:v>0.55913500000000005</c:v>
                </c:pt>
                <c:pt idx="1148">
                  <c:v>0.55905000000000005</c:v>
                </c:pt>
                <c:pt idx="1149">
                  <c:v>0.55892900000000001</c:v>
                </c:pt>
                <c:pt idx="1150">
                  <c:v>0.55872299999999997</c:v>
                </c:pt>
                <c:pt idx="1151">
                  <c:v>0.55873300000000004</c:v>
                </c:pt>
                <c:pt idx="1152">
                  <c:v>0.55854400000000004</c:v>
                </c:pt>
                <c:pt idx="1153">
                  <c:v>0.55878499999999998</c:v>
                </c:pt>
                <c:pt idx="1154">
                  <c:v>0.55856700000000004</c:v>
                </c:pt>
                <c:pt idx="1155">
                  <c:v>0.55842099999999995</c:v>
                </c:pt>
                <c:pt idx="1156">
                  <c:v>0.55830500000000005</c:v>
                </c:pt>
                <c:pt idx="1157">
                  <c:v>0.55832899999999996</c:v>
                </c:pt>
                <c:pt idx="1158">
                  <c:v>0.55820000000000003</c:v>
                </c:pt>
                <c:pt idx="1159">
                  <c:v>0.55829499999999999</c:v>
                </c:pt>
                <c:pt idx="1160">
                  <c:v>0.55816600000000005</c:v>
                </c:pt>
                <c:pt idx="1161">
                  <c:v>0.55803800000000003</c:v>
                </c:pt>
                <c:pt idx="1162">
                  <c:v>0.55794299999999997</c:v>
                </c:pt>
                <c:pt idx="1163">
                  <c:v>0.55784</c:v>
                </c:pt>
                <c:pt idx="1164">
                  <c:v>0.55763399999999996</c:v>
                </c:pt>
                <c:pt idx="1165">
                  <c:v>0.55783899999999997</c:v>
                </c:pt>
                <c:pt idx="1166">
                  <c:v>0.55776999999999999</c:v>
                </c:pt>
                <c:pt idx="1167">
                  <c:v>0.55735000000000001</c:v>
                </c:pt>
                <c:pt idx="1168">
                  <c:v>0.55732199999999998</c:v>
                </c:pt>
                <c:pt idx="1169">
                  <c:v>0.55723900000000004</c:v>
                </c:pt>
                <c:pt idx="1170">
                  <c:v>0.55699399999999999</c:v>
                </c:pt>
                <c:pt idx="1171">
                  <c:v>0.55697600000000003</c:v>
                </c:pt>
                <c:pt idx="1172">
                  <c:v>0.55676899999999996</c:v>
                </c:pt>
                <c:pt idx="1173">
                  <c:v>0.55673099999999998</c:v>
                </c:pt>
                <c:pt idx="1174">
                  <c:v>0.556616</c:v>
                </c:pt>
                <c:pt idx="1175">
                  <c:v>0.55644199999999999</c:v>
                </c:pt>
                <c:pt idx="1176">
                  <c:v>0.55653600000000003</c:v>
                </c:pt>
                <c:pt idx="1177">
                  <c:v>0.55629499999999998</c:v>
                </c:pt>
                <c:pt idx="1178">
                  <c:v>0.55619700000000005</c:v>
                </c:pt>
                <c:pt idx="1179">
                  <c:v>0.55607899999999999</c:v>
                </c:pt>
                <c:pt idx="1180">
                  <c:v>0.55582600000000004</c:v>
                </c:pt>
                <c:pt idx="1181">
                  <c:v>0.55569100000000005</c:v>
                </c:pt>
                <c:pt idx="1182">
                  <c:v>0.55559499999999995</c:v>
                </c:pt>
                <c:pt idx="1183">
                  <c:v>0.555315</c:v>
                </c:pt>
                <c:pt idx="1184">
                  <c:v>0.55524499999999999</c:v>
                </c:pt>
                <c:pt idx="1185">
                  <c:v>0.55504600000000004</c:v>
                </c:pt>
                <c:pt idx="1186">
                  <c:v>0.55481599999999998</c:v>
                </c:pt>
                <c:pt idx="1187">
                  <c:v>0.55465500000000001</c:v>
                </c:pt>
                <c:pt idx="1188">
                  <c:v>0.55457500000000004</c:v>
                </c:pt>
                <c:pt idx="1189">
                  <c:v>0.55452500000000005</c:v>
                </c:pt>
                <c:pt idx="1190">
                  <c:v>0.55427099999999996</c:v>
                </c:pt>
                <c:pt idx="1191">
                  <c:v>0.55395799999999995</c:v>
                </c:pt>
                <c:pt idx="1192">
                  <c:v>0.55404100000000001</c:v>
                </c:pt>
                <c:pt idx="1193">
                  <c:v>0.55373600000000001</c:v>
                </c:pt>
                <c:pt idx="1194">
                  <c:v>0.553427</c:v>
                </c:pt>
                <c:pt idx="1195">
                  <c:v>0.55345100000000003</c:v>
                </c:pt>
                <c:pt idx="1196">
                  <c:v>0.55316100000000001</c:v>
                </c:pt>
                <c:pt idx="1197">
                  <c:v>0.55320000000000003</c:v>
                </c:pt>
                <c:pt idx="1198">
                  <c:v>0.55295899999999998</c:v>
                </c:pt>
                <c:pt idx="1199">
                  <c:v>0.55244800000000005</c:v>
                </c:pt>
                <c:pt idx="1200">
                  <c:v>0.55231600000000003</c:v>
                </c:pt>
                <c:pt idx="1201">
                  <c:v>0.55215499999999995</c:v>
                </c:pt>
                <c:pt idx="1202">
                  <c:v>0.55208800000000002</c:v>
                </c:pt>
                <c:pt idx="1203">
                  <c:v>0.55166099999999996</c:v>
                </c:pt>
                <c:pt idx="1204">
                  <c:v>0.55147199999999996</c:v>
                </c:pt>
                <c:pt idx="1205">
                  <c:v>0.55108100000000004</c:v>
                </c:pt>
                <c:pt idx="1206">
                  <c:v>0.55085700000000004</c:v>
                </c:pt>
                <c:pt idx="1207">
                  <c:v>0.55103000000000002</c:v>
                </c:pt>
                <c:pt idx="1208">
                  <c:v>0.55082699999999996</c:v>
                </c:pt>
                <c:pt idx="1209">
                  <c:v>0.55038799999999999</c:v>
                </c:pt>
                <c:pt idx="1210">
                  <c:v>0.55025999999999997</c:v>
                </c:pt>
                <c:pt idx="1211">
                  <c:v>0.54979599999999995</c:v>
                </c:pt>
                <c:pt idx="1212">
                  <c:v>0.54974400000000001</c:v>
                </c:pt>
                <c:pt idx="1213">
                  <c:v>0.54976499999999995</c:v>
                </c:pt>
                <c:pt idx="1214">
                  <c:v>0.54934799999999995</c:v>
                </c:pt>
                <c:pt idx="1215">
                  <c:v>0.54893499999999995</c:v>
                </c:pt>
                <c:pt idx="1216">
                  <c:v>0.54865600000000003</c:v>
                </c:pt>
                <c:pt idx="1217">
                  <c:v>0.54840800000000001</c:v>
                </c:pt>
                <c:pt idx="1218">
                  <c:v>0.54805000000000004</c:v>
                </c:pt>
                <c:pt idx="1219">
                  <c:v>0.54775099999999999</c:v>
                </c:pt>
                <c:pt idx="1220">
                  <c:v>0.54776599999999998</c:v>
                </c:pt>
                <c:pt idx="1221">
                  <c:v>0.54735199999999995</c:v>
                </c:pt>
                <c:pt idx="1222">
                  <c:v>0.547234</c:v>
                </c:pt>
                <c:pt idx="1223">
                  <c:v>0.54700199999999999</c:v>
                </c:pt>
                <c:pt idx="1224">
                  <c:v>0.54658700000000005</c:v>
                </c:pt>
                <c:pt idx="1225">
                  <c:v>0.54646300000000003</c:v>
                </c:pt>
                <c:pt idx="1226">
                  <c:v>0.54625699999999999</c:v>
                </c:pt>
                <c:pt idx="1227">
                  <c:v>0.54581900000000005</c:v>
                </c:pt>
                <c:pt idx="1228">
                  <c:v>0.54550699999999996</c:v>
                </c:pt>
                <c:pt idx="1229">
                  <c:v>0.54507499999999998</c:v>
                </c:pt>
                <c:pt idx="1230">
                  <c:v>0.54497300000000004</c:v>
                </c:pt>
                <c:pt idx="1231">
                  <c:v>0.54485499999999998</c:v>
                </c:pt>
                <c:pt idx="1232">
                  <c:v>0.54433799999999999</c:v>
                </c:pt>
                <c:pt idx="1233">
                  <c:v>0.54408199999999995</c:v>
                </c:pt>
                <c:pt idx="1234">
                  <c:v>0.54387700000000005</c:v>
                </c:pt>
                <c:pt idx="1235">
                  <c:v>0.54364699999999999</c:v>
                </c:pt>
                <c:pt idx="1236">
                  <c:v>0.54315000000000002</c:v>
                </c:pt>
                <c:pt idx="1237">
                  <c:v>0.54269100000000003</c:v>
                </c:pt>
                <c:pt idx="1238">
                  <c:v>0.54232199999999997</c:v>
                </c:pt>
                <c:pt idx="1239">
                  <c:v>0.54178599999999999</c:v>
                </c:pt>
                <c:pt idx="1240">
                  <c:v>0.54162100000000002</c:v>
                </c:pt>
                <c:pt idx="1241">
                  <c:v>0.54117899999999997</c:v>
                </c:pt>
                <c:pt idx="1242">
                  <c:v>0.54099799999999998</c:v>
                </c:pt>
                <c:pt idx="1243">
                  <c:v>0.540879</c:v>
                </c:pt>
                <c:pt idx="1244">
                  <c:v>0.54050200000000004</c:v>
                </c:pt>
                <c:pt idx="1245">
                  <c:v>0.53993000000000002</c:v>
                </c:pt>
                <c:pt idx="1246">
                  <c:v>0.53997799999999996</c:v>
                </c:pt>
                <c:pt idx="1247">
                  <c:v>0.53931899999999999</c:v>
                </c:pt>
                <c:pt idx="1248">
                  <c:v>0.539269</c:v>
                </c:pt>
                <c:pt idx="1249">
                  <c:v>0.53913299999999997</c:v>
                </c:pt>
                <c:pt idx="1250">
                  <c:v>0.53837199999999996</c:v>
                </c:pt>
                <c:pt idx="1251">
                  <c:v>0.53794399999999998</c:v>
                </c:pt>
                <c:pt idx="1252">
                  <c:v>0.53750500000000001</c:v>
                </c:pt>
                <c:pt idx="1253">
                  <c:v>0.53718100000000002</c:v>
                </c:pt>
                <c:pt idx="1254">
                  <c:v>0.53703000000000001</c:v>
                </c:pt>
                <c:pt idx="1255">
                  <c:v>0.53659900000000005</c:v>
                </c:pt>
                <c:pt idx="1256">
                  <c:v>0.53617000000000004</c:v>
                </c:pt>
                <c:pt idx="1257">
                  <c:v>0.53571100000000005</c:v>
                </c:pt>
                <c:pt idx="1258">
                  <c:v>0.53558700000000004</c:v>
                </c:pt>
                <c:pt idx="1259">
                  <c:v>0.53504399999999996</c:v>
                </c:pt>
                <c:pt idx="1260">
                  <c:v>0.53473899999999996</c:v>
                </c:pt>
                <c:pt idx="1261">
                  <c:v>0.53462299999999996</c:v>
                </c:pt>
                <c:pt idx="1262">
                  <c:v>0.53403999999999996</c:v>
                </c:pt>
                <c:pt idx="1263">
                  <c:v>0.53376000000000001</c:v>
                </c:pt>
                <c:pt idx="1264">
                  <c:v>0.53332000000000002</c:v>
                </c:pt>
                <c:pt idx="1265">
                  <c:v>0.53309099999999998</c:v>
                </c:pt>
                <c:pt idx="1266">
                  <c:v>0.53258000000000005</c:v>
                </c:pt>
                <c:pt idx="1267">
                  <c:v>0.53241700000000003</c:v>
                </c:pt>
                <c:pt idx="1268">
                  <c:v>0.53196299999999996</c:v>
                </c:pt>
                <c:pt idx="1269">
                  <c:v>0.53151199999999998</c:v>
                </c:pt>
                <c:pt idx="1270">
                  <c:v>0.53117700000000001</c:v>
                </c:pt>
                <c:pt idx="1271">
                  <c:v>0.53092399999999995</c:v>
                </c:pt>
                <c:pt idx="1272">
                  <c:v>0.53041000000000005</c:v>
                </c:pt>
                <c:pt idx="1273">
                  <c:v>0.53003800000000001</c:v>
                </c:pt>
                <c:pt idx="1274">
                  <c:v>0.52969900000000003</c:v>
                </c:pt>
                <c:pt idx="1275">
                  <c:v>0.52924400000000005</c:v>
                </c:pt>
                <c:pt idx="1276">
                  <c:v>0.52896299999999996</c:v>
                </c:pt>
                <c:pt idx="1277">
                  <c:v>0.52848899999999999</c:v>
                </c:pt>
                <c:pt idx="1278">
                  <c:v>0.528227</c:v>
                </c:pt>
                <c:pt idx="1279">
                  <c:v>0.527644</c:v>
                </c:pt>
                <c:pt idx="1280">
                  <c:v>0.527501</c:v>
                </c:pt>
                <c:pt idx="1281">
                  <c:v>0.526949</c:v>
                </c:pt>
                <c:pt idx="1282">
                  <c:v>0.52662500000000001</c:v>
                </c:pt>
                <c:pt idx="1283">
                  <c:v>0.52653399999999995</c:v>
                </c:pt>
                <c:pt idx="1284">
                  <c:v>0.52608299999999997</c:v>
                </c:pt>
                <c:pt idx="1285">
                  <c:v>0.52555700000000005</c:v>
                </c:pt>
                <c:pt idx="1286">
                  <c:v>0.52495199999999997</c:v>
                </c:pt>
                <c:pt idx="1287">
                  <c:v>0.52435100000000001</c:v>
                </c:pt>
                <c:pt idx="1288">
                  <c:v>0.52419099999999996</c:v>
                </c:pt>
                <c:pt idx="1289">
                  <c:v>0.52414099999999997</c:v>
                </c:pt>
                <c:pt idx="1290">
                  <c:v>0.523617</c:v>
                </c:pt>
                <c:pt idx="1291">
                  <c:v>0.52305999999999997</c:v>
                </c:pt>
                <c:pt idx="1292">
                  <c:v>0.52282399999999996</c:v>
                </c:pt>
                <c:pt idx="1293">
                  <c:v>0.52262600000000003</c:v>
                </c:pt>
                <c:pt idx="1294">
                  <c:v>0.52180800000000005</c:v>
                </c:pt>
                <c:pt idx="1295">
                  <c:v>0.52162900000000001</c:v>
                </c:pt>
                <c:pt idx="1296">
                  <c:v>0.52108900000000002</c:v>
                </c:pt>
                <c:pt idx="1297">
                  <c:v>0.52092700000000003</c:v>
                </c:pt>
                <c:pt idx="1298">
                  <c:v>0.52042699999999997</c:v>
                </c:pt>
                <c:pt idx="1299">
                  <c:v>0.51974100000000001</c:v>
                </c:pt>
                <c:pt idx="1300">
                  <c:v>0.51939599999999997</c:v>
                </c:pt>
                <c:pt idx="1301">
                  <c:v>0.51910000000000001</c:v>
                </c:pt>
                <c:pt idx="1302">
                  <c:v>0.518675</c:v>
                </c:pt>
                <c:pt idx="1303">
                  <c:v>0.518428</c:v>
                </c:pt>
                <c:pt idx="1304">
                  <c:v>0.51778999999999997</c:v>
                </c:pt>
                <c:pt idx="1305">
                  <c:v>0.51745399999999997</c:v>
                </c:pt>
                <c:pt idx="1306">
                  <c:v>0.51698200000000005</c:v>
                </c:pt>
                <c:pt idx="1307">
                  <c:v>0.51649</c:v>
                </c:pt>
                <c:pt idx="1308">
                  <c:v>0.51596699999999995</c:v>
                </c:pt>
                <c:pt idx="1309">
                  <c:v>0.51556500000000005</c:v>
                </c:pt>
                <c:pt idx="1310">
                  <c:v>0.51507800000000004</c:v>
                </c:pt>
                <c:pt idx="1311">
                  <c:v>0.51459999999999995</c:v>
                </c:pt>
                <c:pt idx="1312">
                  <c:v>0.51424999999999998</c:v>
                </c:pt>
                <c:pt idx="1313">
                  <c:v>0.51366800000000001</c:v>
                </c:pt>
                <c:pt idx="1314">
                  <c:v>0.51338799999999996</c:v>
                </c:pt>
                <c:pt idx="1315">
                  <c:v>0.51305400000000001</c:v>
                </c:pt>
                <c:pt idx="1316">
                  <c:v>0.51255200000000001</c:v>
                </c:pt>
                <c:pt idx="1317">
                  <c:v>0.51196299999999995</c:v>
                </c:pt>
                <c:pt idx="1318">
                  <c:v>0.51161999999999996</c:v>
                </c:pt>
                <c:pt idx="1319">
                  <c:v>0.51092300000000002</c:v>
                </c:pt>
                <c:pt idx="1320">
                  <c:v>0.51051199999999997</c:v>
                </c:pt>
                <c:pt idx="1321">
                  <c:v>0.51025299999999996</c:v>
                </c:pt>
                <c:pt idx="1322">
                  <c:v>0.50982000000000005</c:v>
                </c:pt>
                <c:pt idx="1323">
                  <c:v>0.50932500000000003</c:v>
                </c:pt>
                <c:pt idx="1324">
                  <c:v>0.50875300000000001</c:v>
                </c:pt>
                <c:pt idx="1325">
                  <c:v>0.50825699999999996</c:v>
                </c:pt>
                <c:pt idx="1326">
                  <c:v>0.50780499999999995</c:v>
                </c:pt>
                <c:pt idx="1327">
                  <c:v>0.50727199999999995</c:v>
                </c:pt>
                <c:pt idx="1328">
                  <c:v>0.50690100000000005</c:v>
                </c:pt>
                <c:pt idx="1329">
                  <c:v>0.50635699999999995</c:v>
                </c:pt>
                <c:pt idx="1330">
                  <c:v>0.50568199999999996</c:v>
                </c:pt>
                <c:pt idx="1331">
                  <c:v>0.50525399999999998</c:v>
                </c:pt>
                <c:pt idx="1332">
                  <c:v>0.50486900000000001</c:v>
                </c:pt>
                <c:pt idx="1333">
                  <c:v>0.50433799999999995</c:v>
                </c:pt>
                <c:pt idx="1334">
                  <c:v>0.50389600000000001</c:v>
                </c:pt>
                <c:pt idx="1335">
                  <c:v>0.503521</c:v>
                </c:pt>
                <c:pt idx="1336">
                  <c:v>0.50309400000000004</c:v>
                </c:pt>
                <c:pt idx="1337">
                  <c:v>0.50268999999999997</c:v>
                </c:pt>
                <c:pt idx="1338">
                  <c:v>0.50230799999999998</c:v>
                </c:pt>
                <c:pt idx="1339">
                  <c:v>0.50173299999999998</c:v>
                </c:pt>
                <c:pt idx="1340">
                  <c:v>0.50116700000000003</c:v>
                </c:pt>
                <c:pt idx="1341">
                  <c:v>0.50069600000000003</c:v>
                </c:pt>
                <c:pt idx="1342">
                  <c:v>0.50033099999999997</c:v>
                </c:pt>
                <c:pt idx="1343">
                  <c:v>0.49993900000000002</c:v>
                </c:pt>
                <c:pt idx="1344">
                  <c:v>0.49934099999999998</c:v>
                </c:pt>
                <c:pt idx="1345">
                  <c:v>0.49906499999999998</c:v>
                </c:pt>
                <c:pt idx="1346">
                  <c:v>0.49860399999999999</c:v>
                </c:pt>
                <c:pt idx="1347">
                  <c:v>0.49794100000000002</c:v>
                </c:pt>
                <c:pt idx="1348">
                  <c:v>0.49773400000000001</c:v>
                </c:pt>
                <c:pt idx="1349">
                  <c:v>0.49707699999999999</c:v>
                </c:pt>
                <c:pt idx="1350">
                  <c:v>0.49622699999999997</c:v>
                </c:pt>
                <c:pt idx="1351">
                  <c:v>0.49573200000000001</c:v>
                </c:pt>
                <c:pt idx="1352">
                  <c:v>0.49553999999999998</c:v>
                </c:pt>
                <c:pt idx="1353">
                  <c:v>0.49514799999999998</c:v>
                </c:pt>
                <c:pt idx="1354">
                  <c:v>0.49463600000000002</c:v>
                </c:pt>
                <c:pt idx="1355">
                  <c:v>0.49410700000000002</c:v>
                </c:pt>
                <c:pt idx="1356">
                  <c:v>0.493641</c:v>
                </c:pt>
                <c:pt idx="1357">
                  <c:v>0.49337500000000001</c:v>
                </c:pt>
                <c:pt idx="1358">
                  <c:v>0.49266799999999999</c:v>
                </c:pt>
                <c:pt idx="1359">
                  <c:v>0.4924</c:v>
                </c:pt>
                <c:pt idx="1360">
                  <c:v>0.49172900000000003</c:v>
                </c:pt>
                <c:pt idx="1361">
                  <c:v>0.49123800000000001</c:v>
                </c:pt>
                <c:pt idx="1362">
                  <c:v>0.49083399999999999</c:v>
                </c:pt>
                <c:pt idx="1363">
                  <c:v>0.49041299999999999</c:v>
                </c:pt>
                <c:pt idx="1364">
                  <c:v>0.490116</c:v>
                </c:pt>
                <c:pt idx="1365">
                  <c:v>0.48943799999999998</c:v>
                </c:pt>
                <c:pt idx="1366">
                  <c:v>0.48891699999999999</c:v>
                </c:pt>
                <c:pt idx="1367">
                  <c:v>0.48856500000000003</c:v>
                </c:pt>
                <c:pt idx="1368">
                  <c:v>0.48810199999999998</c:v>
                </c:pt>
                <c:pt idx="1369">
                  <c:v>0.48744799999999999</c:v>
                </c:pt>
                <c:pt idx="1370">
                  <c:v>0.486821</c:v>
                </c:pt>
                <c:pt idx="1371">
                  <c:v>0.48618099999999997</c:v>
                </c:pt>
                <c:pt idx="1372">
                  <c:v>0.48566100000000001</c:v>
                </c:pt>
                <c:pt idx="1373">
                  <c:v>0.48525299999999999</c:v>
                </c:pt>
                <c:pt idx="1374">
                  <c:v>0.48450199999999999</c:v>
                </c:pt>
                <c:pt idx="1375">
                  <c:v>0.48397699999999999</c:v>
                </c:pt>
                <c:pt idx="1376">
                  <c:v>0.48356300000000002</c:v>
                </c:pt>
                <c:pt idx="1377">
                  <c:v>0.48300999999999999</c:v>
                </c:pt>
                <c:pt idx="1378">
                  <c:v>0.48246899999999998</c:v>
                </c:pt>
                <c:pt idx="1379">
                  <c:v>0.48192499999999999</c:v>
                </c:pt>
                <c:pt idx="1380">
                  <c:v>0.48122700000000002</c:v>
                </c:pt>
                <c:pt idx="1381">
                  <c:v>0.48081499999999999</c:v>
                </c:pt>
                <c:pt idx="1382">
                  <c:v>0.48033999999999999</c:v>
                </c:pt>
                <c:pt idx="1383">
                  <c:v>0.47988999999999998</c:v>
                </c:pt>
                <c:pt idx="1384">
                  <c:v>0.479354</c:v>
                </c:pt>
                <c:pt idx="1385">
                  <c:v>0.47886699999999999</c:v>
                </c:pt>
                <c:pt idx="1386">
                  <c:v>0.47817700000000002</c:v>
                </c:pt>
                <c:pt idx="1387">
                  <c:v>0.47768500000000003</c:v>
                </c:pt>
                <c:pt idx="1388">
                  <c:v>0.47742299999999999</c:v>
                </c:pt>
                <c:pt idx="1389">
                  <c:v>0.47659099999999999</c:v>
                </c:pt>
                <c:pt idx="1390">
                  <c:v>0.47608899999999998</c:v>
                </c:pt>
                <c:pt idx="1391">
                  <c:v>0.47573199999999999</c:v>
                </c:pt>
                <c:pt idx="1392">
                  <c:v>0.47490300000000002</c:v>
                </c:pt>
                <c:pt idx="1393">
                  <c:v>0.47443400000000002</c:v>
                </c:pt>
                <c:pt idx="1394">
                  <c:v>0.47386200000000001</c:v>
                </c:pt>
                <c:pt idx="1395">
                  <c:v>0.473084</c:v>
                </c:pt>
                <c:pt idx="1396">
                  <c:v>0.47279599999999999</c:v>
                </c:pt>
                <c:pt idx="1397">
                  <c:v>0.472136</c:v>
                </c:pt>
                <c:pt idx="1398">
                  <c:v>0.471474</c:v>
                </c:pt>
                <c:pt idx="1399">
                  <c:v>0.47117300000000001</c:v>
                </c:pt>
                <c:pt idx="1400">
                  <c:v>0.47082499999999999</c:v>
                </c:pt>
                <c:pt idx="1401">
                  <c:v>0.47036499999999998</c:v>
                </c:pt>
                <c:pt idx="1402">
                  <c:v>0.46976400000000001</c:v>
                </c:pt>
                <c:pt idx="1403">
                  <c:v>0.46920099999999998</c:v>
                </c:pt>
                <c:pt idx="1404">
                  <c:v>0.46867500000000001</c:v>
                </c:pt>
                <c:pt idx="1405">
                  <c:v>0.46822900000000001</c:v>
                </c:pt>
                <c:pt idx="1406">
                  <c:v>0.467611</c:v>
                </c:pt>
                <c:pt idx="1407">
                  <c:v>0.46699800000000002</c:v>
                </c:pt>
                <c:pt idx="1408">
                  <c:v>0.46659499999999998</c:v>
                </c:pt>
                <c:pt idx="1409">
                  <c:v>0.46611799999999998</c:v>
                </c:pt>
                <c:pt idx="1410">
                  <c:v>0.46569700000000003</c:v>
                </c:pt>
                <c:pt idx="1411">
                  <c:v>0.46496100000000001</c:v>
                </c:pt>
                <c:pt idx="1412">
                  <c:v>0.46466000000000002</c:v>
                </c:pt>
                <c:pt idx="1413">
                  <c:v>0.46406500000000001</c:v>
                </c:pt>
                <c:pt idx="1414">
                  <c:v>0.46361200000000002</c:v>
                </c:pt>
                <c:pt idx="1415">
                  <c:v>0.46315400000000001</c:v>
                </c:pt>
                <c:pt idx="1416">
                  <c:v>0.462536</c:v>
                </c:pt>
                <c:pt idx="1417">
                  <c:v>0.46193499999999998</c:v>
                </c:pt>
                <c:pt idx="1418">
                  <c:v>0.46139000000000002</c:v>
                </c:pt>
                <c:pt idx="1419">
                  <c:v>0.46076899999999998</c:v>
                </c:pt>
                <c:pt idx="1420">
                  <c:v>0.46010899999999999</c:v>
                </c:pt>
                <c:pt idx="1421">
                  <c:v>0.45977299999999999</c:v>
                </c:pt>
                <c:pt idx="1422">
                  <c:v>0.45921000000000001</c:v>
                </c:pt>
                <c:pt idx="1423">
                  <c:v>0.45876600000000001</c:v>
                </c:pt>
                <c:pt idx="1424">
                  <c:v>0.45810800000000002</c:v>
                </c:pt>
                <c:pt idx="1425">
                  <c:v>0.45751199999999997</c:v>
                </c:pt>
                <c:pt idx="1426">
                  <c:v>0.457094</c:v>
                </c:pt>
                <c:pt idx="1427">
                  <c:v>0.45656999999999998</c:v>
                </c:pt>
                <c:pt idx="1428">
                  <c:v>0.45594499999999999</c:v>
                </c:pt>
                <c:pt idx="1429">
                  <c:v>0.45535700000000001</c:v>
                </c:pt>
                <c:pt idx="1430">
                  <c:v>0.45492300000000002</c:v>
                </c:pt>
                <c:pt idx="1431">
                  <c:v>0.45454299999999997</c:v>
                </c:pt>
                <c:pt idx="1432">
                  <c:v>0.45389200000000002</c:v>
                </c:pt>
                <c:pt idx="1433">
                  <c:v>0.45336599999999999</c:v>
                </c:pt>
                <c:pt idx="1434">
                  <c:v>0.45274300000000001</c:v>
                </c:pt>
                <c:pt idx="1435">
                  <c:v>0.45219199999999998</c:v>
                </c:pt>
                <c:pt idx="1436">
                  <c:v>0.45180300000000001</c:v>
                </c:pt>
                <c:pt idx="1437">
                  <c:v>0.45103500000000002</c:v>
                </c:pt>
                <c:pt idx="1438">
                  <c:v>0.45033200000000001</c:v>
                </c:pt>
                <c:pt idx="1439">
                  <c:v>0.44992799999999999</c:v>
                </c:pt>
                <c:pt idx="1440">
                  <c:v>0.44927499999999998</c:v>
                </c:pt>
                <c:pt idx="1441">
                  <c:v>0.44853399999999999</c:v>
                </c:pt>
                <c:pt idx="1442">
                  <c:v>0.448077</c:v>
                </c:pt>
                <c:pt idx="1443">
                  <c:v>0.44747300000000001</c:v>
                </c:pt>
                <c:pt idx="1444">
                  <c:v>0.44688299999999997</c:v>
                </c:pt>
                <c:pt idx="1445">
                  <c:v>0.44633</c:v>
                </c:pt>
                <c:pt idx="1446">
                  <c:v>0.44584699999999999</c:v>
                </c:pt>
                <c:pt idx="1447">
                  <c:v>0.44522200000000001</c:v>
                </c:pt>
                <c:pt idx="1448">
                  <c:v>0.44459900000000002</c:v>
                </c:pt>
                <c:pt idx="1449">
                  <c:v>0.44409399999999999</c:v>
                </c:pt>
                <c:pt idx="1450">
                  <c:v>0.44352799999999998</c:v>
                </c:pt>
                <c:pt idx="1451">
                  <c:v>0.44298500000000002</c:v>
                </c:pt>
                <c:pt idx="1452">
                  <c:v>0.44212400000000002</c:v>
                </c:pt>
                <c:pt idx="1453">
                  <c:v>0.44151699999999999</c:v>
                </c:pt>
                <c:pt idx="1454">
                  <c:v>0.44118800000000002</c:v>
                </c:pt>
                <c:pt idx="1455">
                  <c:v>0.440635</c:v>
                </c:pt>
                <c:pt idx="1456">
                  <c:v>0.43980399999999997</c:v>
                </c:pt>
                <c:pt idx="1457">
                  <c:v>0.43946099999999999</c:v>
                </c:pt>
                <c:pt idx="1458">
                  <c:v>0.43887599999999999</c:v>
                </c:pt>
                <c:pt idx="1459">
                  <c:v>0.43832500000000002</c:v>
                </c:pt>
                <c:pt idx="1460">
                  <c:v>0.43771599999999999</c:v>
                </c:pt>
                <c:pt idx="1461">
                  <c:v>0.43725999999999998</c:v>
                </c:pt>
                <c:pt idx="1462">
                  <c:v>0.43675999999999998</c:v>
                </c:pt>
                <c:pt idx="1463">
                  <c:v>0.43610399999999999</c:v>
                </c:pt>
                <c:pt idx="1464">
                  <c:v>0.43534699999999998</c:v>
                </c:pt>
                <c:pt idx="1465">
                  <c:v>0.43501699999999999</c:v>
                </c:pt>
                <c:pt idx="1466">
                  <c:v>0.43442599999999998</c:v>
                </c:pt>
                <c:pt idx="1467">
                  <c:v>0.43378899999999998</c:v>
                </c:pt>
                <c:pt idx="1468">
                  <c:v>0.43323</c:v>
                </c:pt>
                <c:pt idx="1469">
                  <c:v>0.43270799999999998</c:v>
                </c:pt>
                <c:pt idx="1470">
                  <c:v>0.43209799999999998</c:v>
                </c:pt>
                <c:pt idx="1471">
                  <c:v>0.43164200000000003</c:v>
                </c:pt>
                <c:pt idx="1472">
                  <c:v>0.43109799999999998</c:v>
                </c:pt>
                <c:pt idx="1473">
                  <c:v>0.43043199999999998</c:v>
                </c:pt>
                <c:pt idx="1474">
                  <c:v>0.430002</c:v>
                </c:pt>
                <c:pt idx="1475">
                  <c:v>0.42941299999999999</c:v>
                </c:pt>
                <c:pt idx="1476">
                  <c:v>0.42881200000000003</c:v>
                </c:pt>
                <c:pt idx="1477">
                  <c:v>0.428315</c:v>
                </c:pt>
                <c:pt idx="1478">
                  <c:v>0.42754999999999999</c:v>
                </c:pt>
                <c:pt idx="1479">
                  <c:v>0.42703200000000002</c:v>
                </c:pt>
                <c:pt idx="1480">
                  <c:v>0.42666799999999999</c:v>
                </c:pt>
                <c:pt idx="1481">
                  <c:v>0.42612699999999998</c:v>
                </c:pt>
                <c:pt idx="1482">
                  <c:v>0.42546200000000001</c:v>
                </c:pt>
                <c:pt idx="1483">
                  <c:v>0.42483199999999999</c:v>
                </c:pt>
                <c:pt idx="1484">
                  <c:v>0.42418499999999998</c:v>
                </c:pt>
                <c:pt idx="1485">
                  <c:v>0.423591</c:v>
                </c:pt>
                <c:pt idx="1486">
                  <c:v>0.42310700000000001</c:v>
                </c:pt>
                <c:pt idx="1487">
                  <c:v>0.42254599999999998</c:v>
                </c:pt>
                <c:pt idx="1488">
                  <c:v>0.422043</c:v>
                </c:pt>
                <c:pt idx="1489">
                  <c:v>0.42159999999999997</c:v>
                </c:pt>
                <c:pt idx="1490">
                  <c:v>0.42083199999999998</c:v>
                </c:pt>
                <c:pt idx="1491">
                  <c:v>0.42033399999999999</c:v>
                </c:pt>
                <c:pt idx="1492">
                  <c:v>0.41957</c:v>
                </c:pt>
                <c:pt idx="1493">
                  <c:v>0.41907800000000001</c:v>
                </c:pt>
                <c:pt idx="1494">
                  <c:v>0.41841499999999998</c:v>
                </c:pt>
                <c:pt idx="1495">
                  <c:v>0.41794500000000001</c:v>
                </c:pt>
                <c:pt idx="1496">
                  <c:v>0.41733100000000001</c:v>
                </c:pt>
                <c:pt idx="1497">
                  <c:v>0.41708899999999999</c:v>
                </c:pt>
                <c:pt idx="1498">
                  <c:v>0.41634900000000002</c:v>
                </c:pt>
                <c:pt idx="1499">
                  <c:v>0.41572100000000001</c:v>
                </c:pt>
                <c:pt idx="1500">
                  <c:v>0.41521999999999998</c:v>
                </c:pt>
                <c:pt idx="1501">
                  <c:v>0.41472799999999999</c:v>
                </c:pt>
                <c:pt idx="1502">
                  <c:v>0.414053</c:v>
                </c:pt>
                <c:pt idx="1503">
                  <c:v>0.41319600000000001</c:v>
                </c:pt>
                <c:pt idx="1504">
                  <c:v>0.41271400000000003</c:v>
                </c:pt>
                <c:pt idx="1505">
                  <c:v>0.41206599999999999</c:v>
                </c:pt>
                <c:pt idx="1506">
                  <c:v>0.41144399999999998</c:v>
                </c:pt>
                <c:pt idx="1507">
                  <c:v>0.410802</c:v>
                </c:pt>
                <c:pt idx="1508">
                  <c:v>0.41033900000000001</c:v>
                </c:pt>
                <c:pt idx="1509">
                  <c:v>0.40965800000000002</c:v>
                </c:pt>
                <c:pt idx="1510">
                  <c:v>0.40908099999999997</c:v>
                </c:pt>
                <c:pt idx="1511">
                  <c:v>0.40857199999999999</c:v>
                </c:pt>
                <c:pt idx="1512">
                  <c:v>0.40791500000000003</c:v>
                </c:pt>
                <c:pt idx="1513">
                  <c:v>0.40744200000000003</c:v>
                </c:pt>
                <c:pt idx="1514">
                  <c:v>0.40679500000000002</c:v>
                </c:pt>
                <c:pt idx="1515">
                  <c:v>0.40606599999999998</c:v>
                </c:pt>
                <c:pt idx="1516">
                  <c:v>0.405561</c:v>
                </c:pt>
                <c:pt idx="1517">
                  <c:v>0.404976</c:v>
                </c:pt>
                <c:pt idx="1518">
                  <c:v>0.404472</c:v>
                </c:pt>
                <c:pt idx="1519">
                  <c:v>0.40397100000000002</c:v>
                </c:pt>
                <c:pt idx="1520">
                  <c:v>0.40323300000000001</c:v>
                </c:pt>
                <c:pt idx="1521">
                  <c:v>0.40281800000000001</c:v>
                </c:pt>
                <c:pt idx="1522">
                  <c:v>0.402337</c:v>
                </c:pt>
                <c:pt idx="1523">
                  <c:v>0.40183400000000002</c:v>
                </c:pt>
                <c:pt idx="1524">
                  <c:v>0.40110200000000001</c:v>
                </c:pt>
                <c:pt idx="1525">
                  <c:v>0.40051399999999998</c:v>
                </c:pt>
                <c:pt idx="1526">
                  <c:v>0.39990799999999999</c:v>
                </c:pt>
                <c:pt idx="1527">
                  <c:v>0.39905499999999999</c:v>
                </c:pt>
                <c:pt idx="1528">
                  <c:v>0.39853300000000003</c:v>
                </c:pt>
                <c:pt idx="1529">
                  <c:v>0.39812599999999998</c:v>
                </c:pt>
                <c:pt idx="1530">
                  <c:v>0.397596</c:v>
                </c:pt>
                <c:pt idx="1531">
                  <c:v>0.39714700000000003</c:v>
                </c:pt>
                <c:pt idx="1532">
                  <c:v>0.39652900000000002</c:v>
                </c:pt>
                <c:pt idx="1533">
                  <c:v>0.39595399999999997</c:v>
                </c:pt>
                <c:pt idx="1534">
                  <c:v>0.395312</c:v>
                </c:pt>
                <c:pt idx="1535">
                  <c:v>0.39477600000000002</c:v>
                </c:pt>
                <c:pt idx="1536">
                  <c:v>0.39429999999999998</c:v>
                </c:pt>
                <c:pt idx="1537">
                  <c:v>0.39379599999999998</c:v>
                </c:pt>
                <c:pt idx="1538">
                  <c:v>0.39345799999999997</c:v>
                </c:pt>
                <c:pt idx="1539">
                  <c:v>0.392785</c:v>
                </c:pt>
                <c:pt idx="1540">
                  <c:v>0.39208700000000002</c:v>
                </c:pt>
                <c:pt idx="1541">
                  <c:v>0.39187499999999997</c:v>
                </c:pt>
                <c:pt idx="1542">
                  <c:v>0.39123200000000002</c:v>
                </c:pt>
                <c:pt idx="1543">
                  <c:v>0.390546</c:v>
                </c:pt>
                <c:pt idx="1544">
                  <c:v>0.38997199999999999</c:v>
                </c:pt>
                <c:pt idx="1545">
                  <c:v>0.38959199999999999</c:v>
                </c:pt>
                <c:pt idx="1546">
                  <c:v>0.38920700000000003</c:v>
                </c:pt>
                <c:pt idx="1547">
                  <c:v>0.38872800000000002</c:v>
                </c:pt>
                <c:pt idx="1548">
                  <c:v>0.38774900000000001</c:v>
                </c:pt>
                <c:pt idx="1549">
                  <c:v>0.38750200000000001</c:v>
                </c:pt>
                <c:pt idx="1550">
                  <c:v>0.38682899999999998</c:v>
                </c:pt>
                <c:pt idx="1551">
                  <c:v>0.38624999999999998</c:v>
                </c:pt>
                <c:pt idx="1552">
                  <c:v>0.38542500000000002</c:v>
                </c:pt>
                <c:pt idx="1553">
                  <c:v>0.385104</c:v>
                </c:pt>
                <c:pt idx="1554">
                  <c:v>0.384351</c:v>
                </c:pt>
                <c:pt idx="1555">
                  <c:v>0.38395600000000002</c:v>
                </c:pt>
                <c:pt idx="1556">
                  <c:v>0.383382</c:v>
                </c:pt>
                <c:pt idx="1557">
                  <c:v>0.38271699999999997</c:v>
                </c:pt>
                <c:pt idx="1558">
                  <c:v>0.38217000000000001</c:v>
                </c:pt>
                <c:pt idx="1559">
                  <c:v>0.38191000000000003</c:v>
                </c:pt>
                <c:pt idx="1560">
                  <c:v>0.38131500000000002</c:v>
                </c:pt>
                <c:pt idx="1561">
                  <c:v>0.38059500000000002</c:v>
                </c:pt>
                <c:pt idx="1562">
                  <c:v>0.38001000000000001</c:v>
                </c:pt>
                <c:pt idx="1563">
                  <c:v>0.37942700000000001</c:v>
                </c:pt>
                <c:pt idx="1564">
                  <c:v>0.378749</c:v>
                </c:pt>
                <c:pt idx="1565">
                  <c:v>0.37811299999999998</c:v>
                </c:pt>
                <c:pt idx="1566">
                  <c:v>0.37770500000000001</c:v>
                </c:pt>
                <c:pt idx="1567">
                  <c:v>0.37730900000000001</c:v>
                </c:pt>
                <c:pt idx="1568">
                  <c:v>0.37667299999999998</c:v>
                </c:pt>
                <c:pt idx="1569">
                  <c:v>0.37618200000000002</c:v>
                </c:pt>
                <c:pt idx="1570">
                  <c:v>0.37563600000000003</c:v>
                </c:pt>
                <c:pt idx="1571">
                  <c:v>0.37481599999999998</c:v>
                </c:pt>
                <c:pt idx="1572">
                  <c:v>0.37437199999999998</c:v>
                </c:pt>
                <c:pt idx="1573">
                  <c:v>0.37368200000000001</c:v>
                </c:pt>
                <c:pt idx="1574">
                  <c:v>0.37316100000000002</c:v>
                </c:pt>
                <c:pt idx="1575">
                  <c:v>0.372224</c:v>
                </c:pt>
                <c:pt idx="1576">
                  <c:v>0.37185699999999999</c:v>
                </c:pt>
                <c:pt idx="1577">
                  <c:v>0.37110900000000002</c:v>
                </c:pt>
                <c:pt idx="1578">
                  <c:v>0.37054500000000001</c:v>
                </c:pt>
                <c:pt idx="1579">
                  <c:v>0.37017899999999998</c:v>
                </c:pt>
                <c:pt idx="1580">
                  <c:v>0.36956699999999998</c:v>
                </c:pt>
                <c:pt idx="1581">
                  <c:v>0.36895</c:v>
                </c:pt>
                <c:pt idx="1582">
                  <c:v>0.368475</c:v>
                </c:pt>
                <c:pt idx="1583">
                  <c:v>0.36789300000000003</c:v>
                </c:pt>
                <c:pt idx="1584">
                  <c:v>0.36729000000000001</c:v>
                </c:pt>
                <c:pt idx="1585">
                  <c:v>0.36668000000000001</c:v>
                </c:pt>
                <c:pt idx="1586">
                  <c:v>0.366205</c:v>
                </c:pt>
                <c:pt idx="1587">
                  <c:v>0.365479</c:v>
                </c:pt>
                <c:pt idx="1588">
                  <c:v>0.36501699999999998</c:v>
                </c:pt>
                <c:pt idx="1589">
                  <c:v>0.36439899999999997</c:v>
                </c:pt>
                <c:pt idx="1590">
                  <c:v>0.36384899999999998</c:v>
                </c:pt>
                <c:pt idx="1591">
                  <c:v>0.36334699999999998</c:v>
                </c:pt>
                <c:pt idx="1592">
                  <c:v>0.36268800000000001</c:v>
                </c:pt>
                <c:pt idx="1593">
                  <c:v>0.362099</c:v>
                </c:pt>
                <c:pt idx="1594">
                  <c:v>0.36164299999999999</c:v>
                </c:pt>
                <c:pt idx="1595">
                  <c:v>0.361147</c:v>
                </c:pt>
                <c:pt idx="1596">
                  <c:v>0.36038999999999999</c:v>
                </c:pt>
                <c:pt idx="1597">
                  <c:v>0.35991600000000001</c:v>
                </c:pt>
                <c:pt idx="1598">
                  <c:v>0.35943599999999998</c:v>
                </c:pt>
                <c:pt idx="1599">
                  <c:v>0.35875800000000002</c:v>
                </c:pt>
                <c:pt idx="1600">
                  <c:v>0.35819499999999999</c:v>
                </c:pt>
                <c:pt idx="1601">
                  <c:v>0.35767500000000002</c:v>
                </c:pt>
                <c:pt idx="1602">
                  <c:v>0.35715999999999998</c:v>
                </c:pt>
                <c:pt idx="1603">
                  <c:v>0.35679300000000003</c:v>
                </c:pt>
                <c:pt idx="1604">
                  <c:v>0.35623199999999999</c:v>
                </c:pt>
                <c:pt idx="1605">
                  <c:v>0.35570000000000002</c:v>
                </c:pt>
                <c:pt idx="1606">
                  <c:v>0.35500900000000002</c:v>
                </c:pt>
                <c:pt idx="1607">
                  <c:v>0.35468</c:v>
                </c:pt>
                <c:pt idx="1608">
                  <c:v>0.35414400000000001</c:v>
                </c:pt>
                <c:pt idx="1609">
                  <c:v>0.35345500000000002</c:v>
                </c:pt>
                <c:pt idx="1610">
                  <c:v>0.35314600000000002</c:v>
                </c:pt>
                <c:pt idx="1611">
                  <c:v>0.35256500000000002</c:v>
                </c:pt>
                <c:pt idx="1612">
                  <c:v>0.35199200000000003</c:v>
                </c:pt>
                <c:pt idx="1613">
                  <c:v>0.351267</c:v>
                </c:pt>
                <c:pt idx="1614">
                  <c:v>0.35087699999999999</c:v>
                </c:pt>
                <c:pt idx="1615">
                  <c:v>0.35047</c:v>
                </c:pt>
                <c:pt idx="1616">
                  <c:v>0.34980299999999998</c:v>
                </c:pt>
                <c:pt idx="1617">
                  <c:v>0.34910400000000003</c:v>
                </c:pt>
                <c:pt idx="1618">
                  <c:v>0.34863300000000003</c:v>
                </c:pt>
                <c:pt idx="1619">
                  <c:v>0.34809899999999999</c:v>
                </c:pt>
                <c:pt idx="1620">
                  <c:v>0.34759800000000002</c:v>
                </c:pt>
                <c:pt idx="1621">
                  <c:v>0.34721400000000002</c:v>
                </c:pt>
                <c:pt idx="1622">
                  <c:v>0.34657500000000002</c:v>
                </c:pt>
                <c:pt idx="1623">
                  <c:v>0.34593099999999999</c:v>
                </c:pt>
                <c:pt idx="1624">
                  <c:v>0.34533799999999998</c:v>
                </c:pt>
                <c:pt idx="1625">
                  <c:v>0.34473300000000001</c:v>
                </c:pt>
                <c:pt idx="1626">
                  <c:v>0.344418</c:v>
                </c:pt>
                <c:pt idx="1627">
                  <c:v>0.34373500000000001</c:v>
                </c:pt>
                <c:pt idx="1628">
                  <c:v>0.34322000000000003</c:v>
                </c:pt>
                <c:pt idx="1629">
                  <c:v>0.34251100000000001</c:v>
                </c:pt>
                <c:pt idx="1630">
                  <c:v>0.34207100000000001</c:v>
                </c:pt>
                <c:pt idx="1631">
                  <c:v>0.34148899999999999</c:v>
                </c:pt>
                <c:pt idx="1632">
                  <c:v>0.34110600000000002</c:v>
                </c:pt>
                <c:pt idx="1633">
                  <c:v>0.34041700000000003</c:v>
                </c:pt>
                <c:pt idx="1634">
                  <c:v>0.340001</c:v>
                </c:pt>
                <c:pt idx="1635">
                  <c:v>0.33937400000000001</c:v>
                </c:pt>
                <c:pt idx="1636">
                  <c:v>0.33878200000000003</c:v>
                </c:pt>
                <c:pt idx="1637">
                  <c:v>0.338148</c:v>
                </c:pt>
                <c:pt idx="1638">
                  <c:v>0.337426</c:v>
                </c:pt>
                <c:pt idx="1639">
                  <c:v>0.33677600000000002</c:v>
                </c:pt>
                <c:pt idx="1640">
                  <c:v>0.33638200000000001</c:v>
                </c:pt>
                <c:pt idx="1641">
                  <c:v>0.33575300000000002</c:v>
                </c:pt>
                <c:pt idx="1642">
                  <c:v>0.33528599999999997</c:v>
                </c:pt>
                <c:pt idx="1643">
                  <c:v>0.33489999999999998</c:v>
                </c:pt>
                <c:pt idx="1644">
                  <c:v>0.33433000000000002</c:v>
                </c:pt>
                <c:pt idx="1645">
                  <c:v>0.33378799999999997</c:v>
                </c:pt>
                <c:pt idx="1646">
                  <c:v>0.33320899999999998</c:v>
                </c:pt>
                <c:pt idx="1647">
                  <c:v>0.332729</c:v>
                </c:pt>
                <c:pt idx="1648">
                  <c:v>0.33208599999999999</c:v>
                </c:pt>
                <c:pt idx="1649">
                  <c:v>0.33156000000000002</c:v>
                </c:pt>
                <c:pt idx="1650">
                  <c:v>0.33097100000000002</c:v>
                </c:pt>
                <c:pt idx="1651">
                  <c:v>0.330237</c:v>
                </c:pt>
                <c:pt idx="1652">
                  <c:v>0.32974700000000001</c:v>
                </c:pt>
                <c:pt idx="1653">
                  <c:v>0.32909500000000003</c:v>
                </c:pt>
                <c:pt idx="1654">
                  <c:v>0.32891500000000001</c:v>
                </c:pt>
                <c:pt idx="1655">
                  <c:v>0.32831700000000003</c:v>
                </c:pt>
                <c:pt idx="1656">
                  <c:v>0.32777499999999998</c:v>
                </c:pt>
                <c:pt idx="1657">
                  <c:v>0.32752199999999998</c:v>
                </c:pt>
                <c:pt idx="1658">
                  <c:v>0.32716200000000001</c:v>
                </c:pt>
                <c:pt idx="1659">
                  <c:v>0.32670100000000002</c:v>
                </c:pt>
                <c:pt idx="1660">
                  <c:v>0.32595299999999999</c:v>
                </c:pt>
                <c:pt idx="1661">
                  <c:v>0.325658</c:v>
                </c:pt>
                <c:pt idx="1662">
                  <c:v>0.32503100000000001</c:v>
                </c:pt>
                <c:pt idx="1663">
                  <c:v>0.324374</c:v>
                </c:pt>
                <c:pt idx="1664">
                  <c:v>0.32404100000000002</c:v>
                </c:pt>
                <c:pt idx="1665">
                  <c:v>0.32355299999999998</c:v>
                </c:pt>
                <c:pt idx="1666">
                  <c:v>0.32313500000000001</c:v>
                </c:pt>
                <c:pt idx="1667">
                  <c:v>0.32297700000000001</c:v>
                </c:pt>
                <c:pt idx="1668">
                  <c:v>0.32240400000000002</c:v>
                </c:pt>
                <c:pt idx="1669">
                  <c:v>0.32198300000000002</c:v>
                </c:pt>
                <c:pt idx="1670">
                  <c:v>0.32144899999999998</c:v>
                </c:pt>
                <c:pt idx="1671">
                  <c:v>0.32110899999999998</c:v>
                </c:pt>
                <c:pt idx="1672">
                  <c:v>0.320658</c:v>
                </c:pt>
                <c:pt idx="1673">
                  <c:v>0.320218</c:v>
                </c:pt>
                <c:pt idx="1674">
                  <c:v>0.31971100000000002</c:v>
                </c:pt>
                <c:pt idx="1675">
                  <c:v>0.31917200000000001</c:v>
                </c:pt>
                <c:pt idx="1676">
                  <c:v>0.31861899999999999</c:v>
                </c:pt>
                <c:pt idx="1677">
                  <c:v>0.31818200000000002</c:v>
                </c:pt>
                <c:pt idx="1678">
                  <c:v>0.31773099999999999</c:v>
                </c:pt>
                <c:pt idx="1679">
                  <c:v>0.31735000000000002</c:v>
                </c:pt>
                <c:pt idx="1680">
                  <c:v>0.31686900000000001</c:v>
                </c:pt>
                <c:pt idx="1681">
                  <c:v>0.31658199999999997</c:v>
                </c:pt>
                <c:pt idx="1682">
                  <c:v>0.316048</c:v>
                </c:pt>
                <c:pt idx="1683">
                  <c:v>0.31538300000000002</c:v>
                </c:pt>
                <c:pt idx="1684">
                  <c:v>0.315081</c:v>
                </c:pt>
                <c:pt idx="1685">
                  <c:v>0.31445600000000001</c:v>
                </c:pt>
                <c:pt idx="1686">
                  <c:v>0.31396000000000002</c:v>
                </c:pt>
                <c:pt idx="1687">
                  <c:v>0.31324000000000002</c:v>
                </c:pt>
                <c:pt idx="1688">
                  <c:v>0.31288899999999997</c:v>
                </c:pt>
                <c:pt idx="1689">
                  <c:v>0.312608</c:v>
                </c:pt>
                <c:pt idx="1690">
                  <c:v>0.312143</c:v>
                </c:pt>
                <c:pt idx="1691">
                  <c:v>0.31145099999999998</c:v>
                </c:pt>
                <c:pt idx="1692">
                  <c:v>0.31095499999999998</c:v>
                </c:pt>
                <c:pt idx="1693">
                  <c:v>0.31056400000000001</c:v>
                </c:pt>
                <c:pt idx="1694">
                  <c:v>0.309998</c:v>
                </c:pt>
                <c:pt idx="1695">
                  <c:v>0.30936999999999998</c:v>
                </c:pt>
                <c:pt idx="1696">
                  <c:v>0.30903199999999997</c:v>
                </c:pt>
                <c:pt idx="1697">
                  <c:v>0.308444</c:v>
                </c:pt>
                <c:pt idx="1698">
                  <c:v>0.30758000000000002</c:v>
                </c:pt>
                <c:pt idx="1699">
                  <c:v>0.30713499999999999</c:v>
                </c:pt>
                <c:pt idx="1700">
                  <c:v>0.306537</c:v>
                </c:pt>
                <c:pt idx="1701">
                  <c:v>0.306342</c:v>
                </c:pt>
                <c:pt idx="1702">
                  <c:v>0.30554399999999998</c:v>
                </c:pt>
                <c:pt idx="1703">
                  <c:v>0.30490699999999998</c:v>
                </c:pt>
                <c:pt idx="1704">
                  <c:v>0.30418400000000001</c:v>
                </c:pt>
                <c:pt idx="1705">
                  <c:v>0.30369499999999999</c:v>
                </c:pt>
                <c:pt idx="1706">
                  <c:v>0.30309199999999997</c:v>
                </c:pt>
                <c:pt idx="1707">
                  <c:v>0.30273299999999997</c:v>
                </c:pt>
                <c:pt idx="1708">
                  <c:v>0.30211100000000002</c:v>
                </c:pt>
                <c:pt idx="1709">
                  <c:v>0.30166999999999999</c:v>
                </c:pt>
                <c:pt idx="1710">
                  <c:v>0.30108800000000002</c:v>
                </c:pt>
                <c:pt idx="1711">
                  <c:v>0.30060100000000001</c:v>
                </c:pt>
                <c:pt idx="1712">
                  <c:v>0.30011199999999999</c:v>
                </c:pt>
                <c:pt idx="1713">
                  <c:v>0.29955199999999998</c:v>
                </c:pt>
                <c:pt idx="1714">
                  <c:v>0.29896200000000001</c:v>
                </c:pt>
                <c:pt idx="1715">
                  <c:v>0.29843399999999998</c:v>
                </c:pt>
                <c:pt idx="1716">
                  <c:v>0.29782700000000001</c:v>
                </c:pt>
                <c:pt idx="1717">
                  <c:v>0.29720000000000002</c:v>
                </c:pt>
                <c:pt idx="1718">
                  <c:v>0.29641000000000001</c:v>
                </c:pt>
                <c:pt idx="1719">
                  <c:v>0.29598099999999999</c:v>
                </c:pt>
                <c:pt idx="1720">
                  <c:v>0.29561599999999999</c:v>
                </c:pt>
                <c:pt idx="1721">
                  <c:v>0.29506599999999999</c:v>
                </c:pt>
                <c:pt idx="1722">
                  <c:v>0.29466799999999999</c:v>
                </c:pt>
                <c:pt idx="1723">
                  <c:v>0.29391299999999998</c:v>
                </c:pt>
                <c:pt idx="1724">
                  <c:v>0.29356900000000002</c:v>
                </c:pt>
                <c:pt idx="1725">
                  <c:v>0.29286600000000002</c:v>
                </c:pt>
                <c:pt idx="1726">
                  <c:v>0.29248299999999999</c:v>
                </c:pt>
                <c:pt idx="1727">
                  <c:v>0.29209600000000002</c:v>
                </c:pt>
                <c:pt idx="1728">
                  <c:v>0.29169899999999999</c:v>
                </c:pt>
                <c:pt idx="1729">
                  <c:v>0.29103099999999998</c:v>
                </c:pt>
                <c:pt idx="1730">
                  <c:v>0.29083999999999999</c:v>
                </c:pt>
                <c:pt idx="1731">
                  <c:v>0.29005700000000001</c:v>
                </c:pt>
                <c:pt idx="1732">
                  <c:v>0.28960799999999998</c:v>
                </c:pt>
                <c:pt idx="1733">
                  <c:v>0.28923599999999999</c:v>
                </c:pt>
                <c:pt idx="1734">
                  <c:v>0.28872100000000001</c:v>
                </c:pt>
                <c:pt idx="1735">
                  <c:v>0.28828500000000001</c:v>
                </c:pt>
                <c:pt idx="1736">
                  <c:v>0.28783900000000001</c:v>
                </c:pt>
                <c:pt idx="1737">
                  <c:v>0.28739500000000001</c:v>
                </c:pt>
                <c:pt idx="1738">
                  <c:v>0.28673799999999999</c:v>
                </c:pt>
                <c:pt idx="1739">
                  <c:v>0.28645300000000001</c:v>
                </c:pt>
                <c:pt idx="1740">
                  <c:v>0.28584999999999999</c:v>
                </c:pt>
                <c:pt idx="1741">
                  <c:v>0.28550799999999998</c:v>
                </c:pt>
                <c:pt idx="1742">
                  <c:v>0.28511999999999998</c:v>
                </c:pt>
                <c:pt idx="1743">
                  <c:v>0.28477400000000003</c:v>
                </c:pt>
                <c:pt idx="1744">
                  <c:v>0.28410999999999997</c:v>
                </c:pt>
                <c:pt idx="1745">
                  <c:v>0.28370499999999998</c:v>
                </c:pt>
                <c:pt idx="1746">
                  <c:v>0.28332499999999999</c:v>
                </c:pt>
                <c:pt idx="1747">
                  <c:v>0.28266799999999997</c:v>
                </c:pt>
                <c:pt idx="1748">
                  <c:v>0.28227999999999998</c:v>
                </c:pt>
                <c:pt idx="1749">
                  <c:v>0.281719</c:v>
                </c:pt>
                <c:pt idx="1750">
                  <c:v>0.27941100000000002</c:v>
                </c:pt>
                <c:pt idx="1751">
                  <c:v>0.278839</c:v>
                </c:pt>
                <c:pt idx="1752">
                  <c:v>0.27839900000000001</c:v>
                </c:pt>
                <c:pt idx="1753">
                  <c:v>0.27786100000000002</c:v>
                </c:pt>
                <c:pt idx="1754">
                  <c:v>0.27729799999999999</c:v>
                </c:pt>
                <c:pt idx="1755">
                  <c:v>0.27680199999999999</c:v>
                </c:pt>
                <c:pt idx="1756">
                  <c:v>0.27638699999999999</c:v>
                </c:pt>
                <c:pt idx="1757">
                  <c:v>0.275808</c:v>
                </c:pt>
                <c:pt idx="1758">
                  <c:v>0.274976</c:v>
                </c:pt>
                <c:pt idx="1759">
                  <c:v>0.274368</c:v>
                </c:pt>
                <c:pt idx="1760">
                  <c:v>0.27377400000000002</c:v>
                </c:pt>
                <c:pt idx="1761">
                  <c:v>0.27350400000000002</c:v>
                </c:pt>
                <c:pt idx="1762">
                  <c:v>0.272866</c:v>
                </c:pt>
                <c:pt idx="1763">
                  <c:v>0.27259100000000003</c:v>
                </c:pt>
                <c:pt idx="1764">
                  <c:v>0.27198600000000001</c:v>
                </c:pt>
                <c:pt idx="1765">
                  <c:v>0.27150200000000002</c:v>
                </c:pt>
                <c:pt idx="1766">
                  <c:v>0.27100800000000003</c:v>
                </c:pt>
                <c:pt idx="1767">
                  <c:v>0.270403</c:v>
                </c:pt>
                <c:pt idx="1768">
                  <c:v>0.269818</c:v>
                </c:pt>
                <c:pt idx="1769">
                  <c:v>0.26916000000000001</c:v>
                </c:pt>
                <c:pt idx="1770">
                  <c:v>0.26872299999999999</c:v>
                </c:pt>
                <c:pt idx="1771">
                  <c:v>0.268175</c:v>
                </c:pt>
                <c:pt idx="1772">
                  <c:v>0.26750699999999999</c:v>
                </c:pt>
                <c:pt idx="1773">
                  <c:v>0.26689800000000002</c:v>
                </c:pt>
                <c:pt idx="1774">
                  <c:v>0.26661299999999999</c:v>
                </c:pt>
                <c:pt idx="1775">
                  <c:v>0.26611600000000002</c:v>
                </c:pt>
                <c:pt idx="1776">
                  <c:v>0.26574599999999998</c:v>
                </c:pt>
                <c:pt idx="1777">
                  <c:v>0.26526899999999998</c:v>
                </c:pt>
                <c:pt idx="1778">
                  <c:v>0.26485500000000001</c:v>
                </c:pt>
                <c:pt idx="1779">
                  <c:v>0.26408399999999999</c:v>
                </c:pt>
                <c:pt idx="1780">
                  <c:v>0.26347500000000001</c:v>
                </c:pt>
                <c:pt idx="1781">
                  <c:v>0.26305800000000001</c:v>
                </c:pt>
                <c:pt idx="1782">
                  <c:v>0.26257599999999998</c:v>
                </c:pt>
                <c:pt idx="1783">
                  <c:v>0.26222299999999998</c:v>
                </c:pt>
                <c:pt idx="1784">
                  <c:v>0.26166899999999998</c:v>
                </c:pt>
                <c:pt idx="1785">
                  <c:v>0.26103999999999999</c:v>
                </c:pt>
                <c:pt idx="1786">
                  <c:v>0.260598</c:v>
                </c:pt>
                <c:pt idx="1787">
                  <c:v>0.26011400000000001</c:v>
                </c:pt>
                <c:pt idx="1788">
                  <c:v>0.25980999999999999</c:v>
                </c:pt>
                <c:pt idx="1789">
                  <c:v>0.2596</c:v>
                </c:pt>
                <c:pt idx="1790">
                  <c:v>0.25910899999999998</c:v>
                </c:pt>
                <c:pt idx="1791">
                  <c:v>0.258741</c:v>
                </c:pt>
                <c:pt idx="1792">
                  <c:v>0.25816899999999998</c:v>
                </c:pt>
                <c:pt idx="1793">
                  <c:v>0.25801800000000003</c:v>
                </c:pt>
                <c:pt idx="1794">
                  <c:v>0.25764500000000001</c:v>
                </c:pt>
                <c:pt idx="1795">
                  <c:v>0.25729400000000002</c:v>
                </c:pt>
                <c:pt idx="1796">
                  <c:v>0.25693899999999997</c:v>
                </c:pt>
                <c:pt idx="1797">
                  <c:v>0.25669199999999998</c:v>
                </c:pt>
                <c:pt idx="1798">
                  <c:v>0.256268</c:v>
                </c:pt>
                <c:pt idx="1799">
                  <c:v>0.25597700000000001</c:v>
                </c:pt>
                <c:pt idx="1800">
                  <c:v>0.25577</c:v>
                </c:pt>
                <c:pt idx="1801">
                  <c:v>0.25570199999999998</c:v>
                </c:pt>
                <c:pt idx="1802">
                  <c:v>0.25539800000000001</c:v>
                </c:pt>
                <c:pt idx="1803">
                  <c:v>0.25478200000000001</c:v>
                </c:pt>
                <c:pt idx="1804">
                  <c:v>0.254326</c:v>
                </c:pt>
                <c:pt idx="1805">
                  <c:v>0.254021</c:v>
                </c:pt>
                <c:pt idx="1806">
                  <c:v>0.25384699999999999</c:v>
                </c:pt>
                <c:pt idx="1807">
                  <c:v>0.25363400000000003</c:v>
                </c:pt>
                <c:pt idx="1808">
                  <c:v>0.25320999999999999</c:v>
                </c:pt>
                <c:pt idx="1809">
                  <c:v>0.252886</c:v>
                </c:pt>
                <c:pt idx="1810">
                  <c:v>0.25262099999999998</c:v>
                </c:pt>
                <c:pt idx="1811">
                  <c:v>0.25212200000000001</c:v>
                </c:pt>
                <c:pt idx="1812">
                  <c:v>0.251556</c:v>
                </c:pt>
                <c:pt idx="1813">
                  <c:v>0.251245</c:v>
                </c:pt>
                <c:pt idx="1814">
                  <c:v>0.25096499999999999</c:v>
                </c:pt>
                <c:pt idx="1815">
                  <c:v>0.25055300000000003</c:v>
                </c:pt>
                <c:pt idx="1816">
                  <c:v>0.250085</c:v>
                </c:pt>
                <c:pt idx="1817">
                  <c:v>0.24988099999999999</c:v>
                </c:pt>
                <c:pt idx="1818">
                  <c:v>0.24959600000000001</c:v>
                </c:pt>
                <c:pt idx="1819">
                  <c:v>0.24882799999999999</c:v>
                </c:pt>
                <c:pt idx="1820">
                  <c:v>0.248667</c:v>
                </c:pt>
                <c:pt idx="1821">
                  <c:v>0.248506</c:v>
                </c:pt>
                <c:pt idx="1822">
                  <c:v>0.24798400000000001</c:v>
                </c:pt>
                <c:pt idx="1823">
                  <c:v>0.24714700000000001</c:v>
                </c:pt>
                <c:pt idx="1824">
                  <c:v>0.246998</c:v>
                </c:pt>
                <c:pt idx="1825">
                  <c:v>0.24677299999999999</c:v>
                </c:pt>
                <c:pt idx="1826">
                  <c:v>0.24631400000000001</c:v>
                </c:pt>
                <c:pt idx="1827">
                  <c:v>0.24549499999999999</c:v>
                </c:pt>
                <c:pt idx="1828">
                  <c:v>0.245397</c:v>
                </c:pt>
                <c:pt idx="1829">
                  <c:v>0.245087</c:v>
                </c:pt>
                <c:pt idx="1830">
                  <c:v>0.244398</c:v>
                </c:pt>
                <c:pt idx="1831">
                  <c:v>0.24396200000000001</c:v>
                </c:pt>
                <c:pt idx="1832">
                  <c:v>0.243807</c:v>
                </c:pt>
                <c:pt idx="1833">
                  <c:v>0.24324699999999999</c:v>
                </c:pt>
                <c:pt idx="1834">
                  <c:v>0.242756</c:v>
                </c:pt>
                <c:pt idx="1835">
                  <c:v>0.24213899999999999</c:v>
                </c:pt>
                <c:pt idx="1836">
                  <c:v>0.24207100000000001</c:v>
                </c:pt>
                <c:pt idx="1837">
                  <c:v>0.24162600000000001</c:v>
                </c:pt>
                <c:pt idx="1838">
                  <c:v>0.24085799999999999</c:v>
                </c:pt>
                <c:pt idx="1839">
                  <c:v>0.24041999999999999</c:v>
                </c:pt>
                <c:pt idx="1840">
                  <c:v>0.240172</c:v>
                </c:pt>
                <c:pt idx="1841">
                  <c:v>0.23965500000000001</c:v>
                </c:pt>
                <c:pt idx="1842">
                  <c:v>0.238987</c:v>
                </c:pt>
                <c:pt idx="1843">
                  <c:v>0.23868</c:v>
                </c:pt>
                <c:pt idx="1844">
                  <c:v>0.23860999999999999</c:v>
                </c:pt>
                <c:pt idx="1845">
                  <c:v>0.23775099999999999</c:v>
                </c:pt>
                <c:pt idx="1846">
                  <c:v>0.23711399999999999</c:v>
                </c:pt>
                <c:pt idx="1847">
                  <c:v>0.236902</c:v>
                </c:pt>
                <c:pt idx="1848">
                  <c:v>0.236794</c:v>
                </c:pt>
                <c:pt idx="1849">
                  <c:v>0.23597699999999999</c:v>
                </c:pt>
                <c:pt idx="1850">
                  <c:v>0.235379</c:v>
                </c:pt>
                <c:pt idx="1851">
                  <c:v>0.235265</c:v>
                </c:pt>
                <c:pt idx="1852">
                  <c:v>0.23514099999999999</c:v>
                </c:pt>
                <c:pt idx="1853">
                  <c:v>0.23429700000000001</c:v>
                </c:pt>
                <c:pt idx="1854">
                  <c:v>0.23349700000000001</c:v>
                </c:pt>
                <c:pt idx="1855">
                  <c:v>0.23334299999999999</c:v>
                </c:pt>
                <c:pt idx="1856">
                  <c:v>0.233269</c:v>
                </c:pt>
                <c:pt idx="1857">
                  <c:v>0.232487</c:v>
                </c:pt>
                <c:pt idx="1858">
                  <c:v>0.231906</c:v>
                </c:pt>
                <c:pt idx="1859">
                  <c:v>0.231789</c:v>
                </c:pt>
                <c:pt idx="1860">
                  <c:v>0.23152600000000001</c:v>
                </c:pt>
                <c:pt idx="1861">
                  <c:v>0.23049</c:v>
                </c:pt>
                <c:pt idx="1862">
                  <c:v>0.230048</c:v>
                </c:pt>
                <c:pt idx="1863">
                  <c:v>0.22988700000000001</c:v>
                </c:pt>
                <c:pt idx="1864">
                  <c:v>0.229603</c:v>
                </c:pt>
                <c:pt idx="1865">
                  <c:v>0.22909199999999999</c:v>
                </c:pt>
                <c:pt idx="1866">
                  <c:v>0.228351</c:v>
                </c:pt>
                <c:pt idx="1867">
                  <c:v>0.22800799999999999</c:v>
                </c:pt>
                <c:pt idx="1868">
                  <c:v>0.22744700000000001</c:v>
                </c:pt>
                <c:pt idx="1869">
                  <c:v>0.22683600000000001</c:v>
                </c:pt>
                <c:pt idx="1870">
                  <c:v>0.22652900000000001</c:v>
                </c:pt>
                <c:pt idx="1871">
                  <c:v>0.226712</c:v>
                </c:pt>
                <c:pt idx="1872">
                  <c:v>0.226191</c:v>
                </c:pt>
                <c:pt idx="1873">
                  <c:v>0.22542499999999999</c:v>
                </c:pt>
                <c:pt idx="1874">
                  <c:v>0.22488</c:v>
                </c:pt>
                <c:pt idx="1875">
                  <c:v>0.22470499999999999</c:v>
                </c:pt>
                <c:pt idx="1876">
                  <c:v>0.22420499999999999</c:v>
                </c:pt>
                <c:pt idx="1877">
                  <c:v>0.22335099999999999</c:v>
                </c:pt>
                <c:pt idx="1878">
                  <c:v>0.22276000000000001</c:v>
                </c:pt>
                <c:pt idx="1879">
                  <c:v>0.222522</c:v>
                </c:pt>
                <c:pt idx="1880">
                  <c:v>0.22222700000000001</c:v>
                </c:pt>
                <c:pt idx="1881">
                  <c:v>0.22133</c:v>
                </c:pt>
                <c:pt idx="1882">
                  <c:v>0.220552</c:v>
                </c:pt>
                <c:pt idx="1883">
                  <c:v>0.220245</c:v>
                </c:pt>
                <c:pt idx="1884">
                  <c:v>0.21965199999999999</c:v>
                </c:pt>
                <c:pt idx="1885">
                  <c:v>0.21892800000000001</c:v>
                </c:pt>
                <c:pt idx="1886">
                  <c:v>0.21829999999999999</c:v>
                </c:pt>
                <c:pt idx="1887">
                  <c:v>0.21804599999999999</c:v>
                </c:pt>
                <c:pt idx="1888">
                  <c:v>0.21748200000000001</c:v>
                </c:pt>
                <c:pt idx="1889">
                  <c:v>0.21675800000000001</c:v>
                </c:pt>
                <c:pt idx="1890">
                  <c:v>0.21621699999999999</c:v>
                </c:pt>
                <c:pt idx="1891">
                  <c:v>0.21577299999999999</c:v>
                </c:pt>
                <c:pt idx="1892">
                  <c:v>0.215501</c:v>
                </c:pt>
                <c:pt idx="1893">
                  <c:v>0.21468300000000001</c:v>
                </c:pt>
                <c:pt idx="1894">
                  <c:v>0.214281</c:v>
                </c:pt>
                <c:pt idx="1895">
                  <c:v>0.21371799999999999</c:v>
                </c:pt>
                <c:pt idx="1896">
                  <c:v>0.21321699999999999</c:v>
                </c:pt>
                <c:pt idx="1897">
                  <c:v>0.21273600000000001</c:v>
                </c:pt>
                <c:pt idx="1898">
                  <c:v>0.21204300000000001</c:v>
                </c:pt>
                <c:pt idx="1899">
                  <c:v>0.21157799999999999</c:v>
                </c:pt>
                <c:pt idx="1900">
                  <c:v>0.211198</c:v>
                </c:pt>
                <c:pt idx="1901">
                  <c:v>0.21062800000000001</c:v>
                </c:pt>
                <c:pt idx="1902">
                  <c:v>0.21021500000000001</c:v>
                </c:pt>
                <c:pt idx="1903">
                  <c:v>0.20987900000000001</c:v>
                </c:pt>
                <c:pt idx="1904">
                  <c:v>0.20950099999999999</c:v>
                </c:pt>
                <c:pt idx="1905">
                  <c:v>0.20933499999999999</c:v>
                </c:pt>
                <c:pt idx="1906">
                  <c:v>0.208759</c:v>
                </c:pt>
                <c:pt idx="1907">
                  <c:v>0.20821600000000001</c:v>
                </c:pt>
                <c:pt idx="1908">
                  <c:v>0.207708</c:v>
                </c:pt>
                <c:pt idx="1909">
                  <c:v>0.20710999999999999</c:v>
                </c:pt>
                <c:pt idx="1910">
                  <c:v>0.20675499999999999</c:v>
                </c:pt>
                <c:pt idx="1911">
                  <c:v>0.20650399999999999</c:v>
                </c:pt>
                <c:pt idx="1912">
                  <c:v>0.20604700000000001</c:v>
                </c:pt>
                <c:pt idx="1913">
                  <c:v>0.205681</c:v>
                </c:pt>
                <c:pt idx="1914">
                  <c:v>0.20535400000000001</c:v>
                </c:pt>
                <c:pt idx="1915">
                  <c:v>0.20482400000000001</c:v>
                </c:pt>
                <c:pt idx="1916">
                  <c:v>0.204537</c:v>
                </c:pt>
                <c:pt idx="1917">
                  <c:v>0.20418800000000001</c:v>
                </c:pt>
                <c:pt idx="1918">
                  <c:v>0.20400699999999999</c:v>
                </c:pt>
                <c:pt idx="1919">
                  <c:v>0.203374</c:v>
                </c:pt>
                <c:pt idx="1920">
                  <c:v>0.203125</c:v>
                </c:pt>
                <c:pt idx="1921">
                  <c:v>0.202573</c:v>
                </c:pt>
                <c:pt idx="1922">
                  <c:v>0.202102</c:v>
                </c:pt>
                <c:pt idx="1923">
                  <c:v>0.20177300000000001</c:v>
                </c:pt>
                <c:pt idx="1924">
                  <c:v>0.20142599999999999</c:v>
                </c:pt>
                <c:pt idx="1925">
                  <c:v>0.20108400000000001</c:v>
                </c:pt>
                <c:pt idx="1926">
                  <c:v>0.200679</c:v>
                </c:pt>
                <c:pt idx="1927">
                  <c:v>0.20038900000000001</c:v>
                </c:pt>
                <c:pt idx="1928">
                  <c:v>0.19999600000000001</c:v>
                </c:pt>
                <c:pt idx="1929">
                  <c:v>0.19964399999999999</c:v>
                </c:pt>
                <c:pt idx="1930">
                  <c:v>0.19927800000000001</c:v>
                </c:pt>
                <c:pt idx="1931">
                  <c:v>0.19888600000000001</c:v>
                </c:pt>
                <c:pt idx="1932">
                  <c:v>0.198404</c:v>
                </c:pt>
                <c:pt idx="1933">
                  <c:v>0.19794600000000001</c:v>
                </c:pt>
                <c:pt idx="1934">
                  <c:v>0.197767</c:v>
                </c:pt>
                <c:pt idx="1935">
                  <c:v>0.19750499999999999</c:v>
                </c:pt>
                <c:pt idx="1936">
                  <c:v>0.197134</c:v>
                </c:pt>
                <c:pt idx="1937">
                  <c:v>0.19684399999999999</c:v>
                </c:pt>
                <c:pt idx="1938">
                  <c:v>0.19617100000000001</c:v>
                </c:pt>
                <c:pt idx="1939">
                  <c:v>0.19572200000000001</c:v>
                </c:pt>
                <c:pt idx="1940">
                  <c:v>0.19555600000000001</c:v>
                </c:pt>
                <c:pt idx="1941">
                  <c:v>0.19512599999999999</c:v>
                </c:pt>
                <c:pt idx="1942">
                  <c:v>0.19494300000000001</c:v>
                </c:pt>
                <c:pt idx="1943">
                  <c:v>0.19459799999999999</c:v>
                </c:pt>
                <c:pt idx="1944">
                  <c:v>0.194331</c:v>
                </c:pt>
                <c:pt idx="1945">
                  <c:v>0.19384299999999999</c:v>
                </c:pt>
                <c:pt idx="1946">
                  <c:v>0.19339700000000001</c:v>
                </c:pt>
                <c:pt idx="1947">
                  <c:v>0.192944</c:v>
                </c:pt>
                <c:pt idx="1948">
                  <c:v>0.19253200000000001</c:v>
                </c:pt>
                <c:pt idx="1949">
                  <c:v>0.192187</c:v>
                </c:pt>
                <c:pt idx="1950">
                  <c:v>0.19186600000000001</c:v>
                </c:pt>
                <c:pt idx="1951">
                  <c:v>0.19148299999999999</c:v>
                </c:pt>
                <c:pt idx="1952">
                  <c:v>0.19115499999999999</c:v>
                </c:pt>
                <c:pt idx="1953">
                  <c:v>0.190724</c:v>
                </c:pt>
                <c:pt idx="1954">
                  <c:v>0.19028300000000001</c:v>
                </c:pt>
                <c:pt idx="1955">
                  <c:v>0.18991</c:v>
                </c:pt>
                <c:pt idx="1956">
                  <c:v>0.189558</c:v>
                </c:pt>
                <c:pt idx="1957">
                  <c:v>0.18931999999999999</c:v>
                </c:pt>
                <c:pt idx="1958">
                  <c:v>0.188723</c:v>
                </c:pt>
                <c:pt idx="1959">
                  <c:v>0.18823500000000001</c:v>
                </c:pt>
                <c:pt idx="1960">
                  <c:v>0.18790699999999999</c:v>
                </c:pt>
                <c:pt idx="1961">
                  <c:v>0.187496</c:v>
                </c:pt>
                <c:pt idx="1962">
                  <c:v>0.18709999999999999</c:v>
                </c:pt>
                <c:pt idx="1963">
                  <c:v>0.18670100000000001</c:v>
                </c:pt>
                <c:pt idx="1964">
                  <c:v>0.186334</c:v>
                </c:pt>
                <c:pt idx="1965">
                  <c:v>0.18598200000000001</c:v>
                </c:pt>
                <c:pt idx="1966">
                  <c:v>0.185696</c:v>
                </c:pt>
                <c:pt idx="1967">
                  <c:v>0.185253</c:v>
                </c:pt>
                <c:pt idx="1968">
                  <c:v>0.18468799999999999</c:v>
                </c:pt>
                <c:pt idx="1969">
                  <c:v>0.18443399999999999</c:v>
                </c:pt>
                <c:pt idx="1970">
                  <c:v>0.183949</c:v>
                </c:pt>
                <c:pt idx="1971">
                  <c:v>0.18373999999999999</c:v>
                </c:pt>
                <c:pt idx="1972">
                  <c:v>0.18328</c:v>
                </c:pt>
                <c:pt idx="1973">
                  <c:v>0.18302199999999999</c:v>
                </c:pt>
                <c:pt idx="1974">
                  <c:v>0.18252699999999999</c:v>
                </c:pt>
                <c:pt idx="1975">
                  <c:v>0.182283</c:v>
                </c:pt>
                <c:pt idx="1976">
                  <c:v>0.18193300000000001</c:v>
                </c:pt>
                <c:pt idx="1977">
                  <c:v>0.181535</c:v>
                </c:pt>
                <c:pt idx="1978">
                  <c:v>0.180872</c:v>
                </c:pt>
                <c:pt idx="1979">
                  <c:v>0.180451</c:v>
                </c:pt>
                <c:pt idx="1980">
                  <c:v>0.18009</c:v>
                </c:pt>
                <c:pt idx="1981">
                  <c:v>0.179896</c:v>
                </c:pt>
                <c:pt idx="1982">
                  <c:v>0.17952899999999999</c:v>
                </c:pt>
                <c:pt idx="1983">
                  <c:v>0.17939099999999999</c:v>
                </c:pt>
                <c:pt idx="1984">
                  <c:v>0.178923</c:v>
                </c:pt>
                <c:pt idx="1985">
                  <c:v>0.17838399999999999</c:v>
                </c:pt>
                <c:pt idx="1986">
                  <c:v>0.17805000000000001</c:v>
                </c:pt>
                <c:pt idx="1987">
                  <c:v>0.177758</c:v>
                </c:pt>
                <c:pt idx="1988">
                  <c:v>0.17766599999999999</c:v>
                </c:pt>
                <c:pt idx="1989">
                  <c:v>0.17730699999999999</c:v>
                </c:pt>
                <c:pt idx="1990">
                  <c:v>0.17694799999999999</c:v>
                </c:pt>
                <c:pt idx="1991">
                  <c:v>0.176431</c:v>
                </c:pt>
                <c:pt idx="1992">
                  <c:v>0.17609900000000001</c:v>
                </c:pt>
                <c:pt idx="1993">
                  <c:v>0.17574000000000001</c:v>
                </c:pt>
                <c:pt idx="1994">
                  <c:v>0.175534</c:v>
                </c:pt>
                <c:pt idx="1995">
                  <c:v>0.175319</c:v>
                </c:pt>
                <c:pt idx="1996">
                  <c:v>0.17493400000000001</c:v>
                </c:pt>
                <c:pt idx="1997">
                  <c:v>0.174651</c:v>
                </c:pt>
                <c:pt idx="1998">
                  <c:v>0.17410600000000001</c:v>
                </c:pt>
                <c:pt idx="1999">
                  <c:v>0.173761</c:v>
                </c:pt>
                <c:pt idx="2000">
                  <c:v>0.173322</c:v>
                </c:pt>
                <c:pt idx="2001">
                  <c:v>0.17321900000000001</c:v>
                </c:pt>
                <c:pt idx="2002">
                  <c:v>0.17296900000000001</c:v>
                </c:pt>
                <c:pt idx="2003">
                  <c:v>0.17277899999999999</c:v>
                </c:pt>
                <c:pt idx="2004">
                  <c:v>0.17241200000000001</c:v>
                </c:pt>
                <c:pt idx="2005">
                  <c:v>0.17188100000000001</c:v>
                </c:pt>
                <c:pt idx="2006">
                  <c:v>0.17150399999999999</c:v>
                </c:pt>
                <c:pt idx="2007">
                  <c:v>0.17125699999999999</c:v>
                </c:pt>
                <c:pt idx="2008">
                  <c:v>0.170872</c:v>
                </c:pt>
                <c:pt idx="2009">
                  <c:v>0.17066500000000001</c:v>
                </c:pt>
                <c:pt idx="2010">
                  <c:v>0.17022399999999999</c:v>
                </c:pt>
                <c:pt idx="2011">
                  <c:v>0.17008699999999999</c:v>
                </c:pt>
                <c:pt idx="2012">
                  <c:v>0.16977700000000001</c:v>
                </c:pt>
                <c:pt idx="2013">
                  <c:v>0.16930100000000001</c:v>
                </c:pt>
                <c:pt idx="2014">
                  <c:v>0.16898199999999999</c:v>
                </c:pt>
                <c:pt idx="2015">
                  <c:v>0.16880400000000001</c:v>
                </c:pt>
                <c:pt idx="2016">
                  <c:v>0.16861599999999999</c:v>
                </c:pt>
                <c:pt idx="2017">
                  <c:v>0.16830600000000001</c:v>
                </c:pt>
                <c:pt idx="2018">
                  <c:v>0.16784499999999999</c:v>
                </c:pt>
                <c:pt idx="2019">
                  <c:v>0.16752600000000001</c:v>
                </c:pt>
                <c:pt idx="2020">
                  <c:v>0.167077</c:v>
                </c:pt>
                <c:pt idx="2021">
                  <c:v>0.16702600000000001</c:v>
                </c:pt>
                <c:pt idx="2022">
                  <c:v>0.16666600000000001</c:v>
                </c:pt>
                <c:pt idx="2023">
                  <c:v>0.16653000000000001</c:v>
                </c:pt>
                <c:pt idx="2024">
                  <c:v>0.16630500000000001</c:v>
                </c:pt>
                <c:pt idx="2025">
                  <c:v>0.166046</c:v>
                </c:pt>
                <c:pt idx="2026">
                  <c:v>0.165718</c:v>
                </c:pt>
                <c:pt idx="2027">
                  <c:v>0.16528300000000001</c:v>
                </c:pt>
                <c:pt idx="2028">
                  <c:v>0.16491500000000001</c:v>
                </c:pt>
                <c:pt idx="2029">
                  <c:v>0.16450500000000001</c:v>
                </c:pt>
                <c:pt idx="2030">
                  <c:v>0.16420199999999999</c:v>
                </c:pt>
                <c:pt idx="2031">
                  <c:v>0.16391800000000001</c:v>
                </c:pt>
                <c:pt idx="2032">
                  <c:v>0.163741</c:v>
                </c:pt>
                <c:pt idx="2033">
                  <c:v>0.163438</c:v>
                </c:pt>
                <c:pt idx="2034">
                  <c:v>0.16298199999999999</c:v>
                </c:pt>
                <c:pt idx="2035">
                  <c:v>0.16259799999999999</c:v>
                </c:pt>
                <c:pt idx="2036">
                  <c:v>0.16231899999999999</c:v>
                </c:pt>
                <c:pt idx="2037">
                  <c:v>0.16209599999999999</c:v>
                </c:pt>
                <c:pt idx="2038">
                  <c:v>0.161768</c:v>
                </c:pt>
                <c:pt idx="2039">
                  <c:v>0.16154399999999999</c:v>
                </c:pt>
                <c:pt idx="2040">
                  <c:v>0.16108700000000001</c:v>
                </c:pt>
                <c:pt idx="2041">
                  <c:v>0.160612</c:v>
                </c:pt>
                <c:pt idx="2042">
                  <c:v>0.16023799999999999</c:v>
                </c:pt>
                <c:pt idx="2043">
                  <c:v>0.16005900000000001</c:v>
                </c:pt>
                <c:pt idx="2044">
                  <c:v>0.159663</c:v>
                </c:pt>
                <c:pt idx="2045">
                  <c:v>0.15937100000000001</c:v>
                </c:pt>
                <c:pt idx="2046">
                  <c:v>0.15917799999999999</c:v>
                </c:pt>
                <c:pt idx="2047">
                  <c:v>0.158974</c:v>
                </c:pt>
                <c:pt idx="2048">
                  <c:v>0.158661</c:v>
                </c:pt>
                <c:pt idx="2049">
                  <c:v>0.15829499999999999</c:v>
                </c:pt>
                <c:pt idx="2050">
                  <c:v>0.15800400000000001</c:v>
                </c:pt>
                <c:pt idx="2051">
                  <c:v>0.15759200000000001</c:v>
                </c:pt>
                <c:pt idx="2052">
                  <c:v>0.157417</c:v>
                </c:pt>
                <c:pt idx="2053">
                  <c:v>0.15728800000000001</c:v>
                </c:pt>
                <c:pt idx="2054">
                  <c:v>0.15673599999999999</c:v>
                </c:pt>
                <c:pt idx="2055">
                  <c:v>0.156587</c:v>
                </c:pt>
                <c:pt idx="2056">
                  <c:v>0.15644</c:v>
                </c:pt>
                <c:pt idx="2057">
                  <c:v>0.15628800000000001</c:v>
                </c:pt>
                <c:pt idx="2058">
                  <c:v>0.155888</c:v>
                </c:pt>
                <c:pt idx="2059">
                  <c:v>0.15533</c:v>
                </c:pt>
                <c:pt idx="2060">
                  <c:v>0.15512100000000001</c:v>
                </c:pt>
                <c:pt idx="2061">
                  <c:v>0.15471299999999999</c:v>
                </c:pt>
                <c:pt idx="2062">
                  <c:v>0.15461800000000001</c:v>
                </c:pt>
                <c:pt idx="2063">
                  <c:v>0.15443200000000001</c:v>
                </c:pt>
                <c:pt idx="2064">
                  <c:v>0.15412200000000001</c:v>
                </c:pt>
                <c:pt idx="2065">
                  <c:v>0.15409100000000001</c:v>
                </c:pt>
                <c:pt idx="2066">
                  <c:v>0.15376200000000001</c:v>
                </c:pt>
                <c:pt idx="2067">
                  <c:v>0.15326300000000001</c:v>
                </c:pt>
                <c:pt idx="2068">
                  <c:v>0.152808</c:v>
                </c:pt>
                <c:pt idx="2069">
                  <c:v>0.15248700000000001</c:v>
                </c:pt>
                <c:pt idx="2070">
                  <c:v>0.15221899999999999</c:v>
                </c:pt>
                <c:pt idx="2071">
                  <c:v>0.152034</c:v>
                </c:pt>
                <c:pt idx="2072">
                  <c:v>0.152059</c:v>
                </c:pt>
                <c:pt idx="2073">
                  <c:v>0.151868</c:v>
                </c:pt>
                <c:pt idx="2074">
                  <c:v>0.151501</c:v>
                </c:pt>
                <c:pt idx="2075">
                  <c:v>0.151147</c:v>
                </c:pt>
                <c:pt idx="2076">
                  <c:v>0.15081900000000001</c:v>
                </c:pt>
                <c:pt idx="2077">
                  <c:v>0.150639</c:v>
                </c:pt>
                <c:pt idx="2078">
                  <c:v>0.15006900000000001</c:v>
                </c:pt>
                <c:pt idx="2079">
                  <c:v>0.14977699999999999</c:v>
                </c:pt>
                <c:pt idx="2080">
                  <c:v>0.14957599999999999</c:v>
                </c:pt>
                <c:pt idx="2081">
                  <c:v>0.14947099999999999</c:v>
                </c:pt>
                <c:pt idx="2082">
                  <c:v>0.14940400000000001</c:v>
                </c:pt>
                <c:pt idx="2083">
                  <c:v>0.14910000000000001</c:v>
                </c:pt>
                <c:pt idx="2084">
                  <c:v>0.14855099999999999</c:v>
                </c:pt>
                <c:pt idx="2085">
                  <c:v>0.14818999999999999</c:v>
                </c:pt>
                <c:pt idx="2086">
                  <c:v>0.14774799999999999</c:v>
                </c:pt>
                <c:pt idx="2087">
                  <c:v>0.147565</c:v>
                </c:pt>
                <c:pt idx="2088">
                  <c:v>0.14730699999999999</c:v>
                </c:pt>
                <c:pt idx="2089">
                  <c:v>0.147059</c:v>
                </c:pt>
                <c:pt idx="2090">
                  <c:v>0.14707700000000001</c:v>
                </c:pt>
                <c:pt idx="2091">
                  <c:v>0.146842</c:v>
                </c:pt>
                <c:pt idx="2092">
                  <c:v>0.14637700000000001</c:v>
                </c:pt>
                <c:pt idx="2093">
                  <c:v>0.14608299999999999</c:v>
                </c:pt>
                <c:pt idx="2094">
                  <c:v>0.14546000000000001</c:v>
                </c:pt>
                <c:pt idx="2095">
                  <c:v>0.145096</c:v>
                </c:pt>
                <c:pt idx="2096">
                  <c:v>0.14490600000000001</c:v>
                </c:pt>
                <c:pt idx="2097">
                  <c:v>0.14485200000000001</c:v>
                </c:pt>
                <c:pt idx="2098">
                  <c:v>0.144622</c:v>
                </c:pt>
                <c:pt idx="2099">
                  <c:v>0.14441999999999999</c:v>
                </c:pt>
                <c:pt idx="2100">
                  <c:v>0.14399100000000001</c:v>
                </c:pt>
                <c:pt idx="2101">
                  <c:v>0.14380599999999999</c:v>
                </c:pt>
                <c:pt idx="2102">
                  <c:v>0.14349200000000001</c:v>
                </c:pt>
                <c:pt idx="2103">
                  <c:v>0.14308899999999999</c:v>
                </c:pt>
                <c:pt idx="2104">
                  <c:v>0.142599</c:v>
                </c:pt>
                <c:pt idx="2105">
                  <c:v>0.14219499999999999</c:v>
                </c:pt>
                <c:pt idx="2106">
                  <c:v>0.14201900000000001</c:v>
                </c:pt>
                <c:pt idx="2107">
                  <c:v>0.14172599999999999</c:v>
                </c:pt>
                <c:pt idx="2108">
                  <c:v>0.14149500000000001</c:v>
                </c:pt>
                <c:pt idx="2109">
                  <c:v>0.141544</c:v>
                </c:pt>
                <c:pt idx="2110">
                  <c:v>0.141261</c:v>
                </c:pt>
                <c:pt idx="2111">
                  <c:v>0.140792</c:v>
                </c:pt>
                <c:pt idx="2112">
                  <c:v>0.140318</c:v>
                </c:pt>
                <c:pt idx="2113">
                  <c:v>0.13989499999999999</c:v>
                </c:pt>
                <c:pt idx="2114">
                  <c:v>0.13974400000000001</c:v>
                </c:pt>
                <c:pt idx="2115">
                  <c:v>0.139261</c:v>
                </c:pt>
                <c:pt idx="2116">
                  <c:v>0.13922799999999999</c:v>
                </c:pt>
                <c:pt idx="2117">
                  <c:v>0.139066</c:v>
                </c:pt>
                <c:pt idx="2118">
                  <c:v>0.13867299999999999</c:v>
                </c:pt>
                <c:pt idx="2119">
                  <c:v>0.138436</c:v>
                </c:pt>
                <c:pt idx="2120">
                  <c:v>0.13803000000000001</c:v>
                </c:pt>
                <c:pt idx="2121">
                  <c:v>0.13757800000000001</c:v>
                </c:pt>
                <c:pt idx="2122">
                  <c:v>0.137212</c:v>
                </c:pt>
                <c:pt idx="2123">
                  <c:v>0.13686200000000001</c:v>
                </c:pt>
                <c:pt idx="2124">
                  <c:v>0.136792</c:v>
                </c:pt>
                <c:pt idx="2125">
                  <c:v>0.13674500000000001</c:v>
                </c:pt>
                <c:pt idx="2126">
                  <c:v>0.13652300000000001</c:v>
                </c:pt>
                <c:pt idx="2127">
                  <c:v>0.136236</c:v>
                </c:pt>
                <c:pt idx="2128">
                  <c:v>0.13591200000000001</c:v>
                </c:pt>
                <c:pt idx="2129">
                  <c:v>0.13558200000000001</c:v>
                </c:pt>
                <c:pt idx="2130">
                  <c:v>0.13524</c:v>
                </c:pt>
                <c:pt idx="2131">
                  <c:v>0.13497100000000001</c:v>
                </c:pt>
                <c:pt idx="2132">
                  <c:v>0.13461799999999999</c:v>
                </c:pt>
                <c:pt idx="2133">
                  <c:v>0.13440099999999999</c:v>
                </c:pt>
                <c:pt idx="2134">
                  <c:v>0.13414200000000001</c:v>
                </c:pt>
                <c:pt idx="2135">
                  <c:v>0.133961</c:v>
                </c:pt>
                <c:pt idx="2136">
                  <c:v>0.133772</c:v>
                </c:pt>
                <c:pt idx="2137">
                  <c:v>0.133298</c:v>
                </c:pt>
                <c:pt idx="2138">
                  <c:v>0.13302800000000001</c:v>
                </c:pt>
                <c:pt idx="2139">
                  <c:v>0.13265199999999999</c:v>
                </c:pt>
                <c:pt idx="2140">
                  <c:v>0.132548</c:v>
                </c:pt>
                <c:pt idx="2141">
                  <c:v>0.13195799999999999</c:v>
                </c:pt>
                <c:pt idx="2142">
                  <c:v>0.131772</c:v>
                </c:pt>
                <c:pt idx="2143">
                  <c:v>0.13176499999999999</c:v>
                </c:pt>
                <c:pt idx="2144">
                  <c:v>0.13158800000000001</c:v>
                </c:pt>
                <c:pt idx="2145">
                  <c:v>0.13134100000000001</c:v>
                </c:pt>
                <c:pt idx="2146">
                  <c:v>0.131302</c:v>
                </c:pt>
                <c:pt idx="2147">
                  <c:v>0.13089300000000001</c:v>
                </c:pt>
                <c:pt idx="2148">
                  <c:v>0.13047300000000001</c:v>
                </c:pt>
                <c:pt idx="2149">
                  <c:v>0.130108</c:v>
                </c:pt>
                <c:pt idx="2150">
                  <c:v>0.12981999999999999</c:v>
                </c:pt>
                <c:pt idx="2151">
                  <c:v>0.12973799999999999</c:v>
                </c:pt>
                <c:pt idx="2152">
                  <c:v>0.12948399999999999</c:v>
                </c:pt>
                <c:pt idx="2153">
                  <c:v>0.12928400000000001</c:v>
                </c:pt>
                <c:pt idx="2154">
                  <c:v>0.128858</c:v>
                </c:pt>
                <c:pt idx="2155">
                  <c:v>0.128581</c:v>
                </c:pt>
                <c:pt idx="2156">
                  <c:v>0.128363</c:v>
                </c:pt>
                <c:pt idx="2157">
                  <c:v>0.12809799999999999</c:v>
                </c:pt>
                <c:pt idx="2158">
                  <c:v>0.12762799999999999</c:v>
                </c:pt>
                <c:pt idx="2159">
                  <c:v>0.12756999999999999</c:v>
                </c:pt>
                <c:pt idx="2160">
                  <c:v>0.12733900000000001</c:v>
                </c:pt>
                <c:pt idx="2161">
                  <c:v>0.12721199999999999</c:v>
                </c:pt>
                <c:pt idx="2162">
                  <c:v>0.127001</c:v>
                </c:pt>
                <c:pt idx="2163">
                  <c:v>0.12665999999999999</c:v>
                </c:pt>
                <c:pt idx="2164">
                  <c:v>0.12634999999999999</c:v>
                </c:pt>
                <c:pt idx="2165">
                  <c:v>0.126277</c:v>
                </c:pt>
                <c:pt idx="2166">
                  <c:v>0.125999</c:v>
                </c:pt>
                <c:pt idx="2167">
                  <c:v>0.12577199999999999</c:v>
                </c:pt>
                <c:pt idx="2168">
                  <c:v>0.125671</c:v>
                </c:pt>
                <c:pt idx="2169">
                  <c:v>0.1255</c:v>
                </c:pt>
                <c:pt idx="2170">
                  <c:v>0.12512300000000001</c:v>
                </c:pt>
                <c:pt idx="2171">
                  <c:v>0.12475600000000001</c:v>
                </c:pt>
                <c:pt idx="2172">
                  <c:v>0.124532</c:v>
                </c:pt>
                <c:pt idx="2173">
                  <c:v>0.12432699999999999</c:v>
                </c:pt>
                <c:pt idx="2174">
                  <c:v>0.12406</c:v>
                </c:pt>
                <c:pt idx="2175">
                  <c:v>0.12386</c:v>
                </c:pt>
                <c:pt idx="2176">
                  <c:v>0.12371799999999999</c:v>
                </c:pt>
                <c:pt idx="2177">
                  <c:v>0.123432</c:v>
                </c:pt>
                <c:pt idx="2178">
                  <c:v>0.123344</c:v>
                </c:pt>
                <c:pt idx="2179">
                  <c:v>0.123144</c:v>
                </c:pt>
                <c:pt idx="2180">
                  <c:v>0.12286900000000001</c:v>
                </c:pt>
                <c:pt idx="2181">
                  <c:v>0.12250800000000001</c:v>
                </c:pt>
                <c:pt idx="2182">
                  <c:v>0.122224</c:v>
                </c:pt>
                <c:pt idx="2183">
                  <c:v>0.121957</c:v>
                </c:pt>
                <c:pt idx="2184">
                  <c:v>0.121932</c:v>
                </c:pt>
                <c:pt idx="2185">
                  <c:v>0.121709</c:v>
                </c:pt>
                <c:pt idx="2186">
                  <c:v>0.121486</c:v>
                </c:pt>
                <c:pt idx="2187">
                  <c:v>0.121272</c:v>
                </c:pt>
                <c:pt idx="2188">
                  <c:v>0.12112000000000001</c:v>
                </c:pt>
                <c:pt idx="2189">
                  <c:v>0.120924</c:v>
                </c:pt>
                <c:pt idx="2190">
                  <c:v>0.120628</c:v>
                </c:pt>
                <c:pt idx="2191">
                  <c:v>0.120341</c:v>
                </c:pt>
                <c:pt idx="2192">
                  <c:v>0.12013600000000001</c:v>
                </c:pt>
                <c:pt idx="2193">
                  <c:v>0.120004</c:v>
                </c:pt>
                <c:pt idx="2194">
                  <c:v>0.11978</c:v>
                </c:pt>
                <c:pt idx="2195">
                  <c:v>0.119607</c:v>
                </c:pt>
                <c:pt idx="2196">
                  <c:v>0.11942999999999999</c:v>
                </c:pt>
                <c:pt idx="2197">
                  <c:v>0.11928800000000001</c:v>
                </c:pt>
                <c:pt idx="2198">
                  <c:v>0.119036</c:v>
                </c:pt>
                <c:pt idx="2199">
                  <c:v>0.118853</c:v>
                </c:pt>
                <c:pt idx="2200">
                  <c:v>0.118496</c:v>
                </c:pt>
                <c:pt idx="2201">
                  <c:v>0.118265</c:v>
                </c:pt>
                <c:pt idx="2202">
                  <c:v>0.11815100000000001</c:v>
                </c:pt>
                <c:pt idx="2203">
                  <c:v>0.117908</c:v>
                </c:pt>
                <c:pt idx="2204">
                  <c:v>0.117909</c:v>
                </c:pt>
                <c:pt idx="2205">
                  <c:v>0.117715</c:v>
                </c:pt>
                <c:pt idx="2206">
                  <c:v>0.117617</c:v>
                </c:pt>
                <c:pt idx="2207">
                  <c:v>0.117426</c:v>
                </c:pt>
                <c:pt idx="2208">
                  <c:v>0.117134</c:v>
                </c:pt>
                <c:pt idx="2209">
                  <c:v>0.11695899999999999</c:v>
                </c:pt>
                <c:pt idx="2210">
                  <c:v>0.116898</c:v>
                </c:pt>
                <c:pt idx="2211">
                  <c:v>0.11661100000000001</c:v>
                </c:pt>
                <c:pt idx="2212">
                  <c:v>0.11647200000000001</c:v>
                </c:pt>
                <c:pt idx="2213">
                  <c:v>0.11622499999999999</c:v>
                </c:pt>
                <c:pt idx="2214">
                  <c:v>0.11590300000000001</c:v>
                </c:pt>
                <c:pt idx="2215">
                  <c:v>0.115795</c:v>
                </c:pt>
                <c:pt idx="2216">
                  <c:v>0.115726</c:v>
                </c:pt>
                <c:pt idx="2217">
                  <c:v>0.11547300000000001</c:v>
                </c:pt>
                <c:pt idx="2218">
                  <c:v>0.11525299999999999</c:v>
                </c:pt>
                <c:pt idx="2219">
                  <c:v>0.115178</c:v>
                </c:pt>
                <c:pt idx="2220">
                  <c:v>0.11484</c:v>
                </c:pt>
                <c:pt idx="2221">
                  <c:v>0.114604</c:v>
                </c:pt>
                <c:pt idx="2222">
                  <c:v>0.114577</c:v>
                </c:pt>
                <c:pt idx="2223">
                  <c:v>0.11429499999999999</c:v>
                </c:pt>
                <c:pt idx="2224">
                  <c:v>0.11414000000000001</c:v>
                </c:pt>
                <c:pt idx="2225">
                  <c:v>0.11377900000000001</c:v>
                </c:pt>
                <c:pt idx="2226">
                  <c:v>0.113848</c:v>
                </c:pt>
                <c:pt idx="2227">
                  <c:v>0.113514</c:v>
                </c:pt>
                <c:pt idx="2228">
                  <c:v>0.113353</c:v>
                </c:pt>
                <c:pt idx="2229">
                  <c:v>0.113316</c:v>
                </c:pt>
                <c:pt idx="2230">
                  <c:v>0.112748</c:v>
                </c:pt>
                <c:pt idx="2231">
                  <c:v>0.112593</c:v>
                </c:pt>
                <c:pt idx="2232">
                  <c:v>0.11255900000000001</c:v>
                </c:pt>
                <c:pt idx="2233">
                  <c:v>0.112387</c:v>
                </c:pt>
                <c:pt idx="2234">
                  <c:v>0.112252</c:v>
                </c:pt>
                <c:pt idx="2235">
                  <c:v>0.112024</c:v>
                </c:pt>
                <c:pt idx="2236">
                  <c:v>0.111693</c:v>
                </c:pt>
                <c:pt idx="2237">
                  <c:v>0.11153200000000001</c:v>
                </c:pt>
                <c:pt idx="2238">
                  <c:v>0.11139499999999999</c:v>
                </c:pt>
                <c:pt idx="2239">
                  <c:v>0.11112</c:v>
                </c:pt>
                <c:pt idx="2240">
                  <c:v>0.11086699999999999</c:v>
                </c:pt>
                <c:pt idx="2241">
                  <c:v>0.110545</c:v>
                </c:pt>
                <c:pt idx="2242">
                  <c:v>0.11055</c:v>
                </c:pt>
                <c:pt idx="2243">
                  <c:v>0.11014</c:v>
                </c:pt>
                <c:pt idx="2244">
                  <c:v>0.10993</c:v>
                </c:pt>
                <c:pt idx="2245">
                  <c:v>0.10979</c:v>
                </c:pt>
                <c:pt idx="2246">
                  <c:v>0.109501</c:v>
                </c:pt>
                <c:pt idx="2247">
                  <c:v>0.109348</c:v>
                </c:pt>
                <c:pt idx="2248">
                  <c:v>0.109101</c:v>
                </c:pt>
                <c:pt idx="2249">
                  <c:v>0.108919</c:v>
                </c:pt>
                <c:pt idx="2250">
                  <c:v>0.108626</c:v>
                </c:pt>
                <c:pt idx="2251">
                  <c:v>0.108449</c:v>
                </c:pt>
                <c:pt idx="2252">
                  <c:v>0.10821699999999999</c:v>
                </c:pt>
                <c:pt idx="2253">
                  <c:v>0.108169</c:v>
                </c:pt>
                <c:pt idx="2254">
                  <c:v>0.108082</c:v>
                </c:pt>
                <c:pt idx="2255">
                  <c:v>0.107988</c:v>
                </c:pt>
                <c:pt idx="2256">
                  <c:v>0.10766100000000001</c:v>
                </c:pt>
                <c:pt idx="2257">
                  <c:v>0.107597</c:v>
                </c:pt>
                <c:pt idx="2258">
                  <c:v>0.107254</c:v>
                </c:pt>
                <c:pt idx="2259">
                  <c:v>0.107015</c:v>
                </c:pt>
                <c:pt idx="2260">
                  <c:v>0.106879</c:v>
                </c:pt>
                <c:pt idx="2261">
                  <c:v>0.106424</c:v>
                </c:pt>
                <c:pt idx="2262">
                  <c:v>0.106394</c:v>
                </c:pt>
                <c:pt idx="2263">
                  <c:v>0.10620400000000001</c:v>
                </c:pt>
                <c:pt idx="2264">
                  <c:v>0.10601099999999999</c:v>
                </c:pt>
                <c:pt idx="2265">
                  <c:v>0.10581500000000001</c:v>
                </c:pt>
                <c:pt idx="2266">
                  <c:v>0.10559399999999999</c:v>
                </c:pt>
                <c:pt idx="2267">
                  <c:v>0.105542</c:v>
                </c:pt>
                <c:pt idx="2268">
                  <c:v>0.105362</c:v>
                </c:pt>
                <c:pt idx="2269">
                  <c:v>0.10546999999999999</c:v>
                </c:pt>
                <c:pt idx="2270">
                  <c:v>0.10530299999999999</c:v>
                </c:pt>
                <c:pt idx="2271">
                  <c:v>0.105292</c:v>
                </c:pt>
                <c:pt idx="2272">
                  <c:v>0.10485999999999999</c:v>
                </c:pt>
                <c:pt idx="2273">
                  <c:v>0.10465000000000001</c:v>
                </c:pt>
                <c:pt idx="2274">
                  <c:v>0.104259</c:v>
                </c:pt>
                <c:pt idx="2275">
                  <c:v>0.10425</c:v>
                </c:pt>
                <c:pt idx="2276">
                  <c:v>0.10397199999999999</c:v>
                </c:pt>
                <c:pt idx="2277">
                  <c:v>0.10390099999999999</c:v>
                </c:pt>
                <c:pt idx="2278">
                  <c:v>0.103673</c:v>
                </c:pt>
                <c:pt idx="2279">
                  <c:v>0.103508</c:v>
                </c:pt>
                <c:pt idx="2280">
                  <c:v>0.103307</c:v>
                </c:pt>
                <c:pt idx="2281">
                  <c:v>0.10306999999999999</c:v>
                </c:pt>
                <c:pt idx="2282">
                  <c:v>0.102977</c:v>
                </c:pt>
                <c:pt idx="2283">
                  <c:v>0.102826</c:v>
                </c:pt>
                <c:pt idx="2284">
                  <c:v>0.10261199999999999</c:v>
                </c:pt>
                <c:pt idx="2285">
                  <c:v>0.102408</c:v>
                </c:pt>
                <c:pt idx="2286">
                  <c:v>0.1021</c:v>
                </c:pt>
                <c:pt idx="2287">
                  <c:v>0.10177700000000001</c:v>
                </c:pt>
                <c:pt idx="2288">
                  <c:v>0.101742</c:v>
                </c:pt>
                <c:pt idx="2289">
                  <c:v>0.101564</c:v>
                </c:pt>
                <c:pt idx="2290">
                  <c:v>0.101308</c:v>
                </c:pt>
                <c:pt idx="2291">
                  <c:v>0.10136000000000001</c:v>
                </c:pt>
                <c:pt idx="2292">
                  <c:v>0.10124900000000001</c:v>
                </c:pt>
                <c:pt idx="2293">
                  <c:v>0.101101</c:v>
                </c:pt>
                <c:pt idx="2294">
                  <c:v>0.100864</c:v>
                </c:pt>
                <c:pt idx="2295">
                  <c:v>0.100506</c:v>
                </c:pt>
                <c:pt idx="2296">
                  <c:v>0.10027700000000001</c:v>
                </c:pt>
                <c:pt idx="2297">
                  <c:v>0.10008400000000001</c:v>
                </c:pt>
                <c:pt idx="2298">
                  <c:v>9.9904999999999994E-2</c:v>
                </c:pt>
                <c:pt idx="2299">
                  <c:v>9.9498000000000003E-2</c:v>
                </c:pt>
                <c:pt idx="2300">
                  <c:v>9.9288000000000001E-2</c:v>
                </c:pt>
                <c:pt idx="2301">
                  <c:v>9.9068000000000003E-2</c:v>
                </c:pt>
                <c:pt idx="2302">
                  <c:v>9.8782999999999996E-2</c:v>
                </c:pt>
                <c:pt idx="2303">
                  <c:v>9.8551E-2</c:v>
                </c:pt>
                <c:pt idx="2304">
                  <c:v>9.8497000000000001E-2</c:v>
                </c:pt>
                <c:pt idx="2305">
                  <c:v>9.8305000000000003E-2</c:v>
                </c:pt>
                <c:pt idx="2306">
                  <c:v>9.8211000000000007E-2</c:v>
                </c:pt>
                <c:pt idx="2307">
                  <c:v>9.7812999999999997E-2</c:v>
                </c:pt>
                <c:pt idx="2308">
                  <c:v>9.7635E-2</c:v>
                </c:pt>
                <c:pt idx="2309">
                  <c:v>9.7370999999999999E-2</c:v>
                </c:pt>
                <c:pt idx="2310">
                  <c:v>9.7101000000000007E-2</c:v>
                </c:pt>
                <c:pt idx="2311">
                  <c:v>9.6892000000000006E-2</c:v>
                </c:pt>
                <c:pt idx="2312">
                  <c:v>9.6638000000000002E-2</c:v>
                </c:pt>
                <c:pt idx="2313">
                  <c:v>9.6494999999999997E-2</c:v>
                </c:pt>
                <c:pt idx="2314">
                  <c:v>9.6274999999999999E-2</c:v>
                </c:pt>
                <c:pt idx="2315">
                  <c:v>9.6062999999999996E-2</c:v>
                </c:pt>
                <c:pt idx="2316">
                  <c:v>9.5899999999999999E-2</c:v>
                </c:pt>
                <c:pt idx="2317">
                  <c:v>9.5699999999999993E-2</c:v>
                </c:pt>
                <c:pt idx="2318">
                  <c:v>9.5646999999999996E-2</c:v>
                </c:pt>
                <c:pt idx="2319">
                  <c:v>9.5560999999999993E-2</c:v>
                </c:pt>
                <c:pt idx="2320">
                  <c:v>9.5350000000000004E-2</c:v>
                </c:pt>
                <c:pt idx="2321">
                  <c:v>9.5198000000000005E-2</c:v>
                </c:pt>
                <c:pt idx="2322">
                  <c:v>9.4760999999999998E-2</c:v>
                </c:pt>
                <c:pt idx="2323">
                  <c:v>9.4626000000000002E-2</c:v>
                </c:pt>
                <c:pt idx="2324">
                  <c:v>9.4456999999999999E-2</c:v>
                </c:pt>
                <c:pt idx="2325">
                  <c:v>9.4109999999999999E-2</c:v>
                </c:pt>
                <c:pt idx="2326">
                  <c:v>9.3808000000000002E-2</c:v>
                </c:pt>
                <c:pt idx="2327">
                  <c:v>9.3607999999999997E-2</c:v>
                </c:pt>
                <c:pt idx="2328">
                  <c:v>9.3591999999999995E-2</c:v>
                </c:pt>
                <c:pt idx="2329">
                  <c:v>9.3339000000000005E-2</c:v>
                </c:pt>
                <c:pt idx="2330">
                  <c:v>9.3300999999999995E-2</c:v>
                </c:pt>
                <c:pt idx="2331">
                  <c:v>9.3175999999999995E-2</c:v>
                </c:pt>
                <c:pt idx="2332">
                  <c:v>9.3001E-2</c:v>
                </c:pt>
                <c:pt idx="2333">
                  <c:v>9.2709E-2</c:v>
                </c:pt>
                <c:pt idx="2334">
                  <c:v>9.2576000000000006E-2</c:v>
                </c:pt>
                <c:pt idx="2335">
                  <c:v>9.2522999999999994E-2</c:v>
                </c:pt>
                <c:pt idx="2336">
                  <c:v>9.2355000000000007E-2</c:v>
                </c:pt>
                <c:pt idx="2337">
                  <c:v>9.2266000000000001E-2</c:v>
                </c:pt>
                <c:pt idx="2338">
                  <c:v>9.2010999999999996E-2</c:v>
                </c:pt>
                <c:pt idx="2339">
                  <c:v>9.1855000000000006E-2</c:v>
                </c:pt>
                <c:pt idx="2340">
                  <c:v>9.1630000000000003E-2</c:v>
                </c:pt>
                <c:pt idx="2341">
                  <c:v>9.1370000000000007E-2</c:v>
                </c:pt>
                <c:pt idx="2342">
                  <c:v>9.1288999999999995E-2</c:v>
                </c:pt>
                <c:pt idx="2343">
                  <c:v>9.0956999999999996E-2</c:v>
                </c:pt>
                <c:pt idx="2344">
                  <c:v>9.0695999999999999E-2</c:v>
                </c:pt>
                <c:pt idx="2345">
                  <c:v>9.0757000000000004E-2</c:v>
                </c:pt>
                <c:pt idx="2346">
                  <c:v>9.0595999999999996E-2</c:v>
                </c:pt>
                <c:pt idx="2347">
                  <c:v>9.0414999999999995E-2</c:v>
                </c:pt>
                <c:pt idx="2348">
                  <c:v>9.0212000000000001E-2</c:v>
                </c:pt>
                <c:pt idx="2349">
                  <c:v>8.9942999999999995E-2</c:v>
                </c:pt>
                <c:pt idx="2350">
                  <c:v>8.9751999999999998E-2</c:v>
                </c:pt>
                <c:pt idx="2351">
                  <c:v>8.9623999999999995E-2</c:v>
                </c:pt>
                <c:pt idx="2352">
                  <c:v>8.9413000000000006E-2</c:v>
                </c:pt>
                <c:pt idx="2353">
                  <c:v>8.9419999999999999E-2</c:v>
                </c:pt>
                <c:pt idx="2354">
                  <c:v>8.9090000000000003E-2</c:v>
                </c:pt>
                <c:pt idx="2355">
                  <c:v>8.8953000000000004E-2</c:v>
                </c:pt>
                <c:pt idx="2356">
                  <c:v>8.8529999999999998E-2</c:v>
                </c:pt>
                <c:pt idx="2357">
                  <c:v>8.8456000000000007E-2</c:v>
                </c:pt>
                <c:pt idx="2358">
                  <c:v>8.8410000000000002E-2</c:v>
                </c:pt>
                <c:pt idx="2359">
                  <c:v>8.8248999999999994E-2</c:v>
                </c:pt>
                <c:pt idx="2360">
                  <c:v>8.8014999999999996E-2</c:v>
                </c:pt>
                <c:pt idx="2361">
                  <c:v>8.7925000000000003E-2</c:v>
                </c:pt>
                <c:pt idx="2362">
                  <c:v>8.7845999999999994E-2</c:v>
                </c:pt>
                <c:pt idx="2363">
                  <c:v>8.7457999999999994E-2</c:v>
                </c:pt>
                <c:pt idx="2364">
                  <c:v>8.7299000000000002E-2</c:v>
                </c:pt>
                <c:pt idx="2365">
                  <c:v>8.7186E-2</c:v>
                </c:pt>
                <c:pt idx="2366">
                  <c:v>8.6998000000000006E-2</c:v>
                </c:pt>
                <c:pt idx="2367">
                  <c:v>8.6678000000000005E-2</c:v>
                </c:pt>
                <c:pt idx="2368">
                  <c:v>8.6481000000000002E-2</c:v>
                </c:pt>
                <c:pt idx="2369">
                  <c:v>8.6263000000000006E-2</c:v>
                </c:pt>
                <c:pt idx="2370">
                  <c:v>8.6215E-2</c:v>
                </c:pt>
                <c:pt idx="2371">
                  <c:v>8.6049E-2</c:v>
                </c:pt>
                <c:pt idx="2372">
                  <c:v>8.5786000000000001E-2</c:v>
                </c:pt>
                <c:pt idx="2373">
                  <c:v>8.5666000000000006E-2</c:v>
                </c:pt>
                <c:pt idx="2374">
                  <c:v>8.5399000000000003E-2</c:v>
                </c:pt>
                <c:pt idx="2375">
                  <c:v>8.5099999999999995E-2</c:v>
                </c:pt>
                <c:pt idx="2376">
                  <c:v>8.5152000000000005E-2</c:v>
                </c:pt>
                <c:pt idx="2377">
                  <c:v>8.4955000000000003E-2</c:v>
                </c:pt>
                <c:pt idx="2378">
                  <c:v>8.4720000000000004E-2</c:v>
                </c:pt>
                <c:pt idx="2379">
                  <c:v>8.4693000000000004E-2</c:v>
                </c:pt>
                <c:pt idx="2380">
                  <c:v>8.4284999999999999E-2</c:v>
                </c:pt>
                <c:pt idx="2381">
                  <c:v>8.4001000000000006E-2</c:v>
                </c:pt>
                <c:pt idx="2382">
                  <c:v>8.3885000000000001E-2</c:v>
                </c:pt>
                <c:pt idx="2383">
                  <c:v>8.3920999999999996E-2</c:v>
                </c:pt>
                <c:pt idx="2384">
                  <c:v>8.3654999999999993E-2</c:v>
                </c:pt>
                <c:pt idx="2385">
                  <c:v>8.3432999999999993E-2</c:v>
                </c:pt>
                <c:pt idx="2386">
                  <c:v>8.3250000000000005E-2</c:v>
                </c:pt>
                <c:pt idx="2387">
                  <c:v>8.2955000000000001E-2</c:v>
                </c:pt>
                <c:pt idx="2388">
                  <c:v>8.2865999999999995E-2</c:v>
                </c:pt>
                <c:pt idx="2389">
                  <c:v>8.2946000000000006E-2</c:v>
                </c:pt>
                <c:pt idx="2390">
                  <c:v>8.2761000000000001E-2</c:v>
                </c:pt>
                <c:pt idx="2391">
                  <c:v>8.2680000000000003E-2</c:v>
                </c:pt>
                <c:pt idx="2392">
                  <c:v>8.2433000000000006E-2</c:v>
                </c:pt>
                <c:pt idx="2393">
                  <c:v>8.2284999999999997E-2</c:v>
                </c:pt>
                <c:pt idx="2394">
                  <c:v>8.2075999999999996E-2</c:v>
                </c:pt>
                <c:pt idx="2395">
                  <c:v>8.1840999999999997E-2</c:v>
                </c:pt>
                <c:pt idx="2396">
                  <c:v>8.1721000000000002E-2</c:v>
                </c:pt>
                <c:pt idx="2397">
                  <c:v>8.1484000000000001E-2</c:v>
                </c:pt>
                <c:pt idx="2398">
                  <c:v>8.1514000000000003E-2</c:v>
                </c:pt>
                <c:pt idx="2399">
                  <c:v>8.1437999999999997E-2</c:v>
                </c:pt>
                <c:pt idx="2400">
                  <c:v>8.1230999999999998E-2</c:v>
                </c:pt>
                <c:pt idx="2401">
                  <c:v>8.1347000000000003E-2</c:v>
                </c:pt>
                <c:pt idx="2402">
                  <c:v>8.1165000000000001E-2</c:v>
                </c:pt>
                <c:pt idx="2403">
                  <c:v>8.1130999999999995E-2</c:v>
                </c:pt>
                <c:pt idx="2404">
                  <c:v>8.09E-2</c:v>
                </c:pt>
                <c:pt idx="2405">
                  <c:v>8.0777000000000002E-2</c:v>
                </c:pt>
                <c:pt idx="2406">
                  <c:v>8.0574999999999994E-2</c:v>
                </c:pt>
                <c:pt idx="2407">
                  <c:v>8.0157000000000006E-2</c:v>
                </c:pt>
                <c:pt idx="2408">
                  <c:v>8.0044000000000004E-2</c:v>
                </c:pt>
                <c:pt idx="2409">
                  <c:v>8.0101000000000006E-2</c:v>
                </c:pt>
                <c:pt idx="2410">
                  <c:v>7.9910999999999996E-2</c:v>
                </c:pt>
                <c:pt idx="2411">
                  <c:v>7.9967999999999997E-2</c:v>
                </c:pt>
                <c:pt idx="2412">
                  <c:v>7.979E-2</c:v>
                </c:pt>
                <c:pt idx="2413">
                  <c:v>7.9766000000000004E-2</c:v>
                </c:pt>
                <c:pt idx="2414">
                  <c:v>7.9739000000000004E-2</c:v>
                </c:pt>
                <c:pt idx="2415">
                  <c:v>7.9495999999999997E-2</c:v>
                </c:pt>
                <c:pt idx="2416">
                  <c:v>7.9384999999999997E-2</c:v>
                </c:pt>
                <c:pt idx="2417">
                  <c:v>7.9312999999999995E-2</c:v>
                </c:pt>
                <c:pt idx="2418">
                  <c:v>7.9273999999999997E-2</c:v>
                </c:pt>
                <c:pt idx="2419">
                  <c:v>7.9224000000000003E-2</c:v>
                </c:pt>
                <c:pt idx="2420">
                  <c:v>7.8992999999999994E-2</c:v>
                </c:pt>
                <c:pt idx="2421">
                  <c:v>7.8778000000000001E-2</c:v>
                </c:pt>
                <c:pt idx="2422">
                  <c:v>7.8671000000000005E-2</c:v>
                </c:pt>
                <c:pt idx="2423">
                  <c:v>7.8409999999999994E-2</c:v>
                </c:pt>
                <c:pt idx="2424">
                  <c:v>7.8301999999999997E-2</c:v>
                </c:pt>
                <c:pt idx="2425">
                  <c:v>7.8354999999999994E-2</c:v>
                </c:pt>
                <c:pt idx="2426">
                  <c:v>7.8303999999999999E-2</c:v>
                </c:pt>
                <c:pt idx="2427">
                  <c:v>7.8197000000000003E-2</c:v>
                </c:pt>
                <c:pt idx="2428">
                  <c:v>7.7977000000000005E-2</c:v>
                </c:pt>
                <c:pt idx="2429">
                  <c:v>7.7683000000000002E-2</c:v>
                </c:pt>
                <c:pt idx="2430">
                  <c:v>7.7573000000000003E-2</c:v>
                </c:pt>
                <c:pt idx="2431">
                  <c:v>7.7453999999999995E-2</c:v>
                </c:pt>
                <c:pt idx="2432">
                  <c:v>7.7415999999999999E-2</c:v>
                </c:pt>
                <c:pt idx="2433">
                  <c:v>7.7214000000000005E-2</c:v>
                </c:pt>
                <c:pt idx="2434">
                  <c:v>7.7017000000000002E-2</c:v>
                </c:pt>
                <c:pt idx="2435">
                  <c:v>7.6842999999999995E-2</c:v>
                </c:pt>
                <c:pt idx="2436">
                  <c:v>7.6859999999999998E-2</c:v>
                </c:pt>
                <c:pt idx="2437">
                  <c:v>7.6880000000000004E-2</c:v>
                </c:pt>
                <c:pt idx="2438">
                  <c:v>7.6748999999999998E-2</c:v>
                </c:pt>
                <c:pt idx="2439">
                  <c:v>7.6650999999999997E-2</c:v>
                </c:pt>
                <c:pt idx="2440">
                  <c:v>7.6305999999999999E-2</c:v>
                </c:pt>
                <c:pt idx="2441">
                  <c:v>7.6254000000000002E-2</c:v>
                </c:pt>
                <c:pt idx="2442">
                  <c:v>7.6032000000000002E-2</c:v>
                </c:pt>
                <c:pt idx="2443">
                  <c:v>7.5865000000000002E-2</c:v>
                </c:pt>
                <c:pt idx="2444">
                  <c:v>7.5609999999999997E-2</c:v>
                </c:pt>
                <c:pt idx="2445">
                  <c:v>7.5711000000000001E-2</c:v>
                </c:pt>
                <c:pt idx="2446">
                  <c:v>7.5426999999999994E-2</c:v>
                </c:pt>
                <c:pt idx="2447">
                  <c:v>7.5177999999999995E-2</c:v>
                </c:pt>
                <c:pt idx="2448">
                  <c:v>7.5000999999999998E-2</c:v>
                </c:pt>
                <c:pt idx="2449">
                  <c:v>7.4733999999999995E-2</c:v>
                </c:pt>
                <c:pt idx="2450">
                  <c:v>7.4805999999999997E-2</c:v>
                </c:pt>
                <c:pt idx="2451">
                  <c:v>7.5059000000000001E-2</c:v>
                </c:pt>
                <c:pt idx="2452">
                  <c:v>7.4799000000000004E-2</c:v>
                </c:pt>
                <c:pt idx="2453">
                  <c:v>7.4543999999999999E-2</c:v>
                </c:pt>
                <c:pt idx="2454">
                  <c:v>7.4453000000000005E-2</c:v>
                </c:pt>
                <c:pt idx="2455">
                  <c:v>7.4328000000000005E-2</c:v>
                </c:pt>
                <c:pt idx="2456">
                  <c:v>7.4135999999999994E-2</c:v>
                </c:pt>
                <c:pt idx="2457">
                  <c:v>7.4277999999999997E-2</c:v>
                </c:pt>
                <c:pt idx="2458">
                  <c:v>7.4023000000000005E-2</c:v>
                </c:pt>
                <c:pt idx="2459">
                  <c:v>7.3771000000000003E-2</c:v>
                </c:pt>
                <c:pt idx="2460">
                  <c:v>7.3700000000000002E-2</c:v>
                </c:pt>
                <c:pt idx="2461">
                  <c:v>7.3483000000000007E-2</c:v>
                </c:pt>
                <c:pt idx="2462">
                  <c:v>7.3444999999999996E-2</c:v>
                </c:pt>
                <c:pt idx="2463">
                  <c:v>7.3583999999999997E-2</c:v>
                </c:pt>
                <c:pt idx="2464">
                  <c:v>7.3400000000000007E-2</c:v>
                </c:pt>
                <c:pt idx="2465">
                  <c:v>7.3321999999999998E-2</c:v>
                </c:pt>
                <c:pt idx="2466">
                  <c:v>7.2998999999999994E-2</c:v>
                </c:pt>
                <c:pt idx="2467">
                  <c:v>7.3132000000000003E-2</c:v>
                </c:pt>
                <c:pt idx="2468">
                  <c:v>7.2998999999999994E-2</c:v>
                </c:pt>
                <c:pt idx="2469">
                  <c:v>7.3024000000000006E-2</c:v>
                </c:pt>
                <c:pt idx="2470">
                  <c:v>7.2944999999999996E-2</c:v>
                </c:pt>
                <c:pt idx="2471">
                  <c:v>7.2681999999999997E-2</c:v>
                </c:pt>
                <c:pt idx="2472">
                  <c:v>7.2537000000000004E-2</c:v>
                </c:pt>
                <c:pt idx="2473">
                  <c:v>7.2229000000000002E-2</c:v>
                </c:pt>
                <c:pt idx="2474">
                  <c:v>7.1927000000000005E-2</c:v>
                </c:pt>
                <c:pt idx="2475">
                  <c:v>7.2054999999999994E-2</c:v>
                </c:pt>
                <c:pt idx="2476">
                  <c:v>7.1994000000000002E-2</c:v>
                </c:pt>
                <c:pt idx="2477">
                  <c:v>7.1887000000000006E-2</c:v>
                </c:pt>
                <c:pt idx="2478">
                  <c:v>7.1696999999999997E-2</c:v>
                </c:pt>
                <c:pt idx="2479">
                  <c:v>7.1599999999999997E-2</c:v>
                </c:pt>
                <c:pt idx="2480">
                  <c:v>7.1599999999999997E-2</c:v>
                </c:pt>
                <c:pt idx="2481">
                  <c:v>7.1517999999999998E-2</c:v>
                </c:pt>
                <c:pt idx="2482">
                  <c:v>7.1501999999999996E-2</c:v>
                </c:pt>
                <c:pt idx="2483">
                  <c:v>7.1428000000000005E-2</c:v>
                </c:pt>
                <c:pt idx="2484">
                  <c:v>7.1332999999999994E-2</c:v>
                </c:pt>
                <c:pt idx="2485">
                  <c:v>7.1084999999999995E-2</c:v>
                </c:pt>
                <c:pt idx="2486">
                  <c:v>7.0983000000000004E-2</c:v>
                </c:pt>
                <c:pt idx="2487">
                  <c:v>7.1045999999999998E-2</c:v>
                </c:pt>
                <c:pt idx="2488">
                  <c:v>7.0921999999999999E-2</c:v>
                </c:pt>
                <c:pt idx="2489">
                  <c:v>7.0638000000000006E-2</c:v>
                </c:pt>
                <c:pt idx="2490">
                  <c:v>7.0694999999999994E-2</c:v>
                </c:pt>
                <c:pt idx="2491">
                  <c:v>7.0542999999999995E-2</c:v>
                </c:pt>
                <c:pt idx="2492">
                  <c:v>7.0581000000000005E-2</c:v>
                </c:pt>
                <c:pt idx="2493">
                  <c:v>7.0446999999999996E-2</c:v>
                </c:pt>
                <c:pt idx="2494">
                  <c:v>7.0533999999999999E-2</c:v>
                </c:pt>
                <c:pt idx="2495">
                  <c:v>7.0685999999999999E-2</c:v>
                </c:pt>
                <c:pt idx="2496">
                  <c:v>7.0287000000000002E-2</c:v>
                </c:pt>
                <c:pt idx="2497">
                  <c:v>7.0337999999999998E-2</c:v>
                </c:pt>
                <c:pt idx="2498">
                  <c:v>7.0017999999999997E-2</c:v>
                </c:pt>
                <c:pt idx="2499">
                  <c:v>7.0071999999999995E-2</c:v>
                </c:pt>
                <c:pt idx="2500">
                  <c:v>7.0008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8FC1-439F-91CB-F022EC08FFFD}"/>
            </c:ext>
          </c:extLst>
        </c:ser>
        <c:ser>
          <c:idx val="8"/>
          <c:order val="4"/>
          <c:tx>
            <c:v>pH 11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J$1:$J$2501</c:f>
              <c:numCache>
                <c:formatCode>General</c:formatCode>
                <c:ptCount val="2501"/>
                <c:pt idx="0">
                  <c:v>0.98772400000000005</c:v>
                </c:pt>
                <c:pt idx="1">
                  <c:v>0.984433</c:v>
                </c:pt>
                <c:pt idx="2">
                  <c:v>0.980603</c:v>
                </c:pt>
                <c:pt idx="3">
                  <c:v>0.97451699999999997</c:v>
                </c:pt>
                <c:pt idx="4">
                  <c:v>0.97465299999999999</c:v>
                </c:pt>
                <c:pt idx="5">
                  <c:v>0.96685900000000002</c:v>
                </c:pt>
                <c:pt idx="6">
                  <c:v>0.96573699999999996</c:v>
                </c:pt>
                <c:pt idx="7">
                  <c:v>0.96384800000000004</c:v>
                </c:pt>
                <c:pt idx="8">
                  <c:v>0.95758500000000002</c:v>
                </c:pt>
                <c:pt idx="9">
                  <c:v>0.95374899999999996</c:v>
                </c:pt>
                <c:pt idx="10">
                  <c:v>0.95019600000000004</c:v>
                </c:pt>
                <c:pt idx="11">
                  <c:v>0.946326</c:v>
                </c:pt>
                <c:pt idx="12">
                  <c:v>0.942075</c:v>
                </c:pt>
                <c:pt idx="13">
                  <c:v>0.93729899999999999</c:v>
                </c:pt>
                <c:pt idx="14">
                  <c:v>0.93467599999999995</c:v>
                </c:pt>
                <c:pt idx="15">
                  <c:v>0.933558</c:v>
                </c:pt>
                <c:pt idx="16">
                  <c:v>0.92947400000000002</c:v>
                </c:pt>
                <c:pt idx="17">
                  <c:v>0.92796699999999999</c:v>
                </c:pt>
                <c:pt idx="18">
                  <c:v>0.92134000000000005</c:v>
                </c:pt>
                <c:pt idx="19">
                  <c:v>0.91594900000000001</c:v>
                </c:pt>
                <c:pt idx="20">
                  <c:v>0.91322700000000001</c:v>
                </c:pt>
                <c:pt idx="21">
                  <c:v>0.91070300000000004</c:v>
                </c:pt>
                <c:pt idx="22">
                  <c:v>0.90453899999999998</c:v>
                </c:pt>
                <c:pt idx="23">
                  <c:v>0.90129300000000001</c:v>
                </c:pt>
                <c:pt idx="24">
                  <c:v>0.89932900000000005</c:v>
                </c:pt>
                <c:pt idx="25">
                  <c:v>0.89864999999999995</c:v>
                </c:pt>
                <c:pt idx="26">
                  <c:v>0.89183599999999996</c:v>
                </c:pt>
                <c:pt idx="27">
                  <c:v>0.88903799999999999</c:v>
                </c:pt>
                <c:pt idx="28">
                  <c:v>0.88562200000000002</c:v>
                </c:pt>
                <c:pt idx="29">
                  <c:v>0.88393999999999995</c:v>
                </c:pt>
                <c:pt idx="30">
                  <c:v>0.88014999999999999</c:v>
                </c:pt>
                <c:pt idx="31">
                  <c:v>0.87846900000000006</c:v>
                </c:pt>
                <c:pt idx="32">
                  <c:v>0.87812999999999997</c:v>
                </c:pt>
                <c:pt idx="33">
                  <c:v>0.87469200000000003</c:v>
                </c:pt>
                <c:pt idx="34">
                  <c:v>0.87095999999999996</c:v>
                </c:pt>
                <c:pt idx="35">
                  <c:v>0.86801600000000001</c:v>
                </c:pt>
                <c:pt idx="36">
                  <c:v>0.86333800000000005</c:v>
                </c:pt>
                <c:pt idx="37">
                  <c:v>0.86165899999999995</c:v>
                </c:pt>
                <c:pt idx="38">
                  <c:v>0.85486399999999996</c:v>
                </c:pt>
                <c:pt idx="39">
                  <c:v>0.85000699999999996</c:v>
                </c:pt>
                <c:pt idx="40">
                  <c:v>0.84816199999999997</c:v>
                </c:pt>
                <c:pt idx="41">
                  <c:v>0.84350499999999995</c:v>
                </c:pt>
                <c:pt idx="42">
                  <c:v>0.83942300000000003</c:v>
                </c:pt>
                <c:pt idx="43">
                  <c:v>0.83780399999999999</c:v>
                </c:pt>
                <c:pt idx="44">
                  <c:v>0.83473699999999995</c:v>
                </c:pt>
                <c:pt idx="45">
                  <c:v>0.83506400000000003</c:v>
                </c:pt>
                <c:pt idx="46">
                  <c:v>0.83128400000000002</c:v>
                </c:pt>
                <c:pt idx="47">
                  <c:v>0.82773300000000005</c:v>
                </c:pt>
                <c:pt idx="48">
                  <c:v>0.82497399999999999</c:v>
                </c:pt>
                <c:pt idx="49">
                  <c:v>0.820106</c:v>
                </c:pt>
                <c:pt idx="50">
                  <c:v>0.81836299999999995</c:v>
                </c:pt>
                <c:pt idx="51">
                  <c:v>0.81504399999999999</c:v>
                </c:pt>
                <c:pt idx="52">
                  <c:v>0.81255699999999997</c:v>
                </c:pt>
                <c:pt idx="53">
                  <c:v>0.81032000000000004</c:v>
                </c:pt>
                <c:pt idx="54">
                  <c:v>0.80746600000000002</c:v>
                </c:pt>
                <c:pt idx="55">
                  <c:v>0.80492900000000001</c:v>
                </c:pt>
                <c:pt idx="56">
                  <c:v>0.80157100000000003</c:v>
                </c:pt>
                <c:pt idx="57">
                  <c:v>0.80066099999999996</c:v>
                </c:pt>
                <c:pt idx="58">
                  <c:v>0.795566</c:v>
                </c:pt>
                <c:pt idx="59">
                  <c:v>0.789825</c:v>
                </c:pt>
                <c:pt idx="60">
                  <c:v>0.78852900000000004</c:v>
                </c:pt>
                <c:pt idx="61">
                  <c:v>0.78682600000000003</c:v>
                </c:pt>
                <c:pt idx="62">
                  <c:v>0.78356899999999996</c:v>
                </c:pt>
                <c:pt idx="63">
                  <c:v>0.78054000000000001</c:v>
                </c:pt>
                <c:pt idx="64">
                  <c:v>0.778698</c:v>
                </c:pt>
                <c:pt idx="65">
                  <c:v>0.77435200000000004</c:v>
                </c:pt>
                <c:pt idx="66">
                  <c:v>0.77203900000000003</c:v>
                </c:pt>
                <c:pt idx="67">
                  <c:v>0.76846999999999999</c:v>
                </c:pt>
                <c:pt idx="68">
                  <c:v>0.76778599999999997</c:v>
                </c:pt>
                <c:pt idx="69">
                  <c:v>0.765158</c:v>
                </c:pt>
                <c:pt idx="70">
                  <c:v>0.76212800000000003</c:v>
                </c:pt>
                <c:pt idx="71">
                  <c:v>0.75842299999999996</c:v>
                </c:pt>
                <c:pt idx="72">
                  <c:v>0.75729000000000002</c:v>
                </c:pt>
                <c:pt idx="73">
                  <c:v>0.75464399999999998</c:v>
                </c:pt>
                <c:pt idx="74">
                  <c:v>0.752915</c:v>
                </c:pt>
                <c:pt idx="75">
                  <c:v>0.74951900000000005</c:v>
                </c:pt>
                <c:pt idx="76">
                  <c:v>0.74679799999999996</c:v>
                </c:pt>
                <c:pt idx="77">
                  <c:v>0.74445799999999995</c:v>
                </c:pt>
                <c:pt idx="78">
                  <c:v>0.74257399999999996</c:v>
                </c:pt>
                <c:pt idx="79">
                  <c:v>0.73978699999999997</c:v>
                </c:pt>
                <c:pt idx="80">
                  <c:v>0.73862899999999998</c:v>
                </c:pt>
                <c:pt idx="81">
                  <c:v>0.73618899999999998</c:v>
                </c:pt>
                <c:pt idx="82">
                  <c:v>0.73190200000000005</c:v>
                </c:pt>
                <c:pt idx="83">
                  <c:v>0.73038099999999995</c:v>
                </c:pt>
                <c:pt idx="84">
                  <c:v>0.72770100000000004</c:v>
                </c:pt>
                <c:pt idx="85">
                  <c:v>0.72589899999999996</c:v>
                </c:pt>
                <c:pt idx="86">
                  <c:v>0.72420200000000001</c:v>
                </c:pt>
                <c:pt idx="87">
                  <c:v>0.72112100000000001</c:v>
                </c:pt>
                <c:pt idx="88">
                  <c:v>0.71872899999999995</c:v>
                </c:pt>
                <c:pt idx="89">
                  <c:v>0.71444700000000005</c:v>
                </c:pt>
                <c:pt idx="90">
                  <c:v>0.71480699999999997</c:v>
                </c:pt>
                <c:pt idx="91">
                  <c:v>0.71050599999999997</c:v>
                </c:pt>
                <c:pt idx="92">
                  <c:v>0.70923599999999998</c:v>
                </c:pt>
                <c:pt idx="93">
                  <c:v>0.70826199999999995</c:v>
                </c:pt>
                <c:pt idx="94">
                  <c:v>0.70541399999999999</c:v>
                </c:pt>
                <c:pt idx="95">
                  <c:v>0.70384599999999997</c:v>
                </c:pt>
                <c:pt idx="96">
                  <c:v>0.70057800000000003</c:v>
                </c:pt>
                <c:pt idx="97">
                  <c:v>0.69931399999999999</c:v>
                </c:pt>
                <c:pt idx="98">
                  <c:v>0.69600700000000004</c:v>
                </c:pt>
                <c:pt idx="99">
                  <c:v>0.69401000000000002</c:v>
                </c:pt>
                <c:pt idx="100">
                  <c:v>0.692245</c:v>
                </c:pt>
                <c:pt idx="101">
                  <c:v>0.68944099999999997</c:v>
                </c:pt>
                <c:pt idx="102">
                  <c:v>0.68730000000000002</c:v>
                </c:pt>
                <c:pt idx="103">
                  <c:v>0.68537000000000003</c:v>
                </c:pt>
                <c:pt idx="104">
                  <c:v>0.68319399999999997</c:v>
                </c:pt>
                <c:pt idx="105">
                  <c:v>0.68041600000000002</c:v>
                </c:pt>
                <c:pt idx="106">
                  <c:v>0.67826799999999998</c:v>
                </c:pt>
                <c:pt idx="107">
                  <c:v>0.67630500000000005</c:v>
                </c:pt>
                <c:pt idx="108">
                  <c:v>0.67382500000000001</c:v>
                </c:pt>
                <c:pt idx="109">
                  <c:v>0.67244899999999996</c:v>
                </c:pt>
                <c:pt idx="110">
                  <c:v>0.67015899999999995</c:v>
                </c:pt>
                <c:pt idx="111">
                  <c:v>0.66762299999999997</c:v>
                </c:pt>
                <c:pt idx="112">
                  <c:v>0.66620500000000005</c:v>
                </c:pt>
                <c:pt idx="113">
                  <c:v>0.66228500000000001</c:v>
                </c:pt>
                <c:pt idx="114">
                  <c:v>0.66066000000000003</c:v>
                </c:pt>
                <c:pt idx="115">
                  <c:v>0.659358</c:v>
                </c:pt>
                <c:pt idx="116">
                  <c:v>0.656443</c:v>
                </c:pt>
                <c:pt idx="117">
                  <c:v>0.65511399999999997</c:v>
                </c:pt>
                <c:pt idx="118">
                  <c:v>0.65341199999999999</c:v>
                </c:pt>
                <c:pt idx="119">
                  <c:v>0.65109799999999995</c:v>
                </c:pt>
                <c:pt idx="120">
                  <c:v>0.64877099999999999</c:v>
                </c:pt>
                <c:pt idx="121">
                  <c:v>0.64658000000000004</c:v>
                </c:pt>
                <c:pt idx="122">
                  <c:v>0.643984</c:v>
                </c:pt>
                <c:pt idx="123">
                  <c:v>0.64255200000000001</c:v>
                </c:pt>
                <c:pt idx="124">
                  <c:v>0.63997999999999999</c:v>
                </c:pt>
                <c:pt idx="125">
                  <c:v>0.63800699999999999</c:v>
                </c:pt>
                <c:pt idx="126">
                  <c:v>0.63663999999999998</c:v>
                </c:pt>
                <c:pt idx="127">
                  <c:v>0.63431700000000002</c:v>
                </c:pt>
                <c:pt idx="128">
                  <c:v>0.63214599999999999</c:v>
                </c:pt>
                <c:pt idx="129">
                  <c:v>0.63098399999999999</c:v>
                </c:pt>
                <c:pt idx="130">
                  <c:v>0.62811700000000004</c:v>
                </c:pt>
                <c:pt idx="131">
                  <c:v>0.62717299999999998</c:v>
                </c:pt>
                <c:pt idx="132">
                  <c:v>0.62354699999999996</c:v>
                </c:pt>
                <c:pt idx="133">
                  <c:v>0.62187099999999995</c:v>
                </c:pt>
                <c:pt idx="134">
                  <c:v>0.61995299999999998</c:v>
                </c:pt>
                <c:pt idx="135">
                  <c:v>0.619224</c:v>
                </c:pt>
                <c:pt idx="136">
                  <c:v>0.61716700000000002</c:v>
                </c:pt>
                <c:pt idx="137">
                  <c:v>0.61611899999999997</c:v>
                </c:pt>
                <c:pt idx="138">
                  <c:v>0.61395200000000005</c:v>
                </c:pt>
                <c:pt idx="139">
                  <c:v>0.61221300000000001</c:v>
                </c:pt>
                <c:pt idx="140">
                  <c:v>0.61153900000000005</c:v>
                </c:pt>
                <c:pt idx="141">
                  <c:v>0.60918399999999995</c:v>
                </c:pt>
                <c:pt idx="142">
                  <c:v>0.60769399999999996</c:v>
                </c:pt>
                <c:pt idx="143">
                  <c:v>0.60523800000000005</c:v>
                </c:pt>
                <c:pt idx="144">
                  <c:v>0.60339900000000002</c:v>
                </c:pt>
                <c:pt idx="145">
                  <c:v>0.60276799999999997</c:v>
                </c:pt>
                <c:pt idx="146">
                  <c:v>0.60106000000000004</c:v>
                </c:pt>
                <c:pt idx="147">
                  <c:v>0.59924200000000005</c:v>
                </c:pt>
                <c:pt idx="148">
                  <c:v>0.59704699999999999</c:v>
                </c:pt>
                <c:pt idx="149">
                  <c:v>0.59457300000000002</c:v>
                </c:pt>
                <c:pt idx="150">
                  <c:v>0.59310600000000002</c:v>
                </c:pt>
                <c:pt idx="151">
                  <c:v>0.59102200000000005</c:v>
                </c:pt>
                <c:pt idx="152">
                  <c:v>0.58930099999999996</c:v>
                </c:pt>
                <c:pt idx="153">
                  <c:v>0.58857499999999996</c:v>
                </c:pt>
                <c:pt idx="154">
                  <c:v>0.58611500000000005</c:v>
                </c:pt>
                <c:pt idx="155">
                  <c:v>0.584704</c:v>
                </c:pt>
                <c:pt idx="156">
                  <c:v>0.58256699999999995</c:v>
                </c:pt>
                <c:pt idx="157">
                  <c:v>0.58215899999999998</c:v>
                </c:pt>
                <c:pt idx="158">
                  <c:v>0.58016299999999998</c:v>
                </c:pt>
                <c:pt idx="159">
                  <c:v>0.57882100000000003</c:v>
                </c:pt>
                <c:pt idx="160">
                  <c:v>0.57766899999999999</c:v>
                </c:pt>
                <c:pt idx="161">
                  <c:v>0.57613099999999995</c:v>
                </c:pt>
                <c:pt idx="162">
                  <c:v>0.57404299999999997</c:v>
                </c:pt>
                <c:pt idx="163">
                  <c:v>0.57310499999999998</c:v>
                </c:pt>
                <c:pt idx="164">
                  <c:v>0.57115800000000005</c:v>
                </c:pt>
                <c:pt idx="165">
                  <c:v>0.56904999999999994</c:v>
                </c:pt>
                <c:pt idx="166">
                  <c:v>0.56939300000000004</c:v>
                </c:pt>
                <c:pt idx="167">
                  <c:v>0.56749000000000005</c:v>
                </c:pt>
                <c:pt idx="168">
                  <c:v>0.56676800000000005</c:v>
                </c:pt>
                <c:pt idx="169">
                  <c:v>0.56462299999999999</c:v>
                </c:pt>
                <c:pt idx="170">
                  <c:v>0.56273600000000001</c:v>
                </c:pt>
                <c:pt idx="171">
                  <c:v>0.56185200000000002</c:v>
                </c:pt>
                <c:pt idx="172">
                  <c:v>0.56013400000000002</c:v>
                </c:pt>
                <c:pt idx="173">
                  <c:v>0.55818199999999996</c:v>
                </c:pt>
                <c:pt idx="174">
                  <c:v>0.55693300000000001</c:v>
                </c:pt>
                <c:pt idx="175">
                  <c:v>0.55507799999999996</c:v>
                </c:pt>
                <c:pt idx="176">
                  <c:v>0.55417899999999998</c:v>
                </c:pt>
                <c:pt idx="177">
                  <c:v>0.55261300000000002</c:v>
                </c:pt>
                <c:pt idx="178">
                  <c:v>0.55091199999999996</c:v>
                </c:pt>
                <c:pt idx="179">
                  <c:v>0.54927099999999995</c:v>
                </c:pt>
                <c:pt idx="180">
                  <c:v>0.54819700000000005</c:v>
                </c:pt>
                <c:pt idx="181">
                  <c:v>0.54678499999999997</c:v>
                </c:pt>
                <c:pt idx="182">
                  <c:v>0.54575799999999997</c:v>
                </c:pt>
                <c:pt idx="183">
                  <c:v>0.54383899999999996</c:v>
                </c:pt>
                <c:pt idx="184">
                  <c:v>0.54339899999999997</c:v>
                </c:pt>
                <c:pt idx="185">
                  <c:v>0.541215</c:v>
                </c:pt>
                <c:pt idx="186">
                  <c:v>0.53910000000000002</c:v>
                </c:pt>
                <c:pt idx="187">
                  <c:v>0.53750399999999998</c:v>
                </c:pt>
                <c:pt idx="188">
                  <c:v>0.53670200000000001</c:v>
                </c:pt>
                <c:pt idx="189">
                  <c:v>0.53521799999999997</c:v>
                </c:pt>
                <c:pt idx="190">
                  <c:v>0.533995</c:v>
                </c:pt>
                <c:pt idx="191">
                  <c:v>0.532914</c:v>
                </c:pt>
                <c:pt idx="192">
                  <c:v>0.53159500000000004</c:v>
                </c:pt>
                <c:pt idx="193">
                  <c:v>0.52930900000000003</c:v>
                </c:pt>
                <c:pt idx="194">
                  <c:v>0.52707000000000004</c:v>
                </c:pt>
                <c:pt idx="195">
                  <c:v>0.52617199999999997</c:v>
                </c:pt>
                <c:pt idx="196">
                  <c:v>0.52533700000000005</c:v>
                </c:pt>
                <c:pt idx="197">
                  <c:v>0.52423699999999995</c:v>
                </c:pt>
                <c:pt idx="198">
                  <c:v>0.522007</c:v>
                </c:pt>
                <c:pt idx="199">
                  <c:v>0.52138600000000002</c:v>
                </c:pt>
                <c:pt idx="200">
                  <c:v>0.52088999999999996</c:v>
                </c:pt>
                <c:pt idx="201">
                  <c:v>0.518432</c:v>
                </c:pt>
                <c:pt idx="202">
                  <c:v>0.51717400000000002</c:v>
                </c:pt>
                <c:pt idx="203">
                  <c:v>0.51587499999999997</c:v>
                </c:pt>
                <c:pt idx="204">
                  <c:v>0.51536599999999999</c:v>
                </c:pt>
                <c:pt idx="205">
                  <c:v>0.51321899999999998</c:v>
                </c:pt>
                <c:pt idx="206">
                  <c:v>0.51324899999999996</c:v>
                </c:pt>
                <c:pt idx="207">
                  <c:v>0.51282399999999995</c:v>
                </c:pt>
                <c:pt idx="208">
                  <c:v>0.51037299999999997</c:v>
                </c:pt>
                <c:pt idx="209">
                  <c:v>0.51012299999999999</c:v>
                </c:pt>
                <c:pt idx="210">
                  <c:v>0.50902099999999995</c:v>
                </c:pt>
                <c:pt idx="211">
                  <c:v>0.50719199999999998</c:v>
                </c:pt>
                <c:pt idx="212">
                  <c:v>0.50654399999999999</c:v>
                </c:pt>
                <c:pt idx="213">
                  <c:v>0.50568500000000005</c:v>
                </c:pt>
                <c:pt idx="214">
                  <c:v>0.50408600000000003</c:v>
                </c:pt>
                <c:pt idx="215">
                  <c:v>0.50290800000000002</c:v>
                </c:pt>
                <c:pt idx="216">
                  <c:v>0.501996</c:v>
                </c:pt>
                <c:pt idx="217">
                  <c:v>0.50014800000000004</c:v>
                </c:pt>
                <c:pt idx="218">
                  <c:v>0.49889699999999998</c:v>
                </c:pt>
                <c:pt idx="219">
                  <c:v>0.49827900000000003</c:v>
                </c:pt>
                <c:pt idx="220">
                  <c:v>0.49678299999999997</c:v>
                </c:pt>
                <c:pt idx="221">
                  <c:v>0.49509399999999998</c:v>
                </c:pt>
                <c:pt idx="222">
                  <c:v>0.49396699999999999</c:v>
                </c:pt>
                <c:pt idx="223">
                  <c:v>0.49402699999999999</c:v>
                </c:pt>
                <c:pt idx="224">
                  <c:v>0.49202000000000001</c:v>
                </c:pt>
                <c:pt idx="225">
                  <c:v>0.49092999999999998</c:v>
                </c:pt>
                <c:pt idx="226">
                  <c:v>0.48966900000000002</c:v>
                </c:pt>
                <c:pt idx="227">
                  <c:v>0.48912299999999997</c:v>
                </c:pt>
                <c:pt idx="228">
                  <c:v>0.48864000000000002</c:v>
                </c:pt>
                <c:pt idx="229">
                  <c:v>0.48703400000000002</c:v>
                </c:pt>
                <c:pt idx="230">
                  <c:v>0.48572100000000001</c:v>
                </c:pt>
                <c:pt idx="231">
                  <c:v>0.48570999999999998</c:v>
                </c:pt>
                <c:pt idx="232">
                  <c:v>0.48480699999999999</c:v>
                </c:pt>
                <c:pt idx="233">
                  <c:v>0.48291600000000001</c:v>
                </c:pt>
                <c:pt idx="234">
                  <c:v>0.482157</c:v>
                </c:pt>
                <c:pt idx="235">
                  <c:v>0.48194599999999999</c:v>
                </c:pt>
                <c:pt idx="236">
                  <c:v>0.48008299999999998</c:v>
                </c:pt>
                <c:pt idx="237">
                  <c:v>0.479242</c:v>
                </c:pt>
                <c:pt idx="238">
                  <c:v>0.47735499999999997</c:v>
                </c:pt>
                <c:pt idx="239">
                  <c:v>0.47712700000000002</c:v>
                </c:pt>
                <c:pt idx="240">
                  <c:v>0.47575899999999999</c:v>
                </c:pt>
                <c:pt idx="241">
                  <c:v>0.47462199999999999</c:v>
                </c:pt>
                <c:pt idx="242">
                  <c:v>0.47315800000000002</c:v>
                </c:pt>
                <c:pt idx="243">
                  <c:v>0.47349200000000002</c:v>
                </c:pt>
                <c:pt idx="244">
                  <c:v>0.47225400000000001</c:v>
                </c:pt>
                <c:pt idx="245">
                  <c:v>0.47071600000000002</c:v>
                </c:pt>
                <c:pt idx="246">
                  <c:v>0.47022900000000001</c:v>
                </c:pt>
                <c:pt idx="247">
                  <c:v>0.468754</c:v>
                </c:pt>
                <c:pt idx="248">
                  <c:v>0.46883000000000002</c:v>
                </c:pt>
                <c:pt idx="249">
                  <c:v>0.46742</c:v>
                </c:pt>
                <c:pt idx="250">
                  <c:v>0.43714999999999998</c:v>
                </c:pt>
                <c:pt idx="251">
                  <c:v>0.43540699999999999</c:v>
                </c:pt>
                <c:pt idx="252">
                  <c:v>0.43484699999999998</c:v>
                </c:pt>
                <c:pt idx="253">
                  <c:v>0.434116</c:v>
                </c:pt>
                <c:pt idx="254">
                  <c:v>0.43306</c:v>
                </c:pt>
                <c:pt idx="255">
                  <c:v>0.43197999999999998</c:v>
                </c:pt>
                <c:pt idx="256">
                  <c:v>0.430927</c:v>
                </c:pt>
                <c:pt idx="257">
                  <c:v>0.42993900000000002</c:v>
                </c:pt>
                <c:pt idx="258">
                  <c:v>0.42877799999999999</c:v>
                </c:pt>
                <c:pt idx="259">
                  <c:v>0.427757</c:v>
                </c:pt>
                <c:pt idx="260">
                  <c:v>0.42720000000000002</c:v>
                </c:pt>
                <c:pt idx="261">
                  <c:v>0.42602200000000001</c:v>
                </c:pt>
                <c:pt idx="262">
                  <c:v>0.42527700000000002</c:v>
                </c:pt>
                <c:pt idx="263">
                  <c:v>0.42401899999999998</c:v>
                </c:pt>
                <c:pt idx="264">
                  <c:v>0.42342000000000002</c:v>
                </c:pt>
                <c:pt idx="265">
                  <c:v>0.42283999999999999</c:v>
                </c:pt>
                <c:pt idx="266">
                  <c:v>0.42185800000000001</c:v>
                </c:pt>
                <c:pt idx="267">
                  <c:v>0.42131400000000002</c:v>
                </c:pt>
                <c:pt idx="268">
                  <c:v>0.42044900000000002</c:v>
                </c:pt>
                <c:pt idx="269">
                  <c:v>0.41953699999999999</c:v>
                </c:pt>
                <c:pt idx="270">
                  <c:v>0.41856900000000002</c:v>
                </c:pt>
                <c:pt idx="271">
                  <c:v>0.41777900000000001</c:v>
                </c:pt>
                <c:pt idx="272">
                  <c:v>0.41715200000000002</c:v>
                </c:pt>
                <c:pt idx="273">
                  <c:v>0.416377</c:v>
                </c:pt>
                <c:pt idx="274">
                  <c:v>0.414966</c:v>
                </c:pt>
                <c:pt idx="275">
                  <c:v>0.41475400000000001</c:v>
                </c:pt>
                <c:pt idx="276">
                  <c:v>0.41325699999999999</c:v>
                </c:pt>
                <c:pt idx="277">
                  <c:v>0.41238799999999998</c:v>
                </c:pt>
                <c:pt idx="278">
                  <c:v>0.4123</c:v>
                </c:pt>
                <c:pt idx="279">
                  <c:v>0.411412</c:v>
                </c:pt>
                <c:pt idx="280">
                  <c:v>0.410022</c:v>
                </c:pt>
                <c:pt idx="281">
                  <c:v>0.40960400000000002</c:v>
                </c:pt>
                <c:pt idx="282">
                  <c:v>0.40831200000000001</c:v>
                </c:pt>
                <c:pt idx="283">
                  <c:v>0.40722199999999997</c:v>
                </c:pt>
                <c:pt idx="284">
                  <c:v>0.40668900000000002</c:v>
                </c:pt>
                <c:pt idx="285">
                  <c:v>0.40636</c:v>
                </c:pt>
                <c:pt idx="286">
                  <c:v>0.40529399999999999</c:v>
                </c:pt>
                <c:pt idx="287">
                  <c:v>0.40488299999999999</c:v>
                </c:pt>
                <c:pt idx="288">
                  <c:v>0.40376600000000001</c:v>
                </c:pt>
                <c:pt idx="289">
                  <c:v>0.40266200000000002</c:v>
                </c:pt>
                <c:pt idx="290">
                  <c:v>0.40205299999999999</c:v>
                </c:pt>
                <c:pt idx="291">
                  <c:v>0.40154400000000001</c:v>
                </c:pt>
                <c:pt idx="292">
                  <c:v>0.400592</c:v>
                </c:pt>
                <c:pt idx="293">
                  <c:v>0.39952500000000002</c:v>
                </c:pt>
                <c:pt idx="294">
                  <c:v>0.39901399999999998</c:v>
                </c:pt>
                <c:pt idx="295">
                  <c:v>0.39774999999999999</c:v>
                </c:pt>
                <c:pt idx="296">
                  <c:v>0.39745200000000003</c:v>
                </c:pt>
                <c:pt idx="297">
                  <c:v>0.39694600000000002</c:v>
                </c:pt>
                <c:pt idx="298">
                  <c:v>0.39613999999999999</c:v>
                </c:pt>
                <c:pt idx="299">
                  <c:v>0.39564700000000003</c:v>
                </c:pt>
                <c:pt idx="300">
                  <c:v>0.39480900000000002</c:v>
                </c:pt>
                <c:pt idx="301">
                  <c:v>0.39374199999999998</c:v>
                </c:pt>
                <c:pt idx="302">
                  <c:v>0.39354800000000001</c:v>
                </c:pt>
                <c:pt idx="303">
                  <c:v>0.39235500000000001</c:v>
                </c:pt>
                <c:pt idx="304">
                  <c:v>0.39192300000000002</c:v>
                </c:pt>
                <c:pt idx="305">
                  <c:v>0.39119500000000001</c:v>
                </c:pt>
                <c:pt idx="306">
                  <c:v>0.39054499999999998</c:v>
                </c:pt>
                <c:pt idx="307">
                  <c:v>0.39001999999999998</c:v>
                </c:pt>
                <c:pt idx="308">
                  <c:v>0.389123</c:v>
                </c:pt>
                <c:pt idx="309">
                  <c:v>0.38821899999999998</c:v>
                </c:pt>
                <c:pt idx="310">
                  <c:v>0.38745099999999999</c:v>
                </c:pt>
                <c:pt idx="311">
                  <c:v>0.38677600000000001</c:v>
                </c:pt>
                <c:pt idx="312">
                  <c:v>0.38650000000000001</c:v>
                </c:pt>
                <c:pt idx="313">
                  <c:v>0.38615699999999997</c:v>
                </c:pt>
                <c:pt idx="314">
                  <c:v>0.38485000000000003</c:v>
                </c:pt>
                <c:pt idx="315">
                  <c:v>0.38397700000000001</c:v>
                </c:pt>
                <c:pt idx="316">
                  <c:v>0.38281799999999999</c:v>
                </c:pt>
                <c:pt idx="317">
                  <c:v>0.38237100000000002</c:v>
                </c:pt>
                <c:pt idx="318">
                  <c:v>0.381247</c:v>
                </c:pt>
                <c:pt idx="319">
                  <c:v>0.38070199999999998</c:v>
                </c:pt>
                <c:pt idx="320">
                  <c:v>0.38006800000000002</c:v>
                </c:pt>
                <c:pt idx="321">
                  <c:v>0.37939499999999998</c:v>
                </c:pt>
                <c:pt idx="322">
                  <c:v>0.37848300000000001</c:v>
                </c:pt>
                <c:pt idx="323">
                  <c:v>0.37780900000000001</c:v>
                </c:pt>
                <c:pt idx="324">
                  <c:v>0.377363</c:v>
                </c:pt>
                <c:pt idx="325">
                  <c:v>0.37642700000000001</c:v>
                </c:pt>
                <c:pt idx="326">
                  <c:v>0.37582900000000002</c:v>
                </c:pt>
                <c:pt idx="327">
                  <c:v>0.37492700000000001</c:v>
                </c:pt>
                <c:pt idx="328">
                  <c:v>0.37402999999999997</c:v>
                </c:pt>
                <c:pt idx="329">
                  <c:v>0.37345499999999998</c:v>
                </c:pt>
                <c:pt idx="330">
                  <c:v>0.37333699999999997</c:v>
                </c:pt>
                <c:pt idx="331">
                  <c:v>0.37260500000000002</c:v>
                </c:pt>
                <c:pt idx="332">
                  <c:v>0.37168499999999999</c:v>
                </c:pt>
                <c:pt idx="333">
                  <c:v>0.37132999999999999</c:v>
                </c:pt>
                <c:pt idx="334">
                  <c:v>0.37034899999999998</c:v>
                </c:pt>
                <c:pt idx="335">
                  <c:v>0.36965799999999999</c:v>
                </c:pt>
                <c:pt idx="336">
                  <c:v>0.36901400000000001</c:v>
                </c:pt>
                <c:pt idx="337">
                  <c:v>0.36870000000000003</c:v>
                </c:pt>
                <c:pt idx="338">
                  <c:v>0.36810199999999998</c:v>
                </c:pt>
                <c:pt idx="339">
                  <c:v>0.36730600000000002</c:v>
                </c:pt>
                <c:pt idx="340">
                  <c:v>0.36702400000000002</c:v>
                </c:pt>
                <c:pt idx="341">
                  <c:v>0.36579099999999998</c:v>
                </c:pt>
                <c:pt idx="342">
                  <c:v>0.36555500000000002</c:v>
                </c:pt>
                <c:pt idx="343">
                  <c:v>0.36468299999999998</c:v>
                </c:pt>
                <c:pt idx="344">
                  <c:v>0.36427799999999999</c:v>
                </c:pt>
                <c:pt idx="345">
                  <c:v>0.364014</c:v>
                </c:pt>
                <c:pt idx="346">
                  <c:v>0.36340899999999998</c:v>
                </c:pt>
                <c:pt idx="347">
                  <c:v>0.36226799999999998</c:v>
                </c:pt>
                <c:pt idx="348">
                  <c:v>0.36187399999999997</c:v>
                </c:pt>
                <c:pt idx="349">
                  <c:v>0.36135699999999998</c:v>
                </c:pt>
                <c:pt idx="350">
                  <c:v>0.36079499999999998</c:v>
                </c:pt>
                <c:pt idx="351">
                  <c:v>0.35975600000000002</c:v>
                </c:pt>
                <c:pt idx="352">
                  <c:v>0.359649</c:v>
                </c:pt>
                <c:pt idx="353">
                  <c:v>0.35907499999999998</c:v>
                </c:pt>
                <c:pt idx="354">
                  <c:v>0.35850900000000002</c:v>
                </c:pt>
                <c:pt idx="355">
                  <c:v>0.35751300000000003</c:v>
                </c:pt>
                <c:pt idx="356">
                  <c:v>0.35708499999999999</c:v>
                </c:pt>
                <c:pt idx="357">
                  <c:v>0.35670400000000002</c:v>
                </c:pt>
                <c:pt idx="358">
                  <c:v>0.35594599999999998</c:v>
                </c:pt>
                <c:pt idx="359">
                  <c:v>0.355684</c:v>
                </c:pt>
                <c:pt idx="360">
                  <c:v>0.35473700000000002</c:v>
                </c:pt>
                <c:pt idx="361">
                  <c:v>0.35447699999999999</c:v>
                </c:pt>
                <c:pt idx="362">
                  <c:v>0.35385699999999998</c:v>
                </c:pt>
                <c:pt idx="363">
                  <c:v>0.35305399999999998</c:v>
                </c:pt>
                <c:pt idx="364">
                  <c:v>0.352578</c:v>
                </c:pt>
                <c:pt idx="365">
                  <c:v>0.35195100000000001</c:v>
                </c:pt>
                <c:pt idx="366">
                  <c:v>0.35159899999999999</c:v>
                </c:pt>
                <c:pt idx="367">
                  <c:v>0.351049</c:v>
                </c:pt>
                <c:pt idx="368">
                  <c:v>0.35054200000000002</c:v>
                </c:pt>
                <c:pt idx="369">
                  <c:v>0.34994900000000001</c:v>
                </c:pt>
                <c:pt idx="370">
                  <c:v>0.34948499999999999</c:v>
                </c:pt>
                <c:pt idx="371">
                  <c:v>0.34888799999999998</c:v>
                </c:pt>
                <c:pt idx="372">
                  <c:v>0.34790199999999999</c:v>
                </c:pt>
                <c:pt idx="373">
                  <c:v>0.34781200000000001</c:v>
                </c:pt>
                <c:pt idx="374">
                  <c:v>0.34719499999999998</c:v>
                </c:pt>
                <c:pt idx="375">
                  <c:v>0.34688099999999999</c:v>
                </c:pt>
                <c:pt idx="376">
                  <c:v>0.34598899999999999</c:v>
                </c:pt>
                <c:pt idx="377">
                  <c:v>0.345472</c:v>
                </c:pt>
                <c:pt idx="378">
                  <c:v>0.34503200000000001</c:v>
                </c:pt>
                <c:pt idx="379">
                  <c:v>0.344634</c:v>
                </c:pt>
                <c:pt idx="380">
                  <c:v>0.34374300000000002</c:v>
                </c:pt>
                <c:pt idx="381">
                  <c:v>0.34311900000000001</c:v>
                </c:pt>
                <c:pt idx="382">
                  <c:v>0.34271400000000002</c:v>
                </c:pt>
                <c:pt idx="383">
                  <c:v>0.34246700000000002</c:v>
                </c:pt>
                <c:pt idx="384">
                  <c:v>0.34191300000000002</c:v>
                </c:pt>
                <c:pt idx="385">
                  <c:v>0.34098099999999998</c:v>
                </c:pt>
                <c:pt idx="386">
                  <c:v>0.34035799999999999</c:v>
                </c:pt>
                <c:pt idx="387">
                  <c:v>0.34032400000000002</c:v>
                </c:pt>
                <c:pt idx="388">
                  <c:v>0.33981099999999997</c:v>
                </c:pt>
                <c:pt idx="389">
                  <c:v>0.33908700000000003</c:v>
                </c:pt>
                <c:pt idx="390">
                  <c:v>0.33822000000000002</c:v>
                </c:pt>
                <c:pt idx="391">
                  <c:v>0.33802500000000002</c:v>
                </c:pt>
                <c:pt idx="392">
                  <c:v>0.337648</c:v>
                </c:pt>
                <c:pt idx="393">
                  <c:v>0.33730199999999999</c:v>
                </c:pt>
                <c:pt idx="394">
                  <c:v>0.33714899999999998</c:v>
                </c:pt>
                <c:pt idx="395">
                  <c:v>0.336092</c:v>
                </c:pt>
                <c:pt idx="396">
                  <c:v>0.335812</c:v>
                </c:pt>
                <c:pt idx="397">
                  <c:v>0.33529700000000001</c:v>
                </c:pt>
                <c:pt idx="398">
                  <c:v>0.33482600000000001</c:v>
                </c:pt>
                <c:pt idx="399">
                  <c:v>0.33446900000000002</c:v>
                </c:pt>
                <c:pt idx="400">
                  <c:v>0.33445599999999998</c:v>
                </c:pt>
                <c:pt idx="401">
                  <c:v>0.33384200000000003</c:v>
                </c:pt>
                <c:pt idx="402">
                  <c:v>0.33330500000000002</c:v>
                </c:pt>
                <c:pt idx="403">
                  <c:v>0.333181</c:v>
                </c:pt>
                <c:pt idx="404">
                  <c:v>0.33199899999999999</c:v>
                </c:pt>
                <c:pt idx="405">
                  <c:v>0.33194099999999999</c:v>
                </c:pt>
                <c:pt idx="406">
                  <c:v>0.33159899999999998</c:v>
                </c:pt>
                <c:pt idx="407">
                  <c:v>0.33105200000000001</c:v>
                </c:pt>
                <c:pt idx="408">
                  <c:v>0.33095799999999997</c:v>
                </c:pt>
                <c:pt idx="409">
                  <c:v>0.330322</c:v>
                </c:pt>
                <c:pt idx="410">
                  <c:v>0.329789</c:v>
                </c:pt>
                <c:pt idx="411">
                  <c:v>0.329679</c:v>
                </c:pt>
                <c:pt idx="412">
                  <c:v>0.32925199999999999</c:v>
                </c:pt>
                <c:pt idx="413">
                  <c:v>0.328484</c:v>
                </c:pt>
                <c:pt idx="414">
                  <c:v>0.328482</c:v>
                </c:pt>
                <c:pt idx="415">
                  <c:v>0.32797500000000002</c:v>
                </c:pt>
                <c:pt idx="416">
                  <c:v>0.32750200000000002</c:v>
                </c:pt>
                <c:pt idx="417">
                  <c:v>0.327156</c:v>
                </c:pt>
                <c:pt idx="418">
                  <c:v>0.32733099999999998</c:v>
                </c:pt>
                <c:pt idx="419">
                  <c:v>0.32628299999999999</c:v>
                </c:pt>
                <c:pt idx="420">
                  <c:v>0.32613700000000001</c:v>
                </c:pt>
                <c:pt idx="421">
                  <c:v>0.32567000000000002</c:v>
                </c:pt>
                <c:pt idx="422">
                  <c:v>0.32576899999999998</c:v>
                </c:pt>
                <c:pt idx="423">
                  <c:v>0.32530100000000001</c:v>
                </c:pt>
                <c:pt idx="424">
                  <c:v>0.32458700000000001</c:v>
                </c:pt>
                <c:pt idx="425">
                  <c:v>0.32437700000000003</c:v>
                </c:pt>
                <c:pt idx="426">
                  <c:v>0.32409100000000002</c:v>
                </c:pt>
                <c:pt idx="427">
                  <c:v>0.32382300000000003</c:v>
                </c:pt>
                <c:pt idx="428">
                  <c:v>0.32343499999999997</c:v>
                </c:pt>
                <c:pt idx="429">
                  <c:v>0.32314500000000002</c:v>
                </c:pt>
                <c:pt idx="430">
                  <c:v>0.32249699999999998</c:v>
                </c:pt>
                <c:pt idx="431">
                  <c:v>0.32220900000000002</c:v>
                </c:pt>
                <c:pt idx="432">
                  <c:v>0.32207999999999998</c:v>
                </c:pt>
                <c:pt idx="433">
                  <c:v>0.32169300000000001</c:v>
                </c:pt>
                <c:pt idx="434">
                  <c:v>0.32154199999999999</c:v>
                </c:pt>
                <c:pt idx="435">
                  <c:v>0.32140999999999997</c:v>
                </c:pt>
                <c:pt idx="436">
                  <c:v>0.32106400000000002</c:v>
                </c:pt>
                <c:pt idx="437">
                  <c:v>0.32090800000000003</c:v>
                </c:pt>
                <c:pt idx="438">
                  <c:v>0.32014500000000001</c:v>
                </c:pt>
                <c:pt idx="439">
                  <c:v>0.31967699999999999</c:v>
                </c:pt>
                <c:pt idx="440">
                  <c:v>0.31935999999999998</c:v>
                </c:pt>
                <c:pt idx="441">
                  <c:v>0.31903199999999998</c:v>
                </c:pt>
                <c:pt idx="442">
                  <c:v>0.31900800000000001</c:v>
                </c:pt>
                <c:pt idx="443">
                  <c:v>0.31827699999999998</c:v>
                </c:pt>
                <c:pt idx="444">
                  <c:v>0.31807800000000003</c:v>
                </c:pt>
                <c:pt idx="445">
                  <c:v>0.31758799999999998</c:v>
                </c:pt>
                <c:pt idx="446">
                  <c:v>0.31739600000000001</c:v>
                </c:pt>
                <c:pt idx="447">
                  <c:v>0.317382</c:v>
                </c:pt>
                <c:pt idx="448">
                  <c:v>0.317272</c:v>
                </c:pt>
                <c:pt idx="449">
                  <c:v>0.316658</c:v>
                </c:pt>
                <c:pt idx="450">
                  <c:v>0.31637999999999999</c:v>
                </c:pt>
                <c:pt idx="451">
                  <c:v>0.316388</c:v>
                </c:pt>
                <c:pt idx="452">
                  <c:v>0.31596999999999997</c:v>
                </c:pt>
                <c:pt idx="453">
                  <c:v>0.31530399999999997</c:v>
                </c:pt>
                <c:pt idx="454">
                  <c:v>0.31522499999999998</c:v>
                </c:pt>
                <c:pt idx="455">
                  <c:v>0.31470100000000001</c:v>
                </c:pt>
                <c:pt idx="456">
                  <c:v>0.314724</c:v>
                </c:pt>
                <c:pt idx="457">
                  <c:v>0.31421399999999999</c:v>
                </c:pt>
                <c:pt idx="458">
                  <c:v>0.31382399999999999</c:v>
                </c:pt>
                <c:pt idx="459">
                  <c:v>0.31366500000000003</c:v>
                </c:pt>
                <c:pt idx="460">
                  <c:v>0.313363</c:v>
                </c:pt>
                <c:pt idx="461">
                  <c:v>0.31305899999999998</c:v>
                </c:pt>
                <c:pt idx="462">
                  <c:v>0.31289</c:v>
                </c:pt>
                <c:pt idx="463">
                  <c:v>0.31267699999999998</c:v>
                </c:pt>
                <c:pt idx="464">
                  <c:v>0.31220999999999999</c:v>
                </c:pt>
                <c:pt idx="465">
                  <c:v>0.31229099999999999</c:v>
                </c:pt>
                <c:pt idx="466">
                  <c:v>0.31172899999999998</c:v>
                </c:pt>
                <c:pt idx="467">
                  <c:v>0.31178800000000001</c:v>
                </c:pt>
                <c:pt idx="468">
                  <c:v>0.311336</c:v>
                </c:pt>
                <c:pt idx="469">
                  <c:v>0.31124600000000002</c:v>
                </c:pt>
                <c:pt idx="470">
                  <c:v>0.31114199999999997</c:v>
                </c:pt>
                <c:pt idx="471">
                  <c:v>0.31087300000000001</c:v>
                </c:pt>
                <c:pt idx="472">
                  <c:v>0.31076100000000001</c:v>
                </c:pt>
                <c:pt idx="473">
                  <c:v>0.31046699999999999</c:v>
                </c:pt>
                <c:pt idx="474">
                  <c:v>0.31025399999999997</c:v>
                </c:pt>
                <c:pt idx="475">
                  <c:v>0.31007000000000001</c:v>
                </c:pt>
                <c:pt idx="476">
                  <c:v>0.309894</c:v>
                </c:pt>
                <c:pt idx="477">
                  <c:v>0.309419</c:v>
                </c:pt>
                <c:pt idx="478">
                  <c:v>0.30949900000000002</c:v>
                </c:pt>
                <c:pt idx="479">
                  <c:v>0.30925900000000001</c:v>
                </c:pt>
                <c:pt idx="480">
                  <c:v>0.30880400000000002</c:v>
                </c:pt>
                <c:pt idx="481">
                  <c:v>0.30870900000000001</c:v>
                </c:pt>
                <c:pt idx="482">
                  <c:v>0.308475</c:v>
                </c:pt>
                <c:pt idx="483">
                  <c:v>0.30860199999999999</c:v>
                </c:pt>
                <c:pt idx="484">
                  <c:v>0.30813699999999999</c:v>
                </c:pt>
                <c:pt idx="485">
                  <c:v>0.30785299999999999</c:v>
                </c:pt>
                <c:pt idx="486">
                  <c:v>0.30790899999999999</c:v>
                </c:pt>
                <c:pt idx="487">
                  <c:v>0.30791099999999999</c:v>
                </c:pt>
                <c:pt idx="488">
                  <c:v>0.30747000000000002</c:v>
                </c:pt>
                <c:pt idx="489">
                  <c:v>0.307315</c:v>
                </c:pt>
                <c:pt idx="490">
                  <c:v>0.30714799999999998</c:v>
                </c:pt>
                <c:pt idx="491">
                  <c:v>0.30710799999999999</c:v>
                </c:pt>
                <c:pt idx="492">
                  <c:v>0.30683500000000002</c:v>
                </c:pt>
                <c:pt idx="493">
                  <c:v>0.30691200000000002</c:v>
                </c:pt>
                <c:pt idx="494">
                  <c:v>0.30654500000000001</c:v>
                </c:pt>
                <c:pt idx="495">
                  <c:v>0.30651200000000001</c:v>
                </c:pt>
                <c:pt idx="496">
                  <c:v>0.30632999999999999</c:v>
                </c:pt>
                <c:pt idx="497">
                  <c:v>0.30654700000000001</c:v>
                </c:pt>
                <c:pt idx="498">
                  <c:v>0.30626799999999998</c:v>
                </c:pt>
                <c:pt idx="499">
                  <c:v>0.30626300000000001</c:v>
                </c:pt>
                <c:pt idx="500">
                  <c:v>0.30609599999999998</c:v>
                </c:pt>
                <c:pt idx="501">
                  <c:v>0.30574699999999999</c:v>
                </c:pt>
                <c:pt idx="502">
                  <c:v>0.30580499999999999</c:v>
                </c:pt>
                <c:pt idx="503">
                  <c:v>0.30560599999999999</c:v>
                </c:pt>
                <c:pt idx="504">
                  <c:v>0.30571199999999998</c:v>
                </c:pt>
                <c:pt idx="505">
                  <c:v>0.30555900000000003</c:v>
                </c:pt>
                <c:pt idx="506">
                  <c:v>0.305811</c:v>
                </c:pt>
                <c:pt idx="507">
                  <c:v>0.30512499999999998</c:v>
                </c:pt>
                <c:pt idx="508">
                  <c:v>0.305039</c:v>
                </c:pt>
                <c:pt idx="509">
                  <c:v>0.305201</c:v>
                </c:pt>
                <c:pt idx="510">
                  <c:v>0.30507400000000001</c:v>
                </c:pt>
                <c:pt idx="511">
                  <c:v>0.30484099999999997</c:v>
                </c:pt>
                <c:pt idx="512">
                  <c:v>0.30499300000000001</c:v>
                </c:pt>
                <c:pt idx="513">
                  <c:v>0.30473699999999998</c:v>
                </c:pt>
                <c:pt idx="514">
                  <c:v>0.30461100000000002</c:v>
                </c:pt>
                <c:pt idx="515">
                  <c:v>0.30440800000000001</c:v>
                </c:pt>
                <c:pt idx="516">
                  <c:v>0.30458099999999999</c:v>
                </c:pt>
                <c:pt idx="517">
                  <c:v>0.30449999999999999</c:v>
                </c:pt>
                <c:pt idx="518">
                  <c:v>0.30466900000000002</c:v>
                </c:pt>
                <c:pt idx="519">
                  <c:v>0.30465100000000001</c:v>
                </c:pt>
                <c:pt idx="520">
                  <c:v>0.30463499999999999</c:v>
                </c:pt>
                <c:pt idx="521">
                  <c:v>0.30455900000000002</c:v>
                </c:pt>
                <c:pt idx="522">
                  <c:v>0.30446699999999999</c:v>
                </c:pt>
                <c:pt idx="523">
                  <c:v>0.30445800000000001</c:v>
                </c:pt>
                <c:pt idx="524">
                  <c:v>0.30454500000000001</c:v>
                </c:pt>
                <c:pt idx="525">
                  <c:v>0.304336</c:v>
                </c:pt>
                <c:pt idx="526">
                  <c:v>0.30429299999999998</c:v>
                </c:pt>
                <c:pt idx="527">
                  <c:v>0.30430800000000002</c:v>
                </c:pt>
                <c:pt idx="528">
                  <c:v>0.30425600000000003</c:v>
                </c:pt>
                <c:pt idx="529">
                  <c:v>0.30434</c:v>
                </c:pt>
                <c:pt idx="530">
                  <c:v>0.304317</c:v>
                </c:pt>
                <c:pt idx="531">
                  <c:v>0.30433199999999999</c:v>
                </c:pt>
                <c:pt idx="532">
                  <c:v>0.304454</c:v>
                </c:pt>
                <c:pt idx="533">
                  <c:v>0.30446899999999999</c:v>
                </c:pt>
                <c:pt idx="534">
                  <c:v>0.30482199999999998</c:v>
                </c:pt>
                <c:pt idx="535">
                  <c:v>0.30454999999999999</c:v>
                </c:pt>
                <c:pt idx="536">
                  <c:v>0.30442599999999997</c:v>
                </c:pt>
                <c:pt idx="537">
                  <c:v>0.304539</c:v>
                </c:pt>
                <c:pt idx="538">
                  <c:v>0.304452</c:v>
                </c:pt>
                <c:pt idx="539">
                  <c:v>0.30449399999999999</c:v>
                </c:pt>
                <c:pt idx="540">
                  <c:v>0.30455199999999999</c:v>
                </c:pt>
                <c:pt idx="541">
                  <c:v>0.30475600000000003</c:v>
                </c:pt>
                <c:pt idx="542">
                  <c:v>0.30490400000000001</c:v>
                </c:pt>
                <c:pt idx="543">
                  <c:v>0.30513299999999999</c:v>
                </c:pt>
                <c:pt idx="544">
                  <c:v>0.30502800000000002</c:v>
                </c:pt>
                <c:pt idx="545">
                  <c:v>0.30521500000000001</c:v>
                </c:pt>
                <c:pt idx="546">
                  <c:v>0.30536799999999997</c:v>
                </c:pt>
                <c:pt idx="547">
                  <c:v>0.305226</c:v>
                </c:pt>
                <c:pt idx="548">
                  <c:v>0.30505700000000002</c:v>
                </c:pt>
                <c:pt idx="549">
                  <c:v>0.30511199999999999</c:v>
                </c:pt>
                <c:pt idx="550">
                  <c:v>0.305454</c:v>
                </c:pt>
                <c:pt idx="551">
                  <c:v>0.30563400000000002</c:v>
                </c:pt>
                <c:pt idx="552">
                  <c:v>0.30549500000000002</c:v>
                </c:pt>
                <c:pt idx="553">
                  <c:v>0.305649</c:v>
                </c:pt>
                <c:pt idx="554">
                  <c:v>0.30601400000000001</c:v>
                </c:pt>
                <c:pt idx="555">
                  <c:v>0.30580400000000002</c:v>
                </c:pt>
                <c:pt idx="556">
                  <c:v>0.30623600000000001</c:v>
                </c:pt>
                <c:pt idx="557">
                  <c:v>0.30657699999999999</c:v>
                </c:pt>
                <c:pt idx="558">
                  <c:v>0.30659999999999998</c:v>
                </c:pt>
                <c:pt idx="559">
                  <c:v>0.30648799999999998</c:v>
                </c:pt>
                <c:pt idx="560">
                  <c:v>0.306757</c:v>
                </c:pt>
                <c:pt idx="561">
                  <c:v>0.30692399999999997</c:v>
                </c:pt>
                <c:pt idx="562">
                  <c:v>0.30699300000000002</c:v>
                </c:pt>
                <c:pt idx="563">
                  <c:v>0.30713400000000002</c:v>
                </c:pt>
                <c:pt idx="564">
                  <c:v>0.30713299999999999</c:v>
                </c:pt>
                <c:pt idx="565">
                  <c:v>0.307367</c:v>
                </c:pt>
                <c:pt idx="566">
                  <c:v>0.30743100000000001</c:v>
                </c:pt>
                <c:pt idx="567">
                  <c:v>0.30781799999999998</c:v>
                </c:pt>
                <c:pt idx="568">
                  <c:v>0.30795400000000001</c:v>
                </c:pt>
                <c:pt idx="569">
                  <c:v>0.30823400000000001</c:v>
                </c:pt>
                <c:pt idx="570">
                  <c:v>0.30804500000000001</c:v>
                </c:pt>
                <c:pt idx="571">
                  <c:v>0.30831900000000001</c:v>
                </c:pt>
                <c:pt idx="572">
                  <c:v>0.30841099999999999</c:v>
                </c:pt>
                <c:pt idx="573">
                  <c:v>0.30848900000000001</c:v>
                </c:pt>
                <c:pt idx="574">
                  <c:v>0.30865399999999998</c:v>
                </c:pt>
                <c:pt idx="575">
                  <c:v>0.30875900000000001</c:v>
                </c:pt>
                <c:pt idx="576">
                  <c:v>0.30895499999999998</c:v>
                </c:pt>
                <c:pt idx="577">
                  <c:v>0.30926500000000001</c:v>
                </c:pt>
                <c:pt idx="578">
                  <c:v>0.30950499999999997</c:v>
                </c:pt>
                <c:pt idx="579">
                  <c:v>0.30977100000000002</c:v>
                </c:pt>
                <c:pt idx="580">
                  <c:v>0.31003900000000001</c:v>
                </c:pt>
                <c:pt idx="581">
                  <c:v>0.31026399999999998</c:v>
                </c:pt>
                <c:pt idx="582">
                  <c:v>0.31061899999999998</c:v>
                </c:pt>
                <c:pt idx="583">
                  <c:v>0.31080400000000002</c:v>
                </c:pt>
                <c:pt idx="584">
                  <c:v>0.31106299999999998</c:v>
                </c:pt>
                <c:pt idx="585">
                  <c:v>0.31097000000000002</c:v>
                </c:pt>
                <c:pt idx="586">
                  <c:v>0.31134899999999999</c:v>
                </c:pt>
                <c:pt idx="587">
                  <c:v>0.31155100000000002</c:v>
                </c:pt>
                <c:pt idx="588">
                  <c:v>0.312164</c:v>
                </c:pt>
                <c:pt idx="589">
                  <c:v>0.31228400000000001</c:v>
                </c:pt>
                <c:pt idx="590">
                  <c:v>0.312502</c:v>
                </c:pt>
                <c:pt idx="591">
                  <c:v>0.31294</c:v>
                </c:pt>
                <c:pt idx="592">
                  <c:v>0.31310500000000002</c:v>
                </c:pt>
                <c:pt idx="593">
                  <c:v>0.31354799999999999</c:v>
                </c:pt>
                <c:pt idx="594">
                  <c:v>0.31344699999999998</c:v>
                </c:pt>
                <c:pt idx="595">
                  <c:v>0.31379600000000002</c:v>
                </c:pt>
                <c:pt idx="596">
                  <c:v>0.31414599999999998</c:v>
                </c:pt>
                <c:pt idx="597">
                  <c:v>0.31444499999999997</c:v>
                </c:pt>
                <c:pt idx="598">
                  <c:v>0.314579</c:v>
                </c:pt>
                <c:pt idx="599">
                  <c:v>0.31480999999999998</c:v>
                </c:pt>
                <c:pt idx="600">
                  <c:v>0.31548700000000002</c:v>
                </c:pt>
                <c:pt idx="601">
                  <c:v>0.31509300000000001</c:v>
                </c:pt>
                <c:pt idx="602">
                  <c:v>0.31569000000000003</c:v>
                </c:pt>
                <c:pt idx="603">
                  <c:v>0.31600200000000001</c:v>
                </c:pt>
                <c:pt idx="604">
                  <c:v>0.31631599999999999</c:v>
                </c:pt>
                <c:pt idx="605">
                  <c:v>0.31656000000000001</c:v>
                </c:pt>
                <c:pt idx="606">
                  <c:v>0.31681799999999999</c:v>
                </c:pt>
                <c:pt idx="607">
                  <c:v>0.31693900000000003</c:v>
                </c:pt>
                <c:pt idx="608">
                  <c:v>0.317189</c:v>
                </c:pt>
                <c:pt idx="609">
                  <c:v>0.317745</c:v>
                </c:pt>
                <c:pt idx="610">
                  <c:v>0.31799500000000003</c:v>
                </c:pt>
                <c:pt idx="611">
                  <c:v>0.31877299999999997</c:v>
                </c:pt>
                <c:pt idx="612">
                  <c:v>0.31875700000000001</c:v>
                </c:pt>
                <c:pt idx="613">
                  <c:v>0.319129</c:v>
                </c:pt>
                <c:pt idx="614">
                  <c:v>0.31944499999999998</c:v>
                </c:pt>
                <c:pt idx="615">
                  <c:v>0.319631</c:v>
                </c:pt>
                <c:pt idx="616">
                  <c:v>0.31994899999999998</c:v>
                </c:pt>
                <c:pt idx="617">
                  <c:v>0.32038899999999998</c:v>
                </c:pt>
                <c:pt idx="618">
                  <c:v>0.32068099999999999</c:v>
                </c:pt>
                <c:pt idx="619">
                  <c:v>0.32092799999999999</c:v>
                </c:pt>
                <c:pt idx="620">
                  <c:v>0.32136300000000001</c:v>
                </c:pt>
                <c:pt idx="621">
                  <c:v>0.32167499999999999</c:v>
                </c:pt>
                <c:pt idx="622">
                  <c:v>0.32208399999999998</c:v>
                </c:pt>
                <c:pt idx="623">
                  <c:v>0.32259399999999999</c:v>
                </c:pt>
                <c:pt idx="624">
                  <c:v>0.32280399999999998</c:v>
                </c:pt>
                <c:pt idx="625">
                  <c:v>0.32334499999999999</c:v>
                </c:pt>
                <c:pt idx="626">
                  <c:v>0.32378299999999999</c:v>
                </c:pt>
                <c:pt idx="627">
                  <c:v>0.32401600000000003</c:v>
                </c:pt>
                <c:pt idx="628">
                  <c:v>0.32425399999999999</c:v>
                </c:pt>
                <c:pt idx="629">
                  <c:v>0.32464700000000002</c:v>
                </c:pt>
                <c:pt idx="630">
                  <c:v>0.32488600000000001</c:v>
                </c:pt>
                <c:pt idx="631">
                  <c:v>0.32532699999999998</c:v>
                </c:pt>
                <c:pt idx="632">
                  <c:v>0.32573299999999999</c:v>
                </c:pt>
                <c:pt idx="633">
                  <c:v>0.32621</c:v>
                </c:pt>
                <c:pt idx="634">
                  <c:v>0.326625</c:v>
                </c:pt>
                <c:pt idx="635">
                  <c:v>0.32673999999999997</c:v>
                </c:pt>
                <c:pt idx="636">
                  <c:v>0.32726100000000002</c:v>
                </c:pt>
                <c:pt idx="637">
                  <c:v>0.32777200000000001</c:v>
                </c:pt>
                <c:pt idx="638">
                  <c:v>0.32825799999999999</c:v>
                </c:pt>
                <c:pt idx="639">
                  <c:v>0.32874300000000001</c:v>
                </c:pt>
                <c:pt idx="640">
                  <c:v>0.329067</c:v>
                </c:pt>
                <c:pt idx="641">
                  <c:v>0.32949699999999998</c:v>
                </c:pt>
                <c:pt idx="642">
                  <c:v>0.32974900000000001</c:v>
                </c:pt>
                <c:pt idx="643">
                  <c:v>0.33005099999999998</c:v>
                </c:pt>
                <c:pt idx="644">
                  <c:v>0.33055299999999999</c:v>
                </c:pt>
                <c:pt idx="645">
                  <c:v>0.33101900000000001</c:v>
                </c:pt>
                <c:pt idx="646">
                  <c:v>0.33131899999999997</c:v>
                </c:pt>
                <c:pt idx="647">
                  <c:v>0.33162599999999998</c:v>
                </c:pt>
                <c:pt idx="648">
                  <c:v>0.33235900000000002</c:v>
                </c:pt>
                <c:pt idx="649">
                  <c:v>0.332845</c:v>
                </c:pt>
                <c:pt idx="650">
                  <c:v>0.33315299999999998</c:v>
                </c:pt>
                <c:pt idx="651">
                  <c:v>0.33367200000000002</c:v>
                </c:pt>
                <c:pt idx="652">
                  <c:v>0.33422800000000003</c:v>
                </c:pt>
                <c:pt idx="653">
                  <c:v>0.33468599999999998</c:v>
                </c:pt>
                <c:pt idx="654">
                  <c:v>0.335061</c:v>
                </c:pt>
                <c:pt idx="655">
                  <c:v>0.33572999999999997</c:v>
                </c:pt>
                <c:pt idx="656">
                  <c:v>0.33625300000000002</c:v>
                </c:pt>
                <c:pt idx="657">
                  <c:v>0.33636899999999997</c:v>
                </c:pt>
                <c:pt idx="658">
                  <c:v>0.337144</c:v>
                </c:pt>
                <c:pt idx="659">
                  <c:v>0.33765099999999998</c:v>
                </c:pt>
                <c:pt idx="660">
                  <c:v>0.338003</c:v>
                </c:pt>
                <c:pt idx="661">
                  <c:v>0.33869199999999999</c:v>
                </c:pt>
                <c:pt idx="662">
                  <c:v>0.33882699999999999</c:v>
                </c:pt>
                <c:pt idx="663">
                  <c:v>0.33956199999999997</c:v>
                </c:pt>
                <c:pt idx="664">
                  <c:v>0.34002500000000002</c:v>
                </c:pt>
                <c:pt idx="665">
                  <c:v>0.34051700000000001</c:v>
                </c:pt>
                <c:pt idx="666">
                  <c:v>0.34098699999999998</c:v>
                </c:pt>
                <c:pt idx="667">
                  <c:v>0.34143200000000001</c:v>
                </c:pt>
                <c:pt idx="668">
                  <c:v>0.34206700000000001</c:v>
                </c:pt>
                <c:pt idx="669">
                  <c:v>0.34260499999999999</c:v>
                </c:pt>
                <c:pt idx="670">
                  <c:v>0.34281699999999998</c:v>
                </c:pt>
                <c:pt idx="671">
                  <c:v>0.34355200000000002</c:v>
                </c:pt>
                <c:pt idx="672">
                  <c:v>0.34390100000000001</c:v>
                </c:pt>
                <c:pt idx="673">
                  <c:v>0.34426000000000001</c:v>
                </c:pt>
                <c:pt idx="674">
                  <c:v>0.34462399999999999</c:v>
                </c:pt>
                <c:pt idx="675">
                  <c:v>0.34495399999999998</c:v>
                </c:pt>
                <c:pt idx="676">
                  <c:v>0.34543099999999999</c:v>
                </c:pt>
                <c:pt idx="677">
                  <c:v>0.34617700000000001</c:v>
                </c:pt>
                <c:pt idx="678">
                  <c:v>0.34670699999999999</c:v>
                </c:pt>
                <c:pt idx="679">
                  <c:v>0.347387</c:v>
                </c:pt>
                <c:pt idx="680">
                  <c:v>0.34795199999999998</c:v>
                </c:pt>
                <c:pt idx="681">
                  <c:v>0.34817500000000001</c:v>
                </c:pt>
                <c:pt idx="682">
                  <c:v>0.34874699999999997</c:v>
                </c:pt>
                <c:pt idx="683">
                  <c:v>0.349219</c:v>
                </c:pt>
                <c:pt idx="684">
                  <c:v>0.34975800000000001</c:v>
                </c:pt>
                <c:pt idx="685">
                  <c:v>0.35043800000000003</c:v>
                </c:pt>
                <c:pt idx="686">
                  <c:v>0.35089199999999998</c:v>
                </c:pt>
                <c:pt idx="687">
                  <c:v>0.35143799999999997</c:v>
                </c:pt>
                <c:pt idx="688">
                  <c:v>0.35225400000000001</c:v>
                </c:pt>
                <c:pt idx="689">
                  <c:v>0.35250199999999998</c:v>
                </c:pt>
                <c:pt idx="690">
                  <c:v>0.35288799999999998</c:v>
                </c:pt>
                <c:pt idx="691">
                  <c:v>0.353491</c:v>
                </c:pt>
                <c:pt idx="692">
                  <c:v>0.353912</c:v>
                </c:pt>
                <c:pt idx="693">
                  <c:v>0.35448299999999999</c:v>
                </c:pt>
                <c:pt idx="694">
                  <c:v>0.35500999999999999</c:v>
                </c:pt>
                <c:pt idx="695">
                  <c:v>0.35545100000000002</c:v>
                </c:pt>
                <c:pt idx="696">
                  <c:v>0.35580200000000001</c:v>
                </c:pt>
                <c:pt idx="697">
                  <c:v>0.35661500000000002</c:v>
                </c:pt>
                <c:pt idx="698">
                  <c:v>0.35711199999999999</c:v>
                </c:pt>
                <c:pt idx="699">
                  <c:v>0.35772300000000001</c:v>
                </c:pt>
                <c:pt idx="700">
                  <c:v>0.35795399999999999</c:v>
                </c:pt>
                <c:pt idx="701">
                  <c:v>0.358678</c:v>
                </c:pt>
                <c:pt idx="702">
                  <c:v>0.35919600000000002</c:v>
                </c:pt>
                <c:pt idx="703">
                  <c:v>0.36005399999999999</c:v>
                </c:pt>
                <c:pt idx="704">
                  <c:v>0.36058099999999998</c:v>
                </c:pt>
                <c:pt idx="705">
                  <c:v>0.36099700000000001</c:v>
                </c:pt>
                <c:pt idx="706">
                  <c:v>0.361566</c:v>
                </c:pt>
                <c:pt idx="707">
                  <c:v>0.36204999999999998</c:v>
                </c:pt>
                <c:pt idx="708">
                  <c:v>0.36287700000000001</c:v>
                </c:pt>
                <c:pt idx="709">
                  <c:v>0.36356500000000003</c:v>
                </c:pt>
                <c:pt idx="710">
                  <c:v>0.36424000000000001</c:v>
                </c:pt>
                <c:pt idx="711">
                  <c:v>0.36468899999999999</c:v>
                </c:pt>
                <c:pt idx="712">
                  <c:v>0.36522700000000002</c:v>
                </c:pt>
                <c:pt idx="713">
                  <c:v>0.36610399999999998</c:v>
                </c:pt>
                <c:pt idx="714">
                  <c:v>0.36662499999999998</c:v>
                </c:pt>
                <c:pt idx="715">
                  <c:v>0.36705500000000002</c:v>
                </c:pt>
                <c:pt idx="716">
                  <c:v>0.36762899999999998</c:v>
                </c:pt>
                <c:pt idx="717">
                  <c:v>0.36846800000000002</c:v>
                </c:pt>
                <c:pt idx="718">
                  <c:v>0.36909199999999998</c:v>
                </c:pt>
                <c:pt idx="719">
                  <c:v>0.369695</c:v>
                </c:pt>
                <c:pt idx="720">
                  <c:v>0.37029099999999998</c:v>
                </c:pt>
                <c:pt idx="721">
                  <c:v>0.37118400000000001</c:v>
                </c:pt>
                <c:pt idx="722">
                  <c:v>0.37154700000000002</c:v>
                </c:pt>
                <c:pt idx="723">
                  <c:v>0.37242399999999998</c:v>
                </c:pt>
                <c:pt idx="724">
                  <c:v>0.37306</c:v>
                </c:pt>
                <c:pt idx="725">
                  <c:v>0.373865</c:v>
                </c:pt>
                <c:pt idx="726">
                  <c:v>0.37437500000000001</c:v>
                </c:pt>
                <c:pt idx="727">
                  <c:v>0.37509900000000002</c:v>
                </c:pt>
                <c:pt idx="728">
                  <c:v>0.37550600000000001</c:v>
                </c:pt>
                <c:pt idx="729">
                  <c:v>0.376249</c:v>
                </c:pt>
                <c:pt idx="730">
                  <c:v>0.37680599999999997</c:v>
                </c:pt>
                <c:pt idx="731">
                  <c:v>0.37751899999999999</c:v>
                </c:pt>
                <c:pt idx="732">
                  <c:v>0.37804399999999999</c:v>
                </c:pt>
                <c:pt idx="733">
                  <c:v>0.37884899999999999</c:v>
                </c:pt>
                <c:pt idx="734">
                  <c:v>0.37929299999999999</c:v>
                </c:pt>
                <c:pt idx="735">
                  <c:v>0.38010100000000002</c:v>
                </c:pt>
                <c:pt idx="736">
                  <c:v>0.38069900000000001</c:v>
                </c:pt>
                <c:pt idx="737">
                  <c:v>0.38151200000000002</c:v>
                </c:pt>
                <c:pt idx="738">
                  <c:v>0.38214500000000001</c:v>
                </c:pt>
                <c:pt idx="739">
                  <c:v>0.382498</c:v>
                </c:pt>
                <c:pt idx="740">
                  <c:v>0.38333800000000001</c:v>
                </c:pt>
                <c:pt idx="741">
                  <c:v>0.38402900000000001</c:v>
                </c:pt>
                <c:pt idx="742">
                  <c:v>0.38454500000000003</c:v>
                </c:pt>
                <c:pt idx="743">
                  <c:v>0.38522499999999998</c:v>
                </c:pt>
                <c:pt idx="744">
                  <c:v>0.38571299999999997</c:v>
                </c:pt>
                <c:pt idx="745">
                  <c:v>0.38625199999999998</c:v>
                </c:pt>
                <c:pt idx="746">
                  <c:v>0.387021</c:v>
                </c:pt>
                <c:pt idx="747">
                  <c:v>0.38789000000000001</c:v>
                </c:pt>
                <c:pt idx="748">
                  <c:v>0.38849400000000001</c:v>
                </c:pt>
                <c:pt idx="749">
                  <c:v>0.38891999999999999</c:v>
                </c:pt>
                <c:pt idx="750">
                  <c:v>0.38953599999999999</c:v>
                </c:pt>
                <c:pt idx="751">
                  <c:v>0.39022099999999998</c:v>
                </c:pt>
                <c:pt idx="752">
                  <c:v>0.39088600000000001</c:v>
                </c:pt>
                <c:pt idx="753">
                  <c:v>0.39147399999999999</c:v>
                </c:pt>
                <c:pt idx="754">
                  <c:v>0.39235700000000001</c:v>
                </c:pt>
                <c:pt idx="755">
                  <c:v>0.39310800000000001</c:v>
                </c:pt>
                <c:pt idx="756">
                  <c:v>0.39352500000000001</c:v>
                </c:pt>
                <c:pt idx="757">
                  <c:v>0.39432600000000001</c:v>
                </c:pt>
                <c:pt idx="758">
                  <c:v>0.39504499999999998</c:v>
                </c:pt>
                <c:pt idx="759">
                  <c:v>0.39568599999999998</c:v>
                </c:pt>
                <c:pt idx="760">
                  <c:v>0.39627400000000002</c:v>
                </c:pt>
                <c:pt idx="761">
                  <c:v>0.39703100000000002</c:v>
                </c:pt>
                <c:pt idx="762">
                  <c:v>0.39761000000000002</c:v>
                </c:pt>
                <c:pt idx="763">
                  <c:v>0.39815600000000001</c:v>
                </c:pt>
                <c:pt idx="764">
                  <c:v>0.399057</c:v>
                </c:pt>
                <c:pt idx="765">
                  <c:v>0.39949800000000002</c:v>
                </c:pt>
                <c:pt idx="766">
                  <c:v>0.39999299999999999</c:v>
                </c:pt>
                <c:pt idx="767">
                  <c:v>0.40101599999999998</c:v>
                </c:pt>
                <c:pt idx="768">
                  <c:v>0.40168700000000002</c:v>
                </c:pt>
                <c:pt idx="769">
                  <c:v>0.40243000000000001</c:v>
                </c:pt>
                <c:pt idx="770">
                  <c:v>0.40315699999999999</c:v>
                </c:pt>
                <c:pt idx="771">
                  <c:v>0.40376499999999999</c:v>
                </c:pt>
                <c:pt idx="772">
                  <c:v>0.40449299999999999</c:v>
                </c:pt>
                <c:pt idx="773">
                  <c:v>0.40520299999999998</c:v>
                </c:pt>
                <c:pt idx="774">
                  <c:v>0.40592699999999998</c:v>
                </c:pt>
                <c:pt idx="775">
                  <c:v>0.406858</c:v>
                </c:pt>
                <c:pt idx="776">
                  <c:v>0.407385</c:v>
                </c:pt>
                <c:pt idx="777">
                  <c:v>0.408356</c:v>
                </c:pt>
                <c:pt idx="778">
                  <c:v>0.408885</c:v>
                </c:pt>
                <c:pt idx="779">
                  <c:v>0.40952899999999998</c:v>
                </c:pt>
                <c:pt idx="780">
                  <c:v>0.410325</c:v>
                </c:pt>
                <c:pt idx="781">
                  <c:v>0.41099999999999998</c:v>
                </c:pt>
                <c:pt idx="782">
                  <c:v>0.41163300000000003</c:v>
                </c:pt>
                <c:pt idx="783">
                  <c:v>0.41264600000000001</c:v>
                </c:pt>
                <c:pt idx="784">
                  <c:v>0.41347800000000001</c:v>
                </c:pt>
                <c:pt idx="785">
                  <c:v>0.41385499999999997</c:v>
                </c:pt>
                <c:pt idx="786">
                  <c:v>0.41465999999999997</c:v>
                </c:pt>
                <c:pt idx="787">
                  <c:v>0.415493</c:v>
                </c:pt>
                <c:pt idx="788">
                  <c:v>0.41614499999999999</c:v>
                </c:pt>
                <c:pt idx="789">
                  <c:v>0.416995</c:v>
                </c:pt>
                <c:pt idx="790">
                  <c:v>0.41783999999999999</c:v>
                </c:pt>
                <c:pt idx="791">
                  <c:v>0.41847699999999999</c:v>
                </c:pt>
                <c:pt idx="792">
                  <c:v>0.41917500000000002</c:v>
                </c:pt>
                <c:pt idx="793">
                  <c:v>0.42002</c:v>
                </c:pt>
                <c:pt idx="794">
                  <c:v>0.42075200000000001</c:v>
                </c:pt>
                <c:pt idx="795">
                  <c:v>0.42132500000000001</c:v>
                </c:pt>
                <c:pt idx="796">
                  <c:v>0.42226799999999998</c:v>
                </c:pt>
                <c:pt idx="797">
                  <c:v>0.42281999999999997</c:v>
                </c:pt>
                <c:pt idx="798">
                  <c:v>0.423485</c:v>
                </c:pt>
                <c:pt idx="799">
                  <c:v>0.42418499999999998</c:v>
                </c:pt>
                <c:pt idx="800">
                  <c:v>0.42502000000000001</c:v>
                </c:pt>
                <c:pt idx="801">
                  <c:v>0.42579299999999998</c:v>
                </c:pt>
                <c:pt idx="802">
                  <c:v>0.42661399999999999</c:v>
                </c:pt>
                <c:pt idx="803">
                  <c:v>0.42741600000000002</c:v>
                </c:pt>
                <c:pt idx="804">
                  <c:v>0.428068</c:v>
                </c:pt>
                <c:pt idx="805">
                  <c:v>0.42872700000000002</c:v>
                </c:pt>
                <c:pt idx="806">
                  <c:v>0.42942799999999998</c:v>
                </c:pt>
                <c:pt idx="807">
                  <c:v>0.42993399999999998</c:v>
                </c:pt>
                <c:pt idx="808">
                  <c:v>0.43066900000000002</c:v>
                </c:pt>
                <c:pt idx="809">
                  <c:v>0.43135000000000001</c:v>
                </c:pt>
                <c:pt idx="810">
                  <c:v>0.43193300000000001</c:v>
                </c:pt>
                <c:pt idx="811">
                  <c:v>0.43289100000000003</c:v>
                </c:pt>
                <c:pt idx="812">
                  <c:v>0.43333500000000003</c:v>
                </c:pt>
                <c:pt idx="813">
                  <c:v>0.43401000000000001</c:v>
                </c:pt>
                <c:pt idx="814">
                  <c:v>0.434919</c:v>
                </c:pt>
                <c:pt idx="815">
                  <c:v>0.43565300000000001</c:v>
                </c:pt>
                <c:pt idx="816">
                  <c:v>0.43630099999999999</c:v>
                </c:pt>
                <c:pt idx="817">
                  <c:v>0.43704199999999999</c:v>
                </c:pt>
                <c:pt idx="818">
                  <c:v>0.43787700000000002</c:v>
                </c:pt>
                <c:pt idx="819">
                  <c:v>0.43829299999999999</c:v>
                </c:pt>
                <c:pt idx="820">
                  <c:v>0.43923499999999999</c:v>
                </c:pt>
                <c:pt idx="821">
                  <c:v>0.43994100000000003</c:v>
                </c:pt>
                <c:pt idx="822">
                  <c:v>0.44046200000000002</c:v>
                </c:pt>
                <c:pt idx="823">
                  <c:v>0.441218</c:v>
                </c:pt>
                <c:pt idx="824">
                  <c:v>0.44187500000000002</c:v>
                </c:pt>
                <c:pt idx="825">
                  <c:v>0.44273400000000002</c:v>
                </c:pt>
                <c:pt idx="826">
                  <c:v>0.44321300000000002</c:v>
                </c:pt>
                <c:pt idx="827">
                  <c:v>0.44369500000000001</c:v>
                </c:pt>
                <c:pt idx="828">
                  <c:v>0.444498</c:v>
                </c:pt>
                <c:pt idx="829">
                  <c:v>0.44535200000000003</c:v>
                </c:pt>
                <c:pt idx="830">
                  <c:v>0.44600200000000001</c:v>
                </c:pt>
                <c:pt idx="831">
                  <c:v>0.44668400000000003</c:v>
                </c:pt>
                <c:pt idx="832">
                  <c:v>0.44766</c:v>
                </c:pt>
                <c:pt idx="833">
                  <c:v>0.44820700000000002</c:v>
                </c:pt>
                <c:pt idx="834">
                  <c:v>0.44900200000000001</c:v>
                </c:pt>
                <c:pt idx="835">
                  <c:v>0.44953599999999999</c:v>
                </c:pt>
                <c:pt idx="836">
                  <c:v>0.45014500000000002</c:v>
                </c:pt>
                <c:pt idx="837">
                  <c:v>0.45108399999999998</c:v>
                </c:pt>
                <c:pt idx="838">
                  <c:v>0.45169700000000002</c:v>
                </c:pt>
                <c:pt idx="839">
                  <c:v>0.45231399999999999</c:v>
                </c:pt>
                <c:pt idx="840">
                  <c:v>0.45310800000000001</c:v>
                </c:pt>
                <c:pt idx="841">
                  <c:v>0.45407700000000001</c:v>
                </c:pt>
                <c:pt idx="842">
                  <c:v>0.45454800000000001</c:v>
                </c:pt>
                <c:pt idx="843">
                  <c:v>0.45536599999999999</c:v>
                </c:pt>
                <c:pt idx="844">
                  <c:v>0.45588200000000001</c:v>
                </c:pt>
                <c:pt idx="845">
                  <c:v>0.45653100000000002</c:v>
                </c:pt>
                <c:pt idx="846">
                  <c:v>0.45714500000000002</c:v>
                </c:pt>
                <c:pt idx="847">
                  <c:v>0.45800000000000002</c:v>
                </c:pt>
                <c:pt idx="848">
                  <c:v>0.45880399999999999</c:v>
                </c:pt>
                <c:pt idx="849">
                  <c:v>0.45934999999999998</c:v>
                </c:pt>
                <c:pt idx="850">
                  <c:v>0.45789200000000002</c:v>
                </c:pt>
                <c:pt idx="851">
                  <c:v>0.45861600000000002</c:v>
                </c:pt>
                <c:pt idx="852">
                  <c:v>0.459119</c:v>
                </c:pt>
                <c:pt idx="853">
                  <c:v>0.459648</c:v>
                </c:pt>
                <c:pt idx="854">
                  <c:v>0.460538</c:v>
                </c:pt>
                <c:pt idx="855">
                  <c:v>0.46127000000000001</c:v>
                </c:pt>
                <c:pt idx="856">
                  <c:v>0.46154099999999998</c:v>
                </c:pt>
                <c:pt idx="857">
                  <c:v>0.46261400000000003</c:v>
                </c:pt>
                <c:pt idx="858">
                  <c:v>0.46378900000000001</c:v>
                </c:pt>
                <c:pt idx="859">
                  <c:v>0.464447</c:v>
                </c:pt>
                <c:pt idx="860">
                  <c:v>0.46474900000000002</c:v>
                </c:pt>
                <c:pt idx="861">
                  <c:v>0.465729</c:v>
                </c:pt>
                <c:pt idx="862">
                  <c:v>0.46627200000000002</c:v>
                </c:pt>
                <c:pt idx="863">
                  <c:v>0.46703</c:v>
                </c:pt>
                <c:pt idx="864">
                  <c:v>0.46720299999999998</c:v>
                </c:pt>
                <c:pt idx="865">
                  <c:v>0.46849400000000002</c:v>
                </c:pt>
                <c:pt idx="866">
                  <c:v>0.46845900000000001</c:v>
                </c:pt>
                <c:pt idx="867">
                  <c:v>0.46947100000000003</c:v>
                </c:pt>
                <c:pt idx="868">
                  <c:v>0.46994000000000002</c:v>
                </c:pt>
                <c:pt idx="869">
                  <c:v>0.471082</c:v>
                </c:pt>
                <c:pt idx="870">
                  <c:v>0.47115400000000002</c:v>
                </c:pt>
                <c:pt idx="871">
                  <c:v>0.47208099999999997</c:v>
                </c:pt>
                <c:pt idx="872">
                  <c:v>0.47256599999999999</c:v>
                </c:pt>
                <c:pt idx="873">
                  <c:v>0.47343600000000002</c:v>
                </c:pt>
                <c:pt idx="874">
                  <c:v>0.47420400000000001</c:v>
                </c:pt>
                <c:pt idx="875">
                  <c:v>0.474914</c:v>
                </c:pt>
                <c:pt idx="876">
                  <c:v>0.47569899999999998</c:v>
                </c:pt>
                <c:pt idx="877">
                  <c:v>0.47625899999999999</c:v>
                </c:pt>
                <c:pt idx="878">
                  <c:v>0.47680699999999998</c:v>
                </c:pt>
                <c:pt idx="879">
                  <c:v>0.47770099999999999</c:v>
                </c:pt>
                <c:pt idx="880">
                  <c:v>0.47837499999999999</c:v>
                </c:pt>
                <c:pt idx="881">
                  <c:v>0.479047</c:v>
                </c:pt>
                <c:pt idx="882">
                  <c:v>0.47972599999999999</c:v>
                </c:pt>
                <c:pt idx="883">
                  <c:v>0.48020800000000002</c:v>
                </c:pt>
                <c:pt idx="884">
                  <c:v>0.48117100000000002</c:v>
                </c:pt>
                <c:pt idx="885">
                  <c:v>0.48178500000000002</c:v>
                </c:pt>
                <c:pt idx="886">
                  <c:v>0.48247600000000002</c:v>
                </c:pt>
                <c:pt idx="887">
                  <c:v>0.48308499999999999</c:v>
                </c:pt>
                <c:pt idx="888">
                  <c:v>0.48375699999999999</c:v>
                </c:pt>
                <c:pt idx="889">
                  <c:v>0.484815</c:v>
                </c:pt>
                <c:pt idx="890">
                  <c:v>0.48513600000000001</c:v>
                </c:pt>
                <c:pt idx="891">
                  <c:v>0.48562499999999997</c:v>
                </c:pt>
                <c:pt idx="892">
                  <c:v>0.486153</c:v>
                </c:pt>
                <c:pt idx="893">
                  <c:v>0.487093</c:v>
                </c:pt>
                <c:pt idx="894">
                  <c:v>0.48759799999999998</c:v>
                </c:pt>
                <c:pt idx="895">
                  <c:v>0.48857400000000001</c:v>
                </c:pt>
                <c:pt idx="896">
                  <c:v>0.48882700000000001</c:v>
                </c:pt>
                <c:pt idx="897">
                  <c:v>0.48973100000000003</c:v>
                </c:pt>
                <c:pt idx="898">
                  <c:v>0.490402</c:v>
                </c:pt>
                <c:pt idx="899">
                  <c:v>0.491068</c:v>
                </c:pt>
                <c:pt idx="900">
                  <c:v>0.49195800000000001</c:v>
                </c:pt>
                <c:pt idx="901">
                  <c:v>0.492479</c:v>
                </c:pt>
                <c:pt idx="902">
                  <c:v>0.49309900000000001</c:v>
                </c:pt>
                <c:pt idx="903">
                  <c:v>0.49365300000000001</c:v>
                </c:pt>
                <c:pt idx="904">
                  <c:v>0.49426399999999998</c:v>
                </c:pt>
                <c:pt idx="905">
                  <c:v>0.49506499999999998</c:v>
                </c:pt>
                <c:pt idx="906">
                  <c:v>0.49567899999999998</c:v>
                </c:pt>
                <c:pt idx="907">
                  <c:v>0.49632399999999999</c:v>
                </c:pt>
                <c:pt idx="908">
                  <c:v>0.49687500000000001</c:v>
                </c:pt>
                <c:pt idx="909">
                  <c:v>0.49730200000000002</c:v>
                </c:pt>
                <c:pt idx="910">
                  <c:v>0.49794100000000002</c:v>
                </c:pt>
                <c:pt idx="911">
                  <c:v>0.49874200000000002</c:v>
                </c:pt>
                <c:pt idx="912">
                  <c:v>0.499726</c:v>
                </c:pt>
                <c:pt idx="913">
                  <c:v>0.50029100000000004</c:v>
                </c:pt>
                <c:pt idx="914">
                  <c:v>0.50091399999999997</c:v>
                </c:pt>
                <c:pt idx="915">
                  <c:v>0.50141599999999997</c:v>
                </c:pt>
                <c:pt idx="916">
                  <c:v>0.50189700000000004</c:v>
                </c:pt>
                <c:pt idx="917">
                  <c:v>0.50266500000000003</c:v>
                </c:pt>
                <c:pt idx="918">
                  <c:v>0.50297000000000003</c:v>
                </c:pt>
                <c:pt idx="919">
                  <c:v>0.50377499999999997</c:v>
                </c:pt>
                <c:pt idx="920">
                  <c:v>0.504332</c:v>
                </c:pt>
                <c:pt idx="921">
                  <c:v>0.50539400000000001</c:v>
                </c:pt>
                <c:pt idx="922">
                  <c:v>0.50597000000000003</c:v>
                </c:pt>
                <c:pt idx="923">
                  <c:v>0.50666900000000004</c:v>
                </c:pt>
                <c:pt idx="924">
                  <c:v>0.50726199999999999</c:v>
                </c:pt>
                <c:pt idx="925">
                  <c:v>0.50791699999999995</c:v>
                </c:pt>
                <c:pt idx="926">
                  <c:v>0.50871900000000003</c:v>
                </c:pt>
                <c:pt idx="927">
                  <c:v>0.50920100000000001</c:v>
                </c:pt>
                <c:pt idx="928">
                  <c:v>0.51011899999999999</c:v>
                </c:pt>
                <c:pt idx="929">
                  <c:v>0.51048899999999997</c:v>
                </c:pt>
                <c:pt idx="930">
                  <c:v>0.51121300000000003</c:v>
                </c:pt>
                <c:pt idx="931">
                  <c:v>0.51200599999999996</c:v>
                </c:pt>
                <c:pt idx="932">
                  <c:v>0.51265499999999997</c:v>
                </c:pt>
                <c:pt idx="933">
                  <c:v>0.51289200000000001</c:v>
                </c:pt>
                <c:pt idx="934">
                  <c:v>0.51352699999999996</c:v>
                </c:pt>
                <c:pt idx="935">
                  <c:v>0.51426000000000005</c:v>
                </c:pt>
                <c:pt idx="936">
                  <c:v>0.51437900000000003</c:v>
                </c:pt>
                <c:pt idx="937">
                  <c:v>0.51499600000000001</c:v>
                </c:pt>
                <c:pt idx="938">
                  <c:v>0.51581100000000002</c:v>
                </c:pt>
                <c:pt idx="939">
                  <c:v>0.51631400000000005</c:v>
                </c:pt>
                <c:pt idx="940">
                  <c:v>0.51698</c:v>
                </c:pt>
                <c:pt idx="941">
                  <c:v>0.51731300000000002</c:v>
                </c:pt>
                <c:pt idx="942">
                  <c:v>0.51781900000000003</c:v>
                </c:pt>
                <c:pt idx="943">
                  <c:v>0.51846700000000001</c:v>
                </c:pt>
                <c:pt idx="944">
                  <c:v>0.51905599999999996</c:v>
                </c:pt>
                <c:pt idx="945">
                  <c:v>0.51969699999999996</c:v>
                </c:pt>
                <c:pt idx="946">
                  <c:v>0.52026899999999998</c:v>
                </c:pt>
                <c:pt idx="947">
                  <c:v>0.52091799999999999</c:v>
                </c:pt>
                <c:pt idx="948">
                  <c:v>0.52159100000000003</c:v>
                </c:pt>
                <c:pt idx="949">
                  <c:v>0.52203500000000003</c:v>
                </c:pt>
                <c:pt idx="950">
                  <c:v>0.52269699999999997</c:v>
                </c:pt>
                <c:pt idx="951">
                  <c:v>0.52322199999999996</c:v>
                </c:pt>
                <c:pt idx="952">
                  <c:v>0.52402300000000002</c:v>
                </c:pt>
                <c:pt idx="953">
                  <c:v>0.52438300000000004</c:v>
                </c:pt>
                <c:pt idx="954">
                  <c:v>0.52466900000000005</c:v>
                </c:pt>
                <c:pt idx="955">
                  <c:v>0.52541599999999999</c:v>
                </c:pt>
                <c:pt idx="956">
                  <c:v>0.52598900000000004</c:v>
                </c:pt>
                <c:pt idx="957">
                  <c:v>0.52658799999999995</c:v>
                </c:pt>
                <c:pt idx="958">
                  <c:v>0.52705999999999997</c:v>
                </c:pt>
                <c:pt idx="959">
                  <c:v>0.52756199999999998</c:v>
                </c:pt>
                <c:pt idx="960">
                  <c:v>0.52784699999999996</c:v>
                </c:pt>
                <c:pt idx="961">
                  <c:v>0.52872300000000005</c:v>
                </c:pt>
                <c:pt idx="962">
                  <c:v>0.52902300000000002</c:v>
                </c:pt>
                <c:pt idx="963">
                  <c:v>0.52961199999999997</c:v>
                </c:pt>
                <c:pt idx="964">
                  <c:v>0.53020299999999998</c:v>
                </c:pt>
                <c:pt idx="965">
                  <c:v>0.53095099999999995</c:v>
                </c:pt>
                <c:pt idx="966">
                  <c:v>0.53137199999999996</c:v>
                </c:pt>
                <c:pt idx="967">
                  <c:v>0.53204499999999999</c:v>
                </c:pt>
                <c:pt idx="968">
                  <c:v>0.53225299999999998</c:v>
                </c:pt>
                <c:pt idx="969">
                  <c:v>0.532891</c:v>
                </c:pt>
                <c:pt idx="970">
                  <c:v>0.53333399999999997</c:v>
                </c:pt>
                <c:pt idx="971">
                  <c:v>0.53396500000000002</c:v>
                </c:pt>
                <c:pt idx="972">
                  <c:v>0.53463499999999997</c:v>
                </c:pt>
                <c:pt idx="973">
                  <c:v>0.53492899999999999</c:v>
                </c:pt>
                <c:pt idx="974">
                  <c:v>0.53542900000000004</c:v>
                </c:pt>
                <c:pt idx="975">
                  <c:v>0.53580499999999998</c:v>
                </c:pt>
                <c:pt idx="976">
                  <c:v>0.53645100000000001</c:v>
                </c:pt>
                <c:pt idx="977">
                  <c:v>0.53711200000000003</c:v>
                </c:pt>
                <c:pt idx="978">
                  <c:v>0.53742500000000004</c:v>
                </c:pt>
                <c:pt idx="979">
                  <c:v>0.53799399999999997</c:v>
                </c:pt>
                <c:pt idx="980">
                  <c:v>0.53843300000000005</c:v>
                </c:pt>
                <c:pt idx="981">
                  <c:v>0.53920199999999996</c:v>
                </c:pt>
                <c:pt idx="982">
                  <c:v>0.53973700000000002</c:v>
                </c:pt>
                <c:pt idx="983">
                  <c:v>0.539991</c:v>
                </c:pt>
                <c:pt idx="984">
                  <c:v>0.54048300000000005</c:v>
                </c:pt>
                <c:pt idx="985">
                  <c:v>0.54125999999999996</c:v>
                </c:pt>
                <c:pt idx="986">
                  <c:v>0.54167100000000001</c:v>
                </c:pt>
                <c:pt idx="987">
                  <c:v>0.54209399999999996</c:v>
                </c:pt>
                <c:pt idx="988">
                  <c:v>0.54231099999999999</c:v>
                </c:pt>
                <c:pt idx="989">
                  <c:v>0.54285099999999997</c:v>
                </c:pt>
                <c:pt idx="990">
                  <c:v>0.54336300000000004</c:v>
                </c:pt>
                <c:pt idx="991">
                  <c:v>0.54389399999999999</c:v>
                </c:pt>
                <c:pt idx="992">
                  <c:v>0.54422800000000005</c:v>
                </c:pt>
                <c:pt idx="993">
                  <c:v>0.54461599999999999</c:v>
                </c:pt>
                <c:pt idx="994">
                  <c:v>0.54505599999999998</c:v>
                </c:pt>
                <c:pt idx="995">
                  <c:v>0.54545500000000002</c:v>
                </c:pt>
                <c:pt idx="996">
                  <c:v>0.54586500000000004</c:v>
                </c:pt>
                <c:pt idx="997">
                  <c:v>0.54639099999999996</c:v>
                </c:pt>
                <c:pt idx="998">
                  <c:v>0.54660200000000003</c:v>
                </c:pt>
                <c:pt idx="999">
                  <c:v>0.54717400000000005</c:v>
                </c:pt>
                <c:pt idx="1000">
                  <c:v>0.54777200000000004</c:v>
                </c:pt>
                <c:pt idx="1001">
                  <c:v>0.54815999999999998</c:v>
                </c:pt>
                <c:pt idx="1002">
                  <c:v>0.54804399999999998</c:v>
                </c:pt>
                <c:pt idx="1003">
                  <c:v>0.54879199999999995</c:v>
                </c:pt>
                <c:pt idx="1004">
                  <c:v>0.54934300000000003</c:v>
                </c:pt>
                <c:pt idx="1005">
                  <c:v>0.54976800000000003</c:v>
                </c:pt>
                <c:pt idx="1006">
                  <c:v>0.55020100000000005</c:v>
                </c:pt>
                <c:pt idx="1007">
                  <c:v>0.55049999999999999</c:v>
                </c:pt>
                <c:pt idx="1008">
                  <c:v>0.55127800000000005</c:v>
                </c:pt>
                <c:pt idx="1009">
                  <c:v>0.55140999999999996</c:v>
                </c:pt>
                <c:pt idx="1010">
                  <c:v>0.55172500000000002</c:v>
                </c:pt>
                <c:pt idx="1011">
                  <c:v>0.55203000000000002</c:v>
                </c:pt>
                <c:pt idx="1012">
                  <c:v>0.55222099999999996</c:v>
                </c:pt>
                <c:pt idx="1013">
                  <c:v>0.552643</c:v>
                </c:pt>
                <c:pt idx="1014">
                  <c:v>0.553068</c:v>
                </c:pt>
                <c:pt idx="1015">
                  <c:v>0.55339899999999997</c:v>
                </c:pt>
                <c:pt idx="1016">
                  <c:v>0.55384100000000003</c:v>
                </c:pt>
                <c:pt idx="1017">
                  <c:v>0.55431699999999995</c:v>
                </c:pt>
                <c:pt idx="1018">
                  <c:v>0.55469100000000005</c:v>
                </c:pt>
                <c:pt idx="1019">
                  <c:v>0.55509500000000001</c:v>
                </c:pt>
                <c:pt idx="1020">
                  <c:v>0.55545100000000003</c:v>
                </c:pt>
                <c:pt idx="1021">
                  <c:v>0.555786</c:v>
                </c:pt>
                <c:pt idx="1022">
                  <c:v>0.55611200000000005</c:v>
                </c:pt>
                <c:pt idx="1023">
                  <c:v>0.55637499999999995</c:v>
                </c:pt>
                <c:pt idx="1024">
                  <c:v>0.55689100000000002</c:v>
                </c:pt>
                <c:pt idx="1025">
                  <c:v>0.55720499999999995</c:v>
                </c:pt>
                <c:pt idx="1026">
                  <c:v>0.55737999999999999</c:v>
                </c:pt>
                <c:pt idx="1027">
                  <c:v>0.55774900000000005</c:v>
                </c:pt>
                <c:pt idx="1028">
                  <c:v>0.55782699999999996</c:v>
                </c:pt>
                <c:pt idx="1029">
                  <c:v>0.55818599999999996</c:v>
                </c:pt>
                <c:pt idx="1030">
                  <c:v>0.55849800000000005</c:v>
                </c:pt>
                <c:pt idx="1031">
                  <c:v>0.55915999999999999</c:v>
                </c:pt>
                <c:pt idx="1032">
                  <c:v>0.55945500000000004</c:v>
                </c:pt>
                <c:pt idx="1033">
                  <c:v>0.55976700000000001</c:v>
                </c:pt>
                <c:pt idx="1034">
                  <c:v>0.560083</c:v>
                </c:pt>
                <c:pt idx="1035">
                  <c:v>0.56050100000000003</c:v>
                </c:pt>
                <c:pt idx="1036">
                  <c:v>0.56093400000000004</c:v>
                </c:pt>
                <c:pt idx="1037">
                  <c:v>0.56152599999999997</c:v>
                </c:pt>
                <c:pt idx="1038">
                  <c:v>0.56159199999999998</c:v>
                </c:pt>
                <c:pt idx="1039">
                  <c:v>0.56192299999999995</c:v>
                </c:pt>
                <c:pt idx="1040">
                  <c:v>0.56186700000000001</c:v>
                </c:pt>
                <c:pt idx="1041">
                  <c:v>0.56204600000000005</c:v>
                </c:pt>
                <c:pt idx="1042">
                  <c:v>0.56242400000000004</c:v>
                </c:pt>
                <c:pt idx="1043">
                  <c:v>0.56287799999999999</c:v>
                </c:pt>
                <c:pt idx="1044">
                  <c:v>0.563191</c:v>
                </c:pt>
                <c:pt idx="1045">
                  <c:v>0.56369499999999995</c:v>
                </c:pt>
                <c:pt idx="1046">
                  <c:v>0.56393099999999996</c:v>
                </c:pt>
                <c:pt idx="1047">
                  <c:v>0.56444000000000005</c:v>
                </c:pt>
                <c:pt idx="1048">
                  <c:v>0.564612</c:v>
                </c:pt>
                <c:pt idx="1049">
                  <c:v>0.56486599999999998</c:v>
                </c:pt>
                <c:pt idx="1050">
                  <c:v>0.56519200000000003</c:v>
                </c:pt>
                <c:pt idx="1051">
                  <c:v>0.56556899999999999</c:v>
                </c:pt>
                <c:pt idx="1052">
                  <c:v>0.56583399999999995</c:v>
                </c:pt>
                <c:pt idx="1053">
                  <c:v>0.56589900000000004</c:v>
                </c:pt>
                <c:pt idx="1054">
                  <c:v>0.56615199999999999</c:v>
                </c:pt>
                <c:pt idx="1055">
                  <c:v>0.56628999999999996</c:v>
                </c:pt>
                <c:pt idx="1056">
                  <c:v>0.56669400000000003</c:v>
                </c:pt>
                <c:pt idx="1057">
                  <c:v>0.56705099999999997</c:v>
                </c:pt>
                <c:pt idx="1058">
                  <c:v>0.56731900000000002</c:v>
                </c:pt>
                <c:pt idx="1059">
                  <c:v>0.567241</c:v>
                </c:pt>
                <c:pt idx="1060">
                  <c:v>0.56747499999999995</c:v>
                </c:pt>
                <c:pt idx="1061">
                  <c:v>0.56759499999999996</c:v>
                </c:pt>
                <c:pt idx="1062">
                  <c:v>0.56806900000000005</c:v>
                </c:pt>
                <c:pt idx="1063">
                  <c:v>0.56823199999999996</c:v>
                </c:pt>
                <c:pt idx="1064">
                  <c:v>0.56839499999999998</c:v>
                </c:pt>
                <c:pt idx="1065">
                  <c:v>0.56872500000000004</c:v>
                </c:pt>
                <c:pt idx="1066">
                  <c:v>0.56878099999999998</c:v>
                </c:pt>
                <c:pt idx="1067">
                  <c:v>0.56926100000000002</c:v>
                </c:pt>
                <c:pt idx="1068">
                  <c:v>0.56928599999999996</c:v>
                </c:pt>
                <c:pt idx="1069">
                  <c:v>0.56950100000000003</c:v>
                </c:pt>
                <c:pt idx="1070">
                  <c:v>0.56959700000000002</c:v>
                </c:pt>
                <c:pt idx="1071">
                  <c:v>0.569936</c:v>
                </c:pt>
                <c:pt idx="1072">
                  <c:v>0.57001599999999997</c:v>
                </c:pt>
                <c:pt idx="1073">
                  <c:v>0.57039600000000001</c:v>
                </c:pt>
                <c:pt idx="1074">
                  <c:v>0.57064999999999999</c:v>
                </c:pt>
                <c:pt idx="1075">
                  <c:v>0.57060500000000003</c:v>
                </c:pt>
                <c:pt idx="1076">
                  <c:v>0.57093700000000003</c:v>
                </c:pt>
                <c:pt idx="1077">
                  <c:v>0.57108000000000003</c:v>
                </c:pt>
                <c:pt idx="1078">
                  <c:v>0.57110899999999998</c:v>
                </c:pt>
                <c:pt idx="1079">
                  <c:v>0.57140199999999997</c:v>
                </c:pt>
                <c:pt idx="1080">
                  <c:v>0.57110700000000003</c:v>
                </c:pt>
                <c:pt idx="1081">
                  <c:v>0.57124699999999995</c:v>
                </c:pt>
                <c:pt idx="1082">
                  <c:v>0.57139499999999999</c:v>
                </c:pt>
                <c:pt idx="1083">
                  <c:v>0.57175200000000004</c:v>
                </c:pt>
                <c:pt idx="1084">
                  <c:v>0.57206900000000005</c:v>
                </c:pt>
                <c:pt idx="1085">
                  <c:v>0.57193799999999995</c:v>
                </c:pt>
                <c:pt idx="1086">
                  <c:v>0.57218500000000005</c:v>
                </c:pt>
                <c:pt idx="1087">
                  <c:v>0.57233900000000004</c:v>
                </c:pt>
                <c:pt idx="1088">
                  <c:v>0.572237</c:v>
                </c:pt>
                <c:pt idx="1089">
                  <c:v>0.57254700000000003</c:v>
                </c:pt>
                <c:pt idx="1090">
                  <c:v>0.57279599999999997</c:v>
                </c:pt>
                <c:pt idx="1091">
                  <c:v>0.57279999999999998</c:v>
                </c:pt>
                <c:pt idx="1092">
                  <c:v>0.57291099999999995</c:v>
                </c:pt>
                <c:pt idx="1093">
                  <c:v>0.57294699999999998</c:v>
                </c:pt>
                <c:pt idx="1094">
                  <c:v>0.57319399999999998</c:v>
                </c:pt>
                <c:pt idx="1095">
                  <c:v>0.57330599999999998</c:v>
                </c:pt>
                <c:pt idx="1096">
                  <c:v>0.57350800000000002</c:v>
                </c:pt>
                <c:pt idx="1097">
                  <c:v>0.57358900000000002</c:v>
                </c:pt>
                <c:pt idx="1098">
                  <c:v>0.57351200000000002</c:v>
                </c:pt>
                <c:pt idx="1099">
                  <c:v>0.57345400000000002</c:v>
                </c:pt>
                <c:pt idx="1100">
                  <c:v>0.57372199999999995</c:v>
                </c:pt>
                <c:pt idx="1101">
                  <c:v>0.57394199999999995</c:v>
                </c:pt>
                <c:pt idx="1102">
                  <c:v>0.573851</c:v>
                </c:pt>
                <c:pt idx="1103">
                  <c:v>0.57386599999999999</c:v>
                </c:pt>
                <c:pt idx="1104">
                  <c:v>0.57376700000000003</c:v>
                </c:pt>
                <c:pt idx="1105">
                  <c:v>0.57414699999999996</c:v>
                </c:pt>
                <c:pt idx="1106">
                  <c:v>0.57388799999999995</c:v>
                </c:pt>
                <c:pt idx="1107">
                  <c:v>0.57386199999999998</c:v>
                </c:pt>
                <c:pt idx="1108">
                  <c:v>0.573959</c:v>
                </c:pt>
                <c:pt idx="1109">
                  <c:v>0.57392799999999999</c:v>
                </c:pt>
                <c:pt idx="1110">
                  <c:v>0.57414699999999996</c:v>
                </c:pt>
                <c:pt idx="1111">
                  <c:v>0.57410600000000001</c:v>
                </c:pt>
                <c:pt idx="1112">
                  <c:v>0.57430499999999995</c:v>
                </c:pt>
                <c:pt idx="1113">
                  <c:v>0.57438</c:v>
                </c:pt>
                <c:pt idx="1114">
                  <c:v>0.57428999999999997</c:v>
                </c:pt>
                <c:pt idx="1115">
                  <c:v>0.57409699999999997</c:v>
                </c:pt>
                <c:pt idx="1116">
                  <c:v>0.57432799999999995</c:v>
                </c:pt>
                <c:pt idx="1117">
                  <c:v>0.57448600000000005</c:v>
                </c:pt>
                <c:pt idx="1118">
                  <c:v>0.57440100000000005</c:v>
                </c:pt>
                <c:pt idx="1119">
                  <c:v>0.57420599999999999</c:v>
                </c:pt>
                <c:pt idx="1120">
                  <c:v>0.57415400000000005</c:v>
                </c:pt>
                <c:pt idx="1121">
                  <c:v>0.574322</c:v>
                </c:pt>
                <c:pt idx="1122">
                  <c:v>0.57418400000000003</c:v>
                </c:pt>
                <c:pt idx="1123">
                  <c:v>0.57419200000000004</c:v>
                </c:pt>
                <c:pt idx="1124">
                  <c:v>0.57435800000000004</c:v>
                </c:pt>
                <c:pt idx="1125">
                  <c:v>0.57447499999999996</c:v>
                </c:pt>
                <c:pt idx="1126">
                  <c:v>0.574403</c:v>
                </c:pt>
                <c:pt idx="1127">
                  <c:v>0.57441900000000001</c:v>
                </c:pt>
                <c:pt idx="1128">
                  <c:v>0.57423100000000005</c:v>
                </c:pt>
                <c:pt idx="1129">
                  <c:v>0.57420499999999997</c:v>
                </c:pt>
                <c:pt idx="1130">
                  <c:v>0.57439200000000001</c:v>
                </c:pt>
                <c:pt idx="1131">
                  <c:v>0.57437899999999997</c:v>
                </c:pt>
                <c:pt idx="1132">
                  <c:v>0.57446399999999997</c:v>
                </c:pt>
                <c:pt idx="1133">
                  <c:v>0.574739</c:v>
                </c:pt>
                <c:pt idx="1134">
                  <c:v>0.57453500000000002</c:v>
                </c:pt>
                <c:pt idx="1135">
                  <c:v>0.574407</c:v>
                </c:pt>
                <c:pt idx="1136">
                  <c:v>0.57417700000000005</c:v>
                </c:pt>
                <c:pt idx="1137">
                  <c:v>0.57418199999999997</c:v>
                </c:pt>
                <c:pt idx="1138">
                  <c:v>0.57423299999999999</c:v>
                </c:pt>
                <c:pt idx="1139">
                  <c:v>0.57437099999999996</c:v>
                </c:pt>
                <c:pt idx="1140">
                  <c:v>0.57423599999999997</c:v>
                </c:pt>
                <c:pt idx="1141">
                  <c:v>0.57414500000000002</c:v>
                </c:pt>
                <c:pt idx="1142">
                  <c:v>0.57409100000000002</c:v>
                </c:pt>
                <c:pt idx="1143">
                  <c:v>0.57392200000000004</c:v>
                </c:pt>
                <c:pt idx="1144">
                  <c:v>0.57394599999999996</c:v>
                </c:pt>
                <c:pt idx="1145">
                  <c:v>0.57406699999999999</c:v>
                </c:pt>
                <c:pt idx="1146">
                  <c:v>0.57395099999999999</c:v>
                </c:pt>
                <c:pt idx="1147">
                  <c:v>0.57385200000000003</c:v>
                </c:pt>
                <c:pt idx="1148">
                  <c:v>0.57387900000000003</c:v>
                </c:pt>
                <c:pt idx="1149">
                  <c:v>0.57390799999999997</c:v>
                </c:pt>
                <c:pt idx="1150">
                  <c:v>0.573963</c:v>
                </c:pt>
                <c:pt idx="1151">
                  <c:v>0.57396800000000003</c:v>
                </c:pt>
                <c:pt idx="1152">
                  <c:v>0.57362800000000003</c:v>
                </c:pt>
                <c:pt idx="1153">
                  <c:v>0.57370900000000002</c:v>
                </c:pt>
                <c:pt idx="1154">
                  <c:v>0.57358600000000004</c:v>
                </c:pt>
                <c:pt idx="1155">
                  <c:v>0.57371499999999997</c:v>
                </c:pt>
                <c:pt idx="1156">
                  <c:v>0.57340400000000002</c:v>
                </c:pt>
                <c:pt idx="1157">
                  <c:v>0.57328100000000004</c:v>
                </c:pt>
                <c:pt idx="1158">
                  <c:v>0.57357100000000005</c:v>
                </c:pt>
                <c:pt idx="1159">
                  <c:v>0.57337499999999997</c:v>
                </c:pt>
                <c:pt idx="1160">
                  <c:v>0.57324900000000001</c:v>
                </c:pt>
                <c:pt idx="1161">
                  <c:v>0.57313199999999997</c:v>
                </c:pt>
                <c:pt idx="1162">
                  <c:v>0.57325499999999996</c:v>
                </c:pt>
                <c:pt idx="1163">
                  <c:v>0.57293899999999998</c:v>
                </c:pt>
                <c:pt idx="1164">
                  <c:v>0.57293000000000005</c:v>
                </c:pt>
                <c:pt idx="1165">
                  <c:v>0.57288099999999997</c:v>
                </c:pt>
                <c:pt idx="1166">
                  <c:v>0.57265600000000005</c:v>
                </c:pt>
                <c:pt idx="1167">
                  <c:v>0.57261899999999999</c:v>
                </c:pt>
                <c:pt idx="1168">
                  <c:v>0.57291099999999995</c:v>
                </c:pt>
                <c:pt idx="1169">
                  <c:v>0.57258100000000001</c:v>
                </c:pt>
                <c:pt idx="1170">
                  <c:v>0.57231399999999999</c:v>
                </c:pt>
                <c:pt idx="1171">
                  <c:v>0.57235899999999995</c:v>
                </c:pt>
                <c:pt idx="1172">
                  <c:v>0.57220800000000005</c:v>
                </c:pt>
                <c:pt idx="1173">
                  <c:v>0.57209500000000002</c:v>
                </c:pt>
                <c:pt idx="1174">
                  <c:v>0.57230400000000003</c:v>
                </c:pt>
                <c:pt idx="1175">
                  <c:v>0.57203400000000004</c:v>
                </c:pt>
                <c:pt idx="1176">
                  <c:v>0.57194999999999996</c:v>
                </c:pt>
                <c:pt idx="1177">
                  <c:v>0.57185900000000001</c:v>
                </c:pt>
                <c:pt idx="1178">
                  <c:v>0.57196100000000005</c:v>
                </c:pt>
                <c:pt idx="1179">
                  <c:v>0.57180299999999995</c:v>
                </c:pt>
                <c:pt idx="1180">
                  <c:v>0.57137700000000002</c:v>
                </c:pt>
                <c:pt idx="1181">
                  <c:v>0.57128800000000002</c:v>
                </c:pt>
                <c:pt idx="1182">
                  <c:v>0.57130199999999998</c:v>
                </c:pt>
                <c:pt idx="1183">
                  <c:v>0.57087600000000005</c:v>
                </c:pt>
                <c:pt idx="1184">
                  <c:v>0.57081499999999996</c:v>
                </c:pt>
                <c:pt idx="1185">
                  <c:v>0.57074400000000003</c:v>
                </c:pt>
                <c:pt idx="1186">
                  <c:v>0.570303</c:v>
                </c:pt>
                <c:pt idx="1187">
                  <c:v>0.57029099999999999</c:v>
                </c:pt>
                <c:pt idx="1188">
                  <c:v>0.56994100000000003</c:v>
                </c:pt>
                <c:pt idx="1189">
                  <c:v>0.56984699999999999</c:v>
                </c:pt>
                <c:pt idx="1190">
                  <c:v>0.56993000000000005</c:v>
                </c:pt>
                <c:pt idx="1191">
                  <c:v>0.56986800000000004</c:v>
                </c:pt>
                <c:pt idx="1192">
                  <c:v>0.56954400000000005</c:v>
                </c:pt>
                <c:pt idx="1193">
                  <c:v>0.56937000000000004</c:v>
                </c:pt>
                <c:pt idx="1194">
                  <c:v>0.569268</c:v>
                </c:pt>
                <c:pt idx="1195">
                  <c:v>0.569299</c:v>
                </c:pt>
                <c:pt idx="1196">
                  <c:v>0.56910700000000003</c:v>
                </c:pt>
                <c:pt idx="1197">
                  <c:v>0.56886700000000001</c:v>
                </c:pt>
                <c:pt idx="1198">
                  <c:v>0.56884699999999999</c:v>
                </c:pt>
                <c:pt idx="1199">
                  <c:v>0.56835999999999998</c:v>
                </c:pt>
                <c:pt idx="1200">
                  <c:v>0.56816299999999997</c:v>
                </c:pt>
                <c:pt idx="1201">
                  <c:v>0.56834200000000001</c:v>
                </c:pt>
                <c:pt idx="1202">
                  <c:v>0.56805700000000003</c:v>
                </c:pt>
                <c:pt idx="1203">
                  <c:v>0.56796000000000002</c:v>
                </c:pt>
                <c:pt idx="1204">
                  <c:v>0.56763699999999995</c:v>
                </c:pt>
                <c:pt idx="1205">
                  <c:v>0.56735100000000005</c:v>
                </c:pt>
                <c:pt idx="1206">
                  <c:v>0.56699200000000005</c:v>
                </c:pt>
                <c:pt idx="1207">
                  <c:v>0.56689699999999998</c:v>
                </c:pt>
                <c:pt idx="1208">
                  <c:v>0.56658799999999998</c:v>
                </c:pt>
                <c:pt idx="1209">
                  <c:v>0.56659400000000004</c:v>
                </c:pt>
                <c:pt idx="1210">
                  <c:v>0.566214</c:v>
                </c:pt>
                <c:pt idx="1211">
                  <c:v>0.56565699999999997</c:v>
                </c:pt>
                <c:pt idx="1212">
                  <c:v>0.56558399999999998</c:v>
                </c:pt>
                <c:pt idx="1213">
                  <c:v>0.56545000000000001</c:v>
                </c:pt>
                <c:pt idx="1214">
                  <c:v>0.56527499999999997</c:v>
                </c:pt>
                <c:pt idx="1215">
                  <c:v>0.56511</c:v>
                </c:pt>
                <c:pt idx="1216">
                  <c:v>0.56484400000000001</c:v>
                </c:pt>
                <c:pt idx="1217">
                  <c:v>0.56462999999999997</c:v>
                </c:pt>
                <c:pt idx="1218">
                  <c:v>0.56437999999999999</c:v>
                </c:pt>
                <c:pt idx="1219">
                  <c:v>0.56413400000000002</c:v>
                </c:pt>
                <c:pt idx="1220">
                  <c:v>0.56409500000000001</c:v>
                </c:pt>
                <c:pt idx="1221">
                  <c:v>0.56356799999999996</c:v>
                </c:pt>
                <c:pt idx="1222">
                  <c:v>0.56337899999999996</c:v>
                </c:pt>
                <c:pt idx="1223">
                  <c:v>0.56315599999999999</c:v>
                </c:pt>
                <c:pt idx="1224">
                  <c:v>0.56293899999999997</c:v>
                </c:pt>
                <c:pt idx="1225">
                  <c:v>0.56269100000000005</c:v>
                </c:pt>
                <c:pt idx="1226">
                  <c:v>0.56254199999999999</c:v>
                </c:pt>
                <c:pt idx="1227">
                  <c:v>0.56211599999999995</c:v>
                </c:pt>
                <c:pt idx="1228">
                  <c:v>0.56177600000000005</c:v>
                </c:pt>
                <c:pt idx="1229">
                  <c:v>0.56157999999999997</c:v>
                </c:pt>
                <c:pt idx="1230">
                  <c:v>0.56156099999999998</c:v>
                </c:pt>
                <c:pt idx="1231">
                  <c:v>0.560836</c:v>
                </c:pt>
                <c:pt idx="1232">
                  <c:v>0.56055699999999997</c:v>
                </c:pt>
                <c:pt idx="1233">
                  <c:v>0.56020400000000004</c:v>
                </c:pt>
                <c:pt idx="1234">
                  <c:v>0.560006</c:v>
                </c:pt>
                <c:pt idx="1235">
                  <c:v>0.55970900000000001</c:v>
                </c:pt>
                <c:pt idx="1236">
                  <c:v>0.55953600000000003</c:v>
                </c:pt>
                <c:pt idx="1237">
                  <c:v>0.55917399999999995</c:v>
                </c:pt>
                <c:pt idx="1238">
                  <c:v>0.55885200000000002</c:v>
                </c:pt>
                <c:pt idx="1239">
                  <c:v>0.558446</c:v>
                </c:pt>
                <c:pt idx="1240">
                  <c:v>0.55819799999999997</c:v>
                </c:pt>
                <c:pt idx="1241">
                  <c:v>0.55763099999999999</c:v>
                </c:pt>
                <c:pt idx="1242">
                  <c:v>0.55733999999999995</c:v>
                </c:pt>
                <c:pt idx="1243">
                  <c:v>0.55693099999999995</c:v>
                </c:pt>
                <c:pt idx="1244">
                  <c:v>0.55673499999999998</c:v>
                </c:pt>
                <c:pt idx="1245">
                  <c:v>0.55622499999999997</c:v>
                </c:pt>
                <c:pt idx="1246">
                  <c:v>0.55603899999999995</c:v>
                </c:pt>
                <c:pt idx="1247">
                  <c:v>0.55592799999999998</c:v>
                </c:pt>
                <c:pt idx="1248">
                  <c:v>0.55561000000000005</c:v>
                </c:pt>
                <c:pt idx="1249">
                  <c:v>0.55525000000000002</c:v>
                </c:pt>
                <c:pt idx="1250">
                  <c:v>0.55472399999999999</c:v>
                </c:pt>
                <c:pt idx="1251">
                  <c:v>0.55433399999999999</c:v>
                </c:pt>
                <c:pt idx="1252">
                  <c:v>0.55397399999999997</c:v>
                </c:pt>
                <c:pt idx="1253">
                  <c:v>0.55354099999999995</c:v>
                </c:pt>
                <c:pt idx="1254">
                  <c:v>0.55321699999999996</c:v>
                </c:pt>
                <c:pt idx="1255">
                  <c:v>0.55266000000000004</c:v>
                </c:pt>
                <c:pt idx="1256">
                  <c:v>0.552647</c:v>
                </c:pt>
                <c:pt idx="1257">
                  <c:v>0.55230199999999996</c:v>
                </c:pt>
                <c:pt idx="1258">
                  <c:v>0.55191199999999996</c:v>
                </c:pt>
                <c:pt idx="1259">
                  <c:v>0.55149099999999995</c:v>
                </c:pt>
                <c:pt idx="1260">
                  <c:v>0.55111100000000002</c:v>
                </c:pt>
                <c:pt idx="1261">
                  <c:v>0.55074400000000001</c:v>
                </c:pt>
                <c:pt idx="1262">
                  <c:v>0.55025999999999997</c:v>
                </c:pt>
                <c:pt idx="1263">
                  <c:v>0.54991100000000004</c:v>
                </c:pt>
                <c:pt idx="1264">
                  <c:v>0.549543</c:v>
                </c:pt>
                <c:pt idx="1265">
                  <c:v>0.54918599999999995</c:v>
                </c:pt>
                <c:pt idx="1266">
                  <c:v>0.54889600000000005</c:v>
                </c:pt>
                <c:pt idx="1267">
                  <c:v>0.54847800000000002</c:v>
                </c:pt>
                <c:pt idx="1268">
                  <c:v>0.54817000000000005</c:v>
                </c:pt>
                <c:pt idx="1269">
                  <c:v>0.54763700000000004</c:v>
                </c:pt>
                <c:pt idx="1270">
                  <c:v>0.54744099999999996</c:v>
                </c:pt>
                <c:pt idx="1271">
                  <c:v>0.547157</c:v>
                </c:pt>
                <c:pt idx="1272">
                  <c:v>0.54670700000000005</c:v>
                </c:pt>
                <c:pt idx="1273">
                  <c:v>0.546238</c:v>
                </c:pt>
                <c:pt idx="1274">
                  <c:v>0.54580099999999998</c:v>
                </c:pt>
                <c:pt idx="1275">
                  <c:v>0.54554400000000003</c:v>
                </c:pt>
                <c:pt idx="1276">
                  <c:v>0.54516799999999999</c:v>
                </c:pt>
                <c:pt idx="1277">
                  <c:v>0.544736</c:v>
                </c:pt>
                <c:pt idx="1278">
                  <c:v>0.54430999999999996</c:v>
                </c:pt>
                <c:pt idx="1279">
                  <c:v>0.544018</c:v>
                </c:pt>
                <c:pt idx="1280">
                  <c:v>0.54356899999999997</c:v>
                </c:pt>
                <c:pt idx="1281">
                  <c:v>0.54322999999999999</c:v>
                </c:pt>
                <c:pt idx="1282">
                  <c:v>0.54275899999999999</c:v>
                </c:pt>
                <c:pt idx="1283">
                  <c:v>0.54235199999999995</c:v>
                </c:pt>
                <c:pt idx="1284">
                  <c:v>0.54196500000000003</c:v>
                </c:pt>
                <c:pt idx="1285">
                  <c:v>0.54180200000000001</c:v>
                </c:pt>
                <c:pt idx="1286">
                  <c:v>0.54137599999999997</c:v>
                </c:pt>
                <c:pt idx="1287">
                  <c:v>0.54053799999999996</c:v>
                </c:pt>
                <c:pt idx="1288">
                  <c:v>0.54033399999999998</c:v>
                </c:pt>
                <c:pt idx="1289">
                  <c:v>0.54005000000000003</c:v>
                </c:pt>
                <c:pt idx="1290">
                  <c:v>0.53948700000000005</c:v>
                </c:pt>
                <c:pt idx="1291">
                  <c:v>0.53883099999999995</c:v>
                </c:pt>
                <c:pt idx="1292">
                  <c:v>0.53844199999999998</c:v>
                </c:pt>
                <c:pt idx="1293">
                  <c:v>0.53805800000000004</c:v>
                </c:pt>
                <c:pt idx="1294">
                  <c:v>0.53769999999999996</c:v>
                </c:pt>
                <c:pt idx="1295">
                  <c:v>0.53735599999999994</c:v>
                </c:pt>
                <c:pt idx="1296">
                  <c:v>0.53680899999999998</c:v>
                </c:pt>
                <c:pt idx="1297">
                  <c:v>0.53664199999999995</c:v>
                </c:pt>
                <c:pt idx="1298">
                  <c:v>0.53609099999999998</c:v>
                </c:pt>
                <c:pt idx="1299">
                  <c:v>0.53588899999999995</c:v>
                </c:pt>
                <c:pt idx="1300">
                  <c:v>0.53518299999999996</c:v>
                </c:pt>
                <c:pt idx="1301">
                  <c:v>0.53501900000000002</c:v>
                </c:pt>
                <c:pt idx="1302">
                  <c:v>0.534493</c:v>
                </c:pt>
                <c:pt idx="1303">
                  <c:v>0.53411799999999998</c:v>
                </c:pt>
                <c:pt idx="1304">
                  <c:v>0.53341400000000005</c:v>
                </c:pt>
                <c:pt idx="1305">
                  <c:v>0.53301900000000002</c:v>
                </c:pt>
                <c:pt idx="1306">
                  <c:v>0.53259100000000004</c:v>
                </c:pt>
                <c:pt idx="1307">
                  <c:v>0.53198800000000002</c:v>
                </c:pt>
                <c:pt idx="1308">
                  <c:v>0.53183999999999998</c:v>
                </c:pt>
                <c:pt idx="1309">
                  <c:v>0.53104499999999999</c:v>
                </c:pt>
                <c:pt idx="1310">
                  <c:v>0.53063400000000005</c:v>
                </c:pt>
                <c:pt idx="1311">
                  <c:v>0.53018600000000005</c:v>
                </c:pt>
                <c:pt idx="1312">
                  <c:v>0.52964199999999995</c:v>
                </c:pt>
                <c:pt idx="1313">
                  <c:v>0.52910100000000004</c:v>
                </c:pt>
                <c:pt idx="1314">
                  <c:v>0.52856000000000003</c:v>
                </c:pt>
                <c:pt idx="1315">
                  <c:v>0.52818799999999999</c:v>
                </c:pt>
                <c:pt idx="1316">
                  <c:v>0.52777200000000002</c:v>
                </c:pt>
                <c:pt idx="1317">
                  <c:v>0.52713900000000002</c:v>
                </c:pt>
                <c:pt idx="1318">
                  <c:v>0.52691299999999996</c:v>
                </c:pt>
                <c:pt idx="1319">
                  <c:v>0.52636799999999995</c:v>
                </c:pt>
                <c:pt idx="1320">
                  <c:v>0.52564599999999995</c:v>
                </c:pt>
                <c:pt idx="1321">
                  <c:v>0.52516700000000005</c:v>
                </c:pt>
                <c:pt idx="1322">
                  <c:v>0.524899</c:v>
                </c:pt>
                <c:pt idx="1323">
                  <c:v>0.52442</c:v>
                </c:pt>
                <c:pt idx="1324">
                  <c:v>0.52377200000000002</c:v>
                </c:pt>
                <c:pt idx="1325">
                  <c:v>0.52309700000000003</c:v>
                </c:pt>
                <c:pt idx="1326">
                  <c:v>0.52283400000000002</c:v>
                </c:pt>
                <c:pt idx="1327">
                  <c:v>0.52227900000000005</c:v>
                </c:pt>
                <c:pt idx="1328">
                  <c:v>0.52189300000000005</c:v>
                </c:pt>
                <c:pt idx="1329">
                  <c:v>0.52139899999999995</c:v>
                </c:pt>
                <c:pt idx="1330">
                  <c:v>0.52094099999999999</c:v>
                </c:pt>
                <c:pt idx="1331">
                  <c:v>0.52055899999999999</c:v>
                </c:pt>
                <c:pt idx="1332">
                  <c:v>0.52014099999999996</c:v>
                </c:pt>
                <c:pt idx="1333">
                  <c:v>0.51933600000000002</c:v>
                </c:pt>
                <c:pt idx="1334">
                  <c:v>0.51879500000000001</c:v>
                </c:pt>
                <c:pt idx="1335">
                  <c:v>0.51846000000000003</c:v>
                </c:pt>
                <c:pt idx="1336">
                  <c:v>0.51803299999999997</c:v>
                </c:pt>
                <c:pt idx="1337">
                  <c:v>0.51769500000000002</c:v>
                </c:pt>
                <c:pt idx="1338">
                  <c:v>0.51733700000000005</c:v>
                </c:pt>
                <c:pt idx="1339">
                  <c:v>0.516737</c:v>
                </c:pt>
                <c:pt idx="1340">
                  <c:v>0.51639000000000002</c:v>
                </c:pt>
                <c:pt idx="1341">
                  <c:v>0.51574799999999998</c:v>
                </c:pt>
                <c:pt idx="1342">
                  <c:v>0.51533099999999998</c:v>
                </c:pt>
                <c:pt idx="1343">
                  <c:v>0.51480700000000001</c:v>
                </c:pt>
                <c:pt idx="1344">
                  <c:v>0.51429599999999998</c:v>
                </c:pt>
                <c:pt idx="1345">
                  <c:v>0.51376900000000003</c:v>
                </c:pt>
                <c:pt idx="1346">
                  <c:v>0.51325200000000004</c:v>
                </c:pt>
                <c:pt idx="1347">
                  <c:v>0.51275999999999999</c:v>
                </c:pt>
                <c:pt idx="1348">
                  <c:v>0.51237900000000003</c:v>
                </c:pt>
                <c:pt idx="1349">
                  <c:v>0.512073</c:v>
                </c:pt>
                <c:pt idx="1350">
                  <c:v>0.51136199999999998</c:v>
                </c:pt>
                <c:pt idx="1351">
                  <c:v>0.51070199999999999</c:v>
                </c:pt>
                <c:pt idx="1352">
                  <c:v>0.51013799999999998</c:v>
                </c:pt>
                <c:pt idx="1353">
                  <c:v>0.51016300000000003</c:v>
                </c:pt>
                <c:pt idx="1354">
                  <c:v>0.50934500000000005</c:v>
                </c:pt>
                <c:pt idx="1355">
                  <c:v>0.50888500000000003</c:v>
                </c:pt>
                <c:pt idx="1356">
                  <c:v>0.50844500000000004</c:v>
                </c:pt>
                <c:pt idx="1357">
                  <c:v>0.50775300000000001</c:v>
                </c:pt>
                <c:pt idx="1358">
                  <c:v>0.50738300000000003</c:v>
                </c:pt>
                <c:pt idx="1359">
                  <c:v>0.50687499999999996</c:v>
                </c:pt>
                <c:pt idx="1360">
                  <c:v>0.50611300000000004</c:v>
                </c:pt>
                <c:pt idx="1361">
                  <c:v>0.50560000000000005</c:v>
                </c:pt>
                <c:pt idx="1362">
                  <c:v>0.50537699999999997</c:v>
                </c:pt>
                <c:pt idx="1363">
                  <c:v>0.50487300000000002</c:v>
                </c:pt>
                <c:pt idx="1364">
                  <c:v>0.504548</c:v>
                </c:pt>
                <c:pt idx="1365">
                  <c:v>0.50413600000000003</c:v>
                </c:pt>
                <c:pt idx="1366">
                  <c:v>0.50339299999999998</c:v>
                </c:pt>
                <c:pt idx="1367">
                  <c:v>0.50293699999999997</c:v>
                </c:pt>
                <c:pt idx="1368">
                  <c:v>0.50251999999999997</c:v>
                </c:pt>
                <c:pt idx="1369">
                  <c:v>0.50196300000000005</c:v>
                </c:pt>
                <c:pt idx="1370">
                  <c:v>0.501031</c:v>
                </c:pt>
                <c:pt idx="1371">
                  <c:v>0.50029599999999996</c:v>
                </c:pt>
                <c:pt idx="1372">
                  <c:v>0.50003500000000001</c:v>
                </c:pt>
                <c:pt idx="1373">
                  <c:v>0.499581</c:v>
                </c:pt>
                <c:pt idx="1374">
                  <c:v>0.49900499999999998</c:v>
                </c:pt>
                <c:pt idx="1375">
                  <c:v>0.49840499999999999</c:v>
                </c:pt>
                <c:pt idx="1376">
                  <c:v>0.49791400000000002</c:v>
                </c:pt>
                <c:pt idx="1377">
                  <c:v>0.49735200000000002</c:v>
                </c:pt>
                <c:pt idx="1378">
                  <c:v>0.49688300000000002</c:v>
                </c:pt>
                <c:pt idx="1379">
                  <c:v>0.49618800000000002</c:v>
                </c:pt>
                <c:pt idx="1380">
                  <c:v>0.49561699999999997</c:v>
                </c:pt>
                <c:pt idx="1381">
                  <c:v>0.49512200000000001</c:v>
                </c:pt>
                <c:pt idx="1382">
                  <c:v>0.49463699999999999</c:v>
                </c:pt>
                <c:pt idx="1383">
                  <c:v>0.49424600000000002</c:v>
                </c:pt>
                <c:pt idx="1384">
                  <c:v>0.49332599999999999</c:v>
                </c:pt>
                <c:pt idx="1385">
                  <c:v>0.49293399999999998</c:v>
                </c:pt>
                <c:pt idx="1386">
                  <c:v>0.492508</c:v>
                </c:pt>
                <c:pt idx="1387">
                  <c:v>0.49211300000000002</c:v>
                </c:pt>
                <c:pt idx="1388">
                  <c:v>0.49152600000000002</c:v>
                </c:pt>
                <c:pt idx="1389">
                  <c:v>0.49109700000000001</c:v>
                </c:pt>
                <c:pt idx="1390">
                  <c:v>0.49026199999999998</c:v>
                </c:pt>
                <c:pt idx="1391">
                  <c:v>0.48972300000000002</c:v>
                </c:pt>
                <c:pt idx="1392">
                  <c:v>0.48911399999999999</c:v>
                </c:pt>
                <c:pt idx="1393">
                  <c:v>0.488672</c:v>
                </c:pt>
                <c:pt idx="1394">
                  <c:v>0.48812499999999998</c:v>
                </c:pt>
                <c:pt idx="1395">
                  <c:v>0.48755799999999999</c:v>
                </c:pt>
                <c:pt idx="1396">
                  <c:v>0.48702800000000002</c:v>
                </c:pt>
                <c:pt idx="1397">
                  <c:v>0.486425</c:v>
                </c:pt>
                <c:pt idx="1398">
                  <c:v>0.48580299999999998</c:v>
                </c:pt>
                <c:pt idx="1399">
                  <c:v>0.48522599999999999</c:v>
                </c:pt>
                <c:pt idx="1400">
                  <c:v>0.48478500000000002</c:v>
                </c:pt>
                <c:pt idx="1401">
                  <c:v>0.48434700000000003</c:v>
                </c:pt>
                <c:pt idx="1402">
                  <c:v>0.48384899999999997</c:v>
                </c:pt>
                <c:pt idx="1403">
                  <c:v>0.48327399999999998</c:v>
                </c:pt>
                <c:pt idx="1404">
                  <c:v>0.48255999999999999</c:v>
                </c:pt>
                <c:pt idx="1405">
                  <c:v>0.48225099999999999</c:v>
                </c:pt>
                <c:pt idx="1406">
                  <c:v>0.48180499999999998</c:v>
                </c:pt>
                <c:pt idx="1407">
                  <c:v>0.48125800000000002</c:v>
                </c:pt>
                <c:pt idx="1408">
                  <c:v>0.48075800000000002</c:v>
                </c:pt>
                <c:pt idx="1409">
                  <c:v>0.48023700000000002</c:v>
                </c:pt>
                <c:pt idx="1410">
                  <c:v>0.47980400000000001</c:v>
                </c:pt>
                <c:pt idx="1411">
                  <c:v>0.47913</c:v>
                </c:pt>
                <c:pt idx="1412">
                  <c:v>0.47873100000000002</c:v>
                </c:pt>
                <c:pt idx="1413">
                  <c:v>0.47804600000000003</c:v>
                </c:pt>
                <c:pt idx="1414">
                  <c:v>0.47766799999999998</c:v>
                </c:pt>
                <c:pt idx="1415">
                  <c:v>0.47728300000000001</c:v>
                </c:pt>
                <c:pt idx="1416">
                  <c:v>0.47668100000000002</c:v>
                </c:pt>
                <c:pt idx="1417">
                  <c:v>0.47597400000000001</c:v>
                </c:pt>
                <c:pt idx="1418">
                  <c:v>0.47548200000000002</c:v>
                </c:pt>
                <c:pt idx="1419">
                  <c:v>0.47481000000000001</c:v>
                </c:pt>
                <c:pt idx="1420">
                  <c:v>0.47408899999999998</c:v>
                </c:pt>
                <c:pt idx="1421">
                  <c:v>0.47355700000000001</c:v>
                </c:pt>
                <c:pt idx="1422">
                  <c:v>0.47298499999999999</c:v>
                </c:pt>
                <c:pt idx="1423">
                  <c:v>0.472551</c:v>
                </c:pt>
                <c:pt idx="1424">
                  <c:v>0.472113</c:v>
                </c:pt>
                <c:pt idx="1425">
                  <c:v>0.47142899999999999</c:v>
                </c:pt>
                <c:pt idx="1426">
                  <c:v>0.47088400000000002</c:v>
                </c:pt>
                <c:pt idx="1427">
                  <c:v>0.47036600000000001</c:v>
                </c:pt>
                <c:pt idx="1428">
                  <c:v>0.469692</c:v>
                </c:pt>
                <c:pt idx="1429">
                  <c:v>0.46935700000000002</c:v>
                </c:pt>
                <c:pt idx="1430">
                  <c:v>0.468806</c:v>
                </c:pt>
                <c:pt idx="1431">
                  <c:v>0.46816400000000002</c:v>
                </c:pt>
                <c:pt idx="1432">
                  <c:v>0.467692</c:v>
                </c:pt>
                <c:pt idx="1433">
                  <c:v>0.46715899999999999</c:v>
                </c:pt>
                <c:pt idx="1434">
                  <c:v>0.46646399999999999</c:v>
                </c:pt>
                <c:pt idx="1435">
                  <c:v>0.46610400000000002</c:v>
                </c:pt>
                <c:pt idx="1436">
                  <c:v>0.46565899999999999</c:v>
                </c:pt>
                <c:pt idx="1437">
                  <c:v>0.46490999999999999</c:v>
                </c:pt>
                <c:pt idx="1438">
                  <c:v>0.46419700000000003</c:v>
                </c:pt>
                <c:pt idx="1439">
                  <c:v>0.46359</c:v>
                </c:pt>
                <c:pt idx="1440">
                  <c:v>0.46295500000000001</c:v>
                </c:pt>
                <c:pt idx="1441">
                  <c:v>0.462142</c:v>
                </c:pt>
                <c:pt idx="1442">
                  <c:v>0.461785</c:v>
                </c:pt>
                <c:pt idx="1443">
                  <c:v>0.461204</c:v>
                </c:pt>
                <c:pt idx="1444">
                  <c:v>0.46055499999999999</c:v>
                </c:pt>
                <c:pt idx="1445">
                  <c:v>0.46004699999999998</c:v>
                </c:pt>
                <c:pt idx="1446">
                  <c:v>0.45938499999999999</c:v>
                </c:pt>
                <c:pt idx="1447">
                  <c:v>0.45887499999999998</c:v>
                </c:pt>
                <c:pt idx="1448">
                  <c:v>0.45825100000000002</c:v>
                </c:pt>
                <c:pt idx="1449">
                  <c:v>0.45777400000000001</c:v>
                </c:pt>
                <c:pt idx="1450">
                  <c:v>0.45730300000000002</c:v>
                </c:pt>
                <c:pt idx="1451">
                  <c:v>0.45669199999999999</c:v>
                </c:pt>
                <c:pt idx="1452">
                  <c:v>0.455872</c:v>
                </c:pt>
                <c:pt idx="1453">
                  <c:v>0.455376</c:v>
                </c:pt>
                <c:pt idx="1454">
                  <c:v>0.45482899999999998</c:v>
                </c:pt>
                <c:pt idx="1455">
                  <c:v>0.45433699999999999</c:v>
                </c:pt>
                <c:pt idx="1456">
                  <c:v>0.45368199999999997</c:v>
                </c:pt>
                <c:pt idx="1457">
                  <c:v>0.45334099999999999</c:v>
                </c:pt>
                <c:pt idx="1458">
                  <c:v>0.45287500000000003</c:v>
                </c:pt>
                <c:pt idx="1459">
                  <c:v>0.45210699999999998</c:v>
                </c:pt>
                <c:pt idx="1460">
                  <c:v>0.45155400000000001</c:v>
                </c:pt>
                <c:pt idx="1461">
                  <c:v>0.45111899999999999</c:v>
                </c:pt>
                <c:pt idx="1462">
                  <c:v>0.45052900000000001</c:v>
                </c:pt>
                <c:pt idx="1463">
                  <c:v>0.44980100000000001</c:v>
                </c:pt>
                <c:pt idx="1464">
                  <c:v>0.44905800000000001</c:v>
                </c:pt>
                <c:pt idx="1465">
                  <c:v>0.44880500000000001</c:v>
                </c:pt>
                <c:pt idx="1466">
                  <c:v>0.44853700000000002</c:v>
                </c:pt>
                <c:pt idx="1467">
                  <c:v>0.44767200000000001</c:v>
                </c:pt>
                <c:pt idx="1468">
                  <c:v>0.44735000000000003</c:v>
                </c:pt>
                <c:pt idx="1469">
                  <c:v>0.44699</c:v>
                </c:pt>
                <c:pt idx="1470">
                  <c:v>0.44619599999999998</c:v>
                </c:pt>
                <c:pt idx="1471">
                  <c:v>0.445774</c:v>
                </c:pt>
                <c:pt idx="1472">
                  <c:v>0.44530500000000001</c:v>
                </c:pt>
                <c:pt idx="1473">
                  <c:v>0.44481500000000002</c:v>
                </c:pt>
                <c:pt idx="1474">
                  <c:v>0.44410899999999998</c:v>
                </c:pt>
                <c:pt idx="1475">
                  <c:v>0.44355800000000001</c:v>
                </c:pt>
                <c:pt idx="1476">
                  <c:v>0.44309700000000002</c:v>
                </c:pt>
                <c:pt idx="1477">
                  <c:v>0.44268600000000002</c:v>
                </c:pt>
                <c:pt idx="1478">
                  <c:v>0.44216</c:v>
                </c:pt>
                <c:pt idx="1479">
                  <c:v>0.44141599999999998</c:v>
                </c:pt>
                <c:pt idx="1480">
                  <c:v>0.44111</c:v>
                </c:pt>
                <c:pt idx="1481">
                  <c:v>0.44066899999999998</c:v>
                </c:pt>
                <c:pt idx="1482">
                  <c:v>0.44003700000000001</c:v>
                </c:pt>
                <c:pt idx="1483">
                  <c:v>0.43970999999999999</c:v>
                </c:pt>
                <c:pt idx="1484">
                  <c:v>0.438917</c:v>
                </c:pt>
                <c:pt idx="1485">
                  <c:v>0.43852000000000002</c:v>
                </c:pt>
                <c:pt idx="1486">
                  <c:v>0.43792999999999999</c:v>
                </c:pt>
                <c:pt idx="1487">
                  <c:v>0.43732900000000002</c:v>
                </c:pt>
                <c:pt idx="1488">
                  <c:v>0.43684299999999998</c:v>
                </c:pt>
                <c:pt idx="1489">
                  <c:v>0.43623600000000001</c:v>
                </c:pt>
                <c:pt idx="1490">
                  <c:v>0.435942</c:v>
                </c:pt>
                <c:pt idx="1491">
                  <c:v>0.435307</c:v>
                </c:pt>
                <c:pt idx="1492">
                  <c:v>0.43473899999999999</c:v>
                </c:pt>
                <c:pt idx="1493">
                  <c:v>0.43424499999999999</c:v>
                </c:pt>
                <c:pt idx="1494">
                  <c:v>0.43360900000000002</c:v>
                </c:pt>
                <c:pt idx="1495">
                  <c:v>0.43291600000000002</c:v>
                </c:pt>
                <c:pt idx="1496">
                  <c:v>0.43254700000000001</c:v>
                </c:pt>
                <c:pt idx="1497">
                  <c:v>0.431979</c:v>
                </c:pt>
                <c:pt idx="1498">
                  <c:v>0.43132799999999999</c:v>
                </c:pt>
                <c:pt idx="1499">
                  <c:v>0.43058400000000002</c:v>
                </c:pt>
                <c:pt idx="1500">
                  <c:v>0.43024400000000002</c:v>
                </c:pt>
                <c:pt idx="1501">
                  <c:v>0.42962099999999998</c:v>
                </c:pt>
                <c:pt idx="1502">
                  <c:v>0.429147</c:v>
                </c:pt>
                <c:pt idx="1503">
                  <c:v>0.42820399999999997</c:v>
                </c:pt>
                <c:pt idx="1504">
                  <c:v>0.42773899999999998</c:v>
                </c:pt>
                <c:pt idx="1505">
                  <c:v>0.42708400000000002</c:v>
                </c:pt>
                <c:pt idx="1506">
                  <c:v>0.426589</c:v>
                </c:pt>
                <c:pt idx="1507">
                  <c:v>0.42605599999999999</c:v>
                </c:pt>
                <c:pt idx="1508">
                  <c:v>0.42544500000000002</c:v>
                </c:pt>
                <c:pt idx="1509">
                  <c:v>0.42488500000000001</c:v>
                </c:pt>
                <c:pt idx="1510">
                  <c:v>0.42417899999999997</c:v>
                </c:pt>
                <c:pt idx="1511">
                  <c:v>0.42350599999999999</c:v>
                </c:pt>
                <c:pt idx="1512">
                  <c:v>0.42298599999999997</c:v>
                </c:pt>
                <c:pt idx="1513">
                  <c:v>0.42249700000000001</c:v>
                </c:pt>
                <c:pt idx="1514">
                  <c:v>0.42195700000000003</c:v>
                </c:pt>
                <c:pt idx="1515">
                  <c:v>0.42104900000000001</c:v>
                </c:pt>
                <c:pt idx="1516">
                  <c:v>0.42062300000000002</c:v>
                </c:pt>
                <c:pt idx="1517">
                  <c:v>0.42019400000000001</c:v>
                </c:pt>
                <c:pt idx="1518">
                  <c:v>0.419651</c:v>
                </c:pt>
                <c:pt idx="1519">
                  <c:v>0.41901899999999997</c:v>
                </c:pt>
                <c:pt idx="1520">
                  <c:v>0.41826400000000002</c:v>
                </c:pt>
                <c:pt idx="1521">
                  <c:v>0.41775899999999999</c:v>
                </c:pt>
                <c:pt idx="1522">
                  <c:v>0.41697400000000001</c:v>
                </c:pt>
                <c:pt idx="1523">
                  <c:v>0.416406</c:v>
                </c:pt>
                <c:pt idx="1524">
                  <c:v>0.415717</c:v>
                </c:pt>
                <c:pt idx="1525">
                  <c:v>0.41512500000000002</c:v>
                </c:pt>
                <c:pt idx="1526">
                  <c:v>0.41463699999999998</c:v>
                </c:pt>
                <c:pt idx="1527">
                  <c:v>0.41373599999999999</c:v>
                </c:pt>
                <c:pt idx="1528">
                  <c:v>0.41316700000000001</c:v>
                </c:pt>
                <c:pt idx="1529">
                  <c:v>0.41282000000000002</c:v>
                </c:pt>
                <c:pt idx="1530">
                  <c:v>0.41221799999999997</c:v>
                </c:pt>
                <c:pt idx="1531">
                  <c:v>0.41158800000000001</c:v>
                </c:pt>
                <c:pt idx="1532">
                  <c:v>0.410887</c:v>
                </c:pt>
                <c:pt idx="1533">
                  <c:v>0.41034799999999999</c:v>
                </c:pt>
                <c:pt idx="1534">
                  <c:v>0.40970699999999999</c:v>
                </c:pt>
                <c:pt idx="1535">
                  <c:v>0.40920400000000001</c:v>
                </c:pt>
                <c:pt idx="1536">
                  <c:v>0.40873999999999999</c:v>
                </c:pt>
                <c:pt idx="1537">
                  <c:v>0.40808100000000003</c:v>
                </c:pt>
                <c:pt idx="1538">
                  <c:v>0.40756199999999998</c:v>
                </c:pt>
                <c:pt idx="1539">
                  <c:v>0.40699600000000002</c:v>
                </c:pt>
                <c:pt idx="1540">
                  <c:v>0.40644000000000002</c:v>
                </c:pt>
                <c:pt idx="1541">
                  <c:v>0.40594999999999998</c:v>
                </c:pt>
                <c:pt idx="1542">
                  <c:v>0.40531800000000001</c:v>
                </c:pt>
                <c:pt idx="1543">
                  <c:v>0.40465600000000002</c:v>
                </c:pt>
                <c:pt idx="1544">
                  <c:v>0.40411900000000001</c:v>
                </c:pt>
                <c:pt idx="1545">
                  <c:v>0.40368199999999999</c:v>
                </c:pt>
                <c:pt idx="1546">
                  <c:v>0.40298800000000001</c:v>
                </c:pt>
                <c:pt idx="1547">
                  <c:v>0.40238000000000002</c:v>
                </c:pt>
                <c:pt idx="1548">
                  <c:v>0.40166099999999999</c:v>
                </c:pt>
                <c:pt idx="1549">
                  <c:v>0.40144800000000003</c:v>
                </c:pt>
                <c:pt idx="1550">
                  <c:v>0.40085900000000002</c:v>
                </c:pt>
                <c:pt idx="1551">
                  <c:v>0.39996599999999999</c:v>
                </c:pt>
                <c:pt idx="1552">
                  <c:v>0.39940500000000001</c:v>
                </c:pt>
                <c:pt idx="1553">
                  <c:v>0.39895799999999998</c:v>
                </c:pt>
                <c:pt idx="1554">
                  <c:v>0.39823599999999998</c:v>
                </c:pt>
                <c:pt idx="1555">
                  <c:v>0.39785100000000001</c:v>
                </c:pt>
                <c:pt idx="1556">
                  <c:v>0.39720699999999998</c:v>
                </c:pt>
                <c:pt idx="1557">
                  <c:v>0.39663799999999999</c:v>
                </c:pt>
                <c:pt idx="1558">
                  <c:v>0.39603500000000003</c:v>
                </c:pt>
                <c:pt idx="1559">
                  <c:v>0.395509</c:v>
                </c:pt>
                <c:pt idx="1560">
                  <c:v>0.394901</c:v>
                </c:pt>
                <c:pt idx="1561">
                  <c:v>0.394542</c:v>
                </c:pt>
                <c:pt idx="1562">
                  <c:v>0.39379199999999998</c:v>
                </c:pt>
                <c:pt idx="1563">
                  <c:v>0.393038</c:v>
                </c:pt>
                <c:pt idx="1564">
                  <c:v>0.39228099999999999</c:v>
                </c:pt>
                <c:pt idx="1565">
                  <c:v>0.39199800000000001</c:v>
                </c:pt>
                <c:pt idx="1566">
                  <c:v>0.39133400000000002</c:v>
                </c:pt>
                <c:pt idx="1567">
                  <c:v>0.39083699999999999</c:v>
                </c:pt>
                <c:pt idx="1568">
                  <c:v>0.39052599999999998</c:v>
                </c:pt>
                <c:pt idx="1569">
                  <c:v>0.38966000000000001</c:v>
                </c:pt>
                <c:pt idx="1570">
                  <c:v>0.38895400000000002</c:v>
                </c:pt>
                <c:pt idx="1571">
                  <c:v>0.38842100000000002</c:v>
                </c:pt>
                <c:pt idx="1572">
                  <c:v>0.38774799999999998</c:v>
                </c:pt>
                <c:pt idx="1573">
                  <c:v>0.38698700000000003</c:v>
                </c:pt>
                <c:pt idx="1574">
                  <c:v>0.38644899999999999</c:v>
                </c:pt>
                <c:pt idx="1575">
                  <c:v>0.38588800000000001</c:v>
                </c:pt>
                <c:pt idx="1576">
                  <c:v>0.38548500000000002</c:v>
                </c:pt>
                <c:pt idx="1577">
                  <c:v>0.38474700000000001</c:v>
                </c:pt>
                <c:pt idx="1578">
                  <c:v>0.38404300000000002</c:v>
                </c:pt>
                <c:pt idx="1579">
                  <c:v>0.38345000000000001</c:v>
                </c:pt>
                <c:pt idx="1580">
                  <c:v>0.38266600000000001</c:v>
                </c:pt>
                <c:pt idx="1581">
                  <c:v>0.382355</c:v>
                </c:pt>
                <c:pt idx="1582">
                  <c:v>0.38184200000000001</c:v>
                </c:pt>
                <c:pt idx="1583">
                  <c:v>0.38122800000000001</c:v>
                </c:pt>
                <c:pt idx="1584">
                  <c:v>0.38068600000000002</c:v>
                </c:pt>
                <c:pt idx="1585">
                  <c:v>0.380054</c:v>
                </c:pt>
                <c:pt idx="1586">
                  <c:v>0.379548</c:v>
                </c:pt>
                <c:pt idx="1587">
                  <c:v>0.37880799999999998</c:v>
                </c:pt>
                <c:pt idx="1588">
                  <c:v>0.37846999999999997</c:v>
                </c:pt>
                <c:pt idx="1589">
                  <c:v>0.377689</c:v>
                </c:pt>
                <c:pt idx="1590">
                  <c:v>0.37703300000000001</c:v>
                </c:pt>
                <c:pt idx="1591">
                  <c:v>0.376612</c:v>
                </c:pt>
                <c:pt idx="1592">
                  <c:v>0.37589299999999998</c:v>
                </c:pt>
                <c:pt idx="1593">
                  <c:v>0.37532599999999999</c:v>
                </c:pt>
                <c:pt idx="1594">
                  <c:v>0.37465900000000002</c:v>
                </c:pt>
                <c:pt idx="1595">
                  <c:v>0.37411800000000001</c:v>
                </c:pt>
                <c:pt idx="1596">
                  <c:v>0.37353700000000001</c:v>
                </c:pt>
                <c:pt idx="1597">
                  <c:v>0.37290400000000001</c:v>
                </c:pt>
                <c:pt idx="1598">
                  <c:v>0.37273499999999998</c:v>
                </c:pt>
                <c:pt idx="1599">
                  <c:v>0.37206800000000001</c:v>
                </c:pt>
                <c:pt idx="1600">
                  <c:v>0.37143199999999998</c:v>
                </c:pt>
                <c:pt idx="1601">
                  <c:v>0.37105300000000002</c:v>
                </c:pt>
                <c:pt idx="1602">
                  <c:v>0.37035299999999999</c:v>
                </c:pt>
                <c:pt idx="1603">
                  <c:v>0.36979400000000001</c:v>
                </c:pt>
                <c:pt idx="1604">
                  <c:v>0.36942199999999997</c:v>
                </c:pt>
                <c:pt idx="1605">
                  <c:v>0.36865500000000001</c:v>
                </c:pt>
                <c:pt idx="1606">
                  <c:v>0.368224</c:v>
                </c:pt>
                <c:pt idx="1607">
                  <c:v>0.36777900000000002</c:v>
                </c:pt>
                <c:pt idx="1608">
                  <c:v>0.36727700000000002</c:v>
                </c:pt>
                <c:pt idx="1609">
                  <c:v>0.36657600000000001</c:v>
                </c:pt>
                <c:pt idx="1610">
                  <c:v>0.36602099999999999</c:v>
                </c:pt>
                <c:pt idx="1611">
                  <c:v>0.36537999999999998</c:v>
                </c:pt>
                <c:pt idx="1612">
                  <c:v>0.36480899999999999</c:v>
                </c:pt>
                <c:pt idx="1613">
                  <c:v>0.364286</c:v>
                </c:pt>
                <c:pt idx="1614">
                  <c:v>0.363896</c:v>
                </c:pt>
                <c:pt idx="1615">
                  <c:v>0.36338399999999998</c:v>
                </c:pt>
                <c:pt idx="1616">
                  <c:v>0.36281400000000003</c:v>
                </c:pt>
                <c:pt idx="1617">
                  <c:v>0.36226799999999998</c:v>
                </c:pt>
                <c:pt idx="1618">
                  <c:v>0.36160100000000001</c:v>
                </c:pt>
                <c:pt idx="1619">
                  <c:v>0.36096499999999998</c:v>
                </c:pt>
                <c:pt idx="1620">
                  <c:v>0.360487</c:v>
                </c:pt>
                <c:pt idx="1621">
                  <c:v>0.36011599999999999</c:v>
                </c:pt>
                <c:pt idx="1622">
                  <c:v>0.35954799999999998</c:v>
                </c:pt>
                <c:pt idx="1623">
                  <c:v>0.35890499999999997</c:v>
                </c:pt>
                <c:pt idx="1624">
                  <c:v>0.35834199999999999</c:v>
                </c:pt>
                <c:pt idx="1625">
                  <c:v>0.35782599999999998</c:v>
                </c:pt>
                <c:pt idx="1626">
                  <c:v>0.35729499999999997</c:v>
                </c:pt>
                <c:pt idx="1627">
                  <c:v>0.356734</c:v>
                </c:pt>
                <c:pt idx="1628">
                  <c:v>0.356296</c:v>
                </c:pt>
                <c:pt idx="1629">
                  <c:v>0.35584900000000003</c:v>
                </c:pt>
                <c:pt idx="1630">
                  <c:v>0.35528199999999999</c:v>
                </c:pt>
                <c:pt idx="1631">
                  <c:v>0.35496699999999998</c:v>
                </c:pt>
                <c:pt idx="1632">
                  <c:v>0.35418500000000003</c:v>
                </c:pt>
                <c:pt idx="1633">
                  <c:v>0.35368500000000003</c:v>
                </c:pt>
                <c:pt idx="1634">
                  <c:v>0.35320099999999999</c:v>
                </c:pt>
                <c:pt idx="1635">
                  <c:v>0.35248400000000002</c:v>
                </c:pt>
                <c:pt idx="1636">
                  <c:v>0.35201300000000002</c:v>
                </c:pt>
                <c:pt idx="1637">
                  <c:v>0.35162100000000002</c:v>
                </c:pt>
                <c:pt idx="1638">
                  <c:v>0.35112399999999999</c:v>
                </c:pt>
                <c:pt idx="1639">
                  <c:v>0.35049200000000003</c:v>
                </c:pt>
                <c:pt idx="1640">
                  <c:v>0.350045</c:v>
                </c:pt>
                <c:pt idx="1641">
                  <c:v>0.349553</c:v>
                </c:pt>
                <c:pt idx="1642">
                  <c:v>0.348968</c:v>
                </c:pt>
                <c:pt idx="1643">
                  <c:v>0.34848200000000001</c:v>
                </c:pt>
                <c:pt idx="1644">
                  <c:v>0.34787699999999999</c:v>
                </c:pt>
                <c:pt idx="1645">
                  <c:v>0.34751100000000001</c:v>
                </c:pt>
                <c:pt idx="1646">
                  <c:v>0.34699000000000002</c:v>
                </c:pt>
                <c:pt idx="1647">
                  <c:v>0.346522</c:v>
                </c:pt>
                <c:pt idx="1648">
                  <c:v>0.34595799999999999</c:v>
                </c:pt>
                <c:pt idx="1649">
                  <c:v>0.3453</c:v>
                </c:pt>
                <c:pt idx="1650">
                  <c:v>0.34469300000000003</c:v>
                </c:pt>
                <c:pt idx="1651">
                  <c:v>0.344086</c:v>
                </c:pt>
                <c:pt idx="1652">
                  <c:v>0.343754</c:v>
                </c:pt>
                <c:pt idx="1653">
                  <c:v>0.34322399999999997</c:v>
                </c:pt>
                <c:pt idx="1654">
                  <c:v>0.34284199999999998</c:v>
                </c:pt>
                <c:pt idx="1655">
                  <c:v>0.34249099999999999</c:v>
                </c:pt>
                <c:pt idx="1656">
                  <c:v>0.34200900000000001</c:v>
                </c:pt>
                <c:pt idx="1657">
                  <c:v>0.34136300000000003</c:v>
                </c:pt>
                <c:pt idx="1658">
                  <c:v>0.340721</c:v>
                </c:pt>
                <c:pt idx="1659">
                  <c:v>0.34027600000000002</c:v>
                </c:pt>
                <c:pt idx="1660">
                  <c:v>0.33989799999999998</c:v>
                </c:pt>
                <c:pt idx="1661">
                  <c:v>0.33965299999999998</c:v>
                </c:pt>
                <c:pt idx="1662">
                  <c:v>0.33896399999999999</c:v>
                </c:pt>
                <c:pt idx="1663">
                  <c:v>0.338505</c:v>
                </c:pt>
                <c:pt idx="1664">
                  <c:v>0.33813199999999999</c:v>
                </c:pt>
                <c:pt idx="1665">
                  <c:v>0.33756000000000003</c:v>
                </c:pt>
                <c:pt idx="1666">
                  <c:v>0.33702799999999999</c:v>
                </c:pt>
                <c:pt idx="1667">
                  <c:v>0.33669500000000002</c:v>
                </c:pt>
                <c:pt idx="1668">
                  <c:v>0.33608500000000002</c:v>
                </c:pt>
                <c:pt idx="1669">
                  <c:v>0.33542100000000002</c:v>
                </c:pt>
                <c:pt idx="1670">
                  <c:v>0.335258</c:v>
                </c:pt>
                <c:pt idx="1671">
                  <c:v>0.33479999999999999</c:v>
                </c:pt>
                <c:pt idx="1672">
                  <c:v>0.33441900000000002</c:v>
                </c:pt>
                <c:pt idx="1673">
                  <c:v>0.33390799999999998</c:v>
                </c:pt>
                <c:pt idx="1674">
                  <c:v>0.33333099999999999</c:v>
                </c:pt>
                <c:pt idx="1675">
                  <c:v>0.33269700000000002</c:v>
                </c:pt>
                <c:pt idx="1676">
                  <c:v>0.33213500000000001</c:v>
                </c:pt>
                <c:pt idx="1677">
                  <c:v>0.33168199999999998</c:v>
                </c:pt>
                <c:pt idx="1678">
                  <c:v>0.33131100000000002</c:v>
                </c:pt>
                <c:pt idx="1679">
                  <c:v>0.33088499999999998</c:v>
                </c:pt>
                <c:pt idx="1680">
                  <c:v>0.33062200000000003</c:v>
                </c:pt>
                <c:pt idx="1681">
                  <c:v>0.329955</c:v>
                </c:pt>
                <c:pt idx="1682">
                  <c:v>0.32943299999999998</c:v>
                </c:pt>
                <c:pt idx="1683">
                  <c:v>0.328766</c:v>
                </c:pt>
                <c:pt idx="1684">
                  <c:v>0.328376</c:v>
                </c:pt>
                <c:pt idx="1685">
                  <c:v>0.32788099999999998</c:v>
                </c:pt>
                <c:pt idx="1686">
                  <c:v>0.32746999999999998</c:v>
                </c:pt>
                <c:pt idx="1687">
                  <c:v>0.32682</c:v>
                </c:pt>
                <c:pt idx="1688">
                  <c:v>0.326268</c:v>
                </c:pt>
                <c:pt idx="1689">
                  <c:v>0.32583099999999998</c:v>
                </c:pt>
                <c:pt idx="1690">
                  <c:v>0.325212</c:v>
                </c:pt>
                <c:pt idx="1691">
                  <c:v>0.324795</c:v>
                </c:pt>
                <c:pt idx="1692">
                  <c:v>0.32442900000000002</c:v>
                </c:pt>
                <c:pt idx="1693">
                  <c:v>0.324152</c:v>
                </c:pt>
                <c:pt idx="1694">
                  <c:v>0.32339499999999999</c:v>
                </c:pt>
                <c:pt idx="1695">
                  <c:v>0.32267800000000002</c:v>
                </c:pt>
                <c:pt idx="1696">
                  <c:v>0.32227699999999998</c:v>
                </c:pt>
                <c:pt idx="1697">
                  <c:v>0.32168000000000002</c:v>
                </c:pt>
                <c:pt idx="1698">
                  <c:v>0.32095899999999999</c:v>
                </c:pt>
                <c:pt idx="1699">
                  <c:v>0.320552</c:v>
                </c:pt>
                <c:pt idx="1700">
                  <c:v>0.32005800000000001</c:v>
                </c:pt>
                <c:pt idx="1701">
                  <c:v>0.31975300000000001</c:v>
                </c:pt>
                <c:pt idx="1702">
                  <c:v>0.31916899999999998</c:v>
                </c:pt>
                <c:pt idx="1703">
                  <c:v>0.31856699999999999</c:v>
                </c:pt>
                <c:pt idx="1704">
                  <c:v>0.31798599999999999</c:v>
                </c:pt>
                <c:pt idx="1705">
                  <c:v>0.317417</c:v>
                </c:pt>
                <c:pt idx="1706">
                  <c:v>0.31701400000000002</c:v>
                </c:pt>
                <c:pt idx="1707">
                  <c:v>0.31635400000000002</c:v>
                </c:pt>
                <c:pt idx="1708">
                  <c:v>0.31581100000000001</c:v>
                </c:pt>
                <c:pt idx="1709">
                  <c:v>0.31517899999999999</c:v>
                </c:pt>
                <c:pt idx="1710">
                  <c:v>0.314411</c:v>
                </c:pt>
                <c:pt idx="1711">
                  <c:v>0.31407200000000002</c:v>
                </c:pt>
                <c:pt idx="1712">
                  <c:v>0.31343500000000002</c:v>
                </c:pt>
                <c:pt idx="1713">
                  <c:v>0.31294699999999998</c:v>
                </c:pt>
                <c:pt idx="1714">
                  <c:v>0.31228699999999998</c:v>
                </c:pt>
                <c:pt idx="1715">
                  <c:v>0.31190899999999999</c:v>
                </c:pt>
                <c:pt idx="1716">
                  <c:v>0.311309</c:v>
                </c:pt>
                <c:pt idx="1717">
                  <c:v>0.31075000000000003</c:v>
                </c:pt>
                <c:pt idx="1718">
                  <c:v>0.310145</c:v>
                </c:pt>
                <c:pt idx="1719">
                  <c:v>0.30967299999999998</c:v>
                </c:pt>
                <c:pt idx="1720">
                  <c:v>0.30932100000000001</c:v>
                </c:pt>
                <c:pt idx="1721">
                  <c:v>0.30896499999999999</c:v>
                </c:pt>
                <c:pt idx="1722">
                  <c:v>0.30824499999999999</c:v>
                </c:pt>
                <c:pt idx="1723">
                  <c:v>0.30734</c:v>
                </c:pt>
                <c:pt idx="1724">
                  <c:v>0.307037</c:v>
                </c:pt>
                <c:pt idx="1725">
                  <c:v>0.30640499999999998</c:v>
                </c:pt>
                <c:pt idx="1726">
                  <c:v>0.30582999999999999</c:v>
                </c:pt>
                <c:pt idx="1727">
                  <c:v>0.30541299999999999</c:v>
                </c:pt>
                <c:pt idx="1728">
                  <c:v>0.30504999999999999</c:v>
                </c:pt>
                <c:pt idx="1729">
                  <c:v>0.30447800000000003</c:v>
                </c:pt>
                <c:pt idx="1730">
                  <c:v>0.30420900000000001</c:v>
                </c:pt>
                <c:pt idx="1731">
                  <c:v>0.30365700000000001</c:v>
                </c:pt>
                <c:pt idx="1732">
                  <c:v>0.30313400000000001</c:v>
                </c:pt>
                <c:pt idx="1733">
                  <c:v>0.30258000000000002</c:v>
                </c:pt>
                <c:pt idx="1734">
                  <c:v>0.30200100000000002</c:v>
                </c:pt>
                <c:pt idx="1735">
                  <c:v>0.30163299999999998</c:v>
                </c:pt>
                <c:pt idx="1736">
                  <c:v>0.30121500000000001</c:v>
                </c:pt>
                <c:pt idx="1737">
                  <c:v>0.30066900000000002</c:v>
                </c:pt>
                <c:pt idx="1738">
                  <c:v>0.29998900000000001</c:v>
                </c:pt>
                <c:pt idx="1739">
                  <c:v>0.29953600000000002</c:v>
                </c:pt>
                <c:pt idx="1740">
                  <c:v>0.29908000000000001</c:v>
                </c:pt>
                <c:pt idx="1741">
                  <c:v>0.29881099999999999</c:v>
                </c:pt>
                <c:pt idx="1742">
                  <c:v>0.29815399999999997</c:v>
                </c:pt>
                <c:pt idx="1743">
                  <c:v>0.29762499999999997</c:v>
                </c:pt>
                <c:pt idx="1744">
                  <c:v>0.29699399999999998</c:v>
                </c:pt>
                <c:pt idx="1745">
                  <c:v>0.29664699999999999</c:v>
                </c:pt>
                <c:pt idx="1746">
                  <c:v>0.29619699999999999</c:v>
                </c:pt>
                <c:pt idx="1747">
                  <c:v>0.29559400000000002</c:v>
                </c:pt>
                <c:pt idx="1748">
                  <c:v>0.29512300000000002</c:v>
                </c:pt>
                <c:pt idx="1749">
                  <c:v>0.29463400000000001</c:v>
                </c:pt>
                <c:pt idx="1750">
                  <c:v>0.29144700000000001</c:v>
                </c:pt>
                <c:pt idx="1751">
                  <c:v>0.29089399999999999</c:v>
                </c:pt>
                <c:pt idx="1752">
                  <c:v>0.29026600000000002</c:v>
                </c:pt>
                <c:pt idx="1753">
                  <c:v>0.28970099999999999</c:v>
                </c:pt>
                <c:pt idx="1754">
                  <c:v>0.289072</c:v>
                </c:pt>
                <c:pt idx="1755">
                  <c:v>0.28861199999999998</c:v>
                </c:pt>
                <c:pt idx="1756">
                  <c:v>0.28825299999999998</c:v>
                </c:pt>
                <c:pt idx="1757">
                  <c:v>0.28761500000000001</c:v>
                </c:pt>
                <c:pt idx="1758">
                  <c:v>0.28702899999999998</c:v>
                </c:pt>
                <c:pt idx="1759">
                  <c:v>0.286553</c:v>
                </c:pt>
                <c:pt idx="1760">
                  <c:v>0.28596700000000003</c:v>
                </c:pt>
                <c:pt idx="1761">
                  <c:v>0.28543099999999999</c:v>
                </c:pt>
                <c:pt idx="1762">
                  <c:v>0.28489199999999998</c:v>
                </c:pt>
                <c:pt idx="1763">
                  <c:v>0.28458299999999997</c:v>
                </c:pt>
                <c:pt idx="1764">
                  <c:v>0.28397899999999998</c:v>
                </c:pt>
                <c:pt idx="1765">
                  <c:v>0.28340300000000002</c:v>
                </c:pt>
                <c:pt idx="1766">
                  <c:v>0.28279399999999999</c:v>
                </c:pt>
                <c:pt idx="1767">
                  <c:v>0.28227099999999999</c:v>
                </c:pt>
                <c:pt idx="1768">
                  <c:v>0.28195100000000001</c:v>
                </c:pt>
                <c:pt idx="1769">
                  <c:v>0.28137400000000001</c:v>
                </c:pt>
                <c:pt idx="1770">
                  <c:v>0.28078599999999998</c:v>
                </c:pt>
                <c:pt idx="1771">
                  <c:v>0.28007900000000002</c:v>
                </c:pt>
                <c:pt idx="1772">
                  <c:v>0.27952300000000002</c:v>
                </c:pt>
                <c:pt idx="1773">
                  <c:v>0.278997</c:v>
                </c:pt>
                <c:pt idx="1774">
                  <c:v>0.27858100000000002</c:v>
                </c:pt>
                <c:pt idx="1775">
                  <c:v>0.278007</c:v>
                </c:pt>
                <c:pt idx="1776">
                  <c:v>0.27751399999999998</c:v>
                </c:pt>
                <c:pt idx="1777">
                  <c:v>0.27704000000000001</c:v>
                </c:pt>
                <c:pt idx="1778">
                  <c:v>0.27666499999999999</c:v>
                </c:pt>
                <c:pt idx="1779">
                  <c:v>0.27612500000000001</c:v>
                </c:pt>
                <c:pt idx="1780">
                  <c:v>0.27557300000000001</c:v>
                </c:pt>
                <c:pt idx="1781">
                  <c:v>0.27507999999999999</c:v>
                </c:pt>
                <c:pt idx="1782">
                  <c:v>0.274646</c:v>
                </c:pt>
                <c:pt idx="1783">
                  <c:v>0.27412700000000001</c:v>
                </c:pt>
                <c:pt idx="1784">
                  <c:v>0.27358900000000003</c:v>
                </c:pt>
                <c:pt idx="1785">
                  <c:v>0.27301199999999998</c:v>
                </c:pt>
                <c:pt idx="1786">
                  <c:v>0.27257799999999999</c:v>
                </c:pt>
                <c:pt idx="1787">
                  <c:v>0.27219700000000002</c:v>
                </c:pt>
                <c:pt idx="1788">
                  <c:v>0.271843</c:v>
                </c:pt>
                <c:pt idx="1789">
                  <c:v>0.27135500000000001</c:v>
                </c:pt>
                <c:pt idx="1790">
                  <c:v>0.27091199999999999</c:v>
                </c:pt>
                <c:pt idx="1791">
                  <c:v>0.27037299999999997</c:v>
                </c:pt>
                <c:pt idx="1792">
                  <c:v>0.269677</c:v>
                </c:pt>
                <c:pt idx="1793">
                  <c:v>0.269347</c:v>
                </c:pt>
                <c:pt idx="1794">
                  <c:v>0.26897300000000002</c:v>
                </c:pt>
                <c:pt idx="1795">
                  <c:v>0.26857999999999999</c:v>
                </c:pt>
                <c:pt idx="1796">
                  <c:v>0.26821099999999998</c:v>
                </c:pt>
                <c:pt idx="1797">
                  <c:v>0.26815499999999998</c:v>
                </c:pt>
                <c:pt idx="1798">
                  <c:v>0.26734400000000003</c:v>
                </c:pt>
                <c:pt idx="1799">
                  <c:v>0.26685900000000001</c:v>
                </c:pt>
                <c:pt idx="1800">
                  <c:v>0.26647399999999999</c:v>
                </c:pt>
                <c:pt idx="1801">
                  <c:v>0.26600400000000002</c:v>
                </c:pt>
                <c:pt idx="1802">
                  <c:v>0.26556400000000002</c:v>
                </c:pt>
                <c:pt idx="1803">
                  <c:v>0.26502700000000001</c:v>
                </c:pt>
                <c:pt idx="1804">
                  <c:v>0.26451599999999997</c:v>
                </c:pt>
                <c:pt idx="1805">
                  <c:v>0.26414399999999999</c:v>
                </c:pt>
                <c:pt idx="1806">
                  <c:v>0.26368000000000003</c:v>
                </c:pt>
                <c:pt idx="1807">
                  <c:v>0.26313900000000001</c:v>
                </c:pt>
                <c:pt idx="1808">
                  <c:v>0.26291700000000001</c:v>
                </c:pt>
                <c:pt idx="1809">
                  <c:v>0.262295</c:v>
                </c:pt>
                <c:pt idx="1810">
                  <c:v>0.261772</c:v>
                </c:pt>
                <c:pt idx="1811">
                  <c:v>0.26139099999999998</c:v>
                </c:pt>
                <c:pt idx="1812">
                  <c:v>0.26094099999999998</c:v>
                </c:pt>
                <c:pt idx="1813">
                  <c:v>0.26021300000000003</c:v>
                </c:pt>
                <c:pt idx="1814">
                  <c:v>0.25990799999999997</c:v>
                </c:pt>
                <c:pt idx="1815">
                  <c:v>0.25984800000000002</c:v>
                </c:pt>
                <c:pt idx="1816">
                  <c:v>0.25943100000000002</c:v>
                </c:pt>
                <c:pt idx="1817">
                  <c:v>0.25891999999999998</c:v>
                </c:pt>
                <c:pt idx="1818">
                  <c:v>0.25828099999999998</c:v>
                </c:pt>
                <c:pt idx="1819">
                  <c:v>0.25761800000000001</c:v>
                </c:pt>
                <c:pt idx="1820">
                  <c:v>0.257129</c:v>
                </c:pt>
                <c:pt idx="1821">
                  <c:v>0.25667600000000002</c:v>
                </c:pt>
                <c:pt idx="1822">
                  <c:v>0.256214</c:v>
                </c:pt>
                <c:pt idx="1823">
                  <c:v>0.25567899999999999</c:v>
                </c:pt>
                <c:pt idx="1824">
                  <c:v>0.25537399999999999</c:v>
                </c:pt>
                <c:pt idx="1825">
                  <c:v>0.25508500000000001</c:v>
                </c:pt>
                <c:pt idx="1826">
                  <c:v>0.25455899999999998</c:v>
                </c:pt>
                <c:pt idx="1827">
                  <c:v>0.25399699999999997</c:v>
                </c:pt>
                <c:pt idx="1828">
                  <c:v>0.253552</c:v>
                </c:pt>
                <c:pt idx="1829">
                  <c:v>0.25305899999999998</c:v>
                </c:pt>
                <c:pt idx="1830">
                  <c:v>0.25258900000000001</c:v>
                </c:pt>
                <c:pt idx="1831">
                  <c:v>0.25209700000000002</c:v>
                </c:pt>
                <c:pt idx="1832">
                  <c:v>0.25151499999999999</c:v>
                </c:pt>
                <c:pt idx="1833">
                  <c:v>0.251025</c:v>
                </c:pt>
                <c:pt idx="1834">
                  <c:v>0.250697</c:v>
                </c:pt>
                <c:pt idx="1835">
                  <c:v>0.25025599999999998</c:v>
                </c:pt>
                <c:pt idx="1836">
                  <c:v>0.24962300000000001</c:v>
                </c:pt>
                <c:pt idx="1837">
                  <c:v>0.24903400000000001</c:v>
                </c:pt>
                <c:pt idx="1838">
                  <c:v>0.24839700000000001</c:v>
                </c:pt>
                <c:pt idx="1839">
                  <c:v>0.24804699999999999</c:v>
                </c:pt>
                <c:pt idx="1840">
                  <c:v>0.247338</c:v>
                </c:pt>
                <c:pt idx="1841">
                  <c:v>0.24694199999999999</c:v>
                </c:pt>
                <c:pt idx="1842">
                  <c:v>0.24645500000000001</c:v>
                </c:pt>
                <c:pt idx="1843">
                  <c:v>0.24610699999999999</c:v>
                </c:pt>
                <c:pt idx="1844">
                  <c:v>0.245556</c:v>
                </c:pt>
                <c:pt idx="1845">
                  <c:v>0.24496299999999999</c:v>
                </c:pt>
                <c:pt idx="1846">
                  <c:v>0.24457499999999999</c:v>
                </c:pt>
                <c:pt idx="1847">
                  <c:v>0.24412700000000001</c:v>
                </c:pt>
                <c:pt idx="1848">
                  <c:v>0.24374199999999999</c:v>
                </c:pt>
                <c:pt idx="1849">
                  <c:v>0.243009</c:v>
                </c:pt>
                <c:pt idx="1850">
                  <c:v>0.242561</c:v>
                </c:pt>
                <c:pt idx="1851">
                  <c:v>0.242258</c:v>
                </c:pt>
                <c:pt idx="1852">
                  <c:v>0.24166699999999999</c:v>
                </c:pt>
                <c:pt idx="1853">
                  <c:v>0.241151</c:v>
                </c:pt>
                <c:pt idx="1854">
                  <c:v>0.240698</c:v>
                </c:pt>
                <c:pt idx="1855">
                  <c:v>0.240233</c:v>
                </c:pt>
                <c:pt idx="1856">
                  <c:v>0.23994399999999999</c:v>
                </c:pt>
                <c:pt idx="1857">
                  <c:v>0.23939099999999999</c:v>
                </c:pt>
                <c:pt idx="1858">
                  <c:v>0.23905399999999999</c:v>
                </c:pt>
                <c:pt idx="1859">
                  <c:v>0.238423</c:v>
                </c:pt>
                <c:pt idx="1860">
                  <c:v>0.238014</c:v>
                </c:pt>
                <c:pt idx="1861">
                  <c:v>0.237707</c:v>
                </c:pt>
                <c:pt idx="1862">
                  <c:v>0.23716200000000001</c:v>
                </c:pt>
                <c:pt idx="1863">
                  <c:v>0.23666300000000001</c:v>
                </c:pt>
                <c:pt idx="1864">
                  <c:v>0.23633399999999999</c:v>
                </c:pt>
                <c:pt idx="1865">
                  <c:v>0.236042</c:v>
                </c:pt>
                <c:pt idx="1866">
                  <c:v>0.235564</c:v>
                </c:pt>
                <c:pt idx="1867">
                  <c:v>0.234901</c:v>
                </c:pt>
                <c:pt idx="1868">
                  <c:v>0.23436499999999999</c:v>
                </c:pt>
                <c:pt idx="1869">
                  <c:v>0.23408699999999999</c:v>
                </c:pt>
                <c:pt idx="1870">
                  <c:v>0.23372899999999999</c:v>
                </c:pt>
                <c:pt idx="1871">
                  <c:v>0.23348099999999999</c:v>
                </c:pt>
                <c:pt idx="1872">
                  <c:v>0.23298099999999999</c:v>
                </c:pt>
                <c:pt idx="1873">
                  <c:v>0.232628</c:v>
                </c:pt>
                <c:pt idx="1874">
                  <c:v>0.23216700000000001</c:v>
                </c:pt>
                <c:pt idx="1875">
                  <c:v>0.231685</c:v>
                </c:pt>
                <c:pt idx="1876">
                  <c:v>0.231012</c:v>
                </c:pt>
                <c:pt idx="1877">
                  <c:v>0.230819</c:v>
                </c:pt>
                <c:pt idx="1878">
                  <c:v>0.23034099999999999</c:v>
                </c:pt>
                <c:pt idx="1879">
                  <c:v>0.22996800000000001</c:v>
                </c:pt>
                <c:pt idx="1880">
                  <c:v>0.229523</c:v>
                </c:pt>
                <c:pt idx="1881">
                  <c:v>0.22897899999999999</c:v>
                </c:pt>
                <c:pt idx="1882">
                  <c:v>0.22870199999999999</c:v>
                </c:pt>
                <c:pt idx="1883">
                  <c:v>0.22834599999999999</c:v>
                </c:pt>
                <c:pt idx="1884">
                  <c:v>0.227684</c:v>
                </c:pt>
                <c:pt idx="1885">
                  <c:v>0.227358</c:v>
                </c:pt>
                <c:pt idx="1886">
                  <c:v>0.22700500000000001</c:v>
                </c:pt>
                <c:pt idx="1887">
                  <c:v>0.226663</c:v>
                </c:pt>
                <c:pt idx="1888">
                  <c:v>0.226104</c:v>
                </c:pt>
                <c:pt idx="1889">
                  <c:v>0.22583</c:v>
                </c:pt>
                <c:pt idx="1890">
                  <c:v>0.225387</c:v>
                </c:pt>
                <c:pt idx="1891">
                  <c:v>0.22502900000000001</c:v>
                </c:pt>
                <c:pt idx="1892">
                  <c:v>0.22476299999999999</c:v>
                </c:pt>
                <c:pt idx="1893">
                  <c:v>0.22419700000000001</c:v>
                </c:pt>
                <c:pt idx="1894">
                  <c:v>0.22386700000000001</c:v>
                </c:pt>
                <c:pt idx="1895">
                  <c:v>0.22325500000000001</c:v>
                </c:pt>
                <c:pt idx="1896">
                  <c:v>0.222855</c:v>
                </c:pt>
                <c:pt idx="1897">
                  <c:v>0.222417</c:v>
                </c:pt>
                <c:pt idx="1898">
                  <c:v>0.22179199999999999</c:v>
                </c:pt>
                <c:pt idx="1899">
                  <c:v>0.221576</c:v>
                </c:pt>
                <c:pt idx="1900">
                  <c:v>0.221277</c:v>
                </c:pt>
                <c:pt idx="1901">
                  <c:v>0.220749</c:v>
                </c:pt>
                <c:pt idx="1902">
                  <c:v>0.22025900000000001</c:v>
                </c:pt>
                <c:pt idx="1903">
                  <c:v>0.21984100000000001</c:v>
                </c:pt>
                <c:pt idx="1904">
                  <c:v>0.21947700000000001</c:v>
                </c:pt>
                <c:pt idx="1905">
                  <c:v>0.21906700000000001</c:v>
                </c:pt>
                <c:pt idx="1906">
                  <c:v>0.21864800000000001</c:v>
                </c:pt>
                <c:pt idx="1907">
                  <c:v>0.21809700000000001</c:v>
                </c:pt>
                <c:pt idx="1908">
                  <c:v>0.217728</c:v>
                </c:pt>
                <c:pt idx="1909">
                  <c:v>0.217198</c:v>
                </c:pt>
                <c:pt idx="1910">
                  <c:v>0.21690000000000001</c:v>
                </c:pt>
                <c:pt idx="1911">
                  <c:v>0.21629899999999999</c:v>
                </c:pt>
                <c:pt idx="1912">
                  <c:v>0.21610599999999999</c:v>
                </c:pt>
                <c:pt idx="1913">
                  <c:v>0.21565999999999999</c:v>
                </c:pt>
                <c:pt idx="1914">
                  <c:v>0.215304</c:v>
                </c:pt>
                <c:pt idx="1915">
                  <c:v>0.214893</c:v>
                </c:pt>
                <c:pt idx="1916">
                  <c:v>0.214505</c:v>
                </c:pt>
                <c:pt idx="1917">
                  <c:v>0.21420400000000001</c:v>
                </c:pt>
                <c:pt idx="1918">
                  <c:v>0.21379000000000001</c:v>
                </c:pt>
                <c:pt idx="1919">
                  <c:v>0.21324000000000001</c:v>
                </c:pt>
                <c:pt idx="1920">
                  <c:v>0.21291499999999999</c:v>
                </c:pt>
                <c:pt idx="1921">
                  <c:v>0.21269299999999999</c:v>
                </c:pt>
                <c:pt idx="1922">
                  <c:v>0.21210399999999999</c:v>
                </c:pt>
                <c:pt idx="1923">
                  <c:v>0.21166399999999999</c:v>
                </c:pt>
                <c:pt idx="1924">
                  <c:v>0.211206</c:v>
                </c:pt>
                <c:pt idx="1925">
                  <c:v>0.21088799999999999</c:v>
                </c:pt>
                <c:pt idx="1926">
                  <c:v>0.21054</c:v>
                </c:pt>
                <c:pt idx="1927">
                  <c:v>0.21042</c:v>
                </c:pt>
                <c:pt idx="1928">
                  <c:v>0.209929</c:v>
                </c:pt>
                <c:pt idx="1929">
                  <c:v>0.20930499999999999</c:v>
                </c:pt>
                <c:pt idx="1930">
                  <c:v>0.20907100000000001</c:v>
                </c:pt>
                <c:pt idx="1931">
                  <c:v>0.20888300000000001</c:v>
                </c:pt>
                <c:pt idx="1932">
                  <c:v>0.20852299999999999</c:v>
                </c:pt>
                <c:pt idx="1933">
                  <c:v>0.20818</c:v>
                </c:pt>
                <c:pt idx="1934">
                  <c:v>0.207952</c:v>
                </c:pt>
                <c:pt idx="1935">
                  <c:v>0.207481</c:v>
                </c:pt>
                <c:pt idx="1936">
                  <c:v>0.20710500000000001</c:v>
                </c:pt>
                <c:pt idx="1937">
                  <c:v>0.206904</c:v>
                </c:pt>
                <c:pt idx="1938">
                  <c:v>0.20656099999999999</c:v>
                </c:pt>
                <c:pt idx="1939">
                  <c:v>0.20602500000000001</c:v>
                </c:pt>
                <c:pt idx="1940">
                  <c:v>0.20597799999999999</c:v>
                </c:pt>
                <c:pt idx="1941">
                  <c:v>0.20549899999999999</c:v>
                </c:pt>
                <c:pt idx="1942">
                  <c:v>0.205233</c:v>
                </c:pt>
                <c:pt idx="1943">
                  <c:v>0.20489399999999999</c:v>
                </c:pt>
                <c:pt idx="1944">
                  <c:v>0.20452699999999999</c:v>
                </c:pt>
                <c:pt idx="1945">
                  <c:v>0.204204</c:v>
                </c:pt>
                <c:pt idx="1946">
                  <c:v>0.204067</c:v>
                </c:pt>
                <c:pt idx="1947">
                  <c:v>0.203598</c:v>
                </c:pt>
                <c:pt idx="1948">
                  <c:v>0.20325499999999999</c:v>
                </c:pt>
                <c:pt idx="1949">
                  <c:v>0.202852</c:v>
                </c:pt>
                <c:pt idx="1950">
                  <c:v>0.202267</c:v>
                </c:pt>
                <c:pt idx="1951">
                  <c:v>0.20208400000000001</c:v>
                </c:pt>
                <c:pt idx="1952">
                  <c:v>0.20183300000000001</c:v>
                </c:pt>
                <c:pt idx="1953">
                  <c:v>0.20149600000000001</c:v>
                </c:pt>
                <c:pt idx="1954">
                  <c:v>0.20125199999999999</c:v>
                </c:pt>
                <c:pt idx="1955">
                  <c:v>0.20089099999999999</c:v>
                </c:pt>
                <c:pt idx="1956">
                  <c:v>0.20045199999999999</c:v>
                </c:pt>
                <c:pt idx="1957">
                  <c:v>0.200184</c:v>
                </c:pt>
                <c:pt idx="1958">
                  <c:v>0.19988500000000001</c:v>
                </c:pt>
                <c:pt idx="1959">
                  <c:v>0.19944200000000001</c:v>
                </c:pt>
                <c:pt idx="1960">
                  <c:v>0.19906599999999999</c:v>
                </c:pt>
                <c:pt idx="1961">
                  <c:v>0.198549</c:v>
                </c:pt>
                <c:pt idx="1962">
                  <c:v>0.198243</c:v>
                </c:pt>
                <c:pt idx="1963">
                  <c:v>0.19792000000000001</c:v>
                </c:pt>
                <c:pt idx="1964">
                  <c:v>0.19772300000000001</c:v>
                </c:pt>
                <c:pt idx="1965">
                  <c:v>0.197381</c:v>
                </c:pt>
                <c:pt idx="1966">
                  <c:v>0.19691900000000001</c:v>
                </c:pt>
                <c:pt idx="1967">
                  <c:v>0.19636999999999999</c:v>
                </c:pt>
                <c:pt idx="1968">
                  <c:v>0.19595099999999999</c:v>
                </c:pt>
                <c:pt idx="1969">
                  <c:v>0.19597200000000001</c:v>
                </c:pt>
                <c:pt idx="1970">
                  <c:v>0.195636</c:v>
                </c:pt>
                <c:pt idx="1971">
                  <c:v>0.195271</c:v>
                </c:pt>
                <c:pt idx="1972">
                  <c:v>0.19484499999999999</c:v>
                </c:pt>
                <c:pt idx="1973">
                  <c:v>0.194465</c:v>
                </c:pt>
                <c:pt idx="1974">
                  <c:v>0.19403200000000001</c:v>
                </c:pt>
                <c:pt idx="1975">
                  <c:v>0.19344800000000001</c:v>
                </c:pt>
                <c:pt idx="1976">
                  <c:v>0.193102</c:v>
                </c:pt>
                <c:pt idx="1977">
                  <c:v>0.19280900000000001</c:v>
                </c:pt>
                <c:pt idx="1978">
                  <c:v>0.19243499999999999</c:v>
                </c:pt>
                <c:pt idx="1979">
                  <c:v>0.192075</c:v>
                </c:pt>
                <c:pt idx="1980">
                  <c:v>0.191695</c:v>
                </c:pt>
                <c:pt idx="1981">
                  <c:v>0.19147500000000001</c:v>
                </c:pt>
                <c:pt idx="1982">
                  <c:v>0.191081</c:v>
                </c:pt>
                <c:pt idx="1983">
                  <c:v>0.19059499999999999</c:v>
                </c:pt>
                <c:pt idx="1984">
                  <c:v>0.190057</c:v>
                </c:pt>
                <c:pt idx="1985">
                  <c:v>0.189801</c:v>
                </c:pt>
                <c:pt idx="1986">
                  <c:v>0.189388</c:v>
                </c:pt>
                <c:pt idx="1987">
                  <c:v>0.188995</c:v>
                </c:pt>
                <c:pt idx="1988">
                  <c:v>0.18868299999999999</c:v>
                </c:pt>
                <c:pt idx="1989">
                  <c:v>0.18834400000000001</c:v>
                </c:pt>
                <c:pt idx="1990">
                  <c:v>0.18803800000000001</c:v>
                </c:pt>
                <c:pt idx="1991">
                  <c:v>0.18751100000000001</c:v>
                </c:pt>
                <c:pt idx="1992">
                  <c:v>0.18701899999999999</c:v>
                </c:pt>
                <c:pt idx="1993">
                  <c:v>0.186829</c:v>
                </c:pt>
                <c:pt idx="1994">
                  <c:v>0.18634500000000001</c:v>
                </c:pt>
                <c:pt idx="1995">
                  <c:v>0.186141</c:v>
                </c:pt>
                <c:pt idx="1996">
                  <c:v>0.18562600000000001</c:v>
                </c:pt>
                <c:pt idx="1997">
                  <c:v>0.185389</c:v>
                </c:pt>
                <c:pt idx="1998">
                  <c:v>0.18506600000000001</c:v>
                </c:pt>
                <c:pt idx="1999">
                  <c:v>0.184588</c:v>
                </c:pt>
                <c:pt idx="2000">
                  <c:v>0.184202</c:v>
                </c:pt>
                <c:pt idx="2001">
                  <c:v>0.18379799999999999</c:v>
                </c:pt>
                <c:pt idx="2002">
                  <c:v>0.18348400000000001</c:v>
                </c:pt>
                <c:pt idx="2003">
                  <c:v>0.18324599999999999</c:v>
                </c:pt>
                <c:pt idx="2004">
                  <c:v>0.18296100000000001</c:v>
                </c:pt>
                <c:pt idx="2005">
                  <c:v>0.18271100000000001</c:v>
                </c:pt>
                <c:pt idx="2006">
                  <c:v>0.18235699999999999</c:v>
                </c:pt>
                <c:pt idx="2007">
                  <c:v>0.18177199999999999</c:v>
                </c:pt>
                <c:pt idx="2008">
                  <c:v>0.18140400000000001</c:v>
                </c:pt>
                <c:pt idx="2009">
                  <c:v>0.181085</c:v>
                </c:pt>
                <c:pt idx="2010">
                  <c:v>0.180534</c:v>
                </c:pt>
                <c:pt idx="2011">
                  <c:v>0.18035899999999999</c:v>
                </c:pt>
                <c:pt idx="2012">
                  <c:v>0.18011199999999999</c:v>
                </c:pt>
                <c:pt idx="2013">
                  <c:v>0.17960200000000001</c:v>
                </c:pt>
                <c:pt idx="2014">
                  <c:v>0.179369</c:v>
                </c:pt>
                <c:pt idx="2015">
                  <c:v>0.17902399999999999</c:v>
                </c:pt>
                <c:pt idx="2016">
                  <c:v>0.178676</c:v>
                </c:pt>
                <c:pt idx="2017">
                  <c:v>0.17838599999999999</c:v>
                </c:pt>
                <c:pt idx="2018">
                  <c:v>0.17805599999999999</c:v>
                </c:pt>
                <c:pt idx="2019">
                  <c:v>0.17762800000000001</c:v>
                </c:pt>
                <c:pt idx="2020">
                  <c:v>0.17736299999999999</c:v>
                </c:pt>
                <c:pt idx="2021">
                  <c:v>0.17707300000000001</c:v>
                </c:pt>
                <c:pt idx="2022">
                  <c:v>0.176704</c:v>
                </c:pt>
                <c:pt idx="2023">
                  <c:v>0.17632100000000001</c:v>
                </c:pt>
                <c:pt idx="2024">
                  <c:v>0.17607400000000001</c:v>
                </c:pt>
                <c:pt idx="2025">
                  <c:v>0.17588999999999999</c:v>
                </c:pt>
                <c:pt idx="2026">
                  <c:v>0.17561199999999999</c:v>
                </c:pt>
                <c:pt idx="2027">
                  <c:v>0.17529400000000001</c:v>
                </c:pt>
                <c:pt idx="2028">
                  <c:v>0.17505000000000001</c:v>
                </c:pt>
                <c:pt idx="2029">
                  <c:v>0.17471700000000001</c:v>
                </c:pt>
                <c:pt idx="2030">
                  <c:v>0.17436599999999999</c:v>
                </c:pt>
                <c:pt idx="2031">
                  <c:v>0.17397699999999999</c:v>
                </c:pt>
                <c:pt idx="2032">
                  <c:v>0.173648</c:v>
                </c:pt>
                <c:pt idx="2033">
                  <c:v>0.17346700000000001</c:v>
                </c:pt>
                <c:pt idx="2034">
                  <c:v>0.172902</c:v>
                </c:pt>
                <c:pt idx="2035">
                  <c:v>0.17250799999999999</c:v>
                </c:pt>
                <c:pt idx="2036">
                  <c:v>0.17239399999999999</c:v>
                </c:pt>
                <c:pt idx="2037">
                  <c:v>0.172017</c:v>
                </c:pt>
                <c:pt idx="2038">
                  <c:v>0.171623</c:v>
                </c:pt>
                <c:pt idx="2039">
                  <c:v>0.17133699999999999</c:v>
                </c:pt>
                <c:pt idx="2040">
                  <c:v>0.17088400000000001</c:v>
                </c:pt>
                <c:pt idx="2041">
                  <c:v>0.170402</c:v>
                </c:pt>
                <c:pt idx="2042">
                  <c:v>0.170186</c:v>
                </c:pt>
                <c:pt idx="2043">
                  <c:v>0.16988700000000001</c:v>
                </c:pt>
                <c:pt idx="2044">
                  <c:v>0.169573</c:v>
                </c:pt>
                <c:pt idx="2045">
                  <c:v>0.16914199999999999</c:v>
                </c:pt>
                <c:pt idx="2046">
                  <c:v>0.16869300000000001</c:v>
                </c:pt>
                <c:pt idx="2047">
                  <c:v>0.16844999999999999</c:v>
                </c:pt>
                <c:pt idx="2048">
                  <c:v>0.16812099999999999</c:v>
                </c:pt>
                <c:pt idx="2049">
                  <c:v>0.167908</c:v>
                </c:pt>
                <c:pt idx="2050">
                  <c:v>0.167411</c:v>
                </c:pt>
                <c:pt idx="2051">
                  <c:v>0.16735</c:v>
                </c:pt>
                <c:pt idx="2052">
                  <c:v>0.16730600000000001</c:v>
                </c:pt>
                <c:pt idx="2053">
                  <c:v>0.166882</c:v>
                </c:pt>
                <c:pt idx="2054">
                  <c:v>0.16637199999999999</c:v>
                </c:pt>
                <c:pt idx="2055">
                  <c:v>0.16620399999999999</c:v>
                </c:pt>
                <c:pt idx="2056">
                  <c:v>0.165854</c:v>
                </c:pt>
                <c:pt idx="2057">
                  <c:v>0.16564799999999999</c:v>
                </c:pt>
                <c:pt idx="2058">
                  <c:v>0.16529199999999999</c:v>
                </c:pt>
                <c:pt idx="2059">
                  <c:v>0.165018</c:v>
                </c:pt>
                <c:pt idx="2060">
                  <c:v>0.16478999999999999</c:v>
                </c:pt>
                <c:pt idx="2061">
                  <c:v>0.16444</c:v>
                </c:pt>
                <c:pt idx="2062">
                  <c:v>0.164102</c:v>
                </c:pt>
                <c:pt idx="2063">
                  <c:v>0.16373699999999999</c:v>
                </c:pt>
                <c:pt idx="2064">
                  <c:v>0.163411</c:v>
                </c:pt>
                <c:pt idx="2065">
                  <c:v>0.16323199999999999</c:v>
                </c:pt>
                <c:pt idx="2066">
                  <c:v>0.16307099999999999</c:v>
                </c:pt>
                <c:pt idx="2067">
                  <c:v>0.16278400000000001</c:v>
                </c:pt>
                <c:pt idx="2068">
                  <c:v>0.162494</c:v>
                </c:pt>
                <c:pt idx="2069">
                  <c:v>0.16206499999999999</c:v>
                </c:pt>
                <c:pt idx="2070">
                  <c:v>0.161742</c:v>
                </c:pt>
                <c:pt idx="2071">
                  <c:v>0.16136600000000001</c:v>
                </c:pt>
                <c:pt idx="2072">
                  <c:v>0.16109499999999999</c:v>
                </c:pt>
                <c:pt idx="2073">
                  <c:v>0.160832</c:v>
                </c:pt>
                <c:pt idx="2074">
                  <c:v>0.16071099999999999</c:v>
                </c:pt>
                <c:pt idx="2075">
                  <c:v>0.160242</c:v>
                </c:pt>
                <c:pt idx="2076">
                  <c:v>0.15998499999999999</c:v>
                </c:pt>
                <c:pt idx="2077">
                  <c:v>0.15976499999999999</c:v>
                </c:pt>
                <c:pt idx="2078">
                  <c:v>0.15934899999999999</c:v>
                </c:pt>
                <c:pt idx="2079">
                  <c:v>0.159025</c:v>
                </c:pt>
                <c:pt idx="2080">
                  <c:v>0.158776</c:v>
                </c:pt>
                <c:pt idx="2081">
                  <c:v>0.15862899999999999</c:v>
                </c:pt>
                <c:pt idx="2082">
                  <c:v>0.15832199999999999</c:v>
                </c:pt>
                <c:pt idx="2083">
                  <c:v>0.15812499999999999</c:v>
                </c:pt>
                <c:pt idx="2084">
                  <c:v>0.15784200000000001</c:v>
                </c:pt>
                <c:pt idx="2085">
                  <c:v>0.157585</c:v>
                </c:pt>
                <c:pt idx="2086">
                  <c:v>0.15711600000000001</c:v>
                </c:pt>
                <c:pt idx="2087">
                  <c:v>0.15671399999999999</c:v>
                </c:pt>
                <c:pt idx="2088">
                  <c:v>0.15662599999999999</c:v>
                </c:pt>
                <c:pt idx="2089">
                  <c:v>0.156334</c:v>
                </c:pt>
                <c:pt idx="2090">
                  <c:v>0.15628700000000001</c:v>
                </c:pt>
                <c:pt idx="2091">
                  <c:v>0.15588399999999999</c:v>
                </c:pt>
                <c:pt idx="2092">
                  <c:v>0.155561</c:v>
                </c:pt>
                <c:pt idx="2093">
                  <c:v>0.15509000000000001</c:v>
                </c:pt>
                <c:pt idx="2094">
                  <c:v>0.15488199999999999</c:v>
                </c:pt>
                <c:pt idx="2095">
                  <c:v>0.154583</c:v>
                </c:pt>
                <c:pt idx="2096">
                  <c:v>0.154172</c:v>
                </c:pt>
                <c:pt idx="2097">
                  <c:v>0.153917</c:v>
                </c:pt>
                <c:pt idx="2098">
                  <c:v>0.15357199999999999</c:v>
                </c:pt>
                <c:pt idx="2099">
                  <c:v>0.153334</c:v>
                </c:pt>
                <c:pt idx="2100">
                  <c:v>0.15295400000000001</c:v>
                </c:pt>
                <c:pt idx="2101">
                  <c:v>0.152807</c:v>
                </c:pt>
                <c:pt idx="2102">
                  <c:v>0.15256400000000001</c:v>
                </c:pt>
                <c:pt idx="2103">
                  <c:v>0.15226999999999999</c:v>
                </c:pt>
                <c:pt idx="2104">
                  <c:v>0.151806</c:v>
                </c:pt>
                <c:pt idx="2105">
                  <c:v>0.15146299999999999</c:v>
                </c:pt>
                <c:pt idx="2106">
                  <c:v>0.15108199999999999</c:v>
                </c:pt>
                <c:pt idx="2107">
                  <c:v>0.150981</c:v>
                </c:pt>
                <c:pt idx="2108">
                  <c:v>0.15060799999999999</c:v>
                </c:pt>
                <c:pt idx="2109">
                  <c:v>0.150447</c:v>
                </c:pt>
                <c:pt idx="2110">
                  <c:v>0.150146</c:v>
                </c:pt>
                <c:pt idx="2111">
                  <c:v>0.149786</c:v>
                </c:pt>
                <c:pt idx="2112">
                  <c:v>0.149367</c:v>
                </c:pt>
                <c:pt idx="2113">
                  <c:v>0.14904300000000001</c:v>
                </c:pt>
                <c:pt idx="2114">
                  <c:v>0.14888199999999999</c:v>
                </c:pt>
                <c:pt idx="2115">
                  <c:v>0.14849699999999999</c:v>
                </c:pt>
                <c:pt idx="2116">
                  <c:v>0.14832500000000001</c:v>
                </c:pt>
                <c:pt idx="2117">
                  <c:v>0.148012</c:v>
                </c:pt>
                <c:pt idx="2118">
                  <c:v>0.147756</c:v>
                </c:pt>
                <c:pt idx="2119">
                  <c:v>0.147396</c:v>
                </c:pt>
                <c:pt idx="2120">
                  <c:v>0.147066</c:v>
                </c:pt>
                <c:pt idx="2121">
                  <c:v>0.14670800000000001</c:v>
                </c:pt>
                <c:pt idx="2122">
                  <c:v>0.146458</c:v>
                </c:pt>
                <c:pt idx="2123">
                  <c:v>0.14607600000000001</c:v>
                </c:pt>
                <c:pt idx="2124">
                  <c:v>0.146117</c:v>
                </c:pt>
                <c:pt idx="2125">
                  <c:v>0.145762</c:v>
                </c:pt>
                <c:pt idx="2126">
                  <c:v>0.14558399999999999</c:v>
                </c:pt>
                <c:pt idx="2127">
                  <c:v>0.14511299999999999</c:v>
                </c:pt>
                <c:pt idx="2128">
                  <c:v>0.144876</c:v>
                </c:pt>
                <c:pt idx="2129">
                  <c:v>0.144624</c:v>
                </c:pt>
                <c:pt idx="2130">
                  <c:v>0.144368</c:v>
                </c:pt>
                <c:pt idx="2131">
                  <c:v>0.14432800000000001</c:v>
                </c:pt>
                <c:pt idx="2132">
                  <c:v>0.143959</c:v>
                </c:pt>
                <c:pt idx="2133">
                  <c:v>0.14365</c:v>
                </c:pt>
                <c:pt idx="2134">
                  <c:v>0.14330499999999999</c:v>
                </c:pt>
                <c:pt idx="2135">
                  <c:v>0.142988</c:v>
                </c:pt>
                <c:pt idx="2136">
                  <c:v>0.14265800000000001</c:v>
                </c:pt>
                <c:pt idx="2137">
                  <c:v>0.1424</c:v>
                </c:pt>
                <c:pt idx="2138">
                  <c:v>0.142315</c:v>
                </c:pt>
                <c:pt idx="2139">
                  <c:v>0.14185600000000001</c:v>
                </c:pt>
                <c:pt idx="2140">
                  <c:v>0.14191300000000001</c:v>
                </c:pt>
                <c:pt idx="2141">
                  <c:v>0.14164399999999999</c:v>
                </c:pt>
                <c:pt idx="2142">
                  <c:v>0.14141999999999999</c:v>
                </c:pt>
                <c:pt idx="2143">
                  <c:v>0.140963</c:v>
                </c:pt>
                <c:pt idx="2144">
                  <c:v>0.14082600000000001</c:v>
                </c:pt>
                <c:pt idx="2145">
                  <c:v>0.140567</c:v>
                </c:pt>
                <c:pt idx="2146">
                  <c:v>0.14021900000000001</c:v>
                </c:pt>
                <c:pt idx="2147">
                  <c:v>0.139988</c:v>
                </c:pt>
                <c:pt idx="2148">
                  <c:v>0.139738</c:v>
                </c:pt>
                <c:pt idx="2149">
                  <c:v>0.13936499999999999</c:v>
                </c:pt>
                <c:pt idx="2150">
                  <c:v>0.139098</c:v>
                </c:pt>
                <c:pt idx="2151">
                  <c:v>0.139018</c:v>
                </c:pt>
                <c:pt idx="2152">
                  <c:v>0.13872799999999999</c:v>
                </c:pt>
                <c:pt idx="2153">
                  <c:v>0.138326</c:v>
                </c:pt>
                <c:pt idx="2154">
                  <c:v>0.13800399999999999</c:v>
                </c:pt>
                <c:pt idx="2155">
                  <c:v>0.137854</c:v>
                </c:pt>
                <c:pt idx="2156">
                  <c:v>0.13758300000000001</c:v>
                </c:pt>
                <c:pt idx="2157">
                  <c:v>0.137292</c:v>
                </c:pt>
                <c:pt idx="2158">
                  <c:v>0.136625</c:v>
                </c:pt>
                <c:pt idx="2159">
                  <c:v>0.13652700000000001</c:v>
                </c:pt>
                <c:pt idx="2160">
                  <c:v>0.13619500000000001</c:v>
                </c:pt>
                <c:pt idx="2161">
                  <c:v>0.13591700000000001</c:v>
                </c:pt>
                <c:pt idx="2162">
                  <c:v>0.135766</c:v>
                </c:pt>
                <c:pt idx="2163">
                  <c:v>0.13545599999999999</c:v>
                </c:pt>
                <c:pt idx="2164">
                  <c:v>0.13517499999999999</c:v>
                </c:pt>
                <c:pt idx="2165">
                  <c:v>0.13505400000000001</c:v>
                </c:pt>
                <c:pt idx="2166">
                  <c:v>0.13458700000000001</c:v>
                </c:pt>
                <c:pt idx="2167">
                  <c:v>0.13438900000000001</c:v>
                </c:pt>
                <c:pt idx="2168">
                  <c:v>0.13408400000000001</c:v>
                </c:pt>
                <c:pt idx="2169">
                  <c:v>0.134015</c:v>
                </c:pt>
                <c:pt idx="2170">
                  <c:v>0.13356999999999999</c:v>
                </c:pt>
                <c:pt idx="2171">
                  <c:v>0.133159</c:v>
                </c:pt>
                <c:pt idx="2172">
                  <c:v>0.13306100000000001</c:v>
                </c:pt>
                <c:pt idx="2173">
                  <c:v>0.13281599999999999</c:v>
                </c:pt>
                <c:pt idx="2174">
                  <c:v>0.13245999999999999</c:v>
                </c:pt>
                <c:pt idx="2175">
                  <c:v>0.132246</c:v>
                </c:pt>
                <c:pt idx="2176">
                  <c:v>0.13195899999999999</c:v>
                </c:pt>
                <c:pt idx="2177">
                  <c:v>0.13189899999999999</c:v>
                </c:pt>
                <c:pt idx="2178">
                  <c:v>0.13158400000000001</c:v>
                </c:pt>
                <c:pt idx="2179">
                  <c:v>0.13143299999999999</c:v>
                </c:pt>
                <c:pt idx="2180">
                  <c:v>0.13106599999999999</c:v>
                </c:pt>
                <c:pt idx="2181">
                  <c:v>0.13062599999999999</c:v>
                </c:pt>
                <c:pt idx="2182">
                  <c:v>0.13028999999999999</c:v>
                </c:pt>
                <c:pt idx="2183">
                  <c:v>0.130105</c:v>
                </c:pt>
                <c:pt idx="2184">
                  <c:v>0.130137</c:v>
                </c:pt>
                <c:pt idx="2185">
                  <c:v>0.129775</c:v>
                </c:pt>
                <c:pt idx="2186">
                  <c:v>0.129524</c:v>
                </c:pt>
                <c:pt idx="2187">
                  <c:v>0.129276</c:v>
                </c:pt>
                <c:pt idx="2188">
                  <c:v>0.12906999999999999</c:v>
                </c:pt>
                <c:pt idx="2189">
                  <c:v>0.128778</c:v>
                </c:pt>
                <c:pt idx="2190">
                  <c:v>0.12856000000000001</c:v>
                </c:pt>
                <c:pt idx="2191">
                  <c:v>0.12845899999999999</c:v>
                </c:pt>
                <c:pt idx="2192">
                  <c:v>0.128135</c:v>
                </c:pt>
                <c:pt idx="2193">
                  <c:v>0.12800400000000001</c:v>
                </c:pt>
                <c:pt idx="2194">
                  <c:v>0.127721</c:v>
                </c:pt>
                <c:pt idx="2195">
                  <c:v>0.12754299999999999</c:v>
                </c:pt>
                <c:pt idx="2196">
                  <c:v>0.127471</c:v>
                </c:pt>
                <c:pt idx="2197">
                  <c:v>0.127086</c:v>
                </c:pt>
                <c:pt idx="2198">
                  <c:v>0.12697600000000001</c:v>
                </c:pt>
                <c:pt idx="2199">
                  <c:v>0.1265</c:v>
                </c:pt>
                <c:pt idx="2200">
                  <c:v>0.12656600000000001</c:v>
                </c:pt>
                <c:pt idx="2201">
                  <c:v>0.12626499999999999</c:v>
                </c:pt>
                <c:pt idx="2202">
                  <c:v>0.12592800000000001</c:v>
                </c:pt>
                <c:pt idx="2203">
                  <c:v>0.12560299999999999</c:v>
                </c:pt>
                <c:pt idx="2204">
                  <c:v>0.12548200000000001</c:v>
                </c:pt>
                <c:pt idx="2205">
                  <c:v>0.12506600000000001</c:v>
                </c:pt>
                <c:pt idx="2206">
                  <c:v>0.12518699999999999</c:v>
                </c:pt>
                <c:pt idx="2207">
                  <c:v>0.12499399999999999</c:v>
                </c:pt>
                <c:pt idx="2208">
                  <c:v>0.124885</c:v>
                </c:pt>
                <c:pt idx="2209">
                  <c:v>0.124559</c:v>
                </c:pt>
                <c:pt idx="2210">
                  <c:v>0.124294</c:v>
                </c:pt>
                <c:pt idx="2211">
                  <c:v>0.123835</c:v>
                </c:pt>
                <c:pt idx="2212">
                  <c:v>0.123683</c:v>
                </c:pt>
                <c:pt idx="2213">
                  <c:v>0.123422</c:v>
                </c:pt>
                <c:pt idx="2214">
                  <c:v>0.123339</c:v>
                </c:pt>
                <c:pt idx="2215">
                  <c:v>0.12302200000000001</c:v>
                </c:pt>
                <c:pt idx="2216">
                  <c:v>0.12295399999999999</c:v>
                </c:pt>
                <c:pt idx="2217">
                  <c:v>0.12273299999999999</c:v>
                </c:pt>
                <c:pt idx="2218">
                  <c:v>0.122502</c:v>
                </c:pt>
                <c:pt idx="2219">
                  <c:v>0.122321</c:v>
                </c:pt>
                <c:pt idx="2220">
                  <c:v>0.122031</c:v>
                </c:pt>
                <c:pt idx="2221">
                  <c:v>0.121933</c:v>
                </c:pt>
                <c:pt idx="2222">
                  <c:v>0.12164899999999999</c:v>
                </c:pt>
                <c:pt idx="2223">
                  <c:v>0.121438</c:v>
                </c:pt>
                <c:pt idx="2224">
                  <c:v>0.12131500000000001</c:v>
                </c:pt>
                <c:pt idx="2225">
                  <c:v>0.12106600000000001</c:v>
                </c:pt>
                <c:pt idx="2226">
                  <c:v>0.12070599999999999</c:v>
                </c:pt>
                <c:pt idx="2227">
                  <c:v>0.120506</c:v>
                </c:pt>
                <c:pt idx="2228">
                  <c:v>0.12013600000000001</c:v>
                </c:pt>
                <c:pt idx="2229">
                  <c:v>0.120257</c:v>
                </c:pt>
                <c:pt idx="2230">
                  <c:v>0.119753</c:v>
                </c:pt>
                <c:pt idx="2231">
                  <c:v>0.119521</c:v>
                </c:pt>
                <c:pt idx="2232">
                  <c:v>0.119476</c:v>
                </c:pt>
                <c:pt idx="2233">
                  <c:v>0.11923300000000001</c:v>
                </c:pt>
                <c:pt idx="2234">
                  <c:v>0.11878900000000001</c:v>
                </c:pt>
                <c:pt idx="2235">
                  <c:v>0.118688</c:v>
                </c:pt>
                <c:pt idx="2236">
                  <c:v>0.118604</c:v>
                </c:pt>
                <c:pt idx="2237">
                  <c:v>0.118398</c:v>
                </c:pt>
                <c:pt idx="2238">
                  <c:v>0.118066</c:v>
                </c:pt>
                <c:pt idx="2239">
                  <c:v>0.117812</c:v>
                </c:pt>
                <c:pt idx="2240">
                  <c:v>0.11756800000000001</c:v>
                </c:pt>
                <c:pt idx="2241">
                  <c:v>0.117172</c:v>
                </c:pt>
                <c:pt idx="2242">
                  <c:v>0.117039</c:v>
                </c:pt>
                <c:pt idx="2243">
                  <c:v>0.116795</c:v>
                </c:pt>
                <c:pt idx="2244">
                  <c:v>0.116578</c:v>
                </c:pt>
                <c:pt idx="2245">
                  <c:v>0.116214</c:v>
                </c:pt>
                <c:pt idx="2246">
                  <c:v>0.115859</c:v>
                </c:pt>
                <c:pt idx="2247">
                  <c:v>0.11566700000000001</c:v>
                </c:pt>
                <c:pt idx="2248">
                  <c:v>0.11533400000000001</c:v>
                </c:pt>
                <c:pt idx="2249">
                  <c:v>0.115263</c:v>
                </c:pt>
                <c:pt idx="2250">
                  <c:v>0.115093</c:v>
                </c:pt>
                <c:pt idx="2251">
                  <c:v>0.114936</c:v>
                </c:pt>
                <c:pt idx="2252">
                  <c:v>0.114735</c:v>
                </c:pt>
                <c:pt idx="2253">
                  <c:v>0.114469</c:v>
                </c:pt>
                <c:pt idx="2254">
                  <c:v>0.11434</c:v>
                </c:pt>
                <c:pt idx="2255">
                  <c:v>0.11404300000000001</c:v>
                </c:pt>
                <c:pt idx="2256">
                  <c:v>0.11407</c:v>
                </c:pt>
                <c:pt idx="2257">
                  <c:v>0.113883</c:v>
                </c:pt>
                <c:pt idx="2258">
                  <c:v>0.113648</c:v>
                </c:pt>
                <c:pt idx="2259">
                  <c:v>0.11339</c:v>
                </c:pt>
                <c:pt idx="2260">
                  <c:v>0.113043</c:v>
                </c:pt>
                <c:pt idx="2261">
                  <c:v>0.112756</c:v>
                </c:pt>
                <c:pt idx="2262">
                  <c:v>0.112635</c:v>
                </c:pt>
                <c:pt idx="2263">
                  <c:v>0.112354</c:v>
                </c:pt>
                <c:pt idx="2264">
                  <c:v>0.11232300000000001</c:v>
                </c:pt>
                <c:pt idx="2265">
                  <c:v>0.11201700000000001</c:v>
                </c:pt>
                <c:pt idx="2266">
                  <c:v>0.111786</c:v>
                </c:pt>
                <c:pt idx="2267">
                  <c:v>0.111428</c:v>
                </c:pt>
                <c:pt idx="2268">
                  <c:v>0.11118599999999999</c:v>
                </c:pt>
                <c:pt idx="2269">
                  <c:v>0.111356</c:v>
                </c:pt>
                <c:pt idx="2270">
                  <c:v>0.111208</c:v>
                </c:pt>
                <c:pt idx="2271">
                  <c:v>0.11093799999999999</c:v>
                </c:pt>
                <c:pt idx="2272">
                  <c:v>0.110584</c:v>
                </c:pt>
                <c:pt idx="2273">
                  <c:v>0.110233</c:v>
                </c:pt>
                <c:pt idx="2274">
                  <c:v>0.1101</c:v>
                </c:pt>
                <c:pt idx="2275">
                  <c:v>0.110155</c:v>
                </c:pt>
                <c:pt idx="2276">
                  <c:v>0.109892</c:v>
                </c:pt>
                <c:pt idx="2277">
                  <c:v>0.109912</c:v>
                </c:pt>
                <c:pt idx="2278">
                  <c:v>0.10959000000000001</c:v>
                </c:pt>
                <c:pt idx="2279">
                  <c:v>0.109489</c:v>
                </c:pt>
                <c:pt idx="2280">
                  <c:v>0.109148</c:v>
                </c:pt>
                <c:pt idx="2281">
                  <c:v>0.10872800000000001</c:v>
                </c:pt>
                <c:pt idx="2282">
                  <c:v>0.10846699999999999</c:v>
                </c:pt>
                <c:pt idx="2283">
                  <c:v>0.108294</c:v>
                </c:pt>
                <c:pt idx="2284">
                  <c:v>0.10807799999999999</c:v>
                </c:pt>
                <c:pt idx="2285">
                  <c:v>0.107985</c:v>
                </c:pt>
                <c:pt idx="2286">
                  <c:v>0.107893</c:v>
                </c:pt>
                <c:pt idx="2287">
                  <c:v>0.10760699999999999</c:v>
                </c:pt>
                <c:pt idx="2288">
                  <c:v>0.10749300000000001</c:v>
                </c:pt>
                <c:pt idx="2289">
                  <c:v>0.107312</c:v>
                </c:pt>
                <c:pt idx="2290">
                  <c:v>0.10713</c:v>
                </c:pt>
                <c:pt idx="2291">
                  <c:v>0.107053</c:v>
                </c:pt>
                <c:pt idx="2292">
                  <c:v>0.106806</c:v>
                </c:pt>
                <c:pt idx="2293">
                  <c:v>0.10670399999999999</c:v>
                </c:pt>
                <c:pt idx="2294">
                  <c:v>0.10639</c:v>
                </c:pt>
                <c:pt idx="2295">
                  <c:v>0.105973</c:v>
                </c:pt>
                <c:pt idx="2296">
                  <c:v>0.105741</c:v>
                </c:pt>
                <c:pt idx="2297">
                  <c:v>0.105534</c:v>
                </c:pt>
                <c:pt idx="2298">
                  <c:v>0.105409</c:v>
                </c:pt>
                <c:pt idx="2299">
                  <c:v>0.105034</c:v>
                </c:pt>
                <c:pt idx="2300">
                  <c:v>0.10494199999999999</c:v>
                </c:pt>
                <c:pt idx="2301">
                  <c:v>0.104973</c:v>
                </c:pt>
                <c:pt idx="2302">
                  <c:v>0.104698</c:v>
                </c:pt>
                <c:pt idx="2303">
                  <c:v>0.104426</c:v>
                </c:pt>
                <c:pt idx="2304">
                  <c:v>0.10425</c:v>
                </c:pt>
                <c:pt idx="2305">
                  <c:v>0.103895</c:v>
                </c:pt>
                <c:pt idx="2306">
                  <c:v>0.103825</c:v>
                </c:pt>
                <c:pt idx="2307">
                  <c:v>0.103436</c:v>
                </c:pt>
                <c:pt idx="2308">
                  <c:v>0.103239</c:v>
                </c:pt>
                <c:pt idx="2309">
                  <c:v>0.103159</c:v>
                </c:pt>
                <c:pt idx="2310">
                  <c:v>0.102899</c:v>
                </c:pt>
                <c:pt idx="2311">
                  <c:v>0.10272100000000001</c:v>
                </c:pt>
                <c:pt idx="2312">
                  <c:v>0.102455</c:v>
                </c:pt>
                <c:pt idx="2313">
                  <c:v>0.102229</c:v>
                </c:pt>
                <c:pt idx="2314">
                  <c:v>0.102175</c:v>
                </c:pt>
                <c:pt idx="2315">
                  <c:v>0.10177700000000001</c:v>
                </c:pt>
                <c:pt idx="2316">
                  <c:v>0.10177799999999999</c:v>
                </c:pt>
                <c:pt idx="2317">
                  <c:v>0.10155500000000001</c:v>
                </c:pt>
                <c:pt idx="2318">
                  <c:v>0.10133499999999999</c:v>
                </c:pt>
                <c:pt idx="2319">
                  <c:v>0.10108200000000001</c:v>
                </c:pt>
                <c:pt idx="2320">
                  <c:v>0.101053</c:v>
                </c:pt>
                <c:pt idx="2321">
                  <c:v>0.100925</c:v>
                </c:pt>
                <c:pt idx="2322">
                  <c:v>0.10063900000000001</c:v>
                </c:pt>
                <c:pt idx="2323">
                  <c:v>0.10044599999999999</c:v>
                </c:pt>
                <c:pt idx="2324">
                  <c:v>0.100533</c:v>
                </c:pt>
                <c:pt idx="2325">
                  <c:v>0.100381</c:v>
                </c:pt>
                <c:pt idx="2326">
                  <c:v>0.100117</c:v>
                </c:pt>
                <c:pt idx="2327">
                  <c:v>0.10000299999999999</c:v>
                </c:pt>
                <c:pt idx="2328">
                  <c:v>9.9876000000000006E-2</c:v>
                </c:pt>
                <c:pt idx="2329">
                  <c:v>9.9395999999999998E-2</c:v>
                </c:pt>
                <c:pt idx="2330">
                  <c:v>9.9349999999999994E-2</c:v>
                </c:pt>
                <c:pt idx="2331">
                  <c:v>9.9204000000000001E-2</c:v>
                </c:pt>
                <c:pt idx="2332">
                  <c:v>9.9073999999999995E-2</c:v>
                </c:pt>
                <c:pt idx="2333">
                  <c:v>9.8958000000000004E-2</c:v>
                </c:pt>
                <c:pt idx="2334">
                  <c:v>9.8605999999999999E-2</c:v>
                </c:pt>
                <c:pt idx="2335">
                  <c:v>9.8626000000000005E-2</c:v>
                </c:pt>
                <c:pt idx="2336">
                  <c:v>9.8371E-2</c:v>
                </c:pt>
                <c:pt idx="2337">
                  <c:v>9.8465999999999998E-2</c:v>
                </c:pt>
                <c:pt idx="2338">
                  <c:v>9.8292000000000004E-2</c:v>
                </c:pt>
                <c:pt idx="2339">
                  <c:v>9.8284999999999997E-2</c:v>
                </c:pt>
                <c:pt idx="2340">
                  <c:v>9.7889000000000004E-2</c:v>
                </c:pt>
                <c:pt idx="2341">
                  <c:v>9.7694000000000003E-2</c:v>
                </c:pt>
                <c:pt idx="2342">
                  <c:v>9.7535999999999998E-2</c:v>
                </c:pt>
                <c:pt idx="2343">
                  <c:v>9.7324999999999995E-2</c:v>
                </c:pt>
                <c:pt idx="2344">
                  <c:v>9.7089999999999996E-2</c:v>
                </c:pt>
                <c:pt idx="2345">
                  <c:v>9.6998000000000001E-2</c:v>
                </c:pt>
                <c:pt idx="2346">
                  <c:v>9.6889000000000003E-2</c:v>
                </c:pt>
                <c:pt idx="2347">
                  <c:v>9.6920999999999993E-2</c:v>
                </c:pt>
                <c:pt idx="2348">
                  <c:v>9.6739000000000006E-2</c:v>
                </c:pt>
                <c:pt idx="2349">
                  <c:v>9.647E-2</c:v>
                </c:pt>
                <c:pt idx="2350">
                  <c:v>9.6306000000000003E-2</c:v>
                </c:pt>
                <c:pt idx="2351">
                  <c:v>9.6120999999999998E-2</c:v>
                </c:pt>
                <c:pt idx="2352">
                  <c:v>9.5897999999999997E-2</c:v>
                </c:pt>
                <c:pt idx="2353">
                  <c:v>9.5890000000000003E-2</c:v>
                </c:pt>
                <c:pt idx="2354">
                  <c:v>9.5651E-2</c:v>
                </c:pt>
                <c:pt idx="2355">
                  <c:v>9.5596E-2</c:v>
                </c:pt>
                <c:pt idx="2356">
                  <c:v>9.5118999999999995E-2</c:v>
                </c:pt>
                <c:pt idx="2357">
                  <c:v>9.5167000000000002E-2</c:v>
                </c:pt>
                <c:pt idx="2358">
                  <c:v>9.5089000000000007E-2</c:v>
                </c:pt>
                <c:pt idx="2359">
                  <c:v>9.4938999999999996E-2</c:v>
                </c:pt>
                <c:pt idx="2360">
                  <c:v>9.4761999999999999E-2</c:v>
                </c:pt>
                <c:pt idx="2361">
                  <c:v>9.4497999999999999E-2</c:v>
                </c:pt>
                <c:pt idx="2362">
                  <c:v>9.4509999999999997E-2</c:v>
                </c:pt>
                <c:pt idx="2363">
                  <c:v>9.4159000000000007E-2</c:v>
                </c:pt>
                <c:pt idx="2364">
                  <c:v>9.4033000000000005E-2</c:v>
                </c:pt>
                <c:pt idx="2365">
                  <c:v>9.3972E-2</c:v>
                </c:pt>
                <c:pt idx="2366">
                  <c:v>9.3747999999999998E-2</c:v>
                </c:pt>
                <c:pt idx="2367">
                  <c:v>9.3529000000000001E-2</c:v>
                </c:pt>
                <c:pt idx="2368">
                  <c:v>9.3363000000000002E-2</c:v>
                </c:pt>
                <c:pt idx="2369">
                  <c:v>9.3076000000000006E-2</c:v>
                </c:pt>
                <c:pt idx="2370">
                  <c:v>9.3089000000000005E-2</c:v>
                </c:pt>
                <c:pt idx="2371">
                  <c:v>9.2813999999999994E-2</c:v>
                </c:pt>
                <c:pt idx="2372">
                  <c:v>9.2716999999999994E-2</c:v>
                </c:pt>
                <c:pt idx="2373">
                  <c:v>9.2749999999999999E-2</c:v>
                </c:pt>
                <c:pt idx="2374">
                  <c:v>9.2328999999999994E-2</c:v>
                </c:pt>
                <c:pt idx="2375">
                  <c:v>9.2226000000000002E-2</c:v>
                </c:pt>
                <c:pt idx="2376">
                  <c:v>9.2100000000000001E-2</c:v>
                </c:pt>
                <c:pt idx="2377">
                  <c:v>9.1883999999999993E-2</c:v>
                </c:pt>
                <c:pt idx="2378">
                  <c:v>9.1696E-2</c:v>
                </c:pt>
                <c:pt idx="2379">
                  <c:v>9.1690999999999995E-2</c:v>
                </c:pt>
                <c:pt idx="2380">
                  <c:v>9.1441999999999996E-2</c:v>
                </c:pt>
                <c:pt idx="2381">
                  <c:v>9.1094999999999995E-2</c:v>
                </c:pt>
                <c:pt idx="2382">
                  <c:v>9.0901999999999997E-2</c:v>
                </c:pt>
                <c:pt idx="2383">
                  <c:v>9.1157000000000002E-2</c:v>
                </c:pt>
                <c:pt idx="2384">
                  <c:v>9.0964000000000003E-2</c:v>
                </c:pt>
                <c:pt idx="2385">
                  <c:v>9.0616000000000002E-2</c:v>
                </c:pt>
                <c:pt idx="2386">
                  <c:v>9.0378E-2</c:v>
                </c:pt>
                <c:pt idx="2387">
                  <c:v>9.0367000000000003E-2</c:v>
                </c:pt>
                <c:pt idx="2388">
                  <c:v>9.0171000000000001E-2</c:v>
                </c:pt>
                <c:pt idx="2389">
                  <c:v>9.0064000000000005E-2</c:v>
                </c:pt>
                <c:pt idx="2390">
                  <c:v>8.9894000000000002E-2</c:v>
                </c:pt>
                <c:pt idx="2391">
                  <c:v>8.9783000000000002E-2</c:v>
                </c:pt>
                <c:pt idx="2392">
                  <c:v>8.9803999999999995E-2</c:v>
                </c:pt>
                <c:pt idx="2393">
                  <c:v>8.9754E-2</c:v>
                </c:pt>
                <c:pt idx="2394">
                  <c:v>8.9417999999999997E-2</c:v>
                </c:pt>
                <c:pt idx="2395">
                  <c:v>8.9233000000000007E-2</c:v>
                </c:pt>
                <c:pt idx="2396">
                  <c:v>8.8938000000000003E-2</c:v>
                </c:pt>
                <c:pt idx="2397">
                  <c:v>8.8868000000000003E-2</c:v>
                </c:pt>
                <c:pt idx="2398">
                  <c:v>8.8679999999999995E-2</c:v>
                </c:pt>
                <c:pt idx="2399">
                  <c:v>8.8643E-2</c:v>
                </c:pt>
                <c:pt idx="2400">
                  <c:v>8.8613999999999998E-2</c:v>
                </c:pt>
                <c:pt idx="2401">
                  <c:v>8.8772000000000004E-2</c:v>
                </c:pt>
                <c:pt idx="2402">
                  <c:v>8.856E-2</c:v>
                </c:pt>
                <c:pt idx="2403">
                  <c:v>8.8388999999999995E-2</c:v>
                </c:pt>
                <c:pt idx="2404">
                  <c:v>8.8123999999999994E-2</c:v>
                </c:pt>
                <c:pt idx="2405">
                  <c:v>8.8027999999999995E-2</c:v>
                </c:pt>
                <c:pt idx="2406">
                  <c:v>8.7813000000000002E-2</c:v>
                </c:pt>
                <c:pt idx="2407">
                  <c:v>8.7667999999999996E-2</c:v>
                </c:pt>
                <c:pt idx="2408">
                  <c:v>8.7551000000000004E-2</c:v>
                </c:pt>
                <c:pt idx="2409">
                  <c:v>8.7429999999999994E-2</c:v>
                </c:pt>
                <c:pt idx="2410">
                  <c:v>8.7079000000000004E-2</c:v>
                </c:pt>
                <c:pt idx="2411">
                  <c:v>8.7099999999999997E-2</c:v>
                </c:pt>
                <c:pt idx="2412">
                  <c:v>8.7049000000000001E-2</c:v>
                </c:pt>
                <c:pt idx="2413">
                  <c:v>8.7119000000000002E-2</c:v>
                </c:pt>
                <c:pt idx="2414">
                  <c:v>8.6970000000000006E-2</c:v>
                </c:pt>
                <c:pt idx="2415">
                  <c:v>8.6842000000000003E-2</c:v>
                </c:pt>
                <c:pt idx="2416">
                  <c:v>8.6801000000000003E-2</c:v>
                </c:pt>
                <c:pt idx="2417">
                  <c:v>8.6471999999999993E-2</c:v>
                </c:pt>
                <c:pt idx="2418">
                  <c:v>8.6268999999999998E-2</c:v>
                </c:pt>
                <c:pt idx="2419">
                  <c:v>8.6205000000000004E-2</c:v>
                </c:pt>
                <c:pt idx="2420">
                  <c:v>8.6013000000000006E-2</c:v>
                </c:pt>
                <c:pt idx="2421">
                  <c:v>8.5703000000000001E-2</c:v>
                </c:pt>
                <c:pt idx="2422">
                  <c:v>8.5632E-2</c:v>
                </c:pt>
                <c:pt idx="2423">
                  <c:v>8.5408999999999999E-2</c:v>
                </c:pt>
                <c:pt idx="2424">
                  <c:v>8.5417000000000007E-2</c:v>
                </c:pt>
                <c:pt idx="2425">
                  <c:v>8.5462999999999997E-2</c:v>
                </c:pt>
                <c:pt idx="2426">
                  <c:v>8.5220000000000004E-2</c:v>
                </c:pt>
                <c:pt idx="2427">
                  <c:v>8.5052000000000003E-2</c:v>
                </c:pt>
                <c:pt idx="2428">
                  <c:v>8.4947999999999996E-2</c:v>
                </c:pt>
                <c:pt idx="2429">
                  <c:v>8.4737000000000007E-2</c:v>
                </c:pt>
                <c:pt idx="2430">
                  <c:v>8.4483000000000003E-2</c:v>
                </c:pt>
                <c:pt idx="2431">
                  <c:v>8.4308999999999995E-2</c:v>
                </c:pt>
                <c:pt idx="2432">
                  <c:v>8.4210999999999994E-2</c:v>
                </c:pt>
                <c:pt idx="2433">
                  <c:v>8.3791000000000004E-2</c:v>
                </c:pt>
                <c:pt idx="2434">
                  <c:v>8.3898E-2</c:v>
                </c:pt>
                <c:pt idx="2435">
                  <c:v>8.3760000000000001E-2</c:v>
                </c:pt>
                <c:pt idx="2436">
                  <c:v>8.3766999999999994E-2</c:v>
                </c:pt>
                <c:pt idx="2437">
                  <c:v>8.3446999999999993E-2</c:v>
                </c:pt>
                <c:pt idx="2438">
                  <c:v>8.3444000000000004E-2</c:v>
                </c:pt>
                <c:pt idx="2439">
                  <c:v>8.3242999999999998E-2</c:v>
                </c:pt>
                <c:pt idx="2440">
                  <c:v>8.2880999999999996E-2</c:v>
                </c:pt>
                <c:pt idx="2441">
                  <c:v>8.2749000000000003E-2</c:v>
                </c:pt>
                <c:pt idx="2442">
                  <c:v>8.2532999999999995E-2</c:v>
                </c:pt>
                <c:pt idx="2443">
                  <c:v>8.2377000000000006E-2</c:v>
                </c:pt>
                <c:pt idx="2444">
                  <c:v>8.2071000000000005E-2</c:v>
                </c:pt>
                <c:pt idx="2445">
                  <c:v>8.2291000000000003E-2</c:v>
                </c:pt>
                <c:pt idx="2446">
                  <c:v>8.2109000000000001E-2</c:v>
                </c:pt>
                <c:pt idx="2447">
                  <c:v>8.1629999999999994E-2</c:v>
                </c:pt>
                <c:pt idx="2448">
                  <c:v>8.1449999999999995E-2</c:v>
                </c:pt>
                <c:pt idx="2449">
                  <c:v>8.1318000000000001E-2</c:v>
                </c:pt>
                <c:pt idx="2450">
                  <c:v>8.1129999999999994E-2</c:v>
                </c:pt>
                <c:pt idx="2451">
                  <c:v>8.1033999999999995E-2</c:v>
                </c:pt>
                <c:pt idx="2452">
                  <c:v>8.0727999999999994E-2</c:v>
                </c:pt>
                <c:pt idx="2453">
                  <c:v>8.0632999999999996E-2</c:v>
                </c:pt>
                <c:pt idx="2454">
                  <c:v>8.0427999999999999E-2</c:v>
                </c:pt>
                <c:pt idx="2455">
                  <c:v>8.0343999999999999E-2</c:v>
                </c:pt>
                <c:pt idx="2456">
                  <c:v>8.0222000000000002E-2</c:v>
                </c:pt>
                <c:pt idx="2457">
                  <c:v>8.0250000000000002E-2</c:v>
                </c:pt>
                <c:pt idx="2458">
                  <c:v>8.0060000000000006E-2</c:v>
                </c:pt>
                <c:pt idx="2459">
                  <c:v>7.9747999999999999E-2</c:v>
                </c:pt>
                <c:pt idx="2460">
                  <c:v>7.9636999999999999E-2</c:v>
                </c:pt>
                <c:pt idx="2461">
                  <c:v>7.9448000000000005E-2</c:v>
                </c:pt>
                <c:pt idx="2462">
                  <c:v>7.9546000000000006E-2</c:v>
                </c:pt>
                <c:pt idx="2463">
                  <c:v>7.9374E-2</c:v>
                </c:pt>
                <c:pt idx="2464">
                  <c:v>7.9164999999999999E-2</c:v>
                </c:pt>
                <c:pt idx="2465">
                  <c:v>7.9134999999999997E-2</c:v>
                </c:pt>
                <c:pt idx="2466">
                  <c:v>7.8871999999999998E-2</c:v>
                </c:pt>
                <c:pt idx="2467">
                  <c:v>7.8933000000000003E-2</c:v>
                </c:pt>
                <c:pt idx="2468">
                  <c:v>7.8815999999999997E-2</c:v>
                </c:pt>
                <c:pt idx="2469">
                  <c:v>7.8826999999999994E-2</c:v>
                </c:pt>
                <c:pt idx="2470">
                  <c:v>7.8566999999999998E-2</c:v>
                </c:pt>
                <c:pt idx="2471">
                  <c:v>7.8267000000000003E-2</c:v>
                </c:pt>
                <c:pt idx="2472">
                  <c:v>7.8223000000000001E-2</c:v>
                </c:pt>
                <c:pt idx="2473">
                  <c:v>7.8189999999999996E-2</c:v>
                </c:pt>
                <c:pt idx="2474">
                  <c:v>7.7910999999999994E-2</c:v>
                </c:pt>
                <c:pt idx="2475">
                  <c:v>7.7844999999999998E-2</c:v>
                </c:pt>
                <c:pt idx="2476">
                  <c:v>7.7634999999999996E-2</c:v>
                </c:pt>
                <c:pt idx="2477">
                  <c:v>7.7449000000000004E-2</c:v>
                </c:pt>
                <c:pt idx="2478">
                  <c:v>7.7466999999999994E-2</c:v>
                </c:pt>
                <c:pt idx="2479">
                  <c:v>7.7393000000000003E-2</c:v>
                </c:pt>
                <c:pt idx="2480">
                  <c:v>7.7297000000000005E-2</c:v>
                </c:pt>
                <c:pt idx="2481">
                  <c:v>7.7036999999999994E-2</c:v>
                </c:pt>
                <c:pt idx="2482">
                  <c:v>7.7087000000000003E-2</c:v>
                </c:pt>
                <c:pt idx="2483">
                  <c:v>7.7055999999999999E-2</c:v>
                </c:pt>
                <c:pt idx="2484">
                  <c:v>7.6919000000000001E-2</c:v>
                </c:pt>
                <c:pt idx="2485">
                  <c:v>7.6835000000000001E-2</c:v>
                </c:pt>
                <c:pt idx="2486">
                  <c:v>7.6671000000000003E-2</c:v>
                </c:pt>
                <c:pt idx="2487">
                  <c:v>7.6363E-2</c:v>
                </c:pt>
                <c:pt idx="2488">
                  <c:v>7.6199000000000003E-2</c:v>
                </c:pt>
                <c:pt idx="2489">
                  <c:v>7.6050999999999994E-2</c:v>
                </c:pt>
                <c:pt idx="2490">
                  <c:v>7.6037999999999994E-2</c:v>
                </c:pt>
                <c:pt idx="2491">
                  <c:v>7.5908000000000003E-2</c:v>
                </c:pt>
                <c:pt idx="2492">
                  <c:v>7.5760999999999995E-2</c:v>
                </c:pt>
                <c:pt idx="2493">
                  <c:v>7.5606999999999994E-2</c:v>
                </c:pt>
                <c:pt idx="2494">
                  <c:v>7.5661999999999993E-2</c:v>
                </c:pt>
                <c:pt idx="2495">
                  <c:v>7.5733999999999996E-2</c:v>
                </c:pt>
                <c:pt idx="2496">
                  <c:v>7.5519000000000003E-2</c:v>
                </c:pt>
                <c:pt idx="2497">
                  <c:v>7.5346999999999997E-2</c:v>
                </c:pt>
                <c:pt idx="2498">
                  <c:v>7.5370000000000006E-2</c:v>
                </c:pt>
                <c:pt idx="2499">
                  <c:v>7.5177999999999995E-2</c:v>
                </c:pt>
                <c:pt idx="2500">
                  <c:v>7.516100000000000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8FC1-439F-91CB-F022EC08FFFD}"/>
            </c:ext>
          </c:extLst>
        </c:ser>
        <c:ser>
          <c:idx val="9"/>
          <c:order val="5"/>
          <c:tx>
            <c:v>pH 11.12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K$1:$K$2501</c:f>
              <c:numCache>
                <c:formatCode>General</c:formatCode>
                <c:ptCount val="2501"/>
                <c:pt idx="0">
                  <c:v>0.94554700000000003</c:v>
                </c:pt>
                <c:pt idx="1">
                  <c:v>0.94006599999999996</c:v>
                </c:pt>
                <c:pt idx="2">
                  <c:v>0.93637800000000004</c:v>
                </c:pt>
                <c:pt idx="3">
                  <c:v>0.93097300000000005</c:v>
                </c:pt>
                <c:pt idx="4">
                  <c:v>0.92993700000000001</c:v>
                </c:pt>
                <c:pt idx="5">
                  <c:v>0.92619099999999999</c:v>
                </c:pt>
                <c:pt idx="6">
                  <c:v>0.92319499999999999</c:v>
                </c:pt>
                <c:pt idx="7">
                  <c:v>0.91968000000000005</c:v>
                </c:pt>
                <c:pt idx="8">
                  <c:v>0.91503599999999996</c:v>
                </c:pt>
                <c:pt idx="9">
                  <c:v>0.91440500000000002</c:v>
                </c:pt>
                <c:pt idx="10">
                  <c:v>0.90941099999999997</c:v>
                </c:pt>
                <c:pt idx="11">
                  <c:v>0.90607700000000002</c:v>
                </c:pt>
                <c:pt idx="12">
                  <c:v>0.903088</c:v>
                </c:pt>
                <c:pt idx="13">
                  <c:v>0.90022500000000005</c:v>
                </c:pt>
                <c:pt idx="14">
                  <c:v>0.89541199999999999</c:v>
                </c:pt>
                <c:pt idx="15">
                  <c:v>0.89365700000000003</c:v>
                </c:pt>
                <c:pt idx="16">
                  <c:v>0.88979399999999997</c:v>
                </c:pt>
                <c:pt idx="17">
                  <c:v>0.88655600000000001</c:v>
                </c:pt>
                <c:pt idx="18">
                  <c:v>0.88533499999999998</c:v>
                </c:pt>
                <c:pt idx="19">
                  <c:v>0.882185</c:v>
                </c:pt>
                <c:pt idx="20">
                  <c:v>0.87616300000000003</c:v>
                </c:pt>
                <c:pt idx="21">
                  <c:v>0.87304700000000002</c:v>
                </c:pt>
                <c:pt idx="22">
                  <c:v>0.869861</c:v>
                </c:pt>
                <c:pt idx="23">
                  <c:v>0.86605500000000002</c:v>
                </c:pt>
                <c:pt idx="24">
                  <c:v>0.86441299999999999</c:v>
                </c:pt>
                <c:pt idx="25">
                  <c:v>0.86068599999999995</c:v>
                </c:pt>
                <c:pt idx="26">
                  <c:v>0.858074</c:v>
                </c:pt>
                <c:pt idx="27">
                  <c:v>0.85707699999999998</c:v>
                </c:pt>
                <c:pt idx="28">
                  <c:v>0.85074399999999994</c:v>
                </c:pt>
                <c:pt idx="29">
                  <c:v>0.84706499999999996</c:v>
                </c:pt>
                <c:pt idx="30">
                  <c:v>0.84734900000000002</c:v>
                </c:pt>
                <c:pt idx="31">
                  <c:v>0.84406300000000001</c:v>
                </c:pt>
                <c:pt idx="32">
                  <c:v>0.84198399999999995</c:v>
                </c:pt>
                <c:pt idx="33">
                  <c:v>0.840422</c:v>
                </c:pt>
                <c:pt idx="34">
                  <c:v>0.83740800000000004</c:v>
                </c:pt>
                <c:pt idx="35">
                  <c:v>0.83168500000000001</c:v>
                </c:pt>
                <c:pt idx="36">
                  <c:v>0.82987299999999997</c:v>
                </c:pt>
                <c:pt idx="37">
                  <c:v>0.82721500000000003</c:v>
                </c:pt>
                <c:pt idx="38">
                  <c:v>0.82452800000000004</c:v>
                </c:pt>
                <c:pt idx="39">
                  <c:v>0.82021699999999997</c:v>
                </c:pt>
                <c:pt idx="40">
                  <c:v>0.81847000000000003</c:v>
                </c:pt>
                <c:pt idx="41">
                  <c:v>0.81590099999999999</c:v>
                </c:pt>
                <c:pt idx="42">
                  <c:v>0.81247599999999998</c:v>
                </c:pt>
                <c:pt idx="43">
                  <c:v>0.81081000000000003</c:v>
                </c:pt>
                <c:pt idx="44">
                  <c:v>0.80674500000000005</c:v>
                </c:pt>
                <c:pt idx="45">
                  <c:v>0.80423500000000003</c:v>
                </c:pt>
                <c:pt idx="46">
                  <c:v>0.80024700000000004</c:v>
                </c:pt>
                <c:pt idx="47">
                  <c:v>0.79697300000000004</c:v>
                </c:pt>
                <c:pt idx="48">
                  <c:v>0.79184699999999997</c:v>
                </c:pt>
                <c:pt idx="49">
                  <c:v>0.79043699999999995</c:v>
                </c:pt>
                <c:pt idx="50">
                  <c:v>0.78860699999999995</c:v>
                </c:pt>
                <c:pt idx="51">
                  <c:v>0.78703900000000004</c:v>
                </c:pt>
                <c:pt idx="52">
                  <c:v>0.78252100000000002</c:v>
                </c:pt>
                <c:pt idx="53">
                  <c:v>0.77736000000000005</c:v>
                </c:pt>
                <c:pt idx="54">
                  <c:v>0.777528</c:v>
                </c:pt>
                <c:pt idx="55">
                  <c:v>0.77504300000000004</c:v>
                </c:pt>
                <c:pt idx="56">
                  <c:v>0.77248700000000003</c:v>
                </c:pt>
                <c:pt idx="57">
                  <c:v>0.76933600000000002</c:v>
                </c:pt>
                <c:pt idx="58">
                  <c:v>0.76671400000000001</c:v>
                </c:pt>
                <c:pt idx="59">
                  <c:v>0.76399799999999995</c:v>
                </c:pt>
                <c:pt idx="60">
                  <c:v>0.761374</c:v>
                </c:pt>
                <c:pt idx="61">
                  <c:v>0.75903799999999999</c:v>
                </c:pt>
                <c:pt idx="62">
                  <c:v>0.75536700000000001</c:v>
                </c:pt>
                <c:pt idx="63">
                  <c:v>0.75296200000000002</c:v>
                </c:pt>
                <c:pt idx="64">
                  <c:v>0.75077000000000005</c:v>
                </c:pt>
                <c:pt idx="65">
                  <c:v>0.74805100000000002</c:v>
                </c:pt>
                <c:pt idx="66">
                  <c:v>0.74531499999999995</c:v>
                </c:pt>
                <c:pt idx="67">
                  <c:v>0.74425799999999998</c:v>
                </c:pt>
                <c:pt idx="68">
                  <c:v>0.74236999999999997</c:v>
                </c:pt>
                <c:pt idx="69">
                  <c:v>0.73824800000000002</c:v>
                </c:pt>
                <c:pt idx="70">
                  <c:v>0.73577099999999995</c:v>
                </c:pt>
                <c:pt idx="71">
                  <c:v>0.73536999999999997</c:v>
                </c:pt>
                <c:pt idx="72">
                  <c:v>0.73072000000000004</c:v>
                </c:pt>
                <c:pt idx="73">
                  <c:v>0.73124500000000003</c:v>
                </c:pt>
                <c:pt idx="74">
                  <c:v>0.72736599999999996</c:v>
                </c:pt>
                <c:pt idx="75">
                  <c:v>0.72525399999999995</c:v>
                </c:pt>
                <c:pt idx="76">
                  <c:v>0.72279400000000005</c:v>
                </c:pt>
                <c:pt idx="77">
                  <c:v>0.72118300000000002</c:v>
                </c:pt>
                <c:pt idx="78">
                  <c:v>0.71813800000000005</c:v>
                </c:pt>
                <c:pt idx="79">
                  <c:v>0.71628599999999998</c:v>
                </c:pt>
                <c:pt idx="80">
                  <c:v>0.71335300000000001</c:v>
                </c:pt>
                <c:pt idx="81">
                  <c:v>0.710005</c:v>
                </c:pt>
                <c:pt idx="82">
                  <c:v>0.70817399999999997</c:v>
                </c:pt>
                <c:pt idx="83">
                  <c:v>0.70648999999999995</c:v>
                </c:pt>
                <c:pt idx="84">
                  <c:v>0.70308899999999996</c:v>
                </c:pt>
                <c:pt idx="85">
                  <c:v>0.70048999999999995</c:v>
                </c:pt>
                <c:pt idx="86">
                  <c:v>0.69780699999999996</c:v>
                </c:pt>
                <c:pt idx="87">
                  <c:v>0.69638500000000003</c:v>
                </c:pt>
                <c:pt idx="88">
                  <c:v>0.69455900000000004</c:v>
                </c:pt>
                <c:pt idx="89">
                  <c:v>0.69315400000000005</c:v>
                </c:pt>
                <c:pt idx="90">
                  <c:v>0.69096800000000003</c:v>
                </c:pt>
                <c:pt idx="91">
                  <c:v>0.68953799999999998</c:v>
                </c:pt>
                <c:pt idx="92">
                  <c:v>0.68695700000000004</c:v>
                </c:pt>
                <c:pt idx="93">
                  <c:v>0.684693</c:v>
                </c:pt>
                <c:pt idx="94">
                  <c:v>0.68341200000000002</c:v>
                </c:pt>
                <c:pt idx="95">
                  <c:v>0.68152699999999999</c:v>
                </c:pt>
                <c:pt idx="96">
                  <c:v>0.67923299999999998</c:v>
                </c:pt>
                <c:pt idx="97">
                  <c:v>0.676902</c:v>
                </c:pt>
                <c:pt idx="98">
                  <c:v>0.67543399999999998</c:v>
                </c:pt>
                <c:pt idx="99">
                  <c:v>0.67369800000000002</c:v>
                </c:pt>
                <c:pt idx="100">
                  <c:v>0.67148300000000005</c:v>
                </c:pt>
                <c:pt idx="101">
                  <c:v>0.66810000000000003</c:v>
                </c:pt>
                <c:pt idx="102">
                  <c:v>0.666157</c:v>
                </c:pt>
                <c:pt idx="103">
                  <c:v>0.66542199999999996</c:v>
                </c:pt>
                <c:pt idx="104">
                  <c:v>0.66307899999999997</c:v>
                </c:pt>
                <c:pt idx="105">
                  <c:v>0.65995000000000004</c:v>
                </c:pt>
                <c:pt idx="106">
                  <c:v>0.65862100000000001</c:v>
                </c:pt>
                <c:pt idx="107">
                  <c:v>0.65634899999999996</c:v>
                </c:pt>
                <c:pt idx="108">
                  <c:v>0.65490300000000001</c:v>
                </c:pt>
                <c:pt idx="109">
                  <c:v>0.65214899999999998</c:v>
                </c:pt>
                <c:pt idx="110">
                  <c:v>0.65063899999999997</c:v>
                </c:pt>
                <c:pt idx="111">
                  <c:v>0.64881100000000003</c:v>
                </c:pt>
                <c:pt idx="112">
                  <c:v>0.64699600000000002</c:v>
                </c:pt>
                <c:pt idx="113">
                  <c:v>0.64429000000000003</c:v>
                </c:pt>
                <c:pt idx="114">
                  <c:v>0.64181900000000003</c:v>
                </c:pt>
                <c:pt idx="115">
                  <c:v>0.64042600000000005</c:v>
                </c:pt>
                <c:pt idx="116">
                  <c:v>0.638096</c:v>
                </c:pt>
                <c:pt idx="117">
                  <c:v>0.63587099999999996</c:v>
                </c:pt>
                <c:pt idx="118">
                  <c:v>0.63478299999999999</c:v>
                </c:pt>
                <c:pt idx="119">
                  <c:v>0.63244900000000004</c:v>
                </c:pt>
                <c:pt idx="120">
                  <c:v>0.630332</c:v>
                </c:pt>
                <c:pt idx="121">
                  <c:v>0.62766</c:v>
                </c:pt>
                <c:pt idx="122">
                  <c:v>0.626888</c:v>
                </c:pt>
                <c:pt idx="123">
                  <c:v>0.62544999999999995</c:v>
                </c:pt>
                <c:pt idx="124">
                  <c:v>0.62303399999999998</c:v>
                </c:pt>
                <c:pt idx="125">
                  <c:v>0.62139299999999997</c:v>
                </c:pt>
                <c:pt idx="126">
                  <c:v>0.61980400000000002</c:v>
                </c:pt>
                <c:pt idx="127">
                  <c:v>0.61640300000000003</c:v>
                </c:pt>
                <c:pt idx="128">
                  <c:v>0.61499099999999995</c:v>
                </c:pt>
                <c:pt idx="129">
                  <c:v>0.61189499999999997</c:v>
                </c:pt>
                <c:pt idx="130">
                  <c:v>0.61008600000000002</c:v>
                </c:pt>
                <c:pt idx="131">
                  <c:v>0.60755000000000003</c:v>
                </c:pt>
                <c:pt idx="132">
                  <c:v>0.60616499999999995</c:v>
                </c:pt>
                <c:pt idx="133">
                  <c:v>0.60512100000000002</c:v>
                </c:pt>
                <c:pt idx="134">
                  <c:v>0.60342300000000004</c:v>
                </c:pt>
                <c:pt idx="135">
                  <c:v>0.60201700000000002</c:v>
                </c:pt>
                <c:pt idx="136">
                  <c:v>0.60041100000000003</c:v>
                </c:pt>
                <c:pt idx="137">
                  <c:v>0.59884599999999999</c:v>
                </c:pt>
                <c:pt idx="138">
                  <c:v>0.597495</c:v>
                </c:pt>
                <c:pt idx="139">
                  <c:v>0.59636</c:v>
                </c:pt>
                <c:pt idx="140">
                  <c:v>0.59473100000000001</c:v>
                </c:pt>
                <c:pt idx="141">
                  <c:v>0.59256299999999995</c:v>
                </c:pt>
                <c:pt idx="142">
                  <c:v>0.59200200000000003</c:v>
                </c:pt>
                <c:pt idx="143">
                  <c:v>0.59001300000000001</c:v>
                </c:pt>
                <c:pt idx="144">
                  <c:v>0.58850999999999998</c:v>
                </c:pt>
                <c:pt idx="145">
                  <c:v>0.58692299999999997</c:v>
                </c:pt>
                <c:pt idx="146">
                  <c:v>0.58464499999999997</c:v>
                </c:pt>
                <c:pt idx="147">
                  <c:v>0.58239799999999997</c:v>
                </c:pt>
                <c:pt idx="148">
                  <c:v>0.58043299999999998</c:v>
                </c:pt>
                <c:pt idx="149">
                  <c:v>0.57886700000000002</c:v>
                </c:pt>
                <c:pt idx="150">
                  <c:v>0.57784899999999995</c:v>
                </c:pt>
                <c:pt idx="151">
                  <c:v>0.57642300000000002</c:v>
                </c:pt>
                <c:pt idx="152">
                  <c:v>0.57458200000000004</c:v>
                </c:pt>
                <c:pt idx="153">
                  <c:v>0.57304600000000006</c:v>
                </c:pt>
                <c:pt idx="154">
                  <c:v>0.57111299999999998</c:v>
                </c:pt>
                <c:pt idx="155">
                  <c:v>0.57071099999999997</c:v>
                </c:pt>
                <c:pt idx="156">
                  <c:v>0.56866000000000005</c:v>
                </c:pt>
                <c:pt idx="157">
                  <c:v>0.56691499999999995</c:v>
                </c:pt>
                <c:pt idx="158">
                  <c:v>0.565415</c:v>
                </c:pt>
                <c:pt idx="159">
                  <c:v>0.56388300000000002</c:v>
                </c:pt>
                <c:pt idx="160">
                  <c:v>0.56250199999999995</c:v>
                </c:pt>
                <c:pt idx="161">
                  <c:v>0.56038600000000005</c:v>
                </c:pt>
                <c:pt idx="162">
                  <c:v>0.56013900000000005</c:v>
                </c:pt>
                <c:pt idx="163">
                  <c:v>0.55844199999999999</c:v>
                </c:pt>
                <c:pt idx="164">
                  <c:v>0.55697399999999997</c:v>
                </c:pt>
                <c:pt idx="165">
                  <c:v>0.55509799999999998</c:v>
                </c:pt>
                <c:pt idx="166">
                  <c:v>0.55496199999999996</c:v>
                </c:pt>
                <c:pt idx="167">
                  <c:v>0.552867</c:v>
                </c:pt>
                <c:pt idx="168">
                  <c:v>0.55193899999999996</c:v>
                </c:pt>
                <c:pt idx="169">
                  <c:v>0.55019600000000002</c:v>
                </c:pt>
                <c:pt idx="170">
                  <c:v>0.54812099999999997</c:v>
                </c:pt>
                <c:pt idx="171">
                  <c:v>0.54700499999999996</c:v>
                </c:pt>
                <c:pt idx="172">
                  <c:v>0.54569999999999996</c:v>
                </c:pt>
                <c:pt idx="173">
                  <c:v>0.544269</c:v>
                </c:pt>
                <c:pt idx="174">
                  <c:v>0.54255500000000001</c:v>
                </c:pt>
                <c:pt idx="175">
                  <c:v>0.54159900000000005</c:v>
                </c:pt>
                <c:pt idx="176">
                  <c:v>0.53941799999999995</c:v>
                </c:pt>
                <c:pt idx="177">
                  <c:v>0.53851599999999999</c:v>
                </c:pt>
                <c:pt idx="178">
                  <c:v>0.53676199999999996</c:v>
                </c:pt>
                <c:pt idx="179">
                  <c:v>0.53567799999999999</c:v>
                </c:pt>
                <c:pt idx="180">
                  <c:v>0.53445900000000002</c:v>
                </c:pt>
                <c:pt idx="181">
                  <c:v>0.532474</c:v>
                </c:pt>
                <c:pt idx="182">
                  <c:v>0.53115699999999999</c:v>
                </c:pt>
                <c:pt idx="183">
                  <c:v>0.52891600000000005</c:v>
                </c:pt>
                <c:pt idx="184">
                  <c:v>0.52788000000000002</c:v>
                </c:pt>
                <c:pt idx="185">
                  <c:v>0.52717199999999997</c:v>
                </c:pt>
                <c:pt idx="186">
                  <c:v>0.52568700000000002</c:v>
                </c:pt>
                <c:pt idx="187">
                  <c:v>0.52363000000000004</c:v>
                </c:pt>
                <c:pt idx="188">
                  <c:v>0.52336800000000006</c:v>
                </c:pt>
                <c:pt idx="189">
                  <c:v>0.52191500000000002</c:v>
                </c:pt>
                <c:pt idx="190">
                  <c:v>0.518598</c:v>
                </c:pt>
                <c:pt idx="191">
                  <c:v>0.51852100000000001</c:v>
                </c:pt>
                <c:pt idx="192">
                  <c:v>0.51751599999999998</c:v>
                </c:pt>
                <c:pt idx="193">
                  <c:v>0.51622199999999996</c:v>
                </c:pt>
                <c:pt idx="194">
                  <c:v>0.51484399999999997</c:v>
                </c:pt>
                <c:pt idx="195">
                  <c:v>0.51433499999999999</c:v>
                </c:pt>
                <c:pt idx="196">
                  <c:v>0.51245200000000002</c:v>
                </c:pt>
                <c:pt idx="197">
                  <c:v>0.51127199999999995</c:v>
                </c:pt>
                <c:pt idx="198">
                  <c:v>0.51015900000000003</c:v>
                </c:pt>
                <c:pt idx="199">
                  <c:v>0.50874600000000003</c:v>
                </c:pt>
                <c:pt idx="200">
                  <c:v>0.50909199999999999</c:v>
                </c:pt>
                <c:pt idx="201">
                  <c:v>0.50696300000000005</c:v>
                </c:pt>
                <c:pt idx="202">
                  <c:v>0.50499400000000005</c:v>
                </c:pt>
                <c:pt idx="203">
                  <c:v>0.50465899999999997</c:v>
                </c:pt>
                <c:pt idx="204">
                  <c:v>0.50402899999999995</c:v>
                </c:pt>
                <c:pt idx="205">
                  <c:v>0.501749</c:v>
                </c:pt>
                <c:pt idx="206">
                  <c:v>0.50099099999999996</c:v>
                </c:pt>
                <c:pt idx="207">
                  <c:v>0.49997000000000003</c:v>
                </c:pt>
                <c:pt idx="208">
                  <c:v>0.498361</c:v>
                </c:pt>
                <c:pt idx="209">
                  <c:v>0.49783100000000002</c:v>
                </c:pt>
                <c:pt idx="210">
                  <c:v>0.49624400000000002</c:v>
                </c:pt>
                <c:pt idx="211">
                  <c:v>0.49452800000000002</c:v>
                </c:pt>
                <c:pt idx="212">
                  <c:v>0.49363000000000001</c:v>
                </c:pt>
                <c:pt idx="213">
                  <c:v>0.49340200000000001</c:v>
                </c:pt>
                <c:pt idx="214">
                  <c:v>0.491033</c:v>
                </c:pt>
                <c:pt idx="215">
                  <c:v>0.49054599999999998</c:v>
                </c:pt>
                <c:pt idx="216">
                  <c:v>0.48911900000000003</c:v>
                </c:pt>
                <c:pt idx="217">
                  <c:v>0.48835000000000001</c:v>
                </c:pt>
                <c:pt idx="218">
                  <c:v>0.48672399999999999</c:v>
                </c:pt>
                <c:pt idx="219">
                  <c:v>0.48592099999999999</c:v>
                </c:pt>
                <c:pt idx="220">
                  <c:v>0.48518800000000001</c:v>
                </c:pt>
                <c:pt idx="221">
                  <c:v>0.48369699999999999</c:v>
                </c:pt>
                <c:pt idx="222">
                  <c:v>0.48269899999999999</c:v>
                </c:pt>
                <c:pt idx="223">
                  <c:v>0.48137799999999997</c:v>
                </c:pt>
                <c:pt idx="224">
                  <c:v>0.480014</c:v>
                </c:pt>
                <c:pt idx="225">
                  <c:v>0.47955300000000001</c:v>
                </c:pt>
                <c:pt idx="226">
                  <c:v>0.47805900000000001</c:v>
                </c:pt>
                <c:pt idx="227">
                  <c:v>0.47733399999999998</c:v>
                </c:pt>
                <c:pt idx="228">
                  <c:v>0.47729700000000003</c:v>
                </c:pt>
                <c:pt idx="229">
                  <c:v>0.476134</c:v>
                </c:pt>
                <c:pt idx="230">
                  <c:v>0.47411799999999998</c:v>
                </c:pt>
                <c:pt idx="231">
                  <c:v>0.47370499999999999</c:v>
                </c:pt>
                <c:pt idx="232">
                  <c:v>0.47306900000000002</c:v>
                </c:pt>
                <c:pt idx="233">
                  <c:v>0.47147600000000001</c:v>
                </c:pt>
                <c:pt idx="234">
                  <c:v>0.47032000000000002</c:v>
                </c:pt>
                <c:pt idx="235">
                  <c:v>0.46884999999999999</c:v>
                </c:pt>
                <c:pt idx="236">
                  <c:v>0.46740799999999999</c:v>
                </c:pt>
                <c:pt idx="237">
                  <c:v>0.467806</c:v>
                </c:pt>
                <c:pt idx="238">
                  <c:v>0.465333</c:v>
                </c:pt>
                <c:pt idx="239">
                  <c:v>0.46496300000000002</c:v>
                </c:pt>
                <c:pt idx="240">
                  <c:v>0.46289599999999997</c:v>
                </c:pt>
                <c:pt idx="241">
                  <c:v>0.46201799999999998</c:v>
                </c:pt>
                <c:pt idx="242">
                  <c:v>0.46161400000000002</c:v>
                </c:pt>
                <c:pt idx="243">
                  <c:v>0.46188899999999999</c:v>
                </c:pt>
                <c:pt idx="244">
                  <c:v>0.45946300000000001</c:v>
                </c:pt>
                <c:pt idx="245">
                  <c:v>0.45832699999999998</c:v>
                </c:pt>
                <c:pt idx="246">
                  <c:v>0.45820499999999997</c:v>
                </c:pt>
                <c:pt idx="247">
                  <c:v>0.45705099999999999</c:v>
                </c:pt>
                <c:pt idx="248">
                  <c:v>0.45576299999999997</c:v>
                </c:pt>
                <c:pt idx="249">
                  <c:v>0.455766</c:v>
                </c:pt>
                <c:pt idx="250">
                  <c:v>0.428286</c:v>
                </c:pt>
                <c:pt idx="251">
                  <c:v>0.426929</c:v>
                </c:pt>
                <c:pt idx="252">
                  <c:v>0.426873</c:v>
                </c:pt>
                <c:pt idx="253">
                  <c:v>0.42558800000000002</c:v>
                </c:pt>
                <c:pt idx="254">
                  <c:v>0.42472300000000002</c:v>
                </c:pt>
                <c:pt idx="255">
                  <c:v>0.42400300000000002</c:v>
                </c:pt>
                <c:pt idx="256">
                  <c:v>0.42291400000000001</c:v>
                </c:pt>
                <c:pt idx="257">
                  <c:v>0.42216300000000001</c:v>
                </c:pt>
                <c:pt idx="258">
                  <c:v>0.42099900000000001</c:v>
                </c:pt>
                <c:pt idx="259">
                  <c:v>0.42064000000000001</c:v>
                </c:pt>
                <c:pt idx="260">
                  <c:v>0.41966999999999999</c:v>
                </c:pt>
                <c:pt idx="261">
                  <c:v>0.419101</c:v>
                </c:pt>
                <c:pt idx="262">
                  <c:v>0.41856199999999999</c:v>
                </c:pt>
                <c:pt idx="263">
                  <c:v>0.41746800000000001</c:v>
                </c:pt>
                <c:pt idx="264">
                  <c:v>0.41661100000000001</c:v>
                </c:pt>
                <c:pt idx="265">
                  <c:v>0.41495900000000002</c:v>
                </c:pt>
                <c:pt idx="266">
                  <c:v>0.414661</c:v>
                </c:pt>
                <c:pt idx="267">
                  <c:v>0.413711</c:v>
                </c:pt>
                <c:pt idx="268">
                  <c:v>0.41314899999999999</c:v>
                </c:pt>
                <c:pt idx="269">
                  <c:v>0.41190599999999999</c:v>
                </c:pt>
                <c:pt idx="270">
                  <c:v>0.4108</c:v>
                </c:pt>
                <c:pt idx="271">
                  <c:v>0.41003000000000001</c:v>
                </c:pt>
                <c:pt idx="272">
                  <c:v>0.40997400000000001</c:v>
                </c:pt>
                <c:pt idx="273">
                  <c:v>0.40907399999999999</c:v>
                </c:pt>
                <c:pt idx="274">
                  <c:v>0.40799299999999999</c:v>
                </c:pt>
                <c:pt idx="275">
                  <c:v>0.40663100000000002</c:v>
                </c:pt>
                <c:pt idx="276">
                  <c:v>0.40630699999999997</c:v>
                </c:pt>
                <c:pt idx="277">
                  <c:v>0.40574199999999999</c:v>
                </c:pt>
                <c:pt idx="278">
                  <c:v>0.404976</c:v>
                </c:pt>
                <c:pt idx="279">
                  <c:v>0.40418999999999999</c:v>
                </c:pt>
                <c:pt idx="280">
                  <c:v>0.40357900000000002</c:v>
                </c:pt>
                <c:pt idx="281">
                  <c:v>0.40245500000000001</c:v>
                </c:pt>
                <c:pt idx="282">
                  <c:v>0.40137899999999999</c:v>
                </c:pt>
                <c:pt idx="283">
                  <c:v>0.40093099999999998</c:v>
                </c:pt>
                <c:pt idx="284">
                  <c:v>0.40049899999999999</c:v>
                </c:pt>
                <c:pt idx="285">
                  <c:v>0.39962999999999999</c:v>
                </c:pt>
                <c:pt idx="286">
                  <c:v>0.39879199999999998</c:v>
                </c:pt>
                <c:pt idx="287">
                  <c:v>0.39817200000000003</c:v>
                </c:pt>
                <c:pt idx="288">
                  <c:v>0.39757700000000001</c:v>
                </c:pt>
                <c:pt idx="289">
                  <c:v>0.39644099999999999</c:v>
                </c:pt>
                <c:pt idx="290">
                  <c:v>0.39588600000000002</c:v>
                </c:pt>
                <c:pt idx="291">
                  <c:v>0.39512700000000001</c:v>
                </c:pt>
                <c:pt idx="292">
                  <c:v>0.394534</c:v>
                </c:pt>
                <c:pt idx="293">
                  <c:v>0.39426600000000001</c:v>
                </c:pt>
                <c:pt idx="294">
                  <c:v>0.39285799999999998</c:v>
                </c:pt>
                <c:pt idx="295">
                  <c:v>0.39205600000000002</c:v>
                </c:pt>
                <c:pt idx="296">
                  <c:v>0.39152900000000002</c:v>
                </c:pt>
                <c:pt idx="297">
                  <c:v>0.39105899999999999</c:v>
                </c:pt>
                <c:pt idx="298">
                  <c:v>0.39017000000000002</c:v>
                </c:pt>
                <c:pt idx="299">
                  <c:v>0.38952599999999998</c:v>
                </c:pt>
                <c:pt idx="300">
                  <c:v>0.389266</c:v>
                </c:pt>
                <c:pt idx="301">
                  <c:v>0.38843499999999997</c:v>
                </c:pt>
                <c:pt idx="302">
                  <c:v>0.38757599999999998</c:v>
                </c:pt>
                <c:pt idx="303">
                  <c:v>0.38674399999999998</c:v>
                </c:pt>
                <c:pt idx="304">
                  <c:v>0.38566299999999998</c:v>
                </c:pt>
                <c:pt idx="305">
                  <c:v>0.384967</c:v>
                </c:pt>
                <c:pt idx="306">
                  <c:v>0.38405800000000001</c:v>
                </c:pt>
                <c:pt idx="307">
                  <c:v>0.38394800000000001</c:v>
                </c:pt>
                <c:pt idx="308">
                  <c:v>0.38315900000000003</c:v>
                </c:pt>
                <c:pt idx="309">
                  <c:v>0.38237900000000002</c:v>
                </c:pt>
                <c:pt idx="310">
                  <c:v>0.38199100000000002</c:v>
                </c:pt>
                <c:pt idx="311">
                  <c:v>0.38068099999999999</c:v>
                </c:pt>
                <c:pt idx="312">
                  <c:v>0.38022400000000001</c:v>
                </c:pt>
                <c:pt idx="313">
                  <c:v>0.37984099999999998</c:v>
                </c:pt>
                <c:pt idx="314">
                  <c:v>0.37897599999999998</c:v>
                </c:pt>
                <c:pt idx="315">
                  <c:v>0.37836900000000001</c:v>
                </c:pt>
                <c:pt idx="316">
                  <c:v>0.37747599999999998</c:v>
                </c:pt>
                <c:pt idx="317">
                  <c:v>0.37685000000000002</c:v>
                </c:pt>
                <c:pt idx="318">
                  <c:v>0.375857</c:v>
                </c:pt>
                <c:pt idx="319">
                  <c:v>0.375108</c:v>
                </c:pt>
                <c:pt idx="320">
                  <c:v>0.374334</c:v>
                </c:pt>
                <c:pt idx="321">
                  <c:v>0.37333</c:v>
                </c:pt>
                <c:pt idx="322">
                  <c:v>0.37246899999999999</c:v>
                </c:pt>
                <c:pt idx="323">
                  <c:v>0.371722</c:v>
                </c:pt>
                <c:pt idx="324">
                  <c:v>0.37159900000000001</c:v>
                </c:pt>
                <c:pt idx="325">
                  <c:v>0.37043300000000001</c:v>
                </c:pt>
                <c:pt idx="326">
                  <c:v>0.37024099999999999</c:v>
                </c:pt>
                <c:pt idx="327">
                  <c:v>0.36929800000000002</c:v>
                </c:pt>
                <c:pt idx="328">
                  <c:v>0.36895299999999998</c:v>
                </c:pt>
                <c:pt idx="329">
                  <c:v>0.36846600000000002</c:v>
                </c:pt>
                <c:pt idx="330">
                  <c:v>0.367786</c:v>
                </c:pt>
                <c:pt idx="331">
                  <c:v>0.36704900000000001</c:v>
                </c:pt>
                <c:pt idx="332">
                  <c:v>0.36635200000000001</c:v>
                </c:pt>
                <c:pt idx="333">
                  <c:v>0.36600700000000003</c:v>
                </c:pt>
                <c:pt idx="334">
                  <c:v>0.364954</c:v>
                </c:pt>
                <c:pt idx="335">
                  <c:v>0.364537</c:v>
                </c:pt>
                <c:pt idx="336">
                  <c:v>0.363736</c:v>
                </c:pt>
                <c:pt idx="337">
                  <c:v>0.36344799999999999</c:v>
                </c:pt>
                <c:pt idx="338">
                  <c:v>0.36280699999999999</c:v>
                </c:pt>
                <c:pt idx="339">
                  <c:v>0.36208800000000002</c:v>
                </c:pt>
                <c:pt idx="340">
                  <c:v>0.36126599999999998</c:v>
                </c:pt>
                <c:pt idx="341">
                  <c:v>0.36059999999999998</c:v>
                </c:pt>
                <c:pt idx="342">
                  <c:v>0.36033500000000002</c:v>
                </c:pt>
                <c:pt idx="343">
                  <c:v>0.35968600000000001</c:v>
                </c:pt>
                <c:pt idx="344">
                  <c:v>0.35937400000000003</c:v>
                </c:pt>
                <c:pt idx="345">
                  <c:v>0.35898799999999997</c:v>
                </c:pt>
                <c:pt idx="346">
                  <c:v>0.35851499999999997</c:v>
                </c:pt>
                <c:pt idx="347">
                  <c:v>0.35747099999999998</c:v>
                </c:pt>
                <c:pt idx="348">
                  <c:v>0.35717100000000002</c:v>
                </c:pt>
                <c:pt idx="349">
                  <c:v>0.35659299999999999</c:v>
                </c:pt>
                <c:pt idx="350">
                  <c:v>0.356101</c:v>
                </c:pt>
                <c:pt idx="351">
                  <c:v>0.355381</c:v>
                </c:pt>
                <c:pt idx="352">
                  <c:v>0.35456599999999999</c:v>
                </c:pt>
                <c:pt idx="353">
                  <c:v>0.35415000000000002</c:v>
                </c:pt>
                <c:pt idx="354">
                  <c:v>0.35353400000000001</c:v>
                </c:pt>
                <c:pt idx="355">
                  <c:v>0.35322599999999998</c:v>
                </c:pt>
                <c:pt idx="356">
                  <c:v>0.35242299999999999</c:v>
                </c:pt>
                <c:pt idx="357">
                  <c:v>0.35171599999999997</c:v>
                </c:pt>
                <c:pt idx="358">
                  <c:v>0.35120400000000002</c:v>
                </c:pt>
                <c:pt idx="359">
                  <c:v>0.35094999999999998</c:v>
                </c:pt>
                <c:pt idx="360">
                  <c:v>0.34997</c:v>
                </c:pt>
                <c:pt idx="361">
                  <c:v>0.34954800000000003</c:v>
                </c:pt>
                <c:pt idx="362">
                  <c:v>0.34914899999999999</c:v>
                </c:pt>
                <c:pt idx="363">
                  <c:v>0.348692</c:v>
                </c:pt>
                <c:pt idx="364">
                  <c:v>0.34808699999999998</c:v>
                </c:pt>
                <c:pt idx="365">
                  <c:v>0.34763899999999998</c:v>
                </c:pt>
                <c:pt idx="366">
                  <c:v>0.34730800000000001</c:v>
                </c:pt>
                <c:pt idx="367">
                  <c:v>0.34684100000000001</c:v>
                </c:pt>
                <c:pt idx="368">
                  <c:v>0.34629399999999999</c:v>
                </c:pt>
                <c:pt idx="369">
                  <c:v>0.34571600000000002</c:v>
                </c:pt>
                <c:pt idx="370">
                  <c:v>0.345252</c:v>
                </c:pt>
                <c:pt idx="371">
                  <c:v>0.34447</c:v>
                </c:pt>
                <c:pt idx="372">
                  <c:v>0.34388099999999999</c:v>
                </c:pt>
                <c:pt idx="373">
                  <c:v>0.34376499999999999</c:v>
                </c:pt>
                <c:pt idx="374">
                  <c:v>0.34313199999999999</c:v>
                </c:pt>
                <c:pt idx="375">
                  <c:v>0.34220899999999999</c:v>
                </c:pt>
                <c:pt idx="376">
                  <c:v>0.34183400000000003</c:v>
                </c:pt>
                <c:pt idx="377">
                  <c:v>0.34100000000000003</c:v>
                </c:pt>
                <c:pt idx="378">
                  <c:v>0.34075800000000001</c:v>
                </c:pt>
                <c:pt idx="379">
                  <c:v>0.34014499999999998</c:v>
                </c:pt>
                <c:pt idx="380">
                  <c:v>0.33981699999999998</c:v>
                </c:pt>
                <c:pt idx="381">
                  <c:v>0.33890500000000001</c:v>
                </c:pt>
                <c:pt idx="382">
                  <c:v>0.33831</c:v>
                </c:pt>
                <c:pt idx="383">
                  <c:v>0.33813799999999999</c:v>
                </c:pt>
                <c:pt idx="384">
                  <c:v>0.33771499999999999</c:v>
                </c:pt>
                <c:pt idx="385">
                  <c:v>0.33703499999999997</c:v>
                </c:pt>
                <c:pt idx="386">
                  <c:v>0.336094</c:v>
                </c:pt>
                <c:pt idx="387">
                  <c:v>0.33584799999999998</c:v>
                </c:pt>
                <c:pt idx="388">
                  <c:v>0.33535599999999999</c:v>
                </c:pt>
                <c:pt idx="389">
                  <c:v>0.33477299999999999</c:v>
                </c:pt>
                <c:pt idx="390">
                  <c:v>0.33465600000000001</c:v>
                </c:pt>
                <c:pt idx="391">
                  <c:v>0.33372600000000002</c:v>
                </c:pt>
                <c:pt idx="392">
                  <c:v>0.33339099999999999</c:v>
                </c:pt>
                <c:pt idx="393">
                  <c:v>0.33301599999999998</c:v>
                </c:pt>
                <c:pt idx="394">
                  <c:v>0.332816</c:v>
                </c:pt>
                <c:pt idx="395">
                  <c:v>0.33225900000000003</c:v>
                </c:pt>
                <c:pt idx="396">
                  <c:v>0.33164300000000002</c:v>
                </c:pt>
                <c:pt idx="397">
                  <c:v>0.33145000000000002</c:v>
                </c:pt>
                <c:pt idx="398">
                  <c:v>0.33071299999999998</c:v>
                </c:pt>
                <c:pt idx="399">
                  <c:v>0.330202</c:v>
                </c:pt>
                <c:pt idx="400">
                  <c:v>0.329845</c:v>
                </c:pt>
                <c:pt idx="401">
                  <c:v>0.32897500000000002</c:v>
                </c:pt>
                <c:pt idx="402">
                  <c:v>0.328592</c:v>
                </c:pt>
                <c:pt idx="403">
                  <c:v>0.32846399999999998</c:v>
                </c:pt>
                <c:pt idx="404">
                  <c:v>0.32776300000000003</c:v>
                </c:pt>
                <c:pt idx="405">
                  <c:v>0.32742300000000002</c:v>
                </c:pt>
                <c:pt idx="406">
                  <c:v>0.32727000000000001</c:v>
                </c:pt>
                <c:pt idx="407">
                  <c:v>0.32666600000000001</c:v>
                </c:pt>
                <c:pt idx="408">
                  <c:v>0.32646799999999998</c:v>
                </c:pt>
                <c:pt idx="409">
                  <c:v>0.325822</c:v>
                </c:pt>
                <c:pt idx="410">
                  <c:v>0.325185</c:v>
                </c:pt>
                <c:pt idx="411">
                  <c:v>0.32523099999999999</c:v>
                </c:pt>
                <c:pt idx="412">
                  <c:v>0.32475900000000002</c:v>
                </c:pt>
                <c:pt idx="413">
                  <c:v>0.32392100000000001</c:v>
                </c:pt>
                <c:pt idx="414">
                  <c:v>0.32397199999999998</c:v>
                </c:pt>
                <c:pt idx="415">
                  <c:v>0.32296999999999998</c:v>
                </c:pt>
                <c:pt idx="416">
                  <c:v>0.32282100000000002</c:v>
                </c:pt>
                <c:pt idx="417">
                  <c:v>0.322548</c:v>
                </c:pt>
                <c:pt idx="418">
                  <c:v>0.32234499999999999</c:v>
                </c:pt>
                <c:pt idx="419">
                  <c:v>0.32183099999999998</c:v>
                </c:pt>
                <c:pt idx="420">
                  <c:v>0.321432</c:v>
                </c:pt>
                <c:pt idx="421">
                  <c:v>0.32088100000000003</c:v>
                </c:pt>
                <c:pt idx="422">
                  <c:v>0.320606</c:v>
                </c:pt>
                <c:pt idx="423">
                  <c:v>0.32034000000000001</c:v>
                </c:pt>
                <c:pt idx="424">
                  <c:v>0.31975900000000002</c:v>
                </c:pt>
                <c:pt idx="425">
                  <c:v>0.31955</c:v>
                </c:pt>
                <c:pt idx="426">
                  <c:v>0.31906899999999999</c:v>
                </c:pt>
                <c:pt idx="427">
                  <c:v>0.31890600000000002</c:v>
                </c:pt>
                <c:pt idx="428">
                  <c:v>0.31868200000000002</c:v>
                </c:pt>
                <c:pt idx="429">
                  <c:v>0.31817400000000001</c:v>
                </c:pt>
                <c:pt idx="430">
                  <c:v>0.31785600000000003</c:v>
                </c:pt>
                <c:pt idx="431">
                  <c:v>0.31740400000000002</c:v>
                </c:pt>
                <c:pt idx="432">
                  <c:v>0.31711499999999998</c:v>
                </c:pt>
                <c:pt idx="433">
                  <c:v>0.31673400000000002</c:v>
                </c:pt>
                <c:pt idx="434">
                  <c:v>0.31640800000000002</c:v>
                </c:pt>
                <c:pt idx="435">
                  <c:v>0.316465</c:v>
                </c:pt>
                <c:pt idx="436">
                  <c:v>0.315859</c:v>
                </c:pt>
                <c:pt idx="437">
                  <c:v>0.315444</c:v>
                </c:pt>
                <c:pt idx="438">
                  <c:v>0.31524999999999997</c:v>
                </c:pt>
                <c:pt idx="439">
                  <c:v>0.31498199999999998</c:v>
                </c:pt>
                <c:pt idx="440">
                  <c:v>0.31465399999999999</c:v>
                </c:pt>
                <c:pt idx="441">
                  <c:v>0.31445000000000001</c:v>
                </c:pt>
                <c:pt idx="442">
                  <c:v>0.31430599999999997</c:v>
                </c:pt>
                <c:pt idx="443">
                  <c:v>0.313805</c:v>
                </c:pt>
                <c:pt idx="444">
                  <c:v>0.313363</c:v>
                </c:pt>
                <c:pt idx="445">
                  <c:v>0.31306</c:v>
                </c:pt>
                <c:pt idx="446">
                  <c:v>0.31281300000000001</c:v>
                </c:pt>
                <c:pt idx="447">
                  <c:v>0.31253599999999998</c:v>
                </c:pt>
                <c:pt idx="448">
                  <c:v>0.31234600000000001</c:v>
                </c:pt>
                <c:pt idx="449">
                  <c:v>0.31192799999999998</c:v>
                </c:pt>
                <c:pt idx="450">
                  <c:v>0.31167699999999998</c:v>
                </c:pt>
                <c:pt idx="451">
                  <c:v>0.31142300000000001</c:v>
                </c:pt>
                <c:pt idx="452">
                  <c:v>0.31108400000000003</c:v>
                </c:pt>
                <c:pt idx="453">
                  <c:v>0.31076700000000002</c:v>
                </c:pt>
                <c:pt idx="454">
                  <c:v>0.31047400000000003</c:v>
                </c:pt>
                <c:pt idx="455">
                  <c:v>0.31035299999999999</c:v>
                </c:pt>
                <c:pt idx="456">
                  <c:v>0.31007400000000002</c:v>
                </c:pt>
                <c:pt idx="457">
                  <c:v>0.30965700000000002</c:v>
                </c:pt>
                <c:pt idx="458">
                  <c:v>0.30973000000000001</c:v>
                </c:pt>
                <c:pt idx="459">
                  <c:v>0.30937199999999998</c:v>
                </c:pt>
                <c:pt idx="460">
                  <c:v>0.30905199999999999</c:v>
                </c:pt>
                <c:pt idx="461">
                  <c:v>0.30888100000000002</c:v>
                </c:pt>
                <c:pt idx="462">
                  <c:v>0.30854500000000001</c:v>
                </c:pt>
                <c:pt idx="463">
                  <c:v>0.30832999999999999</c:v>
                </c:pt>
                <c:pt idx="464">
                  <c:v>0.30795600000000001</c:v>
                </c:pt>
                <c:pt idx="465">
                  <c:v>0.30777199999999999</c:v>
                </c:pt>
                <c:pt idx="466">
                  <c:v>0.30754300000000001</c:v>
                </c:pt>
                <c:pt idx="467">
                  <c:v>0.30725999999999998</c:v>
                </c:pt>
                <c:pt idx="468">
                  <c:v>0.30696899999999999</c:v>
                </c:pt>
                <c:pt idx="469">
                  <c:v>0.30668200000000001</c:v>
                </c:pt>
                <c:pt idx="470">
                  <c:v>0.30682999999999999</c:v>
                </c:pt>
                <c:pt idx="471">
                  <c:v>0.30670599999999998</c:v>
                </c:pt>
                <c:pt idx="472">
                  <c:v>0.30676599999999998</c:v>
                </c:pt>
                <c:pt idx="473">
                  <c:v>0.30631399999999998</c:v>
                </c:pt>
                <c:pt idx="474">
                  <c:v>0.30619200000000002</c:v>
                </c:pt>
                <c:pt idx="475">
                  <c:v>0.305838</c:v>
                </c:pt>
                <c:pt idx="476">
                  <c:v>0.30591800000000002</c:v>
                </c:pt>
                <c:pt idx="477">
                  <c:v>0.305618</c:v>
                </c:pt>
                <c:pt idx="478">
                  <c:v>0.30545800000000001</c:v>
                </c:pt>
                <c:pt idx="479">
                  <c:v>0.305255</c:v>
                </c:pt>
                <c:pt idx="480">
                  <c:v>0.30511199999999999</c:v>
                </c:pt>
                <c:pt idx="481">
                  <c:v>0.30510799999999999</c:v>
                </c:pt>
                <c:pt idx="482">
                  <c:v>0.30498199999999998</c:v>
                </c:pt>
                <c:pt idx="483">
                  <c:v>0.30466799999999999</c:v>
                </c:pt>
                <c:pt idx="484">
                  <c:v>0.30439300000000002</c:v>
                </c:pt>
                <c:pt idx="485">
                  <c:v>0.30457600000000001</c:v>
                </c:pt>
                <c:pt idx="486">
                  <c:v>0.30432900000000002</c:v>
                </c:pt>
                <c:pt idx="487">
                  <c:v>0.30429099999999998</c:v>
                </c:pt>
                <c:pt idx="488">
                  <c:v>0.30388399999999999</c:v>
                </c:pt>
                <c:pt idx="489">
                  <c:v>0.30395699999999998</c:v>
                </c:pt>
                <c:pt idx="490">
                  <c:v>0.30407499999999998</c:v>
                </c:pt>
                <c:pt idx="491">
                  <c:v>0.30399100000000001</c:v>
                </c:pt>
                <c:pt idx="492">
                  <c:v>0.30372500000000002</c:v>
                </c:pt>
                <c:pt idx="493">
                  <c:v>0.30376700000000001</c:v>
                </c:pt>
                <c:pt idx="494">
                  <c:v>0.30330800000000002</c:v>
                </c:pt>
                <c:pt idx="495">
                  <c:v>0.30313699999999999</c:v>
                </c:pt>
                <c:pt idx="496">
                  <c:v>0.30330099999999999</c:v>
                </c:pt>
                <c:pt idx="497">
                  <c:v>0.30330800000000002</c:v>
                </c:pt>
                <c:pt idx="498">
                  <c:v>0.30309700000000001</c:v>
                </c:pt>
                <c:pt idx="499">
                  <c:v>0.302923</c:v>
                </c:pt>
                <c:pt idx="500">
                  <c:v>0.303037</c:v>
                </c:pt>
                <c:pt idx="501">
                  <c:v>0.30276799999999998</c:v>
                </c:pt>
                <c:pt idx="502">
                  <c:v>0.30291800000000002</c:v>
                </c:pt>
                <c:pt idx="503">
                  <c:v>0.30277700000000002</c:v>
                </c:pt>
                <c:pt idx="504">
                  <c:v>0.30264200000000002</c:v>
                </c:pt>
                <c:pt idx="505">
                  <c:v>0.30265599999999998</c:v>
                </c:pt>
                <c:pt idx="506">
                  <c:v>0.30236099999999999</c:v>
                </c:pt>
                <c:pt idx="507">
                  <c:v>0.30215399999999998</c:v>
                </c:pt>
                <c:pt idx="508">
                  <c:v>0.30201699999999998</c:v>
                </c:pt>
                <c:pt idx="509">
                  <c:v>0.302477</c:v>
                </c:pt>
                <c:pt idx="510">
                  <c:v>0.30206699999999997</c:v>
                </c:pt>
                <c:pt idx="511">
                  <c:v>0.30202099999999998</c:v>
                </c:pt>
                <c:pt idx="512">
                  <c:v>0.30207099999999998</c:v>
                </c:pt>
                <c:pt idx="513">
                  <c:v>0.30180299999999999</c:v>
                </c:pt>
                <c:pt idx="514">
                  <c:v>0.30151099999999997</c:v>
                </c:pt>
                <c:pt idx="515">
                  <c:v>0.30144300000000002</c:v>
                </c:pt>
                <c:pt idx="516">
                  <c:v>0.30164099999999999</c:v>
                </c:pt>
                <c:pt idx="517">
                  <c:v>0.30163000000000001</c:v>
                </c:pt>
                <c:pt idx="518">
                  <c:v>0.30147400000000002</c:v>
                </c:pt>
                <c:pt idx="519">
                  <c:v>0.30166199999999999</c:v>
                </c:pt>
                <c:pt idx="520">
                  <c:v>0.30163800000000002</c:v>
                </c:pt>
                <c:pt idx="521">
                  <c:v>0.30175999999999997</c:v>
                </c:pt>
                <c:pt idx="522">
                  <c:v>0.301701</c:v>
                </c:pt>
                <c:pt idx="523">
                  <c:v>0.30190899999999998</c:v>
                </c:pt>
                <c:pt idx="524">
                  <c:v>0.30200100000000002</c:v>
                </c:pt>
                <c:pt idx="525">
                  <c:v>0.301761</c:v>
                </c:pt>
                <c:pt idx="526">
                  <c:v>0.30157099999999998</c:v>
                </c:pt>
                <c:pt idx="527">
                  <c:v>0.30151499999999998</c:v>
                </c:pt>
                <c:pt idx="528">
                  <c:v>0.30145100000000002</c:v>
                </c:pt>
                <c:pt idx="529">
                  <c:v>0.30163000000000001</c:v>
                </c:pt>
                <c:pt idx="530">
                  <c:v>0.30170799999999998</c:v>
                </c:pt>
                <c:pt idx="531">
                  <c:v>0.30174299999999998</c:v>
                </c:pt>
                <c:pt idx="532">
                  <c:v>0.30182399999999998</c:v>
                </c:pt>
                <c:pt idx="533">
                  <c:v>0.30168600000000001</c:v>
                </c:pt>
                <c:pt idx="534">
                  <c:v>0.30197400000000002</c:v>
                </c:pt>
                <c:pt idx="535">
                  <c:v>0.30196699999999999</c:v>
                </c:pt>
                <c:pt idx="536">
                  <c:v>0.30164299999999999</c:v>
                </c:pt>
                <c:pt idx="537">
                  <c:v>0.30204700000000001</c:v>
                </c:pt>
                <c:pt idx="538">
                  <c:v>0.30191099999999998</c:v>
                </c:pt>
                <c:pt idx="539">
                  <c:v>0.30204599999999998</c:v>
                </c:pt>
                <c:pt idx="540">
                  <c:v>0.30213400000000001</c:v>
                </c:pt>
                <c:pt idx="541">
                  <c:v>0.30230800000000002</c:v>
                </c:pt>
                <c:pt idx="542">
                  <c:v>0.30242200000000002</c:v>
                </c:pt>
                <c:pt idx="543">
                  <c:v>0.30264099999999999</c:v>
                </c:pt>
                <c:pt idx="544">
                  <c:v>0.30257600000000001</c:v>
                </c:pt>
                <c:pt idx="545">
                  <c:v>0.30261100000000002</c:v>
                </c:pt>
                <c:pt idx="546">
                  <c:v>0.30267699999999997</c:v>
                </c:pt>
                <c:pt idx="547">
                  <c:v>0.30273800000000001</c:v>
                </c:pt>
                <c:pt idx="548">
                  <c:v>0.30272100000000002</c:v>
                </c:pt>
                <c:pt idx="549">
                  <c:v>0.30292799999999998</c:v>
                </c:pt>
                <c:pt idx="550">
                  <c:v>0.30298199999999997</c:v>
                </c:pt>
                <c:pt idx="551">
                  <c:v>0.30308000000000002</c:v>
                </c:pt>
                <c:pt idx="552">
                  <c:v>0.30299999999999999</c:v>
                </c:pt>
                <c:pt idx="553">
                  <c:v>0.30322300000000002</c:v>
                </c:pt>
                <c:pt idx="554">
                  <c:v>0.30338700000000002</c:v>
                </c:pt>
                <c:pt idx="555">
                  <c:v>0.303477</c:v>
                </c:pt>
                <c:pt idx="556">
                  <c:v>0.30372300000000002</c:v>
                </c:pt>
                <c:pt idx="557">
                  <c:v>0.30374200000000001</c:v>
                </c:pt>
                <c:pt idx="558">
                  <c:v>0.303873</c:v>
                </c:pt>
                <c:pt idx="559">
                  <c:v>0.303753</c:v>
                </c:pt>
                <c:pt idx="560">
                  <c:v>0.30400899999999997</c:v>
                </c:pt>
                <c:pt idx="561">
                  <c:v>0.30408800000000002</c:v>
                </c:pt>
                <c:pt idx="562">
                  <c:v>0.30410500000000001</c:v>
                </c:pt>
                <c:pt idx="563">
                  <c:v>0.30470999999999998</c:v>
                </c:pt>
                <c:pt idx="564">
                  <c:v>0.30464200000000002</c:v>
                </c:pt>
                <c:pt idx="565">
                  <c:v>0.304562</c:v>
                </c:pt>
                <c:pt idx="566">
                  <c:v>0.30487599999999998</c:v>
                </c:pt>
                <c:pt idx="567">
                  <c:v>0.305093</c:v>
                </c:pt>
                <c:pt idx="568">
                  <c:v>0.30512400000000001</c:v>
                </c:pt>
                <c:pt idx="569">
                  <c:v>0.30537700000000001</c:v>
                </c:pt>
                <c:pt idx="570">
                  <c:v>0.30543100000000001</c:v>
                </c:pt>
                <c:pt idx="571">
                  <c:v>0.30542599999999998</c:v>
                </c:pt>
                <c:pt idx="572">
                  <c:v>0.30560100000000001</c:v>
                </c:pt>
                <c:pt idx="573">
                  <c:v>0.30586799999999997</c:v>
                </c:pt>
                <c:pt idx="574">
                  <c:v>0.30609999999999998</c:v>
                </c:pt>
                <c:pt idx="575">
                  <c:v>0.306033</c:v>
                </c:pt>
                <c:pt idx="576">
                  <c:v>0.30626399999999998</c:v>
                </c:pt>
                <c:pt idx="577">
                  <c:v>0.30654100000000001</c:v>
                </c:pt>
                <c:pt idx="578">
                  <c:v>0.30671999999999999</c:v>
                </c:pt>
                <c:pt idx="579">
                  <c:v>0.30682399999999999</c:v>
                </c:pt>
                <c:pt idx="580">
                  <c:v>0.30693900000000002</c:v>
                </c:pt>
                <c:pt idx="581">
                  <c:v>0.30733700000000003</c:v>
                </c:pt>
                <c:pt idx="582">
                  <c:v>0.30761699999999997</c:v>
                </c:pt>
                <c:pt idx="583">
                  <c:v>0.307867</c:v>
                </c:pt>
                <c:pt idx="584">
                  <c:v>0.30831900000000001</c:v>
                </c:pt>
                <c:pt idx="585">
                  <c:v>0.30806899999999998</c:v>
                </c:pt>
                <c:pt idx="586">
                  <c:v>0.30871700000000002</c:v>
                </c:pt>
                <c:pt idx="587">
                  <c:v>0.30854500000000001</c:v>
                </c:pt>
                <c:pt idx="588">
                  <c:v>0.30903399999999998</c:v>
                </c:pt>
                <c:pt idx="589">
                  <c:v>0.30941999999999997</c:v>
                </c:pt>
                <c:pt idx="590">
                  <c:v>0.30943999999999999</c:v>
                </c:pt>
                <c:pt idx="591">
                  <c:v>0.30977900000000003</c:v>
                </c:pt>
                <c:pt idx="592">
                  <c:v>0.31036999999999998</c:v>
                </c:pt>
                <c:pt idx="593">
                  <c:v>0.310388</c:v>
                </c:pt>
                <c:pt idx="594">
                  <c:v>0.31057800000000002</c:v>
                </c:pt>
                <c:pt idx="595">
                  <c:v>0.31083300000000003</c:v>
                </c:pt>
                <c:pt idx="596">
                  <c:v>0.31104599999999999</c:v>
                </c:pt>
                <c:pt idx="597">
                  <c:v>0.31138300000000002</c:v>
                </c:pt>
                <c:pt idx="598">
                  <c:v>0.311774</c:v>
                </c:pt>
                <c:pt idx="599">
                  <c:v>0.31171399999999999</c:v>
                </c:pt>
                <c:pt idx="600">
                  <c:v>0.31244899999999998</c:v>
                </c:pt>
                <c:pt idx="601">
                  <c:v>0.312444</c:v>
                </c:pt>
                <c:pt idx="602">
                  <c:v>0.31270599999999998</c:v>
                </c:pt>
                <c:pt idx="603">
                  <c:v>0.31326500000000002</c:v>
                </c:pt>
                <c:pt idx="604">
                  <c:v>0.31338300000000002</c:v>
                </c:pt>
                <c:pt idx="605">
                  <c:v>0.31368099999999999</c:v>
                </c:pt>
                <c:pt idx="606">
                  <c:v>0.31387100000000001</c:v>
                </c:pt>
                <c:pt idx="607">
                  <c:v>0.31404100000000001</c:v>
                </c:pt>
                <c:pt idx="608">
                  <c:v>0.314552</c:v>
                </c:pt>
                <c:pt idx="609">
                  <c:v>0.314828</c:v>
                </c:pt>
                <c:pt idx="610">
                  <c:v>0.315247</c:v>
                </c:pt>
                <c:pt idx="611">
                  <c:v>0.31541000000000002</c:v>
                </c:pt>
                <c:pt idx="612">
                  <c:v>0.315693</c:v>
                </c:pt>
                <c:pt idx="613">
                  <c:v>0.31568299999999999</c:v>
                </c:pt>
                <c:pt idx="614">
                  <c:v>0.31628299999999998</c:v>
                </c:pt>
                <c:pt idx="615">
                  <c:v>0.31659999999999999</c:v>
                </c:pt>
                <c:pt idx="616">
                  <c:v>0.31688</c:v>
                </c:pt>
                <c:pt idx="617">
                  <c:v>0.31730799999999998</c:v>
                </c:pt>
                <c:pt idx="618">
                  <c:v>0.31785999999999998</c:v>
                </c:pt>
                <c:pt idx="619">
                  <c:v>0.31802200000000003</c:v>
                </c:pt>
                <c:pt idx="620">
                  <c:v>0.318467</c:v>
                </c:pt>
                <c:pt idx="621">
                  <c:v>0.31833600000000001</c:v>
                </c:pt>
                <c:pt idx="622">
                  <c:v>0.31897500000000001</c:v>
                </c:pt>
                <c:pt idx="623">
                  <c:v>0.31945699999999999</c:v>
                </c:pt>
                <c:pt idx="624">
                  <c:v>0.31957999999999998</c:v>
                </c:pt>
                <c:pt idx="625">
                  <c:v>0.32019199999999998</c:v>
                </c:pt>
                <c:pt idx="626">
                  <c:v>0.32056499999999999</c:v>
                </c:pt>
                <c:pt idx="627">
                  <c:v>0.32100699999999999</c:v>
                </c:pt>
                <c:pt idx="628">
                  <c:v>0.32093500000000003</c:v>
                </c:pt>
                <c:pt idx="629">
                  <c:v>0.32132699999999997</c:v>
                </c:pt>
                <c:pt idx="630">
                  <c:v>0.32147700000000001</c:v>
                </c:pt>
                <c:pt idx="631">
                  <c:v>0.32201000000000002</c:v>
                </c:pt>
                <c:pt idx="632">
                  <c:v>0.32250499999999999</c:v>
                </c:pt>
                <c:pt idx="633">
                  <c:v>0.32263599999999998</c:v>
                </c:pt>
                <c:pt idx="634">
                  <c:v>0.32301299999999999</c:v>
                </c:pt>
                <c:pt idx="635">
                  <c:v>0.32349800000000001</c:v>
                </c:pt>
                <c:pt idx="636">
                  <c:v>0.32366699999999998</c:v>
                </c:pt>
                <c:pt idx="637">
                  <c:v>0.32425300000000001</c:v>
                </c:pt>
                <c:pt idx="638">
                  <c:v>0.32472800000000002</c:v>
                </c:pt>
                <c:pt idx="639">
                  <c:v>0.32531100000000002</c:v>
                </c:pt>
                <c:pt idx="640">
                  <c:v>0.32553300000000002</c:v>
                </c:pt>
                <c:pt idx="641">
                  <c:v>0.32588099999999998</c:v>
                </c:pt>
                <c:pt idx="642">
                  <c:v>0.32618200000000003</c:v>
                </c:pt>
                <c:pt idx="643">
                  <c:v>0.32673200000000002</c:v>
                </c:pt>
                <c:pt idx="644">
                  <c:v>0.327042</c:v>
                </c:pt>
                <c:pt idx="645">
                  <c:v>0.32744400000000001</c:v>
                </c:pt>
                <c:pt idx="646">
                  <c:v>0.32781100000000002</c:v>
                </c:pt>
                <c:pt idx="647">
                  <c:v>0.328432</c:v>
                </c:pt>
                <c:pt idx="648">
                  <c:v>0.328845</c:v>
                </c:pt>
                <c:pt idx="649">
                  <c:v>0.32917000000000002</c:v>
                </c:pt>
                <c:pt idx="650">
                  <c:v>0.32971600000000001</c:v>
                </c:pt>
                <c:pt idx="651">
                  <c:v>0.32995999999999998</c:v>
                </c:pt>
                <c:pt idx="652">
                  <c:v>0.33038600000000001</c:v>
                </c:pt>
                <c:pt idx="653">
                  <c:v>0.33086900000000002</c:v>
                </c:pt>
                <c:pt idx="654">
                  <c:v>0.33140199999999997</c:v>
                </c:pt>
                <c:pt idx="655">
                  <c:v>0.331872</c:v>
                </c:pt>
                <c:pt idx="656">
                  <c:v>0.332368</c:v>
                </c:pt>
                <c:pt idx="657">
                  <c:v>0.33241900000000002</c:v>
                </c:pt>
                <c:pt idx="658">
                  <c:v>0.33302599999999999</c:v>
                </c:pt>
                <c:pt idx="659">
                  <c:v>0.33340799999999998</c:v>
                </c:pt>
                <c:pt idx="660">
                  <c:v>0.33390199999999998</c:v>
                </c:pt>
                <c:pt idx="661">
                  <c:v>0.334567</c:v>
                </c:pt>
                <c:pt idx="662">
                  <c:v>0.33505299999999999</c:v>
                </c:pt>
                <c:pt idx="663">
                  <c:v>0.33559</c:v>
                </c:pt>
                <c:pt idx="664">
                  <c:v>0.33595000000000003</c:v>
                </c:pt>
                <c:pt idx="665">
                  <c:v>0.33631800000000001</c:v>
                </c:pt>
                <c:pt idx="666">
                  <c:v>0.33687899999999998</c:v>
                </c:pt>
                <c:pt idx="667">
                  <c:v>0.33754699999999999</c:v>
                </c:pt>
                <c:pt idx="668">
                  <c:v>0.33811799999999997</c:v>
                </c:pt>
                <c:pt idx="669">
                  <c:v>0.33839399999999997</c:v>
                </c:pt>
                <c:pt idx="670">
                  <c:v>0.33879799999999999</c:v>
                </c:pt>
                <c:pt idx="671">
                  <c:v>0.33933099999999999</c:v>
                </c:pt>
                <c:pt idx="672">
                  <c:v>0.33973500000000001</c:v>
                </c:pt>
                <c:pt idx="673">
                  <c:v>0.340499</c:v>
                </c:pt>
                <c:pt idx="674">
                  <c:v>0.34090100000000001</c:v>
                </c:pt>
                <c:pt idx="675">
                  <c:v>0.34129999999999999</c:v>
                </c:pt>
                <c:pt idx="676">
                  <c:v>0.34152199999999999</c:v>
                </c:pt>
                <c:pt idx="677">
                  <c:v>0.34200199999999997</c:v>
                </c:pt>
                <c:pt idx="678">
                  <c:v>0.34249200000000002</c:v>
                </c:pt>
                <c:pt idx="679">
                  <c:v>0.34319</c:v>
                </c:pt>
                <c:pt idx="680">
                  <c:v>0.34366400000000003</c:v>
                </c:pt>
                <c:pt idx="681">
                  <c:v>0.34404899999999999</c:v>
                </c:pt>
                <c:pt idx="682">
                  <c:v>0.344615</c:v>
                </c:pt>
                <c:pt idx="683">
                  <c:v>0.345223</c:v>
                </c:pt>
                <c:pt idx="684">
                  <c:v>0.34562900000000002</c:v>
                </c:pt>
                <c:pt idx="685">
                  <c:v>0.34631299999999998</c:v>
                </c:pt>
                <c:pt idx="686">
                  <c:v>0.34679399999999999</c:v>
                </c:pt>
                <c:pt idx="687">
                  <c:v>0.34736699999999998</c:v>
                </c:pt>
                <c:pt idx="688">
                  <c:v>0.34795300000000001</c:v>
                </c:pt>
                <c:pt idx="689">
                  <c:v>0.348333</c:v>
                </c:pt>
                <c:pt idx="690">
                  <c:v>0.34887200000000002</c:v>
                </c:pt>
                <c:pt idx="691">
                  <c:v>0.349412</c:v>
                </c:pt>
                <c:pt idx="692">
                  <c:v>0.34992099999999998</c:v>
                </c:pt>
                <c:pt idx="693">
                  <c:v>0.35050900000000001</c:v>
                </c:pt>
                <c:pt idx="694">
                  <c:v>0.35097400000000001</c:v>
                </c:pt>
                <c:pt idx="695">
                  <c:v>0.35147200000000001</c:v>
                </c:pt>
                <c:pt idx="696">
                  <c:v>0.35194300000000001</c:v>
                </c:pt>
                <c:pt idx="697">
                  <c:v>0.35265000000000002</c:v>
                </c:pt>
                <c:pt idx="698">
                  <c:v>0.35321999999999998</c:v>
                </c:pt>
                <c:pt idx="699">
                  <c:v>0.35371399999999997</c:v>
                </c:pt>
                <c:pt idx="700">
                  <c:v>0.354238</c:v>
                </c:pt>
                <c:pt idx="701">
                  <c:v>0.35469099999999998</c:v>
                </c:pt>
                <c:pt idx="702">
                  <c:v>0.35527199999999998</c:v>
                </c:pt>
                <c:pt idx="703">
                  <c:v>0.355985</c:v>
                </c:pt>
                <c:pt idx="704">
                  <c:v>0.35661999999999999</c:v>
                </c:pt>
                <c:pt idx="705">
                  <c:v>0.35709600000000002</c:v>
                </c:pt>
                <c:pt idx="706">
                  <c:v>0.357962</c:v>
                </c:pt>
                <c:pt idx="707">
                  <c:v>0.35846</c:v>
                </c:pt>
                <c:pt idx="708">
                  <c:v>0.35905300000000001</c:v>
                </c:pt>
                <c:pt idx="709">
                  <c:v>0.35989199999999999</c:v>
                </c:pt>
                <c:pt idx="710">
                  <c:v>0.36039199999999999</c:v>
                </c:pt>
                <c:pt idx="711">
                  <c:v>0.361012</c:v>
                </c:pt>
                <c:pt idx="712">
                  <c:v>0.36145300000000002</c:v>
                </c:pt>
                <c:pt idx="713">
                  <c:v>0.36219400000000002</c:v>
                </c:pt>
                <c:pt idx="714">
                  <c:v>0.36276999999999998</c:v>
                </c:pt>
                <c:pt idx="715">
                  <c:v>0.36360399999999998</c:v>
                </c:pt>
                <c:pt idx="716">
                  <c:v>0.36421700000000001</c:v>
                </c:pt>
                <c:pt idx="717">
                  <c:v>0.364838</c:v>
                </c:pt>
                <c:pt idx="718">
                  <c:v>0.36542999999999998</c:v>
                </c:pt>
                <c:pt idx="719">
                  <c:v>0.36597800000000003</c:v>
                </c:pt>
                <c:pt idx="720">
                  <c:v>0.36672100000000002</c:v>
                </c:pt>
                <c:pt idx="721">
                  <c:v>0.36742599999999997</c:v>
                </c:pt>
                <c:pt idx="722">
                  <c:v>0.36814200000000002</c:v>
                </c:pt>
                <c:pt idx="723">
                  <c:v>0.36876700000000001</c:v>
                </c:pt>
                <c:pt idx="724">
                  <c:v>0.36924499999999999</c:v>
                </c:pt>
                <c:pt idx="725">
                  <c:v>0.37013800000000002</c:v>
                </c:pt>
                <c:pt idx="726">
                  <c:v>0.37093700000000002</c:v>
                </c:pt>
                <c:pt idx="727">
                  <c:v>0.37148999999999999</c:v>
                </c:pt>
                <c:pt idx="728">
                  <c:v>0.372249</c:v>
                </c:pt>
                <c:pt idx="729">
                  <c:v>0.372861</c:v>
                </c:pt>
                <c:pt idx="730">
                  <c:v>0.373195</c:v>
                </c:pt>
                <c:pt idx="731">
                  <c:v>0.37403799999999998</c:v>
                </c:pt>
                <c:pt idx="732">
                  <c:v>0.37455699999999997</c:v>
                </c:pt>
                <c:pt idx="733">
                  <c:v>0.37528800000000001</c:v>
                </c:pt>
                <c:pt idx="734">
                  <c:v>0.37591400000000003</c:v>
                </c:pt>
                <c:pt idx="735">
                  <c:v>0.37671300000000002</c:v>
                </c:pt>
                <c:pt idx="736">
                  <c:v>0.37742500000000001</c:v>
                </c:pt>
                <c:pt idx="737">
                  <c:v>0.37792599999999998</c:v>
                </c:pt>
                <c:pt idx="738">
                  <c:v>0.37864700000000001</c:v>
                </c:pt>
                <c:pt idx="739">
                  <c:v>0.37916</c:v>
                </c:pt>
                <c:pt idx="740">
                  <c:v>0.37983699999999998</c:v>
                </c:pt>
                <c:pt idx="741">
                  <c:v>0.38056899999999999</c:v>
                </c:pt>
                <c:pt idx="742">
                  <c:v>0.38119500000000001</c:v>
                </c:pt>
                <c:pt idx="743">
                  <c:v>0.381498</c:v>
                </c:pt>
                <c:pt idx="744">
                  <c:v>0.38212699999999999</c:v>
                </c:pt>
                <c:pt idx="745">
                  <c:v>0.38282899999999997</c:v>
                </c:pt>
                <c:pt idx="746">
                  <c:v>0.38363700000000001</c:v>
                </c:pt>
                <c:pt idx="747">
                  <c:v>0.38416800000000001</c:v>
                </c:pt>
                <c:pt idx="748">
                  <c:v>0.38495200000000002</c:v>
                </c:pt>
                <c:pt idx="749">
                  <c:v>0.38533000000000001</c:v>
                </c:pt>
                <c:pt idx="750">
                  <c:v>0.38622000000000001</c:v>
                </c:pt>
                <c:pt idx="751">
                  <c:v>0.38695000000000002</c:v>
                </c:pt>
                <c:pt idx="752">
                  <c:v>0.38755299999999998</c:v>
                </c:pt>
                <c:pt idx="753">
                  <c:v>0.38815100000000002</c:v>
                </c:pt>
                <c:pt idx="754">
                  <c:v>0.38888</c:v>
                </c:pt>
                <c:pt idx="755">
                  <c:v>0.389789</c:v>
                </c:pt>
                <c:pt idx="756">
                  <c:v>0.39008500000000002</c:v>
                </c:pt>
                <c:pt idx="757">
                  <c:v>0.39102399999999998</c:v>
                </c:pt>
                <c:pt idx="758">
                  <c:v>0.39171299999999998</c:v>
                </c:pt>
                <c:pt idx="759">
                  <c:v>0.39230100000000001</c:v>
                </c:pt>
                <c:pt idx="760">
                  <c:v>0.39264700000000002</c:v>
                </c:pt>
                <c:pt idx="761">
                  <c:v>0.393538</c:v>
                </c:pt>
                <c:pt idx="762">
                  <c:v>0.39404600000000001</c:v>
                </c:pt>
                <c:pt idx="763">
                  <c:v>0.39472000000000002</c:v>
                </c:pt>
                <c:pt idx="764">
                  <c:v>0.39539000000000002</c:v>
                </c:pt>
                <c:pt idx="765">
                  <c:v>0.39605099999999999</c:v>
                </c:pt>
                <c:pt idx="766">
                  <c:v>0.39667799999999998</c:v>
                </c:pt>
                <c:pt idx="767">
                  <c:v>0.39750799999999997</c:v>
                </c:pt>
                <c:pt idx="768">
                  <c:v>0.39819900000000003</c:v>
                </c:pt>
                <c:pt idx="769">
                  <c:v>0.398978</c:v>
                </c:pt>
                <c:pt idx="770">
                  <c:v>0.39959600000000001</c:v>
                </c:pt>
                <c:pt idx="771">
                  <c:v>0.40050200000000002</c:v>
                </c:pt>
                <c:pt idx="772">
                  <c:v>0.40091900000000003</c:v>
                </c:pt>
                <c:pt idx="773">
                  <c:v>0.40186699999999997</c:v>
                </c:pt>
                <c:pt idx="774">
                  <c:v>0.40271800000000002</c:v>
                </c:pt>
                <c:pt idx="775">
                  <c:v>0.40333000000000002</c:v>
                </c:pt>
                <c:pt idx="776">
                  <c:v>0.40401999999999999</c:v>
                </c:pt>
                <c:pt idx="777">
                  <c:v>0.404696</c:v>
                </c:pt>
                <c:pt idx="778">
                  <c:v>0.405385</c:v>
                </c:pt>
                <c:pt idx="779">
                  <c:v>0.40602700000000003</c:v>
                </c:pt>
                <c:pt idx="780">
                  <c:v>0.407028</c:v>
                </c:pt>
                <c:pt idx="781">
                  <c:v>0.40776400000000002</c:v>
                </c:pt>
                <c:pt idx="782">
                  <c:v>0.40851399999999999</c:v>
                </c:pt>
                <c:pt idx="783">
                  <c:v>0.40929199999999999</c:v>
                </c:pt>
                <c:pt idx="784">
                  <c:v>0.40987600000000002</c:v>
                </c:pt>
                <c:pt idx="785">
                  <c:v>0.41072700000000001</c:v>
                </c:pt>
                <c:pt idx="786">
                  <c:v>0.41148099999999999</c:v>
                </c:pt>
                <c:pt idx="787">
                  <c:v>0.41233900000000001</c:v>
                </c:pt>
                <c:pt idx="788">
                  <c:v>0.41294599999999998</c:v>
                </c:pt>
                <c:pt idx="789">
                  <c:v>0.41372199999999998</c:v>
                </c:pt>
                <c:pt idx="790">
                  <c:v>0.41448299999999999</c:v>
                </c:pt>
                <c:pt idx="791">
                  <c:v>0.41506399999999999</c:v>
                </c:pt>
                <c:pt idx="792">
                  <c:v>0.41578199999999998</c:v>
                </c:pt>
                <c:pt idx="793">
                  <c:v>0.41665400000000002</c:v>
                </c:pt>
                <c:pt idx="794">
                  <c:v>0.41733100000000001</c:v>
                </c:pt>
                <c:pt idx="795">
                  <c:v>0.41821399999999997</c:v>
                </c:pt>
                <c:pt idx="796">
                  <c:v>0.41902099999999998</c:v>
                </c:pt>
                <c:pt idx="797">
                  <c:v>0.41944199999999998</c:v>
                </c:pt>
                <c:pt idx="798">
                  <c:v>0.42028599999999999</c:v>
                </c:pt>
                <c:pt idx="799">
                  <c:v>0.42099999999999999</c:v>
                </c:pt>
                <c:pt idx="800">
                  <c:v>0.42183300000000001</c:v>
                </c:pt>
                <c:pt idx="801">
                  <c:v>0.42246800000000001</c:v>
                </c:pt>
                <c:pt idx="802">
                  <c:v>0.42308800000000002</c:v>
                </c:pt>
                <c:pt idx="803">
                  <c:v>0.423761</c:v>
                </c:pt>
                <c:pt idx="804">
                  <c:v>0.42425800000000002</c:v>
                </c:pt>
                <c:pt idx="805">
                  <c:v>0.42506899999999997</c:v>
                </c:pt>
                <c:pt idx="806">
                  <c:v>0.42589399999999999</c:v>
                </c:pt>
                <c:pt idx="807">
                  <c:v>0.42649799999999999</c:v>
                </c:pt>
                <c:pt idx="808">
                  <c:v>0.427394</c:v>
                </c:pt>
                <c:pt idx="809">
                  <c:v>0.42794199999999999</c:v>
                </c:pt>
                <c:pt idx="810">
                  <c:v>0.428562</c:v>
                </c:pt>
                <c:pt idx="811">
                  <c:v>0.42963299999999999</c:v>
                </c:pt>
                <c:pt idx="812">
                  <c:v>0.43019400000000002</c:v>
                </c:pt>
                <c:pt idx="813">
                  <c:v>0.43089300000000003</c:v>
                </c:pt>
                <c:pt idx="814">
                  <c:v>0.43180600000000002</c:v>
                </c:pt>
                <c:pt idx="815">
                  <c:v>0.43241800000000002</c:v>
                </c:pt>
                <c:pt idx="816">
                  <c:v>0.43311699999999997</c:v>
                </c:pt>
                <c:pt idx="817">
                  <c:v>0.43367800000000001</c:v>
                </c:pt>
                <c:pt idx="818">
                  <c:v>0.43453900000000001</c:v>
                </c:pt>
                <c:pt idx="819">
                  <c:v>0.43503199999999997</c:v>
                </c:pt>
                <c:pt idx="820">
                  <c:v>0.43595099999999998</c:v>
                </c:pt>
                <c:pt idx="821">
                  <c:v>0.43658999999999998</c:v>
                </c:pt>
                <c:pt idx="822">
                  <c:v>0.43739499999999998</c:v>
                </c:pt>
                <c:pt idx="823">
                  <c:v>0.43788300000000002</c:v>
                </c:pt>
                <c:pt idx="824">
                  <c:v>0.43868299999999999</c:v>
                </c:pt>
                <c:pt idx="825">
                  <c:v>0.43943900000000002</c:v>
                </c:pt>
                <c:pt idx="826">
                  <c:v>0.43993199999999999</c:v>
                </c:pt>
                <c:pt idx="827">
                  <c:v>0.440604</c:v>
                </c:pt>
                <c:pt idx="828">
                  <c:v>0.44121500000000002</c:v>
                </c:pt>
                <c:pt idx="829">
                  <c:v>0.44214199999999998</c:v>
                </c:pt>
                <c:pt idx="830">
                  <c:v>0.442965</c:v>
                </c:pt>
                <c:pt idx="831">
                  <c:v>0.44359900000000002</c:v>
                </c:pt>
                <c:pt idx="832">
                  <c:v>0.44442300000000001</c:v>
                </c:pt>
                <c:pt idx="833">
                  <c:v>0.44501600000000002</c:v>
                </c:pt>
                <c:pt idx="834">
                  <c:v>0.44574799999999998</c:v>
                </c:pt>
                <c:pt idx="835">
                  <c:v>0.446413</c:v>
                </c:pt>
                <c:pt idx="836">
                  <c:v>0.44712499999999999</c:v>
                </c:pt>
                <c:pt idx="837">
                  <c:v>0.44793699999999997</c:v>
                </c:pt>
                <c:pt idx="838">
                  <c:v>0.44869799999999999</c:v>
                </c:pt>
                <c:pt idx="839">
                  <c:v>0.44960099999999997</c:v>
                </c:pt>
                <c:pt idx="840">
                  <c:v>0.45034400000000002</c:v>
                </c:pt>
                <c:pt idx="841">
                  <c:v>0.45112799999999997</c:v>
                </c:pt>
                <c:pt idx="842">
                  <c:v>0.451766</c:v>
                </c:pt>
                <c:pt idx="843">
                  <c:v>0.45247399999999999</c:v>
                </c:pt>
                <c:pt idx="844">
                  <c:v>0.45314599999999999</c:v>
                </c:pt>
                <c:pt idx="845">
                  <c:v>0.45394800000000002</c:v>
                </c:pt>
                <c:pt idx="846">
                  <c:v>0.45452100000000001</c:v>
                </c:pt>
                <c:pt idx="847">
                  <c:v>0.45537699999999998</c:v>
                </c:pt>
                <c:pt idx="848">
                  <c:v>0.45600099999999999</c:v>
                </c:pt>
                <c:pt idx="849">
                  <c:v>0.45668900000000001</c:v>
                </c:pt>
                <c:pt idx="850">
                  <c:v>0.455486</c:v>
                </c:pt>
                <c:pt idx="851">
                  <c:v>0.45607700000000001</c:v>
                </c:pt>
                <c:pt idx="852">
                  <c:v>0.45683299999999999</c:v>
                </c:pt>
                <c:pt idx="853">
                  <c:v>0.45755400000000002</c:v>
                </c:pt>
                <c:pt idx="854">
                  <c:v>0.45822800000000002</c:v>
                </c:pt>
                <c:pt idx="855">
                  <c:v>0.45894699999999999</c:v>
                </c:pt>
                <c:pt idx="856">
                  <c:v>0.45972000000000002</c:v>
                </c:pt>
                <c:pt idx="857">
                  <c:v>0.460339</c:v>
                </c:pt>
                <c:pt idx="858">
                  <c:v>0.462038</c:v>
                </c:pt>
                <c:pt idx="859">
                  <c:v>0.46242499999999997</c:v>
                </c:pt>
                <c:pt idx="860">
                  <c:v>0.46257199999999998</c:v>
                </c:pt>
                <c:pt idx="861">
                  <c:v>0.463644</c:v>
                </c:pt>
                <c:pt idx="862">
                  <c:v>0.46421400000000002</c:v>
                </c:pt>
                <c:pt idx="863">
                  <c:v>0.464756</c:v>
                </c:pt>
                <c:pt idx="864">
                  <c:v>0.465696</c:v>
                </c:pt>
                <c:pt idx="865">
                  <c:v>0.466449</c:v>
                </c:pt>
                <c:pt idx="866">
                  <c:v>0.46702100000000002</c:v>
                </c:pt>
                <c:pt idx="867">
                  <c:v>0.467638</c:v>
                </c:pt>
                <c:pt idx="868">
                  <c:v>0.468169</c:v>
                </c:pt>
                <c:pt idx="869">
                  <c:v>0.46909400000000001</c:v>
                </c:pt>
                <c:pt idx="870">
                  <c:v>0.46985300000000002</c:v>
                </c:pt>
                <c:pt idx="871">
                  <c:v>0.470304</c:v>
                </c:pt>
                <c:pt idx="872">
                  <c:v>0.47116400000000003</c:v>
                </c:pt>
                <c:pt idx="873">
                  <c:v>0.47196300000000002</c:v>
                </c:pt>
                <c:pt idx="874">
                  <c:v>0.47277799999999998</c:v>
                </c:pt>
                <c:pt idx="875">
                  <c:v>0.47345300000000001</c:v>
                </c:pt>
                <c:pt idx="876">
                  <c:v>0.474159</c:v>
                </c:pt>
                <c:pt idx="877">
                  <c:v>0.475024</c:v>
                </c:pt>
                <c:pt idx="878">
                  <c:v>0.475493</c:v>
                </c:pt>
                <c:pt idx="879">
                  <c:v>0.47605500000000001</c:v>
                </c:pt>
                <c:pt idx="880">
                  <c:v>0.47685300000000003</c:v>
                </c:pt>
                <c:pt idx="881">
                  <c:v>0.47726099999999999</c:v>
                </c:pt>
                <c:pt idx="882">
                  <c:v>0.47833100000000001</c:v>
                </c:pt>
                <c:pt idx="883">
                  <c:v>0.47887600000000002</c:v>
                </c:pt>
                <c:pt idx="884">
                  <c:v>0.47972999999999999</c:v>
                </c:pt>
                <c:pt idx="885">
                  <c:v>0.48031499999999999</c:v>
                </c:pt>
                <c:pt idx="886">
                  <c:v>0.48097299999999998</c:v>
                </c:pt>
                <c:pt idx="887">
                  <c:v>0.48162500000000003</c:v>
                </c:pt>
                <c:pt idx="888">
                  <c:v>0.48189199999999999</c:v>
                </c:pt>
                <c:pt idx="889">
                  <c:v>0.48254900000000001</c:v>
                </c:pt>
                <c:pt idx="890">
                  <c:v>0.48342099999999999</c:v>
                </c:pt>
                <c:pt idx="891">
                  <c:v>0.48431800000000003</c:v>
                </c:pt>
                <c:pt idx="892">
                  <c:v>0.48425400000000002</c:v>
                </c:pt>
                <c:pt idx="893">
                  <c:v>0.48531600000000003</c:v>
                </c:pt>
                <c:pt idx="894">
                  <c:v>0.48575200000000002</c:v>
                </c:pt>
                <c:pt idx="895">
                  <c:v>0.48683300000000002</c:v>
                </c:pt>
                <c:pt idx="896">
                  <c:v>0.48769000000000001</c:v>
                </c:pt>
                <c:pt idx="897">
                  <c:v>0.488008</c:v>
                </c:pt>
                <c:pt idx="898">
                  <c:v>0.488676</c:v>
                </c:pt>
                <c:pt idx="899">
                  <c:v>0.48956300000000003</c:v>
                </c:pt>
                <c:pt idx="900">
                  <c:v>0.490172</c:v>
                </c:pt>
                <c:pt idx="901">
                  <c:v>0.490568</c:v>
                </c:pt>
                <c:pt idx="902">
                  <c:v>0.491452</c:v>
                </c:pt>
                <c:pt idx="903">
                  <c:v>0.49194500000000002</c:v>
                </c:pt>
                <c:pt idx="904">
                  <c:v>0.492371</c:v>
                </c:pt>
                <c:pt idx="905">
                  <c:v>0.49337799999999998</c:v>
                </c:pt>
                <c:pt idx="906">
                  <c:v>0.494058</c:v>
                </c:pt>
                <c:pt idx="907">
                  <c:v>0.49442900000000001</c:v>
                </c:pt>
                <c:pt idx="908">
                  <c:v>0.495064</c:v>
                </c:pt>
                <c:pt idx="909">
                  <c:v>0.49544100000000002</c:v>
                </c:pt>
                <c:pt idx="910">
                  <c:v>0.496064</c:v>
                </c:pt>
                <c:pt idx="911">
                  <c:v>0.49650499999999997</c:v>
                </c:pt>
                <c:pt idx="912">
                  <c:v>0.49747400000000003</c:v>
                </c:pt>
                <c:pt idx="913">
                  <c:v>0.49805700000000003</c:v>
                </c:pt>
                <c:pt idx="914">
                  <c:v>0.49870999999999999</c:v>
                </c:pt>
                <c:pt idx="915">
                  <c:v>0.49939299999999998</c:v>
                </c:pt>
                <c:pt idx="916">
                  <c:v>0.49995699999999998</c:v>
                </c:pt>
                <c:pt idx="917">
                  <c:v>0.50085199999999996</c:v>
                </c:pt>
                <c:pt idx="918">
                  <c:v>0.50152799999999997</c:v>
                </c:pt>
                <c:pt idx="919">
                  <c:v>0.50230399999999997</c:v>
                </c:pt>
                <c:pt idx="920">
                  <c:v>0.502664</c:v>
                </c:pt>
                <c:pt idx="921">
                  <c:v>0.50351500000000005</c:v>
                </c:pt>
                <c:pt idx="922">
                  <c:v>0.50392899999999996</c:v>
                </c:pt>
                <c:pt idx="923">
                  <c:v>0.504552</c:v>
                </c:pt>
                <c:pt idx="924">
                  <c:v>0.50504700000000002</c:v>
                </c:pt>
                <c:pt idx="925">
                  <c:v>0.50560300000000002</c:v>
                </c:pt>
                <c:pt idx="926">
                  <c:v>0.50640799999999997</c:v>
                </c:pt>
                <c:pt idx="927">
                  <c:v>0.50700699999999999</c:v>
                </c:pt>
                <c:pt idx="928">
                  <c:v>0.507803</c:v>
                </c:pt>
                <c:pt idx="929">
                  <c:v>0.50850099999999998</c:v>
                </c:pt>
                <c:pt idx="930">
                  <c:v>0.50901099999999999</c:v>
                </c:pt>
                <c:pt idx="931">
                  <c:v>0.50990500000000005</c:v>
                </c:pt>
                <c:pt idx="932">
                  <c:v>0.50980199999999998</c:v>
                </c:pt>
                <c:pt idx="933">
                  <c:v>0.51078500000000004</c:v>
                </c:pt>
                <c:pt idx="934">
                  <c:v>0.51099700000000003</c:v>
                </c:pt>
                <c:pt idx="935">
                  <c:v>0.51195599999999997</c:v>
                </c:pt>
                <c:pt idx="936">
                  <c:v>0.51193900000000003</c:v>
                </c:pt>
                <c:pt idx="937">
                  <c:v>0.51260899999999998</c:v>
                </c:pt>
                <c:pt idx="938">
                  <c:v>0.51333399999999996</c:v>
                </c:pt>
                <c:pt idx="939">
                  <c:v>0.51375300000000002</c:v>
                </c:pt>
                <c:pt idx="940">
                  <c:v>0.51435799999999998</c:v>
                </c:pt>
                <c:pt idx="941">
                  <c:v>0.51483599999999996</c:v>
                </c:pt>
                <c:pt idx="942">
                  <c:v>0.515374</c:v>
                </c:pt>
                <c:pt idx="943">
                  <c:v>0.51588299999999998</c:v>
                </c:pt>
                <c:pt idx="944">
                  <c:v>0.51661599999999996</c:v>
                </c:pt>
                <c:pt idx="945">
                  <c:v>0.51742999999999995</c:v>
                </c:pt>
                <c:pt idx="946">
                  <c:v>0.51800800000000002</c:v>
                </c:pt>
                <c:pt idx="947">
                  <c:v>0.51871999999999996</c:v>
                </c:pt>
                <c:pt idx="948">
                  <c:v>0.51910599999999996</c:v>
                </c:pt>
                <c:pt idx="949">
                  <c:v>0.51968199999999998</c:v>
                </c:pt>
                <c:pt idx="950">
                  <c:v>0.52002000000000004</c:v>
                </c:pt>
                <c:pt idx="951">
                  <c:v>0.52075300000000002</c:v>
                </c:pt>
                <c:pt idx="952">
                  <c:v>0.52138600000000002</c:v>
                </c:pt>
                <c:pt idx="953">
                  <c:v>0.52188299999999999</c:v>
                </c:pt>
                <c:pt idx="954">
                  <c:v>0.52250399999999997</c:v>
                </c:pt>
                <c:pt idx="955">
                  <c:v>0.523227</c:v>
                </c:pt>
                <c:pt idx="956">
                  <c:v>0.52368099999999995</c:v>
                </c:pt>
                <c:pt idx="957">
                  <c:v>0.52422599999999997</c:v>
                </c:pt>
                <c:pt idx="958">
                  <c:v>0.52501200000000003</c:v>
                </c:pt>
                <c:pt idx="959">
                  <c:v>0.52535600000000005</c:v>
                </c:pt>
                <c:pt idx="960">
                  <c:v>0.52591900000000003</c:v>
                </c:pt>
                <c:pt idx="961">
                  <c:v>0.52665899999999999</c:v>
                </c:pt>
                <c:pt idx="962">
                  <c:v>0.52726600000000001</c:v>
                </c:pt>
                <c:pt idx="963">
                  <c:v>0.52746599999999999</c:v>
                </c:pt>
                <c:pt idx="964">
                  <c:v>0.52820999999999996</c:v>
                </c:pt>
                <c:pt idx="965">
                  <c:v>0.528335</c:v>
                </c:pt>
                <c:pt idx="966">
                  <c:v>0.52905899999999995</c:v>
                </c:pt>
                <c:pt idx="967">
                  <c:v>0.52988000000000002</c:v>
                </c:pt>
                <c:pt idx="968">
                  <c:v>0.53020999999999996</c:v>
                </c:pt>
                <c:pt idx="969">
                  <c:v>0.53071100000000004</c:v>
                </c:pt>
                <c:pt idx="970">
                  <c:v>0.53129099999999996</c:v>
                </c:pt>
                <c:pt idx="971">
                  <c:v>0.53201600000000004</c:v>
                </c:pt>
                <c:pt idx="972">
                  <c:v>0.53243300000000005</c:v>
                </c:pt>
                <c:pt idx="973">
                  <c:v>0.53306699999999996</c:v>
                </c:pt>
                <c:pt idx="974">
                  <c:v>0.53358700000000003</c:v>
                </c:pt>
                <c:pt idx="975">
                  <c:v>0.53396600000000005</c:v>
                </c:pt>
                <c:pt idx="976">
                  <c:v>0.53481999999999996</c:v>
                </c:pt>
                <c:pt idx="977">
                  <c:v>0.53539099999999995</c:v>
                </c:pt>
                <c:pt idx="978">
                  <c:v>0.53602499999999997</c:v>
                </c:pt>
                <c:pt idx="979">
                  <c:v>0.53614399999999995</c:v>
                </c:pt>
                <c:pt idx="980">
                  <c:v>0.53666700000000001</c:v>
                </c:pt>
                <c:pt idx="981">
                  <c:v>0.53721600000000003</c:v>
                </c:pt>
                <c:pt idx="982">
                  <c:v>0.53759599999999996</c:v>
                </c:pt>
                <c:pt idx="983">
                  <c:v>0.53834499999999996</c:v>
                </c:pt>
                <c:pt idx="984">
                  <c:v>0.53870499999999999</c:v>
                </c:pt>
                <c:pt idx="985">
                  <c:v>0.53945500000000002</c:v>
                </c:pt>
                <c:pt idx="986">
                  <c:v>0.539682</c:v>
                </c:pt>
                <c:pt idx="987">
                  <c:v>0.54045900000000002</c:v>
                </c:pt>
                <c:pt idx="988">
                  <c:v>0.54089500000000001</c:v>
                </c:pt>
                <c:pt idx="989">
                  <c:v>0.54144999999999999</c:v>
                </c:pt>
                <c:pt idx="990">
                  <c:v>0.54200000000000004</c:v>
                </c:pt>
                <c:pt idx="991">
                  <c:v>0.54239300000000001</c:v>
                </c:pt>
                <c:pt idx="992">
                  <c:v>0.54281000000000001</c:v>
                </c:pt>
                <c:pt idx="993">
                  <c:v>0.54349000000000003</c:v>
                </c:pt>
                <c:pt idx="994">
                  <c:v>0.54396999999999995</c:v>
                </c:pt>
                <c:pt idx="995">
                  <c:v>0.54415100000000005</c:v>
                </c:pt>
                <c:pt idx="996">
                  <c:v>0.544713</c:v>
                </c:pt>
                <c:pt idx="997">
                  <c:v>0.54545100000000002</c:v>
                </c:pt>
                <c:pt idx="998">
                  <c:v>0.545983</c:v>
                </c:pt>
                <c:pt idx="999">
                  <c:v>0.54639199999999999</c:v>
                </c:pt>
                <c:pt idx="1000">
                  <c:v>0.546794</c:v>
                </c:pt>
                <c:pt idx="1001">
                  <c:v>0.54752800000000001</c:v>
                </c:pt>
                <c:pt idx="1002">
                  <c:v>0.54754499999999995</c:v>
                </c:pt>
                <c:pt idx="1003">
                  <c:v>0.54815000000000003</c:v>
                </c:pt>
                <c:pt idx="1004">
                  <c:v>0.54884299999999997</c:v>
                </c:pt>
                <c:pt idx="1005">
                  <c:v>0.54917000000000005</c:v>
                </c:pt>
                <c:pt idx="1006">
                  <c:v>0.54978300000000002</c:v>
                </c:pt>
                <c:pt idx="1007">
                  <c:v>0.55034000000000005</c:v>
                </c:pt>
                <c:pt idx="1008">
                  <c:v>0.55078300000000002</c:v>
                </c:pt>
                <c:pt idx="1009">
                  <c:v>0.55121900000000001</c:v>
                </c:pt>
                <c:pt idx="1010">
                  <c:v>0.55141099999999998</c:v>
                </c:pt>
                <c:pt idx="1011">
                  <c:v>0.55178799999999995</c:v>
                </c:pt>
                <c:pt idx="1012">
                  <c:v>0.55224499999999999</c:v>
                </c:pt>
                <c:pt idx="1013">
                  <c:v>0.552311</c:v>
                </c:pt>
                <c:pt idx="1014">
                  <c:v>0.55276700000000001</c:v>
                </c:pt>
                <c:pt idx="1015">
                  <c:v>0.55334099999999997</c:v>
                </c:pt>
                <c:pt idx="1016">
                  <c:v>0.55357199999999995</c:v>
                </c:pt>
                <c:pt idx="1017">
                  <c:v>0.55393999999999999</c:v>
                </c:pt>
                <c:pt idx="1018">
                  <c:v>0.55457999999999996</c:v>
                </c:pt>
                <c:pt idx="1019">
                  <c:v>0.55476899999999996</c:v>
                </c:pt>
                <c:pt idx="1020">
                  <c:v>0.55539700000000003</c:v>
                </c:pt>
                <c:pt idx="1021">
                  <c:v>0.55570299999999995</c:v>
                </c:pt>
                <c:pt idx="1022">
                  <c:v>0.55624799999999996</c:v>
                </c:pt>
                <c:pt idx="1023">
                  <c:v>0.55674100000000004</c:v>
                </c:pt>
                <c:pt idx="1024">
                  <c:v>0.55723599999999995</c:v>
                </c:pt>
                <c:pt idx="1025">
                  <c:v>0.55751799999999996</c:v>
                </c:pt>
                <c:pt idx="1026">
                  <c:v>0.55796400000000002</c:v>
                </c:pt>
                <c:pt idx="1027">
                  <c:v>0.55828900000000004</c:v>
                </c:pt>
                <c:pt idx="1028">
                  <c:v>0.55853799999999998</c:v>
                </c:pt>
                <c:pt idx="1029">
                  <c:v>0.55887600000000004</c:v>
                </c:pt>
                <c:pt idx="1030">
                  <c:v>0.55942899999999995</c:v>
                </c:pt>
                <c:pt idx="1031">
                  <c:v>0.559805</c:v>
                </c:pt>
                <c:pt idx="1032">
                  <c:v>0.56015300000000001</c:v>
                </c:pt>
                <c:pt idx="1033">
                  <c:v>0.56025100000000005</c:v>
                </c:pt>
                <c:pt idx="1034">
                  <c:v>0.56077200000000005</c:v>
                </c:pt>
                <c:pt idx="1035">
                  <c:v>0.56096999999999997</c:v>
                </c:pt>
                <c:pt idx="1036">
                  <c:v>0.561253</c:v>
                </c:pt>
                <c:pt idx="1037">
                  <c:v>0.56170900000000001</c:v>
                </c:pt>
                <c:pt idx="1038">
                  <c:v>0.56216900000000003</c:v>
                </c:pt>
                <c:pt idx="1039">
                  <c:v>0.56252100000000005</c:v>
                </c:pt>
                <c:pt idx="1040">
                  <c:v>0.56282200000000004</c:v>
                </c:pt>
                <c:pt idx="1041">
                  <c:v>0.56306400000000001</c:v>
                </c:pt>
                <c:pt idx="1042">
                  <c:v>0.56356300000000004</c:v>
                </c:pt>
                <c:pt idx="1043">
                  <c:v>0.56383300000000003</c:v>
                </c:pt>
                <c:pt idx="1044">
                  <c:v>0.56409900000000002</c:v>
                </c:pt>
                <c:pt idx="1045">
                  <c:v>0.56460900000000003</c:v>
                </c:pt>
                <c:pt idx="1046">
                  <c:v>0.564967</c:v>
                </c:pt>
                <c:pt idx="1047">
                  <c:v>0.56541300000000005</c:v>
                </c:pt>
                <c:pt idx="1048">
                  <c:v>0.56554800000000005</c:v>
                </c:pt>
                <c:pt idx="1049">
                  <c:v>0.56588400000000005</c:v>
                </c:pt>
                <c:pt idx="1050">
                  <c:v>0.566218</c:v>
                </c:pt>
                <c:pt idx="1051">
                  <c:v>0.56657999999999997</c:v>
                </c:pt>
                <c:pt idx="1052">
                  <c:v>0.56701299999999999</c:v>
                </c:pt>
                <c:pt idx="1053">
                  <c:v>0.56719200000000003</c:v>
                </c:pt>
                <c:pt idx="1054">
                  <c:v>0.56736299999999995</c:v>
                </c:pt>
                <c:pt idx="1055">
                  <c:v>0.56758900000000001</c:v>
                </c:pt>
                <c:pt idx="1056">
                  <c:v>0.56811500000000004</c:v>
                </c:pt>
                <c:pt idx="1057">
                  <c:v>0.56841399999999997</c:v>
                </c:pt>
                <c:pt idx="1058">
                  <c:v>0.56861600000000001</c:v>
                </c:pt>
                <c:pt idx="1059">
                  <c:v>0.56878099999999998</c:v>
                </c:pt>
                <c:pt idx="1060">
                  <c:v>0.56895200000000001</c:v>
                </c:pt>
                <c:pt idx="1061">
                  <c:v>0.56932099999999997</c:v>
                </c:pt>
                <c:pt idx="1062">
                  <c:v>0.56972800000000001</c:v>
                </c:pt>
                <c:pt idx="1063">
                  <c:v>0.56995499999999999</c:v>
                </c:pt>
                <c:pt idx="1064">
                  <c:v>0.57022399999999995</c:v>
                </c:pt>
                <c:pt idx="1065">
                  <c:v>0.57039899999999999</c:v>
                </c:pt>
                <c:pt idx="1066">
                  <c:v>0.57058200000000003</c:v>
                </c:pt>
                <c:pt idx="1067">
                  <c:v>0.57101199999999996</c:v>
                </c:pt>
                <c:pt idx="1068">
                  <c:v>0.57125199999999998</c:v>
                </c:pt>
                <c:pt idx="1069">
                  <c:v>0.57154799999999994</c:v>
                </c:pt>
                <c:pt idx="1070">
                  <c:v>0.57142199999999999</c:v>
                </c:pt>
                <c:pt idx="1071">
                  <c:v>0.57179899999999995</c:v>
                </c:pt>
                <c:pt idx="1072">
                  <c:v>0.57196899999999995</c:v>
                </c:pt>
                <c:pt idx="1073">
                  <c:v>0.57239700000000004</c:v>
                </c:pt>
                <c:pt idx="1074">
                  <c:v>0.57270200000000004</c:v>
                </c:pt>
                <c:pt idx="1075">
                  <c:v>0.57282699999999998</c:v>
                </c:pt>
                <c:pt idx="1076">
                  <c:v>0.57293799999999995</c:v>
                </c:pt>
                <c:pt idx="1077">
                  <c:v>0.57329799999999997</c:v>
                </c:pt>
                <c:pt idx="1078">
                  <c:v>0.57345199999999996</c:v>
                </c:pt>
                <c:pt idx="1079">
                  <c:v>0.57386099999999995</c:v>
                </c:pt>
                <c:pt idx="1080">
                  <c:v>0.57392600000000005</c:v>
                </c:pt>
                <c:pt idx="1081">
                  <c:v>0.57405399999999995</c:v>
                </c:pt>
                <c:pt idx="1082">
                  <c:v>0.574183</c:v>
                </c:pt>
                <c:pt idx="1083">
                  <c:v>0.57439499999999999</c:v>
                </c:pt>
                <c:pt idx="1084">
                  <c:v>0.57486499999999996</c:v>
                </c:pt>
                <c:pt idx="1085">
                  <c:v>0.57504200000000005</c:v>
                </c:pt>
                <c:pt idx="1086">
                  <c:v>0.57518499999999995</c:v>
                </c:pt>
                <c:pt idx="1087">
                  <c:v>0.57550299999999999</c:v>
                </c:pt>
                <c:pt idx="1088">
                  <c:v>0.57544700000000004</c:v>
                </c:pt>
                <c:pt idx="1089">
                  <c:v>0.57588099999999998</c:v>
                </c:pt>
                <c:pt idx="1090">
                  <c:v>0.57634700000000005</c:v>
                </c:pt>
                <c:pt idx="1091">
                  <c:v>0.57615899999999998</c:v>
                </c:pt>
                <c:pt idx="1092">
                  <c:v>0.57630400000000004</c:v>
                </c:pt>
                <c:pt idx="1093">
                  <c:v>0.57678300000000005</c:v>
                </c:pt>
                <c:pt idx="1094">
                  <c:v>0.57666899999999999</c:v>
                </c:pt>
                <c:pt idx="1095">
                  <c:v>0.57682699999999998</c:v>
                </c:pt>
                <c:pt idx="1096">
                  <c:v>0.576824</c:v>
                </c:pt>
                <c:pt idx="1097">
                  <c:v>0.57699500000000004</c:v>
                </c:pt>
                <c:pt idx="1098">
                  <c:v>0.57717700000000005</c:v>
                </c:pt>
                <c:pt idx="1099">
                  <c:v>0.57732799999999995</c:v>
                </c:pt>
                <c:pt idx="1100">
                  <c:v>0.57758100000000001</c:v>
                </c:pt>
                <c:pt idx="1101">
                  <c:v>0.57809999999999995</c:v>
                </c:pt>
                <c:pt idx="1102">
                  <c:v>0.57792900000000003</c:v>
                </c:pt>
                <c:pt idx="1103">
                  <c:v>0.57809200000000005</c:v>
                </c:pt>
                <c:pt idx="1104">
                  <c:v>0.57820099999999996</c:v>
                </c:pt>
                <c:pt idx="1105">
                  <c:v>0.57820800000000006</c:v>
                </c:pt>
                <c:pt idx="1106">
                  <c:v>0.57848900000000003</c:v>
                </c:pt>
                <c:pt idx="1107">
                  <c:v>0.57877299999999998</c:v>
                </c:pt>
                <c:pt idx="1108">
                  <c:v>0.57882800000000001</c:v>
                </c:pt>
                <c:pt idx="1109">
                  <c:v>0.57882500000000003</c:v>
                </c:pt>
                <c:pt idx="1110">
                  <c:v>0.57886300000000002</c:v>
                </c:pt>
                <c:pt idx="1111">
                  <c:v>0.579179</c:v>
                </c:pt>
                <c:pt idx="1112">
                  <c:v>0.57932700000000004</c:v>
                </c:pt>
                <c:pt idx="1113">
                  <c:v>0.57936799999999999</c:v>
                </c:pt>
                <c:pt idx="1114">
                  <c:v>0.57945999999999998</c:v>
                </c:pt>
                <c:pt idx="1115">
                  <c:v>0.57920000000000005</c:v>
                </c:pt>
                <c:pt idx="1116">
                  <c:v>0.57953600000000005</c:v>
                </c:pt>
                <c:pt idx="1117">
                  <c:v>0.57947899999999997</c:v>
                </c:pt>
                <c:pt idx="1118">
                  <c:v>0.57983300000000004</c:v>
                </c:pt>
                <c:pt idx="1119">
                  <c:v>0.58008000000000004</c:v>
                </c:pt>
                <c:pt idx="1120">
                  <c:v>0.58003800000000005</c:v>
                </c:pt>
                <c:pt idx="1121">
                  <c:v>0.58008599999999999</c:v>
                </c:pt>
                <c:pt idx="1122">
                  <c:v>0.58006599999999997</c:v>
                </c:pt>
                <c:pt idx="1123">
                  <c:v>0.57998400000000006</c:v>
                </c:pt>
                <c:pt idx="1124">
                  <c:v>0.58016100000000004</c:v>
                </c:pt>
                <c:pt idx="1125">
                  <c:v>0.58012600000000003</c:v>
                </c:pt>
                <c:pt idx="1126">
                  <c:v>0.58040899999999995</c:v>
                </c:pt>
                <c:pt idx="1127">
                  <c:v>0.58026599999999995</c:v>
                </c:pt>
                <c:pt idx="1128">
                  <c:v>0.58017099999999999</c:v>
                </c:pt>
                <c:pt idx="1129">
                  <c:v>0.58036299999999996</c:v>
                </c:pt>
                <c:pt idx="1130">
                  <c:v>0.58047300000000002</c:v>
                </c:pt>
                <c:pt idx="1131">
                  <c:v>0.58014699999999997</c:v>
                </c:pt>
                <c:pt idx="1132">
                  <c:v>0.580592</c:v>
                </c:pt>
                <c:pt idx="1133">
                  <c:v>0.580619</c:v>
                </c:pt>
                <c:pt idx="1134">
                  <c:v>0.580766</c:v>
                </c:pt>
                <c:pt idx="1135">
                  <c:v>0.58035899999999996</c:v>
                </c:pt>
                <c:pt idx="1136">
                  <c:v>0.58040800000000004</c:v>
                </c:pt>
                <c:pt idx="1137">
                  <c:v>0.58045999999999998</c:v>
                </c:pt>
                <c:pt idx="1138">
                  <c:v>0.58067599999999997</c:v>
                </c:pt>
                <c:pt idx="1139">
                  <c:v>0.580592</c:v>
                </c:pt>
                <c:pt idx="1140">
                  <c:v>0.58051299999999995</c:v>
                </c:pt>
                <c:pt idx="1141">
                  <c:v>0.58074000000000003</c:v>
                </c:pt>
                <c:pt idx="1142">
                  <c:v>0.58079099999999995</c:v>
                </c:pt>
                <c:pt idx="1143">
                  <c:v>0.58059700000000003</c:v>
                </c:pt>
                <c:pt idx="1144">
                  <c:v>0.58079099999999995</c:v>
                </c:pt>
                <c:pt idx="1145">
                  <c:v>0.58048299999999997</c:v>
                </c:pt>
                <c:pt idx="1146">
                  <c:v>0.58056099999999999</c:v>
                </c:pt>
                <c:pt idx="1147">
                  <c:v>0.58052300000000001</c:v>
                </c:pt>
                <c:pt idx="1148">
                  <c:v>0.58062000000000002</c:v>
                </c:pt>
                <c:pt idx="1149">
                  <c:v>0.58055599999999996</c:v>
                </c:pt>
                <c:pt idx="1150">
                  <c:v>0.58060100000000003</c:v>
                </c:pt>
                <c:pt idx="1151">
                  <c:v>0.58068200000000003</c:v>
                </c:pt>
                <c:pt idx="1152">
                  <c:v>0.58040700000000001</c:v>
                </c:pt>
                <c:pt idx="1153">
                  <c:v>0.580484</c:v>
                </c:pt>
                <c:pt idx="1154">
                  <c:v>0.58022799999999997</c:v>
                </c:pt>
                <c:pt idx="1155">
                  <c:v>0.58033999999999997</c:v>
                </c:pt>
                <c:pt idx="1156">
                  <c:v>0.58031699999999997</c:v>
                </c:pt>
                <c:pt idx="1157">
                  <c:v>0.58017300000000005</c:v>
                </c:pt>
                <c:pt idx="1158">
                  <c:v>0.58033900000000005</c:v>
                </c:pt>
                <c:pt idx="1159">
                  <c:v>0.58061499999999999</c:v>
                </c:pt>
                <c:pt idx="1160">
                  <c:v>0.58049799999999996</c:v>
                </c:pt>
                <c:pt idx="1161">
                  <c:v>0.58026900000000003</c:v>
                </c:pt>
                <c:pt idx="1162">
                  <c:v>0.58010300000000004</c:v>
                </c:pt>
                <c:pt idx="1163">
                  <c:v>0.58002600000000004</c:v>
                </c:pt>
                <c:pt idx="1164">
                  <c:v>0.57997100000000001</c:v>
                </c:pt>
                <c:pt idx="1165">
                  <c:v>0.57998700000000003</c:v>
                </c:pt>
                <c:pt idx="1166">
                  <c:v>0.57955199999999996</c:v>
                </c:pt>
                <c:pt idx="1167">
                  <c:v>0.57936900000000002</c:v>
                </c:pt>
                <c:pt idx="1168">
                  <c:v>0.57952000000000004</c:v>
                </c:pt>
                <c:pt idx="1169">
                  <c:v>0.57942700000000003</c:v>
                </c:pt>
                <c:pt idx="1170">
                  <c:v>0.57934300000000005</c:v>
                </c:pt>
                <c:pt idx="1171">
                  <c:v>0.57908499999999996</c:v>
                </c:pt>
                <c:pt idx="1172">
                  <c:v>0.57907200000000003</c:v>
                </c:pt>
                <c:pt idx="1173">
                  <c:v>0.57893300000000003</c:v>
                </c:pt>
                <c:pt idx="1174">
                  <c:v>0.57902799999999999</c:v>
                </c:pt>
                <c:pt idx="1175">
                  <c:v>0.57880299999999996</c:v>
                </c:pt>
                <c:pt idx="1176">
                  <c:v>0.57874999999999999</c:v>
                </c:pt>
                <c:pt idx="1177">
                  <c:v>0.57868399999999998</c:v>
                </c:pt>
                <c:pt idx="1178">
                  <c:v>0.578484</c:v>
                </c:pt>
                <c:pt idx="1179">
                  <c:v>0.57819500000000001</c:v>
                </c:pt>
                <c:pt idx="1180">
                  <c:v>0.57837899999999998</c:v>
                </c:pt>
                <c:pt idx="1181">
                  <c:v>0.57806900000000006</c:v>
                </c:pt>
                <c:pt idx="1182">
                  <c:v>0.57823999999999998</c:v>
                </c:pt>
                <c:pt idx="1183">
                  <c:v>0.57799299999999998</c:v>
                </c:pt>
                <c:pt idx="1184">
                  <c:v>0.57779100000000005</c:v>
                </c:pt>
                <c:pt idx="1185">
                  <c:v>0.57772599999999996</c:v>
                </c:pt>
                <c:pt idx="1186">
                  <c:v>0.57754000000000005</c:v>
                </c:pt>
                <c:pt idx="1187">
                  <c:v>0.57719299999999996</c:v>
                </c:pt>
                <c:pt idx="1188">
                  <c:v>0.57708599999999999</c:v>
                </c:pt>
                <c:pt idx="1189">
                  <c:v>0.57699500000000004</c:v>
                </c:pt>
                <c:pt idx="1190">
                  <c:v>0.57662000000000002</c:v>
                </c:pt>
                <c:pt idx="1191">
                  <c:v>0.57661600000000002</c:v>
                </c:pt>
                <c:pt idx="1192">
                  <c:v>0.57642599999999999</c:v>
                </c:pt>
                <c:pt idx="1193">
                  <c:v>0.57621</c:v>
                </c:pt>
                <c:pt idx="1194">
                  <c:v>0.57618599999999998</c:v>
                </c:pt>
                <c:pt idx="1195">
                  <c:v>0.57580799999999999</c:v>
                </c:pt>
                <c:pt idx="1196">
                  <c:v>0.57603700000000002</c:v>
                </c:pt>
                <c:pt idx="1197">
                  <c:v>0.57551099999999999</c:v>
                </c:pt>
                <c:pt idx="1198">
                  <c:v>0.57555599999999996</c:v>
                </c:pt>
                <c:pt idx="1199">
                  <c:v>0.575156</c:v>
                </c:pt>
                <c:pt idx="1200">
                  <c:v>0.57501599999999997</c:v>
                </c:pt>
                <c:pt idx="1201">
                  <c:v>0.57501000000000002</c:v>
                </c:pt>
                <c:pt idx="1202">
                  <c:v>0.57467800000000002</c:v>
                </c:pt>
                <c:pt idx="1203">
                  <c:v>0.57459700000000002</c:v>
                </c:pt>
                <c:pt idx="1204">
                  <c:v>0.57437700000000003</c:v>
                </c:pt>
                <c:pt idx="1205">
                  <c:v>0.57406900000000005</c:v>
                </c:pt>
                <c:pt idx="1206">
                  <c:v>0.57412399999999997</c:v>
                </c:pt>
                <c:pt idx="1207">
                  <c:v>0.57392600000000005</c:v>
                </c:pt>
                <c:pt idx="1208">
                  <c:v>0.57364099999999996</c:v>
                </c:pt>
                <c:pt idx="1209">
                  <c:v>0.57359499999999997</c:v>
                </c:pt>
                <c:pt idx="1210">
                  <c:v>0.573237</c:v>
                </c:pt>
                <c:pt idx="1211">
                  <c:v>0.57278799999999996</c:v>
                </c:pt>
                <c:pt idx="1212">
                  <c:v>0.57275200000000004</c:v>
                </c:pt>
                <c:pt idx="1213">
                  <c:v>0.57251099999999999</c:v>
                </c:pt>
                <c:pt idx="1214">
                  <c:v>0.57259899999999997</c:v>
                </c:pt>
                <c:pt idx="1215">
                  <c:v>0.57211000000000001</c:v>
                </c:pt>
                <c:pt idx="1216">
                  <c:v>0.57194999999999996</c:v>
                </c:pt>
                <c:pt idx="1217">
                  <c:v>0.57180200000000003</c:v>
                </c:pt>
                <c:pt idx="1218">
                  <c:v>0.57152400000000003</c:v>
                </c:pt>
                <c:pt idx="1219">
                  <c:v>0.57111299999999998</c:v>
                </c:pt>
                <c:pt idx="1220">
                  <c:v>0.571079</c:v>
                </c:pt>
                <c:pt idx="1221">
                  <c:v>0.57040400000000002</c:v>
                </c:pt>
                <c:pt idx="1222">
                  <c:v>0.57037099999999996</c:v>
                </c:pt>
                <c:pt idx="1223">
                  <c:v>0.57023400000000002</c:v>
                </c:pt>
                <c:pt idx="1224">
                  <c:v>0.57012099999999999</c:v>
                </c:pt>
                <c:pt idx="1225">
                  <c:v>0.56995899999999999</c:v>
                </c:pt>
                <c:pt idx="1226">
                  <c:v>0.56983099999999998</c:v>
                </c:pt>
                <c:pt idx="1227">
                  <c:v>0.56951300000000005</c:v>
                </c:pt>
                <c:pt idx="1228">
                  <c:v>0.56927000000000005</c:v>
                </c:pt>
                <c:pt idx="1229">
                  <c:v>0.56885300000000005</c:v>
                </c:pt>
                <c:pt idx="1230">
                  <c:v>0.56890099999999999</c:v>
                </c:pt>
                <c:pt idx="1231">
                  <c:v>0.56790200000000002</c:v>
                </c:pt>
                <c:pt idx="1232">
                  <c:v>0.56789000000000001</c:v>
                </c:pt>
                <c:pt idx="1233">
                  <c:v>0.56783600000000001</c:v>
                </c:pt>
                <c:pt idx="1234">
                  <c:v>0.56740900000000005</c:v>
                </c:pt>
                <c:pt idx="1235">
                  <c:v>0.56698800000000005</c:v>
                </c:pt>
                <c:pt idx="1236">
                  <c:v>0.56697799999999998</c:v>
                </c:pt>
                <c:pt idx="1237">
                  <c:v>0.56689000000000001</c:v>
                </c:pt>
                <c:pt idx="1238">
                  <c:v>0.56622099999999997</c:v>
                </c:pt>
                <c:pt idx="1239">
                  <c:v>0.56584599999999996</c:v>
                </c:pt>
                <c:pt idx="1240">
                  <c:v>0.56570900000000002</c:v>
                </c:pt>
                <c:pt idx="1241">
                  <c:v>0.56527300000000003</c:v>
                </c:pt>
                <c:pt idx="1242">
                  <c:v>0.56498199999999998</c:v>
                </c:pt>
                <c:pt idx="1243">
                  <c:v>0.56475299999999995</c:v>
                </c:pt>
                <c:pt idx="1244">
                  <c:v>0.56460600000000005</c:v>
                </c:pt>
                <c:pt idx="1245">
                  <c:v>0.56394599999999995</c:v>
                </c:pt>
                <c:pt idx="1246">
                  <c:v>0.56369000000000002</c:v>
                </c:pt>
                <c:pt idx="1247">
                  <c:v>0.563608</c:v>
                </c:pt>
                <c:pt idx="1248">
                  <c:v>0.56313100000000005</c:v>
                </c:pt>
                <c:pt idx="1249">
                  <c:v>0.56288499999999997</c:v>
                </c:pt>
                <c:pt idx="1250">
                  <c:v>0.562608</c:v>
                </c:pt>
                <c:pt idx="1251">
                  <c:v>0.56199200000000005</c:v>
                </c:pt>
                <c:pt idx="1252">
                  <c:v>0.56164199999999997</c:v>
                </c:pt>
                <c:pt idx="1253">
                  <c:v>0.56138699999999997</c:v>
                </c:pt>
                <c:pt idx="1254">
                  <c:v>0.56119399999999997</c:v>
                </c:pt>
                <c:pt idx="1255">
                  <c:v>0.56052999999999997</c:v>
                </c:pt>
                <c:pt idx="1256">
                  <c:v>0.56031699999999995</c:v>
                </c:pt>
                <c:pt idx="1257">
                  <c:v>0.55980799999999997</c:v>
                </c:pt>
                <c:pt idx="1258">
                  <c:v>0.55956399999999995</c:v>
                </c:pt>
                <c:pt idx="1259">
                  <c:v>0.55929700000000004</c:v>
                </c:pt>
                <c:pt idx="1260">
                  <c:v>0.55905899999999997</c:v>
                </c:pt>
                <c:pt idx="1261">
                  <c:v>0.55881700000000001</c:v>
                </c:pt>
                <c:pt idx="1262">
                  <c:v>0.55832099999999996</c:v>
                </c:pt>
                <c:pt idx="1263">
                  <c:v>0.55783300000000002</c:v>
                </c:pt>
                <c:pt idx="1264">
                  <c:v>0.5575</c:v>
                </c:pt>
                <c:pt idx="1265">
                  <c:v>0.55724499999999999</c:v>
                </c:pt>
                <c:pt idx="1266">
                  <c:v>0.55681199999999997</c:v>
                </c:pt>
                <c:pt idx="1267">
                  <c:v>0.55663200000000002</c:v>
                </c:pt>
                <c:pt idx="1268">
                  <c:v>0.55603800000000003</c:v>
                </c:pt>
                <c:pt idx="1269">
                  <c:v>0.555836</c:v>
                </c:pt>
                <c:pt idx="1270">
                  <c:v>0.555288</c:v>
                </c:pt>
                <c:pt idx="1271">
                  <c:v>0.55509200000000003</c:v>
                </c:pt>
                <c:pt idx="1272">
                  <c:v>0.55477299999999996</c:v>
                </c:pt>
                <c:pt idx="1273">
                  <c:v>0.55421500000000001</c:v>
                </c:pt>
                <c:pt idx="1274">
                  <c:v>0.55413400000000002</c:v>
                </c:pt>
                <c:pt idx="1275">
                  <c:v>0.55354700000000001</c:v>
                </c:pt>
                <c:pt idx="1276">
                  <c:v>0.55335900000000005</c:v>
                </c:pt>
                <c:pt idx="1277">
                  <c:v>0.55283199999999999</c:v>
                </c:pt>
                <c:pt idx="1278">
                  <c:v>0.55264000000000002</c:v>
                </c:pt>
                <c:pt idx="1279">
                  <c:v>0.55221900000000002</c:v>
                </c:pt>
                <c:pt idx="1280">
                  <c:v>0.55182500000000001</c:v>
                </c:pt>
                <c:pt idx="1281">
                  <c:v>0.55147100000000004</c:v>
                </c:pt>
                <c:pt idx="1282">
                  <c:v>0.55107099999999998</c:v>
                </c:pt>
                <c:pt idx="1283">
                  <c:v>0.55066099999999996</c:v>
                </c:pt>
                <c:pt idx="1284">
                  <c:v>0.55057100000000003</c:v>
                </c:pt>
                <c:pt idx="1285">
                  <c:v>0.55008199999999996</c:v>
                </c:pt>
                <c:pt idx="1286">
                  <c:v>0.54938600000000004</c:v>
                </c:pt>
                <c:pt idx="1287">
                  <c:v>0.548952</c:v>
                </c:pt>
                <c:pt idx="1288">
                  <c:v>0.54885499999999998</c:v>
                </c:pt>
                <c:pt idx="1289">
                  <c:v>0.54837800000000003</c:v>
                </c:pt>
                <c:pt idx="1290">
                  <c:v>0.54823699999999997</c:v>
                </c:pt>
                <c:pt idx="1291">
                  <c:v>0.54754599999999998</c:v>
                </c:pt>
                <c:pt idx="1292">
                  <c:v>0.54727599999999998</c:v>
                </c:pt>
                <c:pt idx="1293">
                  <c:v>0.54687699999999995</c:v>
                </c:pt>
                <c:pt idx="1294">
                  <c:v>0.54632199999999997</c:v>
                </c:pt>
                <c:pt idx="1295">
                  <c:v>0.54585600000000001</c:v>
                </c:pt>
                <c:pt idx="1296">
                  <c:v>0.54556899999999997</c:v>
                </c:pt>
                <c:pt idx="1297">
                  <c:v>0.54488499999999995</c:v>
                </c:pt>
                <c:pt idx="1298">
                  <c:v>0.54472799999999999</c:v>
                </c:pt>
                <c:pt idx="1299">
                  <c:v>0.54422800000000005</c:v>
                </c:pt>
                <c:pt idx="1300">
                  <c:v>0.54400700000000002</c:v>
                </c:pt>
                <c:pt idx="1301">
                  <c:v>0.54380600000000001</c:v>
                </c:pt>
                <c:pt idx="1302">
                  <c:v>0.54327400000000003</c:v>
                </c:pt>
                <c:pt idx="1303">
                  <c:v>0.54288599999999998</c:v>
                </c:pt>
                <c:pt idx="1304">
                  <c:v>0.54194100000000001</c:v>
                </c:pt>
                <c:pt idx="1305">
                  <c:v>0.54165399999999997</c:v>
                </c:pt>
                <c:pt idx="1306">
                  <c:v>0.54134199999999999</c:v>
                </c:pt>
                <c:pt idx="1307">
                  <c:v>0.54072600000000004</c:v>
                </c:pt>
                <c:pt idx="1308">
                  <c:v>0.54030500000000004</c:v>
                </c:pt>
                <c:pt idx="1309">
                  <c:v>0.54013699999999998</c:v>
                </c:pt>
                <c:pt idx="1310">
                  <c:v>0.53981999999999997</c:v>
                </c:pt>
                <c:pt idx="1311">
                  <c:v>0.53911200000000004</c:v>
                </c:pt>
                <c:pt idx="1312">
                  <c:v>0.53857900000000003</c:v>
                </c:pt>
                <c:pt idx="1313">
                  <c:v>0.53812400000000005</c:v>
                </c:pt>
                <c:pt idx="1314">
                  <c:v>0.53740600000000005</c:v>
                </c:pt>
                <c:pt idx="1315">
                  <c:v>0.53708599999999995</c:v>
                </c:pt>
                <c:pt idx="1316">
                  <c:v>0.53662200000000004</c:v>
                </c:pt>
                <c:pt idx="1317">
                  <c:v>0.53597899999999998</c:v>
                </c:pt>
                <c:pt idx="1318">
                  <c:v>0.53576900000000005</c:v>
                </c:pt>
                <c:pt idx="1319">
                  <c:v>0.53545100000000001</c:v>
                </c:pt>
                <c:pt idx="1320">
                  <c:v>0.53503900000000004</c:v>
                </c:pt>
                <c:pt idx="1321">
                  <c:v>0.53456499999999996</c:v>
                </c:pt>
                <c:pt idx="1322">
                  <c:v>0.53416399999999997</c:v>
                </c:pt>
                <c:pt idx="1323">
                  <c:v>0.53360600000000002</c:v>
                </c:pt>
                <c:pt idx="1324">
                  <c:v>0.53285099999999996</c:v>
                </c:pt>
                <c:pt idx="1325">
                  <c:v>0.53224300000000002</c:v>
                </c:pt>
                <c:pt idx="1326">
                  <c:v>0.53181800000000001</c:v>
                </c:pt>
                <c:pt idx="1327">
                  <c:v>0.53140100000000001</c:v>
                </c:pt>
                <c:pt idx="1328">
                  <c:v>0.53113200000000005</c:v>
                </c:pt>
                <c:pt idx="1329">
                  <c:v>0.53063700000000003</c:v>
                </c:pt>
                <c:pt idx="1330">
                  <c:v>0.53007099999999996</c:v>
                </c:pt>
                <c:pt idx="1331">
                  <c:v>0.52967600000000004</c:v>
                </c:pt>
                <c:pt idx="1332">
                  <c:v>0.52915400000000001</c:v>
                </c:pt>
                <c:pt idx="1333">
                  <c:v>0.52871800000000002</c:v>
                </c:pt>
                <c:pt idx="1334">
                  <c:v>0.52797000000000005</c:v>
                </c:pt>
                <c:pt idx="1335">
                  <c:v>0.52760099999999999</c:v>
                </c:pt>
                <c:pt idx="1336">
                  <c:v>0.52710100000000004</c:v>
                </c:pt>
                <c:pt idx="1337">
                  <c:v>0.52665899999999999</c:v>
                </c:pt>
                <c:pt idx="1338">
                  <c:v>0.52630399999999999</c:v>
                </c:pt>
                <c:pt idx="1339">
                  <c:v>0.52559400000000001</c:v>
                </c:pt>
                <c:pt idx="1340">
                  <c:v>0.52536499999999997</c:v>
                </c:pt>
                <c:pt idx="1341">
                  <c:v>0.52477200000000002</c:v>
                </c:pt>
                <c:pt idx="1342">
                  <c:v>0.52414499999999997</c:v>
                </c:pt>
                <c:pt idx="1343">
                  <c:v>0.52382200000000001</c:v>
                </c:pt>
                <c:pt idx="1344">
                  <c:v>0.52321600000000001</c:v>
                </c:pt>
                <c:pt idx="1345">
                  <c:v>0.52259199999999995</c:v>
                </c:pt>
                <c:pt idx="1346">
                  <c:v>0.52246099999999995</c:v>
                </c:pt>
                <c:pt idx="1347">
                  <c:v>0.52171999999999996</c:v>
                </c:pt>
                <c:pt idx="1348">
                  <c:v>0.52135699999999996</c:v>
                </c:pt>
                <c:pt idx="1349">
                  <c:v>0.52108500000000002</c:v>
                </c:pt>
                <c:pt idx="1350">
                  <c:v>0.52060099999999998</c:v>
                </c:pt>
                <c:pt idx="1351">
                  <c:v>0.51984900000000001</c:v>
                </c:pt>
                <c:pt idx="1352">
                  <c:v>0.51918799999999998</c:v>
                </c:pt>
                <c:pt idx="1353">
                  <c:v>0.51876299999999997</c:v>
                </c:pt>
                <c:pt idx="1354">
                  <c:v>0.51817999999999997</c:v>
                </c:pt>
                <c:pt idx="1355">
                  <c:v>0.51765499999999998</c:v>
                </c:pt>
                <c:pt idx="1356">
                  <c:v>0.51713200000000004</c:v>
                </c:pt>
                <c:pt idx="1357">
                  <c:v>0.51670899999999997</c:v>
                </c:pt>
                <c:pt idx="1358">
                  <c:v>0.51621700000000004</c:v>
                </c:pt>
                <c:pt idx="1359">
                  <c:v>0.51571199999999995</c:v>
                </c:pt>
                <c:pt idx="1360">
                  <c:v>0.51515299999999997</c:v>
                </c:pt>
                <c:pt idx="1361">
                  <c:v>0.51465899999999998</c:v>
                </c:pt>
                <c:pt idx="1362">
                  <c:v>0.51411899999999999</c:v>
                </c:pt>
                <c:pt idx="1363">
                  <c:v>0.51373500000000005</c:v>
                </c:pt>
                <c:pt idx="1364">
                  <c:v>0.51338899999999998</c:v>
                </c:pt>
                <c:pt idx="1365">
                  <c:v>0.51277600000000001</c:v>
                </c:pt>
                <c:pt idx="1366">
                  <c:v>0.51209300000000002</c:v>
                </c:pt>
                <c:pt idx="1367">
                  <c:v>0.51164799999999999</c:v>
                </c:pt>
                <c:pt idx="1368">
                  <c:v>0.51119599999999998</c:v>
                </c:pt>
                <c:pt idx="1369">
                  <c:v>0.51057799999999998</c:v>
                </c:pt>
                <c:pt idx="1370">
                  <c:v>0.50991600000000004</c:v>
                </c:pt>
                <c:pt idx="1371">
                  <c:v>0.50931599999999999</c:v>
                </c:pt>
                <c:pt idx="1372">
                  <c:v>0.50877300000000003</c:v>
                </c:pt>
                <c:pt idx="1373">
                  <c:v>0.50808299999999995</c:v>
                </c:pt>
                <c:pt idx="1374">
                  <c:v>0.507606</c:v>
                </c:pt>
                <c:pt idx="1375">
                  <c:v>0.50689899999999999</c:v>
                </c:pt>
                <c:pt idx="1376">
                  <c:v>0.50644</c:v>
                </c:pt>
                <c:pt idx="1377">
                  <c:v>0.50605999999999995</c:v>
                </c:pt>
                <c:pt idx="1378">
                  <c:v>0.50534100000000004</c:v>
                </c:pt>
                <c:pt idx="1379">
                  <c:v>0.50505299999999997</c:v>
                </c:pt>
                <c:pt idx="1380">
                  <c:v>0.50439599999999996</c:v>
                </c:pt>
                <c:pt idx="1381">
                  <c:v>0.50378999999999996</c:v>
                </c:pt>
                <c:pt idx="1382">
                  <c:v>0.50318200000000002</c:v>
                </c:pt>
                <c:pt idx="1383">
                  <c:v>0.50270899999999996</c:v>
                </c:pt>
                <c:pt idx="1384">
                  <c:v>0.50200400000000001</c:v>
                </c:pt>
                <c:pt idx="1385">
                  <c:v>0.50120299999999995</c:v>
                </c:pt>
                <c:pt idx="1386">
                  <c:v>0.50064600000000004</c:v>
                </c:pt>
                <c:pt idx="1387">
                  <c:v>0.50040700000000005</c:v>
                </c:pt>
                <c:pt idx="1388">
                  <c:v>0.49969799999999998</c:v>
                </c:pt>
                <c:pt idx="1389">
                  <c:v>0.49920700000000001</c:v>
                </c:pt>
                <c:pt idx="1390">
                  <c:v>0.49873699999999999</c:v>
                </c:pt>
                <c:pt idx="1391">
                  <c:v>0.49822</c:v>
                </c:pt>
                <c:pt idx="1392">
                  <c:v>0.497529</c:v>
                </c:pt>
                <c:pt idx="1393">
                  <c:v>0.49710100000000002</c:v>
                </c:pt>
                <c:pt idx="1394">
                  <c:v>0.49648700000000001</c:v>
                </c:pt>
                <c:pt idx="1395">
                  <c:v>0.49596000000000001</c:v>
                </c:pt>
                <c:pt idx="1396">
                  <c:v>0.49534499999999998</c:v>
                </c:pt>
                <c:pt idx="1397">
                  <c:v>0.49481900000000001</c:v>
                </c:pt>
                <c:pt idx="1398">
                  <c:v>0.49427300000000002</c:v>
                </c:pt>
                <c:pt idx="1399">
                  <c:v>0.493728</c:v>
                </c:pt>
                <c:pt idx="1400">
                  <c:v>0.49325200000000002</c:v>
                </c:pt>
                <c:pt idx="1401">
                  <c:v>0.49272199999999999</c:v>
                </c:pt>
                <c:pt idx="1402">
                  <c:v>0.49243599999999998</c:v>
                </c:pt>
                <c:pt idx="1403">
                  <c:v>0.49158299999999999</c:v>
                </c:pt>
                <c:pt idx="1404">
                  <c:v>0.49130600000000002</c:v>
                </c:pt>
                <c:pt idx="1405">
                  <c:v>0.49085899999999999</c:v>
                </c:pt>
                <c:pt idx="1406">
                  <c:v>0.490174</c:v>
                </c:pt>
                <c:pt idx="1407">
                  <c:v>0.48969499999999999</c:v>
                </c:pt>
                <c:pt idx="1408">
                  <c:v>0.489319</c:v>
                </c:pt>
                <c:pt idx="1409">
                  <c:v>0.48871799999999999</c:v>
                </c:pt>
                <c:pt idx="1410">
                  <c:v>0.48826599999999998</c:v>
                </c:pt>
                <c:pt idx="1411">
                  <c:v>0.48754399999999998</c:v>
                </c:pt>
                <c:pt idx="1412">
                  <c:v>0.48701800000000001</c:v>
                </c:pt>
                <c:pt idx="1413">
                  <c:v>0.48646299999999998</c:v>
                </c:pt>
                <c:pt idx="1414">
                  <c:v>0.48587900000000001</c:v>
                </c:pt>
                <c:pt idx="1415">
                  <c:v>0.48539700000000002</c:v>
                </c:pt>
                <c:pt idx="1416">
                  <c:v>0.48488799999999999</c:v>
                </c:pt>
                <c:pt idx="1417">
                  <c:v>0.48442800000000003</c:v>
                </c:pt>
                <c:pt idx="1418">
                  <c:v>0.48380800000000002</c:v>
                </c:pt>
                <c:pt idx="1419">
                  <c:v>0.483234</c:v>
                </c:pt>
                <c:pt idx="1420">
                  <c:v>0.48271700000000001</c:v>
                </c:pt>
                <c:pt idx="1421">
                  <c:v>0.482018</c:v>
                </c:pt>
                <c:pt idx="1422">
                  <c:v>0.48168499999999997</c:v>
                </c:pt>
                <c:pt idx="1423">
                  <c:v>0.48096899999999998</c:v>
                </c:pt>
                <c:pt idx="1424">
                  <c:v>0.48051700000000003</c:v>
                </c:pt>
                <c:pt idx="1425">
                  <c:v>0.48004999999999998</c:v>
                </c:pt>
                <c:pt idx="1426">
                  <c:v>0.47957699999999998</c:v>
                </c:pt>
                <c:pt idx="1427">
                  <c:v>0.47908899999999999</c:v>
                </c:pt>
                <c:pt idx="1428">
                  <c:v>0.47851700000000003</c:v>
                </c:pt>
                <c:pt idx="1429">
                  <c:v>0.47808699999999998</c:v>
                </c:pt>
                <c:pt idx="1430">
                  <c:v>0.47750500000000001</c:v>
                </c:pt>
                <c:pt idx="1431">
                  <c:v>0.47664600000000001</c:v>
                </c:pt>
                <c:pt idx="1432">
                  <c:v>0.47615000000000002</c:v>
                </c:pt>
                <c:pt idx="1433">
                  <c:v>0.475657</c:v>
                </c:pt>
                <c:pt idx="1434">
                  <c:v>0.47499999999999998</c:v>
                </c:pt>
                <c:pt idx="1435">
                  <c:v>0.47451100000000002</c:v>
                </c:pt>
                <c:pt idx="1436">
                  <c:v>0.47398000000000001</c:v>
                </c:pt>
                <c:pt idx="1437">
                  <c:v>0.47342099999999998</c:v>
                </c:pt>
                <c:pt idx="1438">
                  <c:v>0.47268500000000002</c:v>
                </c:pt>
                <c:pt idx="1439">
                  <c:v>0.472113</c:v>
                </c:pt>
                <c:pt idx="1440">
                  <c:v>0.47152100000000002</c:v>
                </c:pt>
                <c:pt idx="1441">
                  <c:v>0.47104200000000002</c:v>
                </c:pt>
                <c:pt idx="1442">
                  <c:v>0.47029199999999999</c:v>
                </c:pt>
                <c:pt idx="1443">
                  <c:v>0.46978700000000001</c:v>
                </c:pt>
                <c:pt idx="1444">
                  <c:v>0.46912700000000002</c:v>
                </c:pt>
                <c:pt idx="1445">
                  <c:v>0.46854200000000001</c:v>
                </c:pt>
                <c:pt idx="1446">
                  <c:v>0.46802899999999997</c:v>
                </c:pt>
                <c:pt idx="1447">
                  <c:v>0.46723799999999999</c:v>
                </c:pt>
                <c:pt idx="1448">
                  <c:v>0.46677600000000002</c:v>
                </c:pt>
                <c:pt idx="1449">
                  <c:v>0.46599299999999999</c:v>
                </c:pt>
                <c:pt idx="1450">
                  <c:v>0.465445</c:v>
                </c:pt>
                <c:pt idx="1451">
                  <c:v>0.46501999999999999</c:v>
                </c:pt>
                <c:pt idx="1452">
                  <c:v>0.464339</c:v>
                </c:pt>
                <c:pt idx="1453">
                  <c:v>0.46368799999999999</c:v>
                </c:pt>
                <c:pt idx="1454">
                  <c:v>0.46333999999999997</c:v>
                </c:pt>
                <c:pt idx="1455">
                  <c:v>0.46264499999999997</c:v>
                </c:pt>
                <c:pt idx="1456">
                  <c:v>0.46220699999999998</c:v>
                </c:pt>
                <c:pt idx="1457">
                  <c:v>0.461538</c:v>
                </c:pt>
                <c:pt idx="1458">
                  <c:v>0.46118500000000001</c:v>
                </c:pt>
                <c:pt idx="1459">
                  <c:v>0.46046399999999998</c:v>
                </c:pt>
                <c:pt idx="1460">
                  <c:v>0.459928</c:v>
                </c:pt>
                <c:pt idx="1461">
                  <c:v>0.45917999999999998</c:v>
                </c:pt>
                <c:pt idx="1462">
                  <c:v>0.45877000000000001</c:v>
                </c:pt>
                <c:pt idx="1463">
                  <c:v>0.45810600000000001</c:v>
                </c:pt>
                <c:pt idx="1464">
                  <c:v>0.45740599999999998</c:v>
                </c:pt>
                <c:pt idx="1465">
                  <c:v>0.457181</c:v>
                </c:pt>
                <c:pt idx="1466">
                  <c:v>0.45658100000000001</c:v>
                </c:pt>
                <c:pt idx="1467">
                  <c:v>0.45579900000000001</c:v>
                </c:pt>
                <c:pt idx="1468">
                  <c:v>0.45531899999999997</c:v>
                </c:pt>
                <c:pt idx="1469">
                  <c:v>0.45458500000000002</c:v>
                </c:pt>
                <c:pt idx="1470">
                  <c:v>0.45422099999999999</c:v>
                </c:pt>
                <c:pt idx="1471">
                  <c:v>0.45374799999999998</c:v>
                </c:pt>
                <c:pt idx="1472">
                  <c:v>0.45298500000000003</c:v>
                </c:pt>
                <c:pt idx="1473">
                  <c:v>0.45278499999999999</c:v>
                </c:pt>
                <c:pt idx="1474">
                  <c:v>0.45217400000000002</c:v>
                </c:pt>
                <c:pt idx="1475">
                  <c:v>0.45191199999999998</c:v>
                </c:pt>
                <c:pt idx="1476">
                  <c:v>0.45123799999999997</c:v>
                </c:pt>
                <c:pt idx="1477">
                  <c:v>0.45075399999999999</c:v>
                </c:pt>
                <c:pt idx="1478">
                  <c:v>0.45016699999999998</c:v>
                </c:pt>
                <c:pt idx="1479">
                  <c:v>0.44953100000000001</c:v>
                </c:pt>
                <c:pt idx="1480">
                  <c:v>0.44886100000000001</c:v>
                </c:pt>
                <c:pt idx="1481">
                  <c:v>0.44827499999999998</c:v>
                </c:pt>
                <c:pt idx="1482">
                  <c:v>0.44766899999999998</c:v>
                </c:pt>
                <c:pt idx="1483">
                  <c:v>0.44718799999999997</c:v>
                </c:pt>
                <c:pt idx="1484">
                  <c:v>0.44647300000000001</c:v>
                </c:pt>
                <c:pt idx="1485">
                  <c:v>0.44577</c:v>
                </c:pt>
                <c:pt idx="1486">
                  <c:v>0.44541900000000001</c:v>
                </c:pt>
                <c:pt idx="1487">
                  <c:v>0.44484600000000002</c:v>
                </c:pt>
                <c:pt idx="1488">
                  <c:v>0.44434499999999999</c:v>
                </c:pt>
                <c:pt idx="1489">
                  <c:v>0.443855</c:v>
                </c:pt>
                <c:pt idx="1490">
                  <c:v>0.443046</c:v>
                </c:pt>
                <c:pt idx="1491">
                  <c:v>0.44261400000000001</c:v>
                </c:pt>
                <c:pt idx="1492">
                  <c:v>0.44173499999999999</c:v>
                </c:pt>
                <c:pt idx="1493">
                  <c:v>0.44132399999999999</c:v>
                </c:pt>
                <c:pt idx="1494">
                  <c:v>0.44074400000000002</c:v>
                </c:pt>
                <c:pt idx="1495">
                  <c:v>0.44030200000000003</c:v>
                </c:pt>
                <c:pt idx="1496">
                  <c:v>0.439911</c:v>
                </c:pt>
                <c:pt idx="1497">
                  <c:v>0.43925399999999998</c:v>
                </c:pt>
                <c:pt idx="1498">
                  <c:v>0.43864300000000001</c:v>
                </c:pt>
                <c:pt idx="1499">
                  <c:v>0.43790000000000001</c:v>
                </c:pt>
                <c:pt idx="1500">
                  <c:v>0.437338</c:v>
                </c:pt>
                <c:pt idx="1501">
                  <c:v>0.43675000000000003</c:v>
                </c:pt>
                <c:pt idx="1502">
                  <c:v>0.43628699999999998</c:v>
                </c:pt>
                <c:pt idx="1503">
                  <c:v>0.43532900000000002</c:v>
                </c:pt>
                <c:pt idx="1504">
                  <c:v>0.43495499999999998</c:v>
                </c:pt>
                <c:pt idx="1505">
                  <c:v>0.434222</c:v>
                </c:pt>
                <c:pt idx="1506">
                  <c:v>0.43376500000000001</c:v>
                </c:pt>
                <c:pt idx="1507">
                  <c:v>0.43304300000000001</c:v>
                </c:pt>
                <c:pt idx="1508">
                  <c:v>0.43268600000000002</c:v>
                </c:pt>
                <c:pt idx="1509">
                  <c:v>0.43221399999999999</c:v>
                </c:pt>
                <c:pt idx="1510">
                  <c:v>0.43153599999999998</c:v>
                </c:pt>
                <c:pt idx="1511">
                  <c:v>0.43090600000000001</c:v>
                </c:pt>
                <c:pt idx="1512">
                  <c:v>0.43029899999999999</c:v>
                </c:pt>
                <c:pt idx="1513">
                  <c:v>0.42977100000000001</c:v>
                </c:pt>
                <c:pt idx="1514">
                  <c:v>0.429261</c:v>
                </c:pt>
                <c:pt idx="1515">
                  <c:v>0.428531</c:v>
                </c:pt>
                <c:pt idx="1516">
                  <c:v>0.42778100000000002</c:v>
                </c:pt>
                <c:pt idx="1517">
                  <c:v>0.42743300000000001</c:v>
                </c:pt>
                <c:pt idx="1518">
                  <c:v>0.42673699999999998</c:v>
                </c:pt>
                <c:pt idx="1519">
                  <c:v>0.42609000000000002</c:v>
                </c:pt>
                <c:pt idx="1520">
                  <c:v>0.42541699999999999</c:v>
                </c:pt>
                <c:pt idx="1521">
                  <c:v>0.42474200000000001</c:v>
                </c:pt>
                <c:pt idx="1522">
                  <c:v>0.424211</c:v>
                </c:pt>
                <c:pt idx="1523">
                  <c:v>0.42354000000000003</c:v>
                </c:pt>
                <c:pt idx="1524">
                  <c:v>0.42291299999999998</c:v>
                </c:pt>
                <c:pt idx="1525">
                  <c:v>0.42250500000000002</c:v>
                </c:pt>
                <c:pt idx="1526">
                  <c:v>0.42194300000000001</c:v>
                </c:pt>
                <c:pt idx="1527">
                  <c:v>0.42124400000000001</c:v>
                </c:pt>
                <c:pt idx="1528">
                  <c:v>0.42058499999999999</c:v>
                </c:pt>
                <c:pt idx="1529">
                  <c:v>0.42010500000000001</c:v>
                </c:pt>
                <c:pt idx="1530">
                  <c:v>0.41969299999999998</c:v>
                </c:pt>
                <c:pt idx="1531">
                  <c:v>0.41902600000000001</c:v>
                </c:pt>
                <c:pt idx="1532">
                  <c:v>0.41834199999999999</c:v>
                </c:pt>
                <c:pt idx="1533">
                  <c:v>0.41780299999999998</c:v>
                </c:pt>
                <c:pt idx="1534">
                  <c:v>0.41706399999999999</c:v>
                </c:pt>
                <c:pt idx="1535">
                  <c:v>0.41653800000000002</c:v>
                </c:pt>
                <c:pt idx="1536">
                  <c:v>0.415937</c:v>
                </c:pt>
                <c:pt idx="1537">
                  <c:v>0.415358</c:v>
                </c:pt>
                <c:pt idx="1538">
                  <c:v>0.415078</c:v>
                </c:pt>
                <c:pt idx="1539">
                  <c:v>0.41458200000000001</c:v>
                </c:pt>
                <c:pt idx="1540">
                  <c:v>0.41389100000000001</c:v>
                </c:pt>
                <c:pt idx="1541">
                  <c:v>0.41322999999999999</c:v>
                </c:pt>
                <c:pt idx="1542">
                  <c:v>0.41274</c:v>
                </c:pt>
                <c:pt idx="1543">
                  <c:v>0.411968</c:v>
                </c:pt>
                <c:pt idx="1544">
                  <c:v>0.41167999999999999</c:v>
                </c:pt>
                <c:pt idx="1545">
                  <c:v>0.411246</c:v>
                </c:pt>
                <c:pt idx="1546">
                  <c:v>0.410744</c:v>
                </c:pt>
                <c:pt idx="1547">
                  <c:v>0.410248</c:v>
                </c:pt>
                <c:pt idx="1548">
                  <c:v>0.409418</c:v>
                </c:pt>
                <c:pt idx="1549">
                  <c:v>0.40903200000000001</c:v>
                </c:pt>
                <c:pt idx="1550">
                  <c:v>0.40825600000000001</c:v>
                </c:pt>
                <c:pt idx="1551">
                  <c:v>0.40784500000000001</c:v>
                </c:pt>
                <c:pt idx="1552">
                  <c:v>0.40722000000000003</c:v>
                </c:pt>
                <c:pt idx="1553">
                  <c:v>0.40677600000000003</c:v>
                </c:pt>
                <c:pt idx="1554">
                  <c:v>0.40638200000000002</c:v>
                </c:pt>
                <c:pt idx="1555">
                  <c:v>0.40584500000000001</c:v>
                </c:pt>
                <c:pt idx="1556">
                  <c:v>0.40544000000000002</c:v>
                </c:pt>
                <c:pt idx="1557">
                  <c:v>0.40465099999999998</c:v>
                </c:pt>
                <c:pt idx="1558">
                  <c:v>0.40414299999999997</c:v>
                </c:pt>
                <c:pt idx="1559">
                  <c:v>0.40360200000000002</c:v>
                </c:pt>
                <c:pt idx="1560">
                  <c:v>0.40284500000000001</c:v>
                </c:pt>
                <c:pt idx="1561">
                  <c:v>0.40225899999999998</c:v>
                </c:pt>
                <c:pt idx="1562">
                  <c:v>0.40154400000000001</c:v>
                </c:pt>
                <c:pt idx="1563">
                  <c:v>0.40105099999999999</c:v>
                </c:pt>
                <c:pt idx="1564">
                  <c:v>0.40037299999999998</c:v>
                </c:pt>
                <c:pt idx="1565">
                  <c:v>0.39982699999999999</c:v>
                </c:pt>
                <c:pt idx="1566">
                  <c:v>0.39944800000000003</c:v>
                </c:pt>
                <c:pt idx="1567">
                  <c:v>0.39888499999999999</c:v>
                </c:pt>
                <c:pt idx="1568">
                  <c:v>0.39830500000000002</c:v>
                </c:pt>
                <c:pt idx="1569">
                  <c:v>0.397617</c:v>
                </c:pt>
                <c:pt idx="1570">
                  <c:v>0.39683800000000002</c:v>
                </c:pt>
                <c:pt idx="1571">
                  <c:v>0.39627099999999998</c:v>
                </c:pt>
                <c:pt idx="1572">
                  <c:v>0.39569100000000001</c:v>
                </c:pt>
                <c:pt idx="1573">
                  <c:v>0.39502799999999999</c:v>
                </c:pt>
                <c:pt idx="1574">
                  <c:v>0.39438200000000001</c:v>
                </c:pt>
                <c:pt idx="1575">
                  <c:v>0.39369999999999999</c:v>
                </c:pt>
                <c:pt idx="1576">
                  <c:v>0.39319100000000001</c:v>
                </c:pt>
                <c:pt idx="1577">
                  <c:v>0.39254099999999997</c:v>
                </c:pt>
                <c:pt idx="1578">
                  <c:v>0.39198899999999998</c:v>
                </c:pt>
                <c:pt idx="1579">
                  <c:v>0.39147999999999999</c:v>
                </c:pt>
                <c:pt idx="1580">
                  <c:v>0.39075300000000002</c:v>
                </c:pt>
                <c:pt idx="1581">
                  <c:v>0.390121</c:v>
                </c:pt>
                <c:pt idx="1582">
                  <c:v>0.38953199999999999</c:v>
                </c:pt>
                <c:pt idx="1583">
                  <c:v>0.38883299999999998</c:v>
                </c:pt>
                <c:pt idx="1584">
                  <c:v>0.38806800000000002</c:v>
                </c:pt>
                <c:pt idx="1585">
                  <c:v>0.38759500000000002</c:v>
                </c:pt>
                <c:pt idx="1586">
                  <c:v>0.38725599999999999</c:v>
                </c:pt>
                <c:pt idx="1587">
                  <c:v>0.38673099999999999</c:v>
                </c:pt>
                <c:pt idx="1588">
                  <c:v>0.38613900000000001</c:v>
                </c:pt>
                <c:pt idx="1589">
                  <c:v>0.38551099999999999</c:v>
                </c:pt>
                <c:pt idx="1590">
                  <c:v>0.384745</c:v>
                </c:pt>
                <c:pt idx="1591">
                  <c:v>0.384156</c:v>
                </c:pt>
                <c:pt idx="1592">
                  <c:v>0.38328000000000001</c:v>
                </c:pt>
                <c:pt idx="1593">
                  <c:v>0.38285999999999998</c:v>
                </c:pt>
                <c:pt idx="1594">
                  <c:v>0.38222</c:v>
                </c:pt>
                <c:pt idx="1595">
                  <c:v>0.38191900000000001</c:v>
                </c:pt>
                <c:pt idx="1596">
                  <c:v>0.38131700000000002</c:v>
                </c:pt>
                <c:pt idx="1597">
                  <c:v>0.38061</c:v>
                </c:pt>
                <c:pt idx="1598">
                  <c:v>0.38052200000000003</c:v>
                </c:pt>
                <c:pt idx="1599">
                  <c:v>0.37957099999999999</c:v>
                </c:pt>
                <c:pt idx="1600">
                  <c:v>0.37896000000000002</c:v>
                </c:pt>
                <c:pt idx="1601">
                  <c:v>0.378382</c:v>
                </c:pt>
                <c:pt idx="1602">
                  <c:v>0.37773699999999999</c:v>
                </c:pt>
                <c:pt idx="1603">
                  <c:v>0.37739299999999998</c:v>
                </c:pt>
                <c:pt idx="1604">
                  <c:v>0.37687700000000002</c:v>
                </c:pt>
                <c:pt idx="1605">
                  <c:v>0.37628800000000001</c:v>
                </c:pt>
                <c:pt idx="1606">
                  <c:v>0.37550299999999998</c:v>
                </c:pt>
                <c:pt idx="1607">
                  <c:v>0.37510900000000003</c:v>
                </c:pt>
                <c:pt idx="1608">
                  <c:v>0.374475</c:v>
                </c:pt>
                <c:pt idx="1609">
                  <c:v>0.37369999999999998</c:v>
                </c:pt>
                <c:pt idx="1610">
                  <c:v>0.37297999999999998</c:v>
                </c:pt>
                <c:pt idx="1611">
                  <c:v>0.372585</c:v>
                </c:pt>
                <c:pt idx="1612">
                  <c:v>0.37206899999999998</c:v>
                </c:pt>
                <c:pt idx="1613">
                  <c:v>0.37152499999999999</c:v>
                </c:pt>
                <c:pt idx="1614">
                  <c:v>0.371006</c:v>
                </c:pt>
                <c:pt idx="1615">
                  <c:v>0.37032900000000002</c:v>
                </c:pt>
                <c:pt idx="1616">
                  <c:v>0.36980400000000002</c:v>
                </c:pt>
                <c:pt idx="1617">
                  <c:v>0.369145</c:v>
                </c:pt>
                <c:pt idx="1618">
                  <c:v>0.36857899999999999</c:v>
                </c:pt>
                <c:pt idx="1619">
                  <c:v>0.36798700000000001</c:v>
                </c:pt>
                <c:pt idx="1620">
                  <c:v>0.36729400000000001</c:v>
                </c:pt>
                <c:pt idx="1621">
                  <c:v>0.36694399999999999</c:v>
                </c:pt>
                <c:pt idx="1622">
                  <c:v>0.36638799999999999</c:v>
                </c:pt>
                <c:pt idx="1623">
                  <c:v>0.36588399999999999</c:v>
                </c:pt>
                <c:pt idx="1624">
                  <c:v>0.36526599999999998</c:v>
                </c:pt>
                <c:pt idx="1625">
                  <c:v>0.36456899999999998</c:v>
                </c:pt>
                <c:pt idx="1626">
                  <c:v>0.36413800000000002</c:v>
                </c:pt>
                <c:pt idx="1627">
                  <c:v>0.36352400000000001</c:v>
                </c:pt>
                <c:pt idx="1628">
                  <c:v>0.36272300000000002</c:v>
                </c:pt>
                <c:pt idx="1629">
                  <c:v>0.36200100000000002</c:v>
                </c:pt>
                <c:pt idx="1630">
                  <c:v>0.36143700000000001</c:v>
                </c:pt>
                <c:pt idx="1631">
                  <c:v>0.360815</c:v>
                </c:pt>
                <c:pt idx="1632">
                  <c:v>0.360211</c:v>
                </c:pt>
                <c:pt idx="1633">
                  <c:v>0.35946699999999998</c:v>
                </c:pt>
                <c:pt idx="1634">
                  <c:v>0.35918699999999998</c:v>
                </c:pt>
                <c:pt idx="1635">
                  <c:v>0.35846800000000001</c:v>
                </c:pt>
                <c:pt idx="1636">
                  <c:v>0.35785600000000001</c:v>
                </c:pt>
                <c:pt idx="1637">
                  <c:v>0.35714099999999999</c:v>
                </c:pt>
                <c:pt idx="1638">
                  <c:v>0.35647299999999998</c:v>
                </c:pt>
                <c:pt idx="1639">
                  <c:v>0.355742</c:v>
                </c:pt>
                <c:pt idx="1640">
                  <c:v>0.35509000000000002</c:v>
                </c:pt>
                <c:pt idx="1641">
                  <c:v>0.354632</c:v>
                </c:pt>
                <c:pt idx="1642">
                  <c:v>0.35415000000000002</c:v>
                </c:pt>
                <c:pt idx="1643">
                  <c:v>0.35338900000000001</c:v>
                </c:pt>
                <c:pt idx="1644">
                  <c:v>0.35283500000000001</c:v>
                </c:pt>
                <c:pt idx="1645">
                  <c:v>0.35233999999999999</c:v>
                </c:pt>
                <c:pt idx="1646">
                  <c:v>0.351796</c:v>
                </c:pt>
                <c:pt idx="1647">
                  <c:v>0.35107899999999997</c:v>
                </c:pt>
                <c:pt idx="1648">
                  <c:v>0.35035899999999998</c:v>
                </c:pt>
                <c:pt idx="1649">
                  <c:v>0.349773</c:v>
                </c:pt>
                <c:pt idx="1650">
                  <c:v>0.349109</c:v>
                </c:pt>
                <c:pt idx="1651">
                  <c:v>0.348551</c:v>
                </c:pt>
                <c:pt idx="1652">
                  <c:v>0.34798400000000002</c:v>
                </c:pt>
                <c:pt idx="1653">
                  <c:v>0.34732800000000003</c:v>
                </c:pt>
                <c:pt idx="1654">
                  <c:v>0.3468</c:v>
                </c:pt>
                <c:pt idx="1655">
                  <c:v>0.34621600000000002</c:v>
                </c:pt>
                <c:pt idx="1656">
                  <c:v>0.34552699999999997</c:v>
                </c:pt>
                <c:pt idx="1657">
                  <c:v>0.34501799999999999</c:v>
                </c:pt>
                <c:pt idx="1658">
                  <c:v>0.344665</c:v>
                </c:pt>
                <c:pt idx="1659">
                  <c:v>0.34413899999999997</c:v>
                </c:pt>
                <c:pt idx="1660">
                  <c:v>0.34367199999999998</c:v>
                </c:pt>
                <c:pt idx="1661">
                  <c:v>0.34307500000000002</c:v>
                </c:pt>
                <c:pt idx="1662">
                  <c:v>0.34235399999999999</c:v>
                </c:pt>
                <c:pt idx="1663">
                  <c:v>0.34158300000000003</c:v>
                </c:pt>
                <c:pt idx="1664">
                  <c:v>0.34111799999999998</c:v>
                </c:pt>
                <c:pt idx="1665">
                  <c:v>0.34049099999999999</c:v>
                </c:pt>
                <c:pt idx="1666">
                  <c:v>0.33999499999999999</c:v>
                </c:pt>
                <c:pt idx="1667">
                  <c:v>0.33951799999999999</c:v>
                </c:pt>
                <c:pt idx="1668">
                  <c:v>0.339395</c:v>
                </c:pt>
                <c:pt idx="1669">
                  <c:v>0.33864699999999998</c:v>
                </c:pt>
                <c:pt idx="1670">
                  <c:v>0.33818799999999999</c:v>
                </c:pt>
                <c:pt idx="1671">
                  <c:v>0.33745199999999997</c:v>
                </c:pt>
                <c:pt idx="1672">
                  <c:v>0.33673799999999998</c:v>
                </c:pt>
                <c:pt idx="1673">
                  <c:v>0.33605000000000002</c:v>
                </c:pt>
                <c:pt idx="1674">
                  <c:v>0.33576600000000001</c:v>
                </c:pt>
                <c:pt idx="1675">
                  <c:v>0.33527600000000002</c:v>
                </c:pt>
                <c:pt idx="1676">
                  <c:v>0.33463599999999999</c:v>
                </c:pt>
                <c:pt idx="1677">
                  <c:v>0.33440900000000001</c:v>
                </c:pt>
                <c:pt idx="1678">
                  <c:v>0.33369500000000002</c:v>
                </c:pt>
                <c:pt idx="1679">
                  <c:v>0.33306000000000002</c:v>
                </c:pt>
                <c:pt idx="1680">
                  <c:v>0.33259899999999998</c:v>
                </c:pt>
                <c:pt idx="1681">
                  <c:v>0.332173</c:v>
                </c:pt>
                <c:pt idx="1682">
                  <c:v>0.33134999999999998</c:v>
                </c:pt>
                <c:pt idx="1683">
                  <c:v>0.330953</c:v>
                </c:pt>
                <c:pt idx="1684">
                  <c:v>0.33044800000000002</c:v>
                </c:pt>
                <c:pt idx="1685">
                  <c:v>0.33011099999999999</c:v>
                </c:pt>
                <c:pt idx="1686">
                  <c:v>0.32950299999999999</c:v>
                </c:pt>
                <c:pt idx="1687">
                  <c:v>0.32906800000000003</c:v>
                </c:pt>
                <c:pt idx="1688">
                  <c:v>0.32843699999999998</c:v>
                </c:pt>
                <c:pt idx="1689">
                  <c:v>0.32788099999999998</c:v>
                </c:pt>
                <c:pt idx="1690">
                  <c:v>0.32744699999999999</c:v>
                </c:pt>
                <c:pt idx="1691">
                  <c:v>0.32657900000000001</c:v>
                </c:pt>
                <c:pt idx="1692">
                  <c:v>0.32600000000000001</c:v>
                </c:pt>
                <c:pt idx="1693">
                  <c:v>0.32559900000000003</c:v>
                </c:pt>
                <c:pt idx="1694">
                  <c:v>0.32491199999999998</c:v>
                </c:pt>
                <c:pt idx="1695">
                  <c:v>0.324438</c:v>
                </c:pt>
                <c:pt idx="1696">
                  <c:v>0.324102</c:v>
                </c:pt>
                <c:pt idx="1697">
                  <c:v>0.323513</c:v>
                </c:pt>
                <c:pt idx="1698">
                  <c:v>0.32306400000000002</c:v>
                </c:pt>
                <c:pt idx="1699">
                  <c:v>0.32255800000000001</c:v>
                </c:pt>
                <c:pt idx="1700">
                  <c:v>0.32169599999999998</c:v>
                </c:pt>
                <c:pt idx="1701">
                  <c:v>0.32120900000000002</c:v>
                </c:pt>
                <c:pt idx="1702">
                  <c:v>0.32052799999999998</c:v>
                </c:pt>
                <c:pt idx="1703">
                  <c:v>0.31986900000000001</c:v>
                </c:pt>
                <c:pt idx="1704">
                  <c:v>0.31931199999999998</c:v>
                </c:pt>
                <c:pt idx="1705">
                  <c:v>0.31873499999999999</c:v>
                </c:pt>
                <c:pt idx="1706">
                  <c:v>0.318465</c:v>
                </c:pt>
                <c:pt idx="1707">
                  <c:v>0.31794299999999998</c:v>
                </c:pt>
                <c:pt idx="1708">
                  <c:v>0.31722899999999998</c:v>
                </c:pt>
                <c:pt idx="1709">
                  <c:v>0.31669599999999998</c:v>
                </c:pt>
                <c:pt idx="1710">
                  <c:v>0.31616300000000003</c:v>
                </c:pt>
                <c:pt idx="1711">
                  <c:v>0.31558599999999998</c:v>
                </c:pt>
                <c:pt idx="1712">
                  <c:v>0.31487799999999999</c:v>
                </c:pt>
                <c:pt idx="1713">
                  <c:v>0.31413400000000002</c:v>
                </c:pt>
                <c:pt idx="1714">
                  <c:v>0.31367</c:v>
                </c:pt>
                <c:pt idx="1715">
                  <c:v>0.313278</c:v>
                </c:pt>
                <c:pt idx="1716">
                  <c:v>0.31270999999999999</c:v>
                </c:pt>
                <c:pt idx="1717">
                  <c:v>0.31218600000000002</c:v>
                </c:pt>
                <c:pt idx="1718">
                  <c:v>0.31159599999999998</c:v>
                </c:pt>
                <c:pt idx="1719">
                  <c:v>0.31095299999999998</c:v>
                </c:pt>
                <c:pt idx="1720">
                  <c:v>0.31026900000000002</c:v>
                </c:pt>
                <c:pt idx="1721">
                  <c:v>0.30965700000000002</c:v>
                </c:pt>
                <c:pt idx="1722">
                  <c:v>0.30914399999999997</c:v>
                </c:pt>
                <c:pt idx="1723">
                  <c:v>0.30848999999999999</c:v>
                </c:pt>
                <c:pt idx="1724">
                  <c:v>0.30830600000000002</c:v>
                </c:pt>
                <c:pt idx="1725">
                  <c:v>0.30751499999999998</c:v>
                </c:pt>
                <c:pt idx="1726">
                  <c:v>0.30689300000000003</c:v>
                </c:pt>
                <c:pt idx="1727">
                  <c:v>0.306477</c:v>
                </c:pt>
                <c:pt idx="1728">
                  <c:v>0.30583700000000003</c:v>
                </c:pt>
                <c:pt idx="1729">
                  <c:v>0.30542599999999998</c:v>
                </c:pt>
                <c:pt idx="1730">
                  <c:v>0.30506299999999997</c:v>
                </c:pt>
                <c:pt idx="1731">
                  <c:v>0.30459000000000003</c:v>
                </c:pt>
                <c:pt idx="1732">
                  <c:v>0.30407600000000001</c:v>
                </c:pt>
                <c:pt idx="1733">
                  <c:v>0.30350300000000002</c:v>
                </c:pt>
                <c:pt idx="1734">
                  <c:v>0.30297499999999999</c:v>
                </c:pt>
                <c:pt idx="1735">
                  <c:v>0.30230200000000002</c:v>
                </c:pt>
                <c:pt idx="1736">
                  <c:v>0.30196699999999999</c:v>
                </c:pt>
                <c:pt idx="1737">
                  <c:v>0.30135600000000001</c:v>
                </c:pt>
                <c:pt idx="1738">
                  <c:v>0.30077799999999999</c:v>
                </c:pt>
                <c:pt idx="1739">
                  <c:v>0.30024800000000001</c:v>
                </c:pt>
                <c:pt idx="1740">
                  <c:v>0.29965000000000003</c:v>
                </c:pt>
                <c:pt idx="1741">
                  <c:v>0.29924699999999999</c:v>
                </c:pt>
                <c:pt idx="1742">
                  <c:v>0.29879499999999998</c:v>
                </c:pt>
                <c:pt idx="1743">
                  <c:v>0.298481</c:v>
                </c:pt>
                <c:pt idx="1744">
                  <c:v>0.29797600000000002</c:v>
                </c:pt>
                <c:pt idx="1745">
                  <c:v>0.29761100000000001</c:v>
                </c:pt>
                <c:pt idx="1746">
                  <c:v>0.29703099999999999</c:v>
                </c:pt>
                <c:pt idx="1747">
                  <c:v>0.296512</c:v>
                </c:pt>
                <c:pt idx="1748">
                  <c:v>0.29588399999999998</c:v>
                </c:pt>
                <c:pt idx="1749">
                  <c:v>0.29552200000000001</c:v>
                </c:pt>
                <c:pt idx="1750">
                  <c:v>0.293902</c:v>
                </c:pt>
                <c:pt idx="1751">
                  <c:v>0.293244</c:v>
                </c:pt>
                <c:pt idx="1752">
                  <c:v>0.29270499999999999</c:v>
                </c:pt>
                <c:pt idx="1753">
                  <c:v>0.292294</c:v>
                </c:pt>
                <c:pt idx="1754">
                  <c:v>0.29168300000000003</c:v>
                </c:pt>
                <c:pt idx="1755">
                  <c:v>0.29106599999999999</c:v>
                </c:pt>
                <c:pt idx="1756">
                  <c:v>0.29081299999999999</c:v>
                </c:pt>
                <c:pt idx="1757">
                  <c:v>0.29033599999999998</c:v>
                </c:pt>
                <c:pt idx="1758">
                  <c:v>0.28980400000000001</c:v>
                </c:pt>
                <c:pt idx="1759">
                  <c:v>0.28930499999999998</c:v>
                </c:pt>
                <c:pt idx="1760">
                  <c:v>0.288767</c:v>
                </c:pt>
                <c:pt idx="1761">
                  <c:v>0.28830099999999997</c:v>
                </c:pt>
                <c:pt idx="1762">
                  <c:v>0.28743400000000002</c:v>
                </c:pt>
                <c:pt idx="1763">
                  <c:v>0.28687499999999999</c:v>
                </c:pt>
                <c:pt idx="1764">
                  <c:v>0.28625</c:v>
                </c:pt>
                <c:pt idx="1765">
                  <c:v>0.28582000000000002</c:v>
                </c:pt>
                <c:pt idx="1766">
                  <c:v>0.285358</c:v>
                </c:pt>
                <c:pt idx="1767">
                  <c:v>0.28492400000000001</c:v>
                </c:pt>
                <c:pt idx="1768">
                  <c:v>0.28427799999999998</c:v>
                </c:pt>
                <c:pt idx="1769">
                  <c:v>0.28365600000000002</c:v>
                </c:pt>
                <c:pt idx="1770">
                  <c:v>0.28307300000000002</c:v>
                </c:pt>
                <c:pt idx="1771">
                  <c:v>0.282638</c:v>
                </c:pt>
                <c:pt idx="1772">
                  <c:v>0.281968</c:v>
                </c:pt>
                <c:pt idx="1773">
                  <c:v>0.28161700000000001</c:v>
                </c:pt>
                <c:pt idx="1774">
                  <c:v>0.28084399999999998</c:v>
                </c:pt>
                <c:pt idx="1775">
                  <c:v>0.28028399999999998</c:v>
                </c:pt>
                <c:pt idx="1776">
                  <c:v>0.27973999999999999</c:v>
                </c:pt>
                <c:pt idx="1777">
                  <c:v>0.279248</c:v>
                </c:pt>
                <c:pt idx="1778">
                  <c:v>0.27888800000000002</c:v>
                </c:pt>
                <c:pt idx="1779">
                  <c:v>0.27826400000000001</c:v>
                </c:pt>
                <c:pt idx="1780">
                  <c:v>0.277783</c:v>
                </c:pt>
                <c:pt idx="1781">
                  <c:v>0.277285</c:v>
                </c:pt>
                <c:pt idx="1782">
                  <c:v>0.27673500000000001</c:v>
                </c:pt>
                <c:pt idx="1783">
                  <c:v>0.27622400000000003</c:v>
                </c:pt>
                <c:pt idx="1784">
                  <c:v>0.27571699999999999</c:v>
                </c:pt>
                <c:pt idx="1785">
                  <c:v>0.27512500000000001</c:v>
                </c:pt>
                <c:pt idx="1786">
                  <c:v>0.274648</c:v>
                </c:pt>
                <c:pt idx="1787">
                  <c:v>0.27395799999999998</c:v>
                </c:pt>
                <c:pt idx="1788">
                  <c:v>0.27361999999999997</c:v>
                </c:pt>
                <c:pt idx="1789">
                  <c:v>0.27316000000000001</c:v>
                </c:pt>
                <c:pt idx="1790">
                  <c:v>0.27268700000000001</c:v>
                </c:pt>
                <c:pt idx="1791">
                  <c:v>0.27211999999999997</c:v>
                </c:pt>
                <c:pt idx="1792">
                  <c:v>0.27150800000000003</c:v>
                </c:pt>
                <c:pt idx="1793">
                  <c:v>0.27107900000000001</c:v>
                </c:pt>
                <c:pt idx="1794">
                  <c:v>0.27060299999999998</c:v>
                </c:pt>
                <c:pt idx="1795">
                  <c:v>0.27021299999999998</c:v>
                </c:pt>
                <c:pt idx="1796">
                  <c:v>0.26961600000000002</c:v>
                </c:pt>
                <c:pt idx="1797">
                  <c:v>0.26936700000000002</c:v>
                </c:pt>
                <c:pt idx="1798">
                  <c:v>0.26858799999999999</c:v>
                </c:pt>
                <c:pt idx="1799">
                  <c:v>0.26824999999999999</c:v>
                </c:pt>
                <c:pt idx="1800">
                  <c:v>0.26790399999999998</c:v>
                </c:pt>
                <c:pt idx="1801">
                  <c:v>0.26742199999999999</c:v>
                </c:pt>
                <c:pt idx="1802">
                  <c:v>0.26690399999999997</c:v>
                </c:pt>
                <c:pt idx="1803">
                  <c:v>0.266432</c:v>
                </c:pt>
                <c:pt idx="1804">
                  <c:v>0.26587899999999998</c:v>
                </c:pt>
                <c:pt idx="1805">
                  <c:v>0.26541999999999999</c:v>
                </c:pt>
                <c:pt idx="1806">
                  <c:v>0.26478800000000002</c:v>
                </c:pt>
                <c:pt idx="1807">
                  <c:v>0.26427899999999999</c:v>
                </c:pt>
                <c:pt idx="1808">
                  <c:v>0.26397599999999999</c:v>
                </c:pt>
                <c:pt idx="1809">
                  <c:v>0.26351799999999997</c:v>
                </c:pt>
                <c:pt idx="1810">
                  <c:v>0.26289600000000002</c:v>
                </c:pt>
                <c:pt idx="1811">
                  <c:v>0.26236199999999998</c:v>
                </c:pt>
                <c:pt idx="1812">
                  <c:v>0.26197799999999999</c:v>
                </c:pt>
                <c:pt idx="1813">
                  <c:v>0.26139600000000002</c:v>
                </c:pt>
                <c:pt idx="1814">
                  <c:v>0.26097300000000001</c:v>
                </c:pt>
                <c:pt idx="1815">
                  <c:v>0.26079400000000003</c:v>
                </c:pt>
                <c:pt idx="1816">
                  <c:v>0.260075</c:v>
                </c:pt>
                <c:pt idx="1817">
                  <c:v>0.259515</c:v>
                </c:pt>
                <c:pt idx="1818">
                  <c:v>0.25909799999999999</c:v>
                </c:pt>
                <c:pt idx="1819">
                  <c:v>0.25864700000000002</c:v>
                </c:pt>
                <c:pt idx="1820">
                  <c:v>0.25809700000000002</c:v>
                </c:pt>
                <c:pt idx="1821">
                  <c:v>0.25761499999999998</c:v>
                </c:pt>
                <c:pt idx="1822">
                  <c:v>0.257193</c:v>
                </c:pt>
                <c:pt idx="1823">
                  <c:v>0.25671500000000003</c:v>
                </c:pt>
                <c:pt idx="1824">
                  <c:v>0.25615300000000002</c:v>
                </c:pt>
                <c:pt idx="1825">
                  <c:v>0.25566299999999997</c:v>
                </c:pt>
                <c:pt idx="1826">
                  <c:v>0.25524400000000003</c:v>
                </c:pt>
                <c:pt idx="1827">
                  <c:v>0.25470799999999999</c:v>
                </c:pt>
                <c:pt idx="1828">
                  <c:v>0.25420599999999999</c:v>
                </c:pt>
                <c:pt idx="1829">
                  <c:v>0.25383099999999997</c:v>
                </c:pt>
                <c:pt idx="1830">
                  <c:v>0.25340200000000002</c:v>
                </c:pt>
                <c:pt idx="1831">
                  <c:v>0.25274000000000002</c:v>
                </c:pt>
                <c:pt idx="1832">
                  <c:v>0.25220300000000001</c:v>
                </c:pt>
                <c:pt idx="1833">
                  <c:v>0.25163000000000002</c:v>
                </c:pt>
                <c:pt idx="1834">
                  <c:v>0.25123299999999998</c:v>
                </c:pt>
                <c:pt idx="1835">
                  <c:v>0.25074999999999997</c:v>
                </c:pt>
                <c:pt idx="1836">
                  <c:v>0.25020399999999998</c:v>
                </c:pt>
                <c:pt idx="1837">
                  <c:v>0.249884</c:v>
                </c:pt>
                <c:pt idx="1838">
                  <c:v>0.249362</c:v>
                </c:pt>
                <c:pt idx="1839">
                  <c:v>0.249083</c:v>
                </c:pt>
                <c:pt idx="1840">
                  <c:v>0.248358</c:v>
                </c:pt>
                <c:pt idx="1841">
                  <c:v>0.24776000000000001</c:v>
                </c:pt>
                <c:pt idx="1842">
                  <c:v>0.247167</c:v>
                </c:pt>
                <c:pt idx="1843">
                  <c:v>0.24673</c:v>
                </c:pt>
                <c:pt idx="1844">
                  <c:v>0.24627499999999999</c:v>
                </c:pt>
                <c:pt idx="1845">
                  <c:v>0.24580099999999999</c:v>
                </c:pt>
                <c:pt idx="1846">
                  <c:v>0.24557000000000001</c:v>
                </c:pt>
                <c:pt idx="1847">
                  <c:v>0.244978</c:v>
                </c:pt>
                <c:pt idx="1848">
                  <c:v>0.24460799999999999</c:v>
                </c:pt>
                <c:pt idx="1849">
                  <c:v>0.24410699999999999</c:v>
                </c:pt>
                <c:pt idx="1850">
                  <c:v>0.24355299999999999</c:v>
                </c:pt>
                <c:pt idx="1851">
                  <c:v>0.24293000000000001</c:v>
                </c:pt>
                <c:pt idx="1852">
                  <c:v>0.24229700000000001</c:v>
                </c:pt>
                <c:pt idx="1853">
                  <c:v>0.241896</c:v>
                </c:pt>
                <c:pt idx="1854">
                  <c:v>0.24144199999999999</c:v>
                </c:pt>
                <c:pt idx="1855">
                  <c:v>0.24102599999999999</c:v>
                </c:pt>
                <c:pt idx="1856">
                  <c:v>0.24074000000000001</c:v>
                </c:pt>
                <c:pt idx="1857">
                  <c:v>0.24021500000000001</c:v>
                </c:pt>
                <c:pt idx="1858">
                  <c:v>0.239764</c:v>
                </c:pt>
                <c:pt idx="1859">
                  <c:v>0.23919299999999999</c:v>
                </c:pt>
                <c:pt idx="1860">
                  <c:v>0.23871899999999999</c:v>
                </c:pt>
                <c:pt idx="1861">
                  <c:v>0.23821100000000001</c:v>
                </c:pt>
                <c:pt idx="1862">
                  <c:v>0.23766200000000001</c:v>
                </c:pt>
                <c:pt idx="1863">
                  <c:v>0.237341</c:v>
                </c:pt>
                <c:pt idx="1864">
                  <c:v>0.236901</c:v>
                </c:pt>
                <c:pt idx="1865">
                  <c:v>0.23658799999999999</c:v>
                </c:pt>
                <c:pt idx="1866">
                  <c:v>0.23625699999999999</c:v>
                </c:pt>
                <c:pt idx="1867">
                  <c:v>0.23557800000000001</c:v>
                </c:pt>
                <c:pt idx="1868">
                  <c:v>0.235206</c:v>
                </c:pt>
                <c:pt idx="1869">
                  <c:v>0.23477999999999999</c:v>
                </c:pt>
                <c:pt idx="1870">
                  <c:v>0.23431099999999999</c:v>
                </c:pt>
                <c:pt idx="1871">
                  <c:v>0.234045</c:v>
                </c:pt>
                <c:pt idx="1872">
                  <c:v>0.23371</c:v>
                </c:pt>
                <c:pt idx="1873">
                  <c:v>0.233126</c:v>
                </c:pt>
                <c:pt idx="1874">
                  <c:v>0.232767</c:v>
                </c:pt>
                <c:pt idx="1875">
                  <c:v>0.232292</c:v>
                </c:pt>
                <c:pt idx="1876">
                  <c:v>0.231767</c:v>
                </c:pt>
                <c:pt idx="1877">
                  <c:v>0.23150000000000001</c:v>
                </c:pt>
                <c:pt idx="1878">
                  <c:v>0.23104</c:v>
                </c:pt>
                <c:pt idx="1879">
                  <c:v>0.230543</c:v>
                </c:pt>
                <c:pt idx="1880">
                  <c:v>0.23023199999999999</c:v>
                </c:pt>
                <c:pt idx="1881">
                  <c:v>0.22986899999999999</c:v>
                </c:pt>
                <c:pt idx="1882">
                  <c:v>0.229354</c:v>
                </c:pt>
                <c:pt idx="1883">
                  <c:v>0.228822</c:v>
                </c:pt>
                <c:pt idx="1884">
                  <c:v>0.228349</c:v>
                </c:pt>
                <c:pt idx="1885">
                  <c:v>0.227932</c:v>
                </c:pt>
                <c:pt idx="1886">
                  <c:v>0.227519</c:v>
                </c:pt>
                <c:pt idx="1887">
                  <c:v>0.227104</c:v>
                </c:pt>
                <c:pt idx="1888">
                  <c:v>0.22669</c:v>
                </c:pt>
                <c:pt idx="1889">
                  <c:v>0.226269</c:v>
                </c:pt>
                <c:pt idx="1890">
                  <c:v>0.225854</c:v>
                </c:pt>
                <c:pt idx="1891">
                  <c:v>0.22543099999999999</c:v>
                </c:pt>
                <c:pt idx="1892">
                  <c:v>0.22498099999999999</c:v>
                </c:pt>
                <c:pt idx="1893">
                  <c:v>0.224379</c:v>
                </c:pt>
                <c:pt idx="1894">
                  <c:v>0.22414500000000001</c:v>
                </c:pt>
                <c:pt idx="1895">
                  <c:v>0.223528</c:v>
                </c:pt>
                <c:pt idx="1896">
                  <c:v>0.223109</c:v>
                </c:pt>
                <c:pt idx="1897">
                  <c:v>0.22279099999999999</c:v>
                </c:pt>
                <c:pt idx="1898">
                  <c:v>0.222196</c:v>
                </c:pt>
                <c:pt idx="1899">
                  <c:v>0.221887</c:v>
                </c:pt>
                <c:pt idx="1900">
                  <c:v>0.22137499999999999</c:v>
                </c:pt>
                <c:pt idx="1901">
                  <c:v>0.22081799999999999</c:v>
                </c:pt>
                <c:pt idx="1902">
                  <c:v>0.22032099999999999</c:v>
                </c:pt>
                <c:pt idx="1903">
                  <c:v>0.219808</c:v>
                </c:pt>
                <c:pt idx="1904">
                  <c:v>0.21954799999999999</c:v>
                </c:pt>
                <c:pt idx="1905">
                  <c:v>0.21921299999999999</c:v>
                </c:pt>
                <c:pt idx="1906">
                  <c:v>0.21881600000000001</c:v>
                </c:pt>
                <c:pt idx="1907">
                  <c:v>0.21843899999999999</c:v>
                </c:pt>
                <c:pt idx="1908">
                  <c:v>0.21779000000000001</c:v>
                </c:pt>
                <c:pt idx="1909">
                  <c:v>0.21734400000000001</c:v>
                </c:pt>
                <c:pt idx="1910">
                  <c:v>0.21681300000000001</c:v>
                </c:pt>
                <c:pt idx="1911">
                  <c:v>0.216504</c:v>
                </c:pt>
                <c:pt idx="1912">
                  <c:v>0.21598800000000001</c:v>
                </c:pt>
                <c:pt idx="1913">
                  <c:v>0.21554999999999999</c:v>
                </c:pt>
                <c:pt idx="1914">
                  <c:v>0.21504200000000001</c:v>
                </c:pt>
                <c:pt idx="1915">
                  <c:v>0.21476500000000001</c:v>
                </c:pt>
                <c:pt idx="1916">
                  <c:v>0.21434800000000001</c:v>
                </c:pt>
                <c:pt idx="1917">
                  <c:v>0.21401000000000001</c:v>
                </c:pt>
                <c:pt idx="1918">
                  <c:v>0.213565</c:v>
                </c:pt>
                <c:pt idx="1919">
                  <c:v>0.21312800000000001</c:v>
                </c:pt>
                <c:pt idx="1920">
                  <c:v>0.21282599999999999</c:v>
                </c:pt>
                <c:pt idx="1921">
                  <c:v>0.212287</c:v>
                </c:pt>
                <c:pt idx="1922">
                  <c:v>0.21191199999999999</c:v>
                </c:pt>
                <c:pt idx="1923">
                  <c:v>0.21132999999999999</c:v>
                </c:pt>
                <c:pt idx="1924">
                  <c:v>0.210788</c:v>
                </c:pt>
                <c:pt idx="1925">
                  <c:v>0.21051700000000001</c:v>
                </c:pt>
                <c:pt idx="1926">
                  <c:v>0.20988499999999999</c:v>
                </c:pt>
                <c:pt idx="1927">
                  <c:v>0.209809</c:v>
                </c:pt>
                <c:pt idx="1928">
                  <c:v>0.20932600000000001</c:v>
                </c:pt>
                <c:pt idx="1929">
                  <c:v>0.208872</c:v>
                </c:pt>
                <c:pt idx="1930">
                  <c:v>0.208591</c:v>
                </c:pt>
                <c:pt idx="1931">
                  <c:v>0.208371</c:v>
                </c:pt>
                <c:pt idx="1932">
                  <c:v>0.20783799999999999</c:v>
                </c:pt>
                <c:pt idx="1933">
                  <c:v>0.207451</c:v>
                </c:pt>
                <c:pt idx="1934">
                  <c:v>0.207284</c:v>
                </c:pt>
                <c:pt idx="1935">
                  <c:v>0.206784</c:v>
                </c:pt>
                <c:pt idx="1936">
                  <c:v>0.20650499999999999</c:v>
                </c:pt>
                <c:pt idx="1937">
                  <c:v>0.20624999999999999</c:v>
                </c:pt>
                <c:pt idx="1938">
                  <c:v>0.20583099999999999</c:v>
                </c:pt>
                <c:pt idx="1939">
                  <c:v>0.20542199999999999</c:v>
                </c:pt>
                <c:pt idx="1940">
                  <c:v>0.20516499999999999</c:v>
                </c:pt>
                <c:pt idx="1941">
                  <c:v>0.20468500000000001</c:v>
                </c:pt>
                <c:pt idx="1942">
                  <c:v>0.20419100000000001</c:v>
                </c:pt>
                <c:pt idx="1943">
                  <c:v>0.20404600000000001</c:v>
                </c:pt>
                <c:pt idx="1944">
                  <c:v>0.20374100000000001</c:v>
                </c:pt>
                <c:pt idx="1945">
                  <c:v>0.20324999999999999</c:v>
                </c:pt>
                <c:pt idx="1946">
                  <c:v>0.202847</c:v>
                </c:pt>
                <c:pt idx="1947">
                  <c:v>0.20250099999999999</c:v>
                </c:pt>
                <c:pt idx="1948">
                  <c:v>0.20208000000000001</c:v>
                </c:pt>
                <c:pt idx="1949">
                  <c:v>0.20170099999999999</c:v>
                </c:pt>
                <c:pt idx="1950">
                  <c:v>0.20113800000000001</c:v>
                </c:pt>
                <c:pt idx="1951">
                  <c:v>0.20071</c:v>
                </c:pt>
                <c:pt idx="1952">
                  <c:v>0.200547</c:v>
                </c:pt>
                <c:pt idx="1953">
                  <c:v>0.200265</c:v>
                </c:pt>
                <c:pt idx="1954">
                  <c:v>0.199657</c:v>
                </c:pt>
                <c:pt idx="1955">
                  <c:v>0.19931199999999999</c:v>
                </c:pt>
                <c:pt idx="1956">
                  <c:v>0.19894300000000001</c:v>
                </c:pt>
                <c:pt idx="1957">
                  <c:v>0.19861899999999999</c:v>
                </c:pt>
                <c:pt idx="1958">
                  <c:v>0.19819600000000001</c:v>
                </c:pt>
                <c:pt idx="1959">
                  <c:v>0.19775499999999999</c:v>
                </c:pt>
                <c:pt idx="1960">
                  <c:v>0.19745599999999999</c:v>
                </c:pt>
                <c:pt idx="1961">
                  <c:v>0.19706000000000001</c:v>
                </c:pt>
                <c:pt idx="1962">
                  <c:v>0.19672799999999999</c:v>
                </c:pt>
                <c:pt idx="1963">
                  <c:v>0.196294</c:v>
                </c:pt>
                <c:pt idx="1964">
                  <c:v>0.19606000000000001</c:v>
                </c:pt>
                <c:pt idx="1965">
                  <c:v>0.19578699999999999</c:v>
                </c:pt>
                <c:pt idx="1966">
                  <c:v>0.19531299999999999</c:v>
                </c:pt>
                <c:pt idx="1967">
                  <c:v>0.194857</c:v>
                </c:pt>
                <c:pt idx="1968">
                  <c:v>0.19433500000000001</c:v>
                </c:pt>
                <c:pt idx="1969">
                  <c:v>0.19411800000000001</c:v>
                </c:pt>
                <c:pt idx="1970">
                  <c:v>0.193574</c:v>
                </c:pt>
                <c:pt idx="1971">
                  <c:v>0.19340599999999999</c:v>
                </c:pt>
                <c:pt idx="1972">
                  <c:v>0.19311200000000001</c:v>
                </c:pt>
                <c:pt idx="1973">
                  <c:v>0.192888</c:v>
                </c:pt>
                <c:pt idx="1974">
                  <c:v>0.19239000000000001</c:v>
                </c:pt>
                <c:pt idx="1975">
                  <c:v>0.191972</c:v>
                </c:pt>
                <c:pt idx="1976">
                  <c:v>0.191666</c:v>
                </c:pt>
                <c:pt idx="1977">
                  <c:v>0.191024</c:v>
                </c:pt>
                <c:pt idx="1978">
                  <c:v>0.19045999999999999</c:v>
                </c:pt>
                <c:pt idx="1979">
                  <c:v>0.19015000000000001</c:v>
                </c:pt>
                <c:pt idx="1980">
                  <c:v>0.18979599999999999</c:v>
                </c:pt>
                <c:pt idx="1981">
                  <c:v>0.18956500000000001</c:v>
                </c:pt>
                <c:pt idx="1982">
                  <c:v>0.18934100000000001</c:v>
                </c:pt>
                <c:pt idx="1983">
                  <c:v>0.18897700000000001</c:v>
                </c:pt>
                <c:pt idx="1984">
                  <c:v>0.18856000000000001</c:v>
                </c:pt>
                <c:pt idx="1985">
                  <c:v>0.18814</c:v>
                </c:pt>
                <c:pt idx="1986">
                  <c:v>0.188</c:v>
                </c:pt>
                <c:pt idx="1987">
                  <c:v>0.18754699999999999</c:v>
                </c:pt>
                <c:pt idx="1988">
                  <c:v>0.18703600000000001</c:v>
                </c:pt>
                <c:pt idx="1989">
                  <c:v>0.186921</c:v>
                </c:pt>
                <c:pt idx="1990">
                  <c:v>0.18640799999999999</c:v>
                </c:pt>
                <c:pt idx="1991">
                  <c:v>0.18595</c:v>
                </c:pt>
                <c:pt idx="1992">
                  <c:v>0.18546699999999999</c:v>
                </c:pt>
                <c:pt idx="1993">
                  <c:v>0.18557000000000001</c:v>
                </c:pt>
                <c:pt idx="1994">
                  <c:v>0.18515000000000001</c:v>
                </c:pt>
                <c:pt idx="1995">
                  <c:v>0.184782</c:v>
                </c:pt>
                <c:pt idx="1996">
                  <c:v>0.184447</c:v>
                </c:pt>
                <c:pt idx="1997">
                  <c:v>0.184091</c:v>
                </c:pt>
                <c:pt idx="1998">
                  <c:v>0.18366199999999999</c:v>
                </c:pt>
                <c:pt idx="1999">
                  <c:v>0.18333199999999999</c:v>
                </c:pt>
                <c:pt idx="2000">
                  <c:v>0.18304699999999999</c:v>
                </c:pt>
                <c:pt idx="2001">
                  <c:v>0.18268400000000001</c:v>
                </c:pt>
                <c:pt idx="2002">
                  <c:v>0.18231</c:v>
                </c:pt>
                <c:pt idx="2003">
                  <c:v>0.18201700000000001</c:v>
                </c:pt>
                <c:pt idx="2004">
                  <c:v>0.181755</c:v>
                </c:pt>
                <c:pt idx="2005">
                  <c:v>0.18138399999999999</c:v>
                </c:pt>
                <c:pt idx="2006">
                  <c:v>0.18110999999999999</c:v>
                </c:pt>
                <c:pt idx="2007">
                  <c:v>0.18073400000000001</c:v>
                </c:pt>
                <c:pt idx="2008">
                  <c:v>0.180283</c:v>
                </c:pt>
                <c:pt idx="2009">
                  <c:v>0.180093</c:v>
                </c:pt>
                <c:pt idx="2010">
                  <c:v>0.17962900000000001</c:v>
                </c:pt>
                <c:pt idx="2011">
                  <c:v>0.17944399999999999</c:v>
                </c:pt>
                <c:pt idx="2012">
                  <c:v>0.17907699999999999</c:v>
                </c:pt>
                <c:pt idx="2013">
                  <c:v>0.17851300000000001</c:v>
                </c:pt>
                <c:pt idx="2014">
                  <c:v>0.17827399999999999</c:v>
                </c:pt>
                <c:pt idx="2015">
                  <c:v>0.178012</c:v>
                </c:pt>
                <c:pt idx="2016">
                  <c:v>0.177536</c:v>
                </c:pt>
                <c:pt idx="2017">
                  <c:v>0.17716599999999999</c:v>
                </c:pt>
                <c:pt idx="2018">
                  <c:v>0.17679500000000001</c:v>
                </c:pt>
                <c:pt idx="2019">
                  <c:v>0.176509</c:v>
                </c:pt>
                <c:pt idx="2020">
                  <c:v>0.17618600000000001</c:v>
                </c:pt>
                <c:pt idx="2021">
                  <c:v>0.175872</c:v>
                </c:pt>
                <c:pt idx="2022">
                  <c:v>0.17546400000000001</c:v>
                </c:pt>
                <c:pt idx="2023">
                  <c:v>0.175173</c:v>
                </c:pt>
                <c:pt idx="2024">
                  <c:v>0.17486499999999999</c:v>
                </c:pt>
                <c:pt idx="2025">
                  <c:v>0.174647</c:v>
                </c:pt>
                <c:pt idx="2026">
                  <c:v>0.17421900000000001</c:v>
                </c:pt>
                <c:pt idx="2027">
                  <c:v>0.17388400000000001</c:v>
                </c:pt>
                <c:pt idx="2028">
                  <c:v>0.17341999999999999</c:v>
                </c:pt>
                <c:pt idx="2029">
                  <c:v>0.17303099999999999</c:v>
                </c:pt>
                <c:pt idx="2030">
                  <c:v>0.17296800000000001</c:v>
                </c:pt>
                <c:pt idx="2031">
                  <c:v>0.17258100000000001</c:v>
                </c:pt>
                <c:pt idx="2032">
                  <c:v>0.17211899999999999</c:v>
                </c:pt>
                <c:pt idx="2033">
                  <c:v>0.171793</c:v>
                </c:pt>
                <c:pt idx="2034">
                  <c:v>0.17146800000000001</c:v>
                </c:pt>
                <c:pt idx="2035">
                  <c:v>0.17108799999999999</c:v>
                </c:pt>
                <c:pt idx="2036">
                  <c:v>0.170789</c:v>
                </c:pt>
                <c:pt idx="2037">
                  <c:v>0.170322</c:v>
                </c:pt>
                <c:pt idx="2038">
                  <c:v>0.16989099999999999</c:v>
                </c:pt>
                <c:pt idx="2039">
                  <c:v>0.16963600000000001</c:v>
                </c:pt>
                <c:pt idx="2040">
                  <c:v>0.169076</c:v>
                </c:pt>
                <c:pt idx="2041">
                  <c:v>0.168716</c:v>
                </c:pt>
                <c:pt idx="2042">
                  <c:v>0.168461</c:v>
                </c:pt>
                <c:pt idx="2043">
                  <c:v>0.16821700000000001</c:v>
                </c:pt>
                <c:pt idx="2044">
                  <c:v>0.16783200000000001</c:v>
                </c:pt>
                <c:pt idx="2045">
                  <c:v>0.16747699999999999</c:v>
                </c:pt>
                <c:pt idx="2046">
                  <c:v>0.166882</c:v>
                </c:pt>
                <c:pt idx="2047">
                  <c:v>0.166625</c:v>
                </c:pt>
                <c:pt idx="2048">
                  <c:v>0.166244</c:v>
                </c:pt>
                <c:pt idx="2049">
                  <c:v>0.16599900000000001</c:v>
                </c:pt>
                <c:pt idx="2050">
                  <c:v>0.16567200000000001</c:v>
                </c:pt>
                <c:pt idx="2051">
                  <c:v>0.165436</c:v>
                </c:pt>
                <c:pt idx="2052">
                  <c:v>0.16514799999999999</c:v>
                </c:pt>
                <c:pt idx="2053">
                  <c:v>0.16473499999999999</c:v>
                </c:pt>
                <c:pt idx="2054">
                  <c:v>0.16417000000000001</c:v>
                </c:pt>
                <c:pt idx="2055">
                  <c:v>0.163905</c:v>
                </c:pt>
                <c:pt idx="2056">
                  <c:v>0.16386000000000001</c:v>
                </c:pt>
                <c:pt idx="2057">
                  <c:v>0.163438</c:v>
                </c:pt>
                <c:pt idx="2058">
                  <c:v>0.16314500000000001</c:v>
                </c:pt>
                <c:pt idx="2059">
                  <c:v>0.16283300000000001</c:v>
                </c:pt>
                <c:pt idx="2060">
                  <c:v>0.16264300000000001</c:v>
                </c:pt>
                <c:pt idx="2061">
                  <c:v>0.16208</c:v>
                </c:pt>
                <c:pt idx="2062">
                  <c:v>0.16170000000000001</c:v>
                </c:pt>
                <c:pt idx="2063">
                  <c:v>0.16131499999999999</c:v>
                </c:pt>
                <c:pt idx="2064">
                  <c:v>0.16122500000000001</c:v>
                </c:pt>
                <c:pt idx="2065">
                  <c:v>0.16077</c:v>
                </c:pt>
                <c:pt idx="2066">
                  <c:v>0.16053300000000001</c:v>
                </c:pt>
                <c:pt idx="2067">
                  <c:v>0.16008600000000001</c:v>
                </c:pt>
                <c:pt idx="2068">
                  <c:v>0.15981400000000001</c:v>
                </c:pt>
                <c:pt idx="2069">
                  <c:v>0.15939999999999999</c:v>
                </c:pt>
                <c:pt idx="2070">
                  <c:v>0.15947500000000001</c:v>
                </c:pt>
                <c:pt idx="2071">
                  <c:v>0.15926399999999999</c:v>
                </c:pt>
                <c:pt idx="2072">
                  <c:v>0.158972</c:v>
                </c:pt>
                <c:pt idx="2073">
                  <c:v>0.158585</c:v>
                </c:pt>
                <c:pt idx="2074">
                  <c:v>0.15833</c:v>
                </c:pt>
                <c:pt idx="2075">
                  <c:v>0.15782399999999999</c:v>
                </c:pt>
                <c:pt idx="2076">
                  <c:v>0.15745200000000001</c:v>
                </c:pt>
                <c:pt idx="2077">
                  <c:v>0.15731100000000001</c:v>
                </c:pt>
                <c:pt idx="2078">
                  <c:v>0.15695500000000001</c:v>
                </c:pt>
                <c:pt idx="2079">
                  <c:v>0.15642500000000001</c:v>
                </c:pt>
                <c:pt idx="2080">
                  <c:v>0.15628700000000001</c:v>
                </c:pt>
                <c:pt idx="2081">
                  <c:v>0.15601699999999999</c:v>
                </c:pt>
                <c:pt idx="2082">
                  <c:v>0.15593599999999999</c:v>
                </c:pt>
                <c:pt idx="2083">
                  <c:v>0.15571599999999999</c:v>
                </c:pt>
                <c:pt idx="2084">
                  <c:v>0.155334</c:v>
                </c:pt>
                <c:pt idx="2085">
                  <c:v>0.15501999999999999</c:v>
                </c:pt>
                <c:pt idx="2086">
                  <c:v>0.154365</c:v>
                </c:pt>
                <c:pt idx="2087">
                  <c:v>0.15406300000000001</c:v>
                </c:pt>
                <c:pt idx="2088">
                  <c:v>0.15382299999999999</c:v>
                </c:pt>
                <c:pt idx="2089">
                  <c:v>0.15348800000000001</c:v>
                </c:pt>
                <c:pt idx="2090">
                  <c:v>0.153282</c:v>
                </c:pt>
                <c:pt idx="2091">
                  <c:v>0.153167</c:v>
                </c:pt>
                <c:pt idx="2092">
                  <c:v>0.152804</c:v>
                </c:pt>
                <c:pt idx="2093">
                  <c:v>0.15254599999999999</c:v>
                </c:pt>
                <c:pt idx="2094">
                  <c:v>0.15223800000000001</c:v>
                </c:pt>
                <c:pt idx="2095">
                  <c:v>0.15178800000000001</c:v>
                </c:pt>
                <c:pt idx="2096">
                  <c:v>0.151333</c:v>
                </c:pt>
                <c:pt idx="2097">
                  <c:v>0.151117</c:v>
                </c:pt>
                <c:pt idx="2098">
                  <c:v>0.15074599999999999</c:v>
                </c:pt>
                <c:pt idx="2099">
                  <c:v>0.15055399999999999</c:v>
                </c:pt>
                <c:pt idx="2100">
                  <c:v>0.15037900000000001</c:v>
                </c:pt>
                <c:pt idx="2101">
                  <c:v>0.15012200000000001</c:v>
                </c:pt>
                <c:pt idx="2102">
                  <c:v>0.14973400000000001</c:v>
                </c:pt>
                <c:pt idx="2103">
                  <c:v>0.14929999999999999</c:v>
                </c:pt>
                <c:pt idx="2104">
                  <c:v>0.14888499999999999</c:v>
                </c:pt>
                <c:pt idx="2105">
                  <c:v>0.14866699999999999</c:v>
                </c:pt>
                <c:pt idx="2106">
                  <c:v>0.148397</c:v>
                </c:pt>
                <c:pt idx="2107">
                  <c:v>0.14799799999999999</c:v>
                </c:pt>
                <c:pt idx="2108">
                  <c:v>0.147619</c:v>
                </c:pt>
                <c:pt idx="2109">
                  <c:v>0.147396</c:v>
                </c:pt>
                <c:pt idx="2110">
                  <c:v>0.14720900000000001</c:v>
                </c:pt>
                <c:pt idx="2111">
                  <c:v>0.14697399999999999</c:v>
                </c:pt>
                <c:pt idx="2112">
                  <c:v>0.146535</c:v>
                </c:pt>
                <c:pt idx="2113">
                  <c:v>0.146316</c:v>
                </c:pt>
                <c:pt idx="2114">
                  <c:v>0.14597599999999999</c:v>
                </c:pt>
                <c:pt idx="2115">
                  <c:v>0.14565600000000001</c:v>
                </c:pt>
                <c:pt idx="2116">
                  <c:v>0.145292</c:v>
                </c:pt>
                <c:pt idx="2117">
                  <c:v>0.14510400000000001</c:v>
                </c:pt>
                <c:pt idx="2118">
                  <c:v>0.144868</c:v>
                </c:pt>
                <c:pt idx="2119">
                  <c:v>0.14457400000000001</c:v>
                </c:pt>
                <c:pt idx="2120">
                  <c:v>0.144427</c:v>
                </c:pt>
                <c:pt idx="2121">
                  <c:v>0.14400199999999999</c:v>
                </c:pt>
                <c:pt idx="2122">
                  <c:v>0.143738</c:v>
                </c:pt>
                <c:pt idx="2123">
                  <c:v>0.14319299999999999</c:v>
                </c:pt>
                <c:pt idx="2124">
                  <c:v>0.14299500000000001</c:v>
                </c:pt>
                <c:pt idx="2125">
                  <c:v>0.14269299999999999</c:v>
                </c:pt>
                <c:pt idx="2126">
                  <c:v>0.14258399999999999</c:v>
                </c:pt>
                <c:pt idx="2127">
                  <c:v>0.14228399999999999</c:v>
                </c:pt>
                <c:pt idx="2128">
                  <c:v>0.14205899999999999</c:v>
                </c:pt>
                <c:pt idx="2129">
                  <c:v>0.141739</c:v>
                </c:pt>
                <c:pt idx="2130">
                  <c:v>0.14147399999999999</c:v>
                </c:pt>
                <c:pt idx="2131">
                  <c:v>0.14129900000000001</c:v>
                </c:pt>
                <c:pt idx="2132">
                  <c:v>0.140876</c:v>
                </c:pt>
                <c:pt idx="2133">
                  <c:v>0.14055999999999999</c:v>
                </c:pt>
                <c:pt idx="2134">
                  <c:v>0.14039499999999999</c:v>
                </c:pt>
                <c:pt idx="2135">
                  <c:v>0.14008200000000001</c:v>
                </c:pt>
                <c:pt idx="2136">
                  <c:v>0.13950399999999999</c:v>
                </c:pt>
                <c:pt idx="2137">
                  <c:v>0.13935800000000001</c:v>
                </c:pt>
                <c:pt idx="2138">
                  <c:v>0.13910400000000001</c:v>
                </c:pt>
                <c:pt idx="2139">
                  <c:v>0.138928</c:v>
                </c:pt>
                <c:pt idx="2140">
                  <c:v>0.13891899999999999</c:v>
                </c:pt>
                <c:pt idx="2141">
                  <c:v>0.13847200000000001</c:v>
                </c:pt>
                <c:pt idx="2142">
                  <c:v>0.138376</c:v>
                </c:pt>
                <c:pt idx="2143">
                  <c:v>0.13805600000000001</c:v>
                </c:pt>
                <c:pt idx="2144">
                  <c:v>0.13780899999999999</c:v>
                </c:pt>
                <c:pt idx="2145">
                  <c:v>0.137437</c:v>
                </c:pt>
                <c:pt idx="2146">
                  <c:v>0.13738700000000001</c:v>
                </c:pt>
                <c:pt idx="2147">
                  <c:v>0.13700799999999999</c:v>
                </c:pt>
                <c:pt idx="2148">
                  <c:v>0.13672599999999999</c:v>
                </c:pt>
                <c:pt idx="2149">
                  <c:v>0.13638900000000001</c:v>
                </c:pt>
                <c:pt idx="2150">
                  <c:v>0.135965</c:v>
                </c:pt>
                <c:pt idx="2151">
                  <c:v>0.13591200000000001</c:v>
                </c:pt>
                <c:pt idx="2152">
                  <c:v>0.135656</c:v>
                </c:pt>
                <c:pt idx="2153">
                  <c:v>0.13538</c:v>
                </c:pt>
                <c:pt idx="2154">
                  <c:v>0.13514899999999999</c:v>
                </c:pt>
                <c:pt idx="2155">
                  <c:v>0.135048</c:v>
                </c:pt>
                <c:pt idx="2156">
                  <c:v>0.13471</c:v>
                </c:pt>
                <c:pt idx="2157">
                  <c:v>0.13430600000000001</c:v>
                </c:pt>
                <c:pt idx="2158">
                  <c:v>0.13378699999999999</c:v>
                </c:pt>
                <c:pt idx="2159">
                  <c:v>0.13367999999999999</c:v>
                </c:pt>
                <c:pt idx="2160">
                  <c:v>0.133351</c:v>
                </c:pt>
                <c:pt idx="2161">
                  <c:v>0.13321</c:v>
                </c:pt>
                <c:pt idx="2162">
                  <c:v>0.13311999999999999</c:v>
                </c:pt>
                <c:pt idx="2163">
                  <c:v>0.13280500000000001</c:v>
                </c:pt>
                <c:pt idx="2164">
                  <c:v>0.13258900000000001</c:v>
                </c:pt>
                <c:pt idx="2165">
                  <c:v>0.13231399999999999</c:v>
                </c:pt>
                <c:pt idx="2166">
                  <c:v>0.13197400000000001</c:v>
                </c:pt>
                <c:pt idx="2167">
                  <c:v>0.13161100000000001</c:v>
                </c:pt>
                <c:pt idx="2168">
                  <c:v>0.131385</c:v>
                </c:pt>
                <c:pt idx="2169">
                  <c:v>0.13131999999999999</c:v>
                </c:pt>
                <c:pt idx="2170">
                  <c:v>0.130771</c:v>
                </c:pt>
                <c:pt idx="2171">
                  <c:v>0.13050500000000001</c:v>
                </c:pt>
                <c:pt idx="2172">
                  <c:v>0.13023499999999999</c:v>
                </c:pt>
                <c:pt idx="2173">
                  <c:v>0.13003999999999999</c:v>
                </c:pt>
                <c:pt idx="2174">
                  <c:v>0.129576</c:v>
                </c:pt>
                <c:pt idx="2175">
                  <c:v>0.129408</c:v>
                </c:pt>
                <c:pt idx="2176">
                  <c:v>0.129135</c:v>
                </c:pt>
                <c:pt idx="2177">
                  <c:v>0.12908700000000001</c:v>
                </c:pt>
                <c:pt idx="2178">
                  <c:v>0.128745</c:v>
                </c:pt>
                <c:pt idx="2179">
                  <c:v>0.12847500000000001</c:v>
                </c:pt>
                <c:pt idx="2180">
                  <c:v>0.12812399999999999</c:v>
                </c:pt>
                <c:pt idx="2181">
                  <c:v>0.127773</c:v>
                </c:pt>
                <c:pt idx="2182">
                  <c:v>0.127446</c:v>
                </c:pt>
                <c:pt idx="2183">
                  <c:v>0.12700600000000001</c:v>
                </c:pt>
                <c:pt idx="2184">
                  <c:v>0.12695999999999999</c:v>
                </c:pt>
                <c:pt idx="2185">
                  <c:v>0.12676599999999999</c:v>
                </c:pt>
                <c:pt idx="2186">
                  <c:v>0.126606</c:v>
                </c:pt>
                <c:pt idx="2187">
                  <c:v>0.12623500000000001</c:v>
                </c:pt>
                <c:pt idx="2188">
                  <c:v>0.12596399999999999</c:v>
                </c:pt>
                <c:pt idx="2189">
                  <c:v>0.12573599999999999</c:v>
                </c:pt>
                <c:pt idx="2190">
                  <c:v>0.12556600000000001</c:v>
                </c:pt>
                <c:pt idx="2191">
                  <c:v>0.125473</c:v>
                </c:pt>
                <c:pt idx="2192">
                  <c:v>0.125116</c:v>
                </c:pt>
                <c:pt idx="2193">
                  <c:v>0.124879</c:v>
                </c:pt>
                <c:pt idx="2194">
                  <c:v>0.12457</c:v>
                </c:pt>
                <c:pt idx="2195">
                  <c:v>0.124281</c:v>
                </c:pt>
                <c:pt idx="2196">
                  <c:v>0.124126</c:v>
                </c:pt>
                <c:pt idx="2197">
                  <c:v>0.123793</c:v>
                </c:pt>
                <c:pt idx="2198">
                  <c:v>0.123782</c:v>
                </c:pt>
                <c:pt idx="2199">
                  <c:v>0.123404</c:v>
                </c:pt>
                <c:pt idx="2200">
                  <c:v>0.123351</c:v>
                </c:pt>
                <c:pt idx="2201">
                  <c:v>0.12289600000000001</c:v>
                </c:pt>
                <c:pt idx="2202">
                  <c:v>0.12278</c:v>
                </c:pt>
                <c:pt idx="2203">
                  <c:v>0.122626</c:v>
                </c:pt>
                <c:pt idx="2204">
                  <c:v>0.122417</c:v>
                </c:pt>
                <c:pt idx="2205">
                  <c:v>0.122144</c:v>
                </c:pt>
                <c:pt idx="2206">
                  <c:v>0.12206599999999999</c:v>
                </c:pt>
                <c:pt idx="2207">
                  <c:v>0.121924</c:v>
                </c:pt>
                <c:pt idx="2208">
                  <c:v>0.12166200000000001</c:v>
                </c:pt>
                <c:pt idx="2209">
                  <c:v>0.12127599999999999</c:v>
                </c:pt>
                <c:pt idx="2210">
                  <c:v>0.121179</c:v>
                </c:pt>
                <c:pt idx="2211">
                  <c:v>0.12078899999999999</c:v>
                </c:pt>
                <c:pt idx="2212">
                  <c:v>0.120656</c:v>
                </c:pt>
                <c:pt idx="2213">
                  <c:v>0.120549</c:v>
                </c:pt>
                <c:pt idx="2214">
                  <c:v>0.120392</c:v>
                </c:pt>
                <c:pt idx="2215">
                  <c:v>0.120264</c:v>
                </c:pt>
                <c:pt idx="2216">
                  <c:v>0.11998200000000001</c:v>
                </c:pt>
                <c:pt idx="2217">
                  <c:v>0.11953900000000001</c:v>
                </c:pt>
                <c:pt idx="2218">
                  <c:v>0.119379</c:v>
                </c:pt>
                <c:pt idx="2219">
                  <c:v>0.119227</c:v>
                </c:pt>
                <c:pt idx="2220">
                  <c:v>0.118995</c:v>
                </c:pt>
                <c:pt idx="2221">
                  <c:v>0.118729</c:v>
                </c:pt>
                <c:pt idx="2222">
                  <c:v>0.11858</c:v>
                </c:pt>
                <c:pt idx="2223">
                  <c:v>0.118391</c:v>
                </c:pt>
                <c:pt idx="2224">
                  <c:v>0.11798699999999999</c:v>
                </c:pt>
                <c:pt idx="2225">
                  <c:v>0.117788</c:v>
                </c:pt>
                <c:pt idx="2226">
                  <c:v>0.11769399999999999</c:v>
                </c:pt>
                <c:pt idx="2227">
                  <c:v>0.117409</c:v>
                </c:pt>
                <c:pt idx="2228">
                  <c:v>0.117189</c:v>
                </c:pt>
                <c:pt idx="2229">
                  <c:v>0.117188</c:v>
                </c:pt>
                <c:pt idx="2230">
                  <c:v>0.116811</c:v>
                </c:pt>
                <c:pt idx="2231">
                  <c:v>0.116551</c:v>
                </c:pt>
                <c:pt idx="2232">
                  <c:v>0.116365</c:v>
                </c:pt>
                <c:pt idx="2233">
                  <c:v>0.116144</c:v>
                </c:pt>
                <c:pt idx="2234">
                  <c:v>0.11591</c:v>
                </c:pt>
                <c:pt idx="2235">
                  <c:v>0.115698</c:v>
                </c:pt>
                <c:pt idx="2236">
                  <c:v>0.115507</c:v>
                </c:pt>
                <c:pt idx="2237">
                  <c:v>0.115426</c:v>
                </c:pt>
                <c:pt idx="2238">
                  <c:v>0.11518200000000001</c:v>
                </c:pt>
                <c:pt idx="2239">
                  <c:v>0.11488</c:v>
                </c:pt>
                <c:pt idx="2240">
                  <c:v>0.1147</c:v>
                </c:pt>
                <c:pt idx="2241">
                  <c:v>0.114369</c:v>
                </c:pt>
                <c:pt idx="2242">
                  <c:v>0.11437799999999999</c:v>
                </c:pt>
                <c:pt idx="2243">
                  <c:v>0.113983</c:v>
                </c:pt>
                <c:pt idx="2244">
                  <c:v>0.113826</c:v>
                </c:pt>
                <c:pt idx="2245">
                  <c:v>0.113581</c:v>
                </c:pt>
                <c:pt idx="2246">
                  <c:v>0.113201</c:v>
                </c:pt>
                <c:pt idx="2247">
                  <c:v>0.113201</c:v>
                </c:pt>
                <c:pt idx="2248">
                  <c:v>0.113108</c:v>
                </c:pt>
                <c:pt idx="2249">
                  <c:v>0.112696</c:v>
                </c:pt>
                <c:pt idx="2250">
                  <c:v>0.11256099999999999</c:v>
                </c:pt>
                <c:pt idx="2251">
                  <c:v>0.112386</c:v>
                </c:pt>
                <c:pt idx="2252">
                  <c:v>0.112188</c:v>
                </c:pt>
                <c:pt idx="2253">
                  <c:v>0.11208799999999999</c:v>
                </c:pt>
                <c:pt idx="2254">
                  <c:v>0.11186599999999999</c:v>
                </c:pt>
                <c:pt idx="2255">
                  <c:v>0.111679</c:v>
                </c:pt>
                <c:pt idx="2256">
                  <c:v>0.111473</c:v>
                </c:pt>
                <c:pt idx="2257">
                  <c:v>0.111251</c:v>
                </c:pt>
                <c:pt idx="2258">
                  <c:v>0.111082</c:v>
                </c:pt>
                <c:pt idx="2259">
                  <c:v>0.110837</c:v>
                </c:pt>
                <c:pt idx="2260">
                  <c:v>0.110683</c:v>
                </c:pt>
                <c:pt idx="2261">
                  <c:v>0.11043500000000001</c:v>
                </c:pt>
                <c:pt idx="2262">
                  <c:v>0.110489</c:v>
                </c:pt>
                <c:pt idx="2263">
                  <c:v>0.11013299999999999</c:v>
                </c:pt>
                <c:pt idx="2264">
                  <c:v>0.110003</c:v>
                </c:pt>
                <c:pt idx="2265">
                  <c:v>0.109947</c:v>
                </c:pt>
                <c:pt idx="2266">
                  <c:v>0.109846</c:v>
                </c:pt>
                <c:pt idx="2267">
                  <c:v>0.10952199999999999</c:v>
                </c:pt>
                <c:pt idx="2268">
                  <c:v>0.109254</c:v>
                </c:pt>
                <c:pt idx="2269">
                  <c:v>0.109289</c:v>
                </c:pt>
                <c:pt idx="2270">
                  <c:v>0.109137</c:v>
                </c:pt>
                <c:pt idx="2271">
                  <c:v>0.109079</c:v>
                </c:pt>
                <c:pt idx="2272">
                  <c:v>0.108774</c:v>
                </c:pt>
                <c:pt idx="2273">
                  <c:v>0.108684</c:v>
                </c:pt>
                <c:pt idx="2274">
                  <c:v>0.108583</c:v>
                </c:pt>
                <c:pt idx="2275">
                  <c:v>0.108519</c:v>
                </c:pt>
                <c:pt idx="2276">
                  <c:v>0.108251</c:v>
                </c:pt>
                <c:pt idx="2277">
                  <c:v>0.108209</c:v>
                </c:pt>
                <c:pt idx="2278">
                  <c:v>0.10802100000000001</c:v>
                </c:pt>
                <c:pt idx="2279">
                  <c:v>0.10785500000000001</c:v>
                </c:pt>
                <c:pt idx="2280">
                  <c:v>0.107679</c:v>
                </c:pt>
                <c:pt idx="2281">
                  <c:v>0.107597</c:v>
                </c:pt>
                <c:pt idx="2282">
                  <c:v>0.10727200000000001</c:v>
                </c:pt>
                <c:pt idx="2283">
                  <c:v>0.107305</c:v>
                </c:pt>
                <c:pt idx="2284">
                  <c:v>0.106963</c:v>
                </c:pt>
                <c:pt idx="2285">
                  <c:v>0.106785</c:v>
                </c:pt>
                <c:pt idx="2286">
                  <c:v>0.10653600000000001</c:v>
                </c:pt>
                <c:pt idx="2287">
                  <c:v>0.106519</c:v>
                </c:pt>
                <c:pt idx="2288">
                  <c:v>0.10659399999999999</c:v>
                </c:pt>
                <c:pt idx="2289">
                  <c:v>0.10636900000000001</c:v>
                </c:pt>
                <c:pt idx="2290">
                  <c:v>0.10610700000000001</c:v>
                </c:pt>
                <c:pt idx="2291">
                  <c:v>0.106055</c:v>
                </c:pt>
                <c:pt idx="2292">
                  <c:v>0.10578600000000001</c:v>
                </c:pt>
                <c:pt idx="2293">
                  <c:v>0.105819</c:v>
                </c:pt>
                <c:pt idx="2294">
                  <c:v>0.10545</c:v>
                </c:pt>
                <c:pt idx="2295">
                  <c:v>0.10513699999999999</c:v>
                </c:pt>
                <c:pt idx="2296">
                  <c:v>0.105018</c:v>
                </c:pt>
                <c:pt idx="2297">
                  <c:v>0.104862</c:v>
                </c:pt>
                <c:pt idx="2298">
                  <c:v>0.104811</c:v>
                </c:pt>
                <c:pt idx="2299">
                  <c:v>0.10434400000000001</c:v>
                </c:pt>
                <c:pt idx="2300">
                  <c:v>0.104279</c:v>
                </c:pt>
                <c:pt idx="2301">
                  <c:v>0.104242</c:v>
                </c:pt>
                <c:pt idx="2302">
                  <c:v>0.103922</c:v>
                </c:pt>
                <c:pt idx="2303">
                  <c:v>0.103647</c:v>
                </c:pt>
                <c:pt idx="2304">
                  <c:v>0.103558</c:v>
                </c:pt>
                <c:pt idx="2305">
                  <c:v>0.103285</c:v>
                </c:pt>
                <c:pt idx="2306">
                  <c:v>0.103057</c:v>
                </c:pt>
                <c:pt idx="2307">
                  <c:v>0.102926</c:v>
                </c:pt>
                <c:pt idx="2308">
                  <c:v>0.102688</c:v>
                </c:pt>
                <c:pt idx="2309">
                  <c:v>0.102557</c:v>
                </c:pt>
                <c:pt idx="2310">
                  <c:v>0.102353</c:v>
                </c:pt>
                <c:pt idx="2311">
                  <c:v>0.102019</c:v>
                </c:pt>
                <c:pt idx="2312">
                  <c:v>0.10194300000000001</c:v>
                </c:pt>
                <c:pt idx="2313">
                  <c:v>0.10166</c:v>
                </c:pt>
                <c:pt idx="2314">
                  <c:v>0.101407</c:v>
                </c:pt>
                <c:pt idx="2315">
                  <c:v>0.101255</c:v>
                </c:pt>
                <c:pt idx="2316">
                  <c:v>0.101339</c:v>
                </c:pt>
                <c:pt idx="2317">
                  <c:v>0.100943</c:v>
                </c:pt>
                <c:pt idx="2318">
                  <c:v>0.100773</c:v>
                </c:pt>
                <c:pt idx="2319">
                  <c:v>0.100582</c:v>
                </c:pt>
                <c:pt idx="2320">
                  <c:v>0.100327</c:v>
                </c:pt>
                <c:pt idx="2321">
                  <c:v>0.100304</c:v>
                </c:pt>
                <c:pt idx="2322">
                  <c:v>0.100107</c:v>
                </c:pt>
                <c:pt idx="2323">
                  <c:v>9.9865999999999996E-2</c:v>
                </c:pt>
                <c:pt idx="2324">
                  <c:v>9.9883E-2</c:v>
                </c:pt>
                <c:pt idx="2325">
                  <c:v>9.9782999999999997E-2</c:v>
                </c:pt>
                <c:pt idx="2326">
                  <c:v>9.9602999999999997E-2</c:v>
                </c:pt>
                <c:pt idx="2327">
                  <c:v>9.9289000000000002E-2</c:v>
                </c:pt>
                <c:pt idx="2328">
                  <c:v>9.9207000000000004E-2</c:v>
                </c:pt>
                <c:pt idx="2329">
                  <c:v>9.8749000000000003E-2</c:v>
                </c:pt>
                <c:pt idx="2330">
                  <c:v>9.8725999999999994E-2</c:v>
                </c:pt>
                <c:pt idx="2331">
                  <c:v>9.8644999999999997E-2</c:v>
                </c:pt>
                <c:pt idx="2332">
                  <c:v>9.8380999999999996E-2</c:v>
                </c:pt>
                <c:pt idx="2333">
                  <c:v>9.8088999999999996E-2</c:v>
                </c:pt>
                <c:pt idx="2334">
                  <c:v>9.8050999999999999E-2</c:v>
                </c:pt>
                <c:pt idx="2335">
                  <c:v>9.7941E-2</c:v>
                </c:pt>
                <c:pt idx="2336">
                  <c:v>9.7782999999999995E-2</c:v>
                </c:pt>
                <c:pt idx="2337">
                  <c:v>9.7716999999999998E-2</c:v>
                </c:pt>
                <c:pt idx="2338">
                  <c:v>9.7422999999999996E-2</c:v>
                </c:pt>
                <c:pt idx="2339">
                  <c:v>9.7391000000000005E-2</c:v>
                </c:pt>
                <c:pt idx="2340">
                  <c:v>9.7020999999999996E-2</c:v>
                </c:pt>
                <c:pt idx="2341">
                  <c:v>9.6795000000000006E-2</c:v>
                </c:pt>
                <c:pt idx="2342">
                  <c:v>9.6750000000000003E-2</c:v>
                </c:pt>
                <c:pt idx="2343">
                  <c:v>9.6618999999999997E-2</c:v>
                </c:pt>
                <c:pt idx="2344">
                  <c:v>9.6240000000000006E-2</c:v>
                </c:pt>
                <c:pt idx="2345">
                  <c:v>9.6194000000000002E-2</c:v>
                </c:pt>
                <c:pt idx="2346">
                  <c:v>9.5952999999999997E-2</c:v>
                </c:pt>
                <c:pt idx="2347">
                  <c:v>9.5964999999999995E-2</c:v>
                </c:pt>
                <c:pt idx="2348">
                  <c:v>9.5748E-2</c:v>
                </c:pt>
                <c:pt idx="2349">
                  <c:v>9.5538999999999999E-2</c:v>
                </c:pt>
                <c:pt idx="2350">
                  <c:v>9.5305000000000001E-2</c:v>
                </c:pt>
                <c:pt idx="2351">
                  <c:v>9.5014000000000001E-2</c:v>
                </c:pt>
                <c:pt idx="2352">
                  <c:v>9.4886999999999999E-2</c:v>
                </c:pt>
                <c:pt idx="2353">
                  <c:v>9.5025999999999999E-2</c:v>
                </c:pt>
                <c:pt idx="2354">
                  <c:v>9.4814999999999997E-2</c:v>
                </c:pt>
                <c:pt idx="2355">
                  <c:v>9.4728000000000007E-2</c:v>
                </c:pt>
                <c:pt idx="2356">
                  <c:v>9.4273999999999997E-2</c:v>
                </c:pt>
                <c:pt idx="2357">
                  <c:v>9.4106999999999996E-2</c:v>
                </c:pt>
                <c:pt idx="2358">
                  <c:v>9.4039999999999999E-2</c:v>
                </c:pt>
                <c:pt idx="2359">
                  <c:v>9.3883999999999995E-2</c:v>
                </c:pt>
                <c:pt idx="2360">
                  <c:v>9.3807000000000001E-2</c:v>
                </c:pt>
                <c:pt idx="2361">
                  <c:v>9.3542E-2</c:v>
                </c:pt>
                <c:pt idx="2362">
                  <c:v>9.3514E-2</c:v>
                </c:pt>
                <c:pt idx="2363">
                  <c:v>9.3348E-2</c:v>
                </c:pt>
                <c:pt idx="2364">
                  <c:v>9.2896000000000006E-2</c:v>
                </c:pt>
                <c:pt idx="2365">
                  <c:v>9.2937000000000006E-2</c:v>
                </c:pt>
                <c:pt idx="2366">
                  <c:v>9.2786999999999994E-2</c:v>
                </c:pt>
                <c:pt idx="2367">
                  <c:v>9.2564999999999995E-2</c:v>
                </c:pt>
                <c:pt idx="2368">
                  <c:v>9.2362E-2</c:v>
                </c:pt>
                <c:pt idx="2369">
                  <c:v>9.2134999999999995E-2</c:v>
                </c:pt>
                <c:pt idx="2370">
                  <c:v>9.2166999999999999E-2</c:v>
                </c:pt>
                <c:pt idx="2371">
                  <c:v>9.2163999999999996E-2</c:v>
                </c:pt>
                <c:pt idx="2372">
                  <c:v>9.1971999999999998E-2</c:v>
                </c:pt>
                <c:pt idx="2373">
                  <c:v>9.1833999999999999E-2</c:v>
                </c:pt>
                <c:pt idx="2374">
                  <c:v>9.1442999999999997E-2</c:v>
                </c:pt>
                <c:pt idx="2375">
                  <c:v>9.128E-2</c:v>
                </c:pt>
                <c:pt idx="2376">
                  <c:v>9.1199000000000002E-2</c:v>
                </c:pt>
                <c:pt idx="2377">
                  <c:v>9.1011999999999996E-2</c:v>
                </c:pt>
                <c:pt idx="2378">
                  <c:v>9.0961E-2</c:v>
                </c:pt>
                <c:pt idx="2379">
                  <c:v>9.0922000000000003E-2</c:v>
                </c:pt>
                <c:pt idx="2380">
                  <c:v>9.0680999999999998E-2</c:v>
                </c:pt>
                <c:pt idx="2381">
                  <c:v>9.0453000000000006E-2</c:v>
                </c:pt>
                <c:pt idx="2382">
                  <c:v>9.0297000000000002E-2</c:v>
                </c:pt>
                <c:pt idx="2383">
                  <c:v>9.0368000000000004E-2</c:v>
                </c:pt>
                <c:pt idx="2384">
                  <c:v>9.0295E-2</c:v>
                </c:pt>
                <c:pt idx="2385">
                  <c:v>9.0067999999999995E-2</c:v>
                </c:pt>
                <c:pt idx="2386">
                  <c:v>8.9962E-2</c:v>
                </c:pt>
                <c:pt idx="2387">
                  <c:v>8.9709999999999998E-2</c:v>
                </c:pt>
                <c:pt idx="2388">
                  <c:v>8.9635999999999993E-2</c:v>
                </c:pt>
                <c:pt idx="2389">
                  <c:v>8.9533000000000001E-2</c:v>
                </c:pt>
                <c:pt idx="2390">
                  <c:v>8.9412000000000005E-2</c:v>
                </c:pt>
                <c:pt idx="2391">
                  <c:v>8.9358000000000007E-2</c:v>
                </c:pt>
                <c:pt idx="2392">
                  <c:v>8.9269000000000001E-2</c:v>
                </c:pt>
                <c:pt idx="2393">
                  <c:v>8.9075000000000001E-2</c:v>
                </c:pt>
                <c:pt idx="2394">
                  <c:v>8.8830000000000006E-2</c:v>
                </c:pt>
                <c:pt idx="2395">
                  <c:v>8.8672000000000001E-2</c:v>
                </c:pt>
                <c:pt idx="2396">
                  <c:v>8.8725999999999999E-2</c:v>
                </c:pt>
                <c:pt idx="2397">
                  <c:v>8.8564000000000004E-2</c:v>
                </c:pt>
                <c:pt idx="2398">
                  <c:v>8.8636000000000006E-2</c:v>
                </c:pt>
                <c:pt idx="2399">
                  <c:v>8.8612999999999997E-2</c:v>
                </c:pt>
                <c:pt idx="2400">
                  <c:v>8.8557999999999998E-2</c:v>
                </c:pt>
                <c:pt idx="2401">
                  <c:v>8.8423000000000002E-2</c:v>
                </c:pt>
                <c:pt idx="2402">
                  <c:v>8.8392999999999999E-2</c:v>
                </c:pt>
                <c:pt idx="2403">
                  <c:v>8.8248999999999994E-2</c:v>
                </c:pt>
                <c:pt idx="2404">
                  <c:v>8.7964000000000001E-2</c:v>
                </c:pt>
                <c:pt idx="2405">
                  <c:v>8.7835999999999997E-2</c:v>
                </c:pt>
                <c:pt idx="2406">
                  <c:v>8.7681999999999996E-2</c:v>
                </c:pt>
                <c:pt idx="2407">
                  <c:v>8.7479000000000001E-2</c:v>
                </c:pt>
                <c:pt idx="2408">
                  <c:v>8.7369000000000002E-2</c:v>
                </c:pt>
                <c:pt idx="2409">
                  <c:v>8.7465000000000001E-2</c:v>
                </c:pt>
                <c:pt idx="2410">
                  <c:v>8.7124999999999994E-2</c:v>
                </c:pt>
                <c:pt idx="2411">
                  <c:v>8.7145E-2</c:v>
                </c:pt>
                <c:pt idx="2412">
                  <c:v>8.6943000000000006E-2</c:v>
                </c:pt>
                <c:pt idx="2413">
                  <c:v>8.6992E-2</c:v>
                </c:pt>
                <c:pt idx="2414">
                  <c:v>8.6777000000000007E-2</c:v>
                </c:pt>
                <c:pt idx="2415">
                  <c:v>8.6685999999999999E-2</c:v>
                </c:pt>
                <c:pt idx="2416">
                  <c:v>8.6625999999999995E-2</c:v>
                </c:pt>
                <c:pt idx="2417">
                  <c:v>8.6415000000000006E-2</c:v>
                </c:pt>
                <c:pt idx="2418">
                  <c:v>8.6226999999999998E-2</c:v>
                </c:pt>
                <c:pt idx="2419">
                  <c:v>8.6150000000000004E-2</c:v>
                </c:pt>
                <c:pt idx="2420">
                  <c:v>8.5888000000000006E-2</c:v>
                </c:pt>
                <c:pt idx="2421">
                  <c:v>8.5779999999999995E-2</c:v>
                </c:pt>
                <c:pt idx="2422">
                  <c:v>8.5566000000000003E-2</c:v>
                </c:pt>
                <c:pt idx="2423">
                  <c:v>8.5539000000000004E-2</c:v>
                </c:pt>
                <c:pt idx="2424">
                  <c:v>8.5500999999999994E-2</c:v>
                </c:pt>
                <c:pt idx="2425">
                  <c:v>8.5619000000000001E-2</c:v>
                </c:pt>
                <c:pt idx="2426">
                  <c:v>8.5349999999999995E-2</c:v>
                </c:pt>
                <c:pt idx="2427">
                  <c:v>8.5000999999999993E-2</c:v>
                </c:pt>
                <c:pt idx="2428">
                  <c:v>8.4862000000000007E-2</c:v>
                </c:pt>
                <c:pt idx="2429">
                  <c:v>8.4616999999999998E-2</c:v>
                </c:pt>
                <c:pt idx="2430">
                  <c:v>8.4500000000000006E-2</c:v>
                </c:pt>
                <c:pt idx="2431">
                  <c:v>8.4248000000000003E-2</c:v>
                </c:pt>
                <c:pt idx="2432">
                  <c:v>8.4095000000000003E-2</c:v>
                </c:pt>
                <c:pt idx="2433">
                  <c:v>8.3650000000000002E-2</c:v>
                </c:pt>
                <c:pt idx="2434">
                  <c:v>8.3658999999999997E-2</c:v>
                </c:pt>
                <c:pt idx="2435">
                  <c:v>8.3571999999999994E-2</c:v>
                </c:pt>
                <c:pt idx="2436">
                  <c:v>8.3419999999999994E-2</c:v>
                </c:pt>
                <c:pt idx="2437">
                  <c:v>8.3472000000000005E-2</c:v>
                </c:pt>
                <c:pt idx="2438">
                  <c:v>8.3280999999999994E-2</c:v>
                </c:pt>
                <c:pt idx="2439">
                  <c:v>8.2933999999999994E-2</c:v>
                </c:pt>
                <c:pt idx="2440">
                  <c:v>8.2617999999999997E-2</c:v>
                </c:pt>
                <c:pt idx="2441">
                  <c:v>8.2585000000000006E-2</c:v>
                </c:pt>
                <c:pt idx="2442">
                  <c:v>8.2331000000000001E-2</c:v>
                </c:pt>
                <c:pt idx="2443">
                  <c:v>8.2272999999999999E-2</c:v>
                </c:pt>
                <c:pt idx="2444">
                  <c:v>8.1825999999999996E-2</c:v>
                </c:pt>
                <c:pt idx="2445">
                  <c:v>8.1797999999999996E-2</c:v>
                </c:pt>
                <c:pt idx="2446">
                  <c:v>8.1584000000000004E-2</c:v>
                </c:pt>
                <c:pt idx="2447">
                  <c:v>8.1301999999999999E-2</c:v>
                </c:pt>
                <c:pt idx="2448">
                  <c:v>8.1231999999999999E-2</c:v>
                </c:pt>
                <c:pt idx="2449">
                  <c:v>8.1182000000000004E-2</c:v>
                </c:pt>
                <c:pt idx="2450">
                  <c:v>8.0939999999999998E-2</c:v>
                </c:pt>
                <c:pt idx="2451">
                  <c:v>8.0856999999999998E-2</c:v>
                </c:pt>
                <c:pt idx="2452">
                  <c:v>8.0436999999999995E-2</c:v>
                </c:pt>
                <c:pt idx="2453">
                  <c:v>8.0324999999999994E-2</c:v>
                </c:pt>
                <c:pt idx="2454">
                  <c:v>8.0060000000000006E-2</c:v>
                </c:pt>
                <c:pt idx="2455">
                  <c:v>7.9940999999999998E-2</c:v>
                </c:pt>
                <c:pt idx="2456">
                  <c:v>7.9742999999999994E-2</c:v>
                </c:pt>
                <c:pt idx="2457">
                  <c:v>7.9683000000000004E-2</c:v>
                </c:pt>
                <c:pt idx="2458">
                  <c:v>7.9620999999999997E-2</c:v>
                </c:pt>
                <c:pt idx="2459">
                  <c:v>7.9580999999999999E-2</c:v>
                </c:pt>
                <c:pt idx="2460">
                  <c:v>7.9385999999999998E-2</c:v>
                </c:pt>
                <c:pt idx="2461">
                  <c:v>7.9009999999999997E-2</c:v>
                </c:pt>
                <c:pt idx="2462">
                  <c:v>7.8934000000000004E-2</c:v>
                </c:pt>
                <c:pt idx="2463">
                  <c:v>7.8742999999999994E-2</c:v>
                </c:pt>
                <c:pt idx="2464">
                  <c:v>7.85E-2</c:v>
                </c:pt>
                <c:pt idx="2465">
                  <c:v>7.8405000000000002E-2</c:v>
                </c:pt>
                <c:pt idx="2466">
                  <c:v>7.8352000000000005E-2</c:v>
                </c:pt>
                <c:pt idx="2467">
                  <c:v>7.8340999999999994E-2</c:v>
                </c:pt>
                <c:pt idx="2468">
                  <c:v>7.8099000000000002E-2</c:v>
                </c:pt>
                <c:pt idx="2469">
                  <c:v>7.8104999999999994E-2</c:v>
                </c:pt>
                <c:pt idx="2470">
                  <c:v>7.8077999999999995E-2</c:v>
                </c:pt>
                <c:pt idx="2471">
                  <c:v>7.7723E-2</c:v>
                </c:pt>
                <c:pt idx="2472">
                  <c:v>7.7564999999999995E-2</c:v>
                </c:pt>
                <c:pt idx="2473">
                  <c:v>7.7298000000000006E-2</c:v>
                </c:pt>
                <c:pt idx="2474">
                  <c:v>7.7016000000000001E-2</c:v>
                </c:pt>
                <c:pt idx="2475">
                  <c:v>7.6790999999999998E-2</c:v>
                </c:pt>
                <c:pt idx="2476">
                  <c:v>7.6914999999999997E-2</c:v>
                </c:pt>
                <c:pt idx="2477">
                  <c:v>7.6855000000000007E-2</c:v>
                </c:pt>
                <c:pt idx="2478">
                  <c:v>7.6535000000000006E-2</c:v>
                </c:pt>
                <c:pt idx="2479">
                  <c:v>7.6486999999999999E-2</c:v>
                </c:pt>
                <c:pt idx="2480">
                  <c:v>7.6370999999999994E-2</c:v>
                </c:pt>
                <c:pt idx="2481">
                  <c:v>7.6190999999999995E-2</c:v>
                </c:pt>
                <c:pt idx="2482">
                  <c:v>7.6116000000000003E-2</c:v>
                </c:pt>
                <c:pt idx="2483">
                  <c:v>7.6004000000000002E-2</c:v>
                </c:pt>
                <c:pt idx="2484">
                  <c:v>7.5825000000000004E-2</c:v>
                </c:pt>
                <c:pt idx="2485">
                  <c:v>7.5532000000000002E-2</c:v>
                </c:pt>
                <c:pt idx="2486">
                  <c:v>7.5445999999999999E-2</c:v>
                </c:pt>
                <c:pt idx="2487">
                  <c:v>7.5091000000000005E-2</c:v>
                </c:pt>
                <c:pt idx="2488">
                  <c:v>7.5148000000000006E-2</c:v>
                </c:pt>
                <c:pt idx="2489">
                  <c:v>7.5088000000000002E-2</c:v>
                </c:pt>
                <c:pt idx="2490">
                  <c:v>7.5004000000000001E-2</c:v>
                </c:pt>
                <c:pt idx="2491">
                  <c:v>7.4817999999999996E-2</c:v>
                </c:pt>
                <c:pt idx="2492">
                  <c:v>7.4642E-2</c:v>
                </c:pt>
                <c:pt idx="2493">
                  <c:v>7.4676999999999993E-2</c:v>
                </c:pt>
                <c:pt idx="2494">
                  <c:v>7.4539999999999995E-2</c:v>
                </c:pt>
                <c:pt idx="2495">
                  <c:v>7.4587000000000001E-2</c:v>
                </c:pt>
                <c:pt idx="2496">
                  <c:v>7.4360999999999997E-2</c:v>
                </c:pt>
                <c:pt idx="2497">
                  <c:v>7.4229000000000003E-2</c:v>
                </c:pt>
                <c:pt idx="2498">
                  <c:v>7.3982999999999993E-2</c:v>
                </c:pt>
                <c:pt idx="2499">
                  <c:v>7.3960999999999999E-2</c:v>
                </c:pt>
                <c:pt idx="2500">
                  <c:v>7.392999999999999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8FC1-439F-91CB-F022EC08FFFD}"/>
            </c:ext>
          </c:extLst>
        </c:ser>
        <c:ser>
          <c:idx val="10"/>
          <c:order val="6"/>
          <c:tx>
            <c:v>pH 11.2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L$1:$L$2501</c:f>
              <c:numCache>
                <c:formatCode>General</c:formatCode>
                <c:ptCount val="2501"/>
                <c:pt idx="0">
                  <c:v>0.91674800000000001</c:v>
                </c:pt>
                <c:pt idx="1">
                  <c:v>0.91407499999999997</c:v>
                </c:pt>
                <c:pt idx="2">
                  <c:v>0.91083899999999995</c:v>
                </c:pt>
                <c:pt idx="3">
                  <c:v>0.90715100000000004</c:v>
                </c:pt>
                <c:pt idx="4">
                  <c:v>0.90476400000000001</c:v>
                </c:pt>
                <c:pt idx="5">
                  <c:v>0.90064900000000003</c:v>
                </c:pt>
                <c:pt idx="6">
                  <c:v>0.89614899999999997</c:v>
                </c:pt>
                <c:pt idx="7">
                  <c:v>0.89204300000000003</c:v>
                </c:pt>
                <c:pt idx="8">
                  <c:v>0.88699399999999995</c:v>
                </c:pt>
                <c:pt idx="9">
                  <c:v>0.886432</c:v>
                </c:pt>
                <c:pt idx="10">
                  <c:v>0.88219000000000003</c:v>
                </c:pt>
                <c:pt idx="11">
                  <c:v>0.88141899999999995</c:v>
                </c:pt>
                <c:pt idx="12">
                  <c:v>0.87841199999999997</c:v>
                </c:pt>
                <c:pt idx="13">
                  <c:v>0.87494799999999995</c:v>
                </c:pt>
                <c:pt idx="14">
                  <c:v>0.87328099999999997</c:v>
                </c:pt>
                <c:pt idx="15">
                  <c:v>0.86907199999999996</c:v>
                </c:pt>
                <c:pt idx="16">
                  <c:v>0.86577199999999999</c:v>
                </c:pt>
                <c:pt idx="17">
                  <c:v>0.86375199999999996</c:v>
                </c:pt>
                <c:pt idx="18">
                  <c:v>0.85946599999999995</c:v>
                </c:pt>
                <c:pt idx="19">
                  <c:v>0.85634900000000003</c:v>
                </c:pt>
                <c:pt idx="20">
                  <c:v>0.85245700000000002</c:v>
                </c:pt>
                <c:pt idx="21">
                  <c:v>0.84821500000000005</c:v>
                </c:pt>
                <c:pt idx="22">
                  <c:v>0.84733800000000004</c:v>
                </c:pt>
                <c:pt idx="23">
                  <c:v>0.84512900000000002</c:v>
                </c:pt>
                <c:pt idx="24">
                  <c:v>0.84314500000000003</c:v>
                </c:pt>
                <c:pt idx="25">
                  <c:v>0.84019299999999997</c:v>
                </c:pt>
                <c:pt idx="26">
                  <c:v>0.83483399999999996</c:v>
                </c:pt>
                <c:pt idx="27">
                  <c:v>0.83286499999999997</c:v>
                </c:pt>
                <c:pt idx="28">
                  <c:v>0.83118300000000001</c:v>
                </c:pt>
                <c:pt idx="29">
                  <c:v>0.82815000000000005</c:v>
                </c:pt>
                <c:pt idx="30">
                  <c:v>0.82574999999999998</c:v>
                </c:pt>
                <c:pt idx="31">
                  <c:v>0.82388700000000004</c:v>
                </c:pt>
                <c:pt idx="32">
                  <c:v>0.82210099999999997</c:v>
                </c:pt>
                <c:pt idx="33">
                  <c:v>0.81791599999999998</c:v>
                </c:pt>
                <c:pt idx="34">
                  <c:v>0.81361899999999998</c:v>
                </c:pt>
                <c:pt idx="35">
                  <c:v>0.81151799999999996</c:v>
                </c:pt>
                <c:pt idx="36">
                  <c:v>0.80953600000000003</c:v>
                </c:pt>
                <c:pt idx="37">
                  <c:v>0.806392</c:v>
                </c:pt>
                <c:pt idx="38">
                  <c:v>0.80500000000000005</c:v>
                </c:pt>
                <c:pt idx="39">
                  <c:v>0.801033</c:v>
                </c:pt>
                <c:pt idx="40">
                  <c:v>0.79894799999999999</c:v>
                </c:pt>
                <c:pt idx="41">
                  <c:v>0.796099</c:v>
                </c:pt>
                <c:pt idx="42">
                  <c:v>0.79286400000000001</c:v>
                </c:pt>
                <c:pt idx="43">
                  <c:v>0.79077500000000001</c:v>
                </c:pt>
                <c:pt idx="44">
                  <c:v>0.78782799999999997</c:v>
                </c:pt>
                <c:pt idx="45">
                  <c:v>0.78570399999999996</c:v>
                </c:pt>
                <c:pt idx="46">
                  <c:v>0.78254199999999996</c:v>
                </c:pt>
                <c:pt idx="47">
                  <c:v>0.77907800000000005</c:v>
                </c:pt>
                <c:pt idx="48">
                  <c:v>0.77599899999999999</c:v>
                </c:pt>
                <c:pt idx="49">
                  <c:v>0.77454000000000001</c:v>
                </c:pt>
                <c:pt idx="50">
                  <c:v>0.77038399999999996</c:v>
                </c:pt>
                <c:pt idx="51">
                  <c:v>0.76570499999999997</c:v>
                </c:pt>
                <c:pt idx="52">
                  <c:v>0.76392300000000002</c:v>
                </c:pt>
                <c:pt idx="53">
                  <c:v>0.76093</c:v>
                </c:pt>
                <c:pt idx="54">
                  <c:v>0.76065700000000003</c:v>
                </c:pt>
                <c:pt idx="55">
                  <c:v>0.75852399999999998</c:v>
                </c:pt>
                <c:pt idx="56">
                  <c:v>0.75429999999999997</c:v>
                </c:pt>
                <c:pt idx="57">
                  <c:v>0.75101200000000001</c:v>
                </c:pt>
                <c:pt idx="58">
                  <c:v>0.75052799999999997</c:v>
                </c:pt>
                <c:pt idx="59">
                  <c:v>0.74627200000000005</c:v>
                </c:pt>
                <c:pt idx="60">
                  <c:v>0.744502</c:v>
                </c:pt>
                <c:pt idx="61">
                  <c:v>0.74398200000000003</c:v>
                </c:pt>
                <c:pt idx="62">
                  <c:v>0.74129699999999998</c:v>
                </c:pt>
                <c:pt idx="63">
                  <c:v>0.73736999999999997</c:v>
                </c:pt>
                <c:pt idx="64">
                  <c:v>0.73420099999999999</c:v>
                </c:pt>
                <c:pt idx="65">
                  <c:v>0.73373999999999995</c:v>
                </c:pt>
                <c:pt idx="66">
                  <c:v>0.73117100000000002</c:v>
                </c:pt>
                <c:pt idx="67">
                  <c:v>0.72745899999999997</c:v>
                </c:pt>
                <c:pt idx="68">
                  <c:v>0.72535899999999998</c:v>
                </c:pt>
                <c:pt idx="69">
                  <c:v>0.72378699999999996</c:v>
                </c:pt>
                <c:pt idx="70">
                  <c:v>0.72087299999999999</c:v>
                </c:pt>
                <c:pt idx="71">
                  <c:v>0.71892599999999995</c:v>
                </c:pt>
                <c:pt idx="72">
                  <c:v>0.71584499999999995</c:v>
                </c:pt>
                <c:pt idx="73">
                  <c:v>0.714943</c:v>
                </c:pt>
                <c:pt idx="74">
                  <c:v>0.71370500000000003</c:v>
                </c:pt>
                <c:pt idx="75">
                  <c:v>0.71055199999999996</c:v>
                </c:pt>
                <c:pt idx="76">
                  <c:v>0.70766200000000001</c:v>
                </c:pt>
                <c:pt idx="77">
                  <c:v>0.70675900000000003</c:v>
                </c:pt>
                <c:pt idx="78">
                  <c:v>0.70309699999999997</c:v>
                </c:pt>
                <c:pt idx="79">
                  <c:v>0.70144300000000004</c:v>
                </c:pt>
                <c:pt idx="80">
                  <c:v>0.698411</c:v>
                </c:pt>
                <c:pt idx="81">
                  <c:v>0.69710499999999997</c:v>
                </c:pt>
                <c:pt idx="82">
                  <c:v>0.694546</c:v>
                </c:pt>
                <c:pt idx="83">
                  <c:v>0.69182200000000005</c:v>
                </c:pt>
                <c:pt idx="84">
                  <c:v>0.68948100000000001</c:v>
                </c:pt>
                <c:pt idx="85">
                  <c:v>0.68693800000000005</c:v>
                </c:pt>
                <c:pt idx="86">
                  <c:v>0.68522799999999995</c:v>
                </c:pt>
                <c:pt idx="87">
                  <c:v>0.68367699999999998</c:v>
                </c:pt>
                <c:pt idx="88">
                  <c:v>0.68179500000000004</c:v>
                </c:pt>
                <c:pt idx="89">
                  <c:v>0.67865200000000003</c:v>
                </c:pt>
                <c:pt idx="90">
                  <c:v>0.67734399999999995</c:v>
                </c:pt>
                <c:pt idx="91">
                  <c:v>0.67566400000000004</c:v>
                </c:pt>
                <c:pt idx="92">
                  <c:v>0.672489</c:v>
                </c:pt>
                <c:pt idx="93">
                  <c:v>0.67191999999999996</c:v>
                </c:pt>
                <c:pt idx="94">
                  <c:v>0.66896699999999998</c:v>
                </c:pt>
                <c:pt idx="95">
                  <c:v>0.66872299999999996</c:v>
                </c:pt>
                <c:pt idx="96">
                  <c:v>0.66619799999999996</c:v>
                </c:pt>
                <c:pt idx="97">
                  <c:v>0.66401600000000005</c:v>
                </c:pt>
                <c:pt idx="98">
                  <c:v>0.66153399999999996</c:v>
                </c:pt>
                <c:pt idx="99">
                  <c:v>0.66071899999999995</c:v>
                </c:pt>
                <c:pt idx="100">
                  <c:v>0.65832800000000002</c:v>
                </c:pt>
                <c:pt idx="101">
                  <c:v>0.656918</c:v>
                </c:pt>
                <c:pt idx="102">
                  <c:v>0.65433600000000003</c:v>
                </c:pt>
                <c:pt idx="103">
                  <c:v>0.65250300000000006</c:v>
                </c:pt>
                <c:pt idx="104">
                  <c:v>0.65089200000000003</c:v>
                </c:pt>
                <c:pt idx="105">
                  <c:v>0.64807700000000001</c:v>
                </c:pt>
                <c:pt idx="106">
                  <c:v>0.64670799999999995</c:v>
                </c:pt>
                <c:pt idx="107">
                  <c:v>0.64383000000000001</c:v>
                </c:pt>
                <c:pt idx="108">
                  <c:v>0.64275300000000002</c:v>
                </c:pt>
                <c:pt idx="109">
                  <c:v>0.64007800000000004</c:v>
                </c:pt>
                <c:pt idx="110">
                  <c:v>0.638741</c:v>
                </c:pt>
                <c:pt idx="111">
                  <c:v>0.63775499999999996</c:v>
                </c:pt>
                <c:pt idx="112">
                  <c:v>0.63503200000000004</c:v>
                </c:pt>
                <c:pt idx="113">
                  <c:v>0.632324</c:v>
                </c:pt>
                <c:pt idx="114">
                  <c:v>0.62942600000000004</c:v>
                </c:pt>
                <c:pt idx="115">
                  <c:v>0.62762799999999996</c:v>
                </c:pt>
                <c:pt idx="116">
                  <c:v>0.627216</c:v>
                </c:pt>
                <c:pt idx="117">
                  <c:v>0.62323399999999995</c:v>
                </c:pt>
                <c:pt idx="118">
                  <c:v>0.62207900000000005</c:v>
                </c:pt>
                <c:pt idx="119">
                  <c:v>0.62226800000000004</c:v>
                </c:pt>
                <c:pt idx="120">
                  <c:v>0.61926899999999996</c:v>
                </c:pt>
                <c:pt idx="121">
                  <c:v>0.61660899999999996</c:v>
                </c:pt>
                <c:pt idx="122">
                  <c:v>0.61525099999999999</c:v>
                </c:pt>
                <c:pt idx="123">
                  <c:v>0.61321800000000004</c:v>
                </c:pt>
                <c:pt idx="124">
                  <c:v>0.61182000000000003</c:v>
                </c:pt>
                <c:pt idx="125">
                  <c:v>0.61096200000000001</c:v>
                </c:pt>
                <c:pt idx="126">
                  <c:v>0.60974200000000001</c:v>
                </c:pt>
                <c:pt idx="127">
                  <c:v>0.60675000000000001</c:v>
                </c:pt>
                <c:pt idx="128">
                  <c:v>0.60495500000000002</c:v>
                </c:pt>
                <c:pt idx="129">
                  <c:v>0.60284400000000005</c:v>
                </c:pt>
                <c:pt idx="130">
                  <c:v>0.60117799999999999</c:v>
                </c:pt>
                <c:pt idx="131">
                  <c:v>0.59913099999999997</c:v>
                </c:pt>
                <c:pt idx="132">
                  <c:v>0.59775400000000001</c:v>
                </c:pt>
                <c:pt idx="133">
                  <c:v>0.595306</c:v>
                </c:pt>
                <c:pt idx="134">
                  <c:v>0.59434399999999998</c:v>
                </c:pt>
                <c:pt idx="135">
                  <c:v>0.59270999999999996</c:v>
                </c:pt>
                <c:pt idx="136">
                  <c:v>0.59124699999999997</c:v>
                </c:pt>
                <c:pt idx="137">
                  <c:v>0.58907299999999996</c:v>
                </c:pt>
                <c:pt idx="138">
                  <c:v>0.58782199999999996</c:v>
                </c:pt>
                <c:pt idx="139">
                  <c:v>0.58697699999999997</c:v>
                </c:pt>
                <c:pt idx="140">
                  <c:v>0.58438800000000002</c:v>
                </c:pt>
                <c:pt idx="141">
                  <c:v>0.58310600000000001</c:v>
                </c:pt>
                <c:pt idx="142">
                  <c:v>0.58171799999999996</c:v>
                </c:pt>
                <c:pt idx="143">
                  <c:v>0.57997399999999999</c:v>
                </c:pt>
                <c:pt idx="144">
                  <c:v>0.57857099999999995</c:v>
                </c:pt>
                <c:pt idx="145">
                  <c:v>0.57716100000000004</c:v>
                </c:pt>
                <c:pt idx="146">
                  <c:v>0.57449099999999997</c:v>
                </c:pt>
                <c:pt idx="147">
                  <c:v>0.57329600000000003</c:v>
                </c:pt>
                <c:pt idx="148">
                  <c:v>0.57137000000000004</c:v>
                </c:pt>
                <c:pt idx="149">
                  <c:v>0.56952100000000005</c:v>
                </c:pt>
                <c:pt idx="150">
                  <c:v>0.56904299999999997</c:v>
                </c:pt>
                <c:pt idx="151">
                  <c:v>0.56678700000000004</c:v>
                </c:pt>
                <c:pt idx="152">
                  <c:v>0.56534799999999996</c:v>
                </c:pt>
                <c:pt idx="153">
                  <c:v>0.56281099999999995</c:v>
                </c:pt>
                <c:pt idx="154">
                  <c:v>0.56282200000000004</c:v>
                </c:pt>
                <c:pt idx="155">
                  <c:v>0.56102099999999999</c:v>
                </c:pt>
                <c:pt idx="156">
                  <c:v>0.559504</c:v>
                </c:pt>
                <c:pt idx="157">
                  <c:v>0.55883099999999997</c:v>
                </c:pt>
                <c:pt idx="158">
                  <c:v>0.55803000000000003</c:v>
                </c:pt>
                <c:pt idx="159">
                  <c:v>0.55585899999999999</c:v>
                </c:pt>
                <c:pt idx="160">
                  <c:v>0.55395300000000003</c:v>
                </c:pt>
                <c:pt idx="161">
                  <c:v>0.55303000000000002</c:v>
                </c:pt>
                <c:pt idx="162">
                  <c:v>0.55225800000000003</c:v>
                </c:pt>
                <c:pt idx="163">
                  <c:v>0.55125000000000002</c:v>
                </c:pt>
                <c:pt idx="164">
                  <c:v>0.54967200000000005</c:v>
                </c:pt>
                <c:pt idx="165">
                  <c:v>0.54782799999999998</c:v>
                </c:pt>
                <c:pt idx="166">
                  <c:v>0.54572100000000001</c:v>
                </c:pt>
                <c:pt idx="167">
                  <c:v>0.54579500000000003</c:v>
                </c:pt>
                <c:pt idx="168">
                  <c:v>0.54425400000000002</c:v>
                </c:pt>
                <c:pt idx="169">
                  <c:v>0.54271499999999995</c:v>
                </c:pt>
                <c:pt idx="170">
                  <c:v>0.54183300000000001</c:v>
                </c:pt>
                <c:pt idx="171">
                  <c:v>0.54005400000000003</c:v>
                </c:pt>
                <c:pt idx="172">
                  <c:v>0.53822899999999996</c:v>
                </c:pt>
                <c:pt idx="173">
                  <c:v>0.53752699999999998</c:v>
                </c:pt>
                <c:pt idx="174">
                  <c:v>0.53640600000000005</c:v>
                </c:pt>
                <c:pt idx="175">
                  <c:v>0.5343</c:v>
                </c:pt>
                <c:pt idx="176">
                  <c:v>0.53351400000000004</c:v>
                </c:pt>
                <c:pt idx="177">
                  <c:v>0.53232599999999997</c:v>
                </c:pt>
                <c:pt idx="178">
                  <c:v>0.52985700000000002</c:v>
                </c:pt>
                <c:pt idx="179">
                  <c:v>0.52869600000000005</c:v>
                </c:pt>
                <c:pt idx="180">
                  <c:v>0.52713399999999999</c:v>
                </c:pt>
                <c:pt idx="181">
                  <c:v>0.52731099999999997</c:v>
                </c:pt>
                <c:pt idx="182">
                  <c:v>0.52433600000000002</c:v>
                </c:pt>
                <c:pt idx="183">
                  <c:v>0.52300899999999995</c:v>
                </c:pt>
                <c:pt idx="184">
                  <c:v>0.52207400000000004</c:v>
                </c:pt>
                <c:pt idx="185">
                  <c:v>0.52071999999999996</c:v>
                </c:pt>
                <c:pt idx="186">
                  <c:v>0.51922199999999996</c:v>
                </c:pt>
                <c:pt idx="187">
                  <c:v>0.51815199999999995</c:v>
                </c:pt>
                <c:pt idx="188">
                  <c:v>0.51683100000000004</c:v>
                </c:pt>
                <c:pt idx="189">
                  <c:v>0.51595500000000005</c:v>
                </c:pt>
                <c:pt idx="190">
                  <c:v>0.51436700000000002</c:v>
                </c:pt>
                <c:pt idx="191">
                  <c:v>0.51357699999999995</c:v>
                </c:pt>
                <c:pt idx="192">
                  <c:v>0.51122800000000002</c:v>
                </c:pt>
                <c:pt idx="193">
                  <c:v>0.510239</c:v>
                </c:pt>
                <c:pt idx="194">
                  <c:v>0.50876699999999997</c:v>
                </c:pt>
                <c:pt idx="195">
                  <c:v>0.50746899999999995</c:v>
                </c:pt>
                <c:pt idx="196">
                  <c:v>0.50667700000000004</c:v>
                </c:pt>
                <c:pt idx="197">
                  <c:v>0.50609999999999999</c:v>
                </c:pt>
                <c:pt idx="198">
                  <c:v>0.50408200000000003</c:v>
                </c:pt>
                <c:pt idx="199">
                  <c:v>0.503193</c:v>
                </c:pt>
                <c:pt idx="200">
                  <c:v>0.50295599999999996</c:v>
                </c:pt>
                <c:pt idx="201">
                  <c:v>0.50116400000000005</c:v>
                </c:pt>
                <c:pt idx="202">
                  <c:v>0.49939299999999998</c:v>
                </c:pt>
                <c:pt idx="203">
                  <c:v>0.498554</c:v>
                </c:pt>
                <c:pt idx="204">
                  <c:v>0.49757000000000001</c:v>
                </c:pt>
                <c:pt idx="205">
                  <c:v>0.49666100000000002</c:v>
                </c:pt>
                <c:pt idx="206">
                  <c:v>0.49510799999999999</c:v>
                </c:pt>
                <c:pt idx="207">
                  <c:v>0.49563400000000002</c:v>
                </c:pt>
                <c:pt idx="208">
                  <c:v>0.49333199999999999</c:v>
                </c:pt>
                <c:pt idx="209">
                  <c:v>0.4929</c:v>
                </c:pt>
                <c:pt idx="210">
                  <c:v>0.49165399999999998</c:v>
                </c:pt>
                <c:pt idx="211">
                  <c:v>0.49102899999999999</c:v>
                </c:pt>
                <c:pt idx="212">
                  <c:v>0.48904300000000001</c:v>
                </c:pt>
                <c:pt idx="213">
                  <c:v>0.48871700000000001</c:v>
                </c:pt>
                <c:pt idx="214">
                  <c:v>0.48688799999999999</c:v>
                </c:pt>
                <c:pt idx="215">
                  <c:v>0.48600500000000002</c:v>
                </c:pt>
                <c:pt idx="216">
                  <c:v>0.48454700000000001</c:v>
                </c:pt>
                <c:pt idx="217">
                  <c:v>0.48380499999999999</c:v>
                </c:pt>
                <c:pt idx="218">
                  <c:v>0.48264800000000002</c:v>
                </c:pt>
                <c:pt idx="219">
                  <c:v>0.48147600000000002</c:v>
                </c:pt>
                <c:pt idx="220">
                  <c:v>0.481377</c:v>
                </c:pt>
                <c:pt idx="221">
                  <c:v>0.479653</c:v>
                </c:pt>
                <c:pt idx="222">
                  <c:v>0.47942499999999999</c:v>
                </c:pt>
                <c:pt idx="223">
                  <c:v>0.47773399999999999</c:v>
                </c:pt>
                <c:pt idx="224">
                  <c:v>0.47584300000000002</c:v>
                </c:pt>
                <c:pt idx="225">
                  <c:v>0.47473599999999999</c:v>
                </c:pt>
                <c:pt idx="226">
                  <c:v>0.47315699999999999</c:v>
                </c:pt>
                <c:pt idx="227">
                  <c:v>0.472638</c:v>
                </c:pt>
                <c:pt idx="228">
                  <c:v>0.47278100000000001</c:v>
                </c:pt>
                <c:pt idx="229">
                  <c:v>0.471613</c:v>
                </c:pt>
                <c:pt idx="230">
                  <c:v>0.46979399999999999</c:v>
                </c:pt>
                <c:pt idx="231">
                  <c:v>0.47004899999999999</c:v>
                </c:pt>
                <c:pt idx="232">
                  <c:v>0.46925499999999998</c:v>
                </c:pt>
                <c:pt idx="233">
                  <c:v>0.46826499999999999</c:v>
                </c:pt>
                <c:pt idx="234">
                  <c:v>0.46734999999999999</c:v>
                </c:pt>
                <c:pt idx="235">
                  <c:v>0.46671400000000002</c:v>
                </c:pt>
                <c:pt idx="236">
                  <c:v>0.46501100000000001</c:v>
                </c:pt>
                <c:pt idx="237">
                  <c:v>0.46484500000000001</c:v>
                </c:pt>
                <c:pt idx="238">
                  <c:v>0.46304699999999999</c:v>
                </c:pt>
                <c:pt idx="239">
                  <c:v>0.46299800000000002</c:v>
                </c:pt>
                <c:pt idx="240">
                  <c:v>0.46128599999999997</c:v>
                </c:pt>
                <c:pt idx="241">
                  <c:v>0.46016499999999999</c:v>
                </c:pt>
                <c:pt idx="242">
                  <c:v>0.46037499999999998</c:v>
                </c:pt>
                <c:pt idx="243">
                  <c:v>0.45943600000000001</c:v>
                </c:pt>
                <c:pt idx="244">
                  <c:v>0.45881499999999997</c:v>
                </c:pt>
                <c:pt idx="245">
                  <c:v>0.45680999999999999</c:v>
                </c:pt>
                <c:pt idx="246">
                  <c:v>0.45586199999999999</c:v>
                </c:pt>
                <c:pt idx="247">
                  <c:v>0.45478200000000002</c:v>
                </c:pt>
                <c:pt idx="248">
                  <c:v>0.45503900000000003</c:v>
                </c:pt>
                <c:pt idx="249">
                  <c:v>0.45307999999999998</c:v>
                </c:pt>
                <c:pt idx="250">
                  <c:v>0.426346</c:v>
                </c:pt>
                <c:pt idx="251">
                  <c:v>0.42574800000000002</c:v>
                </c:pt>
                <c:pt idx="252">
                  <c:v>0.42503600000000002</c:v>
                </c:pt>
                <c:pt idx="253">
                  <c:v>0.42459999999999998</c:v>
                </c:pt>
                <c:pt idx="254">
                  <c:v>0.42357299999999998</c:v>
                </c:pt>
                <c:pt idx="255">
                  <c:v>0.42214099999999999</c:v>
                </c:pt>
                <c:pt idx="256">
                  <c:v>0.42187599999999997</c:v>
                </c:pt>
                <c:pt idx="257">
                  <c:v>0.42079299999999997</c:v>
                </c:pt>
                <c:pt idx="258">
                  <c:v>0.41994199999999998</c:v>
                </c:pt>
                <c:pt idx="259">
                  <c:v>0.41915599999999997</c:v>
                </c:pt>
                <c:pt idx="260">
                  <c:v>0.41857100000000003</c:v>
                </c:pt>
                <c:pt idx="261">
                  <c:v>0.41746</c:v>
                </c:pt>
                <c:pt idx="262">
                  <c:v>0.41662700000000003</c:v>
                </c:pt>
                <c:pt idx="263">
                  <c:v>0.41652600000000001</c:v>
                </c:pt>
                <c:pt idx="264">
                  <c:v>0.41509200000000002</c:v>
                </c:pt>
                <c:pt idx="265">
                  <c:v>0.41401199999999999</c:v>
                </c:pt>
                <c:pt idx="266">
                  <c:v>0.41296899999999997</c:v>
                </c:pt>
                <c:pt idx="267">
                  <c:v>0.41297600000000001</c:v>
                </c:pt>
                <c:pt idx="268">
                  <c:v>0.41224</c:v>
                </c:pt>
                <c:pt idx="269">
                  <c:v>0.41084500000000002</c:v>
                </c:pt>
                <c:pt idx="270">
                  <c:v>0.41055199999999997</c:v>
                </c:pt>
                <c:pt idx="271">
                  <c:v>0.41018199999999999</c:v>
                </c:pt>
                <c:pt idx="272">
                  <c:v>0.40933999999999998</c:v>
                </c:pt>
                <c:pt idx="273">
                  <c:v>0.40837099999999998</c:v>
                </c:pt>
                <c:pt idx="274">
                  <c:v>0.40726299999999999</c:v>
                </c:pt>
                <c:pt idx="275">
                  <c:v>0.406219</c:v>
                </c:pt>
                <c:pt idx="276">
                  <c:v>0.406254</c:v>
                </c:pt>
                <c:pt idx="277">
                  <c:v>0.40520899999999999</c:v>
                </c:pt>
                <c:pt idx="278">
                  <c:v>0.40479900000000002</c:v>
                </c:pt>
                <c:pt idx="279">
                  <c:v>0.40382499999999999</c:v>
                </c:pt>
                <c:pt idx="280">
                  <c:v>0.40297500000000003</c:v>
                </c:pt>
                <c:pt idx="281">
                  <c:v>0.40233999999999998</c:v>
                </c:pt>
                <c:pt idx="282">
                  <c:v>0.40151100000000001</c:v>
                </c:pt>
                <c:pt idx="283">
                  <c:v>0.40023599999999998</c:v>
                </c:pt>
                <c:pt idx="284">
                  <c:v>0.40014300000000003</c:v>
                </c:pt>
                <c:pt idx="285">
                  <c:v>0.39892499999999997</c:v>
                </c:pt>
                <c:pt idx="286">
                  <c:v>0.397702</c:v>
                </c:pt>
                <c:pt idx="287">
                  <c:v>0.39750799999999997</c:v>
                </c:pt>
                <c:pt idx="288">
                  <c:v>0.39688299999999999</c:v>
                </c:pt>
                <c:pt idx="289">
                  <c:v>0.39564700000000003</c:v>
                </c:pt>
                <c:pt idx="290">
                  <c:v>0.39487899999999998</c:v>
                </c:pt>
                <c:pt idx="291">
                  <c:v>0.39449899999999999</c:v>
                </c:pt>
                <c:pt idx="292">
                  <c:v>0.39422200000000002</c:v>
                </c:pt>
                <c:pt idx="293">
                  <c:v>0.39292100000000002</c:v>
                </c:pt>
                <c:pt idx="294">
                  <c:v>0.39240000000000003</c:v>
                </c:pt>
                <c:pt idx="295">
                  <c:v>0.39174399999999998</c:v>
                </c:pt>
                <c:pt idx="296">
                  <c:v>0.39086700000000002</c:v>
                </c:pt>
                <c:pt idx="297">
                  <c:v>0.39046399999999998</c:v>
                </c:pt>
                <c:pt idx="298">
                  <c:v>0.38989699999999999</c:v>
                </c:pt>
                <c:pt idx="299">
                  <c:v>0.389513</c:v>
                </c:pt>
                <c:pt idx="300">
                  <c:v>0.38882800000000001</c:v>
                </c:pt>
                <c:pt idx="301">
                  <c:v>0.38781100000000002</c:v>
                </c:pt>
                <c:pt idx="302">
                  <c:v>0.38710299999999997</c:v>
                </c:pt>
                <c:pt idx="303">
                  <c:v>0.38630100000000001</c:v>
                </c:pt>
                <c:pt idx="304">
                  <c:v>0.38569399999999998</c:v>
                </c:pt>
                <c:pt idx="305">
                  <c:v>0.384963</c:v>
                </c:pt>
                <c:pt idx="306">
                  <c:v>0.38444099999999998</c:v>
                </c:pt>
                <c:pt idx="307">
                  <c:v>0.383349</c:v>
                </c:pt>
                <c:pt idx="308">
                  <c:v>0.38273499999999999</c:v>
                </c:pt>
                <c:pt idx="309">
                  <c:v>0.38213399999999997</c:v>
                </c:pt>
                <c:pt idx="310">
                  <c:v>0.38171100000000002</c:v>
                </c:pt>
                <c:pt idx="311">
                  <c:v>0.38050800000000001</c:v>
                </c:pt>
                <c:pt idx="312">
                  <c:v>0.38043100000000002</c:v>
                </c:pt>
                <c:pt idx="313">
                  <c:v>0.379637</c:v>
                </c:pt>
                <c:pt idx="314">
                  <c:v>0.37873800000000002</c:v>
                </c:pt>
                <c:pt idx="315">
                  <c:v>0.37782700000000002</c:v>
                </c:pt>
                <c:pt idx="316">
                  <c:v>0.37707400000000002</c:v>
                </c:pt>
                <c:pt idx="317">
                  <c:v>0.37675799999999998</c:v>
                </c:pt>
                <c:pt idx="318">
                  <c:v>0.37606499999999998</c:v>
                </c:pt>
                <c:pt idx="319">
                  <c:v>0.375143</c:v>
                </c:pt>
                <c:pt idx="320">
                  <c:v>0.37419999999999998</c:v>
                </c:pt>
                <c:pt idx="321">
                  <c:v>0.37332100000000001</c:v>
                </c:pt>
                <c:pt idx="322">
                  <c:v>0.372836</c:v>
                </c:pt>
                <c:pt idx="323">
                  <c:v>0.372197</c:v>
                </c:pt>
                <c:pt idx="324">
                  <c:v>0.37177199999999999</c:v>
                </c:pt>
                <c:pt idx="325">
                  <c:v>0.370842</c:v>
                </c:pt>
                <c:pt idx="326">
                  <c:v>0.37044700000000003</c:v>
                </c:pt>
                <c:pt idx="327">
                  <c:v>0.369506</c:v>
                </c:pt>
                <c:pt idx="328">
                  <c:v>0.36929000000000001</c:v>
                </c:pt>
                <c:pt idx="329">
                  <c:v>0.36852600000000002</c:v>
                </c:pt>
                <c:pt idx="330">
                  <c:v>0.36797999999999997</c:v>
                </c:pt>
                <c:pt idx="331">
                  <c:v>0.36721199999999998</c:v>
                </c:pt>
                <c:pt idx="332">
                  <c:v>0.366261</c:v>
                </c:pt>
                <c:pt idx="333">
                  <c:v>0.36598999999999998</c:v>
                </c:pt>
                <c:pt idx="334">
                  <c:v>0.36533700000000002</c:v>
                </c:pt>
                <c:pt idx="335">
                  <c:v>0.36458800000000002</c:v>
                </c:pt>
                <c:pt idx="336">
                  <c:v>0.36414600000000003</c:v>
                </c:pt>
                <c:pt idx="337">
                  <c:v>0.36357099999999998</c:v>
                </c:pt>
                <c:pt idx="338">
                  <c:v>0.36314800000000003</c:v>
                </c:pt>
                <c:pt idx="339">
                  <c:v>0.36243500000000001</c:v>
                </c:pt>
                <c:pt idx="340">
                  <c:v>0.36182300000000001</c:v>
                </c:pt>
                <c:pt idx="341">
                  <c:v>0.360626</c:v>
                </c:pt>
                <c:pt idx="342">
                  <c:v>0.36048999999999998</c:v>
                </c:pt>
                <c:pt idx="343">
                  <c:v>0.359767</c:v>
                </c:pt>
                <c:pt idx="344">
                  <c:v>0.359153</c:v>
                </c:pt>
                <c:pt idx="345">
                  <c:v>0.35886499999999999</c:v>
                </c:pt>
                <c:pt idx="346">
                  <c:v>0.35807800000000001</c:v>
                </c:pt>
                <c:pt idx="347">
                  <c:v>0.35725699999999999</c:v>
                </c:pt>
                <c:pt idx="348">
                  <c:v>0.35710700000000001</c:v>
                </c:pt>
                <c:pt idx="349">
                  <c:v>0.35603400000000002</c:v>
                </c:pt>
                <c:pt idx="350">
                  <c:v>0.35541</c:v>
                </c:pt>
                <c:pt idx="351">
                  <c:v>0.35438799999999998</c:v>
                </c:pt>
                <c:pt idx="352">
                  <c:v>0.35398800000000002</c:v>
                </c:pt>
                <c:pt idx="353">
                  <c:v>0.353377</c:v>
                </c:pt>
                <c:pt idx="354">
                  <c:v>0.35318899999999998</c:v>
                </c:pt>
                <c:pt idx="355">
                  <c:v>0.35200599999999999</c:v>
                </c:pt>
                <c:pt idx="356">
                  <c:v>0.35172100000000001</c:v>
                </c:pt>
                <c:pt idx="357">
                  <c:v>0.35085</c:v>
                </c:pt>
                <c:pt idx="358">
                  <c:v>0.35049200000000003</c:v>
                </c:pt>
                <c:pt idx="359">
                  <c:v>0.35029399999999999</c:v>
                </c:pt>
                <c:pt idx="360">
                  <c:v>0.349497</c:v>
                </c:pt>
                <c:pt idx="361">
                  <c:v>0.348769</c:v>
                </c:pt>
                <c:pt idx="362">
                  <c:v>0.34809400000000001</c:v>
                </c:pt>
                <c:pt idx="363">
                  <c:v>0.34797</c:v>
                </c:pt>
                <c:pt idx="364">
                  <c:v>0.34714699999999998</c:v>
                </c:pt>
                <c:pt idx="365">
                  <c:v>0.34656799999999999</c:v>
                </c:pt>
                <c:pt idx="366">
                  <c:v>0.34588099999999999</c:v>
                </c:pt>
                <c:pt idx="367">
                  <c:v>0.34557599999999999</c:v>
                </c:pt>
                <c:pt idx="368">
                  <c:v>0.34494999999999998</c:v>
                </c:pt>
                <c:pt idx="369">
                  <c:v>0.34451500000000002</c:v>
                </c:pt>
                <c:pt idx="370">
                  <c:v>0.34370200000000001</c:v>
                </c:pt>
                <c:pt idx="371">
                  <c:v>0.34322000000000003</c:v>
                </c:pt>
                <c:pt idx="372">
                  <c:v>0.34272900000000001</c:v>
                </c:pt>
                <c:pt idx="373">
                  <c:v>0.34246300000000002</c:v>
                </c:pt>
                <c:pt idx="374">
                  <c:v>0.34174100000000002</c:v>
                </c:pt>
                <c:pt idx="375">
                  <c:v>0.34093800000000002</c:v>
                </c:pt>
                <c:pt idx="376">
                  <c:v>0.34038400000000002</c:v>
                </c:pt>
                <c:pt idx="377">
                  <c:v>0.33998499999999998</c:v>
                </c:pt>
                <c:pt idx="378">
                  <c:v>0.33943499999999999</c:v>
                </c:pt>
                <c:pt idx="379">
                  <c:v>0.33909699999999998</c:v>
                </c:pt>
                <c:pt idx="380">
                  <c:v>0.33843699999999999</c:v>
                </c:pt>
                <c:pt idx="381">
                  <c:v>0.33757599999999999</c:v>
                </c:pt>
                <c:pt idx="382">
                  <c:v>0.33745000000000003</c:v>
                </c:pt>
                <c:pt idx="383">
                  <c:v>0.33684399999999998</c:v>
                </c:pt>
                <c:pt idx="384">
                  <c:v>0.33604600000000001</c:v>
                </c:pt>
                <c:pt idx="385">
                  <c:v>0.33559299999999997</c:v>
                </c:pt>
                <c:pt idx="386">
                  <c:v>0.33474300000000001</c:v>
                </c:pt>
                <c:pt idx="387">
                  <c:v>0.334231</c:v>
                </c:pt>
                <c:pt idx="388">
                  <c:v>0.33411400000000002</c:v>
                </c:pt>
                <c:pt idx="389">
                  <c:v>0.333152</c:v>
                </c:pt>
                <c:pt idx="390">
                  <c:v>0.33239099999999999</c:v>
                </c:pt>
                <c:pt idx="391">
                  <c:v>0.33216000000000001</c:v>
                </c:pt>
                <c:pt idx="392">
                  <c:v>0.331619</c:v>
                </c:pt>
                <c:pt idx="393">
                  <c:v>0.33121099999999998</c:v>
                </c:pt>
                <c:pt idx="394">
                  <c:v>0.33052199999999998</c:v>
                </c:pt>
                <c:pt idx="395">
                  <c:v>0.32990599999999998</c:v>
                </c:pt>
                <c:pt idx="396">
                  <c:v>0.32957500000000001</c:v>
                </c:pt>
                <c:pt idx="397">
                  <c:v>0.329239</c:v>
                </c:pt>
                <c:pt idx="398">
                  <c:v>0.32880100000000001</c:v>
                </c:pt>
                <c:pt idx="399">
                  <c:v>0.32836799999999999</c:v>
                </c:pt>
                <c:pt idx="400">
                  <c:v>0.32817099999999999</c:v>
                </c:pt>
                <c:pt idx="401">
                  <c:v>0.32733800000000002</c:v>
                </c:pt>
                <c:pt idx="402">
                  <c:v>0.32691700000000001</c:v>
                </c:pt>
                <c:pt idx="403">
                  <c:v>0.32644200000000001</c:v>
                </c:pt>
                <c:pt idx="404">
                  <c:v>0.32560299999999998</c:v>
                </c:pt>
                <c:pt idx="405">
                  <c:v>0.32528699999999999</c:v>
                </c:pt>
                <c:pt idx="406">
                  <c:v>0.32508900000000002</c:v>
                </c:pt>
                <c:pt idx="407">
                  <c:v>0.32439800000000002</c:v>
                </c:pt>
                <c:pt idx="408">
                  <c:v>0.32414599999999999</c:v>
                </c:pt>
                <c:pt idx="409">
                  <c:v>0.32381300000000002</c:v>
                </c:pt>
                <c:pt idx="410">
                  <c:v>0.32277</c:v>
                </c:pt>
                <c:pt idx="411">
                  <c:v>0.32264999999999999</c:v>
                </c:pt>
                <c:pt idx="412">
                  <c:v>0.32251200000000002</c:v>
                </c:pt>
                <c:pt idx="413">
                  <c:v>0.32190099999999999</c:v>
                </c:pt>
                <c:pt idx="414">
                  <c:v>0.32165700000000003</c:v>
                </c:pt>
                <c:pt idx="415">
                  <c:v>0.32098199999999999</c:v>
                </c:pt>
                <c:pt idx="416">
                  <c:v>0.320525</c:v>
                </c:pt>
                <c:pt idx="417">
                  <c:v>0.319994</c:v>
                </c:pt>
                <c:pt idx="418">
                  <c:v>0.31991399999999998</c:v>
                </c:pt>
                <c:pt idx="419">
                  <c:v>0.31944499999999998</c:v>
                </c:pt>
                <c:pt idx="420">
                  <c:v>0.31941999999999998</c:v>
                </c:pt>
                <c:pt idx="421">
                  <c:v>0.31864300000000001</c:v>
                </c:pt>
                <c:pt idx="422">
                  <c:v>0.31842799999999999</c:v>
                </c:pt>
                <c:pt idx="423">
                  <c:v>0.31772600000000001</c:v>
                </c:pt>
                <c:pt idx="424">
                  <c:v>0.31716100000000003</c:v>
                </c:pt>
                <c:pt idx="425">
                  <c:v>0.316998</c:v>
                </c:pt>
                <c:pt idx="426">
                  <c:v>0.31657800000000003</c:v>
                </c:pt>
                <c:pt idx="427">
                  <c:v>0.31642700000000001</c:v>
                </c:pt>
                <c:pt idx="428">
                  <c:v>0.31614999999999999</c:v>
                </c:pt>
                <c:pt idx="429">
                  <c:v>0.316</c:v>
                </c:pt>
                <c:pt idx="430">
                  <c:v>0.31567899999999999</c:v>
                </c:pt>
                <c:pt idx="431">
                  <c:v>0.314994</c:v>
                </c:pt>
                <c:pt idx="432">
                  <c:v>0.314774</c:v>
                </c:pt>
                <c:pt idx="433">
                  <c:v>0.31436799999999998</c:v>
                </c:pt>
                <c:pt idx="434">
                  <c:v>0.31410199999999999</c:v>
                </c:pt>
                <c:pt idx="435">
                  <c:v>0.31405699999999998</c:v>
                </c:pt>
                <c:pt idx="436">
                  <c:v>0.31372100000000003</c:v>
                </c:pt>
                <c:pt idx="437">
                  <c:v>0.31344</c:v>
                </c:pt>
                <c:pt idx="438">
                  <c:v>0.312973</c:v>
                </c:pt>
                <c:pt idx="439">
                  <c:v>0.31281300000000001</c:v>
                </c:pt>
                <c:pt idx="440">
                  <c:v>0.31229099999999999</c:v>
                </c:pt>
                <c:pt idx="441">
                  <c:v>0.31223200000000001</c:v>
                </c:pt>
                <c:pt idx="442">
                  <c:v>0.311859</c:v>
                </c:pt>
                <c:pt idx="443">
                  <c:v>0.31143199999999999</c:v>
                </c:pt>
                <c:pt idx="444">
                  <c:v>0.31106600000000001</c:v>
                </c:pt>
                <c:pt idx="445">
                  <c:v>0.31066899999999997</c:v>
                </c:pt>
                <c:pt idx="446">
                  <c:v>0.31028499999999998</c:v>
                </c:pt>
                <c:pt idx="447">
                  <c:v>0.31017099999999997</c:v>
                </c:pt>
                <c:pt idx="448">
                  <c:v>0.30975900000000001</c:v>
                </c:pt>
                <c:pt idx="449">
                  <c:v>0.30943100000000001</c:v>
                </c:pt>
                <c:pt idx="450">
                  <c:v>0.30904399999999999</c:v>
                </c:pt>
                <c:pt idx="451">
                  <c:v>0.30894700000000003</c:v>
                </c:pt>
                <c:pt idx="452">
                  <c:v>0.308668</c:v>
                </c:pt>
                <c:pt idx="453">
                  <c:v>0.30819400000000002</c:v>
                </c:pt>
                <c:pt idx="454">
                  <c:v>0.30799300000000002</c:v>
                </c:pt>
                <c:pt idx="455">
                  <c:v>0.30774099999999999</c:v>
                </c:pt>
                <c:pt idx="456">
                  <c:v>0.30754100000000001</c:v>
                </c:pt>
                <c:pt idx="457">
                  <c:v>0.30681399999999998</c:v>
                </c:pt>
                <c:pt idx="458">
                  <c:v>0.306946</c:v>
                </c:pt>
                <c:pt idx="459">
                  <c:v>0.30659999999999998</c:v>
                </c:pt>
                <c:pt idx="460">
                  <c:v>0.30605199999999999</c:v>
                </c:pt>
                <c:pt idx="461">
                  <c:v>0.30573499999999998</c:v>
                </c:pt>
                <c:pt idx="462">
                  <c:v>0.30587700000000001</c:v>
                </c:pt>
                <c:pt idx="463">
                  <c:v>0.305427</c:v>
                </c:pt>
                <c:pt idx="464">
                  <c:v>0.30484600000000001</c:v>
                </c:pt>
                <c:pt idx="465">
                  <c:v>0.30499500000000002</c:v>
                </c:pt>
                <c:pt idx="466">
                  <c:v>0.30480400000000002</c:v>
                </c:pt>
                <c:pt idx="467">
                  <c:v>0.30453999999999998</c:v>
                </c:pt>
                <c:pt idx="468">
                  <c:v>0.30390899999999998</c:v>
                </c:pt>
                <c:pt idx="469">
                  <c:v>0.30402899999999999</c:v>
                </c:pt>
                <c:pt idx="470">
                  <c:v>0.30374499999999999</c:v>
                </c:pt>
                <c:pt idx="471">
                  <c:v>0.30347499999999999</c:v>
                </c:pt>
                <c:pt idx="472">
                  <c:v>0.303232</c:v>
                </c:pt>
                <c:pt idx="473">
                  <c:v>0.30313899999999999</c:v>
                </c:pt>
                <c:pt idx="474">
                  <c:v>0.30295299999999997</c:v>
                </c:pt>
                <c:pt idx="475">
                  <c:v>0.30290299999999998</c:v>
                </c:pt>
                <c:pt idx="476">
                  <c:v>0.30268</c:v>
                </c:pt>
                <c:pt idx="477">
                  <c:v>0.30248900000000001</c:v>
                </c:pt>
                <c:pt idx="478">
                  <c:v>0.30223800000000001</c:v>
                </c:pt>
                <c:pt idx="479">
                  <c:v>0.30210199999999998</c:v>
                </c:pt>
                <c:pt idx="480">
                  <c:v>0.30192200000000002</c:v>
                </c:pt>
                <c:pt idx="481">
                  <c:v>0.30189500000000002</c:v>
                </c:pt>
                <c:pt idx="482">
                  <c:v>0.30132799999999998</c:v>
                </c:pt>
                <c:pt idx="483">
                  <c:v>0.30143500000000001</c:v>
                </c:pt>
                <c:pt idx="484">
                  <c:v>0.30094199999999999</c:v>
                </c:pt>
                <c:pt idx="485">
                  <c:v>0.30099500000000001</c:v>
                </c:pt>
                <c:pt idx="486">
                  <c:v>0.30115999999999998</c:v>
                </c:pt>
                <c:pt idx="487">
                  <c:v>0.30047499999999999</c:v>
                </c:pt>
                <c:pt idx="488">
                  <c:v>0.30027199999999998</c:v>
                </c:pt>
                <c:pt idx="489">
                  <c:v>0.30014600000000002</c:v>
                </c:pt>
                <c:pt idx="490">
                  <c:v>0.29999599999999998</c:v>
                </c:pt>
                <c:pt idx="491">
                  <c:v>0.29984499999999997</c:v>
                </c:pt>
                <c:pt idx="492">
                  <c:v>0.29972300000000002</c:v>
                </c:pt>
                <c:pt idx="493">
                  <c:v>0.29963699999999999</c:v>
                </c:pt>
                <c:pt idx="494">
                  <c:v>0.29944599999999999</c:v>
                </c:pt>
                <c:pt idx="495">
                  <c:v>0.29925400000000002</c:v>
                </c:pt>
                <c:pt idx="496">
                  <c:v>0.299317</c:v>
                </c:pt>
                <c:pt idx="497">
                  <c:v>0.29908899999999999</c:v>
                </c:pt>
                <c:pt idx="498">
                  <c:v>0.29914600000000002</c:v>
                </c:pt>
                <c:pt idx="499">
                  <c:v>0.29883999999999999</c:v>
                </c:pt>
                <c:pt idx="500">
                  <c:v>0.298786</c:v>
                </c:pt>
                <c:pt idx="501">
                  <c:v>0.29866999999999999</c:v>
                </c:pt>
                <c:pt idx="502">
                  <c:v>0.298794</c:v>
                </c:pt>
                <c:pt idx="503">
                  <c:v>0.29845899999999997</c:v>
                </c:pt>
                <c:pt idx="504">
                  <c:v>0.29824400000000001</c:v>
                </c:pt>
                <c:pt idx="505">
                  <c:v>0.298147</c:v>
                </c:pt>
                <c:pt idx="506">
                  <c:v>0.298238</c:v>
                </c:pt>
                <c:pt idx="507">
                  <c:v>0.29794300000000001</c:v>
                </c:pt>
                <c:pt idx="508">
                  <c:v>0.29803099999999999</c:v>
                </c:pt>
                <c:pt idx="509">
                  <c:v>0.29805399999999999</c:v>
                </c:pt>
                <c:pt idx="510">
                  <c:v>0.29752000000000001</c:v>
                </c:pt>
                <c:pt idx="511">
                  <c:v>0.29747600000000002</c:v>
                </c:pt>
                <c:pt idx="512">
                  <c:v>0.29758400000000002</c:v>
                </c:pt>
                <c:pt idx="513">
                  <c:v>0.29753000000000002</c:v>
                </c:pt>
                <c:pt idx="514">
                  <c:v>0.297232</c:v>
                </c:pt>
                <c:pt idx="515">
                  <c:v>0.29727599999999998</c:v>
                </c:pt>
                <c:pt idx="516">
                  <c:v>0.297296</c:v>
                </c:pt>
                <c:pt idx="517">
                  <c:v>0.29742400000000002</c:v>
                </c:pt>
                <c:pt idx="518">
                  <c:v>0.29728700000000002</c:v>
                </c:pt>
                <c:pt idx="519">
                  <c:v>0.29730099999999998</c:v>
                </c:pt>
                <c:pt idx="520">
                  <c:v>0.297296</c:v>
                </c:pt>
                <c:pt idx="521">
                  <c:v>0.29736600000000002</c:v>
                </c:pt>
                <c:pt idx="522">
                  <c:v>0.29705999999999999</c:v>
                </c:pt>
                <c:pt idx="523">
                  <c:v>0.29727100000000001</c:v>
                </c:pt>
                <c:pt idx="524">
                  <c:v>0.29730499999999999</c:v>
                </c:pt>
                <c:pt idx="525">
                  <c:v>0.29730099999999998</c:v>
                </c:pt>
                <c:pt idx="526">
                  <c:v>0.29703400000000002</c:v>
                </c:pt>
                <c:pt idx="527">
                  <c:v>0.297182</c:v>
                </c:pt>
                <c:pt idx="528">
                  <c:v>0.296844</c:v>
                </c:pt>
                <c:pt idx="529">
                  <c:v>0.29710500000000001</c:v>
                </c:pt>
                <c:pt idx="530">
                  <c:v>0.29712300000000003</c:v>
                </c:pt>
                <c:pt idx="531">
                  <c:v>0.29713299999999998</c:v>
                </c:pt>
                <c:pt idx="532">
                  <c:v>0.297074</c:v>
                </c:pt>
                <c:pt idx="533">
                  <c:v>0.29720299999999999</c:v>
                </c:pt>
                <c:pt idx="534">
                  <c:v>0.29718899999999998</c:v>
                </c:pt>
                <c:pt idx="535">
                  <c:v>0.29705199999999998</c:v>
                </c:pt>
                <c:pt idx="536">
                  <c:v>0.297074</c:v>
                </c:pt>
                <c:pt idx="537">
                  <c:v>0.29717700000000002</c:v>
                </c:pt>
                <c:pt idx="538">
                  <c:v>0.297153</c:v>
                </c:pt>
                <c:pt idx="539">
                  <c:v>0.29715900000000001</c:v>
                </c:pt>
                <c:pt idx="540">
                  <c:v>0.29755700000000002</c:v>
                </c:pt>
                <c:pt idx="541">
                  <c:v>0.29736400000000002</c:v>
                </c:pt>
                <c:pt idx="542">
                  <c:v>0.297539</c:v>
                </c:pt>
                <c:pt idx="543">
                  <c:v>0.297873</c:v>
                </c:pt>
                <c:pt idx="544">
                  <c:v>0.29766399999999998</c:v>
                </c:pt>
                <c:pt idx="545">
                  <c:v>0.29774299999999998</c:v>
                </c:pt>
                <c:pt idx="546">
                  <c:v>0.297761</c:v>
                </c:pt>
                <c:pt idx="547">
                  <c:v>0.297678</c:v>
                </c:pt>
                <c:pt idx="548">
                  <c:v>0.29770400000000002</c:v>
                </c:pt>
                <c:pt idx="549">
                  <c:v>0.29792299999999999</c:v>
                </c:pt>
                <c:pt idx="550">
                  <c:v>0.297985</c:v>
                </c:pt>
                <c:pt idx="551">
                  <c:v>0.29811399999999999</c:v>
                </c:pt>
                <c:pt idx="552">
                  <c:v>0.29830200000000001</c:v>
                </c:pt>
                <c:pt idx="553">
                  <c:v>0.29805900000000002</c:v>
                </c:pt>
                <c:pt idx="554">
                  <c:v>0.298545</c:v>
                </c:pt>
                <c:pt idx="555">
                  <c:v>0.29880499999999999</c:v>
                </c:pt>
                <c:pt idx="556">
                  <c:v>0.29881000000000002</c:v>
                </c:pt>
                <c:pt idx="557">
                  <c:v>0.29905900000000002</c:v>
                </c:pt>
                <c:pt idx="558">
                  <c:v>0.29921199999999998</c:v>
                </c:pt>
                <c:pt idx="559">
                  <c:v>0.29889300000000002</c:v>
                </c:pt>
                <c:pt idx="560">
                  <c:v>0.29891899999999999</c:v>
                </c:pt>
                <c:pt idx="561">
                  <c:v>0.29925099999999999</c:v>
                </c:pt>
                <c:pt idx="562">
                  <c:v>0.29935200000000001</c:v>
                </c:pt>
                <c:pt idx="563">
                  <c:v>0.29949100000000001</c:v>
                </c:pt>
                <c:pt idx="564">
                  <c:v>0.29971700000000001</c:v>
                </c:pt>
                <c:pt idx="565">
                  <c:v>0.299541</c:v>
                </c:pt>
                <c:pt idx="566">
                  <c:v>0.29990600000000001</c:v>
                </c:pt>
                <c:pt idx="567">
                  <c:v>0.30021500000000001</c:v>
                </c:pt>
                <c:pt idx="568">
                  <c:v>0.300398</c:v>
                </c:pt>
                <c:pt idx="569">
                  <c:v>0.30047800000000002</c:v>
                </c:pt>
                <c:pt idx="570">
                  <c:v>0.30076199999999997</c:v>
                </c:pt>
                <c:pt idx="571">
                  <c:v>0.30077100000000001</c:v>
                </c:pt>
                <c:pt idx="572">
                  <c:v>0.30098599999999998</c:v>
                </c:pt>
                <c:pt idx="573">
                  <c:v>0.30118899999999998</c:v>
                </c:pt>
                <c:pt idx="574">
                  <c:v>0.30126199999999997</c:v>
                </c:pt>
                <c:pt idx="575">
                  <c:v>0.30130899999999999</c:v>
                </c:pt>
                <c:pt idx="576">
                  <c:v>0.30151800000000001</c:v>
                </c:pt>
                <c:pt idx="577">
                  <c:v>0.30154799999999998</c:v>
                </c:pt>
                <c:pt idx="578">
                  <c:v>0.30182399999999998</c:v>
                </c:pt>
                <c:pt idx="579">
                  <c:v>0.30208299999999999</c:v>
                </c:pt>
                <c:pt idx="580">
                  <c:v>0.302313</c:v>
                </c:pt>
                <c:pt idx="581">
                  <c:v>0.30264200000000002</c:v>
                </c:pt>
                <c:pt idx="582">
                  <c:v>0.30270900000000001</c:v>
                </c:pt>
                <c:pt idx="583">
                  <c:v>0.30315999999999999</c:v>
                </c:pt>
                <c:pt idx="584">
                  <c:v>0.30340600000000001</c:v>
                </c:pt>
                <c:pt idx="585">
                  <c:v>0.303313</c:v>
                </c:pt>
                <c:pt idx="586">
                  <c:v>0.30387500000000001</c:v>
                </c:pt>
                <c:pt idx="587">
                  <c:v>0.3039</c:v>
                </c:pt>
                <c:pt idx="588">
                  <c:v>0.30447299999999999</c:v>
                </c:pt>
                <c:pt idx="589">
                  <c:v>0.30474800000000002</c:v>
                </c:pt>
                <c:pt idx="590">
                  <c:v>0.304921</c:v>
                </c:pt>
                <c:pt idx="591">
                  <c:v>0.30505900000000002</c:v>
                </c:pt>
                <c:pt idx="592">
                  <c:v>0.30556499999999998</c:v>
                </c:pt>
                <c:pt idx="593">
                  <c:v>0.30590099999999998</c:v>
                </c:pt>
                <c:pt idx="594">
                  <c:v>0.30577300000000002</c:v>
                </c:pt>
                <c:pt idx="595">
                  <c:v>0.30615900000000001</c:v>
                </c:pt>
                <c:pt idx="596">
                  <c:v>0.306732</c:v>
                </c:pt>
                <c:pt idx="597">
                  <c:v>0.306753</c:v>
                </c:pt>
                <c:pt idx="598">
                  <c:v>0.30699700000000002</c:v>
                </c:pt>
                <c:pt idx="599">
                  <c:v>0.307035</c:v>
                </c:pt>
                <c:pt idx="600">
                  <c:v>0.30781599999999998</c:v>
                </c:pt>
                <c:pt idx="601">
                  <c:v>0.30785299999999999</c:v>
                </c:pt>
                <c:pt idx="602">
                  <c:v>0.30827500000000002</c:v>
                </c:pt>
                <c:pt idx="603">
                  <c:v>0.30858600000000003</c:v>
                </c:pt>
                <c:pt idx="604">
                  <c:v>0.30865700000000001</c:v>
                </c:pt>
                <c:pt idx="605">
                  <c:v>0.309228</c:v>
                </c:pt>
                <c:pt idx="606">
                  <c:v>0.30929299999999998</c:v>
                </c:pt>
                <c:pt idx="607">
                  <c:v>0.30960700000000002</c:v>
                </c:pt>
                <c:pt idx="608">
                  <c:v>0.30986900000000001</c:v>
                </c:pt>
                <c:pt idx="609">
                  <c:v>0.31028600000000001</c:v>
                </c:pt>
                <c:pt idx="610">
                  <c:v>0.31038700000000002</c:v>
                </c:pt>
                <c:pt idx="611">
                  <c:v>0.31107499999999999</c:v>
                </c:pt>
                <c:pt idx="612">
                  <c:v>0.31117600000000001</c:v>
                </c:pt>
                <c:pt idx="613">
                  <c:v>0.31159599999999998</c:v>
                </c:pt>
                <c:pt idx="614">
                  <c:v>0.31175399999999998</c:v>
                </c:pt>
                <c:pt idx="615">
                  <c:v>0.312251</c:v>
                </c:pt>
                <c:pt idx="616">
                  <c:v>0.312579</c:v>
                </c:pt>
                <c:pt idx="617">
                  <c:v>0.31279899999999999</c:v>
                </c:pt>
                <c:pt idx="618">
                  <c:v>0.31329000000000001</c:v>
                </c:pt>
                <c:pt idx="619">
                  <c:v>0.313639</c:v>
                </c:pt>
                <c:pt idx="620">
                  <c:v>0.31442500000000001</c:v>
                </c:pt>
                <c:pt idx="621">
                  <c:v>0.31450299999999998</c:v>
                </c:pt>
                <c:pt idx="622">
                  <c:v>0.31499100000000002</c:v>
                </c:pt>
                <c:pt idx="623">
                  <c:v>0.31524999999999997</c:v>
                </c:pt>
                <c:pt idx="624">
                  <c:v>0.31567600000000001</c:v>
                </c:pt>
                <c:pt idx="625">
                  <c:v>0.31591599999999997</c:v>
                </c:pt>
                <c:pt idx="626">
                  <c:v>0.31635099999999999</c:v>
                </c:pt>
                <c:pt idx="627">
                  <c:v>0.31672600000000001</c:v>
                </c:pt>
                <c:pt idx="628">
                  <c:v>0.31697599999999998</c:v>
                </c:pt>
                <c:pt idx="629">
                  <c:v>0.31726199999999999</c:v>
                </c:pt>
                <c:pt idx="630">
                  <c:v>0.31755100000000003</c:v>
                </c:pt>
                <c:pt idx="631">
                  <c:v>0.318083</c:v>
                </c:pt>
                <c:pt idx="632">
                  <c:v>0.31851000000000002</c:v>
                </c:pt>
                <c:pt idx="633">
                  <c:v>0.31870700000000002</c:v>
                </c:pt>
                <c:pt idx="634">
                  <c:v>0.31926399999999999</c:v>
                </c:pt>
                <c:pt idx="635">
                  <c:v>0.31972899999999999</c:v>
                </c:pt>
                <c:pt idx="636">
                  <c:v>0.32015199999999999</c:v>
                </c:pt>
                <c:pt idx="637">
                  <c:v>0.32066099999999997</c:v>
                </c:pt>
                <c:pt idx="638">
                  <c:v>0.32135399999999997</c:v>
                </c:pt>
                <c:pt idx="639">
                  <c:v>0.32170900000000002</c:v>
                </c:pt>
                <c:pt idx="640">
                  <c:v>0.322077</c:v>
                </c:pt>
                <c:pt idx="641">
                  <c:v>0.322459</c:v>
                </c:pt>
                <c:pt idx="642">
                  <c:v>0.32295099999999999</c:v>
                </c:pt>
                <c:pt idx="643">
                  <c:v>0.32321100000000003</c:v>
                </c:pt>
                <c:pt idx="644">
                  <c:v>0.323658</c:v>
                </c:pt>
                <c:pt idx="645">
                  <c:v>0.324044</c:v>
                </c:pt>
                <c:pt idx="646">
                  <c:v>0.32461000000000001</c:v>
                </c:pt>
                <c:pt idx="647">
                  <c:v>0.325015</c:v>
                </c:pt>
                <c:pt idx="648">
                  <c:v>0.32552599999999998</c:v>
                </c:pt>
                <c:pt idx="649">
                  <c:v>0.32605299999999998</c:v>
                </c:pt>
                <c:pt idx="650">
                  <c:v>0.326706</c:v>
                </c:pt>
                <c:pt idx="651">
                  <c:v>0.32683899999999999</c:v>
                </c:pt>
                <c:pt idx="652">
                  <c:v>0.327214</c:v>
                </c:pt>
                <c:pt idx="653">
                  <c:v>0.32779399999999997</c:v>
                </c:pt>
                <c:pt idx="654">
                  <c:v>0.32838499999999998</c:v>
                </c:pt>
                <c:pt idx="655">
                  <c:v>0.32901999999999998</c:v>
                </c:pt>
                <c:pt idx="656">
                  <c:v>0.329793</c:v>
                </c:pt>
                <c:pt idx="657">
                  <c:v>0.329789</c:v>
                </c:pt>
                <c:pt idx="658">
                  <c:v>0.33059699999999997</c:v>
                </c:pt>
                <c:pt idx="659">
                  <c:v>0.33124300000000001</c:v>
                </c:pt>
                <c:pt idx="660">
                  <c:v>0.33142700000000003</c:v>
                </c:pt>
                <c:pt idx="661">
                  <c:v>0.33221699999999998</c:v>
                </c:pt>
                <c:pt idx="662">
                  <c:v>0.33266099999999998</c:v>
                </c:pt>
                <c:pt idx="663">
                  <c:v>0.33341500000000002</c:v>
                </c:pt>
                <c:pt idx="664">
                  <c:v>0.333785</c:v>
                </c:pt>
                <c:pt idx="665">
                  <c:v>0.33404299999999998</c:v>
                </c:pt>
                <c:pt idx="666">
                  <c:v>0.33478400000000003</c:v>
                </c:pt>
                <c:pt idx="667">
                  <c:v>0.33523700000000001</c:v>
                </c:pt>
                <c:pt idx="668">
                  <c:v>0.33583200000000002</c:v>
                </c:pt>
                <c:pt idx="669">
                  <c:v>0.33617999999999998</c:v>
                </c:pt>
                <c:pt idx="670">
                  <c:v>0.33664100000000002</c:v>
                </c:pt>
                <c:pt idx="671">
                  <c:v>0.33735999999999999</c:v>
                </c:pt>
                <c:pt idx="672">
                  <c:v>0.33794099999999999</c:v>
                </c:pt>
                <c:pt idx="673">
                  <c:v>0.33849499999999999</c:v>
                </c:pt>
                <c:pt idx="674">
                  <c:v>0.33879999999999999</c:v>
                </c:pt>
                <c:pt idx="675">
                  <c:v>0.33926200000000001</c:v>
                </c:pt>
                <c:pt idx="676">
                  <c:v>0.33987400000000001</c:v>
                </c:pt>
                <c:pt idx="677">
                  <c:v>0.34039000000000003</c:v>
                </c:pt>
                <c:pt idx="678">
                  <c:v>0.34087499999999998</c:v>
                </c:pt>
                <c:pt idx="679">
                  <c:v>0.341559</c:v>
                </c:pt>
                <c:pt idx="680">
                  <c:v>0.342173</c:v>
                </c:pt>
                <c:pt idx="681">
                  <c:v>0.34252899999999997</c:v>
                </c:pt>
                <c:pt idx="682">
                  <c:v>0.34319699999999997</c:v>
                </c:pt>
                <c:pt idx="683">
                  <c:v>0.34384399999999998</c:v>
                </c:pt>
                <c:pt idx="684">
                  <c:v>0.34415800000000002</c:v>
                </c:pt>
                <c:pt idx="685">
                  <c:v>0.345078</c:v>
                </c:pt>
                <c:pt idx="686">
                  <c:v>0.34560200000000002</c:v>
                </c:pt>
                <c:pt idx="687">
                  <c:v>0.34592699999999998</c:v>
                </c:pt>
                <c:pt idx="688">
                  <c:v>0.34677999999999998</c:v>
                </c:pt>
                <c:pt idx="689">
                  <c:v>0.34714099999999998</c:v>
                </c:pt>
                <c:pt idx="690">
                  <c:v>0.34782000000000002</c:v>
                </c:pt>
                <c:pt idx="691">
                  <c:v>0.34864699999999998</c:v>
                </c:pt>
                <c:pt idx="692">
                  <c:v>0.34909400000000002</c:v>
                </c:pt>
                <c:pt idx="693">
                  <c:v>0.34959499999999999</c:v>
                </c:pt>
                <c:pt idx="694">
                  <c:v>0.34990599999999999</c:v>
                </c:pt>
                <c:pt idx="695">
                  <c:v>0.35044700000000001</c:v>
                </c:pt>
                <c:pt idx="696">
                  <c:v>0.35097800000000001</c:v>
                </c:pt>
                <c:pt idx="697">
                  <c:v>0.35138399999999997</c:v>
                </c:pt>
                <c:pt idx="698">
                  <c:v>0.35223500000000002</c:v>
                </c:pt>
                <c:pt idx="699">
                  <c:v>0.35296</c:v>
                </c:pt>
                <c:pt idx="700">
                  <c:v>0.35347099999999998</c:v>
                </c:pt>
                <c:pt idx="701">
                  <c:v>0.35401300000000002</c:v>
                </c:pt>
                <c:pt idx="702">
                  <c:v>0.35460599999999998</c:v>
                </c:pt>
                <c:pt idx="703">
                  <c:v>0.355269</c:v>
                </c:pt>
                <c:pt idx="704">
                  <c:v>0.35592299999999999</c:v>
                </c:pt>
                <c:pt idx="705">
                  <c:v>0.35653899999999999</c:v>
                </c:pt>
                <c:pt idx="706">
                  <c:v>0.35727199999999998</c:v>
                </c:pt>
                <c:pt idx="707">
                  <c:v>0.35767199999999999</c:v>
                </c:pt>
                <c:pt idx="708">
                  <c:v>0.358213</c:v>
                </c:pt>
                <c:pt idx="709">
                  <c:v>0.358904</c:v>
                </c:pt>
                <c:pt idx="710">
                  <c:v>0.35952099999999998</c:v>
                </c:pt>
                <c:pt idx="711">
                  <c:v>0.36003299999999999</c:v>
                </c:pt>
                <c:pt idx="712">
                  <c:v>0.36078300000000002</c:v>
                </c:pt>
                <c:pt idx="713">
                  <c:v>0.36164499999999999</c:v>
                </c:pt>
                <c:pt idx="714">
                  <c:v>0.36222799999999999</c:v>
                </c:pt>
                <c:pt idx="715">
                  <c:v>0.36302200000000001</c:v>
                </c:pt>
                <c:pt idx="716">
                  <c:v>0.36365399999999998</c:v>
                </c:pt>
                <c:pt idx="717">
                  <c:v>0.364367</c:v>
                </c:pt>
                <c:pt idx="718">
                  <c:v>0.365095</c:v>
                </c:pt>
                <c:pt idx="719">
                  <c:v>0.36563600000000002</c:v>
                </c:pt>
                <c:pt idx="720">
                  <c:v>0.36623600000000001</c:v>
                </c:pt>
                <c:pt idx="721">
                  <c:v>0.367087</c:v>
                </c:pt>
                <c:pt idx="722">
                  <c:v>0.36785499999999999</c:v>
                </c:pt>
                <c:pt idx="723">
                  <c:v>0.368145</c:v>
                </c:pt>
                <c:pt idx="724">
                  <c:v>0.36915799999999999</c:v>
                </c:pt>
                <c:pt idx="725">
                  <c:v>0.36987999999999999</c:v>
                </c:pt>
                <c:pt idx="726">
                  <c:v>0.37072500000000003</c:v>
                </c:pt>
                <c:pt idx="727">
                  <c:v>0.371448</c:v>
                </c:pt>
                <c:pt idx="728">
                  <c:v>0.37201800000000002</c:v>
                </c:pt>
                <c:pt idx="729">
                  <c:v>0.37258200000000002</c:v>
                </c:pt>
                <c:pt idx="730">
                  <c:v>0.373334</c:v>
                </c:pt>
                <c:pt idx="731">
                  <c:v>0.373668</c:v>
                </c:pt>
                <c:pt idx="732">
                  <c:v>0.374419</c:v>
                </c:pt>
                <c:pt idx="733">
                  <c:v>0.37541600000000003</c:v>
                </c:pt>
                <c:pt idx="734">
                  <c:v>0.37581399999999998</c:v>
                </c:pt>
                <c:pt idx="735">
                  <c:v>0.37648399999999999</c:v>
                </c:pt>
                <c:pt idx="736">
                  <c:v>0.37734400000000001</c:v>
                </c:pt>
                <c:pt idx="737">
                  <c:v>0.37784000000000001</c:v>
                </c:pt>
                <c:pt idx="738">
                  <c:v>0.37855100000000003</c:v>
                </c:pt>
                <c:pt idx="739">
                  <c:v>0.37914199999999998</c:v>
                </c:pt>
                <c:pt idx="740">
                  <c:v>0.379913</c:v>
                </c:pt>
                <c:pt idx="741">
                  <c:v>0.380658</c:v>
                </c:pt>
                <c:pt idx="742">
                  <c:v>0.38126199999999999</c:v>
                </c:pt>
                <c:pt idx="743">
                  <c:v>0.38171899999999997</c:v>
                </c:pt>
                <c:pt idx="744">
                  <c:v>0.38227699999999998</c:v>
                </c:pt>
                <c:pt idx="745">
                  <c:v>0.38288100000000003</c:v>
                </c:pt>
                <c:pt idx="746">
                  <c:v>0.38352999999999998</c:v>
                </c:pt>
                <c:pt idx="747">
                  <c:v>0.38433600000000001</c:v>
                </c:pt>
                <c:pt idx="748">
                  <c:v>0.384994</c:v>
                </c:pt>
                <c:pt idx="749">
                  <c:v>0.38563799999999998</c:v>
                </c:pt>
                <c:pt idx="750">
                  <c:v>0.38647500000000001</c:v>
                </c:pt>
                <c:pt idx="751">
                  <c:v>0.38733400000000001</c:v>
                </c:pt>
                <c:pt idx="752">
                  <c:v>0.38793</c:v>
                </c:pt>
                <c:pt idx="753">
                  <c:v>0.38847100000000001</c:v>
                </c:pt>
                <c:pt idx="754">
                  <c:v>0.38935700000000001</c:v>
                </c:pt>
                <c:pt idx="755">
                  <c:v>0.39019500000000001</c:v>
                </c:pt>
                <c:pt idx="756">
                  <c:v>0.390629</c:v>
                </c:pt>
                <c:pt idx="757">
                  <c:v>0.39163300000000001</c:v>
                </c:pt>
                <c:pt idx="758">
                  <c:v>0.39230900000000002</c:v>
                </c:pt>
                <c:pt idx="759">
                  <c:v>0.39298699999999998</c:v>
                </c:pt>
                <c:pt idx="760">
                  <c:v>0.39323000000000002</c:v>
                </c:pt>
                <c:pt idx="761">
                  <c:v>0.39407300000000001</c:v>
                </c:pt>
                <c:pt idx="762">
                  <c:v>0.39483400000000002</c:v>
                </c:pt>
                <c:pt idx="763">
                  <c:v>0.395648</c:v>
                </c:pt>
                <c:pt idx="764">
                  <c:v>0.39635700000000001</c:v>
                </c:pt>
                <c:pt idx="765">
                  <c:v>0.39682499999999998</c:v>
                </c:pt>
                <c:pt idx="766">
                  <c:v>0.397644</c:v>
                </c:pt>
                <c:pt idx="767">
                  <c:v>0.39854000000000001</c:v>
                </c:pt>
                <c:pt idx="768">
                  <c:v>0.39931699999999998</c:v>
                </c:pt>
                <c:pt idx="769">
                  <c:v>0.39977699999999999</c:v>
                </c:pt>
                <c:pt idx="770">
                  <c:v>0.40072799999999997</c:v>
                </c:pt>
                <c:pt idx="771">
                  <c:v>0.40161999999999998</c:v>
                </c:pt>
                <c:pt idx="772">
                  <c:v>0.40202199999999999</c:v>
                </c:pt>
                <c:pt idx="773">
                  <c:v>0.40271499999999999</c:v>
                </c:pt>
                <c:pt idx="774">
                  <c:v>0.40370600000000001</c:v>
                </c:pt>
                <c:pt idx="775">
                  <c:v>0.40449200000000002</c:v>
                </c:pt>
                <c:pt idx="776">
                  <c:v>0.40520400000000001</c:v>
                </c:pt>
                <c:pt idx="777">
                  <c:v>0.40605200000000002</c:v>
                </c:pt>
                <c:pt idx="778">
                  <c:v>0.406885</c:v>
                </c:pt>
                <c:pt idx="779">
                  <c:v>0.40754299999999999</c:v>
                </c:pt>
                <c:pt idx="780">
                  <c:v>0.40823599999999999</c:v>
                </c:pt>
                <c:pt idx="781">
                  <c:v>0.40896199999999999</c:v>
                </c:pt>
                <c:pt idx="782">
                  <c:v>0.40984999999999999</c:v>
                </c:pt>
                <c:pt idx="783">
                  <c:v>0.41076600000000002</c:v>
                </c:pt>
                <c:pt idx="784">
                  <c:v>0.41135899999999997</c:v>
                </c:pt>
                <c:pt idx="785">
                  <c:v>0.41216000000000003</c:v>
                </c:pt>
                <c:pt idx="786">
                  <c:v>0.41292800000000002</c:v>
                </c:pt>
                <c:pt idx="787">
                  <c:v>0.413852</c:v>
                </c:pt>
                <c:pt idx="788">
                  <c:v>0.414462</c:v>
                </c:pt>
                <c:pt idx="789">
                  <c:v>0.41532400000000003</c:v>
                </c:pt>
                <c:pt idx="790">
                  <c:v>0.41625400000000001</c:v>
                </c:pt>
                <c:pt idx="791">
                  <c:v>0.416881</c:v>
                </c:pt>
                <c:pt idx="792">
                  <c:v>0.41777900000000001</c:v>
                </c:pt>
                <c:pt idx="793">
                  <c:v>0.41847099999999998</c:v>
                </c:pt>
                <c:pt idx="794">
                  <c:v>0.419132</c:v>
                </c:pt>
                <c:pt idx="795">
                  <c:v>0.42000900000000002</c:v>
                </c:pt>
                <c:pt idx="796">
                  <c:v>0.42088399999999998</c:v>
                </c:pt>
                <c:pt idx="797">
                  <c:v>0.42138100000000001</c:v>
                </c:pt>
                <c:pt idx="798">
                  <c:v>0.42225800000000002</c:v>
                </c:pt>
                <c:pt idx="799">
                  <c:v>0.42305599999999999</c:v>
                </c:pt>
                <c:pt idx="800">
                  <c:v>0.423732</c:v>
                </c:pt>
                <c:pt idx="801">
                  <c:v>0.42440299999999997</c:v>
                </c:pt>
                <c:pt idx="802">
                  <c:v>0.42536299999999999</c:v>
                </c:pt>
                <c:pt idx="803">
                  <c:v>0.42591400000000001</c:v>
                </c:pt>
                <c:pt idx="804">
                  <c:v>0.42679400000000001</c:v>
                </c:pt>
                <c:pt idx="805">
                  <c:v>0.42738799999999999</c:v>
                </c:pt>
                <c:pt idx="806">
                  <c:v>0.42831599999999997</c:v>
                </c:pt>
                <c:pt idx="807">
                  <c:v>0.42904799999999998</c:v>
                </c:pt>
                <c:pt idx="808">
                  <c:v>0.42970900000000001</c:v>
                </c:pt>
                <c:pt idx="809">
                  <c:v>0.43045699999999998</c:v>
                </c:pt>
                <c:pt idx="810">
                  <c:v>0.431176</c:v>
                </c:pt>
                <c:pt idx="811">
                  <c:v>0.43207000000000001</c:v>
                </c:pt>
                <c:pt idx="812">
                  <c:v>0.43254399999999998</c:v>
                </c:pt>
                <c:pt idx="813">
                  <c:v>0.433533</c:v>
                </c:pt>
                <c:pt idx="814">
                  <c:v>0.43441000000000002</c:v>
                </c:pt>
                <c:pt idx="815">
                  <c:v>0.43510599999999999</c:v>
                </c:pt>
                <c:pt idx="816">
                  <c:v>0.43579899999999999</c:v>
                </c:pt>
                <c:pt idx="817">
                  <c:v>0.43651099999999998</c:v>
                </c:pt>
                <c:pt idx="818">
                  <c:v>0.437384</c:v>
                </c:pt>
                <c:pt idx="819">
                  <c:v>0.43817800000000001</c:v>
                </c:pt>
                <c:pt idx="820">
                  <c:v>0.439027</c:v>
                </c:pt>
                <c:pt idx="821">
                  <c:v>0.43985299999999999</c:v>
                </c:pt>
                <c:pt idx="822">
                  <c:v>0.44046200000000002</c:v>
                </c:pt>
                <c:pt idx="823">
                  <c:v>0.44115700000000002</c:v>
                </c:pt>
                <c:pt idx="824">
                  <c:v>0.44219399999999998</c:v>
                </c:pt>
                <c:pt idx="825">
                  <c:v>0.44281199999999998</c:v>
                </c:pt>
                <c:pt idx="826">
                  <c:v>0.44358199999999998</c:v>
                </c:pt>
                <c:pt idx="827">
                  <c:v>0.444297</c:v>
                </c:pt>
                <c:pt idx="828">
                  <c:v>0.44508700000000001</c:v>
                </c:pt>
                <c:pt idx="829">
                  <c:v>0.44583400000000001</c:v>
                </c:pt>
                <c:pt idx="830">
                  <c:v>0.44650000000000001</c:v>
                </c:pt>
                <c:pt idx="831">
                  <c:v>0.44721499999999997</c:v>
                </c:pt>
                <c:pt idx="832">
                  <c:v>0.448104</c:v>
                </c:pt>
                <c:pt idx="833">
                  <c:v>0.44879999999999998</c:v>
                </c:pt>
                <c:pt idx="834">
                  <c:v>0.44963399999999998</c:v>
                </c:pt>
                <c:pt idx="835">
                  <c:v>0.45016800000000001</c:v>
                </c:pt>
                <c:pt idx="836">
                  <c:v>0.45106000000000002</c:v>
                </c:pt>
                <c:pt idx="837">
                  <c:v>0.45207399999999998</c:v>
                </c:pt>
                <c:pt idx="838">
                  <c:v>0.45282299999999998</c:v>
                </c:pt>
                <c:pt idx="839">
                  <c:v>0.453704</c:v>
                </c:pt>
                <c:pt idx="840">
                  <c:v>0.45449299999999998</c:v>
                </c:pt>
                <c:pt idx="841">
                  <c:v>0.45513799999999999</c:v>
                </c:pt>
                <c:pt idx="842">
                  <c:v>0.45601799999999998</c:v>
                </c:pt>
                <c:pt idx="843">
                  <c:v>0.456617</c:v>
                </c:pt>
                <c:pt idx="844">
                  <c:v>0.45743200000000001</c:v>
                </c:pt>
                <c:pt idx="845">
                  <c:v>0.45829399999999998</c:v>
                </c:pt>
                <c:pt idx="846">
                  <c:v>0.45893099999999998</c:v>
                </c:pt>
                <c:pt idx="847">
                  <c:v>0.45980300000000002</c:v>
                </c:pt>
                <c:pt idx="848">
                  <c:v>0.46039200000000002</c:v>
                </c:pt>
                <c:pt idx="849">
                  <c:v>0.46129500000000001</c:v>
                </c:pt>
                <c:pt idx="850">
                  <c:v>0.45987800000000001</c:v>
                </c:pt>
                <c:pt idx="851">
                  <c:v>0.46071800000000002</c:v>
                </c:pt>
                <c:pt idx="852">
                  <c:v>0.46152500000000002</c:v>
                </c:pt>
                <c:pt idx="853">
                  <c:v>0.46228900000000001</c:v>
                </c:pt>
                <c:pt idx="854">
                  <c:v>0.46316299999999999</c:v>
                </c:pt>
                <c:pt idx="855">
                  <c:v>0.46410000000000001</c:v>
                </c:pt>
                <c:pt idx="856">
                  <c:v>0.464532</c:v>
                </c:pt>
                <c:pt idx="857">
                  <c:v>0.46508699999999997</c:v>
                </c:pt>
                <c:pt idx="858">
                  <c:v>0.46625800000000001</c:v>
                </c:pt>
                <c:pt idx="859">
                  <c:v>0.46704899999999999</c:v>
                </c:pt>
                <c:pt idx="860">
                  <c:v>0.46721800000000002</c:v>
                </c:pt>
                <c:pt idx="861">
                  <c:v>0.468335</c:v>
                </c:pt>
                <c:pt idx="862">
                  <c:v>0.46931200000000001</c:v>
                </c:pt>
                <c:pt idx="863">
                  <c:v>0.46995100000000001</c:v>
                </c:pt>
                <c:pt idx="864">
                  <c:v>0.47069800000000001</c:v>
                </c:pt>
                <c:pt idx="865">
                  <c:v>0.471219</c:v>
                </c:pt>
                <c:pt idx="866">
                  <c:v>0.47201399999999999</c:v>
                </c:pt>
                <c:pt idx="867">
                  <c:v>0.47251500000000002</c:v>
                </c:pt>
                <c:pt idx="868">
                  <c:v>0.47315099999999999</c:v>
                </c:pt>
                <c:pt idx="869">
                  <c:v>0.474138</c:v>
                </c:pt>
                <c:pt idx="870">
                  <c:v>0.47465000000000002</c:v>
                </c:pt>
                <c:pt idx="871">
                  <c:v>0.47575699999999999</c:v>
                </c:pt>
                <c:pt idx="872">
                  <c:v>0.476275</c:v>
                </c:pt>
                <c:pt idx="873">
                  <c:v>0.47714499999999999</c:v>
                </c:pt>
                <c:pt idx="874">
                  <c:v>0.47810000000000002</c:v>
                </c:pt>
                <c:pt idx="875">
                  <c:v>0.47871399999999997</c:v>
                </c:pt>
                <c:pt idx="876">
                  <c:v>0.47933100000000001</c:v>
                </c:pt>
                <c:pt idx="877">
                  <c:v>0.47992499999999999</c:v>
                </c:pt>
                <c:pt idx="878">
                  <c:v>0.48061999999999999</c:v>
                </c:pt>
                <c:pt idx="879">
                  <c:v>0.48085899999999998</c:v>
                </c:pt>
                <c:pt idx="880">
                  <c:v>0.48194900000000002</c:v>
                </c:pt>
                <c:pt idx="881">
                  <c:v>0.48288900000000001</c:v>
                </c:pt>
                <c:pt idx="882">
                  <c:v>0.48356100000000002</c:v>
                </c:pt>
                <c:pt idx="883">
                  <c:v>0.48424600000000001</c:v>
                </c:pt>
                <c:pt idx="884">
                  <c:v>0.48476599999999997</c:v>
                </c:pt>
                <c:pt idx="885">
                  <c:v>0.48580299999999998</c:v>
                </c:pt>
                <c:pt idx="886">
                  <c:v>0.48644999999999999</c:v>
                </c:pt>
                <c:pt idx="887">
                  <c:v>0.48707099999999998</c:v>
                </c:pt>
                <c:pt idx="888">
                  <c:v>0.48758099999999999</c:v>
                </c:pt>
                <c:pt idx="889">
                  <c:v>0.48834699999999998</c:v>
                </c:pt>
                <c:pt idx="890">
                  <c:v>0.48854300000000001</c:v>
                </c:pt>
                <c:pt idx="891">
                  <c:v>0.48944599999999999</c:v>
                </c:pt>
                <c:pt idx="892">
                  <c:v>0.49000300000000002</c:v>
                </c:pt>
                <c:pt idx="893">
                  <c:v>0.49113299999999999</c:v>
                </c:pt>
                <c:pt idx="894">
                  <c:v>0.49180699999999999</c:v>
                </c:pt>
                <c:pt idx="895">
                  <c:v>0.492732</c:v>
                </c:pt>
                <c:pt idx="896">
                  <c:v>0.49309999999999998</c:v>
                </c:pt>
                <c:pt idx="897">
                  <c:v>0.49359900000000001</c:v>
                </c:pt>
                <c:pt idx="898">
                  <c:v>0.49457600000000002</c:v>
                </c:pt>
                <c:pt idx="899">
                  <c:v>0.494977</c:v>
                </c:pt>
                <c:pt idx="900">
                  <c:v>0.49569600000000003</c:v>
                </c:pt>
                <c:pt idx="901">
                  <c:v>0.49634499999999998</c:v>
                </c:pt>
                <c:pt idx="902">
                  <c:v>0.49701899999999999</c:v>
                </c:pt>
                <c:pt idx="903">
                  <c:v>0.49751600000000001</c:v>
                </c:pt>
                <c:pt idx="904">
                  <c:v>0.49801000000000001</c:v>
                </c:pt>
                <c:pt idx="905">
                  <c:v>0.498888</c:v>
                </c:pt>
                <c:pt idx="906">
                  <c:v>0.49992999999999999</c:v>
                </c:pt>
                <c:pt idx="907">
                  <c:v>0.50023099999999998</c:v>
                </c:pt>
                <c:pt idx="908">
                  <c:v>0.50127200000000005</c:v>
                </c:pt>
                <c:pt idx="909">
                  <c:v>0.50172899999999998</c:v>
                </c:pt>
                <c:pt idx="910">
                  <c:v>0.50223099999999998</c:v>
                </c:pt>
                <c:pt idx="911">
                  <c:v>0.50292599999999998</c:v>
                </c:pt>
                <c:pt idx="912">
                  <c:v>0.50390900000000005</c:v>
                </c:pt>
                <c:pt idx="913">
                  <c:v>0.504251</c:v>
                </c:pt>
                <c:pt idx="914">
                  <c:v>0.50495299999999999</c:v>
                </c:pt>
                <c:pt idx="915">
                  <c:v>0.50573599999999996</c:v>
                </c:pt>
                <c:pt idx="916">
                  <c:v>0.50639000000000001</c:v>
                </c:pt>
                <c:pt idx="917">
                  <c:v>0.50713600000000003</c:v>
                </c:pt>
                <c:pt idx="918">
                  <c:v>0.50769299999999995</c:v>
                </c:pt>
                <c:pt idx="919">
                  <c:v>0.50858999999999999</c:v>
                </c:pt>
                <c:pt idx="920">
                  <c:v>0.50892199999999999</c:v>
                </c:pt>
                <c:pt idx="921">
                  <c:v>0.50929599999999997</c:v>
                </c:pt>
                <c:pt idx="922">
                  <c:v>0.510544</c:v>
                </c:pt>
                <c:pt idx="923">
                  <c:v>0.511328</c:v>
                </c:pt>
                <c:pt idx="924">
                  <c:v>0.51175599999999999</c:v>
                </c:pt>
                <c:pt idx="925">
                  <c:v>0.51228300000000004</c:v>
                </c:pt>
                <c:pt idx="926">
                  <c:v>0.51296399999999998</c:v>
                </c:pt>
                <c:pt idx="927">
                  <c:v>0.51373500000000005</c:v>
                </c:pt>
                <c:pt idx="928">
                  <c:v>0.51418200000000003</c:v>
                </c:pt>
                <c:pt idx="929">
                  <c:v>0.51471999999999996</c:v>
                </c:pt>
                <c:pt idx="930">
                  <c:v>0.51526799999999995</c:v>
                </c:pt>
                <c:pt idx="931">
                  <c:v>0.51612599999999997</c:v>
                </c:pt>
                <c:pt idx="932">
                  <c:v>0.51688699999999999</c:v>
                </c:pt>
                <c:pt idx="933">
                  <c:v>0.51765399999999995</c:v>
                </c:pt>
                <c:pt idx="934">
                  <c:v>0.51842299999999997</c:v>
                </c:pt>
                <c:pt idx="935">
                  <c:v>0.51893599999999995</c:v>
                </c:pt>
                <c:pt idx="936">
                  <c:v>0.51924499999999996</c:v>
                </c:pt>
                <c:pt idx="937">
                  <c:v>0.51995599999999997</c:v>
                </c:pt>
                <c:pt idx="938">
                  <c:v>0.52078999999999998</c:v>
                </c:pt>
                <c:pt idx="939">
                  <c:v>0.52117500000000005</c:v>
                </c:pt>
                <c:pt idx="940">
                  <c:v>0.52177799999999996</c:v>
                </c:pt>
                <c:pt idx="941">
                  <c:v>0.52258899999999997</c:v>
                </c:pt>
                <c:pt idx="942">
                  <c:v>0.52263999999999999</c:v>
                </c:pt>
                <c:pt idx="943">
                  <c:v>0.52361400000000002</c:v>
                </c:pt>
                <c:pt idx="944">
                  <c:v>0.52426099999999998</c:v>
                </c:pt>
                <c:pt idx="945">
                  <c:v>0.52477200000000002</c:v>
                </c:pt>
                <c:pt idx="946">
                  <c:v>0.52526700000000004</c:v>
                </c:pt>
                <c:pt idx="947">
                  <c:v>0.52596100000000001</c:v>
                </c:pt>
                <c:pt idx="948">
                  <c:v>0.52672799999999997</c:v>
                </c:pt>
                <c:pt idx="949">
                  <c:v>0.52691299999999996</c:v>
                </c:pt>
                <c:pt idx="950">
                  <c:v>0.52729099999999995</c:v>
                </c:pt>
                <c:pt idx="951">
                  <c:v>0.52805100000000005</c:v>
                </c:pt>
                <c:pt idx="952">
                  <c:v>0.52888999999999997</c:v>
                </c:pt>
                <c:pt idx="953">
                  <c:v>0.52940699999999996</c:v>
                </c:pt>
                <c:pt idx="954">
                  <c:v>0.52978199999999998</c:v>
                </c:pt>
                <c:pt idx="955">
                  <c:v>0.53059599999999996</c:v>
                </c:pt>
                <c:pt idx="956">
                  <c:v>0.53104300000000004</c:v>
                </c:pt>
                <c:pt idx="957">
                  <c:v>0.53152100000000002</c:v>
                </c:pt>
                <c:pt idx="958">
                  <c:v>0.53198400000000001</c:v>
                </c:pt>
                <c:pt idx="959">
                  <c:v>0.532555</c:v>
                </c:pt>
                <c:pt idx="960">
                  <c:v>0.53322499999999995</c:v>
                </c:pt>
                <c:pt idx="961">
                  <c:v>0.53390700000000002</c:v>
                </c:pt>
                <c:pt idx="962">
                  <c:v>0.53458399999999995</c:v>
                </c:pt>
                <c:pt idx="963">
                  <c:v>0.53508999999999995</c:v>
                </c:pt>
                <c:pt idx="964">
                  <c:v>0.53573099999999996</c:v>
                </c:pt>
                <c:pt idx="965">
                  <c:v>0.53643200000000002</c:v>
                </c:pt>
                <c:pt idx="966">
                  <c:v>0.53711100000000001</c:v>
                </c:pt>
                <c:pt idx="967">
                  <c:v>0.53759400000000002</c:v>
                </c:pt>
                <c:pt idx="968">
                  <c:v>0.53804700000000005</c:v>
                </c:pt>
                <c:pt idx="969">
                  <c:v>0.53853600000000001</c:v>
                </c:pt>
                <c:pt idx="970">
                  <c:v>0.53920999999999997</c:v>
                </c:pt>
                <c:pt idx="971">
                  <c:v>0.53983199999999998</c:v>
                </c:pt>
                <c:pt idx="972">
                  <c:v>0.54033600000000004</c:v>
                </c:pt>
                <c:pt idx="973">
                  <c:v>0.54076299999999999</c:v>
                </c:pt>
                <c:pt idx="974">
                  <c:v>0.54160799999999998</c:v>
                </c:pt>
                <c:pt idx="975">
                  <c:v>0.54185300000000003</c:v>
                </c:pt>
                <c:pt idx="976">
                  <c:v>0.54236099999999998</c:v>
                </c:pt>
                <c:pt idx="977">
                  <c:v>0.54307799999999995</c:v>
                </c:pt>
                <c:pt idx="978">
                  <c:v>0.54344800000000004</c:v>
                </c:pt>
                <c:pt idx="979">
                  <c:v>0.54426699999999995</c:v>
                </c:pt>
                <c:pt idx="980">
                  <c:v>0.54480099999999998</c:v>
                </c:pt>
                <c:pt idx="981">
                  <c:v>0.54536200000000001</c:v>
                </c:pt>
                <c:pt idx="982">
                  <c:v>0.54574699999999998</c:v>
                </c:pt>
                <c:pt idx="983">
                  <c:v>0.54635599999999995</c:v>
                </c:pt>
                <c:pt idx="984">
                  <c:v>0.54692600000000002</c:v>
                </c:pt>
                <c:pt idx="985">
                  <c:v>0.54739099999999996</c:v>
                </c:pt>
                <c:pt idx="986">
                  <c:v>0.54777600000000004</c:v>
                </c:pt>
                <c:pt idx="987">
                  <c:v>0.54887900000000001</c:v>
                </c:pt>
                <c:pt idx="988">
                  <c:v>0.54911200000000004</c:v>
                </c:pt>
                <c:pt idx="989">
                  <c:v>0.54941899999999999</c:v>
                </c:pt>
                <c:pt idx="990">
                  <c:v>0.55018400000000001</c:v>
                </c:pt>
                <c:pt idx="991">
                  <c:v>0.55074699999999999</c:v>
                </c:pt>
                <c:pt idx="992">
                  <c:v>0.5514</c:v>
                </c:pt>
                <c:pt idx="993">
                  <c:v>0.55177200000000004</c:v>
                </c:pt>
                <c:pt idx="994">
                  <c:v>0.55222800000000005</c:v>
                </c:pt>
                <c:pt idx="995">
                  <c:v>0.55234300000000003</c:v>
                </c:pt>
                <c:pt idx="996">
                  <c:v>0.55310599999999999</c:v>
                </c:pt>
                <c:pt idx="997">
                  <c:v>0.553809</c:v>
                </c:pt>
                <c:pt idx="998">
                  <c:v>0.55413100000000004</c:v>
                </c:pt>
                <c:pt idx="999">
                  <c:v>0.55457800000000002</c:v>
                </c:pt>
                <c:pt idx="1000">
                  <c:v>0.55497600000000002</c:v>
                </c:pt>
                <c:pt idx="1001">
                  <c:v>0.55585899999999999</c:v>
                </c:pt>
                <c:pt idx="1002">
                  <c:v>0.55620999999999998</c:v>
                </c:pt>
                <c:pt idx="1003">
                  <c:v>0.55653799999999998</c:v>
                </c:pt>
                <c:pt idx="1004">
                  <c:v>0.55719099999999999</c:v>
                </c:pt>
                <c:pt idx="1005">
                  <c:v>0.557535</c:v>
                </c:pt>
                <c:pt idx="1006">
                  <c:v>0.55795799999999995</c:v>
                </c:pt>
                <c:pt idx="1007">
                  <c:v>0.55844099999999997</c:v>
                </c:pt>
                <c:pt idx="1008">
                  <c:v>0.55921500000000002</c:v>
                </c:pt>
                <c:pt idx="1009">
                  <c:v>0.55942199999999997</c:v>
                </c:pt>
                <c:pt idx="1010">
                  <c:v>0.55977699999999997</c:v>
                </c:pt>
                <c:pt idx="1011">
                  <c:v>0.56055200000000005</c:v>
                </c:pt>
                <c:pt idx="1012">
                  <c:v>0.56082799999999999</c:v>
                </c:pt>
                <c:pt idx="1013">
                  <c:v>0.56101500000000004</c:v>
                </c:pt>
                <c:pt idx="1014">
                  <c:v>0.561307</c:v>
                </c:pt>
                <c:pt idx="1015">
                  <c:v>0.56160600000000005</c:v>
                </c:pt>
                <c:pt idx="1016">
                  <c:v>0.56230100000000005</c:v>
                </c:pt>
                <c:pt idx="1017">
                  <c:v>0.56265500000000002</c:v>
                </c:pt>
                <c:pt idx="1018">
                  <c:v>0.56296100000000004</c:v>
                </c:pt>
                <c:pt idx="1019">
                  <c:v>0.56331900000000001</c:v>
                </c:pt>
                <c:pt idx="1020">
                  <c:v>0.56376800000000005</c:v>
                </c:pt>
                <c:pt idx="1021">
                  <c:v>0.56412200000000001</c:v>
                </c:pt>
                <c:pt idx="1022">
                  <c:v>0.56460999999999995</c:v>
                </c:pt>
                <c:pt idx="1023">
                  <c:v>0.56504399999999999</c:v>
                </c:pt>
                <c:pt idx="1024">
                  <c:v>0.56549300000000002</c:v>
                </c:pt>
                <c:pt idx="1025">
                  <c:v>0.56565100000000001</c:v>
                </c:pt>
                <c:pt idx="1026">
                  <c:v>0.56619600000000003</c:v>
                </c:pt>
                <c:pt idx="1027">
                  <c:v>0.56670600000000004</c:v>
                </c:pt>
                <c:pt idx="1028">
                  <c:v>0.56716200000000005</c:v>
                </c:pt>
                <c:pt idx="1029">
                  <c:v>0.56737700000000002</c:v>
                </c:pt>
                <c:pt idx="1030">
                  <c:v>0.567828</c:v>
                </c:pt>
                <c:pt idx="1031">
                  <c:v>0.56798700000000002</c:v>
                </c:pt>
                <c:pt idx="1032">
                  <c:v>0.56864700000000001</c:v>
                </c:pt>
                <c:pt idx="1033">
                  <c:v>0.56875900000000001</c:v>
                </c:pt>
                <c:pt idx="1034">
                  <c:v>0.56923599999999996</c:v>
                </c:pt>
                <c:pt idx="1035">
                  <c:v>0.56945299999999999</c:v>
                </c:pt>
                <c:pt idx="1036">
                  <c:v>0.56983300000000003</c:v>
                </c:pt>
                <c:pt idx="1037">
                  <c:v>0.57035499999999995</c:v>
                </c:pt>
                <c:pt idx="1038">
                  <c:v>0.57056499999999999</c:v>
                </c:pt>
                <c:pt idx="1039">
                  <c:v>0.570801</c:v>
                </c:pt>
                <c:pt idx="1040">
                  <c:v>0.57107300000000005</c:v>
                </c:pt>
                <c:pt idx="1041">
                  <c:v>0.57157500000000006</c:v>
                </c:pt>
                <c:pt idx="1042">
                  <c:v>0.571716</c:v>
                </c:pt>
                <c:pt idx="1043">
                  <c:v>0.57210700000000003</c:v>
                </c:pt>
                <c:pt idx="1044">
                  <c:v>0.57260900000000003</c:v>
                </c:pt>
                <c:pt idx="1045">
                  <c:v>0.57278899999999999</c:v>
                </c:pt>
                <c:pt idx="1046">
                  <c:v>0.57326600000000005</c:v>
                </c:pt>
                <c:pt idx="1047">
                  <c:v>0.57366399999999995</c:v>
                </c:pt>
                <c:pt idx="1048">
                  <c:v>0.57394599999999996</c:v>
                </c:pt>
                <c:pt idx="1049">
                  <c:v>0.57419799999999999</c:v>
                </c:pt>
                <c:pt idx="1050">
                  <c:v>0.57438900000000004</c:v>
                </c:pt>
                <c:pt idx="1051">
                  <c:v>0.57478200000000002</c:v>
                </c:pt>
                <c:pt idx="1052">
                  <c:v>0.57526500000000003</c:v>
                </c:pt>
                <c:pt idx="1053">
                  <c:v>0.575596</c:v>
                </c:pt>
                <c:pt idx="1054">
                  <c:v>0.57582800000000001</c:v>
                </c:pt>
                <c:pt idx="1055">
                  <c:v>0.57621299999999998</c:v>
                </c:pt>
                <c:pt idx="1056">
                  <c:v>0.57631200000000005</c:v>
                </c:pt>
                <c:pt idx="1057">
                  <c:v>0.576735</c:v>
                </c:pt>
                <c:pt idx="1058">
                  <c:v>0.577322</c:v>
                </c:pt>
                <c:pt idx="1059">
                  <c:v>0.57710099999999998</c:v>
                </c:pt>
                <c:pt idx="1060">
                  <c:v>0.57743999999999995</c:v>
                </c:pt>
                <c:pt idx="1061">
                  <c:v>0.57760599999999995</c:v>
                </c:pt>
                <c:pt idx="1062">
                  <c:v>0.57806100000000005</c:v>
                </c:pt>
                <c:pt idx="1063">
                  <c:v>0.578264</c:v>
                </c:pt>
                <c:pt idx="1064">
                  <c:v>0.57844300000000004</c:v>
                </c:pt>
                <c:pt idx="1065">
                  <c:v>0.57884599999999997</c:v>
                </c:pt>
                <c:pt idx="1066">
                  <c:v>0.57905499999999999</c:v>
                </c:pt>
                <c:pt idx="1067">
                  <c:v>0.57953500000000002</c:v>
                </c:pt>
                <c:pt idx="1068">
                  <c:v>0.579569</c:v>
                </c:pt>
                <c:pt idx="1069">
                  <c:v>0.57971899999999998</c:v>
                </c:pt>
                <c:pt idx="1070">
                  <c:v>0.58005399999999996</c:v>
                </c:pt>
                <c:pt idx="1071">
                  <c:v>0.58040499999999995</c:v>
                </c:pt>
                <c:pt idx="1072">
                  <c:v>0.58082100000000003</c:v>
                </c:pt>
                <c:pt idx="1073">
                  <c:v>0.58080500000000002</c:v>
                </c:pt>
                <c:pt idx="1074">
                  <c:v>0.58087500000000003</c:v>
                </c:pt>
                <c:pt idx="1075">
                  <c:v>0.58117099999999999</c:v>
                </c:pt>
                <c:pt idx="1076">
                  <c:v>0.58181799999999995</c:v>
                </c:pt>
                <c:pt idx="1077">
                  <c:v>0.58201999999999998</c:v>
                </c:pt>
                <c:pt idx="1078">
                  <c:v>0.58196599999999998</c:v>
                </c:pt>
                <c:pt idx="1079">
                  <c:v>0.58233699999999999</c:v>
                </c:pt>
                <c:pt idx="1080">
                  <c:v>0.58254799999999995</c:v>
                </c:pt>
                <c:pt idx="1081">
                  <c:v>0.58266899999999999</c:v>
                </c:pt>
                <c:pt idx="1082">
                  <c:v>0.58281099999999997</c:v>
                </c:pt>
                <c:pt idx="1083">
                  <c:v>0.58298399999999995</c:v>
                </c:pt>
                <c:pt idx="1084">
                  <c:v>0.58328999999999998</c:v>
                </c:pt>
                <c:pt idx="1085">
                  <c:v>0.583345</c:v>
                </c:pt>
                <c:pt idx="1086">
                  <c:v>0.58364799999999994</c:v>
                </c:pt>
                <c:pt idx="1087">
                  <c:v>0.58385299999999996</c:v>
                </c:pt>
                <c:pt idx="1088">
                  <c:v>0.58382400000000001</c:v>
                </c:pt>
                <c:pt idx="1089">
                  <c:v>0.584341</c:v>
                </c:pt>
                <c:pt idx="1090">
                  <c:v>0.58477400000000002</c:v>
                </c:pt>
                <c:pt idx="1091">
                  <c:v>0.58480100000000002</c:v>
                </c:pt>
                <c:pt idx="1092">
                  <c:v>0.58484800000000003</c:v>
                </c:pt>
                <c:pt idx="1093">
                  <c:v>0.58471099999999998</c:v>
                </c:pt>
                <c:pt idx="1094">
                  <c:v>0.58514100000000002</c:v>
                </c:pt>
                <c:pt idx="1095">
                  <c:v>0.585287</c:v>
                </c:pt>
                <c:pt idx="1096">
                  <c:v>0.58542099999999997</c:v>
                </c:pt>
                <c:pt idx="1097">
                  <c:v>0.58552800000000005</c:v>
                </c:pt>
                <c:pt idx="1098">
                  <c:v>0.58582999999999996</c:v>
                </c:pt>
                <c:pt idx="1099">
                  <c:v>0.58582800000000002</c:v>
                </c:pt>
                <c:pt idx="1100">
                  <c:v>0.58633199999999996</c:v>
                </c:pt>
                <c:pt idx="1101">
                  <c:v>0.58621699999999999</c:v>
                </c:pt>
                <c:pt idx="1102">
                  <c:v>0.58631999999999995</c:v>
                </c:pt>
                <c:pt idx="1103">
                  <c:v>0.58638699999999999</c:v>
                </c:pt>
                <c:pt idx="1104">
                  <c:v>0.58668200000000004</c:v>
                </c:pt>
                <c:pt idx="1105">
                  <c:v>0.58674400000000004</c:v>
                </c:pt>
                <c:pt idx="1106">
                  <c:v>0.58696499999999996</c:v>
                </c:pt>
                <c:pt idx="1107">
                  <c:v>0.58727799999999997</c:v>
                </c:pt>
                <c:pt idx="1108">
                  <c:v>0.58739399999999997</c:v>
                </c:pt>
                <c:pt idx="1109">
                  <c:v>0.58726400000000001</c:v>
                </c:pt>
                <c:pt idx="1110">
                  <c:v>0.58767400000000003</c:v>
                </c:pt>
                <c:pt idx="1111">
                  <c:v>0.58755000000000002</c:v>
                </c:pt>
                <c:pt idx="1112">
                  <c:v>0.58754499999999998</c:v>
                </c:pt>
                <c:pt idx="1113">
                  <c:v>0.58774400000000004</c:v>
                </c:pt>
                <c:pt idx="1114">
                  <c:v>0.587924</c:v>
                </c:pt>
                <c:pt idx="1115">
                  <c:v>0.58782199999999996</c:v>
                </c:pt>
                <c:pt idx="1116">
                  <c:v>0.587924</c:v>
                </c:pt>
                <c:pt idx="1117">
                  <c:v>0.58823099999999995</c:v>
                </c:pt>
                <c:pt idx="1118">
                  <c:v>0.58830000000000005</c:v>
                </c:pt>
                <c:pt idx="1119">
                  <c:v>0.58834699999999995</c:v>
                </c:pt>
                <c:pt idx="1120">
                  <c:v>0.58831299999999997</c:v>
                </c:pt>
                <c:pt idx="1121">
                  <c:v>0.58842700000000003</c:v>
                </c:pt>
                <c:pt idx="1122">
                  <c:v>0.58887999999999996</c:v>
                </c:pt>
                <c:pt idx="1123">
                  <c:v>0.58841299999999996</c:v>
                </c:pt>
                <c:pt idx="1124">
                  <c:v>0.58873399999999998</c:v>
                </c:pt>
                <c:pt idx="1125">
                  <c:v>0.58861600000000003</c:v>
                </c:pt>
                <c:pt idx="1126">
                  <c:v>0.58880399999999999</c:v>
                </c:pt>
                <c:pt idx="1127">
                  <c:v>0.588947</c:v>
                </c:pt>
                <c:pt idx="1128">
                  <c:v>0.588696</c:v>
                </c:pt>
                <c:pt idx="1129">
                  <c:v>0.58893899999999999</c:v>
                </c:pt>
                <c:pt idx="1130">
                  <c:v>0.58907500000000002</c:v>
                </c:pt>
                <c:pt idx="1131">
                  <c:v>0.58893399999999996</c:v>
                </c:pt>
                <c:pt idx="1132">
                  <c:v>0.58901000000000003</c:v>
                </c:pt>
                <c:pt idx="1133">
                  <c:v>0.589117</c:v>
                </c:pt>
                <c:pt idx="1134">
                  <c:v>0.58895900000000001</c:v>
                </c:pt>
                <c:pt idx="1135">
                  <c:v>0.589314</c:v>
                </c:pt>
                <c:pt idx="1136">
                  <c:v>0.58904100000000004</c:v>
                </c:pt>
                <c:pt idx="1137">
                  <c:v>0.58880100000000002</c:v>
                </c:pt>
                <c:pt idx="1138">
                  <c:v>0.58898499999999998</c:v>
                </c:pt>
                <c:pt idx="1139">
                  <c:v>0.58900200000000003</c:v>
                </c:pt>
                <c:pt idx="1140">
                  <c:v>0.589001</c:v>
                </c:pt>
                <c:pt idx="1141">
                  <c:v>0.58918300000000001</c:v>
                </c:pt>
                <c:pt idx="1142">
                  <c:v>0.58908000000000005</c:v>
                </c:pt>
                <c:pt idx="1143">
                  <c:v>0.58887699999999998</c:v>
                </c:pt>
                <c:pt idx="1144">
                  <c:v>0.58886300000000003</c:v>
                </c:pt>
                <c:pt idx="1145">
                  <c:v>0.58902600000000005</c:v>
                </c:pt>
                <c:pt idx="1146">
                  <c:v>0.589333</c:v>
                </c:pt>
                <c:pt idx="1147">
                  <c:v>0.58933000000000002</c:v>
                </c:pt>
                <c:pt idx="1148">
                  <c:v>0.58913499999999996</c:v>
                </c:pt>
                <c:pt idx="1149">
                  <c:v>0.58920499999999998</c:v>
                </c:pt>
                <c:pt idx="1150">
                  <c:v>0.58892299999999997</c:v>
                </c:pt>
                <c:pt idx="1151">
                  <c:v>0.58896599999999999</c:v>
                </c:pt>
                <c:pt idx="1152">
                  <c:v>0.58899500000000005</c:v>
                </c:pt>
                <c:pt idx="1153">
                  <c:v>0.58894400000000002</c:v>
                </c:pt>
                <c:pt idx="1154">
                  <c:v>0.588951</c:v>
                </c:pt>
                <c:pt idx="1155">
                  <c:v>0.58874099999999996</c:v>
                </c:pt>
                <c:pt idx="1156">
                  <c:v>0.58863399999999999</c:v>
                </c:pt>
                <c:pt idx="1157">
                  <c:v>0.58885399999999999</c:v>
                </c:pt>
                <c:pt idx="1158">
                  <c:v>0.58865199999999995</c:v>
                </c:pt>
                <c:pt idx="1159">
                  <c:v>0.588758</c:v>
                </c:pt>
                <c:pt idx="1160">
                  <c:v>0.58851399999999998</c:v>
                </c:pt>
                <c:pt idx="1161">
                  <c:v>0.588445</c:v>
                </c:pt>
                <c:pt idx="1162">
                  <c:v>0.58833599999999997</c:v>
                </c:pt>
                <c:pt idx="1163">
                  <c:v>0.58820899999999998</c:v>
                </c:pt>
                <c:pt idx="1164">
                  <c:v>0.58828199999999997</c:v>
                </c:pt>
                <c:pt idx="1165">
                  <c:v>0.58804199999999995</c:v>
                </c:pt>
                <c:pt idx="1166">
                  <c:v>0.58804199999999995</c:v>
                </c:pt>
                <c:pt idx="1167">
                  <c:v>0.587677</c:v>
                </c:pt>
                <c:pt idx="1168">
                  <c:v>0.58788399999999996</c:v>
                </c:pt>
                <c:pt idx="1169">
                  <c:v>0.58786499999999997</c:v>
                </c:pt>
                <c:pt idx="1170">
                  <c:v>0.58752300000000002</c:v>
                </c:pt>
                <c:pt idx="1171">
                  <c:v>0.58753299999999997</c:v>
                </c:pt>
                <c:pt idx="1172">
                  <c:v>0.58752099999999996</c:v>
                </c:pt>
                <c:pt idx="1173">
                  <c:v>0.58738800000000002</c:v>
                </c:pt>
                <c:pt idx="1174">
                  <c:v>0.587364</c:v>
                </c:pt>
                <c:pt idx="1175">
                  <c:v>0.58715399999999995</c:v>
                </c:pt>
                <c:pt idx="1176">
                  <c:v>0.58728800000000003</c:v>
                </c:pt>
                <c:pt idx="1177">
                  <c:v>0.58714999999999995</c:v>
                </c:pt>
                <c:pt idx="1178">
                  <c:v>0.58687500000000004</c:v>
                </c:pt>
                <c:pt idx="1179">
                  <c:v>0.58673900000000001</c:v>
                </c:pt>
                <c:pt idx="1180">
                  <c:v>0.58664799999999995</c:v>
                </c:pt>
                <c:pt idx="1181">
                  <c:v>0.58648800000000001</c:v>
                </c:pt>
                <c:pt idx="1182">
                  <c:v>0.58638199999999996</c:v>
                </c:pt>
                <c:pt idx="1183">
                  <c:v>0.58609800000000001</c:v>
                </c:pt>
                <c:pt idx="1184">
                  <c:v>0.58627399999999996</c:v>
                </c:pt>
                <c:pt idx="1185">
                  <c:v>0.58611400000000002</c:v>
                </c:pt>
                <c:pt idx="1186">
                  <c:v>0.58572500000000005</c:v>
                </c:pt>
                <c:pt idx="1187">
                  <c:v>0.58568299999999995</c:v>
                </c:pt>
                <c:pt idx="1188">
                  <c:v>0.58551699999999995</c:v>
                </c:pt>
                <c:pt idx="1189">
                  <c:v>0.58539399999999997</c:v>
                </c:pt>
                <c:pt idx="1190">
                  <c:v>0.58501099999999995</c:v>
                </c:pt>
                <c:pt idx="1191">
                  <c:v>0.58513999999999999</c:v>
                </c:pt>
                <c:pt idx="1192">
                  <c:v>0.58499900000000005</c:v>
                </c:pt>
                <c:pt idx="1193">
                  <c:v>0.58441299999999996</c:v>
                </c:pt>
                <c:pt idx="1194">
                  <c:v>0.58462700000000001</c:v>
                </c:pt>
                <c:pt idx="1195">
                  <c:v>0.584372</c:v>
                </c:pt>
                <c:pt idx="1196">
                  <c:v>0.58426800000000001</c:v>
                </c:pt>
                <c:pt idx="1197">
                  <c:v>0.58400399999999997</c:v>
                </c:pt>
                <c:pt idx="1198">
                  <c:v>0.583928</c:v>
                </c:pt>
                <c:pt idx="1199">
                  <c:v>0.58361600000000002</c:v>
                </c:pt>
                <c:pt idx="1200">
                  <c:v>0.58346600000000004</c:v>
                </c:pt>
                <c:pt idx="1201">
                  <c:v>0.58363699999999996</c:v>
                </c:pt>
                <c:pt idx="1202">
                  <c:v>0.58325700000000003</c:v>
                </c:pt>
                <c:pt idx="1203">
                  <c:v>0.58312299999999995</c:v>
                </c:pt>
                <c:pt idx="1204">
                  <c:v>0.58276499999999998</c:v>
                </c:pt>
                <c:pt idx="1205">
                  <c:v>0.58250299999999999</c:v>
                </c:pt>
                <c:pt idx="1206">
                  <c:v>0.58237000000000005</c:v>
                </c:pt>
                <c:pt idx="1207">
                  <c:v>0.58250100000000005</c:v>
                </c:pt>
                <c:pt idx="1208">
                  <c:v>0.58208199999999999</c:v>
                </c:pt>
                <c:pt idx="1209">
                  <c:v>0.58216100000000004</c:v>
                </c:pt>
                <c:pt idx="1210">
                  <c:v>0.58203400000000005</c:v>
                </c:pt>
                <c:pt idx="1211">
                  <c:v>0.58140199999999997</c:v>
                </c:pt>
                <c:pt idx="1212">
                  <c:v>0.58133599999999996</c:v>
                </c:pt>
                <c:pt idx="1213">
                  <c:v>0.58094199999999996</c:v>
                </c:pt>
                <c:pt idx="1214">
                  <c:v>0.58089000000000002</c:v>
                </c:pt>
                <c:pt idx="1215">
                  <c:v>0.58055500000000004</c:v>
                </c:pt>
                <c:pt idx="1216">
                  <c:v>0.58020499999999997</c:v>
                </c:pt>
                <c:pt idx="1217">
                  <c:v>0.58038900000000004</c:v>
                </c:pt>
                <c:pt idx="1218">
                  <c:v>0.57997900000000002</c:v>
                </c:pt>
                <c:pt idx="1219">
                  <c:v>0.57979499999999995</c:v>
                </c:pt>
                <c:pt idx="1220">
                  <c:v>0.57950699999999999</c:v>
                </c:pt>
                <c:pt idx="1221">
                  <c:v>0.57908700000000002</c:v>
                </c:pt>
                <c:pt idx="1222">
                  <c:v>0.57886499999999996</c:v>
                </c:pt>
                <c:pt idx="1223">
                  <c:v>0.578816</c:v>
                </c:pt>
                <c:pt idx="1224">
                  <c:v>0.57849799999999996</c:v>
                </c:pt>
                <c:pt idx="1225">
                  <c:v>0.57821800000000001</c:v>
                </c:pt>
                <c:pt idx="1226">
                  <c:v>0.57796000000000003</c:v>
                </c:pt>
                <c:pt idx="1227">
                  <c:v>0.57779100000000005</c:v>
                </c:pt>
                <c:pt idx="1228">
                  <c:v>0.57709299999999997</c:v>
                </c:pt>
                <c:pt idx="1229">
                  <c:v>0.57719299999999996</c:v>
                </c:pt>
                <c:pt idx="1230">
                  <c:v>0.57720899999999997</c:v>
                </c:pt>
                <c:pt idx="1231">
                  <c:v>0.57633599999999996</c:v>
                </c:pt>
                <c:pt idx="1232">
                  <c:v>0.57647499999999996</c:v>
                </c:pt>
                <c:pt idx="1233">
                  <c:v>0.57610399999999995</c:v>
                </c:pt>
                <c:pt idx="1234">
                  <c:v>0.57581400000000005</c:v>
                </c:pt>
                <c:pt idx="1235">
                  <c:v>0.57547800000000005</c:v>
                </c:pt>
                <c:pt idx="1236">
                  <c:v>0.57517499999999999</c:v>
                </c:pt>
                <c:pt idx="1237">
                  <c:v>0.575071</c:v>
                </c:pt>
                <c:pt idx="1238">
                  <c:v>0.57455299999999998</c:v>
                </c:pt>
                <c:pt idx="1239">
                  <c:v>0.57420199999999999</c:v>
                </c:pt>
                <c:pt idx="1240">
                  <c:v>0.57402799999999998</c:v>
                </c:pt>
                <c:pt idx="1241">
                  <c:v>0.57380100000000001</c:v>
                </c:pt>
                <c:pt idx="1242">
                  <c:v>0.57338100000000003</c:v>
                </c:pt>
                <c:pt idx="1243">
                  <c:v>0.57321699999999998</c:v>
                </c:pt>
                <c:pt idx="1244">
                  <c:v>0.572743</c:v>
                </c:pt>
                <c:pt idx="1245">
                  <c:v>0.57231500000000002</c:v>
                </c:pt>
                <c:pt idx="1246">
                  <c:v>0.57194800000000001</c:v>
                </c:pt>
                <c:pt idx="1247">
                  <c:v>0.57167699999999999</c:v>
                </c:pt>
                <c:pt idx="1248">
                  <c:v>0.57099599999999995</c:v>
                </c:pt>
                <c:pt idx="1249">
                  <c:v>0.57076000000000005</c:v>
                </c:pt>
                <c:pt idx="1250">
                  <c:v>0.57044799999999996</c:v>
                </c:pt>
                <c:pt idx="1251">
                  <c:v>0.57014200000000004</c:v>
                </c:pt>
                <c:pt idx="1252">
                  <c:v>0.57022099999999998</c:v>
                </c:pt>
                <c:pt idx="1253">
                  <c:v>0.56986499999999995</c:v>
                </c:pt>
                <c:pt idx="1254">
                  <c:v>0.56935000000000002</c:v>
                </c:pt>
                <c:pt idx="1255">
                  <c:v>0.56884100000000004</c:v>
                </c:pt>
                <c:pt idx="1256">
                  <c:v>0.56849000000000005</c:v>
                </c:pt>
                <c:pt idx="1257">
                  <c:v>0.56805700000000003</c:v>
                </c:pt>
                <c:pt idx="1258">
                  <c:v>0.56773499999999999</c:v>
                </c:pt>
                <c:pt idx="1259">
                  <c:v>0.56725499999999995</c:v>
                </c:pt>
                <c:pt idx="1260">
                  <c:v>0.56708999999999998</c:v>
                </c:pt>
                <c:pt idx="1261">
                  <c:v>0.566832</c:v>
                </c:pt>
                <c:pt idx="1262">
                  <c:v>0.56636799999999998</c:v>
                </c:pt>
                <c:pt idx="1263">
                  <c:v>0.56602399999999997</c:v>
                </c:pt>
                <c:pt idx="1264">
                  <c:v>0.56559099999999995</c:v>
                </c:pt>
                <c:pt idx="1265">
                  <c:v>0.56527099999999997</c:v>
                </c:pt>
                <c:pt idx="1266">
                  <c:v>0.56512300000000004</c:v>
                </c:pt>
                <c:pt idx="1267">
                  <c:v>0.56472299999999997</c:v>
                </c:pt>
                <c:pt idx="1268">
                  <c:v>0.56418800000000002</c:v>
                </c:pt>
                <c:pt idx="1269">
                  <c:v>0.56379000000000001</c:v>
                </c:pt>
                <c:pt idx="1270">
                  <c:v>0.563554</c:v>
                </c:pt>
                <c:pt idx="1271">
                  <c:v>0.56337999999999999</c:v>
                </c:pt>
                <c:pt idx="1272">
                  <c:v>0.56309600000000004</c:v>
                </c:pt>
                <c:pt idx="1273">
                  <c:v>0.562469</c:v>
                </c:pt>
                <c:pt idx="1274">
                  <c:v>0.56216699999999997</c:v>
                </c:pt>
                <c:pt idx="1275">
                  <c:v>0.56184900000000004</c:v>
                </c:pt>
                <c:pt idx="1276">
                  <c:v>0.56135900000000005</c:v>
                </c:pt>
                <c:pt idx="1277">
                  <c:v>0.56085799999999997</c:v>
                </c:pt>
                <c:pt idx="1278">
                  <c:v>0.56062199999999995</c:v>
                </c:pt>
                <c:pt idx="1279">
                  <c:v>0.56005099999999997</c:v>
                </c:pt>
                <c:pt idx="1280">
                  <c:v>0.55968099999999998</c:v>
                </c:pt>
                <c:pt idx="1281">
                  <c:v>0.55920400000000003</c:v>
                </c:pt>
                <c:pt idx="1282">
                  <c:v>0.55906500000000003</c:v>
                </c:pt>
                <c:pt idx="1283">
                  <c:v>0.55874000000000001</c:v>
                </c:pt>
                <c:pt idx="1284">
                  <c:v>0.55846200000000001</c:v>
                </c:pt>
                <c:pt idx="1285">
                  <c:v>0.55792399999999998</c:v>
                </c:pt>
                <c:pt idx="1286">
                  <c:v>0.55703499999999995</c:v>
                </c:pt>
                <c:pt idx="1287">
                  <c:v>0.55688000000000004</c:v>
                </c:pt>
                <c:pt idx="1288">
                  <c:v>0.55668099999999998</c:v>
                </c:pt>
                <c:pt idx="1289">
                  <c:v>0.55625599999999997</c:v>
                </c:pt>
                <c:pt idx="1290">
                  <c:v>0.55574999999999997</c:v>
                </c:pt>
                <c:pt idx="1291">
                  <c:v>0.55524600000000002</c:v>
                </c:pt>
                <c:pt idx="1292">
                  <c:v>0.55485499999999999</c:v>
                </c:pt>
                <c:pt idx="1293">
                  <c:v>0.55447900000000006</c:v>
                </c:pt>
                <c:pt idx="1294">
                  <c:v>0.55403599999999997</c:v>
                </c:pt>
                <c:pt idx="1295">
                  <c:v>0.553898</c:v>
                </c:pt>
                <c:pt idx="1296">
                  <c:v>0.55352599999999996</c:v>
                </c:pt>
                <c:pt idx="1297">
                  <c:v>0.55302700000000005</c:v>
                </c:pt>
                <c:pt idx="1298">
                  <c:v>0.55297399999999997</c:v>
                </c:pt>
                <c:pt idx="1299">
                  <c:v>0.55234399999999995</c:v>
                </c:pt>
                <c:pt idx="1300">
                  <c:v>0.55168899999999998</c:v>
                </c:pt>
                <c:pt idx="1301">
                  <c:v>0.55154599999999998</c:v>
                </c:pt>
                <c:pt idx="1302">
                  <c:v>0.55110999999999999</c:v>
                </c:pt>
                <c:pt idx="1303">
                  <c:v>0.55060600000000004</c:v>
                </c:pt>
                <c:pt idx="1304">
                  <c:v>0.55004699999999995</c:v>
                </c:pt>
                <c:pt idx="1305">
                  <c:v>0.54958399999999996</c:v>
                </c:pt>
                <c:pt idx="1306">
                  <c:v>0.54919600000000002</c:v>
                </c:pt>
                <c:pt idx="1307">
                  <c:v>0.54851399999999995</c:v>
                </c:pt>
                <c:pt idx="1308">
                  <c:v>0.54813900000000004</c:v>
                </c:pt>
                <c:pt idx="1309">
                  <c:v>0.54760799999999998</c:v>
                </c:pt>
                <c:pt idx="1310">
                  <c:v>0.54747999999999997</c:v>
                </c:pt>
                <c:pt idx="1311">
                  <c:v>0.54685499999999998</c:v>
                </c:pt>
                <c:pt idx="1312">
                  <c:v>0.54634099999999997</c:v>
                </c:pt>
                <c:pt idx="1313">
                  <c:v>0.545956</c:v>
                </c:pt>
                <c:pt idx="1314">
                  <c:v>0.54533900000000002</c:v>
                </c:pt>
                <c:pt idx="1315">
                  <c:v>0.54493999999999998</c:v>
                </c:pt>
                <c:pt idx="1316">
                  <c:v>0.54449099999999995</c:v>
                </c:pt>
                <c:pt idx="1317">
                  <c:v>0.54399600000000004</c:v>
                </c:pt>
                <c:pt idx="1318">
                  <c:v>0.54353300000000004</c:v>
                </c:pt>
                <c:pt idx="1319">
                  <c:v>0.54319300000000004</c:v>
                </c:pt>
                <c:pt idx="1320">
                  <c:v>0.54237199999999997</c:v>
                </c:pt>
                <c:pt idx="1321">
                  <c:v>0.54211600000000004</c:v>
                </c:pt>
                <c:pt idx="1322">
                  <c:v>0.54178800000000005</c:v>
                </c:pt>
                <c:pt idx="1323">
                  <c:v>0.54135</c:v>
                </c:pt>
                <c:pt idx="1324">
                  <c:v>0.54096299999999997</c:v>
                </c:pt>
                <c:pt idx="1325">
                  <c:v>0.54025800000000002</c:v>
                </c:pt>
                <c:pt idx="1326">
                  <c:v>0.53981100000000004</c:v>
                </c:pt>
                <c:pt idx="1327">
                  <c:v>0.53938600000000003</c:v>
                </c:pt>
                <c:pt idx="1328">
                  <c:v>0.53891500000000003</c:v>
                </c:pt>
                <c:pt idx="1329">
                  <c:v>0.53840500000000002</c:v>
                </c:pt>
                <c:pt idx="1330">
                  <c:v>0.53786699999999998</c:v>
                </c:pt>
                <c:pt idx="1331">
                  <c:v>0.537416</c:v>
                </c:pt>
                <c:pt idx="1332">
                  <c:v>0.53673700000000002</c:v>
                </c:pt>
                <c:pt idx="1333">
                  <c:v>0.53640299999999996</c:v>
                </c:pt>
                <c:pt idx="1334">
                  <c:v>0.53578499999999996</c:v>
                </c:pt>
                <c:pt idx="1335">
                  <c:v>0.53577600000000003</c:v>
                </c:pt>
                <c:pt idx="1336">
                  <c:v>0.53540699999999997</c:v>
                </c:pt>
                <c:pt idx="1337">
                  <c:v>0.53483499999999995</c:v>
                </c:pt>
                <c:pt idx="1338">
                  <c:v>0.53440900000000002</c:v>
                </c:pt>
                <c:pt idx="1339">
                  <c:v>0.53385499999999997</c:v>
                </c:pt>
                <c:pt idx="1340">
                  <c:v>0.53340299999999996</c:v>
                </c:pt>
                <c:pt idx="1341">
                  <c:v>0.533057</c:v>
                </c:pt>
                <c:pt idx="1342">
                  <c:v>0.53251400000000004</c:v>
                </c:pt>
                <c:pt idx="1343">
                  <c:v>0.53206799999999999</c:v>
                </c:pt>
                <c:pt idx="1344">
                  <c:v>0.53157500000000002</c:v>
                </c:pt>
                <c:pt idx="1345">
                  <c:v>0.53102300000000002</c:v>
                </c:pt>
                <c:pt idx="1346">
                  <c:v>0.53051300000000001</c:v>
                </c:pt>
                <c:pt idx="1347">
                  <c:v>0.53002700000000003</c:v>
                </c:pt>
                <c:pt idx="1348">
                  <c:v>0.52966800000000003</c:v>
                </c:pt>
                <c:pt idx="1349">
                  <c:v>0.52922400000000003</c:v>
                </c:pt>
                <c:pt idx="1350">
                  <c:v>0.52864800000000001</c:v>
                </c:pt>
                <c:pt idx="1351">
                  <c:v>0.528057</c:v>
                </c:pt>
                <c:pt idx="1352">
                  <c:v>0.52773499999999995</c:v>
                </c:pt>
                <c:pt idx="1353">
                  <c:v>0.52723600000000004</c:v>
                </c:pt>
                <c:pt idx="1354">
                  <c:v>0.52670899999999998</c:v>
                </c:pt>
                <c:pt idx="1355">
                  <c:v>0.52620999999999996</c:v>
                </c:pt>
                <c:pt idx="1356">
                  <c:v>0.52581299999999997</c:v>
                </c:pt>
                <c:pt idx="1357">
                  <c:v>0.52536499999999997</c:v>
                </c:pt>
                <c:pt idx="1358">
                  <c:v>0.52496900000000002</c:v>
                </c:pt>
                <c:pt idx="1359">
                  <c:v>0.52442500000000003</c:v>
                </c:pt>
                <c:pt idx="1360">
                  <c:v>0.52382799999999996</c:v>
                </c:pt>
                <c:pt idx="1361">
                  <c:v>0.523312</c:v>
                </c:pt>
                <c:pt idx="1362">
                  <c:v>0.522837</c:v>
                </c:pt>
                <c:pt idx="1363">
                  <c:v>0.52254599999999995</c:v>
                </c:pt>
                <c:pt idx="1364">
                  <c:v>0.52232900000000004</c:v>
                </c:pt>
                <c:pt idx="1365">
                  <c:v>0.52153000000000005</c:v>
                </c:pt>
                <c:pt idx="1366">
                  <c:v>0.52110999999999996</c:v>
                </c:pt>
                <c:pt idx="1367">
                  <c:v>0.52037599999999995</c:v>
                </c:pt>
                <c:pt idx="1368">
                  <c:v>0.51990000000000003</c:v>
                </c:pt>
                <c:pt idx="1369">
                  <c:v>0.51943600000000001</c:v>
                </c:pt>
                <c:pt idx="1370">
                  <c:v>0.51893699999999998</c:v>
                </c:pt>
                <c:pt idx="1371">
                  <c:v>0.51838200000000001</c:v>
                </c:pt>
                <c:pt idx="1372">
                  <c:v>0.51806700000000006</c:v>
                </c:pt>
                <c:pt idx="1373">
                  <c:v>0.51740200000000003</c:v>
                </c:pt>
                <c:pt idx="1374">
                  <c:v>0.51672200000000001</c:v>
                </c:pt>
                <c:pt idx="1375">
                  <c:v>0.51615599999999995</c:v>
                </c:pt>
                <c:pt idx="1376">
                  <c:v>0.51563899999999996</c:v>
                </c:pt>
                <c:pt idx="1377">
                  <c:v>0.51510699999999998</c:v>
                </c:pt>
                <c:pt idx="1378">
                  <c:v>0.51450799999999997</c:v>
                </c:pt>
                <c:pt idx="1379">
                  <c:v>0.514046</c:v>
                </c:pt>
                <c:pt idx="1380">
                  <c:v>0.51343499999999997</c:v>
                </c:pt>
                <c:pt idx="1381">
                  <c:v>0.51294099999999998</c:v>
                </c:pt>
                <c:pt idx="1382">
                  <c:v>0.51238799999999995</c:v>
                </c:pt>
                <c:pt idx="1383">
                  <c:v>0.51202999999999999</c:v>
                </c:pt>
                <c:pt idx="1384">
                  <c:v>0.51133899999999999</c:v>
                </c:pt>
                <c:pt idx="1385">
                  <c:v>0.51070800000000005</c:v>
                </c:pt>
                <c:pt idx="1386">
                  <c:v>0.51031800000000005</c:v>
                </c:pt>
                <c:pt idx="1387">
                  <c:v>0.50969900000000001</c:v>
                </c:pt>
                <c:pt idx="1388">
                  <c:v>0.50937699999999997</c:v>
                </c:pt>
                <c:pt idx="1389">
                  <c:v>0.50877399999999995</c:v>
                </c:pt>
                <c:pt idx="1390">
                  <c:v>0.50823499999999999</c:v>
                </c:pt>
                <c:pt idx="1391">
                  <c:v>0.50751400000000002</c:v>
                </c:pt>
                <c:pt idx="1392">
                  <c:v>0.50683199999999995</c:v>
                </c:pt>
                <c:pt idx="1393">
                  <c:v>0.50628899999999999</c:v>
                </c:pt>
                <c:pt idx="1394">
                  <c:v>0.50577899999999998</c:v>
                </c:pt>
                <c:pt idx="1395">
                  <c:v>0.50515500000000002</c:v>
                </c:pt>
                <c:pt idx="1396">
                  <c:v>0.50455799999999995</c:v>
                </c:pt>
                <c:pt idx="1397">
                  <c:v>0.504104</c:v>
                </c:pt>
                <c:pt idx="1398">
                  <c:v>0.50363400000000003</c:v>
                </c:pt>
                <c:pt idx="1399">
                  <c:v>0.50314400000000004</c:v>
                </c:pt>
                <c:pt idx="1400">
                  <c:v>0.50253700000000001</c:v>
                </c:pt>
                <c:pt idx="1401">
                  <c:v>0.50217900000000004</c:v>
                </c:pt>
                <c:pt idx="1402">
                  <c:v>0.50158400000000003</c:v>
                </c:pt>
                <c:pt idx="1403">
                  <c:v>0.50113099999999999</c:v>
                </c:pt>
                <c:pt idx="1404">
                  <c:v>0.500641</c:v>
                </c:pt>
                <c:pt idx="1405">
                  <c:v>0.50010600000000005</c:v>
                </c:pt>
                <c:pt idx="1406">
                  <c:v>0.49960199999999999</c:v>
                </c:pt>
                <c:pt idx="1407">
                  <c:v>0.49898199999999998</c:v>
                </c:pt>
                <c:pt idx="1408">
                  <c:v>0.49862600000000001</c:v>
                </c:pt>
                <c:pt idx="1409">
                  <c:v>0.497998</c:v>
                </c:pt>
                <c:pt idx="1410">
                  <c:v>0.49755300000000002</c:v>
                </c:pt>
                <c:pt idx="1411">
                  <c:v>0.496701</c:v>
                </c:pt>
                <c:pt idx="1412">
                  <c:v>0.49631500000000001</c:v>
                </c:pt>
                <c:pt idx="1413">
                  <c:v>0.49604599999999999</c:v>
                </c:pt>
                <c:pt idx="1414">
                  <c:v>0.495639</c:v>
                </c:pt>
                <c:pt idx="1415">
                  <c:v>0.49512</c:v>
                </c:pt>
                <c:pt idx="1416">
                  <c:v>0.49439499999999997</c:v>
                </c:pt>
                <c:pt idx="1417">
                  <c:v>0.493757</c:v>
                </c:pt>
                <c:pt idx="1418">
                  <c:v>0.49332500000000001</c:v>
                </c:pt>
                <c:pt idx="1419">
                  <c:v>0.49243999999999999</c:v>
                </c:pt>
                <c:pt idx="1420">
                  <c:v>0.49172700000000003</c:v>
                </c:pt>
                <c:pt idx="1421">
                  <c:v>0.49124800000000002</c:v>
                </c:pt>
                <c:pt idx="1422">
                  <c:v>0.490811</c:v>
                </c:pt>
                <c:pt idx="1423">
                  <c:v>0.49023499999999998</c:v>
                </c:pt>
                <c:pt idx="1424">
                  <c:v>0.48974400000000001</c:v>
                </c:pt>
                <c:pt idx="1425">
                  <c:v>0.48902200000000001</c:v>
                </c:pt>
                <c:pt idx="1426">
                  <c:v>0.48877900000000002</c:v>
                </c:pt>
                <c:pt idx="1427">
                  <c:v>0.48819099999999999</c:v>
                </c:pt>
                <c:pt idx="1428">
                  <c:v>0.48748200000000003</c:v>
                </c:pt>
                <c:pt idx="1429">
                  <c:v>0.48699300000000001</c:v>
                </c:pt>
                <c:pt idx="1430">
                  <c:v>0.48655799999999999</c:v>
                </c:pt>
                <c:pt idx="1431">
                  <c:v>0.48572100000000001</c:v>
                </c:pt>
                <c:pt idx="1432">
                  <c:v>0.485176</c:v>
                </c:pt>
                <c:pt idx="1433">
                  <c:v>0.48438500000000001</c:v>
                </c:pt>
                <c:pt idx="1434">
                  <c:v>0.48409600000000003</c:v>
                </c:pt>
                <c:pt idx="1435">
                  <c:v>0.483489</c:v>
                </c:pt>
                <c:pt idx="1436">
                  <c:v>0.48284199999999999</c:v>
                </c:pt>
                <c:pt idx="1437">
                  <c:v>0.48218800000000001</c:v>
                </c:pt>
                <c:pt idx="1438">
                  <c:v>0.48171199999999997</c:v>
                </c:pt>
                <c:pt idx="1439">
                  <c:v>0.48096100000000003</c:v>
                </c:pt>
                <c:pt idx="1440">
                  <c:v>0.480265</c:v>
                </c:pt>
                <c:pt idx="1441">
                  <c:v>0.47961100000000001</c:v>
                </c:pt>
                <c:pt idx="1442">
                  <c:v>0.47908299999999998</c:v>
                </c:pt>
                <c:pt idx="1443">
                  <c:v>0.47847000000000001</c:v>
                </c:pt>
                <c:pt idx="1444">
                  <c:v>0.47770099999999999</c:v>
                </c:pt>
                <c:pt idx="1445">
                  <c:v>0.477383</c:v>
                </c:pt>
                <c:pt idx="1446">
                  <c:v>0.47682099999999999</c:v>
                </c:pt>
                <c:pt idx="1447">
                  <c:v>0.47615600000000002</c:v>
                </c:pt>
                <c:pt idx="1448">
                  <c:v>0.47551500000000002</c:v>
                </c:pt>
                <c:pt idx="1449">
                  <c:v>0.47484599999999999</c:v>
                </c:pt>
                <c:pt idx="1450">
                  <c:v>0.47429100000000002</c:v>
                </c:pt>
                <c:pt idx="1451">
                  <c:v>0.47381099999999998</c:v>
                </c:pt>
                <c:pt idx="1452">
                  <c:v>0.47291499999999997</c:v>
                </c:pt>
                <c:pt idx="1453">
                  <c:v>0.47243499999999999</c:v>
                </c:pt>
                <c:pt idx="1454">
                  <c:v>0.47207500000000002</c:v>
                </c:pt>
                <c:pt idx="1455">
                  <c:v>0.47123700000000002</c:v>
                </c:pt>
                <c:pt idx="1456">
                  <c:v>0.470578</c:v>
                </c:pt>
                <c:pt idx="1457">
                  <c:v>0.46980899999999998</c:v>
                </c:pt>
                <c:pt idx="1458">
                  <c:v>0.469246</c:v>
                </c:pt>
                <c:pt idx="1459">
                  <c:v>0.46874100000000002</c:v>
                </c:pt>
                <c:pt idx="1460">
                  <c:v>0.46809499999999998</c:v>
                </c:pt>
                <c:pt idx="1461">
                  <c:v>0.46761200000000003</c:v>
                </c:pt>
                <c:pt idx="1462">
                  <c:v>0.46686699999999998</c:v>
                </c:pt>
                <c:pt idx="1463">
                  <c:v>0.46633999999999998</c:v>
                </c:pt>
                <c:pt idx="1464">
                  <c:v>0.46540799999999999</c:v>
                </c:pt>
                <c:pt idx="1465">
                  <c:v>0.46505200000000002</c:v>
                </c:pt>
                <c:pt idx="1466">
                  <c:v>0.46474900000000002</c:v>
                </c:pt>
                <c:pt idx="1467">
                  <c:v>0.46378900000000001</c:v>
                </c:pt>
                <c:pt idx="1468">
                  <c:v>0.46323199999999998</c:v>
                </c:pt>
                <c:pt idx="1469">
                  <c:v>0.46296599999999999</c:v>
                </c:pt>
                <c:pt idx="1470">
                  <c:v>0.46203499999999997</c:v>
                </c:pt>
                <c:pt idx="1471">
                  <c:v>0.46172299999999999</c:v>
                </c:pt>
                <c:pt idx="1472">
                  <c:v>0.46121000000000001</c:v>
                </c:pt>
                <c:pt idx="1473">
                  <c:v>0.46069300000000002</c:v>
                </c:pt>
                <c:pt idx="1474">
                  <c:v>0.46013599999999999</c:v>
                </c:pt>
                <c:pt idx="1475">
                  <c:v>0.45933299999999999</c:v>
                </c:pt>
                <c:pt idx="1476">
                  <c:v>0.45866400000000002</c:v>
                </c:pt>
                <c:pt idx="1477">
                  <c:v>0.45801900000000001</c:v>
                </c:pt>
                <c:pt idx="1478">
                  <c:v>0.45735700000000001</c:v>
                </c:pt>
                <c:pt idx="1479">
                  <c:v>0.45675399999999999</c:v>
                </c:pt>
                <c:pt idx="1480">
                  <c:v>0.45624599999999998</c:v>
                </c:pt>
                <c:pt idx="1481">
                  <c:v>0.45599200000000001</c:v>
                </c:pt>
                <c:pt idx="1482">
                  <c:v>0.45516699999999999</c:v>
                </c:pt>
                <c:pt idx="1483">
                  <c:v>0.45455200000000001</c:v>
                </c:pt>
                <c:pt idx="1484">
                  <c:v>0.45396999999999998</c:v>
                </c:pt>
                <c:pt idx="1485">
                  <c:v>0.45330599999999999</c:v>
                </c:pt>
                <c:pt idx="1486">
                  <c:v>0.45267600000000002</c:v>
                </c:pt>
                <c:pt idx="1487">
                  <c:v>0.45204499999999997</c:v>
                </c:pt>
                <c:pt idx="1488">
                  <c:v>0.451488</c:v>
                </c:pt>
                <c:pt idx="1489">
                  <c:v>0.45092399999999999</c:v>
                </c:pt>
                <c:pt idx="1490">
                  <c:v>0.45044299999999998</c:v>
                </c:pt>
                <c:pt idx="1491">
                  <c:v>0.449762</c:v>
                </c:pt>
                <c:pt idx="1492">
                  <c:v>0.44930599999999998</c:v>
                </c:pt>
                <c:pt idx="1493">
                  <c:v>0.44870700000000002</c:v>
                </c:pt>
                <c:pt idx="1494">
                  <c:v>0.44797799999999999</c:v>
                </c:pt>
                <c:pt idx="1495">
                  <c:v>0.447494</c:v>
                </c:pt>
                <c:pt idx="1496">
                  <c:v>0.44668600000000003</c:v>
                </c:pt>
                <c:pt idx="1497">
                  <c:v>0.44610699999999998</c:v>
                </c:pt>
                <c:pt idx="1498">
                  <c:v>0.44545699999999999</c:v>
                </c:pt>
                <c:pt idx="1499">
                  <c:v>0.44452900000000001</c:v>
                </c:pt>
                <c:pt idx="1500">
                  <c:v>0.444191</c:v>
                </c:pt>
                <c:pt idx="1501">
                  <c:v>0.44355299999999998</c:v>
                </c:pt>
                <c:pt idx="1502">
                  <c:v>0.44294800000000001</c:v>
                </c:pt>
                <c:pt idx="1503">
                  <c:v>0.44212899999999999</c:v>
                </c:pt>
                <c:pt idx="1504">
                  <c:v>0.44164399999999998</c:v>
                </c:pt>
                <c:pt idx="1505">
                  <c:v>0.44095299999999998</c:v>
                </c:pt>
                <c:pt idx="1506">
                  <c:v>0.44031399999999998</c:v>
                </c:pt>
                <c:pt idx="1507">
                  <c:v>0.43964599999999998</c:v>
                </c:pt>
                <c:pt idx="1508">
                  <c:v>0.43911600000000001</c:v>
                </c:pt>
                <c:pt idx="1509">
                  <c:v>0.43845899999999999</c:v>
                </c:pt>
                <c:pt idx="1510">
                  <c:v>0.43767099999999998</c:v>
                </c:pt>
                <c:pt idx="1511">
                  <c:v>0.43722</c:v>
                </c:pt>
                <c:pt idx="1512">
                  <c:v>0.43662299999999998</c:v>
                </c:pt>
                <c:pt idx="1513">
                  <c:v>0.43607699999999999</c:v>
                </c:pt>
                <c:pt idx="1514">
                  <c:v>0.43544300000000002</c:v>
                </c:pt>
                <c:pt idx="1515">
                  <c:v>0.43479099999999998</c:v>
                </c:pt>
                <c:pt idx="1516">
                  <c:v>0.43393799999999999</c:v>
                </c:pt>
                <c:pt idx="1517">
                  <c:v>0.43343100000000001</c:v>
                </c:pt>
                <c:pt idx="1518">
                  <c:v>0.43288700000000002</c:v>
                </c:pt>
                <c:pt idx="1519">
                  <c:v>0.43235200000000001</c:v>
                </c:pt>
                <c:pt idx="1520">
                  <c:v>0.43145699999999998</c:v>
                </c:pt>
                <c:pt idx="1521">
                  <c:v>0.43093599999999999</c:v>
                </c:pt>
                <c:pt idx="1522">
                  <c:v>0.43052000000000001</c:v>
                </c:pt>
                <c:pt idx="1523">
                  <c:v>0.43001200000000001</c:v>
                </c:pt>
                <c:pt idx="1524">
                  <c:v>0.42911199999999999</c:v>
                </c:pt>
                <c:pt idx="1525">
                  <c:v>0.42865500000000001</c:v>
                </c:pt>
                <c:pt idx="1526">
                  <c:v>0.42806499999999997</c:v>
                </c:pt>
                <c:pt idx="1527">
                  <c:v>0.42716900000000002</c:v>
                </c:pt>
                <c:pt idx="1528">
                  <c:v>0.426541</c:v>
                </c:pt>
                <c:pt idx="1529">
                  <c:v>0.42622700000000002</c:v>
                </c:pt>
                <c:pt idx="1530">
                  <c:v>0.42565199999999997</c:v>
                </c:pt>
                <c:pt idx="1531">
                  <c:v>0.42497800000000002</c:v>
                </c:pt>
                <c:pt idx="1532">
                  <c:v>0.42424000000000001</c:v>
                </c:pt>
                <c:pt idx="1533">
                  <c:v>0.42351800000000001</c:v>
                </c:pt>
                <c:pt idx="1534">
                  <c:v>0.42308600000000002</c:v>
                </c:pt>
                <c:pt idx="1535">
                  <c:v>0.42262499999999997</c:v>
                </c:pt>
                <c:pt idx="1536">
                  <c:v>0.422045</c:v>
                </c:pt>
                <c:pt idx="1537">
                  <c:v>0.42133100000000001</c:v>
                </c:pt>
                <c:pt idx="1538">
                  <c:v>0.420817</c:v>
                </c:pt>
                <c:pt idx="1539">
                  <c:v>0.42053400000000002</c:v>
                </c:pt>
                <c:pt idx="1540">
                  <c:v>0.41984300000000002</c:v>
                </c:pt>
                <c:pt idx="1541">
                  <c:v>0.41909400000000002</c:v>
                </c:pt>
                <c:pt idx="1542">
                  <c:v>0.41850100000000001</c:v>
                </c:pt>
                <c:pt idx="1543">
                  <c:v>0.417769</c:v>
                </c:pt>
                <c:pt idx="1544">
                  <c:v>0.417076</c:v>
                </c:pt>
                <c:pt idx="1545">
                  <c:v>0.41662100000000002</c:v>
                </c:pt>
                <c:pt idx="1546">
                  <c:v>0.41614400000000001</c:v>
                </c:pt>
                <c:pt idx="1547">
                  <c:v>0.415574</c:v>
                </c:pt>
                <c:pt idx="1548">
                  <c:v>0.41495399999999999</c:v>
                </c:pt>
                <c:pt idx="1549">
                  <c:v>0.41456100000000001</c:v>
                </c:pt>
                <c:pt idx="1550">
                  <c:v>0.41385100000000002</c:v>
                </c:pt>
                <c:pt idx="1551">
                  <c:v>0.41337600000000002</c:v>
                </c:pt>
                <c:pt idx="1552">
                  <c:v>0.412545</c:v>
                </c:pt>
                <c:pt idx="1553">
                  <c:v>0.41219099999999997</c:v>
                </c:pt>
                <c:pt idx="1554">
                  <c:v>0.41138000000000002</c:v>
                </c:pt>
                <c:pt idx="1555">
                  <c:v>0.41092099999999998</c:v>
                </c:pt>
                <c:pt idx="1556">
                  <c:v>0.41034700000000002</c:v>
                </c:pt>
                <c:pt idx="1557">
                  <c:v>0.40971600000000002</c:v>
                </c:pt>
                <c:pt idx="1558">
                  <c:v>0.40902899999999998</c:v>
                </c:pt>
                <c:pt idx="1559">
                  <c:v>0.40860800000000003</c:v>
                </c:pt>
                <c:pt idx="1560">
                  <c:v>0.40785100000000002</c:v>
                </c:pt>
                <c:pt idx="1561">
                  <c:v>0.40732299999999999</c:v>
                </c:pt>
                <c:pt idx="1562">
                  <c:v>0.406804</c:v>
                </c:pt>
                <c:pt idx="1563">
                  <c:v>0.40629799999999999</c:v>
                </c:pt>
                <c:pt idx="1564">
                  <c:v>0.40578900000000001</c:v>
                </c:pt>
                <c:pt idx="1565">
                  <c:v>0.40476600000000001</c:v>
                </c:pt>
                <c:pt idx="1566">
                  <c:v>0.40416800000000003</c:v>
                </c:pt>
                <c:pt idx="1567">
                  <c:v>0.40365499999999999</c:v>
                </c:pt>
                <c:pt idx="1568">
                  <c:v>0.40304699999999999</c:v>
                </c:pt>
                <c:pt idx="1569">
                  <c:v>0.40229199999999998</c:v>
                </c:pt>
                <c:pt idx="1570">
                  <c:v>0.40165899999999999</c:v>
                </c:pt>
                <c:pt idx="1571">
                  <c:v>0.40105099999999999</c:v>
                </c:pt>
                <c:pt idx="1572">
                  <c:v>0.40047899999999997</c:v>
                </c:pt>
                <c:pt idx="1573">
                  <c:v>0.39983999999999997</c:v>
                </c:pt>
                <c:pt idx="1574">
                  <c:v>0.39931299999999997</c:v>
                </c:pt>
                <c:pt idx="1575">
                  <c:v>0.39867799999999998</c:v>
                </c:pt>
                <c:pt idx="1576">
                  <c:v>0.39793000000000001</c:v>
                </c:pt>
                <c:pt idx="1577">
                  <c:v>0.39727299999999999</c:v>
                </c:pt>
                <c:pt idx="1578">
                  <c:v>0.39637899999999998</c:v>
                </c:pt>
                <c:pt idx="1579">
                  <c:v>0.39615699999999998</c:v>
                </c:pt>
                <c:pt idx="1580">
                  <c:v>0.39537099999999997</c:v>
                </c:pt>
                <c:pt idx="1581">
                  <c:v>0.39466600000000002</c:v>
                </c:pt>
                <c:pt idx="1582">
                  <c:v>0.39420699999999997</c:v>
                </c:pt>
                <c:pt idx="1583">
                  <c:v>0.39374100000000001</c:v>
                </c:pt>
                <c:pt idx="1584">
                  <c:v>0.39293299999999998</c:v>
                </c:pt>
                <c:pt idx="1585">
                  <c:v>0.392378</c:v>
                </c:pt>
                <c:pt idx="1586">
                  <c:v>0.39179799999999998</c:v>
                </c:pt>
                <c:pt idx="1587">
                  <c:v>0.39113900000000001</c:v>
                </c:pt>
                <c:pt idx="1588">
                  <c:v>0.39055400000000001</c:v>
                </c:pt>
                <c:pt idx="1589">
                  <c:v>0.38984999999999997</c:v>
                </c:pt>
                <c:pt idx="1590">
                  <c:v>0.38924300000000001</c:v>
                </c:pt>
                <c:pt idx="1591">
                  <c:v>0.38861600000000002</c:v>
                </c:pt>
                <c:pt idx="1592">
                  <c:v>0.38795600000000002</c:v>
                </c:pt>
                <c:pt idx="1593">
                  <c:v>0.38751600000000003</c:v>
                </c:pt>
                <c:pt idx="1594">
                  <c:v>0.386793</c:v>
                </c:pt>
                <c:pt idx="1595">
                  <c:v>0.38659399999999999</c:v>
                </c:pt>
                <c:pt idx="1596">
                  <c:v>0.38589600000000002</c:v>
                </c:pt>
                <c:pt idx="1597">
                  <c:v>0.385243</c:v>
                </c:pt>
                <c:pt idx="1598">
                  <c:v>0.384656</c:v>
                </c:pt>
                <c:pt idx="1599">
                  <c:v>0.383936</c:v>
                </c:pt>
                <c:pt idx="1600">
                  <c:v>0.38357999999999998</c:v>
                </c:pt>
                <c:pt idx="1601">
                  <c:v>0.38300899999999999</c:v>
                </c:pt>
                <c:pt idx="1602">
                  <c:v>0.382552</c:v>
                </c:pt>
                <c:pt idx="1603">
                  <c:v>0.381998</c:v>
                </c:pt>
                <c:pt idx="1604">
                  <c:v>0.38143500000000002</c:v>
                </c:pt>
                <c:pt idx="1605">
                  <c:v>0.38057299999999999</c:v>
                </c:pt>
                <c:pt idx="1606">
                  <c:v>0.37996099999999999</c:v>
                </c:pt>
                <c:pt idx="1607">
                  <c:v>0.379749</c:v>
                </c:pt>
                <c:pt idx="1608">
                  <c:v>0.37926399999999999</c:v>
                </c:pt>
                <c:pt idx="1609">
                  <c:v>0.37874000000000002</c:v>
                </c:pt>
                <c:pt idx="1610">
                  <c:v>0.37792900000000001</c:v>
                </c:pt>
                <c:pt idx="1611">
                  <c:v>0.37744800000000001</c:v>
                </c:pt>
                <c:pt idx="1612">
                  <c:v>0.37681300000000001</c:v>
                </c:pt>
                <c:pt idx="1613">
                  <c:v>0.37641000000000002</c:v>
                </c:pt>
                <c:pt idx="1614">
                  <c:v>0.37583</c:v>
                </c:pt>
                <c:pt idx="1615">
                  <c:v>0.37515999999999999</c:v>
                </c:pt>
                <c:pt idx="1616">
                  <c:v>0.37461800000000001</c:v>
                </c:pt>
                <c:pt idx="1617">
                  <c:v>0.37410399999999999</c:v>
                </c:pt>
                <c:pt idx="1618">
                  <c:v>0.37353399999999998</c:v>
                </c:pt>
                <c:pt idx="1619">
                  <c:v>0.37299199999999999</c:v>
                </c:pt>
                <c:pt idx="1620">
                  <c:v>0.37239499999999998</c:v>
                </c:pt>
                <c:pt idx="1621">
                  <c:v>0.372</c:v>
                </c:pt>
                <c:pt idx="1622">
                  <c:v>0.371064</c:v>
                </c:pt>
                <c:pt idx="1623">
                  <c:v>0.37053000000000003</c:v>
                </c:pt>
                <c:pt idx="1624">
                  <c:v>0.36995699999999998</c:v>
                </c:pt>
                <c:pt idx="1625">
                  <c:v>0.36922700000000003</c:v>
                </c:pt>
                <c:pt idx="1626">
                  <c:v>0.368759</c:v>
                </c:pt>
                <c:pt idx="1627">
                  <c:v>0.368089</c:v>
                </c:pt>
                <c:pt idx="1628">
                  <c:v>0.367701</c:v>
                </c:pt>
                <c:pt idx="1629">
                  <c:v>0.36721500000000001</c:v>
                </c:pt>
                <c:pt idx="1630">
                  <c:v>0.36652899999999999</c:v>
                </c:pt>
                <c:pt idx="1631">
                  <c:v>0.36592400000000003</c:v>
                </c:pt>
                <c:pt idx="1632">
                  <c:v>0.365282</c:v>
                </c:pt>
                <c:pt idx="1633">
                  <c:v>0.364811</c:v>
                </c:pt>
                <c:pt idx="1634">
                  <c:v>0.36395100000000002</c:v>
                </c:pt>
                <c:pt idx="1635">
                  <c:v>0.36340299999999998</c:v>
                </c:pt>
                <c:pt idx="1636">
                  <c:v>0.362898</c:v>
                </c:pt>
                <c:pt idx="1637">
                  <c:v>0.36215199999999997</c:v>
                </c:pt>
                <c:pt idx="1638">
                  <c:v>0.361456</c:v>
                </c:pt>
                <c:pt idx="1639">
                  <c:v>0.36100399999999999</c:v>
                </c:pt>
                <c:pt idx="1640">
                  <c:v>0.36046899999999998</c:v>
                </c:pt>
                <c:pt idx="1641">
                  <c:v>0.35970800000000003</c:v>
                </c:pt>
                <c:pt idx="1642">
                  <c:v>0.35933100000000001</c:v>
                </c:pt>
                <c:pt idx="1643">
                  <c:v>0.35874899999999998</c:v>
                </c:pt>
                <c:pt idx="1644">
                  <c:v>0.358047</c:v>
                </c:pt>
                <c:pt idx="1645">
                  <c:v>0.35746</c:v>
                </c:pt>
                <c:pt idx="1646">
                  <c:v>0.35700199999999999</c:v>
                </c:pt>
                <c:pt idx="1647">
                  <c:v>0.35649700000000001</c:v>
                </c:pt>
                <c:pt idx="1648">
                  <c:v>0.35556900000000002</c:v>
                </c:pt>
                <c:pt idx="1649">
                  <c:v>0.35510700000000001</c:v>
                </c:pt>
                <c:pt idx="1650">
                  <c:v>0.35456700000000002</c:v>
                </c:pt>
                <c:pt idx="1651">
                  <c:v>0.35387299999999999</c:v>
                </c:pt>
                <c:pt idx="1652">
                  <c:v>0.35332000000000002</c:v>
                </c:pt>
                <c:pt idx="1653">
                  <c:v>0.35275899999999999</c:v>
                </c:pt>
                <c:pt idx="1654">
                  <c:v>0.35229899999999997</c:v>
                </c:pt>
                <c:pt idx="1655">
                  <c:v>0.35172999999999999</c:v>
                </c:pt>
                <c:pt idx="1656">
                  <c:v>0.350997</c:v>
                </c:pt>
                <c:pt idx="1657">
                  <c:v>0.35030099999999997</c:v>
                </c:pt>
                <c:pt idx="1658">
                  <c:v>0.34975899999999999</c:v>
                </c:pt>
                <c:pt idx="1659">
                  <c:v>0.34928199999999998</c:v>
                </c:pt>
                <c:pt idx="1660">
                  <c:v>0.34881200000000001</c:v>
                </c:pt>
                <c:pt idx="1661">
                  <c:v>0.34850300000000001</c:v>
                </c:pt>
                <c:pt idx="1662">
                  <c:v>0.34770600000000002</c:v>
                </c:pt>
                <c:pt idx="1663">
                  <c:v>0.34709499999999999</c:v>
                </c:pt>
                <c:pt idx="1664">
                  <c:v>0.34658499999999998</c:v>
                </c:pt>
                <c:pt idx="1665">
                  <c:v>0.34604499999999999</c:v>
                </c:pt>
                <c:pt idx="1666">
                  <c:v>0.34543800000000002</c:v>
                </c:pt>
                <c:pt idx="1667">
                  <c:v>0.34504699999999999</c:v>
                </c:pt>
                <c:pt idx="1668">
                  <c:v>0.34462900000000002</c:v>
                </c:pt>
                <c:pt idx="1669">
                  <c:v>0.34406300000000001</c:v>
                </c:pt>
                <c:pt idx="1670">
                  <c:v>0.34351300000000001</c:v>
                </c:pt>
                <c:pt idx="1671">
                  <c:v>0.342922</c:v>
                </c:pt>
                <c:pt idx="1672">
                  <c:v>0.34216999999999997</c:v>
                </c:pt>
                <c:pt idx="1673">
                  <c:v>0.34171800000000002</c:v>
                </c:pt>
                <c:pt idx="1674">
                  <c:v>0.34115899999999999</c:v>
                </c:pt>
                <c:pt idx="1675">
                  <c:v>0.34064299999999997</c:v>
                </c:pt>
                <c:pt idx="1676">
                  <c:v>0.34035199999999999</c:v>
                </c:pt>
                <c:pt idx="1677">
                  <c:v>0.33963700000000002</c:v>
                </c:pt>
                <c:pt idx="1678">
                  <c:v>0.33901500000000001</c:v>
                </c:pt>
                <c:pt idx="1679">
                  <c:v>0.33855299999999999</c:v>
                </c:pt>
                <c:pt idx="1680">
                  <c:v>0.33793099999999998</c:v>
                </c:pt>
                <c:pt idx="1681">
                  <c:v>0.33733999999999997</c:v>
                </c:pt>
                <c:pt idx="1682">
                  <c:v>0.33662399999999998</c:v>
                </c:pt>
                <c:pt idx="1683">
                  <c:v>0.33635100000000001</c:v>
                </c:pt>
                <c:pt idx="1684">
                  <c:v>0.33574999999999999</c:v>
                </c:pt>
                <c:pt idx="1685">
                  <c:v>0.33524900000000002</c:v>
                </c:pt>
                <c:pt idx="1686">
                  <c:v>0.33471899999999999</c:v>
                </c:pt>
                <c:pt idx="1687">
                  <c:v>0.33423199999999997</c:v>
                </c:pt>
                <c:pt idx="1688">
                  <c:v>0.33347100000000002</c:v>
                </c:pt>
                <c:pt idx="1689">
                  <c:v>0.33289000000000002</c:v>
                </c:pt>
                <c:pt idx="1690">
                  <c:v>0.33238600000000001</c:v>
                </c:pt>
                <c:pt idx="1691">
                  <c:v>0.331899</c:v>
                </c:pt>
                <c:pt idx="1692">
                  <c:v>0.33116400000000001</c:v>
                </c:pt>
                <c:pt idx="1693">
                  <c:v>0.33064399999999999</c:v>
                </c:pt>
                <c:pt idx="1694">
                  <c:v>0.329984</c:v>
                </c:pt>
                <c:pt idx="1695">
                  <c:v>0.32936799999999999</c:v>
                </c:pt>
                <c:pt idx="1696">
                  <c:v>0.32907599999999998</c:v>
                </c:pt>
                <c:pt idx="1697">
                  <c:v>0.32844699999999999</c:v>
                </c:pt>
                <c:pt idx="1698">
                  <c:v>0.32774599999999998</c:v>
                </c:pt>
                <c:pt idx="1699">
                  <c:v>0.32729999999999998</c:v>
                </c:pt>
                <c:pt idx="1700">
                  <c:v>0.32661899999999999</c:v>
                </c:pt>
                <c:pt idx="1701">
                  <c:v>0.326407</c:v>
                </c:pt>
                <c:pt idx="1702">
                  <c:v>0.32583800000000002</c:v>
                </c:pt>
                <c:pt idx="1703">
                  <c:v>0.32531399999999999</c:v>
                </c:pt>
                <c:pt idx="1704">
                  <c:v>0.32474700000000001</c:v>
                </c:pt>
                <c:pt idx="1705">
                  <c:v>0.32396900000000001</c:v>
                </c:pt>
                <c:pt idx="1706">
                  <c:v>0.32331799999999999</c:v>
                </c:pt>
                <c:pt idx="1707">
                  <c:v>0.32278299999999999</c:v>
                </c:pt>
                <c:pt idx="1708">
                  <c:v>0.32216299999999998</c:v>
                </c:pt>
                <c:pt idx="1709">
                  <c:v>0.32178000000000001</c:v>
                </c:pt>
                <c:pt idx="1710">
                  <c:v>0.32117200000000001</c:v>
                </c:pt>
                <c:pt idx="1711">
                  <c:v>0.32064999999999999</c:v>
                </c:pt>
                <c:pt idx="1712">
                  <c:v>0.32002199999999997</c:v>
                </c:pt>
                <c:pt idx="1713">
                  <c:v>0.319353</c:v>
                </c:pt>
                <c:pt idx="1714">
                  <c:v>0.31874200000000003</c:v>
                </c:pt>
                <c:pt idx="1715">
                  <c:v>0.31801600000000002</c:v>
                </c:pt>
                <c:pt idx="1716">
                  <c:v>0.31753300000000001</c:v>
                </c:pt>
                <c:pt idx="1717">
                  <c:v>0.317027</c:v>
                </c:pt>
                <c:pt idx="1718">
                  <c:v>0.31646299999999999</c:v>
                </c:pt>
                <c:pt idx="1719">
                  <c:v>0.31599500000000003</c:v>
                </c:pt>
                <c:pt idx="1720">
                  <c:v>0.31544499999999998</c:v>
                </c:pt>
                <c:pt idx="1721">
                  <c:v>0.31492999999999999</c:v>
                </c:pt>
                <c:pt idx="1722">
                  <c:v>0.314355</c:v>
                </c:pt>
                <c:pt idx="1723">
                  <c:v>0.31363200000000002</c:v>
                </c:pt>
                <c:pt idx="1724">
                  <c:v>0.31323099999999998</c:v>
                </c:pt>
                <c:pt idx="1725">
                  <c:v>0.31253500000000001</c:v>
                </c:pt>
                <c:pt idx="1726">
                  <c:v>0.31214700000000001</c:v>
                </c:pt>
                <c:pt idx="1727">
                  <c:v>0.31165199999999998</c:v>
                </c:pt>
                <c:pt idx="1728">
                  <c:v>0.31109599999999998</c:v>
                </c:pt>
                <c:pt idx="1729">
                  <c:v>0.31065199999999998</c:v>
                </c:pt>
                <c:pt idx="1730">
                  <c:v>0.31015199999999998</c:v>
                </c:pt>
                <c:pt idx="1731">
                  <c:v>0.309778</c:v>
                </c:pt>
                <c:pt idx="1732">
                  <c:v>0.30904799999999999</c:v>
                </c:pt>
                <c:pt idx="1733">
                  <c:v>0.30852000000000002</c:v>
                </c:pt>
                <c:pt idx="1734">
                  <c:v>0.30783300000000002</c:v>
                </c:pt>
                <c:pt idx="1735">
                  <c:v>0.30744899999999997</c:v>
                </c:pt>
                <c:pt idx="1736">
                  <c:v>0.306954</c:v>
                </c:pt>
                <c:pt idx="1737">
                  <c:v>0.30646899999999999</c:v>
                </c:pt>
                <c:pt idx="1738">
                  <c:v>0.30593500000000001</c:v>
                </c:pt>
                <c:pt idx="1739">
                  <c:v>0.305446</c:v>
                </c:pt>
                <c:pt idx="1740">
                  <c:v>0.30486999999999997</c:v>
                </c:pt>
                <c:pt idx="1741">
                  <c:v>0.30462499999999998</c:v>
                </c:pt>
                <c:pt idx="1742">
                  <c:v>0.30415700000000001</c:v>
                </c:pt>
                <c:pt idx="1743">
                  <c:v>0.30352699999999999</c:v>
                </c:pt>
                <c:pt idx="1744">
                  <c:v>0.30299399999999999</c:v>
                </c:pt>
                <c:pt idx="1745">
                  <c:v>0.30266100000000001</c:v>
                </c:pt>
                <c:pt idx="1746">
                  <c:v>0.302236</c:v>
                </c:pt>
                <c:pt idx="1747">
                  <c:v>0.30173</c:v>
                </c:pt>
                <c:pt idx="1748">
                  <c:v>0.30138700000000002</c:v>
                </c:pt>
                <c:pt idx="1749">
                  <c:v>0.30066300000000001</c:v>
                </c:pt>
                <c:pt idx="1750">
                  <c:v>0.30093500000000001</c:v>
                </c:pt>
                <c:pt idx="1751">
                  <c:v>0.30041000000000001</c:v>
                </c:pt>
                <c:pt idx="1752">
                  <c:v>0.29983900000000002</c:v>
                </c:pt>
                <c:pt idx="1753">
                  <c:v>0.29949700000000001</c:v>
                </c:pt>
                <c:pt idx="1754">
                  <c:v>0.29882199999999998</c:v>
                </c:pt>
                <c:pt idx="1755">
                  <c:v>0.29830099999999998</c:v>
                </c:pt>
                <c:pt idx="1756">
                  <c:v>0.29768099999999997</c:v>
                </c:pt>
                <c:pt idx="1757">
                  <c:v>0.29702499999999998</c:v>
                </c:pt>
                <c:pt idx="1758">
                  <c:v>0.29643599999999998</c:v>
                </c:pt>
                <c:pt idx="1759">
                  <c:v>0.29626400000000003</c:v>
                </c:pt>
                <c:pt idx="1760">
                  <c:v>0.295904</c:v>
                </c:pt>
                <c:pt idx="1761">
                  <c:v>0.29530899999999999</c:v>
                </c:pt>
                <c:pt idx="1762">
                  <c:v>0.29473899999999997</c:v>
                </c:pt>
                <c:pt idx="1763">
                  <c:v>0.29431200000000002</c:v>
                </c:pt>
                <c:pt idx="1764">
                  <c:v>0.29354999999999998</c:v>
                </c:pt>
                <c:pt idx="1765">
                  <c:v>0.29310999999999998</c:v>
                </c:pt>
                <c:pt idx="1766">
                  <c:v>0.29249900000000001</c:v>
                </c:pt>
                <c:pt idx="1767">
                  <c:v>0.29205199999999998</c:v>
                </c:pt>
                <c:pt idx="1768">
                  <c:v>0.29161900000000002</c:v>
                </c:pt>
                <c:pt idx="1769">
                  <c:v>0.29120800000000002</c:v>
                </c:pt>
                <c:pt idx="1770">
                  <c:v>0.29057899999999998</c:v>
                </c:pt>
                <c:pt idx="1771">
                  <c:v>0.29009800000000002</c:v>
                </c:pt>
                <c:pt idx="1772">
                  <c:v>0.28933900000000001</c:v>
                </c:pt>
                <c:pt idx="1773">
                  <c:v>0.28876499999999999</c:v>
                </c:pt>
                <c:pt idx="1774">
                  <c:v>0.28829199999999999</c:v>
                </c:pt>
                <c:pt idx="1775">
                  <c:v>0.28769499999999998</c:v>
                </c:pt>
                <c:pt idx="1776">
                  <c:v>0.28715400000000002</c:v>
                </c:pt>
                <c:pt idx="1777">
                  <c:v>0.28662799999999999</c:v>
                </c:pt>
                <c:pt idx="1778">
                  <c:v>0.28615499999999999</c:v>
                </c:pt>
                <c:pt idx="1779">
                  <c:v>0.28561399999999998</c:v>
                </c:pt>
                <c:pt idx="1780">
                  <c:v>0.28522399999999998</c:v>
                </c:pt>
                <c:pt idx="1781">
                  <c:v>0.28455399999999997</c:v>
                </c:pt>
                <c:pt idx="1782">
                  <c:v>0.28401500000000002</c:v>
                </c:pt>
                <c:pt idx="1783">
                  <c:v>0.283744</c:v>
                </c:pt>
                <c:pt idx="1784">
                  <c:v>0.283387</c:v>
                </c:pt>
                <c:pt idx="1785">
                  <c:v>0.28272399999999998</c:v>
                </c:pt>
                <c:pt idx="1786">
                  <c:v>0.28212300000000001</c:v>
                </c:pt>
                <c:pt idx="1787">
                  <c:v>0.28135300000000002</c:v>
                </c:pt>
                <c:pt idx="1788">
                  <c:v>0.28088600000000002</c:v>
                </c:pt>
                <c:pt idx="1789">
                  <c:v>0.28074500000000002</c:v>
                </c:pt>
                <c:pt idx="1790">
                  <c:v>0.28010000000000002</c:v>
                </c:pt>
                <c:pt idx="1791">
                  <c:v>0.27975699999999998</c:v>
                </c:pt>
                <c:pt idx="1792">
                  <c:v>0.27914499999999998</c:v>
                </c:pt>
                <c:pt idx="1793">
                  <c:v>0.27894600000000003</c:v>
                </c:pt>
                <c:pt idx="1794">
                  <c:v>0.27844600000000003</c:v>
                </c:pt>
                <c:pt idx="1795">
                  <c:v>0.277696</c:v>
                </c:pt>
                <c:pt idx="1796">
                  <c:v>0.27697899999999998</c:v>
                </c:pt>
                <c:pt idx="1797">
                  <c:v>0.27660000000000001</c:v>
                </c:pt>
                <c:pt idx="1798">
                  <c:v>0.27610200000000001</c:v>
                </c:pt>
                <c:pt idx="1799">
                  <c:v>0.27563799999999999</c:v>
                </c:pt>
                <c:pt idx="1800">
                  <c:v>0.275364</c:v>
                </c:pt>
                <c:pt idx="1801">
                  <c:v>0.27498400000000001</c:v>
                </c:pt>
                <c:pt idx="1802">
                  <c:v>0.27425899999999998</c:v>
                </c:pt>
                <c:pt idx="1803">
                  <c:v>0.27377899999999999</c:v>
                </c:pt>
                <c:pt idx="1804">
                  <c:v>0.273233</c:v>
                </c:pt>
                <c:pt idx="1805">
                  <c:v>0.27282600000000001</c:v>
                </c:pt>
                <c:pt idx="1806">
                  <c:v>0.27248</c:v>
                </c:pt>
                <c:pt idx="1807">
                  <c:v>0.27209499999999998</c:v>
                </c:pt>
                <c:pt idx="1808">
                  <c:v>0.27179300000000001</c:v>
                </c:pt>
                <c:pt idx="1809">
                  <c:v>0.27114300000000002</c:v>
                </c:pt>
                <c:pt idx="1810">
                  <c:v>0.27055899999999999</c:v>
                </c:pt>
                <c:pt idx="1811">
                  <c:v>0.27014100000000002</c:v>
                </c:pt>
                <c:pt idx="1812">
                  <c:v>0.26974999999999999</c:v>
                </c:pt>
                <c:pt idx="1813">
                  <c:v>0.26934999999999998</c:v>
                </c:pt>
                <c:pt idx="1814">
                  <c:v>0.26872099999999999</c:v>
                </c:pt>
                <c:pt idx="1815">
                  <c:v>0.268598</c:v>
                </c:pt>
                <c:pt idx="1816">
                  <c:v>0.26808100000000001</c:v>
                </c:pt>
                <c:pt idx="1817">
                  <c:v>0.26761600000000002</c:v>
                </c:pt>
                <c:pt idx="1818">
                  <c:v>0.26707399999999998</c:v>
                </c:pt>
                <c:pt idx="1819">
                  <c:v>0.26635900000000001</c:v>
                </c:pt>
                <c:pt idx="1820">
                  <c:v>0.26585999999999999</c:v>
                </c:pt>
                <c:pt idx="1821">
                  <c:v>0.26539200000000002</c:v>
                </c:pt>
                <c:pt idx="1822">
                  <c:v>0.26501200000000003</c:v>
                </c:pt>
                <c:pt idx="1823">
                  <c:v>0.26464799999999999</c:v>
                </c:pt>
                <c:pt idx="1824">
                  <c:v>0.264214</c:v>
                </c:pt>
                <c:pt idx="1825">
                  <c:v>0.26363799999999998</c:v>
                </c:pt>
                <c:pt idx="1826">
                  <c:v>0.26327099999999998</c:v>
                </c:pt>
                <c:pt idx="1827">
                  <c:v>0.26247799999999999</c:v>
                </c:pt>
                <c:pt idx="1828">
                  <c:v>0.26212400000000002</c:v>
                </c:pt>
                <c:pt idx="1829">
                  <c:v>0.261488</c:v>
                </c:pt>
                <c:pt idx="1830">
                  <c:v>0.26107200000000003</c:v>
                </c:pt>
                <c:pt idx="1831">
                  <c:v>0.26075500000000001</c:v>
                </c:pt>
                <c:pt idx="1832">
                  <c:v>0.260239</c:v>
                </c:pt>
                <c:pt idx="1833">
                  <c:v>0.25945600000000002</c:v>
                </c:pt>
                <c:pt idx="1834">
                  <c:v>0.25908100000000001</c:v>
                </c:pt>
                <c:pt idx="1835">
                  <c:v>0.25848300000000002</c:v>
                </c:pt>
                <c:pt idx="1836">
                  <c:v>0.25793899999999997</c:v>
                </c:pt>
                <c:pt idx="1837">
                  <c:v>0.257301</c:v>
                </c:pt>
                <c:pt idx="1838">
                  <c:v>0.25654900000000003</c:v>
                </c:pt>
                <c:pt idx="1839">
                  <c:v>0.256409</c:v>
                </c:pt>
                <c:pt idx="1840">
                  <c:v>0.255801</c:v>
                </c:pt>
                <c:pt idx="1841">
                  <c:v>0.25528800000000001</c:v>
                </c:pt>
                <c:pt idx="1842">
                  <c:v>0.25477100000000003</c:v>
                </c:pt>
                <c:pt idx="1843">
                  <c:v>0.25431599999999999</c:v>
                </c:pt>
                <c:pt idx="1844">
                  <c:v>0.25362899999999999</c:v>
                </c:pt>
                <c:pt idx="1845">
                  <c:v>0.25300899999999998</c:v>
                </c:pt>
                <c:pt idx="1846">
                  <c:v>0.25255100000000003</c:v>
                </c:pt>
                <c:pt idx="1847">
                  <c:v>0.25210300000000002</c:v>
                </c:pt>
                <c:pt idx="1848">
                  <c:v>0.25152099999999999</c:v>
                </c:pt>
                <c:pt idx="1849">
                  <c:v>0.25079400000000002</c:v>
                </c:pt>
                <c:pt idx="1850">
                  <c:v>0.250473</c:v>
                </c:pt>
                <c:pt idx="1851">
                  <c:v>0.25006800000000001</c:v>
                </c:pt>
                <c:pt idx="1852">
                  <c:v>0.24942</c:v>
                </c:pt>
                <c:pt idx="1853">
                  <c:v>0.24902299999999999</c:v>
                </c:pt>
                <c:pt idx="1854">
                  <c:v>0.24859800000000001</c:v>
                </c:pt>
                <c:pt idx="1855">
                  <c:v>0.24831600000000001</c:v>
                </c:pt>
                <c:pt idx="1856">
                  <c:v>0.24776400000000001</c:v>
                </c:pt>
                <c:pt idx="1857">
                  <c:v>0.24746399999999999</c:v>
                </c:pt>
                <c:pt idx="1858">
                  <c:v>0.247174</c:v>
                </c:pt>
                <c:pt idx="1859">
                  <c:v>0.246589</c:v>
                </c:pt>
                <c:pt idx="1860">
                  <c:v>0.24635299999999999</c:v>
                </c:pt>
                <c:pt idx="1861">
                  <c:v>0.24583099999999999</c:v>
                </c:pt>
                <c:pt idx="1862">
                  <c:v>0.24523900000000001</c:v>
                </c:pt>
                <c:pt idx="1863">
                  <c:v>0.24495900000000001</c:v>
                </c:pt>
                <c:pt idx="1864">
                  <c:v>0.244474</c:v>
                </c:pt>
                <c:pt idx="1865">
                  <c:v>0.244335</c:v>
                </c:pt>
                <c:pt idx="1866">
                  <c:v>0.24391599999999999</c:v>
                </c:pt>
                <c:pt idx="1867">
                  <c:v>0.24330499999999999</c:v>
                </c:pt>
                <c:pt idx="1868">
                  <c:v>0.242781</c:v>
                </c:pt>
                <c:pt idx="1869">
                  <c:v>0.24232600000000001</c:v>
                </c:pt>
                <c:pt idx="1870">
                  <c:v>0.241753</c:v>
                </c:pt>
                <c:pt idx="1871">
                  <c:v>0.24141899999999999</c:v>
                </c:pt>
                <c:pt idx="1872">
                  <c:v>0.24088399999999999</c:v>
                </c:pt>
                <c:pt idx="1873">
                  <c:v>0.240565</c:v>
                </c:pt>
                <c:pt idx="1874">
                  <c:v>0.24041000000000001</c:v>
                </c:pt>
                <c:pt idx="1875">
                  <c:v>0.240066</c:v>
                </c:pt>
                <c:pt idx="1876">
                  <c:v>0.23966799999999999</c:v>
                </c:pt>
                <c:pt idx="1877">
                  <c:v>0.23935200000000001</c:v>
                </c:pt>
                <c:pt idx="1878">
                  <c:v>0.23882100000000001</c:v>
                </c:pt>
                <c:pt idx="1879">
                  <c:v>0.238204</c:v>
                </c:pt>
                <c:pt idx="1880">
                  <c:v>0.23791100000000001</c:v>
                </c:pt>
                <c:pt idx="1881">
                  <c:v>0.23743400000000001</c:v>
                </c:pt>
                <c:pt idx="1882">
                  <c:v>0.23722399999999999</c:v>
                </c:pt>
                <c:pt idx="1883">
                  <c:v>0.23682600000000001</c:v>
                </c:pt>
                <c:pt idx="1884">
                  <c:v>0.236064</c:v>
                </c:pt>
                <c:pt idx="1885">
                  <c:v>0.23561099999999999</c:v>
                </c:pt>
                <c:pt idx="1886">
                  <c:v>0.23530999999999999</c:v>
                </c:pt>
                <c:pt idx="1887">
                  <c:v>0.23499</c:v>
                </c:pt>
                <c:pt idx="1888">
                  <c:v>0.23449700000000001</c:v>
                </c:pt>
                <c:pt idx="1889">
                  <c:v>0.233932</c:v>
                </c:pt>
                <c:pt idx="1890">
                  <c:v>0.233567</c:v>
                </c:pt>
                <c:pt idx="1891">
                  <c:v>0.23311299999999999</c:v>
                </c:pt>
                <c:pt idx="1892">
                  <c:v>0.23277500000000001</c:v>
                </c:pt>
                <c:pt idx="1893">
                  <c:v>0.232016</c:v>
                </c:pt>
                <c:pt idx="1894">
                  <c:v>0.23166800000000001</c:v>
                </c:pt>
                <c:pt idx="1895">
                  <c:v>0.23109199999999999</c:v>
                </c:pt>
                <c:pt idx="1896">
                  <c:v>0.230826</c:v>
                </c:pt>
                <c:pt idx="1897">
                  <c:v>0.23040099999999999</c:v>
                </c:pt>
                <c:pt idx="1898">
                  <c:v>0.22973499999999999</c:v>
                </c:pt>
                <c:pt idx="1899">
                  <c:v>0.22947799999999999</c:v>
                </c:pt>
                <c:pt idx="1900">
                  <c:v>0.22883200000000001</c:v>
                </c:pt>
                <c:pt idx="1901">
                  <c:v>0.22827700000000001</c:v>
                </c:pt>
                <c:pt idx="1902">
                  <c:v>0.22786899999999999</c:v>
                </c:pt>
                <c:pt idx="1903">
                  <c:v>0.22741900000000001</c:v>
                </c:pt>
                <c:pt idx="1904">
                  <c:v>0.22695799999999999</c:v>
                </c:pt>
                <c:pt idx="1905">
                  <c:v>0.226606</c:v>
                </c:pt>
                <c:pt idx="1906">
                  <c:v>0.225885</c:v>
                </c:pt>
                <c:pt idx="1907">
                  <c:v>0.22559199999999999</c:v>
                </c:pt>
                <c:pt idx="1908">
                  <c:v>0.225079</c:v>
                </c:pt>
                <c:pt idx="1909">
                  <c:v>0.224581</c:v>
                </c:pt>
                <c:pt idx="1910">
                  <c:v>0.224242</c:v>
                </c:pt>
                <c:pt idx="1911">
                  <c:v>0.22373199999999999</c:v>
                </c:pt>
                <c:pt idx="1912">
                  <c:v>0.223191</c:v>
                </c:pt>
                <c:pt idx="1913">
                  <c:v>0.22267600000000001</c:v>
                </c:pt>
                <c:pt idx="1914">
                  <c:v>0.222279</c:v>
                </c:pt>
                <c:pt idx="1915">
                  <c:v>0.22184799999999999</c:v>
                </c:pt>
                <c:pt idx="1916">
                  <c:v>0.22145599999999999</c:v>
                </c:pt>
                <c:pt idx="1917">
                  <c:v>0.22098400000000001</c:v>
                </c:pt>
                <c:pt idx="1918">
                  <c:v>0.22062300000000001</c:v>
                </c:pt>
                <c:pt idx="1919">
                  <c:v>0.22014300000000001</c:v>
                </c:pt>
                <c:pt idx="1920">
                  <c:v>0.22012200000000001</c:v>
                </c:pt>
                <c:pt idx="1921">
                  <c:v>0.21976799999999999</c:v>
                </c:pt>
                <c:pt idx="1922">
                  <c:v>0.21917400000000001</c:v>
                </c:pt>
                <c:pt idx="1923">
                  <c:v>0.21856400000000001</c:v>
                </c:pt>
                <c:pt idx="1924">
                  <c:v>0.21840000000000001</c:v>
                </c:pt>
                <c:pt idx="1925">
                  <c:v>0.217918</c:v>
                </c:pt>
                <c:pt idx="1926">
                  <c:v>0.217337</c:v>
                </c:pt>
                <c:pt idx="1927">
                  <c:v>0.217062</c:v>
                </c:pt>
                <c:pt idx="1928">
                  <c:v>0.216609</c:v>
                </c:pt>
                <c:pt idx="1929">
                  <c:v>0.216167</c:v>
                </c:pt>
                <c:pt idx="1930">
                  <c:v>0.21576300000000001</c:v>
                </c:pt>
                <c:pt idx="1931">
                  <c:v>0.21555099999999999</c:v>
                </c:pt>
                <c:pt idx="1932">
                  <c:v>0.21506800000000001</c:v>
                </c:pt>
                <c:pt idx="1933">
                  <c:v>0.21474499999999999</c:v>
                </c:pt>
                <c:pt idx="1934">
                  <c:v>0.214507</c:v>
                </c:pt>
                <c:pt idx="1935">
                  <c:v>0.21419199999999999</c:v>
                </c:pt>
                <c:pt idx="1936">
                  <c:v>0.21359500000000001</c:v>
                </c:pt>
                <c:pt idx="1937">
                  <c:v>0.21313299999999999</c:v>
                </c:pt>
                <c:pt idx="1938">
                  <c:v>0.21266299999999999</c:v>
                </c:pt>
                <c:pt idx="1939">
                  <c:v>0.21226100000000001</c:v>
                </c:pt>
                <c:pt idx="1940">
                  <c:v>0.21202499999999999</c:v>
                </c:pt>
                <c:pt idx="1941">
                  <c:v>0.21148</c:v>
                </c:pt>
                <c:pt idx="1942">
                  <c:v>0.211227</c:v>
                </c:pt>
                <c:pt idx="1943">
                  <c:v>0.210977</c:v>
                </c:pt>
                <c:pt idx="1944">
                  <c:v>0.21077099999999999</c:v>
                </c:pt>
                <c:pt idx="1945">
                  <c:v>0.210283</c:v>
                </c:pt>
                <c:pt idx="1946">
                  <c:v>0.20987</c:v>
                </c:pt>
                <c:pt idx="1947">
                  <c:v>0.20951400000000001</c:v>
                </c:pt>
                <c:pt idx="1948">
                  <c:v>0.209116</c:v>
                </c:pt>
                <c:pt idx="1949">
                  <c:v>0.20866599999999999</c:v>
                </c:pt>
                <c:pt idx="1950">
                  <c:v>0.207981</c:v>
                </c:pt>
                <c:pt idx="1951">
                  <c:v>0.20783499999999999</c:v>
                </c:pt>
                <c:pt idx="1952">
                  <c:v>0.20732999999999999</c:v>
                </c:pt>
                <c:pt idx="1953">
                  <c:v>0.20698800000000001</c:v>
                </c:pt>
                <c:pt idx="1954">
                  <c:v>0.206649</c:v>
                </c:pt>
                <c:pt idx="1955">
                  <c:v>0.206174</c:v>
                </c:pt>
                <c:pt idx="1956">
                  <c:v>0.205765</c:v>
                </c:pt>
                <c:pt idx="1957">
                  <c:v>0.20567199999999999</c:v>
                </c:pt>
                <c:pt idx="1958">
                  <c:v>0.205232</c:v>
                </c:pt>
                <c:pt idx="1959">
                  <c:v>0.204625</c:v>
                </c:pt>
                <c:pt idx="1960">
                  <c:v>0.20424300000000001</c:v>
                </c:pt>
                <c:pt idx="1961">
                  <c:v>0.203791</c:v>
                </c:pt>
                <c:pt idx="1962">
                  <c:v>0.20350499999999999</c:v>
                </c:pt>
                <c:pt idx="1963">
                  <c:v>0.20302300000000001</c:v>
                </c:pt>
                <c:pt idx="1964">
                  <c:v>0.20272299999999999</c:v>
                </c:pt>
                <c:pt idx="1965">
                  <c:v>0.202316</c:v>
                </c:pt>
                <c:pt idx="1966">
                  <c:v>0.20185500000000001</c:v>
                </c:pt>
                <c:pt idx="1967">
                  <c:v>0.20139599999999999</c:v>
                </c:pt>
                <c:pt idx="1968">
                  <c:v>0.20080799999999999</c:v>
                </c:pt>
                <c:pt idx="1969">
                  <c:v>0.20069000000000001</c:v>
                </c:pt>
                <c:pt idx="1970">
                  <c:v>0.20031199999999999</c:v>
                </c:pt>
                <c:pt idx="1971">
                  <c:v>0.19988300000000001</c:v>
                </c:pt>
                <c:pt idx="1972">
                  <c:v>0.199493</c:v>
                </c:pt>
                <c:pt idx="1973">
                  <c:v>0.199187</c:v>
                </c:pt>
                <c:pt idx="1974">
                  <c:v>0.19877800000000001</c:v>
                </c:pt>
                <c:pt idx="1975">
                  <c:v>0.19838500000000001</c:v>
                </c:pt>
                <c:pt idx="1976">
                  <c:v>0.19792499999999999</c:v>
                </c:pt>
                <c:pt idx="1977">
                  <c:v>0.19734499999999999</c:v>
                </c:pt>
                <c:pt idx="1978">
                  <c:v>0.196658</c:v>
                </c:pt>
                <c:pt idx="1979">
                  <c:v>0.19636300000000001</c:v>
                </c:pt>
                <c:pt idx="1980">
                  <c:v>0.196071</c:v>
                </c:pt>
                <c:pt idx="1981">
                  <c:v>0.19567200000000001</c:v>
                </c:pt>
                <c:pt idx="1982">
                  <c:v>0.195386</c:v>
                </c:pt>
                <c:pt idx="1983">
                  <c:v>0.19520599999999999</c:v>
                </c:pt>
                <c:pt idx="1984">
                  <c:v>0.19470399999999999</c:v>
                </c:pt>
                <c:pt idx="1985">
                  <c:v>0.19425100000000001</c:v>
                </c:pt>
                <c:pt idx="1986">
                  <c:v>0.19400400000000001</c:v>
                </c:pt>
                <c:pt idx="1987">
                  <c:v>0.19356999999999999</c:v>
                </c:pt>
                <c:pt idx="1988">
                  <c:v>0.19311500000000001</c:v>
                </c:pt>
                <c:pt idx="1989">
                  <c:v>0.192797</c:v>
                </c:pt>
                <c:pt idx="1990">
                  <c:v>0.19236</c:v>
                </c:pt>
                <c:pt idx="1991">
                  <c:v>0.19201799999999999</c:v>
                </c:pt>
                <c:pt idx="1992">
                  <c:v>0.19159399999999999</c:v>
                </c:pt>
                <c:pt idx="1993">
                  <c:v>0.191103</c:v>
                </c:pt>
                <c:pt idx="1994">
                  <c:v>0.19072600000000001</c:v>
                </c:pt>
                <c:pt idx="1995">
                  <c:v>0.190549</c:v>
                </c:pt>
                <c:pt idx="1996">
                  <c:v>0.190002</c:v>
                </c:pt>
                <c:pt idx="1997">
                  <c:v>0.189776</c:v>
                </c:pt>
                <c:pt idx="1998">
                  <c:v>0.18923400000000001</c:v>
                </c:pt>
                <c:pt idx="1999">
                  <c:v>0.188747</c:v>
                </c:pt>
                <c:pt idx="2000">
                  <c:v>0.18831600000000001</c:v>
                </c:pt>
                <c:pt idx="2001">
                  <c:v>0.188023</c:v>
                </c:pt>
                <c:pt idx="2002">
                  <c:v>0.187801</c:v>
                </c:pt>
                <c:pt idx="2003">
                  <c:v>0.18754799999999999</c:v>
                </c:pt>
                <c:pt idx="2004">
                  <c:v>0.18718299999999999</c:v>
                </c:pt>
                <c:pt idx="2005">
                  <c:v>0.18692900000000001</c:v>
                </c:pt>
                <c:pt idx="2006">
                  <c:v>0.18626699999999999</c:v>
                </c:pt>
                <c:pt idx="2007">
                  <c:v>0.18614900000000001</c:v>
                </c:pt>
                <c:pt idx="2008">
                  <c:v>0.185636</c:v>
                </c:pt>
                <c:pt idx="2009">
                  <c:v>0.18527199999999999</c:v>
                </c:pt>
                <c:pt idx="2010">
                  <c:v>0.18482499999999999</c:v>
                </c:pt>
                <c:pt idx="2011">
                  <c:v>0.18444199999999999</c:v>
                </c:pt>
                <c:pt idx="2012">
                  <c:v>0.184033</c:v>
                </c:pt>
                <c:pt idx="2013">
                  <c:v>0.18357699999999999</c:v>
                </c:pt>
                <c:pt idx="2014">
                  <c:v>0.183227</c:v>
                </c:pt>
                <c:pt idx="2015">
                  <c:v>0.18306</c:v>
                </c:pt>
                <c:pt idx="2016">
                  <c:v>0.18269099999999999</c:v>
                </c:pt>
                <c:pt idx="2017">
                  <c:v>0.18227499999999999</c:v>
                </c:pt>
                <c:pt idx="2018">
                  <c:v>0.182064</c:v>
                </c:pt>
                <c:pt idx="2019">
                  <c:v>0.18174199999999999</c:v>
                </c:pt>
                <c:pt idx="2020">
                  <c:v>0.181452</c:v>
                </c:pt>
                <c:pt idx="2021">
                  <c:v>0.18124599999999999</c:v>
                </c:pt>
                <c:pt idx="2022">
                  <c:v>0.18091599999999999</c:v>
                </c:pt>
                <c:pt idx="2023">
                  <c:v>0.18049100000000001</c:v>
                </c:pt>
                <c:pt idx="2024">
                  <c:v>0.180067</c:v>
                </c:pt>
                <c:pt idx="2025">
                  <c:v>0.179706</c:v>
                </c:pt>
                <c:pt idx="2026">
                  <c:v>0.17931900000000001</c:v>
                </c:pt>
                <c:pt idx="2027">
                  <c:v>0.17883099999999999</c:v>
                </c:pt>
                <c:pt idx="2028">
                  <c:v>0.17866299999999999</c:v>
                </c:pt>
                <c:pt idx="2029">
                  <c:v>0.17856</c:v>
                </c:pt>
                <c:pt idx="2030">
                  <c:v>0.178314</c:v>
                </c:pt>
                <c:pt idx="2031">
                  <c:v>0.177979</c:v>
                </c:pt>
                <c:pt idx="2032">
                  <c:v>0.177622</c:v>
                </c:pt>
                <c:pt idx="2033">
                  <c:v>0.177202</c:v>
                </c:pt>
                <c:pt idx="2034">
                  <c:v>0.17680199999999999</c:v>
                </c:pt>
                <c:pt idx="2035">
                  <c:v>0.176259</c:v>
                </c:pt>
                <c:pt idx="2036">
                  <c:v>0.17594000000000001</c:v>
                </c:pt>
                <c:pt idx="2037">
                  <c:v>0.17552300000000001</c:v>
                </c:pt>
                <c:pt idx="2038">
                  <c:v>0.175288</c:v>
                </c:pt>
                <c:pt idx="2039">
                  <c:v>0.174925</c:v>
                </c:pt>
                <c:pt idx="2040">
                  <c:v>0.17439199999999999</c:v>
                </c:pt>
                <c:pt idx="2041">
                  <c:v>0.17400299999999999</c:v>
                </c:pt>
                <c:pt idx="2042">
                  <c:v>0.17365900000000001</c:v>
                </c:pt>
                <c:pt idx="2043">
                  <c:v>0.173344</c:v>
                </c:pt>
                <c:pt idx="2044">
                  <c:v>0.17296500000000001</c:v>
                </c:pt>
                <c:pt idx="2045">
                  <c:v>0.17258499999999999</c:v>
                </c:pt>
                <c:pt idx="2046">
                  <c:v>0.172319</c:v>
                </c:pt>
                <c:pt idx="2047">
                  <c:v>0.172065</c:v>
                </c:pt>
                <c:pt idx="2048">
                  <c:v>0.17188300000000001</c:v>
                </c:pt>
                <c:pt idx="2049">
                  <c:v>0.17150399999999999</c:v>
                </c:pt>
                <c:pt idx="2050">
                  <c:v>0.171068</c:v>
                </c:pt>
                <c:pt idx="2051">
                  <c:v>0.17085500000000001</c:v>
                </c:pt>
                <c:pt idx="2052">
                  <c:v>0.17055699999999999</c:v>
                </c:pt>
                <c:pt idx="2053">
                  <c:v>0.170239</c:v>
                </c:pt>
                <c:pt idx="2054">
                  <c:v>0.16992299999999999</c:v>
                </c:pt>
                <c:pt idx="2055">
                  <c:v>0.169656</c:v>
                </c:pt>
                <c:pt idx="2056">
                  <c:v>0.16932</c:v>
                </c:pt>
                <c:pt idx="2057">
                  <c:v>0.16894400000000001</c:v>
                </c:pt>
                <c:pt idx="2058">
                  <c:v>0.16849</c:v>
                </c:pt>
                <c:pt idx="2059">
                  <c:v>0.16800699999999999</c:v>
                </c:pt>
                <c:pt idx="2060">
                  <c:v>0.167736</c:v>
                </c:pt>
                <c:pt idx="2061">
                  <c:v>0.16731099999999999</c:v>
                </c:pt>
                <c:pt idx="2062">
                  <c:v>0.16714000000000001</c:v>
                </c:pt>
                <c:pt idx="2063">
                  <c:v>0.16695399999999999</c:v>
                </c:pt>
                <c:pt idx="2064">
                  <c:v>0.16666500000000001</c:v>
                </c:pt>
                <c:pt idx="2065">
                  <c:v>0.166549</c:v>
                </c:pt>
                <c:pt idx="2066">
                  <c:v>0.166215</c:v>
                </c:pt>
                <c:pt idx="2067">
                  <c:v>0.165766</c:v>
                </c:pt>
                <c:pt idx="2068">
                  <c:v>0.165549</c:v>
                </c:pt>
                <c:pt idx="2069">
                  <c:v>0.164938</c:v>
                </c:pt>
                <c:pt idx="2070">
                  <c:v>0.16470299999999999</c:v>
                </c:pt>
                <c:pt idx="2071">
                  <c:v>0.16443099999999999</c:v>
                </c:pt>
                <c:pt idx="2072">
                  <c:v>0.16416600000000001</c:v>
                </c:pt>
                <c:pt idx="2073">
                  <c:v>0.16395199999999999</c:v>
                </c:pt>
                <c:pt idx="2074">
                  <c:v>0.16359699999999999</c:v>
                </c:pt>
                <c:pt idx="2075">
                  <c:v>0.16318099999999999</c:v>
                </c:pt>
                <c:pt idx="2076">
                  <c:v>0.162857</c:v>
                </c:pt>
                <c:pt idx="2077">
                  <c:v>0.16257099999999999</c:v>
                </c:pt>
                <c:pt idx="2078">
                  <c:v>0.162162</c:v>
                </c:pt>
                <c:pt idx="2079">
                  <c:v>0.16178500000000001</c:v>
                </c:pt>
                <c:pt idx="2080">
                  <c:v>0.16173599999999999</c:v>
                </c:pt>
                <c:pt idx="2081">
                  <c:v>0.16128700000000001</c:v>
                </c:pt>
                <c:pt idx="2082">
                  <c:v>0.16128100000000001</c:v>
                </c:pt>
                <c:pt idx="2083">
                  <c:v>0.160853</c:v>
                </c:pt>
                <c:pt idx="2084">
                  <c:v>0.16036500000000001</c:v>
                </c:pt>
                <c:pt idx="2085">
                  <c:v>0.15998699999999999</c:v>
                </c:pt>
                <c:pt idx="2086">
                  <c:v>0.15958700000000001</c:v>
                </c:pt>
                <c:pt idx="2087">
                  <c:v>0.15942100000000001</c:v>
                </c:pt>
                <c:pt idx="2088">
                  <c:v>0.15928800000000001</c:v>
                </c:pt>
                <c:pt idx="2089">
                  <c:v>0.15890699999999999</c:v>
                </c:pt>
                <c:pt idx="2090">
                  <c:v>0.15895599999999999</c:v>
                </c:pt>
                <c:pt idx="2091">
                  <c:v>0.15868099999999999</c:v>
                </c:pt>
                <c:pt idx="2092">
                  <c:v>0.15820200000000001</c:v>
                </c:pt>
                <c:pt idx="2093">
                  <c:v>0.157608</c:v>
                </c:pt>
                <c:pt idx="2094">
                  <c:v>0.15729699999999999</c:v>
                </c:pt>
                <c:pt idx="2095">
                  <c:v>0.156998</c:v>
                </c:pt>
                <c:pt idx="2096">
                  <c:v>0.156889</c:v>
                </c:pt>
                <c:pt idx="2097">
                  <c:v>0.156528</c:v>
                </c:pt>
                <c:pt idx="2098">
                  <c:v>0.15598000000000001</c:v>
                </c:pt>
                <c:pt idx="2099">
                  <c:v>0.15582299999999999</c:v>
                </c:pt>
                <c:pt idx="2100">
                  <c:v>0.15570899999999999</c:v>
                </c:pt>
                <c:pt idx="2101">
                  <c:v>0.15539500000000001</c:v>
                </c:pt>
                <c:pt idx="2102">
                  <c:v>0.155339</c:v>
                </c:pt>
                <c:pt idx="2103">
                  <c:v>0.154946</c:v>
                </c:pt>
                <c:pt idx="2104">
                  <c:v>0.15459800000000001</c:v>
                </c:pt>
                <c:pt idx="2105">
                  <c:v>0.15421699999999999</c:v>
                </c:pt>
                <c:pt idx="2106">
                  <c:v>0.154115</c:v>
                </c:pt>
                <c:pt idx="2107">
                  <c:v>0.153588</c:v>
                </c:pt>
                <c:pt idx="2108">
                  <c:v>0.15323899999999999</c:v>
                </c:pt>
                <c:pt idx="2109">
                  <c:v>0.15282599999999999</c:v>
                </c:pt>
                <c:pt idx="2110">
                  <c:v>0.15259800000000001</c:v>
                </c:pt>
                <c:pt idx="2111">
                  <c:v>0.15226100000000001</c:v>
                </c:pt>
                <c:pt idx="2112">
                  <c:v>0.15184300000000001</c:v>
                </c:pt>
                <c:pt idx="2113">
                  <c:v>0.15149499999999999</c:v>
                </c:pt>
                <c:pt idx="2114">
                  <c:v>0.15123800000000001</c:v>
                </c:pt>
                <c:pt idx="2115">
                  <c:v>0.151</c:v>
                </c:pt>
                <c:pt idx="2116">
                  <c:v>0.15085799999999999</c:v>
                </c:pt>
                <c:pt idx="2117">
                  <c:v>0.150556</c:v>
                </c:pt>
                <c:pt idx="2118">
                  <c:v>0.15013499999999999</c:v>
                </c:pt>
                <c:pt idx="2119">
                  <c:v>0.14993500000000001</c:v>
                </c:pt>
                <c:pt idx="2120">
                  <c:v>0.14948800000000001</c:v>
                </c:pt>
                <c:pt idx="2121">
                  <c:v>0.149121</c:v>
                </c:pt>
                <c:pt idx="2122">
                  <c:v>0.14879000000000001</c:v>
                </c:pt>
                <c:pt idx="2123">
                  <c:v>0.14846599999999999</c:v>
                </c:pt>
                <c:pt idx="2124">
                  <c:v>0.14832899999999999</c:v>
                </c:pt>
                <c:pt idx="2125">
                  <c:v>0.14799100000000001</c:v>
                </c:pt>
                <c:pt idx="2126">
                  <c:v>0.147947</c:v>
                </c:pt>
                <c:pt idx="2127">
                  <c:v>0.14755099999999999</c:v>
                </c:pt>
                <c:pt idx="2128">
                  <c:v>0.147228</c:v>
                </c:pt>
                <c:pt idx="2129">
                  <c:v>0.14696200000000001</c:v>
                </c:pt>
                <c:pt idx="2130">
                  <c:v>0.14660400000000001</c:v>
                </c:pt>
                <c:pt idx="2131">
                  <c:v>0.14657800000000001</c:v>
                </c:pt>
                <c:pt idx="2132">
                  <c:v>0.14612600000000001</c:v>
                </c:pt>
                <c:pt idx="2133">
                  <c:v>0.14597499999999999</c:v>
                </c:pt>
                <c:pt idx="2134">
                  <c:v>0.14563499999999999</c:v>
                </c:pt>
                <c:pt idx="2135">
                  <c:v>0.14519399999999999</c:v>
                </c:pt>
                <c:pt idx="2136">
                  <c:v>0.145012</c:v>
                </c:pt>
                <c:pt idx="2137">
                  <c:v>0.14471800000000001</c:v>
                </c:pt>
                <c:pt idx="2138">
                  <c:v>0.14449899999999999</c:v>
                </c:pt>
                <c:pt idx="2139">
                  <c:v>0.144455</c:v>
                </c:pt>
                <c:pt idx="2140">
                  <c:v>0.14436599999999999</c:v>
                </c:pt>
                <c:pt idx="2141">
                  <c:v>0.14396100000000001</c:v>
                </c:pt>
                <c:pt idx="2142">
                  <c:v>0.14377899999999999</c:v>
                </c:pt>
                <c:pt idx="2143">
                  <c:v>0.14348</c:v>
                </c:pt>
                <c:pt idx="2144">
                  <c:v>0.14317099999999999</c:v>
                </c:pt>
                <c:pt idx="2145">
                  <c:v>0.142792</c:v>
                </c:pt>
                <c:pt idx="2146">
                  <c:v>0.14258999999999999</c:v>
                </c:pt>
                <c:pt idx="2147">
                  <c:v>0.142258</c:v>
                </c:pt>
                <c:pt idx="2148">
                  <c:v>0.141927</c:v>
                </c:pt>
                <c:pt idx="2149">
                  <c:v>0.14179</c:v>
                </c:pt>
                <c:pt idx="2150">
                  <c:v>0.14127400000000001</c:v>
                </c:pt>
                <c:pt idx="2151">
                  <c:v>0.141294</c:v>
                </c:pt>
                <c:pt idx="2152">
                  <c:v>0.14116000000000001</c:v>
                </c:pt>
                <c:pt idx="2153">
                  <c:v>0.140655</c:v>
                </c:pt>
                <c:pt idx="2154">
                  <c:v>0.140455</c:v>
                </c:pt>
                <c:pt idx="2155">
                  <c:v>0.14011199999999999</c:v>
                </c:pt>
                <c:pt idx="2156">
                  <c:v>0.139851</c:v>
                </c:pt>
                <c:pt idx="2157">
                  <c:v>0.13961499999999999</c:v>
                </c:pt>
                <c:pt idx="2158">
                  <c:v>0.13929800000000001</c:v>
                </c:pt>
                <c:pt idx="2159">
                  <c:v>0.138929</c:v>
                </c:pt>
                <c:pt idx="2160">
                  <c:v>0.13869200000000001</c:v>
                </c:pt>
                <c:pt idx="2161">
                  <c:v>0.138627</c:v>
                </c:pt>
                <c:pt idx="2162">
                  <c:v>0.13828299999999999</c:v>
                </c:pt>
                <c:pt idx="2163">
                  <c:v>0.138076</c:v>
                </c:pt>
                <c:pt idx="2164">
                  <c:v>0.137654</c:v>
                </c:pt>
                <c:pt idx="2165">
                  <c:v>0.13747799999999999</c:v>
                </c:pt>
                <c:pt idx="2166">
                  <c:v>0.136963</c:v>
                </c:pt>
                <c:pt idx="2167">
                  <c:v>0.136661</c:v>
                </c:pt>
                <c:pt idx="2168">
                  <c:v>0.13659099999999999</c:v>
                </c:pt>
                <c:pt idx="2169">
                  <c:v>0.136486</c:v>
                </c:pt>
                <c:pt idx="2170">
                  <c:v>0.136182</c:v>
                </c:pt>
                <c:pt idx="2171">
                  <c:v>0.13578599999999999</c:v>
                </c:pt>
                <c:pt idx="2172">
                  <c:v>0.13533600000000001</c:v>
                </c:pt>
                <c:pt idx="2173">
                  <c:v>0.135098</c:v>
                </c:pt>
                <c:pt idx="2174">
                  <c:v>0.13480900000000001</c:v>
                </c:pt>
                <c:pt idx="2175">
                  <c:v>0.13467199999999999</c:v>
                </c:pt>
                <c:pt idx="2176">
                  <c:v>0.13447600000000001</c:v>
                </c:pt>
                <c:pt idx="2177">
                  <c:v>0.13430800000000001</c:v>
                </c:pt>
                <c:pt idx="2178">
                  <c:v>0.13408500000000001</c:v>
                </c:pt>
                <c:pt idx="2179">
                  <c:v>0.13354199999999999</c:v>
                </c:pt>
                <c:pt idx="2180">
                  <c:v>0.13295199999999999</c:v>
                </c:pt>
                <c:pt idx="2181">
                  <c:v>0.13258500000000001</c:v>
                </c:pt>
                <c:pt idx="2182">
                  <c:v>0.13229299999999999</c:v>
                </c:pt>
                <c:pt idx="2183">
                  <c:v>0.13222500000000001</c:v>
                </c:pt>
                <c:pt idx="2184">
                  <c:v>0.13230800000000001</c:v>
                </c:pt>
                <c:pt idx="2185">
                  <c:v>0.131992</c:v>
                </c:pt>
                <c:pt idx="2186">
                  <c:v>0.13172</c:v>
                </c:pt>
                <c:pt idx="2187">
                  <c:v>0.13128899999999999</c:v>
                </c:pt>
                <c:pt idx="2188">
                  <c:v>0.13128100000000001</c:v>
                </c:pt>
                <c:pt idx="2189">
                  <c:v>0.13081300000000001</c:v>
                </c:pt>
                <c:pt idx="2190">
                  <c:v>0.130633</c:v>
                </c:pt>
                <c:pt idx="2191">
                  <c:v>0.13048100000000001</c:v>
                </c:pt>
                <c:pt idx="2192">
                  <c:v>0.13025</c:v>
                </c:pt>
                <c:pt idx="2193">
                  <c:v>0.129942</c:v>
                </c:pt>
                <c:pt idx="2194">
                  <c:v>0.129719</c:v>
                </c:pt>
                <c:pt idx="2195">
                  <c:v>0.12927900000000001</c:v>
                </c:pt>
                <c:pt idx="2196">
                  <c:v>0.12909599999999999</c:v>
                </c:pt>
                <c:pt idx="2197">
                  <c:v>0.12890099999999999</c:v>
                </c:pt>
                <c:pt idx="2198">
                  <c:v>0.128719</c:v>
                </c:pt>
                <c:pt idx="2199">
                  <c:v>0.12856400000000001</c:v>
                </c:pt>
                <c:pt idx="2200">
                  <c:v>0.12860099999999999</c:v>
                </c:pt>
                <c:pt idx="2201">
                  <c:v>0.12814700000000001</c:v>
                </c:pt>
                <c:pt idx="2202">
                  <c:v>0.127805</c:v>
                </c:pt>
                <c:pt idx="2203">
                  <c:v>0.127776</c:v>
                </c:pt>
                <c:pt idx="2204">
                  <c:v>0.127607</c:v>
                </c:pt>
                <c:pt idx="2205">
                  <c:v>0.12732499999999999</c:v>
                </c:pt>
                <c:pt idx="2206">
                  <c:v>0.127217</c:v>
                </c:pt>
                <c:pt idx="2207">
                  <c:v>0.12715899999999999</c:v>
                </c:pt>
                <c:pt idx="2208">
                  <c:v>0.126805</c:v>
                </c:pt>
                <c:pt idx="2209">
                  <c:v>0.12652099999999999</c:v>
                </c:pt>
                <c:pt idx="2210">
                  <c:v>0.12634400000000001</c:v>
                </c:pt>
                <c:pt idx="2211">
                  <c:v>0.12589800000000001</c:v>
                </c:pt>
                <c:pt idx="2212">
                  <c:v>0.12579799999999999</c:v>
                </c:pt>
                <c:pt idx="2213">
                  <c:v>0.12568099999999999</c:v>
                </c:pt>
                <c:pt idx="2214">
                  <c:v>0.12538299999999999</c:v>
                </c:pt>
                <c:pt idx="2215">
                  <c:v>0.125245</c:v>
                </c:pt>
                <c:pt idx="2216">
                  <c:v>0.12503800000000001</c:v>
                </c:pt>
                <c:pt idx="2217">
                  <c:v>0.124779</c:v>
                </c:pt>
                <c:pt idx="2218">
                  <c:v>0.124612</c:v>
                </c:pt>
                <c:pt idx="2219">
                  <c:v>0.124393</c:v>
                </c:pt>
                <c:pt idx="2220">
                  <c:v>0.124033</c:v>
                </c:pt>
                <c:pt idx="2221">
                  <c:v>0.123816</c:v>
                </c:pt>
                <c:pt idx="2222">
                  <c:v>0.12371</c:v>
                </c:pt>
                <c:pt idx="2223">
                  <c:v>0.12364600000000001</c:v>
                </c:pt>
                <c:pt idx="2224">
                  <c:v>0.123416</c:v>
                </c:pt>
                <c:pt idx="2225">
                  <c:v>0.122972</c:v>
                </c:pt>
                <c:pt idx="2226">
                  <c:v>0.122713</c:v>
                </c:pt>
                <c:pt idx="2227">
                  <c:v>0.122444</c:v>
                </c:pt>
                <c:pt idx="2228">
                  <c:v>0.12206500000000001</c:v>
                </c:pt>
                <c:pt idx="2229">
                  <c:v>0.122129</c:v>
                </c:pt>
                <c:pt idx="2230">
                  <c:v>0.12163400000000001</c:v>
                </c:pt>
                <c:pt idx="2231">
                  <c:v>0.12146999999999999</c:v>
                </c:pt>
                <c:pt idx="2232">
                  <c:v>0.12137000000000001</c:v>
                </c:pt>
                <c:pt idx="2233">
                  <c:v>0.121144</c:v>
                </c:pt>
                <c:pt idx="2234">
                  <c:v>0.120979</c:v>
                </c:pt>
                <c:pt idx="2235">
                  <c:v>0.120656</c:v>
                </c:pt>
                <c:pt idx="2236">
                  <c:v>0.120348</c:v>
                </c:pt>
                <c:pt idx="2237">
                  <c:v>0.120055</c:v>
                </c:pt>
                <c:pt idx="2238">
                  <c:v>0.120042</c:v>
                </c:pt>
                <c:pt idx="2239">
                  <c:v>0.11978800000000001</c:v>
                </c:pt>
                <c:pt idx="2240">
                  <c:v>0.119516</c:v>
                </c:pt>
                <c:pt idx="2241">
                  <c:v>0.11912499999999999</c:v>
                </c:pt>
                <c:pt idx="2242">
                  <c:v>0.119009</c:v>
                </c:pt>
                <c:pt idx="2243">
                  <c:v>0.118593</c:v>
                </c:pt>
                <c:pt idx="2244">
                  <c:v>0.118385</c:v>
                </c:pt>
                <c:pt idx="2245">
                  <c:v>0.118115</c:v>
                </c:pt>
                <c:pt idx="2246">
                  <c:v>0.117797</c:v>
                </c:pt>
                <c:pt idx="2247">
                  <c:v>0.117849</c:v>
                </c:pt>
                <c:pt idx="2248">
                  <c:v>0.11772000000000001</c:v>
                </c:pt>
                <c:pt idx="2249">
                  <c:v>0.117433</c:v>
                </c:pt>
                <c:pt idx="2250">
                  <c:v>0.11705699999999999</c:v>
                </c:pt>
                <c:pt idx="2251">
                  <c:v>0.116758</c:v>
                </c:pt>
                <c:pt idx="2252">
                  <c:v>0.116564</c:v>
                </c:pt>
                <c:pt idx="2253">
                  <c:v>0.116393</c:v>
                </c:pt>
                <c:pt idx="2254">
                  <c:v>0.11625199999999999</c:v>
                </c:pt>
                <c:pt idx="2255">
                  <c:v>0.11613</c:v>
                </c:pt>
                <c:pt idx="2256">
                  <c:v>0.11595800000000001</c:v>
                </c:pt>
                <c:pt idx="2257">
                  <c:v>0.115771</c:v>
                </c:pt>
                <c:pt idx="2258">
                  <c:v>0.11529</c:v>
                </c:pt>
                <c:pt idx="2259">
                  <c:v>0.115106</c:v>
                </c:pt>
                <c:pt idx="2260">
                  <c:v>0.115</c:v>
                </c:pt>
                <c:pt idx="2261">
                  <c:v>0.11485099999999999</c:v>
                </c:pt>
                <c:pt idx="2262">
                  <c:v>0.114679</c:v>
                </c:pt>
                <c:pt idx="2263">
                  <c:v>0.114263</c:v>
                </c:pt>
                <c:pt idx="2264">
                  <c:v>0.114122</c:v>
                </c:pt>
                <c:pt idx="2265">
                  <c:v>0.114062</c:v>
                </c:pt>
                <c:pt idx="2266">
                  <c:v>0.11388</c:v>
                </c:pt>
                <c:pt idx="2267">
                  <c:v>0.11369700000000001</c:v>
                </c:pt>
                <c:pt idx="2268">
                  <c:v>0.113437</c:v>
                </c:pt>
                <c:pt idx="2269">
                  <c:v>0.11315500000000001</c:v>
                </c:pt>
                <c:pt idx="2270">
                  <c:v>0.11321299999999999</c:v>
                </c:pt>
                <c:pt idx="2271">
                  <c:v>0.11304599999999999</c:v>
                </c:pt>
                <c:pt idx="2272">
                  <c:v>0.112676</c:v>
                </c:pt>
                <c:pt idx="2273">
                  <c:v>0.11258799999999999</c:v>
                </c:pt>
                <c:pt idx="2274">
                  <c:v>0.112428</c:v>
                </c:pt>
                <c:pt idx="2275">
                  <c:v>0.11243599999999999</c:v>
                </c:pt>
                <c:pt idx="2276">
                  <c:v>0.112235</c:v>
                </c:pt>
                <c:pt idx="2277">
                  <c:v>0.11212999999999999</c:v>
                </c:pt>
                <c:pt idx="2278">
                  <c:v>0.11169900000000001</c:v>
                </c:pt>
                <c:pt idx="2279">
                  <c:v>0.111515</c:v>
                </c:pt>
                <c:pt idx="2280">
                  <c:v>0.111373</c:v>
                </c:pt>
                <c:pt idx="2281">
                  <c:v>0.111015</c:v>
                </c:pt>
                <c:pt idx="2282">
                  <c:v>0.110776</c:v>
                </c:pt>
                <c:pt idx="2283">
                  <c:v>0.11064499999999999</c:v>
                </c:pt>
                <c:pt idx="2284">
                  <c:v>0.110294</c:v>
                </c:pt>
                <c:pt idx="2285">
                  <c:v>0.110137</c:v>
                </c:pt>
                <c:pt idx="2286">
                  <c:v>0.110086</c:v>
                </c:pt>
                <c:pt idx="2287">
                  <c:v>0.109982</c:v>
                </c:pt>
                <c:pt idx="2288">
                  <c:v>0.10993</c:v>
                </c:pt>
                <c:pt idx="2289">
                  <c:v>0.109858</c:v>
                </c:pt>
                <c:pt idx="2290">
                  <c:v>0.10950699999999999</c:v>
                </c:pt>
                <c:pt idx="2291">
                  <c:v>0.109329</c:v>
                </c:pt>
                <c:pt idx="2292">
                  <c:v>0.109043</c:v>
                </c:pt>
                <c:pt idx="2293">
                  <c:v>0.108932</c:v>
                </c:pt>
                <c:pt idx="2294">
                  <c:v>0.108732</c:v>
                </c:pt>
                <c:pt idx="2295">
                  <c:v>0.10857899999999999</c:v>
                </c:pt>
                <c:pt idx="2296">
                  <c:v>0.10817300000000001</c:v>
                </c:pt>
                <c:pt idx="2297">
                  <c:v>0.108117</c:v>
                </c:pt>
                <c:pt idx="2298">
                  <c:v>0.107767</c:v>
                </c:pt>
                <c:pt idx="2299">
                  <c:v>0.10763200000000001</c:v>
                </c:pt>
                <c:pt idx="2300">
                  <c:v>0.107469</c:v>
                </c:pt>
                <c:pt idx="2301">
                  <c:v>0.107387</c:v>
                </c:pt>
                <c:pt idx="2302">
                  <c:v>0.107215</c:v>
                </c:pt>
                <c:pt idx="2303">
                  <c:v>0.106892</c:v>
                </c:pt>
                <c:pt idx="2304">
                  <c:v>0.106722</c:v>
                </c:pt>
                <c:pt idx="2305">
                  <c:v>0.106486</c:v>
                </c:pt>
                <c:pt idx="2306">
                  <c:v>0.106126</c:v>
                </c:pt>
                <c:pt idx="2307">
                  <c:v>0.105924</c:v>
                </c:pt>
                <c:pt idx="2308">
                  <c:v>0.10577400000000001</c:v>
                </c:pt>
                <c:pt idx="2309">
                  <c:v>0.105451</c:v>
                </c:pt>
                <c:pt idx="2310">
                  <c:v>0.105368</c:v>
                </c:pt>
                <c:pt idx="2311">
                  <c:v>0.105295</c:v>
                </c:pt>
                <c:pt idx="2312">
                  <c:v>0.105155</c:v>
                </c:pt>
                <c:pt idx="2313">
                  <c:v>0.104939</c:v>
                </c:pt>
                <c:pt idx="2314">
                  <c:v>0.104646</c:v>
                </c:pt>
                <c:pt idx="2315">
                  <c:v>0.104447</c:v>
                </c:pt>
                <c:pt idx="2316">
                  <c:v>0.104342</c:v>
                </c:pt>
                <c:pt idx="2317">
                  <c:v>0.104174</c:v>
                </c:pt>
                <c:pt idx="2318">
                  <c:v>0.10401000000000001</c:v>
                </c:pt>
                <c:pt idx="2319">
                  <c:v>0.10381700000000001</c:v>
                </c:pt>
                <c:pt idx="2320">
                  <c:v>0.103617</c:v>
                </c:pt>
                <c:pt idx="2321">
                  <c:v>0.103478</c:v>
                </c:pt>
                <c:pt idx="2322">
                  <c:v>0.103284</c:v>
                </c:pt>
                <c:pt idx="2323">
                  <c:v>0.103084</c:v>
                </c:pt>
                <c:pt idx="2324">
                  <c:v>0.102926</c:v>
                </c:pt>
                <c:pt idx="2325">
                  <c:v>0.102727</c:v>
                </c:pt>
                <c:pt idx="2326">
                  <c:v>0.10247000000000001</c:v>
                </c:pt>
                <c:pt idx="2327">
                  <c:v>0.10249</c:v>
                </c:pt>
                <c:pt idx="2328">
                  <c:v>0.102302</c:v>
                </c:pt>
                <c:pt idx="2329">
                  <c:v>0.10188800000000001</c:v>
                </c:pt>
                <c:pt idx="2330">
                  <c:v>0.102116</c:v>
                </c:pt>
                <c:pt idx="2331">
                  <c:v>0.101729</c:v>
                </c:pt>
                <c:pt idx="2332">
                  <c:v>0.10157099999999999</c:v>
                </c:pt>
                <c:pt idx="2333">
                  <c:v>0.10152899999999999</c:v>
                </c:pt>
                <c:pt idx="2334">
                  <c:v>0.10119300000000001</c:v>
                </c:pt>
                <c:pt idx="2335">
                  <c:v>0.101162</c:v>
                </c:pt>
                <c:pt idx="2336">
                  <c:v>0.100854</c:v>
                </c:pt>
                <c:pt idx="2337">
                  <c:v>0.100767</c:v>
                </c:pt>
                <c:pt idx="2338">
                  <c:v>0.100609</c:v>
                </c:pt>
                <c:pt idx="2339">
                  <c:v>0.10057000000000001</c:v>
                </c:pt>
                <c:pt idx="2340">
                  <c:v>0.100343</c:v>
                </c:pt>
                <c:pt idx="2341">
                  <c:v>0.100076</c:v>
                </c:pt>
                <c:pt idx="2342">
                  <c:v>9.9876999999999994E-2</c:v>
                </c:pt>
                <c:pt idx="2343">
                  <c:v>9.9671999999999997E-2</c:v>
                </c:pt>
                <c:pt idx="2344">
                  <c:v>9.9525000000000002E-2</c:v>
                </c:pt>
                <c:pt idx="2345">
                  <c:v>9.9626999999999993E-2</c:v>
                </c:pt>
                <c:pt idx="2346">
                  <c:v>9.9445000000000006E-2</c:v>
                </c:pt>
                <c:pt idx="2347">
                  <c:v>9.9372000000000002E-2</c:v>
                </c:pt>
                <c:pt idx="2348">
                  <c:v>9.9233000000000002E-2</c:v>
                </c:pt>
                <c:pt idx="2349">
                  <c:v>9.9140000000000006E-2</c:v>
                </c:pt>
                <c:pt idx="2350">
                  <c:v>9.8970000000000002E-2</c:v>
                </c:pt>
                <c:pt idx="2351">
                  <c:v>9.8905999999999994E-2</c:v>
                </c:pt>
                <c:pt idx="2352">
                  <c:v>9.8709000000000005E-2</c:v>
                </c:pt>
                <c:pt idx="2353">
                  <c:v>9.8848000000000005E-2</c:v>
                </c:pt>
                <c:pt idx="2354">
                  <c:v>9.8618999999999998E-2</c:v>
                </c:pt>
                <c:pt idx="2355">
                  <c:v>9.8557000000000006E-2</c:v>
                </c:pt>
                <c:pt idx="2356">
                  <c:v>9.8316000000000001E-2</c:v>
                </c:pt>
                <c:pt idx="2357">
                  <c:v>9.8308999999999994E-2</c:v>
                </c:pt>
                <c:pt idx="2358">
                  <c:v>9.8341999999999999E-2</c:v>
                </c:pt>
                <c:pt idx="2359">
                  <c:v>9.8426E-2</c:v>
                </c:pt>
                <c:pt idx="2360">
                  <c:v>9.8316000000000001E-2</c:v>
                </c:pt>
                <c:pt idx="2361">
                  <c:v>9.8339999999999997E-2</c:v>
                </c:pt>
                <c:pt idx="2362">
                  <c:v>9.8215999999999998E-2</c:v>
                </c:pt>
                <c:pt idx="2363">
                  <c:v>9.8039000000000001E-2</c:v>
                </c:pt>
                <c:pt idx="2364">
                  <c:v>9.7705E-2</c:v>
                </c:pt>
                <c:pt idx="2365">
                  <c:v>9.7915000000000002E-2</c:v>
                </c:pt>
                <c:pt idx="2366">
                  <c:v>9.7624000000000002E-2</c:v>
                </c:pt>
                <c:pt idx="2367">
                  <c:v>9.7650000000000001E-2</c:v>
                </c:pt>
                <c:pt idx="2368">
                  <c:v>9.7737000000000004E-2</c:v>
                </c:pt>
                <c:pt idx="2369">
                  <c:v>9.7747000000000001E-2</c:v>
                </c:pt>
                <c:pt idx="2370">
                  <c:v>9.7985000000000003E-2</c:v>
                </c:pt>
                <c:pt idx="2371">
                  <c:v>9.7961999999999994E-2</c:v>
                </c:pt>
                <c:pt idx="2372">
                  <c:v>9.7693000000000002E-2</c:v>
                </c:pt>
                <c:pt idx="2373">
                  <c:v>9.7853999999999997E-2</c:v>
                </c:pt>
                <c:pt idx="2374">
                  <c:v>9.7955E-2</c:v>
                </c:pt>
                <c:pt idx="2375">
                  <c:v>9.7617999999999996E-2</c:v>
                </c:pt>
                <c:pt idx="2376">
                  <c:v>9.7749000000000003E-2</c:v>
                </c:pt>
                <c:pt idx="2377">
                  <c:v>9.7751000000000005E-2</c:v>
                </c:pt>
                <c:pt idx="2378">
                  <c:v>9.7918000000000005E-2</c:v>
                </c:pt>
                <c:pt idx="2379">
                  <c:v>9.7791000000000003E-2</c:v>
                </c:pt>
                <c:pt idx="2380">
                  <c:v>9.7365999999999994E-2</c:v>
                </c:pt>
                <c:pt idx="2381">
                  <c:v>9.7455E-2</c:v>
                </c:pt>
                <c:pt idx="2382">
                  <c:v>9.7707000000000002E-2</c:v>
                </c:pt>
                <c:pt idx="2383">
                  <c:v>9.7564999999999999E-2</c:v>
                </c:pt>
                <c:pt idx="2384">
                  <c:v>9.7158999999999995E-2</c:v>
                </c:pt>
                <c:pt idx="2385">
                  <c:v>9.7110000000000002E-2</c:v>
                </c:pt>
                <c:pt idx="2386">
                  <c:v>9.7195000000000004E-2</c:v>
                </c:pt>
                <c:pt idx="2387">
                  <c:v>9.7216999999999998E-2</c:v>
                </c:pt>
                <c:pt idx="2388">
                  <c:v>9.6779000000000004E-2</c:v>
                </c:pt>
                <c:pt idx="2389">
                  <c:v>9.6466999999999997E-2</c:v>
                </c:pt>
                <c:pt idx="2390">
                  <c:v>9.6509999999999999E-2</c:v>
                </c:pt>
                <c:pt idx="2391">
                  <c:v>9.6983E-2</c:v>
                </c:pt>
                <c:pt idx="2392">
                  <c:v>9.6980999999999998E-2</c:v>
                </c:pt>
                <c:pt idx="2393">
                  <c:v>9.6581E-2</c:v>
                </c:pt>
                <c:pt idx="2394">
                  <c:v>9.6339999999999995E-2</c:v>
                </c:pt>
                <c:pt idx="2395">
                  <c:v>9.6717999999999998E-2</c:v>
                </c:pt>
                <c:pt idx="2396">
                  <c:v>9.6878000000000006E-2</c:v>
                </c:pt>
                <c:pt idx="2397">
                  <c:v>9.6591999999999997E-2</c:v>
                </c:pt>
                <c:pt idx="2398">
                  <c:v>9.6379999999999993E-2</c:v>
                </c:pt>
                <c:pt idx="2399">
                  <c:v>9.6223000000000003E-2</c:v>
                </c:pt>
                <c:pt idx="2400">
                  <c:v>9.6420000000000006E-2</c:v>
                </c:pt>
                <c:pt idx="2401">
                  <c:v>9.6639000000000003E-2</c:v>
                </c:pt>
                <c:pt idx="2402">
                  <c:v>9.6564999999999998E-2</c:v>
                </c:pt>
                <c:pt idx="2403">
                  <c:v>9.6475000000000005E-2</c:v>
                </c:pt>
                <c:pt idx="2404">
                  <c:v>9.6438999999999997E-2</c:v>
                </c:pt>
                <c:pt idx="2405">
                  <c:v>9.6243999999999996E-2</c:v>
                </c:pt>
                <c:pt idx="2406">
                  <c:v>9.5979999999999996E-2</c:v>
                </c:pt>
                <c:pt idx="2407">
                  <c:v>9.5721000000000001E-2</c:v>
                </c:pt>
                <c:pt idx="2408">
                  <c:v>9.5449000000000006E-2</c:v>
                </c:pt>
                <c:pt idx="2409">
                  <c:v>9.5744999999999997E-2</c:v>
                </c:pt>
                <c:pt idx="2410">
                  <c:v>9.5565999999999998E-2</c:v>
                </c:pt>
                <c:pt idx="2411">
                  <c:v>9.5535999999999996E-2</c:v>
                </c:pt>
                <c:pt idx="2412">
                  <c:v>9.5384999999999998E-2</c:v>
                </c:pt>
                <c:pt idx="2413">
                  <c:v>9.5552999999999999E-2</c:v>
                </c:pt>
                <c:pt idx="2414">
                  <c:v>9.5198000000000005E-2</c:v>
                </c:pt>
                <c:pt idx="2415">
                  <c:v>9.5052999999999999E-2</c:v>
                </c:pt>
                <c:pt idx="2416">
                  <c:v>9.4770999999999994E-2</c:v>
                </c:pt>
                <c:pt idx="2417">
                  <c:v>9.4578999999999996E-2</c:v>
                </c:pt>
                <c:pt idx="2418">
                  <c:v>9.4658000000000006E-2</c:v>
                </c:pt>
                <c:pt idx="2419">
                  <c:v>9.4781000000000004E-2</c:v>
                </c:pt>
                <c:pt idx="2420">
                  <c:v>9.4403000000000001E-2</c:v>
                </c:pt>
                <c:pt idx="2421">
                  <c:v>9.4132999999999994E-2</c:v>
                </c:pt>
                <c:pt idx="2422">
                  <c:v>9.3952999999999995E-2</c:v>
                </c:pt>
                <c:pt idx="2423">
                  <c:v>9.3976000000000004E-2</c:v>
                </c:pt>
                <c:pt idx="2424">
                  <c:v>9.3963000000000005E-2</c:v>
                </c:pt>
                <c:pt idx="2425">
                  <c:v>9.4145999999999994E-2</c:v>
                </c:pt>
                <c:pt idx="2426">
                  <c:v>9.3573000000000003E-2</c:v>
                </c:pt>
                <c:pt idx="2427">
                  <c:v>9.3258999999999995E-2</c:v>
                </c:pt>
                <c:pt idx="2428">
                  <c:v>9.3503000000000003E-2</c:v>
                </c:pt>
                <c:pt idx="2429">
                  <c:v>9.3178999999999998E-2</c:v>
                </c:pt>
                <c:pt idx="2430">
                  <c:v>9.2837000000000003E-2</c:v>
                </c:pt>
                <c:pt idx="2431">
                  <c:v>9.2330999999999996E-2</c:v>
                </c:pt>
                <c:pt idx="2432">
                  <c:v>9.2091000000000006E-2</c:v>
                </c:pt>
                <c:pt idx="2433">
                  <c:v>9.1844999999999996E-2</c:v>
                </c:pt>
                <c:pt idx="2434">
                  <c:v>9.1702000000000006E-2</c:v>
                </c:pt>
                <c:pt idx="2435">
                  <c:v>9.1313000000000005E-2</c:v>
                </c:pt>
                <c:pt idx="2436">
                  <c:v>9.0972999999999998E-2</c:v>
                </c:pt>
                <c:pt idx="2437">
                  <c:v>9.0721999999999997E-2</c:v>
                </c:pt>
                <c:pt idx="2438">
                  <c:v>9.0636999999999995E-2</c:v>
                </c:pt>
                <c:pt idx="2439">
                  <c:v>9.0121999999999994E-2</c:v>
                </c:pt>
                <c:pt idx="2440">
                  <c:v>8.9682999999999999E-2</c:v>
                </c:pt>
                <c:pt idx="2441">
                  <c:v>8.9408000000000001E-2</c:v>
                </c:pt>
                <c:pt idx="2442">
                  <c:v>8.8780999999999999E-2</c:v>
                </c:pt>
                <c:pt idx="2443">
                  <c:v>8.8664000000000007E-2</c:v>
                </c:pt>
                <c:pt idx="2444">
                  <c:v>8.8267999999999999E-2</c:v>
                </c:pt>
                <c:pt idx="2445">
                  <c:v>8.7956000000000006E-2</c:v>
                </c:pt>
                <c:pt idx="2446">
                  <c:v>8.7401999999999994E-2</c:v>
                </c:pt>
                <c:pt idx="2447">
                  <c:v>8.6695999999999995E-2</c:v>
                </c:pt>
                <c:pt idx="2448">
                  <c:v>8.6349999999999996E-2</c:v>
                </c:pt>
                <c:pt idx="2449">
                  <c:v>8.6196999999999996E-2</c:v>
                </c:pt>
                <c:pt idx="2450">
                  <c:v>8.6097999999999994E-2</c:v>
                </c:pt>
                <c:pt idx="2451">
                  <c:v>8.6009000000000002E-2</c:v>
                </c:pt>
                <c:pt idx="2452">
                  <c:v>8.5713999999999999E-2</c:v>
                </c:pt>
                <c:pt idx="2453">
                  <c:v>8.5337999999999997E-2</c:v>
                </c:pt>
                <c:pt idx="2454">
                  <c:v>8.5316000000000003E-2</c:v>
                </c:pt>
                <c:pt idx="2455">
                  <c:v>8.5246000000000002E-2</c:v>
                </c:pt>
                <c:pt idx="2456">
                  <c:v>8.5250000000000006E-2</c:v>
                </c:pt>
                <c:pt idx="2457">
                  <c:v>8.5135000000000002E-2</c:v>
                </c:pt>
                <c:pt idx="2458">
                  <c:v>8.4920999999999996E-2</c:v>
                </c:pt>
                <c:pt idx="2459">
                  <c:v>8.4777000000000005E-2</c:v>
                </c:pt>
                <c:pt idx="2460">
                  <c:v>8.4898000000000001E-2</c:v>
                </c:pt>
                <c:pt idx="2461">
                  <c:v>8.4624000000000005E-2</c:v>
                </c:pt>
                <c:pt idx="2462">
                  <c:v>8.4345000000000003E-2</c:v>
                </c:pt>
                <c:pt idx="2463">
                  <c:v>8.3946000000000007E-2</c:v>
                </c:pt>
                <c:pt idx="2464">
                  <c:v>8.3750000000000005E-2</c:v>
                </c:pt>
                <c:pt idx="2465">
                  <c:v>8.3732000000000001E-2</c:v>
                </c:pt>
                <c:pt idx="2466">
                  <c:v>8.3495E-2</c:v>
                </c:pt>
                <c:pt idx="2467">
                  <c:v>8.3519999999999997E-2</c:v>
                </c:pt>
                <c:pt idx="2468">
                  <c:v>8.2970000000000002E-2</c:v>
                </c:pt>
                <c:pt idx="2469">
                  <c:v>8.2681000000000004E-2</c:v>
                </c:pt>
                <c:pt idx="2470">
                  <c:v>8.2732E-2</c:v>
                </c:pt>
                <c:pt idx="2471">
                  <c:v>8.2444000000000003E-2</c:v>
                </c:pt>
                <c:pt idx="2472">
                  <c:v>8.2405000000000006E-2</c:v>
                </c:pt>
                <c:pt idx="2473">
                  <c:v>8.1995999999999999E-2</c:v>
                </c:pt>
                <c:pt idx="2474">
                  <c:v>8.1457000000000002E-2</c:v>
                </c:pt>
                <c:pt idx="2475">
                  <c:v>8.1352999999999995E-2</c:v>
                </c:pt>
                <c:pt idx="2476">
                  <c:v>8.0908999999999995E-2</c:v>
                </c:pt>
                <c:pt idx="2477">
                  <c:v>8.0956E-2</c:v>
                </c:pt>
                <c:pt idx="2478">
                  <c:v>8.0909999999999996E-2</c:v>
                </c:pt>
                <c:pt idx="2479">
                  <c:v>8.0757999999999996E-2</c:v>
                </c:pt>
                <c:pt idx="2480">
                  <c:v>8.0364000000000005E-2</c:v>
                </c:pt>
                <c:pt idx="2481">
                  <c:v>8.0135999999999999E-2</c:v>
                </c:pt>
                <c:pt idx="2482">
                  <c:v>8.0224000000000004E-2</c:v>
                </c:pt>
                <c:pt idx="2483">
                  <c:v>8.0044000000000004E-2</c:v>
                </c:pt>
                <c:pt idx="2484">
                  <c:v>7.9828999999999997E-2</c:v>
                </c:pt>
                <c:pt idx="2485">
                  <c:v>7.9603999999999994E-2</c:v>
                </c:pt>
                <c:pt idx="2486">
                  <c:v>7.9284999999999994E-2</c:v>
                </c:pt>
                <c:pt idx="2487">
                  <c:v>7.8798000000000007E-2</c:v>
                </c:pt>
                <c:pt idx="2488">
                  <c:v>7.8664999999999999E-2</c:v>
                </c:pt>
                <c:pt idx="2489">
                  <c:v>7.8483999999999998E-2</c:v>
                </c:pt>
                <c:pt idx="2490">
                  <c:v>7.8444E-2</c:v>
                </c:pt>
                <c:pt idx="2491">
                  <c:v>7.8270000000000006E-2</c:v>
                </c:pt>
                <c:pt idx="2492">
                  <c:v>7.8054999999999999E-2</c:v>
                </c:pt>
                <c:pt idx="2493">
                  <c:v>7.8006000000000006E-2</c:v>
                </c:pt>
                <c:pt idx="2494">
                  <c:v>7.7785999999999994E-2</c:v>
                </c:pt>
                <c:pt idx="2495">
                  <c:v>7.7616000000000004E-2</c:v>
                </c:pt>
                <c:pt idx="2496">
                  <c:v>7.7288999999999997E-2</c:v>
                </c:pt>
                <c:pt idx="2497">
                  <c:v>7.7506000000000005E-2</c:v>
                </c:pt>
                <c:pt idx="2498">
                  <c:v>7.7357999999999996E-2</c:v>
                </c:pt>
                <c:pt idx="2499">
                  <c:v>7.7162999999999995E-2</c:v>
                </c:pt>
                <c:pt idx="2500">
                  <c:v>7.700999999999999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A-8FC1-439F-91CB-F022EC08FFFD}"/>
            </c:ext>
          </c:extLst>
        </c:ser>
        <c:ser>
          <c:idx val="11"/>
          <c:order val="7"/>
          <c:tx>
            <c:v>pH 11.28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M$1:$M$2501</c:f>
              <c:numCache>
                <c:formatCode>General</c:formatCode>
                <c:ptCount val="2501"/>
                <c:pt idx="0">
                  <c:v>0.88940399999999997</c:v>
                </c:pt>
                <c:pt idx="1">
                  <c:v>0.88510500000000003</c:v>
                </c:pt>
                <c:pt idx="2">
                  <c:v>0.88223200000000002</c:v>
                </c:pt>
                <c:pt idx="3">
                  <c:v>0.88004700000000002</c:v>
                </c:pt>
                <c:pt idx="4">
                  <c:v>0.87722800000000001</c:v>
                </c:pt>
                <c:pt idx="5">
                  <c:v>0.87410500000000002</c:v>
                </c:pt>
                <c:pt idx="6">
                  <c:v>0.87041000000000002</c:v>
                </c:pt>
                <c:pt idx="7">
                  <c:v>0.866726</c:v>
                </c:pt>
                <c:pt idx="8">
                  <c:v>0.86342699999999994</c:v>
                </c:pt>
                <c:pt idx="9">
                  <c:v>0.86116999999999999</c:v>
                </c:pt>
                <c:pt idx="10">
                  <c:v>0.859738</c:v>
                </c:pt>
                <c:pt idx="11">
                  <c:v>0.857568</c:v>
                </c:pt>
                <c:pt idx="12">
                  <c:v>0.85423499999999997</c:v>
                </c:pt>
                <c:pt idx="13">
                  <c:v>0.85184800000000005</c:v>
                </c:pt>
                <c:pt idx="14">
                  <c:v>0.84883399999999998</c:v>
                </c:pt>
                <c:pt idx="15">
                  <c:v>0.84794400000000003</c:v>
                </c:pt>
                <c:pt idx="16">
                  <c:v>0.844024</c:v>
                </c:pt>
                <c:pt idx="17">
                  <c:v>0.84062400000000004</c:v>
                </c:pt>
                <c:pt idx="18">
                  <c:v>0.840642</c:v>
                </c:pt>
                <c:pt idx="19">
                  <c:v>0.835839</c:v>
                </c:pt>
                <c:pt idx="20">
                  <c:v>0.83105099999999998</c:v>
                </c:pt>
                <c:pt idx="21">
                  <c:v>0.82920899999999997</c:v>
                </c:pt>
                <c:pt idx="22">
                  <c:v>0.826403</c:v>
                </c:pt>
                <c:pt idx="23">
                  <c:v>0.82570200000000005</c:v>
                </c:pt>
                <c:pt idx="24">
                  <c:v>0.82077</c:v>
                </c:pt>
                <c:pt idx="25">
                  <c:v>0.81693899999999997</c:v>
                </c:pt>
                <c:pt idx="26">
                  <c:v>0.81400099999999997</c:v>
                </c:pt>
                <c:pt idx="27">
                  <c:v>0.81349400000000005</c:v>
                </c:pt>
                <c:pt idx="28">
                  <c:v>0.81186499999999995</c:v>
                </c:pt>
                <c:pt idx="29">
                  <c:v>0.80915300000000001</c:v>
                </c:pt>
                <c:pt idx="30">
                  <c:v>0.80523599999999995</c:v>
                </c:pt>
                <c:pt idx="31">
                  <c:v>0.80290799999999996</c:v>
                </c:pt>
                <c:pt idx="32">
                  <c:v>0.79920000000000002</c:v>
                </c:pt>
                <c:pt idx="33">
                  <c:v>0.79827700000000001</c:v>
                </c:pt>
                <c:pt idx="34">
                  <c:v>0.797458</c:v>
                </c:pt>
                <c:pt idx="35">
                  <c:v>0.79391400000000001</c:v>
                </c:pt>
                <c:pt idx="36">
                  <c:v>0.79176999999999997</c:v>
                </c:pt>
                <c:pt idx="37">
                  <c:v>0.78987600000000002</c:v>
                </c:pt>
                <c:pt idx="38">
                  <c:v>0.78783000000000003</c:v>
                </c:pt>
                <c:pt idx="39">
                  <c:v>0.78406799999999999</c:v>
                </c:pt>
                <c:pt idx="40">
                  <c:v>0.78248399999999996</c:v>
                </c:pt>
                <c:pt idx="41">
                  <c:v>0.77714799999999995</c:v>
                </c:pt>
                <c:pt idx="42">
                  <c:v>0.77491100000000002</c:v>
                </c:pt>
                <c:pt idx="43">
                  <c:v>0.77509499999999998</c:v>
                </c:pt>
                <c:pt idx="44">
                  <c:v>0.77199600000000002</c:v>
                </c:pt>
                <c:pt idx="45">
                  <c:v>0.76956199999999997</c:v>
                </c:pt>
                <c:pt idx="46">
                  <c:v>0.76691399999999998</c:v>
                </c:pt>
                <c:pt idx="47">
                  <c:v>0.76457900000000001</c:v>
                </c:pt>
                <c:pt idx="48">
                  <c:v>0.76246999999999998</c:v>
                </c:pt>
                <c:pt idx="49">
                  <c:v>0.75864299999999996</c:v>
                </c:pt>
                <c:pt idx="50">
                  <c:v>0.75547699999999995</c:v>
                </c:pt>
                <c:pt idx="51">
                  <c:v>0.75434000000000001</c:v>
                </c:pt>
                <c:pt idx="52">
                  <c:v>0.75083</c:v>
                </c:pt>
                <c:pt idx="53">
                  <c:v>0.749309</c:v>
                </c:pt>
                <c:pt idx="54">
                  <c:v>0.74670300000000001</c:v>
                </c:pt>
                <c:pt idx="55">
                  <c:v>0.74375599999999997</c:v>
                </c:pt>
                <c:pt idx="56">
                  <c:v>0.74121700000000001</c:v>
                </c:pt>
                <c:pt idx="57">
                  <c:v>0.74084899999999998</c:v>
                </c:pt>
                <c:pt idx="58">
                  <c:v>0.73727799999999999</c:v>
                </c:pt>
                <c:pt idx="59">
                  <c:v>0.73442200000000002</c:v>
                </c:pt>
                <c:pt idx="60">
                  <c:v>0.73224999999999996</c:v>
                </c:pt>
                <c:pt idx="61">
                  <c:v>0.72960499999999995</c:v>
                </c:pt>
                <c:pt idx="62">
                  <c:v>0.72759399999999996</c:v>
                </c:pt>
                <c:pt idx="63">
                  <c:v>0.72438800000000003</c:v>
                </c:pt>
                <c:pt idx="64">
                  <c:v>0.72337099999999999</c:v>
                </c:pt>
                <c:pt idx="65">
                  <c:v>0.72074800000000006</c:v>
                </c:pt>
                <c:pt idx="66">
                  <c:v>0.71780999999999995</c:v>
                </c:pt>
                <c:pt idx="67">
                  <c:v>0.71510799999999997</c:v>
                </c:pt>
                <c:pt idx="68">
                  <c:v>0.71352599999999999</c:v>
                </c:pt>
                <c:pt idx="69">
                  <c:v>0.71122399999999997</c:v>
                </c:pt>
                <c:pt idx="70">
                  <c:v>0.70944799999999997</c:v>
                </c:pt>
                <c:pt idx="71">
                  <c:v>0.70691499999999996</c:v>
                </c:pt>
                <c:pt idx="72">
                  <c:v>0.70634699999999995</c:v>
                </c:pt>
                <c:pt idx="73">
                  <c:v>0.70325400000000005</c:v>
                </c:pt>
                <c:pt idx="74">
                  <c:v>0.70194000000000001</c:v>
                </c:pt>
                <c:pt idx="75">
                  <c:v>0.69936399999999999</c:v>
                </c:pt>
                <c:pt idx="76">
                  <c:v>0.69711299999999998</c:v>
                </c:pt>
                <c:pt idx="77">
                  <c:v>0.69462999999999997</c:v>
                </c:pt>
                <c:pt idx="78">
                  <c:v>0.69304299999999996</c:v>
                </c:pt>
                <c:pt idx="79">
                  <c:v>0.69071199999999999</c:v>
                </c:pt>
                <c:pt idx="80">
                  <c:v>0.68764099999999995</c:v>
                </c:pt>
                <c:pt idx="81">
                  <c:v>0.68698199999999998</c:v>
                </c:pt>
                <c:pt idx="82">
                  <c:v>0.682979</c:v>
                </c:pt>
                <c:pt idx="83">
                  <c:v>0.68187399999999998</c:v>
                </c:pt>
                <c:pt idx="84">
                  <c:v>0.67849800000000005</c:v>
                </c:pt>
                <c:pt idx="85">
                  <c:v>0.67829200000000001</c:v>
                </c:pt>
                <c:pt idx="86">
                  <c:v>0.67586199999999996</c:v>
                </c:pt>
                <c:pt idx="87">
                  <c:v>0.67379199999999995</c:v>
                </c:pt>
                <c:pt idx="88">
                  <c:v>0.67183999999999999</c:v>
                </c:pt>
                <c:pt idx="89">
                  <c:v>0.67047699999999999</c:v>
                </c:pt>
                <c:pt idx="90">
                  <c:v>0.66762900000000003</c:v>
                </c:pt>
                <c:pt idx="91">
                  <c:v>0.66683400000000004</c:v>
                </c:pt>
                <c:pt idx="92">
                  <c:v>0.66496599999999995</c:v>
                </c:pt>
                <c:pt idx="93">
                  <c:v>0.66312800000000005</c:v>
                </c:pt>
                <c:pt idx="94">
                  <c:v>0.66141000000000005</c:v>
                </c:pt>
                <c:pt idx="95">
                  <c:v>0.65849500000000005</c:v>
                </c:pt>
                <c:pt idx="96">
                  <c:v>0.65782300000000005</c:v>
                </c:pt>
                <c:pt idx="97">
                  <c:v>0.65546899999999997</c:v>
                </c:pt>
                <c:pt idx="98">
                  <c:v>0.65439499999999995</c:v>
                </c:pt>
                <c:pt idx="99">
                  <c:v>0.65126499999999998</c:v>
                </c:pt>
                <c:pt idx="100">
                  <c:v>0.65000100000000005</c:v>
                </c:pt>
                <c:pt idx="101">
                  <c:v>0.648841</c:v>
                </c:pt>
                <c:pt idx="102">
                  <c:v>0.64578000000000002</c:v>
                </c:pt>
                <c:pt idx="103">
                  <c:v>0.64483299999999999</c:v>
                </c:pt>
                <c:pt idx="104">
                  <c:v>0.64205400000000001</c:v>
                </c:pt>
                <c:pt idx="105">
                  <c:v>0.64084200000000002</c:v>
                </c:pt>
                <c:pt idx="106">
                  <c:v>0.63859999999999995</c:v>
                </c:pt>
                <c:pt idx="107">
                  <c:v>0.63777300000000003</c:v>
                </c:pt>
                <c:pt idx="108">
                  <c:v>0.63540200000000002</c:v>
                </c:pt>
                <c:pt idx="109">
                  <c:v>0.63271900000000003</c:v>
                </c:pt>
                <c:pt idx="110">
                  <c:v>0.63115500000000002</c:v>
                </c:pt>
                <c:pt idx="111">
                  <c:v>0.62940600000000002</c:v>
                </c:pt>
                <c:pt idx="112">
                  <c:v>0.62763000000000002</c:v>
                </c:pt>
                <c:pt idx="113">
                  <c:v>0.62608900000000001</c:v>
                </c:pt>
                <c:pt idx="114">
                  <c:v>0.62370300000000001</c:v>
                </c:pt>
                <c:pt idx="115">
                  <c:v>0.62073199999999995</c:v>
                </c:pt>
                <c:pt idx="116">
                  <c:v>0.61855800000000005</c:v>
                </c:pt>
                <c:pt idx="117">
                  <c:v>0.61736000000000002</c:v>
                </c:pt>
                <c:pt idx="118">
                  <c:v>0.61529900000000004</c:v>
                </c:pt>
                <c:pt idx="119">
                  <c:v>0.61374399999999996</c:v>
                </c:pt>
                <c:pt idx="120">
                  <c:v>0.61197800000000002</c:v>
                </c:pt>
                <c:pt idx="121">
                  <c:v>0.61025799999999997</c:v>
                </c:pt>
                <c:pt idx="122">
                  <c:v>0.60859799999999997</c:v>
                </c:pt>
                <c:pt idx="123">
                  <c:v>0.60746800000000001</c:v>
                </c:pt>
                <c:pt idx="124">
                  <c:v>0.60438199999999997</c:v>
                </c:pt>
                <c:pt idx="125">
                  <c:v>0.60339299999999996</c:v>
                </c:pt>
                <c:pt idx="126">
                  <c:v>0.60146500000000003</c:v>
                </c:pt>
                <c:pt idx="127">
                  <c:v>0.59985599999999994</c:v>
                </c:pt>
                <c:pt idx="128">
                  <c:v>0.59881300000000004</c:v>
                </c:pt>
                <c:pt idx="129">
                  <c:v>0.59610700000000005</c:v>
                </c:pt>
                <c:pt idx="130">
                  <c:v>0.59464099999999998</c:v>
                </c:pt>
                <c:pt idx="131">
                  <c:v>0.59276499999999999</c:v>
                </c:pt>
                <c:pt idx="132">
                  <c:v>0.59070299999999998</c:v>
                </c:pt>
                <c:pt idx="133">
                  <c:v>0.58947000000000005</c:v>
                </c:pt>
                <c:pt idx="134">
                  <c:v>0.58839399999999997</c:v>
                </c:pt>
                <c:pt idx="135">
                  <c:v>0.58669000000000004</c:v>
                </c:pt>
                <c:pt idx="136">
                  <c:v>0.58487599999999995</c:v>
                </c:pt>
                <c:pt idx="137">
                  <c:v>0.58312799999999998</c:v>
                </c:pt>
                <c:pt idx="138">
                  <c:v>0.58118099999999995</c:v>
                </c:pt>
                <c:pt idx="139">
                  <c:v>0.58043500000000003</c:v>
                </c:pt>
                <c:pt idx="140">
                  <c:v>0.57871300000000003</c:v>
                </c:pt>
                <c:pt idx="141">
                  <c:v>0.57787100000000002</c:v>
                </c:pt>
                <c:pt idx="142">
                  <c:v>0.57650900000000005</c:v>
                </c:pt>
                <c:pt idx="143">
                  <c:v>0.57453600000000005</c:v>
                </c:pt>
                <c:pt idx="144">
                  <c:v>0.57365299999999997</c:v>
                </c:pt>
                <c:pt idx="145">
                  <c:v>0.57225800000000004</c:v>
                </c:pt>
                <c:pt idx="146">
                  <c:v>0.56986700000000001</c:v>
                </c:pt>
                <c:pt idx="147">
                  <c:v>0.56856099999999998</c:v>
                </c:pt>
                <c:pt idx="148">
                  <c:v>0.56609500000000001</c:v>
                </c:pt>
                <c:pt idx="149">
                  <c:v>0.564384</c:v>
                </c:pt>
                <c:pt idx="150">
                  <c:v>0.56441300000000005</c:v>
                </c:pt>
                <c:pt idx="151">
                  <c:v>0.56199399999999999</c:v>
                </c:pt>
                <c:pt idx="152">
                  <c:v>0.56068799999999996</c:v>
                </c:pt>
                <c:pt idx="153">
                  <c:v>0.55951899999999999</c:v>
                </c:pt>
                <c:pt idx="154">
                  <c:v>0.557639</c:v>
                </c:pt>
                <c:pt idx="155">
                  <c:v>0.55574400000000002</c:v>
                </c:pt>
                <c:pt idx="156">
                  <c:v>0.55357699999999999</c:v>
                </c:pt>
                <c:pt idx="157">
                  <c:v>0.55398999999999998</c:v>
                </c:pt>
                <c:pt idx="158">
                  <c:v>0.55258499999999999</c:v>
                </c:pt>
                <c:pt idx="159">
                  <c:v>0.55051600000000001</c:v>
                </c:pt>
                <c:pt idx="160">
                  <c:v>0.54916200000000004</c:v>
                </c:pt>
                <c:pt idx="161">
                  <c:v>0.54752299999999998</c:v>
                </c:pt>
                <c:pt idx="162">
                  <c:v>0.54673799999999995</c:v>
                </c:pt>
                <c:pt idx="163">
                  <c:v>0.54498599999999997</c:v>
                </c:pt>
                <c:pt idx="164">
                  <c:v>0.54395700000000002</c:v>
                </c:pt>
                <c:pt idx="165">
                  <c:v>0.54284399999999999</c:v>
                </c:pt>
                <c:pt idx="166">
                  <c:v>0.54134400000000005</c:v>
                </c:pt>
                <c:pt idx="167">
                  <c:v>0.540022</c:v>
                </c:pt>
                <c:pt idx="168">
                  <c:v>0.53802399999999995</c:v>
                </c:pt>
                <c:pt idx="169">
                  <c:v>0.53720400000000001</c:v>
                </c:pt>
                <c:pt idx="170">
                  <c:v>0.53641099999999997</c:v>
                </c:pt>
                <c:pt idx="171">
                  <c:v>0.53434999999999999</c:v>
                </c:pt>
                <c:pt idx="172">
                  <c:v>0.53249299999999999</c:v>
                </c:pt>
                <c:pt idx="173">
                  <c:v>0.53164</c:v>
                </c:pt>
                <c:pt idx="174">
                  <c:v>0.53023799999999999</c:v>
                </c:pt>
                <c:pt idx="175">
                  <c:v>0.52909200000000001</c:v>
                </c:pt>
                <c:pt idx="176">
                  <c:v>0.52812599999999998</c:v>
                </c:pt>
                <c:pt idx="177">
                  <c:v>0.526945</c:v>
                </c:pt>
                <c:pt idx="178">
                  <c:v>0.52379100000000001</c:v>
                </c:pt>
                <c:pt idx="179">
                  <c:v>0.52383500000000005</c:v>
                </c:pt>
                <c:pt idx="180">
                  <c:v>0.52196799999999999</c:v>
                </c:pt>
                <c:pt idx="181">
                  <c:v>0.52022500000000005</c:v>
                </c:pt>
                <c:pt idx="182">
                  <c:v>0.51931899999999998</c:v>
                </c:pt>
                <c:pt idx="183">
                  <c:v>0.51748000000000005</c:v>
                </c:pt>
                <c:pt idx="184">
                  <c:v>0.51743099999999997</c:v>
                </c:pt>
                <c:pt idx="185">
                  <c:v>0.51585300000000001</c:v>
                </c:pt>
                <c:pt idx="186">
                  <c:v>0.51453499999999996</c:v>
                </c:pt>
                <c:pt idx="187">
                  <c:v>0.51269100000000001</c:v>
                </c:pt>
                <c:pt idx="188">
                  <c:v>0.51093999999999995</c:v>
                </c:pt>
                <c:pt idx="189">
                  <c:v>0.51005299999999998</c:v>
                </c:pt>
                <c:pt idx="190">
                  <c:v>0.50786799999999999</c:v>
                </c:pt>
                <c:pt idx="191">
                  <c:v>0.50789899999999999</c:v>
                </c:pt>
                <c:pt idx="192">
                  <c:v>0.50643400000000005</c:v>
                </c:pt>
                <c:pt idx="193">
                  <c:v>0.50502599999999997</c:v>
                </c:pt>
                <c:pt idx="194">
                  <c:v>0.50398100000000001</c:v>
                </c:pt>
                <c:pt idx="195">
                  <c:v>0.50223799999999996</c:v>
                </c:pt>
                <c:pt idx="196">
                  <c:v>0.50061</c:v>
                </c:pt>
                <c:pt idx="197">
                  <c:v>0.50046999999999997</c:v>
                </c:pt>
                <c:pt idx="198">
                  <c:v>0.49959199999999998</c:v>
                </c:pt>
                <c:pt idx="199">
                  <c:v>0.498027</c:v>
                </c:pt>
                <c:pt idx="200">
                  <c:v>0.496861</c:v>
                </c:pt>
                <c:pt idx="201">
                  <c:v>0.49649799999999999</c:v>
                </c:pt>
                <c:pt idx="202">
                  <c:v>0.49480800000000003</c:v>
                </c:pt>
                <c:pt idx="203">
                  <c:v>0.493668</c:v>
                </c:pt>
                <c:pt idx="204">
                  <c:v>0.49265700000000001</c:v>
                </c:pt>
                <c:pt idx="205">
                  <c:v>0.49213699999999999</c:v>
                </c:pt>
                <c:pt idx="206">
                  <c:v>0.49041699999999999</c:v>
                </c:pt>
                <c:pt idx="207">
                  <c:v>0.49018200000000001</c:v>
                </c:pt>
                <c:pt idx="208">
                  <c:v>0.48893599999999998</c:v>
                </c:pt>
                <c:pt idx="209">
                  <c:v>0.48860399999999998</c:v>
                </c:pt>
                <c:pt idx="210">
                  <c:v>0.48564200000000002</c:v>
                </c:pt>
                <c:pt idx="211">
                  <c:v>0.48478599999999999</c:v>
                </c:pt>
                <c:pt idx="212">
                  <c:v>0.48444999999999999</c:v>
                </c:pt>
                <c:pt idx="213">
                  <c:v>0.48221000000000003</c:v>
                </c:pt>
                <c:pt idx="214">
                  <c:v>0.481041</c:v>
                </c:pt>
                <c:pt idx="215">
                  <c:v>0.48075600000000002</c:v>
                </c:pt>
                <c:pt idx="216">
                  <c:v>0.48032000000000002</c:v>
                </c:pt>
                <c:pt idx="217">
                  <c:v>0.47867599999999999</c:v>
                </c:pt>
                <c:pt idx="218">
                  <c:v>0.47703000000000001</c:v>
                </c:pt>
                <c:pt idx="219">
                  <c:v>0.47617599999999999</c:v>
                </c:pt>
                <c:pt idx="220">
                  <c:v>0.47550700000000001</c:v>
                </c:pt>
                <c:pt idx="221">
                  <c:v>0.473881</c:v>
                </c:pt>
                <c:pt idx="222">
                  <c:v>0.47275899999999998</c:v>
                </c:pt>
                <c:pt idx="223">
                  <c:v>0.47201799999999999</c:v>
                </c:pt>
                <c:pt idx="224">
                  <c:v>0.47051500000000002</c:v>
                </c:pt>
                <c:pt idx="225">
                  <c:v>0.46963300000000002</c:v>
                </c:pt>
                <c:pt idx="226">
                  <c:v>0.46833900000000001</c:v>
                </c:pt>
                <c:pt idx="227">
                  <c:v>0.467387</c:v>
                </c:pt>
                <c:pt idx="228">
                  <c:v>0.46671200000000002</c:v>
                </c:pt>
                <c:pt idx="229">
                  <c:v>0.46515800000000002</c:v>
                </c:pt>
                <c:pt idx="230">
                  <c:v>0.46427299999999999</c:v>
                </c:pt>
                <c:pt idx="231">
                  <c:v>0.46323900000000001</c:v>
                </c:pt>
                <c:pt idx="232">
                  <c:v>0.46313500000000002</c:v>
                </c:pt>
                <c:pt idx="233">
                  <c:v>0.46152599999999999</c:v>
                </c:pt>
                <c:pt idx="234">
                  <c:v>0.46072099999999999</c:v>
                </c:pt>
                <c:pt idx="235">
                  <c:v>0.45939600000000003</c:v>
                </c:pt>
                <c:pt idx="236">
                  <c:v>0.45922499999999999</c:v>
                </c:pt>
                <c:pt idx="237">
                  <c:v>0.45856599999999997</c:v>
                </c:pt>
                <c:pt idx="238">
                  <c:v>0.45663799999999999</c:v>
                </c:pt>
                <c:pt idx="239">
                  <c:v>0.45678800000000003</c:v>
                </c:pt>
                <c:pt idx="240">
                  <c:v>0.45435999999999999</c:v>
                </c:pt>
                <c:pt idx="241">
                  <c:v>0.45394699999999999</c:v>
                </c:pt>
                <c:pt idx="242">
                  <c:v>0.453378</c:v>
                </c:pt>
                <c:pt idx="243">
                  <c:v>0.45286399999999999</c:v>
                </c:pt>
                <c:pt idx="244">
                  <c:v>0.45112099999999999</c:v>
                </c:pt>
                <c:pt idx="245">
                  <c:v>0.45071600000000001</c:v>
                </c:pt>
                <c:pt idx="246">
                  <c:v>0.45010699999999998</c:v>
                </c:pt>
                <c:pt idx="247">
                  <c:v>0.44852999999999998</c:v>
                </c:pt>
                <c:pt idx="248">
                  <c:v>0.44762800000000003</c:v>
                </c:pt>
                <c:pt idx="249">
                  <c:v>0.44710699999999998</c:v>
                </c:pt>
                <c:pt idx="250">
                  <c:v>0.41947899999999999</c:v>
                </c:pt>
                <c:pt idx="251">
                  <c:v>0.417686</c:v>
                </c:pt>
                <c:pt idx="252">
                  <c:v>0.41785899999999998</c:v>
                </c:pt>
                <c:pt idx="253">
                  <c:v>0.41640700000000003</c:v>
                </c:pt>
                <c:pt idx="254">
                  <c:v>0.41555199999999998</c:v>
                </c:pt>
                <c:pt idx="255">
                  <c:v>0.41476400000000002</c:v>
                </c:pt>
                <c:pt idx="256">
                  <c:v>0.41414299999999998</c:v>
                </c:pt>
                <c:pt idx="257">
                  <c:v>0.413302</c:v>
                </c:pt>
                <c:pt idx="258">
                  <c:v>0.41258699999999998</c:v>
                </c:pt>
                <c:pt idx="259">
                  <c:v>0.41156799999999999</c:v>
                </c:pt>
                <c:pt idx="260">
                  <c:v>0.41156700000000002</c:v>
                </c:pt>
                <c:pt idx="261">
                  <c:v>0.41039500000000001</c:v>
                </c:pt>
                <c:pt idx="262">
                  <c:v>0.40927599999999997</c:v>
                </c:pt>
                <c:pt idx="263">
                  <c:v>0.40864600000000001</c:v>
                </c:pt>
                <c:pt idx="264">
                  <c:v>0.40745199999999998</c:v>
                </c:pt>
                <c:pt idx="265">
                  <c:v>0.40712599999999999</c:v>
                </c:pt>
                <c:pt idx="266">
                  <c:v>0.40587499999999999</c:v>
                </c:pt>
                <c:pt idx="267">
                  <c:v>0.40567900000000001</c:v>
                </c:pt>
                <c:pt idx="268">
                  <c:v>0.40476400000000001</c:v>
                </c:pt>
                <c:pt idx="269">
                  <c:v>0.40360200000000002</c:v>
                </c:pt>
                <c:pt idx="270">
                  <c:v>0.403478</c:v>
                </c:pt>
                <c:pt idx="271">
                  <c:v>0.40270699999999998</c:v>
                </c:pt>
                <c:pt idx="272">
                  <c:v>0.40225899999999998</c:v>
                </c:pt>
                <c:pt idx="273">
                  <c:v>0.400391</c:v>
                </c:pt>
                <c:pt idx="274">
                  <c:v>0.39962700000000001</c:v>
                </c:pt>
                <c:pt idx="275">
                  <c:v>0.398484</c:v>
                </c:pt>
                <c:pt idx="276">
                  <c:v>0.397947</c:v>
                </c:pt>
                <c:pt idx="277">
                  <c:v>0.39744800000000002</c:v>
                </c:pt>
                <c:pt idx="278">
                  <c:v>0.39650800000000003</c:v>
                </c:pt>
                <c:pt idx="279">
                  <c:v>0.39602199999999999</c:v>
                </c:pt>
                <c:pt idx="280">
                  <c:v>0.39547500000000002</c:v>
                </c:pt>
                <c:pt idx="281">
                  <c:v>0.39482</c:v>
                </c:pt>
                <c:pt idx="282">
                  <c:v>0.39334799999999998</c:v>
                </c:pt>
                <c:pt idx="283">
                  <c:v>0.39258799999999999</c:v>
                </c:pt>
                <c:pt idx="284">
                  <c:v>0.392239</c:v>
                </c:pt>
                <c:pt idx="285">
                  <c:v>0.39148699999999997</c:v>
                </c:pt>
                <c:pt idx="286">
                  <c:v>0.39053900000000003</c:v>
                </c:pt>
                <c:pt idx="287">
                  <c:v>0.39041100000000001</c:v>
                </c:pt>
                <c:pt idx="288">
                  <c:v>0.38958399999999999</c:v>
                </c:pt>
                <c:pt idx="289">
                  <c:v>0.38867699999999999</c:v>
                </c:pt>
                <c:pt idx="290">
                  <c:v>0.38801600000000003</c:v>
                </c:pt>
                <c:pt idx="291">
                  <c:v>0.387235</c:v>
                </c:pt>
                <c:pt idx="292">
                  <c:v>0.386689</c:v>
                </c:pt>
                <c:pt idx="293">
                  <c:v>0.385907</c:v>
                </c:pt>
                <c:pt idx="294">
                  <c:v>0.38498300000000002</c:v>
                </c:pt>
                <c:pt idx="295">
                  <c:v>0.384322</c:v>
                </c:pt>
                <c:pt idx="296">
                  <c:v>0.38369599999999998</c:v>
                </c:pt>
                <c:pt idx="297">
                  <c:v>0.38314300000000001</c:v>
                </c:pt>
                <c:pt idx="298">
                  <c:v>0.38243300000000002</c:v>
                </c:pt>
                <c:pt idx="299">
                  <c:v>0.38172099999999998</c:v>
                </c:pt>
                <c:pt idx="300">
                  <c:v>0.38085000000000002</c:v>
                </c:pt>
                <c:pt idx="301">
                  <c:v>0.37983899999999998</c:v>
                </c:pt>
                <c:pt idx="302">
                  <c:v>0.37934299999999999</c:v>
                </c:pt>
                <c:pt idx="303">
                  <c:v>0.37893399999999999</c:v>
                </c:pt>
                <c:pt idx="304">
                  <c:v>0.37807499999999999</c:v>
                </c:pt>
                <c:pt idx="305">
                  <c:v>0.37780399999999997</c:v>
                </c:pt>
                <c:pt idx="306">
                  <c:v>0.37685800000000003</c:v>
                </c:pt>
                <c:pt idx="307">
                  <c:v>0.37580000000000002</c:v>
                </c:pt>
                <c:pt idx="308">
                  <c:v>0.37546299999999999</c:v>
                </c:pt>
                <c:pt idx="309">
                  <c:v>0.37461899999999998</c:v>
                </c:pt>
                <c:pt idx="310">
                  <c:v>0.373751</c:v>
                </c:pt>
                <c:pt idx="311">
                  <c:v>0.37289</c:v>
                </c:pt>
                <c:pt idx="312">
                  <c:v>0.37260599999999999</c:v>
                </c:pt>
                <c:pt idx="313">
                  <c:v>0.37167800000000001</c:v>
                </c:pt>
                <c:pt idx="314">
                  <c:v>0.37095899999999998</c:v>
                </c:pt>
                <c:pt idx="315">
                  <c:v>0.36994199999999999</c:v>
                </c:pt>
                <c:pt idx="316">
                  <c:v>0.369529</c:v>
                </c:pt>
                <c:pt idx="317">
                  <c:v>0.36873699999999998</c:v>
                </c:pt>
                <c:pt idx="318">
                  <c:v>0.36785400000000001</c:v>
                </c:pt>
                <c:pt idx="319">
                  <c:v>0.367367</c:v>
                </c:pt>
                <c:pt idx="320">
                  <c:v>0.36696000000000001</c:v>
                </c:pt>
                <c:pt idx="321">
                  <c:v>0.36588900000000002</c:v>
                </c:pt>
                <c:pt idx="322">
                  <c:v>0.36508200000000002</c:v>
                </c:pt>
                <c:pt idx="323">
                  <c:v>0.36454500000000001</c:v>
                </c:pt>
                <c:pt idx="324">
                  <c:v>0.36382599999999998</c:v>
                </c:pt>
                <c:pt idx="325">
                  <c:v>0.36365599999999998</c:v>
                </c:pt>
                <c:pt idx="326">
                  <c:v>0.36262100000000003</c:v>
                </c:pt>
                <c:pt idx="327">
                  <c:v>0.362064</c:v>
                </c:pt>
                <c:pt idx="328">
                  <c:v>0.36107400000000001</c:v>
                </c:pt>
                <c:pt idx="329">
                  <c:v>0.36060799999999998</c:v>
                </c:pt>
                <c:pt idx="330">
                  <c:v>0.360182</c:v>
                </c:pt>
                <c:pt idx="331">
                  <c:v>0.35960300000000001</c:v>
                </c:pt>
                <c:pt idx="332">
                  <c:v>0.35886899999999999</c:v>
                </c:pt>
                <c:pt idx="333">
                  <c:v>0.35885299999999998</c:v>
                </c:pt>
                <c:pt idx="334">
                  <c:v>0.35782599999999998</c:v>
                </c:pt>
                <c:pt idx="335">
                  <c:v>0.35716500000000001</c:v>
                </c:pt>
                <c:pt idx="336">
                  <c:v>0.35607800000000001</c:v>
                </c:pt>
                <c:pt idx="337">
                  <c:v>0.35555700000000001</c:v>
                </c:pt>
                <c:pt idx="338">
                  <c:v>0.35501300000000002</c:v>
                </c:pt>
                <c:pt idx="339">
                  <c:v>0.35435499999999998</c:v>
                </c:pt>
                <c:pt idx="340">
                  <c:v>0.35382200000000003</c:v>
                </c:pt>
                <c:pt idx="341">
                  <c:v>0.35306599999999999</c:v>
                </c:pt>
                <c:pt idx="342">
                  <c:v>0.35269800000000001</c:v>
                </c:pt>
                <c:pt idx="343">
                  <c:v>0.35204099999999999</c:v>
                </c:pt>
                <c:pt idx="344">
                  <c:v>0.35118899999999997</c:v>
                </c:pt>
                <c:pt idx="345">
                  <c:v>0.35094500000000001</c:v>
                </c:pt>
                <c:pt idx="346">
                  <c:v>0.350323</c:v>
                </c:pt>
                <c:pt idx="347">
                  <c:v>0.34951199999999999</c:v>
                </c:pt>
                <c:pt idx="348">
                  <c:v>0.34943800000000003</c:v>
                </c:pt>
                <c:pt idx="349">
                  <c:v>0.348491</c:v>
                </c:pt>
                <c:pt idx="350">
                  <c:v>0.34803099999999998</c:v>
                </c:pt>
                <c:pt idx="351">
                  <c:v>0.34703800000000001</c:v>
                </c:pt>
                <c:pt idx="352">
                  <c:v>0.34667199999999998</c:v>
                </c:pt>
                <c:pt idx="353">
                  <c:v>0.34593800000000002</c:v>
                </c:pt>
                <c:pt idx="354">
                  <c:v>0.34581400000000001</c:v>
                </c:pt>
                <c:pt idx="355">
                  <c:v>0.34503499999999998</c:v>
                </c:pt>
                <c:pt idx="356">
                  <c:v>0.34440100000000001</c:v>
                </c:pt>
                <c:pt idx="357">
                  <c:v>0.34356900000000001</c:v>
                </c:pt>
                <c:pt idx="358">
                  <c:v>0.34314600000000001</c:v>
                </c:pt>
                <c:pt idx="359">
                  <c:v>0.34277999999999997</c:v>
                </c:pt>
                <c:pt idx="360">
                  <c:v>0.341754</c:v>
                </c:pt>
                <c:pt idx="361">
                  <c:v>0.34156599999999998</c:v>
                </c:pt>
                <c:pt idx="362">
                  <c:v>0.34085599999999999</c:v>
                </c:pt>
                <c:pt idx="363">
                  <c:v>0.34038099999999999</c:v>
                </c:pt>
                <c:pt idx="364">
                  <c:v>0.33989900000000001</c:v>
                </c:pt>
                <c:pt idx="365">
                  <c:v>0.33939900000000001</c:v>
                </c:pt>
                <c:pt idx="366">
                  <c:v>0.33928700000000001</c:v>
                </c:pt>
                <c:pt idx="367">
                  <c:v>0.33860400000000002</c:v>
                </c:pt>
                <c:pt idx="368">
                  <c:v>0.33815499999999998</c:v>
                </c:pt>
                <c:pt idx="369">
                  <c:v>0.33735900000000002</c:v>
                </c:pt>
                <c:pt idx="370">
                  <c:v>0.33743400000000001</c:v>
                </c:pt>
                <c:pt idx="371">
                  <c:v>0.33636100000000002</c:v>
                </c:pt>
                <c:pt idx="372">
                  <c:v>0.335893</c:v>
                </c:pt>
                <c:pt idx="373">
                  <c:v>0.33546500000000001</c:v>
                </c:pt>
                <c:pt idx="374">
                  <c:v>0.33496799999999999</c:v>
                </c:pt>
                <c:pt idx="375">
                  <c:v>0.33430700000000002</c:v>
                </c:pt>
                <c:pt idx="376">
                  <c:v>0.33377400000000002</c:v>
                </c:pt>
                <c:pt idx="377">
                  <c:v>0.33332499999999998</c:v>
                </c:pt>
                <c:pt idx="378">
                  <c:v>0.332791</c:v>
                </c:pt>
                <c:pt idx="379">
                  <c:v>0.33223200000000003</c:v>
                </c:pt>
                <c:pt idx="380">
                  <c:v>0.33165899999999998</c:v>
                </c:pt>
                <c:pt idx="381">
                  <c:v>0.33108100000000001</c:v>
                </c:pt>
                <c:pt idx="382">
                  <c:v>0.33033099999999999</c:v>
                </c:pt>
                <c:pt idx="383">
                  <c:v>0.33026299999999997</c:v>
                </c:pt>
                <c:pt idx="384">
                  <c:v>0.329675</c:v>
                </c:pt>
                <c:pt idx="385">
                  <c:v>0.32889000000000002</c:v>
                </c:pt>
                <c:pt idx="386">
                  <c:v>0.32821099999999997</c:v>
                </c:pt>
                <c:pt idx="387">
                  <c:v>0.327845</c:v>
                </c:pt>
                <c:pt idx="388">
                  <c:v>0.327123</c:v>
                </c:pt>
                <c:pt idx="389">
                  <c:v>0.326627</c:v>
                </c:pt>
                <c:pt idx="390">
                  <c:v>0.32650899999999999</c:v>
                </c:pt>
                <c:pt idx="391">
                  <c:v>0.325625</c:v>
                </c:pt>
                <c:pt idx="392">
                  <c:v>0.325353</c:v>
                </c:pt>
                <c:pt idx="393">
                  <c:v>0.32504100000000002</c:v>
                </c:pt>
                <c:pt idx="394">
                  <c:v>0.32437100000000002</c:v>
                </c:pt>
                <c:pt idx="395">
                  <c:v>0.32332899999999998</c:v>
                </c:pt>
                <c:pt idx="396">
                  <c:v>0.32314500000000002</c:v>
                </c:pt>
                <c:pt idx="397">
                  <c:v>0.32277299999999998</c:v>
                </c:pt>
                <c:pt idx="398">
                  <c:v>0.32262000000000002</c:v>
                </c:pt>
                <c:pt idx="399">
                  <c:v>0.32228899999999999</c:v>
                </c:pt>
                <c:pt idx="400">
                  <c:v>0.32170700000000002</c:v>
                </c:pt>
                <c:pt idx="401">
                  <c:v>0.32120199999999999</c:v>
                </c:pt>
                <c:pt idx="402">
                  <c:v>0.32059799999999999</c:v>
                </c:pt>
                <c:pt idx="403">
                  <c:v>0.32049800000000001</c:v>
                </c:pt>
                <c:pt idx="404">
                  <c:v>0.32000400000000001</c:v>
                </c:pt>
                <c:pt idx="405">
                  <c:v>0.31952399999999997</c:v>
                </c:pt>
                <c:pt idx="406">
                  <c:v>0.31924200000000003</c:v>
                </c:pt>
                <c:pt idx="407">
                  <c:v>0.31850000000000001</c:v>
                </c:pt>
                <c:pt idx="408">
                  <c:v>0.31801200000000002</c:v>
                </c:pt>
                <c:pt idx="409">
                  <c:v>0.317662</c:v>
                </c:pt>
                <c:pt idx="410">
                  <c:v>0.31729000000000002</c:v>
                </c:pt>
                <c:pt idx="411">
                  <c:v>0.31682900000000003</c:v>
                </c:pt>
                <c:pt idx="412">
                  <c:v>0.31656099999999998</c:v>
                </c:pt>
                <c:pt idx="413">
                  <c:v>0.31611299999999998</c:v>
                </c:pt>
                <c:pt idx="414">
                  <c:v>0.31585400000000002</c:v>
                </c:pt>
                <c:pt idx="415">
                  <c:v>0.31514700000000001</c:v>
                </c:pt>
                <c:pt idx="416">
                  <c:v>0.31493900000000002</c:v>
                </c:pt>
                <c:pt idx="417">
                  <c:v>0.314772</c:v>
                </c:pt>
                <c:pt idx="418">
                  <c:v>0.31447599999999998</c:v>
                </c:pt>
                <c:pt idx="419">
                  <c:v>0.31355899999999998</c:v>
                </c:pt>
                <c:pt idx="420">
                  <c:v>0.313417</c:v>
                </c:pt>
                <c:pt idx="421">
                  <c:v>0.31284499999999998</c:v>
                </c:pt>
                <c:pt idx="422">
                  <c:v>0.31282700000000002</c:v>
                </c:pt>
                <c:pt idx="423">
                  <c:v>0.31241099999999999</c:v>
                </c:pt>
                <c:pt idx="424">
                  <c:v>0.311838</c:v>
                </c:pt>
                <c:pt idx="425">
                  <c:v>0.31168899999999999</c:v>
                </c:pt>
                <c:pt idx="426">
                  <c:v>0.31131199999999998</c:v>
                </c:pt>
                <c:pt idx="427">
                  <c:v>0.311228</c:v>
                </c:pt>
                <c:pt idx="428">
                  <c:v>0.31072899999999998</c:v>
                </c:pt>
                <c:pt idx="429">
                  <c:v>0.31026100000000001</c:v>
                </c:pt>
                <c:pt idx="430">
                  <c:v>0.309838</c:v>
                </c:pt>
                <c:pt idx="431">
                  <c:v>0.30954399999999999</c:v>
                </c:pt>
                <c:pt idx="432">
                  <c:v>0.30949700000000002</c:v>
                </c:pt>
                <c:pt idx="433">
                  <c:v>0.30893700000000002</c:v>
                </c:pt>
                <c:pt idx="434">
                  <c:v>0.30846600000000002</c:v>
                </c:pt>
                <c:pt idx="435">
                  <c:v>0.30859399999999998</c:v>
                </c:pt>
                <c:pt idx="436">
                  <c:v>0.30806899999999998</c:v>
                </c:pt>
                <c:pt idx="437">
                  <c:v>0.30788900000000002</c:v>
                </c:pt>
                <c:pt idx="438">
                  <c:v>0.30744300000000002</c:v>
                </c:pt>
                <c:pt idx="439">
                  <c:v>0.30705900000000003</c:v>
                </c:pt>
                <c:pt idx="440">
                  <c:v>0.30712200000000001</c:v>
                </c:pt>
                <c:pt idx="441">
                  <c:v>0.30674699999999999</c:v>
                </c:pt>
                <c:pt idx="442">
                  <c:v>0.30635699999999999</c:v>
                </c:pt>
                <c:pt idx="443">
                  <c:v>0.30587399999999998</c:v>
                </c:pt>
                <c:pt idx="444">
                  <c:v>0.30542399999999997</c:v>
                </c:pt>
                <c:pt idx="445">
                  <c:v>0.30527799999999999</c:v>
                </c:pt>
                <c:pt idx="446">
                  <c:v>0.305035</c:v>
                </c:pt>
                <c:pt idx="447">
                  <c:v>0.30457299999999998</c:v>
                </c:pt>
                <c:pt idx="448">
                  <c:v>0.30445299999999997</c:v>
                </c:pt>
                <c:pt idx="449">
                  <c:v>0.30392400000000003</c:v>
                </c:pt>
                <c:pt idx="450">
                  <c:v>0.30386800000000003</c:v>
                </c:pt>
                <c:pt idx="451">
                  <c:v>0.30357899999999999</c:v>
                </c:pt>
                <c:pt idx="452">
                  <c:v>0.30355700000000002</c:v>
                </c:pt>
                <c:pt idx="453">
                  <c:v>0.30306499999999997</c:v>
                </c:pt>
                <c:pt idx="454">
                  <c:v>0.30288799999999999</c:v>
                </c:pt>
                <c:pt idx="455">
                  <c:v>0.30266100000000001</c:v>
                </c:pt>
                <c:pt idx="456">
                  <c:v>0.302068</c:v>
                </c:pt>
                <c:pt idx="457">
                  <c:v>0.30174200000000001</c:v>
                </c:pt>
                <c:pt idx="458">
                  <c:v>0.30175600000000002</c:v>
                </c:pt>
                <c:pt idx="459">
                  <c:v>0.30168299999999998</c:v>
                </c:pt>
                <c:pt idx="460">
                  <c:v>0.30122100000000002</c:v>
                </c:pt>
                <c:pt idx="461">
                  <c:v>0.30063099999999998</c:v>
                </c:pt>
                <c:pt idx="462">
                  <c:v>0.30072100000000002</c:v>
                </c:pt>
                <c:pt idx="463">
                  <c:v>0.30045699999999997</c:v>
                </c:pt>
                <c:pt idx="464">
                  <c:v>0.30005599999999999</c:v>
                </c:pt>
                <c:pt idx="465">
                  <c:v>0.300313</c:v>
                </c:pt>
                <c:pt idx="466">
                  <c:v>0.29980400000000001</c:v>
                </c:pt>
                <c:pt idx="467">
                  <c:v>0.29954700000000001</c:v>
                </c:pt>
                <c:pt idx="468">
                  <c:v>0.29893399999999998</c:v>
                </c:pt>
                <c:pt idx="469">
                  <c:v>0.298649</c:v>
                </c:pt>
                <c:pt idx="470">
                  <c:v>0.29864800000000002</c:v>
                </c:pt>
                <c:pt idx="471">
                  <c:v>0.29858699999999999</c:v>
                </c:pt>
                <c:pt idx="472">
                  <c:v>0.298514</c:v>
                </c:pt>
                <c:pt idx="473">
                  <c:v>0.298323</c:v>
                </c:pt>
                <c:pt idx="474">
                  <c:v>0.29813899999999999</c:v>
                </c:pt>
                <c:pt idx="475">
                  <c:v>0.29829699999999998</c:v>
                </c:pt>
                <c:pt idx="476">
                  <c:v>0.29795199999999999</c:v>
                </c:pt>
                <c:pt idx="477">
                  <c:v>0.29761700000000002</c:v>
                </c:pt>
                <c:pt idx="478">
                  <c:v>0.29738700000000001</c:v>
                </c:pt>
                <c:pt idx="479">
                  <c:v>0.297259</c:v>
                </c:pt>
                <c:pt idx="480">
                  <c:v>0.297209</c:v>
                </c:pt>
                <c:pt idx="481">
                  <c:v>0.29714600000000002</c:v>
                </c:pt>
                <c:pt idx="482">
                  <c:v>0.29667900000000003</c:v>
                </c:pt>
                <c:pt idx="483">
                  <c:v>0.296516</c:v>
                </c:pt>
                <c:pt idx="484">
                  <c:v>0.29630899999999999</c:v>
                </c:pt>
                <c:pt idx="485">
                  <c:v>0.29639500000000002</c:v>
                </c:pt>
                <c:pt idx="486">
                  <c:v>0.29624600000000001</c:v>
                </c:pt>
                <c:pt idx="487">
                  <c:v>0.29596099999999997</c:v>
                </c:pt>
                <c:pt idx="488">
                  <c:v>0.29594900000000002</c:v>
                </c:pt>
                <c:pt idx="489">
                  <c:v>0.29586499999999999</c:v>
                </c:pt>
                <c:pt idx="490">
                  <c:v>0.29577999999999999</c:v>
                </c:pt>
                <c:pt idx="491">
                  <c:v>0.29541000000000001</c:v>
                </c:pt>
                <c:pt idx="492">
                  <c:v>0.29527300000000001</c:v>
                </c:pt>
                <c:pt idx="493">
                  <c:v>0.29548000000000002</c:v>
                </c:pt>
                <c:pt idx="494">
                  <c:v>0.29510900000000001</c:v>
                </c:pt>
                <c:pt idx="495">
                  <c:v>0.29491400000000001</c:v>
                </c:pt>
                <c:pt idx="496">
                  <c:v>0.29502099999999998</c:v>
                </c:pt>
                <c:pt idx="497">
                  <c:v>0.29486200000000001</c:v>
                </c:pt>
                <c:pt idx="498">
                  <c:v>0.29459999999999997</c:v>
                </c:pt>
                <c:pt idx="499">
                  <c:v>0.29464400000000002</c:v>
                </c:pt>
                <c:pt idx="500">
                  <c:v>0.29461500000000002</c:v>
                </c:pt>
                <c:pt idx="501">
                  <c:v>0.29478100000000002</c:v>
                </c:pt>
                <c:pt idx="502">
                  <c:v>0.29478900000000002</c:v>
                </c:pt>
                <c:pt idx="503">
                  <c:v>0.29473700000000003</c:v>
                </c:pt>
                <c:pt idx="504">
                  <c:v>0.294547</c:v>
                </c:pt>
                <c:pt idx="505">
                  <c:v>0.29444399999999998</c:v>
                </c:pt>
                <c:pt idx="506">
                  <c:v>0.294715</c:v>
                </c:pt>
                <c:pt idx="507">
                  <c:v>0.294242</c:v>
                </c:pt>
                <c:pt idx="508">
                  <c:v>0.29420499999999999</c:v>
                </c:pt>
                <c:pt idx="509">
                  <c:v>0.29438199999999998</c:v>
                </c:pt>
                <c:pt idx="510">
                  <c:v>0.29406700000000002</c:v>
                </c:pt>
                <c:pt idx="511">
                  <c:v>0.29420800000000003</c:v>
                </c:pt>
                <c:pt idx="512">
                  <c:v>0.29420499999999999</c:v>
                </c:pt>
                <c:pt idx="513">
                  <c:v>0.29389799999999999</c:v>
                </c:pt>
                <c:pt idx="514">
                  <c:v>0.29383900000000002</c:v>
                </c:pt>
                <c:pt idx="515">
                  <c:v>0.29366599999999998</c:v>
                </c:pt>
                <c:pt idx="516">
                  <c:v>0.29376799999999997</c:v>
                </c:pt>
                <c:pt idx="517">
                  <c:v>0.293628</c:v>
                </c:pt>
                <c:pt idx="518">
                  <c:v>0.29354599999999997</c:v>
                </c:pt>
                <c:pt idx="519">
                  <c:v>0.29385499999999998</c:v>
                </c:pt>
                <c:pt idx="520">
                  <c:v>0.29386000000000001</c:v>
                </c:pt>
                <c:pt idx="521">
                  <c:v>0.29378799999999999</c:v>
                </c:pt>
                <c:pt idx="522">
                  <c:v>0.29376400000000003</c:v>
                </c:pt>
                <c:pt idx="523">
                  <c:v>0.29406199999999999</c:v>
                </c:pt>
                <c:pt idx="524">
                  <c:v>0.293854</c:v>
                </c:pt>
                <c:pt idx="525">
                  <c:v>0.29363400000000001</c:v>
                </c:pt>
                <c:pt idx="526">
                  <c:v>0.29382999999999998</c:v>
                </c:pt>
                <c:pt idx="527">
                  <c:v>0.293933</c:v>
                </c:pt>
                <c:pt idx="528">
                  <c:v>0.29368899999999998</c:v>
                </c:pt>
                <c:pt idx="529">
                  <c:v>0.29391299999999998</c:v>
                </c:pt>
                <c:pt idx="530">
                  <c:v>0.293958</c:v>
                </c:pt>
                <c:pt idx="531">
                  <c:v>0.29402499999999998</c:v>
                </c:pt>
                <c:pt idx="532">
                  <c:v>0.29408200000000001</c:v>
                </c:pt>
                <c:pt idx="533">
                  <c:v>0.294049</c:v>
                </c:pt>
                <c:pt idx="534">
                  <c:v>0.294215</c:v>
                </c:pt>
                <c:pt idx="535">
                  <c:v>0.29393999999999998</c:v>
                </c:pt>
                <c:pt idx="536">
                  <c:v>0.29421900000000001</c:v>
                </c:pt>
                <c:pt idx="537">
                  <c:v>0.29411500000000002</c:v>
                </c:pt>
                <c:pt idx="538">
                  <c:v>0.29434199999999999</c:v>
                </c:pt>
                <c:pt idx="539">
                  <c:v>0.29441699999999998</c:v>
                </c:pt>
                <c:pt idx="540">
                  <c:v>0.29429100000000002</c:v>
                </c:pt>
                <c:pt idx="541">
                  <c:v>0.29435899999999998</c:v>
                </c:pt>
                <c:pt idx="542">
                  <c:v>0.29454900000000001</c:v>
                </c:pt>
                <c:pt idx="543">
                  <c:v>0.29491200000000001</c:v>
                </c:pt>
                <c:pt idx="544">
                  <c:v>0.294709</c:v>
                </c:pt>
                <c:pt idx="545">
                  <c:v>0.294877</c:v>
                </c:pt>
                <c:pt idx="546">
                  <c:v>0.29519299999999998</c:v>
                </c:pt>
                <c:pt idx="547">
                  <c:v>0.29517500000000002</c:v>
                </c:pt>
                <c:pt idx="548">
                  <c:v>0.29520000000000002</c:v>
                </c:pt>
                <c:pt idx="549">
                  <c:v>0.29529699999999998</c:v>
                </c:pt>
                <c:pt idx="550">
                  <c:v>0.295512</c:v>
                </c:pt>
                <c:pt idx="551">
                  <c:v>0.29538599999999998</c:v>
                </c:pt>
                <c:pt idx="552">
                  <c:v>0.295539</c:v>
                </c:pt>
                <c:pt idx="553">
                  <c:v>0.29570299999999999</c:v>
                </c:pt>
                <c:pt idx="554">
                  <c:v>0.29600399999999999</c:v>
                </c:pt>
                <c:pt idx="555">
                  <c:v>0.29610399999999998</c:v>
                </c:pt>
                <c:pt idx="556">
                  <c:v>0.29638300000000001</c:v>
                </c:pt>
                <c:pt idx="557">
                  <c:v>0.29650300000000002</c:v>
                </c:pt>
                <c:pt idx="558">
                  <c:v>0.296599</c:v>
                </c:pt>
                <c:pt idx="559">
                  <c:v>0.29643399999999998</c:v>
                </c:pt>
                <c:pt idx="560">
                  <c:v>0.29657499999999998</c:v>
                </c:pt>
                <c:pt idx="561">
                  <c:v>0.296792</c:v>
                </c:pt>
                <c:pt idx="562">
                  <c:v>0.29669000000000001</c:v>
                </c:pt>
                <c:pt idx="563">
                  <c:v>0.2969</c:v>
                </c:pt>
                <c:pt idx="564">
                  <c:v>0.29708099999999998</c:v>
                </c:pt>
                <c:pt idx="565">
                  <c:v>0.29739199999999999</c:v>
                </c:pt>
                <c:pt idx="566">
                  <c:v>0.297624</c:v>
                </c:pt>
                <c:pt idx="567">
                  <c:v>0.29763600000000001</c:v>
                </c:pt>
                <c:pt idx="568">
                  <c:v>0.29788199999999998</c:v>
                </c:pt>
                <c:pt idx="569">
                  <c:v>0.29799799999999999</c:v>
                </c:pt>
                <c:pt idx="570">
                  <c:v>0.298124</c:v>
                </c:pt>
                <c:pt idx="571">
                  <c:v>0.29835699999999998</c:v>
                </c:pt>
                <c:pt idx="572">
                  <c:v>0.29852299999999998</c:v>
                </c:pt>
                <c:pt idx="573">
                  <c:v>0.29860500000000001</c:v>
                </c:pt>
                <c:pt idx="574">
                  <c:v>0.29897699999999999</c:v>
                </c:pt>
                <c:pt idx="575">
                  <c:v>0.29865000000000003</c:v>
                </c:pt>
                <c:pt idx="576">
                  <c:v>0.29919899999999999</c:v>
                </c:pt>
                <c:pt idx="577">
                  <c:v>0.29946400000000001</c:v>
                </c:pt>
                <c:pt idx="578">
                  <c:v>0.29958200000000001</c:v>
                </c:pt>
                <c:pt idx="579">
                  <c:v>0.29964499999999999</c:v>
                </c:pt>
                <c:pt idx="580">
                  <c:v>0.29980800000000002</c:v>
                </c:pt>
                <c:pt idx="581">
                  <c:v>0.30035299999999998</c:v>
                </c:pt>
                <c:pt idx="582">
                  <c:v>0.30066500000000002</c:v>
                </c:pt>
                <c:pt idx="583">
                  <c:v>0.301151</c:v>
                </c:pt>
                <c:pt idx="584">
                  <c:v>0.30124899999999999</c:v>
                </c:pt>
                <c:pt idx="585">
                  <c:v>0.30125999999999997</c:v>
                </c:pt>
                <c:pt idx="586">
                  <c:v>0.30163899999999999</c:v>
                </c:pt>
                <c:pt idx="587">
                  <c:v>0.30198000000000003</c:v>
                </c:pt>
                <c:pt idx="588">
                  <c:v>0.302286</c:v>
                </c:pt>
                <c:pt idx="589">
                  <c:v>0.30273600000000001</c:v>
                </c:pt>
                <c:pt idx="590">
                  <c:v>0.30294300000000002</c:v>
                </c:pt>
                <c:pt idx="591">
                  <c:v>0.30327900000000002</c:v>
                </c:pt>
                <c:pt idx="592">
                  <c:v>0.30362899999999998</c:v>
                </c:pt>
                <c:pt idx="593">
                  <c:v>0.30374000000000001</c:v>
                </c:pt>
                <c:pt idx="594">
                  <c:v>0.30410199999999998</c:v>
                </c:pt>
                <c:pt idx="595">
                  <c:v>0.30428300000000003</c:v>
                </c:pt>
                <c:pt idx="596">
                  <c:v>0.30471300000000001</c:v>
                </c:pt>
                <c:pt idx="597">
                  <c:v>0.30525799999999997</c:v>
                </c:pt>
                <c:pt idx="598">
                  <c:v>0.30557200000000001</c:v>
                </c:pt>
                <c:pt idx="599">
                  <c:v>0.30561100000000002</c:v>
                </c:pt>
                <c:pt idx="600">
                  <c:v>0.30621999999999999</c:v>
                </c:pt>
                <c:pt idx="601">
                  <c:v>0.30633899999999997</c:v>
                </c:pt>
                <c:pt idx="602">
                  <c:v>0.30685699999999999</c:v>
                </c:pt>
                <c:pt idx="603">
                  <c:v>0.30734600000000001</c:v>
                </c:pt>
                <c:pt idx="604">
                  <c:v>0.30768899999999999</c:v>
                </c:pt>
                <c:pt idx="605">
                  <c:v>0.30780200000000002</c:v>
                </c:pt>
                <c:pt idx="606">
                  <c:v>0.308083</c:v>
                </c:pt>
                <c:pt idx="607">
                  <c:v>0.30824600000000002</c:v>
                </c:pt>
                <c:pt idx="608">
                  <c:v>0.308755</c:v>
                </c:pt>
                <c:pt idx="609">
                  <c:v>0.30887399999999998</c:v>
                </c:pt>
                <c:pt idx="610">
                  <c:v>0.30963600000000002</c:v>
                </c:pt>
                <c:pt idx="611">
                  <c:v>0.310081</c:v>
                </c:pt>
                <c:pt idx="612">
                  <c:v>0.310201</c:v>
                </c:pt>
                <c:pt idx="613">
                  <c:v>0.31028899999999998</c:v>
                </c:pt>
                <c:pt idx="614">
                  <c:v>0.310805</c:v>
                </c:pt>
                <c:pt idx="615">
                  <c:v>0.31119000000000002</c:v>
                </c:pt>
                <c:pt idx="616">
                  <c:v>0.31180799999999997</c:v>
                </c:pt>
                <c:pt idx="617">
                  <c:v>0.31208900000000001</c:v>
                </c:pt>
                <c:pt idx="618">
                  <c:v>0.31268800000000002</c:v>
                </c:pt>
                <c:pt idx="619">
                  <c:v>0.31313099999999999</c:v>
                </c:pt>
                <c:pt idx="620">
                  <c:v>0.31345400000000001</c:v>
                </c:pt>
                <c:pt idx="621">
                  <c:v>0.31345099999999998</c:v>
                </c:pt>
                <c:pt idx="622">
                  <c:v>0.31414199999999998</c:v>
                </c:pt>
                <c:pt idx="623">
                  <c:v>0.31432500000000002</c:v>
                </c:pt>
                <c:pt idx="624">
                  <c:v>0.31484099999999998</c:v>
                </c:pt>
                <c:pt idx="625">
                  <c:v>0.31533</c:v>
                </c:pt>
                <c:pt idx="626">
                  <c:v>0.31542399999999998</c:v>
                </c:pt>
                <c:pt idx="627">
                  <c:v>0.31593700000000002</c:v>
                </c:pt>
                <c:pt idx="628">
                  <c:v>0.31617600000000001</c:v>
                </c:pt>
                <c:pt idx="629">
                  <c:v>0.31653599999999998</c:v>
                </c:pt>
                <c:pt idx="630">
                  <c:v>0.31675300000000001</c:v>
                </c:pt>
                <c:pt idx="631">
                  <c:v>0.31724200000000002</c:v>
                </c:pt>
                <c:pt idx="632">
                  <c:v>0.31750200000000001</c:v>
                </c:pt>
                <c:pt idx="633">
                  <c:v>0.31820300000000001</c:v>
                </c:pt>
                <c:pt idx="634">
                  <c:v>0.31863200000000003</c:v>
                </c:pt>
                <c:pt idx="635">
                  <c:v>0.31916</c:v>
                </c:pt>
                <c:pt idx="636">
                  <c:v>0.31949300000000003</c:v>
                </c:pt>
                <c:pt idx="637">
                  <c:v>0.31986799999999999</c:v>
                </c:pt>
                <c:pt idx="638">
                  <c:v>0.32029800000000003</c:v>
                </c:pt>
                <c:pt idx="639">
                  <c:v>0.32068400000000002</c:v>
                </c:pt>
                <c:pt idx="640">
                  <c:v>0.32114100000000001</c:v>
                </c:pt>
                <c:pt idx="641">
                  <c:v>0.32149899999999998</c:v>
                </c:pt>
                <c:pt idx="642">
                  <c:v>0.32189800000000002</c:v>
                </c:pt>
                <c:pt idx="643">
                  <c:v>0.32223600000000002</c:v>
                </c:pt>
                <c:pt idx="644">
                  <c:v>0.32264900000000002</c:v>
                </c:pt>
                <c:pt idx="645">
                  <c:v>0.32328800000000002</c:v>
                </c:pt>
                <c:pt idx="646">
                  <c:v>0.32389699999999999</c:v>
                </c:pt>
                <c:pt idx="647">
                  <c:v>0.32417699999999999</c:v>
                </c:pt>
                <c:pt idx="648">
                  <c:v>0.324847</c:v>
                </c:pt>
                <c:pt idx="649">
                  <c:v>0.325297</c:v>
                </c:pt>
                <c:pt idx="650">
                  <c:v>0.32542199999999999</c:v>
                </c:pt>
                <c:pt idx="651">
                  <c:v>0.32609399999999999</c:v>
                </c:pt>
                <c:pt idx="652">
                  <c:v>0.32630199999999998</c:v>
                </c:pt>
                <c:pt idx="653">
                  <c:v>0.326961</c:v>
                </c:pt>
                <c:pt idx="654">
                  <c:v>0.32738200000000001</c:v>
                </c:pt>
                <c:pt idx="655">
                  <c:v>0.32772800000000002</c:v>
                </c:pt>
                <c:pt idx="656">
                  <c:v>0.32881700000000003</c:v>
                </c:pt>
                <c:pt idx="657">
                  <c:v>0.328874</c:v>
                </c:pt>
                <c:pt idx="658">
                  <c:v>0.329453</c:v>
                </c:pt>
                <c:pt idx="659">
                  <c:v>0.32997599999999999</c:v>
                </c:pt>
                <c:pt idx="660">
                  <c:v>0.33037899999999998</c:v>
                </c:pt>
                <c:pt idx="661">
                  <c:v>0.33105099999999998</c:v>
                </c:pt>
                <c:pt idx="662">
                  <c:v>0.331542</c:v>
                </c:pt>
                <c:pt idx="663">
                  <c:v>0.33202700000000002</c:v>
                </c:pt>
                <c:pt idx="664">
                  <c:v>0.33249400000000001</c:v>
                </c:pt>
                <c:pt idx="665">
                  <c:v>0.33282600000000001</c:v>
                </c:pt>
                <c:pt idx="666">
                  <c:v>0.333343</c:v>
                </c:pt>
                <c:pt idx="667">
                  <c:v>0.33385900000000002</c:v>
                </c:pt>
                <c:pt idx="668">
                  <c:v>0.33438099999999998</c:v>
                </c:pt>
                <c:pt idx="669">
                  <c:v>0.33512399999999998</c:v>
                </c:pt>
                <c:pt idx="670">
                  <c:v>0.33527600000000002</c:v>
                </c:pt>
                <c:pt idx="671">
                  <c:v>0.33606599999999998</c:v>
                </c:pt>
                <c:pt idx="672">
                  <c:v>0.33622400000000002</c:v>
                </c:pt>
                <c:pt idx="673">
                  <c:v>0.33701100000000001</c:v>
                </c:pt>
                <c:pt idx="674">
                  <c:v>0.33731499999999998</c:v>
                </c:pt>
                <c:pt idx="675">
                  <c:v>0.33779199999999998</c:v>
                </c:pt>
                <c:pt idx="676">
                  <c:v>0.338283</c:v>
                </c:pt>
                <c:pt idx="677">
                  <c:v>0.339034</c:v>
                </c:pt>
                <c:pt idx="678">
                  <c:v>0.339447</c:v>
                </c:pt>
                <c:pt idx="679">
                  <c:v>0.33995599999999998</c:v>
                </c:pt>
                <c:pt idx="680">
                  <c:v>0.340584</c:v>
                </c:pt>
                <c:pt idx="681">
                  <c:v>0.34101700000000001</c:v>
                </c:pt>
                <c:pt idx="682">
                  <c:v>0.34170400000000001</c:v>
                </c:pt>
                <c:pt idx="683">
                  <c:v>0.34203</c:v>
                </c:pt>
                <c:pt idx="684">
                  <c:v>0.34260699999999999</c:v>
                </c:pt>
                <c:pt idx="685">
                  <c:v>0.34328900000000001</c:v>
                </c:pt>
                <c:pt idx="686">
                  <c:v>0.34378999999999998</c:v>
                </c:pt>
                <c:pt idx="687">
                  <c:v>0.34445399999999998</c:v>
                </c:pt>
                <c:pt idx="688">
                  <c:v>0.34518900000000002</c:v>
                </c:pt>
                <c:pt idx="689">
                  <c:v>0.34545100000000001</c:v>
                </c:pt>
                <c:pt idx="690">
                  <c:v>0.34622399999999998</c:v>
                </c:pt>
                <c:pt idx="691">
                  <c:v>0.34670899999999999</c:v>
                </c:pt>
                <c:pt idx="692">
                  <c:v>0.347105</c:v>
                </c:pt>
                <c:pt idx="693">
                  <c:v>0.34768100000000002</c:v>
                </c:pt>
                <c:pt idx="694">
                  <c:v>0.34822500000000001</c:v>
                </c:pt>
                <c:pt idx="695">
                  <c:v>0.34879599999999999</c:v>
                </c:pt>
                <c:pt idx="696">
                  <c:v>0.349132</c:v>
                </c:pt>
                <c:pt idx="697">
                  <c:v>0.34974100000000002</c:v>
                </c:pt>
                <c:pt idx="698">
                  <c:v>0.35019</c:v>
                </c:pt>
                <c:pt idx="699">
                  <c:v>0.35104400000000002</c:v>
                </c:pt>
                <c:pt idx="700">
                  <c:v>0.35141299999999998</c:v>
                </c:pt>
                <c:pt idx="701">
                  <c:v>0.35212199999999999</c:v>
                </c:pt>
                <c:pt idx="702">
                  <c:v>0.35287000000000002</c:v>
                </c:pt>
                <c:pt idx="703">
                  <c:v>0.353547</c:v>
                </c:pt>
                <c:pt idx="704">
                  <c:v>0.354022</c:v>
                </c:pt>
                <c:pt idx="705">
                  <c:v>0.35450500000000001</c:v>
                </c:pt>
                <c:pt idx="706">
                  <c:v>0.35531299999999999</c:v>
                </c:pt>
                <c:pt idx="707">
                  <c:v>0.35586600000000002</c:v>
                </c:pt>
                <c:pt idx="708">
                  <c:v>0.35664000000000001</c:v>
                </c:pt>
                <c:pt idx="709">
                  <c:v>0.35714000000000001</c:v>
                </c:pt>
                <c:pt idx="710">
                  <c:v>0.35793799999999998</c:v>
                </c:pt>
                <c:pt idx="711">
                  <c:v>0.35833100000000001</c:v>
                </c:pt>
                <c:pt idx="712">
                  <c:v>0.358873</c:v>
                </c:pt>
                <c:pt idx="713">
                  <c:v>0.359734</c:v>
                </c:pt>
                <c:pt idx="714">
                  <c:v>0.36063000000000001</c:v>
                </c:pt>
                <c:pt idx="715">
                  <c:v>0.36123699999999997</c:v>
                </c:pt>
                <c:pt idx="716">
                  <c:v>0.36176399999999997</c:v>
                </c:pt>
                <c:pt idx="717">
                  <c:v>0.36260799999999999</c:v>
                </c:pt>
                <c:pt idx="718">
                  <c:v>0.36316100000000001</c:v>
                </c:pt>
                <c:pt idx="719">
                  <c:v>0.363871</c:v>
                </c:pt>
                <c:pt idx="720">
                  <c:v>0.36464999999999997</c:v>
                </c:pt>
                <c:pt idx="721">
                  <c:v>0.36541699999999999</c:v>
                </c:pt>
                <c:pt idx="722">
                  <c:v>0.366093</c:v>
                </c:pt>
                <c:pt idx="723">
                  <c:v>0.36667</c:v>
                </c:pt>
                <c:pt idx="724">
                  <c:v>0.36745800000000001</c:v>
                </c:pt>
                <c:pt idx="725">
                  <c:v>0.36823899999999998</c:v>
                </c:pt>
                <c:pt idx="726">
                  <c:v>0.36897999999999997</c:v>
                </c:pt>
                <c:pt idx="727">
                  <c:v>0.36957499999999999</c:v>
                </c:pt>
                <c:pt idx="728">
                  <c:v>0.370479</c:v>
                </c:pt>
                <c:pt idx="729">
                  <c:v>0.37103599999999998</c:v>
                </c:pt>
                <c:pt idx="730">
                  <c:v>0.37127599999999999</c:v>
                </c:pt>
                <c:pt idx="731">
                  <c:v>0.37246699999999999</c:v>
                </c:pt>
                <c:pt idx="732">
                  <c:v>0.37300299999999997</c:v>
                </c:pt>
                <c:pt idx="733">
                  <c:v>0.37391999999999997</c:v>
                </c:pt>
                <c:pt idx="734">
                  <c:v>0.37438199999999999</c:v>
                </c:pt>
                <c:pt idx="735">
                  <c:v>0.37509799999999999</c:v>
                </c:pt>
                <c:pt idx="736">
                  <c:v>0.37581799999999999</c:v>
                </c:pt>
                <c:pt idx="737">
                  <c:v>0.37661600000000001</c:v>
                </c:pt>
                <c:pt idx="738">
                  <c:v>0.377386</c:v>
                </c:pt>
                <c:pt idx="739">
                  <c:v>0.377996</c:v>
                </c:pt>
                <c:pt idx="740">
                  <c:v>0.37859700000000002</c:v>
                </c:pt>
                <c:pt idx="741">
                  <c:v>0.379473</c:v>
                </c:pt>
                <c:pt idx="742">
                  <c:v>0.37995099999999998</c:v>
                </c:pt>
                <c:pt idx="743">
                  <c:v>0.38070599999999999</c:v>
                </c:pt>
                <c:pt idx="744">
                  <c:v>0.381299</c:v>
                </c:pt>
                <c:pt idx="745">
                  <c:v>0.382156</c:v>
                </c:pt>
                <c:pt idx="746">
                  <c:v>0.38287300000000002</c:v>
                </c:pt>
                <c:pt idx="747">
                  <c:v>0.38361299999999998</c:v>
                </c:pt>
                <c:pt idx="748">
                  <c:v>0.38431900000000002</c:v>
                </c:pt>
                <c:pt idx="749">
                  <c:v>0.38498700000000002</c:v>
                </c:pt>
                <c:pt idx="750">
                  <c:v>0.38575799999999999</c:v>
                </c:pt>
                <c:pt idx="751">
                  <c:v>0.38652900000000001</c:v>
                </c:pt>
                <c:pt idx="752">
                  <c:v>0.38724900000000001</c:v>
                </c:pt>
                <c:pt idx="753">
                  <c:v>0.38799099999999997</c:v>
                </c:pt>
                <c:pt idx="754">
                  <c:v>0.388874</c:v>
                </c:pt>
                <c:pt idx="755">
                  <c:v>0.38941599999999998</c:v>
                </c:pt>
                <c:pt idx="756">
                  <c:v>0.39015</c:v>
                </c:pt>
                <c:pt idx="757">
                  <c:v>0.39085900000000001</c:v>
                </c:pt>
                <c:pt idx="758">
                  <c:v>0.39163500000000001</c:v>
                </c:pt>
                <c:pt idx="759">
                  <c:v>0.39241799999999999</c:v>
                </c:pt>
                <c:pt idx="760">
                  <c:v>0.39286700000000002</c:v>
                </c:pt>
                <c:pt idx="761">
                  <c:v>0.39365499999999998</c:v>
                </c:pt>
                <c:pt idx="762">
                  <c:v>0.39432600000000001</c:v>
                </c:pt>
                <c:pt idx="763">
                  <c:v>0.39501999999999998</c:v>
                </c:pt>
                <c:pt idx="764">
                  <c:v>0.39574999999999999</c:v>
                </c:pt>
                <c:pt idx="765">
                  <c:v>0.39645599999999998</c:v>
                </c:pt>
                <c:pt idx="766">
                  <c:v>0.397096</c:v>
                </c:pt>
                <c:pt idx="767">
                  <c:v>0.397982</c:v>
                </c:pt>
                <c:pt idx="768">
                  <c:v>0.39863999999999999</c:v>
                </c:pt>
                <c:pt idx="769">
                  <c:v>0.39950200000000002</c:v>
                </c:pt>
                <c:pt idx="770">
                  <c:v>0.40040700000000001</c:v>
                </c:pt>
                <c:pt idx="771">
                  <c:v>0.40114300000000003</c:v>
                </c:pt>
                <c:pt idx="772">
                  <c:v>0.40179599999999999</c:v>
                </c:pt>
                <c:pt idx="773">
                  <c:v>0.40265600000000001</c:v>
                </c:pt>
                <c:pt idx="774">
                  <c:v>0.40362399999999998</c:v>
                </c:pt>
                <c:pt idx="775">
                  <c:v>0.40425699999999998</c:v>
                </c:pt>
                <c:pt idx="776">
                  <c:v>0.40500399999999998</c:v>
                </c:pt>
                <c:pt idx="777">
                  <c:v>0.40574900000000003</c:v>
                </c:pt>
                <c:pt idx="778">
                  <c:v>0.40663199999999999</c:v>
                </c:pt>
                <c:pt idx="779">
                  <c:v>0.40748000000000001</c:v>
                </c:pt>
                <c:pt idx="780">
                  <c:v>0.408142</c:v>
                </c:pt>
                <c:pt idx="781">
                  <c:v>0.40906199999999998</c:v>
                </c:pt>
                <c:pt idx="782">
                  <c:v>0.40985700000000003</c:v>
                </c:pt>
                <c:pt idx="783">
                  <c:v>0.410634</c:v>
                </c:pt>
                <c:pt idx="784">
                  <c:v>0.41138799999999998</c:v>
                </c:pt>
                <c:pt idx="785">
                  <c:v>0.41227000000000003</c:v>
                </c:pt>
                <c:pt idx="786">
                  <c:v>0.41304600000000002</c:v>
                </c:pt>
                <c:pt idx="787">
                  <c:v>0.41378100000000001</c:v>
                </c:pt>
                <c:pt idx="788">
                  <c:v>0.41457500000000003</c:v>
                </c:pt>
                <c:pt idx="789">
                  <c:v>0.4153</c:v>
                </c:pt>
                <c:pt idx="790">
                  <c:v>0.41631400000000002</c:v>
                </c:pt>
                <c:pt idx="791">
                  <c:v>0.41691299999999998</c:v>
                </c:pt>
                <c:pt idx="792">
                  <c:v>0.41789900000000002</c:v>
                </c:pt>
                <c:pt idx="793">
                  <c:v>0.41853099999999999</c:v>
                </c:pt>
                <c:pt idx="794">
                  <c:v>0.419402</c:v>
                </c:pt>
                <c:pt idx="795">
                  <c:v>0.420321</c:v>
                </c:pt>
                <c:pt idx="796">
                  <c:v>0.42111399999999999</c:v>
                </c:pt>
                <c:pt idx="797">
                  <c:v>0.42169299999999998</c:v>
                </c:pt>
                <c:pt idx="798">
                  <c:v>0.422483</c:v>
                </c:pt>
                <c:pt idx="799">
                  <c:v>0.423072</c:v>
                </c:pt>
                <c:pt idx="800">
                  <c:v>0.42389300000000002</c:v>
                </c:pt>
                <c:pt idx="801">
                  <c:v>0.424564</c:v>
                </c:pt>
                <c:pt idx="802">
                  <c:v>0.42527199999999998</c:v>
                </c:pt>
                <c:pt idx="803">
                  <c:v>0.42593500000000001</c:v>
                </c:pt>
                <c:pt idx="804">
                  <c:v>0.42675000000000002</c:v>
                </c:pt>
                <c:pt idx="805">
                  <c:v>0.42754599999999998</c:v>
                </c:pt>
                <c:pt idx="806">
                  <c:v>0.42836999999999997</c:v>
                </c:pt>
                <c:pt idx="807">
                  <c:v>0.42898599999999998</c:v>
                </c:pt>
                <c:pt idx="808">
                  <c:v>0.429732</c:v>
                </c:pt>
                <c:pt idx="809">
                  <c:v>0.43027300000000002</c:v>
                </c:pt>
                <c:pt idx="810">
                  <c:v>0.43105300000000002</c:v>
                </c:pt>
                <c:pt idx="811">
                  <c:v>0.43204100000000001</c:v>
                </c:pt>
                <c:pt idx="812">
                  <c:v>0.43259399999999998</c:v>
                </c:pt>
                <c:pt idx="813">
                  <c:v>0.43325599999999997</c:v>
                </c:pt>
                <c:pt idx="814">
                  <c:v>0.43417</c:v>
                </c:pt>
                <c:pt idx="815">
                  <c:v>0.434809</c:v>
                </c:pt>
                <c:pt idx="816">
                  <c:v>0.43556699999999998</c:v>
                </c:pt>
                <c:pt idx="817">
                  <c:v>0.43618699999999999</c:v>
                </c:pt>
                <c:pt idx="818">
                  <c:v>0.43711299999999997</c:v>
                </c:pt>
                <c:pt idx="819">
                  <c:v>0.43777700000000003</c:v>
                </c:pt>
                <c:pt idx="820">
                  <c:v>0.43847199999999997</c:v>
                </c:pt>
                <c:pt idx="821">
                  <c:v>0.439305</c:v>
                </c:pt>
                <c:pt idx="822">
                  <c:v>0.43994800000000001</c:v>
                </c:pt>
                <c:pt idx="823">
                  <c:v>0.440583</c:v>
                </c:pt>
                <c:pt idx="824">
                  <c:v>0.44145000000000001</c:v>
                </c:pt>
                <c:pt idx="825">
                  <c:v>0.44215199999999999</c:v>
                </c:pt>
                <c:pt idx="826">
                  <c:v>0.44275999999999999</c:v>
                </c:pt>
                <c:pt idx="827">
                  <c:v>0.44348199999999999</c:v>
                </c:pt>
                <c:pt idx="828">
                  <c:v>0.44420300000000001</c:v>
                </c:pt>
                <c:pt idx="829">
                  <c:v>0.44496599999999997</c:v>
                </c:pt>
                <c:pt idx="830">
                  <c:v>0.44579800000000003</c:v>
                </c:pt>
                <c:pt idx="831">
                  <c:v>0.44644899999999998</c:v>
                </c:pt>
                <c:pt idx="832">
                  <c:v>0.44720900000000002</c:v>
                </c:pt>
                <c:pt idx="833">
                  <c:v>0.44780399999999998</c:v>
                </c:pt>
                <c:pt idx="834">
                  <c:v>0.44866099999999998</c:v>
                </c:pt>
                <c:pt idx="835">
                  <c:v>0.44924999999999998</c:v>
                </c:pt>
                <c:pt idx="836">
                  <c:v>0.45007399999999997</c:v>
                </c:pt>
                <c:pt idx="837">
                  <c:v>0.4511</c:v>
                </c:pt>
                <c:pt idx="838">
                  <c:v>0.45163900000000001</c:v>
                </c:pt>
                <c:pt idx="839">
                  <c:v>0.45252300000000001</c:v>
                </c:pt>
                <c:pt idx="840">
                  <c:v>0.45341199999999998</c:v>
                </c:pt>
                <c:pt idx="841">
                  <c:v>0.45413700000000001</c:v>
                </c:pt>
                <c:pt idx="842">
                  <c:v>0.45478600000000002</c:v>
                </c:pt>
                <c:pt idx="843">
                  <c:v>0.45575300000000002</c:v>
                </c:pt>
                <c:pt idx="844">
                  <c:v>0.45630799999999999</c:v>
                </c:pt>
                <c:pt idx="845">
                  <c:v>0.45717099999999999</c:v>
                </c:pt>
                <c:pt idx="846">
                  <c:v>0.45788000000000001</c:v>
                </c:pt>
                <c:pt idx="847">
                  <c:v>0.458843</c:v>
                </c:pt>
                <c:pt idx="848">
                  <c:v>0.459482</c:v>
                </c:pt>
                <c:pt idx="849">
                  <c:v>0.46028200000000002</c:v>
                </c:pt>
                <c:pt idx="850">
                  <c:v>0.459339</c:v>
                </c:pt>
                <c:pt idx="851">
                  <c:v>0.46027000000000001</c:v>
                </c:pt>
                <c:pt idx="852">
                  <c:v>0.460951</c:v>
                </c:pt>
                <c:pt idx="853">
                  <c:v>0.46177499999999999</c:v>
                </c:pt>
                <c:pt idx="854">
                  <c:v>0.46254200000000001</c:v>
                </c:pt>
                <c:pt idx="855">
                  <c:v>0.46344600000000002</c:v>
                </c:pt>
                <c:pt idx="856">
                  <c:v>0.46416600000000002</c:v>
                </c:pt>
                <c:pt idx="857">
                  <c:v>0.46484999999999999</c:v>
                </c:pt>
                <c:pt idx="858">
                  <c:v>0.46601799999999999</c:v>
                </c:pt>
                <c:pt idx="859">
                  <c:v>0.46672400000000003</c:v>
                </c:pt>
                <c:pt idx="860">
                  <c:v>0.46729599999999999</c:v>
                </c:pt>
                <c:pt idx="861">
                  <c:v>0.46810000000000002</c:v>
                </c:pt>
                <c:pt idx="862">
                  <c:v>0.468746</c:v>
                </c:pt>
                <c:pt idx="863">
                  <c:v>0.46925899999999998</c:v>
                </c:pt>
                <c:pt idx="864">
                  <c:v>0.47022000000000003</c:v>
                </c:pt>
                <c:pt idx="865">
                  <c:v>0.47132400000000002</c:v>
                </c:pt>
                <c:pt idx="866">
                  <c:v>0.471885</c:v>
                </c:pt>
                <c:pt idx="867">
                  <c:v>0.472327</c:v>
                </c:pt>
                <c:pt idx="868">
                  <c:v>0.47306599999999999</c:v>
                </c:pt>
                <c:pt idx="869">
                  <c:v>0.47417399999999998</c:v>
                </c:pt>
                <c:pt idx="870">
                  <c:v>0.47480099999999997</c:v>
                </c:pt>
                <c:pt idx="871">
                  <c:v>0.47549799999999998</c:v>
                </c:pt>
                <c:pt idx="872">
                  <c:v>0.47625400000000001</c:v>
                </c:pt>
                <c:pt idx="873">
                  <c:v>0.47678100000000001</c:v>
                </c:pt>
                <c:pt idx="874">
                  <c:v>0.47765600000000003</c:v>
                </c:pt>
                <c:pt idx="875">
                  <c:v>0.47831400000000002</c:v>
                </c:pt>
                <c:pt idx="876">
                  <c:v>0.47910999999999998</c:v>
                </c:pt>
                <c:pt idx="877">
                  <c:v>0.47994700000000001</c:v>
                </c:pt>
                <c:pt idx="878">
                  <c:v>0.48093799999999998</c:v>
                </c:pt>
                <c:pt idx="879">
                  <c:v>0.48150599999999999</c:v>
                </c:pt>
                <c:pt idx="880">
                  <c:v>0.482097</c:v>
                </c:pt>
                <c:pt idx="881">
                  <c:v>0.48305999999999999</c:v>
                </c:pt>
                <c:pt idx="882">
                  <c:v>0.48357099999999997</c:v>
                </c:pt>
                <c:pt idx="883">
                  <c:v>0.48428700000000002</c:v>
                </c:pt>
                <c:pt idx="884">
                  <c:v>0.485238</c:v>
                </c:pt>
                <c:pt idx="885">
                  <c:v>0.485734</c:v>
                </c:pt>
                <c:pt idx="886">
                  <c:v>0.48652800000000002</c:v>
                </c:pt>
                <c:pt idx="887">
                  <c:v>0.48715000000000003</c:v>
                </c:pt>
                <c:pt idx="888">
                  <c:v>0.487516</c:v>
                </c:pt>
                <c:pt idx="889">
                  <c:v>0.48878700000000003</c:v>
                </c:pt>
                <c:pt idx="890">
                  <c:v>0.48917300000000002</c:v>
                </c:pt>
                <c:pt idx="891">
                  <c:v>0.490172</c:v>
                </c:pt>
                <c:pt idx="892">
                  <c:v>0.49050500000000002</c:v>
                </c:pt>
                <c:pt idx="893">
                  <c:v>0.49184800000000001</c:v>
                </c:pt>
                <c:pt idx="894">
                  <c:v>0.492095</c:v>
                </c:pt>
                <c:pt idx="895">
                  <c:v>0.49279600000000001</c:v>
                </c:pt>
                <c:pt idx="896">
                  <c:v>0.49345299999999997</c:v>
                </c:pt>
                <c:pt idx="897">
                  <c:v>0.49400699999999997</c:v>
                </c:pt>
                <c:pt idx="898">
                  <c:v>0.495112</c:v>
                </c:pt>
                <c:pt idx="899">
                  <c:v>0.49580600000000002</c:v>
                </c:pt>
                <c:pt idx="900">
                  <c:v>0.49678899999999998</c:v>
                </c:pt>
                <c:pt idx="901">
                  <c:v>0.497118</c:v>
                </c:pt>
                <c:pt idx="902">
                  <c:v>0.497892</c:v>
                </c:pt>
                <c:pt idx="903">
                  <c:v>0.498724</c:v>
                </c:pt>
                <c:pt idx="904">
                  <c:v>0.49896699999999999</c:v>
                </c:pt>
                <c:pt idx="905">
                  <c:v>0.50024000000000002</c:v>
                </c:pt>
                <c:pt idx="906">
                  <c:v>0.50067300000000003</c:v>
                </c:pt>
                <c:pt idx="907">
                  <c:v>0.50133099999999997</c:v>
                </c:pt>
                <c:pt idx="908">
                  <c:v>0.50211099999999997</c:v>
                </c:pt>
                <c:pt idx="909">
                  <c:v>0.50267099999999998</c:v>
                </c:pt>
                <c:pt idx="910">
                  <c:v>0.503108</c:v>
                </c:pt>
                <c:pt idx="911">
                  <c:v>0.50428600000000001</c:v>
                </c:pt>
                <c:pt idx="912">
                  <c:v>0.50497700000000001</c:v>
                </c:pt>
                <c:pt idx="913">
                  <c:v>0.505413</c:v>
                </c:pt>
                <c:pt idx="914">
                  <c:v>0.50654900000000003</c:v>
                </c:pt>
                <c:pt idx="915">
                  <c:v>0.50705800000000001</c:v>
                </c:pt>
                <c:pt idx="916">
                  <c:v>0.50743700000000003</c:v>
                </c:pt>
                <c:pt idx="917">
                  <c:v>0.50872099999999998</c:v>
                </c:pt>
                <c:pt idx="918">
                  <c:v>0.50888699999999998</c:v>
                </c:pt>
                <c:pt idx="919">
                  <c:v>0.51000999999999996</c:v>
                </c:pt>
                <c:pt idx="920">
                  <c:v>0.51059399999999999</c:v>
                </c:pt>
                <c:pt idx="921">
                  <c:v>0.51126099999999997</c:v>
                </c:pt>
                <c:pt idx="922">
                  <c:v>0.51197599999999999</c:v>
                </c:pt>
                <c:pt idx="923">
                  <c:v>0.51264699999999996</c:v>
                </c:pt>
                <c:pt idx="924">
                  <c:v>0.51327299999999998</c:v>
                </c:pt>
                <c:pt idx="925">
                  <c:v>0.51412999999999998</c:v>
                </c:pt>
                <c:pt idx="926">
                  <c:v>0.51454299999999997</c:v>
                </c:pt>
                <c:pt idx="927">
                  <c:v>0.51534500000000005</c:v>
                </c:pt>
                <c:pt idx="928">
                  <c:v>0.51619899999999996</c:v>
                </c:pt>
                <c:pt idx="929">
                  <c:v>0.516675</c:v>
                </c:pt>
                <c:pt idx="930">
                  <c:v>0.51735699999999996</c:v>
                </c:pt>
                <c:pt idx="931">
                  <c:v>0.51844699999999999</c:v>
                </c:pt>
                <c:pt idx="932">
                  <c:v>0.51874699999999996</c:v>
                </c:pt>
                <c:pt idx="933">
                  <c:v>0.51944000000000001</c:v>
                </c:pt>
                <c:pt idx="934">
                  <c:v>0.51971199999999995</c:v>
                </c:pt>
                <c:pt idx="935">
                  <c:v>0.52053400000000005</c:v>
                </c:pt>
                <c:pt idx="936">
                  <c:v>0.520814</c:v>
                </c:pt>
                <c:pt idx="937">
                  <c:v>0.52171800000000002</c:v>
                </c:pt>
                <c:pt idx="938">
                  <c:v>0.52227599999999996</c:v>
                </c:pt>
                <c:pt idx="939">
                  <c:v>0.52305400000000002</c:v>
                </c:pt>
                <c:pt idx="940">
                  <c:v>0.52378199999999997</c:v>
                </c:pt>
                <c:pt idx="941">
                  <c:v>0.52433399999999997</c:v>
                </c:pt>
                <c:pt idx="942">
                  <c:v>0.52478100000000005</c:v>
                </c:pt>
                <c:pt idx="943">
                  <c:v>0.525675</c:v>
                </c:pt>
                <c:pt idx="944">
                  <c:v>0.52621200000000001</c:v>
                </c:pt>
                <c:pt idx="945">
                  <c:v>0.52689699999999995</c:v>
                </c:pt>
                <c:pt idx="946">
                  <c:v>0.52766199999999996</c:v>
                </c:pt>
                <c:pt idx="947">
                  <c:v>0.52849599999999997</c:v>
                </c:pt>
                <c:pt idx="948">
                  <c:v>0.52898000000000001</c:v>
                </c:pt>
                <c:pt idx="949">
                  <c:v>0.52991200000000005</c:v>
                </c:pt>
                <c:pt idx="950">
                  <c:v>0.530088</c:v>
                </c:pt>
                <c:pt idx="951">
                  <c:v>0.53098400000000001</c:v>
                </c:pt>
                <c:pt idx="952">
                  <c:v>0.53162100000000001</c:v>
                </c:pt>
                <c:pt idx="953">
                  <c:v>0.53182399999999996</c:v>
                </c:pt>
                <c:pt idx="954">
                  <c:v>0.53251999999999999</c:v>
                </c:pt>
                <c:pt idx="955">
                  <c:v>0.533003</c:v>
                </c:pt>
                <c:pt idx="956">
                  <c:v>0.53388000000000002</c:v>
                </c:pt>
                <c:pt idx="957">
                  <c:v>0.53431600000000001</c:v>
                </c:pt>
                <c:pt idx="958">
                  <c:v>0.53483000000000003</c:v>
                </c:pt>
                <c:pt idx="959">
                  <c:v>0.53536099999999998</c:v>
                </c:pt>
                <c:pt idx="960">
                  <c:v>0.53578700000000001</c:v>
                </c:pt>
                <c:pt idx="961">
                  <c:v>0.53681599999999996</c:v>
                </c:pt>
                <c:pt idx="962">
                  <c:v>0.53751800000000005</c:v>
                </c:pt>
                <c:pt idx="963">
                  <c:v>0.53778700000000002</c:v>
                </c:pt>
                <c:pt idx="964">
                  <c:v>0.53865200000000002</c:v>
                </c:pt>
                <c:pt idx="965">
                  <c:v>0.53934400000000005</c:v>
                </c:pt>
                <c:pt idx="966">
                  <c:v>0.53973400000000005</c:v>
                </c:pt>
                <c:pt idx="967">
                  <c:v>0.54019499999999998</c:v>
                </c:pt>
                <c:pt idx="968">
                  <c:v>0.54071999999999998</c:v>
                </c:pt>
                <c:pt idx="969">
                  <c:v>0.54144300000000001</c:v>
                </c:pt>
                <c:pt idx="970">
                  <c:v>0.54193599999999997</c:v>
                </c:pt>
                <c:pt idx="971">
                  <c:v>0.54253799999999996</c:v>
                </c:pt>
                <c:pt idx="972">
                  <c:v>0.54303599999999996</c:v>
                </c:pt>
                <c:pt idx="973">
                  <c:v>0.54353899999999999</c:v>
                </c:pt>
                <c:pt idx="974">
                  <c:v>0.54471499999999995</c:v>
                </c:pt>
                <c:pt idx="975">
                  <c:v>0.54489600000000005</c:v>
                </c:pt>
                <c:pt idx="976">
                  <c:v>0.54559100000000005</c:v>
                </c:pt>
                <c:pt idx="977">
                  <c:v>0.54608000000000001</c:v>
                </c:pt>
                <c:pt idx="978">
                  <c:v>0.546848</c:v>
                </c:pt>
                <c:pt idx="979">
                  <c:v>0.54718299999999997</c:v>
                </c:pt>
                <c:pt idx="980">
                  <c:v>0.54740599999999995</c:v>
                </c:pt>
                <c:pt idx="981">
                  <c:v>0.54823999999999995</c:v>
                </c:pt>
                <c:pt idx="982">
                  <c:v>0.54870300000000005</c:v>
                </c:pt>
                <c:pt idx="983">
                  <c:v>0.54944400000000004</c:v>
                </c:pt>
                <c:pt idx="984">
                  <c:v>0.55000300000000002</c:v>
                </c:pt>
                <c:pt idx="985">
                  <c:v>0.55042400000000002</c:v>
                </c:pt>
                <c:pt idx="986">
                  <c:v>0.55106900000000003</c:v>
                </c:pt>
                <c:pt idx="987">
                  <c:v>0.551844</c:v>
                </c:pt>
                <c:pt idx="988">
                  <c:v>0.55223100000000003</c:v>
                </c:pt>
                <c:pt idx="989">
                  <c:v>0.55294500000000002</c:v>
                </c:pt>
                <c:pt idx="990">
                  <c:v>0.55326699999999995</c:v>
                </c:pt>
                <c:pt idx="991">
                  <c:v>0.55409699999999995</c:v>
                </c:pt>
                <c:pt idx="992">
                  <c:v>0.55441300000000004</c:v>
                </c:pt>
                <c:pt idx="993">
                  <c:v>0.55502300000000004</c:v>
                </c:pt>
                <c:pt idx="994">
                  <c:v>0.55562</c:v>
                </c:pt>
                <c:pt idx="995">
                  <c:v>0.55574999999999997</c:v>
                </c:pt>
                <c:pt idx="996">
                  <c:v>0.55650100000000002</c:v>
                </c:pt>
                <c:pt idx="997">
                  <c:v>0.55700799999999995</c:v>
                </c:pt>
                <c:pt idx="998">
                  <c:v>0.557751</c:v>
                </c:pt>
                <c:pt idx="999">
                  <c:v>0.55792600000000003</c:v>
                </c:pt>
                <c:pt idx="1000">
                  <c:v>0.558805</c:v>
                </c:pt>
                <c:pt idx="1001">
                  <c:v>0.55921699999999996</c:v>
                </c:pt>
                <c:pt idx="1002">
                  <c:v>0.559257</c:v>
                </c:pt>
                <c:pt idx="1003">
                  <c:v>0.55976899999999996</c:v>
                </c:pt>
                <c:pt idx="1004">
                  <c:v>0.56039600000000001</c:v>
                </c:pt>
                <c:pt idx="1005">
                  <c:v>0.56094900000000003</c:v>
                </c:pt>
                <c:pt idx="1006">
                  <c:v>0.56141600000000003</c:v>
                </c:pt>
                <c:pt idx="1007">
                  <c:v>0.56187399999999998</c:v>
                </c:pt>
                <c:pt idx="1008">
                  <c:v>0.56260399999999999</c:v>
                </c:pt>
                <c:pt idx="1009">
                  <c:v>0.56303800000000004</c:v>
                </c:pt>
                <c:pt idx="1010">
                  <c:v>0.56328199999999995</c:v>
                </c:pt>
                <c:pt idx="1011">
                  <c:v>0.56405499999999997</c:v>
                </c:pt>
                <c:pt idx="1012">
                  <c:v>0.56456799999999996</c:v>
                </c:pt>
                <c:pt idx="1013">
                  <c:v>0.56457999999999997</c:v>
                </c:pt>
                <c:pt idx="1014">
                  <c:v>0.56504299999999996</c:v>
                </c:pt>
                <c:pt idx="1015">
                  <c:v>0.56552400000000003</c:v>
                </c:pt>
                <c:pt idx="1016">
                  <c:v>0.56584100000000004</c:v>
                </c:pt>
                <c:pt idx="1017">
                  <c:v>0.566326</c:v>
                </c:pt>
                <c:pt idx="1018">
                  <c:v>0.56692299999999995</c:v>
                </c:pt>
                <c:pt idx="1019">
                  <c:v>0.56751099999999999</c:v>
                </c:pt>
                <c:pt idx="1020">
                  <c:v>0.56784500000000004</c:v>
                </c:pt>
                <c:pt idx="1021">
                  <c:v>0.56826500000000002</c:v>
                </c:pt>
                <c:pt idx="1022">
                  <c:v>0.56903300000000001</c:v>
                </c:pt>
                <c:pt idx="1023">
                  <c:v>0.56935800000000003</c:v>
                </c:pt>
                <c:pt idx="1024">
                  <c:v>0.56967699999999999</c:v>
                </c:pt>
                <c:pt idx="1025">
                  <c:v>0.57000899999999999</c:v>
                </c:pt>
                <c:pt idx="1026">
                  <c:v>0.57034300000000004</c:v>
                </c:pt>
                <c:pt idx="1027">
                  <c:v>0.57100099999999998</c:v>
                </c:pt>
                <c:pt idx="1028">
                  <c:v>0.571384</c:v>
                </c:pt>
                <c:pt idx="1029">
                  <c:v>0.571627</c:v>
                </c:pt>
                <c:pt idx="1030">
                  <c:v>0.57222799999999996</c:v>
                </c:pt>
                <c:pt idx="1031">
                  <c:v>0.57289500000000004</c:v>
                </c:pt>
                <c:pt idx="1032">
                  <c:v>0.57291199999999998</c:v>
                </c:pt>
                <c:pt idx="1033">
                  <c:v>0.57321200000000005</c:v>
                </c:pt>
                <c:pt idx="1034">
                  <c:v>0.57390200000000002</c:v>
                </c:pt>
                <c:pt idx="1035">
                  <c:v>0.57426900000000003</c:v>
                </c:pt>
                <c:pt idx="1036">
                  <c:v>0.57460900000000004</c:v>
                </c:pt>
                <c:pt idx="1037">
                  <c:v>0.57487699999999997</c:v>
                </c:pt>
                <c:pt idx="1038">
                  <c:v>0.57552499999999995</c:v>
                </c:pt>
                <c:pt idx="1039">
                  <c:v>0.57577299999999998</c:v>
                </c:pt>
                <c:pt idx="1040">
                  <c:v>0.57598400000000005</c:v>
                </c:pt>
                <c:pt idx="1041">
                  <c:v>0.57652800000000004</c:v>
                </c:pt>
                <c:pt idx="1042">
                  <c:v>0.57677</c:v>
                </c:pt>
                <c:pt idx="1043">
                  <c:v>0.57721900000000004</c:v>
                </c:pt>
                <c:pt idx="1044">
                  <c:v>0.57766700000000004</c:v>
                </c:pt>
                <c:pt idx="1045">
                  <c:v>0.578125</c:v>
                </c:pt>
                <c:pt idx="1046">
                  <c:v>0.57848500000000003</c:v>
                </c:pt>
                <c:pt idx="1047">
                  <c:v>0.57867900000000005</c:v>
                </c:pt>
                <c:pt idx="1048">
                  <c:v>0.57923500000000006</c:v>
                </c:pt>
                <c:pt idx="1049">
                  <c:v>0.57957099999999995</c:v>
                </c:pt>
                <c:pt idx="1050">
                  <c:v>0.58008499999999996</c:v>
                </c:pt>
                <c:pt idx="1051">
                  <c:v>0.58035099999999995</c:v>
                </c:pt>
                <c:pt idx="1052">
                  <c:v>0.58091999999999999</c:v>
                </c:pt>
                <c:pt idx="1053">
                  <c:v>0.58112200000000003</c:v>
                </c:pt>
                <c:pt idx="1054">
                  <c:v>0.581368</c:v>
                </c:pt>
                <c:pt idx="1055">
                  <c:v>0.58164899999999997</c:v>
                </c:pt>
                <c:pt idx="1056">
                  <c:v>0.58201199999999997</c:v>
                </c:pt>
                <c:pt idx="1057">
                  <c:v>0.58230000000000004</c:v>
                </c:pt>
                <c:pt idx="1058">
                  <c:v>0.58291099999999996</c:v>
                </c:pt>
                <c:pt idx="1059">
                  <c:v>0.58308599999999999</c:v>
                </c:pt>
                <c:pt idx="1060">
                  <c:v>0.58330499999999996</c:v>
                </c:pt>
                <c:pt idx="1061">
                  <c:v>0.58368100000000001</c:v>
                </c:pt>
                <c:pt idx="1062">
                  <c:v>0.584314</c:v>
                </c:pt>
                <c:pt idx="1063">
                  <c:v>0.58450199999999997</c:v>
                </c:pt>
                <c:pt idx="1064">
                  <c:v>0.58472199999999996</c:v>
                </c:pt>
                <c:pt idx="1065">
                  <c:v>0.58484599999999998</c:v>
                </c:pt>
                <c:pt idx="1066">
                  <c:v>0.585148</c:v>
                </c:pt>
                <c:pt idx="1067">
                  <c:v>0.58557999999999999</c:v>
                </c:pt>
                <c:pt idx="1068">
                  <c:v>0.585642</c:v>
                </c:pt>
                <c:pt idx="1069">
                  <c:v>0.58601899999999996</c:v>
                </c:pt>
                <c:pt idx="1070">
                  <c:v>0.58619200000000005</c:v>
                </c:pt>
                <c:pt idx="1071">
                  <c:v>0.58649200000000001</c:v>
                </c:pt>
                <c:pt idx="1072">
                  <c:v>0.58673200000000003</c:v>
                </c:pt>
                <c:pt idx="1073">
                  <c:v>0.58713099999999996</c:v>
                </c:pt>
                <c:pt idx="1074">
                  <c:v>0.58742499999999997</c:v>
                </c:pt>
                <c:pt idx="1075">
                  <c:v>0.58771200000000001</c:v>
                </c:pt>
                <c:pt idx="1076">
                  <c:v>0.58803899999999998</c:v>
                </c:pt>
                <c:pt idx="1077">
                  <c:v>0.58844600000000002</c:v>
                </c:pt>
                <c:pt idx="1078">
                  <c:v>0.58856699999999995</c:v>
                </c:pt>
                <c:pt idx="1079">
                  <c:v>0.58899000000000001</c:v>
                </c:pt>
                <c:pt idx="1080">
                  <c:v>0.58915700000000004</c:v>
                </c:pt>
                <c:pt idx="1081">
                  <c:v>0.58936599999999995</c:v>
                </c:pt>
                <c:pt idx="1082">
                  <c:v>0.58934799999999998</c:v>
                </c:pt>
                <c:pt idx="1083">
                  <c:v>0.58982000000000001</c:v>
                </c:pt>
                <c:pt idx="1084">
                  <c:v>0.58977599999999997</c:v>
                </c:pt>
                <c:pt idx="1085">
                  <c:v>0.58997100000000002</c:v>
                </c:pt>
                <c:pt idx="1086">
                  <c:v>0.59024600000000005</c:v>
                </c:pt>
                <c:pt idx="1087">
                  <c:v>0.590584</c:v>
                </c:pt>
                <c:pt idx="1088">
                  <c:v>0.590584</c:v>
                </c:pt>
                <c:pt idx="1089">
                  <c:v>0.59101800000000004</c:v>
                </c:pt>
                <c:pt idx="1090">
                  <c:v>0.59151699999999996</c:v>
                </c:pt>
                <c:pt idx="1091">
                  <c:v>0.5917</c:v>
                </c:pt>
                <c:pt idx="1092">
                  <c:v>0.59179499999999996</c:v>
                </c:pt>
                <c:pt idx="1093">
                  <c:v>0.59211199999999997</c:v>
                </c:pt>
                <c:pt idx="1094">
                  <c:v>0.592252</c:v>
                </c:pt>
                <c:pt idx="1095">
                  <c:v>0.592113</c:v>
                </c:pt>
                <c:pt idx="1096">
                  <c:v>0.59239900000000001</c:v>
                </c:pt>
                <c:pt idx="1097">
                  <c:v>0.59229399999999999</c:v>
                </c:pt>
                <c:pt idx="1098">
                  <c:v>0.59255899999999995</c:v>
                </c:pt>
                <c:pt idx="1099">
                  <c:v>0.59251900000000002</c:v>
                </c:pt>
                <c:pt idx="1100">
                  <c:v>0.59330499999999997</c:v>
                </c:pt>
                <c:pt idx="1101">
                  <c:v>0.59339699999999995</c:v>
                </c:pt>
                <c:pt idx="1102">
                  <c:v>0.59354399999999996</c:v>
                </c:pt>
                <c:pt idx="1103">
                  <c:v>0.59364300000000003</c:v>
                </c:pt>
                <c:pt idx="1104">
                  <c:v>0.593669</c:v>
                </c:pt>
                <c:pt idx="1105">
                  <c:v>0.59396000000000004</c:v>
                </c:pt>
                <c:pt idx="1106">
                  <c:v>0.593889</c:v>
                </c:pt>
                <c:pt idx="1107">
                  <c:v>0.59395799999999999</c:v>
                </c:pt>
                <c:pt idx="1108">
                  <c:v>0.59420499999999998</c:v>
                </c:pt>
                <c:pt idx="1109">
                  <c:v>0.59415799999999996</c:v>
                </c:pt>
                <c:pt idx="1110">
                  <c:v>0.59470000000000001</c:v>
                </c:pt>
                <c:pt idx="1111">
                  <c:v>0.59477100000000005</c:v>
                </c:pt>
                <c:pt idx="1112">
                  <c:v>0.59489899999999996</c:v>
                </c:pt>
                <c:pt idx="1113">
                  <c:v>0.59519900000000003</c:v>
                </c:pt>
                <c:pt idx="1114">
                  <c:v>0.59536199999999995</c:v>
                </c:pt>
                <c:pt idx="1115">
                  <c:v>0.595549</c:v>
                </c:pt>
                <c:pt idx="1116">
                  <c:v>0.59552799999999995</c:v>
                </c:pt>
                <c:pt idx="1117">
                  <c:v>0.59558900000000004</c:v>
                </c:pt>
                <c:pt idx="1118">
                  <c:v>0.59551699999999996</c:v>
                </c:pt>
                <c:pt idx="1119">
                  <c:v>0.59567300000000001</c:v>
                </c:pt>
                <c:pt idx="1120">
                  <c:v>0.59580100000000003</c:v>
                </c:pt>
                <c:pt idx="1121">
                  <c:v>0.59597199999999995</c:v>
                </c:pt>
                <c:pt idx="1122">
                  <c:v>0.59615799999999997</c:v>
                </c:pt>
                <c:pt idx="1123">
                  <c:v>0.59607399999999999</c:v>
                </c:pt>
                <c:pt idx="1124">
                  <c:v>0.596132</c:v>
                </c:pt>
                <c:pt idx="1125">
                  <c:v>0.59640700000000002</c:v>
                </c:pt>
                <c:pt idx="1126">
                  <c:v>0.59657899999999997</c:v>
                </c:pt>
                <c:pt idx="1127">
                  <c:v>0.596387</c:v>
                </c:pt>
                <c:pt idx="1128">
                  <c:v>0.59651399999999999</c:v>
                </c:pt>
                <c:pt idx="1129">
                  <c:v>0.59630700000000003</c:v>
                </c:pt>
                <c:pt idx="1130">
                  <c:v>0.59662499999999996</c:v>
                </c:pt>
                <c:pt idx="1131">
                  <c:v>0.59643100000000004</c:v>
                </c:pt>
                <c:pt idx="1132">
                  <c:v>0.596719</c:v>
                </c:pt>
                <c:pt idx="1133">
                  <c:v>0.59711800000000004</c:v>
                </c:pt>
                <c:pt idx="1134">
                  <c:v>0.59702599999999995</c:v>
                </c:pt>
                <c:pt idx="1135">
                  <c:v>0.59687100000000004</c:v>
                </c:pt>
                <c:pt idx="1136">
                  <c:v>0.59698399999999996</c:v>
                </c:pt>
                <c:pt idx="1137">
                  <c:v>0.59698600000000002</c:v>
                </c:pt>
                <c:pt idx="1138">
                  <c:v>0.597051</c:v>
                </c:pt>
                <c:pt idx="1139">
                  <c:v>0.59723599999999999</c:v>
                </c:pt>
                <c:pt idx="1140">
                  <c:v>0.59726100000000004</c:v>
                </c:pt>
                <c:pt idx="1141">
                  <c:v>0.59731800000000002</c:v>
                </c:pt>
                <c:pt idx="1142">
                  <c:v>0.597356</c:v>
                </c:pt>
                <c:pt idx="1143">
                  <c:v>0.59726900000000005</c:v>
                </c:pt>
                <c:pt idx="1144">
                  <c:v>0.59740000000000004</c:v>
                </c:pt>
                <c:pt idx="1145">
                  <c:v>0.59715799999999997</c:v>
                </c:pt>
                <c:pt idx="1146">
                  <c:v>0.59737499999999999</c:v>
                </c:pt>
                <c:pt idx="1147">
                  <c:v>0.59705299999999994</c:v>
                </c:pt>
                <c:pt idx="1148">
                  <c:v>0.59734100000000001</c:v>
                </c:pt>
                <c:pt idx="1149">
                  <c:v>0.59736900000000004</c:v>
                </c:pt>
                <c:pt idx="1150">
                  <c:v>0.59741599999999995</c:v>
                </c:pt>
                <c:pt idx="1151">
                  <c:v>0.59764499999999998</c:v>
                </c:pt>
                <c:pt idx="1152">
                  <c:v>0.59716899999999995</c:v>
                </c:pt>
                <c:pt idx="1153">
                  <c:v>0.59740599999999999</c:v>
                </c:pt>
                <c:pt idx="1154">
                  <c:v>0.59703300000000004</c:v>
                </c:pt>
                <c:pt idx="1155">
                  <c:v>0.59717900000000002</c:v>
                </c:pt>
                <c:pt idx="1156">
                  <c:v>0.59715399999999996</c:v>
                </c:pt>
                <c:pt idx="1157">
                  <c:v>0.59713400000000005</c:v>
                </c:pt>
                <c:pt idx="1158">
                  <c:v>0.59728199999999998</c:v>
                </c:pt>
                <c:pt idx="1159">
                  <c:v>0.59719699999999998</c:v>
                </c:pt>
                <c:pt idx="1160">
                  <c:v>0.59720600000000001</c:v>
                </c:pt>
                <c:pt idx="1161">
                  <c:v>0.59719100000000003</c:v>
                </c:pt>
                <c:pt idx="1162">
                  <c:v>0.59711099999999995</c:v>
                </c:pt>
                <c:pt idx="1163">
                  <c:v>0.59699000000000002</c:v>
                </c:pt>
                <c:pt idx="1164">
                  <c:v>0.597159</c:v>
                </c:pt>
                <c:pt idx="1165">
                  <c:v>0.59723599999999999</c:v>
                </c:pt>
                <c:pt idx="1166">
                  <c:v>0.59697800000000001</c:v>
                </c:pt>
                <c:pt idx="1167">
                  <c:v>0.59681499999999998</c:v>
                </c:pt>
                <c:pt idx="1168">
                  <c:v>0.59658800000000001</c:v>
                </c:pt>
                <c:pt idx="1169">
                  <c:v>0.59655899999999995</c:v>
                </c:pt>
                <c:pt idx="1170">
                  <c:v>0.59641900000000003</c:v>
                </c:pt>
                <c:pt idx="1171">
                  <c:v>0.59639900000000001</c:v>
                </c:pt>
                <c:pt idx="1172">
                  <c:v>0.59622299999999995</c:v>
                </c:pt>
                <c:pt idx="1173">
                  <c:v>0.59635199999999999</c:v>
                </c:pt>
                <c:pt idx="1174">
                  <c:v>0.59627699999999995</c:v>
                </c:pt>
                <c:pt idx="1175">
                  <c:v>0.59611400000000003</c:v>
                </c:pt>
                <c:pt idx="1176">
                  <c:v>0.59616100000000005</c:v>
                </c:pt>
                <c:pt idx="1177">
                  <c:v>0.59602900000000003</c:v>
                </c:pt>
                <c:pt idx="1178">
                  <c:v>0.59592699999999998</c:v>
                </c:pt>
                <c:pt idx="1179">
                  <c:v>0.59564799999999996</c:v>
                </c:pt>
                <c:pt idx="1180">
                  <c:v>0.59563100000000002</c:v>
                </c:pt>
                <c:pt idx="1181">
                  <c:v>0.59550499999999995</c:v>
                </c:pt>
                <c:pt idx="1182">
                  <c:v>0.59544299999999994</c:v>
                </c:pt>
                <c:pt idx="1183">
                  <c:v>0.59531800000000001</c:v>
                </c:pt>
                <c:pt idx="1184">
                  <c:v>0.59508899999999998</c:v>
                </c:pt>
                <c:pt idx="1185">
                  <c:v>0.59502600000000005</c:v>
                </c:pt>
                <c:pt idx="1186">
                  <c:v>0.594804</c:v>
                </c:pt>
                <c:pt idx="1187">
                  <c:v>0.59493499999999999</c:v>
                </c:pt>
                <c:pt idx="1188">
                  <c:v>0.59482199999999996</c:v>
                </c:pt>
                <c:pt idx="1189">
                  <c:v>0.594885</c:v>
                </c:pt>
                <c:pt idx="1190">
                  <c:v>0.594476</c:v>
                </c:pt>
                <c:pt idx="1191">
                  <c:v>0.59429500000000002</c:v>
                </c:pt>
                <c:pt idx="1192">
                  <c:v>0.59446500000000002</c:v>
                </c:pt>
                <c:pt idx="1193">
                  <c:v>0.593997</c:v>
                </c:pt>
                <c:pt idx="1194">
                  <c:v>0.59385600000000005</c:v>
                </c:pt>
                <c:pt idx="1195">
                  <c:v>0.59373299999999996</c:v>
                </c:pt>
                <c:pt idx="1196">
                  <c:v>0.59363100000000002</c:v>
                </c:pt>
                <c:pt idx="1197">
                  <c:v>0.59315099999999998</c:v>
                </c:pt>
                <c:pt idx="1198">
                  <c:v>0.59286000000000005</c:v>
                </c:pt>
                <c:pt idx="1199">
                  <c:v>0.59275999999999995</c:v>
                </c:pt>
                <c:pt idx="1200">
                  <c:v>0.59250100000000006</c:v>
                </c:pt>
                <c:pt idx="1201">
                  <c:v>0.592723</c:v>
                </c:pt>
                <c:pt idx="1202">
                  <c:v>0.59242499999999998</c:v>
                </c:pt>
                <c:pt idx="1203">
                  <c:v>0.59181600000000001</c:v>
                </c:pt>
                <c:pt idx="1204">
                  <c:v>0.59200699999999995</c:v>
                </c:pt>
                <c:pt idx="1205">
                  <c:v>0.59178200000000003</c:v>
                </c:pt>
                <c:pt idx="1206">
                  <c:v>0.59153100000000003</c:v>
                </c:pt>
                <c:pt idx="1207">
                  <c:v>0.59154300000000004</c:v>
                </c:pt>
                <c:pt idx="1208">
                  <c:v>0.59134100000000001</c:v>
                </c:pt>
                <c:pt idx="1209">
                  <c:v>0.59132200000000001</c:v>
                </c:pt>
                <c:pt idx="1210">
                  <c:v>0.59122399999999997</c:v>
                </c:pt>
                <c:pt idx="1211">
                  <c:v>0.59085100000000002</c:v>
                </c:pt>
                <c:pt idx="1212">
                  <c:v>0.59070199999999995</c:v>
                </c:pt>
                <c:pt idx="1213">
                  <c:v>0.590638</c:v>
                </c:pt>
                <c:pt idx="1214">
                  <c:v>0.59039299999999995</c:v>
                </c:pt>
                <c:pt idx="1215">
                  <c:v>0.59021999999999997</c:v>
                </c:pt>
                <c:pt idx="1216">
                  <c:v>0.58993899999999999</c:v>
                </c:pt>
                <c:pt idx="1217">
                  <c:v>0.58957499999999996</c:v>
                </c:pt>
                <c:pt idx="1218">
                  <c:v>0.58945800000000004</c:v>
                </c:pt>
                <c:pt idx="1219">
                  <c:v>0.58903300000000003</c:v>
                </c:pt>
                <c:pt idx="1220">
                  <c:v>0.58883799999999997</c:v>
                </c:pt>
                <c:pt idx="1221">
                  <c:v>0.58856399999999998</c:v>
                </c:pt>
                <c:pt idx="1222">
                  <c:v>0.58847300000000002</c:v>
                </c:pt>
                <c:pt idx="1223">
                  <c:v>0.58822099999999999</c:v>
                </c:pt>
                <c:pt idx="1224">
                  <c:v>0.588256</c:v>
                </c:pt>
                <c:pt idx="1225">
                  <c:v>0.58772599999999997</c:v>
                </c:pt>
                <c:pt idx="1226">
                  <c:v>0.58770699999999998</c:v>
                </c:pt>
                <c:pt idx="1227">
                  <c:v>0.58744300000000005</c:v>
                </c:pt>
                <c:pt idx="1228">
                  <c:v>0.58701099999999995</c:v>
                </c:pt>
                <c:pt idx="1229">
                  <c:v>0.58675600000000006</c:v>
                </c:pt>
                <c:pt idx="1230">
                  <c:v>0.58677100000000004</c:v>
                </c:pt>
                <c:pt idx="1231">
                  <c:v>0.58628899999999995</c:v>
                </c:pt>
                <c:pt idx="1232">
                  <c:v>0.58607799999999999</c:v>
                </c:pt>
                <c:pt idx="1233">
                  <c:v>0.58580399999999999</c:v>
                </c:pt>
                <c:pt idx="1234">
                  <c:v>0.58562099999999995</c:v>
                </c:pt>
                <c:pt idx="1235">
                  <c:v>0.58533500000000005</c:v>
                </c:pt>
                <c:pt idx="1236">
                  <c:v>0.58530099999999996</c:v>
                </c:pt>
                <c:pt idx="1237">
                  <c:v>0.58479899999999996</c:v>
                </c:pt>
                <c:pt idx="1238">
                  <c:v>0.58420799999999995</c:v>
                </c:pt>
                <c:pt idx="1239">
                  <c:v>0.58406199999999997</c:v>
                </c:pt>
                <c:pt idx="1240">
                  <c:v>0.58354300000000003</c:v>
                </c:pt>
                <c:pt idx="1241">
                  <c:v>0.58351399999999998</c:v>
                </c:pt>
                <c:pt idx="1242">
                  <c:v>0.58309599999999995</c:v>
                </c:pt>
                <c:pt idx="1243">
                  <c:v>0.58301899999999995</c:v>
                </c:pt>
                <c:pt idx="1244">
                  <c:v>0.58261099999999999</c:v>
                </c:pt>
                <c:pt idx="1245">
                  <c:v>0.58237000000000005</c:v>
                </c:pt>
                <c:pt idx="1246">
                  <c:v>0.581959</c:v>
                </c:pt>
                <c:pt idx="1247">
                  <c:v>0.58176700000000003</c:v>
                </c:pt>
                <c:pt idx="1248">
                  <c:v>0.58133599999999996</c:v>
                </c:pt>
                <c:pt idx="1249">
                  <c:v>0.58119399999999999</c:v>
                </c:pt>
                <c:pt idx="1250">
                  <c:v>0.58078200000000002</c:v>
                </c:pt>
                <c:pt idx="1251">
                  <c:v>0.58026200000000006</c:v>
                </c:pt>
                <c:pt idx="1252">
                  <c:v>0.58017300000000005</c:v>
                </c:pt>
                <c:pt idx="1253">
                  <c:v>0.57968299999999995</c:v>
                </c:pt>
                <c:pt idx="1254">
                  <c:v>0.57913199999999998</c:v>
                </c:pt>
                <c:pt idx="1255">
                  <c:v>0.57899599999999996</c:v>
                </c:pt>
                <c:pt idx="1256">
                  <c:v>0.57846699999999995</c:v>
                </c:pt>
                <c:pt idx="1257">
                  <c:v>0.57820400000000005</c:v>
                </c:pt>
                <c:pt idx="1258">
                  <c:v>0.577824</c:v>
                </c:pt>
                <c:pt idx="1259">
                  <c:v>0.57772500000000004</c:v>
                </c:pt>
                <c:pt idx="1260">
                  <c:v>0.57737400000000005</c:v>
                </c:pt>
                <c:pt idx="1261">
                  <c:v>0.57700399999999996</c:v>
                </c:pt>
                <c:pt idx="1262">
                  <c:v>0.57635099999999995</c:v>
                </c:pt>
                <c:pt idx="1263">
                  <c:v>0.57611999999999997</c:v>
                </c:pt>
                <c:pt idx="1264">
                  <c:v>0.57567000000000002</c:v>
                </c:pt>
                <c:pt idx="1265">
                  <c:v>0.57537400000000005</c:v>
                </c:pt>
                <c:pt idx="1266">
                  <c:v>0.57497500000000001</c:v>
                </c:pt>
                <c:pt idx="1267">
                  <c:v>0.57488700000000004</c:v>
                </c:pt>
                <c:pt idx="1268">
                  <c:v>0.57457100000000005</c:v>
                </c:pt>
                <c:pt idx="1269">
                  <c:v>0.574017</c:v>
                </c:pt>
                <c:pt idx="1270">
                  <c:v>0.57385600000000003</c:v>
                </c:pt>
                <c:pt idx="1271">
                  <c:v>0.57326999999999995</c:v>
                </c:pt>
                <c:pt idx="1272">
                  <c:v>0.57283499999999998</c:v>
                </c:pt>
                <c:pt idx="1273">
                  <c:v>0.57249300000000003</c:v>
                </c:pt>
                <c:pt idx="1274">
                  <c:v>0.57182599999999995</c:v>
                </c:pt>
                <c:pt idx="1275">
                  <c:v>0.57147700000000001</c:v>
                </c:pt>
                <c:pt idx="1276">
                  <c:v>0.57106299999999999</c:v>
                </c:pt>
                <c:pt idx="1277">
                  <c:v>0.57079400000000002</c:v>
                </c:pt>
                <c:pt idx="1278">
                  <c:v>0.57047899999999996</c:v>
                </c:pt>
                <c:pt idx="1279">
                  <c:v>0.57018100000000005</c:v>
                </c:pt>
                <c:pt idx="1280">
                  <c:v>0.56975799999999999</c:v>
                </c:pt>
                <c:pt idx="1281">
                  <c:v>0.56955199999999995</c:v>
                </c:pt>
                <c:pt idx="1282">
                  <c:v>0.56929600000000002</c:v>
                </c:pt>
                <c:pt idx="1283">
                  <c:v>0.568886</c:v>
                </c:pt>
                <c:pt idx="1284">
                  <c:v>0.56836299999999995</c:v>
                </c:pt>
                <c:pt idx="1285">
                  <c:v>0.56794100000000003</c:v>
                </c:pt>
                <c:pt idx="1286">
                  <c:v>0.56760699999999997</c:v>
                </c:pt>
                <c:pt idx="1287">
                  <c:v>0.56696000000000002</c:v>
                </c:pt>
                <c:pt idx="1288">
                  <c:v>0.56657299999999999</c:v>
                </c:pt>
                <c:pt idx="1289">
                  <c:v>0.566411</c:v>
                </c:pt>
                <c:pt idx="1290">
                  <c:v>0.566021</c:v>
                </c:pt>
                <c:pt idx="1291">
                  <c:v>0.56546099999999999</c:v>
                </c:pt>
                <c:pt idx="1292">
                  <c:v>0.56508700000000001</c:v>
                </c:pt>
                <c:pt idx="1293">
                  <c:v>0.56484199999999996</c:v>
                </c:pt>
                <c:pt idx="1294">
                  <c:v>0.56419200000000003</c:v>
                </c:pt>
                <c:pt idx="1295">
                  <c:v>0.56388899999999997</c:v>
                </c:pt>
                <c:pt idx="1296">
                  <c:v>0.56337099999999996</c:v>
                </c:pt>
                <c:pt idx="1297">
                  <c:v>0.56294200000000005</c:v>
                </c:pt>
                <c:pt idx="1298">
                  <c:v>0.56235800000000002</c:v>
                </c:pt>
                <c:pt idx="1299">
                  <c:v>0.56217099999999998</c:v>
                </c:pt>
                <c:pt idx="1300">
                  <c:v>0.561635</c:v>
                </c:pt>
                <c:pt idx="1301">
                  <c:v>0.56131399999999998</c:v>
                </c:pt>
                <c:pt idx="1302">
                  <c:v>0.56088800000000005</c:v>
                </c:pt>
                <c:pt idx="1303">
                  <c:v>0.56026200000000004</c:v>
                </c:pt>
                <c:pt idx="1304">
                  <c:v>0.55959999999999999</c:v>
                </c:pt>
                <c:pt idx="1305">
                  <c:v>0.55933699999999997</c:v>
                </c:pt>
                <c:pt idx="1306">
                  <c:v>0.55890099999999998</c:v>
                </c:pt>
                <c:pt idx="1307">
                  <c:v>0.558226</c:v>
                </c:pt>
                <c:pt idx="1308">
                  <c:v>0.55789500000000003</c:v>
                </c:pt>
                <c:pt idx="1309">
                  <c:v>0.55744899999999997</c:v>
                </c:pt>
                <c:pt idx="1310">
                  <c:v>0.55701000000000001</c:v>
                </c:pt>
                <c:pt idx="1311">
                  <c:v>0.55666700000000002</c:v>
                </c:pt>
                <c:pt idx="1312">
                  <c:v>0.55609200000000003</c:v>
                </c:pt>
                <c:pt idx="1313">
                  <c:v>0.555643</c:v>
                </c:pt>
                <c:pt idx="1314">
                  <c:v>0.55517899999999998</c:v>
                </c:pt>
                <c:pt idx="1315">
                  <c:v>0.55483400000000005</c:v>
                </c:pt>
                <c:pt idx="1316">
                  <c:v>0.55436099999999999</c:v>
                </c:pt>
                <c:pt idx="1317">
                  <c:v>0.55375200000000002</c:v>
                </c:pt>
                <c:pt idx="1318">
                  <c:v>0.55328200000000005</c:v>
                </c:pt>
                <c:pt idx="1319">
                  <c:v>0.552728</c:v>
                </c:pt>
                <c:pt idx="1320">
                  <c:v>0.55208000000000002</c:v>
                </c:pt>
                <c:pt idx="1321">
                  <c:v>0.55171099999999995</c:v>
                </c:pt>
                <c:pt idx="1322">
                  <c:v>0.551346</c:v>
                </c:pt>
                <c:pt idx="1323">
                  <c:v>0.55080300000000004</c:v>
                </c:pt>
                <c:pt idx="1324">
                  <c:v>0.55036600000000002</c:v>
                </c:pt>
                <c:pt idx="1325">
                  <c:v>0.549682</c:v>
                </c:pt>
                <c:pt idx="1326">
                  <c:v>0.54939099999999996</c:v>
                </c:pt>
                <c:pt idx="1327">
                  <c:v>0.54871999999999999</c:v>
                </c:pt>
                <c:pt idx="1328">
                  <c:v>0.54847000000000001</c:v>
                </c:pt>
                <c:pt idx="1329">
                  <c:v>0.54782799999999998</c:v>
                </c:pt>
                <c:pt idx="1330">
                  <c:v>0.547288</c:v>
                </c:pt>
                <c:pt idx="1331">
                  <c:v>0.54678700000000002</c:v>
                </c:pt>
                <c:pt idx="1332">
                  <c:v>0.54627999999999999</c:v>
                </c:pt>
                <c:pt idx="1333">
                  <c:v>0.54588000000000003</c:v>
                </c:pt>
                <c:pt idx="1334">
                  <c:v>0.54528399999999999</c:v>
                </c:pt>
                <c:pt idx="1335">
                  <c:v>0.54502899999999999</c:v>
                </c:pt>
                <c:pt idx="1336">
                  <c:v>0.54430900000000004</c:v>
                </c:pt>
                <c:pt idx="1337">
                  <c:v>0.54383899999999996</c:v>
                </c:pt>
                <c:pt idx="1338">
                  <c:v>0.54373800000000005</c:v>
                </c:pt>
                <c:pt idx="1339">
                  <c:v>0.54314799999999996</c:v>
                </c:pt>
                <c:pt idx="1340">
                  <c:v>0.54266300000000001</c:v>
                </c:pt>
                <c:pt idx="1341">
                  <c:v>0.542242</c:v>
                </c:pt>
                <c:pt idx="1342">
                  <c:v>0.54164000000000001</c:v>
                </c:pt>
                <c:pt idx="1343">
                  <c:v>0.54119200000000001</c:v>
                </c:pt>
                <c:pt idx="1344">
                  <c:v>0.54079200000000005</c:v>
                </c:pt>
                <c:pt idx="1345">
                  <c:v>0.54032400000000003</c:v>
                </c:pt>
                <c:pt idx="1346">
                  <c:v>0.53968499999999997</c:v>
                </c:pt>
                <c:pt idx="1347">
                  <c:v>0.53930500000000003</c:v>
                </c:pt>
                <c:pt idx="1348">
                  <c:v>0.53891100000000003</c:v>
                </c:pt>
                <c:pt idx="1349">
                  <c:v>0.53851700000000002</c:v>
                </c:pt>
                <c:pt idx="1350">
                  <c:v>0.53805000000000003</c:v>
                </c:pt>
                <c:pt idx="1351">
                  <c:v>0.53735299999999997</c:v>
                </c:pt>
                <c:pt idx="1352">
                  <c:v>0.53678599999999999</c:v>
                </c:pt>
                <c:pt idx="1353">
                  <c:v>0.53637999999999997</c:v>
                </c:pt>
                <c:pt idx="1354">
                  <c:v>0.53564199999999995</c:v>
                </c:pt>
                <c:pt idx="1355">
                  <c:v>0.53500999999999999</c:v>
                </c:pt>
                <c:pt idx="1356">
                  <c:v>0.53466800000000003</c:v>
                </c:pt>
                <c:pt idx="1357">
                  <c:v>0.53405499999999995</c:v>
                </c:pt>
                <c:pt idx="1358">
                  <c:v>0.53365200000000002</c:v>
                </c:pt>
                <c:pt idx="1359">
                  <c:v>0.53322099999999995</c:v>
                </c:pt>
                <c:pt idx="1360">
                  <c:v>0.53245399999999998</c:v>
                </c:pt>
                <c:pt idx="1361">
                  <c:v>0.53220100000000004</c:v>
                </c:pt>
                <c:pt idx="1362">
                  <c:v>0.53163400000000005</c:v>
                </c:pt>
                <c:pt idx="1363">
                  <c:v>0.53125100000000003</c:v>
                </c:pt>
                <c:pt idx="1364">
                  <c:v>0.53089500000000001</c:v>
                </c:pt>
                <c:pt idx="1365">
                  <c:v>0.53017499999999995</c:v>
                </c:pt>
                <c:pt idx="1366">
                  <c:v>0.52951999999999999</c:v>
                </c:pt>
                <c:pt idx="1367">
                  <c:v>0.52926899999999999</c:v>
                </c:pt>
                <c:pt idx="1368">
                  <c:v>0.52839999999999998</c:v>
                </c:pt>
                <c:pt idx="1369">
                  <c:v>0.52788299999999999</c:v>
                </c:pt>
                <c:pt idx="1370">
                  <c:v>0.52730699999999997</c:v>
                </c:pt>
                <c:pt idx="1371">
                  <c:v>0.52660200000000001</c:v>
                </c:pt>
                <c:pt idx="1372">
                  <c:v>0.52611399999999997</c:v>
                </c:pt>
                <c:pt idx="1373">
                  <c:v>0.52569600000000005</c:v>
                </c:pt>
                <c:pt idx="1374">
                  <c:v>0.52521799999999996</c:v>
                </c:pt>
                <c:pt idx="1375">
                  <c:v>0.52450799999999997</c:v>
                </c:pt>
                <c:pt idx="1376">
                  <c:v>0.52393599999999996</c:v>
                </c:pt>
                <c:pt idx="1377">
                  <c:v>0.52349800000000002</c:v>
                </c:pt>
                <c:pt idx="1378">
                  <c:v>0.52295999999999998</c:v>
                </c:pt>
                <c:pt idx="1379">
                  <c:v>0.522258</c:v>
                </c:pt>
                <c:pt idx="1380">
                  <c:v>0.52147600000000005</c:v>
                </c:pt>
                <c:pt idx="1381">
                  <c:v>0.52091600000000005</c:v>
                </c:pt>
                <c:pt idx="1382">
                  <c:v>0.52044100000000004</c:v>
                </c:pt>
                <c:pt idx="1383">
                  <c:v>0.51989799999999997</c:v>
                </c:pt>
                <c:pt idx="1384">
                  <c:v>0.51948099999999997</c:v>
                </c:pt>
                <c:pt idx="1385">
                  <c:v>0.51872399999999996</c:v>
                </c:pt>
                <c:pt idx="1386">
                  <c:v>0.51810599999999996</c:v>
                </c:pt>
                <c:pt idx="1387">
                  <c:v>0.517625</c:v>
                </c:pt>
                <c:pt idx="1388">
                  <c:v>0.51708799999999999</c:v>
                </c:pt>
                <c:pt idx="1389">
                  <c:v>0.51643600000000001</c:v>
                </c:pt>
                <c:pt idx="1390">
                  <c:v>0.515764</c:v>
                </c:pt>
                <c:pt idx="1391">
                  <c:v>0.51515100000000003</c:v>
                </c:pt>
                <c:pt idx="1392">
                  <c:v>0.51475199999999999</c:v>
                </c:pt>
                <c:pt idx="1393">
                  <c:v>0.51414099999999996</c:v>
                </c:pt>
                <c:pt idx="1394">
                  <c:v>0.51349800000000001</c:v>
                </c:pt>
                <c:pt idx="1395">
                  <c:v>0.51283999999999996</c:v>
                </c:pt>
                <c:pt idx="1396">
                  <c:v>0.51250899999999999</c:v>
                </c:pt>
                <c:pt idx="1397">
                  <c:v>0.51196600000000003</c:v>
                </c:pt>
                <c:pt idx="1398">
                  <c:v>0.51122199999999995</c:v>
                </c:pt>
                <c:pt idx="1399">
                  <c:v>0.51052299999999995</c:v>
                </c:pt>
                <c:pt idx="1400">
                  <c:v>0.51013799999999998</c:v>
                </c:pt>
                <c:pt idx="1401">
                  <c:v>0.50956199999999996</c:v>
                </c:pt>
                <c:pt idx="1402">
                  <c:v>0.50916300000000003</c:v>
                </c:pt>
                <c:pt idx="1403">
                  <c:v>0.50859799999999999</c:v>
                </c:pt>
                <c:pt idx="1404">
                  <c:v>0.50807500000000005</c:v>
                </c:pt>
                <c:pt idx="1405">
                  <c:v>0.50750200000000001</c:v>
                </c:pt>
                <c:pt idx="1406">
                  <c:v>0.50690100000000005</c:v>
                </c:pt>
                <c:pt idx="1407">
                  <c:v>0.50632100000000002</c:v>
                </c:pt>
                <c:pt idx="1408">
                  <c:v>0.50588200000000005</c:v>
                </c:pt>
                <c:pt idx="1409">
                  <c:v>0.50538700000000003</c:v>
                </c:pt>
                <c:pt idx="1410">
                  <c:v>0.50473299999999999</c:v>
                </c:pt>
                <c:pt idx="1411">
                  <c:v>0.504158</c:v>
                </c:pt>
                <c:pt idx="1412">
                  <c:v>0.50392599999999999</c:v>
                </c:pt>
                <c:pt idx="1413">
                  <c:v>0.50327900000000003</c:v>
                </c:pt>
                <c:pt idx="1414">
                  <c:v>0.50280499999999995</c:v>
                </c:pt>
                <c:pt idx="1415">
                  <c:v>0.50244200000000006</c:v>
                </c:pt>
                <c:pt idx="1416">
                  <c:v>0.50163400000000002</c:v>
                </c:pt>
                <c:pt idx="1417">
                  <c:v>0.50107800000000002</c:v>
                </c:pt>
                <c:pt idx="1418">
                  <c:v>0.50044599999999995</c:v>
                </c:pt>
                <c:pt idx="1419">
                  <c:v>0.49973299999999998</c:v>
                </c:pt>
                <c:pt idx="1420">
                  <c:v>0.49904300000000001</c:v>
                </c:pt>
                <c:pt idx="1421">
                  <c:v>0.49869799999999997</c:v>
                </c:pt>
                <c:pt idx="1422">
                  <c:v>0.49815399999999999</c:v>
                </c:pt>
                <c:pt idx="1423">
                  <c:v>0.497442</c:v>
                </c:pt>
                <c:pt idx="1424">
                  <c:v>0.49704599999999999</c:v>
                </c:pt>
                <c:pt idx="1425">
                  <c:v>0.49629499999999999</c:v>
                </c:pt>
                <c:pt idx="1426">
                  <c:v>0.49572100000000002</c:v>
                </c:pt>
                <c:pt idx="1427">
                  <c:v>0.49539699999999998</c:v>
                </c:pt>
                <c:pt idx="1428">
                  <c:v>0.49457200000000001</c:v>
                </c:pt>
                <c:pt idx="1429">
                  <c:v>0.49424899999999999</c:v>
                </c:pt>
                <c:pt idx="1430">
                  <c:v>0.49348199999999998</c:v>
                </c:pt>
                <c:pt idx="1431">
                  <c:v>0.49268000000000001</c:v>
                </c:pt>
                <c:pt idx="1432">
                  <c:v>0.49222399999999999</c:v>
                </c:pt>
                <c:pt idx="1433">
                  <c:v>0.49155799999999999</c:v>
                </c:pt>
                <c:pt idx="1434">
                  <c:v>0.49097800000000003</c:v>
                </c:pt>
                <c:pt idx="1435">
                  <c:v>0.49035000000000001</c:v>
                </c:pt>
                <c:pt idx="1436">
                  <c:v>0.48986600000000002</c:v>
                </c:pt>
                <c:pt idx="1437">
                  <c:v>0.489201</c:v>
                </c:pt>
                <c:pt idx="1438">
                  <c:v>0.48844700000000002</c:v>
                </c:pt>
                <c:pt idx="1439">
                  <c:v>0.48795100000000002</c:v>
                </c:pt>
                <c:pt idx="1440">
                  <c:v>0.487516</c:v>
                </c:pt>
                <c:pt idx="1441">
                  <c:v>0.48679600000000001</c:v>
                </c:pt>
                <c:pt idx="1442">
                  <c:v>0.48612899999999998</c:v>
                </c:pt>
                <c:pt idx="1443">
                  <c:v>0.48549999999999999</c:v>
                </c:pt>
                <c:pt idx="1444">
                  <c:v>0.48475200000000002</c:v>
                </c:pt>
                <c:pt idx="1445">
                  <c:v>0.48432500000000001</c:v>
                </c:pt>
                <c:pt idx="1446">
                  <c:v>0.48379299999999997</c:v>
                </c:pt>
                <c:pt idx="1447">
                  <c:v>0.48310799999999998</c:v>
                </c:pt>
                <c:pt idx="1448">
                  <c:v>0.48230699999999999</c:v>
                </c:pt>
                <c:pt idx="1449">
                  <c:v>0.48180800000000001</c:v>
                </c:pt>
                <c:pt idx="1450">
                  <c:v>0.48125200000000001</c:v>
                </c:pt>
                <c:pt idx="1451">
                  <c:v>0.48071799999999998</c:v>
                </c:pt>
                <c:pt idx="1452">
                  <c:v>0.479823</c:v>
                </c:pt>
                <c:pt idx="1453">
                  <c:v>0.47930499999999998</c:v>
                </c:pt>
                <c:pt idx="1454">
                  <c:v>0.478875</c:v>
                </c:pt>
                <c:pt idx="1455">
                  <c:v>0.478242</c:v>
                </c:pt>
                <c:pt idx="1456">
                  <c:v>0.47738399999999998</c:v>
                </c:pt>
                <c:pt idx="1457">
                  <c:v>0.47690399999999999</c:v>
                </c:pt>
                <c:pt idx="1458">
                  <c:v>0.47633999999999999</c:v>
                </c:pt>
                <c:pt idx="1459">
                  <c:v>0.47578199999999998</c:v>
                </c:pt>
                <c:pt idx="1460">
                  <c:v>0.47520299999999999</c:v>
                </c:pt>
                <c:pt idx="1461">
                  <c:v>0.474576</c:v>
                </c:pt>
                <c:pt idx="1462">
                  <c:v>0.47389599999999998</c:v>
                </c:pt>
                <c:pt idx="1463">
                  <c:v>0.473356</c:v>
                </c:pt>
                <c:pt idx="1464">
                  <c:v>0.47261599999999998</c:v>
                </c:pt>
                <c:pt idx="1465">
                  <c:v>0.472188</c:v>
                </c:pt>
                <c:pt idx="1466">
                  <c:v>0.47169899999999998</c:v>
                </c:pt>
                <c:pt idx="1467">
                  <c:v>0.47105200000000003</c:v>
                </c:pt>
                <c:pt idx="1468">
                  <c:v>0.47053899999999999</c:v>
                </c:pt>
                <c:pt idx="1469">
                  <c:v>0.47014400000000001</c:v>
                </c:pt>
                <c:pt idx="1470">
                  <c:v>0.46966400000000003</c:v>
                </c:pt>
                <c:pt idx="1471">
                  <c:v>0.468858</c:v>
                </c:pt>
                <c:pt idx="1472">
                  <c:v>0.46835300000000002</c:v>
                </c:pt>
                <c:pt idx="1473">
                  <c:v>0.46786100000000003</c:v>
                </c:pt>
                <c:pt idx="1474">
                  <c:v>0.46709099999999998</c:v>
                </c:pt>
                <c:pt idx="1475">
                  <c:v>0.46676200000000001</c:v>
                </c:pt>
                <c:pt idx="1476">
                  <c:v>0.46606300000000001</c:v>
                </c:pt>
                <c:pt idx="1477">
                  <c:v>0.46578599999999998</c:v>
                </c:pt>
                <c:pt idx="1478">
                  <c:v>0.46510400000000002</c:v>
                </c:pt>
                <c:pt idx="1479">
                  <c:v>0.46431299999999998</c:v>
                </c:pt>
                <c:pt idx="1480">
                  <c:v>0.46392499999999998</c:v>
                </c:pt>
                <c:pt idx="1481">
                  <c:v>0.463584</c:v>
                </c:pt>
                <c:pt idx="1482">
                  <c:v>0.46276400000000001</c:v>
                </c:pt>
                <c:pt idx="1483">
                  <c:v>0.46218100000000001</c:v>
                </c:pt>
                <c:pt idx="1484">
                  <c:v>0.46165899999999999</c:v>
                </c:pt>
                <c:pt idx="1485">
                  <c:v>0.46099299999999999</c:v>
                </c:pt>
                <c:pt idx="1486">
                  <c:v>0.46063399999999999</c:v>
                </c:pt>
                <c:pt idx="1487">
                  <c:v>0.46011400000000002</c:v>
                </c:pt>
                <c:pt idx="1488">
                  <c:v>0.459532</c:v>
                </c:pt>
                <c:pt idx="1489">
                  <c:v>0.459005</c:v>
                </c:pt>
                <c:pt idx="1490">
                  <c:v>0.45825399999999999</c:v>
                </c:pt>
                <c:pt idx="1491">
                  <c:v>0.45780799999999999</c:v>
                </c:pt>
                <c:pt idx="1492">
                  <c:v>0.45743899999999998</c:v>
                </c:pt>
                <c:pt idx="1493">
                  <c:v>0.45678099999999999</c:v>
                </c:pt>
                <c:pt idx="1494">
                  <c:v>0.45625300000000002</c:v>
                </c:pt>
                <c:pt idx="1495">
                  <c:v>0.45561699999999999</c:v>
                </c:pt>
                <c:pt idx="1496">
                  <c:v>0.45506400000000002</c:v>
                </c:pt>
                <c:pt idx="1497">
                  <c:v>0.45462200000000003</c:v>
                </c:pt>
                <c:pt idx="1498">
                  <c:v>0.45408100000000001</c:v>
                </c:pt>
                <c:pt idx="1499">
                  <c:v>0.453262</c:v>
                </c:pt>
                <c:pt idx="1500">
                  <c:v>0.45291399999999998</c:v>
                </c:pt>
                <c:pt idx="1501">
                  <c:v>0.45238200000000001</c:v>
                </c:pt>
                <c:pt idx="1502">
                  <c:v>0.45183000000000001</c:v>
                </c:pt>
                <c:pt idx="1503">
                  <c:v>0.45111600000000002</c:v>
                </c:pt>
                <c:pt idx="1504">
                  <c:v>0.450548</c:v>
                </c:pt>
                <c:pt idx="1505">
                  <c:v>0.44994000000000001</c:v>
                </c:pt>
                <c:pt idx="1506">
                  <c:v>0.44923400000000002</c:v>
                </c:pt>
                <c:pt idx="1507">
                  <c:v>0.44861499999999999</c:v>
                </c:pt>
                <c:pt idx="1508">
                  <c:v>0.44814500000000002</c:v>
                </c:pt>
                <c:pt idx="1509">
                  <c:v>0.447633</c:v>
                </c:pt>
                <c:pt idx="1510">
                  <c:v>0.446853</c:v>
                </c:pt>
                <c:pt idx="1511">
                  <c:v>0.44633699999999998</c:v>
                </c:pt>
                <c:pt idx="1512">
                  <c:v>0.44568000000000002</c:v>
                </c:pt>
                <c:pt idx="1513">
                  <c:v>0.44541700000000001</c:v>
                </c:pt>
                <c:pt idx="1514">
                  <c:v>0.444828</c:v>
                </c:pt>
                <c:pt idx="1515">
                  <c:v>0.44402399999999997</c:v>
                </c:pt>
                <c:pt idx="1516">
                  <c:v>0.44356000000000001</c:v>
                </c:pt>
                <c:pt idx="1517">
                  <c:v>0.44287500000000002</c:v>
                </c:pt>
                <c:pt idx="1518">
                  <c:v>0.442525</c:v>
                </c:pt>
                <c:pt idx="1519">
                  <c:v>0.44195899999999999</c:v>
                </c:pt>
                <c:pt idx="1520">
                  <c:v>0.44107400000000002</c:v>
                </c:pt>
                <c:pt idx="1521">
                  <c:v>0.440747</c:v>
                </c:pt>
                <c:pt idx="1522">
                  <c:v>0.43990099999999999</c:v>
                </c:pt>
                <c:pt idx="1523">
                  <c:v>0.43961499999999998</c:v>
                </c:pt>
                <c:pt idx="1524">
                  <c:v>0.438776</c:v>
                </c:pt>
                <c:pt idx="1525">
                  <c:v>0.43829699999999999</c:v>
                </c:pt>
                <c:pt idx="1526">
                  <c:v>0.43784200000000001</c:v>
                </c:pt>
                <c:pt idx="1527">
                  <c:v>0.43717899999999998</c:v>
                </c:pt>
                <c:pt idx="1528">
                  <c:v>0.43662000000000001</c:v>
                </c:pt>
                <c:pt idx="1529">
                  <c:v>0.43607200000000002</c:v>
                </c:pt>
                <c:pt idx="1530">
                  <c:v>0.43561</c:v>
                </c:pt>
                <c:pt idx="1531">
                  <c:v>0.434896</c:v>
                </c:pt>
                <c:pt idx="1532">
                  <c:v>0.43424099999999999</c:v>
                </c:pt>
                <c:pt idx="1533">
                  <c:v>0.43391600000000002</c:v>
                </c:pt>
                <c:pt idx="1534">
                  <c:v>0.43340000000000001</c:v>
                </c:pt>
                <c:pt idx="1535">
                  <c:v>0.43290699999999999</c:v>
                </c:pt>
                <c:pt idx="1536">
                  <c:v>0.43237799999999998</c:v>
                </c:pt>
                <c:pt idx="1537">
                  <c:v>0.43164400000000003</c:v>
                </c:pt>
                <c:pt idx="1538">
                  <c:v>0.43130200000000002</c:v>
                </c:pt>
                <c:pt idx="1539">
                  <c:v>0.43079099999999998</c:v>
                </c:pt>
                <c:pt idx="1540">
                  <c:v>0.43010599999999999</c:v>
                </c:pt>
                <c:pt idx="1541">
                  <c:v>0.429643</c:v>
                </c:pt>
                <c:pt idx="1542">
                  <c:v>0.42890899999999998</c:v>
                </c:pt>
                <c:pt idx="1543">
                  <c:v>0.42832700000000001</c:v>
                </c:pt>
                <c:pt idx="1544">
                  <c:v>0.42780499999999999</c:v>
                </c:pt>
                <c:pt idx="1545">
                  <c:v>0.42713400000000001</c:v>
                </c:pt>
                <c:pt idx="1546">
                  <c:v>0.42671799999999999</c:v>
                </c:pt>
                <c:pt idx="1547">
                  <c:v>0.426286</c:v>
                </c:pt>
                <c:pt idx="1548">
                  <c:v>0.425732</c:v>
                </c:pt>
                <c:pt idx="1549">
                  <c:v>0.42546499999999998</c:v>
                </c:pt>
                <c:pt idx="1550">
                  <c:v>0.42478399999999999</c:v>
                </c:pt>
                <c:pt idx="1551">
                  <c:v>0.42407299999999998</c:v>
                </c:pt>
                <c:pt idx="1552">
                  <c:v>0.42330099999999998</c:v>
                </c:pt>
                <c:pt idx="1553">
                  <c:v>0.422678</c:v>
                </c:pt>
                <c:pt idx="1554">
                  <c:v>0.42213899999999999</c:v>
                </c:pt>
                <c:pt idx="1555">
                  <c:v>0.42161599999999999</c:v>
                </c:pt>
                <c:pt idx="1556">
                  <c:v>0.42124299999999998</c:v>
                </c:pt>
                <c:pt idx="1557">
                  <c:v>0.42079899999999998</c:v>
                </c:pt>
                <c:pt idx="1558">
                  <c:v>0.41998600000000003</c:v>
                </c:pt>
                <c:pt idx="1559">
                  <c:v>0.41944300000000001</c:v>
                </c:pt>
                <c:pt idx="1560">
                  <c:v>0.41873300000000002</c:v>
                </c:pt>
                <c:pt idx="1561">
                  <c:v>0.418047</c:v>
                </c:pt>
                <c:pt idx="1562">
                  <c:v>0.41752499999999998</c:v>
                </c:pt>
                <c:pt idx="1563">
                  <c:v>0.41725600000000002</c:v>
                </c:pt>
                <c:pt idx="1564">
                  <c:v>0.41663899999999998</c:v>
                </c:pt>
                <c:pt idx="1565">
                  <c:v>0.41580499999999998</c:v>
                </c:pt>
                <c:pt idx="1566">
                  <c:v>0.41513800000000001</c:v>
                </c:pt>
                <c:pt idx="1567">
                  <c:v>0.41438799999999998</c:v>
                </c:pt>
                <c:pt idx="1568">
                  <c:v>0.413825</c:v>
                </c:pt>
                <c:pt idx="1569">
                  <c:v>0.41318500000000002</c:v>
                </c:pt>
                <c:pt idx="1570">
                  <c:v>0.41253499999999999</c:v>
                </c:pt>
                <c:pt idx="1571">
                  <c:v>0.41185699999999997</c:v>
                </c:pt>
                <c:pt idx="1572">
                  <c:v>0.41129900000000003</c:v>
                </c:pt>
                <c:pt idx="1573">
                  <c:v>0.41067599999999999</c:v>
                </c:pt>
                <c:pt idx="1574">
                  <c:v>0.410136</c:v>
                </c:pt>
                <c:pt idx="1575">
                  <c:v>0.40939500000000001</c:v>
                </c:pt>
                <c:pt idx="1576">
                  <c:v>0.40876600000000002</c:v>
                </c:pt>
                <c:pt idx="1577">
                  <c:v>0.408001</c:v>
                </c:pt>
                <c:pt idx="1578">
                  <c:v>0.40746599999999999</c:v>
                </c:pt>
                <c:pt idx="1579">
                  <c:v>0.40703600000000001</c:v>
                </c:pt>
                <c:pt idx="1580">
                  <c:v>0.40647899999999998</c:v>
                </c:pt>
                <c:pt idx="1581">
                  <c:v>0.405831</c:v>
                </c:pt>
                <c:pt idx="1582">
                  <c:v>0.40512500000000001</c:v>
                </c:pt>
                <c:pt idx="1583">
                  <c:v>0.40437099999999998</c:v>
                </c:pt>
                <c:pt idx="1584">
                  <c:v>0.40376400000000001</c:v>
                </c:pt>
                <c:pt idx="1585">
                  <c:v>0.40299000000000001</c:v>
                </c:pt>
                <c:pt idx="1586">
                  <c:v>0.40249800000000002</c:v>
                </c:pt>
                <c:pt idx="1587">
                  <c:v>0.401897</c:v>
                </c:pt>
                <c:pt idx="1588">
                  <c:v>0.40157900000000002</c:v>
                </c:pt>
                <c:pt idx="1589">
                  <c:v>0.40067599999999998</c:v>
                </c:pt>
                <c:pt idx="1590">
                  <c:v>0.40000599999999997</c:v>
                </c:pt>
                <c:pt idx="1591">
                  <c:v>0.39951700000000001</c:v>
                </c:pt>
                <c:pt idx="1592">
                  <c:v>0.399094</c:v>
                </c:pt>
                <c:pt idx="1593">
                  <c:v>0.39848099999999997</c:v>
                </c:pt>
                <c:pt idx="1594">
                  <c:v>0.39777299999999999</c:v>
                </c:pt>
                <c:pt idx="1595">
                  <c:v>0.39705600000000002</c:v>
                </c:pt>
                <c:pt idx="1596">
                  <c:v>0.39631100000000002</c:v>
                </c:pt>
                <c:pt idx="1597">
                  <c:v>0.39548299999999997</c:v>
                </c:pt>
                <c:pt idx="1598">
                  <c:v>0.39519799999999999</c:v>
                </c:pt>
                <c:pt idx="1599">
                  <c:v>0.39477099999999998</c:v>
                </c:pt>
                <c:pt idx="1600">
                  <c:v>0.39434799999999998</c:v>
                </c:pt>
                <c:pt idx="1601">
                  <c:v>0.393737</c:v>
                </c:pt>
                <c:pt idx="1602">
                  <c:v>0.39308900000000002</c:v>
                </c:pt>
                <c:pt idx="1603">
                  <c:v>0.39236199999999999</c:v>
                </c:pt>
                <c:pt idx="1604">
                  <c:v>0.39175300000000002</c:v>
                </c:pt>
                <c:pt idx="1605">
                  <c:v>0.39106800000000003</c:v>
                </c:pt>
                <c:pt idx="1606">
                  <c:v>0.39052100000000001</c:v>
                </c:pt>
                <c:pt idx="1607">
                  <c:v>0.390129</c:v>
                </c:pt>
                <c:pt idx="1608">
                  <c:v>0.38944099999999998</c:v>
                </c:pt>
                <c:pt idx="1609">
                  <c:v>0.38890999999999998</c:v>
                </c:pt>
                <c:pt idx="1610">
                  <c:v>0.38849299999999998</c:v>
                </c:pt>
                <c:pt idx="1611">
                  <c:v>0.38758799999999999</c:v>
                </c:pt>
                <c:pt idx="1612">
                  <c:v>0.38679400000000003</c:v>
                </c:pt>
                <c:pt idx="1613">
                  <c:v>0.386245</c:v>
                </c:pt>
                <c:pt idx="1614">
                  <c:v>0.385689</c:v>
                </c:pt>
                <c:pt idx="1615">
                  <c:v>0.38507200000000003</c:v>
                </c:pt>
                <c:pt idx="1616">
                  <c:v>0.38450200000000001</c:v>
                </c:pt>
                <c:pt idx="1617">
                  <c:v>0.38365300000000002</c:v>
                </c:pt>
                <c:pt idx="1618">
                  <c:v>0.38299100000000003</c:v>
                </c:pt>
                <c:pt idx="1619">
                  <c:v>0.38236500000000001</c:v>
                </c:pt>
                <c:pt idx="1620">
                  <c:v>0.38187300000000002</c:v>
                </c:pt>
                <c:pt idx="1621">
                  <c:v>0.381498</c:v>
                </c:pt>
                <c:pt idx="1622">
                  <c:v>0.38078899999999999</c:v>
                </c:pt>
                <c:pt idx="1623">
                  <c:v>0.38021100000000002</c:v>
                </c:pt>
                <c:pt idx="1624">
                  <c:v>0.37913799999999998</c:v>
                </c:pt>
                <c:pt idx="1625">
                  <c:v>0.378411</c:v>
                </c:pt>
                <c:pt idx="1626">
                  <c:v>0.37805</c:v>
                </c:pt>
                <c:pt idx="1627">
                  <c:v>0.377274</c:v>
                </c:pt>
                <c:pt idx="1628">
                  <c:v>0.37664300000000001</c:v>
                </c:pt>
                <c:pt idx="1629">
                  <c:v>0.37614500000000001</c:v>
                </c:pt>
                <c:pt idx="1630">
                  <c:v>0.37544899999999998</c:v>
                </c:pt>
                <c:pt idx="1631">
                  <c:v>0.37465599999999999</c:v>
                </c:pt>
                <c:pt idx="1632">
                  <c:v>0.37429499999999999</c:v>
                </c:pt>
                <c:pt idx="1633">
                  <c:v>0.37348199999999998</c:v>
                </c:pt>
                <c:pt idx="1634">
                  <c:v>0.37281399999999998</c:v>
                </c:pt>
                <c:pt idx="1635">
                  <c:v>0.37223499999999998</c:v>
                </c:pt>
                <c:pt idx="1636">
                  <c:v>0.37131399999999998</c:v>
                </c:pt>
                <c:pt idx="1637">
                  <c:v>0.370701</c:v>
                </c:pt>
                <c:pt idx="1638">
                  <c:v>0.37020199999999998</c:v>
                </c:pt>
                <c:pt idx="1639">
                  <c:v>0.36941800000000002</c:v>
                </c:pt>
                <c:pt idx="1640">
                  <c:v>0.36878499999999997</c:v>
                </c:pt>
                <c:pt idx="1641">
                  <c:v>0.36836999999999998</c:v>
                </c:pt>
                <c:pt idx="1642">
                  <c:v>0.36777100000000001</c:v>
                </c:pt>
                <c:pt idx="1643">
                  <c:v>0.36717899999999998</c:v>
                </c:pt>
                <c:pt idx="1644">
                  <c:v>0.36633300000000002</c:v>
                </c:pt>
                <c:pt idx="1645">
                  <c:v>0.36578300000000002</c:v>
                </c:pt>
                <c:pt idx="1646">
                  <c:v>0.36531599999999997</c:v>
                </c:pt>
                <c:pt idx="1647">
                  <c:v>0.36461399999999999</c:v>
                </c:pt>
                <c:pt idx="1648">
                  <c:v>0.36383700000000002</c:v>
                </c:pt>
                <c:pt idx="1649">
                  <c:v>0.36316900000000002</c:v>
                </c:pt>
                <c:pt idx="1650">
                  <c:v>0.36248000000000002</c:v>
                </c:pt>
                <c:pt idx="1651">
                  <c:v>0.36205300000000001</c:v>
                </c:pt>
                <c:pt idx="1652">
                  <c:v>0.36155599999999999</c:v>
                </c:pt>
                <c:pt idx="1653">
                  <c:v>0.360703</c:v>
                </c:pt>
                <c:pt idx="1654">
                  <c:v>0.36035400000000001</c:v>
                </c:pt>
                <c:pt idx="1655">
                  <c:v>0.35984500000000003</c:v>
                </c:pt>
                <c:pt idx="1656">
                  <c:v>0.35896</c:v>
                </c:pt>
                <c:pt idx="1657">
                  <c:v>0.35844999999999999</c:v>
                </c:pt>
                <c:pt idx="1658">
                  <c:v>0.357902</c:v>
                </c:pt>
                <c:pt idx="1659">
                  <c:v>0.357354</c:v>
                </c:pt>
                <c:pt idx="1660">
                  <c:v>0.35669699999999999</c:v>
                </c:pt>
                <c:pt idx="1661">
                  <c:v>0.35624699999999998</c:v>
                </c:pt>
                <c:pt idx="1662">
                  <c:v>0.35559400000000002</c:v>
                </c:pt>
                <c:pt idx="1663">
                  <c:v>0.35505399999999998</c:v>
                </c:pt>
                <c:pt idx="1664">
                  <c:v>0.35472799999999999</c:v>
                </c:pt>
                <c:pt idx="1665">
                  <c:v>0.35397899999999999</c:v>
                </c:pt>
                <c:pt idx="1666">
                  <c:v>0.35331099999999999</c:v>
                </c:pt>
                <c:pt idx="1667">
                  <c:v>0.35280099999999998</c:v>
                </c:pt>
                <c:pt idx="1668">
                  <c:v>0.352045</c:v>
                </c:pt>
                <c:pt idx="1669">
                  <c:v>0.35150799999999999</c:v>
                </c:pt>
                <c:pt idx="1670">
                  <c:v>0.351107</c:v>
                </c:pt>
                <c:pt idx="1671">
                  <c:v>0.35050399999999998</c:v>
                </c:pt>
                <c:pt idx="1672">
                  <c:v>0.34998400000000002</c:v>
                </c:pt>
                <c:pt idx="1673">
                  <c:v>0.34942400000000001</c:v>
                </c:pt>
                <c:pt idx="1674">
                  <c:v>0.34893999999999997</c:v>
                </c:pt>
                <c:pt idx="1675">
                  <c:v>0.34840399999999999</c:v>
                </c:pt>
                <c:pt idx="1676">
                  <c:v>0.347779</c:v>
                </c:pt>
                <c:pt idx="1677">
                  <c:v>0.34728399999999998</c:v>
                </c:pt>
                <c:pt idx="1678">
                  <c:v>0.346779</c:v>
                </c:pt>
                <c:pt idx="1679">
                  <c:v>0.34614099999999998</c:v>
                </c:pt>
                <c:pt idx="1680">
                  <c:v>0.345551</c:v>
                </c:pt>
                <c:pt idx="1681">
                  <c:v>0.34515099999999999</c:v>
                </c:pt>
                <c:pt idx="1682">
                  <c:v>0.344412</c:v>
                </c:pt>
                <c:pt idx="1683">
                  <c:v>0.34366099999999999</c:v>
                </c:pt>
                <c:pt idx="1684">
                  <c:v>0.34329799999999999</c:v>
                </c:pt>
                <c:pt idx="1685">
                  <c:v>0.34267599999999998</c:v>
                </c:pt>
                <c:pt idx="1686">
                  <c:v>0.34223999999999999</c:v>
                </c:pt>
                <c:pt idx="1687">
                  <c:v>0.34150999999999998</c:v>
                </c:pt>
                <c:pt idx="1688">
                  <c:v>0.34103699999999998</c:v>
                </c:pt>
                <c:pt idx="1689">
                  <c:v>0.34039700000000001</c:v>
                </c:pt>
                <c:pt idx="1690">
                  <c:v>0.33992</c:v>
                </c:pt>
                <c:pt idx="1691">
                  <c:v>0.33911200000000002</c:v>
                </c:pt>
                <c:pt idx="1692">
                  <c:v>0.33858899999999997</c:v>
                </c:pt>
                <c:pt idx="1693">
                  <c:v>0.33813100000000001</c:v>
                </c:pt>
                <c:pt idx="1694">
                  <c:v>0.33737400000000001</c:v>
                </c:pt>
                <c:pt idx="1695">
                  <c:v>0.336918</c:v>
                </c:pt>
                <c:pt idx="1696">
                  <c:v>0.33646999999999999</c:v>
                </c:pt>
                <c:pt idx="1697">
                  <c:v>0.33595799999999998</c:v>
                </c:pt>
                <c:pt idx="1698">
                  <c:v>0.33506599999999997</c:v>
                </c:pt>
                <c:pt idx="1699">
                  <c:v>0.33458599999999999</c:v>
                </c:pt>
                <c:pt idx="1700">
                  <c:v>0.33408300000000002</c:v>
                </c:pt>
                <c:pt idx="1701">
                  <c:v>0.33336100000000002</c:v>
                </c:pt>
                <c:pt idx="1702">
                  <c:v>0.33272699999999999</c:v>
                </c:pt>
                <c:pt idx="1703">
                  <c:v>0.33198699999999998</c:v>
                </c:pt>
                <c:pt idx="1704">
                  <c:v>0.33148300000000003</c:v>
                </c:pt>
                <c:pt idx="1705">
                  <c:v>0.33098</c:v>
                </c:pt>
                <c:pt idx="1706">
                  <c:v>0.33029199999999997</c:v>
                </c:pt>
                <c:pt idx="1707">
                  <c:v>0.32963999999999999</c:v>
                </c:pt>
                <c:pt idx="1708">
                  <c:v>0.32898699999999997</c:v>
                </c:pt>
                <c:pt idx="1709">
                  <c:v>0.32830199999999998</c:v>
                </c:pt>
                <c:pt idx="1710">
                  <c:v>0.32776300000000003</c:v>
                </c:pt>
                <c:pt idx="1711">
                  <c:v>0.32719700000000002</c:v>
                </c:pt>
                <c:pt idx="1712">
                  <c:v>0.32672800000000002</c:v>
                </c:pt>
                <c:pt idx="1713">
                  <c:v>0.32589400000000002</c:v>
                </c:pt>
                <c:pt idx="1714">
                  <c:v>0.32534800000000003</c:v>
                </c:pt>
                <c:pt idx="1715">
                  <c:v>0.324604</c:v>
                </c:pt>
                <c:pt idx="1716">
                  <c:v>0.32397500000000001</c:v>
                </c:pt>
                <c:pt idx="1717">
                  <c:v>0.32338099999999997</c:v>
                </c:pt>
                <c:pt idx="1718">
                  <c:v>0.32272800000000001</c:v>
                </c:pt>
                <c:pt idx="1719">
                  <c:v>0.322181</c:v>
                </c:pt>
                <c:pt idx="1720">
                  <c:v>0.32160699999999998</c:v>
                </c:pt>
                <c:pt idx="1721">
                  <c:v>0.32112400000000002</c:v>
                </c:pt>
                <c:pt idx="1722">
                  <c:v>0.32061600000000001</c:v>
                </c:pt>
                <c:pt idx="1723">
                  <c:v>0.31993500000000002</c:v>
                </c:pt>
                <c:pt idx="1724">
                  <c:v>0.31925500000000001</c:v>
                </c:pt>
                <c:pt idx="1725">
                  <c:v>0.31872899999999998</c:v>
                </c:pt>
                <c:pt idx="1726">
                  <c:v>0.317884</c:v>
                </c:pt>
                <c:pt idx="1727">
                  <c:v>0.31731900000000002</c:v>
                </c:pt>
                <c:pt idx="1728">
                  <c:v>0.31680399999999997</c:v>
                </c:pt>
                <c:pt idx="1729">
                  <c:v>0.316305</c:v>
                </c:pt>
                <c:pt idx="1730">
                  <c:v>0.31596299999999999</c:v>
                </c:pt>
                <c:pt idx="1731">
                  <c:v>0.31547799999999998</c:v>
                </c:pt>
                <c:pt idx="1732">
                  <c:v>0.314834</c:v>
                </c:pt>
                <c:pt idx="1733">
                  <c:v>0.314106</c:v>
                </c:pt>
                <c:pt idx="1734">
                  <c:v>0.31340000000000001</c:v>
                </c:pt>
                <c:pt idx="1735">
                  <c:v>0.31298399999999998</c:v>
                </c:pt>
                <c:pt idx="1736">
                  <c:v>0.31236999999999998</c:v>
                </c:pt>
                <c:pt idx="1737">
                  <c:v>0.311886</c:v>
                </c:pt>
                <c:pt idx="1738">
                  <c:v>0.311141</c:v>
                </c:pt>
                <c:pt idx="1739">
                  <c:v>0.31079699999999999</c:v>
                </c:pt>
                <c:pt idx="1740">
                  <c:v>0.31025799999999998</c:v>
                </c:pt>
                <c:pt idx="1741">
                  <c:v>0.30985200000000002</c:v>
                </c:pt>
                <c:pt idx="1742">
                  <c:v>0.309448</c:v>
                </c:pt>
                <c:pt idx="1743">
                  <c:v>0.30894199999999999</c:v>
                </c:pt>
                <c:pt idx="1744">
                  <c:v>0.30836999999999998</c:v>
                </c:pt>
                <c:pt idx="1745">
                  <c:v>0.308002</c:v>
                </c:pt>
                <c:pt idx="1746">
                  <c:v>0.307564</c:v>
                </c:pt>
                <c:pt idx="1747">
                  <c:v>0.306925</c:v>
                </c:pt>
                <c:pt idx="1748">
                  <c:v>0.30621700000000002</c:v>
                </c:pt>
                <c:pt idx="1749">
                  <c:v>0.30559599999999998</c:v>
                </c:pt>
                <c:pt idx="1750">
                  <c:v>0.30357899999999999</c:v>
                </c:pt>
                <c:pt idx="1751">
                  <c:v>0.30301099999999997</c:v>
                </c:pt>
                <c:pt idx="1752">
                  <c:v>0.30258800000000002</c:v>
                </c:pt>
                <c:pt idx="1753">
                  <c:v>0.30212499999999998</c:v>
                </c:pt>
                <c:pt idx="1754">
                  <c:v>0.30148000000000003</c:v>
                </c:pt>
                <c:pt idx="1755">
                  <c:v>0.30087999999999998</c:v>
                </c:pt>
                <c:pt idx="1756">
                  <c:v>0.30032999999999999</c:v>
                </c:pt>
                <c:pt idx="1757">
                  <c:v>0.299738</c:v>
                </c:pt>
                <c:pt idx="1758">
                  <c:v>0.29905199999999998</c:v>
                </c:pt>
                <c:pt idx="1759">
                  <c:v>0.29859400000000003</c:v>
                </c:pt>
                <c:pt idx="1760">
                  <c:v>0.29811199999999999</c:v>
                </c:pt>
                <c:pt idx="1761">
                  <c:v>0.29774299999999998</c:v>
                </c:pt>
                <c:pt idx="1762">
                  <c:v>0.29714800000000002</c:v>
                </c:pt>
                <c:pt idx="1763">
                  <c:v>0.29669499999999999</c:v>
                </c:pt>
                <c:pt idx="1764">
                  <c:v>0.295871</c:v>
                </c:pt>
                <c:pt idx="1765">
                  <c:v>0.29554599999999998</c:v>
                </c:pt>
                <c:pt idx="1766">
                  <c:v>0.29469299999999998</c:v>
                </c:pt>
                <c:pt idx="1767">
                  <c:v>0.29416399999999998</c:v>
                </c:pt>
                <c:pt idx="1768">
                  <c:v>0.29357299999999997</c:v>
                </c:pt>
                <c:pt idx="1769">
                  <c:v>0.29294900000000001</c:v>
                </c:pt>
                <c:pt idx="1770">
                  <c:v>0.29248299999999999</c:v>
                </c:pt>
                <c:pt idx="1771">
                  <c:v>0.29199999999999998</c:v>
                </c:pt>
                <c:pt idx="1772">
                  <c:v>0.29149399999999998</c:v>
                </c:pt>
                <c:pt idx="1773">
                  <c:v>0.29090300000000002</c:v>
                </c:pt>
                <c:pt idx="1774">
                  <c:v>0.29043799999999997</c:v>
                </c:pt>
                <c:pt idx="1775">
                  <c:v>0.28992600000000002</c:v>
                </c:pt>
                <c:pt idx="1776">
                  <c:v>0.289383</c:v>
                </c:pt>
                <c:pt idx="1777">
                  <c:v>0.28869299999999998</c:v>
                </c:pt>
                <c:pt idx="1778">
                  <c:v>0.28814099999999998</c:v>
                </c:pt>
                <c:pt idx="1779">
                  <c:v>0.287462</c:v>
                </c:pt>
                <c:pt idx="1780">
                  <c:v>0.28698499999999999</c:v>
                </c:pt>
                <c:pt idx="1781">
                  <c:v>0.28659899999999999</c:v>
                </c:pt>
                <c:pt idx="1782">
                  <c:v>0.28600300000000001</c:v>
                </c:pt>
                <c:pt idx="1783">
                  <c:v>0.28544900000000001</c:v>
                </c:pt>
                <c:pt idx="1784">
                  <c:v>0.28492800000000001</c:v>
                </c:pt>
                <c:pt idx="1785">
                  <c:v>0.28427999999999998</c:v>
                </c:pt>
                <c:pt idx="1786">
                  <c:v>0.28375499999999998</c:v>
                </c:pt>
                <c:pt idx="1787">
                  <c:v>0.283273</c:v>
                </c:pt>
                <c:pt idx="1788">
                  <c:v>0.28273999999999999</c:v>
                </c:pt>
                <c:pt idx="1789">
                  <c:v>0.28229300000000002</c:v>
                </c:pt>
                <c:pt idx="1790">
                  <c:v>0.28173500000000001</c:v>
                </c:pt>
                <c:pt idx="1791">
                  <c:v>0.28113500000000002</c:v>
                </c:pt>
                <c:pt idx="1792">
                  <c:v>0.28051300000000001</c:v>
                </c:pt>
                <c:pt idx="1793">
                  <c:v>0.280053</c:v>
                </c:pt>
                <c:pt idx="1794">
                  <c:v>0.27962199999999998</c:v>
                </c:pt>
                <c:pt idx="1795">
                  <c:v>0.27901399999999998</c:v>
                </c:pt>
                <c:pt idx="1796">
                  <c:v>0.278555</c:v>
                </c:pt>
                <c:pt idx="1797">
                  <c:v>0.27821200000000001</c:v>
                </c:pt>
                <c:pt idx="1798">
                  <c:v>0.27755999999999997</c:v>
                </c:pt>
                <c:pt idx="1799">
                  <c:v>0.277005</c:v>
                </c:pt>
                <c:pt idx="1800">
                  <c:v>0.27663100000000002</c:v>
                </c:pt>
                <c:pt idx="1801">
                  <c:v>0.27622200000000002</c:v>
                </c:pt>
                <c:pt idx="1802">
                  <c:v>0.27574100000000001</c:v>
                </c:pt>
                <c:pt idx="1803">
                  <c:v>0.275169</c:v>
                </c:pt>
                <c:pt idx="1804">
                  <c:v>0.27459800000000001</c:v>
                </c:pt>
                <c:pt idx="1805">
                  <c:v>0.27413900000000002</c:v>
                </c:pt>
                <c:pt idx="1806">
                  <c:v>0.27366099999999999</c:v>
                </c:pt>
                <c:pt idx="1807">
                  <c:v>0.273198</c:v>
                </c:pt>
                <c:pt idx="1808">
                  <c:v>0.27271200000000001</c:v>
                </c:pt>
                <c:pt idx="1809">
                  <c:v>0.27226800000000001</c:v>
                </c:pt>
                <c:pt idx="1810">
                  <c:v>0.27165600000000001</c:v>
                </c:pt>
                <c:pt idx="1811">
                  <c:v>0.27130500000000002</c:v>
                </c:pt>
                <c:pt idx="1812">
                  <c:v>0.27096900000000002</c:v>
                </c:pt>
                <c:pt idx="1813">
                  <c:v>0.27028400000000002</c:v>
                </c:pt>
                <c:pt idx="1814">
                  <c:v>0.26984999999999998</c:v>
                </c:pt>
                <c:pt idx="1815">
                  <c:v>0.26940900000000001</c:v>
                </c:pt>
                <c:pt idx="1816">
                  <c:v>0.26883200000000002</c:v>
                </c:pt>
                <c:pt idx="1817">
                  <c:v>0.26819799999999999</c:v>
                </c:pt>
                <c:pt idx="1818">
                  <c:v>0.26779199999999997</c:v>
                </c:pt>
                <c:pt idx="1819">
                  <c:v>0.26744200000000001</c:v>
                </c:pt>
                <c:pt idx="1820">
                  <c:v>0.26692300000000002</c:v>
                </c:pt>
                <c:pt idx="1821">
                  <c:v>0.26643</c:v>
                </c:pt>
                <c:pt idx="1822">
                  <c:v>0.26586599999999999</c:v>
                </c:pt>
                <c:pt idx="1823">
                  <c:v>0.265484</c:v>
                </c:pt>
                <c:pt idx="1824">
                  <c:v>0.26490900000000001</c:v>
                </c:pt>
                <c:pt idx="1825">
                  <c:v>0.26454</c:v>
                </c:pt>
                <c:pt idx="1826">
                  <c:v>0.26406000000000002</c:v>
                </c:pt>
                <c:pt idx="1827">
                  <c:v>0.26347199999999998</c:v>
                </c:pt>
                <c:pt idx="1828">
                  <c:v>0.26310600000000001</c:v>
                </c:pt>
                <c:pt idx="1829">
                  <c:v>0.26244099999999998</c:v>
                </c:pt>
                <c:pt idx="1830">
                  <c:v>0.26191399999999998</c:v>
                </c:pt>
                <c:pt idx="1831">
                  <c:v>0.26142500000000002</c:v>
                </c:pt>
                <c:pt idx="1832">
                  <c:v>0.26078600000000002</c:v>
                </c:pt>
                <c:pt idx="1833">
                  <c:v>0.26025900000000002</c:v>
                </c:pt>
                <c:pt idx="1834">
                  <c:v>0.25995800000000002</c:v>
                </c:pt>
                <c:pt idx="1835">
                  <c:v>0.25921499999999997</c:v>
                </c:pt>
                <c:pt idx="1836">
                  <c:v>0.258741</c:v>
                </c:pt>
                <c:pt idx="1837">
                  <c:v>0.25826399999999999</c:v>
                </c:pt>
                <c:pt idx="1838">
                  <c:v>0.25775799999999999</c:v>
                </c:pt>
                <c:pt idx="1839">
                  <c:v>0.257467</c:v>
                </c:pt>
                <c:pt idx="1840">
                  <c:v>0.25671899999999997</c:v>
                </c:pt>
                <c:pt idx="1841">
                  <c:v>0.25625999999999999</c:v>
                </c:pt>
                <c:pt idx="1842">
                  <c:v>0.25577100000000003</c:v>
                </c:pt>
                <c:pt idx="1843">
                  <c:v>0.25533899999999998</c:v>
                </c:pt>
                <c:pt idx="1844">
                  <c:v>0.25468800000000003</c:v>
                </c:pt>
                <c:pt idx="1845">
                  <c:v>0.25398999999999999</c:v>
                </c:pt>
                <c:pt idx="1846">
                  <c:v>0.25374000000000002</c:v>
                </c:pt>
                <c:pt idx="1847">
                  <c:v>0.25314799999999998</c:v>
                </c:pt>
                <c:pt idx="1848">
                  <c:v>0.25285800000000003</c:v>
                </c:pt>
                <c:pt idx="1849">
                  <c:v>0.252272</c:v>
                </c:pt>
                <c:pt idx="1850">
                  <c:v>0.25188100000000002</c:v>
                </c:pt>
                <c:pt idx="1851">
                  <c:v>0.25138500000000003</c:v>
                </c:pt>
                <c:pt idx="1852">
                  <c:v>0.25072699999999998</c:v>
                </c:pt>
                <c:pt idx="1853">
                  <c:v>0.250222</c:v>
                </c:pt>
                <c:pt idx="1854">
                  <c:v>0.24978600000000001</c:v>
                </c:pt>
                <c:pt idx="1855">
                  <c:v>0.249498</c:v>
                </c:pt>
                <c:pt idx="1856">
                  <c:v>0.249199</c:v>
                </c:pt>
                <c:pt idx="1857">
                  <c:v>0.24868000000000001</c:v>
                </c:pt>
                <c:pt idx="1858">
                  <c:v>0.24813299999999999</c:v>
                </c:pt>
                <c:pt idx="1859">
                  <c:v>0.247478</c:v>
                </c:pt>
                <c:pt idx="1860">
                  <c:v>0.24721099999999999</c:v>
                </c:pt>
                <c:pt idx="1861">
                  <c:v>0.24657699999999999</c:v>
                </c:pt>
                <c:pt idx="1862">
                  <c:v>0.24586</c:v>
                </c:pt>
                <c:pt idx="1863">
                  <c:v>0.24547099999999999</c:v>
                </c:pt>
                <c:pt idx="1864">
                  <c:v>0.24516399999999999</c:v>
                </c:pt>
                <c:pt idx="1865">
                  <c:v>0.24485699999999999</c:v>
                </c:pt>
                <c:pt idx="1866">
                  <c:v>0.244398</c:v>
                </c:pt>
                <c:pt idx="1867">
                  <c:v>0.24395600000000001</c:v>
                </c:pt>
                <c:pt idx="1868">
                  <c:v>0.24349999999999999</c:v>
                </c:pt>
                <c:pt idx="1869">
                  <c:v>0.243061</c:v>
                </c:pt>
                <c:pt idx="1870">
                  <c:v>0.24247199999999999</c:v>
                </c:pt>
                <c:pt idx="1871">
                  <c:v>0.24202599999999999</c:v>
                </c:pt>
                <c:pt idx="1872">
                  <c:v>0.24157699999999999</c:v>
                </c:pt>
                <c:pt idx="1873">
                  <c:v>0.24116000000000001</c:v>
                </c:pt>
                <c:pt idx="1874">
                  <c:v>0.240729</c:v>
                </c:pt>
                <c:pt idx="1875">
                  <c:v>0.24024000000000001</c:v>
                </c:pt>
                <c:pt idx="1876">
                  <c:v>0.23977899999999999</c:v>
                </c:pt>
                <c:pt idx="1877">
                  <c:v>0.23949500000000001</c:v>
                </c:pt>
                <c:pt idx="1878">
                  <c:v>0.23921200000000001</c:v>
                </c:pt>
                <c:pt idx="1879">
                  <c:v>0.23871100000000001</c:v>
                </c:pt>
                <c:pt idx="1880">
                  <c:v>0.23844199999999999</c:v>
                </c:pt>
                <c:pt idx="1881">
                  <c:v>0.237764</c:v>
                </c:pt>
                <c:pt idx="1882">
                  <c:v>0.23738500000000001</c:v>
                </c:pt>
                <c:pt idx="1883">
                  <c:v>0.236902</c:v>
                </c:pt>
                <c:pt idx="1884">
                  <c:v>0.23633899999999999</c:v>
                </c:pt>
                <c:pt idx="1885">
                  <c:v>0.23586199999999999</c:v>
                </c:pt>
                <c:pt idx="1886">
                  <c:v>0.235376</c:v>
                </c:pt>
                <c:pt idx="1887">
                  <c:v>0.235096</c:v>
                </c:pt>
                <c:pt idx="1888">
                  <c:v>0.234737</c:v>
                </c:pt>
                <c:pt idx="1889">
                  <c:v>0.23430000000000001</c:v>
                </c:pt>
                <c:pt idx="1890">
                  <c:v>0.233958</c:v>
                </c:pt>
                <c:pt idx="1891">
                  <c:v>0.23350199999999999</c:v>
                </c:pt>
                <c:pt idx="1892">
                  <c:v>0.23311499999999999</c:v>
                </c:pt>
                <c:pt idx="1893">
                  <c:v>0.23252100000000001</c:v>
                </c:pt>
                <c:pt idx="1894">
                  <c:v>0.23227700000000001</c:v>
                </c:pt>
                <c:pt idx="1895">
                  <c:v>0.231796</c:v>
                </c:pt>
                <c:pt idx="1896">
                  <c:v>0.23136699999999999</c:v>
                </c:pt>
                <c:pt idx="1897">
                  <c:v>0.23108100000000001</c:v>
                </c:pt>
                <c:pt idx="1898">
                  <c:v>0.23038600000000001</c:v>
                </c:pt>
                <c:pt idx="1899">
                  <c:v>0.23003599999999999</c:v>
                </c:pt>
                <c:pt idx="1900">
                  <c:v>0.22945499999999999</c:v>
                </c:pt>
                <c:pt idx="1901">
                  <c:v>0.228939</c:v>
                </c:pt>
                <c:pt idx="1902">
                  <c:v>0.22862499999999999</c:v>
                </c:pt>
                <c:pt idx="1903">
                  <c:v>0.228134</c:v>
                </c:pt>
                <c:pt idx="1904">
                  <c:v>0.227659</c:v>
                </c:pt>
                <c:pt idx="1905">
                  <c:v>0.227432</c:v>
                </c:pt>
                <c:pt idx="1906">
                  <c:v>0.22703300000000001</c:v>
                </c:pt>
                <c:pt idx="1907">
                  <c:v>0.22656399999999999</c:v>
                </c:pt>
                <c:pt idx="1908">
                  <c:v>0.22594500000000001</c:v>
                </c:pt>
                <c:pt idx="1909">
                  <c:v>0.22541800000000001</c:v>
                </c:pt>
                <c:pt idx="1910">
                  <c:v>0.22496099999999999</c:v>
                </c:pt>
                <c:pt idx="1911">
                  <c:v>0.22476499999999999</c:v>
                </c:pt>
                <c:pt idx="1912">
                  <c:v>0.22436700000000001</c:v>
                </c:pt>
                <c:pt idx="1913">
                  <c:v>0.22379599999999999</c:v>
                </c:pt>
                <c:pt idx="1914">
                  <c:v>0.22314100000000001</c:v>
                </c:pt>
                <c:pt idx="1915">
                  <c:v>0.22290099999999999</c:v>
                </c:pt>
                <c:pt idx="1916">
                  <c:v>0.222554</c:v>
                </c:pt>
                <c:pt idx="1917">
                  <c:v>0.222111</c:v>
                </c:pt>
                <c:pt idx="1918">
                  <c:v>0.22167700000000001</c:v>
                </c:pt>
                <c:pt idx="1919">
                  <c:v>0.22126699999999999</c:v>
                </c:pt>
                <c:pt idx="1920">
                  <c:v>0.221113</c:v>
                </c:pt>
                <c:pt idx="1921">
                  <c:v>0.22078700000000001</c:v>
                </c:pt>
                <c:pt idx="1922">
                  <c:v>0.220252</c:v>
                </c:pt>
                <c:pt idx="1923">
                  <c:v>0.21960399999999999</c:v>
                </c:pt>
                <c:pt idx="1924">
                  <c:v>0.219385</c:v>
                </c:pt>
                <c:pt idx="1925">
                  <c:v>0.218942</c:v>
                </c:pt>
                <c:pt idx="1926">
                  <c:v>0.21843299999999999</c:v>
                </c:pt>
                <c:pt idx="1927">
                  <c:v>0.21821699999999999</c:v>
                </c:pt>
                <c:pt idx="1928">
                  <c:v>0.217779</c:v>
                </c:pt>
                <c:pt idx="1929">
                  <c:v>0.217338</c:v>
                </c:pt>
                <c:pt idx="1930">
                  <c:v>0.21690799999999999</c:v>
                </c:pt>
                <c:pt idx="1931">
                  <c:v>0.21664</c:v>
                </c:pt>
                <c:pt idx="1932">
                  <c:v>0.216256</c:v>
                </c:pt>
                <c:pt idx="1933">
                  <c:v>0.21602499999999999</c:v>
                </c:pt>
                <c:pt idx="1934">
                  <c:v>0.215749</c:v>
                </c:pt>
                <c:pt idx="1935">
                  <c:v>0.21546100000000001</c:v>
                </c:pt>
                <c:pt idx="1936">
                  <c:v>0.21482200000000001</c:v>
                </c:pt>
                <c:pt idx="1937">
                  <c:v>0.21455099999999999</c:v>
                </c:pt>
                <c:pt idx="1938">
                  <c:v>0.214201</c:v>
                </c:pt>
                <c:pt idx="1939">
                  <c:v>0.21388699999999999</c:v>
                </c:pt>
                <c:pt idx="1940">
                  <c:v>0.21345</c:v>
                </c:pt>
                <c:pt idx="1941">
                  <c:v>0.21297099999999999</c:v>
                </c:pt>
                <c:pt idx="1942">
                  <c:v>0.21251900000000001</c:v>
                </c:pt>
                <c:pt idx="1943">
                  <c:v>0.21235899999999999</c:v>
                </c:pt>
                <c:pt idx="1944">
                  <c:v>0.21224000000000001</c:v>
                </c:pt>
                <c:pt idx="1945">
                  <c:v>0.21174399999999999</c:v>
                </c:pt>
                <c:pt idx="1946">
                  <c:v>0.21140700000000001</c:v>
                </c:pt>
                <c:pt idx="1947">
                  <c:v>0.21077599999999999</c:v>
                </c:pt>
                <c:pt idx="1948">
                  <c:v>0.21041499999999999</c:v>
                </c:pt>
                <c:pt idx="1949">
                  <c:v>0.210143</c:v>
                </c:pt>
                <c:pt idx="1950">
                  <c:v>0.20968200000000001</c:v>
                </c:pt>
                <c:pt idx="1951">
                  <c:v>0.20949300000000001</c:v>
                </c:pt>
                <c:pt idx="1952">
                  <c:v>0.20918800000000001</c:v>
                </c:pt>
                <c:pt idx="1953">
                  <c:v>0.20876400000000001</c:v>
                </c:pt>
                <c:pt idx="1954">
                  <c:v>0.20848700000000001</c:v>
                </c:pt>
                <c:pt idx="1955">
                  <c:v>0.207984</c:v>
                </c:pt>
                <c:pt idx="1956">
                  <c:v>0.207454</c:v>
                </c:pt>
                <c:pt idx="1957">
                  <c:v>0.207037</c:v>
                </c:pt>
                <c:pt idx="1958">
                  <c:v>0.20677999999999999</c:v>
                </c:pt>
                <c:pt idx="1959">
                  <c:v>0.206315</c:v>
                </c:pt>
                <c:pt idx="1960">
                  <c:v>0.20596800000000001</c:v>
                </c:pt>
                <c:pt idx="1961">
                  <c:v>0.20572099999999999</c:v>
                </c:pt>
                <c:pt idx="1962">
                  <c:v>0.205263</c:v>
                </c:pt>
                <c:pt idx="1963">
                  <c:v>0.20474899999999999</c:v>
                </c:pt>
                <c:pt idx="1964">
                  <c:v>0.20434099999999999</c:v>
                </c:pt>
                <c:pt idx="1965">
                  <c:v>0.20402999999999999</c:v>
                </c:pt>
                <c:pt idx="1966">
                  <c:v>0.20363700000000001</c:v>
                </c:pt>
                <c:pt idx="1967">
                  <c:v>0.20335600000000001</c:v>
                </c:pt>
                <c:pt idx="1968">
                  <c:v>0.20296400000000001</c:v>
                </c:pt>
                <c:pt idx="1969">
                  <c:v>0.20279800000000001</c:v>
                </c:pt>
                <c:pt idx="1970">
                  <c:v>0.202373</c:v>
                </c:pt>
                <c:pt idx="1971">
                  <c:v>0.201984</c:v>
                </c:pt>
                <c:pt idx="1972">
                  <c:v>0.201461</c:v>
                </c:pt>
                <c:pt idx="1973">
                  <c:v>0.200935</c:v>
                </c:pt>
                <c:pt idx="1974">
                  <c:v>0.200351</c:v>
                </c:pt>
                <c:pt idx="1975">
                  <c:v>0.20008899999999999</c:v>
                </c:pt>
                <c:pt idx="1976">
                  <c:v>0.19985700000000001</c:v>
                </c:pt>
                <c:pt idx="1977">
                  <c:v>0.199543</c:v>
                </c:pt>
                <c:pt idx="1978">
                  <c:v>0.19917399999999999</c:v>
                </c:pt>
                <c:pt idx="1979">
                  <c:v>0.19872500000000001</c:v>
                </c:pt>
                <c:pt idx="1980">
                  <c:v>0.19834299999999999</c:v>
                </c:pt>
                <c:pt idx="1981">
                  <c:v>0.197769</c:v>
                </c:pt>
                <c:pt idx="1982">
                  <c:v>0.19748199999999999</c:v>
                </c:pt>
                <c:pt idx="1983">
                  <c:v>0.197076</c:v>
                </c:pt>
                <c:pt idx="1984">
                  <c:v>0.19684199999999999</c:v>
                </c:pt>
                <c:pt idx="1985">
                  <c:v>0.196606</c:v>
                </c:pt>
                <c:pt idx="1986">
                  <c:v>0.19633999999999999</c:v>
                </c:pt>
                <c:pt idx="1987">
                  <c:v>0.19594600000000001</c:v>
                </c:pt>
                <c:pt idx="1988">
                  <c:v>0.19544400000000001</c:v>
                </c:pt>
                <c:pt idx="1989">
                  <c:v>0.195074</c:v>
                </c:pt>
                <c:pt idx="1990">
                  <c:v>0.19456599999999999</c:v>
                </c:pt>
                <c:pt idx="1991">
                  <c:v>0.19405900000000001</c:v>
                </c:pt>
                <c:pt idx="1992">
                  <c:v>0.19362299999999999</c:v>
                </c:pt>
                <c:pt idx="1993">
                  <c:v>0.193415</c:v>
                </c:pt>
                <c:pt idx="1994">
                  <c:v>0.193192</c:v>
                </c:pt>
                <c:pt idx="1995">
                  <c:v>0.192886</c:v>
                </c:pt>
                <c:pt idx="1996">
                  <c:v>0.192472</c:v>
                </c:pt>
                <c:pt idx="1997">
                  <c:v>0.192083</c:v>
                </c:pt>
                <c:pt idx="1998">
                  <c:v>0.191632</c:v>
                </c:pt>
                <c:pt idx="1999">
                  <c:v>0.19116900000000001</c:v>
                </c:pt>
                <c:pt idx="2000">
                  <c:v>0.19078899999999999</c:v>
                </c:pt>
                <c:pt idx="2001">
                  <c:v>0.19046099999999999</c:v>
                </c:pt>
                <c:pt idx="2002">
                  <c:v>0.190193</c:v>
                </c:pt>
                <c:pt idx="2003">
                  <c:v>0.18992500000000001</c:v>
                </c:pt>
                <c:pt idx="2004">
                  <c:v>0.18939300000000001</c:v>
                </c:pt>
                <c:pt idx="2005">
                  <c:v>0.18925</c:v>
                </c:pt>
                <c:pt idx="2006">
                  <c:v>0.18884000000000001</c:v>
                </c:pt>
                <c:pt idx="2007">
                  <c:v>0.188419</c:v>
                </c:pt>
                <c:pt idx="2008">
                  <c:v>0.18798999999999999</c:v>
                </c:pt>
                <c:pt idx="2009">
                  <c:v>0.18762599999999999</c:v>
                </c:pt>
                <c:pt idx="2010">
                  <c:v>0.18712300000000001</c:v>
                </c:pt>
                <c:pt idx="2011">
                  <c:v>0.18699199999999999</c:v>
                </c:pt>
                <c:pt idx="2012">
                  <c:v>0.18655099999999999</c:v>
                </c:pt>
                <c:pt idx="2013">
                  <c:v>0.186052</c:v>
                </c:pt>
                <c:pt idx="2014">
                  <c:v>0.18585599999999999</c:v>
                </c:pt>
                <c:pt idx="2015">
                  <c:v>0.18541099999999999</c:v>
                </c:pt>
                <c:pt idx="2016">
                  <c:v>0.18484300000000001</c:v>
                </c:pt>
                <c:pt idx="2017">
                  <c:v>0.18472</c:v>
                </c:pt>
                <c:pt idx="2018">
                  <c:v>0.18410799999999999</c:v>
                </c:pt>
                <c:pt idx="2019">
                  <c:v>0.18414900000000001</c:v>
                </c:pt>
                <c:pt idx="2020">
                  <c:v>0.18363699999999999</c:v>
                </c:pt>
                <c:pt idx="2021">
                  <c:v>0.18348100000000001</c:v>
                </c:pt>
                <c:pt idx="2022">
                  <c:v>0.18315100000000001</c:v>
                </c:pt>
                <c:pt idx="2023">
                  <c:v>0.182786</c:v>
                </c:pt>
                <c:pt idx="2024">
                  <c:v>0.18240400000000001</c:v>
                </c:pt>
                <c:pt idx="2025">
                  <c:v>0.18223300000000001</c:v>
                </c:pt>
                <c:pt idx="2026">
                  <c:v>0.18182200000000001</c:v>
                </c:pt>
                <c:pt idx="2027">
                  <c:v>0.18159</c:v>
                </c:pt>
                <c:pt idx="2028">
                  <c:v>0.18133299999999999</c:v>
                </c:pt>
                <c:pt idx="2029">
                  <c:v>0.18116399999999999</c:v>
                </c:pt>
                <c:pt idx="2030">
                  <c:v>0.18110299999999999</c:v>
                </c:pt>
                <c:pt idx="2031">
                  <c:v>0.180918</c:v>
                </c:pt>
                <c:pt idx="2032">
                  <c:v>0.18072199999999999</c:v>
                </c:pt>
                <c:pt idx="2033">
                  <c:v>0.18034500000000001</c:v>
                </c:pt>
                <c:pt idx="2034">
                  <c:v>0.180033</c:v>
                </c:pt>
                <c:pt idx="2035">
                  <c:v>0.17974100000000001</c:v>
                </c:pt>
                <c:pt idx="2036">
                  <c:v>0.17958199999999999</c:v>
                </c:pt>
                <c:pt idx="2037">
                  <c:v>0.17912800000000001</c:v>
                </c:pt>
                <c:pt idx="2038">
                  <c:v>0.17868500000000001</c:v>
                </c:pt>
                <c:pt idx="2039">
                  <c:v>0.178534</c:v>
                </c:pt>
                <c:pt idx="2040">
                  <c:v>0.178176</c:v>
                </c:pt>
                <c:pt idx="2041">
                  <c:v>0.177729</c:v>
                </c:pt>
                <c:pt idx="2042">
                  <c:v>0.17765</c:v>
                </c:pt>
                <c:pt idx="2043">
                  <c:v>0.177311</c:v>
                </c:pt>
                <c:pt idx="2044">
                  <c:v>0.17705699999999999</c:v>
                </c:pt>
                <c:pt idx="2045">
                  <c:v>0.17682500000000001</c:v>
                </c:pt>
                <c:pt idx="2046">
                  <c:v>0.17647299999999999</c:v>
                </c:pt>
                <c:pt idx="2047">
                  <c:v>0.176342</c:v>
                </c:pt>
                <c:pt idx="2048">
                  <c:v>0.175986</c:v>
                </c:pt>
                <c:pt idx="2049">
                  <c:v>0.17578099999999999</c:v>
                </c:pt>
                <c:pt idx="2050">
                  <c:v>0.175229</c:v>
                </c:pt>
                <c:pt idx="2051">
                  <c:v>0.17512</c:v>
                </c:pt>
                <c:pt idx="2052">
                  <c:v>0.174982</c:v>
                </c:pt>
                <c:pt idx="2053">
                  <c:v>0.174766</c:v>
                </c:pt>
                <c:pt idx="2054">
                  <c:v>0.174293</c:v>
                </c:pt>
                <c:pt idx="2055">
                  <c:v>0.17371</c:v>
                </c:pt>
                <c:pt idx="2056">
                  <c:v>0.173459</c:v>
                </c:pt>
                <c:pt idx="2057">
                  <c:v>0.17322399999999999</c:v>
                </c:pt>
                <c:pt idx="2058">
                  <c:v>0.173014</c:v>
                </c:pt>
                <c:pt idx="2059">
                  <c:v>0.17291599999999999</c:v>
                </c:pt>
                <c:pt idx="2060">
                  <c:v>0.17269100000000001</c:v>
                </c:pt>
                <c:pt idx="2061">
                  <c:v>0.172377</c:v>
                </c:pt>
                <c:pt idx="2062">
                  <c:v>0.17193</c:v>
                </c:pt>
                <c:pt idx="2063">
                  <c:v>0.171684</c:v>
                </c:pt>
                <c:pt idx="2064">
                  <c:v>0.171374</c:v>
                </c:pt>
                <c:pt idx="2065">
                  <c:v>0.17111199999999999</c:v>
                </c:pt>
                <c:pt idx="2066">
                  <c:v>0.17091200000000001</c:v>
                </c:pt>
                <c:pt idx="2067">
                  <c:v>0.17035600000000001</c:v>
                </c:pt>
                <c:pt idx="2068">
                  <c:v>0.16999900000000001</c:v>
                </c:pt>
                <c:pt idx="2069">
                  <c:v>0.16989299999999999</c:v>
                </c:pt>
                <c:pt idx="2070">
                  <c:v>0.16955500000000001</c:v>
                </c:pt>
                <c:pt idx="2071">
                  <c:v>0.169321</c:v>
                </c:pt>
                <c:pt idx="2072">
                  <c:v>0.16920299999999999</c:v>
                </c:pt>
                <c:pt idx="2073">
                  <c:v>0.168963</c:v>
                </c:pt>
                <c:pt idx="2074">
                  <c:v>0.168626</c:v>
                </c:pt>
                <c:pt idx="2075">
                  <c:v>0.168265</c:v>
                </c:pt>
                <c:pt idx="2076">
                  <c:v>0.16797500000000001</c:v>
                </c:pt>
                <c:pt idx="2077">
                  <c:v>0.167631</c:v>
                </c:pt>
                <c:pt idx="2078">
                  <c:v>0.16726199999999999</c:v>
                </c:pt>
                <c:pt idx="2079">
                  <c:v>0.167045</c:v>
                </c:pt>
                <c:pt idx="2080">
                  <c:v>0.16681599999999999</c:v>
                </c:pt>
                <c:pt idx="2081">
                  <c:v>0.16647300000000001</c:v>
                </c:pt>
                <c:pt idx="2082">
                  <c:v>0.16633700000000001</c:v>
                </c:pt>
                <c:pt idx="2083">
                  <c:v>0.16614699999999999</c:v>
                </c:pt>
                <c:pt idx="2084">
                  <c:v>0.165773</c:v>
                </c:pt>
                <c:pt idx="2085">
                  <c:v>0.16550899999999999</c:v>
                </c:pt>
                <c:pt idx="2086">
                  <c:v>0.16494500000000001</c:v>
                </c:pt>
                <c:pt idx="2087">
                  <c:v>0.16473299999999999</c:v>
                </c:pt>
                <c:pt idx="2088">
                  <c:v>0.16447999999999999</c:v>
                </c:pt>
                <c:pt idx="2089">
                  <c:v>0.16434599999999999</c:v>
                </c:pt>
                <c:pt idx="2090">
                  <c:v>0.164183</c:v>
                </c:pt>
                <c:pt idx="2091">
                  <c:v>0.16377700000000001</c:v>
                </c:pt>
                <c:pt idx="2092">
                  <c:v>0.163415</c:v>
                </c:pt>
                <c:pt idx="2093">
                  <c:v>0.16333800000000001</c:v>
                </c:pt>
                <c:pt idx="2094">
                  <c:v>0.162942</c:v>
                </c:pt>
                <c:pt idx="2095">
                  <c:v>0.16241800000000001</c:v>
                </c:pt>
                <c:pt idx="2096">
                  <c:v>0.16226499999999999</c:v>
                </c:pt>
                <c:pt idx="2097">
                  <c:v>0.16206799999999999</c:v>
                </c:pt>
                <c:pt idx="2098">
                  <c:v>0.16177900000000001</c:v>
                </c:pt>
                <c:pt idx="2099">
                  <c:v>0.161466</c:v>
                </c:pt>
                <c:pt idx="2100">
                  <c:v>0.161052</c:v>
                </c:pt>
                <c:pt idx="2101">
                  <c:v>0.16084300000000001</c:v>
                </c:pt>
                <c:pt idx="2102">
                  <c:v>0.160607</c:v>
                </c:pt>
                <c:pt idx="2103">
                  <c:v>0.16032099999999999</c:v>
                </c:pt>
                <c:pt idx="2104">
                  <c:v>0.15984599999999999</c:v>
                </c:pt>
                <c:pt idx="2105">
                  <c:v>0.159363</c:v>
                </c:pt>
                <c:pt idx="2106">
                  <c:v>0.15905900000000001</c:v>
                </c:pt>
                <c:pt idx="2107">
                  <c:v>0.15894</c:v>
                </c:pt>
                <c:pt idx="2108">
                  <c:v>0.15856500000000001</c:v>
                </c:pt>
                <c:pt idx="2109">
                  <c:v>0.15843099999999999</c:v>
                </c:pt>
                <c:pt idx="2110">
                  <c:v>0.15806899999999999</c:v>
                </c:pt>
                <c:pt idx="2111">
                  <c:v>0.157669</c:v>
                </c:pt>
                <c:pt idx="2112">
                  <c:v>0.15729099999999999</c:v>
                </c:pt>
                <c:pt idx="2113">
                  <c:v>0.15697800000000001</c:v>
                </c:pt>
                <c:pt idx="2114">
                  <c:v>0.156835</c:v>
                </c:pt>
                <c:pt idx="2115">
                  <c:v>0.15651999999999999</c:v>
                </c:pt>
                <c:pt idx="2116">
                  <c:v>0.15615000000000001</c:v>
                </c:pt>
                <c:pt idx="2117">
                  <c:v>0.15557599999999999</c:v>
                </c:pt>
                <c:pt idx="2118">
                  <c:v>0.15512400000000001</c:v>
                </c:pt>
                <c:pt idx="2119">
                  <c:v>0.15488399999999999</c:v>
                </c:pt>
                <c:pt idx="2120">
                  <c:v>0.154613</c:v>
                </c:pt>
                <c:pt idx="2121">
                  <c:v>0.154504</c:v>
                </c:pt>
                <c:pt idx="2122">
                  <c:v>0.154062</c:v>
                </c:pt>
                <c:pt idx="2123">
                  <c:v>0.15348999999999999</c:v>
                </c:pt>
                <c:pt idx="2124">
                  <c:v>0.15331</c:v>
                </c:pt>
                <c:pt idx="2125">
                  <c:v>0.153138</c:v>
                </c:pt>
                <c:pt idx="2126">
                  <c:v>0.152951</c:v>
                </c:pt>
                <c:pt idx="2127">
                  <c:v>0.15264</c:v>
                </c:pt>
                <c:pt idx="2128">
                  <c:v>0.15218000000000001</c:v>
                </c:pt>
                <c:pt idx="2129">
                  <c:v>0.15165400000000001</c:v>
                </c:pt>
                <c:pt idx="2130">
                  <c:v>0.15138499999999999</c:v>
                </c:pt>
                <c:pt idx="2131">
                  <c:v>0.15126700000000001</c:v>
                </c:pt>
                <c:pt idx="2132">
                  <c:v>0.15074699999999999</c:v>
                </c:pt>
                <c:pt idx="2133">
                  <c:v>0.150343</c:v>
                </c:pt>
                <c:pt idx="2134">
                  <c:v>0.15015700000000001</c:v>
                </c:pt>
                <c:pt idx="2135">
                  <c:v>0.149503</c:v>
                </c:pt>
                <c:pt idx="2136">
                  <c:v>0.14917800000000001</c:v>
                </c:pt>
                <c:pt idx="2137">
                  <c:v>0.14887600000000001</c:v>
                </c:pt>
                <c:pt idx="2138">
                  <c:v>0.14863999999999999</c:v>
                </c:pt>
                <c:pt idx="2139">
                  <c:v>0.148393</c:v>
                </c:pt>
                <c:pt idx="2140">
                  <c:v>0.14804</c:v>
                </c:pt>
                <c:pt idx="2141">
                  <c:v>0.147425</c:v>
                </c:pt>
                <c:pt idx="2142">
                  <c:v>0.14705599999999999</c:v>
                </c:pt>
                <c:pt idx="2143">
                  <c:v>0.147039</c:v>
                </c:pt>
                <c:pt idx="2144">
                  <c:v>0.146837</c:v>
                </c:pt>
                <c:pt idx="2145">
                  <c:v>0.14657000000000001</c:v>
                </c:pt>
                <c:pt idx="2146">
                  <c:v>0.14641199999999999</c:v>
                </c:pt>
                <c:pt idx="2147">
                  <c:v>0.146088</c:v>
                </c:pt>
                <c:pt idx="2148">
                  <c:v>0.14569699999999999</c:v>
                </c:pt>
                <c:pt idx="2149">
                  <c:v>0.14527999999999999</c:v>
                </c:pt>
                <c:pt idx="2150">
                  <c:v>0.144708</c:v>
                </c:pt>
                <c:pt idx="2151">
                  <c:v>0.14449899999999999</c:v>
                </c:pt>
                <c:pt idx="2152">
                  <c:v>0.144262</c:v>
                </c:pt>
                <c:pt idx="2153">
                  <c:v>0.14394499999999999</c:v>
                </c:pt>
                <c:pt idx="2154">
                  <c:v>0.14368500000000001</c:v>
                </c:pt>
                <c:pt idx="2155">
                  <c:v>0.143507</c:v>
                </c:pt>
                <c:pt idx="2156">
                  <c:v>0.14335899999999999</c:v>
                </c:pt>
                <c:pt idx="2157">
                  <c:v>0.143179</c:v>
                </c:pt>
                <c:pt idx="2158">
                  <c:v>0.14268600000000001</c:v>
                </c:pt>
                <c:pt idx="2159">
                  <c:v>0.14232600000000001</c:v>
                </c:pt>
                <c:pt idx="2160">
                  <c:v>0.14191000000000001</c:v>
                </c:pt>
                <c:pt idx="2161">
                  <c:v>0.141705</c:v>
                </c:pt>
                <c:pt idx="2162">
                  <c:v>0.14166200000000001</c:v>
                </c:pt>
                <c:pt idx="2163">
                  <c:v>0.141317</c:v>
                </c:pt>
                <c:pt idx="2164">
                  <c:v>0.14087</c:v>
                </c:pt>
                <c:pt idx="2165">
                  <c:v>0.140622</c:v>
                </c:pt>
                <c:pt idx="2166">
                  <c:v>0.140343</c:v>
                </c:pt>
                <c:pt idx="2167">
                  <c:v>0.14025499999999999</c:v>
                </c:pt>
                <c:pt idx="2168">
                  <c:v>0.14005699999999999</c:v>
                </c:pt>
                <c:pt idx="2169">
                  <c:v>0.139846</c:v>
                </c:pt>
                <c:pt idx="2170">
                  <c:v>0.13964199999999999</c:v>
                </c:pt>
                <c:pt idx="2171">
                  <c:v>0.139071</c:v>
                </c:pt>
                <c:pt idx="2172">
                  <c:v>0.13877800000000001</c:v>
                </c:pt>
                <c:pt idx="2173">
                  <c:v>0.13846800000000001</c:v>
                </c:pt>
                <c:pt idx="2174">
                  <c:v>0.13808400000000001</c:v>
                </c:pt>
                <c:pt idx="2175">
                  <c:v>0.13780000000000001</c:v>
                </c:pt>
                <c:pt idx="2176">
                  <c:v>0.13763900000000001</c:v>
                </c:pt>
                <c:pt idx="2177">
                  <c:v>0.137548</c:v>
                </c:pt>
                <c:pt idx="2178">
                  <c:v>0.137432</c:v>
                </c:pt>
                <c:pt idx="2179">
                  <c:v>0.1371</c:v>
                </c:pt>
                <c:pt idx="2180">
                  <c:v>0.136763</c:v>
                </c:pt>
                <c:pt idx="2181">
                  <c:v>0.136244</c:v>
                </c:pt>
                <c:pt idx="2182">
                  <c:v>0.135907</c:v>
                </c:pt>
                <c:pt idx="2183">
                  <c:v>0.135577</c:v>
                </c:pt>
                <c:pt idx="2184">
                  <c:v>0.135465</c:v>
                </c:pt>
                <c:pt idx="2185">
                  <c:v>0.13522899999999999</c:v>
                </c:pt>
                <c:pt idx="2186">
                  <c:v>0.13513600000000001</c:v>
                </c:pt>
                <c:pt idx="2187">
                  <c:v>0.134741</c:v>
                </c:pt>
                <c:pt idx="2188">
                  <c:v>0.13448099999999999</c:v>
                </c:pt>
                <c:pt idx="2189">
                  <c:v>0.134271</c:v>
                </c:pt>
                <c:pt idx="2190">
                  <c:v>0.13395000000000001</c:v>
                </c:pt>
                <c:pt idx="2191">
                  <c:v>0.133688</c:v>
                </c:pt>
                <c:pt idx="2192">
                  <c:v>0.13328100000000001</c:v>
                </c:pt>
                <c:pt idx="2193">
                  <c:v>0.13309599999999999</c:v>
                </c:pt>
                <c:pt idx="2194">
                  <c:v>0.13289699999999999</c:v>
                </c:pt>
                <c:pt idx="2195">
                  <c:v>0.13262299999999999</c:v>
                </c:pt>
                <c:pt idx="2196">
                  <c:v>0.132524</c:v>
                </c:pt>
                <c:pt idx="2197">
                  <c:v>0.132247</c:v>
                </c:pt>
                <c:pt idx="2198">
                  <c:v>0.131802</c:v>
                </c:pt>
                <c:pt idx="2199">
                  <c:v>0.13156799999999999</c:v>
                </c:pt>
                <c:pt idx="2200">
                  <c:v>0.131437</c:v>
                </c:pt>
                <c:pt idx="2201">
                  <c:v>0.131166</c:v>
                </c:pt>
                <c:pt idx="2202">
                  <c:v>0.13097400000000001</c:v>
                </c:pt>
                <c:pt idx="2203">
                  <c:v>0.130631</c:v>
                </c:pt>
                <c:pt idx="2204">
                  <c:v>0.13039000000000001</c:v>
                </c:pt>
                <c:pt idx="2205">
                  <c:v>0.130077</c:v>
                </c:pt>
                <c:pt idx="2206">
                  <c:v>0.13012499999999999</c:v>
                </c:pt>
                <c:pt idx="2207">
                  <c:v>0.12986300000000001</c:v>
                </c:pt>
                <c:pt idx="2208">
                  <c:v>0.12950900000000001</c:v>
                </c:pt>
                <c:pt idx="2209">
                  <c:v>0.12909799999999999</c:v>
                </c:pt>
                <c:pt idx="2210">
                  <c:v>0.12909000000000001</c:v>
                </c:pt>
                <c:pt idx="2211">
                  <c:v>0.128582</c:v>
                </c:pt>
                <c:pt idx="2212">
                  <c:v>0.128522</c:v>
                </c:pt>
                <c:pt idx="2213">
                  <c:v>0.12825300000000001</c:v>
                </c:pt>
                <c:pt idx="2214">
                  <c:v>0.12783800000000001</c:v>
                </c:pt>
                <c:pt idx="2215">
                  <c:v>0.12761600000000001</c:v>
                </c:pt>
                <c:pt idx="2216">
                  <c:v>0.12753</c:v>
                </c:pt>
                <c:pt idx="2217">
                  <c:v>0.12715299999999999</c:v>
                </c:pt>
                <c:pt idx="2218">
                  <c:v>0.12695400000000001</c:v>
                </c:pt>
                <c:pt idx="2219">
                  <c:v>0.12681500000000001</c:v>
                </c:pt>
                <c:pt idx="2220">
                  <c:v>0.12640299999999999</c:v>
                </c:pt>
                <c:pt idx="2221">
                  <c:v>0.12623599999999999</c:v>
                </c:pt>
                <c:pt idx="2222">
                  <c:v>0.125947</c:v>
                </c:pt>
                <c:pt idx="2223">
                  <c:v>0.125857</c:v>
                </c:pt>
                <c:pt idx="2224">
                  <c:v>0.125473</c:v>
                </c:pt>
                <c:pt idx="2225">
                  <c:v>0.12521099999999999</c:v>
                </c:pt>
                <c:pt idx="2226">
                  <c:v>0.12509100000000001</c:v>
                </c:pt>
                <c:pt idx="2227">
                  <c:v>0.124651</c:v>
                </c:pt>
                <c:pt idx="2228">
                  <c:v>0.124485</c:v>
                </c:pt>
                <c:pt idx="2229">
                  <c:v>0.124292</c:v>
                </c:pt>
                <c:pt idx="2230">
                  <c:v>0.123835</c:v>
                </c:pt>
                <c:pt idx="2231">
                  <c:v>0.12363200000000001</c:v>
                </c:pt>
                <c:pt idx="2232">
                  <c:v>0.123472</c:v>
                </c:pt>
                <c:pt idx="2233">
                  <c:v>0.12330000000000001</c:v>
                </c:pt>
                <c:pt idx="2234">
                  <c:v>0.123074</c:v>
                </c:pt>
                <c:pt idx="2235">
                  <c:v>0.12277399999999999</c:v>
                </c:pt>
                <c:pt idx="2236">
                  <c:v>0.12257</c:v>
                </c:pt>
                <c:pt idx="2237">
                  <c:v>0.12232800000000001</c:v>
                </c:pt>
                <c:pt idx="2238">
                  <c:v>0.122104</c:v>
                </c:pt>
                <c:pt idx="2239">
                  <c:v>0.122117</c:v>
                </c:pt>
                <c:pt idx="2240">
                  <c:v>0.12171999999999999</c:v>
                </c:pt>
                <c:pt idx="2241">
                  <c:v>0.121235</c:v>
                </c:pt>
                <c:pt idx="2242">
                  <c:v>0.121116</c:v>
                </c:pt>
                <c:pt idx="2243">
                  <c:v>0.120823</c:v>
                </c:pt>
                <c:pt idx="2244">
                  <c:v>0.120547</c:v>
                </c:pt>
                <c:pt idx="2245">
                  <c:v>0.120391</c:v>
                </c:pt>
                <c:pt idx="2246">
                  <c:v>0.119946</c:v>
                </c:pt>
                <c:pt idx="2247">
                  <c:v>0.119743</c:v>
                </c:pt>
                <c:pt idx="2248">
                  <c:v>0.11959500000000001</c:v>
                </c:pt>
                <c:pt idx="2249">
                  <c:v>0.119395</c:v>
                </c:pt>
                <c:pt idx="2250">
                  <c:v>0.119352</c:v>
                </c:pt>
                <c:pt idx="2251">
                  <c:v>0.1191</c:v>
                </c:pt>
                <c:pt idx="2252">
                  <c:v>0.118825</c:v>
                </c:pt>
                <c:pt idx="2253">
                  <c:v>0.118563</c:v>
                </c:pt>
                <c:pt idx="2254">
                  <c:v>0.11834699999999999</c:v>
                </c:pt>
                <c:pt idx="2255">
                  <c:v>0.11813899999999999</c:v>
                </c:pt>
                <c:pt idx="2256">
                  <c:v>0.11795799999999999</c:v>
                </c:pt>
                <c:pt idx="2257">
                  <c:v>0.11787300000000001</c:v>
                </c:pt>
                <c:pt idx="2258">
                  <c:v>0.11762400000000001</c:v>
                </c:pt>
                <c:pt idx="2259">
                  <c:v>0.117286</c:v>
                </c:pt>
                <c:pt idx="2260">
                  <c:v>0.11702600000000001</c:v>
                </c:pt>
                <c:pt idx="2261">
                  <c:v>0.116885</c:v>
                </c:pt>
                <c:pt idx="2262">
                  <c:v>0.116647</c:v>
                </c:pt>
                <c:pt idx="2263">
                  <c:v>0.11627800000000001</c:v>
                </c:pt>
                <c:pt idx="2264">
                  <c:v>0.11615</c:v>
                </c:pt>
                <c:pt idx="2265">
                  <c:v>0.115942</c:v>
                </c:pt>
                <c:pt idx="2266">
                  <c:v>0.11581</c:v>
                </c:pt>
                <c:pt idx="2267">
                  <c:v>0.115511</c:v>
                </c:pt>
                <c:pt idx="2268">
                  <c:v>0.11527900000000001</c:v>
                </c:pt>
                <c:pt idx="2269">
                  <c:v>0.115299</c:v>
                </c:pt>
                <c:pt idx="2270">
                  <c:v>0.11511399999999999</c:v>
                </c:pt>
                <c:pt idx="2271">
                  <c:v>0.114853</c:v>
                </c:pt>
                <c:pt idx="2272">
                  <c:v>0.11454400000000001</c:v>
                </c:pt>
                <c:pt idx="2273">
                  <c:v>0.114355</c:v>
                </c:pt>
                <c:pt idx="2274">
                  <c:v>0.114235</c:v>
                </c:pt>
                <c:pt idx="2275">
                  <c:v>0.11422</c:v>
                </c:pt>
                <c:pt idx="2276">
                  <c:v>0.114103</c:v>
                </c:pt>
                <c:pt idx="2277">
                  <c:v>0.11394</c:v>
                </c:pt>
                <c:pt idx="2278">
                  <c:v>0.113508</c:v>
                </c:pt>
                <c:pt idx="2279">
                  <c:v>0.11329699999999999</c:v>
                </c:pt>
                <c:pt idx="2280">
                  <c:v>0.1132</c:v>
                </c:pt>
                <c:pt idx="2281">
                  <c:v>0.11289399999999999</c:v>
                </c:pt>
                <c:pt idx="2282">
                  <c:v>0.11261699999999999</c:v>
                </c:pt>
                <c:pt idx="2283">
                  <c:v>0.112526</c:v>
                </c:pt>
                <c:pt idx="2284">
                  <c:v>0.112288</c:v>
                </c:pt>
                <c:pt idx="2285">
                  <c:v>0.112224</c:v>
                </c:pt>
                <c:pt idx="2286">
                  <c:v>0.112008</c:v>
                </c:pt>
                <c:pt idx="2287">
                  <c:v>0.11186599999999999</c:v>
                </c:pt>
                <c:pt idx="2288">
                  <c:v>0.111568</c:v>
                </c:pt>
                <c:pt idx="2289">
                  <c:v>0.111495</c:v>
                </c:pt>
                <c:pt idx="2290">
                  <c:v>0.11130900000000001</c:v>
                </c:pt>
                <c:pt idx="2291">
                  <c:v>0.111111</c:v>
                </c:pt>
                <c:pt idx="2292">
                  <c:v>0.110884</c:v>
                </c:pt>
                <c:pt idx="2293">
                  <c:v>0.11081199999999999</c:v>
                </c:pt>
                <c:pt idx="2294">
                  <c:v>0.110488</c:v>
                </c:pt>
                <c:pt idx="2295">
                  <c:v>0.110317</c:v>
                </c:pt>
                <c:pt idx="2296">
                  <c:v>0.11011700000000001</c:v>
                </c:pt>
                <c:pt idx="2297">
                  <c:v>0.10988100000000001</c:v>
                </c:pt>
                <c:pt idx="2298">
                  <c:v>0.10968899999999999</c:v>
                </c:pt>
                <c:pt idx="2299">
                  <c:v>0.10945100000000001</c:v>
                </c:pt>
                <c:pt idx="2300">
                  <c:v>0.109401</c:v>
                </c:pt>
                <c:pt idx="2301">
                  <c:v>0.10921</c:v>
                </c:pt>
                <c:pt idx="2302">
                  <c:v>0.108888</c:v>
                </c:pt>
                <c:pt idx="2303">
                  <c:v>0.108664</c:v>
                </c:pt>
                <c:pt idx="2304">
                  <c:v>0.108595</c:v>
                </c:pt>
                <c:pt idx="2305">
                  <c:v>0.108351</c:v>
                </c:pt>
                <c:pt idx="2306">
                  <c:v>0.10804900000000001</c:v>
                </c:pt>
                <c:pt idx="2307">
                  <c:v>0.107789</c:v>
                </c:pt>
                <c:pt idx="2308">
                  <c:v>0.10765</c:v>
                </c:pt>
                <c:pt idx="2309">
                  <c:v>0.107486</c:v>
                </c:pt>
                <c:pt idx="2310">
                  <c:v>0.107295</c:v>
                </c:pt>
                <c:pt idx="2311">
                  <c:v>0.10709399999999999</c:v>
                </c:pt>
                <c:pt idx="2312">
                  <c:v>0.106914</c:v>
                </c:pt>
                <c:pt idx="2313">
                  <c:v>0.10678700000000001</c:v>
                </c:pt>
                <c:pt idx="2314">
                  <c:v>0.10656599999999999</c:v>
                </c:pt>
                <c:pt idx="2315">
                  <c:v>0.10621999999999999</c:v>
                </c:pt>
                <c:pt idx="2316">
                  <c:v>0.106083</c:v>
                </c:pt>
                <c:pt idx="2317">
                  <c:v>0.105888</c:v>
                </c:pt>
                <c:pt idx="2318">
                  <c:v>0.105666</c:v>
                </c:pt>
                <c:pt idx="2319">
                  <c:v>0.10560600000000001</c:v>
                </c:pt>
                <c:pt idx="2320">
                  <c:v>0.105284</c:v>
                </c:pt>
                <c:pt idx="2321">
                  <c:v>0.10524699999999999</c:v>
                </c:pt>
                <c:pt idx="2322">
                  <c:v>0.10514800000000001</c:v>
                </c:pt>
                <c:pt idx="2323">
                  <c:v>0.10481</c:v>
                </c:pt>
                <c:pt idx="2324">
                  <c:v>0.104793</c:v>
                </c:pt>
                <c:pt idx="2325">
                  <c:v>0.104652</c:v>
                </c:pt>
                <c:pt idx="2326">
                  <c:v>0.104269</c:v>
                </c:pt>
                <c:pt idx="2327">
                  <c:v>0.10412299999999999</c:v>
                </c:pt>
                <c:pt idx="2328">
                  <c:v>0.103976</c:v>
                </c:pt>
                <c:pt idx="2329">
                  <c:v>0.10358299999999999</c:v>
                </c:pt>
                <c:pt idx="2330">
                  <c:v>0.103632</c:v>
                </c:pt>
                <c:pt idx="2331">
                  <c:v>0.103452</c:v>
                </c:pt>
                <c:pt idx="2332">
                  <c:v>0.103199</c:v>
                </c:pt>
                <c:pt idx="2333">
                  <c:v>0.10305599999999999</c:v>
                </c:pt>
                <c:pt idx="2334">
                  <c:v>0.10273400000000001</c:v>
                </c:pt>
                <c:pt idx="2335">
                  <c:v>0.102683</c:v>
                </c:pt>
                <c:pt idx="2336">
                  <c:v>0.102422</c:v>
                </c:pt>
                <c:pt idx="2337">
                  <c:v>0.102339</c:v>
                </c:pt>
                <c:pt idx="2338">
                  <c:v>0.10208399999999999</c:v>
                </c:pt>
                <c:pt idx="2339">
                  <c:v>0.10209600000000001</c:v>
                </c:pt>
                <c:pt idx="2340">
                  <c:v>0.101643</c:v>
                </c:pt>
                <c:pt idx="2341">
                  <c:v>0.10152600000000001</c:v>
                </c:pt>
                <c:pt idx="2342">
                  <c:v>0.101367</c:v>
                </c:pt>
                <c:pt idx="2343">
                  <c:v>0.10120999999999999</c:v>
                </c:pt>
                <c:pt idx="2344">
                  <c:v>0.100858</c:v>
                </c:pt>
                <c:pt idx="2345">
                  <c:v>0.100811</c:v>
                </c:pt>
                <c:pt idx="2346">
                  <c:v>0.10062500000000001</c:v>
                </c:pt>
                <c:pt idx="2347">
                  <c:v>0.10044699999999999</c:v>
                </c:pt>
                <c:pt idx="2348">
                  <c:v>0.100188</c:v>
                </c:pt>
                <c:pt idx="2349">
                  <c:v>0.10011299999999999</c:v>
                </c:pt>
                <c:pt idx="2350">
                  <c:v>9.9901000000000004E-2</c:v>
                </c:pt>
                <c:pt idx="2351">
                  <c:v>9.9781999999999996E-2</c:v>
                </c:pt>
                <c:pt idx="2352">
                  <c:v>9.9524000000000001E-2</c:v>
                </c:pt>
                <c:pt idx="2353">
                  <c:v>9.9601999999999996E-2</c:v>
                </c:pt>
                <c:pt idx="2354">
                  <c:v>9.9307000000000006E-2</c:v>
                </c:pt>
                <c:pt idx="2355">
                  <c:v>9.9274000000000001E-2</c:v>
                </c:pt>
                <c:pt idx="2356">
                  <c:v>9.8951999999999998E-2</c:v>
                </c:pt>
                <c:pt idx="2357">
                  <c:v>9.8727999999999996E-2</c:v>
                </c:pt>
                <c:pt idx="2358">
                  <c:v>9.8491999999999996E-2</c:v>
                </c:pt>
                <c:pt idx="2359">
                  <c:v>9.8419000000000006E-2</c:v>
                </c:pt>
                <c:pt idx="2360">
                  <c:v>9.8252999999999993E-2</c:v>
                </c:pt>
                <c:pt idx="2361">
                  <c:v>9.8177E-2</c:v>
                </c:pt>
                <c:pt idx="2362">
                  <c:v>9.8082000000000003E-2</c:v>
                </c:pt>
                <c:pt idx="2363">
                  <c:v>9.7755999999999996E-2</c:v>
                </c:pt>
                <c:pt idx="2364">
                  <c:v>9.7494999999999998E-2</c:v>
                </c:pt>
                <c:pt idx="2365">
                  <c:v>9.7366999999999995E-2</c:v>
                </c:pt>
                <c:pt idx="2366">
                  <c:v>9.7184999999999994E-2</c:v>
                </c:pt>
                <c:pt idx="2367">
                  <c:v>9.6889000000000003E-2</c:v>
                </c:pt>
                <c:pt idx="2368">
                  <c:v>9.6814999999999998E-2</c:v>
                </c:pt>
                <c:pt idx="2369">
                  <c:v>9.6550999999999998E-2</c:v>
                </c:pt>
                <c:pt idx="2370">
                  <c:v>9.6627000000000005E-2</c:v>
                </c:pt>
                <c:pt idx="2371">
                  <c:v>9.6337999999999993E-2</c:v>
                </c:pt>
                <c:pt idx="2372">
                  <c:v>9.6089999999999995E-2</c:v>
                </c:pt>
                <c:pt idx="2373">
                  <c:v>9.6041000000000001E-2</c:v>
                </c:pt>
                <c:pt idx="2374">
                  <c:v>9.5556000000000002E-2</c:v>
                </c:pt>
                <c:pt idx="2375">
                  <c:v>9.5381999999999995E-2</c:v>
                </c:pt>
                <c:pt idx="2376">
                  <c:v>9.5222000000000001E-2</c:v>
                </c:pt>
                <c:pt idx="2377">
                  <c:v>9.5211000000000004E-2</c:v>
                </c:pt>
                <c:pt idx="2378">
                  <c:v>9.4990000000000005E-2</c:v>
                </c:pt>
                <c:pt idx="2379">
                  <c:v>9.4994999999999996E-2</c:v>
                </c:pt>
                <c:pt idx="2380">
                  <c:v>9.4854999999999995E-2</c:v>
                </c:pt>
                <c:pt idx="2381">
                  <c:v>9.4586000000000003E-2</c:v>
                </c:pt>
                <c:pt idx="2382">
                  <c:v>9.4409999999999994E-2</c:v>
                </c:pt>
                <c:pt idx="2383">
                  <c:v>9.4319E-2</c:v>
                </c:pt>
                <c:pt idx="2384">
                  <c:v>9.3995999999999996E-2</c:v>
                </c:pt>
                <c:pt idx="2385">
                  <c:v>9.3880000000000005E-2</c:v>
                </c:pt>
                <c:pt idx="2386">
                  <c:v>9.3692999999999999E-2</c:v>
                </c:pt>
                <c:pt idx="2387">
                  <c:v>9.3317999999999998E-2</c:v>
                </c:pt>
                <c:pt idx="2388">
                  <c:v>9.3189999999999995E-2</c:v>
                </c:pt>
                <c:pt idx="2389">
                  <c:v>9.3032000000000004E-2</c:v>
                </c:pt>
                <c:pt idx="2390">
                  <c:v>9.2873999999999998E-2</c:v>
                </c:pt>
                <c:pt idx="2391">
                  <c:v>9.2982999999999996E-2</c:v>
                </c:pt>
                <c:pt idx="2392">
                  <c:v>9.2786999999999994E-2</c:v>
                </c:pt>
                <c:pt idx="2393">
                  <c:v>9.2755000000000004E-2</c:v>
                </c:pt>
                <c:pt idx="2394">
                  <c:v>9.2379000000000003E-2</c:v>
                </c:pt>
                <c:pt idx="2395">
                  <c:v>9.2358999999999997E-2</c:v>
                </c:pt>
                <c:pt idx="2396">
                  <c:v>9.2235999999999999E-2</c:v>
                </c:pt>
                <c:pt idx="2397">
                  <c:v>9.2122999999999997E-2</c:v>
                </c:pt>
                <c:pt idx="2398">
                  <c:v>9.1847999999999999E-2</c:v>
                </c:pt>
                <c:pt idx="2399">
                  <c:v>9.1758000000000006E-2</c:v>
                </c:pt>
                <c:pt idx="2400">
                  <c:v>9.1579999999999995E-2</c:v>
                </c:pt>
                <c:pt idx="2401">
                  <c:v>9.1480000000000006E-2</c:v>
                </c:pt>
                <c:pt idx="2402">
                  <c:v>9.1508000000000006E-2</c:v>
                </c:pt>
                <c:pt idx="2403">
                  <c:v>9.1481000000000007E-2</c:v>
                </c:pt>
                <c:pt idx="2404">
                  <c:v>9.1234999999999997E-2</c:v>
                </c:pt>
                <c:pt idx="2405">
                  <c:v>9.1205999999999995E-2</c:v>
                </c:pt>
                <c:pt idx="2406">
                  <c:v>9.0839000000000003E-2</c:v>
                </c:pt>
                <c:pt idx="2407">
                  <c:v>9.0782000000000002E-2</c:v>
                </c:pt>
                <c:pt idx="2408">
                  <c:v>9.0546000000000001E-2</c:v>
                </c:pt>
                <c:pt idx="2409">
                  <c:v>9.0673000000000004E-2</c:v>
                </c:pt>
                <c:pt idx="2410">
                  <c:v>9.0356000000000006E-2</c:v>
                </c:pt>
                <c:pt idx="2411">
                  <c:v>9.0479000000000004E-2</c:v>
                </c:pt>
                <c:pt idx="2412">
                  <c:v>9.0230000000000005E-2</c:v>
                </c:pt>
                <c:pt idx="2413">
                  <c:v>8.9929999999999996E-2</c:v>
                </c:pt>
                <c:pt idx="2414">
                  <c:v>8.9820999999999998E-2</c:v>
                </c:pt>
                <c:pt idx="2415">
                  <c:v>8.9803999999999995E-2</c:v>
                </c:pt>
                <c:pt idx="2416">
                  <c:v>8.9945999999999998E-2</c:v>
                </c:pt>
                <c:pt idx="2417">
                  <c:v>8.9746999999999993E-2</c:v>
                </c:pt>
                <c:pt idx="2418">
                  <c:v>8.9451000000000003E-2</c:v>
                </c:pt>
                <c:pt idx="2419">
                  <c:v>8.9335999999999999E-2</c:v>
                </c:pt>
                <c:pt idx="2420">
                  <c:v>8.9372999999999994E-2</c:v>
                </c:pt>
                <c:pt idx="2421">
                  <c:v>8.9389999999999997E-2</c:v>
                </c:pt>
                <c:pt idx="2422">
                  <c:v>8.9155999999999999E-2</c:v>
                </c:pt>
                <c:pt idx="2423">
                  <c:v>8.8976E-2</c:v>
                </c:pt>
                <c:pt idx="2424">
                  <c:v>8.8925000000000004E-2</c:v>
                </c:pt>
                <c:pt idx="2425">
                  <c:v>8.8718000000000005E-2</c:v>
                </c:pt>
                <c:pt idx="2426">
                  <c:v>8.8714000000000001E-2</c:v>
                </c:pt>
                <c:pt idx="2427">
                  <c:v>8.8477E-2</c:v>
                </c:pt>
                <c:pt idx="2428">
                  <c:v>8.8503999999999999E-2</c:v>
                </c:pt>
                <c:pt idx="2429">
                  <c:v>8.8397000000000003E-2</c:v>
                </c:pt>
                <c:pt idx="2430">
                  <c:v>8.8275999999999993E-2</c:v>
                </c:pt>
                <c:pt idx="2431">
                  <c:v>8.8213E-2</c:v>
                </c:pt>
                <c:pt idx="2432">
                  <c:v>8.8092000000000004E-2</c:v>
                </c:pt>
                <c:pt idx="2433">
                  <c:v>8.7902999999999995E-2</c:v>
                </c:pt>
                <c:pt idx="2434">
                  <c:v>8.7748999999999994E-2</c:v>
                </c:pt>
                <c:pt idx="2435">
                  <c:v>8.7636000000000006E-2</c:v>
                </c:pt>
                <c:pt idx="2436">
                  <c:v>8.7554000000000007E-2</c:v>
                </c:pt>
                <c:pt idx="2437">
                  <c:v>8.7668999999999997E-2</c:v>
                </c:pt>
                <c:pt idx="2438">
                  <c:v>8.7898000000000004E-2</c:v>
                </c:pt>
                <c:pt idx="2439">
                  <c:v>8.7575E-2</c:v>
                </c:pt>
                <c:pt idx="2440">
                  <c:v>8.7305999999999995E-2</c:v>
                </c:pt>
                <c:pt idx="2441">
                  <c:v>8.7037000000000003E-2</c:v>
                </c:pt>
                <c:pt idx="2442">
                  <c:v>8.6801000000000003E-2</c:v>
                </c:pt>
                <c:pt idx="2443">
                  <c:v>8.6720000000000005E-2</c:v>
                </c:pt>
                <c:pt idx="2444">
                  <c:v>8.6678000000000005E-2</c:v>
                </c:pt>
                <c:pt idx="2445">
                  <c:v>8.6361999999999994E-2</c:v>
                </c:pt>
                <c:pt idx="2446">
                  <c:v>8.6142999999999997E-2</c:v>
                </c:pt>
                <c:pt idx="2447">
                  <c:v>8.6013999999999993E-2</c:v>
                </c:pt>
                <c:pt idx="2448">
                  <c:v>8.5972000000000007E-2</c:v>
                </c:pt>
                <c:pt idx="2449">
                  <c:v>8.5693000000000005E-2</c:v>
                </c:pt>
                <c:pt idx="2450">
                  <c:v>8.5666000000000006E-2</c:v>
                </c:pt>
                <c:pt idx="2451">
                  <c:v>8.5749000000000006E-2</c:v>
                </c:pt>
                <c:pt idx="2452">
                  <c:v>8.5584999999999994E-2</c:v>
                </c:pt>
                <c:pt idx="2453">
                  <c:v>8.5600999999999997E-2</c:v>
                </c:pt>
                <c:pt idx="2454">
                  <c:v>8.5336999999999996E-2</c:v>
                </c:pt>
                <c:pt idx="2455">
                  <c:v>8.5111000000000006E-2</c:v>
                </c:pt>
                <c:pt idx="2456">
                  <c:v>8.4958000000000006E-2</c:v>
                </c:pt>
                <c:pt idx="2457">
                  <c:v>8.5150000000000003E-2</c:v>
                </c:pt>
                <c:pt idx="2458">
                  <c:v>8.4901000000000004E-2</c:v>
                </c:pt>
                <c:pt idx="2459">
                  <c:v>8.4640000000000007E-2</c:v>
                </c:pt>
                <c:pt idx="2460">
                  <c:v>8.4648000000000001E-2</c:v>
                </c:pt>
                <c:pt idx="2461">
                  <c:v>8.4076999999999999E-2</c:v>
                </c:pt>
                <c:pt idx="2462">
                  <c:v>8.3888000000000004E-2</c:v>
                </c:pt>
                <c:pt idx="2463">
                  <c:v>8.3979999999999999E-2</c:v>
                </c:pt>
                <c:pt idx="2464">
                  <c:v>8.3740999999999996E-2</c:v>
                </c:pt>
                <c:pt idx="2465">
                  <c:v>8.3838999999999997E-2</c:v>
                </c:pt>
                <c:pt idx="2466">
                  <c:v>8.3511000000000002E-2</c:v>
                </c:pt>
                <c:pt idx="2467">
                  <c:v>8.3556000000000005E-2</c:v>
                </c:pt>
                <c:pt idx="2468">
                  <c:v>8.3671999999999996E-2</c:v>
                </c:pt>
                <c:pt idx="2469">
                  <c:v>8.3483000000000002E-2</c:v>
                </c:pt>
                <c:pt idx="2470">
                  <c:v>8.3373000000000003E-2</c:v>
                </c:pt>
                <c:pt idx="2471">
                  <c:v>8.3014000000000004E-2</c:v>
                </c:pt>
                <c:pt idx="2472">
                  <c:v>8.3049999999999999E-2</c:v>
                </c:pt>
                <c:pt idx="2473">
                  <c:v>8.2794000000000006E-2</c:v>
                </c:pt>
                <c:pt idx="2474">
                  <c:v>8.2263000000000003E-2</c:v>
                </c:pt>
                <c:pt idx="2475">
                  <c:v>8.2193000000000002E-2</c:v>
                </c:pt>
                <c:pt idx="2476">
                  <c:v>8.2252000000000006E-2</c:v>
                </c:pt>
                <c:pt idx="2477">
                  <c:v>8.2135E-2</c:v>
                </c:pt>
                <c:pt idx="2478">
                  <c:v>8.1880999999999995E-2</c:v>
                </c:pt>
                <c:pt idx="2479">
                  <c:v>8.1394999999999995E-2</c:v>
                </c:pt>
                <c:pt idx="2480">
                  <c:v>8.1475000000000006E-2</c:v>
                </c:pt>
                <c:pt idx="2481">
                  <c:v>8.1358E-2</c:v>
                </c:pt>
                <c:pt idx="2482">
                  <c:v>8.1368999999999997E-2</c:v>
                </c:pt>
                <c:pt idx="2483">
                  <c:v>8.1462000000000007E-2</c:v>
                </c:pt>
                <c:pt idx="2484">
                  <c:v>8.1282999999999994E-2</c:v>
                </c:pt>
                <c:pt idx="2485">
                  <c:v>8.1025E-2</c:v>
                </c:pt>
                <c:pt idx="2486">
                  <c:v>8.0864000000000005E-2</c:v>
                </c:pt>
                <c:pt idx="2487">
                  <c:v>8.0368999999999996E-2</c:v>
                </c:pt>
                <c:pt idx="2488">
                  <c:v>8.0238000000000004E-2</c:v>
                </c:pt>
                <c:pt idx="2489">
                  <c:v>8.0152000000000001E-2</c:v>
                </c:pt>
                <c:pt idx="2490">
                  <c:v>8.0061999999999994E-2</c:v>
                </c:pt>
                <c:pt idx="2491">
                  <c:v>7.9814999999999997E-2</c:v>
                </c:pt>
                <c:pt idx="2492">
                  <c:v>7.9696000000000003E-2</c:v>
                </c:pt>
                <c:pt idx="2493">
                  <c:v>7.9565999999999998E-2</c:v>
                </c:pt>
                <c:pt idx="2494">
                  <c:v>7.9467999999999997E-2</c:v>
                </c:pt>
                <c:pt idx="2495">
                  <c:v>7.9255999999999993E-2</c:v>
                </c:pt>
                <c:pt idx="2496">
                  <c:v>7.8959000000000001E-2</c:v>
                </c:pt>
                <c:pt idx="2497">
                  <c:v>7.8848000000000001E-2</c:v>
                </c:pt>
                <c:pt idx="2498">
                  <c:v>7.8789999999999999E-2</c:v>
                </c:pt>
                <c:pt idx="2499">
                  <c:v>7.8625E-2</c:v>
                </c:pt>
                <c:pt idx="2500">
                  <c:v>7.8387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B-8FC1-439F-91CB-F022EC08FFFD}"/>
            </c:ext>
          </c:extLst>
        </c:ser>
        <c:ser>
          <c:idx val="12"/>
          <c:order val="8"/>
          <c:tx>
            <c:v>pH 11.33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N$1:$N$2501</c:f>
              <c:numCache>
                <c:formatCode>General</c:formatCode>
                <c:ptCount val="2501"/>
                <c:pt idx="0">
                  <c:v>0.86589400000000005</c:v>
                </c:pt>
                <c:pt idx="1">
                  <c:v>0.86102000000000001</c:v>
                </c:pt>
                <c:pt idx="2">
                  <c:v>0.86047600000000002</c:v>
                </c:pt>
                <c:pt idx="3">
                  <c:v>0.85663500000000004</c:v>
                </c:pt>
                <c:pt idx="4">
                  <c:v>0.85407699999999998</c:v>
                </c:pt>
                <c:pt idx="5">
                  <c:v>0.85224599999999995</c:v>
                </c:pt>
                <c:pt idx="6">
                  <c:v>0.84874700000000003</c:v>
                </c:pt>
                <c:pt idx="7">
                  <c:v>0.84695299999999996</c:v>
                </c:pt>
                <c:pt idx="8">
                  <c:v>0.84174199999999999</c:v>
                </c:pt>
                <c:pt idx="9">
                  <c:v>0.837225</c:v>
                </c:pt>
                <c:pt idx="10">
                  <c:v>0.83716599999999997</c:v>
                </c:pt>
                <c:pt idx="11">
                  <c:v>0.83568299999999995</c:v>
                </c:pt>
                <c:pt idx="12">
                  <c:v>0.83112200000000003</c:v>
                </c:pt>
                <c:pt idx="13">
                  <c:v>0.82726200000000005</c:v>
                </c:pt>
                <c:pt idx="14">
                  <c:v>0.82583499999999999</c:v>
                </c:pt>
                <c:pt idx="15">
                  <c:v>0.82397699999999996</c:v>
                </c:pt>
                <c:pt idx="16">
                  <c:v>0.82030400000000003</c:v>
                </c:pt>
                <c:pt idx="17">
                  <c:v>0.81842499999999996</c:v>
                </c:pt>
                <c:pt idx="18">
                  <c:v>0.81455</c:v>
                </c:pt>
                <c:pt idx="19">
                  <c:v>0.813496</c:v>
                </c:pt>
                <c:pt idx="20">
                  <c:v>0.80998000000000003</c:v>
                </c:pt>
                <c:pt idx="21">
                  <c:v>0.80706599999999995</c:v>
                </c:pt>
                <c:pt idx="22">
                  <c:v>0.80497099999999999</c:v>
                </c:pt>
                <c:pt idx="23">
                  <c:v>0.80359100000000006</c:v>
                </c:pt>
                <c:pt idx="24">
                  <c:v>0.80167999999999995</c:v>
                </c:pt>
                <c:pt idx="25">
                  <c:v>0.79826200000000003</c:v>
                </c:pt>
                <c:pt idx="26">
                  <c:v>0.79614399999999996</c:v>
                </c:pt>
                <c:pt idx="27">
                  <c:v>0.79238799999999998</c:v>
                </c:pt>
                <c:pt idx="28">
                  <c:v>0.79136700000000004</c:v>
                </c:pt>
                <c:pt idx="29">
                  <c:v>0.78854800000000003</c:v>
                </c:pt>
                <c:pt idx="30">
                  <c:v>0.78515999999999997</c:v>
                </c:pt>
                <c:pt idx="31">
                  <c:v>0.78206200000000003</c:v>
                </c:pt>
                <c:pt idx="32">
                  <c:v>0.78064900000000004</c:v>
                </c:pt>
                <c:pt idx="33">
                  <c:v>0.77800400000000003</c:v>
                </c:pt>
                <c:pt idx="34">
                  <c:v>0.77366599999999996</c:v>
                </c:pt>
                <c:pt idx="35">
                  <c:v>0.77267200000000003</c:v>
                </c:pt>
                <c:pt idx="36">
                  <c:v>0.77185199999999998</c:v>
                </c:pt>
                <c:pt idx="37">
                  <c:v>0.76824899999999996</c:v>
                </c:pt>
                <c:pt idx="38">
                  <c:v>0.76723799999999998</c:v>
                </c:pt>
                <c:pt idx="39">
                  <c:v>0.76441199999999998</c:v>
                </c:pt>
                <c:pt idx="40">
                  <c:v>0.76083500000000004</c:v>
                </c:pt>
                <c:pt idx="41">
                  <c:v>0.75775800000000004</c:v>
                </c:pt>
                <c:pt idx="42">
                  <c:v>0.75554399999999999</c:v>
                </c:pt>
                <c:pt idx="43">
                  <c:v>0.75593100000000002</c:v>
                </c:pt>
                <c:pt idx="44">
                  <c:v>0.75234000000000001</c:v>
                </c:pt>
                <c:pt idx="45">
                  <c:v>0.75095900000000004</c:v>
                </c:pt>
                <c:pt idx="46">
                  <c:v>0.74841000000000002</c:v>
                </c:pt>
                <c:pt idx="47">
                  <c:v>0.74433199999999999</c:v>
                </c:pt>
                <c:pt idx="48">
                  <c:v>0.74241199999999996</c:v>
                </c:pt>
                <c:pt idx="49">
                  <c:v>0.73978999999999995</c:v>
                </c:pt>
                <c:pt idx="50">
                  <c:v>0.73749500000000001</c:v>
                </c:pt>
                <c:pt idx="51">
                  <c:v>0.73550199999999999</c:v>
                </c:pt>
                <c:pt idx="52">
                  <c:v>0.73338800000000004</c:v>
                </c:pt>
                <c:pt idx="53">
                  <c:v>0.73047099999999998</c:v>
                </c:pt>
                <c:pt idx="54">
                  <c:v>0.72818499999999997</c:v>
                </c:pt>
                <c:pt idx="55">
                  <c:v>0.72557499999999997</c:v>
                </c:pt>
                <c:pt idx="56">
                  <c:v>0.72451399999999999</c:v>
                </c:pt>
                <c:pt idx="57">
                  <c:v>0.72230300000000003</c:v>
                </c:pt>
                <c:pt idx="58">
                  <c:v>0.71883600000000003</c:v>
                </c:pt>
                <c:pt idx="59">
                  <c:v>0.71618499999999996</c:v>
                </c:pt>
                <c:pt idx="60">
                  <c:v>0.71462099999999995</c:v>
                </c:pt>
                <c:pt idx="61">
                  <c:v>0.71174800000000005</c:v>
                </c:pt>
                <c:pt idx="62">
                  <c:v>0.70952899999999997</c:v>
                </c:pt>
                <c:pt idx="63">
                  <c:v>0.70714500000000002</c:v>
                </c:pt>
                <c:pt idx="64">
                  <c:v>0.70577299999999998</c:v>
                </c:pt>
                <c:pt idx="65">
                  <c:v>0.70261799999999996</c:v>
                </c:pt>
                <c:pt idx="66">
                  <c:v>0.70038900000000004</c:v>
                </c:pt>
                <c:pt idx="67">
                  <c:v>0.69881400000000005</c:v>
                </c:pt>
                <c:pt idx="68">
                  <c:v>0.69762199999999996</c:v>
                </c:pt>
                <c:pt idx="69">
                  <c:v>0.69491800000000004</c:v>
                </c:pt>
                <c:pt idx="70">
                  <c:v>0.69417200000000001</c:v>
                </c:pt>
                <c:pt idx="71">
                  <c:v>0.69143100000000002</c:v>
                </c:pt>
                <c:pt idx="72">
                  <c:v>0.68975200000000003</c:v>
                </c:pt>
                <c:pt idx="73">
                  <c:v>0.68769599999999997</c:v>
                </c:pt>
                <c:pt idx="74">
                  <c:v>0.68525000000000003</c:v>
                </c:pt>
                <c:pt idx="75">
                  <c:v>0.68441099999999999</c:v>
                </c:pt>
                <c:pt idx="76">
                  <c:v>0.68167199999999994</c:v>
                </c:pt>
                <c:pt idx="77">
                  <c:v>0.67970299999999995</c:v>
                </c:pt>
                <c:pt idx="78">
                  <c:v>0.67808000000000002</c:v>
                </c:pt>
                <c:pt idx="79">
                  <c:v>0.67592600000000003</c:v>
                </c:pt>
                <c:pt idx="80">
                  <c:v>0.67361800000000005</c:v>
                </c:pt>
                <c:pt idx="81">
                  <c:v>0.67225199999999996</c:v>
                </c:pt>
                <c:pt idx="82">
                  <c:v>0.66965200000000003</c:v>
                </c:pt>
                <c:pt idx="83">
                  <c:v>0.668292</c:v>
                </c:pt>
                <c:pt idx="84">
                  <c:v>0.66444199999999998</c:v>
                </c:pt>
                <c:pt idx="85">
                  <c:v>0.66261499999999995</c:v>
                </c:pt>
                <c:pt idx="86">
                  <c:v>0.66125599999999995</c:v>
                </c:pt>
                <c:pt idx="87">
                  <c:v>0.65808500000000003</c:v>
                </c:pt>
                <c:pt idx="88">
                  <c:v>0.65769699999999998</c:v>
                </c:pt>
                <c:pt idx="89">
                  <c:v>0.65538600000000002</c:v>
                </c:pt>
                <c:pt idx="90">
                  <c:v>0.65293800000000002</c:v>
                </c:pt>
                <c:pt idx="91">
                  <c:v>0.65002899999999997</c:v>
                </c:pt>
                <c:pt idx="92">
                  <c:v>0.64914300000000003</c:v>
                </c:pt>
                <c:pt idx="93">
                  <c:v>0.64887799999999995</c:v>
                </c:pt>
                <c:pt idx="94">
                  <c:v>0.64626899999999998</c:v>
                </c:pt>
                <c:pt idx="95">
                  <c:v>0.64492899999999997</c:v>
                </c:pt>
                <c:pt idx="96">
                  <c:v>0.64375800000000005</c:v>
                </c:pt>
                <c:pt idx="97">
                  <c:v>0.64037299999999997</c:v>
                </c:pt>
                <c:pt idx="98">
                  <c:v>0.63952699999999996</c:v>
                </c:pt>
                <c:pt idx="99">
                  <c:v>0.63791200000000003</c:v>
                </c:pt>
                <c:pt idx="100">
                  <c:v>0.63538600000000001</c:v>
                </c:pt>
                <c:pt idx="101">
                  <c:v>0.63389099999999998</c:v>
                </c:pt>
                <c:pt idx="102">
                  <c:v>0.63150899999999999</c:v>
                </c:pt>
                <c:pt idx="103">
                  <c:v>0.62968999999999997</c:v>
                </c:pt>
                <c:pt idx="104">
                  <c:v>0.62943400000000005</c:v>
                </c:pt>
                <c:pt idx="105">
                  <c:v>0.62589399999999995</c:v>
                </c:pt>
                <c:pt idx="106">
                  <c:v>0.62484499999999998</c:v>
                </c:pt>
                <c:pt idx="107">
                  <c:v>0.62307599999999996</c:v>
                </c:pt>
                <c:pt idx="108">
                  <c:v>0.62135700000000005</c:v>
                </c:pt>
                <c:pt idx="109">
                  <c:v>0.61882700000000002</c:v>
                </c:pt>
                <c:pt idx="110">
                  <c:v>0.61835099999999998</c:v>
                </c:pt>
                <c:pt idx="111">
                  <c:v>0.61391799999999996</c:v>
                </c:pt>
                <c:pt idx="112">
                  <c:v>0.61468400000000001</c:v>
                </c:pt>
                <c:pt idx="113">
                  <c:v>0.61119299999999999</c:v>
                </c:pt>
                <c:pt idx="114">
                  <c:v>0.60963400000000001</c:v>
                </c:pt>
                <c:pt idx="115">
                  <c:v>0.60831100000000005</c:v>
                </c:pt>
                <c:pt idx="116">
                  <c:v>0.60702599999999995</c:v>
                </c:pt>
                <c:pt idx="117">
                  <c:v>0.60474899999999998</c:v>
                </c:pt>
                <c:pt idx="118">
                  <c:v>0.60421000000000002</c:v>
                </c:pt>
                <c:pt idx="119">
                  <c:v>0.60170999999999997</c:v>
                </c:pt>
                <c:pt idx="120">
                  <c:v>0.59975400000000001</c:v>
                </c:pt>
                <c:pt idx="121">
                  <c:v>0.59841</c:v>
                </c:pt>
                <c:pt idx="122">
                  <c:v>0.59706000000000004</c:v>
                </c:pt>
                <c:pt idx="123">
                  <c:v>0.59582000000000002</c:v>
                </c:pt>
                <c:pt idx="124">
                  <c:v>0.59380699999999997</c:v>
                </c:pt>
                <c:pt idx="125">
                  <c:v>0.59190699999999996</c:v>
                </c:pt>
                <c:pt idx="126">
                  <c:v>0.58951200000000004</c:v>
                </c:pt>
                <c:pt idx="127">
                  <c:v>0.58842000000000005</c:v>
                </c:pt>
                <c:pt idx="128">
                  <c:v>0.58616299999999999</c:v>
                </c:pt>
                <c:pt idx="129">
                  <c:v>0.58500200000000002</c:v>
                </c:pt>
                <c:pt idx="130">
                  <c:v>0.58235300000000001</c:v>
                </c:pt>
                <c:pt idx="131">
                  <c:v>0.581152</c:v>
                </c:pt>
                <c:pt idx="132">
                  <c:v>0.58039799999999997</c:v>
                </c:pt>
                <c:pt idx="133">
                  <c:v>0.57818400000000003</c:v>
                </c:pt>
                <c:pt idx="134">
                  <c:v>0.57665699999999998</c:v>
                </c:pt>
                <c:pt idx="135">
                  <c:v>0.575766</c:v>
                </c:pt>
                <c:pt idx="136">
                  <c:v>0.57452300000000001</c:v>
                </c:pt>
                <c:pt idx="137">
                  <c:v>0.57169000000000003</c:v>
                </c:pt>
                <c:pt idx="138">
                  <c:v>0.57040500000000005</c:v>
                </c:pt>
                <c:pt idx="139">
                  <c:v>0.56937899999999997</c:v>
                </c:pt>
                <c:pt idx="140">
                  <c:v>0.56793400000000005</c:v>
                </c:pt>
                <c:pt idx="141">
                  <c:v>0.56576899999999997</c:v>
                </c:pt>
                <c:pt idx="142">
                  <c:v>0.56513100000000005</c:v>
                </c:pt>
                <c:pt idx="143">
                  <c:v>0.56284000000000001</c:v>
                </c:pt>
                <c:pt idx="144">
                  <c:v>0.56265699999999996</c:v>
                </c:pt>
                <c:pt idx="145">
                  <c:v>0.56032899999999997</c:v>
                </c:pt>
                <c:pt idx="146">
                  <c:v>0.55945599999999995</c:v>
                </c:pt>
                <c:pt idx="147">
                  <c:v>0.55787100000000001</c:v>
                </c:pt>
                <c:pt idx="148">
                  <c:v>0.55624799999999996</c:v>
                </c:pt>
                <c:pt idx="149">
                  <c:v>0.55452599999999996</c:v>
                </c:pt>
                <c:pt idx="150">
                  <c:v>0.55294600000000005</c:v>
                </c:pt>
                <c:pt idx="151">
                  <c:v>0.55146399999999995</c:v>
                </c:pt>
                <c:pt idx="152">
                  <c:v>0.54947000000000001</c:v>
                </c:pt>
                <c:pt idx="153">
                  <c:v>0.54844599999999999</c:v>
                </c:pt>
                <c:pt idx="154">
                  <c:v>0.54710199999999998</c:v>
                </c:pt>
                <c:pt idx="155">
                  <c:v>0.54665200000000003</c:v>
                </c:pt>
                <c:pt idx="156">
                  <c:v>0.54552199999999995</c:v>
                </c:pt>
                <c:pt idx="157">
                  <c:v>0.54430400000000001</c:v>
                </c:pt>
                <c:pt idx="158">
                  <c:v>0.54338900000000001</c:v>
                </c:pt>
                <c:pt idx="159">
                  <c:v>0.54109200000000002</c:v>
                </c:pt>
                <c:pt idx="160">
                  <c:v>0.53995199999999999</c:v>
                </c:pt>
                <c:pt idx="161">
                  <c:v>0.53822899999999996</c:v>
                </c:pt>
                <c:pt idx="162">
                  <c:v>0.536609</c:v>
                </c:pt>
                <c:pt idx="163">
                  <c:v>0.536385</c:v>
                </c:pt>
                <c:pt idx="164">
                  <c:v>0.53429199999999999</c:v>
                </c:pt>
                <c:pt idx="165">
                  <c:v>0.53281199999999995</c:v>
                </c:pt>
                <c:pt idx="166">
                  <c:v>0.53151400000000004</c:v>
                </c:pt>
                <c:pt idx="167">
                  <c:v>0.53101299999999996</c:v>
                </c:pt>
                <c:pt idx="168">
                  <c:v>0.53066000000000002</c:v>
                </c:pt>
                <c:pt idx="169">
                  <c:v>0.52790199999999998</c:v>
                </c:pt>
                <c:pt idx="170">
                  <c:v>0.52825599999999995</c:v>
                </c:pt>
                <c:pt idx="171">
                  <c:v>0.52596299999999996</c:v>
                </c:pt>
                <c:pt idx="172">
                  <c:v>0.52418200000000004</c:v>
                </c:pt>
                <c:pt idx="173">
                  <c:v>0.52339999999999998</c:v>
                </c:pt>
                <c:pt idx="174">
                  <c:v>0.52187899999999998</c:v>
                </c:pt>
                <c:pt idx="175">
                  <c:v>0.52078599999999997</c:v>
                </c:pt>
                <c:pt idx="176">
                  <c:v>0.51943899999999998</c:v>
                </c:pt>
                <c:pt idx="177">
                  <c:v>0.51872600000000002</c:v>
                </c:pt>
                <c:pt idx="178">
                  <c:v>0.51673500000000006</c:v>
                </c:pt>
                <c:pt idx="179">
                  <c:v>0.51425100000000001</c:v>
                </c:pt>
                <c:pt idx="180">
                  <c:v>0.51432500000000003</c:v>
                </c:pt>
                <c:pt idx="181">
                  <c:v>0.51312500000000005</c:v>
                </c:pt>
                <c:pt idx="182">
                  <c:v>0.51089200000000001</c:v>
                </c:pt>
                <c:pt idx="183">
                  <c:v>0.50956599999999996</c:v>
                </c:pt>
                <c:pt idx="184">
                  <c:v>0.50821099999999997</c:v>
                </c:pt>
                <c:pt idx="185">
                  <c:v>0.507189</c:v>
                </c:pt>
                <c:pt idx="186">
                  <c:v>0.50609099999999996</c:v>
                </c:pt>
                <c:pt idx="187">
                  <c:v>0.505243</c:v>
                </c:pt>
                <c:pt idx="188">
                  <c:v>0.50475800000000004</c:v>
                </c:pt>
                <c:pt idx="189">
                  <c:v>0.50324800000000003</c:v>
                </c:pt>
                <c:pt idx="190">
                  <c:v>0.50170999999999999</c:v>
                </c:pt>
                <c:pt idx="191">
                  <c:v>0.500865</c:v>
                </c:pt>
                <c:pt idx="192">
                  <c:v>0.49974600000000002</c:v>
                </c:pt>
                <c:pt idx="193">
                  <c:v>0.49766100000000002</c:v>
                </c:pt>
                <c:pt idx="194">
                  <c:v>0.49658799999999997</c:v>
                </c:pt>
                <c:pt idx="195">
                  <c:v>0.494751</c:v>
                </c:pt>
                <c:pt idx="196">
                  <c:v>0.494037</c:v>
                </c:pt>
                <c:pt idx="197">
                  <c:v>0.49330499999999999</c:v>
                </c:pt>
                <c:pt idx="198">
                  <c:v>0.49250899999999997</c:v>
                </c:pt>
                <c:pt idx="199">
                  <c:v>0.49078699999999997</c:v>
                </c:pt>
                <c:pt idx="200">
                  <c:v>0.48986299999999999</c:v>
                </c:pt>
                <c:pt idx="201">
                  <c:v>0.48929299999999998</c:v>
                </c:pt>
                <c:pt idx="202">
                  <c:v>0.48790800000000001</c:v>
                </c:pt>
                <c:pt idx="203">
                  <c:v>0.487099</c:v>
                </c:pt>
                <c:pt idx="204">
                  <c:v>0.48628700000000002</c:v>
                </c:pt>
                <c:pt idx="205">
                  <c:v>0.48407</c:v>
                </c:pt>
                <c:pt idx="206">
                  <c:v>0.48297800000000002</c:v>
                </c:pt>
                <c:pt idx="207">
                  <c:v>0.48348200000000002</c:v>
                </c:pt>
                <c:pt idx="208">
                  <c:v>0.48138599999999998</c:v>
                </c:pt>
                <c:pt idx="209">
                  <c:v>0.480632</c:v>
                </c:pt>
                <c:pt idx="210">
                  <c:v>0.479375</c:v>
                </c:pt>
                <c:pt idx="211">
                  <c:v>0.47897499999999998</c:v>
                </c:pt>
                <c:pt idx="212">
                  <c:v>0.47749399999999997</c:v>
                </c:pt>
                <c:pt idx="213">
                  <c:v>0.47659699999999999</c:v>
                </c:pt>
                <c:pt idx="214">
                  <c:v>0.47516799999999998</c:v>
                </c:pt>
                <c:pt idx="215">
                  <c:v>0.47382299999999999</c:v>
                </c:pt>
                <c:pt idx="216">
                  <c:v>0.47354600000000002</c:v>
                </c:pt>
                <c:pt idx="217">
                  <c:v>0.47158499999999998</c:v>
                </c:pt>
                <c:pt idx="218">
                  <c:v>0.47071400000000002</c:v>
                </c:pt>
                <c:pt idx="219">
                  <c:v>0.46912100000000001</c:v>
                </c:pt>
                <c:pt idx="220">
                  <c:v>0.46954299999999999</c:v>
                </c:pt>
                <c:pt idx="221">
                  <c:v>0.46817300000000001</c:v>
                </c:pt>
                <c:pt idx="222">
                  <c:v>0.46712999999999999</c:v>
                </c:pt>
                <c:pt idx="223">
                  <c:v>0.46610800000000002</c:v>
                </c:pt>
                <c:pt idx="224">
                  <c:v>0.46483099999999999</c:v>
                </c:pt>
                <c:pt idx="225">
                  <c:v>0.46429199999999998</c:v>
                </c:pt>
                <c:pt idx="226">
                  <c:v>0.46290300000000001</c:v>
                </c:pt>
                <c:pt idx="227">
                  <c:v>0.46212700000000001</c:v>
                </c:pt>
                <c:pt idx="228">
                  <c:v>0.460704</c:v>
                </c:pt>
                <c:pt idx="229">
                  <c:v>0.46027600000000002</c:v>
                </c:pt>
                <c:pt idx="230">
                  <c:v>0.45914100000000002</c:v>
                </c:pt>
                <c:pt idx="231">
                  <c:v>0.45830700000000002</c:v>
                </c:pt>
                <c:pt idx="232">
                  <c:v>0.45708799999999999</c:v>
                </c:pt>
                <c:pt idx="233">
                  <c:v>0.45608199999999999</c:v>
                </c:pt>
                <c:pt idx="234">
                  <c:v>0.45521800000000001</c:v>
                </c:pt>
                <c:pt idx="235">
                  <c:v>0.454287</c:v>
                </c:pt>
                <c:pt idx="236">
                  <c:v>0.45282</c:v>
                </c:pt>
                <c:pt idx="237">
                  <c:v>0.45279700000000001</c:v>
                </c:pt>
                <c:pt idx="238">
                  <c:v>0.45138099999999998</c:v>
                </c:pt>
                <c:pt idx="239">
                  <c:v>0.45119599999999999</c:v>
                </c:pt>
                <c:pt idx="240">
                  <c:v>0.449129</c:v>
                </c:pt>
                <c:pt idx="241">
                  <c:v>0.44773800000000002</c:v>
                </c:pt>
                <c:pt idx="242">
                  <c:v>0.44774199999999997</c:v>
                </c:pt>
                <c:pt idx="243">
                  <c:v>0.44819300000000001</c:v>
                </c:pt>
                <c:pt idx="244">
                  <c:v>0.445608</c:v>
                </c:pt>
                <c:pt idx="245">
                  <c:v>0.44471699999999997</c:v>
                </c:pt>
                <c:pt idx="246">
                  <c:v>0.44382199999999999</c:v>
                </c:pt>
                <c:pt idx="247">
                  <c:v>0.44290400000000002</c:v>
                </c:pt>
                <c:pt idx="248">
                  <c:v>0.44212200000000001</c:v>
                </c:pt>
                <c:pt idx="249">
                  <c:v>0.441326</c:v>
                </c:pt>
                <c:pt idx="250">
                  <c:v>0.41498800000000002</c:v>
                </c:pt>
                <c:pt idx="251">
                  <c:v>0.41420699999999999</c:v>
                </c:pt>
                <c:pt idx="252">
                  <c:v>0.41312900000000002</c:v>
                </c:pt>
                <c:pt idx="253">
                  <c:v>0.412134</c:v>
                </c:pt>
                <c:pt idx="254">
                  <c:v>0.41107500000000002</c:v>
                </c:pt>
                <c:pt idx="255">
                  <c:v>0.41040100000000002</c:v>
                </c:pt>
                <c:pt idx="256">
                  <c:v>0.40964</c:v>
                </c:pt>
                <c:pt idx="257">
                  <c:v>0.40908099999999997</c:v>
                </c:pt>
                <c:pt idx="258">
                  <c:v>0.40792600000000001</c:v>
                </c:pt>
                <c:pt idx="259">
                  <c:v>0.406746</c:v>
                </c:pt>
                <c:pt idx="260">
                  <c:v>0.40654699999999999</c:v>
                </c:pt>
                <c:pt idx="261">
                  <c:v>0.40549499999999999</c:v>
                </c:pt>
                <c:pt idx="262">
                  <c:v>0.40429700000000002</c:v>
                </c:pt>
                <c:pt idx="263">
                  <c:v>0.40387299999999998</c:v>
                </c:pt>
                <c:pt idx="264">
                  <c:v>0.40255099999999999</c:v>
                </c:pt>
                <c:pt idx="265">
                  <c:v>0.40200900000000001</c:v>
                </c:pt>
                <c:pt idx="266">
                  <c:v>0.40097100000000002</c:v>
                </c:pt>
                <c:pt idx="267">
                  <c:v>0.40044200000000002</c:v>
                </c:pt>
                <c:pt idx="268">
                  <c:v>0.39999499999999999</c:v>
                </c:pt>
                <c:pt idx="269">
                  <c:v>0.39872200000000002</c:v>
                </c:pt>
                <c:pt idx="270">
                  <c:v>0.39833200000000002</c:v>
                </c:pt>
                <c:pt idx="271">
                  <c:v>0.397393</c:v>
                </c:pt>
                <c:pt idx="272">
                  <c:v>0.39668700000000001</c:v>
                </c:pt>
                <c:pt idx="273">
                  <c:v>0.39585700000000001</c:v>
                </c:pt>
                <c:pt idx="274">
                  <c:v>0.394957</c:v>
                </c:pt>
                <c:pt idx="275">
                  <c:v>0.393843</c:v>
                </c:pt>
                <c:pt idx="276">
                  <c:v>0.39307599999999998</c:v>
                </c:pt>
                <c:pt idx="277">
                  <c:v>0.392322</c:v>
                </c:pt>
                <c:pt idx="278">
                  <c:v>0.39226899999999998</c:v>
                </c:pt>
                <c:pt idx="279">
                  <c:v>0.391073</c:v>
                </c:pt>
                <c:pt idx="280">
                  <c:v>0.39072400000000002</c:v>
                </c:pt>
                <c:pt idx="281">
                  <c:v>0.38971299999999998</c:v>
                </c:pt>
                <c:pt idx="282">
                  <c:v>0.38907599999999998</c:v>
                </c:pt>
                <c:pt idx="283">
                  <c:v>0.38800400000000002</c:v>
                </c:pt>
                <c:pt idx="284">
                  <c:v>0.38774599999999998</c:v>
                </c:pt>
                <c:pt idx="285">
                  <c:v>0.386822</c:v>
                </c:pt>
                <c:pt idx="286">
                  <c:v>0.385631</c:v>
                </c:pt>
                <c:pt idx="287">
                  <c:v>0.38545000000000001</c:v>
                </c:pt>
                <c:pt idx="288">
                  <c:v>0.38465100000000002</c:v>
                </c:pt>
                <c:pt idx="289">
                  <c:v>0.38379999999999997</c:v>
                </c:pt>
                <c:pt idx="290">
                  <c:v>0.38297199999999998</c:v>
                </c:pt>
                <c:pt idx="291">
                  <c:v>0.38211499999999998</c:v>
                </c:pt>
                <c:pt idx="292">
                  <c:v>0.38180900000000001</c:v>
                </c:pt>
                <c:pt idx="293">
                  <c:v>0.38112200000000002</c:v>
                </c:pt>
                <c:pt idx="294">
                  <c:v>0.38003300000000001</c:v>
                </c:pt>
                <c:pt idx="295">
                  <c:v>0.379216</c:v>
                </c:pt>
                <c:pt idx="296">
                  <c:v>0.37886399999999998</c:v>
                </c:pt>
                <c:pt idx="297">
                  <c:v>0.37826399999999999</c:v>
                </c:pt>
                <c:pt idx="298">
                  <c:v>0.37753900000000001</c:v>
                </c:pt>
                <c:pt idx="299">
                  <c:v>0.37660199999999999</c:v>
                </c:pt>
                <c:pt idx="300">
                  <c:v>0.37650299999999998</c:v>
                </c:pt>
                <c:pt idx="301">
                  <c:v>0.37572499999999998</c:v>
                </c:pt>
                <c:pt idx="302">
                  <c:v>0.37496800000000002</c:v>
                </c:pt>
                <c:pt idx="303">
                  <c:v>0.373832</c:v>
                </c:pt>
                <c:pt idx="304">
                  <c:v>0.37321100000000001</c:v>
                </c:pt>
                <c:pt idx="305">
                  <c:v>0.37271799999999999</c:v>
                </c:pt>
                <c:pt idx="306">
                  <c:v>0.371726</c:v>
                </c:pt>
                <c:pt idx="307">
                  <c:v>0.370973</c:v>
                </c:pt>
                <c:pt idx="308">
                  <c:v>0.37106899999999998</c:v>
                </c:pt>
                <c:pt idx="309">
                  <c:v>0.36969299999999999</c:v>
                </c:pt>
                <c:pt idx="310">
                  <c:v>0.36922300000000002</c:v>
                </c:pt>
                <c:pt idx="311">
                  <c:v>0.36835800000000002</c:v>
                </c:pt>
                <c:pt idx="312">
                  <c:v>0.36764400000000003</c:v>
                </c:pt>
                <c:pt idx="313">
                  <c:v>0.36731399999999997</c:v>
                </c:pt>
                <c:pt idx="314">
                  <c:v>0.366429</c:v>
                </c:pt>
                <c:pt idx="315">
                  <c:v>0.36581000000000002</c:v>
                </c:pt>
                <c:pt idx="316">
                  <c:v>0.36456699999999997</c:v>
                </c:pt>
                <c:pt idx="317">
                  <c:v>0.36419299999999999</c:v>
                </c:pt>
                <c:pt idx="318">
                  <c:v>0.36329699999999998</c:v>
                </c:pt>
                <c:pt idx="319">
                  <c:v>0.36308499999999999</c:v>
                </c:pt>
                <c:pt idx="320">
                  <c:v>0.361987</c:v>
                </c:pt>
                <c:pt idx="321">
                  <c:v>0.36125000000000002</c:v>
                </c:pt>
                <c:pt idx="322">
                  <c:v>0.36066999999999999</c:v>
                </c:pt>
                <c:pt idx="323">
                  <c:v>0.36011199999999999</c:v>
                </c:pt>
                <c:pt idx="324">
                  <c:v>0.35955799999999999</c:v>
                </c:pt>
                <c:pt idx="325">
                  <c:v>0.358568</c:v>
                </c:pt>
                <c:pt idx="326">
                  <c:v>0.35795700000000003</c:v>
                </c:pt>
                <c:pt idx="327">
                  <c:v>0.35736899999999999</c:v>
                </c:pt>
                <c:pt idx="328">
                  <c:v>0.35685299999999998</c:v>
                </c:pt>
                <c:pt idx="329">
                  <c:v>0.35627199999999998</c:v>
                </c:pt>
                <c:pt idx="330">
                  <c:v>0.35556900000000002</c:v>
                </c:pt>
                <c:pt idx="331">
                  <c:v>0.35492000000000001</c:v>
                </c:pt>
                <c:pt idx="332">
                  <c:v>0.35404000000000002</c:v>
                </c:pt>
                <c:pt idx="333">
                  <c:v>0.35401500000000002</c:v>
                </c:pt>
                <c:pt idx="334">
                  <c:v>0.35304000000000002</c:v>
                </c:pt>
                <c:pt idx="335">
                  <c:v>0.35215800000000003</c:v>
                </c:pt>
                <c:pt idx="336">
                  <c:v>0.351854</c:v>
                </c:pt>
                <c:pt idx="337">
                  <c:v>0.35122599999999998</c:v>
                </c:pt>
                <c:pt idx="338">
                  <c:v>0.350798</c:v>
                </c:pt>
                <c:pt idx="339">
                  <c:v>0.34992400000000001</c:v>
                </c:pt>
                <c:pt idx="340">
                  <c:v>0.349381</c:v>
                </c:pt>
                <c:pt idx="341">
                  <c:v>0.34831899999999999</c:v>
                </c:pt>
                <c:pt idx="342">
                  <c:v>0.34804000000000002</c:v>
                </c:pt>
                <c:pt idx="343">
                  <c:v>0.34734199999999998</c:v>
                </c:pt>
                <c:pt idx="344">
                  <c:v>0.34689399999999998</c:v>
                </c:pt>
                <c:pt idx="345">
                  <c:v>0.34654099999999999</c:v>
                </c:pt>
                <c:pt idx="346">
                  <c:v>0.34635100000000002</c:v>
                </c:pt>
                <c:pt idx="347">
                  <c:v>0.34542899999999999</c:v>
                </c:pt>
                <c:pt idx="348">
                  <c:v>0.34530499999999997</c:v>
                </c:pt>
                <c:pt idx="349">
                  <c:v>0.34427099999999999</c:v>
                </c:pt>
                <c:pt idx="350">
                  <c:v>0.34384700000000001</c:v>
                </c:pt>
                <c:pt idx="351">
                  <c:v>0.342748</c:v>
                </c:pt>
                <c:pt idx="352">
                  <c:v>0.34237099999999998</c:v>
                </c:pt>
                <c:pt idx="353">
                  <c:v>0.34169699999999997</c:v>
                </c:pt>
                <c:pt idx="354">
                  <c:v>0.34150999999999998</c:v>
                </c:pt>
                <c:pt idx="355">
                  <c:v>0.34057799999999999</c:v>
                </c:pt>
                <c:pt idx="356">
                  <c:v>0.34046799999999999</c:v>
                </c:pt>
                <c:pt idx="357">
                  <c:v>0.33932699999999999</c:v>
                </c:pt>
                <c:pt idx="358">
                  <c:v>0.33907399999999999</c:v>
                </c:pt>
                <c:pt idx="359">
                  <c:v>0.33867999999999998</c:v>
                </c:pt>
                <c:pt idx="360">
                  <c:v>0.33776899999999999</c:v>
                </c:pt>
                <c:pt idx="361">
                  <c:v>0.33766200000000002</c:v>
                </c:pt>
                <c:pt idx="362">
                  <c:v>0.337198</c:v>
                </c:pt>
                <c:pt idx="363">
                  <c:v>0.33677499999999999</c:v>
                </c:pt>
                <c:pt idx="364">
                  <c:v>0.33620299999999997</c:v>
                </c:pt>
                <c:pt idx="365">
                  <c:v>0.33538600000000002</c:v>
                </c:pt>
                <c:pt idx="366">
                  <c:v>0.33529100000000001</c:v>
                </c:pt>
                <c:pt idx="367">
                  <c:v>0.33486100000000002</c:v>
                </c:pt>
                <c:pt idx="368">
                  <c:v>0.33440900000000001</c:v>
                </c:pt>
                <c:pt idx="369">
                  <c:v>0.33371299999999998</c:v>
                </c:pt>
                <c:pt idx="370">
                  <c:v>0.33360000000000001</c:v>
                </c:pt>
                <c:pt idx="371">
                  <c:v>0.332374</c:v>
                </c:pt>
                <c:pt idx="372">
                  <c:v>0.332376</c:v>
                </c:pt>
                <c:pt idx="373">
                  <c:v>0.33201700000000001</c:v>
                </c:pt>
                <c:pt idx="374">
                  <c:v>0.33112900000000001</c:v>
                </c:pt>
                <c:pt idx="375">
                  <c:v>0.33069500000000002</c:v>
                </c:pt>
                <c:pt idx="376">
                  <c:v>0.329928</c:v>
                </c:pt>
                <c:pt idx="377">
                  <c:v>0.32932099999999997</c:v>
                </c:pt>
                <c:pt idx="378">
                  <c:v>0.32885599999999998</c:v>
                </c:pt>
                <c:pt idx="379">
                  <c:v>0.32883600000000002</c:v>
                </c:pt>
                <c:pt idx="380">
                  <c:v>0.32781700000000003</c:v>
                </c:pt>
                <c:pt idx="381">
                  <c:v>0.32740599999999997</c:v>
                </c:pt>
                <c:pt idx="382">
                  <c:v>0.32711499999999999</c:v>
                </c:pt>
                <c:pt idx="383">
                  <c:v>0.32619500000000001</c:v>
                </c:pt>
                <c:pt idx="384">
                  <c:v>0.32606200000000002</c:v>
                </c:pt>
                <c:pt idx="385">
                  <c:v>0.32554699999999998</c:v>
                </c:pt>
                <c:pt idx="386">
                  <c:v>0.32497599999999999</c:v>
                </c:pt>
                <c:pt idx="387">
                  <c:v>0.32424199999999997</c:v>
                </c:pt>
                <c:pt idx="388">
                  <c:v>0.323604</c:v>
                </c:pt>
                <c:pt idx="389">
                  <c:v>0.32295299999999999</c:v>
                </c:pt>
                <c:pt idx="390">
                  <c:v>0.32271499999999997</c:v>
                </c:pt>
                <c:pt idx="391">
                  <c:v>0.32200800000000002</c:v>
                </c:pt>
                <c:pt idx="392">
                  <c:v>0.32157799999999997</c:v>
                </c:pt>
                <c:pt idx="393">
                  <c:v>0.32164199999999998</c:v>
                </c:pt>
                <c:pt idx="394">
                  <c:v>0.32084000000000001</c:v>
                </c:pt>
                <c:pt idx="395">
                  <c:v>0.32031799999999999</c:v>
                </c:pt>
                <c:pt idx="396">
                  <c:v>0.32003399999999999</c:v>
                </c:pt>
                <c:pt idx="397">
                  <c:v>0.319716</c:v>
                </c:pt>
                <c:pt idx="398">
                  <c:v>0.319133</c:v>
                </c:pt>
                <c:pt idx="399">
                  <c:v>0.31870599999999999</c:v>
                </c:pt>
                <c:pt idx="400">
                  <c:v>0.318527</c:v>
                </c:pt>
                <c:pt idx="401">
                  <c:v>0.317853</c:v>
                </c:pt>
                <c:pt idx="402">
                  <c:v>0.31733499999999998</c:v>
                </c:pt>
                <c:pt idx="403">
                  <c:v>0.316826</c:v>
                </c:pt>
                <c:pt idx="404">
                  <c:v>0.31631500000000001</c:v>
                </c:pt>
                <c:pt idx="405">
                  <c:v>0.316187</c:v>
                </c:pt>
                <c:pt idx="406">
                  <c:v>0.31598599999999999</c:v>
                </c:pt>
                <c:pt idx="407">
                  <c:v>0.315328</c:v>
                </c:pt>
                <c:pt idx="408">
                  <c:v>0.314942</c:v>
                </c:pt>
                <c:pt idx="409">
                  <c:v>0.31430399999999997</c:v>
                </c:pt>
                <c:pt idx="410">
                  <c:v>0.31397999999999998</c:v>
                </c:pt>
                <c:pt idx="411">
                  <c:v>0.31370999999999999</c:v>
                </c:pt>
                <c:pt idx="412">
                  <c:v>0.31337799999999999</c:v>
                </c:pt>
                <c:pt idx="413">
                  <c:v>0.31270700000000001</c:v>
                </c:pt>
                <c:pt idx="414">
                  <c:v>0.31266500000000003</c:v>
                </c:pt>
                <c:pt idx="415">
                  <c:v>0.31188500000000002</c:v>
                </c:pt>
                <c:pt idx="416">
                  <c:v>0.31148700000000001</c:v>
                </c:pt>
                <c:pt idx="417">
                  <c:v>0.31167099999999998</c:v>
                </c:pt>
                <c:pt idx="418">
                  <c:v>0.31114000000000003</c:v>
                </c:pt>
                <c:pt idx="419">
                  <c:v>0.31078800000000001</c:v>
                </c:pt>
                <c:pt idx="420">
                  <c:v>0.31045400000000001</c:v>
                </c:pt>
                <c:pt idx="421">
                  <c:v>0.31005100000000002</c:v>
                </c:pt>
                <c:pt idx="422">
                  <c:v>0.30993500000000002</c:v>
                </c:pt>
                <c:pt idx="423">
                  <c:v>0.30945699999999998</c:v>
                </c:pt>
                <c:pt idx="424">
                  <c:v>0.30890299999999998</c:v>
                </c:pt>
                <c:pt idx="425">
                  <c:v>0.30854399999999998</c:v>
                </c:pt>
                <c:pt idx="426">
                  <c:v>0.30827900000000003</c:v>
                </c:pt>
                <c:pt idx="427">
                  <c:v>0.307703</c:v>
                </c:pt>
                <c:pt idx="428">
                  <c:v>0.30783199999999999</c:v>
                </c:pt>
                <c:pt idx="429">
                  <c:v>0.30757899999999999</c:v>
                </c:pt>
                <c:pt idx="430">
                  <c:v>0.30677700000000002</c:v>
                </c:pt>
                <c:pt idx="431">
                  <c:v>0.30645499999999998</c:v>
                </c:pt>
                <c:pt idx="432">
                  <c:v>0.30619200000000002</c:v>
                </c:pt>
                <c:pt idx="433">
                  <c:v>0.30554100000000001</c:v>
                </c:pt>
                <c:pt idx="434">
                  <c:v>0.305259</c:v>
                </c:pt>
                <c:pt idx="435">
                  <c:v>0.30537500000000001</c:v>
                </c:pt>
                <c:pt idx="436">
                  <c:v>0.30504199999999998</c:v>
                </c:pt>
                <c:pt idx="437">
                  <c:v>0.30463000000000001</c:v>
                </c:pt>
                <c:pt idx="438">
                  <c:v>0.30417100000000002</c:v>
                </c:pt>
                <c:pt idx="439">
                  <c:v>0.30366500000000002</c:v>
                </c:pt>
                <c:pt idx="440">
                  <c:v>0.30369499999999999</c:v>
                </c:pt>
                <c:pt idx="441">
                  <c:v>0.30332999999999999</c:v>
                </c:pt>
                <c:pt idx="442">
                  <c:v>0.30302499999999999</c:v>
                </c:pt>
                <c:pt idx="443">
                  <c:v>0.302371</c:v>
                </c:pt>
                <c:pt idx="444">
                  <c:v>0.302147</c:v>
                </c:pt>
                <c:pt idx="445">
                  <c:v>0.30165599999999998</c:v>
                </c:pt>
                <c:pt idx="446">
                  <c:v>0.30158000000000001</c:v>
                </c:pt>
                <c:pt idx="447">
                  <c:v>0.30102000000000001</c:v>
                </c:pt>
                <c:pt idx="448">
                  <c:v>0.30090299999999998</c:v>
                </c:pt>
                <c:pt idx="449">
                  <c:v>0.30036099999999999</c:v>
                </c:pt>
                <c:pt idx="450">
                  <c:v>0.30021900000000001</c:v>
                </c:pt>
                <c:pt idx="451">
                  <c:v>0.29999199999999998</c:v>
                </c:pt>
                <c:pt idx="452">
                  <c:v>0.29974299999999998</c:v>
                </c:pt>
                <c:pt idx="453">
                  <c:v>0.29916500000000001</c:v>
                </c:pt>
                <c:pt idx="454">
                  <c:v>0.29899300000000001</c:v>
                </c:pt>
                <c:pt idx="455">
                  <c:v>0.29883799999999999</c:v>
                </c:pt>
                <c:pt idx="456">
                  <c:v>0.29866399999999999</c:v>
                </c:pt>
                <c:pt idx="457">
                  <c:v>0.29832500000000001</c:v>
                </c:pt>
                <c:pt idx="458">
                  <c:v>0.298205</c:v>
                </c:pt>
                <c:pt idx="459">
                  <c:v>0.29788500000000001</c:v>
                </c:pt>
                <c:pt idx="460">
                  <c:v>0.29755100000000001</c:v>
                </c:pt>
                <c:pt idx="461">
                  <c:v>0.29727700000000001</c:v>
                </c:pt>
                <c:pt idx="462">
                  <c:v>0.29717300000000002</c:v>
                </c:pt>
                <c:pt idx="463">
                  <c:v>0.2969</c:v>
                </c:pt>
                <c:pt idx="464">
                  <c:v>0.296097</c:v>
                </c:pt>
                <c:pt idx="465">
                  <c:v>0.29647499999999999</c:v>
                </c:pt>
                <c:pt idx="466">
                  <c:v>0.29604599999999998</c:v>
                </c:pt>
                <c:pt idx="467">
                  <c:v>0.29588399999999998</c:v>
                </c:pt>
                <c:pt idx="468">
                  <c:v>0.29550399999999999</c:v>
                </c:pt>
                <c:pt idx="469">
                  <c:v>0.29529899999999998</c:v>
                </c:pt>
                <c:pt idx="470">
                  <c:v>0.29485699999999998</c:v>
                </c:pt>
                <c:pt idx="471">
                  <c:v>0.29483399999999998</c:v>
                </c:pt>
                <c:pt idx="472">
                  <c:v>0.29505399999999998</c:v>
                </c:pt>
                <c:pt idx="473">
                  <c:v>0.29458200000000001</c:v>
                </c:pt>
                <c:pt idx="474">
                  <c:v>0.294435</c:v>
                </c:pt>
                <c:pt idx="475">
                  <c:v>0.29412100000000002</c:v>
                </c:pt>
                <c:pt idx="476">
                  <c:v>0.29374899999999998</c:v>
                </c:pt>
                <c:pt idx="477">
                  <c:v>0.29374099999999997</c:v>
                </c:pt>
                <c:pt idx="478">
                  <c:v>0.29347800000000002</c:v>
                </c:pt>
                <c:pt idx="479">
                  <c:v>0.29361599999999999</c:v>
                </c:pt>
                <c:pt idx="480">
                  <c:v>0.29304000000000002</c:v>
                </c:pt>
                <c:pt idx="481">
                  <c:v>0.29325400000000001</c:v>
                </c:pt>
                <c:pt idx="482">
                  <c:v>0.292985</c:v>
                </c:pt>
                <c:pt idx="483">
                  <c:v>0.293022</c:v>
                </c:pt>
                <c:pt idx="484">
                  <c:v>0.29273500000000002</c:v>
                </c:pt>
                <c:pt idx="485">
                  <c:v>0.29259600000000002</c:v>
                </c:pt>
                <c:pt idx="486">
                  <c:v>0.29257</c:v>
                </c:pt>
                <c:pt idx="487">
                  <c:v>0.29232900000000001</c:v>
                </c:pt>
                <c:pt idx="488">
                  <c:v>0.29216700000000001</c:v>
                </c:pt>
                <c:pt idx="489">
                  <c:v>0.29206399999999999</c:v>
                </c:pt>
                <c:pt idx="490">
                  <c:v>0.29182799999999998</c:v>
                </c:pt>
                <c:pt idx="491">
                  <c:v>0.29155999999999999</c:v>
                </c:pt>
                <c:pt idx="492">
                  <c:v>0.291597</c:v>
                </c:pt>
                <c:pt idx="493">
                  <c:v>0.29134300000000002</c:v>
                </c:pt>
                <c:pt idx="494">
                  <c:v>0.29106799999999999</c:v>
                </c:pt>
                <c:pt idx="495">
                  <c:v>0.29099799999999998</c:v>
                </c:pt>
                <c:pt idx="496">
                  <c:v>0.29103600000000002</c:v>
                </c:pt>
                <c:pt idx="497">
                  <c:v>0.29108299999999998</c:v>
                </c:pt>
                <c:pt idx="498">
                  <c:v>0.29081200000000001</c:v>
                </c:pt>
                <c:pt idx="499">
                  <c:v>0.29084199999999999</c:v>
                </c:pt>
                <c:pt idx="500">
                  <c:v>0.29093799999999997</c:v>
                </c:pt>
                <c:pt idx="501">
                  <c:v>0.29040700000000003</c:v>
                </c:pt>
                <c:pt idx="502">
                  <c:v>0.290551</c:v>
                </c:pt>
                <c:pt idx="503">
                  <c:v>0.290462</c:v>
                </c:pt>
                <c:pt idx="504">
                  <c:v>0.29036400000000001</c:v>
                </c:pt>
                <c:pt idx="505">
                  <c:v>0.29016999999999998</c:v>
                </c:pt>
                <c:pt idx="506">
                  <c:v>0.29021000000000002</c:v>
                </c:pt>
                <c:pt idx="507">
                  <c:v>0.29011199999999998</c:v>
                </c:pt>
                <c:pt idx="508">
                  <c:v>0.28967999999999999</c:v>
                </c:pt>
                <c:pt idx="509">
                  <c:v>0.28997099999999998</c:v>
                </c:pt>
                <c:pt idx="510">
                  <c:v>0.28964699999999999</c:v>
                </c:pt>
                <c:pt idx="511">
                  <c:v>0.289746</c:v>
                </c:pt>
                <c:pt idx="512">
                  <c:v>0.289829</c:v>
                </c:pt>
                <c:pt idx="513">
                  <c:v>0.28963699999999998</c:v>
                </c:pt>
                <c:pt idx="514">
                  <c:v>0.28956399999999999</c:v>
                </c:pt>
                <c:pt idx="515">
                  <c:v>0.28928700000000002</c:v>
                </c:pt>
                <c:pt idx="516">
                  <c:v>0.28959699999999999</c:v>
                </c:pt>
                <c:pt idx="517">
                  <c:v>0.28941499999999998</c:v>
                </c:pt>
                <c:pt idx="518">
                  <c:v>0.28951199999999999</c:v>
                </c:pt>
                <c:pt idx="519">
                  <c:v>0.28969200000000001</c:v>
                </c:pt>
                <c:pt idx="520">
                  <c:v>0.28960900000000001</c:v>
                </c:pt>
                <c:pt idx="521">
                  <c:v>0.28962700000000002</c:v>
                </c:pt>
                <c:pt idx="522">
                  <c:v>0.28962700000000002</c:v>
                </c:pt>
                <c:pt idx="523">
                  <c:v>0.289713</c:v>
                </c:pt>
                <c:pt idx="524">
                  <c:v>0.28977900000000001</c:v>
                </c:pt>
                <c:pt idx="525">
                  <c:v>0.28947899999999999</c:v>
                </c:pt>
                <c:pt idx="526">
                  <c:v>0.28980800000000001</c:v>
                </c:pt>
                <c:pt idx="527">
                  <c:v>0.289852</c:v>
                </c:pt>
                <c:pt idx="528">
                  <c:v>0.28976299999999999</c:v>
                </c:pt>
                <c:pt idx="529">
                  <c:v>0.28970499999999999</c:v>
                </c:pt>
                <c:pt idx="530">
                  <c:v>0.28991499999999998</c:v>
                </c:pt>
                <c:pt idx="531">
                  <c:v>0.290126</c:v>
                </c:pt>
                <c:pt idx="532">
                  <c:v>0.29002800000000001</c:v>
                </c:pt>
                <c:pt idx="533">
                  <c:v>0.289877</c:v>
                </c:pt>
                <c:pt idx="534">
                  <c:v>0.29003000000000001</c:v>
                </c:pt>
                <c:pt idx="535">
                  <c:v>0.29003499999999999</c:v>
                </c:pt>
                <c:pt idx="536">
                  <c:v>0.28992400000000002</c:v>
                </c:pt>
                <c:pt idx="537">
                  <c:v>0.290238</c:v>
                </c:pt>
                <c:pt idx="538">
                  <c:v>0.29025299999999998</c:v>
                </c:pt>
                <c:pt idx="539">
                  <c:v>0.29050799999999999</c:v>
                </c:pt>
                <c:pt idx="540">
                  <c:v>0.29042899999999999</c:v>
                </c:pt>
                <c:pt idx="541">
                  <c:v>0.29057100000000002</c:v>
                </c:pt>
                <c:pt idx="542">
                  <c:v>0.290829</c:v>
                </c:pt>
                <c:pt idx="543">
                  <c:v>0.29084599999999999</c:v>
                </c:pt>
                <c:pt idx="544">
                  <c:v>0.290545</c:v>
                </c:pt>
                <c:pt idx="545">
                  <c:v>0.29086499999999998</c:v>
                </c:pt>
                <c:pt idx="546">
                  <c:v>0.29094500000000001</c:v>
                </c:pt>
                <c:pt idx="547">
                  <c:v>0.29128399999999999</c:v>
                </c:pt>
                <c:pt idx="548">
                  <c:v>0.29110200000000003</c:v>
                </c:pt>
                <c:pt idx="549">
                  <c:v>0.29148200000000002</c:v>
                </c:pt>
                <c:pt idx="550">
                  <c:v>0.29147800000000001</c:v>
                </c:pt>
                <c:pt idx="551">
                  <c:v>0.29142400000000002</c:v>
                </c:pt>
                <c:pt idx="552">
                  <c:v>0.291549</c:v>
                </c:pt>
                <c:pt idx="553">
                  <c:v>0.29171799999999998</c:v>
                </c:pt>
                <c:pt idx="554">
                  <c:v>0.29201300000000002</c:v>
                </c:pt>
                <c:pt idx="555">
                  <c:v>0.29208600000000001</c:v>
                </c:pt>
                <c:pt idx="556">
                  <c:v>0.29236200000000001</c:v>
                </c:pt>
                <c:pt idx="557">
                  <c:v>0.292522</c:v>
                </c:pt>
                <c:pt idx="558">
                  <c:v>0.29234399999999999</c:v>
                </c:pt>
                <c:pt idx="559">
                  <c:v>0.29241699999999998</c:v>
                </c:pt>
                <c:pt idx="560">
                  <c:v>0.29263800000000001</c:v>
                </c:pt>
                <c:pt idx="561">
                  <c:v>0.29288599999999998</c:v>
                </c:pt>
                <c:pt idx="562">
                  <c:v>0.29307699999999998</c:v>
                </c:pt>
                <c:pt idx="563">
                  <c:v>0.293271</c:v>
                </c:pt>
                <c:pt idx="564">
                  <c:v>0.29327599999999998</c:v>
                </c:pt>
                <c:pt idx="565">
                  <c:v>0.29347800000000002</c:v>
                </c:pt>
                <c:pt idx="566">
                  <c:v>0.29366799999999998</c:v>
                </c:pt>
                <c:pt idx="567">
                  <c:v>0.29400399999999999</c:v>
                </c:pt>
                <c:pt idx="568">
                  <c:v>0.29408099999999998</c:v>
                </c:pt>
                <c:pt idx="569">
                  <c:v>0.29428599999999999</c:v>
                </c:pt>
                <c:pt idx="570">
                  <c:v>0.29436200000000001</c:v>
                </c:pt>
                <c:pt idx="571">
                  <c:v>0.29439399999999999</c:v>
                </c:pt>
                <c:pt idx="572">
                  <c:v>0.294622</c:v>
                </c:pt>
                <c:pt idx="573">
                  <c:v>0.29486699999999999</c:v>
                </c:pt>
                <c:pt idx="574">
                  <c:v>0.29496699999999998</c:v>
                </c:pt>
                <c:pt idx="575">
                  <c:v>0.29519299999999998</c:v>
                </c:pt>
                <c:pt idx="576">
                  <c:v>0.29526599999999997</c:v>
                </c:pt>
                <c:pt idx="577">
                  <c:v>0.295568</c:v>
                </c:pt>
                <c:pt idx="578">
                  <c:v>0.29564800000000002</c:v>
                </c:pt>
                <c:pt idx="579">
                  <c:v>0.29588300000000001</c:v>
                </c:pt>
                <c:pt idx="580">
                  <c:v>0.29573199999999999</c:v>
                </c:pt>
                <c:pt idx="581">
                  <c:v>0.296178</c:v>
                </c:pt>
                <c:pt idx="582">
                  <c:v>0.29633500000000002</c:v>
                </c:pt>
                <c:pt idx="583">
                  <c:v>0.29678300000000002</c:v>
                </c:pt>
                <c:pt idx="584">
                  <c:v>0.29715000000000003</c:v>
                </c:pt>
                <c:pt idx="585">
                  <c:v>0.29702499999999998</c:v>
                </c:pt>
                <c:pt idx="586">
                  <c:v>0.29760199999999998</c:v>
                </c:pt>
                <c:pt idx="587">
                  <c:v>0.29762300000000003</c:v>
                </c:pt>
                <c:pt idx="588">
                  <c:v>0.29781999999999997</c:v>
                </c:pt>
                <c:pt idx="589">
                  <c:v>0.298508</c:v>
                </c:pt>
                <c:pt idx="590">
                  <c:v>0.29843999999999998</c:v>
                </c:pt>
                <c:pt idx="591">
                  <c:v>0.29886000000000001</c:v>
                </c:pt>
                <c:pt idx="592">
                  <c:v>0.29943999999999998</c:v>
                </c:pt>
                <c:pt idx="593">
                  <c:v>0.299508</c:v>
                </c:pt>
                <c:pt idx="594">
                  <c:v>0.299649</c:v>
                </c:pt>
                <c:pt idx="595">
                  <c:v>0.30007299999999998</c:v>
                </c:pt>
                <c:pt idx="596">
                  <c:v>0.30041800000000002</c:v>
                </c:pt>
                <c:pt idx="597">
                  <c:v>0.30065500000000001</c:v>
                </c:pt>
                <c:pt idx="598">
                  <c:v>0.30091899999999999</c:v>
                </c:pt>
                <c:pt idx="599">
                  <c:v>0.30110300000000001</c:v>
                </c:pt>
                <c:pt idx="600">
                  <c:v>0.30159399999999997</c:v>
                </c:pt>
                <c:pt idx="601">
                  <c:v>0.30147600000000002</c:v>
                </c:pt>
                <c:pt idx="602">
                  <c:v>0.30213000000000001</c:v>
                </c:pt>
                <c:pt idx="603">
                  <c:v>0.302456</c:v>
                </c:pt>
                <c:pt idx="604">
                  <c:v>0.30263800000000002</c:v>
                </c:pt>
                <c:pt idx="605">
                  <c:v>0.302817</c:v>
                </c:pt>
                <c:pt idx="606">
                  <c:v>0.30333300000000002</c:v>
                </c:pt>
                <c:pt idx="607">
                  <c:v>0.30349399999999999</c:v>
                </c:pt>
                <c:pt idx="608">
                  <c:v>0.303539</c:v>
                </c:pt>
                <c:pt idx="609">
                  <c:v>0.30420399999999997</c:v>
                </c:pt>
                <c:pt idx="610">
                  <c:v>0.30432399999999998</c:v>
                </c:pt>
                <c:pt idx="611">
                  <c:v>0.304844</c:v>
                </c:pt>
                <c:pt idx="612">
                  <c:v>0.30491200000000002</c:v>
                </c:pt>
                <c:pt idx="613">
                  <c:v>0.30551600000000001</c:v>
                </c:pt>
                <c:pt idx="614">
                  <c:v>0.30566199999999999</c:v>
                </c:pt>
                <c:pt idx="615">
                  <c:v>0.30599599999999999</c:v>
                </c:pt>
                <c:pt idx="616">
                  <c:v>0.30644100000000002</c:v>
                </c:pt>
                <c:pt idx="617">
                  <c:v>0.30675000000000002</c:v>
                </c:pt>
                <c:pt idx="618">
                  <c:v>0.30723200000000001</c:v>
                </c:pt>
                <c:pt idx="619">
                  <c:v>0.30746400000000002</c:v>
                </c:pt>
                <c:pt idx="620">
                  <c:v>0.30803000000000003</c:v>
                </c:pt>
                <c:pt idx="621">
                  <c:v>0.30834899999999998</c:v>
                </c:pt>
                <c:pt idx="622">
                  <c:v>0.30861100000000002</c:v>
                </c:pt>
                <c:pt idx="623">
                  <c:v>0.30887799999999999</c:v>
                </c:pt>
                <c:pt idx="624">
                  <c:v>0.30926300000000001</c:v>
                </c:pt>
                <c:pt idx="625">
                  <c:v>0.309562</c:v>
                </c:pt>
                <c:pt idx="626">
                  <c:v>0.31014999999999998</c:v>
                </c:pt>
                <c:pt idx="627">
                  <c:v>0.31037700000000001</c:v>
                </c:pt>
                <c:pt idx="628">
                  <c:v>0.31073600000000001</c:v>
                </c:pt>
                <c:pt idx="629">
                  <c:v>0.31120500000000001</c:v>
                </c:pt>
                <c:pt idx="630">
                  <c:v>0.31138199999999999</c:v>
                </c:pt>
                <c:pt idx="631">
                  <c:v>0.31193300000000002</c:v>
                </c:pt>
                <c:pt idx="632">
                  <c:v>0.31204900000000002</c:v>
                </c:pt>
                <c:pt idx="633">
                  <c:v>0.31271300000000002</c:v>
                </c:pt>
                <c:pt idx="634">
                  <c:v>0.31334299999999998</c:v>
                </c:pt>
                <c:pt idx="635">
                  <c:v>0.31338899999999997</c:v>
                </c:pt>
                <c:pt idx="636">
                  <c:v>0.31397000000000003</c:v>
                </c:pt>
                <c:pt idx="637">
                  <c:v>0.31433100000000003</c:v>
                </c:pt>
                <c:pt idx="638">
                  <c:v>0.31494</c:v>
                </c:pt>
                <c:pt idx="639">
                  <c:v>0.31519000000000003</c:v>
                </c:pt>
                <c:pt idx="640">
                  <c:v>0.31562600000000002</c:v>
                </c:pt>
                <c:pt idx="641">
                  <c:v>0.316166</c:v>
                </c:pt>
                <c:pt idx="642">
                  <c:v>0.31629200000000002</c:v>
                </c:pt>
                <c:pt idx="643">
                  <c:v>0.31701099999999999</c:v>
                </c:pt>
                <c:pt idx="644">
                  <c:v>0.31745899999999999</c:v>
                </c:pt>
                <c:pt idx="645">
                  <c:v>0.31767600000000001</c:v>
                </c:pt>
                <c:pt idx="646">
                  <c:v>0.31819999999999998</c:v>
                </c:pt>
                <c:pt idx="647">
                  <c:v>0.31865199999999999</c:v>
                </c:pt>
                <c:pt idx="648">
                  <c:v>0.31898700000000002</c:v>
                </c:pt>
                <c:pt idx="649">
                  <c:v>0.31962699999999999</c:v>
                </c:pt>
                <c:pt idx="650">
                  <c:v>0.32002000000000003</c:v>
                </c:pt>
                <c:pt idx="651">
                  <c:v>0.32052799999999998</c:v>
                </c:pt>
                <c:pt idx="652">
                  <c:v>0.32120900000000002</c:v>
                </c:pt>
                <c:pt idx="653">
                  <c:v>0.32159599999999999</c:v>
                </c:pt>
                <c:pt idx="654">
                  <c:v>0.32218400000000003</c:v>
                </c:pt>
                <c:pt idx="655">
                  <c:v>0.32256899999999999</c:v>
                </c:pt>
                <c:pt idx="656">
                  <c:v>0.32316499999999998</c:v>
                </c:pt>
                <c:pt idx="657">
                  <c:v>0.32334099999999999</c:v>
                </c:pt>
                <c:pt idx="658">
                  <c:v>0.32381399999999999</c:v>
                </c:pt>
                <c:pt idx="659">
                  <c:v>0.32458599999999999</c:v>
                </c:pt>
                <c:pt idx="660">
                  <c:v>0.32496900000000001</c:v>
                </c:pt>
                <c:pt idx="661">
                  <c:v>0.32569700000000001</c:v>
                </c:pt>
                <c:pt idx="662">
                  <c:v>0.326347</c:v>
                </c:pt>
                <c:pt idx="663">
                  <c:v>0.32670399999999999</c:v>
                </c:pt>
                <c:pt idx="664">
                  <c:v>0.327183</c:v>
                </c:pt>
                <c:pt idx="665">
                  <c:v>0.32753300000000002</c:v>
                </c:pt>
                <c:pt idx="666">
                  <c:v>0.32825100000000001</c:v>
                </c:pt>
                <c:pt idx="667">
                  <c:v>0.32863999999999999</c:v>
                </c:pt>
                <c:pt idx="668">
                  <c:v>0.32922800000000002</c:v>
                </c:pt>
                <c:pt idx="669">
                  <c:v>0.32954899999999998</c:v>
                </c:pt>
                <c:pt idx="670">
                  <c:v>0.33015299999999997</c:v>
                </c:pt>
                <c:pt idx="671">
                  <c:v>0.33107599999999998</c:v>
                </c:pt>
                <c:pt idx="672">
                  <c:v>0.33144200000000001</c:v>
                </c:pt>
                <c:pt idx="673">
                  <c:v>0.33186399999999999</c:v>
                </c:pt>
                <c:pt idx="674">
                  <c:v>0.33251399999999998</c:v>
                </c:pt>
                <c:pt idx="675">
                  <c:v>0.33295000000000002</c:v>
                </c:pt>
                <c:pt idx="676">
                  <c:v>0.33340199999999998</c:v>
                </c:pt>
                <c:pt idx="677">
                  <c:v>0.333847</c:v>
                </c:pt>
                <c:pt idx="678">
                  <c:v>0.33442300000000003</c:v>
                </c:pt>
                <c:pt idx="679">
                  <c:v>0.33490300000000001</c:v>
                </c:pt>
                <c:pt idx="680">
                  <c:v>0.33557999999999999</c:v>
                </c:pt>
                <c:pt idx="681">
                  <c:v>0.33607799999999999</c:v>
                </c:pt>
                <c:pt idx="682">
                  <c:v>0.33664300000000003</c:v>
                </c:pt>
                <c:pt idx="683">
                  <c:v>0.33704899999999999</c:v>
                </c:pt>
                <c:pt idx="684">
                  <c:v>0.33788200000000002</c:v>
                </c:pt>
                <c:pt idx="685">
                  <c:v>0.33871299999999999</c:v>
                </c:pt>
                <c:pt idx="686">
                  <c:v>0.33915499999999998</c:v>
                </c:pt>
                <c:pt idx="687">
                  <c:v>0.33981</c:v>
                </c:pt>
                <c:pt idx="688">
                  <c:v>0.34057399999999999</c:v>
                </c:pt>
                <c:pt idx="689">
                  <c:v>0.34093800000000002</c:v>
                </c:pt>
                <c:pt idx="690">
                  <c:v>0.34165299999999998</c:v>
                </c:pt>
                <c:pt idx="691">
                  <c:v>0.34218900000000002</c:v>
                </c:pt>
                <c:pt idx="692">
                  <c:v>0.34265099999999998</c:v>
                </c:pt>
                <c:pt idx="693">
                  <c:v>0.34327800000000003</c:v>
                </c:pt>
                <c:pt idx="694">
                  <c:v>0.343663</c:v>
                </c:pt>
                <c:pt idx="695">
                  <c:v>0.34434900000000002</c:v>
                </c:pt>
                <c:pt idx="696">
                  <c:v>0.34497699999999998</c:v>
                </c:pt>
                <c:pt idx="697">
                  <c:v>0.34557900000000003</c:v>
                </c:pt>
                <c:pt idx="698">
                  <c:v>0.34615400000000002</c:v>
                </c:pt>
                <c:pt idx="699">
                  <c:v>0.34686899999999998</c:v>
                </c:pt>
                <c:pt idx="700">
                  <c:v>0.34753800000000001</c:v>
                </c:pt>
                <c:pt idx="701">
                  <c:v>0.34804299999999999</c:v>
                </c:pt>
                <c:pt idx="702">
                  <c:v>0.348802</c:v>
                </c:pt>
                <c:pt idx="703">
                  <c:v>0.34918700000000003</c:v>
                </c:pt>
                <c:pt idx="704">
                  <c:v>0.35006500000000002</c:v>
                </c:pt>
                <c:pt idx="705">
                  <c:v>0.35070600000000002</c:v>
                </c:pt>
                <c:pt idx="706">
                  <c:v>0.35131699999999999</c:v>
                </c:pt>
                <c:pt idx="707">
                  <c:v>0.35193999999999998</c:v>
                </c:pt>
                <c:pt idx="708">
                  <c:v>0.352715</c:v>
                </c:pt>
                <c:pt idx="709">
                  <c:v>0.35365600000000003</c:v>
                </c:pt>
                <c:pt idx="710">
                  <c:v>0.354045</c:v>
                </c:pt>
                <c:pt idx="711">
                  <c:v>0.35470299999999999</c:v>
                </c:pt>
                <c:pt idx="712">
                  <c:v>0.35544900000000001</c:v>
                </c:pt>
                <c:pt idx="713">
                  <c:v>0.35635800000000001</c:v>
                </c:pt>
                <c:pt idx="714">
                  <c:v>0.356854</c:v>
                </c:pt>
                <c:pt idx="715">
                  <c:v>0.35759400000000002</c:v>
                </c:pt>
                <c:pt idx="716">
                  <c:v>0.35838700000000001</c:v>
                </c:pt>
                <c:pt idx="717">
                  <c:v>0.35907299999999998</c:v>
                </c:pt>
                <c:pt idx="718">
                  <c:v>0.35963000000000001</c:v>
                </c:pt>
                <c:pt idx="719">
                  <c:v>0.36043599999999998</c:v>
                </c:pt>
                <c:pt idx="720">
                  <c:v>0.361263</c:v>
                </c:pt>
                <c:pt idx="721">
                  <c:v>0.361985</c:v>
                </c:pt>
                <c:pt idx="722">
                  <c:v>0.36275600000000002</c:v>
                </c:pt>
                <c:pt idx="723">
                  <c:v>0.36335099999999998</c:v>
                </c:pt>
                <c:pt idx="724">
                  <c:v>0.36402800000000002</c:v>
                </c:pt>
                <c:pt idx="725">
                  <c:v>0.36492000000000002</c:v>
                </c:pt>
                <c:pt idx="726">
                  <c:v>0.365846</c:v>
                </c:pt>
                <c:pt idx="727">
                  <c:v>0.36640099999999998</c:v>
                </c:pt>
                <c:pt idx="728">
                  <c:v>0.36716300000000002</c:v>
                </c:pt>
                <c:pt idx="729">
                  <c:v>0.36786200000000002</c:v>
                </c:pt>
                <c:pt idx="730">
                  <c:v>0.36845600000000001</c:v>
                </c:pt>
                <c:pt idx="731">
                  <c:v>0.36917699999999998</c:v>
                </c:pt>
                <c:pt idx="732">
                  <c:v>0.369834</c:v>
                </c:pt>
                <c:pt idx="733">
                  <c:v>0.370778</c:v>
                </c:pt>
                <c:pt idx="734">
                  <c:v>0.37154199999999998</c:v>
                </c:pt>
                <c:pt idx="735">
                  <c:v>0.372174</c:v>
                </c:pt>
                <c:pt idx="736">
                  <c:v>0.372975</c:v>
                </c:pt>
                <c:pt idx="737">
                  <c:v>0.373614</c:v>
                </c:pt>
                <c:pt idx="738">
                  <c:v>0.37443700000000002</c:v>
                </c:pt>
                <c:pt idx="739">
                  <c:v>0.37503700000000001</c:v>
                </c:pt>
                <c:pt idx="740">
                  <c:v>0.37578299999999998</c:v>
                </c:pt>
                <c:pt idx="741">
                  <c:v>0.37637900000000002</c:v>
                </c:pt>
                <c:pt idx="742">
                  <c:v>0.37707600000000002</c:v>
                </c:pt>
                <c:pt idx="743">
                  <c:v>0.37762099999999998</c:v>
                </c:pt>
                <c:pt idx="744">
                  <c:v>0.378527</c:v>
                </c:pt>
                <c:pt idx="745">
                  <c:v>0.37923899999999999</c:v>
                </c:pt>
                <c:pt idx="746">
                  <c:v>0.37994800000000001</c:v>
                </c:pt>
                <c:pt idx="747">
                  <c:v>0.38084299999999999</c:v>
                </c:pt>
                <c:pt idx="748">
                  <c:v>0.38166899999999998</c:v>
                </c:pt>
                <c:pt idx="749">
                  <c:v>0.38241900000000001</c:v>
                </c:pt>
                <c:pt idx="750">
                  <c:v>0.38309100000000001</c:v>
                </c:pt>
                <c:pt idx="751">
                  <c:v>0.38391399999999998</c:v>
                </c:pt>
                <c:pt idx="752">
                  <c:v>0.38458900000000001</c:v>
                </c:pt>
                <c:pt idx="753">
                  <c:v>0.38542300000000002</c:v>
                </c:pt>
                <c:pt idx="754">
                  <c:v>0.38615699999999997</c:v>
                </c:pt>
                <c:pt idx="755">
                  <c:v>0.38685700000000001</c:v>
                </c:pt>
                <c:pt idx="756">
                  <c:v>0.387492</c:v>
                </c:pt>
                <c:pt idx="757">
                  <c:v>0.388214</c:v>
                </c:pt>
                <c:pt idx="758">
                  <c:v>0.38910600000000001</c:v>
                </c:pt>
                <c:pt idx="759">
                  <c:v>0.38991599999999998</c:v>
                </c:pt>
                <c:pt idx="760">
                  <c:v>0.39056299999999999</c:v>
                </c:pt>
                <c:pt idx="761">
                  <c:v>0.39138800000000001</c:v>
                </c:pt>
                <c:pt idx="762">
                  <c:v>0.39230100000000001</c:v>
                </c:pt>
                <c:pt idx="763">
                  <c:v>0.39312799999999998</c:v>
                </c:pt>
                <c:pt idx="764">
                  <c:v>0.393849</c:v>
                </c:pt>
                <c:pt idx="765">
                  <c:v>0.3947</c:v>
                </c:pt>
                <c:pt idx="766">
                  <c:v>0.39526499999999998</c:v>
                </c:pt>
                <c:pt idx="767">
                  <c:v>0.39604600000000001</c:v>
                </c:pt>
                <c:pt idx="768">
                  <c:v>0.396949</c:v>
                </c:pt>
                <c:pt idx="769">
                  <c:v>0.39791399999999999</c:v>
                </c:pt>
                <c:pt idx="770">
                  <c:v>0.39876200000000001</c:v>
                </c:pt>
                <c:pt idx="771">
                  <c:v>0.39957199999999998</c:v>
                </c:pt>
                <c:pt idx="772">
                  <c:v>0.40045599999999998</c:v>
                </c:pt>
                <c:pt idx="773">
                  <c:v>0.40132200000000001</c:v>
                </c:pt>
                <c:pt idx="774">
                  <c:v>0.40227000000000002</c:v>
                </c:pt>
                <c:pt idx="775">
                  <c:v>0.40303600000000001</c:v>
                </c:pt>
                <c:pt idx="776">
                  <c:v>0.40398499999999998</c:v>
                </c:pt>
                <c:pt idx="777">
                  <c:v>0.40481299999999998</c:v>
                </c:pt>
                <c:pt idx="778">
                  <c:v>0.40559499999999998</c:v>
                </c:pt>
                <c:pt idx="779">
                  <c:v>0.40629599999999999</c:v>
                </c:pt>
                <c:pt idx="780">
                  <c:v>0.40733200000000003</c:v>
                </c:pt>
                <c:pt idx="781">
                  <c:v>0.40800199999999998</c:v>
                </c:pt>
                <c:pt idx="782">
                  <c:v>0.40895599999999999</c:v>
                </c:pt>
                <c:pt idx="783">
                  <c:v>0.40982200000000002</c:v>
                </c:pt>
                <c:pt idx="784">
                  <c:v>0.41085500000000003</c:v>
                </c:pt>
                <c:pt idx="785">
                  <c:v>0.41175400000000001</c:v>
                </c:pt>
                <c:pt idx="786">
                  <c:v>0.412659</c:v>
                </c:pt>
                <c:pt idx="787">
                  <c:v>0.41363</c:v>
                </c:pt>
                <c:pt idx="788">
                  <c:v>0.41438999999999998</c:v>
                </c:pt>
                <c:pt idx="789">
                  <c:v>0.41536800000000001</c:v>
                </c:pt>
                <c:pt idx="790">
                  <c:v>0.41635899999999998</c:v>
                </c:pt>
                <c:pt idx="791">
                  <c:v>0.416852</c:v>
                </c:pt>
                <c:pt idx="792">
                  <c:v>0.41785600000000001</c:v>
                </c:pt>
                <c:pt idx="793">
                  <c:v>0.41864400000000002</c:v>
                </c:pt>
                <c:pt idx="794">
                  <c:v>0.41954399999999997</c:v>
                </c:pt>
                <c:pt idx="795">
                  <c:v>0.42047099999999998</c:v>
                </c:pt>
                <c:pt idx="796">
                  <c:v>0.421406</c:v>
                </c:pt>
                <c:pt idx="797">
                  <c:v>0.42200100000000001</c:v>
                </c:pt>
                <c:pt idx="798">
                  <c:v>0.42256899999999997</c:v>
                </c:pt>
                <c:pt idx="799">
                  <c:v>0.42375699999999999</c:v>
                </c:pt>
                <c:pt idx="800">
                  <c:v>0.42463400000000001</c:v>
                </c:pt>
                <c:pt idx="801">
                  <c:v>0.42545300000000003</c:v>
                </c:pt>
                <c:pt idx="802">
                  <c:v>0.42621999999999999</c:v>
                </c:pt>
                <c:pt idx="803">
                  <c:v>0.42712800000000001</c:v>
                </c:pt>
                <c:pt idx="804">
                  <c:v>0.42782399999999998</c:v>
                </c:pt>
                <c:pt idx="805">
                  <c:v>0.42875400000000002</c:v>
                </c:pt>
                <c:pt idx="806">
                  <c:v>0.42959199999999997</c:v>
                </c:pt>
                <c:pt idx="807">
                  <c:v>0.43035600000000002</c:v>
                </c:pt>
                <c:pt idx="808">
                  <c:v>0.43098900000000001</c:v>
                </c:pt>
                <c:pt idx="809">
                  <c:v>0.43207000000000001</c:v>
                </c:pt>
                <c:pt idx="810">
                  <c:v>0.432672</c:v>
                </c:pt>
                <c:pt idx="811">
                  <c:v>0.433782</c:v>
                </c:pt>
                <c:pt idx="812">
                  <c:v>0.43453599999999998</c:v>
                </c:pt>
                <c:pt idx="813">
                  <c:v>0.435193</c:v>
                </c:pt>
                <c:pt idx="814">
                  <c:v>0.43614199999999997</c:v>
                </c:pt>
                <c:pt idx="815">
                  <c:v>0.43693900000000002</c:v>
                </c:pt>
                <c:pt idx="816">
                  <c:v>0.43772299999999997</c:v>
                </c:pt>
                <c:pt idx="817">
                  <c:v>0.43848300000000001</c:v>
                </c:pt>
                <c:pt idx="818">
                  <c:v>0.43946800000000003</c:v>
                </c:pt>
                <c:pt idx="819">
                  <c:v>0.44015700000000002</c:v>
                </c:pt>
                <c:pt idx="820">
                  <c:v>0.44104900000000002</c:v>
                </c:pt>
                <c:pt idx="821">
                  <c:v>0.44182199999999999</c:v>
                </c:pt>
                <c:pt idx="822">
                  <c:v>0.44245699999999999</c:v>
                </c:pt>
                <c:pt idx="823">
                  <c:v>0.44323400000000002</c:v>
                </c:pt>
                <c:pt idx="824">
                  <c:v>0.44414599999999999</c:v>
                </c:pt>
                <c:pt idx="825">
                  <c:v>0.44497799999999998</c:v>
                </c:pt>
                <c:pt idx="826">
                  <c:v>0.44558700000000001</c:v>
                </c:pt>
                <c:pt idx="827">
                  <c:v>0.44647999999999999</c:v>
                </c:pt>
                <c:pt idx="828">
                  <c:v>0.44729000000000002</c:v>
                </c:pt>
                <c:pt idx="829">
                  <c:v>0.44818799999999998</c:v>
                </c:pt>
                <c:pt idx="830">
                  <c:v>0.44885700000000001</c:v>
                </c:pt>
                <c:pt idx="831">
                  <c:v>0.44972600000000001</c:v>
                </c:pt>
                <c:pt idx="832">
                  <c:v>0.450484</c:v>
                </c:pt>
                <c:pt idx="833">
                  <c:v>0.45125399999999999</c:v>
                </c:pt>
                <c:pt idx="834">
                  <c:v>0.45183200000000001</c:v>
                </c:pt>
                <c:pt idx="835">
                  <c:v>0.45263399999999998</c:v>
                </c:pt>
                <c:pt idx="836">
                  <c:v>0.45351999999999998</c:v>
                </c:pt>
                <c:pt idx="837">
                  <c:v>0.45443299999999998</c:v>
                </c:pt>
                <c:pt idx="838">
                  <c:v>0.45520100000000002</c:v>
                </c:pt>
                <c:pt idx="839">
                  <c:v>0.45623599999999997</c:v>
                </c:pt>
                <c:pt idx="840">
                  <c:v>0.45687499999999998</c:v>
                </c:pt>
                <c:pt idx="841">
                  <c:v>0.457839</c:v>
                </c:pt>
                <c:pt idx="842">
                  <c:v>0.45847500000000002</c:v>
                </c:pt>
                <c:pt idx="843">
                  <c:v>0.45932600000000001</c:v>
                </c:pt>
                <c:pt idx="844">
                  <c:v>0.46030399999999999</c:v>
                </c:pt>
                <c:pt idx="845">
                  <c:v>0.46106999999999998</c:v>
                </c:pt>
                <c:pt idx="846">
                  <c:v>0.46162599999999998</c:v>
                </c:pt>
                <c:pt idx="847">
                  <c:v>0.462424</c:v>
                </c:pt>
                <c:pt idx="848">
                  <c:v>0.463113</c:v>
                </c:pt>
                <c:pt idx="849">
                  <c:v>0.464063</c:v>
                </c:pt>
                <c:pt idx="850">
                  <c:v>0.46315200000000001</c:v>
                </c:pt>
                <c:pt idx="851">
                  <c:v>0.46361799999999997</c:v>
                </c:pt>
                <c:pt idx="852">
                  <c:v>0.46430100000000002</c:v>
                </c:pt>
                <c:pt idx="853">
                  <c:v>0.46506799999999998</c:v>
                </c:pt>
                <c:pt idx="854">
                  <c:v>0.46571499999999999</c:v>
                </c:pt>
                <c:pt idx="855">
                  <c:v>0.466559</c:v>
                </c:pt>
                <c:pt idx="856">
                  <c:v>0.46760600000000002</c:v>
                </c:pt>
                <c:pt idx="857">
                  <c:v>0.46829599999999999</c:v>
                </c:pt>
                <c:pt idx="858">
                  <c:v>0.46948400000000001</c:v>
                </c:pt>
                <c:pt idx="859">
                  <c:v>0.47001199999999999</c:v>
                </c:pt>
                <c:pt idx="860">
                  <c:v>0.470499</c:v>
                </c:pt>
                <c:pt idx="861">
                  <c:v>0.47154699999999999</c:v>
                </c:pt>
                <c:pt idx="862">
                  <c:v>0.47185199999999999</c:v>
                </c:pt>
                <c:pt idx="863">
                  <c:v>0.47309200000000001</c:v>
                </c:pt>
                <c:pt idx="864">
                  <c:v>0.47378300000000001</c:v>
                </c:pt>
                <c:pt idx="865">
                  <c:v>0.47463300000000003</c:v>
                </c:pt>
                <c:pt idx="866">
                  <c:v>0.47511799999999998</c:v>
                </c:pt>
                <c:pt idx="867">
                  <c:v>0.47574100000000002</c:v>
                </c:pt>
                <c:pt idx="868">
                  <c:v>0.47657899999999997</c:v>
                </c:pt>
                <c:pt idx="869">
                  <c:v>0.47750900000000002</c:v>
                </c:pt>
                <c:pt idx="870">
                  <c:v>0.477854</c:v>
                </c:pt>
                <c:pt idx="871">
                  <c:v>0.47865099999999999</c:v>
                </c:pt>
                <c:pt idx="872">
                  <c:v>0.47917500000000002</c:v>
                </c:pt>
                <c:pt idx="873">
                  <c:v>0.48002400000000001</c:v>
                </c:pt>
                <c:pt idx="874">
                  <c:v>0.480987</c:v>
                </c:pt>
                <c:pt idx="875">
                  <c:v>0.48183799999999999</c:v>
                </c:pt>
                <c:pt idx="876">
                  <c:v>0.482516</c:v>
                </c:pt>
                <c:pt idx="877">
                  <c:v>0.48313</c:v>
                </c:pt>
                <c:pt idx="878">
                  <c:v>0.484039</c:v>
                </c:pt>
                <c:pt idx="879">
                  <c:v>0.48450199999999999</c:v>
                </c:pt>
                <c:pt idx="880">
                  <c:v>0.48554700000000001</c:v>
                </c:pt>
                <c:pt idx="881">
                  <c:v>0.48602699999999999</c:v>
                </c:pt>
                <c:pt idx="882">
                  <c:v>0.486674</c:v>
                </c:pt>
                <c:pt idx="883">
                  <c:v>0.48724000000000001</c:v>
                </c:pt>
                <c:pt idx="884">
                  <c:v>0.48802699999999999</c:v>
                </c:pt>
                <c:pt idx="885">
                  <c:v>0.489095</c:v>
                </c:pt>
                <c:pt idx="886">
                  <c:v>0.48975600000000002</c:v>
                </c:pt>
                <c:pt idx="887">
                  <c:v>0.49046600000000001</c:v>
                </c:pt>
                <c:pt idx="888">
                  <c:v>0.49093300000000001</c:v>
                </c:pt>
                <c:pt idx="889">
                  <c:v>0.49182399999999998</c:v>
                </c:pt>
                <c:pt idx="890">
                  <c:v>0.49240299999999998</c:v>
                </c:pt>
                <c:pt idx="891">
                  <c:v>0.493029</c:v>
                </c:pt>
                <c:pt idx="892">
                  <c:v>0.49380299999999999</c:v>
                </c:pt>
                <c:pt idx="893">
                  <c:v>0.49484699999999998</c:v>
                </c:pt>
                <c:pt idx="894">
                  <c:v>0.49565300000000001</c:v>
                </c:pt>
                <c:pt idx="895">
                  <c:v>0.49636200000000003</c:v>
                </c:pt>
                <c:pt idx="896">
                  <c:v>0.49676399999999998</c:v>
                </c:pt>
                <c:pt idx="897">
                  <c:v>0.49724200000000002</c:v>
                </c:pt>
                <c:pt idx="898">
                  <c:v>0.49812600000000001</c:v>
                </c:pt>
                <c:pt idx="899">
                  <c:v>0.49910300000000002</c:v>
                </c:pt>
                <c:pt idx="900">
                  <c:v>0.49952200000000002</c:v>
                </c:pt>
                <c:pt idx="901">
                  <c:v>0.50024400000000002</c:v>
                </c:pt>
                <c:pt idx="902">
                  <c:v>0.50099199999999999</c:v>
                </c:pt>
                <c:pt idx="903">
                  <c:v>0.50164500000000001</c:v>
                </c:pt>
                <c:pt idx="904">
                  <c:v>0.50234000000000001</c:v>
                </c:pt>
                <c:pt idx="905">
                  <c:v>0.50286600000000004</c:v>
                </c:pt>
                <c:pt idx="906">
                  <c:v>0.50370000000000004</c:v>
                </c:pt>
                <c:pt idx="907">
                  <c:v>0.50425799999999998</c:v>
                </c:pt>
                <c:pt idx="908">
                  <c:v>0.50477899999999998</c:v>
                </c:pt>
                <c:pt idx="909">
                  <c:v>0.50561299999999998</c:v>
                </c:pt>
                <c:pt idx="910">
                  <c:v>0.50598699999999996</c:v>
                </c:pt>
                <c:pt idx="911">
                  <c:v>0.50678999999999996</c:v>
                </c:pt>
                <c:pt idx="912">
                  <c:v>0.50773199999999996</c:v>
                </c:pt>
                <c:pt idx="913">
                  <c:v>0.508378</c:v>
                </c:pt>
                <c:pt idx="914">
                  <c:v>0.50896300000000005</c:v>
                </c:pt>
                <c:pt idx="915">
                  <c:v>0.50937699999999997</c:v>
                </c:pt>
                <c:pt idx="916">
                  <c:v>0.51016099999999998</c:v>
                </c:pt>
                <c:pt idx="917">
                  <c:v>0.5111</c:v>
                </c:pt>
                <c:pt idx="918">
                  <c:v>0.51160099999999997</c:v>
                </c:pt>
                <c:pt idx="919">
                  <c:v>0.51277600000000001</c:v>
                </c:pt>
                <c:pt idx="920">
                  <c:v>0.51314800000000005</c:v>
                </c:pt>
                <c:pt idx="921">
                  <c:v>0.51378400000000002</c:v>
                </c:pt>
                <c:pt idx="922">
                  <c:v>0.51466599999999996</c:v>
                </c:pt>
                <c:pt idx="923">
                  <c:v>0.51542399999999999</c:v>
                </c:pt>
                <c:pt idx="924">
                  <c:v>0.51597499999999996</c:v>
                </c:pt>
                <c:pt idx="925">
                  <c:v>0.51633600000000002</c:v>
                </c:pt>
                <c:pt idx="926">
                  <c:v>0.51713200000000004</c:v>
                </c:pt>
                <c:pt idx="927">
                  <c:v>0.51799700000000004</c:v>
                </c:pt>
                <c:pt idx="928">
                  <c:v>0.51863000000000004</c:v>
                </c:pt>
                <c:pt idx="929">
                  <c:v>0.51906600000000003</c:v>
                </c:pt>
                <c:pt idx="930">
                  <c:v>0.51994399999999996</c:v>
                </c:pt>
                <c:pt idx="931">
                  <c:v>0.52061900000000005</c:v>
                </c:pt>
                <c:pt idx="932">
                  <c:v>0.52114099999999997</c:v>
                </c:pt>
                <c:pt idx="933">
                  <c:v>0.52163400000000004</c:v>
                </c:pt>
                <c:pt idx="934">
                  <c:v>0.52212199999999998</c:v>
                </c:pt>
                <c:pt idx="935">
                  <c:v>0.52275499999999997</c:v>
                </c:pt>
                <c:pt idx="936">
                  <c:v>0.523478</c:v>
                </c:pt>
                <c:pt idx="937">
                  <c:v>0.52397300000000002</c:v>
                </c:pt>
                <c:pt idx="938">
                  <c:v>0.52471900000000005</c:v>
                </c:pt>
                <c:pt idx="939">
                  <c:v>0.52524700000000002</c:v>
                </c:pt>
                <c:pt idx="940">
                  <c:v>0.52588000000000001</c:v>
                </c:pt>
                <c:pt idx="941">
                  <c:v>0.52666500000000005</c:v>
                </c:pt>
                <c:pt idx="942">
                  <c:v>0.52716499999999999</c:v>
                </c:pt>
                <c:pt idx="943">
                  <c:v>0.52767500000000001</c:v>
                </c:pt>
                <c:pt idx="944">
                  <c:v>0.52826099999999998</c:v>
                </c:pt>
                <c:pt idx="945">
                  <c:v>0.52899600000000002</c:v>
                </c:pt>
                <c:pt idx="946">
                  <c:v>0.52957900000000002</c:v>
                </c:pt>
                <c:pt idx="947">
                  <c:v>0.53026799999999996</c:v>
                </c:pt>
                <c:pt idx="948">
                  <c:v>0.53094399999999997</c:v>
                </c:pt>
                <c:pt idx="949">
                  <c:v>0.53152299999999997</c:v>
                </c:pt>
                <c:pt idx="950">
                  <c:v>0.53198000000000001</c:v>
                </c:pt>
                <c:pt idx="951">
                  <c:v>0.53259100000000004</c:v>
                </c:pt>
                <c:pt idx="952">
                  <c:v>0.53342800000000001</c:v>
                </c:pt>
                <c:pt idx="953">
                  <c:v>0.53402099999999997</c:v>
                </c:pt>
                <c:pt idx="954">
                  <c:v>0.53446700000000003</c:v>
                </c:pt>
                <c:pt idx="955">
                  <c:v>0.53504399999999996</c:v>
                </c:pt>
                <c:pt idx="956">
                  <c:v>0.535501</c:v>
                </c:pt>
                <c:pt idx="957">
                  <c:v>0.53635500000000003</c:v>
                </c:pt>
                <c:pt idx="958">
                  <c:v>0.53651000000000004</c:v>
                </c:pt>
                <c:pt idx="959">
                  <c:v>0.53707899999999997</c:v>
                </c:pt>
                <c:pt idx="960">
                  <c:v>0.53758300000000003</c:v>
                </c:pt>
                <c:pt idx="961">
                  <c:v>0.53835</c:v>
                </c:pt>
                <c:pt idx="962">
                  <c:v>0.53881299999999999</c:v>
                </c:pt>
                <c:pt idx="963">
                  <c:v>0.53923500000000002</c:v>
                </c:pt>
                <c:pt idx="964">
                  <c:v>0.54008100000000003</c:v>
                </c:pt>
                <c:pt idx="965">
                  <c:v>0.54082200000000002</c:v>
                </c:pt>
                <c:pt idx="966">
                  <c:v>0.54141700000000004</c:v>
                </c:pt>
                <c:pt idx="967">
                  <c:v>0.54197300000000004</c:v>
                </c:pt>
                <c:pt idx="968">
                  <c:v>0.54268499999999997</c:v>
                </c:pt>
                <c:pt idx="969">
                  <c:v>0.54322000000000004</c:v>
                </c:pt>
                <c:pt idx="970">
                  <c:v>0.543489</c:v>
                </c:pt>
                <c:pt idx="971">
                  <c:v>0.544242</c:v>
                </c:pt>
                <c:pt idx="972">
                  <c:v>0.54475399999999996</c:v>
                </c:pt>
                <c:pt idx="973">
                  <c:v>0.54541099999999998</c:v>
                </c:pt>
                <c:pt idx="974">
                  <c:v>0.54586500000000004</c:v>
                </c:pt>
                <c:pt idx="975">
                  <c:v>0.54652900000000004</c:v>
                </c:pt>
                <c:pt idx="976">
                  <c:v>0.54725299999999999</c:v>
                </c:pt>
                <c:pt idx="977">
                  <c:v>0.54804600000000003</c:v>
                </c:pt>
                <c:pt idx="978">
                  <c:v>0.54861800000000005</c:v>
                </c:pt>
                <c:pt idx="979">
                  <c:v>0.54886999999999997</c:v>
                </c:pt>
                <c:pt idx="980">
                  <c:v>0.54926200000000003</c:v>
                </c:pt>
                <c:pt idx="981">
                  <c:v>0.550292</c:v>
                </c:pt>
                <c:pt idx="982">
                  <c:v>0.55032199999999998</c:v>
                </c:pt>
                <c:pt idx="983">
                  <c:v>0.55108400000000002</c:v>
                </c:pt>
                <c:pt idx="984">
                  <c:v>0.55193400000000004</c:v>
                </c:pt>
                <c:pt idx="985">
                  <c:v>0.55232899999999996</c:v>
                </c:pt>
                <c:pt idx="986">
                  <c:v>0.55287200000000003</c:v>
                </c:pt>
                <c:pt idx="987">
                  <c:v>0.55365500000000001</c:v>
                </c:pt>
                <c:pt idx="988">
                  <c:v>0.55401299999999998</c:v>
                </c:pt>
                <c:pt idx="989">
                  <c:v>0.55475600000000003</c:v>
                </c:pt>
                <c:pt idx="990">
                  <c:v>0.55541799999999997</c:v>
                </c:pt>
                <c:pt idx="991">
                  <c:v>0.55608800000000003</c:v>
                </c:pt>
                <c:pt idx="992">
                  <c:v>0.55614300000000005</c:v>
                </c:pt>
                <c:pt idx="993">
                  <c:v>0.55694200000000005</c:v>
                </c:pt>
                <c:pt idx="994">
                  <c:v>0.55751700000000004</c:v>
                </c:pt>
                <c:pt idx="995">
                  <c:v>0.55790899999999999</c:v>
                </c:pt>
                <c:pt idx="996">
                  <c:v>0.558666</c:v>
                </c:pt>
                <c:pt idx="997">
                  <c:v>0.55915800000000004</c:v>
                </c:pt>
                <c:pt idx="998">
                  <c:v>0.55959199999999998</c:v>
                </c:pt>
                <c:pt idx="999">
                  <c:v>0.56019699999999994</c:v>
                </c:pt>
                <c:pt idx="1000">
                  <c:v>0.560867</c:v>
                </c:pt>
                <c:pt idx="1001">
                  <c:v>0.56135199999999996</c:v>
                </c:pt>
                <c:pt idx="1002">
                  <c:v>0.56156899999999998</c:v>
                </c:pt>
                <c:pt idx="1003">
                  <c:v>0.56229499999999999</c:v>
                </c:pt>
                <c:pt idx="1004">
                  <c:v>0.56297799999999998</c:v>
                </c:pt>
                <c:pt idx="1005">
                  <c:v>0.56345299999999998</c:v>
                </c:pt>
                <c:pt idx="1006">
                  <c:v>0.56408400000000003</c:v>
                </c:pt>
                <c:pt idx="1007">
                  <c:v>0.56452800000000003</c:v>
                </c:pt>
                <c:pt idx="1008">
                  <c:v>0.56501500000000004</c:v>
                </c:pt>
                <c:pt idx="1009">
                  <c:v>0.56539600000000001</c:v>
                </c:pt>
                <c:pt idx="1010">
                  <c:v>0.56598099999999996</c:v>
                </c:pt>
                <c:pt idx="1011">
                  <c:v>0.56673399999999996</c:v>
                </c:pt>
                <c:pt idx="1012">
                  <c:v>0.56708700000000001</c:v>
                </c:pt>
                <c:pt idx="1013">
                  <c:v>0.567276</c:v>
                </c:pt>
                <c:pt idx="1014">
                  <c:v>0.56779000000000002</c:v>
                </c:pt>
                <c:pt idx="1015">
                  <c:v>0.56826200000000004</c:v>
                </c:pt>
                <c:pt idx="1016">
                  <c:v>0.56859800000000005</c:v>
                </c:pt>
                <c:pt idx="1017">
                  <c:v>0.56923199999999996</c:v>
                </c:pt>
                <c:pt idx="1018">
                  <c:v>0.56976199999999999</c:v>
                </c:pt>
                <c:pt idx="1019">
                  <c:v>0.57014500000000001</c:v>
                </c:pt>
                <c:pt idx="1020">
                  <c:v>0.571021</c:v>
                </c:pt>
                <c:pt idx="1021">
                  <c:v>0.57121200000000005</c:v>
                </c:pt>
                <c:pt idx="1022">
                  <c:v>0.57180200000000003</c:v>
                </c:pt>
                <c:pt idx="1023">
                  <c:v>0.57250599999999996</c:v>
                </c:pt>
                <c:pt idx="1024">
                  <c:v>0.572824</c:v>
                </c:pt>
                <c:pt idx="1025">
                  <c:v>0.57340100000000005</c:v>
                </c:pt>
                <c:pt idx="1026">
                  <c:v>0.57376000000000005</c:v>
                </c:pt>
                <c:pt idx="1027">
                  <c:v>0.57425400000000004</c:v>
                </c:pt>
                <c:pt idx="1028">
                  <c:v>0.57461399999999996</c:v>
                </c:pt>
                <c:pt idx="1029">
                  <c:v>0.57499199999999995</c:v>
                </c:pt>
                <c:pt idx="1030">
                  <c:v>0.57538199999999995</c:v>
                </c:pt>
                <c:pt idx="1031">
                  <c:v>0.57630199999999998</c:v>
                </c:pt>
                <c:pt idx="1032">
                  <c:v>0.57647499999999996</c:v>
                </c:pt>
                <c:pt idx="1033">
                  <c:v>0.57691400000000004</c:v>
                </c:pt>
                <c:pt idx="1034">
                  <c:v>0.57730400000000004</c:v>
                </c:pt>
                <c:pt idx="1035">
                  <c:v>0.57777100000000003</c:v>
                </c:pt>
                <c:pt idx="1036">
                  <c:v>0.57810499999999998</c:v>
                </c:pt>
                <c:pt idx="1037">
                  <c:v>0.578739</c:v>
                </c:pt>
                <c:pt idx="1038">
                  <c:v>0.57912799999999998</c:v>
                </c:pt>
                <c:pt idx="1039">
                  <c:v>0.57962100000000005</c:v>
                </c:pt>
                <c:pt idx="1040">
                  <c:v>0.57995200000000002</c:v>
                </c:pt>
                <c:pt idx="1041">
                  <c:v>0.58044099999999998</c:v>
                </c:pt>
                <c:pt idx="1042">
                  <c:v>0.58088099999999998</c:v>
                </c:pt>
                <c:pt idx="1043">
                  <c:v>0.58126</c:v>
                </c:pt>
                <c:pt idx="1044">
                  <c:v>0.58189100000000005</c:v>
                </c:pt>
                <c:pt idx="1045">
                  <c:v>0.582264</c:v>
                </c:pt>
                <c:pt idx="1046">
                  <c:v>0.58272999999999997</c:v>
                </c:pt>
                <c:pt idx="1047">
                  <c:v>0.58323400000000003</c:v>
                </c:pt>
                <c:pt idx="1048">
                  <c:v>0.58358200000000005</c:v>
                </c:pt>
                <c:pt idx="1049">
                  <c:v>0.58394999999999997</c:v>
                </c:pt>
                <c:pt idx="1050">
                  <c:v>0.58418499999999995</c:v>
                </c:pt>
                <c:pt idx="1051">
                  <c:v>0.58457999999999999</c:v>
                </c:pt>
                <c:pt idx="1052">
                  <c:v>0.58506800000000003</c:v>
                </c:pt>
                <c:pt idx="1053">
                  <c:v>0.58535700000000002</c:v>
                </c:pt>
                <c:pt idx="1054">
                  <c:v>0.58580399999999999</c:v>
                </c:pt>
                <c:pt idx="1055">
                  <c:v>0.58596499999999996</c:v>
                </c:pt>
                <c:pt idx="1056">
                  <c:v>0.58624399999999999</c:v>
                </c:pt>
                <c:pt idx="1057">
                  <c:v>0.58683300000000005</c:v>
                </c:pt>
                <c:pt idx="1058">
                  <c:v>0.58740300000000001</c:v>
                </c:pt>
                <c:pt idx="1059">
                  <c:v>0.58755800000000002</c:v>
                </c:pt>
                <c:pt idx="1060">
                  <c:v>0.58798499999999998</c:v>
                </c:pt>
                <c:pt idx="1061">
                  <c:v>0.588287</c:v>
                </c:pt>
                <c:pt idx="1062">
                  <c:v>0.588808</c:v>
                </c:pt>
                <c:pt idx="1063">
                  <c:v>0.58910700000000005</c:v>
                </c:pt>
                <c:pt idx="1064">
                  <c:v>0.58945000000000003</c:v>
                </c:pt>
                <c:pt idx="1065">
                  <c:v>0.58934299999999995</c:v>
                </c:pt>
                <c:pt idx="1066">
                  <c:v>0.58981399999999995</c:v>
                </c:pt>
                <c:pt idx="1067">
                  <c:v>0.59052199999999999</c:v>
                </c:pt>
                <c:pt idx="1068">
                  <c:v>0.59074599999999999</c:v>
                </c:pt>
                <c:pt idx="1069">
                  <c:v>0.59107900000000002</c:v>
                </c:pt>
                <c:pt idx="1070">
                  <c:v>0.59104299999999999</c:v>
                </c:pt>
                <c:pt idx="1071">
                  <c:v>0.59169899999999997</c:v>
                </c:pt>
                <c:pt idx="1072">
                  <c:v>0.59200299999999995</c:v>
                </c:pt>
                <c:pt idx="1073">
                  <c:v>0.59246200000000004</c:v>
                </c:pt>
                <c:pt idx="1074">
                  <c:v>0.59259399999999995</c:v>
                </c:pt>
                <c:pt idx="1075">
                  <c:v>0.59290600000000004</c:v>
                </c:pt>
                <c:pt idx="1076">
                  <c:v>0.59315399999999996</c:v>
                </c:pt>
                <c:pt idx="1077">
                  <c:v>0.59325399999999995</c:v>
                </c:pt>
                <c:pt idx="1078">
                  <c:v>0.59318300000000002</c:v>
                </c:pt>
                <c:pt idx="1079">
                  <c:v>0.59384700000000001</c:v>
                </c:pt>
                <c:pt idx="1080">
                  <c:v>0.59394000000000002</c:v>
                </c:pt>
                <c:pt idx="1081">
                  <c:v>0.59401000000000004</c:v>
                </c:pt>
                <c:pt idx="1082">
                  <c:v>0.59447799999999995</c:v>
                </c:pt>
                <c:pt idx="1083">
                  <c:v>0.59492900000000004</c:v>
                </c:pt>
                <c:pt idx="1084">
                  <c:v>0.59526299999999999</c:v>
                </c:pt>
                <c:pt idx="1085">
                  <c:v>0.59542200000000001</c:v>
                </c:pt>
                <c:pt idx="1086">
                  <c:v>0.59558199999999994</c:v>
                </c:pt>
                <c:pt idx="1087">
                  <c:v>0.59574000000000005</c:v>
                </c:pt>
                <c:pt idx="1088">
                  <c:v>0.59597800000000001</c:v>
                </c:pt>
                <c:pt idx="1089">
                  <c:v>0.59614599999999995</c:v>
                </c:pt>
                <c:pt idx="1090">
                  <c:v>0.596329</c:v>
                </c:pt>
                <c:pt idx="1091">
                  <c:v>0.59645000000000004</c:v>
                </c:pt>
                <c:pt idx="1092">
                  <c:v>0.596584</c:v>
                </c:pt>
                <c:pt idx="1093">
                  <c:v>0.59688399999999997</c:v>
                </c:pt>
                <c:pt idx="1094">
                  <c:v>0.59721599999999997</c:v>
                </c:pt>
                <c:pt idx="1095">
                  <c:v>0.59734100000000001</c:v>
                </c:pt>
                <c:pt idx="1096">
                  <c:v>0.59755599999999998</c:v>
                </c:pt>
                <c:pt idx="1097">
                  <c:v>0.59776899999999999</c:v>
                </c:pt>
                <c:pt idx="1098">
                  <c:v>0.59802900000000003</c:v>
                </c:pt>
                <c:pt idx="1099">
                  <c:v>0.59814599999999996</c:v>
                </c:pt>
                <c:pt idx="1100">
                  <c:v>0.59838999999999998</c:v>
                </c:pt>
                <c:pt idx="1101">
                  <c:v>0.59864799999999996</c:v>
                </c:pt>
                <c:pt idx="1102">
                  <c:v>0.59879700000000002</c:v>
                </c:pt>
                <c:pt idx="1103">
                  <c:v>0.59875500000000004</c:v>
                </c:pt>
                <c:pt idx="1104">
                  <c:v>0.599132</c:v>
                </c:pt>
                <c:pt idx="1105">
                  <c:v>0.59929600000000005</c:v>
                </c:pt>
                <c:pt idx="1106">
                  <c:v>0.59922500000000001</c:v>
                </c:pt>
                <c:pt idx="1107">
                  <c:v>0.59938899999999995</c:v>
                </c:pt>
                <c:pt idx="1108">
                  <c:v>0.59959600000000002</c:v>
                </c:pt>
                <c:pt idx="1109">
                  <c:v>0.59955800000000004</c:v>
                </c:pt>
                <c:pt idx="1110">
                  <c:v>0.599831</c:v>
                </c:pt>
                <c:pt idx="1111">
                  <c:v>0.60000399999999998</c:v>
                </c:pt>
                <c:pt idx="1112">
                  <c:v>0.60034399999999999</c:v>
                </c:pt>
                <c:pt idx="1113">
                  <c:v>0.60035000000000005</c:v>
                </c:pt>
                <c:pt idx="1114">
                  <c:v>0.60088399999999997</c:v>
                </c:pt>
                <c:pt idx="1115">
                  <c:v>0.60107900000000003</c:v>
                </c:pt>
                <c:pt idx="1116">
                  <c:v>0.60098499999999999</c:v>
                </c:pt>
                <c:pt idx="1117">
                  <c:v>0.60110600000000003</c:v>
                </c:pt>
                <c:pt idx="1118">
                  <c:v>0.60110600000000003</c:v>
                </c:pt>
                <c:pt idx="1119">
                  <c:v>0.60114999999999996</c:v>
                </c:pt>
                <c:pt idx="1120">
                  <c:v>0.60104400000000002</c:v>
                </c:pt>
                <c:pt idx="1121">
                  <c:v>0.60132699999999994</c:v>
                </c:pt>
                <c:pt idx="1122">
                  <c:v>0.60138400000000003</c:v>
                </c:pt>
                <c:pt idx="1123">
                  <c:v>0.60148999999999997</c:v>
                </c:pt>
                <c:pt idx="1124">
                  <c:v>0.60150499999999996</c:v>
                </c:pt>
                <c:pt idx="1125">
                  <c:v>0.60188699999999995</c:v>
                </c:pt>
                <c:pt idx="1126">
                  <c:v>0.602078</c:v>
                </c:pt>
                <c:pt idx="1127">
                  <c:v>0.60180100000000003</c:v>
                </c:pt>
                <c:pt idx="1128">
                  <c:v>0.601684</c:v>
                </c:pt>
                <c:pt idx="1129">
                  <c:v>0.60191499999999998</c:v>
                </c:pt>
                <c:pt idx="1130">
                  <c:v>0.60203700000000004</c:v>
                </c:pt>
                <c:pt idx="1131">
                  <c:v>0.60202800000000001</c:v>
                </c:pt>
                <c:pt idx="1132">
                  <c:v>0.60240300000000002</c:v>
                </c:pt>
                <c:pt idx="1133">
                  <c:v>0.60226000000000002</c:v>
                </c:pt>
                <c:pt idx="1134">
                  <c:v>0.60223099999999996</c:v>
                </c:pt>
                <c:pt idx="1135">
                  <c:v>0.60240499999999997</c:v>
                </c:pt>
                <c:pt idx="1136">
                  <c:v>0.60256900000000002</c:v>
                </c:pt>
                <c:pt idx="1137">
                  <c:v>0.60249299999999995</c:v>
                </c:pt>
                <c:pt idx="1138">
                  <c:v>0.602495</c:v>
                </c:pt>
                <c:pt idx="1139">
                  <c:v>0.602572</c:v>
                </c:pt>
                <c:pt idx="1140">
                  <c:v>0.60241999999999996</c:v>
                </c:pt>
                <c:pt idx="1141">
                  <c:v>0.60240800000000005</c:v>
                </c:pt>
                <c:pt idx="1142">
                  <c:v>0.60262700000000002</c:v>
                </c:pt>
                <c:pt idx="1143">
                  <c:v>0.60258699999999998</c:v>
                </c:pt>
                <c:pt idx="1144">
                  <c:v>0.60266699999999995</c:v>
                </c:pt>
                <c:pt idx="1145">
                  <c:v>0.60228099999999996</c:v>
                </c:pt>
                <c:pt idx="1146">
                  <c:v>0.60272899999999996</c:v>
                </c:pt>
                <c:pt idx="1147">
                  <c:v>0.60241999999999996</c:v>
                </c:pt>
                <c:pt idx="1148">
                  <c:v>0.60248500000000005</c:v>
                </c:pt>
                <c:pt idx="1149">
                  <c:v>0.60247399999999995</c:v>
                </c:pt>
                <c:pt idx="1150">
                  <c:v>0.60242899999999999</c:v>
                </c:pt>
                <c:pt idx="1151">
                  <c:v>0.60258299999999998</c:v>
                </c:pt>
                <c:pt idx="1152">
                  <c:v>0.60259600000000002</c:v>
                </c:pt>
                <c:pt idx="1153">
                  <c:v>0.60228999999999999</c:v>
                </c:pt>
                <c:pt idx="1154">
                  <c:v>0.60225399999999996</c:v>
                </c:pt>
                <c:pt idx="1155">
                  <c:v>0.60231500000000004</c:v>
                </c:pt>
                <c:pt idx="1156">
                  <c:v>0.60219500000000004</c:v>
                </c:pt>
                <c:pt idx="1157">
                  <c:v>0.602136</c:v>
                </c:pt>
                <c:pt idx="1158">
                  <c:v>0.60216499999999995</c:v>
                </c:pt>
                <c:pt idx="1159">
                  <c:v>0.60224200000000006</c:v>
                </c:pt>
                <c:pt idx="1160">
                  <c:v>0.60237300000000005</c:v>
                </c:pt>
                <c:pt idx="1161">
                  <c:v>0.60238199999999997</c:v>
                </c:pt>
                <c:pt idx="1162">
                  <c:v>0.60204599999999997</c:v>
                </c:pt>
                <c:pt idx="1163">
                  <c:v>0.60215300000000005</c:v>
                </c:pt>
                <c:pt idx="1164">
                  <c:v>0.60220899999999999</c:v>
                </c:pt>
                <c:pt idx="1165">
                  <c:v>0.602136</c:v>
                </c:pt>
                <c:pt idx="1166">
                  <c:v>0.60187000000000002</c:v>
                </c:pt>
                <c:pt idx="1167">
                  <c:v>0.60181399999999996</c:v>
                </c:pt>
                <c:pt idx="1168">
                  <c:v>0.6018</c:v>
                </c:pt>
                <c:pt idx="1169">
                  <c:v>0.60170100000000004</c:v>
                </c:pt>
                <c:pt idx="1170">
                  <c:v>0.60156200000000004</c:v>
                </c:pt>
                <c:pt idx="1171">
                  <c:v>0.60153500000000004</c:v>
                </c:pt>
                <c:pt idx="1172">
                  <c:v>0.60149699999999995</c:v>
                </c:pt>
                <c:pt idx="1173">
                  <c:v>0.601217</c:v>
                </c:pt>
                <c:pt idx="1174">
                  <c:v>0.60121400000000003</c:v>
                </c:pt>
                <c:pt idx="1175">
                  <c:v>0.60099899999999995</c:v>
                </c:pt>
                <c:pt idx="1176">
                  <c:v>0.60077499999999995</c:v>
                </c:pt>
                <c:pt idx="1177">
                  <c:v>0.60096400000000005</c:v>
                </c:pt>
                <c:pt idx="1178">
                  <c:v>0.60074899999999998</c:v>
                </c:pt>
                <c:pt idx="1179">
                  <c:v>0.60069899999999998</c:v>
                </c:pt>
                <c:pt idx="1180">
                  <c:v>0.60066600000000003</c:v>
                </c:pt>
                <c:pt idx="1181">
                  <c:v>0.60048599999999996</c:v>
                </c:pt>
                <c:pt idx="1182">
                  <c:v>0.60016800000000003</c:v>
                </c:pt>
                <c:pt idx="1183">
                  <c:v>0.59999899999999995</c:v>
                </c:pt>
                <c:pt idx="1184">
                  <c:v>0.59978600000000004</c:v>
                </c:pt>
                <c:pt idx="1185">
                  <c:v>0.59984199999999999</c:v>
                </c:pt>
                <c:pt idx="1186">
                  <c:v>0.59953800000000002</c:v>
                </c:pt>
                <c:pt idx="1187">
                  <c:v>0.59947600000000001</c:v>
                </c:pt>
                <c:pt idx="1188">
                  <c:v>0.59916599999999998</c:v>
                </c:pt>
                <c:pt idx="1189">
                  <c:v>0.59930799999999995</c:v>
                </c:pt>
                <c:pt idx="1190">
                  <c:v>0.59930000000000005</c:v>
                </c:pt>
                <c:pt idx="1191">
                  <c:v>0.59898300000000004</c:v>
                </c:pt>
                <c:pt idx="1192">
                  <c:v>0.59886700000000004</c:v>
                </c:pt>
                <c:pt idx="1193">
                  <c:v>0.59855499999999995</c:v>
                </c:pt>
                <c:pt idx="1194">
                  <c:v>0.59849699999999995</c:v>
                </c:pt>
                <c:pt idx="1195">
                  <c:v>0.59850800000000004</c:v>
                </c:pt>
                <c:pt idx="1196">
                  <c:v>0.59842499999999998</c:v>
                </c:pt>
                <c:pt idx="1197">
                  <c:v>0.59801099999999996</c:v>
                </c:pt>
                <c:pt idx="1198">
                  <c:v>0.59795799999999999</c:v>
                </c:pt>
                <c:pt idx="1199">
                  <c:v>0.59749200000000002</c:v>
                </c:pt>
                <c:pt idx="1200">
                  <c:v>0.59722600000000003</c:v>
                </c:pt>
                <c:pt idx="1201">
                  <c:v>0.59760500000000005</c:v>
                </c:pt>
                <c:pt idx="1202">
                  <c:v>0.59736299999999998</c:v>
                </c:pt>
                <c:pt idx="1203">
                  <c:v>0.59698899999999999</c:v>
                </c:pt>
                <c:pt idx="1204">
                  <c:v>0.59692800000000001</c:v>
                </c:pt>
                <c:pt idx="1205">
                  <c:v>0.59667999999999999</c:v>
                </c:pt>
                <c:pt idx="1206">
                  <c:v>0.59658699999999998</c:v>
                </c:pt>
                <c:pt idx="1207">
                  <c:v>0.59621400000000002</c:v>
                </c:pt>
                <c:pt idx="1208">
                  <c:v>0.59617399999999998</c:v>
                </c:pt>
                <c:pt idx="1209">
                  <c:v>0.59595299999999995</c:v>
                </c:pt>
                <c:pt idx="1210">
                  <c:v>0.59572800000000004</c:v>
                </c:pt>
                <c:pt idx="1211">
                  <c:v>0.59527399999999997</c:v>
                </c:pt>
                <c:pt idx="1212">
                  <c:v>0.59524600000000005</c:v>
                </c:pt>
                <c:pt idx="1213">
                  <c:v>0.59499899999999994</c:v>
                </c:pt>
                <c:pt idx="1214">
                  <c:v>0.59484099999999995</c:v>
                </c:pt>
                <c:pt idx="1215">
                  <c:v>0.59449200000000002</c:v>
                </c:pt>
                <c:pt idx="1216">
                  <c:v>0.59436</c:v>
                </c:pt>
                <c:pt idx="1217">
                  <c:v>0.59422200000000003</c:v>
                </c:pt>
                <c:pt idx="1218">
                  <c:v>0.59395200000000004</c:v>
                </c:pt>
                <c:pt idx="1219">
                  <c:v>0.59357499999999996</c:v>
                </c:pt>
                <c:pt idx="1220">
                  <c:v>0.59348000000000001</c:v>
                </c:pt>
                <c:pt idx="1221">
                  <c:v>0.59307600000000005</c:v>
                </c:pt>
                <c:pt idx="1222">
                  <c:v>0.59307500000000002</c:v>
                </c:pt>
                <c:pt idx="1223">
                  <c:v>0.59286899999999998</c:v>
                </c:pt>
                <c:pt idx="1224">
                  <c:v>0.59258999999999995</c:v>
                </c:pt>
                <c:pt idx="1225">
                  <c:v>0.59225899999999998</c:v>
                </c:pt>
                <c:pt idx="1226">
                  <c:v>0.59216100000000005</c:v>
                </c:pt>
                <c:pt idx="1227">
                  <c:v>0.59197100000000002</c:v>
                </c:pt>
                <c:pt idx="1228">
                  <c:v>0.59132200000000001</c:v>
                </c:pt>
                <c:pt idx="1229">
                  <c:v>0.59114500000000003</c:v>
                </c:pt>
                <c:pt idx="1230">
                  <c:v>0.59107900000000002</c:v>
                </c:pt>
                <c:pt idx="1231">
                  <c:v>0.59059399999999995</c:v>
                </c:pt>
                <c:pt idx="1232">
                  <c:v>0.59038000000000002</c:v>
                </c:pt>
                <c:pt idx="1233">
                  <c:v>0.59011599999999997</c:v>
                </c:pt>
                <c:pt idx="1234">
                  <c:v>0.58998899999999999</c:v>
                </c:pt>
                <c:pt idx="1235">
                  <c:v>0.58965400000000001</c:v>
                </c:pt>
                <c:pt idx="1236">
                  <c:v>0.58922799999999997</c:v>
                </c:pt>
                <c:pt idx="1237">
                  <c:v>0.58929699999999996</c:v>
                </c:pt>
                <c:pt idx="1238">
                  <c:v>0.58885600000000005</c:v>
                </c:pt>
                <c:pt idx="1239">
                  <c:v>0.58840700000000001</c:v>
                </c:pt>
                <c:pt idx="1240">
                  <c:v>0.58819900000000003</c:v>
                </c:pt>
                <c:pt idx="1241">
                  <c:v>0.58763699999999996</c:v>
                </c:pt>
                <c:pt idx="1242">
                  <c:v>0.58745800000000004</c:v>
                </c:pt>
                <c:pt idx="1243">
                  <c:v>0.58726199999999995</c:v>
                </c:pt>
                <c:pt idx="1244">
                  <c:v>0.58696599999999999</c:v>
                </c:pt>
                <c:pt idx="1245">
                  <c:v>0.58647899999999997</c:v>
                </c:pt>
                <c:pt idx="1246">
                  <c:v>0.58626400000000001</c:v>
                </c:pt>
                <c:pt idx="1247">
                  <c:v>0.58582299999999998</c:v>
                </c:pt>
                <c:pt idx="1248">
                  <c:v>0.585592</c:v>
                </c:pt>
                <c:pt idx="1249">
                  <c:v>0.58532799999999996</c:v>
                </c:pt>
                <c:pt idx="1250">
                  <c:v>0.58482599999999996</c:v>
                </c:pt>
                <c:pt idx="1251">
                  <c:v>0.584592</c:v>
                </c:pt>
                <c:pt idx="1252">
                  <c:v>0.58422399999999997</c:v>
                </c:pt>
                <c:pt idx="1253">
                  <c:v>0.58385699999999996</c:v>
                </c:pt>
                <c:pt idx="1254">
                  <c:v>0.58369499999999996</c:v>
                </c:pt>
                <c:pt idx="1255">
                  <c:v>0.58318099999999995</c:v>
                </c:pt>
                <c:pt idx="1256">
                  <c:v>0.58277800000000002</c:v>
                </c:pt>
                <c:pt idx="1257">
                  <c:v>0.58236100000000002</c:v>
                </c:pt>
                <c:pt idx="1258">
                  <c:v>0.58203800000000006</c:v>
                </c:pt>
                <c:pt idx="1259">
                  <c:v>0.58187699999999998</c:v>
                </c:pt>
                <c:pt idx="1260">
                  <c:v>0.58128599999999997</c:v>
                </c:pt>
                <c:pt idx="1261">
                  <c:v>0.58108700000000002</c:v>
                </c:pt>
                <c:pt idx="1262">
                  <c:v>0.58087200000000005</c:v>
                </c:pt>
                <c:pt idx="1263">
                  <c:v>0.58019799999999999</c:v>
                </c:pt>
                <c:pt idx="1264">
                  <c:v>0.57994800000000002</c:v>
                </c:pt>
                <c:pt idx="1265">
                  <c:v>0.579453</c:v>
                </c:pt>
                <c:pt idx="1266">
                  <c:v>0.57920300000000002</c:v>
                </c:pt>
                <c:pt idx="1267">
                  <c:v>0.57917799999999997</c:v>
                </c:pt>
                <c:pt idx="1268">
                  <c:v>0.57876000000000005</c:v>
                </c:pt>
                <c:pt idx="1269">
                  <c:v>0.57819699999999996</c:v>
                </c:pt>
                <c:pt idx="1270">
                  <c:v>0.57787599999999995</c:v>
                </c:pt>
                <c:pt idx="1271">
                  <c:v>0.57775399999999999</c:v>
                </c:pt>
                <c:pt idx="1272">
                  <c:v>0.57731600000000005</c:v>
                </c:pt>
                <c:pt idx="1273">
                  <c:v>0.57686599999999999</c:v>
                </c:pt>
                <c:pt idx="1274">
                  <c:v>0.576573</c:v>
                </c:pt>
                <c:pt idx="1275">
                  <c:v>0.57616500000000004</c:v>
                </c:pt>
                <c:pt idx="1276">
                  <c:v>0.57592500000000002</c:v>
                </c:pt>
                <c:pt idx="1277">
                  <c:v>0.57552099999999995</c:v>
                </c:pt>
                <c:pt idx="1278">
                  <c:v>0.57505700000000004</c:v>
                </c:pt>
                <c:pt idx="1279">
                  <c:v>0.57467599999999996</c:v>
                </c:pt>
                <c:pt idx="1280">
                  <c:v>0.57422899999999999</c:v>
                </c:pt>
                <c:pt idx="1281">
                  <c:v>0.57384299999999999</c:v>
                </c:pt>
                <c:pt idx="1282">
                  <c:v>0.57356799999999997</c:v>
                </c:pt>
                <c:pt idx="1283">
                  <c:v>0.57322399999999996</c:v>
                </c:pt>
                <c:pt idx="1284">
                  <c:v>0.57288899999999998</c:v>
                </c:pt>
                <c:pt idx="1285">
                  <c:v>0.57242899999999997</c:v>
                </c:pt>
                <c:pt idx="1286">
                  <c:v>0.57208999999999999</c:v>
                </c:pt>
                <c:pt idx="1287">
                  <c:v>0.57153399999999999</c:v>
                </c:pt>
                <c:pt idx="1288">
                  <c:v>0.57124600000000003</c:v>
                </c:pt>
                <c:pt idx="1289">
                  <c:v>0.57106199999999996</c:v>
                </c:pt>
                <c:pt idx="1290">
                  <c:v>0.57064000000000004</c:v>
                </c:pt>
                <c:pt idx="1291">
                  <c:v>0.57022899999999999</c:v>
                </c:pt>
                <c:pt idx="1292">
                  <c:v>0.56980500000000001</c:v>
                </c:pt>
                <c:pt idx="1293">
                  <c:v>0.56947300000000001</c:v>
                </c:pt>
                <c:pt idx="1294">
                  <c:v>0.56903499999999996</c:v>
                </c:pt>
                <c:pt idx="1295">
                  <c:v>0.56886300000000001</c:v>
                </c:pt>
                <c:pt idx="1296">
                  <c:v>0.56824600000000003</c:v>
                </c:pt>
                <c:pt idx="1297">
                  <c:v>0.56802900000000001</c:v>
                </c:pt>
                <c:pt idx="1298">
                  <c:v>0.56747099999999995</c:v>
                </c:pt>
                <c:pt idx="1299">
                  <c:v>0.56703199999999998</c:v>
                </c:pt>
                <c:pt idx="1300">
                  <c:v>0.56669999999999998</c:v>
                </c:pt>
                <c:pt idx="1301">
                  <c:v>0.56633199999999995</c:v>
                </c:pt>
                <c:pt idx="1302">
                  <c:v>0.56595399999999996</c:v>
                </c:pt>
                <c:pt idx="1303">
                  <c:v>0.56545699999999999</c:v>
                </c:pt>
                <c:pt idx="1304">
                  <c:v>0.56515700000000002</c:v>
                </c:pt>
                <c:pt idx="1305">
                  <c:v>0.56462299999999999</c:v>
                </c:pt>
                <c:pt idx="1306">
                  <c:v>0.56424300000000005</c:v>
                </c:pt>
                <c:pt idx="1307">
                  <c:v>0.56365799999999999</c:v>
                </c:pt>
                <c:pt idx="1308">
                  <c:v>0.56321500000000002</c:v>
                </c:pt>
                <c:pt idx="1309">
                  <c:v>0.56298000000000004</c:v>
                </c:pt>
                <c:pt idx="1310">
                  <c:v>0.56248900000000002</c:v>
                </c:pt>
                <c:pt idx="1311">
                  <c:v>0.56181199999999998</c:v>
                </c:pt>
                <c:pt idx="1312">
                  <c:v>0.56150299999999997</c:v>
                </c:pt>
                <c:pt idx="1313">
                  <c:v>0.56092699999999995</c:v>
                </c:pt>
                <c:pt idx="1314">
                  <c:v>0.56049599999999999</c:v>
                </c:pt>
                <c:pt idx="1315">
                  <c:v>0.56009600000000004</c:v>
                </c:pt>
                <c:pt idx="1316">
                  <c:v>0.55982799999999999</c:v>
                </c:pt>
                <c:pt idx="1317">
                  <c:v>0.55927800000000005</c:v>
                </c:pt>
                <c:pt idx="1318">
                  <c:v>0.55899600000000005</c:v>
                </c:pt>
                <c:pt idx="1319">
                  <c:v>0.55848200000000003</c:v>
                </c:pt>
                <c:pt idx="1320">
                  <c:v>0.55798499999999995</c:v>
                </c:pt>
                <c:pt idx="1321">
                  <c:v>0.55771099999999996</c:v>
                </c:pt>
                <c:pt idx="1322">
                  <c:v>0.55731200000000003</c:v>
                </c:pt>
                <c:pt idx="1323">
                  <c:v>0.55669000000000002</c:v>
                </c:pt>
                <c:pt idx="1324">
                  <c:v>0.55597700000000005</c:v>
                </c:pt>
                <c:pt idx="1325">
                  <c:v>0.55548799999999998</c:v>
                </c:pt>
                <c:pt idx="1326">
                  <c:v>0.55503100000000005</c:v>
                </c:pt>
                <c:pt idx="1327">
                  <c:v>0.55453600000000003</c:v>
                </c:pt>
                <c:pt idx="1328">
                  <c:v>0.55412600000000001</c:v>
                </c:pt>
                <c:pt idx="1329">
                  <c:v>0.55371400000000004</c:v>
                </c:pt>
                <c:pt idx="1330">
                  <c:v>0.55308599999999997</c:v>
                </c:pt>
                <c:pt idx="1331">
                  <c:v>0.552813</c:v>
                </c:pt>
                <c:pt idx="1332">
                  <c:v>0.55216699999999996</c:v>
                </c:pt>
                <c:pt idx="1333">
                  <c:v>0.55184599999999995</c:v>
                </c:pt>
                <c:pt idx="1334">
                  <c:v>0.55120400000000003</c:v>
                </c:pt>
                <c:pt idx="1335">
                  <c:v>0.55096000000000001</c:v>
                </c:pt>
                <c:pt idx="1336">
                  <c:v>0.55041899999999999</c:v>
                </c:pt>
                <c:pt idx="1337">
                  <c:v>0.54993300000000001</c:v>
                </c:pt>
                <c:pt idx="1338">
                  <c:v>0.54963799999999996</c:v>
                </c:pt>
                <c:pt idx="1339">
                  <c:v>0.54916200000000004</c:v>
                </c:pt>
                <c:pt idx="1340">
                  <c:v>0.54875300000000005</c:v>
                </c:pt>
                <c:pt idx="1341">
                  <c:v>0.54854999999999998</c:v>
                </c:pt>
                <c:pt idx="1342">
                  <c:v>0.54811500000000002</c:v>
                </c:pt>
                <c:pt idx="1343">
                  <c:v>0.54757999999999996</c:v>
                </c:pt>
                <c:pt idx="1344">
                  <c:v>0.54717199999999999</c:v>
                </c:pt>
                <c:pt idx="1345">
                  <c:v>0.54640100000000003</c:v>
                </c:pt>
                <c:pt idx="1346">
                  <c:v>0.54611299999999996</c:v>
                </c:pt>
                <c:pt idx="1347">
                  <c:v>0.54554800000000003</c:v>
                </c:pt>
                <c:pt idx="1348">
                  <c:v>0.54523299999999997</c:v>
                </c:pt>
                <c:pt idx="1349">
                  <c:v>0.54478300000000002</c:v>
                </c:pt>
                <c:pt idx="1350">
                  <c:v>0.54412799999999995</c:v>
                </c:pt>
                <c:pt idx="1351">
                  <c:v>0.54384900000000003</c:v>
                </c:pt>
                <c:pt idx="1352">
                  <c:v>0.54320900000000005</c:v>
                </c:pt>
                <c:pt idx="1353">
                  <c:v>0.54293000000000002</c:v>
                </c:pt>
                <c:pt idx="1354">
                  <c:v>0.54246700000000003</c:v>
                </c:pt>
                <c:pt idx="1355">
                  <c:v>0.54198800000000003</c:v>
                </c:pt>
                <c:pt idx="1356">
                  <c:v>0.54175899999999999</c:v>
                </c:pt>
                <c:pt idx="1357">
                  <c:v>0.54105899999999996</c:v>
                </c:pt>
                <c:pt idx="1358">
                  <c:v>0.54052800000000001</c:v>
                </c:pt>
                <c:pt idx="1359">
                  <c:v>0.54013800000000001</c:v>
                </c:pt>
                <c:pt idx="1360">
                  <c:v>0.53959900000000005</c:v>
                </c:pt>
                <c:pt idx="1361">
                  <c:v>0.53910000000000002</c:v>
                </c:pt>
                <c:pt idx="1362">
                  <c:v>0.53875700000000004</c:v>
                </c:pt>
                <c:pt idx="1363">
                  <c:v>0.538269</c:v>
                </c:pt>
                <c:pt idx="1364">
                  <c:v>0.537825</c:v>
                </c:pt>
                <c:pt idx="1365">
                  <c:v>0.53736899999999999</c:v>
                </c:pt>
                <c:pt idx="1366">
                  <c:v>0.53661300000000001</c:v>
                </c:pt>
                <c:pt idx="1367">
                  <c:v>0.53636200000000001</c:v>
                </c:pt>
                <c:pt idx="1368">
                  <c:v>0.53547599999999995</c:v>
                </c:pt>
                <c:pt idx="1369">
                  <c:v>0.53495300000000001</c:v>
                </c:pt>
                <c:pt idx="1370">
                  <c:v>0.53451199999999999</c:v>
                </c:pt>
                <c:pt idx="1371">
                  <c:v>0.53365499999999999</c:v>
                </c:pt>
                <c:pt idx="1372">
                  <c:v>0.533188</c:v>
                </c:pt>
                <c:pt idx="1373">
                  <c:v>0.53259500000000004</c:v>
                </c:pt>
                <c:pt idx="1374">
                  <c:v>0.53231399999999995</c:v>
                </c:pt>
                <c:pt idx="1375">
                  <c:v>0.53184200000000004</c:v>
                </c:pt>
                <c:pt idx="1376">
                  <c:v>0.53141499999999997</c:v>
                </c:pt>
                <c:pt idx="1377">
                  <c:v>0.53098100000000004</c:v>
                </c:pt>
                <c:pt idx="1378">
                  <c:v>0.53013600000000005</c:v>
                </c:pt>
                <c:pt idx="1379">
                  <c:v>0.52959400000000001</c:v>
                </c:pt>
                <c:pt idx="1380">
                  <c:v>0.52906500000000001</c:v>
                </c:pt>
                <c:pt idx="1381">
                  <c:v>0.52830500000000002</c:v>
                </c:pt>
                <c:pt idx="1382">
                  <c:v>0.52767200000000003</c:v>
                </c:pt>
                <c:pt idx="1383">
                  <c:v>0.52716200000000002</c:v>
                </c:pt>
                <c:pt idx="1384">
                  <c:v>0.52667299999999995</c:v>
                </c:pt>
                <c:pt idx="1385">
                  <c:v>0.52610699999999999</c:v>
                </c:pt>
                <c:pt idx="1386">
                  <c:v>0.52553499999999997</c:v>
                </c:pt>
                <c:pt idx="1387">
                  <c:v>0.525065</c:v>
                </c:pt>
                <c:pt idx="1388">
                  <c:v>0.52485499999999996</c:v>
                </c:pt>
                <c:pt idx="1389">
                  <c:v>0.52408399999999999</c:v>
                </c:pt>
                <c:pt idx="1390">
                  <c:v>0.52369900000000003</c:v>
                </c:pt>
                <c:pt idx="1391">
                  <c:v>0.52307999999999999</c:v>
                </c:pt>
                <c:pt idx="1392">
                  <c:v>0.522532</c:v>
                </c:pt>
                <c:pt idx="1393">
                  <c:v>0.52193599999999996</c:v>
                </c:pt>
                <c:pt idx="1394">
                  <c:v>0.52108500000000002</c:v>
                </c:pt>
                <c:pt idx="1395">
                  <c:v>0.520621</c:v>
                </c:pt>
                <c:pt idx="1396">
                  <c:v>0.52027999999999996</c:v>
                </c:pt>
                <c:pt idx="1397">
                  <c:v>0.51982899999999999</c:v>
                </c:pt>
                <c:pt idx="1398">
                  <c:v>0.51893400000000001</c:v>
                </c:pt>
                <c:pt idx="1399">
                  <c:v>0.51857699999999995</c:v>
                </c:pt>
                <c:pt idx="1400">
                  <c:v>0.51804399999999995</c:v>
                </c:pt>
                <c:pt idx="1401">
                  <c:v>0.51757600000000004</c:v>
                </c:pt>
                <c:pt idx="1402">
                  <c:v>0.51704300000000003</c:v>
                </c:pt>
                <c:pt idx="1403">
                  <c:v>0.51651000000000002</c:v>
                </c:pt>
                <c:pt idx="1404">
                  <c:v>0.51580099999999995</c:v>
                </c:pt>
                <c:pt idx="1405">
                  <c:v>0.51533700000000005</c:v>
                </c:pt>
                <c:pt idx="1406">
                  <c:v>0.51498699999999997</c:v>
                </c:pt>
                <c:pt idx="1407">
                  <c:v>0.51416099999999998</c:v>
                </c:pt>
                <c:pt idx="1408">
                  <c:v>0.51386399999999999</c:v>
                </c:pt>
                <c:pt idx="1409">
                  <c:v>0.51321399999999995</c:v>
                </c:pt>
                <c:pt idx="1410">
                  <c:v>0.51258000000000004</c:v>
                </c:pt>
                <c:pt idx="1411">
                  <c:v>0.51191799999999998</c:v>
                </c:pt>
                <c:pt idx="1412">
                  <c:v>0.51139900000000005</c:v>
                </c:pt>
                <c:pt idx="1413">
                  <c:v>0.51087899999999997</c:v>
                </c:pt>
                <c:pt idx="1414">
                  <c:v>0.51055399999999995</c:v>
                </c:pt>
                <c:pt idx="1415">
                  <c:v>0.51023200000000002</c:v>
                </c:pt>
                <c:pt idx="1416">
                  <c:v>0.50957699999999995</c:v>
                </c:pt>
                <c:pt idx="1417">
                  <c:v>0.50873199999999996</c:v>
                </c:pt>
                <c:pt idx="1418">
                  <c:v>0.50806600000000002</c:v>
                </c:pt>
                <c:pt idx="1419">
                  <c:v>0.50755099999999997</c:v>
                </c:pt>
                <c:pt idx="1420">
                  <c:v>0.50677099999999997</c:v>
                </c:pt>
                <c:pt idx="1421">
                  <c:v>0.50615600000000005</c:v>
                </c:pt>
                <c:pt idx="1422">
                  <c:v>0.50556299999999998</c:v>
                </c:pt>
                <c:pt idx="1423">
                  <c:v>0.50494799999999995</c:v>
                </c:pt>
                <c:pt idx="1424">
                  <c:v>0.50437500000000002</c:v>
                </c:pt>
                <c:pt idx="1425">
                  <c:v>0.50384600000000002</c:v>
                </c:pt>
                <c:pt idx="1426">
                  <c:v>0.50326800000000005</c:v>
                </c:pt>
                <c:pt idx="1427">
                  <c:v>0.50290999999999997</c:v>
                </c:pt>
                <c:pt idx="1428">
                  <c:v>0.50241499999999994</c:v>
                </c:pt>
                <c:pt idx="1429">
                  <c:v>0.50178599999999995</c:v>
                </c:pt>
                <c:pt idx="1430">
                  <c:v>0.50121899999999997</c:v>
                </c:pt>
                <c:pt idx="1431">
                  <c:v>0.50034900000000004</c:v>
                </c:pt>
                <c:pt idx="1432">
                  <c:v>0.49973499999999998</c:v>
                </c:pt>
                <c:pt idx="1433">
                  <c:v>0.49943100000000001</c:v>
                </c:pt>
                <c:pt idx="1434">
                  <c:v>0.49845899999999999</c:v>
                </c:pt>
                <c:pt idx="1435">
                  <c:v>0.49789499999999998</c:v>
                </c:pt>
                <c:pt idx="1436">
                  <c:v>0.49713200000000002</c:v>
                </c:pt>
                <c:pt idx="1437">
                  <c:v>0.49650899999999998</c:v>
                </c:pt>
                <c:pt idx="1438">
                  <c:v>0.49598300000000001</c:v>
                </c:pt>
                <c:pt idx="1439">
                  <c:v>0.49543700000000002</c:v>
                </c:pt>
                <c:pt idx="1440">
                  <c:v>0.49462299999999998</c:v>
                </c:pt>
                <c:pt idx="1441">
                  <c:v>0.49407800000000002</c:v>
                </c:pt>
                <c:pt idx="1442">
                  <c:v>0.49325400000000003</c:v>
                </c:pt>
                <c:pt idx="1443">
                  <c:v>0.492535</c:v>
                </c:pt>
                <c:pt idx="1444">
                  <c:v>0.492039</c:v>
                </c:pt>
                <c:pt idx="1445">
                  <c:v>0.49127300000000002</c:v>
                </c:pt>
                <c:pt idx="1446">
                  <c:v>0.49074099999999998</c:v>
                </c:pt>
                <c:pt idx="1447">
                  <c:v>0.49013299999999999</c:v>
                </c:pt>
                <c:pt idx="1448">
                  <c:v>0.48960300000000001</c:v>
                </c:pt>
                <c:pt idx="1449">
                  <c:v>0.48914299999999999</c:v>
                </c:pt>
                <c:pt idx="1450">
                  <c:v>0.48849199999999998</c:v>
                </c:pt>
                <c:pt idx="1451">
                  <c:v>0.48774699999999999</c:v>
                </c:pt>
                <c:pt idx="1452">
                  <c:v>0.48705900000000002</c:v>
                </c:pt>
                <c:pt idx="1453">
                  <c:v>0.48647699999999999</c:v>
                </c:pt>
                <c:pt idx="1454">
                  <c:v>0.48604199999999997</c:v>
                </c:pt>
                <c:pt idx="1455">
                  <c:v>0.48557499999999998</c:v>
                </c:pt>
                <c:pt idx="1456">
                  <c:v>0.48460399999999998</c:v>
                </c:pt>
                <c:pt idx="1457">
                  <c:v>0.48381000000000002</c:v>
                </c:pt>
                <c:pt idx="1458">
                  <c:v>0.483209</c:v>
                </c:pt>
                <c:pt idx="1459">
                  <c:v>0.48249599999999998</c:v>
                </c:pt>
                <c:pt idx="1460">
                  <c:v>0.48192299999999999</c:v>
                </c:pt>
                <c:pt idx="1461">
                  <c:v>0.48122999999999999</c:v>
                </c:pt>
                <c:pt idx="1462">
                  <c:v>0.48063499999999998</c:v>
                </c:pt>
                <c:pt idx="1463">
                  <c:v>0.47993799999999998</c:v>
                </c:pt>
                <c:pt idx="1464">
                  <c:v>0.47933599999999998</c:v>
                </c:pt>
                <c:pt idx="1465">
                  <c:v>0.47874499999999998</c:v>
                </c:pt>
                <c:pt idx="1466">
                  <c:v>0.47838599999999998</c:v>
                </c:pt>
                <c:pt idx="1467">
                  <c:v>0.47761100000000001</c:v>
                </c:pt>
                <c:pt idx="1468">
                  <c:v>0.47705700000000001</c:v>
                </c:pt>
                <c:pt idx="1469">
                  <c:v>0.47646100000000002</c:v>
                </c:pt>
                <c:pt idx="1470">
                  <c:v>0.47565400000000002</c:v>
                </c:pt>
                <c:pt idx="1471">
                  <c:v>0.47528500000000001</c:v>
                </c:pt>
                <c:pt idx="1472">
                  <c:v>0.47435500000000003</c:v>
                </c:pt>
                <c:pt idx="1473">
                  <c:v>0.47397400000000001</c:v>
                </c:pt>
                <c:pt idx="1474">
                  <c:v>0.473329</c:v>
                </c:pt>
                <c:pt idx="1475">
                  <c:v>0.47280699999999998</c:v>
                </c:pt>
                <c:pt idx="1476">
                  <c:v>0.47212700000000002</c:v>
                </c:pt>
                <c:pt idx="1477">
                  <c:v>0.471582</c:v>
                </c:pt>
                <c:pt idx="1478">
                  <c:v>0.470995</c:v>
                </c:pt>
                <c:pt idx="1479">
                  <c:v>0.47009200000000001</c:v>
                </c:pt>
                <c:pt idx="1480">
                  <c:v>0.46965200000000001</c:v>
                </c:pt>
                <c:pt idx="1481">
                  <c:v>0.469136</c:v>
                </c:pt>
                <c:pt idx="1482">
                  <c:v>0.468387</c:v>
                </c:pt>
                <c:pt idx="1483">
                  <c:v>0.46775499999999998</c:v>
                </c:pt>
                <c:pt idx="1484">
                  <c:v>0.46718199999999999</c:v>
                </c:pt>
                <c:pt idx="1485">
                  <c:v>0.466418</c:v>
                </c:pt>
                <c:pt idx="1486">
                  <c:v>0.46588800000000002</c:v>
                </c:pt>
                <c:pt idx="1487">
                  <c:v>0.46531299999999998</c:v>
                </c:pt>
                <c:pt idx="1488">
                  <c:v>0.46469199999999999</c:v>
                </c:pt>
                <c:pt idx="1489">
                  <c:v>0.46415499999999998</c:v>
                </c:pt>
                <c:pt idx="1490">
                  <c:v>0.46350799999999998</c:v>
                </c:pt>
                <c:pt idx="1491">
                  <c:v>0.46307999999999999</c:v>
                </c:pt>
                <c:pt idx="1492">
                  <c:v>0.46244800000000003</c:v>
                </c:pt>
                <c:pt idx="1493">
                  <c:v>0.46176400000000001</c:v>
                </c:pt>
                <c:pt idx="1494">
                  <c:v>0.46109600000000001</c:v>
                </c:pt>
                <c:pt idx="1495">
                  <c:v>0.46051799999999998</c:v>
                </c:pt>
                <c:pt idx="1496">
                  <c:v>0.45976299999999998</c:v>
                </c:pt>
                <c:pt idx="1497">
                  <c:v>0.45917200000000002</c:v>
                </c:pt>
                <c:pt idx="1498">
                  <c:v>0.458372</c:v>
                </c:pt>
                <c:pt idx="1499">
                  <c:v>0.45772000000000002</c:v>
                </c:pt>
                <c:pt idx="1500">
                  <c:v>0.45727400000000001</c:v>
                </c:pt>
                <c:pt idx="1501">
                  <c:v>0.45678400000000002</c:v>
                </c:pt>
                <c:pt idx="1502">
                  <c:v>0.45597199999999999</c:v>
                </c:pt>
                <c:pt idx="1503">
                  <c:v>0.45518799999999998</c:v>
                </c:pt>
                <c:pt idx="1504">
                  <c:v>0.45460899999999999</c:v>
                </c:pt>
                <c:pt idx="1505">
                  <c:v>0.45399200000000001</c:v>
                </c:pt>
                <c:pt idx="1506">
                  <c:v>0.45329799999999998</c:v>
                </c:pt>
                <c:pt idx="1507">
                  <c:v>0.45265499999999997</c:v>
                </c:pt>
                <c:pt idx="1508">
                  <c:v>0.45213799999999998</c:v>
                </c:pt>
                <c:pt idx="1509">
                  <c:v>0.45165499999999997</c:v>
                </c:pt>
                <c:pt idx="1510">
                  <c:v>0.45054699999999998</c:v>
                </c:pt>
                <c:pt idx="1511">
                  <c:v>0.450154</c:v>
                </c:pt>
                <c:pt idx="1512">
                  <c:v>0.44952700000000001</c:v>
                </c:pt>
                <c:pt idx="1513">
                  <c:v>0.44895000000000002</c:v>
                </c:pt>
                <c:pt idx="1514">
                  <c:v>0.44831399999999999</c:v>
                </c:pt>
                <c:pt idx="1515">
                  <c:v>0.447658</c:v>
                </c:pt>
                <c:pt idx="1516">
                  <c:v>0.44706800000000002</c:v>
                </c:pt>
                <c:pt idx="1517">
                  <c:v>0.44648100000000002</c:v>
                </c:pt>
                <c:pt idx="1518">
                  <c:v>0.44580700000000001</c:v>
                </c:pt>
                <c:pt idx="1519">
                  <c:v>0.44525900000000002</c:v>
                </c:pt>
                <c:pt idx="1520">
                  <c:v>0.44445000000000001</c:v>
                </c:pt>
                <c:pt idx="1521">
                  <c:v>0.44382300000000002</c:v>
                </c:pt>
                <c:pt idx="1522">
                  <c:v>0.44324200000000002</c:v>
                </c:pt>
                <c:pt idx="1523">
                  <c:v>0.44266699999999998</c:v>
                </c:pt>
                <c:pt idx="1524">
                  <c:v>0.44178299999999998</c:v>
                </c:pt>
                <c:pt idx="1525">
                  <c:v>0.441384</c:v>
                </c:pt>
                <c:pt idx="1526">
                  <c:v>0.44074999999999998</c:v>
                </c:pt>
                <c:pt idx="1527">
                  <c:v>0.43997900000000001</c:v>
                </c:pt>
                <c:pt idx="1528">
                  <c:v>0.43948100000000001</c:v>
                </c:pt>
                <c:pt idx="1529">
                  <c:v>0.43903700000000001</c:v>
                </c:pt>
                <c:pt idx="1530">
                  <c:v>0.43853599999999998</c:v>
                </c:pt>
                <c:pt idx="1531">
                  <c:v>0.43792599999999998</c:v>
                </c:pt>
                <c:pt idx="1532">
                  <c:v>0.43742900000000001</c:v>
                </c:pt>
                <c:pt idx="1533">
                  <c:v>0.43691200000000002</c:v>
                </c:pt>
                <c:pt idx="1534">
                  <c:v>0.43604599999999999</c:v>
                </c:pt>
                <c:pt idx="1535">
                  <c:v>0.435338</c:v>
                </c:pt>
                <c:pt idx="1536">
                  <c:v>0.43500699999999998</c:v>
                </c:pt>
                <c:pt idx="1537">
                  <c:v>0.434166</c:v>
                </c:pt>
                <c:pt idx="1538">
                  <c:v>0.43363400000000002</c:v>
                </c:pt>
                <c:pt idx="1539">
                  <c:v>0.43301099999999998</c:v>
                </c:pt>
                <c:pt idx="1540">
                  <c:v>0.43258799999999997</c:v>
                </c:pt>
                <c:pt idx="1541">
                  <c:v>0.43209999999999998</c:v>
                </c:pt>
                <c:pt idx="1542">
                  <c:v>0.43144900000000003</c:v>
                </c:pt>
                <c:pt idx="1543">
                  <c:v>0.430705</c:v>
                </c:pt>
                <c:pt idx="1544">
                  <c:v>0.430085</c:v>
                </c:pt>
                <c:pt idx="1545">
                  <c:v>0.42947600000000002</c:v>
                </c:pt>
                <c:pt idx="1546">
                  <c:v>0.428892</c:v>
                </c:pt>
                <c:pt idx="1547">
                  <c:v>0.42846499999999998</c:v>
                </c:pt>
                <c:pt idx="1548">
                  <c:v>0.42766500000000002</c:v>
                </c:pt>
                <c:pt idx="1549">
                  <c:v>0.42729099999999998</c:v>
                </c:pt>
                <c:pt idx="1550">
                  <c:v>0.42663200000000001</c:v>
                </c:pt>
                <c:pt idx="1551">
                  <c:v>0.42586299999999999</c:v>
                </c:pt>
                <c:pt idx="1552">
                  <c:v>0.42526900000000001</c:v>
                </c:pt>
                <c:pt idx="1553">
                  <c:v>0.42452299999999998</c:v>
                </c:pt>
                <c:pt idx="1554">
                  <c:v>0.42392099999999999</c:v>
                </c:pt>
                <c:pt idx="1555">
                  <c:v>0.42347699999999999</c:v>
                </c:pt>
                <c:pt idx="1556">
                  <c:v>0.42292999999999997</c:v>
                </c:pt>
                <c:pt idx="1557">
                  <c:v>0.42257499999999998</c:v>
                </c:pt>
                <c:pt idx="1558">
                  <c:v>0.42184199999999999</c:v>
                </c:pt>
                <c:pt idx="1559">
                  <c:v>0.421238</c:v>
                </c:pt>
                <c:pt idx="1560">
                  <c:v>0.42038700000000001</c:v>
                </c:pt>
                <c:pt idx="1561">
                  <c:v>0.41983599999999999</c:v>
                </c:pt>
                <c:pt idx="1562">
                  <c:v>0.41905999999999999</c:v>
                </c:pt>
                <c:pt idx="1563">
                  <c:v>0.41844199999999998</c:v>
                </c:pt>
                <c:pt idx="1564">
                  <c:v>0.41769400000000001</c:v>
                </c:pt>
                <c:pt idx="1565">
                  <c:v>0.41695700000000002</c:v>
                </c:pt>
                <c:pt idx="1566">
                  <c:v>0.41648400000000002</c:v>
                </c:pt>
                <c:pt idx="1567">
                  <c:v>0.415908</c:v>
                </c:pt>
                <c:pt idx="1568">
                  <c:v>0.415352</c:v>
                </c:pt>
                <c:pt idx="1569">
                  <c:v>0.41460900000000001</c:v>
                </c:pt>
                <c:pt idx="1570">
                  <c:v>0.41398299999999999</c:v>
                </c:pt>
                <c:pt idx="1571">
                  <c:v>0.41312700000000002</c:v>
                </c:pt>
                <c:pt idx="1572">
                  <c:v>0.41273300000000002</c:v>
                </c:pt>
                <c:pt idx="1573">
                  <c:v>0.412109</c:v>
                </c:pt>
                <c:pt idx="1574">
                  <c:v>0.41127200000000003</c:v>
                </c:pt>
                <c:pt idx="1575">
                  <c:v>0.41042099999999998</c:v>
                </c:pt>
                <c:pt idx="1576">
                  <c:v>0.409968</c:v>
                </c:pt>
                <c:pt idx="1577">
                  <c:v>0.40923599999999999</c:v>
                </c:pt>
                <c:pt idx="1578">
                  <c:v>0.40861599999999998</c:v>
                </c:pt>
                <c:pt idx="1579">
                  <c:v>0.408196</c:v>
                </c:pt>
                <c:pt idx="1580">
                  <c:v>0.40745700000000001</c:v>
                </c:pt>
                <c:pt idx="1581">
                  <c:v>0.40697499999999998</c:v>
                </c:pt>
                <c:pt idx="1582">
                  <c:v>0.40633999999999998</c:v>
                </c:pt>
                <c:pt idx="1583">
                  <c:v>0.40539700000000001</c:v>
                </c:pt>
                <c:pt idx="1584">
                  <c:v>0.40470299999999998</c:v>
                </c:pt>
                <c:pt idx="1585">
                  <c:v>0.40426600000000001</c:v>
                </c:pt>
                <c:pt idx="1586">
                  <c:v>0.40370299999999998</c:v>
                </c:pt>
                <c:pt idx="1587">
                  <c:v>0.40303099999999997</c:v>
                </c:pt>
                <c:pt idx="1588">
                  <c:v>0.402416</c:v>
                </c:pt>
                <c:pt idx="1589">
                  <c:v>0.40168999999999999</c:v>
                </c:pt>
                <c:pt idx="1590">
                  <c:v>0.40105299999999999</c:v>
                </c:pt>
                <c:pt idx="1591">
                  <c:v>0.40059899999999998</c:v>
                </c:pt>
                <c:pt idx="1592">
                  <c:v>0.39977400000000002</c:v>
                </c:pt>
                <c:pt idx="1593">
                  <c:v>0.399343</c:v>
                </c:pt>
                <c:pt idx="1594">
                  <c:v>0.39868199999999998</c:v>
                </c:pt>
                <c:pt idx="1595">
                  <c:v>0.39798800000000001</c:v>
                </c:pt>
                <c:pt idx="1596">
                  <c:v>0.39738699999999999</c:v>
                </c:pt>
                <c:pt idx="1597">
                  <c:v>0.39676899999999998</c:v>
                </c:pt>
                <c:pt idx="1598">
                  <c:v>0.39646799999999999</c:v>
                </c:pt>
                <c:pt idx="1599">
                  <c:v>0.39566899999999999</c:v>
                </c:pt>
                <c:pt idx="1600">
                  <c:v>0.39518999999999999</c:v>
                </c:pt>
                <c:pt idx="1601">
                  <c:v>0.39437100000000003</c:v>
                </c:pt>
                <c:pt idx="1602">
                  <c:v>0.394036</c:v>
                </c:pt>
                <c:pt idx="1603">
                  <c:v>0.39375199999999999</c:v>
                </c:pt>
                <c:pt idx="1604">
                  <c:v>0.39313300000000001</c:v>
                </c:pt>
                <c:pt idx="1605">
                  <c:v>0.39258599999999999</c:v>
                </c:pt>
                <c:pt idx="1606">
                  <c:v>0.39189800000000002</c:v>
                </c:pt>
                <c:pt idx="1607">
                  <c:v>0.391457</c:v>
                </c:pt>
                <c:pt idx="1608">
                  <c:v>0.390899</c:v>
                </c:pt>
                <c:pt idx="1609">
                  <c:v>0.39024999999999999</c:v>
                </c:pt>
                <c:pt idx="1610">
                  <c:v>0.38986500000000002</c:v>
                </c:pt>
                <c:pt idx="1611">
                  <c:v>0.38917400000000002</c:v>
                </c:pt>
                <c:pt idx="1612">
                  <c:v>0.38862099999999999</c:v>
                </c:pt>
                <c:pt idx="1613">
                  <c:v>0.388013</c:v>
                </c:pt>
                <c:pt idx="1614">
                  <c:v>0.387577</c:v>
                </c:pt>
                <c:pt idx="1615">
                  <c:v>0.38716400000000001</c:v>
                </c:pt>
                <c:pt idx="1616">
                  <c:v>0.386598</c:v>
                </c:pt>
                <c:pt idx="1617">
                  <c:v>0.38602300000000001</c:v>
                </c:pt>
                <c:pt idx="1618">
                  <c:v>0.38527800000000001</c:v>
                </c:pt>
                <c:pt idx="1619">
                  <c:v>0.38458500000000001</c:v>
                </c:pt>
                <c:pt idx="1620">
                  <c:v>0.38403999999999999</c:v>
                </c:pt>
                <c:pt idx="1621">
                  <c:v>0.383629</c:v>
                </c:pt>
                <c:pt idx="1622">
                  <c:v>0.38302000000000003</c:v>
                </c:pt>
                <c:pt idx="1623">
                  <c:v>0.38242500000000001</c:v>
                </c:pt>
                <c:pt idx="1624">
                  <c:v>0.38195699999999999</c:v>
                </c:pt>
                <c:pt idx="1625">
                  <c:v>0.38108500000000001</c:v>
                </c:pt>
                <c:pt idx="1626">
                  <c:v>0.38075300000000001</c:v>
                </c:pt>
                <c:pt idx="1627">
                  <c:v>0.380191</c:v>
                </c:pt>
                <c:pt idx="1628">
                  <c:v>0.37956499999999999</c:v>
                </c:pt>
                <c:pt idx="1629">
                  <c:v>0.37904199999999999</c:v>
                </c:pt>
                <c:pt idx="1630">
                  <c:v>0.37853700000000001</c:v>
                </c:pt>
                <c:pt idx="1631">
                  <c:v>0.37784400000000001</c:v>
                </c:pt>
                <c:pt idx="1632">
                  <c:v>0.37743100000000002</c:v>
                </c:pt>
                <c:pt idx="1633">
                  <c:v>0.37671399999999999</c:v>
                </c:pt>
                <c:pt idx="1634">
                  <c:v>0.37628</c:v>
                </c:pt>
                <c:pt idx="1635">
                  <c:v>0.37566100000000002</c:v>
                </c:pt>
                <c:pt idx="1636">
                  <c:v>0.37518000000000001</c:v>
                </c:pt>
                <c:pt idx="1637">
                  <c:v>0.37445600000000001</c:v>
                </c:pt>
                <c:pt idx="1638">
                  <c:v>0.373838</c:v>
                </c:pt>
                <c:pt idx="1639">
                  <c:v>0.37303199999999997</c:v>
                </c:pt>
                <c:pt idx="1640">
                  <c:v>0.37265399999999999</c:v>
                </c:pt>
                <c:pt idx="1641">
                  <c:v>0.37183699999999997</c:v>
                </c:pt>
                <c:pt idx="1642">
                  <c:v>0.371583</c:v>
                </c:pt>
                <c:pt idx="1643">
                  <c:v>0.37100899999999998</c:v>
                </c:pt>
                <c:pt idx="1644">
                  <c:v>0.37043799999999999</c:v>
                </c:pt>
                <c:pt idx="1645">
                  <c:v>0.370002</c:v>
                </c:pt>
                <c:pt idx="1646">
                  <c:v>0.36944900000000003</c:v>
                </c:pt>
                <c:pt idx="1647">
                  <c:v>0.36887300000000001</c:v>
                </c:pt>
                <c:pt idx="1648">
                  <c:v>0.36819000000000002</c:v>
                </c:pt>
                <c:pt idx="1649">
                  <c:v>0.36761899999999997</c:v>
                </c:pt>
                <c:pt idx="1650">
                  <c:v>0.366869</c:v>
                </c:pt>
                <c:pt idx="1651">
                  <c:v>0.36627199999999999</c:v>
                </c:pt>
                <c:pt idx="1652">
                  <c:v>0.36573899999999998</c:v>
                </c:pt>
                <c:pt idx="1653">
                  <c:v>0.36513699999999999</c:v>
                </c:pt>
                <c:pt idx="1654">
                  <c:v>0.36468400000000001</c:v>
                </c:pt>
                <c:pt idx="1655">
                  <c:v>0.36402200000000001</c:v>
                </c:pt>
                <c:pt idx="1656">
                  <c:v>0.363541</c:v>
                </c:pt>
                <c:pt idx="1657">
                  <c:v>0.36312699999999998</c:v>
                </c:pt>
                <c:pt idx="1658">
                  <c:v>0.36269699999999999</c:v>
                </c:pt>
                <c:pt idx="1659">
                  <c:v>0.36191600000000002</c:v>
                </c:pt>
                <c:pt idx="1660">
                  <c:v>0.361313</c:v>
                </c:pt>
                <c:pt idx="1661">
                  <c:v>0.36094500000000002</c:v>
                </c:pt>
                <c:pt idx="1662">
                  <c:v>0.36024800000000001</c:v>
                </c:pt>
                <c:pt idx="1663">
                  <c:v>0.35953099999999999</c:v>
                </c:pt>
                <c:pt idx="1664">
                  <c:v>0.35920800000000003</c:v>
                </c:pt>
                <c:pt idx="1665">
                  <c:v>0.35888199999999998</c:v>
                </c:pt>
                <c:pt idx="1666">
                  <c:v>0.35834100000000002</c:v>
                </c:pt>
                <c:pt idx="1667">
                  <c:v>0.35779100000000003</c:v>
                </c:pt>
                <c:pt idx="1668">
                  <c:v>0.35729300000000003</c:v>
                </c:pt>
                <c:pt idx="1669">
                  <c:v>0.35669000000000001</c:v>
                </c:pt>
                <c:pt idx="1670">
                  <c:v>0.356406</c:v>
                </c:pt>
                <c:pt idx="1671">
                  <c:v>0.35567599999999999</c:v>
                </c:pt>
                <c:pt idx="1672">
                  <c:v>0.35507699999999998</c:v>
                </c:pt>
                <c:pt idx="1673">
                  <c:v>0.35455300000000001</c:v>
                </c:pt>
                <c:pt idx="1674">
                  <c:v>0.35400500000000001</c:v>
                </c:pt>
                <c:pt idx="1675">
                  <c:v>0.35371799999999998</c:v>
                </c:pt>
                <c:pt idx="1676">
                  <c:v>0.35307300000000003</c:v>
                </c:pt>
                <c:pt idx="1677">
                  <c:v>0.35254999999999997</c:v>
                </c:pt>
                <c:pt idx="1678">
                  <c:v>0.35208699999999998</c:v>
                </c:pt>
                <c:pt idx="1679">
                  <c:v>0.35155500000000001</c:v>
                </c:pt>
                <c:pt idx="1680">
                  <c:v>0.351072</c:v>
                </c:pt>
                <c:pt idx="1681">
                  <c:v>0.35049799999999998</c:v>
                </c:pt>
                <c:pt idx="1682">
                  <c:v>0.34988599999999997</c:v>
                </c:pt>
                <c:pt idx="1683">
                  <c:v>0.34920200000000001</c:v>
                </c:pt>
                <c:pt idx="1684">
                  <c:v>0.34888599999999997</c:v>
                </c:pt>
                <c:pt idx="1685">
                  <c:v>0.348383</c:v>
                </c:pt>
                <c:pt idx="1686">
                  <c:v>0.34775099999999998</c:v>
                </c:pt>
                <c:pt idx="1687">
                  <c:v>0.34711700000000001</c:v>
                </c:pt>
                <c:pt idx="1688">
                  <c:v>0.34640700000000002</c:v>
                </c:pt>
                <c:pt idx="1689">
                  <c:v>0.34598099999999998</c:v>
                </c:pt>
                <c:pt idx="1690">
                  <c:v>0.34555999999999998</c:v>
                </c:pt>
                <c:pt idx="1691">
                  <c:v>0.34499999999999997</c:v>
                </c:pt>
                <c:pt idx="1692">
                  <c:v>0.34442899999999999</c:v>
                </c:pt>
                <c:pt idx="1693">
                  <c:v>0.34395599999999998</c:v>
                </c:pt>
                <c:pt idx="1694">
                  <c:v>0.34331400000000001</c:v>
                </c:pt>
                <c:pt idx="1695">
                  <c:v>0.34265400000000001</c:v>
                </c:pt>
                <c:pt idx="1696">
                  <c:v>0.34249600000000002</c:v>
                </c:pt>
                <c:pt idx="1697">
                  <c:v>0.34162300000000001</c:v>
                </c:pt>
                <c:pt idx="1698">
                  <c:v>0.34090599999999999</c:v>
                </c:pt>
                <c:pt idx="1699">
                  <c:v>0.34059</c:v>
                </c:pt>
                <c:pt idx="1700">
                  <c:v>0.34002100000000002</c:v>
                </c:pt>
                <c:pt idx="1701">
                  <c:v>0.33938000000000001</c:v>
                </c:pt>
                <c:pt idx="1702">
                  <c:v>0.33885100000000001</c:v>
                </c:pt>
                <c:pt idx="1703">
                  <c:v>0.33818100000000001</c:v>
                </c:pt>
                <c:pt idx="1704">
                  <c:v>0.33773500000000001</c:v>
                </c:pt>
                <c:pt idx="1705">
                  <c:v>0.33716000000000002</c:v>
                </c:pt>
                <c:pt idx="1706">
                  <c:v>0.33654899999999999</c:v>
                </c:pt>
                <c:pt idx="1707">
                  <c:v>0.33602199999999999</c:v>
                </c:pt>
                <c:pt idx="1708">
                  <c:v>0.33534700000000001</c:v>
                </c:pt>
                <c:pt idx="1709">
                  <c:v>0.33491100000000001</c:v>
                </c:pt>
                <c:pt idx="1710">
                  <c:v>0.33414100000000002</c:v>
                </c:pt>
                <c:pt idx="1711">
                  <c:v>0.333567</c:v>
                </c:pt>
                <c:pt idx="1712">
                  <c:v>0.333061</c:v>
                </c:pt>
                <c:pt idx="1713">
                  <c:v>0.33229300000000001</c:v>
                </c:pt>
                <c:pt idx="1714">
                  <c:v>0.33187899999999998</c:v>
                </c:pt>
                <c:pt idx="1715">
                  <c:v>0.33128600000000002</c:v>
                </c:pt>
                <c:pt idx="1716">
                  <c:v>0.330791</c:v>
                </c:pt>
                <c:pt idx="1717">
                  <c:v>0.33033699999999999</c:v>
                </c:pt>
                <c:pt idx="1718">
                  <c:v>0.32958999999999999</c:v>
                </c:pt>
                <c:pt idx="1719">
                  <c:v>0.328768</c:v>
                </c:pt>
                <c:pt idx="1720">
                  <c:v>0.32820100000000002</c:v>
                </c:pt>
                <c:pt idx="1721">
                  <c:v>0.32768399999999998</c:v>
                </c:pt>
                <c:pt idx="1722">
                  <c:v>0.32713799999999998</c:v>
                </c:pt>
                <c:pt idx="1723">
                  <c:v>0.326436</c:v>
                </c:pt>
                <c:pt idx="1724">
                  <c:v>0.32627200000000001</c:v>
                </c:pt>
                <c:pt idx="1725">
                  <c:v>0.325542</c:v>
                </c:pt>
                <c:pt idx="1726">
                  <c:v>0.32462400000000002</c:v>
                </c:pt>
                <c:pt idx="1727">
                  <c:v>0.32434499999999999</c:v>
                </c:pt>
                <c:pt idx="1728">
                  <c:v>0.32369599999999998</c:v>
                </c:pt>
                <c:pt idx="1729">
                  <c:v>0.32306099999999999</c:v>
                </c:pt>
                <c:pt idx="1730">
                  <c:v>0.32269900000000001</c:v>
                </c:pt>
                <c:pt idx="1731">
                  <c:v>0.32225300000000001</c:v>
                </c:pt>
                <c:pt idx="1732">
                  <c:v>0.32155899999999998</c:v>
                </c:pt>
                <c:pt idx="1733">
                  <c:v>0.32101299999999999</c:v>
                </c:pt>
                <c:pt idx="1734">
                  <c:v>0.32056000000000001</c:v>
                </c:pt>
                <c:pt idx="1735">
                  <c:v>0.320075</c:v>
                </c:pt>
                <c:pt idx="1736">
                  <c:v>0.31933899999999998</c:v>
                </c:pt>
                <c:pt idx="1737">
                  <c:v>0.318799</c:v>
                </c:pt>
                <c:pt idx="1738">
                  <c:v>0.31807000000000002</c:v>
                </c:pt>
                <c:pt idx="1739">
                  <c:v>0.317909</c:v>
                </c:pt>
                <c:pt idx="1740">
                  <c:v>0.317305</c:v>
                </c:pt>
                <c:pt idx="1741">
                  <c:v>0.316745</c:v>
                </c:pt>
                <c:pt idx="1742">
                  <c:v>0.31611099999999998</c:v>
                </c:pt>
                <c:pt idx="1743">
                  <c:v>0.31558399999999998</c:v>
                </c:pt>
                <c:pt idx="1744">
                  <c:v>0.31506400000000001</c:v>
                </c:pt>
                <c:pt idx="1745">
                  <c:v>0.31461099999999997</c:v>
                </c:pt>
                <c:pt idx="1746">
                  <c:v>0.31409999999999999</c:v>
                </c:pt>
                <c:pt idx="1747">
                  <c:v>0.31355300000000003</c:v>
                </c:pt>
                <c:pt idx="1748">
                  <c:v>0.31298999999999999</c:v>
                </c:pt>
                <c:pt idx="1749">
                  <c:v>0.31231100000000001</c:v>
                </c:pt>
                <c:pt idx="1750">
                  <c:v>0.30996000000000001</c:v>
                </c:pt>
                <c:pt idx="1751">
                  <c:v>0.30942500000000001</c:v>
                </c:pt>
                <c:pt idx="1752">
                  <c:v>0.308915</c:v>
                </c:pt>
                <c:pt idx="1753">
                  <c:v>0.30839699999999998</c:v>
                </c:pt>
                <c:pt idx="1754">
                  <c:v>0.30776700000000001</c:v>
                </c:pt>
                <c:pt idx="1755">
                  <c:v>0.30718899999999999</c:v>
                </c:pt>
                <c:pt idx="1756">
                  <c:v>0.30682300000000001</c:v>
                </c:pt>
                <c:pt idx="1757">
                  <c:v>0.30615999999999999</c:v>
                </c:pt>
                <c:pt idx="1758">
                  <c:v>0.30549199999999999</c:v>
                </c:pt>
                <c:pt idx="1759">
                  <c:v>0.30500699999999997</c:v>
                </c:pt>
                <c:pt idx="1760">
                  <c:v>0.30442399999999997</c:v>
                </c:pt>
                <c:pt idx="1761">
                  <c:v>0.30380099999999999</c:v>
                </c:pt>
                <c:pt idx="1762">
                  <c:v>0.30310700000000002</c:v>
                </c:pt>
                <c:pt idx="1763">
                  <c:v>0.30256899999999998</c:v>
                </c:pt>
                <c:pt idx="1764">
                  <c:v>0.30192799999999997</c:v>
                </c:pt>
                <c:pt idx="1765">
                  <c:v>0.30132900000000001</c:v>
                </c:pt>
                <c:pt idx="1766">
                  <c:v>0.30092000000000002</c:v>
                </c:pt>
                <c:pt idx="1767">
                  <c:v>0.30046200000000001</c:v>
                </c:pt>
                <c:pt idx="1768">
                  <c:v>0.29996400000000001</c:v>
                </c:pt>
                <c:pt idx="1769">
                  <c:v>0.29947000000000001</c:v>
                </c:pt>
                <c:pt idx="1770">
                  <c:v>0.29896400000000001</c:v>
                </c:pt>
                <c:pt idx="1771">
                  <c:v>0.298373</c:v>
                </c:pt>
                <c:pt idx="1772">
                  <c:v>0.29782500000000001</c:v>
                </c:pt>
                <c:pt idx="1773">
                  <c:v>0.29730099999999998</c:v>
                </c:pt>
                <c:pt idx="1774">
                  <c:v>0.29653400000000002</c:v>
                </c:pt>
                <c:pt idx="1775">
                  <c:v>0.29593700000000001</c:v>
                </c:pt>
                <c:pt idx="1776">
                  <c:v>0.29543799999999998</c:v>
                </c:pt>
                <c:pt idx="1777">
                  <c:v>0.294742</c:v>
                </c:pt>
                <c:pt idx="1778">
                  <c:v>0.29415200000000002</c:v>
                </c:pt>
                <c:pt idx="1779">
                  <c:v>0.29353600000000002</c:v>
                </c:pt>
                <c:pt idx="1780">
                  <c:v>0.29310399999999998</c:v>
                </c:pt>
                <c:pt idx="1781">
                  <c:v>0.29261300000000001</c:v>
                </c:pt>
                <c:pt idx="1782">
                  <c:v>0.29212100000000002</c:v>
                </c:pt>
                <c:pt idx="1783">
                  <c:v>0.29165600000000003</c:v>
                </c:pt>
                <c:pt idx="1784">
                  <c:v>0.29124499999999998</c:v>
                </c:pt>
                <c:pt idx="1785">
                  <c:v>0.29064000000000001</c:v>
                </c:pt>
                <c:pt idx="1786">
                  <c:v>0.28999399999999997</c:v>
                </c:pt>
                <c:pt idx="1787">
                  <c:v>0.28944500000000001</c:v>
                </c:pt>
                <c:pt idx="1788">
                  <c:v>0.28901500000000002</c:v>
                </c:pt>
                <c:pt idx="1789">
                  <c:v>0.28840900000000003</c:v>
                </c:pt>
                <c:pt idx="1790">
                  <c:v>0.287829</c:v>
                </c:pt>
                <c:pt idx="1791">
                  <c:v>0.28731499999999999</c:v>
                </c:pt>
                <c:pt idx="1792">
                  <c:v>0.28669099999999997</c:v>
                </c:pt>
                <c:pt idx="1793">
                  <c:v>0.28631499999999999</c:v>
                </c:pt>
                <c:pt idx="1794">
                  <c:v>0.285939</c:v>
                </c:pt>
                <c:pt idx="1795">
                  <c:v>0.285472</c:v>
                </c:pt>
                <c:pt idx="1796">
                  <c:v>0.28470299999999998</c:v>
                </c:pt>
                <c:pt idx="1797">
                  <c:v>0.28447600000000001</c:v>
                </c:pt>
                <c:pt idx="1798">
                  <c:v>0.283611</c:v>
                </c:pt>
                <c:pt idx="1799">
                  <c:v>0.28320099999999998</c:v>
                </c:pt>
                <c:pt idx="1800">
                  <c:v>0.28285199999999999</c:v>
                </c:pt>
                <c:pt idx="1801">
                  <c:v>0.282439</c:v>
                </c:pt>
                <c:pt idx="1802">
                  <c:v>0.28170600000000001</c:v>
                </c:pt>
                <c:pt idx="1803">
                  <c:v>0.28118199999999999</c:v>
                </c:pt>
                <c:pt idx="1804">
                  <c:v>0.28062700000000002</c:v>
                </c:pt>
                <c:pt idx="1805">
                  <c:v>0.28029199999999999</c:v>
                </c:pt>
                <c:pt idx="1806">
                  <c:v>0.27997100000000003</c:v>
                </c:pt>
                <c:pt idx="1807">
                  <c:v>0.27933400000000003</c:v>
                </c:pt>
                <c:pt idx="1808">
                  <c:v>0.27907799999999999</c:v>
                </c:pt>
                <c:pt idx="1809">
                  <c:v>0.27861200000000003</c:v>
                </c:pt>
                <c:pt idx="1810">
                  <c:v>0.27805999999999997</c:v>
                </c:pt>
                <c:pt idx="1811">
                  <c:v>0.277532</c:v>
                </c:pt>
                <c:pt idx="1812">
                  <c:v>0.27698699999999998</c:v>
                </c:pt>
                <c:pt idx="1813">
                  <c:v>0.27637099999999998</c:v>
                </c:pt>
                <c:pt idx="1814">
                  <c:v>0.27580900000000003</c:v>
                </c:pt>
                <c:pt idx="1815">
                  <c:v>0.27552100000000002</c:v>
                </c:pt>
                <c:pt idx="1816">
                  <c:v>0.27513799999999999</c:v>
                </c:pt>
                <c:pt idx="1817">
                  <c:v>0.27441900000000002</c:v>
                </c:pt>
                <c:pt idx="1818">
                  <c:v>0.27396300000000001</c:v>
                </c:pt>
                <c:pt idx="1819">
                  <c:v>0.27360299999999999</c:v>
                </c:pt>
                <c:pt idx="1820">
                  <c:v>0.27312500000000001</c:v>
                </c:pt>
                <c:pt idx="1821">
                  <c:v>0.27254299999999998</c:v>
                </c:pt>
                <c:pt idx="1822">
                  <c:v>0.272067</c:v>
                </c:pt>
                <c:pt idx="1823">
                  <c:v>0.27157100000000001</c:v>
                </c:pt>
                <c:pt idx="1824">
                  <c:v>0.271069</c:v>
                </c:pt>
                <c:pt idx="1825">
                  <c:v>0.27046500000000001</c:v>
                </c:pt>
                <c:pt idx="1826">
                  <c:v>0.27002599999999999</c:v>
                </c:pt>
                <c:pt idx="1827">
                  <c:v>0.26952199999999998</c:v>
                </c:pt>
                <c:pt idx="1828">
                  <c:v>0.26898899999999998</c:v>
                </c:pt>
                <c:pt idx="1829">
                  <c:v>0.26866099999999998</c:v>
                </c:pt>
                <c:pt idx="1830">
                  <c:v>0.26827699999999999</c:v>
                </c:pt>
                <c:pt idx="1831">
                  <c:v>0.26779799999999998</c:v>
                </c:pt>
                <c:pt idx="1832">
                  <c:v>0.267264</c:v>
                </c:pt>
                <c:pt idx="1833">
                  <c:v>0.26651599999999998</c:v>
                </c:pt>
                <c:pt idx="1834">
                  <c:v>0.26616299999999998</c:v>
                </c:pt>
                <c:pt idx="1835">
                  <c:v>0.26576300000000003</c:v>
                </c:pt>
                <c:pt idx="1836">
                  <c:v>0.26521499999999998</c:v>
                </c:pt>
                <c:pt idx="1837">
                  <c:v>0.26452599999999998</c:v>
                </c:pt>
                <c:pt idx="1838">
                  <c:v>0.26403199999999999</c:v>
                </c:pt>
                <c:pt idx="1839">
                  <c:v>0.26359399999999999</c:v>
                </c:pt>
                <c:pt idx="1840">
                  <c:v>0.26284800000000003</c:v>
                </c:pt>
                <c:pt idx="1841">
                  <c:v>0.26250200000000001</c:v>
                </c:pt>
                <c:pt idx="1842">
                  <c:v>0.26194099999999998</c:v>
                </c:pt>
                <c:pt idx="1843">
                  <c:v>0.26150099999999998</c:v>
                </c:pt>
                <c:pt idx="1844">
                  <c:v>0.26074199999999997</c:v>
                </c:pt>
                <c:pt idx="1845">
                  <c:v>0.26035999999999998</c:v>
                </c:pt>
                <c:pt idx="1846">
                  <c:v>0.25983800000000001</c:v>
                </c:pt>
                <c:pt idx="1847">
                  <c:v>0.25922699999999999</c:v>
                </c:pt>
                <c:pt idx="1848">
                  <c:v>0.25882300000000003</c:v>
                </c:pt>
                <c:pt idx="1849">
                  <c:v>0.258245</c:v>
                </c:pt>
                <c:pt idx="1850">
                  <c:v>0.257884</c:v>
                </c:pt>
                <c:pt idx="1851">
                  <c:v>0.25719599999999998</c:v>
                </c:pt>
                <c:pt idx="1852">
                  <c:v>0.25656800000000002</c:v>
                </c:pt>
                <c:pt idx="1853">
                  <c:v>0.25617099999999998</c:v>
                </c:pt>
                <c:pt idx="1854">
                  <c:v>0.25564799999999999</c:v>
                </c:pt>
                <c:pt idx="1855">
                  <c:v>0.25539200000000001</c:v>
                </c:pt>
                <c:pt idx="1856">
                  <c:v>0.25486199999999998</c:v>
                </c:pt>
                <c:pt idx="1857">
                  <c:v>0.25438699999999997</c:v>
                </c:pt>
                <c:pt idx="1858">
                  <c:v>0.25405499999999998</c:v>
                </c:pt>
                <c:pt idx="1859">
                  <c:v>0.25336799999999998</c:v>
                </c:pt>
                <c:pt idx="1860">
                  <c:v>0.25298599999999999</c:v>
                </c:pt>
                <c:pt idx="1861">
                  <c:v>0.252467</c:v>
                </c:pt>
                <c:pt idx="1862">
                  <c:v>0.25184000000000001</c:v>
                </c:pt>
                <c:pt idx="1863">
                  <c:v>0.25129899999999999</c:v>
                </c:pt>
                <c:pt idx="1864">
                  <c:v>0.25088899999999997</c:v>
                </c:pt>
                <c:pt idx="1865">
                  <c:v>0.25048599999999999</c:v>
                </c:pt>
                <c:pt idx="1866">
                  <c:v>0.25006200000000001</c:v>
                </c:pt>
                <c:pt idx="1867">
                  <c:v>0.249556</c:v>
                </c:pt>
                <c:pt idx="1868">
                  <c:v>0.24921399999999999</c:v>
                </c:pt>
                <c:pt idx="1869">
                  <c:v>0.24878900000000001</c:v>
                </c:pt>
                <c:pt idx="1870">
                  <c:v>0.24826599999999999</c:v>
                </c:pt>
                <c:pt idx="1871">
                  <c:v>0.24770500000000001</c:v>
                </c:pt>
                <c:pt idx="1872">
                  <c:v>0.247284</c:v>
                </c:pt>
                <c:pt idx="1873">
                  <c:v>0.24688499999999999</c:v>
                </c:pt>
                <c:pt idx="1874">
                  <c:v>0.24648</c:v>
                </c:pt>
                <c:pt idx="1875">
                  <c:v>0.24598100000000001</c:v>
                </c:pt>
                <c:pt idx="1876">
                  <c:v>0.24540600000000001</c:v>
                </c:pt>
                <c:pt idx="1877">
                  <c:v>0.24515400000000001</c:v>
                </c:pt>
                <c:pt idx="1878">
                  <c:v>0.244508</c:v>
                </c:pt>
                <c:pt idx="1879">
                  <c:v>0.243982</c:v>
                </c:pt>
                <c:pt idx="1880">
                  <c:v>0.24354400000000001</c:v>
                </c:pt>
                <c:pt idx="1881">
                  <c:v>0.24316599999999999</c:v>
                </c:pt>
                <c:pt idx="1882">
                  <c:v>0.242761</c:v>
                </c:pt>
                <c:pt idx="1883">
                  <c:v>0.24222099999999999</c:v>
                </c:pt>
                <c:pt idx="1884">
                  <c:v>0.24160100000000001</c:v>
                </c:pt>
                <c:pt idx="1885">
                  <c:v>0.24139099999999999</c:v>
                </c:pt>
                <c:pt idx="1886">
                  <c:v>0.240872</c:v>
                </c:pt>
                <c:pt idx="1887">
                  <c:v>0.24055699999999999</c:v>
                </c:pt>
                <c:pt idx="1888">
                  <c:v>0.24002000000000001</c:v>
                </c:pt>
                <c:pt idx="1889">
                  <c:v>0.23969799999999999</c:v>
                </c:pt>
                <c:pt idx="1890">
                  <c:v>0.23915800000000001</c:v>
                </c:pt>
                <c:pt idx="1891">
                  <c:v>0.238681</c:v>
                </c:pt>
                <c:pt idx="1892">
                  <c:v>0.23826600000000001</c:v>
                </c:pt>
                <c:pt idx="1893">
                  <c:v>0.23760800000000001</c:v>
                </c:pt>
                <c:pt idx="1894">
                  <c:v>0.23750499999999999</c:v>
                </c:pt>
                <c:pt idx="1895">
                  <c:v>0.237093</c:v>
                </c:pt>
                <c:pt idx="1896">
                  <c:v>0.23666999999999999</c:v>
                </c:pt>
                <c:pt idx="1897">
                  <c:v>0.236486</c:v>
                </c:pt>
                <c:pt idx="1898">
                  <c:v>0.23580599999999999</c:v>
                </c:pt>
                <c:pt idx="1899">
                  <c:v>0.23553299999999999</c:v>
                </c:pt>
                <c:pt idx="1900">
                  <c:v>0.234986</c:v>
                </c:pt>
                <c:pt idx="1901">
                  <c:v>0.23416500000000001</c:v>
                </c:pt>
                <c:pt idx="1902">
                  <c:v>0.233651</c:v>
                </c:pt>
                <c:pt idx="1903">
                  <c:v>0.23305200000000001</c:v>
                </c:pt>
                <c:pt idx="1904">
                  <c:v>0.232543</c:v>
                </c:pt>
                <c:pt idx="1905">
                  <c:v>0.23222300000000001</c:v>
                </c:pt>
                <c:pt idx="1906">
                  <c:v>0.23187199999999999</c:v>
                </c:pt>
                <c:pt idx="1907">
                  <c:v>0.23131399999999999</c:v>
                </c:pt>
                <c:pt idx="1908">
                  <c:v>0.23080800000000001</c:v>
                </c:pt>
                <c:pt idx="1909">
                  <c:v>0.230407</c:v>
                </c:pt>
                <c:pt idx="1910">
                  <c:v>0.23009599999999999</c:v>
                </c:pt>
                <c:pt idx="1911">
                  <c:v>0.22956299999999999</c:v>
                </c:pt>
                <c:pt idx="1912">
                  <c:v>0.22908200000000001</c:v>
                </c:pt>
                <c:pt idx="1913">
                  <c:v>0.22864999999999999</c:v>
                </c:pt>
                <c:pt idx="1914">
                  <c:v>0.22791400000000001</c:v>
                </c:pt>
                <c:pt idx="1915">
                  <c:v>0.227439</c:v>
                </c:pt>
                <c:pt idx="1916">
                  <c:v>0.22697200000000001</c:v>
                </c:pt>
                <c:pt idx="1917">
                  <c:v>0.22664999999999999</c:v>
                </c:pt>
                <c:pt idx="1918">
                  <c:v>0.226412</c:v>
                </c:pt>
                <c:pt idx="1919">
                  <c:v>0.22589300000000001</c:v>
                </c:pt>
                <c:pt idx="1920">
                  <c:v>0.22570200000000001</c:v>
                </c:pt>
                <c:pt idx="1921">
                  <c:v>0.22517599999999999</c:v>
                </c:pt>
                <c:pt idx="1922">
                  <c:v>0.22463</c:v>
                </c:pt>
                <c:pt idx="1923">
                  <c:v>0.22401599999999999</c:v>
                </c:pt>
                <c:pt idx="1924">
                  <c:v>0.22359599999999999</c:v>
                </c:pt>
                <c:pt idx="1925">
                  <c:v>0.22328000000000001</c:v>
                </c:pt>
                <c:pt idx="1926">
                  <c:v>0.222722</c:v>
                </c:pt>
                <c:pt idx="1927">
                  <c:v>0.22228100000000001</c:v>
                </c:pt>
                <c:pt idx="1928">
                  <c:v>0.22172900000000001</c:v>
                </c:pt>
                <c:pt idx="1929">
                  <c:v>0.221389</c:v>
                </c:pt>
                <c:pt idx="1930">
                  <c:v>0.22106899999999999</c:v>
                </c:pt>
                <c:pt idx="1931">
                  <c:v>0.22074299999999999</c:v>
                </c:pt>
                <c:pt idx="1932">
                  <c:v>0.220359</c:v>
                </c:pt>
                <c:pt idx="1933">
                  <c:v>0.219667</c:v>
                </c:pt>
                <c:pt idx="1934">
                  <c:v>0.21943799999999999</c:v>
                </c:pt>
                <c:pt idx="1935">
                  <c:v>0.21918599999999999</c:v>
                </c:pt>
                <c:pt idx="1936">
                  <c:v>0.21876599999999999</c:v>
                </c:pt>
                <c:pt idx="1937">
                  <c:v>0.21828900000000001</c:v>
                </c:pt>
                <c:pt idx="1938">
                  <c:v>0.21784500000000001</c:v>
                </c:pt>
                <c:pt idx="1939">
                  <c:v>0.21742500000000001</c:v>
                </c:pt>
                <c:pt idx="1940">
                  <c:v>0.21726599999999999</c:v>
                </c:pt>
                <c:pt idx="1941">
                  <c:v>0.21659</c:v>
                </c:pt>
                <c:pt idx="1942">
                  <c:v>0.21632899999999999</c:v>
                </c:pt>
                <c:pt idx="1943">
                  <c:v>0.21590000000000001</c:v>
                </c:pt>
                <c:pt idx="1944">
                  <c:v>0.215366</c:v>
                </c:pt>
                <c:pt idx="1945">
                  <c:v>0.21494199999999999</c:v>
                </c:pt>
                <c:pt idx="1946">
                  <c:v>0.214617</c:v>
                </c:pt>
                <c:pt idx="1947">
                  <c:v>0.214032</c:v>
                </c:pt>
                <c:pt idx="1948">
                  <c:v>0.213759</c:v>
                </c:pt>
                <c:pt idx="1949">
                  <c:v>0.21321300000000001</c:v>
                </c:pt>
                <c:pt idx="1950">
                  <c:v>0.21276600000000001</c:v>
                </c:pt>
                <c:pt idx="1951">
                  <c:v>0.21243999999999999</c:v>
                </c:pt>
                <c:pt idx="1952">
                  <c:v>0.211758</c:v>
                </c:pt>
                <c:pt idx="1953">
                  <c:v>0.21135200000000001</c:v>
                </c:pt>
                <c:pt idx="1954">
                  <c:v>0.211091</c:v>
                </c:pt>
                <c:pt idx="1955">
                  <c:v>0.21062400000000001</c:v>
                </c:pt>
                <c:pt idx="1956">
                  <c:v>0.210174</c:v>
                </c:pt>
                <c:pt idx="1957">
                  <c:v>0.20971899999999999</c:v>
                </c:pt>
                <c:pt idx="1958">
                  <c:v>0.209338</c:v>
                </c:pt>
                <c:pt idx="1959">
                  <c:v>0.20896700000000001</c:v>
                </c:pt>
                <c:pt idx="1960">
                  <c:v>0.20858299999999999</c:v>
                </c:pt>
                <c:pt idx="1961">
                  <c:v>0.207957</c:v>
                </c:pt>
                <c:pt idx="1962">
                  <c:v>0.20769399999999999</c:v>
                </c:pt>
                <c:pt idx="1963">
                  <c:v>0.207283</c:v>
                </c:pt>
                <c:pt idx="1964">
                  <c:v>0.20685500000000001</c:v>
                </c:pt>
                <c:pt idx="1965">
                  <c:v>0.20630599999999999</c:v>
                </c:pt>
                <c:pt idx="1966">
                  <c:v>0.20593</c:v>
                </c:pt>
                <c:pt idx="1967">
                  <c:v>0.20543500000000001</c:v>
                </c:pt>
                <c:pt idx="1968">
                  <c:v>0.204878</c:v>
                </c:pt>
                <c:pt idx="1969">
                  <c:v>0.20467299999999999</c:v>
                </c:pt>
                <c:pt idx="1970">
                  <c:v>0.20408999999999999</c:v>
                </c:pt>
                <c:pt idx="1971">
                  <c:v>0.203656</c:v>
                </c:pt>
                <c:pt idx="1972">
                  <c:v>0.20321600000000001</c:v>
                </c:pt>
                <c:pt idx="1973">
                  <c:v>0.20303399999999999</c:v>
                </c:pt>
                <c:pt idx="1974">
                  <c:v>0.20261000000000001</c:v>
                </c:pt>
                <c:pt idx="1975">
                  <c:v>0.20216799999999999</c:v>
                </c:pt>
                <c:pt idx="1976">
                  <c:v>0.20168</c:v>
                </c:pt>
                <c:pt idx="1977">
                  <c:v>0.20117299999999999</c:v>
                </c:pt>
                <c:pt idx="1978">
                  <c:v>0.200791</c:v>
                </c:pt>
                <c:pt idx="1979">
                  <c:v>0.20041100000000001</c:v>
                </c:pt>
                <c:pt idx="1980">
                  <c:v>0.20011799999999999</c:v>
                </c:pt>
                <c:pt idx="1981">
                  <c:v>0.19991300000000001</c:v>
                </c:pt>
                <c:pt idx="1982">
                  <c:v>0.199402</c:v>
                </c:pt>
                <c:pt idx="1983">
                  <c:v>0.199018</c:v>
                </c:pt>
                <c:pt idx="1984">
                  <c:v>0.19842599999999999</c:v>
                </c:pt>
                <c:pt idx="1985">
                  <c:v>0.19813500000000001</c:v>
                </c:pt>
                <c:pt idx="1986">
                  <c:v>0.19791600000000001</c:v>
                </c:pt>
                <c:pt idx="1987">
                  <c:v>0.19739300000000001</c:v>
                </c:pt>
                <c:pt idx="1988">
                  <c:v>0.19703599999999999</c:v>
                </c:pt>
                <c:pt idx="1989">
                  <c:v>0.19686400000000001</c:v>
                </c:pt>
                <c:pt idx="1990">
                  <c:v>0.196465</c:v>
                </c:pt>
                <c:pt idx="1991">
                  <c:v>0.19591</c:v>
                </c:pt>
                <c:pt idx="1992">
                  <c:v>0.19547300000000001</c:v>
                </c:pt>
                <c:pt idx="1993">
                  <c:v>0.19526299999999999</c:v>
                </c:pt>
                <c:pt idx="1994">
                  <c:v>0.194886</c:v>
                </c:pt>
                <c:pt idx="1995">
                  <c:v>0.19459099999999999</c:v>
                </c:pt>
                <c:pt idx="1996">
                  <c:v>0.19417400000000001</c:v>
                </c:pt>
                <c:pt idx="1997">
                  <c:v>0.193883</c:v>
                </c:pt>
                <c:pt idx="1998">
                  <c:v>0.19337699999999999</c:v>
                </c:pt>
                <c:pt idx="1999">
                  <c:v>0.19308600000000001</c:v>
                </c:pt>
                <c:pt idx="2000">
                  <c:v>0.19275700000000001</c:v>
                </c:pt>
                <c:pt idx="2001">
                  <c:v>0.19247</c:v>
                </c:pt>
                <c:pt idx="2002">
                  <c:v>0.19223399999999999</c:v>
                </c:pt>
                <c:pt idx="2003">
                  <c:v>0.191885</c:v>
                </c:pt>
                <c:pt idx="2004">
                  <c:v>0.191499</c:v>
                </c:pt>
                <c:pt idx="2005">
                  <c:v>0.191107</c:v>
                </c:pt>
                <c:pt idx="2006">
                  <c:v>0.190744</c:v>
                </c:pt>
                <c:pt idx="2007">
                  <c:v>0.190329</c:v>
                </c:pt>
                <c:pt idx="2008">
                  <c:v>0.18986800000000001</c:v>
                </c:pt>
                <c:pt idx="2009">
                  <c:v>0.18967400000000001</c:v>
                </c:pt>
                <c:pt idx="2010">
                  <c:v>0.18917400000000001</c:v>
                </c:pt>
                <c:pt idx="2011">
                  <c:v>0.18906800000000001</c:v>
                </c:pt>
                <c:pt idx="2012">
                  <c:v>0.18876699999999999</c:v>
                </c:pt>
                <c:pt idx="2013">
                  <c:v>0.188191</c:v>
                </c:pt>
                <c:pt idx="2014">
                  <c:v>0.187968</c:v>
                </c:pt>
                <c:pt idx="2015">
                  <c:v>0.187554</c:v>
                </c:pt>
                <c:pt idx="2016">
                  <c:v>0.18740599999999999</c:v>
                </c:pt>
                <c:pt idx="2017">
                  <c:v>0.18717700000000001</c:v>
                </c:pt>
                <c:pt idx="2018">
                  <c:v>0.186611</c:v>
                </c:pt>
                <c:pt idx="2019">
                  <c:v>0.18632599999999999</c:v>
                </c:pt>
                <c:pt idx="2020">
                  <c:v>0.18579499999999999</c:v>
                </c:pt>
                <c:pt idx="2021">
                  <c:v>0.18549599999999999</c:v>
                </c:pt>
                <c:pt idx="2022">
                  <c:v>0.18521099999999999</c:v>
                </c:pt>
                <c:pt idx="2023">
                  <c:v>0.1847</c:v>
                </c:pt>
                <c:pt idx="2024">
                  <c:v>0.18451500000000001</c:v>
                </c:pt>
                <c:pt idx="2025">
                  <c:v>0.18436</c:v>
                </c:pt>
                <c:pt idx="2026">
                  <c:v>0.18391399999999999</c:v>
                </c:pt>
                <c:pt idx="2027">
                  <c:v>0.18356900000000001</c:v>
                </c:pt>
                <c:pt idx="2028">
                  <c:v>0.18326500000000001</c:v>
                </c:pt>
                <c:pt idx="2029">
                  <c:v>0.18284700000000001</c:v>
                </c:pt>
                <c:pt idx="2030">
                  <c:v>0.18240700000000001</c:v>
                </c:pt>
                <c:pt idx="2031">
                  <c:v>0.18218999999999999</c:v>
                </c:pt>
                <c:pt idx="2032">
                  <c:v>0.181725</c:v>
                </c:pt>
                <c:pt idx="2033">
                  <c:v>0.18149100000000001</c:v>
                </c:pt>
                <c:pt idx="2034">
                  <c:v>0.181061</c:v>
                </c:pt>
                <c:pt idx="2035">
                  <c:v>0.180703</c:v>
                </c:pt>
                <c:pt idx="2036">
                  <c:v>0.18030599999999999</c:v>
                </c:pt>
                <c:pt idx="2037">
                  <c:v>0.17987400000000001</c:v>
                </c:pt>
                <c:pt idx="2038">
                  <c:v>0.17935899999999999</c:v>
                </c:pt>
                <c:pt idx="2039">
                  <c:v>0.179122</c:v>
                </c:pt>
                <c:pt idx="2040">
                  <c:v>0.17869099999999999</c:v>
                </c:pt>
                <c:pt idx="2041">
                  <c:v>0.17826600000000001</c:v>
                </c:pt>
                <c:pt idx="2042">
                  <c:v>0.17796000000000001</c:v>
                </c:pt>
                <c:pt idx="2043">
                  <c:v>0.177597</c:v>
                </c:pt>
                <c:pt idx="2044">
                  <c:v>0.1774</c:v>
                </c:pt>
                <c:pt idx="2045">
                  <c:v>0.17707600000000001</c:v>
                </c:pt>
                <c:pt idx="2046">
                  <c:v>0.17660500000000001</c:v>
                </c:pt>
                <c:pt idx="2047">
                  <c:v>0.17638200000000001</c:v>
                </c:pt>
                <c:pt idx="2048">
                  <c:v>0.17605599999999999</c:v>
                </c:pt>
                <c:pt idx="2049">
                  <c:v>0.175682</c:v>
                </c:pt>
                <c:pt idx="2050">
                  <c:v>0.175259</c:v>
                </c:pt>
                <c:pt idx="2051">
                  <c:v>0.17504500000000001</c:v>
                </c:pt>
                <c:pt idx="2052">
                  <c:v>0.174902</c:v>
                </c:pt>
                <c:pt idx="2053">
                  <c:v>0.17451800000000001</c:v>
                </c:pt>
                <c:pt idx="2054">
                  <c:v>0.174044</c:v>
                </c:pt>
                <c:pt idx="2055">
                  <c:v>0.17364199999999999</c:v>
                </c:pt>
                <c:pt idx="2056">
                  <c:v>0.17333699999999999</c:v>
                </c:pt>
                <c:pt idx="2057">
                  <c:v>0.173097</c:v>
                </c:pt>
                <c:pt idx="2058">
                  <c:v>0.17288899999999999</c:v>
                </c:pt>
                <c:pt idx="2059">
                  <c:v>0.17269999999999999</c:v>
                </c:pt>
                <c:pt idx="2060">
                  <c:v>0.172318</c:v>
                </c:pt>
                <c:pt idx="2061">
                  <c:v>0.171959</c:v>
                </c:pt>
                <c:pt idx="2062">
                  <c:v>0.17163800000000001</c:v>
                </c:pt>
                <c:pt idx="2063">
                  <c:v>0.17130400000000001</c:v>
                </c:pt>
                <c:pt idx="2064">
                  <c:v>0.17111199999999999</c:v>
                </c:pt>
                <c:pt idx="2065">
                  <c:v>0.17078299999999999</c:v>
                </c:pt>
                <c:pt idx="2066">
                  <c:v>0.170627</c:v>
                </c:pt>
                <c:pt idx="2067">
                  <c:v>0.170242</c:v>
                </c:pt>
                <c:pt idx="2068">
                  <c:v>0.16995199999999999</c:v>
                </c:pt>
                <c:pt idx="2069">
                  <c:v>0.16958799999999999</c:v>
                </c:pt>
                <c:pt idx="2070">
                  <c:v>0.16929</c:v>
                </c:pt>
                <c:pt idx="2071">
                  <c:v>0.16886300000000001</c:v>
                </c:pt>
                <c:pt idx="2072">
                  <c:v>0.168762</c:v>
                </c:pt>
                <c:pt idx="2073">
                  <c:v>0.16839899999999999</c:v>
                </c:pt>
                <c:pt idx="2074">
                  <c:v>0.16811999999999999</c:v>
                </c:pt>
                <c:pt idx="2075">
                  <c:v>0.16807</c:v>
                </c:pt>
                <c:pt idx="2076">
                  <c:v>0.16760800000000001</c:v>
                </c:pt>
                <c:pt idx="2077">
                  <c:v>0.16736300000000001</c:v>
                </c:pt>
                <c:pt idx="2078">
                  <c:v>0.166884</c:v>
                </c:pt>
                <c:pt idx="2079">
                  <c:v>0.16633100000000001</c:v>
                </c:pt>
                <c:pt idx="2080">
                  <c:v>0.16605700000000001</c:v>
                </c:pt>
                <c:pt idx="2081">
                  <c:v>0.165907</c:v>
                </c:pt>
                <c:pt idx="2082">
                  <c:v>0.16574700000000001</c:v>
                </c:pt>
                <c:pt idx="2083">
                  <c:v>0.16548199999999999</c:v>
                </c:pt>
                <c:pt idx="2084">
                  <c:v>0.16489799999999999</c:v>
                </c:pt>
                <c:pt idx="2085">
                  <c:v>0.1648</c:v>
                </c:pt>
                <c:pt idx="2086">
                  <c:v>0.164323</c:v>
                </c:pt>
                <c:pt idx="2087">
                  <c:v>0.16411000000000001</c:v>
                </c:pt>
                <c:pt idx="2088">
                  <c:v>0.16380500000000001</c:v>
                </c:pt>
                <c:pt idx="2089">
                  <c:v>0.16367100000000001</c:v>
                </c:pt>
                <c:pt idx="2090">
                  <c:v>0.16355900000000001</c:v>
                </c:pt>
                <c:pt idx="2091">
                  <c:v>0.16342899999999999</c:v>
                </c:pt>
                <c:pt idx="2092">
                  <c:v>0.162878</c:v>
                </c:pt>
                <c:pt idx="2093">
                  <c:v>0.16259699999999999</c:v>
                </c:pt>
                <c:pt idx="2094">
                  <c:v>0.162303</c:v>
                </c:pt>
                <c:pt idx="2095">
                  <c:v>0.161743</c:v>
                </c:pt>
                <c:pt idx="2096">
                  <c:v>0.16148000000000001</c:v>
                </c:pt>
                <c:pt idx="2097">
                  <c:v>0.16112699999999999</c:v>
                </c:pt>
                <c:pt idx="2098">
                  <c:v>0.16078000000000001</c:v>
                </c:pt>
                <c:pt idx="2099">
                  <c:v>0.16086400000000001</c:v>
                </c:pt>
                <c:pt idx="2100">
                  <c:v>0.16055900000000001</c:v>
                </c:pt>
                <c:pt idx="2101">
                  <c:v>0.160305</c:v>
                </c:pt>
                <c:pt idx="2102">
                  <c:v>0.15990099999999999</c:v>
                </c:pt>
                <c:pt idx="2103">
                  <c:v>0.15953800000000001</c:v>
                </c:pt>
                <c:pt idx="2104">
                  <c:v>0.158913</c:v>
                </c:pt>
                <c:pt idx="2105">
                  <c:v>0.15857499999999999</c:v>
                </c:pt>
                <c:pt idx="2106">
                  <c:v>0.15815000000000001</c:v>
                </c:pt>
                <c:pt idx="2107">
                  <c:v>0.157917</c:v>
                </c:pt>
                <c:pt idx="2108">
                  <c:v>0.15768199999999999</c:v>
                </c:pt>
                <c:pt idx="2109">
                  <c:v>0.15767</c:v>
                </c:pt>
                <c:pt idx="2110">
                  <c:v>0.15737499999999999</c:v>
                </c:pt>
                <c:pt idx="2111">
                  <c:v>0.15700500000000001</c:v>
                </c:pt>
                <c:pt idx="2112">
                  <c:v>0.15654599999999999</c:v>
                </c:pt>
                <c:pt idx="2113">
                  <c:v>0.15615699999999999</c:v>
                </c:pt>
                <c:pt idx="2114">
                  <c:v>0.155894</c:v>
                </c:pt>
                <c:pt idx="2115">
                  <c:v>0.155642</c:v>
                </c:pt>
                <c:pt idx="2116">
                  <c:v>0.15545700000000001</c:v>
                </c:pt>
                <c:pt idx="2117">
                  <c:v>0.154942</c:v>
                </c:pt>
                <c:pt idx="2118">
                  <c:v>0.15462400000000001</c:v>
                </c:pt>
                <c:pt idx="2119">
                  <c:v>0.15431600000000001</c:v>
                </c:pt>
                <c:pt idx="2120">
                  <c:v>0.15412500000000001</c:v>
                </c:pt>
                <c:pt idx="2121">
                  <c:v>0.15373700000000001</c:v>
                </c:pt>
                <c:pt idx="2122">
                  <c:v>0.15349499999999999</c:v>
                </c:pt>
                <c:pt idx="2123">
                  <c:v>0.15323200000000001</c:v>
                </c:pt>
                <c:pt idx="2124">
                  <c:v>0.153115</c:v>
                </c:pt>
                <c:pt idx="2125">
                  <c:v>0.15284300000000001</c:v>
                </c:pt>
                <c:pt idx="2126">
                  <c:v>0.152639</c:v>
                </c:pt>
                <c:pt idx="2127">
                  <c:v>0.152252</c:v>
                </c:pt>
                <c:pt idx="2128">
                  <c:v>0.15178900000000001</c:v>
                </c:pt>
                <c:pt idx="2129">
                  <c:v>0.15157100000000001</c:v>
                </c:pt>
                <c:pt idx="2130">
                  <c:v>0.15107899999999999</c:v>
                </c:pt>
                <c:pt idx="2131">
                  <c:v>0.15102099999999999</c:v>
                </c:pt>
                <c:pt idx="2132">
                  <c:v>0.15060799999999999</c:v>
                </c:pt>
                <c:pt idx="2133">
                  <c:v>0.15063699999999999</c:v>
                </c:pt>
                <c:pt idx="2134">
                  <c:v>0.150419</c:v>
                </c:pt>
                <c:pt idx="2135">
                  <c:v>0.150195</c:v>
                </c:pt>
                <c:pt idx="2136">
                  <c:v>0.14999799999999999</c:v>
                </c:pt>
                <c:pt idx="2137">
                  <c:v>0.14973500000000001</c:v>
                </c:pt>
                <c:pt idx="2138">
                  <c:v>0.149316</c:v>
                </c:pt>
                <c:pt idx="2139">
                  <c:v>0.14888999999999999</c:v>
                </c:pt>
                <c:pt idx="2140">
                  <c:v>0.14869599999999999</c:v>
                </c:pt>
                <c:pt idx="2141">
                  <c:v>0.148281</c:v>
                </c:pt>
                <c:pt idx="2142">
                  <c:v>0.1482</c:v>
                </c:pt>
                <c:pt idx="2143">
                  <c:v>0.14838799999999999</c:v>
                </c:pt>
                <c:pt idx="2144">
                  <c:v>0.148117</c:v>
                </c:pt>
                <c:pt idx="2145">
                  <c:v>0.147619</c:v>
                </c:pt>
                <c:pt idx="2146">
                  <c:v>0.147565</c:v>
                </c:pt>
                <c:pt idx="2147">
                  <c:v>0.147503</c:v>
                </c:pt>
                <c:pt idx="2148">
                  <c:v>0.14738499999999999</c:v>
                </c:pt>
                <c:pt idx="2149">
                  <c:v>0.14681</c:v>
                </c:pt>
                <c:pt idx="2150">
                  <c:v>0.14618500000000001</c:v>
                </c:pt>
                <c:pt idx="2151">
                  <c:v>0.14632400000000001</c:v>
                </c:pt>
                <c:pt idx="2152">
                  <c:v>0.14582500000000001</c:v>
                </c:pt>
                <c:pt idx="2153">
                  <c:v>0.14558399999999999</c:v>
                </c:pt>
                <c:pt idx="2154">
                  <c:v>0.14544499999999999</c:v>
                </c:pt>
                <c:pt idx="2155">
                  <c:v>0.145262</c:v>
                </c:pt>
                <c:pt idx="2156">
                  <c:v>0.14513100000000001</c:v>
                </c:pt>
                <c:pt idx="2157">
                  <c:v>0.14460000000000001</c:v>
                </c:pt>
                <c:pt idx="2158">
                  <c:v>0.14429800000000001</c:v>
                </c:pt>
                <c:pt idx="2159">
                  <c:v>0.14452100000000001</c:v>
                </c:pt>
                <c:pt idx="2160">
                  <c:v>0.14430399999999999</c:v>
                </c:pt>
                <c:pt idx="2161">
                  <c:v>0.14368700000000001</c:v>
                </c:pt>
                <c:pt idx="2162">
                  <c:v>0.14364399999999999</c:v>
                </c:pt>
                <c:pt idx="2163">
                  <c:v>0.14365900000000001</c:v>
                </c:pt>
                <c:pt idx="2164">
                  <c:v>0.14318600000000001</c:v>
                </c:pt>
                <c:pt idx="2165">
                  <c:v>0.142564</c:v>
                </c:pt>
                <c:pt idx="2166">
                  <c:v>0.14224700000000001</c:v>
                </c:pt>
                <c:pt idx="2167">
                  <c:v>0.14197799999999999</c:v>
                </c:pt>
                <c:pt idx="2168">
                  <c:v>0.14183399999999999</c:v>
                </c:pt>
                <c:pt idx="2169">
                  <c:v>0.14155400000000001</c:v>
                </c:pt>
                <c:pt idx="2170">
                  <c:v>0.14128399999999999</c:v>
                </c:pt>
                <c:pt idx="2171">
                  <c:v>0.14111399999999999</c:v>
                </c:pt>
                <c:pt idx="2172">
                  <c:v>0.14066000000000001</c:v>
                </c:pt>
                <c:pt idx="2173">
                  <c:v>0.14013500000000001</c:v>
                </c:pt>
                <c:pt idx="2174">
                  <c:v>0.14010900000000001</c:v>
                </c:pt>
                <c:pt idx="2175">
                  <c:v>0.14017399999999999</c:v>
                </c:pt>
                <c:pt idx="2176">
                  <c:v>0.139709</c:v>
                </c:pt>
                <c:pt idx="2177">
                  <c:v>0.13921</c:v>
                </c:pt>
                <c:pt idx="2178">
                  <c:v>0.13909299999999999</c:v>
                </c:pt>
                <c:pt idx="2179">
                  <c:v>0.13893800000000001</c:v>
                </c:pt>
                <c:pt idx="2180">
                  <c:v>0.13853099999999999</c:v>
                </c:pt>
                <c:pt idx="2181">
                  <c:v>0.13806599999999999</c:v>
                </c:pt>
                <c:pt idx="2182">
                  <c:v>0.137848</c:v>
                </c:pt>
                <c:pt idx="2183">
                  <c:v>0.13767599999999999</c:v>
                </c:pt>
                <c:pt idx="2184">
                  <c:v>0.13756199999999999</c:v>
                </c:pt>
                <c:pt idx="2185">
                  <c:v>0.137102</c:v>
                </c:pt>
                <c:pt idx="2186">
                  <c:v>0.136851</c:v>
                </c:pt>
                <c:pt idx="2187">
                  <c:v>0.136935</c:v>
                </c:pt>
                <c:pt idx="2188">
                  <c:v>0.136683</c:v>
                </c:pt>
                <c:pt idx="2189">
                  <c:v>0.136239</c:v>
                </c:pt>
                <c:pt idx="2190">
                  <c:v>0.13598399999999999</c:v>
                </c:pt>
                <c:pt idx="2191">
                  <c:v>0.13624800000000001</c:v>
                </c:pt>
                <c:pt idx="2192">
                  <c:v>0.13586100000000001</c:v>
                </c:pt>
                <c:pt idx="2193">
                  <c:v>0.135297</c:v>
                </c:pt>
                <c:pt idx="2194">
                  <c:v>0.135017</c:v>
                </c:pt>
                <c:pt idx="2195">
                  <c:v>0.13503200000000001</c:v>
                </c:pt>
                <c:pt idx="2196">
                  <c:v>0.13486300000000001</c:v>
                </c:pt>
                <c:pt idx="2197">
                  <c:v>0.134326</c:v>
                </c:pt>
                <c:pt idx="2198">
                  <c:v>0.13398699999999999</c:v>
                </c:pt>
                <c:pt idx="2199">
                  <c:v>0.13381699999999999</c:v>
                </c:pt>
                <c:pt idx="2200">
                  <c:v>0.13348399999999999</c:v>
                </c:pt>
                <c:pt idx="2201">
                  <c:v>0.13331599999999999</c:v>
                </c:pt>
                <c:pt idx="2202">
                  <c:v>0.13313700000000001</c:v>
                </c:pt>
                <c:pt idx="2203">
                  <c:v>0.13312199999999999</c:v>
                </c:pt>
                <c:pt idx="2204">
                  <c:v>0.13286899999999999</c:v>
                </c:pt>
                <c:pt idx="2205">
                  <c:v>0.13230900000000001</c:v>
                </c:pt>
                <c:pt idx="2206">
                  <c:v>0.132304</c:v>
                </c:pt>
                <c:pt idx="2207">
                  <c:v>0.132525</c:v>
                </c:pt>
                <c:pt idx="2208">
                  <c:v>0.13228699999999999</c:v>
                </c:pt>
                <c:pt idx="2209">
                  <c:v>0.131803</c:v>
                </c:pt>
                <c:pt idx="2210">
                  <c:v>0.131323</c:v>
                </c:pt>
                <c:pt idx="2211">
                  <c:v>0.13104499999999999</c:v>
                </c:pt>
                <c:pt idx="2212">
                  <c:v>0.13108400000000001</c:v>
                </c:pt>
                <c:pt idx="2213">
                  <c:v>0.130777</c:v>
                </c:pt>
                <c:pt idx="2214">
                  <c:v>0.13031699999999999</c:v>
                </c:pt>
                <c:pt idx="2215">
                  <c:v>0.130027</c:v>
                </c:pt>
                <c:pt idx="2216">
                  <c:v>0.12992799999999999</c:v>
                </c:pt>
                <c:pt idx="2217">
                  <c:v>0.12954299999999999</c:v>
                </c:pt>
                <c:pt idx="2218">
                  <c:v>0.129272</c:v>
                </c:pt>
                <c:pt idx="2219">
                  <c:v>0.12914800000000001</c:v>
                </c:pt>
                <c:pt idx="2220">
                  <c:v>0.12887999999999999</c:v>
                </c:pt>
                <c:pt idx="2221">
                  <c:v>0.128494</c:v>
                </c:pt>
                <c:pt idx="2222">
                  <c:v>0.12828500000000001</c:v>
                </c:pt>
                <c:pt idx="2223">
                  <c:v>0.12815499999999999</c:v>
                </c:pt>
                <c:pt idx="2224">
                  <c:v>0.12815699999999999</c:v>
                </c:pt>
                <c:pt idx="2225">
                  <c:v>0.12790599999999999</c:v>
                </c:pt>
                <c:pt idx="2226">
                  <c:v>0.127471</c:v>
                </c:pt>
                <c:pt idx="2227">
                  <c:v>0.12697600000000001</c:v>
                </c:pt>
                <c:pt idx="2228">
                  <c:v>0.126939</c:v>
                </c:pt>
                <c:pt idx="2229">
                  <c:v>0.12690000000000001</c:v>
                </c:pt>
                <c:pt idx="2230">
                  <c:v>0.126469</c:v>
                </c:pt>
                <c:pt idx="2231">
                  <c:v>0.126051</c:v>
                </c:pt>
                <c:pt idx="2232">
                  <c:v>0.125781</c:v>
                </c:pt>
                <c:pt idx="2233">
                  <c:v>0.125888</c:v>
                </c:pt>
                <c:pt idx="2234">
                  <c:v>0.125384</c:v>
                </c:pt>
                <c:pt idx="2235">
                  <c:v>0.12512999999999999</c:v>
                </c:pt>
                <c:pt idx="2236">
                  <c:v>0.124718</c:v>
                </c:pt>
                <c:pt idx="2237">
                  <c:v>0.124379</c:v>
                </c:pt>
                <c:pt idx="2238">
                  <c:v>0.12418999999999999</c:v>
                </c:pt>
                <c:pt idx="2239">
                  <c:v>0.12389500000000001</c:v>
                </c:pt>
                <c:pt idx="2240">
                  <c:v>0.123436</c:v>
                </c:pt>
                <c:pt idx="2241">
                  <c:v>0.123018</c:v>
                </c:pt>
                <c:pt idx="2242">
                  <c:v>0.122738</c:v>
                </c:pt>
                <c:pt idx="2243">
                  <c:v>0.122402</c:v>
                </c:pt>
                <c:pt idx="2244">
                  <c:v>0.12227399999999999</c:v>
                </c:pt>
                <c:pt idx="2245">
                  <c:v>0.121989</c:v>
                </c:pt>
                <c:pt idx="2246">
                  <c:v>0.121461</c:v>
                </c:pt>
                <c:pt idx="2247">
                  <c:v>0.12136</c:v>
                </c:pt>
                <c:pt idx="2248">
                  <c:v>0.12116</c:v>
                </c:pt>
                <c:pt idx="2249">
                  <c:v>0.12081500000000001</c:v>
                </c:pt>
                <c:pt idx="2250">
                  <c:v>0.120675</c:v>
                </c:pt>
                <c:pt idx="2251">
                  <c:v>0.120377</c:v>
                </c:pt>
                <c:pt idx="2252">
                  <c:v>0.119961</c:v>
                </c:pt>
                <c:pt idx="2253">
                  <c:v>0.11989</c:v>
                </c:pt>
                <c:pt idx="2254">
                  <c:v>0.119772</c:v>
                </c:pt>
                <c:pt idx="2255">
                  <c:v>0.119599</c:v>
                </c:pt>
                <c:pt idx="2256">
                  <c:v>0.119435</c:v>
                </c:pt>
                <c:pt idx="2257">
                  <c:v>0.119355</c:v>
                </c:pt>
                <c:pt idx="2258">
                  <c:v>0.11902500000000001</c:v>
                </c:pt>
                <c:pt idx="2259">
                  <c:v>0.118834</c:v>
                </c:pt>
                <c:pt idx="2260">
                  <c:v>0.118601</c:v>
                </c:pt>
                <c:pt idx="2261">
                  <c:v>0.118483</c:v>
                </c:pt>
                <c:pt idx="2262">
                  <c:v>0.11808200000000001</c:v>
                </c:pt>
                <c:pt idx="2263">
                  <c:v>0.117801</c:v>
                </c:pt>
                <c:pt idx="2264">
                  <c:v>0.117642</c:v>
                </c:pt>
                <c:pt idx="2265">
                  <c:v>0.11763999999999999</c:v>
                </c:pt>
                <c:pt idx="2266">
                  <c:v>0.11745800000000001</c:v>
                </c:pt>
                <c:pt idx="2267">
                  <c:v>0.117256</c:v>
                </c:pt>
                <c:pt idx="2268">
                  <c:v>0.117052</c:v>
                </c:pt>
                <c:pt idx="2269">
                  <c:v>0.116949</c:v>
                </c:pt>
                <c:pt idx="2270">
                  <c:v>0.116661</c:v>
                </c:pt>
                <c:pt idx="2271">
                  <c:v>0.11652</c:v>
                </c:pt>
                <c:pt idx="2272">
                  <c:v>0.11622200000000001</c:v>
                </c:pt>
                <c:pt idx="2273">
                  <c:v>0.116049</c:v>
                </c:pt>
                <c:pt idx="2274">
                  <c:v>0.115884</c:v>
                </c:pt>
                <c:pt idx="2275">
                  <c:v>0.115843</c:v>
                </c:pt>
                <c:pt idx="2276">
                  <c:v>0.115527</c:v>
                </c:pt>
                <c:pt idx="2277">
                  <c:v>0.11554</c:v>
                </c:pt>
                <c:pt idx="2278">
                  <c:v>0.11511</c:v>
                </c:pt>
                <c:pt idx="2279">
                  <c:v>0.11509900000000001</c:v>
                </c:pt>
                <c:pt idx="2280">
                  <c:v>0.11482199999999999</c:v>
                </c:pt>
                <c:pt idx="2281">
                  <c:v>0.114661</c:v>
                </c:pt>
                <c:pt idx="2282">
                  <c:v>0.114483</c:v>
                </c:pt>
                <c:pt idx="2283">
                  <c:v>0.114354</c:v>
                </c:pt>
                <c:pt idx="2284">
                  <c:v>0.114131</c:v>
                </c:pt>
                <c:pt idx="2285">
                  <c:v>0.114123</c:v>
                </c:pt>
                <c:pt idx="2286">
                  <c:v>0.11379300000000001</c:v>
                </c:pt>
                <c:pt idx="2287">
                  <c:v>0.113605</c:v>
                </c:pt>
                <c:pt idx="2288">
                  <c:v>0.11335199999999999</c:v>
                </c:pt>
                <c:pt idx="2289">
                  <c:v>0.11323900000000001</c:v>
                </c:pt>
                <c:pt idx="2290">
                  <c:v>0.113028</c:v>
                </c:pt>
                <c:pt idx="2291">
                  <c:v>0.112896</c:v>
                </c:pt>
                <c:pt idx="2292">
                  <c:v>0.112524</c:v>
                </c:pt>
                <c:pt idx="2293">
                  <c:v>0.11254599999999999</c:v>
                </c:pt>
                <c:pt idx="2294">
                  <c:v>0.112342</c:v>
                </c:pt>
                <c:pt idx="2295">
                  <c:v>0.112065</c:v>
                </c:pt>
                <c:pt idx="2296">
                  <c:v>0.111763</c:v>
                </c:pt>
                <c:pt idx="2297">
                  <c:v>0.111651</c:v>
                </c:pt>
                <c:pt idx="2298">
                  <c:v>0.111503</c:v>
                </c:pt>
                <c:pt idx="2299">
                  <c:v>0.111205</c:v>
                </c:pt>
                <c:pt idx="2300">
                  <c:v>0.111209</c:v>
                </c:pt>
                <c:pt idx="2301">
                  <c:v>0.111003</c:v>
                </c:pt>
                <c:pt idx="2302">
                  <c:v>0.110791</c:v>
                </c:pt>
                <c:pt idx="2303">
                  <c:v>0.11040999999999999</c:v>
                </c:pt>
                <c:pt idx="2304">
                  <c:v>0.11015800000000001</c:v>
                </c:pt>
                <c:pt idx="2305">
                  <c:v>0.110082</c:v>
                </c:pt>
                <c:pt idx="2306">
                  <c:v>0.109807</c:v>
                </c:pt>
                <c:pt idx="2307">
                  <c:v>0.109553</c:v>
                </c:pt>
                <c:pt idx="2308">
                  <c:v>0.109301</c:v>
                </c:pt>
                <c:pt idx="2309">
                  <c:v>0.1091</c:v>
                </c:pt>
                <c:pt idx="2310">
                  <c:v>0.109005</c:v>
                </c:pt>
                <c:pt idx="2311">
                  <c:v>0.108892</c:v>
                </c:pt>
                <c:pt idx="2312">
                  <c:v>0.108746</c:v>
                </c:pt>
                <c:pt idx="2313">
                  <c:v>0.10845</c:v>
                </c:pt>
                <c:pt idx="2314">
                  <c:v>0.108333</c:v>
                </c:pt>
                <c:pt idx="2315">
                  <c:v>0.10803500000000001</c:v>
                </c:pt>
                <c:pt idx="2316">
                  <c:v>0.107861</c:v>
                </c:pt>
                <c:pt idx="2317">
                  <c:v>0.107516</c:v>
                </c:pt>
                <c:pt idx="2318">
                  <c:v>0.107142</c:v>
                </c:pt>
                <c:pt idx="2319">
                  <c:v>0.10716299999999999</c:v>
                </c:pt>
                <c:pt idx="2320">
                  <c:v>0.106999</c:v>
                </c:pt>
                <c:pt idx="2321">
                  <c:v>0.106932</c:v>
                </c:pt>
                <c:pt idx="2322">
                  <c:v>0.10667699999999999</c:v>
                </c:pt>
                <c:pt idx="2323">
                  <c:v>0.106558</c:v>
                </c:pt>
                <c:pt idx="2324">
                  <c:v>0.106501</c:v>
                </c:pt>
                <c:pt idx="2325">
                  <c:v>0.106319</c:v>
                </c:pt>
                <c:pt idx="2326">
                  <c:v>0.106059</c:v>
                </c:pt>
                <c:pt idx="2327">
                  <c:v>0.105909</c:v>
                </c:pt>
                <c:pt idx="2328">
                  <c:v>0.105737</c:v>
                </c:pt>
                <c:pt idx="2329">
                  <c:v>0.105326</c:v>
                </c:pt>
                <c:pt idx="2330">
                  <c:v>0.105169</c:v>
                </c:pt>
                <c:pt idx="2331">
                  <c:v>0.105084</c:v>
                </c:pt>
                <c:pt idx="2332">
                  <c:v>0.10488400000000001</c:v>
                </c:pt>
                <c:pt idx="2333">
                  <c:v>0.10484</c:v>
                </c:pt>
                <c:pt idx="2334">
                  <c:v>0.104688</c:v>
                </c:pt>
                <c:pt idx="2335">
                  <c:v>0.104605</c:v>
                </c:pt>
                <c:pt idx="2336">
                  <c:v>0.104349</c:v>
                </c:pt>
                <c:pt idx="2337">
                  <c:v>0.104412</c:v>
                </c:pt>
                <c:pt idx="2338">
                  <c:v>0.104237</c:v>
                </c:pt>
                <c:pt idx="2339">
                  <c:v>0.104224</c:v>
                </c:pt>
                <c:pt idx="2340">
                  <c:v>0.103863</c:v>
                </c:pt>
                <c:pt idx="2341">
                  <c:v>0.10363600000000001</c:v>
                </c:pt>
                <c:pt idx="2342">
                  <c:v>0.10362</c:v>
                </c:pt>
                <c:pt idx="2343">
                  <c:v>0.103223</c:v>
                </c:pt>
                <c:pt idx="2344">
                  <c:v>0.10299700000000001</c:v>
                </c:pt>
                <c:pt idx="2345">
                  <c:v>0.102849</c:v>
                </c:pt>
                <c:pt idx="2346">
                  <c:v>0.10280400000000001</c:v>
                </c:pt>
                <c:pt idx="2347">
                  <c:v>0.102783</c:v>
                </c:pt>
                <c:pt idx="2348">
                  <c:v>0.10249800000000001</c:v>
                </c:pt>
                <c:pt idx="2349">
                  <c:v>0.102511</c:v>
                </c:pt>
                <c:pt idx="2350">
                  <c:v>0.102384</c:v>
                </c:pt>
                <c:pt idx="2351">
                  <c:v>0.102191</c:v>
                </c:pt>
                <c:pt idx="2352">
                  <c:v>0.10188700000000001</c:v>
                </c:pt>
                <c:pt idx="2353">
                  <c:v>0.101962</c:v>
                </c:pt>
                <c:pt idx="2354">
                  <c:v>0.101822</c:v>
                </c:pt>
                <c:pt idx="2355">
                  <c:v>0.101685</c:v>
                </c:pt>
                <c:pt idx="2356">
                  <c:v>0.101368</c:v>
                </c:pt>
                <c:pt idx="2357">
                  <c:v>0.101187</c:v>
                </c:pt>
                <c:pt idx="2358">
                  <c:v>0.101076</c:v>
                </c:pt>
                <c:pt idx="2359">
                  <c:v>0.10083</c:v>
                </c:pt>
                <c:pt idx="2360">
                  <c:v>0.10068199999999999</c:v>
                </c:pt>
                <c:pt idx="2361">
                  <c:v>0.100605</c:v>
                </c:pt>
                <c:pt idx="2362">
                  <c:v>0.10034899999999999</c:v>
                </c:pt>
                <c:pt idx="2363">
                  <c:v>0.10016799999999999</c:v>
                </c:pt>
                <c:pt idx="2364">
                  <c:v>9.9862000000000006E-2</c:v>
                </c:pt>
                <c:pt idx="2365">
                  <c:v>9.9943000000000004E-2</c:v>
                </c:pt>
                <c:pt idx="2366">
                  <c:v>9.9845000000000003E-2</c:v>
                </c:pt>
                <c:pt idx="2367">
                  <c:v>9.9668999999999994E-2</c:v>
                </c:pt>
                <c:pt idx="2368">
                  <c:v>9.9307000000000006E-2</c:v>
                </c:pt>
                <c:pt idx="2369">
                  <c:v>9.9136000000000002E-2</c:v>
                </c:pt>
                <c:pt idx="2370">
                  <c:v>9.9152000000000004E-2</c:v>
                </c:pt>
                <c:pt idx="2371">
                  <c:v>9.8890000000000006E-2</c:v>
                </c:pt>
                <c:pt idx="2372">
                  <c:v>9.8631999999999997E-2</c:v>
                </c:pt>
                <c:pt idx="2373">
                  <c:v>9.8537E-2</c:v>
                </c:pt>
                <c:pt idx="2374">
                  <c:v>9.8158999999999996E-2</c:v>
                </c:pt>
                <c:pt idx="2375">
                  <c:v>9.8072000000000006E-2</c:v>
                </c:pt>
                <c:pt idx="2376">
                  <c:v>9.8008999999999999E-2</c:v>
                </c:pt>
                <c:pt idx="2377">
                  <c:v>9.7823999999999994E-2</c:v>
                </c:pt>
                <c:pt idx="2378">
                  <c:v>9.7434000000000007E-2</c:v>
                </c:pt>
                <c:pt idx="2379">
                  <c:v>9.7512000000000001E-2</c:v>
                </c:pt>
                <c:pt idx="2380">
                  <c:v>9.7293000000000004E-2</c:v>
                </c:pt>
                <c:pt idx="2381">
                  <c:v>9.6908999999999995E-2</c:v>
                </c:pt>
                <c:pt idx="2382">
                  <c:v>9.6807000000000004E-2</c:v>
                </c:pt>
                <c:pt idx="2383">
                  <c:v>9.6673999999999996E-2</c:v>
                </c:pt>
                <c:pt idx="2384">
                  <c:v>9.6668000000000004E-2</c:v>
                </c:pt>
                <c:pt idx="2385">
                  <c:v>9.6446000000000004E-2</c:v>
                </c:pt>
                <c:pt idx="2386">
                  <c:v>9.6338999999999994E-2</c:v>
                </c:pt>
                <c:pt idx="2387">
                  <c:v>9.5979999999999996E-2</c:v>
                </c:pt>
                <c:pt idx="2388">
                  <c:v>9.5702999999999996E-2</c:v>
                </c:pt>
                <c:pt idx="2389">
                  <c:v>9.5565999999999998E-2</c:v>
                </c:pt>
                <c:pt idx="2390">
                  <c:v>9.5474000000000003E-2</c:v>
                </c:pt>
                <c:pt idx="2391">
                  <c:v>9.5542000000000002E-2</c:v>
                </c:pt>
                <c:pt idx="2392">
                  <c:v>9.5339999999999994E-2</c:v>
                </c:pt>
                <c:pt idx="2393">
                  <c:v>9.5255000000000006E-2</c:v>
                </c:pt>
                <c:pt idx="2394">
                  <c:v>9.5044000000000003E-2</c:v>
                </c:pt>
                <c:pt idx="2395">
                  <c:v>9.4784999999999994E-2</c:v>
                </c:pt>
                <c:pt idx="2396">
                  <c:v>9.4378000000000004E-2</c:v>
                </c:pt>
                <c:pt idx="2397">
                  <c:v>9.4282000000000005E-2</c:v>
                </c:pt>
                <c:pt idx="2398">
                  <c:v>9.3986E-2</c:v>
                </c:pt>
                <c:pt idx="2399">
                  <c:v>9.3898999999999996E-2</c:v>
                </c:pt>
                <c:pt idx="2400">
                  <c:v>9.3744999999999995E-2</c:v>
                </c:pt>
                <c:pt idx="2401">
                  <c:v>9.3623999999999999E-2</c:v>
                </c:pt>
                <c:pt idx="2402">
                  <c:v>9.3512999999999999E-2</c:v>
                </c:pt>
                <c:pt idx="2403">
                  <c:v>9.3437000000000006E-2</c:v>
                </c:pt>
                <c:pt idx="2404">
                  <c:v>9.3354999999999994E-2</c:v>
                </c:pt>
                <c:pt idx="2405">
                  <c:v>9.3079999999999996E-2</c:v>
                </c:pt>
                <c:pt idx="2406">
                  <c:v>9.2785000000000006E-2</c:v>
                </c:pt>
                <c:pt idx="2407">
                  <c:v>9.2543E-2</c:v>
                </c:pt>
                <c:pt idx="2408">
                  <c:v>9.2328999999999994E-2</c:v>
                </c:pt>
                <c:pt idx="2409">
                  <c:v>9.2188999999999993E-2</c:v>
                </c:pt>
                <c:pt idx="2410">
                  <c:v>9.2036000000000007E-2</c:v>
                </c:pt>
                <c:pt idx="2411">
                  <c:v>9.1935000000000003E-2</c:v>
                </c:pt>
                <c:pt idx="2412">
                  <c:v>9.1583999999999999E-2</c:v>
                </c:pt>
                <c:pt idx="2413">
                  <c:v>9.1507000000000005E-2</c:v>
                </c:pt>
                <c:pt idx="2414">
                  <c:v>9.1253000000000001E-2</c:v>
                </c:pt>
                <c:pt idx="2415">
                  <c:v>9.1084999999999999E-2</c:v>
                </c:pt>
                <c:pt idx="2416">
                  <c:v>9.0933E-2</c:v>
                </c:pt>
                <c:pt idx="2417">
                  <c:v>9.0781000000000001E-2</c:v>
                </c:pt>
                <c:pt idx="2418">
                  <c:v>9.0371000000000007E-2</c:v>
                </c:pt>
                <c:pt idx="2419">
                  <c:v>9.0386999999999995E-2</c:v>
                </c:pt>
                <c:pt idx="2420">
                  <c:v>9.0070999999999998E-2</c:v>
                </c:pt>
                <c:pt idx="2421">
                  <c:v>8.9902999999999997E-2</c:v>
                </c:pt>
                <c:pt idx="2422">
                  <c:v>8.9565000000000006E-2</c:v>
                </c:pt>
                <c:pt idx="2423">
                  <c:v>8.9244000000000004E-2</c:v>
                </c:pt>
                <c:pt idx="2424">
                  <c:v>8.9109999999999995E-2</c:v>
                </c:pt>
                <c:pt idx="2425">
                  <c:v>8.9107000000000006E-2</c:v>
                </c:pt>
                <c:pt idx="2426">
                  <c:v>8.8952000000000003E-2</c:v>
                </c:pt>
                <c:pt idx="2427">
                  <c:v>8.8744000000000003E-2</c:v>
                </c:pt>
                <c:pt idx="2428">
                  <c:v>8.8622999999999993E-2</c:v>
                </c:pt>
                <c:pt idx="2429">
                  <c:v>8.8339000000000001E-2</c:v>
                </c:pt>
                <c:pt idx="2430">
                  <c:v>8.8062000000000001E-2</c:v>
                </c:pt>
                <c:pt idx="2431">
                  <c:v>8.7861999999999996E-2</c:v>
                </c:pt>
                <c:pt idx="2432">
                  <c:v>8.7913000000000005E-2</c:v>
                </c:pt>
                <c:pt idx="2433">
                  <c:v>8.7554000000000007E-2</c:v>
                </c:pt>
                <c:pt idx="2434">
                  <c:v>8.7523000000000004E-2</c:v>
                </c:pt>
                <c:pt idx="2435">
                  <c:v>8.7329000000000004E-2</c:v>
                </c:pt>
                <c:pt idx="2436">
                  <c:v>8.7239999999999998E-2</c:v>
                </c:pt>
                <c:pt idx="2437">
                  <c:v>8.7148000000000003E-2</c:v>
                </c:pt>
                <c:pt idx="2438">
                  <c:v>8.6974999999999997E-2</c:v>
                </c:pt>
                <c:pt idx="2439">
                  <c:v>8.6746000000000004E-2</c:v>
                </c:pt>
                <c:pt idx="2440">
                  <c:v>8.6402000000000007E-2</c:v>
                </c:pt>
                <c:pt idx="2441">
                  <c:v>8.6245000000000002E-2</c:v>
                </c:pt>
                <c:pt idx="2442">
                  <c:v>8.6004999999999998E-2</c:v>
                </c:pt>
                <c:pt idx="2443">
                  <c:v>8.5764000000000007E-2</c:v>
                </c:pt>
                <c:pt idx="2444">
                  <c:v>8.5611000000000007E-2</c:v>
                </c:pt>
                <c:pt idx="2445">
                  <c:v>8.5533999999999999E-2</c:v>
                </c:pt>
                <c:pt idx="2446">
                  <c:v>8.5258E-2</c:v>
                </c:pt>
                <c:pt idx="2447">
                  <c:v>8.5084000000000007E-2</c:v>
                </c:pt>
                <c:pt idx="2448">
                  <c:v>8.5087999999999997E-2</c:v>
                </c:pt>
                <c:pt idx="2449">
                  <c:v>8.4821999999999995E-2</c:v>
                </c:pt>
                <c:pt idx="2450">
                  <c:v>8.4697999999999996E-2</c:v>
                </c:pt>
                <c:pt idx="2451">
                  <c:v>8.4561999999999998E-2</c:v>
                </c:pt>
                <c:pt idx="2452">
                  <c:v>8.4359000000000003E-2</c:v>
                </c:pt>
                <c:pt idx="2453">
                  <c:v>8.4162000000000001E-2</c:v>
                </c:pt>
                <c:pt idx="2454">
                  <c:v>8.3873000000000003E-2</c:v>
                </c:pt>
                <c:pt idx="2455">
                  <c:v>8.3819000000000005E-2</c:v>
                </c:pt>
                <c:pt idx="2456">
                  <c:v>8.3600999999999995E-2</c:v>
                </c:pt>
                <c:pt idx="2457">
                  <c:v>8.3488000000000007E-2</c:v>
                </c:pt>
                <c:pt idx="2458">
                  <c:v>8.3389000000000005E-2</c:v>
                </c:pt>
                <c:pt idx="2459">
                  <c:v>8.3259E-2</c:v>
                </c:pt>
                <c:pt idx="2460">
                  <c:v>8.3040000000000003E-2</c:v>
                </c:pt>
                <c:pt idx="2461">
                  <c:v>8.2849999999999993E-2</c:v>
                </c:pt>
                <c:pt idx="2462">
                  <c:v>8.2631999999999997E-2</c:v>
                </c:pt>
                <c:pt idx="2463">
                  <c:v>8.2461999999999994E-2</c:v>
                </c:pt>
                <c:pt idx="2464">
                  <c:v>8.2128999999999994E-2</c:v>
                </c:pt>
                <c:pt idx="2465">
                  <c:v>8.2059999999999994E-2</c:v>
                </c:pt>
                <c:pt idx="2466">
                  <c:v>8.1923999999999997E-2</c:v>
                </c:pt>
                <c:pt idx="2467">
                  <c:v>8.2087999999999994E-2</c:v>
                </c:pt>
                <c:pt idx="2468">
                  <c:v>8.1858E-2</c:v>
                </c:pt>
                <c:pt idx="2469">
                  <c:v>8.1839999999999996E-2</c:v>
                </c:pt>
                <c:pt idx="2470">
                  <c:v>8.1659999999999996E-2</c:v>
                </c:pt>
                <c:pt idx="2471">
                  <c:v>8.1392999999999993E-2</c:v>
                </c:pt>
                <c:pt idx="2472">
                  <c:v>8.1319000000000002E-2</c:v>
                </c:pt>
                <c:pt idx="2473">
                  <c:v>8.1059999999999993E-2</c:v>
                </c:pt>
                <c:pt idx="2474">
                  <c:v>8.0779000000000004E-2</c:v>
                </c:pt>
                <c:pt idx="2475">
                  <c:v>8.0699999999999994E-2</c:v>
                </c:pt>
                <c:pt idx="2476">
                  <c:v>8.0582000000000001E-2</c:v>
                </c:pt>
                <c:pt idx="2477">
                  <c:v>8.0555000000000002E-2</c:v>
                </c:pt>
                <c:pt idx="2478">
                  <c:v>8.0445000000000003E-2</c:v>
                </c:pt>
                <c:pt idx="2479">
                  <c:v>8.0355999999999997E-2</c:v>
                </c:pt>
                <c:pt idx="2480">
                  <c:v>8.0280000000000004E-2</c:v>
                </c:pt>
                <c:pt idx="2481">
                  <c:v>7.9992999999999995E-2</c:v>
                </c:pt>
                <c:pt idx="2482">
                  <c:v>7.9874000000000001E-2</c:v>
                </c:pt>
                <c:pt idx="2483">
                  <c:v>7.9924999999999996E-2</c:v>
                </c:pt>
                <c:pt idx="2484">
                  <c:v>7.9648999999999998E-2</c:v>
                </c:pt>
                <c:pt idx="2485">
                  <c:v>7.9554E-2</c:v>
                </c:pt>
                <c:pt idx="2486">
                  <c:v>7.9366000000000006E-2</c:v>
                </c:pt>
                <c:pt idx="2487">
                  <c:v>7.9274999999999998E-2</c:v>
                </c:pt>
                <c:pt idx="2488">
                  <c:v>7.9009999999999997E-2</c:v>
                </c:pt>
                <c:pt idx="2489">
                  <c:v>7.8937999999999994E-2</c:v>
                </c:pt>
                <c:pt idx="2490">
                  <c:v>7.8936999999999993E-2</c:v>
                </c:pt>
                <c:pt idx="2491">
                  <c:v>7.8754000000000005E-2</c:v>
                </c:pt>
                <c:pt idx="2492">
                  <c:v>7.8636999999999999E-2</c:v>
                </c:pt>
                <c:pt idx="2493">
                  <c:v>7.8740000000000004E-2</c:v>
                </c:pt>
                <c:pt idx="2494">
                  <c:v>7.8486E-2</c:v>
                </c:pt>
                <c:pt idx="2495">
                  <c:v>7.8408000000000005E-2</c:v>
                </c:pt>
                <c:pt idx="2496">
                  <c:v>7.8201000000000007E-2</c:v>
                </c:pt>
                <c:pt idx="2497">
                  <c:v>7.8198000000000004E-2</c:v>
                </c:pt>
                <c:pt idx="2498">
                  <c:v>7.8034999999999993E-2</c:v>
                </c:pt>
                <c:pt idx="2499">
                  <c:v>7.8093999999999997E-2</c:v>
                </c:pt>
                <c:pt idx="2500">
                  <c:v>7.800500000000000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C-8FC1-439F-91CB-F022EC08FFFD}"/>
            </c:ext>
          </c:extLst>
        </c:ser>
        <c:ser>
          <c:idx val="13"/>
          <c:order val="9"/>
          <c:tx>
            <c:v>pH 11.34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O$1:$O$2501</c:f>
              <c:numCache>
                <c:formatCode>General</c:formatCode>
                <c:ptCount val="2501"/>
                <c:pt idx="0">
                  <c:v>0.85151900000000003</c:v>
                </c:pt>
                <c:pt idx="1">
                  <c:v>0.84726400000000002</c:v>
                </c:pt>
                <c:pt idx="2">
                  <c:v>0.84458100000000003</c:v>
                </c:pt>
                <c:pt idx="3">
                  <c:v>0.84387299999999998</c:v>
                </c:pt>
                <c:pt idx="4">
                  <c:v>0.83892500000000003</c:v>
                </c:pt>
                <c:pt idx="5">
                  <c:v>0.83601499999999995</c:v>
                </c:pt>
                <c:pt idx="6">
                  <c:v>0.83589500000000005</c:v>
                </c:pt>
                <c:pt idx="7">
                  <c:v>0.83242000000000005</c:v>
                </c:pt>
                <c:pt idx="8">
                  <c:v>0.82803199999999999</c:v>
                </c:pt>
                <c:pt idx="9">
                  <c:v>0.82413099999999995</c:v>
                </c:pt>
                <c:pt idx="10">
                  <c:v>0.823017</c:v>
                </c:pt>
                <c:pt idx="11">
                  <c:v>0.82025300000000001</c:v>
                </c:pt>
                <c:pt idx="12">
                  <c:v>0.81781199999999998</c:v>
                </c:pt>
                <c:pt idx="13">
                  <c:v>0.81505499999999997</c:v>
                </c:pt>
                <c:pt idx="14">
                  <c:v>0.81348299999999996</c:v>
                </c:pt>
                <c:pt idx="15">
                  <c:v>0.81065100000000001</c:v>
                </c:pt>
                <c:pt idx="16">
                  <c:v>0.808307</c:v>
                </c:pt>
                <c:pt idx="17">
                  <c:v>0.80693099999999995</c:v>
                </c:pt>
                <c:pt idx="18">
                  <c:v>0.80362500000000003</c:v>
                </c:pt>
                <c:pt idx="19">
                  <c:v>0.80059199999999997</c:v>
                </c:pt>
                <c:pt idx="20">
                  <c:v>0.79845900000000003</c:v>
                </c:pt>
                <c:pt idx="21">
                  <c:v>0.79581599999999997</c:v>
                </c:pt>
                <c:pt idx="22">
                  <c:v>0.793099</c:v>
                </c:pt>
                <c:pt idx="23">
                  <c:v>0.78973700000000002</c:v>
                </c:pt>
                <c:pt idx="24">
                  <c:v>0.78720199999999996</c:v>
                </c:pt>
                <c:pt idx="25">
                  <c:v>0.78509499999999999</c:v>
                </c:pt>
                <c:pt idx="26">
                  <c:v>0.78237199999999996</c:v>
                </c:pt>
                <c:pt idx="27">
                  <c:v>0.78057100000000001</c:v>
                </c:pt>
                <c:pt idx="28">
                  <c:v>0.77868899999999996</c:v>
                </c:pt>
                <c:pt idx="29">
                  <c:v>0.77637299999999998</c:v>
                </c:pt>
                <c:pt idx="30">
                  <c:v>0.77377600000000002</c:v>
                </c:pt>
                <c:pt idx="31">
                  <c:v>0.77176</c:v>
                </c:pt>
                <c:pt idx="32">
                  <c:v>0.76880199999999999</c:v>
                </c:pt>
                <c:pt idx="33">
                  <c:v>0.76830200000000004</c:v>
                </c:pt>
                <c:pt idx="34">
                  <c:v>0.76644000000000001</c:v>
                </c:pt>
                <c:pt idx="35">
                  <c:v>0.76293100000000003</c:v>
                </c:pt>
                <c:pt idx="36">
                  <c:v>0.75958800000000004</c:v>
                </c:pt>
                <c:pt idx="37">
                  <c:v>0.757911</c:v>
                </c:pt>
                <c:pt idx="38">
                  <c:v>0.75731099999999996</c:v>
                </c:pt>
                <c:pt idx="39">
                  <c:v>0.75240600000000002</c:v>
                </c:pt>
                <c:pt idx="40">
                  <c:v>0.75040099999999998</c:v>
                </c:pt>
                <c:pt idx="41">
                  <c:v>0.74876100000000001</c:v>
                </c:pt>
                <c:pt idx="42">
                  <c:v>0.74579600000000001</c:v>
                </c:pt>
                <c:pt idx="43">
                  <c:v>0.74163000000000001</c:v>
                </c:pt>
                <c:pt idx="44">
                  <c:v>0.74021999999999999</c:v>
                </c:pt>
                <c:pt idx="45">
                  <c:v>0.73957300000000004</c:v>
                </c:pt>
                <c:pt idx="46">
                  <c:v>0.73807900000000004</c:v>
                </c:pt>
                <c:pt idx="47">
                  <c:v>0.73365000000000002</c:v>
                </c:pt>
                <c:pt idx="48">
                  <c:v>0.73224199999999995</c:v>
                </c:pt>
                <c:pt idx="49">
                  <c:v>0.73024900000000004</c:v>
                </c:pt>
                <c:pt idx="50">
                  <c:v>0.72806499999999996</c:v>
                </c:pt>
                <c:pt idx="51">
                  <c:v>0.72566399999999998</c:v>
                </c:pt>
                <c:pt idx="52">
                  <c:v>0.72328800000000004</c:v>
                </c:pt>
                <c:pt idx="53">
                  <c:v>0.72115700000000005</c:v>
                </c:pt>
                <c:pt idx="54">
                  <c:v>0.71730499999999997</c:v>
                </c:pt>
                <c:pt idx="55">
                  <c:v>0.71641200000000005</c:v>
                </c:pt>
                <c:pt idx="56">
                  <c:v>0.71203499999999997</c:v>
                </c:pt>
                <c:pt idx="57">
                  <c:v>0.71270900000000004</c:v>
                </c:pt>
                <c:pt idx="58">
                  <c:v>0.70888600000000002</c:v>
                </c:pt>
                <c:pt idx="59">
                  <c:v>0.70545599999999997</c:v>
                </c:pt>
                <c:pt idx="60">
                  <c:v>0.70329799999999998</c:v>
                </c:pt>
                <c:pt idx="61">
                  <c:v>0.70314600000000005</c:v>
                </c:pt>
                <c:pt idx="62">
                  <c:v>0.69961600000000002</c:v>
                </c:pt>
                <c:pt idx="63">
                  <c:v>0.69802799999999998</c:v>
                </c:pt>
                <c:pt idx="64">
                  <c:v>0.695434</c:v>
                </c:pt>
                <c:pt idx="65">
                  <c:v>0.69181800000000004</c:v>
                </c:pt>
                <c:pt idx="66">
                  <c:v>0.69037199999999999</c:v>
                </c:pt>
                <c:pt idx="67">
                  <c:v>0.68836399999999998</c:v>
                </c:pt>
                <c:pt idx="68">
                  <c:v>0.68798400000000004</c:v>
                </c:pt>
                <c:pt idx="69">
                  <c:v>0.68365799999999999</c:v>
                </c:pt>
                <c:pt idx="70">
                  <c:v>0.68228900000000003</c:v>
                </c:pt>
                <c:pt idx="71">
                  <c:v>0.68227000000000004</c:v>
                </c:pt>
                <c:pt idx="72">
                  <c:v>0.67917899999999998</c:v>
                </c:pt>
                <c:pt idx="73">
                  <c:v>0.67780399999999996</c:v>
                </c:pt>
                <c:pt idx="74">
                  <c:v>0.676423</c:v>
                </c:pt>
                <c:pt idx="75">
                  <c:v>0.67384299999999997</c:v>
                </c:pt>
                <c:pt idx="76">
                  <c:v>0.67282299999999995</c:v>
                </c:pt>
                <c:pt idx="77">
                  <c:v>0.67110300000000001</c:v>
                </c:pt>
                <c:pt idx="78">
                  <c:v>0.66954999999999998</c:v>
                </c:pt>
                <c:pt idx="79">
                  <c:v>0.66800499999999996</c:v>
                </c:pt>
                <c:pt idx="80">
                  <c:v>0.66468400000000005</c:v>
                </c:pt>
                <c:pt idx="81">
                  <c:v>0.66184799999999999</c:v>
                </c:pt>
                <c:pt idx="82">
                  <c:v>0.66032800000000003</c:v>
                </c:pt>
                <c:pt idx="83">
                  <c:v>0.65879900000000002</c:v>
                </c:pt>
                <c:pt idx="84">
                  <c:v>0.65624300000000002</c:v>
                </c:pt>
                <c:pt idx="85">
                  <c:v>0.65443399999999996</c:v>
                </c:pt>
                <c:pt idx="86">
                  <c:v>0.65261899999999995</c:v>
                </c:pt>
                <c:pt idx="87">
                  <c:v>0.65164599999999995</c:v>
                </c:pt>
                <c:pt idx="88">
                  <c:v>0.64844299999999999</c:v>
                </c:pt>
                <c:pt idx="89">
                  <c:v>0.64686500000000002</c:v>
                </c:pt>
                <c:pt idx="90">
                  <c:v>0.64509300000000003</c:v>
                </c:pt>
                <c:pt idx="91">
                  <c:v>0.64451499999999995</c:v>
                </c:pt>
                <c:pt idx="92">
                  <c:v>0.641598</c:v>
                </c:pt>
                <c:pt idx="93">
                  <c:v>0.64118200000000003</c:v>
                </c:pt>
                <c:pt idx="94">
                  <c:v>0.63909199999999999</c:v>
                </c:pt>
                <c:pt idx="95">
                  <c:v>0.63704499999999997</c:v>
                </c:pt>
                <c:pt idx="96">
                  <c:v>0.63561800000000002</c:v>
                </c:pt>
                <c:pt idx="97">
                  <c:v>0.63346899999999995</c:v>
                </c:pt>
                <c:pt idx="98">
                  <c:v>0.63181100000000001</c:v>
                </c:pt>
                <c:pt idx="99">
                  <c:v>0.62978599999999996</c:v>
                </c:pt>
                <c:pt idx="100">
                  <c:v>0.62943400000000005</c:v>
                </c:pt>
                <c:pt idx="101">
                  <c:v>0.62752300000000005</c:v>
                </c:pt>
                <c:pt idx="102">
                  <c:v>0.62544100000000002</c:v>
                </c:pt>
                <c:pt idx="103">
                  <c:v>0.62333899999999998</c:v>
                </c:pt>
                <c:pt idx="104">
                  <c:v>0.62257099999999999</c:v>
                </c:pt>
                <c:pt idx="105">
                  <c:v>0.62002400000000002</c:v>
                </c:pt>
                <c:pt idx="106">
                  <c:v>0.61759900000000001</c:v>
                </c:pt>
                <c:pt idx="107">
                  <c:v>0.61621899999999996</c:v>
                </c:pt>
                <c:pt idx="108">
                  <c:v>0.61451199999999995</c:v>
                </c:pt>
                <c:pt idx="109">
                  <c:v>0.61153999999999997</c:v>
                </c:pt>
                <c:pt idx="110">
                  <c:v>0.61110600000000004</c:v>
                </c:pt>
                <c:pt idx="111">
                  <c:v>0.60933000000000004</c:v>
                </c:pt>
                <c:pt idx="112">
                  <c:v>0.60722900000000002</c:v>
                </c:pt>
                <c:pt idx="113">
                  <c:v>0.60558599999999996</c:v>
                </c:pt>
                <c:pt idx="114">
                  <c:v>0.60372400000000004</c:v>
                </c:pt>
                <c:pt idx="115">
                  <c:v>0.60222399999999998</c:v>
                </c:pt>
                <c:pt idx="116">
                  <c:v>0.60013300000000003</c:v>
                </c:pt>
                <c:pt idx="117">
                  <c:v>0.59801599999999999</c:v>
                </c:pt>
                <c:pt idx="118">
                  <c:v>0.596638</c:v>
                </c:pt>
                <c:pt idx="119">
                  <c:v>0.59498300000000004</c:v>
                </c:pt>
                <c:pt idx="120">
                  <c:v>0.59345099999999995</c:v>
                </c:pt>
                <c:pt idx="121">
                  <c:v>0.591283</c:v>
                </c:pt>
                <c:pt idx="122">
                  <c:v>0.59071300000000004</c:v>
                </c:pt>
                <c:pt idx="123">
                  <c:v>0.58845099999999995</c:v>
                </c:pt>
                <c:pt idx="124">
                  <c:v>0.58582400000000001</c:v>
                </c:pt>
                <c:pt idx="125">
                  <c:v>0.58512399999999998</c:v>
                </c:pt>
                <c:pt idx="126">
                  <c:v>0.583924</c:v>
                </c:pt>
                <c:pt idx="127">
                  <c:v>0.57991800000000004</c:v>
                </c:pt>
                <c:pt idx="128">
                  <c:v>0.57947400000000004</c:v>
                </c:pt>
                <c:pt idx="129">
                  <c:v>0.57754399999999995</c:v>
                </c:pt>
                <c:pt idx="130">
                  <c:v>0.57610300000000003</c:v>
                </c:pt>
                <c:pt idx="131">
                  <c:v>0.57438</c:v>
                </c:pt>
                <c:pt idx="132">
                  <c:v>0.57284599999999997</c:v>
                </c:pt>
                <c:pt idx="133">
                  <c:v>0.57140400000000002</c:v>
                </c:pt>
                <c:pt idx="134">
                  <c:v>0.57046399999999997</c:v>
                </c:pt>
                <c:pt idx="135">
                  <c:v>0.56840900000000005</c:v>
                </c:pt>
                <c:pt idx="136">
                  <c:v>0.56793199999999999</c:v>
                </c:pt>
                <c:pt idx="137">
                  <c:v>0.56618900000000005</c:v>
                </c:pt>
                <c:pt idx="138">
                  <c:v>0.56399900000000003</c:v>
                </c:pt>
                <c:pt idx="139">
                  <c:v>0.563859</c:v>
                </c:pt>
                <c:pt idx="140">
                  <c:v>0.56212099999999998</c:v>
                </c:pt>
                <c:pt idx="141">
                  <c:v>0.56065799999999999</c:v>
                </c:pt>
                <c:pt idx="142">
                  <c:v>0.56004200000000004</c:v>
                </c:pt>
                <c:pt idx="143">
                  <c:v>0.55770900000000001</c:v>
                </c:pt>
                <c:pt idx="144">
                  <c:v>0.55619600000000002</c:v>
                </c:pt>
                <c:pt idx="145">
                  <c:v>0.55439799999999995</c:v>
                </c:pt>
                <c:pt idx="146">
                  <c:v>0.55375300000000005</c:v>
                </c:pt>
                <c:pt idx="147">
                  <c:v>0.55208199999999996</c:v>
                </c:pt>
                <c:pt idx="148">
                  <c:v>0.55138299999999996</c:v>
                </c:pt>
                <c:pt idx="149">
                  <c:v>0.54949400000000004</c:v>
                </c:pt>
                <c:pt idx="150">
                  <c:v>0.54781400000000002</c:v>
                </c:pt>
                <c:pt idx="151">
                  <c:v>0.54605800000000004</c:v>
                </c:pt>
                <c:pt idx="152">
                  <c:v>0.54390000000000005</c:v>
                </c:pt>
                <c:pt idx="153">
                  <c:v>0.54413999999999996</c:v>
                </c:pt>
                <c:pt idx="154">
                  <c:v>0.543682</c:v>
                </c:pt>
                <c:pt idx="155">
                  <c:v>0.54061300000000001</c:v>
                </c:pt>
                <c:pt idx="156">
                  <c:v>0.53992899999999999</c:v>
                </c:pt>
                <c:pt idx="157">
                  <c:v>0.53839099999999995</c:v>
                </c:pt>
                <c:pt idx="158">
                  <c:v>0.53656499999999996</c:v>
                </c:pt>
                <c:pt idx="159">
                  <c:v>0.53576800000000002</c:v>
                </c:pt>
                <c:pt idx="160">
                  <c:v>0.53391100000000002</c:v>
                </c:pt>
                <c:pt idx="161">
                  <c:v>0.53206399999999998</c:v>
                </c:pt>
                <c:pt idx="162">
                  <c:v>0.53145399999999998</c:v>
                </c:pt>
                <c:pt idx="163">
                  <c:v>0.53046599999999999</c:v>
                </c:pt>
                <c:pt idx="164">
                  <c:v>0.53008999999999995</c:v>
                </c:pt>
                <c:pt idx="165">
                  <c:v>0.52914399999999995</c:v>
                </c:pt>
                <c:pt idx="166">
                  <c:v>0.52816700000000005</c:v>
                </c:pt>
                <c:pt idx="167">
                  <c:v>0.527312</c:v>
                </c:pt>
                <c:pt idx="168">
                  <c:v>0.52596299999999996</c:v>
                </c:pt>
                <c:pt idx="169">
                  <c:v>0.52323900000000001</c:v>
                </c:pt>
                <c:pt idx="170">
                  <c:v>0.52219300000000002</c:v>
                </c:pt>
                <c:pt idx="171">
                  <c:v>0.52086699999999997</c:v>
                </c:pt>
                <c:pt idx="172">
                  <c:v>0.51973100000000005</c:v>
                </c:pt>
                <c:pt idx="173">
                  <c:v>0.51874500000000001</c:v>
                </c:pt>
                <c:pt idx="174">
                  <c:v>0.51707199999999998</c:v>
                </c:pt>
                <c:pt idx="175">
                  <c:v>0.51613399999999998</c:v>
                </c:pt>
                <c:pt idx="176">
                  <c:v>0.51516700000000004</c:v>
                </c:pt>
                <c:pt idx="177">
                  <c:v>0.51385899999999995</c:v>
                </c:pt>
                <c:pt idx="178">
                  <c:v>0.51223200000000002</c:v>
                </c:pt>
                <c:pt idx="179">
                  <c:v>0.51204799999999995</c:v>
                </c:pt>
                <c:pt idx="180">
                  <c:v>0.50936400000000004</c:v>
                </c:pt>
                <c:pt idx="181">
                  <c:v>0.50846000000000002</c:v>
                </c:pt>
                <c:pt idx="182">
                  <c:v>0.50717500000000004</c:v>
                </c:pt>
                <c:pt idx="183">
                  <c:v>0.505992</c:v>
                </c:pt>
                <c:pt idx="184">
                  <c:v>0.50485000000000002</c:v>
                </c:pt>
                <c:pt idx="185">
                  <c:v>0.50339</c:v>
                </c:pt>
                <c:pt idx="186">
                  <c:v>0.50284200000000001</c:v>
                </c:pt>
                <c:pt idx="187">
                  <c:v>0.50148099999999995</c:v>
                </c:pt>
                <c:pt idx="188">
                  <c:v>0.499135</c:v>
                </c:pt>
                <c:pt idx="189">
                  <c:v>0.498865</c:v>
                </c:pt>
                <c:pt idx="190">
                  <c:v>0.49735800000000002</c:v>
                </c:pt>
                <c:pt idx="191">
                  <c:v>0.49634899999999998</c:v>
                </c:pt>
                <c:pt idx="192">
                  <c:v>0.49546000000000001</c:v>
                </c:pt>
                <c:pt idx="193">
                  <c:v>0.493618</c:v>
                </c:pt>
                <c:pt idx="194">
                  <c:v>0.49265199999999998</c:v>
                </c:pt>
                <c:pt idx="195">
                  <c:v>0.49021199999999998</c:v>
                </c:pt>
                <c:pt idx="196">
                  <c:v>0.49020200000000003</c:v>
                </c:pt>
                <c:pt idx="197">
                  <c:v>0.48944500000000002</c:v>
                </c:pt>
                <c:pt idx="198">
                  <c:v>0.48735699999999998</c:v>
                </c:pt>
                <c:pt idx="199">
                  <c:v>0.48603299999999999</c:v>
                </c:pt>
                <c:pt idx="200">
                  <c:v>0.48543500000000001</c:v>
                </c:pt>
                <c:pt idx="201">
                  <c:v>0.48421700000000001</c:v>
                </c:pt>
                <c:pt idx="202">
                  <c:v>0.48357899999999998</c:v>
                </c:pt>
                <c:pt idx="203">
                  <c:v>0.48229</c:v>
                </c:pt>
                <c:pt idx="204">
                  <c:v>0.48141200000000001</c:v>
                </c:pt>
                <c:pt idx="205">
                  <c:v>0.47987200000000002</c:v>
                </c:pt>
                <c:pt idx="206">
                  <c:v>0.479854</c:v>
                </c:pt>
                <c:pt idx="207">
                  <c:v>0.478547</c:v>
                </c:pt>
                <c:pt idx="208">
                  <c:v>0.47681499999999999</c:v>
                </c:pt>
                <c:pt idx="209">
                  <c:v>0.47569</c:v>
                </c:pt>
                <c:pt idx="210">
                  <c:v>0.47535300000000003</c:v>
                </c:pt>
                <c:pt idx="211">
                  <c:v>0.47411799999999998</c:v>
                </c:pt>
                <c:pt idx="212">
                  <c:v>0.47384100000000001</c:v>
                </c:pt>
                <c:pt idx="213">
                  <c:v>0.47254200000000002</c:v>
                </c:pt>
                <c:pt idx="214">
                  <c:v>0.47083199999999997</c:v>
                </c:pt>
                <c:pt idx="215">
                  <c:v>0.47134799999999999</c:v>
                </c:pt>
                <c:pt idx="216">
                  <c:v>0.46935300000000002</c:v>
                </c:pt>
                <c:pt idx="217">
                  <c:v>0.46829199999999999</c:v>
                </c:pt>
                <c:pt idx="218">
                  <c:v>0.46666600000000003</c:v>
                </c:pt>
                <c:pt idx="219">
                  <c:v>0.46582800000000002</c:v>
                </c:pt>
                <c:pt idx="220">
                  <c:v>0.46543400000000001</c:v>
                </c:pt>
                <c:pt idx="221">
                  <c:v>0.46405999999999997</c:v>
                </c:pt>
                <c:pt idx="222">
                  <c:v>0.46310699999999999</c:v>
                </c:pt>
                <c:pt idx="223">
                  <c:v>0.46249800000000002</c:v>
                </c:pt>
                <c:pt idx="224">
                  <c:v>0.460733</c:v>
                </c:pt>
                <c:pt idx="225">
                  <c:v>0.45962799999999998</c:v>
                </c:pt>
                <c:pt idx="226">
                  <c:v>0.458565</c:v>
                </c:pt>
                <c:pt idx="227">
                  <c:v>0.45778400000000002</c:v>
                </c:pt>
                <c:pt idx="228">
                  <c:v>0.457123</c:v>
                </c:pt>
                <c:pt idx="229">
                  <c:v>0.45733699999999999</c:v>
                </c:pt>
                <c:pt idx="230">
                  <c:v>0.45503500000000002</c:v>
                </c:pt>
                <c:pt idx="231">
                  <c:v>0.453845</c:v>
                </c:pt>
                <c:pt idx="232">
                  <c:v>0.45355400000000001</c:v>
                </c:pt>
                <c:pt idx="233">
                  <c:v>0.450928</c:v>
                </c:pt>
                <c:pt idx="234">
                  <c:v>0.45157999999999998</c:v>
                </c:pt>
                <c:pt idx="235">
                  <c:v>0.45075599999999999</c:v>
                </c:pt>
                <c:pt idx="236">
                  <c:v>0.44999400000000001</c:v>
                </c:pt>
                <c:pt idx="237">
                  <c:v>0.44890799999999997</c:v>
                </c:pt>
                <c:pt idx="238">
                  <c:v>0.447851</c:v>
                </c:pt>
                <c:pt idx="239">
                  <c:v>0.44789299999999999</c:v>
                </c:pt>
                <c:pt idx="240">
                  <c:v>0.44678600000000002</c:v>
                </c:pt>
                <c:pt idx="241">
                  <c:v>0.44511000000000001</c:v>
                </c:pt>
                <c:pt idx="242">
                  <c:v>0.444554</c:v>
                </c:pt>
                <c:pt idx="243">
                  <c:v>0.44392599999999999</c:v>
                </c:pt>
                <c:pt idx="244">
                  <c:v>0.44273099999999999</c:v>
                </c:pt>
                <c:pt idx="245">
                  <c:v>0.44177899999999998</c:v>
                </c:pt>
                <c:pt idx="246">
                  <c:v>0.44135999999999997</c:v>
                </c:pt>
                <c:pt idx="247">
                  <c:v>0.44019200000000003</c:v>
                </c:pt>
                <c:pt idx="248">
                  <c:v>0.43958900000000001</c:v>
                </c:pt>
                <c:pt idx="249">
                  <c:v>0.438556</c:v>
                </c:pt>
                <c:pt idx="250">
                  <c:v>0.41336800000000001</c:v>
                </c:pt>
                <c:pt idx="251">
                  <c:v>0.41207899999999997</c:v>
                </c:pt>
                <c:pt idx="252">
                  <c:v>0.411686</c:v>
                </c:pt>
                <c:pt idx="253">
                  <c:v>0.41062500000000002</c:v>
                </c:pt>
                <c:pt idx="254">
                  <c:v>0.40996899999999997</c:v>
                </c:pt>
                <c:pt idx="255">
                  <c:v>0.40932600000000002</c:v>
                </c:pt>
                <c:pt idx="256">
                  <c:v>0.408221</c:v>
                </c:pt>
                <c:pt idx="257">
                  <c:v>0.40787699999999999</c:v>
                </c:pt>
                <c:pt idx="258">
                  <c:v>0.40649299999999999</c:v>
                </c:pt>
                <c:pt idx="259">
                  <c:v>0.405885</c:v>
                </c:pt>
                <c:pt idx="260">
                  <c:v>0.40545900000000001</c:v>
                </c:pt>
                <c:pt idx="261">
                  <c:v>0.40378999999999998</c:v>
                </c:pt>
                <c:pt idx="262">
                  <c:v>0.40324100000000002</c:v>
                </c:pt>
                <c:pt idx="263">
                  <c:v>0.40306500000000001</c:v>
                </c:pt>
                <c:pt idx="264">
                  <c:v>0.40153</c:v>
                </c:pt>
                <c:pt idx="265">
                  <c:v>0.40083800000000003</c:v>
                </c:pt>
                <c:pt idx="266">
                  <c:v>0.39999600000000002</c:v>
                </c:pt>
                <c:pt idx="267">
                  <c:v>0.39940799999999999</c:v>
                </c:pt>
                <c:pt idx="268">
                  <c:v>0.39884799999999998</c:v>
                </c:pt>
                <c:pt idx="269">
                  <c:v>0.39772099999999999</c:v>
                </c:pt>
                <c:pt idx="270">
                  <c:v>0.39695200000000003</c:v>
                </c:pt>
                <c:pt idx="271">
                  <c:v>0.39621600000000001</c:v>
                </c:pt>
                <c:pt idx="272">
                  <c:v>0.39512399999999998</c:v>
                </c:pt>
                <c:pt idx="273">
                  <c:v>0.39443499999999998</c:v>
                </c:pt>
                <c:pt idx="274">
                  <c:v>0.39350400000000002</c:v>
                </c:pt>
                <c:pt idx="275">
                  <c:v>0.39276899999999998</c:v>
                </c:pt>
                <c:pt idx="276">
                  <c:v>0.392461</c:v>
                </c:pt>
                <c:pt idx="277">
                  <c:v>0.39108199999999999</c:v>
                </c:pt>
                <c:pt idx="278">
                  <c:v>0.39099499999999998</c:v>
                </c:pt>
                <c:pt idx="279">
                  <c:v>0.39015300000000003</c:v>
                </c:pt>
                <c:pt idx="280">
                  <c:v>0.389208</c:v>
                </c:pt>
                <c:pt idx="281">
                  <c:v>0.38854499999999997</c:v>
                </c:pt>
                <c:pt idx="282">
                  <c:v>0.38769300000000001</c:v>
                </c:pt>
                <c:pt idx="283">
                  <c:v>0.38662099999999999</c:v>
                </c:pt>
                <c:pt idx="284">
                  <c:v>0.38617899999999999</c:v>
                </c:pt>
                <c:pt idx="285">
                  <c:v>0.38522600000000001</c:v>
                </c:pt>
                <c:pt idx="286">
                  <c:v>0.38434099999999999</c:v>
                </c:pt>
                <c:pt idx="287">
                  <c:v>0.38405400000000001</c:v>
                </c:pt>
                <c:pt idx="288">
                  <c:v>0.382851</c:v>
                </c:pt>
                <c:pt idx="289">
                  <c:v>0.38223200000000002</c:v>
                </c:pt>
                <c:pt idx="290">
                  <c:v>0.38174799999999998</c:v>
                </c:pt>
                <c:pt idx="291">
                  <c:v>0.38089699999999999</c:v>
                </c:pt>
                <c:pt idx="292">
                  <c:v>0.38089000000000001</c:v>
                </c:pt>
                <c:pt idx="293">
                  <c:v>0.37984099999999998</c:v>
                </c:pt>
                <c:pt idx="294">
                  <c:v>0.37890400000000002</c:v>
                </c:pt>
                <c:pt idx="295">
                  <c:v>0.37841999999999998</c:v>
                </c:pt>
                <c:pt idx="296">
                  <c:v>0.37760100000000002</c:v>
                </c:pt>
                <c:pt idx="297">
                  <c:v>0.37700400000000001</c:v>
                </c:pt>
                <c:pt idx="298">
                  <c:v>0.37614399999999998</c:v>
                </c:pt>
                <c:pt idx="299">
                  <c:v>0.37561099999999997</c:v>
                </c:pt>
                <c:pt idx="300">
                  <c:v>0.37504799999999999</c:v>
                </c:pt>
                <c:pt idx="301">
                  <c:v>0.374525</c:v>
                </c:pt>
                <c:pt idx="302">
                  <c:v>0.37369999999999998</c:v>
                </c:pt>
                <c:pt idx="303">
                  <c:v>0.37296200000000002</c:v>
                </c:pt>
                <c:pt idx="304">
                  <c:v>0.37254900000000002</c:v>
                </c:pt>
                <c:pt idx="305">
                  <c:v>0.37219999999999998</c:v>
                </c:pt>
                <c:pt idx="306">
                  <c:v>0.371201</c:v>
                </c:pt>
                <c:pt idx="307">
                  <c:v>0.37058600000000003</c:v>
                </c:pt>
                <c:pt idx="308">
                  <c:v>0.37004500000000001</c:v>
                </c:pt>
                <c:pt idx="309">
                  <c:v>0.36904900000000002</c:v>
                </c:pt>
                <c:pt idx="310">
                  <c:v>0.36816500000000002</c:v>
                </c:pt>
                <c:pt idx="311">
                  <c:v>0.36754700000000001</c:v>
                </c:pt>
                <c:pt idx="312">
                  <c:v>0.36671999999999999</c:v>
                </c:pt>
                <c:pt idx="313">
                  <c:v>0.36607800000000001</c:v>
                </c:pt>
                <c:pt idx="314">
                  <c:v>0.36571599999999999</c:v>
                </c:pt>
                <c:pt idx="315">
                  <c:v>0.36454799999999998</c:v>
                </c:pt>
                <c:pt idx="316">
                  <c:v>0.36399100000000001</c:v>
                </c:pt>
                <c:pt idx="317">
                  <c:v>0.36336600000000002</c:v>
                </c:pt>
                <c:pt idx="318">
                  <c:v>0.36246699999999998</c:v>
                </c:pt>
                <c:pt idx="319">
                  <c:v>0.36188700000000001</c:v>
                </c:pt>
                <c:pt idx="320">
                  <c:v>0.36121500000000001</c:v>
                </c:pt>
                <c:pt idx="321">
                  <c:v>0.36042000000000002</c:v>
                </c:pt>
                <c:pt idx="322">
                  <c:v>0.35980099999999998</c:v>
                </c:pt>
                <c:pt idx="323">
                  <c:v>0.359155</c:v>
                </c:pt>
                <c:pt idx="324">
                  <c:v>0.35879299999999997</c:v>
                </c:pt>
                <c:pt idx="325">
                  <c:v>0.35814000000000001</c:v>
                </c:pt>
                <c:pt idx="326">
                  <c:v>0.35747400000000001</c:v>
                </c:pt>
                <c:pt idx="327">
                  <c:v>0.357014</c:v>
                </c:pt>
                <c:pt idx="328">
                  <c:v>0.35594700000000001</c:v>
                </c:pt>
                <c:pt idx="329">
                  <c:v>0.35546800000000001</c:v>
                </c:pt>
                <c:pt idx="330">
                  <c:v>0.35470099999999999</c:v>
                </c:pt>
                <c:pt idx="331">
                  <c:v>0.35432900000000001</c:v>
                </c:pt>
                <c:pt idx="332">
                  <c:v>0.35322500000000001</c:v>
                </c:pt>
                <c:pt idx="333">
                  <c:v>0.35302899999999998</c:v>
                </c:pt>
                <c:pt idx="334">
                  <c:v>0.35175699999999999</c:v>
                </c:pt>
                <c:pt idx="335">
                  <c:v>0.351408</c:v>
                </c:pt>
                <c:pt idx="336">
                  <c:v>0.35083399999999998</c:v>
                </c:pt>
                <c:pt idx="337">
                  <c:v>0.35028799999999999</c:v>
                </c:pt>
                <c:pt idx="338">
                  <c:v>0.34975800000000001</c:v>
                </c:pt>
                <c:pt idx="339">
                  <c:v>0.34913</c:v>
                </c:pt>
                <c:pt idx="340">
                  <c:v>0.34809099999999998</c:v>
                </c:pt>
                <c:pt idx="341">
                  <c:v>0.34767100000000001</c:v>
                </c:pt>
                <c:pt idx="342">
                  <c:v>0.34732200000000002</c:v>
                </c:pt>
                <c:pt idx="343">
                  <c:v>0.34660200000000002</c:v>
                </c:pt>
                <c:pt idx="344">
                  <c:v>0.34605799999999998</c:v>
                </c:pt>
                <c:pt idx="345">
                  <c:v>0.34581400000000001</c:v>
                </c:pt>
                <c:pt idx="346">
                  <c:v>0.34534300000000001</c:v>
                </c:pt>
                <c:pt idx="347">
                  <c:v>0.344248</c:v>
                </c:pt>
                <c:pt idx="348">
                  <c:v>0.34442499999999998</c:v>
                </c:pt>
                <c:pt idx="349">
                  <c:v>0.34376800000000002</c:v>
                </c:pt>
                <c:pt idx="350">
                  <c:v>0.34310299999999999</c:v>
                </c:pt>
                <c:pt idx="351">
                  <c:v>0.34207399999999999</c:v>
                </c:pt>
                <c:pt idx="352">
                  <c:v>0.34173100000000001</c:v>
                </c:pt>
                <c:pt idx="353">
                  <c:v>0.34059699999999998</c:v>
                </c:pt>
                <c:pt idx="354">
                  <c:v>0.34037499999999998</c:v>
                </c:pt>
                <c:pt idx="355">
                  <c:v>0.33998499999999998</c:v>
                </c:pt>
                <c:pt idx="356">
                  <c:v>0.33943899999999999</c:v>
                </c:pt>
                <c:pt idx="357">
                  <c:v>0.338866</c:v>
                </c:pt>
                <c:pt idx="358">
                  <c:v>0.33796100000000001</c:v>
                </c:pt>
                <c:pt idx="359">
                  <c:v>0.337478</c:v>
                </c:pt>
                <c:pt idx="360">
                  <c:v>0.33645599999999998</c:v>
                </c:pt>
                <c:pt idx="361">
                  <c:v>0.336289</c:v>
                </c:pt>
                <c:pt idx="362">
                  <c:v>0.33575700000000003</c:v>
                </c:pt>
                <c:pt idx="363">
                  <c:v>0.33538099999999998</c:v>
                </c:pt>
                <c:pt idx="364">
                  <c:v>0.33474199999999998</c:v>
                </c:pt>
                <c:pt idx="365">
                  <c:v>0.33381699999999997</c:v>
                </c:pt>
                <c:pt idx="366">
                  <c:v>0.33396500000000001</c:v>
                </c:pt>
                <c:pt idx="367">
                  <c:v>0.33348699999999998</c:v>
                </c:pt>
                <c:pt idx="368">
                  <c:v>0.33283299999999999</c:v>
                </c:pt>
                <c:pt idx="369">
                  <c:v>0.33262599999999998</c:v>
                </c:pt>
                <c:pt idx="370">
                  <c:v>0.33188099999999998</c:v>
                </c:pt>
                <c:pt idx="371">
                  <c:v>0.331312</c:v>
                </c:pt>
                <c:pt idx="372">
                  <c:v>0.33089000000000002</c:v>
                </c:pt>
                <c:pt idx="373">
                  <c:v>0.33038800000000001</c:v>
                </c:pt>
                <c:pt idx="374">
                  <c:v>0.329739</c:v>
                </c:pt>
                <c:pt idx="375">
                  <c:v>0.32938600000000001</c:v>
                </c:pt>
                <c:pt idx="376">
                  <c:v>0.32883000000000001</c:v>
                </c:pt>
                <c:pt idx="377">
                  <c:v>0.32795400000000002</c:v>
                </c:pt>
                <c:pt idx="378">
                  <c:v>0.32752100000000001</c:v>
                </c:pt>
                <c:pt idx="379">
                  <c:v>0.32733299999999999</c:v>
                </c:pt>
                <c:pt idx="380">
                  <c:v>0.32648899999999997</c:v>
                </c:pt>
                <c:pt idx="381">
                  <c:v>0.32557599999999998</c:v>
                </c:pt>
                <c:pt idx="382">
                  <c:v>0.32569900000000002</c:v>
                </c:pt>
                <c:pt idx="383">
                  <c:v>0.32516899999999999</c:v>
                </c:pt>
                <c:pt idx="384">
                  <c:v>0.32437500000000002</c:v>
                </c:pt>
                <c:pt idx="385">
                  <c:v>0.32442799999999999</c:v>
                </c:pt>
                <c:pt idx="386">
                  <c:v>0.323791</c:v>
                </c:pt>
                <c:pt idx="387">
                  <c:v>0.32282899999999998</c:v>
                </c:pt>
                <c:pt idx="388">
                  <c:v>0.322689</c:v>
                </c:pt>
                <c:pt idx="389">
                  <c:v>0.32179000000000002</c:v>
                </c:pt>
                <c:pt idx="390">
                  <c:v>0.32156200000000001</c:v>
                </c:pt>
                <c:pt idx="391">
                  <c:v>0.32106800000000002</c:v>
                </c:pt>
                <c:pt idx="392">
                  <c:v>0.32042900000000002</c:v>
                </c:pt>
                <c:pt idx="393">
                  <c:v>0.32046599999999997</c:v>
                </c:pt>
                <c:pt idx="394">
                  <c:v>0.31984000000000001</c:v>
                </c:pt>
                <c:pt idx="395">
                  <c:v>0.31929200000000002</c:v>
                </c:pt>
                <c:pt idx="396">
                  <c:v>0.31880500000000001</c:v>
                </c:pt>
                <c:pt idx="397">
                  <c:v>0.31854500000000002</c:v>
                </c:pt>
                <c:pt idx="398">
                  <c:v>0.31825300000000001</c:v>
                </c:pt>
                <c:pt idx="399">
                  <c:v>0.317805</c:v>
                </c:pt>
                <c:pt idx="400">
                  <c:v>0.31742100000000001</c:v>
                </c:pt>
                <c:pt idx="401">
                  <c:v>0.316778</c:v>
                </c:pt>
                <c:pt idx="402">
                  <c:v>0.31622800000000001</c:v>
                </c:pt>
                <c:pt idx="403">
                  <c:v>0.31600699999999998</c:v>
                </c:pt>
                <c:pt idx="404">
                  <c:v>0.315274</c:v>
                </c:pt>
                <c:pt idx="405">
                  <c:v>0.31480900000000001</c:v>
                </c:pt>
                <c:pt idx="406">
                  <c:v>0.31478600000000001</c:v>
                </c:pt>
                <c:pt idx="407">
                  <c:v>0.31428499999999998</c:v>
                </c:pt>
                <c:pt idx="408">
                  <c:v>0.313832</c:v>
                </c:pt>
                <c:pt idx="409">
                  <c:v>0.31357400000000002</c:v>
                </c:pt>
                <c:pt idx="410">
                  <c:v>0.31321900000000003</c:v>
                </c:pt>
                <c:pt idx="411">
                  <c:v>0.312749</c:v>
                </c:pt>
                <c:pt idx="412">
                  <c:v>0.31254199999999999</c:v>
                </c:pt>
                <c:pt idx="413">
                  <c:v>0.31181599999999998</c:v>
                </c:pt>
                <c:pt idx="414">
                  <c:v>0.31146400000000002</c:v>
                </c:pt>
                <c:pt idx="415">
                  <c:v>0.31096299999999999</c:v>
                </c:pt>
                <c:pt idx="416">
                  <c:v>0.31022</c:v>
                </c:pt>
                <c:pt idx="417">
                  <c:v>0.31033100000000002</c:v>
                </c:pt>
                <c:pt idx="418">
                  <c:v>0.30992900000000001</c:v>
                </c:pt>
                <c:pt idx="419">
                  <c:v>0.30942199999999997</c:v>
                </c:pt>
                <c:pt idx="420">
                  <c:v>0.30901800000000001</c:v>
                </c:pt>
                <c:pt idx="421">
                  <c:v>0.30860900000000002</c:v>
                </c:pt>
                <c:pt idx="422">
                  <c:v>0.30871100000000001</c:v>
                </c:pt>
                <c:pt idx="423">
                  <c:v>0.30812200000000001</c:v>
                </c:pt>
                <c:pt idx="424">
                  <c:v>0.307639</c:v>
                </c:pt>
                <c:pt idx="425">
                  <c:v>0.307396</c:v>
                </c:pt>
                <c:pt idx="426">
                  <c:v>0.30668800000000002</c:v>
                </c:pt>
                <c:pt idx="427">
                  <c:v>0.30683899999999997</c:v>
                </c:pt>
                <c:pt idx="428">
                  <c:v>0.30644900000000003</c:v>
                </c:pt>
                <c:pt idx="429">
                  <c:v>0.30605399999999999</c:v>
                </c:pt>
                <c:pt idx="430">
                  <c:v>0.30572700000000003</c:v>
                </c:pt>
                <c:pt idx="431">
                  <c:v>0.30528899999999998</c:v>
                </c:pt>
                <c:pt idx="432">
                  <c:v>0.30521700000000002</c:v>
                </c:pt>
                <c:pt idx="433">
                  <c:v>0.30463899999999999</c:v>
                </c:pt>
                <c:pt idx="434">
                  <c:v>0.30432999999999999</c:v>
                </c:pt>
                <c:pt idx="435">
                  <c:v>0.30424600000000002</c:v>
                </c:pt>
                <c:pt idx="436">
                  <c:v>0.30399399999999999</c:v>
                </c:pt>
                <c:pt idx="437">
                  <c:v>0.303676</c:v>
                </c:pt>
                <c:pt idx="438">
                  <c:v>0.30322100000000002</c:v>
                </c:pt>
                <c:pt idx="439">
                  <c:v>0.30296800000000002</c:v>
                </c:pt>
                <c:pt idx="440">
                  <c:v>0.30285899999999999</c:v>
                </c:pt>
                <c:pt idx="441">
                  <c:v>0.30242999999999998</c:v>
                </c:pt>
                <c:pt idx="442">
                  <c:v>0.30208600000000002</c:v>
                </c:pt>
                <c:pt idx="443">
                  <c:v>0.30156699999999997</c:v>
                </c:pt>
                <c:pt idx="444">
                  <c:v>0.30138900000000002</c:v>
                </c:pt>
                <c:pt idx="445">
                  <c:v>0.30080800000000002</c:v>
                </c:pt>
                <c:pt idx="446">
                  <c:v>0.30075299999999999</c:v>
                </c:pt>
                <c:pt idx="447">
                  <c:v>0.300369</c:v>
                </c:pt>
                <c:pt idx="448">
                  <c:v>0.30002400000000001</c:v>
                </c:pt>
                <c:pt idx="449">
                  <c:v>0.29989199999999999</c:v>
                </c:pt>
                <c:pt idx="450">
                  <c:v>0.29950500000000002</c:v>
                </c:pt>
                <c:pt idx="451">
                  <c:v>0.29959799999999998</c:v>
                </c:pt>
                <c:pt idx="452">
                  <c:v>0.29909999999999998</c:v>
                </c:pt>
                <c:pt idx="453">
                  <c:v>0.298678</c:v>
                </c:pt>
                <c:pt idx="454">
                  <c:v>0.29844700000000002</c:v>
                </c:pt>
                <c:pt idx="455">
                  <c:v>0.298207</c:v>
                </c:pt>
                <c:pt idx="456">
                  <c:v>0.297794</c:v>
                </c:pt>
                <c:pt idx="457">
                  <c:v>0.29773899999999998</c:v>
                </c:pt>
                <c:pt idx="458">
                  <c:v>0.297761</c:v>
                </c:pt>
                <c:pt idx="459">
                  <c:v>0.2974</c:v>
                </c:pt>
                <c:pt idx="460">
                  <c:v>0.296935</c:v>
                </c:pt>
                <c:pt idx="461">
                  <c:v>0.29675099999999999</c:v>
                </c:pt>
                <c:pt idx="462">
                  <c:v>0.29658400000000001</c:v>
                </c:pt>
                <c:pt idx="463">
                  <c:v>0.29618800000000001</c:v>
                </c:pt>
                <c:pt idx="464">
                  <c:v>0.29590699999999998</c:v>
                </c:pt>
                <c:pt idx="465">
                  <c:v>0.29596299999999998</c:v>
                </c:pt>
                <c:pt idx="466">
                  <c:v>0.29572999999999999</c:v>
                </c:pt>
                <c:pt idx="467">
                  <c:v>0.29539900000000002</c:v>
                </c:pt>
                <c:pt idx="468">
                  <c:v>0.29514899999999999</c:v>
                </c:pt>
                <c:pt idx="469">
                  <c:v>0.29466900000000001</c:v>
                </c:pt>
                <c:pt idx="470">
                  <c:v>0.29457299999999997</c:v>
                </c:pt>
                <c:pt idx="471">
                  <c:v>0.29427399999999998</c:v>
                </c:pt>
                <c:pt idx="472">
                  <c:v>0.294346</c:v>
                </c:pt>
                <c:pt idx="473">
                  <c:v>0.29404400000000003</c:v>
                </c:pt>
                <c:pt idx="474">
                  <c:v>0.29381000000000002</c:v>
                </c:pt>
                <c:pt idx="475">
                  <c:v>0.29388199999999998</c:v>
                </c:pt>
                <c:pt idx="476">
                  <c:v>0.29383399999999998</c:v>
                </c:pt>
                <c:pt idx="477">
                  <c:v>0.29340100000000002</c:v>
                </c:pt>
                <c:pt idx="478">
                  <c:v>0.29318300000000003</c:v>
                </c:pt>
                <c:pt idx="479">
                  <c:v>0.29321900000000001</c:v>
                </c:pt>
                <c:pt idx="480">
                  <c:v>0.29292699999999999</c:v>
                </c:pt>
                <c:pt idx="481">
                  <c:v>0.293076</c:v>
                </c:pt>
                <c:pt idx="482">
                  <c:v>0.29253600000000002</c:v>
                </c:pt>
                <c:pt idx="483">
                  <c:v>0.29267599999999999</c:v>
                </c:pt>
                <c:pt idx="484">
                  <c:v>0.29237099999999999</c:v>
                </c:pt>
                <c:pt idx="485">
                  <c:v>0.29179500000000003</c:v>
                </c:pt>
                <c:pt idx="486">
                  <c:v>0.292097</c:v>
                </c:pt>
                <c:pt idx="487">
                  <c:v>0.291545</c:v>
                </c:pt>
                <c:pt idx="488">
                  <c:v>0.29163499999999998</c:v>
                </c:pt>
                <c:pt idx="489">
                  <c:v>0.29178500000000002</c:v>
                </c:pt>
                <c:pt idx="490">
                  <c:v>0.29142299999999999</c:v>
                </c:pt>
                <c:pt idx="491">
                  <c:v>0.291437</c:v>
                </c:pt>
                <c:pt idx="492">
                  <c:v>0.29132599999999997</c:v>
                </c:pt>
                <c:pt idx="493">
                  <c:v>0.29134900000000002</c:v>
                </c:pt>
                <c:pt idx="494">
                  <c:v>0.29119299999999998</c:v>
                </c:pt>
                <c:pt idx="495">
                  <c:v>0.29087600000000002</c:v>
                </c:pt>
                <c:pt idx="496">
                  <c:v>0.29084900000000002</c:v>
                </c:pt>
                <c:pt idx="497">
                  <c:v>0.29102699999999998</c:v>
                </c:pt>
                <c:pt idx="498">
                  <c:v>0.29045599999999999</c:v>
                </c:pt>
                <c:pt idx="499">
                  <c:v>0.29056300000000002</c:v>
                </c:pt>
                <c:pt idx="500">
                  <c:v>0.29046699999999998</c:v>
                </c:pt>
                <c:pt idx="501">
                  <c:v>0.29002600000000001</c:v>
                </c:pt>
                <c:pt idx="502">
                  <c:v>0.29031099999999999</c:v>
                </c:pt>
                <c:pt idx="503">
                  <c:v>0.29018899999999997</c:v>
                </c:pt>
                <c:pt idx="504">
                  <c:v>0.29003299999999999</c:v>
                </c:pt>
                <c:pt idx="505">
                  <c:v>0.28982999999999998</c:v>
                </c:pt>
                <c:pt idx="506">
                  <c:v>0.29002</c:v>
                </c:pt>
                <c:pt idx="507">
                  <c:v>0.28955199999999998</c:v>
                </c:pt>
                <c:pt idx="508">
                  <c:v>0.28971000000000002</c:v>
                </c:pt>
                <c:pt idx="509">
                  <c:v>0.28962100000000002</c:v>
                </c:pt>
                <c:pt idx="510">
                  <c:v>0.28960599999999997</c:v>
                </c:pt>
                <c:pt idx="511">
                  <c:v>0.28929199999999999</c:v>
                </c:pt>
                <c:pt idx="512">
                  <c:v>0.28947400000000001</c:v>
                </c:pt>
                <c:pt idx="513">
                  <c:v>0.28943799999999997</c:v>
                </c:pt>
                <c:pt idx="514">
                  <c:v>0.289049</c:v>
                </c:pt>
                <c:pt idx="515">
                  <c:v>0.289016</c:v>
                </c:pt>
                <c:pt idx="516">
                  <c:v>0.28913100000000003</c:v>
                </c:pt>
                <c:pt idx="517">
                  <c:v>0.28904600000000003</c:v>
                </c:pt>
                <c:pt idx="518">
                  <c:v>0.28906500000000002</c:v>
                </c:pt>
                <c:pt idx="519">
                  <c:v>0.289053</c:v>
                </c:pt>
                <c:pt idx="520">
                  <c:v>0.28908</c:v>
                </c:pt>
                <c:pt idx="521">
                  <c:v>0.28902899999999998</c:v>
                </c:pt>
                <c:pt idx="522">
                  <c:v>0.28889100000000001</c:v>
                </c:pt>
                <c:pt idx="523">
                  <c:v>0.28926200000000002</c:v>
                </c:pt>
                <c:pt idx="524">
                  <c:v>0.28923700000000002</c:v>
                </c:pt>
                <c:pt idx="525">
                  <c:v>0.28902600000000001</c:v>
                </c:pt>
                <c:pt idx="526">
                  <c:v>0.28905700000000001</c:v>
                </c:pt>
                <c:pt idx="527">
                  <c:v>0.28898400000000002</c:v>
                </c:pt>
                <c:pt idx="528">
                  <c:v>0.288993</c:v>
                </c:pt>
                <c:pt idx="529">
                  <c:v>0.28910200000000003</c:v>
                </c:pt>
                <c:pt idx="530">
                  <c:v>0.28916799999999998</c:v>
                </c:pt>
                <c:pt idx="531">
                  <c:v>0.28917100000000001</c:v>
                </c:pt>
                <c:pt idx="532">
                  <c:v>0.289381</c:v>
                </c:pt>
                <c:pt idx="533">
                  <c:v>0.289215</c:v>
                </c:pt>
                <c:pt idx="534">
                  <c:v>0.289213</c:v>
                </c:pt>
                <c:pt idx="535">
                  <c:v>0.28922799999999999</c:v>
                </c:pt>
                <c:pt idx="536">
                  <c:v>0.28926800000000003</c:v>
                </c:pt>
                <c:pt idx="537">
                  <c:v>0.28938199999999997</c:v>
                </c:pt>
                <c:pt idx="538">
                  <c:v>0.28947499999999998</c:v>
                </c:pt>
                <c:pt idx="539">
                  <c:v>0.28940700000000003</c:v>
                </c:pt>
                <c:pt idx="540">
                  <c:v>0.289136</c:v>
                </c:pt>
                <c:pt idx="541">
                  <c:v>0.28963</c:v>
                </c:pt>
                <c:pt idx="542">
                  <c:v>0.28956700000000002</c:v>
                </c:pt>
                <c:pt idx="543">
                  <c:v>0.28967199999999999</c:v>
                </c:pt>
                <c:pt idx="544">
                  <c:v>0.28951300000000002</c:v>
                </c:pt>
                <c:pt idx="545">
                  <c:v>0.28970699999999999</c:v>
                </c:pt>
                <c:pt idx="546">
                  <c:v>0.289827</c:v>
                </c:pt>
                <c:pt idx="547">
                  <c:v>0.28983799999999998</c:v>
                </c:pt>
                <c:pt idx="548">
                  <c:v>0.289966</c:v>
                </c:pt>
                <c:pt idx="549">
                  <c:v>0.28990700000000003</c:v>
                </c:pt>
                <c:pt idx="550">
                  <c:v>0.29004799999999997</c:v>
                </c:pt>
                <c:pt idx="551">
                  <c:v>0.29026400000000002</c:v>
                </c:pt>
                <c:pt idx="552">
                  <c:v>0.29029500000000003</c:v>
                </c:pt>
                <c:pt idx="553">
                  <c:v>0.29031200000000001</c:v>
                </c:pt>
                <c:pt idx="554">
                  <c:v>0.29056199999999999</c:v>
                </c:pt>
                <c:pt idx="555">
                  <c:v>0.29083700000000001</c:v>
                </c:pt>
                <c:pt idx="556">
                  <c:v>0.290885</c:v>
                </c:pt>
                <c:pt idx="557">
                  <c:v>0.29117799999999999</c:v>
                </c:pt>
                <c:pt idx="558">
                  <c:v>0.29100500000000001</c:v>
                </c:pt>
                <c:pt idx="559">
                  <c:v>0.29099599999999998</c:v>
                </c:pt>
                <c:pt idx="560">
                  <c:v>0.29099700000000001</c:v>
                </c:pt>
                <c:pt idx="561">
                  <c:v>0.29142400000000002</c:v>
                </c:pt>
                <c:pt idx="562">
                  <c:v>0.29113699999999998</c:v>
                </c:pt>
                <c:pt idx="563">
                  <c:v>0.29137099999999999</c:v>
                </c:pt>
                <c:pt idx="564">
                  <c:v>0.291321</c:v>
                </c:pt>
                <c:pt idx="565">
                  <c:v>0.29159600000000002</c:v>
                </c:pt>
                <c:pt idx="566">
                  <c:v>0.29187400000000002</c:v>
                </c:pt>
                <c:pt idx="567">
                  <c:v>0.29212100000000002</c:v>
                </c:pt>
                <c:pt idx="568">
                  <c:v>0.29231499999999999</c:v>
                </c:pt>
                <c:pt idx="569">
                  <c:v>0.29253899999999999</c:v>
                </c:pt>
                <c:pt idx="570">
                  <c:v>0.29272599999999999</c:v>
                </c:pt>
                <c:pt idx="571">
                  <c:v>0.29291800000000001</c:v>
                </c:pt>
                <c:pt idx="572">
                  <c:v>0.29294599999999998</c:v>
                </c:pt>
                <c:pt idx="573">
                  <c:v>0.293099</c:v>
                </c:pt>
                <c:pt idx="574">
                  <c:v>0.29334500000000002</c:v>
                </c:pt>
                <c:pt idx="575">
                  <c:v>0.29337999999999997</c:v>
                </c:pt>
                <c:pt idx="576">
                  <c:v>0.293541</c:v>
                </c:pt>
                <c:pt idx="577">
                  <c:v>0.293771</c:v>
                </c:pt>
                <c:pt idx="578">
                  <c:v>0.29399999999999998</c:v>
                </c:pt>
                <c:pt idx="579">
                  <c:v>0.29407699999999998</c:v>
                </c:pt>
                <c:pt idx="580">
                  <c:v>0.29419299999999998</c:v>
                </c:pt>
                <c:pt idx="581">
                  <c:v>0.29466799999999999</c:v>
                </c:pt>
                <c:pt idx="582">
                  <c:v>0.29494300000000001</c:v>
                </c:pt>
                <c:pt idx="583">
                  <c:v>0.29531800000000002</c:v>
                </c:pt>
                <c:pt idx="584">
                  <c:v>0.29560799999999998</c:v>
                </c:pt>
                <c:pt idx="585">
                  <c:v>0.29564400000000002</c:v>
                </c:pt>
                <c:pt idx="586">
                  <c:v>0.29596499999999998</c:v>
                </c:pt>
                <c:pt idx="587">
                  <c:v>0.29613</c:v>
                </c:pt>
                <c:pt idx="588">
                  <c:v>0.29639300000000002</c:v>
                </c:pt>
                <c:pt idx="589">
                  <c:v>0.29677999999999999</c:v>
                </c:pt>
                <c:pt idx="590">
                  <c:v>0.29686200000000001</c:v>
                </c:pt>
                <c:pt idx="591">
                  <c:v>0.297342</c:v>
                </c:pt>
                <c:pt idx="592">
                  <c:v>0.297956</c:v>
                </c:pt>
                <c:pt idx="593">
                  <c:v>0.29781299999999999</c:v>
                </c:pt>
                <c:pt idx="594">
                  <c:v>0.29810999999999999</c:v>
                </c:pt>
                <c:pt idx="595">
                  <c:v>0.29833500000000002</c:v>
                </c:pt>
                <c:pt idx="596">
                  <c:v>0.29876200000000003</c:v>
                </c:pt>
                <c:pt idx="597">
                  <c:v>0.29915399999999998</c:v>
                </c:pt>
                <c:pt idx="598">
                  <c:v>0.29916100000000001</c:v>
                </c:pt>
                <c:pt idx="599">
                  <c:v>0.29928900000000003</c:v>
                </c:pt>
                <c:pt idx="600">
                  <c:v>0.29971599999999998</c:v>
                </c:pt>
                <c:pt idx="601">
                  <c:v>0.299981</c:v>
                </c:pt>
                <c:pt idx="602">
                  <c:v>0.30053400000000002</c:v>
                </c:pt>
                <c:pt idx="603">
                  <c:v>0.30070799999999998</c:v>
                </c:pt>
                <c:pt idx="604">
                  <c:v>0.30111599999999999</c:v>
                </c:pt>
                <c:pt idx="605">
                  <c:v>0.30140699999999998</c:v>
                </c:pt>
                <c:pt idx="606">
                  <c:v>0.30146899999999999</c:v>
                </c:pt>
                <c:pt idx="607">
                  <c:v>0.30169299999999999</c:v>
                </c:pt>
                <c:pt idx="608">
                  <c:v>0.302008</c:v>
                </c:pt>
                <c:pt idx="609">
                  <c:v>0.30255199999999999</c:v>
                </c:pt>
                <c:pt idx="610">
                  <c:v>0.30280200000000002</c:v>
                </c:pt>
                <c:pt idx="611">
                  <c:v>0.303342</c:v>
                </c:pt>
                <c:pt idx="612">
                  <c:v>0.30350500000000002</c:v>
                </c:pt>
                <c:pt idx="613">
                  <c:v>0.303759</c:v>
                </c:pt>
                <c:pt idx="614">
                  <c:v>0.30408400000000002</c:v>
                </c:pt>
                <c:pt idx="615">
                  <c:v>0.304448</c:v>
                </c:pt>
                <c:pt idx="616">
                  <c:v>0.30506899999999998</c:v>
                </c:pt>
                <c:pt idx="617">
                  <c:v>0.30527599999999999</c:v>
                </c:pt>
                <c:pt idx="618">
                  <c:v>0.30570799999999998</c:v>
                </c:pt>
                <c:pt idx="619">
                  <c:v>0.30610500000000002</c:v>
                </c:pt>
                <c:pt idx="620">
                  <c:v>0.30660799999999999</c:v>
                </c:pt>
                <c:pt idx="621">
                  <c:v>0.306732</c:v>
                </c:pt>
                <c:pt idx="622">
                  <c:v>0.307168</c:v>
                </c:pt>
                <c:pt idx="623">
                  <c:v>0.30753999999999998</c:v>
                </c:pt>
                <c:pt idx="624">
                  <c:v>0.30787700000000001</c:v>
                </c:pt>
                <c:pt idx="625">
                  <c:v>0.308222</c:v>
                </c:pt>
                <c:pt idx="626">
                  <c:v>0.30859300000000001</c:v>
                </c:pt>
                <c:pt idx="627">
                  <c:v>0.30903900000000001</c:v>
                </c:pt>
                <c:pt idx="628">
                  <c:v>0.30908799999999997</c:v>
                </c:pt>
                <c:pt idx="629">
                  <c:v>0.30952499999999999</c:v>
                </c:pt>
                <c:pt idx="630">
                  <c:v>0.30994300000000002</c:v>
                </c:pt>
                <c:pt idx="631">
                  <c:v>0.31047999999999998</c:v>
                </c:pt>
                <c:pt idx="632">
                  <c:v>0.31088500000000002</c:v>
                </c:pt>
                <c:pt idx="633">
                  <c:v>0.31124000000000002</c:v>
                </c:pt>
                <c:pt idx="634">
                  <c:v>0.31200299999999997</c:v>
                </c:pt>
                <c:pt idx="635">
                  <c:v>0.311942</c:v>
                </c:pt>
                <c:pt idx="636">
                  <c:v>0.312471</c:v>
                </c:pt>
                <c:pt idx="637">
                  <c:v>0.31305699999999997</c:v>
                </c:pt>
                <c:pt idx="638">
                  <c:v>0.31354199999999999</c:v>
                </c:pt>
                <c:pt idx="639">
                  <c:v>0.31409500000000001</c:v>
                </c:pt>
                <c:pt idx="640">
                  <c:v>0.31452999999999998</c:v>
                </c:pt>
                <c:pt idx="641">
                  <c:v>0.31485999999999997</c:v>
                </c:pt>
                <c:pt idx="642">
                  <c:v>0.315224</c:v>
                </c:pt>
                <c:pt idx="643">
                  <c:v>0.31569799999999998</c:v>
                </c:pt>
                <c:pt idx="644">
                  <c:v>0.31620300000000001</c:v>
                </c:pt>
                <c:pt idx="645">
                  <c:v>0.31665900000000002</c:v>
                </c:pt>
                <c:pt idx="646">
                  <c:v>0.317328</c:v>
                </c:pt>
                <c:pt idx="647">
                  <c:v>0.317716</c:v>
                </c:pt>
                <c:pt idx="648">
                  <c:v>0.31820500000000002</c:v>
                </c:pt>
                <c:pt idx="649">
                  <c:v>0.318629</c:v>
                </c:pt>
                <c:pt idx="650">
                  <c:v>0.31938899999999998</c:v>
                </c:pt>
                <c:pt idx="651">
                  <c:v>0.31980900000000001</c:v>
                </c:pt>
                <c:pt idx="652">
                  <c:v>0.32027800000000001</c:v>
                </c:pt>
                <c:pt idx="653">
                  <c:v>0.32066499999999998</c:v>
                </c:pt>
                <c:pt idx="654">
                  <c:v>0.32129400000000002</c:v>
                </c:pt>
                <c:pt idx="655">
                  <c:v>0.32165700000000003</c:v>
                </c:pt>
                <c:pt idx="656">
                  <c:v>0.32229099999999999</c:v>
                </c:pt>
                <c:pt idx="657">
                  <c:v>0.32286900000000002</c:v>
                </c:pt>
                <c:pt idx="658">
                  <c:v>0.32341199999999998</c:v>
                </c:pt>
                <c:pt idx="659">
                  <c:v>0.324102</c:v>
                </c:pt>
                <c:pt idx="660">
                  <c:v>0.32437500000000002</c:v>
                </c:pt>
                <c:pt idx="661">
                  <c:v>0.32517499999999999</c:v>
                </c:pt>
                <c:pt idx="662">
                  <c:v>0.325604</c:v>
                </c:pt>
                <c:pt idx="663">
                  <c:v>0.32631199999999999</c:v>
                </c:pt>
                <c:pt idx="664">
                  <c:v>0.32679799999999998</c:v>
                </c:pt>
                <c:pt idx="665">
                  <c:v>0.32707999999999998</c:v>
                </c:pt>
                <c:pt idx="666">
                  <c:v>0.32736100000000001</c:v>
                </c:pt>
                <c:pt idx="667">
                  <c:v>0.32818599999999998</c:v>
                </c:pt>
                <c:pt idx="668">
                  <c:v>0.32886599999999999</c:v>
                </c:pt>
                <c:pt idx="669">
                  <c:v>0.32924300000000001</c:v>
                </c:pt>
                <c:pt idx="670">
                  <c:v>0.329594</c:v>
                </c:pt>
                <c:pt idx="671">
                  <c:v>0.330237</c:v>
                </c:pt>
                <c:pt idx="672">
                  <c:v>0.33072200000000002</c:v>
                </c:pt>
                <c:pt idx="673">
                  <c:v>0.33121899999999999</c:v>
                </c:pt>
                <c:pt idx="674">
                  <c:v>0.33182099999999998</c:v>
                </c:pt>
                <c:pt idx="675">
                  <c:v>0.332258</c:v>
                </c:pt>
                <c:pt idx="676">
                  <c:v>0.33266699999999999</c:v>
                </c:pt>
                <c:pt idx="677">
                  <c:v>0.33335700000000001</c:v>
                </c:pt>
                <c:pt idx="678">
                  <c:v>0.333868</c:v>
                </c:pt>
                <c:pt idx="679">
                  <c:v>0.33453500000000003</c:v>
                </c:pt>
                <c:pt idx="680">
                  <c:v>0.335233</c:v>
                </c:pt>
                <c:pt idx="681">
                  <c:v>0.33561000000000002</c:v>
                </c:pt>
                <c:pt idx="682">
                  <c:v>0.33629100000000001</c:v>
                </c:pt>
                <c:pt idx="683">
                  <c:v>0.33661600000000003</c:v>
                </c:pt>
                <c:pt idx="684">
                  <c:v>0.337507</c:v>
                </c:pt>
                <c:pt idx="685">
                  <c:v>0.33805200000000002</c:v>
                </c:pt>
                <c:pt idx="686">
                  <c:v>0.33869899999999997</c:v>
                </c:pt>
                <c:pt idx="687">
                  <c:v>0.33898699999999998</c:v>
                </c:pt>
                <c:pt idx="688">
                  <c:v>0.339814</c:v>
                </c:pt>
                <c:pt idx="689">
                  <c:v>0.34034700000000001</c:v>
                </c:pt>
                <c:pt idx="690">
                  <c:v>0.340945</c:v>
                </c:pt>
                <c:pt idx="691">
                  <c:v>0.34155099999999999</c:v>
                </c:pt>
                <c:pt idx="692">
                  <c:v>0.34213300000000002</c:v>
                </c:pt>
                <c:pt idx="693">
                  <c:v>0.342721</c:v>
                </c:pt>
                <c:pt idx="694">
                  <c:v>0.34305799999999997</c:v>
                </c:pt>
                <c:pt idx="695">
                  <c:v>0.34378900000000001</c:v>
                </c:pt>
                <c:pt idx="696">
                  <c:v>0.34437099999999998</c:v>
                </c:pt>
                <c:pt idx="697">
                  <c:v>0.34475600000000001</c:v>
                </c:pt>
                <c:pt idx="698">
                  <c:v>0.34521800000000002</c:v>
                </c:pt>
                <c:pt idx="699">
                  <c:v>0.34578100000000001</c:v>
                </c:pt>
                <c:pt idx="700">
                  <c:v>0.34656300000000001</c:v>
                </c:pt>
                <c:pt idx="701">
                  <c:v>0.34696700000000003</c:v>
                </c:pt>
                <c:pt idx="702">
                  <c:v>0.34789399999999998</c:v>
                </c:pt>
                <c:pt idx="703">
                  <c:v>0.34859099999999998</c:v>
                </c:pt>
                <c:pt idx="704">
                  <c:v>0.34899799999999997</c:v>
                </c:pt>
                <c:pt idx="705">
                  <c:v>0.34992600000000001</c:v>
                </c:pt>
                <c:pt idx="706">
                  <c:v>0.35051399999999999</c:v>
                </c:pt>
                <c:pt idx="707">
                  <c:v>0.35118100000000002</c:v>
                </c:pt>
                <c:pt idx="708">
                  <c:v>0.35174299999999997</c:v>
                </c:pt>
                <c:pt idx="709">
                  <c:v>0.35253899999999999</c:v>
                </c:pt>
                <c:pt idx="710">
                  <c:v>0.35311799999999999</c:v>
                </c:pt>
                <c:pt idx="711">
                  <c:v>0.35361399999999998</c:v>
                </c:pt>
                <c:pt idx="712">
                  <c:v>0.35430499999999998</c:v>
                </c:pt>
                <c:pt idx="713">
                  <c:v>0.35522999999999999</c:v>
                </c:pt>
                <c:pt idx="714">
                  <c:v>0.35587200000000002</c:v>
                </c:pt>
                <c:pt idx="715">
                  <c:v>0.35672199999999998</c:v>
                </c:pt>
                <c:pt idx="716">
                  <c:v>0.35736899999999999</c:v>
                </c:pt>
                <c:pt idx="717">
                  <c:v>0.35806700000000002</c:v>
                </c:pt>
                <c:pt idx="718">
                  <c:v>0.35858699999999999</c:v>
                </c:pt>
                <c:pt idx="719">
                  <c:v>0.35923899999999998</c:v>
                </c:pt>
                <c:pt idx="720">
                  <c:v>0.360037</c:v>
                </c:pt>
                <c:pt idx="721">
                  <c:v>0.360655</c:v>
                </c:pt>
                <c:pt idx="722">
                  <c:v>0.36142999999999997</c:v>
                </c:pt>
                <c:pt idx="723">
                  <c:v>0.3619</c:v>
                </c:pt>
                <c:pt idx="724">
                  <c:v>0.36293399999999998</c:v>
                </c:pt>
                <c:pt idx="725">
                  <c:v>0.36376399999999998</c:v>
                </c:pt>
                <c:pt idx="726">
                  <c:v>0.36449300000000001</c:v>
                </c:pt>
                <c:pt idx="727">
                  <c:v>0.36509399999999997</c:v>
                </c:pt>
                <c:pt idx="728">
                  <c:v>0.36585099999999998</c:v>
                </c:pt>
                <c:pt idx="729">
                  <c:v>0.36650199999999999</c:v>
                </c:pt>
                <c:pt idx="730">
                  <c:v>0.36715900000000001</c:v>
                </c:pt>
                <c:pt idx="731">
                  <c:v>0.36786600000000003</c:v>
                </c:pt>
                <c:pt idx="732">
                  <c:v>0.36846000000000001</c:v>
                </c:pt>
                <c:pt idx="733">
                  <c:v>0.36915100000000001</c:v>
                </c:pt>
                <c:pt idx="734">
                  <c:v>0.36979299999999998</c:v>
                </c:pt>
                <c:pt idx="735">
                  <c:v>0.37057299999999999</c:v>
                </c:pt>
                <c:pt idx="736">
                  <c:v>0.37110700000000002</c:v>
                </c:pt>
                <c:pt idx="737">
                  <c:v>0.37204300000000001</c:v>
                </c:pt>
                <c:pt idx="738">
                  <c:v>0.372919</c:v>
                </c:pt>
                <c:pt idx="739">
                  <c:v>0.37359599999999998</c:v>
                </c:pt>
                <c:pt idx="740">
                  <c:v>0.37417899999999998</c:v>
                </c:pt>
                <c:pt idx="741">
                  <c:v>0.37500800000000001</c:v>
                </c:pt>
                <c:pt idx="742">
                  <c:v>0.37546099999999999</c:v>
                </c:pt>
                <c:pt idx="743">
                  <c:v>0.37598100000000001</c:v>
                </c:pt>
                <c:pt idx="744">
                  <c:v>0.37693700000000002</c:v>
                </c:pt>
                <c:pt idx="745">
                  <c:v>0.37759700000000002</c:v>
                </c:pt>
                <c:pt idx="746">
                  <c:v>0.37836799999999998</c:v>
                </c:pt>
                <c:pt idx="747">
                  <c:v>0.37927100000000002</c:v>
                </c:pt>
                <c:pt idx="748">
                  <c:v>0.37980900000000001</c:v>
                </c:pt>
                <c:pt idx="749">
                  <c:v>0.38041599999999998</c:v>
                </c:pt>
                <c:pt idx="750">
                  <c:v>0.38120599999999999</c:v>
                </c:pt>
                <c:pt idx="751">
                  <c:v>0.38197900000000001</c:v>
                </c:pt>
                <c:pt idx="752">
                  <c:v>0.38280399999999998</c:v>
                </c:pt>
                <c:pt idx="753">
                  <c:v>0.38339299999999998</c:v>
                </c:pt>
                <c:pt idx="754">
                  <c:v>0.38415100000000002</c:v>
                </c:pt>
                <c:pt idx="755">
                  <c:v>0.38489299999999999</c:v>
                </c:pt>
                <c:pt idx="756">
                  <c:v>0.38557200000000003</c:v>
                </c:pt>
                <c:pt idx="757">
                  <c:v>0.38652199999999998</c:v>
                </c:pt>
                <c:pt idx="758">
                  <c:v>0.38725100000000001</c:v>
                </c:pt>
                <c:pt idx="759">
                  <c:v>0.38777800000000001</c:v>
                </c:pt>
                <c:pt idx="760">
                  <c:v>0.38865</c:v>
                </c:pt>
                <c:pt idx="761">
                  <c:v>0.389436</c:v>
                </c:pt>
                <c:pt idx="762">
                  <c:v>0.39011699999999999</c:v>
                </c:pt>
                <c:pt idx="763">
                  <c:v>0.390907</c:v>
                </c:pt>
                <c:pt idx="764">
                  <c:v>0.39174199999999998</c:v>
                </c:pt>
                <c:pt idx="765">
                  <c:v>0.39222400000000002</c:v>
                </c:pt>
                <c:pt idx="766">
                  <c:v>0.39299699999999999</c:v>
                </c:pt>
                <c:pt idx="767">
                  <c:v>0.39409899999999998</c:v>
                </c:pt>
                <c:pt idx="768">
                  <c:v>0.39477800000000002</c:v>
                </c:pt>
                <c:pt idx="769">
                  <c:v>0.395681</c:v>
                </c:pt>
                <c:pt idx="770">
                  <c:v>0.396449</c:v>
                </c:pt>
                <c:pt idx="771">
                  <c:v>0.39747399999999999</c:v>
                </c:pt>
                <c:pt idx="772">
                  <c:v>0.398175</c:v>
                </c:pt>
                <c:pt idx="773">
                  <c:v>0.39874799999999999</c:v>
                </c:pt>
                <c:pt idx="774">
                  <c:v>0.39966699999999999</c:v>
                </c:pt>
                <c:pt idx="775">
                  <c:v>0.40056000000000003</c:v>
                </c:pt>
                <c:pt idx="776">
                  <c:v>0.40130500000000002</c:v>
                </c:pt>
                <c:pt idx="777">
                  <c:v>0.40220899999999998</c:v>
                </c:pt>
                <c:pt idx="778">
                  <c:v>0.40281099999999997</c:v>
                </c:pt>
                <c:pt idx="779">
                  <c:v>0.40370299999999998</c:v>
                </c:pt>
                <c:pt idx="780">
                  <c:v>0.404503</c:v>
                </c:pt>
                <c:pt idx="781">
                  <c:v>0.40534999999999999</c:v>
                </c:pt>
                <c:pt idx="782">
                  <c:v>0.40614800000000001</c:v>
                </c:pt>
                <c:pt idx="783">
                  <c:v>0.40694399999999997</c:v>
                </c:pt>
                <c:pt idx="784">
                  <c:v>0.40783000000000003</c:v>
                </c:pt>
                <c:pt idx="785">
                  <c:v>0.40872799999999998</c:v>
                </c:pt>
                <c:pt idx="786">
                  <c:v>0.40971600000000002</c:v>
                </c:pt>
                <c:pt idx="787">
                  <c:v>0.41046700000000003</c:v>
                </c:pt>
                <c:pt idx="788">
                  <c:v>0.41135500000000003</c:v>
                </c:pt>
                <c:pt idx="789">
                  <c:v>0.41221400000000002</c:v>
                </c:pt>
                <c:pt idx="790">
                  <c:v>0.41297699999999998</c:v>
                </c:pt>
                <c:pt idx="791">
                  <c:v>0.413711</c:v>
                </c:pt>
                <c:pt idx="792">
                  <c:v>0.41466199999999998</c:v>
                </c:pt>
                <c:pt idx="793">
                  <c:v>0.41537099999999999</c:v>
                </c:pt>
                <c:pt idx="794">
                  <c:v>0.41623599999999999</c:v>
                </c:pt>
                <c:pt idx="795">
                  <c:v>0.41708000000000001</c:v>
                </c:pt>
                <c:pt idx="796">
                  <c:v>0.41814499999999999</c:v>
                </c:pt>
                <c:pt idx="797">
                  <c:v>0.41878399999999999</c:v>
                </c:pt>
                <c:pt idx="798">
                  <c:v>0.41930099999999998</c:v>
                </c:pt>
                <c:pt idx="799">
                  <c:v>0.42037799999999997</c:v>
                </c:pt>
                <c:pt idx="800">
                  <c:v>0.421149</c:v>
                </c:pt>
                <c:pt idx="801">
                  <c:v>0.42203099999999999</c:v>
                </c:pt>
                <c:pt idx="802">
                  <c:v>0.42285099999999998</c:v>
                </c:pt>
                <c:pt idx="803">
                  <c:v>0.42359599999999997</c:v>
                </c:pt>
                <c:pt idx="804">
                  <c:v>0.42435699999999998</c:v>
                </c:pt>
                <c:pt idx="805">
                  <c:v>0.42522900000000002</c:v>
                </c:pt>
                <c:pt idx="806">
                  <c:v>0.42590800000000001</c:v>
                </c:pt>
                <c:pt idx="807">
                  <c:v>0.42692799999999997</c:v>
                </c:pt>
                <c:pt idx="808">
                  <c:v>0.42759000000000003</c:v>
                </c:pt>
                <c:pt idx="809">
                  <c:v>0.428429</c:v>
                </c:pt>
                <c:pt idx="810">
                  <c:v>0.42927599999999999</c:v>
                </c:pt>
                <c:pt idx="811">
                  <c:v>0.43012499999999998</c:v>
                </c:pt>
                <c:pt idx="812">
                  <c:v>0.43069200000000002</c:v>
                </c:pt>
                <c:pt idx="813">
                  <c:v>0.43161500000000003</c:v>
                </c:pt>
                <c:pt idx="814">
                  <c:v>0.43253399999999997</c:v>
                </c:pt>
                <c:pt idx="815">
                  <c:v>0.43333700000000003</c:v>
                </c:pt>
                <c:pt idx="816">
                  <c:v>0.43403599999999998</c:v>
                </c:pt>
                <c:pt idx="817">
                  <c:v>0.43498500000000001</c:v>
                </c:pt>
                <c:pt idx="818">
                  <c:v>0.43587199999999998</c:v>
                </c:pt>
                <c:pt idx="819">
                  <c:v>0.43643900000000002</c:v>
                </c:pt>
                <c:pt idx="820">
                  <c:v>0.43729800000000002</c:v>
                </c:pt>
                <c:pt idx="821">
                  <c:v>0.43822899999999998</c:v>
                </c:pt>
                <c:pt idx="822">
                  <c:v>0.43879800000000002</c:v>
                </c:pt>
                <c:pt idx="823">
                  <c:v>0.439635</c:v>
                </c:pt>
                <c:pt idx="824">
                  <c:v>0.44055100000000003</c:v>
                </c:pt>
                <c:pt idx="825">
                  <c:v>0.441359</c:v>
                </c:pt>
                <c:pt idx="826">
                  <c:v>0.44225700000000001</c:v>
                </c:pt>
                <c:pt idx="827">
                  <c:v>0.44292700000000002</c:v>
                </c:pt>
                <c:pt idx="828">
                  <c:v>0.44381399999999999</c:v>
                </c:pt>
                <c:pt idx="829">
                  <c:v>0.44466299999999997</c:v>
                </c:pt>
                <c:pt idx="830">
                  <c:v>0.44555699999999998</c:v>
                </c:pt>
                <c:pt idx="831">
                  <c:v>0.44625399999999998</c:v>
                </c:pt>
                <c:pt idx="832">
                  <c:v>0.44723800000000002</c:v>
                </c:pt>
                <c:pt idx="833">
                  <c:v>0.44796200000000003</c:v>
                </c:pt>
                <c:pt idx="834">
                  <c:v>0.448633</c:v>
                </c:pt>
                <c:pt idx="835">
                  <c:v>0.44949800000000001</c:v>
                </c:pt>
                <c:pt idx="836">
                  <c:v>0.45031399999999999</c:v>
                </c:pt>
                <c:pt idx="837">
                  <c:v>0.45128499999999999</c:v>
                </c:pt>
                <c:pt idx="838">
                  <c:v>0.45205899999999999</c:v>
                </c:pt>
                <c:pt idx="839">
                  <c:v>0.453015</c:v>
                </c:pt>
                <c:pt idx="840">
                  <c:v>0.45383899999999999</c:v>
                </c:pt>
                <c:pt idx="841">
                  <c:v>0.45470699999999997</c:v>
                </c:pt>
                <c:pt idx="842">
                  <c:v>0.45563799999999999</c:v>
                </c:pt>
                <c:pt idx="843">
                  <c:v>0.45648899999999998</c:v>
                </c:pt>
                <c:pt idx="844">
                  <c:v>0.45735300000000001</c:v>
                </c:pt>
                <c:pt idx="845">
                  <c:v>0.45799600000000001</c:v>
                </c:pt>
                <c:pt idx="846">
                  <c:v>0.45874999999999999</c:v>
                </c:pt>
                <c:pt idx="847">
                  <c:v>0.45963900000000002</c:v>
                </c:pt>
                <c:pt idx="848">
                  <c:v>0.460368</c:v>
                </c:pt>
                <c:pt idx="849">
                  <c:v>0.461449</c:v>
                </c:pt>
                <c:pt idx="850">
                  <c:v>0.460594</c:v>
                </c:pt>
                <c:pt idx="851">
                  <c:v>0.461482</c:v>
                </c:pt>
                <c:pt idx="852">
                  <c:v>0.46210200000000001</c:v>
                </c:pt>
                <c:pt idx="853">
                  <c:v>0.462814</c:v>
                </c:pt>
                <c:pt idx="854">
                  <c:v>0.46382200000000001</c:v>
                </c:pt>
                <c:pt idx="855">
                  <c:v>0.464557</c:v>
                </c:pt>
                <c:pt idx="856">
                  <c:v>0.46521800000000002</c:v>
                </c:pt>
                <c:pt idx="857">
                  <c:v>0.46632699999999999</c:v>
                </c:pt>
                <c:pt idx="858">
                  <c:v>0.46732499999999999</c:v>
                </c:pt>
                <c:pt idx="859">
                  <c:v>0.46793200000000001</c:v>
                </c:pt>
                <c:pt idx="860">
                  <c:v>0.46882499999999999</c:v>
                </c:pt>
                <c:pt idx="861">
                  <c:v>0.46976800000000002</c:v>
                </c:pt>
                <c:pt idx="862">
                  <c:v>0.47069899999999998</c:v>
                </c:pt>
                <c:pt idx="863">
                  <c:v>0.47128999999999999</c:v>
                </c:pt>
                <c:pt idx="864">
                  <c:v>0.47181699999999999</c:v>
                </c:pt>
                <c:pt idx="865">
                  <c:v>0.47275499999999998</c:v>
                </c:pt>
                <c:pt idx="866">
                  <c:v>0.47375400000000001</c:v>
                </c:pt>
                <c:pt idx="867">
                  <c:v>0.47455399999999998</c:v>
                </c:pt>
                <c:pt idx="868">
                  <c:v>0.47521400000000003</c:v>
                </c:pt>
                <c:pt idx="869">
                  <c:v>0.47613100000000003</c:v>
                </c:pt>
                <c:pt idx="870">
                  <c:v>0.47650599999999999</c:v>
                </c:pt>
                <c:pt idx="871">
                  <c:v>0.47769800000000001</c:v>
                </c:pt>
                <c:pt idx="872">
                  <c:v>0.478321</c:v>
                </c:pt>
                <c:pt idx="873">
                  <c:v>0.47894799999999998</c:v>
                </c:pt>
                <c:pt idx="874">
                  <c:v>0.48021000000000003</c:v>
                </c:pt>
                <c:pt idx="875">
                  <c:v>0.48072900000000002</c:v>
                </c:pt>
                <c:pt idx="876">
                  <c:v>0.481798</c:v>
                </c:pt>
                <c:pt idx="877">
                  <c:v>0.48264499999999999</c:v>
                </c:pt>
                <c:pt idx="878">
                  <c:v>0.483288</c:v>
                </c:pt>
                <c:pt idx="879">
                  <c:v>0.48436899999999999</c:v>
                </c:pt>
                <c:pt idx="880">
                  <c:v>0.48478700000000002</c:v>
                </c:pt>
                <c:pt idx="881">
                  <c:v>0.48553200000000002</c:v>
                </c:pt>
                <c:pt idx="882">
                  <c:v>0.48638100000000001</c:v>
                </c:pt>
                <c:pt idx="883">
                  <c:v>0.48705700000000002</c:v>
                </c:pt>
                <c:pt idx="884">
                  <c:v>0.48764800000000003</c:v>
                </c:pt>
                <c:pt idx="885">
                  <c:v>0.48869499999999999</c:v>
                </c:pt>
                <c:pt idx="886">
                  <c:v>0.489232</c:v>
                </c:pt>
                <c:pt idx="887">
                  <c:v>0.48999300000000001</c:v>
                </c:pt>
                <c:pt idx="888">
                  <c:v>0.49073099999999997</c:v>
                </c:pt>
                <c:pt idx="889">
                  <c:v>0.491512</c:v>
                </c:pt>
                <c:pt idx="890">
                  <c:v>0.49210199999999998</c:v>
                </c:pt>
                <c:pt idx="891">
                  <c:v>0.49296400000000001</c:v>
                </c:pt>
                <c:pt idx="892">
                  <c:v>0.493834</c:v>
                </c:pt>
                <c:pt idx="893">
                  <c:v>0.49451699999999998</c:v>
                </c:pt>
                <c:pt idx="894">
                  <c:v>0.49558600000000003</c:v>
                </c:pt>
                <c:pt idx="895">
                  <c:v>0.49619000000000002</c:v>
                </c:pt>
                <c:pt idx="896">
                  <c:v>0.496722</c:v>
                </c:pt>
                <c:pt idx="897">
                  <c:v>0.49754399999999999</c:v>
                </c:pt>
                <c:pt idx="898">
                  <c:v>0.49855100000000002</c:v>
                </c:pt>
                <c:pt idx="899">
                  <c:v>0.49903700000000001</c:v>
                </c:pt>
                <c:pt idx="900">
                  <c:v>0.49993799999999999</c:v>
                </c:pt>
                <c:pt idx="901">
                  <c:v>0.50093500000000002</c:v>
                </c:pt>
                <c:pt idx="902">
                  <c:v>0.50155700000000003</c:v>
                </c:pt>
                <c:pt idx="903">
                  <c:v>0.502139</c:v>
                </c:pt>
                <c:pt idx="904">
                  <c:v>0.50270599999999999</c:v>
                </c:pt>
                <c:pt idx="905">
                  <c:v>0.50385899999999995</c:v>
                </c:pt>
                <c:pt idx="906">
                  <c:v>0.50450399999999995</c:v>
                </c:pt>
                <c:pt idx="907">
                  <c:v>0.50490900000000005</c:v>
                </c:pt>
                <c:pt idx="908">
                  <c:v>0.50595999999999997</c:v>
                </c:pt>
                <c:pt idx="909">
                  <c:v>0.506382</c:v>
                </c:pt>
                <c:pt idx="910">
                  <c:v>0.506853</c:v>
                </c:pt>
                <c:pt idx="911">
                  <c:v>0.507826</c:v>
                </c:pt>
                <c:pt idx="912">
                  <c:v>0.50891299999999995</c:v>
                </c:pt>
                <c:pt idx="913">
                  <c:v>0.50927699999999998</c:v>
                </c:pt>
                <c:pt idx="914">
                  <c:v>0.50984700000000005</c:v>
                </c:pt>
                <c:pt idx="915">
                  <c:v>0.510876</c:v>
                </c:pt>
                <c:pt idx="916">
                  <c:v>0.51162799999999997</c:v>
                </c:pt>
                <c:pt idx="917">
                  <c:v>0.51252699999999995</c:v>
                </c:pt>
                <c:pt idx="918">
                  <c:v>0.51277200000000001</c:v>
                </c:pt>
                <c:pt idx="919">
                  <c:v>0.51395100000000005</c:v>
                </c:pt>
                <c:pt idx="920">
                  <c:v>0.51428399999999996</c:v>
                </c:pt>
                <c:pt idx="921">
                  <c:v>0.51528300000000005</c:v>
                </c:pt>
                <c:pt idx="922">
                  <c:v>0.516092</c:v>
                </c:pt>
                <c:pt idx="923">
                  <c:v>0.51682300000000003</c:v>
                </c:pt>
                <c:pt idx="924">
                  <c:v>0.51755499999999999</c:v>
                </c:pt>
                <c:pt idx="925">
                  <c:v>0.51807199999999998</c:v>
                </c:pt>
                <c:pt idx="926">
                  <c:v>0.51865799999999995</c:v>
                </c:pt>
                <c:pt idx="927">
                  <c:v>0.51926399999999995</c:v>
                </c:pt>
                <c:pt idx="928">
                  <c:v>0.52041400000000004</c:v>
                </c:pt>
                <c:pt idx="929">
                  <c:v>0.52086500000000002</c:v>
                </c:pt>
                <c:pt idx="930">
                  <c:v>0.52149100000000004</c:v>
                </c:pt>
                <c:pt idx="931">
                  <c:v>0.52266599999999996</c:v>
                </c:pt>
                <c:pt idx="932">
                  <c:v>0.52324700000000002</c:v>
                </c:pt>
                <c:pt idx="933">
                  <c:v>0.52410000000000001</c:v>
                </c:pt>
                <c:pt idx="934">
                  <c:v>0.52454699999999999</c:v>
                </c:pt>
                <c:pt idx="935">
                  <c:v>0.525343</c:v>
                </c:pt>
                <c:pt idx="936">
                  <c:v>0.52584299999999995</c:v>
                </c:pt>
                <c:pt idx="937">
                  <c:v>0.52619700000000003</c:v>
                </c:pt>
                <c:pt idx="938">
                  <c:v>0.52704499999999999</c:v>
                </c:pt>
                <c:pt idx="939">
                  <c:v>0.52769600000000005</c:v>
                </c:pt>
                <c:pt idx="940">
                  <c:v>0.52837000000000001</c:v>
                </c:pt>
                <c:pt idx="941">
                  <c:v>0.52881</c:v>
                </c:pt>
                <c:pt idx="942">
                  <c:v>0.52944999999999998</c:v>
                </c:pt>
                <c:pt idx="943">
                  <c:v>0.53026099999999998</c:v>
                </c:pt>
                <c:pt idx="944">
                  <c:v>0.53116099999999999</c:v>
                </c:pt>
                <c:pt idx="945">
                  <c:v>0.53164800000000001</c:v>
                </c:pt>
                <c:pt idx="946">
                  <c:v>0.53240900000000002</c:v>
                </c:pt>
                <c:pt idx="947">
                  <c:v>0.53304399999999996</c:v>
                </c:pt>
                <c:pt idx="948">
                  <c:v>0.53389699999999995</c:v>
                </c:pt>
                <c:pt idx="949">
                  <c:v>0.53457200000000005</c:v>
                </c:pt>
                <c:pt idx="950">
                  <c:v>0.53512800000000005</c:v>
                </c:pt>
                <c:pt idx="951">
                  <c:v>0.53570099999999998</c:v>
                </c:pt>
                <c:pt idx="952">
                  <c:v>0.53666599999999998</c:v>
                </c:pt>
                <c:pt idx="953">
                  <c:v>0.537277</c:v>
                </c:pt>
                <c:pt idx="954">
                  <c:v>0.53781999999999996</c:v>
                </c:pt>
                <c:pt idx="955">
                  <c:v>0.53882699999999994</c:v>
                </c:pt>
                <c:pt idx="956">
                  <c:v>0.53903699999999999</c:v>
                </c:pt>
                <c:pt idx="957">
                  <c:v>0.53952199999999995</c:v>
                </c:pt>
                <c:pt idx="958">
                  <c:v>0.54041700000000004</c:v>
                </c:pt>
                <c:pt idx="959">
                  <c:v>0.54114200000000001</c:v>
                </c:pt>
                <c:pt idx="960">
                  <c:v>0.54169500000000004</c:v>
                </c:pt>
                <c:pt idx="961">
                  <c:v>0.54259199999999996</c:v>
                </c:pt>
                <c:pt idx="962">
                  <c:v>0.54307300000000003</c:v>
                </c:pt>
                <c:pt idx="963">
                  <c:v>0.54371899999999995</c:v>
                </c:pt>
                <c:pt idx="964">
                  <c:v>0.54460399999999998</c:v>
                </c:pt>
                <c:pt idx="965">
                  <c:v>0.545265</c:v>
                </c:pt>
                <c:pt idx="966">
                  <c:v>0.545709</c:v>
                </c:pt>
                <c:pt idx="967">
                  <c:v>0.54668399999999995</c:v>
                </c:pt>
                <c:pt idx="968">
                  <c:v>0.54679999999999995</c:v>
                </c:pt>
                <c:pt idx="969">
                  <c:v>0.54765699999999995</c:v>
                </c:pt>
                <c:pt idx="970">
                  <c:v>0.54823900000000003</c:v>
                </c:pt>
                <c:pt idx="971">
                  <c:v>0.54895300000000002</c:v>
                </c:pt>
                <c:pt idx="972">
                  <c:v>0.54981500000000005</c:v>
                </c:pt>
                <c:pt idx="973">
                  <c:v>0.550095</c:v>
                </c:pt>
                <c:pt idx="974">
                  <c:v>0.550813</c:v>
                </c:pt>
                <c:pt idx="975">
                  <c:v>0.55152400000000001</c:v>
                </c:pt>
                <c:pt idx="976">
                  <c:v>0.55206900000000003</c:v>
                </c:pt>
                <c:pt idx="977">
                  <c:v>0.55272200000000005</c:v>
                </c:pt>
                <c:pt idx="978">
                  <c:v>0.55331200000000003</c:v>
                </c:pt>
                <c:pt idx="979">
                  <c:v>0.55388499999999996</c:v>
                </c:pt>
                <c:pt idx="980">
                  <c:v>0.55451099999999998</c:v>
                </c:pt>
                <c:pt idx="981">
                  <c:v>0.55526600000000004</c:v>
                </c:pt>
                <c:pt idx="982">
                  <c:v>0.55571599999999999</c:v>
                </c:pt>
                <c:pt idx="983">
                  <c:v>0.55636399999999997</c:v>
                </c:pt>
                <c:pt idx="984">
                  <c:v>0.55711299999999997</c:v>
                </c:pt>
                <c:pt idx="985">
                  <c:v>0.55744300000000002</c:v>
                </c:pt>
                <c:pt idx="986">
                  <c:v>0.55820499999999995</c:v>
                </c:pt>
                <c:pt idx="987">
                  <c:v>0.558701</c:v>
                </c:pt>
                <c:pt idx="988">
                  <c:v>0.55918500000000004</c:v>
                </c:pt>
                <c:pt idx="989">
                  <c:v>0.55986100000000005</c:v>
                </c:pt>
                <c:pt idx="990">
                  <c:v>0.56045900000000004</c:v>
                </c:pt>
                <c:pt idx="991">
                  <c:v>0.56095300000000003</c:v>
                </c:pt>
                <c:pt idx="992">
                  <c:v>0.561365</c:v>
                </c:pt>
                <c:pt idx="993">
                  <c:v>0.56198000000000004</c:v>
                </c:pt>
                <c:pt idx="994">
                  <c:v>0.56259400000000004</c:v>
                </c:pt>
                <c:pt idx="995">
                  <c:v>0.56310400000000005</c:v>
                </c:pt>
                <c:pt idx="996">
                  <c:v>0.56388400000000005</c:v>
                </c:pt>
                <c:pt idx="997">
                  <c:v>0.56458299999999995</c:v>
                </c:pt>
                <c:pt idx="998">
                  <c:v>0.56497900000000001</c:v>
                </c:pt>
                <c:pt idx="999">
                  <c:v>0.56532700000000002</c:v>
                </c:pt>
                <c:pt idx="1000">
                  <c:v>0.56594599999999995</c:v>
                </c:pt>
                <c:pt idx="1001">
                  <c:v>0.56681199999999998</c:v>
                </c:pt>
                <c:pt idx="1002">
                  <c:v>0.56715099999999996</c:v>
                </c:pt>
                <c:pt idx="1003">
                  <c:v>0.56757400000000002</c:v>
                </c:pt>
                <c:pt idx="1004">
                  <c:v>0.56821600000000005</c:v>
                </c:pt>
                <c:pt idx="1005">
                  <c:v>0.56861799999999996</c:v>
                </c:pt>
                <c:pt idx="1006">
                  <c:v>0.56953500000000001</c:v>
                </c:pt>
                <c:pt idx="1007">
                  <c:v>0.56984999999999997</c:v>
                </c:pt>
                <c:pt idx="1008">
                  <c:v>0.57052899999999995</c:v>
                </c:pt>
                <c:pt idx="1009">
                  <c:v>0.57096000000000002</c:v>
                </c:pt>
                <c:pt idx="1010">
                  <c:v>0.57150199999999995</c:v>
                </c:pt>
                <c:pt idx="1011">
                  <c:v>0.57208599999999998</c:v>
                </c:pt>
                <c:pt idx="1012">
                  <c:v>0.57247300000000001</c:v>
                </c:pt>
                <c:pt idx="1013">
                  <c:v>0.57267500000000005</c:v>
                </c:pt>
                <c:pt idx="1014">
                  <c:v>0.57317899999999999</c:v>
                </c:pt>
                <c:pt idx="1015">
                  <c:v>0.57355</c:v>
                </c:pt>
                <c:pt idx="1016">
                  <c:v>0.57395099999999999</c:v>
                </c:pt>
                <c:pt idx="1017">
                  <c:v>0.57476099999999997</c:v>
                </c:pt>
                <c:pt idx="1018">
                  <c:v>0.575241</c:v>
                </c:pt>
                <c:pt idx="1019">
                  <c:v>0.57589400000000002</c:v>
                </c:pt>
                <c:pt idx="1020">
                  <c:v>0.57627099999999998</c:v>
                </c:pt>
                <c:pt idx="1021">
                  <c:v>0.57673099999999999</c:v>
                </c:pt>
                <c:pt idx="1022">
                  <c:v>0.57741100000000001</c:v>
                </c:pt>
                <c:pt idx="1023">
                  <c:v>0.577878</c:v>
                </c:pt>
                <c:pt idx="1024">
                  <c:v>0.57830400000000004</c:v>
                </c:pt>
                <c:pt idx="1025">
                  <c:v>0.57882</c:v>
                </c:pt>
                <c:pt idx="1026">
                  <c:v>0.579125</c:v>
                </c:pt>
                <c:pt idx="1027">
                  <c:v>0.57983099999999999</c:v>
                </c:pt>
                <c:pt idx="1028">
                  <c:v>0.58004199999999995</c:v>
                </c:pt>
                <c:pt idx="1029">
                  <c:v>0.580507</c:v>
                </c:pt>
                <c:pt idx="1030">
                  <c:v>0.58105300000000004</c:v>
                </c:pt>
                <c:pt idx="1031">
                  <c:v>0.58152999999999999</c:v>
                </c:pt>
                <c:pt idx="1032">
                  <c:v>0.58189599999999997</c:v>
                </c:pt>
                <c:pt idx="1033">
                  <c:v>0.58216999999999997</c:v>
                </c:pt>
                <c:pt idx="1034">
                  <c:v>0.58272699999999999</c:v>
                </c:pt>
                <c:pt idx="1035">
                  <c:v>0.58332399999999995</c:v>
                </c:pt>
                <c:pt idx="1036">
                  <c:v>0.58368500000000001</c:v>
                </c:pt>
                <c:pt idx="1037">
                  <c:v>0.58397100000000002</c:v>
                </c:pt>
                <c:pt idx="1038">
                  <c:v>0.584673</c:v>
                </c:pt>
                <c:pt idx="1039">
                  <c:v>0.58496000000000004</c:v>
                </c:pt>
                <c:pt idx="1040">
                  <c:v>0.58530899999999997</c:v>
                </c:pt>
                <c:pt idx="1041">
                  <c:v>0.58557499999999996</c:v>
                </c:pt>
                <c:pt idx="1042">
                  <c:v>0.58576300000000003</c:v>
                </c:pt>
                <c:pt idx="1043">
                  <c:v>0.58624100000000001</c:v>
                </c:pt>
                <c:pt idx="1044">
                  <c:v>0.58677999999999997</c:v>
                </c:pt>
                <c:pt idx="1045">
                  <c:v>0.58735000000000004</c:v>
                </c:pt>
                <c:pt idx="1046">
                  <c:v>0.58768600000000004</c:v>
                </c:pt>
                <c:pt idx="1047">
                  <c:v>0.58841600000000005</c:v>
                </c:pt>
                <c:pt idx="1048">
                  <c:v>0.58871099999999998</c:v>
                </c:pt>
                <c:pt idx="1049">
                  <c:v>0.588916</c:v>
                </c:pt>
                <c:pt idx="1050">
                  <c:v>0.58934900000000001</c:v>
                </c:pt>
                <c:pt idx="1051">
                  <c:v>0.58976499999999998</c:v>
                </c:pt>
                <c:pt idx="1052">
                  <c:v>0.59021900000000005</c:v>
                </c:pt>
                <c:pt idx="1053">
                  <c:v>0.59045999999999998</c:v>
                </c:pt>
                <c:pt idx="1054">
                  <c:v>0.59091300000000002</c:v>
                </c:pt>
                <c:pt idx="1055">
                  <c:v>0.59133500000000006</c:v>
                </c:pt>
                <c:pt idx="1056">
                  <c:v>0.59143100000000004</c:v>
                </c:pt>
                <c:pt idx="1057">
                  <c:v>0.59170100000000003</c:v>
                </c:pt>
                <c:pt idx="1058">
                  <c:v>0.59234100000000001</c:v>
                </c:pt>
                <c:pt idx="1059">
                  <c:v>0.59248900000000004</c:v>
                </c:pt>
                <c:pt idx="1060">
                  <c:v>0.59282900000000005</c:v>
                </c:pt>
                <c:pt idx="1061">
                  <c:v>0.59300900000000001</c:v>
                </c:pt>
                <c:pt idx="1062">
                  <c:v>0.59344699999999995</c:v>
                </c:pt>
                <c:pt idx="1063">
                  <c:v>0.59392500000000004</c:v>
                </c:pt>
                <c:pt idx="1064">
                  <c:v>0.59430499999999997</c:v>
                </c:pt>
                <c:pt idx="1065">
                  <c:v>0.594252</c:v>
                </c:pt>
                <c:pt idx="1066">
                  <c:v>0.59478399999999998</c:v>
                </c:pt>
                <c:pt idx="1067">
                  <c:v>0.595279</c:v>
                </c:pt>
                <c:pt idx="1068">
                  <c:v>0.59547799999999995</c:v>
                </c:pt>
                <c:pt idx="1069">
                  <c:v>0.595638</c:v>
                </c:pt>
                <c:pt idx="1070">
                  <c:v>0.59613499999999997</c:v>
                </c:pt>
                <c:pt idx="1071">
                  <c:v>0.596441</c:v>
                </c:pt>
                <c:pt idx="1072">
                  <c:v>0.59654700000000005</c:v>
                </c:pt>
                <c:pt idx="1073">
                  <c:v>0.59699800000000003</c:v>
                </c:pt>
                <c:pt idx="1074">
                  <c:v>0.59723499999999996</c:v>
                </c:pt>
                <c:pt idx="1075">
                  <c:v>0.59727200000000003</c:v>
                </c:pt>
                <c:pt idx="1076">
                  <c:v>0.59757700000000002</c:v>
                </c:pt>
                <c:pt idx="1077">
                  <c:v>0.597889</c:v>
                </c:pt>
                <c:pt idx="1078">
                  <c:v>0.59807699999999997</c:v>
                </c:pt>
                <c:pt idx="1079">
                  <c:v>0.598441</c:v>
                </c:pt>
                <c:pt idx="1080">
                  <c:v>0.59863</c:v>
                </c:pt>
                <c:pt idx="1081">
                  <c:v>0.59877400000000003</c:v>
                </c:pt>
                <c:pt idx="1082">
                  <c:v>0.59897900000000004</c:v>
                </c:pt>
                <c:pt idx="1083">
                  <c:v>0.59967599999999999</c:v>
                </c:pt>
                <c:pt idx="1084">
                  <c:v>0.59999499999999995</c:v>
                </c:pt>
                <c:pt idx="1085">
                  <c:v>0.59987800000000002</c:v>
                </c:pt>
                <c:pt idx="1086">
                  <c:v>0.60016999999999998</c:v>
                </c:pt>
                <c:pt idx="1087">
                  <c:v>0.60057899999999997</c:v>
                </c:pt>
                <c:pt idx="1088">
                  <c:v>0.60057300000000002</c:v>
                </c:pt>
                <c:pt idx="1089">
                  <c:v>0.60087100000000004</c:v>
                </c:pt>
                <c:pt idx="1090">
                  <c:v>0.60133700000000001</c:v>
                </c:pt>
                <c:pt idx="1091">
                  <c:v>0.60125899999999999</c:v>
                </c:pt>
                <c:pt idx="1092">
                  <c:v>0.60148199999999996</c:v>
                </c:pt>
                <c:pt idx="1093">
                  <c:v>0.60148599999999997</c:v>
                </c:pt>
                <c:pt idx="1094">
                  <c:v>0.60200200000000004</c:v>
                </c:pt>
                <c:pt idx="1095">
                  <c:v>0.60217299999999996</c:v>
                </c:pt>
                <c:pt idx="1096">
                  <c:v>0.60228300000000001</c:v>
                </c:pt>
                <c:pt idx="1097">
                  <c:v>0.60236299999999998</c:v>
                </c:pt>
                <c:pt idx="1098">
                  <c:v>0.60275400000000001</c:v>
                </c:pt>
                <c:pt idx="1099">
                  <c:v>0.60285299999999997</c:v>
                </c:pt>
                <c:pt idx="1100">
                  <c:v>0.60316599999999998</c:v>
                </c:pt>
                <c:pt idx="1101">
                  <c:v>0.60370599999999996</c:v>
                </c:pt>
                <c:pt idx="1102">
                  <c:v>0.60368599999999994</c:v>
                </c:pt>
                <c:pt idx="1103">
                  <c:v>0.60369300000000004</c:v>
                </c:pt>
                <c:pt idx="1104">
                  <c:v>0.60407500000000003</c:v>
                </c:pt>
                <c:pt idx="1105">
                  <c:v>0.60428899999999997</c:v>
                </c:pt>
                <c:pt idx="1106">
                  <c:v>0.60417200000000004</c:v>
                </c:pt>
                <c:pt idx="1107">
                  <c:v>0.60461100000000001</c:v>
                </c:pt>
                <c:pt idx="1108">
                  <c:v>0.60467599999999999</c:v>
                </c:pt>
                <c:pt idx="1109">
                  <c:v>0.60474700000000003</c:v>
                </c:pt>
                <c:pt idx="1110">
                  <c:v>0.60513099999999997</c:v>
                </c:pt>
                <c:pt idx="1111">
                  <c:v>0.60532799999999998</c:v>
                </c:pt>
                <c:pt idx="1112">
                  <c:v>0.60553699999999999</c:v>
                </c:pt>
                <c:pt idx="1113">
                  <c:v>0.60571200000000003</c:v>
                </c:pt>
                <c:pt idx="1114">
                  <c:v>0.60582000000000003</c:v>
                </c:pt>
                <c:pt idx="1115">
                  <c:v>0.60598300000000005</c:v>
                </c:pt>
                <c:pt idx="1116">
                  <c:v>0.606074</c:v>
                </c:pt>
                <c:pt idx="1117">
                  <c:v>0.60617500000000002</c:v>
                </c:pt>
                <c:pt idx="1118">
                  <c:v>0.60633300000000001</c:v>
                </c:pt>
                <c:pt idx="1119">
                  <c:v>0.60634600000000005</c:v>
                </c:pt>
                <c:pt idx="1120">
                  <c:v>0.60666100000000001</c:v>
                </c:pt>
                <c:pt idx="1121">
                  <c:v>0.60667599999999999</c:v>
                </c:pt>
                <c:pt idx="1122">
                  <c:v>0.60671299999999995</c:v>
                </c:pt>
                <c:pt idx="1123">
                  <c:v>0.60660700000000001</c:v>
                </c:pt>
                <c:pt idx="1124">
                  <c:v>0.60690100000000002</c:v>
                </c:pt>
                <c:pt idx="1125">
                  <c:v>0.60711999999999999</c:v>
                </c:pt>
                <c:pt idx="1126">
                  <c:v>0.60711999999999999</c:v>
                </c:pt>
                <c:pt idx="1127">
                  <c:v>0.60717399999999999</c:v>
                </c:pt>
                <c:pt idx="1128">
                  <c:v>0.60708899999999999</c:v>
                </c:pt>
                <c:pt idx="1129">
                  <c:v>0.60725899999999999</c:v>
                </c:pt>
                <c:pt idx="1130">
                  <c:v>0.60724800000000001</c:v>
                </c:pt>
                <c:pt idx="1131">
                  <c:v>0.60734999999999995</c:v>
                </c:pt>
                <c:pt idx="1132">
                  <c:v>0.60738300000000001</c:v>
                </c:pt>
                <c:pt idx="1133">
                  <c:v>0.60775500000000005</c:v>
                </c:pt>
                <c:pt idx="1134">
                  <c:v>0.60785</c:v>
                </c:pt>
                <c:pt idx="1135">
                  <c:v>0.60762899999999997</c:v>
                </c:pt>
                <c:pt idx="1136">
                  <c:v>0.60799000000000003</c:v>
                </c:pt>
                <c:pt idx="1137">
                  <c:v>0.60780699999999999</c:v>
                </c:pt>
                <c:pt idx="1138">
                  <c:v>0.60761699999999996</c:v>
                </c:pt>
                <c:pt idx="1139">
                  <c:v>0.60813399999999995</c:v>
                </c:pt>
                <c:pt idx="1140">
                  <c:v>0.60816400000000004</c:v>
                </c:pt>
                <c:pt idx="1141">
                  <c:v>0.60805699999999996</c:v>
                </c:pt>
                <c:pt idx="1142">
                  <c:v>0.60787599999999997</c:v>
                </c:pt>
                <c:pt idx="1143">
                  <c:v>0.60797100000000004</c:v>
                </c:pt>
                <c:pt idx="1144">
                  <c:v>0.60845300000000002</c:v>
                </c:pt>
                <c:pt idx="1145">
                  <c:v>0.60806499999999997</c:v>
                </c:pt>
                <c:pt idx="1146">
                  <c:v>0.60855000000000004</c:v>
                </c:pt>
                <c:pt idx="1147">
                  <c:v>0.60841699999999999</c:v>
                </c:pt>
                <c:pt idx="1148">
                  <c:v>0.60871200000000003</c:v>
                </c:pt>
                <c:pt idx="1149">
                  <c:v>0.60848199999999997</c:v>
                </c:pt>
                <c:pt idx="1150">
                  <c:v>0.60873600000000005</c:v>
                </c:pt>
                <c:pt idx="1151">
                  <c:v>0.60861500000000002</c:v>
                </c:pt>
                <c:pt idx="1152">
                  <c:v>0.608344</c:v>
                </c:pt>
                <c:pt idx="1153">
                  <c:v>0.60816700000000001</c:v>
                </c:pt>
                <c:pt idx="1154">
                  <c:v>0.60819100000000004</c:v>
                </c:pt>
                <c:pt idx="1155">
                  <c:v>0.60831999999999997</c:v>
                </c:pt>
                <c:pt idx="1156">
                  <c:v>0.60830099999999998</c:v>
                </c:pt>
                <c:pt idx="1157">
                  <c:v>0.60856200000000005</c:v>
                </c:pt>
                <c:pt idx="1158">
                  <c:v>0.60853500000000005</c:v>
                </c:pt>
                <c:pt idx="1159">
                  <c:v>0.60864499999999999</c:v>
                </c:pt>
                <c:pt idx="1160">
                  <c:v>0.60855300000000001</c:v>
                </c:pt>
                <c:pt idx="1161">
                  <c:v>0.60843700000000001</c:v>
                </c:pt>
                <c:pt idx="1162">
                  <c:v>0.60844299999999996</c:v>
                </c:pt>
                <c:pt idx="1163">
                  <c:v>0.60831400000000002</c:v>
                </c:pt>
                <c:pt idx="1164">
                  <c:v>0.60822699999999996</c:v>
                </c:pt>
                <c:pt idx="1165">
                  <c:v>0.60833099999999996</c:v>
                </c:pt>
                <c:pt idx="1166">
                  <c:v>0.60805900000000002</c:v>
                </c:pt>
                <c:pt idx="1167">
                  <c:v>0.608155</c:v>
                </c:pt>
                <c:pt idx="1168">
                  <c:v>0.60838000000000003</c:v>
                </c:pt>
                <c:pt idx="1169">
                  <c:v>0.60843000000000003</c:v>
                </c:pt>
                <c:pt idx="1170">
                  <c:v>0.60822600000000004</c:v>
                </c:pt>
                <c:pt idx="1171">
                  <c:v>0.60811199999999999</c:v>
                </c:pt>
                <c:pt idx="1172">
                  <c:v>0.60800299999999996</c:v>
                </c:pt>
                <c:pt idx="1173">
                  <c:v>0.60787000000000002</c:v>
                </c:pt>
                <c:pt idx="1174">
                  <c:v>0.60762400000000005</c:v>
                </c:pt>
                <c:pt idx="1175">
                  <c:v>0.607541</c:v>
                </c:pt>
                <c:pt idx="1176">
                  <c:v>0.60745400000000005</c:v>
                </c:pt>
                <c:pt idx="1177">
                  <c:v>0.60742700000000005</c:v>
                </c:pt>
                <c:pt idx="1178">
                  <c:v>0.60732299999999995</c:v>
                </c:pt>
                <c:pt idx="1179">
                  <c:v>0.60723099999999997</c:v>
                </c:pt>
                <c:pt idx="1180">
                  <c:v>0.60724500000000003</c:v>
                </c:pt>
                <c:pt idx="1181">
                  <c:v>0.60731199999999996</c:v>
                </c:pt>
                <c:pt idx="1182">
                  <c:v>0.60713200000000001</c:v>
                </c:pt>
                <c:pt idx="1183">
                  <c:v>0.60669799999999996</c:v>
                </c:pt>
                <c:pt idx="1184">
                  <c:v>0.60680400000000001</c:v>
                </c:pt>
                <c:pt idx="1185">
                  <c:v>0.60653800000000002</c:v>
                </c:pt>
                <c:pt idx="1186">
                  <c:v>0.60644799999999999</c:v>
                </c:pt>
                <c:pt idx="1187">
                  <c:v>0.60646900000000004</c:v>
                </c:pt>
                <c:pt idx="1188">
                  <c:v>0.605935</c:v>
                </c:pt>
                <c:pt idx="1189">
                  <c:v>0.60601099999999997</c:v>
                </c:pt>
                <c:pt idx="1190">
                  <c:v>0.60567599999999999</c:v>
                </c:pt>
                <c:pt idx="1191">
                  <c:v>0.60572899999999996</c:v>
                </c:pt>
                <c:pt idx="1192">
                  <c:v>0.60572199999999998</c:v>
                </c:pt>
                <c:pt idx="1193">
                  <c:v>0.60560999999999998</c:v>
                </c:pt>
                <c:pt idx="1194">
                  <c:v>0.60536100000000004</c:v>
                </c:pt>
                <c:pt idx="1195">
                  <c:v>0.60537399999999997</c:v>
                </c:pt>
                <c:pt idx="1196">
                  <c:v>0.60520799999999997</c:v>
                </c:pt>
                <c:pt idx="1197">
                  <c:v>0.60477800000000004</c:v>
                </c:pt>
                <c:pt idx="1198">
                  <c:v>0.60460700000000001</c:v>
                </c:pt>
                <c:pt idx="1199">
                  <c:v>0.604433</c:v>
                </c:pt>
                <c:pt idx="1200">
                  <c:v>0.60444799999999999</c:v>
                </c:pt>
                <c:pt idx="1201">
                  <c:v>0.60455199999999998</c:v>
                </c:pt>
                <c:pt idx="1202">
                  <c:v>0.604352</c:v>
                </c:pt>
                <c:pt idx="1203">
                  <c:v>0.60381200000000002</c:v>
                </c:pt>
                <c:pt idx="1204">
                  <c:v>0.60372999999999999</c:v>
                </c:pt>
                <c:pt idx="1205">
                  <c:v>0.60371200000000003</c:v>
                </c:pt>
                <c:pt idx="1206">
                  <c:v>0.603433</c:v>
                </c:pt>
                <c:pt idx="1207">
                  <c:v>0.60330399999999995</c:v>
                </c:pt>
                <c:pt idx="1208">
                  <c:v>0.60293399999999997</c:v>
                </c:pt>
                <c:pt idx="1209">
                  <c:v>0.60297400000000001</c:v>
                </c:pt>
                <c:pt idx="1210">
                  <c:v>0.60260999999999998</c:v>
                </c:pt>
                <c:pt idx="1211">
                  <c:v>0.60229699999999997</c:v>
                </c:pt>
                <c:pt idx="1212">
                  <c:v>0.60227200000000003</c:v>
                </c:pt>
                <c:pt idx="1213">
                  <c:v>0.60221400000000003</c:v>
                </c:pt>
                <c:pt idx="1214">
                  <c:v>0.60200799999999999</c:v>
                </c:pt>
                <c:pt idx="1215">
                  <c:v>0.60172999999999999</c:v>
                </c:pt>
                <c:pt idx="1216">
                  <c:v>0.60143199999999997</c:v>
                </c:pt>
                <c:pt idx="1217">
                  <c:v>0.60126599999999997</c:v>
                </c:pt>
                <c:pt idx="1218">
                  <c:v>0.60099000000000002</c:v>
                </c:pt>
                <c:pt idx="1219">
                  <c:v>0.60070500000000004</c:v>
                </c:pt>
                <c:pt idx="1220">
                  <c:v>0.60056399999999999</c:v>
                </c:pt>
                <c:pt idx="1221">
                  <c:v>0.600159</c:v>
                </c:pt>
                <c:pt idx="1222">
                  <c:v>0.59990399999999999</c:v>
                </c:pt>
                <c:pt idx="1223">
                  <c:v>0.59959600000000002</c:v>
                </c:pt>
                <c:pt idx="1224">
                  <c:v>0.59953100000000004</c:v>
                </c:pt>
                <c:pt idx="1225">
                  <c:v>0.59938100000000005</c:v>
                </c:pt>
                <c:pt idx="1226">
                  <c:v>0.59931299999999998</c:v>
                </c:pt>
                <c:pt idx="1227">
                  <c:v>0.59875</c:v>
                </c:pt>
                <c:pt idx="1228">
                  <c:v>0.59869399999999995</c:v>
                </c:pt>
                <c:pt idx="1229">
                  <c:v>0.59855800000000003</c:v>
                </c:pt>
                <c:pt idx="1230">
                  <c:v>0.59828800000000004</c:v>
                </c:pt>
                <c:pt idx="1231">
                  <c:v>0.59798099999999998</c:v>
                </c:pt>
                <c:pt idx="1232">
                  <c:v>0.59775</c:v>
                </c:pt>
                <c:pt idx="1233">
                  <c:v>0.59730499999999997</c:v>
                </c:pt>
                <c:pt idx="1234">
                  <c:v>0.59682900000000005</c:v>
                </c:pt>
                <c:pt idx="1235">
                  <c:v>0.59662300000000001</c:v>
                </c:pt>
                <c:pt idx="1236">
                  <c:v>0.59644900000000001</c:v>
                </c:pt>
                <c:pt idx="1237">
                  <c:v>0.596244</c:v>
                </c:pt>
                <c:pt idx="1238">
                  <c:v>0.59580999999999995</c:v>
                </c:pt>
                <c:pt idx="1239">
                  <c:v>0.59536900000000004</c:v>
                </c:pt>
                <c:pt idx="1240">
                  <c:v>0.59524600000000005</c:v>
                </c:pt>
                <c:pt idx="1241">
                  <c:v>0.59488399999999997</c:v>
                </c:pt>
                <c:pt idx="1242">
                  <c:v>0.59474800000000005</c:v>
                </c:pt>
                <c:pt idx="1243">
                  <c:v>0.59428599999999998</c:v>
                </c:pt>
                <c:pt idx="1244">
                  <c:v>0.59387199999999996</c:v>
                </c:pt>
                <c:pt idx="1245">
                  <c:v>0.59362099999999995</c:v>
                </c:pt>
                <c:pt idx="1246">
                  <c:v>0.59327799999999997</c:v>
                </c:pt>
                <c:pt idx="1247">
                  <c:v>0.593082</c:v>
                </c:pt>
                <c:pt idx="1248">
                  <c:v>0.592831</c:v>
                </c:pt>
                <c:pt idx="1249">
                  <c:v>0.592719</c:v>
                </c:pt>
                <c:pt idx="1250">
                  <c:v>0.59210700000000005</c:v>
                </c:pt>
                <c:pt idx="1251">
                  <c:v>0.59164399999999995</c:v>
                </c:pt>
                <c:pt idx="1252">
                  <c:v>0.59127399999999997</c:v>
                </c:pt>
                <c:pt idx="1253">
                  <c:v>0.59131299999999998</c:v>
                </c:pt>
                <c:pt idx="1254">
                  <c:v>0.59080900000000003</c:v>
                </c:pt>
                <c:pt idx="1255">
                  <c:v>0.59037399999999995</c:v>
                </c:pt>
                <c:pt idx="1256">
                  <c:v>0.58998899999999999</c:v>
                </c:pt>
                <c:pt idx="1257">
                  <c:v>0.58961699999999995</c:v>
                </c:pt>
                <c:pt idx="1258">
                  <c:v>0.58951799999999999</c:v>
                </c:pt>
                <c:pt idx="1259">
                  <c:v>0.58905600000000002</c:v>
                </c:pt>
                <c:pt idx="1260">
                  <c:v>0.58851600000000004</c:v>
                </c:pt>
                <c:pt idx="1261">
                  <c:v>0.58829200000000004</c:v>
                </c:pt>
                <c:pt idx="1262">
                  <c:v>0.58790500000000001</c:v>
                </c:pt>
                <c:pt idx="1263">
                  <c:v>0.58767499999999995</c:v>
                </c:pt>
                <c:pt idx="1264">
                  <c:v>0.58725000000000005</c:v>
                </c:pt>
                <c:pt idx="1265">
                  <c:v>0.58707100000000001</c:v>
                </c:pt>
                <c:pt idx="1266">
                  <c:v>0.58646799999999999</c:v>
                </c:pt>
                <c:pt idx="1267">
                  <c:v>0.58636699999999997</c:v>
                </c:pt>
                <c:pt idx="1268">
                  <c:v>0.58596800000000004</c:v>
                </c:pt>
                <c:pt idx="1269">
                  <c:v>0.58552800000000005</c:v>
                </c:pt>
                <c:pt idx="1270">
                  <c:v>0.58486099999999996</c:v>
                </c:pt>
                <c:pt idx="1271">
                  <c:v>0.58477900000000005</c:v>
                </c:pt>
                <c:pt idx="1272">
                  <c:v>0.58430199999999999</c:v>
                </c:pt>
                <c:pt idx="1273">
                  <c:v>0.58397600000000005</c:v>
                </c:pt>
                <c:pt idx="1274">
                  <c:v>0.58379999999999999</c:v>
                </c:pt>
                <c:pt idx="1275">
                  <c:v>0.58325400000000005</c:v>
                </c:pt>
                <c:pt idx="1276">
                  <c:v>0.58324500000000001</c:v>
                </c:pt>
                <c:pt idx="1277">
                  <c:v>0.58247300000000002</c:v>
                </c:pt>
                <c:pt idx="1278">
                  <c:v>0.58226</c:v>
                </c:pt>
                <c:pt idx="1279">
                  <c:v>0.58199299999999998</c:v>
                </c:pt>
                <c:pt idx="1280">
                  <c:v>0.58118599999999998</c:v>
                </c:pt>
                <c:pt idx="1281">
                  <c:v>0.58090399999999998</c:v>
                </c:pt>
                <c:pt idx="1282">
                  <c:v>0.58060199999999995</c:v>
                </c:pt>
                <c:pt idx="1283">
                  <c:v>0.58039600000000002</c:v>
                </c:pt>
                <c:pt idx="1284">
                  <c:v>0.57994599999999996</c:v>
                </c:pt>
                <c:pt idx="1285">
                  <c:v>0.57975399999999999</c:v>
                </c:pt>
                <c:pt idx="1286">
                  <c:v>0.579036</c:v>
                </c:pt>
                <c:pt idx="1287">
                  <c:v>0.57843100000000003</c:v>
                </c:pt>
                <c:pt idx="1288">
                  <c:v>0.57816999999999996</c:v>
                </c:pt>
                <c:pt idx="1289">
                  <c:v>0.57793300000000003</c:v>
                </c:pt>
                <c:pt idx="1290">
                  <c:v>0.57754000000000005</c:v>
                </c:pt>
                <c:pt idx="1291">
                  <c:v>0.57710399999999995</c:v>
                </c:pt>
                <c:pt idx="1292">
                  <c:v>0.57672599999999996</c:v>
                </c:pt>
                <c:pt idx="1293">
                  <c:v>0.57628900000000005</c:v>
                </c:pt>
                <c:pt idx="1294">
                  <c:v>0.575658</c:v>
                </c:pt>
                <c:pt idx="1295">
                  <c:v>0.57562100000000005</c:v>
                </c:pt>
                <c:pt idx="1296">
                  <c:v>0.575187</c:v>
                </c:pt>
                <c:pt idx="1297">
                  <c:v>0.57463799999999998</c:v>
                </c:pt>
                <c:pt idx="1298">
                  <c:v>0.57422600000000001</c:v>
                </c:pt>
                <c:pt idx="1299">
                  <c:v>0.57380699999999996</c:v>
                </c:pt>
                <c:pt idx="1300">
                  <c:v>0.57336799999999999</c:v>
                </c:pt>
                <c:pt idx="1301">
                  <c:v>0.57301500000000005</c:v>
                </c:pt>
                <c:pt idx="1302">
                  <c:v>0.57232700000000003</c:v>
                </c:pt>
                <c:pt idx="1303">
                  <c:v>0.57164800000000004</c:v>
                </c:pt>
                <c:pt idx="1304">
                  <c:v>0.57125499999999996</c:v>
                </c:pt>
                <c:pt idx="1305">
                  <c:v>0.57103800000000005</c:v>
                </c:pt>
                <c:pt idx="1306">
                  <c:v>0.57069899999999996</c:v>
                </c:pt>
                <c:pt idx="1307">
                  <c:v>0.57027099999999997</c:v>
                </c:pt>
                <c:pt idx="1308">
                  <c:v>0.56973099999999999</c:v>
                </c:pt>
                <c:pt idx="1309">
                  <c:v>0.56919799999999998</c:v>
                </c:pt>
                <c:pt idx="1310">
                  <c:v>0.56894500000000003</c:v>
                </c:pt>
                <c:pt idx="1311">
                  <c:v>0.56859400000000004</c:v>
                </c:pt>
                <c:pt idx="1312">
                  <c:v>0.56810799999999995</c:v>
                </c:pt>
                <c:pt idx="1313">
                  <c:v>0.56723599999999996</c:v>
                </c:pt>
                <c:pt idx="1314">
                  <c:v>0.56687100000000001</c:v>
                </c:pt>
                <c:pt idx="1315">
                  <c:v>0.56653799999999999</c:v>
                </c:pt>
                <c:pt idx="1316">
                  <c:v>0.56607399999999997</c:v>
                </c:pt>
                <c:pt idx="1317">
                  <c:v>0.56544300000000003</c:v>
                </c:pt>
                <c:pt idx="1318">
                  <c:v>0.565245</c:v>
                </c:pt>
                <c:pt idx="1319">
                  <c:v>0.56462199999999996</c:v>
                </c:pt>
                <c:pt idx="1320">
                  <c:v>0.56409900000000002</c:v>
                </c:pt>
                <c:pt idx="1321">
                  <c:v>0.56364000000000003</c:v>
                </c:pt>
                <c:pt idx="1322">
                  <c:v>0.56312700000000004</c:v>
                </c:pt>
                <c:pt idx="1323">
                  <c:v>0.56278899999999998</c:v>
                </c:pt>
                <c:pt idx="1324">
                  <c:v>0.562222</c:v>
                </c:pt>
                <c:pt idx="1325">
                  <c:v>0.56179400000000002</c:v>
                </c:pt>
                <c:pt idx="1326">
                  <c:v>0.56135000000000002</c:v>
                </c:pt>
                <c:pt idx="1327">
                  <c:v>0.56056700000000004</c:v>
                </c:pt>
                <c:pt idx="1328">
                  <c:v>0.56025100000000005</c:v>
                </c:pt>
                <c:pt idx="1329">
                  <c:v>0.55964700000000001</c:v>
                </c:pt>
                <c:pt idx="1330">
                  <c:v>0.55917099999999997</c:v>
                </c:pt>
                <c:pt idx="1331">
                  <c:v>0.55881999999999998</c:v>
                </c:pt>
                <c:pt idx="1332">
                  <c:v>0.558087</c:v>
                </c:pt>
                <c:pt idx="1333">
                  <c:v>0.55768700000000004</c:v>
                </c:pt>
                <c:pt idx="1334">
                  <c:v>0.55708999999999997</c:v>
                </c:pt>
                <c:pt idx="1335">
                  <c:v>0.55679100000000004</c:v>
                </c:pt>
                <c:pt idx="1336">
                  <c:v>0.55633900000000003</c:v>
                </c:pt>
                <c:pt idx="1337">
                  <c:v>0.55576800000000004</c:v>
                </c:pt>
                <c:pt idx="1338">
                  <c:v>0.55567100000000003</c:v>
                </c:pt>
                <c:pt idx="1339">
                  <c:v>0.55501599999999995</c:v>
                </c:pt>
                <c:pt idx="1340">
                  <c:v>0.55460500000000001</c:v>
                </c:pt>
                <c:pt idx="1341">
                  <c:v>0.55394600000000005</c:v>
                </c:pt>
                <c:pt idx="1342">
                  <c:v>0.55359499999999995</c:v>
                </c:pt>
                <c:pt idx="1343">
                  <c:v>0.55318400000000001</c:v>
                </c:pt>
                <c:pt idx="1344">
                  <c:v>0.55250600000000005</c:v>
                </c:pt>
                <c:pt idx="1345">
                  <c:v>0.55200000000000005</c:v>
                </c:pt>
                <c:pt idx="1346">
                  <c:v>0.55153200000000002</c:v>
                </c:pt>
                <c:pt idx="1347">
                  <c:v>0.55096599999999996</c:v>
                </c:pt>
                <c:pt idx="1348">
                  <c:v>0.55057400000000001</c:v>
                </c:pt>
                <c:pt idx="1349">
                  <c:v>0.54993000000000003</c:v>
                </c:pt>
                <c:pt idx="1350">
                  <c:v>0.54943600000000004</c:v>
                </c:pt>
                <c:pt idx="1351">
                  <c:v>0.54897600000000002</c:v>
                </c:pt>
                <c:pt idx="1352">
                  <c:v>0.54842599999999997</c:v>
                </c:pt>
                <c:pt idx="1353">
                  <c:v>0.54793800000000004</c:v>
                </c:pt>
                <c:pt idx="1354">
                  <c:v>0.54756199999999999</c:v>
                </c:pt>
                <c:pt idx="1355">
                  <c:v>0.54720000000000002</c:v>
                </c:pt>
                <c:pt idx="1356">
                  <c:v>0.54640299999999997</c:v>
                </c:pt>
                <c:pt idx="1357">
                  <c:v>0.54564199999999996</c:v>
                </c:pt>
                <c:pt idx="1358">
                  <c:v>0.54518</c:v>
                </c:pt>
                <c:pt idx="1359">
                  <c:v>0.544825</c:v>
                </c:pt>
                <c:pt idx="1360">
                  <c:v>0.54469199999999995</c:v>
                </c:pt>
                <c:pt idx="1361">
                  <c:v>0.544018</c:v>
                </c:pt>
                <c:pt idx="1362">
                  <c:v>0.54363300000000003</c:v>
                </c:pt>
                <c:pt idx="1363">
                  <c:v>0.54288400000000003</c:v>
                </c:pt>
                <c:pt idx="1364">
                  <c:v>0.54239999999999999</c:v>
                </c:pt>
                <c:pt idx="1365">
                  <c:v>0.54192799999999997</c:v>
                </c:pt>
                <c:pt idx="1366">
                  <c:v>0.54125299999999998</c:v>
                </c:pt>
                <c:pt idx="1367">
                  <c:v>0.54069999999999996</c:v>
                </c:pt>
                <c:pt idx="1368">
                  <c:v>0.54035100000000003</c:v>
                </c:pt>
                <c:pt idx="1369">
                  <c:v>0.53976400000000002</c:v>
                </c:pt>
                <c:pt idx="1370">
                  <c:v>0.53908100000000003</c:v>
                </c:pt>
                <c:pt idx="1371">
                  <c:v>0.538462</c:v>
                </c:pt>
                <c:pt idx="1372">
                  <c:v>0.53816900000000001</c:v>
                </c:pt>
                <c:pt idx="1373">
                  <c:v>0.53752500000000003</c:v>
                </c:pt>
                <c:pt idx="1374">
                  <c:v>0.53679699999999997</c:v>
                </c:pt>
                <c:pt idx="1375">
                  <c:v>0.53632899999999994</c:v>
                </c:pt>
                <c:pt idx="1376">
                  <c:v>0.53589500000000001</c:v>
                </c:pt>
                <c:pt idx="1377">
                  <c:v>0.53535500000000003</c:v>
                </c:pt>
                <c:pt idx="1378">
                  <c:v>0.53468599999999999</c:v>
                </c:pt>
                <c:pt idx="1379">
                  <c:v>0.53401500000000002</c:v>
                </c:pt>
                <c:pt idx="1380">
                  <c:v>0.5333</c:v>
                </c:pt>
                <c:pt idx="1381">
                  <c:v>0.53297000000000005</c:v>
                </c:pt>
                <c:pt idx="1382">
                  <c:v>0.532219</c:v>
                </c:pt>
                <c:pt idx="1383">
                  <c:v>0.53169100000000002</c:v>
                </c:pt>
                <c:pt idx="1384">
                  <c:v>0.53117599999999998</c:v>
                </c:pt>
                <c:pt idx="1385">
                  <c:v>0.53062299999999996</c:v>
                </c:pt>
                <c:pt idx="1386">
                  <c:v>0.52986900000000003</c:v>
                </c:pt>
                <c:pt idx="1387">
                  <c:v>0.52949000000000002</c:v>
                </c:pt>
                <c:pt idx="1388">
                  <c:v>0.52887899999999999</c:v>
                </c:pt>
                <c:pt idx="1389">
                  <c:v>0.52844500000000005</c:v>
                </c:pt>
                <c:pt idx="1390">
                  <c:v>0.52771199999999996</c:v>
                </c:pt>
                <c:pt idx="1391">
                  <c:v>0.527146</c:v>
                </c:pt>
                <c:pt idx="1392">
                  <c:v>0.52634099999999995</c:v>
                </c:pt>
                <c:pt idx="1393">
                  <c:v>0.52610500000000004</c:v>
                </c:pt>
                <c:pt idx="1394">
                  <c:v>0.52533099999999999</c:v>
                </c:pt>
                <c:pt idx="1395">
                  <c:v>0.52464200000000005</c:v>
                </c:pt>
                <c:pt idx="1396">
                  <c:v>0.524057</c:v>
                </c:pt>
                <c:pt idx="1397">
                  <c:v>0.52369399999999999</c:v>
                </c:pt>
                <c:pt idx="1398">
                  <c:v>0.52328699999999995</c:v>
                </c:pt>
                <c:pt idx="1399">
                  <c:v>0.52249100000000004</c:v>
                </c:pt>
                <c:pt idx="1400">
                  <c:v>0.52192400000000005</c:v>
                </c:pt>
                <c:pt idx="1401">
                  <c:v>0.52165499999999998</c:v>
                </c:pt>
                <c:pt idx="1402">
                  <c:v>0.52099600000000001</c:v>
                </c:pt>
                <c:pt idx="1403">
                  <c:v>0.52037699999999998</c:v>
                </c:pt>
                <c:pt idx="1404">
                  <c:v>0.519756</c:v>
                </c:pt>
                <c:pt idx="1405">
                  <c:v>0.51944900000000005</c:v>
                </c:pt>
                <c:pt idx="1406">
                  <c:v>0.51883500000000005</c:v>
                </c:pt>
                <c:pt idx="1407">
                  <c:v>0.51807099999999995</c:v>
                </c:pt>
                <c:pt idx="1408">
                  <c:v>0.51743899999999998</c:v>
                </c:pt>
                <c:pt idx="1409">
                  <c:v>0.51709499999999997</c:v>
                </c:pt>
                <c:pt idx="1410">
                  <c:v>0.516536</c:v>
                </c:pt>
                <c:pt idx="1411">
                  <c:v>0.51576599999999995</c:v>
                </c:pt>
                <c:pt idx="1412">
                  <c:v>0.51528799999999997</c:v>
                </c:pt>
                <c:pt idx="1413">
                  <c:v>0.51491799999999999</c:v>
                </c:pt>
                <c:pt idx="1414">
                  <c:v>0.51442299999999996</c:v>
                </c:pt>
                <c:pt idx="1415">
                  <c:v>0.51382899999999998</c:v>
                </c:pt>
                <c:pt idx="1416">
                  <c:v>0.51333300000000004</c:v>
                </c:pt>
                <c:pt idx="1417">
                  <c:v>0.51239800000000002</c:v>
                </c:pt>
                <c:pt idx="1418">
                  <c:v>0.51188</c:v>
                </c:pt>
                <c:pt idx="1419">
                  <c:v>0.51140300000000005</c:v>
                </c:pt>
                <c:pt idx="1420">
                  <c:v>0.51062099999999999</c:v>
                </c:pt>
                <c:pt idx="1421">
                  <c:v>0.50998600000000005</c:v>
                </c:pt>
                <c:pt idx="1422">
                  <c:v>0.50961199999999995</c:v>
                </c:pt>
                <c:pt idx="1423">
                  <c:v>0.508969</c:v>
                </c:pt>
                <c:pt idx="1424">
                  <c:v>0.50845200000000002</c:v>
                </c:pt>
                <c:pt idx="1425">
                  <c:v>0.50769200000000003</c:v>
                </c:pt>
                <c:pt idx="1426">
                  <c:v>0.50719499999999995</c:v>
                </c:pt>
                <c:pt idx="1427">
                  <c:v>0.50687400000000005</c:v>
                </c:pt>
                <c:pt idx="1428">
                  <c:v>0.50605199999999995</c:v>
                </c:pt>
                <c:pt idx="1429">
                  <c:v>0.50559399999999999</c:v>
                </c:pt>
                <c:pt idx="1430">
                  <c:v>0.50493900000000003</c:v>
                </c:pt>
                <c:pt idx="1431">
                  <c:v>0.50416700000000003</c:v>
                </c:pt>
                <c:pt idx="1432">
                  <c:v>0.50367600000000001</c:v>
                </c:pt>
                <c:pt idx="1433">
                  <c:v>0.50317400000000001</c:v>
                </c:pt>
                <c:pt idx="1434">
                  <c:v>0.50260000000000005</c:v>
                </c:pt>
                <c:pt idx="1435">
                  <c:v>0.50184799999999996</c:v>
                </c:pt>
                <c:pt idx="1436">
                  <c:v>0.50130300000000005</c:v>
                </c:pt>
                <c:pt idx="1437">
                  <c:v>0.50036899999999995</c:v>
                </c:pt>
                <c:pt idx="1438">
                  <c:v>0.499919</c:v>
                </c:pt>
                <c:pt idx="1439">
                  <c:v>0.49932199999999999</c:v>
                </c:pt>
                <c:pt idx="1440">
                  <c:v>0.49866199999999999</c:v>
                </c:pt>
                <c:pt idx="1441">
                  <c:v>0.49809199999999998</c:v>
                </c:pt>
                <c:pt idx="1442">
                  <c:v>0.497527</c:v>
                </c:pt>
                <c:pt idx="1443">
                  <c:v>0.49681700000000001</c:v>
                </c:pt>
                <c:pt idx="1444">
                  <c:v>0.49600100000000003</c:v>
                </c:pt>
                <c:pt idx="1445">
                  <c:v>0.49557699999999999</c:v>
                </c:pt>
                <c:pt idx="1446">
                  <c:v>0.49492799999999998</c:v>
                </c:pt>
                <c:pt idx="1447">
                  <c:v>0.49448300000000001</c:v>
                </c:pt>
                <c:pt idx="1448">
                  <c:v>0.49370000000000003</c:v>
                </c:pt>
                <c:pt idx="1449">
                  <c:v>0.49288399999999999</c:v>
                </c:pt>
                <c:pt idx="1450">
                  <c:v>0.49227799999999999</c:v>
                </c:pt>
                <c:pt idx="1451">
                  <c:v>0.49173600000000001</c:v>
                </c:pt>
                <c:pt idx="1452">
                  <c:v>0.49093100000000001</c:v>
                </c:pt>
                <c:pt idx="1453">
                  <c:v>0.49047200000000002</c:v>
                </c:pt>
                <c:pt idx="1454">
                  <c:v>0.49013499999999999</c:v>
                </c:pt>
                <c:pt idx="1455">
                  <c:v>0.489257</c:v>
                </c:pt>
                <c:pt idx="1456">
                  <c:v>0.48854799999999998</c:v>
                </c:pt>
                <c:pt idx="1457">
                  <c:v>0.48807200000000001</c:v>
                </c:pt>
                <c:pt idx="1458">
                  <c:v>0.48759799999999998</c:v>
                </c:pt>
                <c:pt idx="1459">
                  <c:v>0.48691600000000002</c:v>
                </c:pt>
                <c:pt idx="1460">
                  <c:v>0.48615000000000003</c:v>
                </c:pt>
                <c:pt idx="1461">
                  <c:v>0.48563800000000001</c:v>
                </c:pt>
                <c:pt idx="1462">
                  <c:v>0.48486099999999999</c:v>
                </c:pt>
                <c:pt idx="1463">
                  <c:v>0.48419499999999999</c:v>
                </c:pt>
                <c:pt idx="1464">
                  <c:v>0.48341499999999998</c:v>
                </c:pt>
                <c:pt idx="1465">
                  <c:v>0.48302699999999998</c:v>
                </c:pt>
                <c:pt idx="1466">
                  <c:v>0.48258400000000001</c:v>
                </c:pt>
                <c:pt idx="1467">
                  <c:v>0.48180299999999998</c:v>
                </c:pt>
                <c:pt idx="1468">
                  <c:v>0.48114800000000002</c:v>
                </c:pt>
                <c:pt idx="1469">
                  <c:v>0.48062300000000002</c:v>
                </c:pt>
                <c:pt idx="1470">
                  <c:v>0.480022</c:v>
                </c:pt>
                <c:pt idx="1471">
                  <c:v>0.47951899999999997</c:v>
                </c:pt>
                <c:pt idx="1472">
                  <c:v>0.478877</c:v>
                </c:pt>
                <c:pt idx="1473">
                  <c:v>0.47818300000000002</c:v>
                </c:pt>
                <c:pt idx="1474">
                  <c:v>0.477682</c:v>
                </c:pt>
                <c:pt idx="1475">
                  <c:v>0.47711100000000001</c:v>
                </c:pt>
                <c:pt idx="1476">
                  <c:v>0.47661999999999999</c:v>
                </c:pt>
                <c:pt idx="1477">
                  <c:v>0.476022</c:v>
                </c:pt>
                <c:pt idx="1478">
                  <c:v>0.47526099999999999</c:v>
                </c:pt>
                <c:pt idx="1479">
                  <c:v>0.47460999999999998</c:v>
                </c:pt>
                <c:pt idx="1480">
                  <c:v>0.47405900000000001</c:v>
                </c:pt>
                <c:pt idx="1481">
                  <c:v>0.47328300000000001</c:v>
                </c:pt>
                <c:pt idx="1482">
                  <c:v>0.47258699999999998</c:v>
                </c:pt>
                <c:pt idx="1483">
                  <c:v>0.472215</c:v>
                </c:pt>
                <c:pt idx="1484">
                  <c:v>0.47154099999999999</c:v>
                </c:pt>
                <c:pt idx="1485">
                  <c:v>0.47102300000000003</c:v>
                </c:pt>
                <c:pt idx="1486">
                  <c:v>0.47050999999999998</c:v>
                </c:pt>
                <c:pt idx="1487">
                  <c:v>0.46987200000000001</c:v>
                </c:pt>
                <c:pt idx="1488">
                  <c:v>0.46905599999999997</c:v>
                </c:pt>
                <c:pt idx="1489">
                  <c:v>0.46851700000000002</c:v>
                </c:pt>
                <c:pt idx="1490">
                  <c:v>0.46771499999999999</c:v>
                </c:pt>
                <c:pt idx="1491">
                  <c:v>0.46720899999999999</c:v>
                </c:pt>
                <c:pt idx="1492">
                  <c:v>0.46670400000000001</c:v>
                </c:pt>
                <c:pt idx="1493">
                  <c:v>0.46592099999999997</c:v>
                </c:pt>
                <c:pt idx="1494">
                  <c:v>0.46549000000000001</c:v>
                </c:pt>
                <c:pt idx="1495">
                  <c:v>0.46471899999999999</c:v>
                </c:pt>
                <c:pt idx="1496">
                  <c:v>0.46414899999999998</c:v>
                </c:pt>
                <c:pt idx="1497">
                  <c:v>0.46355000000000002</c:v>
                </c:pt>
                <c:pt idx="1498">
                  <c:v>0.462835</c:v>
                </c:pt>
                <c:pt idx="1499">
                  <c:v>0.46190799999999999</c:v>
                </c:pt>
                <c:pt idx="1500">
                  <c:v>0.46139000000000002</c:v>
                </c:pt>
                <c:pt idx="1501">
                  <c:v>0.460891</c:v>
                </c:pt>
                <c:pt idx="1502">
                  <c:v>0.46036300000000002</c:v>
                </c:pt>
                <c:pt idx="1503">
                  <c:v>0.45941500000000002</c:v>
                </c:pt>
                <c:pt idx="1504">
                  <c:v>0.45871299999999998</c:v>
                </c:pt>
                <c:pt idx="1505">
                  <c:v>0.45815099999999997</c:v>
                </c:pt>
                <c:pt idx="1506">
                  <c:v>0.45754899999999998</c:v>
                </c:pt>
                <c:pt idx="1507">
                  <c:v>0.45695200000000002</c:v>
                </c:pt>
                <c:pt idx="1508">
                  <c:v>0.45627000000000001</c:v>
                </c:pt>
                <c:pt idx="1509">
                  <c:v>0.455681</c:v>
                </c:pt>
                <c:pt idx="1510">
                  <c:v>0.45485399999999998</c:v>
                </c:pt>
                <c:pt idx="1511">
                  <c:v>0.45419300000000001</c:v>
                </c:pt>
                <c:pt idx="1512">
                  <c:v>0.45378600000000002</c:v>
                </c:pt>
                <c:pt idx="1513">
                  <c:v>0.45302500000000001</c:v>
                </c:pt>
                <c:pt idx="1514">
                  <c:v>0.45258300000000001</c:v>
                </c:pt>
                <c:pt idx="1515">
                  <c:v>0.45196999999999998</c:v>
                </c:pt>
                <c:pt idx="1516">
                  <c:v>0.451291</c:v>
                </c:pt>
                <c:pt idx="1517">
                  <c:v>0.450519</c:v>
                </c:pt>
                <c:pt idx="1518">
                  <c:v>0.45000499999999999</c:v>
                </c:pt>
                <c:pt idx="1519">
                  <c:v>0.44950000000000001</c:v>
                </c:pt>
                <c:pt idx="1520">
                  <c:v>0.44861000000000001</c:v>
                </c:pt>
                <c:pt idx="1521">
                  <c:v>0.44797999999999999</c:v>
                </c:pt>
                <c:pt idx="1522">
                  <c:v>0.44734400000000002</c:v>
                </c:pt>
                <c:pt idx="1523">
                  <c:v>0.44667899999999999</c:v>
                </c:pt>
                <c:pt idx="1524">
                  <c:v>0.446162</c:v>
                </c:pt>
                <c:pt idx="1525">
                  <c:v>0.44542100000000001</c:v>
                </c:pt>
                <c:pt idx="1526">
                  <c:v>0.44473699999999999</c:v>
                </c:pt>
                <c:pt idx="1527">
                  <c:v>0.44424999999999998</c:v>
                </c:pt>
                <c:pt idx="1528">
                  <c:v>0.44367899999999999</c:v>
                </c:pt>
                <c:pt idx="1529">
                  <c:v>0.44321700000000003</c:v>
                </c:pt>
                <c:pt idx="1530">
                  <c:v>0.44231700000000002</c:v>
                </c:pt>
                <c:pt idx="1531">
                  <c:v>0.441832</c:v>
                </c:pt>
                <c:pt idx="1532">
                  <c:v>0.44125199999999998</c:v>
                </c:pt>
                <c:pt idx="1533">
                  <c:v>0.44065799999999999</c:v>
                </c:pt>
                <c:pt idx="1534">
                  <c:v>0.44012899999999999</c:v>
                </c:pt>
                <c:pt idx="1535">
                  <c:v>0.43948999999999999</c:v>
                </c:pt>
                <c:pt idx="1536">
                  <c:v>0.438919</c:v>
                </c:pt>
                <c:pt idx="1537">
                  <c:v>0.43830799999999998</c:v>
                </c:pt>
                <c:pt idx="1538">
                  <c:v>0.437666</c:v>
                </c:pt>
                <c:pt idx="1539">
                  <c:v>0.43706200000000001</c:v>
                </c:pt>
                <c:pt idx="1540">
                  <c:v>0.43642999999999998</c:v>
                </c:pt>
                <c:pt idx="1541">
                  <c:v>0.43586000000000003</c:v>
                </c:pt>
                <c:pt idx="1542">
                  <c:v>0.43522</c:v>
                </c:pt>
                <c:pt idx="1543">
                  <c:v>0.43454900000000002</c:v>
                </c:pt>
                <c:pt idx="1544">
                  <c:v>0.43395099999999998</c:v>
                </c:pt>
                <c:pt idx="1545">
                  <c:v>0.433616</c:v>
                </c:pt>
                <c:pt idx="1546">
                  <c:v>0.43294700000000003</c:v>
                </c:pt>
                <c:pt idx="1547">
                  <c:v>0.43227199999999999</c:v>
                </c:pt>
                <c:pt idx="1548">
                  <c:v>0.43151200000000001</c:v>
                </c:pt>
                <c:pt idx="1549">
                  <c:v>0.43118099999999998</c:v>
                </c:pt>
                <c:pt idx="1550">
                  <c:v>0.430342</c:v>
                </c:pt>
                <c:pt idx="1551">
                  <c:v>0.42974200000000001</c:v>
                </c:pt>
                <c:pt idx="1552">
                  <c:v>0.42906</c:v>
                </c:pt>
                <c:pt idx="1553">
                  <c:v>0.428533</c:v>
                </c:pt>
                <c:pt idx="1554">
                  <c:v>0.42787199999999997</c:v>
                </c:pt>
                <c:pt idx="1555">
                  <c:v>0.42745100000000003</c:v>
                </c:pt>
                <c:pt idx="1556">
                  <c:v>0.42676900000000001</c:v>
                </c:pt>
                <c:pt idx="1557">
                  <c:v>0.42629899999999998</c:v>
                </c:pt>
                <c:pt idx="1558">
                  <c:v>0.42558699999999999</c:v>
                </c:pt>
                <c:pt idx="1559">
                  <c:v>0.42523300000000003</c:v>
                </c:pt>
                <c:pt idx="1560">
                  <c:v>0.42429699999999998</c:v>
                </c:pt>
                <c:pt idx="1561">
                  <c:v>0.42361599999999999</c:v>
                </c:pt>
                <c:pt idx="1562">
                  <c:v>0.42303499999999999</c:v>
                </c:pt>
                <c:pt idx="1563">
                  <c:v>0.42246899999999998</c:v>
                </c:pt>
                <c:pt idx="1564">
                  <c:v>0.421682</c:v>
                </c:pt>
                <c:pt idx="1565">
                  <c:v>0.42104200000000003</c:v>
                </c:pt>
                <c:pt idx="1566">
                  <c:v>0.42049700000000001</c:v>
                </c:pt>
                <c:pt idx="1567">
                  <c:v>0.41990899999999998</c:v>
                </c:pt>
                <c:pt idx="1568">
                  <c:v>0.419298</c:v>
                </c:pt>
                <c:pt idx="1569">
                  <c:v>0.418572</c:v>
                </c:pt>
                <c:pt idx="1570">
                  <c:v>0.417854</c:v>
                </c:pt>
                <c:pt idx="1571">
                  <c:v>0.41722300000000001</c:v>
                </c:pt>
                <c:pt idx="1572">
                  <c:v>0.41676299999999999</c:v>
                </c:pt>
                <c:pt idx="1573">
                  <c:v>0.41590500000000002</c:v>
                </c:pt>
                <c:pt idx="1574">
                  <c:v>0.415325</c:v>
                </c:pt>
                <c:pt idx="1575">
                  <c:v>0.41465099999999999</c:v>
                </c:pt>
                <c:pt idx="1576">
                  <c:v>0.41392099999999998</c:v>
                </c:pt>
                <c:pt idx="1577">
                  <c:v>0.41343099999999999</c:v>
                </c:pt>
                <c:pt idx="1578">
                  <c:v>0.41265099999999999</c:v>
                </c:pt>
                <c:pt idx="1579">
                  <c:v>0.41213300000000003</c:v>
                </c:pt>
                <c:pt idx="1580">
                  <c:v>0.41141699999999998</c:v>
                </c:pt>
                <c:pt idx="1581">
                  <c:v>0.41079700000000002</c:v>
                </c:pt>
                <c:pt idx="1582">
                  <c:v>0.41017999999999999</c:v>
                </c:pt>
                <c:pt idx="1583">
                  <c:v>0.40954099999999999</c:v>
                </c:pt>
                <c:pt idx="1584">
                  <c:v>0.408806</c:v>
                </c:pt>
                <c:pt idx="1585">
                  <c:v>0.40813899999999997</c:v>
                </c:pt>
                <c:pt idx="1586">
                  <c:v>0.40769</c:v>
                </c:pt>
                <c:pt idx="1587">
                  <c:v>0.40688200000000002</c:v>
                </c:pt>
                <c:pt idx="1588">
                  <c:v>0.40628700000000001</c:v>
                </c:pt>
                <c:pt idx="1589">
                  <c:v>0.40575899999999998</c:v>
                </c:pt>
                <c:pt idx="1590">
                  <c:v>0.40496399999999999</c:v>
                </c:pt>
                <c:pt idx="1591">
                  <c:v>0.40445300000000001</c:v>
                </c:pt>
                <c:pt idx="1592">
                  <c:v>0.40365800000000002</c:v>
                </c:pt>
                <c:pt idx="1593">
                  <c:v>0.403032</c:v>
                </c:pt>
                <c:pt idx="1594">
                  <c:v>0.40249800000000002</c:v>
                </c:pt>
                <c:pt idx="1595">
                  <c:v>0.40207999999999999</c:v>
                </c:pt>
                <c:pt idx="1596">
                  <c:v>0.40129799999999999</c:v>
                </c:pt>
                <c:pt idx="1597">
                  <c:v>0.400648</c:v>
                </c:pt>
                <c:pt idx="1598">
                  <c:v>0.40021699999999999</c:v>
                </c:pt>
                <c:pt idx="1599">
                  <c:v>0.399615</c:v>
                </c:pt>
                <c:pt idx="1600">
                  <c:v>0.399088</c:v>
                </c:pt>
                <c:pt idx="1601">
                  <c:v>0.39853899999999998</c:v>
                </c:pt>
                <c:pt idx="1602">
                  <c:v>0.397762</c:v>
                </c:pt>
                <c:pt idx="1603">
                  <c:v>0.39736900000000003</c:v>
                </c:pt>
                <c:pt idx="1604">
                  <c:v>0.396588</c:v>
                </c:pt>
                <c:pt idx="1605">
                  <c:v>0.39598699999999998</c:v>
                </c:pt>
                <c:pt idx="1606">
                  <c:v>0.39540700000000001</c:v>
                </c:pt>
                <c:pt idx="1607">
                  <c:v>0.39507199999999998</c:v>
                </c:pt>
                <c:pt idx="1608">
                  <c:v>0.39431699999999997</c:v>
                </c:pt>
                <c:pt idx="1609">
                  <c:v>0.39389099999999999</c:v>
                </c:pt>
                <c:pt idx="1610">
                  <c:v>0.39336500000000002</c:v>
                </c:pt>
                <c:pt idx="1611">
                  <c:v>0.392569</c:v>
                </c:pt>
                <c:pt idx="1612">
                  <c:v>0.39217400000000002</c:v>
                </c:pt>
                <c:pt idx="1613">
                  <c:v>0.391625</c:v>
                </c:pt>
                <c:pt idx="1614">
                  <c:v>0.39094200000000001</c:v>
                </c:pt>
                <c:pt idx="1615">
                  <c:v>0.39036199999999999</c:v>
                </c:pt>
                <c:pt idx="1616">
                  <c:v>0.38971299999999998</c:v>
                </c:pt>
                <c:pt idx="1617">
                  <c:v>0.38917800000000002</c:v>
                </c:pt>
                <c:pt idx="1618">
                  <c:v>0.388631</c:v>
                </c:pt>
                <c:pt idx="1619">
                  <c:v>0.38798700000000003</c:v>
                </c:pt>
                <c:pt idx="1620">
                  <c:v>0.38759700000000002</c:v>
                </c:pt>
                <c:pt idx="1621">
                  <c:v>0.38695299999999999</c:v>
                </c:pt>
                <c:pt idx="1622">
                  <c:v>0.38624000000000003</c:v>
                </c:pt>
                <c:pt idx="1623">
                  <c:v>0.38557399999999997</c:v>
                </c:pt>
                <c:pt idx="1624">
                  <c:v>0.384882</c:v>
                </c:pt>
                <c:pt idx="1625">
                  <c:v>0.38419399999999998</c:v>
                </c:pt>
                <c:pt idx="1626">
                  <c:v>0.38371699999999997</c:v>
                </c:pt>
                <c:pt idx="1627">
                  <c:v>0.38312000000000002</c:v>
                </c:pt>
                <c:pt idx="1628">
                  <c:v>0.38240499999999999</c:v>
                </c:pt>
                <c:pt idx="1629">
                  <c:v>0.382054</c:v>
                </c:pt>
                <c:pt idx="1630">
                  <c:v>0.38128699999999999</c:v>
                </c:pt>
                <c:pt idx="1631">
                  <c:v>0.38078800000000002</c:v>
                </c:pt>
                <c:pt idx="1632">
                  <c:v>0.38011299999999998</c:v>
                </c:pt>
                <c:pt idx="1633">
                  <c:v>0.37961699999999998</c:v>
                </c:pt>
                <c:pt idx="1634">
                  <c:v>0.37902200000000003</c:v>
                </c:pt>
                <c:pt idx="1635">
                  <c:v>0.37837700000000002</c:v>
                </c:pt>
                <c:pt idx="1636">
                  <c:v>0.37768600000000002</c:v>
                </c:pt>
                <c:pt idx="1637">
                  <c:v>0.37704900000000002</c:v>
                </c:pt>
                <c:pt idx="1638">
                  <c:v>0.37643900000000002</c:v>
                </c:pt>
                <c:pt idx="1639">
                  <c:v>0.37563000000000002</c:v>
                </c:pt>
                <c:pt idx="1640">
                  <c:v>0.37513000000000002</c:v>
                </c:pt>
                <c:pt idx="1641">
                  <c:v>0.37458200000000003</c:v>
                </c:pt>
                <c:pt idx="1642">
                  <c:v>0.37383100000000002</c:v>
                </c:pt>
                <c:pt idx="1643">
                  <c:v>0.373311</c:v>
                </c:pt>
                <c:pt idx="1644">
                  <c:v>0.37243300000000001</c:v>
                </c:pt>
                <c:pt idx="1645">
                  <c:v>0.372035</c:v>
                </c:pt>
                <c:pt idx="1646">
                  <c:v>0.37127500000000002</c:v>
                </c:pt>
                <c:pt idx="1647">
                  <c:v>0.37070700000000001</c:v>
                </c:pt>
                <c:pt idx="1648">
                  <c:v>0.37006800000000001</c:v>
                </c:pt>
                <c:pt idx="1649">
                  <c:v>0.369448</c:v>
                </c:pt>
                <c:pt idx="1650">
                  <c:v>0.36889</c:v>
                </c:pt>
                <c:pt idx="1651">
                  <c:v>0.368089</c:v>
                </c:pt>
                <c:pt idx="1652">
                  <c:v>0.36753200000000003</c:v>
                </c:pt>
                <c:pt idx="1653">
                  <c:v>0.36704100000000001</c:v>
                </c:pt>
                <c:pt idx="1654">
                  <c:v>0.366398</c:v>
                </c:pt>
                <c:pt idx="1655">
                  <c:v>0.36571900000000002</c:v>
                </c:pt>
                <c:pt idx="1656">
                  <c:v>0.36501499999999998</c:v>
                </c:pt>
                <c:pt idx="1657">
                  <c:v>0.36438799999999999</c:v>
                </c:pt>
                <c:pt idx="1658">
                  <c:v>0.36405799999999999</c:v>
                </c:pt>
                <c:pt idx="1659">
                  <c:v>0.36330800000000002</c:v>
                </c:pt>
                <c:pt idx="1660">
                  <c:v>0.36280600000000002</c:v>
                </c:pt>
                <c:pt idx="1661">
                  <c:v>0.36232799999999998</c:v>
                </c:pt>
                <c:pt idx="1662">
                  <c:v>0.36142800000000003</c:v>
                </c:pt>
                <c:pt idx="1663">
                  <c:v>0.36090899999999998</c:v>
                </c:pt>
                <c:pt idx="1664">
                  <c:v>0.36042999999999997</c:v>
                </c:pt>
                <c:pt idx="1665">
                  <c:v>0.35964299999999999</c:v>
                </c:pt>
                <c:pt idx="1666">
                  <c:v>0.35920400000000002</c:v>
                </c:pt>
                <c:pt idx="1667">
                  <c:v>0.35864800000000002</c:v>
                </c:pt>
                <c:pt idx="1668">
                  <c:v>0.358043</c:v>
                </c:pt>
                <c:pt idx="1669">
                  <c:v>0.357435</c:v>
                </c:pt>
                <c:pt idx="1670">
                  <c:v>0.356881</c:v>
                </c:pt>
                <c:pt idx="1671">
                  <c:v>0.35638599999999998</c:v>
                </c:pt>
                <c:pt idx="1672">
                  <c:v>0.35573700000000003</c:v>
                </c:pt>
                <c:pt idx="1673">
                  <c:v>0.35514899999999999</c:v>
                </c:pt>
                <c:pt idx="1674">
                  <c:v>0.35462900000000003</c:v>
                </c:pt>
                <c:pt idx="1675">
                  <c:v>0.35402400000000001</c:v>
                </c:pt>
                <c:pt idx="1676">
                  <c:v>0.35348800000000002</c:v>
                </c:pt>
                <c:pt idx="1677">
                  <c:v>0.35286200000000001</c:v>
                </c:pt>
                <c:pt idx="1678">
                  <c:v>0.35242499999999999</c:v>
                </c:pt>
                <c:pt idx="1679">
                  <c:v>0.35188599999999998</c:v>
                </c:pt>
                <c:pt idx="1680">
                  <c:v>0.35142800000000002</c:v>
                </c:pt>
                <c:pt idx="1681">
                  <c:v>0.35086099999999998</c:v>
                </c:pt>
                <c:pt idx="1682">
                  <c:v>0.350132</c:v>
                </c:pt>
                <c:pt idx="1683">
                  <c:v>0.349518</c:v>
                </c:pt>
                <c:pt idx="1684">
                  <c:v>0.34906900000000002</c:v>
                </c:pt>
                <c:pt idx="1685">
                  <c:v>0.34844599999999998</c:v>
                </c:pt>
                <c:pt idx="1686">
                  <c:v>0.34776400000000002</c:v>
                </c:pt>
                <c:pt idx="1687">
                  <c:v>0.34719899999999998</c:v>
                </c:pt>
                <c:pt idx="1688">
                  <c:v>0.34663500000000003</c:v>
                </c:pt>
                <c:pt idx="1689">
                  <c:v>0.34610200000000002</c:v>
                </c:pt>
                <c:pt idx="1690">
                  <c:v>0.345418</c:v>
                </c:pt>
                <c:pt idx="1691">
                  <c:v>0.34495999999999999</c:v>
                </c:pt>
                <c:pt idx="1692">
                  <c:v>0.34429599999999999</c:v>
                </c:pt>
                <c:pt idx="1693">
                  <c:v>0.34377200000000002</c:v>
                </c:pt>
                <c:pt idx="1694">
                  <c:v>0.34315400000000001</c:v>
                </c:pt>
                <c:pt idx="1695">
                  <c:v>0.342414</c:v>
                </c:pt>
                <c:pt idx="1696">
                  <c:v>0.34189700000000001</c:v>
                </c:pt>
                <c:pt idx="1697">
                  <c:v>0.34132899999999999</c:v>
                </c:pt>
                <c:pt idx="1698">
                  <c:v>0.34071800000000002</c:v>
                </c:pt>
                <c:pt idx="1699">
                  <c:v>0.34032699999999999</c:v>
                </c:pt>
                <c:pt idx="1700">
                  <c:v>0.33958700000000003</c:v>
                </c:pt>
                <c:pt idx="1701">
                  <c:v>0.339258</c:v>
                </c:pt>
                <c:pt idx="1702">
                  <c:v>0.33874700000000002</c:v>
                </c:pt>
                <c:pt idx="1703">
                  <c:v>0.33785799999999999</c:v>
                </c:pt>
                <c:pt idx="1704">
                  <c:v>0.337117</c:v>
                </c:pt>
                <c:pt idx="1705">
                  <c:v>0.33673199999999998</c:v>
                </c:pt>
                <c:pt idx="1706">
                  <c:v>0.33615</c:v>
                </c:pt>
                <c:pt idx="1707">
                  <c:v>0.33556399999999997</c:v>
                </c:pt>
                <c:pt idx="1708">
                  <c:v>0.33479199999999998</c:v>
                </c:pt>
                <c:pt idx="1709">
                  <c:v>0.33421299999999998</c:v>
                </c:pt>
                <c:pt idx="1710">
                  <c:v>0.33368100000000001</c:v>
                </c:pt>
                <c:pt idx="1711">
                  <c:v>0.33316800000000002</c:v>
                </c:pt>
                <c:pt idx="1712">
                  <c:v>0.33263799999999999</c:v>
                </c:pt>
                <c:pt idx="1713">
                  <c:v>0.33196700000000001</c:v>
                </c:pt>
                <c:pt idx="1714">
                  <c:v>0.33152500000000001</c:v>
                </c:pt>
                <c:pt idx="1715">
                  <c:v>0.33082400000000001</c:v>
                </c:pt>
                <c:pt idx="1716">
                  <c:v>0.330237</c:v>
                </c:pt>
                <c:pt idx="1717">
                  <c:v>0.32976499999999997</c:v>
                </c:pt>
                <c:pt idx="1718">
                  <c:v>0.32910400000000001</c:v>
                </c:pt>
                <c:pt idx="1719">
                  <c:v>0.32849099999999998</c:v>
                </c:pt>
                <c:pt idx="1720">
                  <c:v>0.32807999999999998</c:v>
                </c:pt>
                <c:pt idx="1721">
                  <c:v>0.32733000000000001</c:v>
                </c:pt>
                <c:pt idx="1722">
                  <c:v>0.32693299999999997</c:v>
                </c:pt>
                <c:pt idx="1723">
                  <c:v>0.326187</c:v>
                </c:pt>
                <c:pt idx="1724">
                  <c:v>0.32582800000000001</c:v>
                </c:pt>
                <c:pt idx="1725">
                  <c:v>0.32532899999999998</c:v>
                </c:pt>
                <c:pt idx="1726">
                  <c:v>0.32466499999999998</c:v>
                </c:pt>
                <c:pt idx="1727">
                  <c:v>0.32419799999999999</c:v>
                </c:pt>
                <c:pt idx="1728">
                  <c:v>0.32370199999999999</c:v>
                </c:pt>
                <c:pt idx="1729">
                  <c:v>0.323044</c:v>
                </c:pt>
                <c:pt idx="1730">
                  <c:v>0.32275999999999999</c:v>
                </c:pt>
                <c:pt idx="1731">
                  <c:v>0.32220799999999999</c:v>
                </c:pt>
                <c:pt idx="1732">
                  <c:v>0.32149800000000001</c:v>
                </c:pt>
                <c:pt idx="1733">
                  <c:v>0.320969</c:v>
                </c:pt>
                <c:pt idx="1734">
                  <c:v>0.320436</c:v>
                </c:pt>
                <c:pt idx="1735">
                  <c:v>0.31995600000000002</c:v>
                </c:pt>
                <c:pt idx="1736">
                  <c:v>0.319332</c:v>
                </c:pt>
                <c:pt idx="1737">
                  <c:v>0.31888699999999998</c:v>
                </c:pt>
                <c:pt idx="1738">
                  <c:v>0.318272</c:v>
                </c:pt>
                <c:pt idx="1739">
                  <c:v>0.317772</c:v>
                </c:pt>
                <c:pt idx="1740">
                  <c:v>0.31717699999999999</c:v>
                </c:pt>
                <c:pt idx="1741">
                  <c:v>0.31688699999999997</c:v>
                </c:pt>
                <c:pt idx="1742">
                  <c:v>0.31640000000000001</c:v>
                </c:pt>
                <c:pt idx="1743">
                  <c:v>0.31573000000000001</c:v>
                </c:pt>
                <c:pt idx="1744">
                  <c:v>0.31543300000000002</c:v>
                </c:pt>
                <c:pt idx="1745">
                  <c:v>0.31486500000000001</c:v>
                </c:pt>
                <c:pt idx="1746">
                  <c:v>0.314384</c:v>
                </c:pt>
                <c:pt idx="1747">
                  <c:v>0.31400899999999998</c:v>
                </c:pt>
                <c:pt idx="1748">
                  <c:v>0.31333800000000001</c:v>
                </c:pt>
                <c:pt idx="1749">
                  <c:v>0.31284499999999998</c:v>
                </c:pt>
                <c:pt idx="1750">
                  <c:v>0.31079099999999998</c:v>
                </c:pt>
                <c:pt idx="1751">
                  <c:v>0.31023600000000001</c:v>
                </c:pt>
                <c:pt idx="1752">
                  <c:v>0.30972499999999997</c:v>
                </c:pt>
                <c:pt idx="1753">
                  <c:v>0.309257</c:v>
                </c:pt>
                <c:pt idx="1754">
                  <c:v>0.30843799999999999</c:v>
                </c:pt>
                <c:pt idx="1755">
                  <c:v>0.30785699999999999</c:v>
                </c:pt>
                <c:pt idx="1756">
                  <c:v>0.307556</c:v>
                </c:pt>
                <c:pt idx="1757">
                  <c:v>0.30700300000000003</c:v>
                </c:pt>
                <c:pt idx="1758">
                  <c:v>0.30643999999999999</c:v>
                </c:pt>
                <c:pt idx="1759">
                  <c:v>0.30599900000000002</c:v>
                </c:pt>
                <c:pt idx="1760">
                  <c:v>0.30537799999999998</c:v>
                </c:pt>
                <c:pt idx="1761">
                  <c:v>0.304508</c:v>
                </c:pt>
                <c:pt idx="1762">
                  <c:v>0.30385400000000001</c:v>
                </c:pt>
                <c:pt idx="1763">
                  <c:v>0.30335000000000001</c:v>
                </c:pt>
                <c:pt idx="1764">
                  <c:v>0.302869</c:v>
                </c:pt>
                <c:pt idx="1765">
                  <c:v>0.30227700000000002</c:v>
                </c:pt>
                <c:pt idx="1766">
                  <c:v>0.30177799999999999</c:v>
                </c:pt>
                <c:pt idx="1767">
                  <c:v>0.30129400000000001</c:v>
                </c:pt>
                <c:pt idx="1768">
                  <c:v>0.30079099999999998</c:v>
                </c:pt>
                <c:pt idx="1769">
                  <c:v>0.30017100000000002</c:v>
                </c:pt>
                <c:pt idx="1770">
                  <c:v>0.29958899999999999</c:v>
                </c:pt>
                <c:pt idx="1771">
                  <c:v>0.29920999999999998</c:v>
                </c:pt>
                <c:pt idx="1772">
                  <c:v>0.29872900000000002</c:v>
                </c:pt>
                <c:pt idx="1773">
                  <c:v>0.29793500000000001</c:v>
                </c:pt>
                <c:pt idx="1774">
                  <c:v>0.29733900000000002</c:v>
                </c:pt>
                <c:pt idx="1775">
                  <c:v>0.29669299999999998</c:v>
                </c:pt>
                <c:pt idx="1776">
                  <c:v>0.296016</c:v>
                </c:pt>
                <c:pt idx="1777">
                  <c:v>0.29560500000000001</c:v>
                </c:pt>
                <c:pt idx="1778">
                  <c:v>0.29531400000000002</c:v>
                </c:pt>
                <c:pt idx="1779">
                  <c:v>0.29470000000000002</c:v>
                </c:pt>
                <c:pt idx="1780">
                  <c:v>0.29404400000000003</c:v>
                </c:pt>
                <c:pt idx="1781">
                  <c:v>0.29350500000000002</c:v>
                </c:pt>
                <c:pt idx="1782">
                  <c:v>0.292854</c:v>
                </c:pt>
                <c:pt idx="1783">
                  <c:v>0.29249000000000003</c:v>
                </c:pt>
                <c:pt idx="1784">
                  <c:v>0.29171000000000002</c:v>
                </c:pt>
                <c:pt idx="1785">
                  <c:v>0.29133700000000001</c:v>
                </c:pt>
                <c:pt idx="1786">
                  <c:v>0.29085899999999998</c:v>
                </c:pt>
                <c:pt idx="1787">
                  <c:v>0.29027399999999998</c:v>
                </c:pt>
                <c:pt idx="1788">
                  <c:v>0.28987400000000002</c:v>
                </c:pt>
                <c:pt idx="1789">
                  <c:v>0.28955799999999998</c:v>
                </c:pt>
                <c:pt idx="1790">
                  <c:v>0.289163</c:v>
                </c:pt>
                <c:pt idx="1791">
                  <c:v>0.288464</c:v>
                </c:pt>
                <c:pt idx="1792">
                  <c:v>0.28767399999999999</c:v>
                </c:pt>
                <c:pt idx="1793">
                  <c:v>0.28732600000000003</c:v>
                </c:pt>
                <c:pt idx="1794">
                  <c:v>0.28672500000000001</c:v>
                </c:pt>
                <c:pt idx="1795">
                  <c:v>0.286246</c:v>
                </c:pt>
                <c:pt idx="1796">
                  <c:v>0.28558499999999998</c:v>
                </c:pt>
                <c:pt idx="1797">
                  <c:v>0.28518199999999999</c:v>
                </c:pt>
                <c:pt idx="1798">
                  <c:v>0.284611</c:v>
                </c:pt>
                <c:pt idx="1799">
                  <c:v>0.284082</c:v>
                </c:pt>
                <c:pt idx="1800">
                  <c:v>0.28347499999999998</c:v>
                </c:pt>
                <c:pt idx="1801">
                  <c:v>0.28311700000000001</c:v>
                </c:pt>
                <c:pt idx="1802">
                  <c:v>0.28276499999999999</c:v>
                </c:pt>
                <c:pt idx="1803">
                  <c:v>0.28217700000000001</c:v>
                </c:pt>
                <c:pt idx="1804">
                  <c:v>0.281613</c:v>
                </c:pt>
                <c:pt idx="1805">
                  <c:v>0.28118599999999999</c:v>
                </c:pt>
                <c:pt idx="1806">
                  <c:v>0.28067799999999998</c:v>
                </c:pt>
                <c:pt idx="1807">
                  <c:v>0.280192</c:v>
                </c:pt>
                <c:pt idx="1808">
                  <c:v>0.27972599999999997</c:v>
                </c:pt>
                <c:pt idx="1809">
                  <c:v>0.27936100000000003</c:v>
                </c:pt>
                <c:pt idx="1810">
                  <c:v>0.27884700000000001</c:v>
                </c:pt>
                <c:pt idx="1811">
                  <c:v>0.278393</c:v>
                </c:pt>
                <c:pt idx="1812">
                  <c:v>0.27795199999999998</c:v>
                </c:pt>
                <c:pt idx="1813">
                  <c:v>0.27736</c:v>
                </c:pt>
                <c:pt idx="1814">
                  <c:v>0.27688200000000002</c:v>
                </c:pt>
                <c:pt idx="1815">
                  <c:v>0.27649899999999999</c:v>
                </c:pt>
                <c:pt idx="1816">
                  <c:v>0.275808</c:v>
                </c:pt>
                <c:pt idx="1817">
                  <c:v>0.275148</c:v>
                </c:pt>
                <c:pt idx="1818">
                  <c:v>0.27491599999999999</c:v>
                </c:pt>
                <c:pt idx="1819">
                  <c:v>0.27432200000000001</c:v>
                </c:pt>
                <c:pt idx="1820">
                  <c:v>0.27386899999999997</c:v>
                </c:pt>
                <c:pt idx="1821">
                  <c:v>0.27338000000000001</c:v>
                </c:pt>
                <c:pt idx="1822">
                  <c:v>0.27284599999999998</c:v>
                </c:pt>
                <c:pt idx="1823">
                  <c:v>0.27242899999999998</c:v>
                </c:pt>
                <c:pt idx="1824">
                  <c:v>0.27200200000000002</c:v>
                </c:pt>
                <c:pt idx="1825">
                  <c:v>0.27148899999999998</c:v>
                </c:pt>
                <c:pt idx="1826">
                  <c:v>0.270816</c:v>
                </c:pt>
                <c:pt idx="1827">
                  <c:v>0.27016800000000002</c:v>
                </c:pt>
                <c:pt idx="1828">
                  <c:v>0.26974500000000001</c:v>
                </c:pt>
                <c:pt idx="1829">
                  <c:v>0.26943800000000001</c:v>
                </c:pt>
                <c:pt idx="1830">
                  <c:v>0.269179</c:v>
                </c:pt>
                <c:pt idx="1831">
                  <c:v>0.26861099999999999</c:v>
                </c:pt>
                <c:pt idx="1832">
                  <c:v>0.26811200000000002</c:v>
                </c:pt>
                <c:pt idx="1833">
                  <c:v>0.26736500000000002</c:v>
                </c:pt>
                <c:pt idx="1834">
                  <c:v>0.26680399999999999</c:v>
                </c:pt>
                <c:pt idx="1835">
                  <c:v>0.26635700000000001</c:v>
                </c:pt>
                <c:pt idx="1836">
                  <c:v>0.265845</c:v>
                </c:pt>
                <c:pt idx="1837">
                  <c:v>0.26540200000000003</c:v>
                </c:pt>
                <c:pt idx="1838">
                  <c:v>0.264955</c:v>
                </c:pt>
                <c:pt idx="1839">
                  <c:v>0.26466699999999999</c:v>
                </c:pt>
                <c:pt idx="1840">
                  <c:v>0.26386599999999999</c:v>
                </c:pt>
                <c:pt idx="1841">
                  <c:v>0.263428</c:v>
                </c:pt>
                <c:pt idx="1842">
                  <c:v>0.26275300000000001</c:v>
                </c:pt>
                <c:pt idx="1843">
                  <c:v>0.262436</c:v>
                </c:pt>
                <c:pt idx="1844">
                  <c:v>0.26187899999999997</c:v>
                </c:pt>
                <c:pt idx="1845">
                  <c:v>0.26102599999999998</c:v>
                </c:pt>
                <c:pt idx="1846">
                  <c:v>0.26050600000000002</c:v>
                </c:pt>
                <c:pt idx="1847">
                  <c:v>0.26023400000000002</c:v>
                </c:pt>
                <c:pt idx="1848">
                  <c:v>0.25976199999999999</c:v>
                </c:pt>
                <c:pt idx="1849">
                  <c:v>0.25943699999999997</c:v>
                </c:pt>
                <c:pt idx="1850">
                  <c:v>0.25892100000000001</c:v>
                </c:pt>
                <c:pt idx="1851">
                  <c:v>0.25821</c:v>
                </c:pt>
                <c:pt idx="1852">
                  <c:v>0.257635</c:v>
                </c:pt>
                <c:pt idx="1853">
                  <c:v>0.25702900000000001</c:v>
                </c:pt>
                <c:pt idx="1854">
                  <c:v>0.25651499999999999</c:v>
                </c:pt>
                <c:pt idx="1855">
                  <c:v>0.256133</c:v>
                </c:pt>
                <c:pt idx="1856">
                  <c:v>0.25584299999999999</c:v>
                </c:pt>
                <c:pt idx="1857">
                  <c:v>0.25529600000000002</c:v>
                </c:pt>
                <c:pt idx="1858">
                  <c:v>0.25482300000000002</c:v>
                </c:pt>
                <c:pt idx="1859">
                  <c:v>0.254359</c:v>
                </c:pt>
                <c:pt idx="1860">
                  <c:v>0.25384000000000001</c:v>
                </c:pt>
                <c:pt idx="1861">
                  <c:v>0.25343599999999999</c:v>
                </c:pt>
                <c:pt idx="1862">
                  <c:v>0.25298199999999998</c:v>
                </c:pt>
                <c:pt idx="1863">
                  <c:v>0.252494</c:v>
                </c:pt>
                <c:pt idx="1864">
                  <c:v>0.25199300000000002</c:v>
                </c:pt>
                <c:pt idx="1865">
                  <c:v>0.25172699999999998</c:v>
                </c:pt>
                <c:pt idx="1866">
                  <c:v>0.25132900000000002</c:v>
                </c:pt>
                <c:pt idx="1867">
                  <c:v>0.25095400000000001</c:v>
                </c:pt>
                <c:pt idx="1868">
                  <c:v>0.25053300000000001</c:v>
                </c:pt>
                <c:pt idx="1869">
                  <c:v>0.250162</c:v>
                </c:pt>
                <c:pt idx="1870">
                  <c:v>0.24936700000000001</c:v>
                </c:pt>
                <c:pt idx="1871">
                  <c:v>0.24876599999999999</c:v>
                </c:pt>
                <c:pt idx="1872">
                  <c:v>0.24826400000000001</c:v>
                </c:pt>
                <c:pt idx="1873">
                  <c:v>0.247833</c:v>
                </c:pt>
                <c:pt idx="1874">
                  <c:v>0.247527</c:v>
                </c:pt>
                <c:pt idx="1875">
                  <c:v>0.24709200000000001</c:v>
                </c:pt>
                <c:pt idx="1876">
                  <c:v>0.24646899999999999</c:v>
                </c:pt>
                <c:pt idx="1877">
                  <c:v>0.246362</c:v>
                </c:pt>
                <c:pt idx="1878">
                  <c:v>0.24582000000000001</c:v>
                </c:pt>
                <c:pt idx="1879">
                  <c:v>0.24534400000000001</c:v>
                </c:pt>
                <c:pt idx="1880">
                  <c:v>0.24504899999999999</c:v>
                </c:pt>
                <c:pt idx="1881">
                  <c:v>0.244454</c:v>
                </c:pt>
                <c:pt idx="1882">
                  <c:v>0.24382400000000001</c:v>
                </c:pt>
                <c:pt idx="1883">
                  <c:v>0.243231</c:v>
                </c:pt>
                <c:pt idx="1884">
                  <c:v>0.242677</c:v>
                </c:pt>
                <c:pt idx="1885">
                  <c:v>0.24220900000000001</c:v>
                </c:pt>
                <c:pt idx="1886">
                  <c:v>0.241673</c:v>
                </c:pt>
                <c:pt idx="1887">
                  <c:v>0.24152299999999999</c:v>
                </c:pt>
                <c:pt idx="1888">
                  <c:v>0.241121</c:v>
                </c:pt>
                <c:pt idx="1889">
                  <c:v>0.240591</c:v>
                </c:pt>
                <c:pt idx="1890">
                  <c:v>0.24018100000000001</c:v>
                </c:pt>
                <c:pt idx="1891">
                  <c:v>0.23955899999999999</c:v>
                </c:pt>
                <c:pt idx="1892">
                  <c:v>0.23926900000000001</c:v>
                </c:pt>
                <c:pt idx="1893">
                  <c:v>0.238702</c:v>
                </c:pt>
                <c:pt idx="1894">
                  <c:v>0.23837900000000001</c:v>
                </c:pt>
                <c:pt idx="1895">
                  <c:v>0.23788599999999999</c:v>
                </c:pt>
                <c:pt idx="1896">
                  <c:v>0.23744000000000001</c:v>
                </c:pt>
                <c:pt idx="1897">
                  <c:v>0.23706199999999999</c:v>
                </c:pt>
                <c:pt idx="1898">
                  <c:v>0.23619000000000001</c:v>
                </c:pt>
                <c:pt idx="1899">
                  <c:v>0.235954</c:v>
                </c:pt>
                <c:pt idx="1900">
                  <c:v>0.235542</c:v>
                </c:pt>
                <c:pt idx="1901">
                  <c:v>0.235043</c:v>
                </c:pt>
                <c:pt idx="1902">
                  <c:v>0.234648</c:v>
                </c:pt>
                <c:pt idx="1903">
                  <c:v>0.234067</c:v>
                </c:pt>
                <c:pt idx="1904">
                  <c:v>0.23364699999999999</c:v>
                </c:pt>
                <c:pt idx="1905">
                  <c:v>0.23336699999999999</c:v>
                </c:pt>
                <c:pt idx="1906">
                  <c:v>0.23284199999999999</c:v>
                </c:pt>
                <c:pt idx="1907">
                  <c:v>0.23244600000000001</c:v>
                </c:pt>
                <c:pt idx="1908">
                  <c:v>0.231878</c:v>
                </c:pt>
                <c:pt idx="1909">
                  <c:v>0.231269</c:v>
                </c:pt>
                <c:pt idx="1910">
                  <c:v>0.23077300000000001</c:v>
                </c:pt>
                <c:pt idx="1911">
                  <c:v>0.230431</c:v>
                </c:pt>
                <c:pt idx="1912">
                  <c:v>0.22997699999999999</c:v>
                </c:pt>
                <c:pt idx="1913">
                  <c:v>0.22953799999999999</c:v>
                </c:pt>
                <c:pt idx="1914">
                  <c:v>0.229298</c:v>
                </c:pt>
                <c:pt idx="1915">
                  <c:v>0.22876299999999999</c:v>
                </c:pt>
                <c:pt idx="1916">
                  <c:v>0.22851099999999999</c:v>
                </c:pt>
                <c:pt idx="1917">
                  <c:v>0.228043</c:v>
                </c:pt>
                <c:pt idx="1918">
                  <c:v>0.22758400000000001</c:v>
                </c:pt>
                <c:pt idx="1919">
                  <c:v>0.22717899999999999</c:v>
                </c:pt>
                <c:pt idx="1920">
                  <c:v>0.22681799999999999</c:v>
                </c:pt>
                <c:pt idx="1921">
                  <c:v>0.22638900000000001</c:v>
                </c:pt>
                <c:pt idx="1922">
                  <c:v>0.225767</c:v>
                </c:pt>
                <c:pt idx="1923">
                  <c:v>0.22511200000000001</c:v>
                </c:pt>
                <c:pt idx="1924">
                  <c:v>0.22489000000000001</c:v>
                </c:pt>
                <c:pt idx="1925">
                  <c:v>0.22438900000000001</c:v>
                </c:pt>
                <c:pt idx="1926">
                  <c:v>0.22401799999999999</c:v>
                </c:pt>
                <c:pt idx="1927">
                  <c:v>0.223854</c:v>
                </c:pt>
                <c:pt idx="1928">
                  <c:v>0.22320400000000001</c:v>
                </c:pt>
                <c:pt idx="1929">
                  <c:v>0.222584</c:v>
                </c:pt>
                <c:pt idx="1930">
                  <c:v>0.22230900000000001</c:v>
                </c:pt>
                <c:pt idx="1931">
                  <c:v>0.222162</c:v>
                </c:pt>
                <c:pt idx="1932">
                  <c:v>0.221798</c:v>
                </c:pt>
                <c:pt idx="1933">
                  <c:v>0.22150500000000001</c:v>
                </c:pt>
                <c:pt idx="1934">
                  <c:v>0.221085</c:v>
                </c:pt>
                <c:pt idx="1935">
                  <c:v>0.220642</c:v>
                </c:pt>
                <c:pt idx="1936">
                  <c:v>0.22011900000000001</c:v>
                </c:pt>
                <c:pt idx="1937">
                  <c:v>0.21979599999999999</c:v>
                </c:pt>
                <c:pt idx="1938">
                  <c:v>0.219356</c:v>
                </c:pt>
                <c:pt idx="1939">
                  <c:v>0.21878900000000001</c:v>
                </c:pt>
                <c:pt idx="1940">
                  <c:v>0.218551</c:v>
                </c:pt>
                <c:pt idx="1941">
                  <c:v>0.21804399999999999</c:v>
                </c:pt>
                <c:pt idx="1942">
                  <c:v>0.21773700000000001</c:v>
                </c:pt>
                <c:pt idx="1943">
                  <c:v>0.21737699999999999</c:v>
                </c:pt>
                <c:pt idx="1944">
                  <c:v>0.21695900000000001</c:v>
                </c:pt>
                <c:pt idx="1945">
                  <c:v>0.216728</c:v>
                </c:pt>
                <c:pt idx="1946">
                  <c:v>0.21643999999999999</c:v>
                </c:pt>
                <c:pt idx="1947">
                  <c:v>0.21606300000000001</c:v>
                </c:pt>
                <c:pt idx="1948">
                  <c:v>0.215555</c:v>
                </c:pt>
                <c:pt idx="1949">
                  <c:v>0.21521499999999999</c:v>
                </c:pt>
                <c:pt idx="1950">
                  <c:v>0.21471299999999999</c:v>
                </c:pt>
                <c:pt idx="1951">
                  <c:v>0.21441399999999999</c:v>
                </c:pt>
                <c:pt idx="1952">
                  <c:v>0.21409</c:v>
                </c:pt>
                <c:pt idx="1953">
                  <c:v>0.21373500000000001</c:v>
                </c:pt>
                <c:pt idx="1954">
                  <c:v>0.213315</c:v>
                </c:pt>
                <c:pt idx="1955">
                  <c:v>0.21287</c:v>
                </c:pt>
                <c:pt idx="1956">
                  <c:v>0.21246399999999999</c:v>
                </c:pt>
                <c:pt idx="1957">
                  <c:v>0.212064</c:v>
                </c:pt>
                <c:pt idx="1958">
                  <c:v>0.21160200000000001</c:v>
                </c:pt>
                <c:pt idx="1959">
                  <c:v>0.21116099999999999</c:v>
                </c:pt>
                <c:pt idx="1960">
                  <c:v>0.210726</c:v>
                </c:pt>
                <c:pt idx="1961">
                  <c:v>0.21029300000000001</c:v>
                </c:pt>
                <c:pt idx="1962">
                  <c:v>0.20999399999999999</c:v>
                </c:pt>
                <c:pt idx="1963">
                  <c:v>0.20966399999999999</c:v>
                </c:pt>
                <c:pt idx="1964">
                  <c:v>0.209342</c:v>
                </c:pt>
                <c:pt idx="1965">
                  <c:v>0.20901800000000001</c:v>
                </c:pt>
                <c:pt idx="1966">
                  <c:v>0.208537</c:v>
                </c:pt>
                <c:pt idx="1967">
                  <c:v>0.20819099999999999</c:v>
                </c:pt>
                <c:pt idx="1968">
                  <c:v>0.20752000000000001</c:v>
                </c:pt>
                <c:pt idx="1969">
                  <c:v>0.20744099999999999</c:v>
                </c:pt>
                <c:pt idx="1970">
                  <c:v>0.20699400000000001</c:v>
                </c:pt>
                <c:pt idx="1971">
                  <c:v>0.20660999999999999</c:v>
                </c:pt>
                <c:pt idx="1972">
                  <c:v>0.206098</c:v>
                </c:pt>
                <c:pt idx="1973">
                  <c:v>0.20564299999999999</c:v>
                </c:pt>
                <c:pt idx="1974">
                  <c:v>0.20524999999999999</c:v>
                </c:pt>
                <c:pt idx="1975">
                  <c:v>0.204821</c:v>
                </c:pt>
                <c:pt idx="1976">
                  <c:v>0.20458499999999999</c:v>
                </c:pt>
                <c:pt idx="1977">
                  <c:v>0.203985</c:v>
                </c:pt>
                <c:pt idx="1978">
                  <c:v>0.20349400000000001</c:v>
                </c:pt>
                <c:pt idx="1979">
                  <c:v>0.20316000000000001</c:v>
                </c:pt>
                <c:pt idx="1980">
                  <c:v>0.20295199999999999</c:v>
                </c:pt>
                <c:pt idx="1981">
                  <c:v>0.202677</c:v>
                </c:pt>
                <c:pt idx="1982">
                  <c:v>0.20227700000000001</c:v>
                </c:pt>
                <c:pt idx="1983">
                  <c:v>0.20197799999999999</c:v>
                </c:pt>
                <c:pt idx="1984">
                  <c:v>0.20157600000000001</c:v>
                </c:pt>
                <c:pt idx="1985">
                  <c:v>0.20118</c:v>
                </c:pt>
                <c:pt idx="1986">
                  <c:v>0.201075</c:v>
                </c:pt>
                <c:pt idx="1987">
                  <c:v>0.20069799999999999</c:v>
                </c:pt>
                <c:pt idx="1988">
                  <c:v>0.20010900000000001</c:v>
                </c:pt>
                <c:pt idx="1989">
                  <c:v>0.19975000000000001</c:v>
                </c:pt>
                <c:pt idx="1990">
                  <c:v>0.19922699999999999</c:v>
                </c:pt>
                <c:pt idx="1991">
                  <c:v>0.19889200000000001</c:v>
                </c:pt>
                <c:pt idx="1992">
                  <c:v>0.19839200000000001</c:v>
                </c:pt>
                <c:pt idx="1993">
                  <c:v>0.198211</c:v>
                </c:pt>
                <c:pt idx="1994">
                  <c:v>0.19772200000000001</c:v>
                </c:pt>
                <c:pt idx="1995">
                  <c:v>0.19744800000000001</c:v>
                </c:pt>
                <c:pt idx="1996">
                  <c:v>0.19708200000000001</c:v>
                </c:pt>
                <c:pt idx="1997">
                  <c:v>0.19675200000000001</c:v>
                </c:pt>
                <c:pt idx="1998">
                  <c:v>0.196407</c:v>
                </c:pt>
                <c:pt idx="1999">
                  <c:v>0.19605400000000001</c:v>
                </c:pt>
                <c:pt idx="2000">
                  <c:v>0.195579</c:v>
                </c:pt>
                <c:pt idx="2001">
                  <c:v>0.19533600000000001</c:v>
                </c:pt>
                <c:pt idx="2002">
                  <c:v>0.19520499999999999</c:v>
                </c:pt>
                <c:pt idx="2003">
                  <c:v>0.194851</c:v>
                </c:pt>
                <c:pt idx="2004">
                  <c:v>0.194413</c:v>
                </c:pt>
                <c:pt idx="2005">
                  <c:v>0.194136</c:v>
                </c:pt>
                <c:pt idx="2006">
                  <c:v>0.19356499999999999</c:v>
                </c:pt>
                <c:pt idx="2007">
                  <c:v>0.19331899999999999</c:v>
                </c:pt>
                <c:pt idx="2008">
                  <c:v>0.19294600000000001</c:v>
                </c:pt>
                <c:pt idx="2009">
                  <c:v>0.19264000000000001</c:v>
                </c:pt>
                <c:pt idx="2010">
                  <c:v>0.19225200000000001</c:v>
                </c:pt>
                <c:pt idx="2011">
                  <c:v>0.19197900000000001</c:v>
                </c:pt>
                <c:pt idx="2012">
                  <c:v>0.191692</c:v>
                </c:pt>
                <c:pt idx="2013">
                  <c:v>0.19123599999999999</c:v>
                </c:pt>
                <c:pt idx="2014">
                  <c:v>0.190854</c:v>
                </c:pt>
                <c:pt idx="2015">
                  <c:v>0.190465</c:v>
                </c:pt>
                <c:pt idx="2016">
                  <c:v>0.19009999999999999</c:v>
                </c:pt>
                <c:pt idx="2017">
                  <c:v>0.18976199999999999</c:v>
                </c:pt>
                <c:pt idx="2018">
                  <c:v>0.18934300000000001</c:v>
                </c:pt>
                <c:pt idx="2019">
                  <c:v>0.189139</c:v>
                </c:pt>
                <c:pt idx="2020">
                  <c:v>0.18879499999999999</c:v>
                </c:pt>
                <c:pt idx="2021">
                  <c:v>0.18854099999999999</c:v>
                </c:pt>
                <c:pt idx="2022">
                  <c:v>0.18826599999999999</c:v>
                </c:pt>
                <c:pt idx="2023">
                  <c:v>0.18787400000000001</c:v>
                </c:pt>
                <c:pt idx="2024">
                  <c:v>0.187137</c:v>
                </c:pt>
                <c:pt idx="2025">
                  <c:v>0.18692500000000001</c:v>
                </c:pt>
                <c:pt idx="2026">
                  <c:v>0.186636</c:v>
                </c:pt>
                <c:pt idx="2027">
                  <c:v>0.18631700000000001</c:v>
                </c:pt>
                <c:pt idx="2028">
                  <c:v>0.18603600000000001</c:v>
                </c:pt>
                <c:pt idx="2029">
                  <c:v>0.18581400000000001</c:v>
                </c:pt>
                <c:pt idx="2030">
                  <c:v>0.18555199999999999</c:v>
                </c:pt>
                <c:pt idx="2031">
                  <c:v>0.185116</c:v>
                </c:pt>
                <c:pt idx="2032">
                  <c:v>0.18463199999999999</c:v>
                </c:pt>
                <c:pt idx="2033">
                  <c:v>0.18420800000000001</c:v>
                </c:pt>
                <c:pt idx="2034">
                  <c:v>0.183562</c:v>
                </c:pt>
                <c:pt idx="2035">
                  <c:v>0.18315600000000001</c:v>
                </c:pt>
                <c:pt idx="2036">
                  <c:v>0.18270600000000001</c:v>
                </c:pt>
                <c:pt idx="2037">
                  <c:v>0.18237</c:v>
                </c:pt>
                <c:pt idx="2038">
                  <c:v>0.18215000000000001</c:v>
                </c:pt>
                <c:pt idx="2039">
                  <c:v>0.18196200000000001</c:v>
                </c:pt>
                <c:pt idx="2040">
                  <c:v>0.18154600000000001</c:v>
                </c:pt>
                <c:pt idx="2041">
                  <c:v>0.18126800000000001</c:v>
                </c:pt>
                <c:pt idx="2042">
                  <c:v>0.180978</c:v>
                </c:pt>
                <c:pt idx="2043">
                  <c:v>0.18054500000000001</c:v>
                </c:pt>
                <c:pt idx="2044">
                  <c:v>0.18012700000000001</c:v>
                </c:pt>
                <c:pt idx="2045">
                  <c:v>0.17960999999999999</c:v>
                </c:pt>
                <c:pt idx="2046">
                  <c:v>0.17913499999999999</c:v>
                </c:pt>
                <c:pt idx="2047">
                  <c:v>0.17877499999999999</c:v>
                </c:pt>
                <c:pt idx="2048">
                  <c:v>0.178373</c:v>
                </c:pt>
                <c:pt idx="2049">
                  <c:v>0.17817</c:v>
                </c:pt>
                <c:pt idx="2050">
                  <c:v>0.177784</c:v>
                </c:pt>
                <c:pt idx="2051">
                  <c:v>0.17768600000000001</c:v>
                </c:pt>
                <c:pt idx="2052">
                  <c:v>0.177484</c:v>
                </c:pt>
                <c:pt idx="2053">
                  <c:v>0.17710100000000001</c:v>
                </c:pt>
                <c:pt idx="2054">
                  <c:v>0.17652599999999999</c:v>
                </c:pt>
                <c:pt idx="2055">
                  <c:v>0.17617099999999999</c:v>
                </c:pt>
                <c:pt idx="2056">
                  <c:v>0.175928</c:v>
                </c:pt>
                <c:pt idx="2057">
                  <c:v>0.17583799999999999</c:v>
                </c:pt>
                <c:pt idx="2058">
                  <c:v>0.17561399999999999</c:v>
                </c:pt>
                <c:pt idx="2059">
                  <c:v>0.17527899999999999</c:v>
                </c:pt>
                <c:pt idx="2060">
                  <c:v>0.17516300000000001</c:v>
                </c:pt>
                <c:pt idx="2061">
                  <c:v>0.17465</c:v>
                </c:pt>
                <c:pt idx="2062">
                  <c:v>0.174097</c:v>
                </c:pt>
                <c:pt idx="2063">
                  <c:v>0.17368400000000001</c:v>
                </c:pt>
                <c:pt idx="2064">
                  <c:v>0.173454</c:v>
                </c:pt>
                <c:pt idx="2065">
                  <c:v>0.173181</c:v>
                </c:pt>
                <c:pt idx="2066">
                  <c:v>0.17286499999999999</c:v>
                </c:pt>
                <c:pt idx="2067">
                  <c:v>0.172428</c:v>
                </c:pt>
                <c:pt idx="2068">
                  <c:v>0.17244499999999999</c:v>
                </c:pt>
                <c:pt idx="2069">
                  <c:v>0.17194699999999999</c:v>
                </c:pt>
                <c:pt idx="2070">
                  <c:v>0.171706</c:v>
                </c:pt>
                <c:pt idx="2071">
                  <c:v>0.171519</c:v>
                </c:pt>
                <c:pt idx="2072">
                  <c:v>0.171426</c:v>
                </c:pt>
                <c:pt idx="2073">
                  <c:v>0.17108100000000001</c:v>
                </c:pt>
                <c:pt idx="2074">
                  <c:v>0.17074600000000001</c:v>
                </c:pt>
                <c:pt idx="2075">
                  <c:v>0.170459</c:v>
                </c:pt>
                <c:pt idx="2076">
                  <c:v>0.170214</c:v>
                </c:pt>
                <c:pt idx="2077">
                  <c:v>0.170012</c:v>
                </c:pt>
                <c:pt idx="2078">
                  <c:v>0.169596</c:v>
                </c:pt>
                <c:pt idx="2079">
                  <c:v>0.16936499999999999</c:v>
                </c:pt>
                <c:pt idx="2080">
                  <c:v>0.169185</c:v>
                </c:pt>
                <c:pt idx="2081">
                  <c:v>0.168881</c:v>
                </c:pt>
                <c:pt idx="2082">
                  <c:v>0.16897499999999999</c:v>
                </c:pt>
                <c:pt idx="2083">
                  <c:v>0.168715</c:v>
                </c:pt>
                <c:pt idx="2084">
                  <c:v>0.16820399999999999</c:v>
                </c:pt>
                <c:pt idx="2085">
                  <c:v>0.16799500000000001</c:v>
                </c:pt>
                <c:pt idx="2086">
                  <c:v>0.16769200000000001</c:v>
                </c:pt>
                <c:pt idx="2087">
                  <c:v>0.16744899999999999</c:v>
                </c:pt>
                <c:pt idx="2088">
                  <c:v>0.16719400000000001</c:v>
                </c:pt>
                <c:pt idx="2089">
                  <c:v>0.167046</c:v>
                </c:pt>
                <c:pt idx="2090">
                  <c:v>0.16697400000000001</c:v>
                </c:pt>
                <c:pt idx="2091">
                  <c:v>0.16675000000000001</c:v>
                </c:pt>
                <c:pt idx="2092">
                  <c:v>0.16622999999999999</c:v>
                </c:pt>
                <c:pt idx="2093">
                  <c:v>0.16603299999999999</c:v>
                </c:pt>
                <c:pt idx="2094">
                  <c:v>0.16578899999999999</c:v>
                </c:pt>
                <c:pt idx="2095">
                  <c:v>0.16558999999999999</c:v>
                </c:pt>
                <c:pt idx="2096">
                  <c:v>0.16530600000000001</c:v>
                </c:pt>
                <c:pt idx="2097">
                  <c:v>0.16512499999999999</c:v>
                </c:pt>
                <c:pt idx="2098">
                  <c:v>0.16467399999999999</c:v>
                </c:pt>
                <c:pt idx="2099">
                  <c:v>0.16452600000000001</c:v>
                </c:pt>
                <c:pt idx="2100">
                  <c:v>0.16439999999999999</c:v>
                </c:pt>
                <c:pt idx="2101">
                  <c:v>0.16398199999999999</c:v>
                </c:pt>
                <c:pt idx="2102">
                  <c:v>0.16370699999999999</c:v>
                </c:pt>
                <c:pt idx="2103">
                  <c:v>0.16356000000000001</c:v>
                </c:pt>
                <c:pt idx="2104">
                  <c:v>0.16326099999999999</c:v>
                </c:pt>
                <c:pt idx="2105">
                  <c:v>0.16290199999999999</c:v>
                </c:pt>
                <c:pt idx="2106">
                  <c:v>0.16270399999999999</c:v>
                </c:pt>
                <c:pt idx="2107">
                  <c:v>0.16256599999999999</c:v>
                </c:pt>
                <c:pt idx="2108">
                  <c:v>0.162331</c:v>
                </c:pt>
                <c:pt idx="2109">
                  <c:v>0.16222300000000001</c:v>
                </c:pt>
                <c:pt idx="2110">
                  <c:v>0.16208900000000001</c:v>
                </c:pt>
                <c:pt idx="2111">
                  <c:v>0.16187000000000001</c:v>
                </c:pt>
                <c:pt idx="2112">
                  <c:v>0.16147400000000001</c:v>
                </c:pt>
                <c:pt idx="2113">
                  <c:v>0.161161</c:v>
                </c:pt>
                <c:pt idx="2114">
                  <c:v>0.16097500000000001</c:v>
                </c:pt>
                <c:pt idx="2115">
                  <c:v>0.160716</c:v>
                </c:pt>
                <c:pt idx="2116">
                  <c:v>0.16048000000000001</c:v>
                </c:pt>
                <c:pt idx="2117">
                  <c:v>0.16015799999999999</c:v>
                </c:pt>
                <c:pt idx="2118">
                  <c:v>0.159745</c:v>
                </c:pt>
                <c:pt idx="2119">
                  <c:v>0.159438</c:v>
                </c:pt>
                <c:pt idx="2120">
                  <c:v>0.159333</c:v>
                </c:pt>
                <c:pt idx="2121">
                  <c:v>0.15883</c:v>
                </c:pt>
                <c:pt idx="2122">
                  <c:v>0.15858</c:v>
                </c:pt>
                <c:pt idx="2123">
                  <c:v>0.15845400000000001</c:v>
                </c:pt>
                <c:pt idx="2124">
                  <c:v>0.15843199999999999</c:v>
                </c:pt>
                <c:pt idx="2125">
                  <c:v>0.158274</c:v>
                </c:pt>
                <c:pt idx="2126">
                  <c:v>0.15803400000000001</c:v>
                </c:pt>
                <c:pt idx="2127">
                  <c:v>0.15782099999999999</c:v>
                </c:pt>
                <c:pt idx="2128">
                  <c:v>0.15748799999999999</c:v>
                </c:pt>
                <c:pt idx="2129">
                  <c:v>0.15704399999999999</c:v>
                </c:pt>
                <c:pt idx="2130">
                  <c:v>0.156833</c:v>
                </c:pt>
                <c:pt idx="2131">
                  <c:v>0.15666099999999999</c:v>
                </c:pt>
                <c:pt idx="2132">
                  <c:v>0.156504</c:v>
                </c:pt>
                <c:pt idx="2133">
                  <c:v>0.156219</c:v>
                </c:pt>
                <c:pt idx="2134">
                  <c:v>0.155943</c:v>
                </c:pt>
                <c:pt idx="2135">
                  <c:v>0.155664</c:v>
                </c:pt>
                <c:pt idx="2136">
                  <c:v>0.155445</c:v>
                </c:pt>
                <c:pt idx="2137">
                  <c:v>0.15529299999999999</c:v>
                </c:pt>
                <c:pt idx="2138">
                  <c:v>0.15520999999999999</c:v>
                </c:pt>
                <c:pt idx="2139">
                  <c:v>0.154997</c:v>
                </c:pt>
                <c:pt idx="2140">
                  <c:v>0.15507399999999999</c:v>
                </c:pt>
                <c:pt idx="2141">
                  <c:v>0.154778</c:v>
                </c:pt>
                <c:pt idx="2142">
                  <c:v>0.15473300000000001</c:v>
                </c:pt>
                <c:pt idx="2143">
                  <c:v>0.15466199999999999</c:v>
                </c:pt>
                <c:pt idx="2144">
                  <c:v>0.15459600000000001</c:v>
                </c:pt>
                <c:pt idx="2145">
                  <c:v>0.154229</c:v>
                </c:pt>
                <c:pt idx="2146">
                  <c:v>0.15418699999999999</c:v>
                </c:pt>
                <c:pt idx="2147">
                  <c:v>0.154137</c:v>
                </c:pt>
                <c:pt idx="2148">
                  <c:v>0.15406</c:v>
                </c:pt>
                <c:pt idx="2149">
                  <c:v>0.153806</c:v>
                </c:pt>
                <c:pt idx="2150">
                  <c:v>0.15356700000000001</c:v>
                </c:pt>
                <c:pt idx="2151">
                  <c:v>0.15337500000000001</c:v>
                </c:pt>
                <c:pt idx="2152">
                  <c:v>0.153202</c:v>
                </c:pt>
                <c:pt idx="2153">
                  <c:v>0.152977</c:v>
                </c:pt>
                <c:pt idx="2154">
                  <c:v>0.15262899999999999</c:v>
                </c:pt>
                <c:pt idx="2155">
                  <c:v>0.152586</c:v>
                </c:pt>
                <c:pt idx="2156">
                  <c:v>0.15237700000000001</c:v>
                </c:pt>
                <c:pt idx="2157">
                  <c:v>0.15217600000000001</c:v>
                </c:pt>
                <c:pt idx="2158">
                  <c:v>0.15177499999999999</c:v>
                </c:pt>
                <c:pt idx="2159">
                  <c:v>0.15182599999999999</c:v>
                </c:pt>
                <c:pt idx="2160">
                  <c:v>0.15159600000000001</c:v>
                </c:pt>
                <c:pt idx="2161">
                  <c:v>0.15107799999999999</c:v>
                </c:pt>
                <c:pt idx="2162">
                  <c:v>0.150811</c:v>
                </c:pt>
                <c:pt idx="2163">
                  <c:v>0.15079799999999999</c:v>
                </c:pt>
                <c:pt idx="2164">
                  <c:v>0.15053</c:v>
                </c:pt>
                <c:pt idx="2165">
                  <c:v>0.15032499999999999</c:v>
                </c:pt>
                <c:pt idx="2166">
                  <c:v>0.149811</c:v>
                </c:pt>
                <c:pt idx="2167">
                  <c:v>0.149673</c:v>
                </c:pt>
                <c:pt idx="2168">
                  <c:v>0.149535</c:v>
                </c:pt>
                <c:pt idx="2169">
                  <c:v>0.14921699999999999</c:v>
                </c:pt>
                <c:pt idx="2170">
                  <c:v>0.14883099999999999</c:v>
                </c:pt>
                <c:pt idx="2171">
                  <c:v>0.14838399999999999</c:v>
                </c:pt>
                <c:pt idx="2172">
                  <c:v>0.148005</c:v>
                </c:pt>
                <c:pt idx="2173">
                  <c:v>0.14755799999999999</c:v>
                </c:pt>
                <c:pt idx="2174">
                  <c:v>0.14740600000000001</c:v>
                </c:pt>
                <c:pt idx="2175">
                  <c:v>0.14708499999999999</c:v>
                </c:pt>
                <c:pt idx="2176">
                  <c:v>0.146896</c:v>
                </c:pt>
                <c:pt idx="2177">
                  <c:v>0.14674400000000001</c:v>
                </c:pt>
                <c:pt idx="2178">
                  <c:v>0.14641399999999999</c:v>
                </c:pt>
                <c:pt idx="2179">
                  <c:v>0.146207</c:v>
                </c:pt>
                <c:pt idx="2180">
                  <c:v>0.14582300000000001</c:v>
                </c:pt>
                <c:pt idx="2181">
                  <c:v>0.14533599999999999</c:v>
                </c:pt>
                <c:pt idx="2182">
                  <c:v>0.145122</c:v>
                </c:pt>
                <c:pt idx="2183">
                  <c:v>0.14455499999999999</c:v>
                </c:pt>
                <c:pt idx="2184">
                  <c:v>0.14450099999999999</c:v>
                </c:pt>
                <c:pt idx="2185">
                  <c:v>0.14422299999999999</c:v>
                </c:pt>
                <c:pt idx="2186">
                  <c:v>0.14379800000000001</c:v>
                </c:pt>
                <c:pt idx="2187">
                  <c:v>0.14349500000000001</c:v>
                </c:pt>
                <c:pt idx="2188">
                  <c:v>0.14312800000000001</c:v>
                </c:pt>
                <c:pt idx="2189">
                  <c:v>0.14294899999999999</c:v>
                </c:pt>
                <c:pt idx="2190">
                  <c:v>0.14242199999999999</c:v>
                </c:pt>
                <c:pt idx="2191">
                  <c:v>0.14224600000000001</c:v>
                </c:pt>
                <c:pt idx="2192">
                  <c:v>0.141897</c:v>
                </c:pt>
                <c:pt idx="2193">
                  <c:v>0.14176</c:v>
                </c:pt>
                <c:pt idx="2194">
                  <c:v>0.141376</c:v>
                </c:pt>
                <c:pt idx="2195">
                  <c:v>0.14113800000000001</c:v>
                </c:pt>
                <c:pt idx="2196">
                  <c:v>0.14069400000000001</c:v>
                </c:pt>
                <c:pt idx="2197">
                  <c:v>0.140236</c:v>
                </c:pt>
                <c:pt idx="2198">
                  <c:v>0.139931</c:v>
                </c:pt>
                <c:pt idx="2199">
                  <c:v>0.139599</c:v>
                </c:pt>
                <c:pt idx="2200">
                  <c:v>0.139325</c:v>
                </c:pt>
                <c:pt idx="2201">
                  <c:v>0.139102</c:v>
                </c:pt>
                <c:pt idx="2202">
                  <c:v>0.13882900000000001</c:v>
                </c:pt>
                <c:pt idx="2203">
                  <c:v>0.138658</c:v>
                </c:pt>
                <c:pt idx="2204">
                  <c:v>0.138346</c:v>
                </c:pt>
                <c:pt idx="2205">
                  <c:v>0.13814199999999999</c:v>
                </c:pt>
                <c:pt idx="2206">
                  <c:v>0.13793800000000001</c:v>
                </c:pt>
                <c:pt idx="2207">
                  <c:v>0.13766100000000001</c:v>
                </c:pt>
                <c:pt idx="2208">
                  <c:v>0.13730800000000001</c:v>
                </c:pt>
                <c:pt idx="2209">
                  <c:v>0.13695599999999999</c:v>
                </c:pt>
                <c:pt idx="2210">
                  <c:v>0.136685</c:v>
                </c:pt>
                <c:pt idx="2211">
                  <c:v>0.13617099999999999</c:v>
                </c:pt>
                <c:pt idx="2212">
                  <c:v>0.136128</c:v>
                </c:pt>
                <c:pt idx="2213">
                  <c:v>0.13591800000000001</c:v>
                </c:pt>
                <c:pt idx="2214">
                  <c:v>0.13541800000000001</c:v>
                </c:pt>
                <c:pt idx="2215">
                  <c:v>0.135154</c:v>
                </c:pt>
                <c:pt idx="2216">
                  <c:v>0.134959</c:v>
                </c:pt>
                <c:pt idx="2217">
                  <c:v>0.134578</c:v>
                </c:pt>
                <c:pt idx="2218">
                  <c:v>0.13419900000000001</c:v>
                </c:pt>
                <c:pt idx="2219">
                  <c:v>0.13395499999999999</c:v>
                </c:pt>
                <c:pt idx="2220">
                  <c:v>0.13353499999999999</c:v>
                </c:pt>
                <c:pt idx="2221">
                  <c:v>0.133135</c:v>
                </c:pt>
                <c:pt idx="2222">
                  <c:v>0.13275500000000001</c:v>
                </c:pt>
                <c:pt idx="2223">
                  <c:v>0.132628</c:v>
                </c:pt>
                <c:pt idx="2224">
                  <c:v>0.13214400000000001</c:v>
                </c:pt>
                <c:pt idx="2225">
                  <c:v>0.13178000000000001</c:v>
                </c:pt>
                <c:pt idx="2226">
                  <c:v>0.13152900000000001</c:v>
                </c:pt>
                <c:pt idx="2227">
                  <c:v>0.13114000000000001</c:v>
                </c:pt>
                <c:pt idx="2228">
                  <c:v>0.13089400000000001</c:v>
                </c:pt>
                <c:pt idx="2229">
                  <c:v>0.13059299999999999</c:v>
                </c:pt>
                <c:pt idx="2230">
                  <c:v>0.130131</c:v>
                </c:pt>
                <c:pt idx="2231">
                  <c:v>0.129852</c:v>
                </c:pt>
                <c:pt idx="2232">
                  <c:v>0.12953300000000001</c:v>
                </c:pt>
                <c:pt idx="2233">
                  <c:v>0.12923799999999999</c:v>
                </c:pt>
                <c:pt idx="2234">
                  <c:v>0.12878600000000001</c:v>
                </c:pt>
                <c:pt idx="2235">
                  <c:v>0.12890599999999999</c:v>
                </c:pt>
                <c:pt idx="2236">
                  <c:v>0.128744</c:v>
                </c:pt>
                <c:pt idx="2237">
                  <c:v>0.128469</c:v>
                </c:pt>
                <c:pt idx="2238">
                  <c:v>0.127965</c:v>
                </c:pt>
                <c:pt idx="2239">
                  <c:v>0.127691</c:v>
                </c:pt>
                <c:pt idx="2240">
                  <c:v>0.12730900000000001</c:v>
                </c:pt>
                <c:pt idx="2241">
                  <c:v>0.126889</c:v>
                </c:pt>
                <c:pt idx="2242">
                  <c:v>0.12661600000000001</c:v>
                </c:pt>
                <c:pt idx="2243">
                  <c:v>0.126356</c:v>
                </c:pt>
                <c:pt idx="2244">
                  <c:v>0.12590699999999999</c:v>
                </c:pt>
                <c:pt idx="2245">
                  <c:v>0.125666</c:v>
                </c:pt>
                <c:pt idx="2246">
                  <c:v>0.12534600000000001</c:v>
                </c:pt>
                <c:pt idx="2247">
                  <c:v>0.12528700000000001</c:v>
                </c:pt>
                <c:pt idx="2248">
                  <c:v>0.12515100000000001</c:v>
                </c:pt>
                <c:pt idx="2249">
                  <c:v>0.124778</c:v>
                </c:pt>
                <c:pt idx="2250">
                  <c:v>0.12471500000000001</c:v>
                </c:pt>
                <c:pt idx="2251">
                  <c:v>0.1244</c:v>
                </c:pt>
                <c:pt idx="2252">
                  <c:v>0.124029</c:v>
                </c:pt>
                <c:pt idx="2253">
                  <c:v>0.123684</c:v>
                </c:pt>
                <c:pt idx="2254">
                  <c:v>0.123556</c:v>
                </c:pt>
                <c:pt idx="2255">
                  <c:v>0.123238</c:v>
                </c:pt>
                <c:pt idx="2256">
                  <c:v>0.123028</c:v>
                </c:pt>
                <c:pt idx="2257">
                  <c:v>0.122781</c:v>
                </c:pt>
                <c:pt idx="2258">
                  <c:v>0.122569</c:v>
                </c:pt>
                <c:pt idx="2259">
                  <c:v>0.122311</c:v>
                </c:pt>
                <c:pt idx="2260">
                  <c:v>0.122212</c:v>
                </c:pt>
                <c:pt idx="2261">
                  <c:v>0.12196799999999999</c:v>
                </c:pt>
                <c:pt idx="2262">
                  <c:v>0.121713</c:v>
                </c:pt>
                <c:pt idx="2263">
                  <c:v>0.121477</c:v>
                </c:pt>
                <c:pt idx="2264">
                  <c:v>0.121194</c:v>
                </c:pt>
                <c:pt idx="2265">
                  <c:v>0.120989</c:v>
                </c:pt>
                <c:pt idx="2266">
                  <c:v>0.120931</c:v>
                </c:pt>
                <c:pt idx="2267">
                  <c:v>0.120569</c:v>
                </c:pt>
                <c:pt idx="2268">
                  <c:v>0.120435</c:v>
                </c:pt>
                <c:pt idx="2269">
                  <c:v>0.120458</c:v>
                </c:pt>
                <c:pt idx="2270">
                  <c:v>0.120292</c:v>
                </c:pt>
                <c:pt idx="2271">
                  <c:v>0.12009300000000001</c:v>
                </c:pt>
                <c:pt idx="2272">
                  <c:v>0.119765</c:v>
                </c:pt>
                <c:pt idx="2273">
                  <c:v>0.119639</c:v>
                </c:pt>
                <c:pt idx="2274">
                  <c:v>0.119516</c:v>
                </c:pt>
                <c:pt idx="2275">
                  <c:v>0.11942700000000001</c:v>
                </c:pt>
                <c:pt idx="2276">
                  <c:v>0.119112</c:v>
                </c:pt>
                <c:pt idx="2277">
                  <c:v>0.119115</c:v>
                </c:pt>
                <c:pt idx="2278">
                  <c:v>0.118743</c:v>
                </c:pt>
                <c:pt idx="2279">
                  <c:v>0.118494</c:v>
                </c:pt>
                <c:pt idx="2280">
                  <c:v>0.118273</c:v>
                </c:pt>
                <c:pt idx="2281">
                  <c:v>0.11813800000000001</c:v>
                </c:pt>
                <c:pt idx="2282">
                  <c:v>0.11791600000000001</c:v>
                </c:pt>
                <c:pt idx="2283">
                  <c:v>0.11805400000000001</c:v>
                </c:pt>
                <c:pt idx="2284">
                  <c:v>0.117678</c:v>
                </c:pt>
                <c:pt idx="2285">
                  <c:v>0.117564</c:v>
                </c:pt>
                <c:pt idx="2286">
                  <c:v>0.11744499999999999</c:v>
                </c:pt>
                <c:pt idx="2287">
                  <c:v>0.11723500000000001</c:v>
                </c:pt>
                <c:pt idx="2288">
                  <c:v>0.117169</c:v>
                </c:pt>
                <c:pt idx="2289">
                  <c:v>0.11702799999999999</c:v>
                </c:pt>
                <c:pt idx="2290">
                  <c:v>0.1168</c:v>
                </c:pt>
                <c:pt idx="2291">
                  <c:v>0.11663</c:v>
                </c:pt>
                <c:pt idx="2292">
                  <c:v>0.11631900000000001</c:v>
                </c:pt>
                <c:pt idx="2293">
                  <c:v>0.116475</c:v>
                </c:pt>
                <c:pt idx="2294">
                  <c:v>0.116121</c:v>
                </c:pt>
                <c:pt idx="2295">
                  <c:v>0.115741</c:v>
                </c:pt>
                <c:pt idx="2296">
                  <c:v>0.115619</c:v>
                </c:pt>
                <c:pt idx="2297">
                  <c:v>0.115596</c:v>
                </c:pt>
                <c:pt idx="2298">
                  <c:v>0.11545999999999999</c:v>
                </c:pt>
                <c:pt idx="2299">
                  <c:v>0.11507299999999999</c:v>
                </c:pt>
                <c:pt idx="2300">
                  <c:v>0.114955</c:v>
                </c:pt>
                <c:pt idx="2301">
                  <c:v>0.11484999999999999</c:v>
                </c:pt>
                <c:pt idx="2302">
                  <c:v>0.11476600000000001</c:v>
                </c:pt>
                <c:pt idx="2303">
                  <c:v>0.114594</c:v>
                </c:pt>
                <c:pt idx="2304">
                  <c:v>0.114596</c:v>
                </c:pt>
                <c:pt idx="2305">
                  <c:v>0.114163</c:v>
                </c:pt>
                <c:pt idx="2306">
                  <c:v>0.113884</c:v>
                </c:pt>
                <c:pt idx="2307">
                  <c:v>0.113409</c:v>
                </c:pt>
                <c:pt idx="2308">
                  <c:v>0.113178</c:v>
                </c:pt>
                <c:pt idx="2309">
                  <c:v>0.112946</c:v>
                </c:pt>
                <c:pt idx="2310">
                  <c:v>0.112623</c:v>
                </c:pt>
                <c:pt idx="2311">
                  <c:v>0.112541</c:v>
                </c:pt>
                <c:pt idx="2312">
                  <c:v>0.112409</c:v>
                </c:pt>
                <c:pt idx="2313">
                  <c:v>0.11217199999999999</c:v>
                </c:pt>
                <c:pt idx="2314">
                  <c:v>0.11196399999999999</c:v>
                </c:pt>
                <c:pt idx="2315">
                  <c:v>0.11189499999999999</c:v>
                </c:pt>
                <c:pt idx="2316">
                  <c:v>0.112094</c:v>
                </c:pt>
                <c:pt idx="2317">
                  <c:v>0.111762</c:v>
                </c:pt>
                <c:pt idx="2318">
                  <c:v>0.1113</c:v>
                </c:pt>
                <c:pt idx="2319">
                  <c:v>0.11097600000000001</c:v>
                </c:pt>
                <c:pt idx="2320">
                  <c:v>0.110736</c:v>
                </c:pt>
                <c:pt idx="2321">
                  <c:v>0.11061600000000001</c:v>
                </c:pt>
                <c:pt idx="2322">
                  <c:v>0.110291</c:v>
                </c:pt>
                <c:pt idx="2323">
                  <c:v>0.11007</c:v>
                </c:pt>
                <c:pt idx="2324">
                  <c:v>0.11000799999999999</c:v>
                </c:pt>
                <c:pt idx="2325">
                  <c:v>0.109975</c:v>
                </c:pt>
                <c:pt idx="2326">
                  <c:v>0.110039</c:v>
                </c:pt>
                <c:pt idx="2327">
                  <c:v>0.109947</c:v>
                </c:pt>
                <c:pt idx="2328">
                  <c:v>0.10952199999999999</c:v>
                </c:pt>
                <c:pt idx="2329">
                  <c:v>0.108903</c:v>
                </c:pt>
                <c:pt idx="2330">
                  <c:v>0.10891099999999999</c:v>
                </c:pt>
                <c:pt idx="2331">
                  <c:v>0.10881200000000001</c:v>
                </c:pt>
                <c:pt idx="2332">
                  <c:v>0.108733</c:v>
                </c:pt>
                <c:pt idx="2333">
                  <c:v>0.108491</c:v>
                </c:pt>
                <c:pt idx="2334">
                  <c:v>0.108293</c:v>
                </c:pt>
                <c:pt idx="2335">
                  <c:v>0.10825799999999999</c:v>
                </c:pt>
                <c:pt idx="2336">
                  <c:v>0.10821799999999999</c:v>
                </c:pt>
                <c:pt idx="2337">
                  <c:v>0.107961</c:v>
                </c:pt>
                <c:pt idx="2338">
                  <c:v>0.107659</c:v>
                </c:pt>
                <c:pt idx="2339">
                  <c:v>0.10745300000000001</c:v>
                </c:pt>
                <c:pt idx="2340">
                  <c:v>0.10717500000000001</c:v>
                </c:pt>
                <c:pt idx="2341">
                  <c:v>0.106989</c:v>
                </c:pt>
                <c:pt idx="2342">
                  <c:v>0.10678799999999999</c:v>
                </c:pt>
                <c:pt idx="2343">
                  <c:v>0.10670300000000001</c:v>
                </c:pt>
                <c:pt idx="2344">
                  <c:v>0.10671899999999999</c:v>
                </c:pt>
                <c:pt idx="2345">
                  <c:v>0.10678799999999999</c:v>
                </c:pt>
                <c:pt idx="2346">
                  <c:v>0.10625</c:v>
                </c:pt>
                <c:pt idx="2347">
                  <c:v>0.106102</c:v>
                </c:pt>
                <c:pt idx="2348">
                  <c:v>0.10595300000000001</c:v>
                </c:pt>
                <c:pt idx="2349">
                  <c:v>0.105708</c:v>
                </c:pt>
                <c:pt idx="2350">
                  <c:v>0.10560799999999999</c:v>
                </c:pt>
                <c:pt idx="2351">
                  <c:v>0.105367</c:v>
                </c:pt>
                <c:pt idx="2352">
                  <c:v>0.105265</c:v>
                </c:pt>
                <c:pt idx="2353">
                  <c:v>0.10524500000000001</c:v>
                </c:pt>
                <c:pt idx="2354">
                  <c:v>0.10523299999999999</c:v>
                </c:pt>
                <c:pt idx="2355">
                  <c:v>0.104933</c:v>
                </c:pt>
                <c:pt idx="2356">
                  <c:v>0.104301</c:v>
                </c:pt>
                <c:pt idx="2357">
                  <c:v>0.10403999999999999</c:v>
                </c:pt>
                <c:pt idx="2358">
                  <c:v>0.103895</c:v>
                </c:pt>
                <c:pt idx="2359">
                  <c:v>0.103909</c:v>
                </c:pt>
                <c:pt idx="2360">
                  <c:v>0.103821</c:v>
                </c:pt>
                <c:pt idx="2361">
                  <c:v>0.103661</c:v>
                </c:pt>
                <c:pt idx="2362">
                  <c:v>0.103585</c:v>
                </c:pt>
                <c:pt idx="2363">
                  <c:v>0.103288</c:v>
                </c:pt>
                <c:pt idx="2364">
                  <c:v>0.102765</c:v>
                </c:pt>
                <c:pt idx="2365">
                  <c:v>0.102552</c:v>
                </c:pt>
                <c:pt idx="2366">
                  <c:v>0.102058</c:v>
                </c:pt>
                <c:pt idx="2367">
                  <c:v>0.101843</c:v>
                </c:pt>
                <c:pt idx="2368">
                  <c:v>0.101673</c:v>
                </c:pt>
                <c:pt idx="2369">
                  <c:v>0.10151399999999999</c:v>
                </c:pt>
                <c:pt idx="2370">
                  <c:v>0.101296</c:v>
                </c:pt>
                <c:pt idx="2371">
                  <c:v>0.10099900000000001</c:v>
                </c:pt>
                <c:pt idx="2372">
                  <c:v>0.100756</c:v>
                </c:pt>
                <c:pt idx="2373">
                  <c:v>0.100632</c:v>
                </c:pt>
                <c:pt idx="2374">
                  <c:v>0.100258</c:v>
                </c:pt>
                <c:pt idx="2375">
                  <c:v>0.10005699999999999</c:v>
                </c:pt>
                <c:pt idx="2376">
                  <c:v>9.9774000000000002E-2</c:v>
                </c:pt>
                <c:pt idx="2377">
                  <c:v>9.9762000000000003E-2</c:v>
                </c:pt>
                <c:pt idx="2378">
                  <c:v>9.9545999999999996E-2</c:v>
                </c:pt>
                <c:pt idx="2379">
                  <c:v>9.9540000000000003E-2</c:v>
                </c:pt>
                <c:pt idx="2380">
                  <c:v>9.9173999999999998E-2</c:v>
                </c:pt>
                <c:pt idx="2381">
                  <c:v>9.8594000000000001E-2</c:v>
                </c:pt>
                <c:pt idx="2382">
                  <c:v>9.8377999999999993E-2</c:v>
                </c:pt>
                <c:pt idx="2383">
                  <c:v>9.8418000000000005E-2</c:v>
                </c:pt>
                <c:pt idx="2384">
                  <c:v>9.8310999999999996E-2</c:v>
                </c:pt>
                <c:pt idx="2385">
                  <c:v>9.8133999999999999E-2</c:v>
                </c:pt>
                <c:pt idx="2386">
                  <c:v>9.7968E-2</c:v>
                </c:pt>
                <c:pt idx="2387">
                  <c:v>9.7950999999999996E-2</c:v>
                </c:pt>
                <c:pt idx="2388">
                  <c:v>9.7594E-2</c:v>
                </c:pt>
                <c:pt idx="2389">
                  <c:v>9.7462999999999994E-2</c:v>
                </c:pt>
                <c:pt idx="2390">
                  <c:v>9.7433000000000006E-2</c:v>
                </c:pt>
                <c:pt idx="2391">
                  <c:v>9.7296999999999995E-2</c:v>
                </c:pt>
                <c:pt idx="2392">
                  <c:v>9.7073000000000007E-2</c:v>
                </c:pt>
                <c:pt idx="2393">
                  <c:v>9.6778000000000003E-2</c:v>
                </c:pt>
                <c:pt idx="2394">
                  <c:v>9.6532999999999994E-2</c:v>
                </c:pt>
                <c:pt idx="2395">
                  <c:v>9.6365999999999993E-2</c:v>
                </c:pt>
                <c:pt idx="2396">
                  <c:v>9.6224000000000004E-2</c:v>
                </c:pt>
                <c:pt idx="2397">
                  <c:v>9.6295000000000006E-2</c:v>
                </c:pt>
                <c:pt idx="2398">
                  <c:v>9.6131999999999995E-2</c:v>
                </c:pt>
                <c:pt idx="2399">
                  <c:v>9.5913999999999999E-2</c:v>
                </c:pt>
                <c:pt idx="2400">
                  <c:v>9.5699000000000006E-2</c:v>
                </c:pt>
                <c:pt idx="2401">
                  <c:v>9.5766000000000004E-2</c:v>
                </c:pt>
                <c:pt idx="2402">
                  <c:v>9.5768000000000006E-2</c:v>
                </c:pt>
                <c:pt idx="2403">
                  <c:v>9.5552999999999999E-2</c:v>
                </c:pt>
                <c:pt idx="2404">
                  <c:v>9.5214999999999994E-2</c:v>
                </c:pt>
                <c:pt idx="2405">
                  <c:v>9.4910999999999995E-2</c:v>
                </c:pt>
                <c:pt idx="2406">
                  <c:v>9.4547999999999993E-2</c:v>
                </c:pt>
                <c:pt idx="2407">
                  <c:v>9.4464000000000006E-2</c:v>
                </c:pt>
                <c:pt idx="2408">
                  <c:v>9.4263E-2</c:v>
                </c:pt>
                <c:pt idx="2409">
                  <c:v>9.4419000000000003E-2</c:v>
                </c:pt>
                <c:pt idx="2410">
                  <c:v>9.4234999999999999E-2</c:v>
                </c:pt>
                <c:pt idx="2411">
                  <c:v>9.4253000000000003E-2</c:v>
                </c:pt>
                <c:pt idx="2412">
                  <c:v>9.4045000000000004E-2</c:v>
                </c:pt>
                <c:pt idx="2413">
                  <c:v>9.4052999999999998E-2</c:v>
                </c:pt>
                <c:pt idx="2414">
                  <c:v>9.3869999999999995E-2</c:v>
                </c:pt>
                <c:pt idx="2415">
                  <c:v>9.3450000000000005E-2</c:v>
                </c:pt>
                <c:pt idx="2416">
                  <c:v>9.3235999999999999E-2</c:v>
                </c:pt>
                <c:pt idx="2417">
                  <c:v>9.3116000000000004E-2</c:v>
                </c:pt>
                <c:pt idx="2418">
                  <c:v>9.2678999999999997E-2</c:v>
                </c:pt>
                <c:pt idx="2419">
                  <c:v>9.264E-2</c:v>
                </c:pt>
                <c:pt idx="2420">
                  <c:v>9.2554999999999998E-2</c:v>
                </c:pt>
                <c:pt idx="2421">
                  <c:v>9.2624999999999999E-2</c:v>
                </c:pt>
                <c:pt idx="2422">
                  <c:v>9.2535999999999993E-2</c:v>
                </c:pt>
                <c:pt idx="2423">
                  <c:v>9.2374999999999999E-2</c:v>
                </c:pt>
                <c:pt idx="2424">
                  <c:v>9.2377000000000001E-2</c:v>
                </c:pt>
                <c:pt idx="2425">
                  <c:v>9.2302999999999996E-2</c:v>
                </c:pt>
                <c:pt idx="2426">
                  <c:v>9.2064000000000007E-2</c:v>
                </c:pt>
                <c:pt idx="2427">
                  <c:v>9.171E-2</c:v>
                </c:pt>
                <c:pt idx="2428">
                  <c:v>9.1545000000000001E-2</c:v>
                </c:pt>
                <c:pt idx="2429">
                  <c:v>9.1294E-2</c:v>
                </c:pt>
                <c:pt idx="2430">
                  <c:v>9.1259000000000007E-2</c:v>
                </c:pt>
                <c:pt idx="2431">
                  <c:v>9.1116000000000003E-2</c:v>
                </c:pt>
                <c:pt idx="2432">
                  <c:v>9.0994000000000005E-2</c:v>
                </c:pt>
                <c:pt idx="2433">
                  <c:v>9.0844999999999995E-2</c:v>
                </c:pt>
                <c:pt idx="2434">
                  <c:v>9.0885999999999995E-2</c:v>
                </c:pt>
                <c:pt idx="2435">
                  <c:v>9.0837000000000001E-2</c:v>
                </c:pt>
                <c:pt idx="2436">
                  <c:v>9.0584999999999999E-2</c:v>
                </c:pt>
                <c:pt idx="2437">
                  <c:v>9.0522000000000005E-2</c:v>
                </c:pt>
                <c:pt idx="2438">
                  <c:v>9.0356000000000006E-2</c:v>
                </c:pt>
                <c:pt idx="2439">
                  <c:v>9.0024000000000007E-2</c:v>
                </c:pt>
                <c:pt idx="2440">
                  <c:v>8.9754E-2</c:v>
                </c:pt>
                <c:pt idx="2441">
                  <c:v>8.9685000000000001E-2</c:v>
                </c:pt>
                <c:pt idx="2442">
                  <c:v>8.9481000000000005E-2</c:v>
                </c:pt>
                <c:pt idx="2443">
                  <c:v>8.9308999999999999E-2</c:v>
                </c:pt>
                <c:pt idx="2444">
                  <c:v>8.8981000000000005E-2</c:v>
                </c:pt>
                <c:pt idx="2445">
                  <c:v>8.8911000000000004E-2</c:v>
                </c:pt>
                <c:pt idx="2446">
                  <c:v>8.8718000000000005E-2</c:v>
                </c:pt>
                <c:pt idx="2447">
                  <c:v>8.8594999999999993E-2</c:v>
                </c:pt>
                <c:pt idx="2448">
                  <c:v>8.8586999999999999E-2</c:v>
                </c:pt>
                <c:pt idx="2449">
                  <c:v>8.8220000000000007E-2</c:v>
                </c:pt>
                <c:pt idx="2450">
                  <c:v>8.8098999999999997E-2</c:v>
                </c:pt>
                <c:pt idx="2451">
                  <c:v>8.7912000000000004E-2</c:v>
                </c:pt>
                <c:pt idx="2452">
                  <c:v>8.7715000000000001E-2</c:v>
                </c:pt>
                <c:pt idx="2453">
                  <c:v>8.7548000000000001E-2</c:v>
                </c:pt>
                <c:pt idx="2454">
                  <c:v>8.7498000000000006E-2</c:v>
                </c:pt>
                <c:pt idx="2455">
                  <c:v>8.7571999999999997E-2</c:v>
                </c:pt>
                <c:pt idx="2456">
                  <c:v>8.7346999999999994E-2</c:v>
                </c:pt>
                <c:pt idx="2457">
                  <c:v>8.7183999999999998E-2</c:v>
                </c:pt>
                <c:pt idx="2458">
                  <c:v>8.6959999999999996E-2</c:v>
                </c:pt>
                <c:pt idx="2459">
                  <c:v>8.6799000000000001E-2</c:v>
                </c:pt>
                <c:pt idx="2460">
                  <c:v>8.6565000000000003E-2</c:v>
                </c:pt>
                <c:pt idx="2461">
                  <c:v>8.6331000000000005E-2</c:v>
                </c:pt>
                <c:pt idx="2462">
                  <c:v>8.6416999999999994E-2</c:v>
                </c:pt>
                <c:pt idx="2463">
                  <c:v>8.6400000000000005E-2</c:v>
                </c:pt>
                <c:pt idx="2464">
                  <c:v>8.6049E-2</c:v>
                </c:pt>
                <c:pt idx="2465">
                  <c:v>8.5980000000000001E-2</c:v>
                </c:pt>
                <c:pt idx="2466">
                  <c:v>8.5841000000000001E-2</c:v>
                </c:pt>
                <c:pt idx="2467">
                  <c:v>8.6027000000000006E-2</c:v>
                </c:pt>
                <c:pt idx="2468">
                  <c:v>8.5922999999999999E-2</c:v>
                </c:pt>
                <c:pt idx="2469">
                  <c:v>8.5852999999999999E-2</c:v>
                </c:pt>
                <c:pt idx="2470">
                  <c:v>8.5693000000000005E-2</c:v>
                </c:pt>
                <c:pt idx="2471">
                  <c:v>8.5386000000000004E-2</c:v>
                </c:pt>
                <c:pt idx="2472">
                  <c:v>8.5003999999999996E-2</c:v>
                </c:pt>
                <c:pt idx="2473">
                  <c:v>8.4848000000000007E-2</c:v>
                </c:pt>
                <c:pt idx="2474">
                  <c:v>8.4562999999999999E-2</c:v>
                </c:pt>
                <c:pt idx="2475">
                  <c:v>8.4470000000000003E-2</c:v>
                </c:pt>
                <c:pt idx="2476">
                  <c:v>8.4309999999999996E-2</c:v>
                </c:pt>
                <c:pt idx="2477">
                  <c:v>8.4542999999999993E-2</c:v>
                </c:pt>
                <c:pt idx="2478">
                  <c:v>8.4477999999999998E-2</c:v>
                </c:pt>
                <c:pt idx="2479">
                  <c:v>8.4520999999999999E-2</c:v>
                </c:pt>
                <c:pt idx="2480">
                  <c:v>8.4342E-2</c:v>
                </c:pt>
                <c:pt idx="2481">
                  <c:v>8.4184999999999996E-2</c:v>
                </c:pt>
                <c:pt idx="2482">
                  <c:v>8.4156999999999996E-2</c:v>
                </c:pt>
                <c:pt idx="2483">
                  <c:v>8.4083000000000005E-2</c:v>
                </c:pt>
                <c:pt idx="2484">
                  <c:v>8.4001999999999993E-2</c:v>
                </c:pt>
                <c:pt idx="2485">
                  <c:v>8.3719000000000002E-2</c:v>
                </c:pt>
                <c:pt idx="2486">
                  <c:v>8.3614999999999995E-2</c:v>
                </c:pt>
                <c:pt idx="2487">
                  <c:v>8.3592E-2</c:v>
                </c:pt>
                <c:pt idx="2488">
                  <c:v>8.3364999999999995E-2</c:v>
                </c:pt>
                <c:pt idx="2489">
                  <c:v>8.3363000000000007E-2</c:v>
                </c:pt>
                <c:pt idx="2490">
                  <c:v>8.3269999999999997E-2</c:v>
                </c:pt>
                <c:pt idx="2491">
                  <c:v>8.3257999999999999E-2</c:v>
                </c:pt>
                <c:pt idx="2492">
                  <c:v>8.3246000000000001E-2</c:v>
                </c:pt>
                <c:pt idx="2493">
                  <c:v>8.3402000000000004E-2</c:v>
                </c:pt>
                <c:pt idx="2494">
                  <c:v>8.3465999999999999E-2</c:v>
                </c:pt>
                <c:pt idx="2495">
                  <c:v>8.3530999999999994E-2</c:v>
                </c:pt>
                <c:pt idx="2496">
                  <c:v>8.3335000000000006E-2</c:v>
                </c:pt>
                <c:pt idx="2497">
                  <c:v>8.3489999999999995E-2</c:v>
                </c:pt>
                <c:pt idx="2498">
                  <c:v>8.3399000000000001E-2</c:v>
                </c:pt>
                <c:pt idx="2499">
                  <c:v>8.3423999999999998E-2</c:v>
                </c:pt>
                <c:pt idx="2500">
                  <c:v>8.326600000000000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D-8FC1-439F-91CB-F022EC08FFFD}"/>
            </c:ext>
          </c:extLst>
        </c:ser>
        <c:ser>
          <c:idx val="14"/>
          <c:order val="10"/>
          <c:tx>
            <c:v>pH 11.3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P$1:$P$2501</c:f>
              <c:numCache>
                <c:formatCode>General</c:formatCode>
                <c:ptCount val="2501"/>
                <c:pt idx="0">
                  <c:v>0.83542799999999995</c:v>
                </c:pt>
                <c:pt idx="1">
                  <c:v>0.83387</c:v>
                </c:pt>
                <c:pt idx="2">
                  <c:v>0.82899999999999996</c:v>
                </c:pt>
                <c:pt idx="3">
                  <c:v>0.82627700000000004</c:v>
                </c:pt>
                <c:pt idx="4">
                  <c:v>0.82392299999999996</c:v>
                </c:pt>
                <c:pt idx="5">
                  <c:v>0.82069899999999996</c:v>
                </c:pt>
                <c:pt idx="6">
                  <c:v>0.82069499999999995</c:v>
                </c:pt>
                <c:pt idx="7">
                  <c:v>0.81744000000000006</c:v>
                </c:pt>
                <c:pt idx="8">
                  <c:v>0.81510400000000005</c:v>
                </c:pt>
                <c:pt idx="9">
                  <c:v>0.81306800000000001</c:v>
                </c:pt>
                <c:pt idx="10">
                  <c:v>0.81142499999999995</c:v>
                </c:pt>
                <c:pt idx="11">
                  <c:v>0.80660100000000001</c:v>
                </c:pt>
                <c:pt idx="12">
                  <c:v>0.80348399999999998</c:v>
                </c:pt>
                <c:pt idx="13">
                  <c:v>0.80198199999999997</c:v>
                </c:pt>
                <c:pt idx="14">
                  <c:v>0.80026399999999998</c:v>
                </c:pt>
                <c:pt idx="15">
                  <c:v>0.79813199999999995</c:v>
                </c:pt>
                <c:pt idx="16">
                  <c:v>0.79589699999999997</c:v>
                </c:pt>
                <c:pt idx="17">
                  <c:v>0.79115999999999997</c:v>
                </c:pt>
                <c:pt idx="18">
                  <c:v>0.79074199999999994</c:v>
                </c:pt>
                <c:pt idx="19">
                  <c:v>0.78814899999999999</c:v>
                </c:pt>
                <c:pt idx="20">
                  <c:v>0.78252200000000005</c:v>
                </c:pt>
                <c:pt idx="21">
                  <c:v>0.78224300000000002</c:v>
                </c:pt>
                <c:pt idx="22">
                  <c:v>0.78114099999999997</c:v>
                </c:pt>
                <c:pt idx="23">
                  <c:v>0.77878199999999997</c:v>
                </c:pt>
                <c:pt idx="24">
                  <c:v>0.77890400000000004</c:v>
                </c:pt>
                <c:pt idx="25">
                  <c:v>0.77467799999999998</c:v>
                </c:pt>
                <c:pt idx="26">
                  <c:v>0.772872</c:v>
                </c:pt>
                <c:pt idx="27">
                  <c:v>0.769563</c:v>
                </c:pt>
                <c:pt idx="28">
                  <c:v>0.76735799999999998</c:v>
                </c:pt>
                <c:pt idx="29">
                  <c:v>0.76734800000000003</c:v>
                </c:pt>
                <c:pt idx="30">
                  <c:v>0.763849</c:v>
                </c:pt>
                <c:pt idx="31">
                  <c:v>0.76049500000000003</c:v>
                </c:pt>
                <c:pt idx="32">
                  <c:v>0.75799799999999995</c:v>
                </c:pt>
                <c:pt idx="33">
                  <c:v>0.75743300000000002</c:v>
                </c:pt>
                <c:pt idx="34">
                  <c:v>0.75300699999999998</c:v>
                </c:pt>
                <c:pt idx="35">
                  <c:v>0.74960000000000004</c:v>
                </c:pt>
                <c:pt idx="36">
                  <c:v>0.74813600000000002</c:v>
                </c:pt>
                <c:pt idx="37">
                  <c:v>0.74756400000000001</c:v>
                </c:pt>
                <c:pt idx="38">
                  <c:v>0.744309</c:v>
                </c:pt>
                <c:pt idx="39">
                  <c:v>0.74258900000000005</c:v>
                </c:pt>
                <c:pt idx="40">
                  <c:v>0.74134999999999995</c:v>
                </c:pt>
                <c:pt idx="41">
                  <c:v>0.73664399999999997</c:v>
                </c:pt>
                <c:pt idx="42">
                  <c:v>0.73563599999999996</c:v>
                </c:pt>
                <c:pt idx="43">
                  <c:v>0.73391700000000004</c:v>
                </c:pt>
                <c:pt idx="44">
                  <c:v>0.73294599999999999</c:v>
                </c:pt>
                <c:pt idx="45">
                  <c:v>0.72927200000000003</c:v>
                </c:pt>
                <c:pt idx="46">
                  <c:v>0.72822699999999996</c:v>
                </c:pt>
                <c:pt idx="47">
                  <c:v>0.72483900000000001</c:v>
                </c:pt>
                <c:pt idx="48">
                  <c:v>0.72380500000000003</c:v>
                </c:pt>
                <c:pt idx="49">
                  <c:v>0.72062700000000002</c:v>
                </c:pt>
                <c:pt idx="50">
                  <c:v>0.71735300000000002</c:v>
                </c:pt>
                <c:pt idx="51">
                  <c:v>0.71642300000000003</c:v>
                </c:pt>
                <c:pt idx="52">
                  <c:v>0.71301099999999995</c:v>
                </c:pt>
                <c:pt idx="53">
                  <c:v>0.71222399999999997</c:v>
                </c:pt>
                <c:pt idx="54">
                  <c:v>0.71041900000000002</c:v>
                </c:pt>
                <c:pt idx="55">
                  <c:v>0.70817300000000005</c:v>
                </c:pt>
                <c:pt idx="56">
                  <c:v>0.70620899999999998</c:v>
                </c:pt>
                <c:pt idx="57">
                  <c:v>0.70392699999999997</c:v>
                </c:pt>
                <c:pt idx="58">
                  <c:v>0.70112399999999997</c:v>
                </c:pt>
                <c:pt idx="59">
                  <c:v>0.69942899999999997</c:v>
                </c:pt>
                <c:pt idx="60">
                  <c:v>0.69730300000000001</c:v>
                </c:pt>
                <c:pt idx="61">
                  <c:v>0.69498499999999996</c:v>
                </c:pt>
                <c:pt idx="62">
                  <c:v>0.69301800000000002</c:v>
                </c:pt>
                <c:pt idx="63">
                  <c:v>0.69076700000000002</c:v>
                </c:pt>
                <c:pt idx="64">
                  <c:v>0.68942099999999995</c:v>
                </c:pt>
                <c:pt idx="65">
                  <c:v>0.68779800000000002</c:v>
                </c:pt>
                <c:pt idx="66">
                  <c:v>0.68493599999999999</c:v>
                </c:pt>
                <c:pt idx="67">
                  <c:v>0.68275200000000003</c:v>
                </c:pt>
                <c:pt idx="68">
                  <c:v>0.68152199999999996</c:v>
                </c:pt>
                <c:pt idx="69">
                  <c:v>0.67881400000000003</c:v>
                </c:pt>
                <c:pt idx="70">
                  <c:v>0.67621500000000001</c:v>
                </c:pt>
                <c:pt idx="71">
                  <c:v>0.67667500000000003</c:v>
                </c:pt>
                <c:pt idx="72">
                  <c:v>0.67355799999999999</c:v>
                </c:pt>
                <c:pt idx="73">
                  <c:v>0.67128900000000002</c:v>
                </c:pt>
                <c:pt idx="74">
                  <c:v>0.67078800000000005</c:v>
                </c:pt>
                <c:pt idx="75">
                  <c:v>0.66872299999999996</c:v>
                </c:pt>
                <c:pt idx="76">
                  <c:v>0.66597499999999998</c:v>
                </c:pt>
                <c:pt idx="77">
                  <c:v>0.66534400000000005</c:v>
                </c:pt>
                <c:pt idx="78">
                  <c:v>0.66381400000000002</c:v>
                </c:pt>
                <c:pt idx="79">
                  <c:v>0.66087399999999996</c:v>
                </c:pt>
                <c:pt idx="80">
                  <c:v>0.65891200000000005</c:v>
                </c:pt>
                <c:pt idx="81">
                  <c:v>0.65664100000000003</c:v>
                </c:pt>
                <c:pt idx="82">
                  <c:v>0.65391600000000005</c:v>
                </c:pt>
                <c:pt idx="83">
                  <c:v>0.65429999999999999</c:v>
                </c:pt>
                <c:pt idx="84">
                  <c:v>0.65082899999999999</c:v>
                </c:pt>
                <c:pt idx="85">
                  <c:v>0.64951999999999999</c:v>
                </c:pt>
                <c:pt idx="86">
                  <c:v>0.64706300000000005</c:v>
                </c:pt>
                <c:pt idx="87">
                  <c:v>0.64493500000000004</c:v>
                </c:pt>
                <c:pt idx="88">
                  <c:v>0.64364299999999997</c:v>
                </c:pt>
                <c:pt idx="89">
                  <c:v>0.64139800000000002</c:v>
                </c:pt>
                <c:pt idx="90">
                  <c:v>0.64042900000000003</c:v>
                </c:pt>
                <c:pt idx="91">
                  <c:v>0.63766900000000004</c:v>
                </c:pt>
                <c:pt idx="92">
                  <c:v>0.63748099999999996</c:v>
                </c:pt>
                <c:pt idx="93">
                  <c:v>0.63550399999999996</c:v>
                </c:pt>
                <c:pt idx="94">
                  <c:v>0.63253300000000001</c:v>
                </c:pt>
                <c:pt idx="95">
                  <c:v>0.63169500000000001</c:v>
                </c:pt>
                <c:pt idx="96">
                  <c:v>0.63058700000000001</c:v>
                </c:pt>
                <c:pt idx="97">
                  <c:v>0.62881900000000002</c:v>
                </c:pt>
                <c:pt idx="98">
                  <c:v>0.62811600000000001</c:v>
                </c:pt>
                <c:pt idx="99">
                  <c:v>0.62589399999999995</c:v>
                </c:pt>
                <c:pt idx="100">
                  <c:v>0.62428300000000003</c:v>
                </c:pt>
                <c:pt idx="101">
                  <c:v>0.62187000000000003</c:v>
                </c:pt>
                <c:pt idx="102">
                  <c:v>0.62039</c:v>
                </c:pt>
                <c:pt idx="103">
                  <c:v>0.61888100000000001</c:v>
                </c:pt>
                <c:pt idx="104">
                  <c:v>0.61738499999999996</c:v>
                </c:pt>
                <c:pt idx="105">
                  <c:v>0.61671299999999996</c:v>
                </c:pt>
                <c:pt idx="106">
                  <c:v>0.61319599999999996</c:v>
                </c:pt>
                <c:pt idx="107">
                  <c:v>0.61224599999999996</c:v>
                </c:pt>
                <c:pt idx="108">
                  <c:v>0.61039200000000005</c:v>
                </c:pt>
                <c:pt idx="109">
                  <c:v>0.61016599999999999</c:v>
                </c:pt>
                <c:pt idx="110">
                  <c:v>0.60709000000000002</c:v>
                </c:pt>
                <c:pt idx="111">
                  <c:v>0.60558800000000002</c:v>
                </c:pt>
                <c:pt idx="112">
                  <c:v>0.60377000000000003</c:v>
                </c:pt>
                <c:pt idx="113">
                  <c:v>0.60201800000000005</c:v>
                </c:pt>
                <c:pt idx="114">
                  <c:v>0.60027200000000003</c:v>
                </c:pt>
                <c:pt idx="115">
                  <c:v>0.59882000000000002</c:v>
                </c:pt>
                <c:pt idx="116">
                  <c:v>0.59676799999999997</c:v>
                </c:pt>
                <c:pt idx="117">
                  <c:v>0.59487199999999996</c:v>
                </c:pt>
                <c:pt idx="118">
                  <c:v>0.59298300000000004</c:v>
                </c:pt>
                <c:pt idx="119">
                  <c:v>0.59175100000000003</c:v>
                </c:pt>
                <c:pt idx="120">
                  <c:v>0.59039299999999995</c:v>
                </c:pt>
                <c:pt idx="121">
                  <c:v>0.58850999999999998</c:v>
                </c:pt>
                <c:pt idx="122">
                  <c:v>0.587202</c:v>
                </c:pt>
                <c:pt idx="123">
                  <c:v>0.58529399999999998</c:v>
                </c:pt>
                <c:pt idx="124">
                  <c:v>0.583067</c:v>
                </c:pt>
                <c:pt idx="125">
                  <c:v>0.58116299999999999</c:v>
                </c:pt>
                <c:pt idx="126">
                  <c:v>0.58074099999999995</c:v>
                </c:pt>
                <c:pt idx="127">
                  <c:v>0.57841600000000004</c:v>
                </c:pt>
                <c:pt idx="128">
                  <c:v>0.57730199999999998</c:v>
                </c:pt>
                <c:pt idx="129">
                  <c:v>0.57455400000000001</c:v>
                </c:pt>
                <c:pt idx="130">
                  <c:v>0.57311800000000002</c:v>
                </c:pt>
                <c:pt idx="131">
                  <c:v>0.57191199999999998</c:v>
                </c:pt>
                <c:pt idx="132">
                  <c:v>0.57144899999999998</c:v>
                </c:pt>
                <c:pt idx="133">
                  <c:v>0.56876300000000002</c:v>
                </c:pt>
                <c:pt idx="134">
                  <c:v>0.56814500000000001</c:v>
                </c:pt>
                <c:pt idx="135">
                  <c:v>0.56709900000000002</c:v>
                </c:pt>
                <c:pt idx="136">
                  <c:v>0.56582100000000002</c:v>
                </c:pt>
                <c:pt idx="137">
                  <c:v>0.563469</c:v>
                </c:pt>
                <c:pt idx="138">
                  <c:v>0.56202799999999997</c:v>
                </c:pt>
                <c:pt idx="139">
                  <c:v>0.56116100000000002</c:v>
                </c:pt>
                <c:pt idx="140">
                  <c:v>0.559558</c:v>
                </c:pt>
                <c:pt idx="141">
                  <c:v>0.55798199999999998</c:v>
                </c:pt>
                <c:pt idx="142">
                  <c:v>0.55682399999999999</c:v>
                </c:pt>
                <c:pt idx="143">
                  <c:v>0.55541399999999996</c:v>
                </c:pt>
                <c:pt idx="144">
                  <c:v>0.55469999999999997</c:v>
                </c:pt>
                <c:pt idx="145">
                  <c:v>0.55301299999999998</c:v>
                </c:pt>
                <c:pt idx="146">
                  <c:v>0.55114200000000002</c:v>
                </c:pt>
                <c:pt idx="147">
                  <c:v>0.54989100000000002</c:v>
                </c:pt>
                <c:pt idx="148">
                  <c:v>0.54777399999999998</c:v>
                </c:pt>
                <c:pt idx="149">
                  <c:v>0.54690300000000003</c:v>
                </c:pt>
                <c:pt idx="150">
                  <c:v>0.54564400000000002</c:v>
                </c:pt>
                <c:pt idx="151">
                  <c:v>0.54472399999999999</c:v>
                </c:pt>
                <c:pt idx="152">
                  <c:v>0.54276899999999995</c:v>
                </c:pt>
                <c:pt idx="153">
                  <c:v>0.54095000000000004</c:v>
                </c:pt>
                <c:pt idx="154">
                  <c:v>0.54011399999999998</c:v>
                </c:pt>
                <c:pt idx="155">
                  <c:v>0.53847</c:v>
                </c:pt>
                <c:pt idx="156">
                  <c:v>0.53686100000000003</c:v>
                </c:pt>
                <c:pt idx="157">
                  <c:v>0.53608599999999995</c:v>
                </c:pt>
                <c:pt idx="158">
                  <c:v>0.53426799999999997</c:v>
                </c:pt>
                <c:pt idx="159">
                  <c:v>0.53263099999999997</c:v>
                </c:pt>
                <c:pt idx="160">
                  <c:v>0.53107899999999997</c:v>
                </c:pt>
                <c:pt idx="161">
                  <c:v>0.52954299999999999</c:v>
                </c:pt>
                <c:pt idx="162">
                  <c:v>0.52839000000000003</c:v>
                </c:pt>
                <c:pt idx="163">
                  <c:v>0.52872699999999995</c:v>
                </c:pt>
                <c:pt idx="164">
                  <c:v>0.52683500000000005</c:v>
                </c:pt>
                <c:pt idx="165">
                  <c:v>0.52487399999999995</c:v>
                </c:pt>
                <c:pt idx="166">
                  <c:v>0.52440399999999998</c:v>
                </c:pt>
                <c:pt idx="167">
                  <c:v>0.52359900000000004</c:v>
                </c:pt>
                <c:pt idx="168">
                  <c:v>0.52252200000000004</c:v>
                </c:pt>
                <c:pt idx="169">
                  <c:v>0.51997899999999997</c:v>
                </c:pt>
                <c:pt idx="170">
                  <c:v>0.51967200000000002</c:v>
                </c:pt>
                <c:pt idx="171">
                  <c:v>0.51794899999999999</c:v>
                </c:pt>
                <c:pt idx="172">
                  <c:v>0.51719700000000002</c:v>
                </c:pt>
                <c:pt idx="173">
                  <c:v>0.51569799999999999</c:v>
                </c:pt>
                <c:pt idx="174">
                  <c:v>0.51426000000000005</c:v>
                </c:pt>
                <c:pt idx="175">
                  <c:v>0.51349599999999995</c:v>
                </c:pt>
                <c:pt idx="176">
                  <c:v>0.51149599999999995</c:v>
                </c:pt>
                <c:pt idx="177">
                  <c:v>0.51093999999999995</c:v>
                </c:pt>
                <c:pt idx="178">
                  <c:v>0.50887099999999996</c:v>
                </c:pt>
                <c:pt idx="179">
                  <c:v>0.50775599999999999</c:v>
                </c:pt>
                <c:pt idx="180">
                  <c:v>0.50673100000000004</c:v>
                </c:pt>
                <c:pt idx="181">
                  <c:v>0.50499700000000003</c:v>
                </c:pt>
                <c:pt idx="182">
                  <c:v>0.50349299999999997</c:v>
                </c:pt>
                <c:pt idx="183">
                  <c:v>0.50198399999999999</c:v>
                </c:pt>
                <c:pt idx="184">
                  <c:v>0.50257200000000002</c:v>
                </c:pt>
                <c:pt idx="185">
                  <c:v>0.50012599999999996</c:v>
                </c:pt>
                <c:pt idx="186">
                  <c:v>0.49942799999999998</c:v>
                </c:pt>
                <c:pt idx="187">
                  <c:v>0.49800699999999998</c:v>
                </c:pt>
                <c:pt idx="188">
                  <c:v>0.496728</c:v>
                </c:pt>
                <c:pt idx="189">
                  <c:v>0.49519200000000002</c:v>
                </c:pt>
                <c:pt idx="190">
                  <c:v>0.49353399999999997</c:v>
                </c:pt>
                <c:pt idx="191">
                  <c:v>0.49279499999999998</c:v>
                </c:pt>
                <c:pt idx="192">
                  <c:v>0.49107000000000001</c:v>
                </c:pt>
                <c:pt idx="193">
                  <c:v>0.49041600000000002</c:v>
                </c:pt>
                <c:pt idx="194">
                  <c:v>0.48958000000000002</c:v>
                </c:pt>
                <c:pt idx="195">
                  <c:v>0.48853600000000003</c:v>
                </c:pt>
                <c:pt idx="196">
                  <c:v>0.48669400000000002</c:v>
                </c:pt>
                <c:pt idx="197">
                  <c:v>0.48561900000000002</c:v>
                </c:pt>
                <c:pt idx="198">
                  <c:v>0.48414699999999999</c:v>
                </c:pt>
                <c:pt idx="199">
                  <c:v>0.48391800000000001</c:v>
                </c:pt>
                <c:pt idx="200">
                  <c:v>0.48239500000000002</c:v>
                </c:pt>
                <c:pt idx="201">
                  <c:v>0.48143599999999998</c:v>
                </c:pt>
                <c:pt idx="202">
                  <c:v>0.479709</c:v>
                </c:pt>
                <c:pt idx="203">
                  <c:v>0.47902699999999998</c:v>
                </c:pt>
                <c:pt idx="204">
                  <c:v>0.47783799999999998</c:v>
                </c:pt>
                <c:pt idx="205">
                  <c:v>0.476103</c:v>
                </c:pt>
                <c:pt idx="206">
                  <c:v>0.47511799999999998</c:v>
                </c:pt>
                <c:pt idx="207">
                  <c:v>0.47528599999999999</c:v>
                </c:pt>
                <c:pt idx="208">
                  <c:v>0.47339700000000001</c:v>
                </c:pt>
                <c:pt idx="209">
                  <c:v>0.47298200000000001</c:v>
                </c:pt>
                <c:pt idx="210">
                  <c:v>0.47165299999999999</c:v>
                </c:pt>
                <c:pt idx="211">
                  <c:v>0.47005599999999997</c:v>
                </c:pt>
                <c:pt idx="212">
                  <c:v>0.469698</c:v>
                </c:pt>
                <c:pt idx="213">
                  <c:v>0.46768500000000002</c:v>
                </c:pt>
                <c:pt idx="214">
                  <c:v>0.465943</c:v>
                </c:pt>
                <c:pt idx="215">
                  <c:v>0.46672599999999997</c:v>
                </c:pt>
                <c:pt idx="216">
                  <c:v>0.46479100000000001</c:v>
                </c:pt>
                <c:pt idx="217">
                  <c:v>0.46376699999999998</c:v>
                </c:pt>
                <c:pt idx="218">
                  <c:v>0.46144000000000002</c:v>
                </c:pt>
                <c:pt idx="219">
                  <c:v>0.46115</c:v>
                </c:pt>
                <c:pt idx="220">
                  <c:v>0.45979399999999998</c:v>
                </c:pt>
                <c:pt idx="221">
                  <c:v>0.458982</c:v>
                </c:pt>
                <c:pt idx="222">
                  <c:v>0.457592</c:v>
                </c:pt>
                <c:pt idx="223">
                  <c:v>0.45745400000000003</c:v>
                </c:pt>
                <c:pt idx="224">
                  <c:v>0.45591599999999999</c:v>
                </c:pt>
                <c:pt idx="225">
                  <c:v>0.45471699999999998</c:v>
                </c:pt>
                <c:pt idx="226">
                  <c:v>0.45385500000000001</c:v>
                </c:pt>
                <c:pt idx="227">
                  <c:v>0.45293899999999998</c:v>
                </c:pt>
                <c:pt idx="228">
                  <c:v>0.452241</c:v>
                </c:pt>
                <c:pt idx="229">
                  <c:v>0.45255800000000002</c:v>
                </c:pt>
                <c:pt idx="230">
                  <c:v>0.450102</c:v>
                </c:pt>
                <c:pt idx="231">
                  <c:v>0.44922200000000001</c:v>
                </c:pt>
                <c:pt idx="232">
                  <c:v>0.448546</c:v>
                </c:pt>
                <c:pt idx="233">
                  <c:v>0.44799600000000001</c:v>
                </c:pt>
                <c:pt idx="234">
                  <c:v>0.44677</c:v>
                </c:pt>
                <c:pt idx="235">
                  <c:v>0.44589499999999999</c:v>
                </c:pt>
                <c:pt idx="236">
                  <c:v>0.44572200000000001</c:v>
                </c:pt>
                <c:pt idx="237">
                  <c:v>0.44383</c:v>
                </c:pt>
                <c:pt idx="238">
                  <c:v>0.44265700000000002</c:v>
                </c:pt>
                <c:pt idx="239">
                  <c:v>0.44251499999999999</c:v>
                </c:pt>
                <c:pt idx="240">
                  <c:v>0.44033099999999997</c:v>
                </c:pt>
                <c:pt idx="241">
                  <c:v>0.43983800000000001</c:v>
                </c:pt>
                <c:pt idx="242">
                  <c:v>0.43850699999999998</c:v>
                </c:pt>
                <c:pt idx="243">
                  <c:v>0.43869200000000003</c:v>
                </c:pt>
                <c:pt idx="244">
                  <c:v>0.43803199999999998</c:v>
                </c:pt>
                <c:pt idx="245">
                  <c:v>0.43689699999999998</c:v>
                </c:pt>
                <c:pt idx="246">
                  <c:v>0.43557400000000002</c:v>
                </c:pt>
                <c:pt idx="247">
                  <c:v>0.43496800000000002</c:v>
                </c:pt>
                <c:pt idx="248">
                  <c:v>0.43475599999999998</c:v>
                </c:pt>
                <c:pt idx="249">
                  <c:v>0.43279200000000001</c:v>
                </c:pt>
                <c:pt idx="250">
                  <c:v>0.40721499999999999</c:v>
                </c:pt>
                <c:pt idx="251">
                  <c:v>0.40597299999999997</c:v>
                </c:pt>
                <c:pt idx="252">
                  <c:v>0.40593299999999999</c:v>
                </c:pt>
                <c:pt idx="253">
                  <c:v>0.404557</c:v>
                </c:pt>
                <c:pt idx="254">
                  <c:v>0.40426200000000001</c:v>
                </c:pt>
                <c:pt idx="255">
                  <c:v>0.40327499999999999</c:v>
                </c:pt>
                <c:pt idx="256">
                  <c:v>0.40265800000000002</c:v>
                </c:pt>
                <c:pt idx="257">
                  <c:v>0.40169500000000002</c:v>
                </c:pt>
                <c:pt idx="258">
                  <c:v>0.400976</c:v>
                </c:pt>
                <c:pt idx="259">
                  <c:v>0.400115</c:v>
                </c:pt>
                <c:pt idx="260">
                  <c:v>0.398922</c:v>
                </c:pt>
                <c:pt idx="261">
                  <c:v>0.39834999999999998</c:v>
                </c:pt>
                <c:pt idx="262">
                  <c:v>0.39802900000000002</c:v>
                </c:pt>
                <c:pt idx="263">
                  <c:v>0.397088</c:v>
                </c:pt>
                <c:pt idx="264">
                  <c:v>0.39612199999999997</c:v>
                </c:pt>
                <c:pt idx="265">
                  <c:v>0.39546100000000001</c:v>
                </c:pt>
                <c:pt idx="266">
                  <c:v>0.394428</c:v>
                </c:pt>
                <c:pt idx="267">
                  <c:v>0.393876</c:v>
                </c:pt>
                <c:pt idx="268">
                  <c:v>0.39307900000000001</c:v>
                </c:pt>
                <c:pt idx="269">
                  <c:v>0.39166099999999998</c:v>
                </c:pt>
                <c:pt idx="270">
                  <c:v>0.39149699999999998</c:v>
                </c:pt>
                <c:pt idx="271">
                  <c:v>0.39089400000000002</c:v>
                </c:pt>
                <c:pt idx="272">
                  <c:v>0.38999800000000001</c:v>
                </c:pt>
                <c:pt idx="273">
                  <c:v>0.38923600000000003</c:v>
                </c:pt>
                <c:pt idx="274">
                  <c:v>0.388876</c:v>
                </c:pt>
                <c:pt idx="275">
                  <c:v>0.38729000000000002</c:v>
                </c:pt>
                <c:pt idx="276">
                  <c:v>0.38638400000000001</c:v>
                </c:pt>
                <c:pt idx="277">
                  <c:v>0.38593300000000003</c:v>
                </c:pt>
                <c:pt idx="278">
                  <c:v>0.38586900000000002</c:v>
                </c:pt>
                <c:pt idx="279">
                  <c:v>0.38509700000000002</c:v>
                </c:pt>
                <c:pt idx="280">
                  <c:v>0.38414100000000001</c:v>
                </c:pt>
                <c:pt idx="281">
                  <c:v>0.383884</c:v>
                </c:pt>
                <c:pt idx="282">
                  <c:v>0.38278600000000002</c:v>
                </c:pt>
                <c:pt idx="283">
                  <c:v>0.38242500000000001</c:v>
                </c:pt>
                <c:pt idx="284">
                  <c:v>0.38121300000000002</c:v>
                </c:pt>
                <c:pt idx="285">
                  <c:v>0.380471</c:v>
                </c:pt>
                <c:pt idx="286">
                  <c:v>0.37934800000000002</c:v>
                </c:pt>
                <c:pt idx="287">
                  <c:v>0.379195</c:v>
                </c:pt>
                <c:pt idx="288">
                  <c:v>0.37835299999999999</c:v>
                </c:pt>
                <c:pt idx="289">
                  <c:v>0.37708900000000001</c:v>
                </c:pt>
                <c:pt idx="290">
                  <c:v>0.37681300000000001</c:v>
                </c:pt>
                <c:pt idx="291">
                  <c:v>0.37558599999999998</c:v>
                </c:pt>
                <c:pt idx="292">
                  <c:v>0.37552799999999997</c:v>
                </c:pt>
                <c:pt idx="293">
                  <c:v>0.37493900000000002</c:v>
                </c:pt>
                <c:pt idx="294">
                  <c:v>0.37470900000000001</c:v>
                </c:pt>
                <c:pt idx="295">
                  <c:v>0.37395200000000001</c:v>
                </c:pt>
                <c:pt idx="296">
                  <c:v>0.37319400000000003</c:v>
                </c:pt>
                <c:pt idx="297">
                  <c:v>0.37215599999999999</c:v>
                </c:pt>
                <c:pt idx="298">
                  <c:v>0.37181500000000001</c:v>
                </c:pt>
                <c:pt idx="299">
                  <c:v>0.37117800000000001</c:v>
                </c:pt>
                <c:pt idx="300">
                  <c:v>0.37057600000000002</c:v>
                </c:pt>
                <c:pt idx="301">
                  <c:v>0.36985899999999999</c:v>
                </c:pt>
                <c:pt idx="302">
                  <c:v>0.36938799999999999</c:v>
                </c:pt>
                <c:pt idx="303">
                  <c:v>0.36802600000000002</c:v>
                </c:pt>
                <c:pt idx="304">
                  <c:v>0.36745699999999998</c:v>
                </c:pt>
                <c:pt idx="305">
                  <c:v>0.36734800000000001</c:v>
                </c:pt>
                <c:pt idx="306">
                  <c:v>0.36638999999999999</c:v>
                </c:pt>
                <c:pt idx="307">
                  <c:v>0.365342</c:v>
                </c:pt>
                <c:pt idx="308">
                  <c:v>0.364788</c:v>
                </c:pt>
                <c:pt idx="309">
                  <c:v>0.364228</c:v>
                </c:pt>
                <c:pt idx="310">
                  <c:v>0.36350500000000002</c:v>
                </c:pt>
                <c:pt idx="311">
                  <c:v>0.36279800000000001</c:v>
                </c:pt>
                <c:pt idx="312">
                  <c:v>0.362099</c:v>
                </c:pt>
                <c:pt idx="313">
                  <c:v>0.36158299999999999</c:v>
                </c:pt>
                <c:pt idx="314">
                  <c:v>0.36094399999999999</c:v>
                </c:pt>
                <c:pt idx="315">
                  <c:v>0.359958</c:v>
                </c:pt>
                <c:pt idx="316">
                  <c:v>0.35909099999999999</c:v>
                </c:pt>
                <c:pt idx="317">
                  <c:v>0.35852099999999998</c:v>
                </c:pt>
                <c:pt idx="318">
                  <c:v>0.35750799999999999</c:v>
                </c:pt>
                <c:pt idx="319">
                  <c:v>0.35755799999999999</c:v>
                </c:pt>
                <c:pt idx="320">
                  <c:v>0.35669400000000001</c:v>
                </c:pt>
                <c:pt idx="321">
                  <c:v>0.35577500000000001</c:v>
                </c:pt>
                <c:pt idx="322">
                  <c:v>0.35485499999999998</c:v>
                </c:pt>
                <c:pt idx="323">
                  <c:v>0.35435299999999997</c:v>
                </c:pt>
                <c:pt idx="324">
                  <c:v>0.35388199999999997</c:v>
                </c:pt>
                <c:pt idx="325">
                  <c:v>0.35322199999999998</c:v>
                </c:pt>
                <c:pt idx="326">
                  <c:v>0.35237600000000002</c:v>
                </c:pt>
                <c:pt idx="327">
                  <c:v>0.35203600000000002</c:v>
                </c:pt>
                <c:pt idx="328">
                  <c:v>0.351049</c:v>
                </c:pt>
                <c:pt idx="329">
                  <c:v>0.35029199999999999</c:v>
                </c:pt>
                <c:pt idx="330">
                  <c:v>0.35049000000000002</c:v>
                </c:pt>
                <c:pt idx="331">
                  <c:v>0.34959099999999999</c:v>
                </c:pt>
                <c:pt idx="332">
                  <c:v>0.34852499999999997</c:v>
                </c:pt>
                <c:pt idx="333">
                  <c:v>0.34834999999999999</c:v>
                </c:pt>
                <c:pt idx="334">
                  <c:v>0.34706700000000001</c:v>
                </c:pt>
                <c:pt idx="335">
                  <c:v>0.34682400000000002</c:v>
                </c:pt>
                <c:pt idx="336">
                  <c:v>0.346084</c:v>
                </c:pt>
                <c:pt idx="337">
                  <c:v>0.34550900000000001</c:v>
                </c:pt>
                <c:pt idx="338">
                  <c:v>0.34489300000000001</c:v>
                </c:pt>
                <c:pt idx="339">
                  <c:v>0.34417900000000001</c:v>
                </c:pt>
                <c:pt idx="340">
                  <c:v>0.34347800000000001</c:v>
                </c:pt>
                <c:pt idx="341">
                  <c:v>0.34289500000000001</c:v>
                </c:pt>
                <c:pt idx="342">
                  <c:v>0.34237099999999998</c:v>
                </c:pt>
                <c:pt idx="343">
                  <c:v>0.34176800000000002</c:v>
                </c:pt>
                <c:pt idx="344">
                  <c:v>0.34095399999999998</c:v>
                </c:pt>
                <c:pt idx="345">
                  <c:v>0.34097699999999997</c:v>
                </c:pt>
                <c:pt idx="346">
                  <c:v>0.34061900000000001</c:v>
                </c:pt>
                <c:pt idx="347">
                  <c:v>0.33921400000000002</c:v>
                </c:pt>
                <c:pt idx="348">
                  <c:v>0.33918900000000002</c:v>
                </c:pt>
                <c:pt idx="349">
                  <c:v>0.33861799999999997</c:v>
                </c:pt>
                <c:pt idx="350">
                  <c:v>0.33776899999999999</c:v>
                </c:pt>
                <c:pt idx="351">
                  <c:v>0.336781</c:v>
                </c:pt>
                <c:pt idx="352">
                  <c:v>0.33677000000000001</c:v>
                </c:pt>
                <c:pt idx="353">
                  <c:v>0.33564100000000002</c:v>
                </c:pt>
                <c:pt idx="354">
                  <c:v>0.33568700000000001</c:v>
                </c:pt>
                <c:pt idx="355">
                  <c:v>0.33440799999999998</c:v>
                </c:pt>
                <c:pt idx="356">
                  <c:v>0.33424100000000001</c:v>
                </c:pt>
                <c:pt idx="357">
                  <c:v>0.33338699999999999</c:v>
                </c:pt>
                <c:pt idx="358">
                  <c:v>0.33272299999999999</c:v>
                </c:pt>
                <c:pt idx="359">
                  <c:v>0.33240399999999998</c:v>
                </c:pt>
                <c:pt idx="360">
                  <c:v>0.33129900000000001</c:v>
                </c:pt>
                <c:pt idx="361">
                  <c:v>0.33142500000000003</c:v>
                </c:pt>
                <c:pt idx="362">
                  <c:v>0.33054299999999998</c:v>
                </c:pt>
                <c:pt idx="363">
                  <c:v>0.33007500000000001</c:v>
                </c:pt>
                <c:pt idx="364">
                  <c:v>0.329453</c:v>
                </c:pt>
                <c:pt idx="365">
                  <c:v>0.32905800000000002</c:v>
                </c:pt>
                <c:pt idx="366">
                  <c:v>0.32885500000000001</c:v>
                </c:pt>
                <c:pt idx="367">
                  <c:v>0.32818900000000001</c:v>
                </c:pt>
                <c:pt idx="368">
                  <c:v>0.32754299999999997</c:v>
                </c:pt>
                <c:pt idx="369">
                  <c:v>0.32756299999999999</c:v>
                </c:pt>
                <c:pt idx="370">
                  <c:v>0.32676300000000003</c:v>
                </c:pt>
                <c:pt idx="371">
                  <c:v>0.32641999999999999</c:v>
                </c:pt>
                <c:pt idx="372">
                  <c:v>0.32564700000000002</c:v>
                </c:pt>
                <c:pt idx="373">
                  <c:v>0.32537899999999997</c:v>
                </c:pt>
                <c:pt idx="374">
                  <c:v>0.324459</c:v>
                </c:pt>
                <c:pt idx="375">
                  <c:v>0.32396200000000003</c:v>
                </c:pt>
                <c:pt idx="376">
                  <c:v>0.32332300000000003</c:v>
                </c:pt>
                <c:pt idx="377">
                  <c:v>0.32290099999999999</c:v>
                </c:pt>
                <c:pt idx="378">
                  <c:v>0.32233600000000001</c:v>
                </c:pt>
                <c:pt idx="379">
                  <c:v>0.32178499999999999</c:v>
                </c:pt>
                <c:pt idx="380">
                  <c:v>0.321073</c:v>
                </c:pt>
                <c:pt idx="381">
                  <c:v>0.320718</c:v>
                </c:pt>
                <c:pt idx="382">
                  <c:v>0.32005699999999998</c:v>
                </c:pt>
                <c:pt idx="383">
                  <c:v>0.319295</c:v>
                </c:pt>
                <c:pt idx="384">
                  <c:v>0.31886799999999998</c:v>
                </c:pt>
                <c:pt idx="385">
                  <c:v>0.31855600000000001</c:v>
                </c:pt>
                <c:pt idx="386">
                  <c:v>0.317778</c:v>
                </c:pt>
                <c:pt idx="387">
                  <c:v>0.31727</c:v>
                </c:pt>
                <c:pt idx="388">
                  <c:v>0.31682300000000002</c:v>
                </c:pt>
                <c:pt idx="389">
                  <c:v>0.316081</c:v>
                </c:pt>
                <c:pt idx="390">
                  <c:v>0.31573600000000002</c:v>
                </c:pt>
                <c:pt idx="391">
                  <c:v>0.31520399999999998</c:v>
                </c:pt>
                <c:pt idx="392">
                  <c:v>0.31471900000000003</c:v>
                </c:pt>
                <c:pt idx="393">
                  <c:v>0.314334</c:v>
                </c:pt>
                <c:pt idx="394">
                  <c:v>0.314141</c:v>
                </c:pt>
                <c:pt idx="395">
                  <c:v>0.313245</c:v>
                </c:pt>
                <c:pt idx="396">
                  <c:v>0.313027</c:v>
                </c:pt>
                <c:pt idx="397">
                  <c:v>0.31263400000000002</c:v>
                </c:pt>
                <c:pt idx="398">
                  <c:v>0.31215399999999999</c:v>
                </c:pt>
                <c:pt idx="399">
                  <c:v>0.311998</c:v>
                </c:pt>
                <c:pt idx="400">
                  <c:v>0.31123299999999998</c:v>
                </c:pt>
                <c:pt idx="401">
                  <c:v>0.310388</c:v>
                </c:pt>
                <c:pt idx="402">
                  <c:v>0.30979600000000002</c:v>
                </c:pt>
                <c:pt idx="403">
                  <c:v>0.30960799999999999</c:v>
                </c:pt>
                <c:pt idx="404">
                  <c:v>0.30913800000000002</c:v>
                </c:pt>
                <c:pt idx="405">
                  <c:v>0.30865700000000001</c:v>
                </c:pt>
                <c:pt idx="406">
                  <c:v>0.308531</c:v>
                </c:pt>
                <c:pt idx="407">
                  <c:v>0.308058</c:v>
                </c:pt>
                <c:pt idx="408">
                  <c:v>0.30762099999999998</c:v>
                </c:pt>
                <c:pt idx="409">
                  <c:v>0.30699399999999999</c:v>
                </c:pt>
                <c:pt idx="410">
                  <c:v>0.307002</c:v>
                </c:pt>
                <c:pt idx="411">
                  <c:v>0.30659599999999998</c:v>
                </c:pt>
                <c:pt idx="412">
                  <c:v>0.30589300000000003</c:v>
                </c:pt>
                <c:pt idx="413">
                  <c:v>0.30536999999999997</c:v>
                </c:pt>
                <c:pt idx="414">
                  <c:v>0.30519600000000002</c:v>
                </c:pt>
                <c:pt idx="415">
                  <c:v>0.30478899999999998</c:v>
                </c:pt>
                <c:pt idx="416">
                  <c:v>0.30429</c:v>
                </c:pt>
                <c:pt idx="417">
                  <c:v>0.30399999999999999</c:v>
                </c:pt>
                <c:pt idx="418">
                  <c:v>0.30368600000000001</c:v>
                </c:pt>
                <c:pt idx="419">
                  <c:v>0.302981</c:v>
                </c:pt>
                <c:pt idx="420">
                  <c:v>0.30269299999999999</c:v>
                </c:pt>
                <c:pt idx="421">
                  <c:v>0.30262299999999998</c:v>
                </c:pt>
                <c:pt idx="422">
                  <c:v>0.30207200000000001</c:v>
                </c:pt>
                <c:pt idx="423">
                  <c:v>0.30133500000000002</c:v>
                </c:pt>
                <c:pt idx="424">
                  <c:v>0.301348</c:v>
                </c:pt>
                <c:pt idx="425">
                  <c:v>0.30098399999999997</c:v>
                </c:pt>
                <c:pt idx="426">
                  <c:v>0.30050399999999999</c:v>
                </c:pt>
                <c:pt idx="427">
                  <c:v>0.30014600000000002</c:v>
                </c:pt>
                <c:pt idx="428">
                  <c:v>0.29988599999999999</c:v>
                </c:pt>
                <c:pt idx="429">
                  <c:v>0.29962100000000003</c:v>
                </c:pt>
                <c:pt idx="430">
                  <c:v>0.29942000000000002</c:v>
                </c:pt>
                <c:pt idx="431">
                  <c:v>0.29868899999999998</c:v>
                </c:pt>
                <c:pt idx="432">
                  <c:v>0.29879699999999998</c:v>
                </c:pt>
                <c:pt idx="433">
                  <c:v>0.29832799999999998</c:v>
                </c:pt>
                <c:pt idx="434">
                  <c:v>0.297929</c:v>
                </c:pt>
                <c:pt idx="435">
                  <c:v>0.29771799999999998</c:v>
                </c:pt>
                <c:pt idx="436">
                  <c:v>0.29711599999999999</c:v>
                </c:pt>
                <c:pt idx="437">
                  <c:v>0.29678599999999999</c:v>
                </c:pt>
                <c:pt idx="438">
                  <c:v>0.29633199999999998</c:v>
                </c:pt>
                <c:pt idx="439">
                  <c:v>0.29609799999999997</c:v>
                </c:pt>
                <c:pt idx="440">
                  <c:v>0.29590699999999998</c:v>
                </c:pt>
                <c:pt idx="441">
                  <c:v>0.29577399999999998</c:v>
                </c:pt>
                <c:pt idx="442">
                  <c:v>0.29519299999999998</c:v>
                </c:pt>
                <c:pt idx="443">
                  <c:v>0.294854</c:v>
                </c:pt>
                <c:pt idx="444">
                  <c:v>0.294545</c:v>
                </c:pt>
                <c:pt idx="445">
                  <c:v>0.29421799999999998</c:v>
                </c:pt>
                <c:pt idx="446">
                  <c:v>0.293682</c:v>
                </c:pt>
                <c:pt idx="447">
                  <c:v>0.29365400000000003</c:v>
                </c:pt>
                <c:pt idx="448">
                  <c:v>0.29326400000000002</c:v>
                </c:pt>
                <c:pt idx="449">
                  <c:v>0.29288599999999998</c:v>
                </c:pt>
                <c:pt idx="450">
                  <c:v>0.29256799999999999</c:v>
                </c:pt>
                <c:pt idx="451">
                  <c:v>0.29267700000000002</c:v>
                </c:pt>
                <c:pt idx="452">
                  <c:v>0.29232900000000001</c:v>
                </c:pt>
                <c:pt idx="453">
                  <c:v>0.291682</c:v>
                </c:pt>
                <c:pt idx="454">
                  <c:v>0.29145900000000002</c:v>
                </c:pt>
                <c:pt idx="455">
                  <c:v>0.29115200000000002</c:v>
                </c:pt>
                <c:pt idx="456">
                  <c:v>0.29099999999999998</c:v>
                </c:pt>
                <c:pt idx="457">
                  <c:v>0.29061700000000001</c:v>
                </c:pt>
                <c:pt idx="458">
                  <c:v>0.290518</c:v>
                </c:pt>
                <c:pt idx="459">
                  <c:v>0.29011100000000001</c:v>
                </c:pt>
                <c:pt idx="460">
                  <c:v>0.289885</c:v>
                </c:pt>
                <c:pt idx="461">
                  <c:v>0.28944799999999998</c:v>
                </c:pt>
                <c:pt idx="462">
                  <c:v>0.28958899999999999</c:v>
                </c:pt>
                <c:pt idx="463">
                  <c:v>0.28930499999999998</c:v>
                </c:pt>
                <c:pt idx="464">
                  <c:v>0.28895199999999999</c:v>
                </c:pt>
                <c:pt idx="465">
                  <c:v>0.28904099999999999</c:v>
                </c:pt>
                <c:pt idx="466">
                  <c:v>0.28883799999999998</c:v>
                </c:pt>
                <c:pt idx="467">
                  <c:v>0.28856599999999999</c:v>
                </c:pt>
                <c:pt idx="468">
                  <c:v>0.28837200000000002</c:v>
                </c:pt>
                <c:pt idx="469">
                  <c:v>0.28797499999999998</c:v>
                </c:pt>
                <c:pt idx="470">
                  <c:v>0.28809200000000001</c:v>
                </c:pt>
                <c:pt idx="471">
                  <c:v>0.287713</c:v>
                </c:pt>
                <c:pt idx="472">
                  <c:v>0.28755500000000001</c:v>
                </c:pt>
                <c:pt idx="473">
                  <c:v>0.287387</c:v>
                </c:pt>
                <c:pt idx="474">
                  <c:v>0.28718500000000002</c:v>
                </c:pt>
                <c:pt idx="475">
                  <c:v>0.28717300000000001</c:v>
                </c:pt>
                <c:pt idx="476">
                  <c:v>0.28703000000000001</c:v>
                </c:pt>
                <c:pt idx="477">
                  <c:v>0.28695599999999999</c:v>
                </c:pt>
                <c:pt idx="478">
                  <c:v>0.28665800000000002</c:v>
                </c:pt>
                <c:pt idx="479">
                  <c:v>0.286443</c:v>
                </c:pt>
                <c:pt idx="480">
                  <c:v>0.286051</c:v>
                </c:pt>
                <c:pt idx="481">
                  <c:v>0.28614800000000001</c:v>
                </c:pt>
                <c:pt idx="482">
                  <c:v>0.28601700000000002</c:v>
                </c:pt>
                <c:pt idx="483">
                  <c:v>0.28617700000000001</c:v>
                </c:pt>
                <c:pt idx="484">
                  <c:v>0.28569600000000001</c:v>
                </c:pt>
                <c:pt idx="485">
                  <c:v>0.28556700000000002</c:v>
                </c:pt>
                <c:pt idx="486">
                  <c:v>0.28534599999999999</c:v>
                </c:pt>
                <c:pt idx="487">
                  <c:v>0.28516599999999998</c:v>
                </c:pt>
                <c:pt idx="488">
                  <c:v>0.28543000000000002</c:v>
                </c:pt>
                <c:pt idx="489">
                  <c:v>0.28511900000000001</c:v>
                </c:pt>
                <c:pt idx="490">
                  <c:v>0.28506300000000001</c:v>
                </c:pt>
                <c:pt idx="491">
                  <c:v>0.28490799999999999</c:v>
                </c:pt>
                <c:pt idx="492">
                  <c:v>0.28483700000000001</c:v>
                </c:pt>
                <c:pt idx="493">
                  <c:v>0.28480800000000001</c:v>
                </c:pt>
                <c:pt idx="494">
                  <c:v>0.28453899999999999</c:v>
                </c:pt>
                <c:pt idx="495">
                  <c:v>0.28444900000000001</c:v>
                </c:pt>
                <c:pt idx="496">
                  <c:v>0.284557</c:v>
                </c:pt>
                <c:pt idx="497">
                  <c:v>0.28472700000000001</c:v>
                </c:pt>
                <c:pt idx="498">
                  <c:v>0.28462100000000001</c:v>
                </c:pt>
                <c:pt idx="499">
                  <c:v>0.28427599999999997</c:v>
                </c:pt>
                <c:pt idx="500">
                  <c:v>0.28439300000000001</c:v>
                </c:pt>
                <c:pt idx="501">
                  <c:v>0.284279</c:v>
                </c:pt>
                <c:pt idx="502">
                  <c:v>0.28445700000000002</c:v>
                </c:pt>
                <c:pt idx="503">
                  <c:v>0.28432299999999999</c:v>
                </c:pt>
                <c:pt idx="504">
                  <c:v>0.284109</c:v>
                </c:pt>
                <c:pt idx="505">
                  <c:v>0.28395700000000001</c:v>
                </c:pt>
                <c:pt idx="506">
                  <c:v>0.28384500000000001</c:v>
                </c:pt>
                <c:pt idx="507">
                  <c:v>0.28373999999999999</c:v>
                </c:pt>
                <c:pt idx="508">
                  <c:v>0.28336899999999998</c:v>
                </c:pt>
                <c:pt idx="509">
                  <c:v>0.28368599999999999</c:v>
                </c:pt>
                <c:pt idx="510">
                  <c:v>0.28337400000000001</c:v>
                </c:pt>
                <c:pt idx="511">
                  <c:v>0.28354200000000002</c:v>
                </c:pt>
                <c:pt idx="512">
                  <c:v>0.28361900000000001</c:v>
                </c:pt>
                <c:pt idx="513">
                  <c:v>0.28368100000000002</c:v>
                </c:pt>
                <c:pt idx="514">
                  <c:v>0.283304</c:v>
                </c:pt>
                <c:pt idx="515">
                  <c:v>0.283306</c:v>
                </c:pt>
                <c:pt idx="516">
                  <c:v>0.283551</c:v>
                </c:pt>
                <c:pt idx="517">
                  <c:v>0.283555</c:v>
                </c:pt>
                <c:pt idx="518">
                  <c:v>0.28334999999999999</c:v>
                </c:pt>
                <c:pt idx="519">
                  <c:v>0.28349400000000002</c:v>
                </c:pt>
                <c:pt idx="520">
                  <c:v>0.28344799999999998</c:v>
                </c:pt>
                <c:pt idx="521">
                  <c:v>0.28340900000000002</c:v>
                </c:pt>
                <c:pt idx="522">
                  <c:v>0.28354000000000001</c:v>
                </c:pt>
                <c:pt idx="523">
                  <c:v>0.28369800000000001</c:v>
                </c:pt>
                <c:pt idx="524">
                  <c:v>0.28356599999999998</c:v>
                </c:pt>
                <c:pt idx="525">
                  <c:v>0.28367599999999998</c:v>
                </c:pt>
                <c:pt idx="526">
                  <c:v>0.28309899999999999</c:v>
                </c:pt>
                <c:pt idx="527">
                  <c:v>0.28341499999999997</c:v>
                </c:pt>
                <c:pt idx="528">
                  <c:v>0.28344999999999998</c:v>
                </c:pt>
                <c:pt idx="529">
                  <c:v>0.28331200000000001</c:v>
                </c:pt>
                <c:pt idx="530">
                  <c:v>0.28369100000000003</c:v>
                </c:pt>
                <c:pt idx="531">
                  <c:v>0.283412</c:v>
                </c:pt>
                <c:pt idx="532">
                  <c:v>0.28339799999999998</c:v>
                </c:pt>
                <c:pt idx="533">
                  <c:v>0.28372000000000003</c:v>
                </c:pt>
                <c:pt idx="534">
                  <c:v>0.28402899999999998</c:v>
                </c:pt>
                <c:pt idx="535">
                  <c:v>0.28384300000000001</c:v>
                </c:pt>
                <c:pt idx="536">
                  <c:v>0.28392200000000001</c:v>
                </c:pt>
                <c:pt idx="537">
                  <c:v>0.28401199999999999</c:v>
                </c:pt>
                <c:pt idx="538">
                  <c:v>0.28391899999999998</c:v>
                </c:pt>
                <c:pt idx="539">
                  <c:v>0.28414899999999998</c:v>
                </c:pt>
                <c:pt idx="540">
                  <c:v>0.28406399999999998</c:v>
                </c:pt>
                <c:pt idx="541">
                  <c:v>0.28432800000000003</c:v>
                </c:pt>
                <c:pt idx="542">
                  <c:v>0.284302</c:v>
                </c:pt>
                <c:pt idx="543">
                  <c:v>0.284694</c:v>
                </c:pt>
                <c:pt idx="544">
                  <c:v>0.28459000000000001</c:v>
                </c:pt>
                <c:pt idx="545">
                  <c:v>0.28477799999999998</c:v>
                </c:pt>
                <c:pt idx="546">
                  <c:v>0.28482200000000002</c:v>
                </c:pt>
                <c:pt idx="547">
                  <c:v>0.28493000000000002</c:v>
                </c:pt>
                <c:pt idx="548">
                  <c:v>0.28506799999999999</c:v>
                </c:pt>
                <c:pt idx="549">
                  <c:v>0.28544599999999998</c:v>
                </c:pt>
                <c:pt idx="550">
                  <c:v>0.28537899999999999</c:v>
                </c:pt>
                <c:pt idx="551">
                  <c:v>0.28552100000000002</c:v>
                </c:pt>
                <c:pt idx="552">
                  <c:v>0.28540900000000002</c:v>
                </c:pt>
                <c:pt idx="553">
                  <c:v>0.28562500000000002</c:v>
                </c:pt>
                <c:pt idx="554">
                  <c:v>0.28579399999999999</c:v>
                </c:pt>
                <c:pt idx="555">
                  <c:v>0.28590100000000002</c:v>
                </c:pt>
                <c:pt idx="556">
                  <c:v>0.286167</c:v>
                </c:pt>
                <c:pt idx="557">
                  <c:v>0.28624100000000002</c:v>
                </c:pt>
                <c:pt idx="558">
                  <c:v>0.28636400000000001</c:v>
                </c:pt>
                <c:pt idx="559">
                  <c:v>0.28614000000000001</c:v>
                </c:pt>
                <c:pt idx="560">
                  <c:v>0.286493</c:v>
                </c:pt>
                <c:pt idx="561">
                  <c:v>0.28673399999999999</c:v>
                </c:pt>
                <c:pt idx="562">
                  <c:v>0.28681899999999999</c:v>
                </c:pt>
                <c:pt idx="563">
                  <c:v>0.28687800000000002</c:v>
                </c:pt>
                <c:pt idx="564">
                  <c:v>0.28723300000000002</c:v>
                </c:pt>
                <c:pt idx="565">
                  <c:v>0.28723900000000002</c:v>
                </c:pt>
                <c:pt idx="566">
                  <c:v>0.287495</c:v>
                </c:pt>
                <c:pt idx="567">
                  <c:v>0.287713</c:v>
                </c:pt>
                <c:pt idx="568">
                  <c:v>0.28783900000000001</c:v>
                </c:pt>
                <c:pt idx="569">
                  <c:v>0.288107</c:v>
                </c:pt>
                <c:pt idx="570">
                  <c:v>0.288103</c:v>
                </c:pt>
                <c:pt idx="571">
                  <c:v>0.28847099999999998</c:v>
                </c:pt>
                <c:pt idx="572">
                  <c:v>0.28843099999999999</c:v>
                </c:pt>
                <c:pt idx="573">
                  <c:v>0.28856199999999999</c:v>
                </c:pt>
                <c:pt idx="574">
                  <c:v>0.288906</c:v>
                </c:pt>
                <c:pt idx="575">
                  <c:v>0.28909299999999999</c:v>
                </c:pt>
                <c:pt idx="576">
                  <c:v>0.289352</c:v>
                </c:pt>
                <c:pt idx="577">
                  <c:v>0.28948200000000002</c:v>
                </c:pt>
                <c:pt idx="578">
                  <c:v>0.28986499999999998</c:v>
                </c:pt>
                <c:pt idx="579">
                  <c:v>0.29008400000000001</c:v>
                </c:pt>
                <c:pt idx="580">
                  <c:v>0.29001500000000002</c:v>
                </c:pt>
                <c:pt idx="581">
                  <c:v>0.29044500000000001</c:v>
                </c:pt>
                <c:pt idx="582">
                  <c:v>0.29078199999999998</c:v>
                </c:pt>
                <c:pt idx="583">
                  <c:v>0.29073599999999999</c:v>
                </c:pt>
                <c:pt idx="584">
                  <c:v>0.29123399999999999</c:v>
                </c:pt>
                <c:pt idx="585">
                  <c:v>0.29138599999999998</c:v>
                </c:pt>
                <c:pt idx="586">
                  <c:v>0.291879</c:v>
                </c:pt>
                <c:pt idx="587">
                  <c:v>0.292134</c:v>
                </c:pt>
                <c:pt idx="588">
                  <c:v>0.292238</c:v>
                </c:pt>
                <c:pt idx="589">
                  <c:v>0.292516</c:v>
                </c:pt>
                <c:pt idx="590">
                  <c:v>0.292908</c:v>
                </c:pt>
                <c:pt idx="591">
                  <c:v>0.293265</c:v>
                </c:pt>
                <c:pt idx="592">
                  <c:v>0.29371700000000001</c:v>
                </c:pt>
                <c:pt idx="593">
                  <c:v>0.29410900000000001</c:v>
                </c:pt>
                <c:pt idx="594">
                  <c:v>0.29402200000000001</c:v>
                </c:pt>
                <c:pt idx="595">
                  <c:v>0.29449399999999998</c:v>
                </c:pt>
                <c:pt idx="596">
                  <c:v>0.29481099999999999</c:v>
                </c:pt>
                <c:pt idx="597">
                  <c:v>0.29505599999999998</c:v>
                </c:pt>
                <c:pt idx="598">
                  <c:v>0.29513</c:v>
                </c:pt>
                <c:pt idx="599">
                  <c:v>0.29525499999999999</c:v>
                </c:pt>
                <c:pt idx="600">
                  <c:v>0.29607099999999997</c:v>
                </c:pt>
                <c:pt idx="601">
                  <c:v>0.29588799999999998</c:v>
                </c:pt>
                <c:pt idx="602">
                  <c:v>0.29610999999999998</c:v>
                </c:pt>
                <c:pt idx="603">
                  <c:v>0.29675499999999999</c:v>
                </c:pt>
                <c:pt idx="604">
                  <c:v>0.29712699999999997</c:v>
                </c:pt>
                <c:pt idx="605">
                  <c:v>0.29731999999999997</c:v>
                </c:pt>
                <c:pt idx="606">
                  <c:v>0.29766599999999999</c:v>
                </c:pt>
                <c:pt idx="607">
                  <c:v>0.29772900000000002</c:v>
                </c:pt>
                <c:pt idx="608">
                  <c:v>0.29815599999999998</c:v>
                </c:pt>
                <c:pt idx="609">
                  <c:v>0.29859999999999998</c:v>
                </c:pt>
                <c:pt idx="610">
                  <c:v>0.29918099999999997</c:v>
                </c:pt>
                <c:pt idx="611">
                  <c:v>0.29938500000000001</c:v>
                </c:pt>
                <c:pt idx="612">
                  <c:v>0.29971799999999998</c:v>
                </c:pt>
                <c:pt idx="613">
                  <c:v>0.30016700000000002</c:v>
                </c:pt>
                <c:pt idx="614">
                  <c:v>0.30049399999999998</c:v>
                </c:pt>
                <c:pt idx="615">
                  <c:v>0.30071999999999999</c:v>
                </c:pt>
                <c:pt idx="616">
                  <c:v>0.30116100000000001</c:v>
                </c:pt>
                <c:pt idx="617">
                  <c:v>0.301375</c:v>
                </c:pt>
                <c:pt idx="618">
                  <c:v>0.30186200000000002</c:v>
                </c:pt>
                <c:pt idx="619">
                  <c:v>0.30244599999999999</c:v>
                </c:pt>
                <c:pt idx="620">
                  <c:v>0.30274800000000002</c:v>
                </c:pt>
                <c:pt idx="621">
                  <c:v>0.302842</c:v>
                </c:pt>
                <c:pt idx="622">
                  <c:v>0.30340499999999998</c:v>
                </c:pt>
                <c:pt idx="623">
                  <c:v>0.304035</c:v>
                </c:pt>
                <c:pt idx="624">
                  <c:v>0.30433900000000003</c:v>
                </c:pt>
                <c:pt idx="625">
                  <c:v>0.304562</c:v>
                </c:pt>
                <c:pt idx="626">
                  <c:v>0.30497200000000002</c:v>
                </c:pt>
                <c:pt idx="627">
                  <c:v>0.30525000000000002</c:v>
                </c:pt>
                <c:pt idx="628">
                  <c:v>0.30553200000000003</c:v>
                </c:pt>
                <c:pt idx="629">
                  <c:v>0.30600300000000002</c:v>
                </c:pt>
                <c:pt idx="630">
                  <c:v>0.306396</c:v>
                </c:pt>
                <c:pt idx="631">
                  <c:v>0.30680299999999999</c:v>
                </c:pt>
                <c:pt idx="632">
                  <c:v>0.30716399999999999</c:v>
                </c:pt>
                <c:pt idx="633">
                  <c:v>0.307448</c:v>
                </c:pt>
                <c:pt idx="634">
                  <c:v>0.30783899999999997</c:v>
                </c:pt>
                <c:pt idx="635">
                  <c:v>0.30851200000000001</c:v>
                </c:pt>
                <c:pt idx="636">
                  <c:v>0.30899399999999999</c:v>
                </c:pt>
                <c:pt idx="637">
                  <c:v>0.30947200000000002</c:v>
                </c:pt>
                <c:pt idx="638">
                  <c:v>0.30992700000000001</c:v>
                </c:pt>
                <c:pt idx="639">
                  <c:v>0.310473</c:v>
                </c:pt>
                <c:pt idx="640">
                  <c:v>0.31070300000000001</c:v>
                </c:pt>
                <c:pt idx="641">
                  <c:v>0.31145800000000001</c:v>
                </c:pt>
                <c:pt idx="642">
                  <c:v>0.31188100000000002</c:v>
                </c:pt>
                <c:pt idx="643">
                  <c:v>0.312195</c:v>
                </c:pt>
                <c:pt idx="644">
                  <c:v>0.31269400000000003</c:v>
                </c:pt>
                <c:pt idx="645">
                  <c:v>0.31319999999999998</c:v>
                </c:pt>
                <c:pt idx="646">
                  <c:v>0.31395000000000001</c:v>
                </c:pt>
                <c:pt idx="647">
                  <c:v>0.31430399999999997</c:v>
                </c:pt>
                <c:pt idx="648">
                  <c:v>0.31486500000000001</c:v>
                </c:pt>
                <c:pt idx="649">
                  <c:v>0.31520900000000002</c:v>
                </c:pt>
                <c:pt idx="650">
                  <c:v>0.31581500000000001</c:v>
                </c:pt>
                <c:pt idx="651">
                  <c:v>0.316245</c:v>
                </c:pt>
                <c:pt idx="652">
                  <c:v>0.31680999999999998</c:v>
                </c:pt>
                <c:pt idx="653">
                  <c:v>0.317222</c:v>
                </c:pt>
                <c:pt idx="654">
                  <c:v>0.31756699999999999</c:v>
                </c:pt>
                <c:pt idx="655">
                  <c:v>0.318164</c:v>
                </c:pt>
                <c:pt idx="656">
                  <c:v>0.318826</c:v>
                </c:pt>
                <c:pt idx="657">
                  <c:v>0.31916600000000001</c:v>
                </c:pt>
                <c:pt idx="658">
                  <c:v>0.319961</c:v>
                </c:pt>
                <c:pt idx="659">
                  <c:v>0.32040099999999999</c:v>
                </c:pt>
                <c:pt idx="660">
                  <c:v>0.32090999999999997</c:v>
                </c:pt>
                <c:pt idx="661">
                  <c:v>0.321795</c:v>
                </c:pt>
                <c:pt idx="662">
                  <c:v>0.32216899999999998</c:v>
                </c:pt>
                <c:pt idx="663">
                  <c:v>0.322828</c:v>
                </c:pt>
                <c:pt idx="664">
                  <c:v>0.32327400000000001</c:v>
                </c:pt>
                <c:pt idx="665">
                  <c:v>0.32374000000000003</c:v>
                </c:pt>
                <c:pt idx="666">
                  <c:v>0.32422899999999999</c:v>
                </c:pt>
                <c:pt idx="667">
                  <c:v>0.32484299999999999</c:v>
                </c:pt>
                <c:pt idx="668">
                  <c:v>0.325569</c:v>
                </c:pt>
                <c:pt idx="669">
                  <c:v>0.32580300000000001</c:v>
                </c:pt>
                <c:pt idx="670">
                  <c:v>0.32620300000000002</c:v>
                </c:pt>
                <c:pt idx="671">
                  <c:v>0.32708100000000001</c:v>
                </c:pt>
                <c:pt idx="672">
                  <c:v>0.32755499999999999</c:v>
                </c:pt>
                <c:pt idx="673">
                  <c:v>0.32801200000000003</c:v>
                </c:pt>
                <c:pt idx="674">
                  <c:v>0.32868700000000001</c:v>
                </c:pt>
                <c:pt idx="675">
                  <c:v>0.32904600000000001</c:v>
                </c:pt>
                <c:pt idx="676">
                  <c:v>0.329677</c:v>
                </c:pt>
                <c:pt idx="677">
                  <c:v>0.33021899999999998</c:v>
                </c:pt>
                <c:pt idx="678">
                  <c:v>0.330648</c:v>
                </c:pt>
                <c:pt idx="679">
                  <c:v>0.33119900000000002</c:v>
                </c:pt>
                <c:pt idx="680">
                  <c:v>0.332061</c:v>
                </c:pt>
                <c:pt idx="681">
                  <c:v>0.33264100000000002</c:v>
                </c:pt>
                <c:pt idx="682">
                  <c:v>0.33330199999999999</c:v>
                </c:pt>
                <c:pt idx="683">
                  <c:v>0.33398800000000001</c:v>
                </c:pt>
                <c:pt idx="684">
                  <c:v>0.33473799999999998</c:v>
                </c:pt>
                <c:pt idx="685">
                  <c:v>0.335285</c:v>
                </c:pt>
                <c:pt idx="686">
                  <c:v>0.33595000000000003</c:v>
                </c:pt>
                <c:pt idx="687">
                  <c:v>0.33637400000000001</c:v>
                </c:pt>
                <c:pt idx="688">
                  <c:v>0.33715899999999999</c:v>
                </c:pt>
                <c:pt idx="689">
                  <c:v>0.33768399999999998</c:v>
                </c:pt>
                <c:pt idx="690">
                  <c:v>0.33815499999999998</c:v>
                </c:pt>
                <c:pt idx="691">
                  <c:v>0.33872200000000002</c:v>
                </c:pt>
                <c:pt idx="692">
                  <c:v>0.33917999999999998</c:v>
                </c:pt>
                <c:pt idx="693">
                  <c:v>0.339893</c:v>
                </c:pt>
                <c:pt idx="694">
                  <c:v>0.34034300000000001</c:v>
                </c:pt>
                <c:pt idx="695">
                  <c:v>0.34106700000000001</c:v>
                </c:pt>
                <c:pt idx="696">
                  <c:v>0.34157500000000002</c:v>
                </c:pt>
                <c:pt idx="697">
                  <c:v>0.34223399999999998</c:v>
                </c:pt>
                <c:pt idx="698">
                  <c:v>0.34297499999999997</c:v>
                </c:pt>
                <c:pt idx="699">
                  <c:v>0.34363300000000002</c:v>
                </c:pt>
                <c:pt idx="700">
                  <c:v>0.344281</c:v>
                </c:pt>
                <c:pt idx="701">
                  <c:v>0.34481000000000001</c:v>
                </c:pt>
                <c:pt idx="702">
                  <c:v>0.34568399999999999</c:v>
                </c:pt>
                <c:pt idx="703">
                  <c:v>0.34640399999999999</c:v>
                </c:pt>
                <c:pt idx="704">
                  <c:v>0.34702100000000002</c:v>
                </c:pt>
                <c:pt idx="705">
                  <c:v>0.34778199999999998</c:v>
                </c:pt>
                <c:pt idx="706">
                  <c:v>0.34841899999999998</c:v>
                </c:pt>
                <c:pt idx="707">
                  <c:v>0.34912199999999999</c:v>
                </c:pt>
                <c:pt idx="708">
                  <c:v>0.34992800000000002</c:v>
                </c:pt>
                <c:pt idx="709">
                  <c:v>0.350717</c:v>
                </c:pt>
                <c:pt idx="710">
                  <c:v>0.35112399999999999</c:v>
                </c:pt>
                <c:pt idx="711">
                  <c:v>0.35185300000000003</c:v>
                </c:pt>
                <c:pt idx="712">
                  <c:v>0.35261700000000001</c:v>
                </c:pt>
                <c:pt idx="713">
                  <c:v>0.35329500000000003</c:v>
                </c:pt>
                <c:pt idx="714">
                  <c:v>0.35413099999999997</c:v>
                </c:pt>
                <c:pt idx="715">
                  <c:v>0.35485100000000003</c:v>
                </c:pt>
                <c:pt idx="716">
                  <c:v>0.35532999999999998</c:v>
                </c:pt>
                <c:pt idx="717">
                  <c:v>0.356236</c:v>
                </c:pt>
                <c:pt idx="718">
                  <c:v>0.35692699999999999</c:v>
                </c:pt>
                <c:pt idx="719">
                  <c:v>0.35743999999999998</c:v>
                </c:pt>
                <c:pt idx="720">
                  <c:v>0.35824800000000001</c:v>
                </c:pt>
                <c:pt idx="721">
                  <c:v>0.35921500000000001</c:v>
                </c:pt>
                <c:pt idx="722">
                  <c:v>0.35982199999999998</c:v>
                </c:pt>
                <c:pt idx="723">
                  <c:v>0.36070400000000002</c:v>
                </c:pt>
                <c:pt idx="724">
                  <c:v>0.36145699999999997</c:v>
                </c:pt>
                <c:pt idx="725">
                  <c:v>0.362398</c:v>
                </c:pt>
                <c:pt idx="726">
                  <c:v>0.36324899999999999</c:v>
                </c:pt>
                <c:pt idx="727">
                  <c:v>0.36383599999999999</c:v>
                </c:pt>
                <c:pt idx="728">
                  <c:v>0.36445699999999998</c:v>
                </c:pt>
                <c:pt idx="729">
                  <c:v>0.36531200000000003</c:v>
                </c:pt>
                <c:pt idx="730">
                  <c:v>0.36594500000000002</c:v>
                </c:pt>
                <c:pt idx="731">
                  <c:v>0.36669600000000002</c:v>
                </c:pt>
                <c:pt idx="732">
                  <c:v>0.36722199999999999</c:v>
                </c:pt>
                <c:pt idx="733">
                  <c:v>0.36820700000000001</c:v>
                </c:pt>
                <c:pt idx="734">
                  <c:v>0.36881000000000003</c:v>
                </c:pt>
                <c:pt idx="735">
                  <c:v>0.36962699999999998</c:v>
                </c:pt>
                <c:pt idx="736">
                  <c:v>0.37046200000000001</c:v>
                </c:pt>
                <c:pt idx="737">
                  <c:v>0.37134099999999998</c:v>
                </c:pt>
                <c:pt idx="738">
                  <c:v>0.37209700000000001</c:v>
                </c:pt>
                <c:pt idx="739">
                  <c:v>0.37286000000000002</c:v>
                </c:pt>
                <c:pt idx="740">
                  <c:v>0.373477</c:v>
                </c:pt>
                <c:pt idx="741">
                  <c:v>0.37416300000000002</c:v>
                </c:pt>
                <c:pt idx="742">
                  <c:v>0.37489099999999997</c:v>
                </c:pt>
                <c:pt idx="743">
                  <c:v>0.37561899999999998</c:v>
                </c:pt>
                <c:pt idx="744">
                  <c:v>0.37643399999999999</c:v>
                </c:pt>
                <c:pt idx="745">
                  <c:v>0.37722499999999998</c:v>
                </c:pt>
                <c:pt idx="746">
                  <c:v>0.37807200000000002</c:v>
                </c:pt>
                <c:pt idx="747">
                  <c:v>0.37885099999999999</c:v>
                </c:pt>
                <c:pt idx="748">
                  <c:v>0.37953500000000001</c:v>
                </c:pt>
                <c:pt idx="749">
                  <c:v>0.380139</c:v>
                </c:pt>
                <c:pt idx="750">
                  <c:v>0.38088</c:v>
                </c:pt>
                <c:pt idx="751">
                  <c:v>0.381801</c:v>
                </c:pt>
                <c:pt idx="752">
                  <c:v>0.38270799999999999</c:v>
                </c:pt>
                <c:pt idx="753">
                  <c:v>0.38340099999999999</c:v>
                </c:pt>
                <c:pt idx="754">
                  <c:v>0.38419300000000001</c:v>
                </c:pt>
                <c:pt idx="755">
                  <c:v>0.38515500000000003</c:v>
                </c:pt>
                <c:pt idx="756">
                  <c:v>0.38598300000000002</c:v>
                </c:pt>
                <c:pt idx="757">
                  <c:v>0.38669100000000001</c:v>
                </c:pt>
                <c:pt idx="758">
                  <c:v>0.38742399999999999</c:v>
                </c:pt>
                <c:pt idx="759">
                  <c:v>0.38833299999999998</c:v>
                </c:pt>
                <c:pt idx="760">
                  <c:v>0.38889800000000002</c:v>
                </c:pt>
                <c:pt idx="761">
                  <c:v>0.38970900000000003</c:v>
                </c:pt>
                <c:pt idx="762">
                  <c:v>0.39058700000000002</c:v>
                </c:pt>
                <c:pt idx="763">
                  <c:v>0.391569</c:v>
                </c:pt>
                <c:pt idx="764">
                  <c:v>0.39238299999999998</c:v>
                </c:pt>
                <c:pt idx="765">
                  <c:v>0.39294499999999999</c:v>
                </c:pt>
                <c:pt idx="766">
                  <c:v>0.393787</c:v>
                </c:pt>
                <c:pt idx="767">
                  <c:v>0.39479199999999998</c:v>
                </c:pt>
                <c:pt idx="768">
                  <c:v>0.39549099999999998</c:v>
                </c:pt>
                <c:pt idx="769">
                  <c:v>0.39661600000000002</c:v>
                </c:pt>
                <c:pt idx="770">
                  <c:v>0.397312</c:v>
                </c:pt>
                <c:pt idx="771">
                  <c:v>0.39827200000000001</c:v>
                </c:pt>
                <c:pt idx="772">
                  <c:v>0.39909</c:v>
                </c:pt>
                <c:pt idx="773">
                  <c:v>0.39998099999999998</c:v>
                </c:pt>
                <c:pt idx="774">
                  <c:v>0.40095599999999998</c:v>
                </c:pt>
                <c:pt idx="775">
                  <c:v>0.40177299999999999</c:v>
                </c:pt>
                <c:pt idx="776">
                  <c:v>0.40271200000000001</c:v>
                </c:pt>
                <c:pt idx="777">
                  <c:v>0.40353099999999997</c:v>
                </c:pt>
                <c:pt idx="778">
                  <c:v>0.40411900000000001</c:v>
                </c:pt>
                <c:pt idx="779">
                  <c:v>0.40504400000000002</c:v>
                </c:pt>
                <c:pt idx="780">
                  <c:v>0.40608499999999997</c:v>
                </c:pt>
                <c:pt idx="781">
                  <c:v>0.40704299999999999</c:v>
                </c:pt>
                <c:pt idx="782">
                  <c:v>0.40783999999999998</c:v>
                </c:pt>
                <c:pt idx="783">
                  <c:v>0.40908699999999998</c:v>
                </c:pt>
                <c:pt idx="784">
                  <c:v>0.40963899999999998</c:v>
                </c:pt>
                <c:pt idx="785">
                  <c:v>0.41070899999999999</c:v>
                </c:pt>
                <c:pt idx="786">
                  <c:v>0.41171400000000002</c:v>
                </c:pt>
                <c:pt idx="787">
                  <c:v>0.41267900000000002</c:v>
                </c:pt>
                <c:pt idx="788">
                  <c:v>0.41357100000000002</c:v>
                </c:pt>
                <c:pt idx="789">
                  <c:v>0.41440199999999999</c:v>
                </c:pt>
                <c:pt idx="790">
                  <c:v>0.415522</c:v>
                </c:pt>
                <c:pt idx="791">
                  <c:v>0.41641</c:v>
                </c:pt>
                <c:pt idx="792">
                  <c:v>0.41725200000000001</c:v>
                </c:pt>
                <c:pt idx="793">
                  <c:v>0.41808400000000001</c:v>
                </c:pt>
                <c:pt idx="794">
                  <c:v>0.41895700000000002</c:v>
                </c:pt>
                <c:pt idx="795">
                  <c:v>0.42003099999999999</c:v>
                </c:pt>
                <c:pt idx="796">
                  <c:v>0.42103600000000002</c:v>
                </c:pt>
                <c:pt idx="797">
                  <c:v>0.42166500000000001</c:v>
                </c:pt>
                <c:pt idx="798">
                  <c:v>0.42232799999999998</c:v>
                </c:pt>
                <c:pt idx="799">
                  <c:v>0.42330600000000002</c:v>
                </c:pt>
                <c:pt idx="800">
                  <c:v>0.42424499999999998</c:v>
                </c:pt>
                <c:pt idx="801">
                  <c:v>0.42513400000000001</c:v>
                </c:pt>
                <c:pt idx="802">
                  <c:v>0.42625299999999999</c:v>
                </c:pt>
                <c:pt idx="803">
                  <c:v>0.42712600000000001</c:v>
                </c:pt>
                <c:pt idx="804">
                  <c:v>0.42787799999999998</c:v>
                </c:pt>
                <c:pt idx="805">
                  <c:v>0.42879800000000001</c:v>
                </c:pt>
                <c:pt idx="806">
                  <c:v>0.42976799999999998</c:v>
                </c:pt>
                <c:pt idx="807">
                  <c:v>0.43036000000000002</c:v>
                </c:pt>
                <c:pt idx="808">
                  <c:v>0.43111100000000002</c:v>
                </c:pt>
                <c:pt idx="809">
                  <c:v>0.43209900000000001</c:v>
                </c:pt>
                <c:pt idx="810">
                  <c:v>0.43285800000000002</c:v>
                </c:pt>
                <c:pt idx="811">
                  <c:v>0.43393900000000002</c:v>
                </c:pt>
                <c:pt idx="812">
                  <c:v>0.43480400000000002</c:v>
                </c:pt>
                <c:pt idx="813">
                  <c:v>0.43558799999999998</c:v>
                </c:pt>
                <c:pt idx="814">
                  <c:v>0.436469</c:v>
                </c:pt>
                <c:pt idx="815">
                  <c:v>0.43723699999999999</c:v>
                </c:pt>
                <c:pt idx="816">
                  <c:v>0.43818099999999999</c:v>
                </c:pt>
                <c:pt idx="817">
                  <c:v>0.43895200000000001</c:v>
                </c:pt>
                <c:pt idx="818">
                  <c:v>0.43996600000000002</c:v>
                </c:pt>
                <c:pt idx="819">
                  <c:v>0.440778</c:v>
                </c:pt>
                <c:pt idx="820">
                  <c:v>0.44170799999999999</c:v>
                </c:pt>
                <c:pt idx="821">
                  <c:v>0.44256499999999999</c:v>
                </c:pt>
                <c:pt idx="822">
                  <c:v>0.44345800000000002</c:v>
                </c:pt>
                <c:pt idx="823">
                  <c:v>0.44420999999999999</c:v>
                </c:pt>
                <c:pt idx="824">
                  <c:v>0.44494400000000001</c:v>
                </c:pt>
                <c:pt idx="825">
                  <c:v>0.44595400000000002</c:v>
                </c:pt>
                <c:pt idx="826">
                  <c:v>0.44673299999999999</c:v>
                </c:pt>
                <c:pt idx="827">
                  <c:v>0.447577</c:v>
                </c:pt>
                <c:pt idx="828">
                  <c:v>0.44841999999999999</c:v>
                </c:pt>
                <c:pt idx="829">
                  <c:v>0.449013</c:v>
                </c:pt>
                <c:pt idx="830">
                  <c:v>0.44995400000000002</c:v>
                </c:pt>
                <c:pt idx="831">
                  <c:v>0.45079900000000001</c:v>
                </c:pt>
                <c:pt idx="832">
                  <c:v>0.45172600000000002</c:v>
                </c:pt>
                <c:pt idx="833">
                  <c:v>0.45254699999999998</c:v>
                </c:pt>
                <c:pt idx="834">
                  <c:v>0.45321</c:v>
                </c:pt>
                <c:pt idx="835">
                  <c:v>0.45413500000000001</c:v>
                </c:pt>
                <c:pt idx="836">
                  <c:v>0.45505600000000002</c:v>
                </c:pt>
                <c:pt idx="837">
                  <c:v>0.45603900000000003</c:v>
                </c:pt>
                <c:pt idx="838">
                  <c:v>0.457036</c:v>
                </c:pt>
                <c:pt idx="839">
                  <c:v>0.45785700000000001</c:v>
                </c:pt>
                <c:pt idx="840">
                  <c:v>0.45862700000000001</c:v>
                </c:pt>
                <c:pt idx="841">
                  <c:v>0.45941300000000002</c:v>
                </c:pt>
                <c:pt idx="842">
                  <c:v>0.46034599999999998</c:v>
                </c:pt>
                <c:pt idx="843">
                  <c:v>0.46123500000000001</c:v>
                </c:pt>
                <c:pt idx="844">
                  <c:v>0.46217000000000003</c:v>
                </c:pt>
                <c:pt idx="845">
                  <c:v>0.46283999999999997</c:v>
                </c:pt>
                <c:pt idx="846">
                  <c:v>0.463727</c:v>
                </c:pt>
                <c:pt idx="847">
                  <c:v>0.464615</c:v>
                </c:pt>
                <c:pt idx="848">
                  <c:v>0.465366</c:v>
                </c:pt>
                <c:pt idx="849">
                  <c:v>0.46646599999999999</c:v>
                </c:pt>
                <c:pt idx="850">
                  <c:v>0.46526699999999999</c:v>
                </c:pt>
                <c:pt idx="851">
                  <c:v>0.466169</c:v>
                </c:pt>
                <c:pt idx="852">
                  <c:v>0.46695599999999998</c:v>
                </c:pt>
                <c:pt idx="853">
                  <c:v>0.46811599999999998</c:v>
                </c:pt>
                <c:pt idx="854">
                  <c:v>0.46886899999999998</c:v>
                </c:pt>
                <c:pt idx="855">
                  <c:v>0.46960299999999999</c:v>
                </c:pt>
                <c:pt idx="856">
                  <c:v>0.470331</c:v>
                </c:pt>
                <c:pt idx="857">
                  <c:v>0.47106599999999998</c:v>
                </c:pt>
                <c:pt idx="858">
                  <c:v>0.47184700000000002</c:v>
                </c:pt>
                <c:pt idx="859">
                  <c:v>0.472663</c:v>
                </c:pt>
                <c:pt idx="860">
                  <c:v>0.47311199999999998</c:v>
                </c:pt>
                <c:pt idx="861">
                  <c:v>0.47408600000000001</c:v>
                </c:pt>
                <c:pt idx="862">
                  <c:v>0.47498000000000001</c:v>
                </c:pt>
                <c:pt idx="863">
                  <c:v>0.475582</c:v>
                </c:pt>
                <c:pt idx="864">
                  <c:v>0.47631200000000001</c:v>
                </c:pt>
                <c:pt idx="865">
                  <c:v>0.47737000000000002</c:v>
                </c:pt>
                <c:pt idx="866">
                  <c:v>0.478296</c:v>
                </c:pt>
                <c:pt idx="867">
                  <c:v>0.479217</c:v>
                </c:pt>
                <c:pt idx="868">
                  <c:v>0.48</c:v>
                </c:pt>
                <c:pt idx="869">
                  <c:v>0.48071399999999997</c:v>
                </c:pt>
                <c:pt idx="870">
                  <c:v>0.48094900000000002</c:v>
                </c:pt>
                <c:pt idx="871">
                  <c:v>0.48227900000000001</c:v>
                </c:pt>
                <c:pt idx="872">
                  <c:v>0.48319800000000002</c:v>
                </c:pt>
                <c:pt idx="873">
                  <c:v>0.483657</c:v>
                </c:pt>
                <c:pt idx="874">
                  <c:v>0.48479299999999997</c:v>
                </c:pt>
                <c:pt idx="875">
                  <c:v>0.48516599999999999</c:v>
                </c:pt>
                <c:pt idx="876">
                  <c:v>0.48588799999999999</c:v>
                </c:pt>
                <c:pt idx="877">
                  <c:v>0.48707400000000001</c:v>
                </c:pt>
                <c:pt idx="878">
                  <c:v>0.48779699999999998</c:v>
                </c:pt>
                <c:pt idx="879">
                  <c:v>0.48828100000000002</c:v>
                </c:pt>
                <c:pt idx="880">
                  <c:v>0.48925999999999997</c:v>
                </c:pt>
                <c:pt idx="881">
                  <c:v>0.48996400000000001</c:v>
                </c:pt>
                <c:pt idx="882">
                  <c:v>0.49071399999999998</c:v>
                </c:pt>
                <c:pt idx="883">
                  <c:v>0.49130699999999999</c:v>
                </c:pt>
                <c:pt idx="884">
                  <c:v>0.49207099999999998</c:v>
                </c:pt>
                <c:pt idx="885">
                  <c:v>0.49332900000000002</c:v>
                </c:pt>
                <c:pt idx="886">
                  <c:v>0.49396899999999999</c:v>
                </c:pt>
                <c:pt idx="887">
                  <c:v>0.49461899999999998</c:v>
                </c:pt>
                <c:pt idx="888">
                  <c:v>0.495141</c:v>
                </c:pt>
                <c:pt idx="889">
                  <c:v>0.49572100000000002</c:v>
                </c:pt>
                <c:pt idx="890">
                  <c:v>0.49634400000000001</c:v>
                </c:pt>
                <c:pt idx="891">
                  <c:v>0.49718499999999999</c:v>
                </c:pt>
                <c:pt idx="892">
                  <c:v>0.49738500000000002</c:v>
                </c:pt>
                <c:pt idx="893">
                  <c:v>0.49829600000000002</c:v>
                </c:pt>
                <c:pt idx="894">
                  <c:v>0.499365</c:v>
                </c:pt>
                <c:pt idx="895">
                  <c:v>0.50001099999999998</c:v>
                </c:pt>
                <c:pt idx="896">
                  <c:v>0.500498</c:v>
                </c:pt>
                <c:pt idx="897">
                  <c:v>0.50131199999999998</c:v>
                </c:pt>
                <c:pt idx="898">
                  <c:v>0.50240499999999999</c:v>
                </c:pt>
                <c:pt idx="899">
                  <c:v>0.50292400000000004</c:v>
                </c:pt>
                <c:pt idx="900">
                  <c:v>0.50384200000000001</c:v>
                </c:pt>
                <c:pt idx="901">
                  <c:v>0.50435600000000003</c:v>
                </c:pt>
                <c:pt idx="902">
                  <c:v>0.50530799999999998</c:v>
                </c:pt>
                <c:pt idx="903">
                  <c:v>0.50592199999999998</c:v>
                </c:pt>
                <c:pt idx="904">
                  <c:v>0.50614999999999999</c:v>
                </c:pt>
                <c:pt idx="905">
                  <c:v>0.50750799999999996</c:v>
                </c:pt>
                <c:pt idx="906">
                  <c:v>0.50808299999999995</c:v>
                </c:pt>
                <c:pt idx="907">
                  <c:v>0.50861000000000001</c:v>
                </c:pt>
                <c:pt idx="908">
                  <c:v>0.50938000000000005</c:v>
                </c:pt>
                <c:pt idx="909">
                  <c:v>0.50982499999999997</c:v>
                </c:pt>
                <c:pt idx="910">
                  <c:v>0.51073199999999996</c:v>
                </c:pt>
                <c:pt idx="911">
                  <c:v>0.51180700000000001</c:v>
                </c:pt>
                <c:pt idx="912">
                  <c:v>0.51209800000000005</c:v>
                </c:pt>
                <c:pt idx="913">
                  <c:v>0.51294899999999999</c:v>
                </c:pt>
                <c:pt idx="914">
                  <c:v>0.513575</c:v>
                </c:pt>
                <c:pt idx="915">
                  <c:v>0.51447900000000002</c:v>
                </c:pt>
                <c:pt idx="916">
                  <c:v>0.515181</c:v>
                </c:pt>
                <c:pt idx="917">
                  <c:v>0.51587499999999997</c:v>
                </c:pt>
                <c:pt idx="918">
                  <c:v>0.51652799999999999</c:v>
                </c:pt>
                <c:pt idx="919">
                  <c:v>0.51744699999999999</c:v>
                </c:pt>
                <c:pt idx="920">
                  <c:v>0.518154</c:v>
                </c:pt>
                <c:pt idx="921">
                  <c:v>0.51883100000000004</c:v>
                </c:pt>
                <c:pt idx="922">
                  <c:v>0.51912599999999998</c:v>
                </c:pt>
                <c:pt idx="923">
                  <c:v>0.52002000000000004</c:v>
                </c:pt>
                <c:pt idx="924">
                  <c:v>0.52077499999999999</c:v>
                </c:pt>
                <c:pt idx="925">
                  <c:v>0.52115299999999998</c:v>
                </c:pt>
                <c:pt idx="926">
                  <c:v>0.52220299999999997</c:v>
                </c:pt>
                <c:pt idx="927">
                  <c:v>0.52256599999999997</c:v>
                </c:pt>
                <c:pt idx="928">
                  <c:v>0.52350399999999997</c:v>
                </c:pt>
                <c:pt idx="929">
                  <c:v>0.524204</c:v>
                </c:pt>
                <c:pt idx="930">
                  <c:v>0.52464</c:v>
                </c:pt>
                <c:pt idx="931">
                  <c:v>0.52571599999999996</c:v>
                </c:pt>
                <c:pt idx="932">
                  <c:v>0.52623600000000004</c:v>
                </c:pt>
                <c:pt idx="933">
                  <c:v>0.52728699999999995</c:v>
                </c:pt>
                <c:pt idx="934">
                  <c:v>0.52739899999999995</c:v>
                </c:pt>
                <c:pt idx="935">
                  <c:v>0.52804600000000002</c:v>
                </c:pt>
                <c:pt idx="936">
                  <c:v>0.52830600000000005</c:v>
                </c:pt>
                <c:pt idx="937">
                  <c:v>0.52893800000000002</c:v>
                </c:pt>
                <c:pt idx="938">
                  <c:v>0.52956400000000003</c:v>
                </c:pt>
                <c:pt idx="939">
                  <c:v>0.53053099999999997</c:v>
                </c:pt>
                <c:pt idx="940">
                  <c:v>0.53090000000000004</c:v>
                </c:pt>
                <c:pt idx="941">
                  <c:v>0.53150699999999995</c:v>
                </c:pt>
                <c:pt idx="942">
                  <c:v>0.53212700000000002</c:v>
                </c:pt>
                <c:pt idx="943">
                  <c:v>0.53287200000000001</c:v>
                </c:pt>
                <c:pt idx="944">
                  <c:v>0.53358000000000005</c:v>
                </c:pt>
                <c:pt idx="945">
                  <c:v>0.534076</c:v>
                </c:pt>
                <c:pt idx="946">
                  <c:v>0.53455699999999995</c:v>
                </c:pt>
                <c:pt idx="947">
                  <c:v>0.53549100000000005</c:v>
                </c:pt>
                <c:pt idx="948">
                  <c:v>0.53575200000000001</c:v>
                </c:pt>
                <c:pt idx="949">
                  <c:v>0.53631399999999996</c:v>
                </c:pt>
                <c:pt idx="950">
                  <c:v>0.53707199999999999</c:v>
                </c:pt>
                <c:pt idx="951">
                  <c:v>0.537767</c:v>
                </c:pt>
                <c:pt idx="952">
                  <c:v>0.53862100000000002</c:v>
                </c:pt>
                <c:pt idx="953">
                  <c:v>0.53942100000000004</c:v>
                </c:pt>
                <c:pt idx="954">
                  <c:v>0.53973199999999999</c:v>
                </c:pt>
                <c:pt idx="955">
                  <c:v>0.54027999999999998</c:v>
                </c:pt>
                <c:pt idx="956">
                  <c:v>0.54081500000000005</c:v>
                </c:pt>
                <c:pt idx="957">
                  <c:v>0.54134700000000002</c:v>
                </c:pt>
                <c:pt idx="958">
                  <c:v>0.54223299999999997</c:v>
                </c:pt>
                <c:pt idx="959">
                  <c:v>0.54268700000000003</c:v>
                </c:pt>
                <c:pt idx="960">
                  <c:v>0.54330400000000001</c:v>
                </c:pt>
                <c:pt idx="961">
                  <c:v>0.54396699999999998</c:v>
                </c:pt>
                <c:pt idx="962">
                  <c:v>0.54474199999999995</c:v>
                </c:pt>
                <c:pt idx="963">
                  <c:v>0.54517800000000005</c:v>
                </c:pt>
                <c:pt idx="964">
                  <c:v>0.545964</c:v>
                </c:pt>
                <c:pt idx="965">
                  <c:v>0.54649000000000003</c:v>
                </c:pt>
                <c:pt idx="966">
                  <c:v>0.54700199999999999</c:v>
                </c:pt>
                <c:pt idx="967">
                  <c:v>0.54764299999999999</c:v>
                </c:pt>
                <c:pt idx="968">
                  <c:v>0.54840699999999998</c:v>
                </c:pt>
                <c:pt idx="969">
                  <c:v>0.54895099999999997</c:v>
                </c:pt>
                <c:pt idx="970">
                  <c:v>0.54949400000000004</c:v>
                </c:pt>
                <c:pt idx="971">
                  <c:v>0.55024300000000004</c:v>
                </c:pt>
                <c:pt idx="972">
                  <c:v>0.55090700000000004</c:v>
                </c:pt>
                <c:pt idx="973">
                  <c:v>0.551346</c:v>
                </c:pt>
                <c:pt idx="974">
                  <c:v>0.55222800000000005</c:v>
                </c:pt>
                <c:pt idx="975">
                  <c:v>0.55243399999999998</c:v>
                </c:pt>
                <c:pt idx="976">
                  <c:v>0.55344000000000004</c:v>
                </c:pt>
                <c:pt idx="977">
                  <c:v>0.55416600000000005</c:v>
                </c:pt>
                <c:pt idx="978">
                  <c:v>0.55464500000000005</c:v>
                </c:pt>
                <c:pt idx="979">
                  <c:v>0.55525999999999998</c:v>
                </c:pt>
                <c:pt idx="980">
                  <c:v>0.555898</c:v>
                </c:pt>
                <c:pt idx="981">
                  <c:v>0.55661700000000003</c:v>
                </c:pt>
                <c:pt idx="982">
                  <c:v>0.557361</c:v>
                </c:pt>
                <c:pt idx="983">
                  <c:v>0.55789699999999998</c:v>
                </c:pt>
                <c:pt idx="984">
                  <c:v>0.558477</c:v>
                </c:pt>
                <c:pt idx="985">
                  <c:v>0.55885700000000005</c:v>
                </c:pt>
                <c:pt idx="986">
                  <c:v>0.55967</c:v>
                </c:pt>
                <c:pt idx="987">
                  <c:v>0.560554</c:v>
                </c:pt>
                <c:pt idx="988">
                  <c:v>0.56101400000000001</c:v>
                </c:pt>
                <c:pt idx="989">
                  <c:v>0.56158699999999995</c:v>
                </c:pt>
                <c:pt idx="990">
                  <c:v>0.56237800000000004</c:v>
                </c:pt>
                <c:pt idx="991">
                  <c:v>0.56288700000000003</c:v>
                </c:pt>
                <c:pt idx="992">
                  <c:v>0.56347400000000003</c:v>
                </c:pt>
                <c:pt idx="993">
                  <c:v>0.56426100000000001</c:v>
                </c:pt>
                <c:pt idx="994">
                  <c:v>0.56470699999999996</c:v>
                </c:pt>
                <c:pt idx="995">
                  <c:v>0.56493499999999996</c:v>
                </c:pt>
                <c:pt idx="996">
                  <c:v>0.56582900000000003</c:v>
                </c:pt>
                <c:pt idx="997">
                  <c:v>0.56648500000000002</c:v>
                </c:pt>
                <c:pt idx="998">
                  <c:v>0.56703999999999999</c:v>
                </c:pt>
                <c:pt idx="999">
                  <c:v>0.56747400000000003</c:v>
                </c:pt>
                <c:pt idx="1000">
                  <c:v>0.56825800000000004</c:v>
                </c:pt>
                <c:pt idx="1001">
                  <c:v>0.56884299999999999</c:v>
                </c:pt>
                <c:pt idx="1002">
                  <c:v>0.56916699999999998</c:v>
                </c:pt>
                <c:pt idx="1003">
                  <c:v>0.56981000000000004</c:v>
                </c:pt>
                <c:pt idx="1004">
                  <c:v>0.57026900000000003</c:v>
                </c:pt>
                <c:pt idx="1005">
                  <c:v>0.57089400000000001</c:v>
                </c:pt>
                <c:pt idx="1006">
                  <c:v>0.57160200000000005</c:v>
                </c:pt>
                <c:pt idx="1007">
                  <c:v>0.57197100000000001</c:v>
                </c:pt>
                <c:pt idx="1008">
                  <c:v>0.57263399999999998</c:v>
                </c:pt>
                <c:pt idx="1009">
                  <c:v>0.57312099999999999</c:v>
                </c:pt>
                <c:pt idx="1010">
                  <c:v>0.57366300000000003</c:v>
                </c:pt>
                <c:pt idx="1011">
                  <c:v>0.57424500000000001</c:v>
                </c:pt>
                <c:pt idx="1012">
                  <c:v>0.57483799999999996</c:v>
                </c:pt>
                <c:pt idx="1013">
                  <c:v>0.57510899999999998</c:v>
                </c:pt>
                <c:pt idx="1014">
                  <c:v>0.57550100000000004</c:v>
                </c:pt>
                <c:pt idx="1015">
                  <c:v>0.57606500000000005</c:v>
                </c:pt>
                <c:pt idx="1016">
                  <c:v>0.57655900000000004</c:v>
                </c:pt>
                <c:pt idx="1017">
                  <c:v>0.57736900000000002</c:v>
                </c:pt>
                <c:pt idx="1018">
                  <c:v>0.57767900000000005</c:v>
                </c:pt>
                <c:pt idx="1019">
                  <c:v>0.57822899999999999</c:v>
                </c:pt>
                <c:pt idx="1020">
                  <c:v>0.57877800000000001</c:v>
                </c:pt>
                <c:pt idx="1021">
                  <c:v>0.57922799999999997</c:v>
                </c:pt>
                <c:pt idx="1022">
                  <c:v>0.58005399999999996</c:v>
                </c:pt>
                <c:pt idx="1023">
                  <c:v>0.580349</c:v>
                </c:pt>
                <c:pt idx="1024">
                  <c:v>0.580955</c:v>
                </c:pt>
                <c:pt idx="1025">
                  <c:v>0.58142899999999997</c:v>
                </c:pt>
                <c:pt idx="1026">
                  <c:v>0.58210300000000004</c:v>
                </c:pt>
                <c:pt idx="1027">
                  <c:v>0.58251900000000001</c:v>
                </c:pt>
                <c:pt idx="1028">
                  <c:v>0.58318499999999995</c:v>
                </c:pt>
                <c:pt idx="1029">
                  <c:v>0.58334799999999998</c:v>
                </c:pt>
                <c:pt idx="1030">
                  <c:v>0.58373399999999998</c:v>
                </c:pt>
                <c:pt idx="1031">
                  <c:v>0.58427600000000002</c:v>
                </c:pt>
                <c:pt idx="1032">
                  <c:v>0.58482500000000004</c:v>
                </c:pt>
                <c:pt idx="1033">
                  <c:v>0.585175</c:v>
                </c:pt>
                <c:pt idx="1034">
                  <c:v>0.58591199999999999</c:v>
                </c:pt>
                <c:pt idx="1035">
                  <c:v>0.586175</c:v>
                </c:pt>
                <c:pt idx="1036">
                  <c:v>0.58681499999999998</c:v>
                </c:pt>
                <c:pt idx="1037">
                  <c:v>0.58715700000000004</c:v>
                </c:pt>
                <c:pt idx="1038">
                  <c:v>0.58777699999999999</c:v>
                </c:pt>
                <c:pt idx="1039">
                  <c:v>0.58809699999999998</c:v>
                </c:pt>
                <c:pt idx="1040">
                  <c:v>0.58836599999999994</c:v>
                </c:pt>
                <c:pt idx="1041">
                  <c:v>0.58862400000000004</c:v>
                </c:pt>
                <c:pt idx="1042">
                  <c:v>0.589314</c:v>
                </c:pt>
                <c:pt idx="1043">
                  <c:v>0.58971799999999996</c:v>
                </c:pt>
                <c:pt idx="1044">
                  <c:v>0.59013800000000005</c:v>
                </c:pt>
                <c:pt idx="1045">
                  <c:v>0.590526</c:v>
                </c:pt>
                <c:pt idx="1046">
                  <c:v>0.59116400000000002</c:v>
                </c:pt>
                <c:pt idx="1047">
                  <c:v>0.59176899999999999</c:v>
                </c:pt>
                <c:pt idx="1048">
                  <c:v>0.59196000000000004</c:v>
                </c:pt>
                <c:pt idx="1049">
                  <c:v>0.59270999999999996</c:v>
                </c:pt>
                <c:pt idx="1050">
                  <c:v>0.59299000000000002</c:v>
                </c:pt>
                <c:pt idx="1051">
                  <c:v>0.59340899999999996</c:v>
                </c:pt>
                <c:pt idx="1052">
                  <c:v>0.59401599999999999</c:v>
                </c:pt>
                <c:pt idx="1053">
                  <c:v>0.59423700000000002</c:v>
                </c:pt>
                <c:pt idx="1054">
                  <c:v>0.59457000000000004</c:v>
                </c:pt>
                <c:pt idx="1055">
                  <c:v>0.59480100000000002</c:v>
                </c:pt>
                <c:pt idx="1056">
                  <c:v>0.595198</c:v>
                </c:pt>
                <c:pt idx="1057">
                  <c:v>0.59538800000000003</c:v>
                </c:pt>
                <c:pt idx="1058">
                  <c:v>0.59613899999999997</c:v>
                </c:pt>
                <c:pt idx="1059">
                  <c:v>0.59617299999999995</c:v>
                </c:pt>
                <c:pt idx="1060">
                  <c:v>0.59665299999999999</c:v>
                </c:pt>
                <c:pt idx="1061">
                  <c:v>0.59690200000000004</c:v>
                </c:pt>
                <c:pt idx="1062">
                  <c:v>0.59732600000000002</c:v>
                </c:pt>
                <c:pt idx="1063">
                  <c:v>0.59791000000000005</c:v>
                </c:pt>
                <c:pt idx="1064">
                  <c:v>0.59847300000000003</c:v>
                </c:pt>
                <c:pt idx="1065">
                  <c:v>0.59836</c:v>
                </c:pt>
                <c:pt idx="1066">
                  <c:v>0.59890900000000002</c:v>
                </c:pt>
                <c:pt idx="1067">
                  <c:v>0.59940300000000002</c:v>
                </c:pt>
                <c:pt idx="1068">
                  <c:v>0.59941199999999994</c:v>
                </c:pt>
                <c:pt idx="1069">
                  <c:v>0.59960400000000003</c:v>
                </c:pt>
                <c:pt idx="1070">
                  <c:v>0.59987800000000002</c:v>
                </c:pt>
                <c:pt idx="1071">
                  <c:v>0.600657</c:v>
                </c:pt>
                <c:pt idx="1072">
                  <c:v>0.60076300000000005</c:v>
                </c:pt>
                <c:pt idx="1073">
                  <c:v>0.60148299999999999</c:v>
                </c:pt>
                <c:pt idx="1074">
                  <c:v>0.60144600000000004</c:v>
                </c:pt>
                <c:pt idx="1075">
                  <c:v>0.60176399999999997</c:v>
                </c:pt>
                <c:pt idx="1076">
                  <c:v>0.602213</c:v>
                </c:pt>
                <c:pt idx="1077">
                  <c:v>0.60262400000000005</c:v>
                </c:pt>
                <c:pt idx="1078">
                  <c:v>0.60261100000000001</c:v>
                </c:pt>
                <c:pt idx="1079">
                  <c:v>0.60296499999999997</c:v>
                </c:pt>
                <c:pt idx="1080">
                  <c:v>0.60321899999999995</c:v>
                </c:pt>
                <c:pt idx="1081">
                  <c:v>0.60354600000000003</c:v>
                </c:pt>
                <c:pt idx="1082">
                  <c:v>0.603742</c:v>
                </c:pt>
                <c:pt idx="1083">
                  <c:v>0.60402599999999995</c:v>
                </c:pt>
                <c:pt idx="1084">
                  <c:v>0.60426100000000005</c:v>
                </c:pt>
                <c:pt idx="1085">
                  <c:v>0.60446800000000001</c:v>
                </c:pt>
                <c:pt idx="1086">
                  <c:v>0.60455999999999999</c:v>
                </c:pt>
                <c:pt idx="1087">
                  <c:v>0.60487599999999997</c:v>
                </c:pt>
                <c:pt idx="1088">
                  <c:v>0.60510900000000001</c:v>
                </c:pt>
                <c:pt idx="1089">
                  <c:v>0.60558199999999995</c:v>
                </c:pt>
                <c:pt idx="1090">
                  <c:v>0.605958</c:v>
                </c:pt>
                <c:pt idx="1091">
                  <c:v>0.60617100000000002</c:v>
                </c:pt>
                <c:pt idx="1092">
                  <c:v>0.60639399999999999</c:v>
                </c:pt>
                <c:pt idx="1093">
                  <c:v>0.60656500000000002</c:v>
                </c:pt>
                <c:pt idx="1094">
                  <c:v>0.60695500000000002</c:v>
                </c:pt>
                <c:pt idx="1095">
                  <c:v>0.60699199999999998</c:v>
                </c:pt>
                <c:pt idx="1096">
                  <c:v>0.60744900000000002</c:v>
                </c:pt>
                <c:pt idx="1097">
                  <c:v>0.60730300000000004</c:v>
                </c:pt>
                <c:pt idx="1098">
                  <c:v>0.60765899999999995</c:v>
                </c:pt>
                <c:pt idx="1099">
                  <c:v>0.60773200000000005</c:v>
                </c:pt>
                <c:pt idx="1100">
                  <c:v>0.60816099999999995</c:v>
                </c:pt>
                <c:pt idx="1101">
                  <c:v>0.60828599999999999</c:v>
                </c:pt>
                <c:pt idx="1102">
                  <c:v>0.60840399999999994</c:v>
                </c:pt>
                <c:pt idx="1103">
                  <c:v>0.60893900000000001</c:v>
                </c:pt>
                <c:pt idx="1104">
                  <c:v>0.60894300000000001</c:v>
                </c:pt>
                <c:pt idx="1105">
                  <c:v>0.60916400000000004</c:v>
                </c:pt>
                <c:pt idx="1106">
                  <c:v>0.60930200000000001</c:v>
                </c:pt>
                <c:pt idx="1107">
                  <c:v>0.60963699999999998</c:v>
                </c:pt>
                <c:pt idx="1108">
                  <c:v>0.60966900000000002</c:v>
                </c:pt>
                <c:pt idx="1109">
                  <c:v>0.61001000000000005</c:v>
                </c:pt>
                <c:pt idx="1110">
                  <c:v>0.61018799999999995</c:v>
                </c:pt>
                <c:pt idx="1111">
                  <c:v>0.61023300000000003</c:v>
                </c:pt>
                <c:pt idx="1112">
                  <c:v>0.61048199999999997</c:v>
                </c:pt>
                <c:pt idx="1113">
                  <c:v>0.61068699999999998</c:v>
                </c:pt>
                <c:pt idx="1114">
                  <c:v>0.610989</c:v>
                </c:pt>
                <c:pt idx="1115">
                  <c:v>0.61125300000000005</c:v>
                </c:pt>
                <c:pt idx="1116">
                  <c:v>0.61121000000000003</c:v>
                </c:pt>
                <c:pt idx="1117">
                  <c:v>0.61134200000000005</c:v>
                </c:pt>
                <c:pt idx="1118">
                  <c:v>0.61149200000000004</c:v>
                </c:pt>
                <c:pt idx="1119">
                  <c:v>0.61158100000000004</c:v>
                </c:pt>
                <c:pt idx="1120">
                  <c:v>0.61150300000000002</c:v>
                </c:pt>
                <c:pt idx="1121">
                  <c:v>0.61189000000000004</c:v>
                </c:pt>
                <c:pt idx="1122">
                  <c:v>0.61166100000000001</c:v>
                </c:pt>
                <c:pt idx="1123">
                  <c:v>0.61170100000000005</c:v>
                </c:pt>
                <c:pt idx="1124">
                  <c:v>0.61198399999999997</c:v>
                </c:pt>
                <c:pt idx="1125">
                  <c:v>0.61222600000000005</c:v>
                </c:pt>
                <c:pt idx="1126">
                  <c:v>0.612398</c:v>
                </c:pt>
                <c:pt idx="1127">
                  <c:v>0.61229299999999998</c:v>
                </c:pt>
                <c:pt idx="1128">
                  <c:v>0.61238899999999996</c:v>
                </c:pt>
                <c:pt idx="1129">
                  <c:v>0.61250700000000002</c:v>
                </c:pt>
                <c:pt idx="1130">
                  <c:v>0.61282000000000003</c:v>
                </c:pt>
                <c:pt idx="1131">
                  <c:v>0.61289499999999997</c:v>
                </c:pt>
                <c:pt idx="1132">
                  <c:v>0.61300699999999997</c:v>
                </c:pt>
                <c:pt idx="1133">
                  <c:v>0.61302400000000001</c:v>
                </c:pt>
                <c:pt idx="1134">
                  <c:v>0.613178</c:v>
                </c:pt>
                <c:pt idx="1135">
                  <c:v>0.61316000000000004</c:v>
                </c:pt>
                <c:pt idx="1136">
                  <c:v>0.61310900000000002</c:v>
                </c:pt>
                <c:pt idx="1137">
                  <c:v>0.61310900000000002</c:v>
                </c:pt>
                <c:pt idx="1138">
                  <c:v>0.61334500000000003</c:v>
                </c:pt>
                <c:pt idx="1139">
                  <c:v>0.61311499999999997</c:v>
                </c:pt>
                <c:pt idx="1140">
                  <c:v>0.61330799999999996</c:v>
                </c:pt>
                <c:pt idx="1141">
                  <c:v>0.61352700000000004</c:v>
                </c:pt>
                <c:pt idx="1142">
                  <c:v>0.61358699999999999</c:v>
                </c:pt>
                <c:pt idx="1143">
                  <c:v>0.61347700000000005</c:v>
                </c:pt>
                <c:pt idx="1144">
                  <c:v>0.61375900000000005</c:v>
                </c:pt>
                <c:pt idx="1145">
                  <c:v>0.61368299999999998</c:v>
                </c:pt>
                <c:pt idx="1146">
                  <c:v>0.61372000000000004</c:v>
                </c:pt>
                <c:pt idx="1147">
                  <c:v>0.61376500000000001</c:v>
                </c:pt>
                <c:pt idx="1148">
                  <c:v>0.61390199999999995</c:v>
                </c:pt>
                <c:pt idx="1149">
                  <c:v>0.61388500000000001</c:v>
                </c:pt>
                <c:pt idx="1150">
                  <c:v>0.613541</c:v>
                </c:pt>
                <c:pt idx="1151">
                  <c:v>0.61371200000000004</c:v>
                </c:pt>
                <c:pt idx="1152">
                  <c:v>0.613541</c:v>
                </c:pt>
                <c:pt idx="1153">
                  <c:v>0.61355499999999996</c:v>
                </c:pt>
                <c:pt idx="1154">
                  <c:v>0.61370800000000003</c:v>
                </c:pt>
                <c:pt idx="1155">
                  <c:v>0.61350099999999996</c:v>
                </c:pt>
                <c:pt idx="1156">
                  <c:v>0.61376399999999998</c:v>
                </c:pt>
                <c:pt idx="1157">
                  <c:v>0.61368800000000001</c:v>
                </c:pt>
                <c:pt idx="1158">
                  <c:v>0.613811</c:v>
                </c:pt>
                <c:pt idx="1159">
                  <c:v>0.61371799999999999</c:v>
                </c:pt>
                <c:pt idx="1160">
                  <c:v>0.61393600000000004</c:v>
                </c:pt>
                <c:pt idx="1161">
                  <c:v>0.61378200000000005</c:v>
                </c:pt>
                <c:pt idx="1162">
                  <c:v>0.61375900000000005</c:v>
                </c:pt>
                <c:pt idx="1163">
                  <c:v>0.61388299999999996</c:v>
                </c:pt>
                <c:pt idx="1164">
                  <c:v>0.61374899999999999</c:v>
                </c:pt>
                <c:pt idx="1165">
                  <c:v>0.61384300000000003</c:v>
                </c:pt>
                <c:pt idx="1166">
                  <c:v>0.613672</c:v>
                </c:pt>
                <c:pt idx="1167">
                  <c:v>0.61357600000000001</c:v>
                </c:pt>
                <c:pt idx="1168">
                  <c:v>0.613653</c:v>
                </c:pt>
                <c:pt idx="1169">
                  <c:v>0.61357300000000004</c:v>
                </c:pt>
                <c:pt idx="1170">
                  <c:v>0.61348100000000005</c:v>
                </c:pt>
                <c:pt idx="1171">
                  <c:v>0.61343199999999998</c:v>
                </c:pt>
                <c:pt idx="1172">
                  <c:v>0.61353999999999997</c:v>
                </c:pt>
                <c:pt idx="1173">
                  <c:v>0.61340099999999997</c:v>
                </c:pt>
                <c:pt idx="1174">
                  <c:v>0.61300399999999999</c:v>
                </c:pt>
                <c:pt idx="1175">
                  <c:v>0.61316999999999999</c:v>
                </c:pt>
                <c:pt idx="1176">
                  <c:v>0.61308099999999999</c:v>
                </c:pt>
                <c:pt idx="1177">
                  <c:v>0.61312</c:v>
                </c:pt>
                <c:pt idx="1178">
                  <c:v>0.61298299999999994</c:v>
                </c:pt>
                <c:pt idx="1179">
                  <c:v>0.61264200000000002</c:v>
                </c:pt>
                <c:pt idx="1180">
                  <c:v>0.61267700000000003</c:v>
                </c:pt>
                <c:pt idx="1181">
                  <c:v>0.61267199999999999</c:v>
                </c:pt>
                <c:pt idx="1182">
                  <c:v>0.61280500000000004</c:v>
                </c:pt>
                <c:pt idx="1183">
                  <c:v>0.61269300000000004</c:v>
                </c:pt>
                <c:pt idx="1184">
                  <c:v>0.61256999999999995</c:v>
                </c:pt>
                <c:pt idx="1185">
                  <c:v>0.61216000000000004</c:v>
                </c:pt>
                <c:pt idx="1186">
                  <c:v>0.61189499999999997</c:v>
                </c:pt>
                <c:pt idx="1187">
                  <c:v>0.61207500000000004</c:v>
                </c:pt>
                <c:pt idx="1188">
                  <c:v>0.61198200000000003</c:v>
                </c:pt>
                <c:pt idx="1189">
                  <c:v>0.61198200000000003</c:v>
                </c:pt>
                <c:pt idx="1190">
                  <c:v>0.61181799999999997</c:v>
                </c:pt>
                <c:pt idx="1191">
                  <c:v>0.61200900000000003</c:v>
                </c:pt>
                <c:pt idx="1192">
                  <c:v>0.61138800000000004</c:v>
                </c:pt>
                <c:pt idx="1193">
                  <c:v>0.61108099999999999</c:v>
                </c:pt>
                <c:pt idx="1194">
                  <c:v>0.61148800000000003</c:v>
                </c:pt>
                <c:pt idx="1195">
                  <c:v>0.61100399999999999</c:v>
                </c:pt>
                <c:pt idx="1196">
                  <c:v>0.61073599999999995</c:v>
                </c:pt>
                <c:pt idx="1197">
                  <c:v>0.61070999999999998</c:v>
                </c:pt>
                <c:pt idx="1198">
                  <c:v>0.610321</c:v>
                </c:pt>
                <c:pt idx="1199">
                  <c:v>0.61012699999999997</c:v>
                </c:pt>
                <c:pt idx="1200">
                  <c:v>0.61008499999999999</c:v>
                </c:pt>
                <c:pt idx="1201">
                  <c:v>0.61031000000000002</c:v>
                </c:pt>
                <c:pt idx="1202">
                  <c:v>0.61016599999999999</c:v>
                </c:pt>
                <c:pt idx="1203">
                  <c:v>0.60950700000000002</c:v>
                </c:pt>
                <c:pt idx="1204">
                  <c:v>0.60979300000000003</c:v>
                </c:pt>
                <c:pt idx="1205">
                  <c:v>0.60946</c:v>
                </c:pt>
                <c:pt idx="1206">
                  <c:v>0.609348</c:v>
                </c:pt>
                <c:pt idx="1207">
                  <c:v>0.60897199999999996</c:v>
                </c:pt>
                <c:pt idx="1208">
                  <c:v>0.60875299999999999</c:v>
                </c:pt>
                <c:pt idx="1209">
                  <c:v>0.60872999999999999</c:v>
                </c:pt>
                <c:pt idx="1210">
                  <c:v>0.60835899999999998</c:v>
                </c:pt>
                <c:pt idx="1211">
                  <c:v>0.608066</c:v>
                </c:pt>
                <c:pt idx="1212">
                  <c:v>0.60804499999999995</c:v>
                </c:pt>
                <c:pt idx="1213">
                  <c:v>0.60790900000000003</c:v>
                </c:pt>
                <c:pt idx="1214">
                  <c:v>0.60742600000000002</c:v>
                </c:pt>
                <c:pt idx="1215">
                  <c:v>0.60736900000000005</c:v>
                </c:pt>
                <c:pt idx="1216">
                  <c:v>0.60703600000000002</c:v>
                </c:pt>
                <c:pt idx="1217">
                  <c:v>0.60685599999999995</c:v>
                </c:pt>
                <c:pt idx="1218">
                  <c:v>0.60661399999999999</c:v>
                </c:pt>
                <c:pt idx="1219">
                  <c:v>0.60624199999999995</c:v>
                </c:pt>
                <c:pt idx="1220">
                  <c:v>0.60602800000000001</c:v>
                </c:pt>
                <c:pt idx="1221">
                  <c:v>0.60587400000000002</c:v>
                </c:pt>
                <c:pt idx="1222">
                  <c:v>0.60562700000000003</c:v>
                </c:pt>
                <c:pt idx="1223">
                  <c:v>0.605464</c:v>
                </c:pt>
                <c:pt idx="1224">
                  <c:v>0.60521999999999998</c:v>
                </c:pt>
                <c:pt idx="1225">
                  <c:v>0.60480599999999995</c:v>
                </c:pt>
                <c:pt idx="1226">
                  <c:v>0.60467199999999999</c:v>
                </c:pt>
                <c:pt idx="1227">
                  <c:v>0.60423099999999996</c:v>
                </c:pt>
                <c:pt idx="1228">
                  <c:v>0.60413499999999998</c:v>
                </c:pt>
                <c:pt idx="1229">
                  <c:v>0.60394400000000004</c:v>
                </c:pt>
                <c:pt idx="1230">
                  <c:v>0.60389400000000004</c:v>
                </c:pt>
                <c:pt idx="1231">
                  <c:v>0.60338400000000003</c:v>
                </c:pt>
                <c:pt idx="1232">
                  <c:v>0.60302900000000004</c:v>
                </c:pt>
                <c:pt idx="1233">
                  <c:v>0.60285900000000003</c:v>
                </c:pt>
                <c:pt idx="1234">
                  <c:v>0.602275</c:v>
                </c:pt>
                <c:pt idx="1235">
                  <c:v>0.60223199999999999</c:v>
                </c:pt>
                <c:pt idx="1236">
                  <c:v>0.60206999999999999</c:v>
                </c:pt>
                <c:pt idx="1237">
                  <c:v>0.60177400000000003</c:v>
                </c:pt>
                <c:pt idx="1238">
                  <c:v>0.60110600000000003</c:v>
                </c:pt>
                <c:pt idx="1239">
                  <c:v>0.600993</c:v>
                </c:pt>
                <c:pt idx="1240">
                  <c:v>0.60050099999999995</c:v>
                </c:pt>
                <c:pt idx="1241">
                  <c:v>0.60019699999999998</c:v>
                </c:pt>
                <c:pt idx="1242">
                  <c:v>0.59994499999999995</c:v>
                </c:pt>
                <c:pt idx="1243">
                  <c:v>0.599796</c:v>
                </c:pt>
                <c:pt idx="1244">
                  <c:v>0.59939799999999999</c:v>
                </c:pt>
                <c:pt idx="1245">
                  <c:v>0.59886099999999998</c:v>
                </c:pt>
                <c:pt idx="1246">
                  <c:v>0.59859200000000001</c:v>
                </c:pt>
                <c:pt idx="1247">
                  <c:v>0.59847300000000003</c:v>
                </c:pt>
                <c:pt idx="1248">
                  <c:v>0.59810099999999999</c:v>
                </c:pt>
                <c:pt idx="1249">
                  <c:v>0.59785200000000005</c:v>
                </c:pt>
                <c:pt idx="1250">
                  <c:v>0.59764200000000001</c:v>
                </c:pt>
                <c:pt idx="1251">
                  <c:v>0.597275</c:v>
                </c:pt>
                <c:pt idx="1252">
                  <c:v>0.59699000000000002</c:v>
                </c:pt>
                <c:pt idx="1253">
                  <c:v>0.59637099999999998</c:v>
                </c:pt>
                <c:pt idx="1254">
                  <c:v>0.59606700000000001</c:v>
                </c:pt>
                <c:pt idx="1255">
                  <c:v>0.59581399999999995</c:v>
                </c:pt>
                <c:pt idx="1256">
                  <c:v>0.59547700000000003</c:v>
                </c:pt>
                <c:pt idx="1257">
                  <c:v>0.59473299999999996</c:v>
                </c:pt>
                <c:pt idx="1258">
                  <c:v>0.59441699999999997</c:v>
                </c:pt>
                <c:pt idx="1259">
                  <c:v>0.59440499999999996</c:v>
                </c:pt>
                <c:pt idx="1260">
                  <c:v>0.59379599999999999</c:v>
                </c:pt>
                <c:pt idx="1261">
                  <c:v>0.59378699999999995</c:v>
                </c:pt>
                <c:pt idx="1262">
                  <c:v>0.59310799999999997</c:v>
                </c:pt>
                <c:pt idx="1263">
                  <c:v>0.59277800000000003</c:v>
                </c:pt>
                <c:pt idx="1264">
                  <c:v>0.59250999999999998</c:v>
                </c:pt>
                <c:pt idx="1265">
                  <c:v>0.59215399999999996</c:v>
                </c:pt>
                <c:pt idx="1266">
                  <c:v>0.59156699999999995</c:v>
                </c:pt>
                <c:pt idx="1267">
                  <c:v>0.59137200000000001</c:v>
                </c:pt>
                <c:pt idx="1268">
                  <c:v>0.59098700000000004</c:v>
                </c:pt>
                <c:pt idx="1269">
                  <c:v>0.59080299999999997</c:v>
                </c:pt>
                <c:pt idx="1270">
                  <c:v>0.59040999999999999</c:v>
                </c:pt>
                <c:pt idx="1271">
                  <c:v>0.59013000000000004</c:v>
                </c:pt>
                <c:pt idx="1272">
                  <c:v>0.58990699999999996</c:v>
                </c:pt>
                <c:pt idx="1273">
                  <c:v>0.58952800000000005</c:v>
                </c:pt>
                <c:pt idx="1274">
                  <c:v>0.58913700000000002</c:v>
                </c:pt>
                <c:pt idx="1275">
                  <c:v>0.588476</c:v>
                </c:pt>
                <c:pt idx="1276">
                  <c:v>0.58831500000000003</c:v>
                </c:pt>
                <c:pt idx="1277">
                  <c:v>0.58780500000000002</c:v>
                </c:pt>
                <c:pt idx="1278">
                  <c:v>0.58737200000000001</c:v>
                </c:pt>
                <c:pt idx="1279">
                  <c:v>0.58687100000000003</c:v>
                </c:pt>
                <c:pt idx="1280">
                  <c:v>0.58637499999999998</c:v>
                </c:pt>
                <c:pt idx="1281">
                  <c:v>0.58625700000000003</c:v>
                </c:pt>
                <c:pt idx="1282">
                  <c:v>0.58594900000000005</c:v>
                </c:pt>
                <c:pt idx="1283">
                  <c:v>0.58556900000000001</c:v>
                </c:pt>
                <c:pt idx="1284">
                  <c:v>0.58511999999999997</c:v>
                </c:pt>
                <c:pt idx="1285">
                  <c:v>0.58481799999999995</c:v>
                </c:pt>
                <c:pt idx="1286">
                  <c:v>0.58414100000000002</c:v>
                </c:pt>
                <c:pt idx="1287">
                  <c:v>0.58376899999999998</c:v>
                </c:pt>
                <c:pt idx="1288">
                  <c:v>0.58346299999999995</c:v>
                </c:pt>
                <c:pt idx="1289">
                  <c:v>0.58325700000000003</c:v>
                </c:pt>
                <c:pt idx="1290">
                  <c:v>0.58277800000000002</c:v>
                </c:pt>
                <c:pt idx="1291">
                  <c:v>0.58212900000000001</c:v>
                </c:pt>
                <c:pt idx="1292">
                  <c:v>0.58171300000000004</c:v>
                </c:pt>
                <c:pt idx="1293">
                  <c:v>0.58143199999999995</c:v>
                </c:pt>
                <c:pt idx="1294">
                  <c:v>0.58089800000000003</c:v>
                </c:pt>
                <c:pt idx="1295">
                  <c:v>0.58048900000000003</c:v>
                </c:pt>
                <c:pt idx="1296">
                  <c:v>0.58016800000000002</c:v>
                </c:pt>
                <c:pt idx="1297">
                  <c:v>0.57976099999999997</c:v>
                </c:pt>
                <c:pt idx="1298">
                  <c:v>0.57946500000000001</c:v>
                </c:pt>
                <c:pt idx="1299">
                  <c:v>0.57896499999999995</c:v>
                </c:pt>
                <c:pt idx="1300">
                  <c:v>0.57844300000000004</c:v>
                </c:pt>
                <c:pt idx="1301">
                  <c:v>0.57804999999999995</c:v>
                </c:pt>
                <c:pt idx="1302">
                  <c:v>0.577681</c:v>
                </c:pt>
                <c:pt idx="1303">
                  <c:v>0.57728699999999999</c:v>
                </c:pt>
                <c:pt idx="1304">
                  <c:v>0.57646200000000003</c:v>
                </c:pt>
                <c:pt idx="1305">
                  <c:v>0.57602699999999996</c:v>
                </c:pt>
                <c:pt idx="1306">
                  <c:v>0.57576799999999995</c:v>
                </c:pt>
                <c:pt idx="1307">
                  <c:v>0.57527499999999998</c:v>
                </c:pt>
                <c:pt idx="1308">
                  <c:v>0.57464800000000005</c:v>
                </c:pt>
                <c:pt idx="1309">
                  <c:v>0.57420599999999999</c:v>
                </c:pt>
                <c:pt idx="1310">
                  <c:v>0.573909</c:v>
                </c:pt>
                <c:pt idx="1311">
                  <c:v>0.57345900000000005</c:v>
                </c:pt>
                <c:pt idx="1312">
                  <c:v>0.57294999999999996</c:v>
                </c:pt>
                <c:pt idx="1313">
                  <c:v>0.57238299999999998</c:v>
                </c:pt>
                <c:pt idx="1314">
                  <c:v>0.57187699999999997</c:v>
                </c:pt>
                <c:pt idx="1315">
                  <c:v>0.57149700000000003</c:v>
                </c:pt>
                <c:pt idx="1316">
                  <c:v>0.57086899999999996</c:v>
                </c:pt>
                <c:pt idx="1317">
                  <c:v>0.57030000000000003</c:v>
                </c:pt>
                <c:pt idx="1318">
                  <c:v>0.56993199999999999</c:v>
                </c:pt>
                <c:pt idx="1319">
                  <c:v>0.56987900000000002</c:v>
                </c:pt>
                <c:pt idx="1320">
                  <c:v>0.56921299999999997</c:v>
                </c:pt>
                <c:pt idx="1321">
                  <c:v>0.56867900000000005</c:v>
                </c:pt>
                <c:pt idx="1322">
                  <c:v>0.568353</c:v>
                </c:pt>
                <c:pt idx="1323">
                  <c:v>0.56769999999999998</c:v>
                </c:pt>
                <c:pt idx="1324">
                  <c:v>0.56701800000000002</c:v>
                </c:pt>
                <c:pt idx="1325">
                  <c:v>0.56648100000000001</c:v>
                </c:pt>
                <c:pt idx="1326">
                  <c:v>0.565998</c:v>
                </c:pt>
                <c:pt idx="1327">
                  <c:v>0.56544099999999997</c:v>
                </c:pt>
                <c:pt idx="1328">
                  <c:v>0.56507099999999999</c:v>
                </c:pt>
                <c:pt idx="1329">
                  <c:v>0.56458699999999995</c:v>
                </c:pt>
                <c:pt idx="1330">
                  <c:v>0.56417499999999998</c:v>
                </c:pt>
                <c:pt idx="1331">
                  <c:v>0.563778</c:v>
                </c:pt>
                <c:pt idx="1332">
                  <c:v>0.56337000000000004</c:v>
                </c:pt>
                <c:pt idx="1333">
                  <c:v>0.56289999999999996</c:v>
                </c:pt>
                <c:pt idx="1334">
                  <c:v>0.56221900000000002</c:v>
                </c:pt>
                <c:pt idx="1335">
                  <c:v>0.56188300000000002</c:v>
                </c:pt>
                <c:pt idx="1336">
                  <c:v>0.56141700000000005</c:v>
                </c:pt>
                <c:pt idx="1337">
                  <c:v>0.560944</c:v>
                </c:pt>
                <c:pt idx="1338">
                  <c:v>0.56063600000000002</c:v>
                </c:pt>
                <c:pt idx="1339">
                  <c:v>0.56019799999999997</c:v>
                </c:pt>
                <c:pt idx="1340">
                  <c:v>0.55992500000000001</c:v>
                </c:pt>
                <c:pt idx="1341">
                  <c:v>0.55928199999999995</c:v>
                </c:pt>
                <c:pt idx="1342">
                  <c:v>0.55868700000000004</c:v>
                </c:pt>
                <c:pt idx="1343">
                  <c:v>0.55809799999999998</c:v>
                </c:pt>
                <c:pt idx="1344">
                  <c:v>0.55756899999999998</c:v>
                </c:pt>
                <c:pt idx="1345">
                  <c:v>0.55691500000000005</c:v>
                </c:pt>
                <c:pt idx="1346">
                  <c:v>0.55637400000000004</c:v>
                </c:pt>
                <c:pt idx="1347">
                  <c:v>0.55594600000000005</c:v>
                </c:pt>
                <c:pt idx="1348">
                  <c:v>0.55557900000000005</c:v>
                </c:pt>
                <c:pt idx="1349">
                  <c:v>0.55513000000000001</c:v>
                </c:pt>
                <c:pt idx="1350">
                  <c:v>0.55459899999999995</c:v>
                </c:pt>
                <c:pt idx="1351">
                  <c:v>0.55432899999999996</c:v>
                </c:pt>
                <c:pt idx="1352">
                  <c:v>0.55360100000000001</c:v>
                </c:pt>
                <c:pt idx="1353">
                  <c:v>0.55332800000000004</c:v>
                </c:pt>
                <c:pt idx="1354">
                  <c:v>0.55273799999999995</c:v>
                </c:pt>
                <c:pt idx="1355">
                  <c:v>0.55233900000000002</c:v>
                </c:pt>
                <c:pt idx="1356">
                  <c:v>0.55170799999999998</c:v>
                </c:pt>
                <c:pt idx="1357">
                  <c:v>0.55134000000000005</c:v>
                </c:pt>
                <c:pt idx="1358">
                  <c:v>0.55073799999999995</c:v>
                </c:pt>
                <c:pt idx="1359">
                  <c:v>0.55022899999999997</c:v>
                </c:pt>
                <c:pt idx="1360">
                  <c:v>0.54982299999999995</c:v>
                </c:pt>
                <c:pt idx="1361">
                  <c:v>0.54923200000000005</c:v>
                </c:pt>
                <c:pt idx="1362">
                  <c:v>0.54878400000000005</c:v>
                </c:pt>
                <c:pt idx="1363">
                  <c:v>0.54835500000000004</c:v>
                </c:pt>
                <c:pt idx="1364">
                  <c:v>0.54772200000000004</c:v>
                </c:pt>
                <c:pt idx="1365">
                  <c:v>0.54703999999999997</c:v>
                </c:pt>
                <c:pt idx="1366">
                  <c:v>0.54655900000000002</c:v>
                </c:pt>
                <c:pt idx="1367">
                  <c:v>0.54615400000000003</c:v>
                </c:pt>
                <c:pt idx="1368">
                  <c:v>0.54529700000000003</c:v>
                </c:pt>
                <c:pt idx="1369">
                  <c:v>0.54479200000000005</c:v>
                </c:pt>
                <c:pt idx="1370">
                  <c:v>0.54432499999999995</c:v>
                </c:pt>
                <c:pt idx="1371">
                  <c:v>0.54358600000000001</c:v>
                </c:pt>
                <c:pt idx="1372">
                  <c:v>0.54336300000000004</c:v>
                </c:pt>
                <c:pt idx="1373">
                  <c:v>0.54252699999999998</c:v>
                </c:pt>
                <c:pt idx="1374">
                  <c:v>0.54207300000000003</c:v>
                </c:pt>
                <c:pt idx="1375">
                  <c:v>0.54160399999999997</c:v>
                </c:pt>
                <c:pt idx="1376">
                  <c:v>0.54093500000000005</c:v>
                </c:pt>
                <c:pt idx="1377">
                  <c:v>0.54058499999999998</c:v>
                </c:pt>
                <c:pt idx="1378">
                  <c:v>0.54003800000000002</c:v>
                </c:pt>
                <c:pt idx="1379">
                  <c:v>0.53946300000000003</c:v>
                </c:pt>
                <c:pt idx="1380">
                  <c:v>0.53873899999999997</c:v>
                </c:pt>
                <c:pt idx="1381">
                  <c:v>0.538049</c:v>
                </c:pt>
                <c:pt idx="1382">
                  <c:v>0.53772200000000003</c:v>
                </c:pt>
                <c:pt idx="1383">
                  <c:v>0.53708500000000003</c:v>
                </c:pt>
                <c:pt idx="1384">
                  <c:v>0.536416</c:v>
                </c:pt>
                <c:pt idx="1385">
                  <c:v>0.53566400000000003</c:v>
                </c:pt>
                <c:pt idx="1386">
                  <c:v>0.53504600000000002</c:v>
                </c:pt>
                <c:pt idx="1387">
                  <c:v>0.53458399999999995</c:v>
                </c:pt>
                <c:pt idx="1388">
                  <c:v>0.53398999999999996</c:v>
                </c:pt>
                <c:pt idx="1389">
                  <c:v>0.53337199999999996</c:v>
                </c:pt>
                <c:pt idx="1390">
                  <c:v>0.53287799999999996</c:v>
                </c:pt>
                <c:pt idx="1391">
                  <c:v>0.53233799999999998</c:v>
                </c:pt>
                <c:pt idx="1392">
                  <c:v>0.53146499999999997</c:v>
                </c:pt>
                <c:pt idx="1393">
                  <c:v>0.53105100000000005</c:v>
                </c:pt>
                <c:pt idx="1394">
                  <c:v>0.530385</c:v>
                </c:pt>
                <c:pt idx="1395">
                  <c:v>0.52969200000000005</c:v>
                </c:pt>
                <c:pt idx="1396">
                  <c:v>0.52932500000000005</c:v>
                </c:pt>
                <c:pt idx="1397">
                  <c:v>0.52862200000000004</c:v>
                </c:pt>
                <c:pt idx="1398">
                  <c:v>0.52797300000000003</c:v>
                </c:pt>
                <c:pt idx="1399">
                  <c:v>0.52735900000000002</c:v>
                </c:pt>
                <c:pt idx="1400">
                  <c:v>0.52688599999999997</c:v>
                </c:pt>
                <c:pt idx="1401">
                  <c:v>0.52630600000000005</c:v>
                </c:pt>
                <c:pt idx="1402">
                  <c:v>0.52573999999999999</c:v>
                </c:pt>
                <c:pt idx="1403">
                  <c:v>0.52548300000000003</c:v>
                </c:pt>
                <c:pt idx="1404">
                  <c:v>0.52480599999999999</c:v>
                </c:pt>
                <c:pt idx="1405">
                  <c:v>0.52405100000000004</c:v>
                </c:pt>
                <c:pt idx="1406">
                  <c:v>0.52364200000000005</c:v>
                </c:pt>
                <c:pt idx="1407">
                  <c:v>0.52279399999999998</c:v>
                </c:pt>
                <c:pt idx="1408">
                  <c:v>0.522339</c:v>
                </c:pt>
                <c:pt idx="1409">
                  <c:v>0.52174699999999996</c:v>
                </c:pt>
                <c:pt idx="1410">
                  <c:v>0.52111499999999999</c:v>
                </c:pt>
                <c:pt idx="1411">
                  <c:v>0.52058899999999997</c:v>
                </c:pt>
                <c:pt idx="1412">
                  <c:v>0.51993599999999995</c:v>
                </c:pt>
                <c:pt idx="1413">
                  <c:v>0.51952900000000002</c:v>
                </c:pt>
                <c:pt idx="1414">
                  <c:v>0.51887099999999997</c:v>
                </c:pt>
                <c:pt idx="1415">
                  <c:v>0.51828399999999997</c:v>
                </c:pt>
                <c:pt idx="1416">
                  <c:v>0.51774799999999999</c:v>
                </c:pt>
                <c:pt idx="1417">
                  <c:v>0.517119</c:v>
                </c:pt>
                <c:pt idx="1418">
                  <c:v>0.51651400000000003</c:v>
                </c:pt>
                <c:pt idx="1419">
                  <c:v>0.515903</c:v>
                </c:pt>
                <c:pt idx="1420">
                  <c:v>0.51492899999999997</c:v>
                </c:pt>
                <c:pt idx="1421">
                  <c:v>0.51457799999999998</c:v>
                </c:pt>
                <c:pt idx="1422">
                  <c:v>0.51391299999999995</c:v>
                </c:pt>
                <c:pt idx="1423">
                  <c:v>0.51307499999999995</c:v>
                </c:pt>
                <c:pt idx="1424">
                  <c:v>0.51257600000000003</c:v>
                </c:pt>
                <c:pt idx="1425">
                  <c:v>0.51216499999999998</c:v>
                </c:pt>
                <c:pt idx="1426">
                  <c:v>0.51130200000000003</c:v>
                </c:pt>
                <c:pt idx="1427">
                  <c:v>0.51055799999999996</c:v>
                </c:pt>
                <c:pt idx="1428">
                  <c:v>0.50996699999999995</c:v>
                </c:pt>
                <c:pt idx="1429">
                  <c:v>0.50938899999999998</c:v>
                </c:pt>
                <c:pt idx="1430">
                  <c:v>0.50890299999999999</c:v>
                </c:pt>
                <c:pt idx="1431">
                  <c:v>0.50824800000000003</c:v>
                </c:pt>
                <c:pt idx="1432">
                  <c:v>0.50750399999999996</c:v>
                </c:pt>
                <c:pt idx="1433">
                  <c:v>0.50722500000000004</c:v>
                </c:pt>
                <c:pt idx="1434">
                  <c:v>0.50639199999999995</c:v>
                </c:pt>
                <c:pt idx="1435">
                  <c:v>0.50562799999999997</c:v>
                </c:pt>
                <c:pt idx="1436">
                  <c:v>0.50509099999999996</c:v>
                </c:pt>
                <c:pt idx="1437">
                  <c:v>0.50436000000000003</c:v>
                </c:pt>
                <c:pt idx="1438">
                  <c:v>0.50359299999999996</c:v>
                </c:pt>
                <c:pt idx="1439">
                  <c:v>0.50304099999999996</c:v>
                </c:pt>
                <c:pt idx="1440">
                  <c:v>0.50227100000000002</c:v>
                </c:pt>
                <c:pt idx="1441">
                  <c:v>0.50180800000000003</c:v>
                </c:pt>
                <c:pt idx="1442">
                  <c:v>0.50100199999999995</c:v>
                </c:pt>
                <c:pt idx="1443">
                  <c:v>0.50052399999999997</c:v>
                </c:pt>
                <c:pt idx="1444">
                  <c:v>0.499998</c:v>
                </c:pt>
                <c:pt idx="1445">
                  <c:v>0.49912000000000001</c:v>
                </c:pt>
                <c:pt idx="1446">
                  <c:v>0.49846200000000002</c:v>
                </c:pt>
                <c:pt idx="1447">
                  <c:v>0.49804399999999999</c:v>
                </c:pt>
                <c:pt idx="1448">
                  <c:v>0.49709599999999998</c:v>
                </c:pt>
                <c:pt idx="1449">
                  <c:v>0.496334</c:v>
                </c:pt>
                <c:pt idx="1450">
                  <c:v>0.49587700000000001</c:v>
                </c:pt>
                <c:pt idx="1451">
                  <c:v>0.49524699999999999</c:v>
                </c:pt>
                <c:pt idx="1452">
                  <c:v>0.49455500000000002</c:v>
                </c:pt>
                <c:pt idx="1453">
                  <c:v>0.493784</c:v>
                </c:pt>
                <c:pt idx="1454">
                  <c:v>0.49327799999999999</c:v>
                </c:pt>
                <c:pt idx="1455">
                  <c:v>0.49299599999999999</c:v>
                </c:pt>
                <c:pt idx="1456">
                  <c:v>0.49221199999999998</c:v>
                </c:pt>
                <c:pt idx="1457">
                  <c:v>0.49147099999999999</c:v>
                </c:pt>
                <c:pt idx="1458">
                  <c:v>0.49071799999999999</c:v>
                </c:pt>
                <c:pt idx="1459">
                  <c:v>0.48993900000000001</c:v>
                </c:pt>
                <c:pt idx="1460">
                  <c:v>0.48943300000000001</c:v>
                </c:pt>
                <c:pt idx="1461">
                  <c:v>0.48882100000000001</c:v>
                </c:pt>
                <c:pt idx="1462">
                  <c:v>0.48807600000000001</c:v>
                </c:pt>
                <c:pt idx="1463">
                  <c:v>0.48765700000000001</c:v>
                </c:pt>
                <c:pt idx="1464">
                  <c:v>0.48688700000000001</c:v>
                </c:pt>
                <c:pt idx="1465">
                  <c:v>0.48652400000000001</c:v>
                </c:pt>
                <c:pt idx="1466">
                  <c:v>0.48604000000000003</c:v>
                </c:pt>
                <c:pt idx="1467">
                  <c:v>0.48522700000000002</c:v>
                </c:pt>
                <c:pt idx="1468">
                  <c:v>0.48450599999999999</c:v>
                </c:pt>
                <c:pt idx="1469">
                  <c:v>0.483983</c:v>
                </c:pt>
                <c:pt idx="1470">
                  <c:v>0.48327799999999999</c:v>
                </c:pt>
                <c:pt idx="1471">
                  <c:v>0.48283599999999999</c:v>
                </c:pt>
                <c:pt idx="1472">
                  <c:v>0.48215400000000003</c:v>
                </c:pt>
                <c:pt idx="1473">
                  <c:v>0.48189399999999999</c:v>
                </c:pt>
                <c:pt idx="1474">
                  <c:v>0.48089700000000002</c:v>
                </c:pt>
                <c:pt idx="1475">
                  <c:v>0.48045900000000002</c:v>
                </c:pt>
                <c:pt idx="1476">
                  <c:v>0.479825</c:v>
                </c:pt>
                <c:pt idx="1477">
                  <c:v>0.47927199999999998</c:v>
                </c:pt>
                <c:pt idx="1478">
                  <c:v>0.47855700000000001</c:v>
                </c:pt>
                <c:pt idx="1479">
                  <c:v>0.47789700000000002</c:v>
                </c:pt>
                <c:pt idx="1480">
                  <c:v>0.47739300000000001</c:v>
                </c:pt>
                <c:pt idx="1481">
                  <c:v>0.47670899999999999</c:v>
                </c:pt>
                <c:pt idx="1482">
                  <c:v>0.47606300000000001</c:v>
                </c:pt>
                <c:pt idx="1483">
                  <c:v>0.47558699999999998</c:v>
                </c:pt>
                <c:pt idx="1484">
                  <c:v>0.474962</c:v>
                </c:pt>
                <c:pt idx="1485">
                  <c:v>0.47450500000000001</c:v>
                </c:pt>
                <c:pt idx="1486">
                  <c:v>0.47389599999999998</c:v>
                </c:pt>
                <c:pt idx="1487">
                  <c:v>0.47330699999999998</c:v>
                </c:pt>
                <c:pt idx="1488">
                  <c:v>0.47244999999999998</c:v>
                </c:pt>
                <c:pt idx="1489">
                  <c:v>0.47181499999999998</c:v>
                </c:pt>
                <c:pt idx="1490">
                  <c:v>0.47109099999999998</c:v>
                </c:pt>
                <c:pt idx="1491">
                  <c:v>0.47068199999999999</c:v>
                </c:pt>
                <c:pt idx="1492">
                  <c:v>0.47001100000000001</c:v>
                </c:pt>
                <c:pt idx="1493">
                  <c:v>0.469277</c:v>
                </c:pt>
                <c:pt idx="1494">
                  <c:v>0.46875099999999997</c:v>
                </c:pt>
                <c:pt idx="1495">
                  <c:v>0.46828700000000001</c:v>
                </c:pt>
                <c:pt idx="1496">
                  <c:v>0.46755099999999999</c:v>
                </c:pt>
                <c:pt idx="1497">
                  <c:v>0.46729500000000002</c:v>
                </c:pt>
                <c:pt idx="1498">
                  <c:v>0.46647499999999997</c:v>
                </c:pt>
                <c:pt idx="1499">
                  <c:v>0.46587400000000001</c:v>
                </c:pt>
                <c:pt idx="1500">
                  <c:v>0.46517500000000001</c:v>
                </c:pt>
                <c:pt idx="1501">
                  <c:v>0.46453899999999998</c:v>
                </c:pt>
                <c:pt idx="1502">
                  <c:v>0.46388000000000001</c:v>
                </c:pt>
                <c:pt idx="1503">
                  <c:v>0.46294600000000002</c:v>
                </c:pt>
                <c:pt idx="1504">
                  <c:v>0.462283</c:v>
                </c:pt>
                <c:pt idx="1505">
                  <c:v>0.46181100000000003</c:v>
                </c:pt>
                <c:pt idx="1506">
                  <c:v>0.46127600000000002</c:v>
                </c:pt>
                <c:pt idx="1507">
                  <c:v>0.46041300000000002</c:v>
                </c:pt>
                <c:pt idx="1508">
                  <c:v>0.459953</c:v>
                </c:pt>
                <c:pt idx="1509">
                  <c:v>0.45926299999999998</c:v>
                </c:pt>
                <c:pt idx="1510">
                  <c:v>0.458561</c:v>
                </c:pt>
                <c:pt idx="1511">
                  <c:v>0.45792899999999997</c:v>
                </c:pt>
                <c:pt idx="1512">
                  <c:v>0.45735100000000001</c:v>
                </c:pt>
                <c:pt idx="1513">
                  <c:v>0.45680500000000002</c:v>
                </c:pt>
                <c:pt idx="1514">
                  <c:v>0.45610499999999998</c:v>
                </c:pt>
                <c:pt idx="1515">
                  <c:v>0.45530500000000002</c:v>
                </c:pt>
                <c:pt idx="1516">
                  <c:v>0.45463799999999999</c:v>
                </c:pt>
                <c:pt idx="1517">
                  <c:v>0.45414900000000002</c:v>
                </c:pt>
                <c:pt idx="1518">
                  <c:v>0.45347599999999999</c:v>
                </c:pt>
                <c:pt idx="1519">
                  <c:v>0.45292399999999999</c:v>
                </c:pt>
                <c:pt idx="1520">
                  <c:v>0.452181</c:v>
                </c:pt>
                <c:pt idx="1521">
                  <c:v>0.45152399999999998</c:v>
                </c:pt>
                <c:pt idx="1522">
                  <c:v>0.45076100000000002</c:v>
                </c:pt>
                <c:pt idx="1523">
                  <c:v>0.45026100000000002</c:v>
                </c:pt>
                <c:pt idx="1524">
                  <c:v>0.44950899999999999</c:v>
                </c:pt>
                <c:pt idx="1525">
                  <c:v>0.44894000000000001</c:v>
                </c:pt>
                <c:pt idx="1526">
                  <c:v>0.44827400000000001</c:v>
                </c:pt>
                <c:pt idx="1527">
                  <c:v>0.44762800000000003</c:v>
                </c:pt>
                <c:pt idx="1528">
                  <c:v>0.446967</c:v>
                </c:pt>
                <c:pt idx="1529">
                  <c:v>0.44669199999999998</c:v>
                </c:pt>
                <c:pt idx="1530">
                  <c:v>0.44612200000000002</c:v>
                </c:pt>
                <c:pt idx="1531">
                  <c:v>0.445326</c:v>
                </c:pt>
                <c:pt idx="1532">
                  <c:v>0.44464500000000001</c:v>
                </c:pt>
                <c:pt idx="1533">
                  <c:v>0.44388699999999998</c:v>
                </c:pt>
                <c:pt idx="1534">
                  <c:v>0.44314700000000001</c:v>
                </c:pt>
                <c:pt idx="1535">
                  <c:v>0.44247799999999998</c:v>
                </c:pt>
                <c:pt idx="1536">
                  <c:v>0.44205800000000001</c:v>
                </c:pt>
                <c:pt idx="1537">
                  <c:v>0.44162899999999999</c:v>
                </c:pt>
                <c:pt idx="1538">
                  <c:v>0.44113200000000002</c:v>
                </c:pt>
                <c:pt idx="1539">
                  <c:v>0.44040800000000002</c:v>
                </c:pt>
                <c:pt idx="1540">
                  <c:v>0.439751</c:v>
                </c:pt>
                <c:pt idx="1541">
                  <c:v>0.43936599999999998</c:v>
                </c:pt>
                <c:pt idx="1542">
                  <c:v>0.43858999999999998</c:v>
                </c:pt>
                <c:pt idx="1543">
                  <c:v>0.438002</c:v>
                </c:pt>
                <c:pt idx="1544">
                  <c:v>0.437471</c:v>
                </c:pt>
                <c:pt idx="1545">
                  <c:v>0.43690099999999998</c:v>
                </c:pt>
                <c:pt idx="1546">
                  <c:v>0.43626500000000001</c:v>
                </c:pt>
                <c:pt idx="1547">
                  <c:v>0.43562200000000001</c:v>
                </c:pt>
                <c:pt idx="1548">
                  <c:v>0.43473800000000001</c:v>
                </c:pt>
                <c:pt idx="1549">
                  <c:v>0.434419</c:v>
                </c:pt>
                <c:pt idx="1550">
                  <c:v>0.43398100000000001</c:v>
                </c:pt>
                <c:pt idx="1551">
                  <c:v>0.43310100000000001</c:v>
                </c:pt>
                <c:pt idx="1552">
                  <c:v>0.43267699999999998</c:v>
                </c:pt>
                <c:pt idx="1553">
                  <c:v>0.43192700000000001</c:v>
                </c:pt>
                <c:pt idx="1554">
                  <c:v>0.43142599999999998</c:v>
                </c:pt>
                <c:pt idx="1555">
                  <c:v>0.43074299999999999</c:v>
                </c:pt>
                <c:pt idx="1556">
                  <c:v>0.43023299999999998</c:v>
                </c:pt>
                <c:pt idx="1557">
                  <c:v>0.42966799999999999</c:v>
                </c:pt>
                <c:pt idx="1558">
                  <c:v>0.42887700000000001</c:v>
                </c:pt>
                <c:pt idx="1559">
                  <c:v>0.42832300000000001</c:v>
                </c:pt>
                <c:pt idx="1560">
                  <c:v>0.42753099999999999</c:v>
                </c:pt>
                <c:pt idx="1561">
                  <c:v>0.42688799999999999</c:v>
                </c:pt>
                <c:pt idx="1562">
                  <c:v>0.426373</c:v>
                </c:pt>
                <c:pt idx="1563">
                  <c:v>0.42552699999999999</c:v>
                </c:pt>
                <c:pt idx="1564">
                  <c:v>0.42511900000000002</c:v>
                </c:pt>
                <c:pt idx="1565">
                  <c:v>0.42433700000000002</c:v>
                </c:pt>
                <c:pt idx="1566">
                  <c:v>0.42385600000000001</c:v>
                </c:pt>
                <c:pt idx="1567">
                  <c:v>0.42310799999999998</c:v>
                </c:pt>
                <c:pt idx="1568">
                  <c:v>0.42262699999999997</c:v>
                </c:pt>
                <c:pt idx="1569">
                  <c:v>0.42186800000000002</c:v>
                </c:pt>
                <c:pt idx="1570">
                  <c:v>0.42132700000000001</c:v>
                </c:pt>
                <c:pt idx="1571">
                  <c:v>0.42044700000000002</c:v>
                </c:pt>
                <c:pt idx="1572">
                  <c:v>0.41994599999999999</c:v>
                </c:pt>
                <c:pt idx="1573">
                  <c:v>0.41930800000000001</c:v>
                </c:pt>
                <c:pt idx="1574">
                  <c:v>0.41881400000000002</c:v>
                </c:pt>
                <c:pt idx="1575">
                  <c:v>0.41798800000000003</c:v>
                </c:pt>
                <c:pt idx="1576">
                  <c:v>0.417466</c:v>
                </c:pt>
                <c:pt idx="1577">
                  <c:v>0.41670699999999999</c:v>
                </c:pt>
                <c:pt idx="1578">
                  <c:v>0.41593400000000003</c:v>
                </c:pt>
                <c:pt idx="1579">
                  <c:v>0.415408</c:v>
                </c:pt>
                <c:pt idx="1580">
                  <c:v>0.41485699999999998</c:v>
                </c:pt>
                <c:pt idx="1581">
                  <c:v>0.41405700000000001</c:v>
                </c:pt>
                <c:pt idx="1582">
                  <c:v>0.41362500000000002</c:v>
                </c:pt>
                <c:pt idx="1583">
                  <c:v>0.41299400000000003</c:v>
                </c:pt>
                <c:pt idx="1584">
                  <c:v>0.41236099999999998</c:v>
                </c:pt>
                <c:pt idx="1585">
                  <c:v>0.41174899999999998</c:v>
                </c:pt>
                <c:pt idx="1586">
                  <c:v>0.41104400000000002</c:v>
                </c:pt>
                <c:pt idx="1587">
                  <c:v>0.41044799999999998</c:v>
                </c:pt>
                <c:pt idx="1588">
                  <c:v>0.40974100000000002</c:v>
                </c:pt>
                <c:pt idx="1589">
                  <c:v>0.40919499999999998</c:v>
                </c:pt>
                <c:pt idx="1590">
                  <c:v>0.40839300000000001</c:v>
                </c:pt>
                <c:pt idx="1591">
                  <c:v>0.40777200000000002</c:v>
                </c:pt>
                <c:pt idx="1592">
                  <c:v>0.40733200000000003</c:v>
                </c:pt>
                <c:pt idx="1593">
                  <c:v>0.40647100000000003</c:v>
                </c:pt>
                <c:pt idx="1594">
                  <c:v>0.40598000000000001</c:v>
                </c:pt>
                <c:pt idx="1595">
                  <c:v>0.40565400000000001</c:v>
                </c:pt>
                <c:pt idx="1596">
                  <c:v>0.40489199999999997</c:v>
                </c:pt>
                <c:pt idx="1597">
                  <c:v>0.40420200000000001</c:v>
                </c:pt>
                <c:pt idx="1598">
                  <c:v>0.40369100000000002</c:v>
                </c:pt>
                <c:pt idx="1599">
                  <c:v>0.40285599999999999</c:v>
                </c:pt>
                <c:pt idx="1600">
                  <c:v>0.40232299999999999</c:v>
                </c:pt>
                <c:pt idx="1601">
                  <c:v>0.401862</c:v>
                </c:pt>
                <c:pt idx="1602">
                  <c:v>0.40136500000000003</c:v>
                </c:pt>
                <c:pt idx="1603">
                  <c:v>0.40085100000000001</c:v>
                </c:pt>
                <c:pt idx="1604">
                  <c:v>0.400279</c:v>
                </c:pt>
                <c:pt idx="1605">
                  <c:v>0.39954299999999998</c:v>
                </c:pt>
                <c:pt idx="1606">
                  <c:v>0.39902399999999999</c:v>
                </c:pt>
                <c:pt idx="1607">
                  <c:v>0.398532</c:v>
                </c:pt>
                <c:pt idx="1608">
                  <c:v>0.39778200000000002</c:v>
                </c:pt>
                <c:pt idx="1609">
                  <c:v>0.39719399999999999</c:v>
                </c:pt>
                <c:pt idx="1610">
                  <c:v>0.39666899999999999</c:v>
                </c:pt>
                <c:pt idx="1611">
                  <c:v>0.39619399999999999</c:v>
                </c:pt>
                <c:pt idx="1612">
                  <c:v>0.39545200000000003</c:v>
                </c:pt>
                <c:pt idx="1613">
                  <c:v>0.39482099999999998</c:v>
                </c:pt>
                <c:pt idx="1614">
                  <c:v>0.39425100000000002</c:v>
                </c:pt>
                <c:pt idx="1615">
                  <c:v>0.39362000000000003</c:v>
                </c:pt>
                <c:pt idx="1616">
                  <c:v>0.39311699999999999</c:v>
                </c:pt>
                <c:pt idx="1617">
                  <c:v>0.39216200000000001</c:v>
                </c:pt>
                <c:pt idx="1618">
                  <c:v>0.39170899999999997</c:v>
                </c:pt>
                <c:pt idx="1619">
                  <c:v>0.39110099999999998</c:v>
                </c:pt>
                <c:pt idx="1620">
                  <c:v>0.39059100000000002</c:v>
                </c:pt>
                <c:pt idx="1621">
                  <c:v>0.39008199999999998</c:v>
                </c:pt>
                <c:pt idx="1622">
                  <c:v>0.38941799999999999</c:v>
                </c:pt>
                <c:pt idx="1623">
                  <c:v>0.38881399999999999</c:v>
                </c:pt>
                <c:pt idx="1624">
                  <c:v>0.38805099999999998</c:v>
                </c:pt>
                <c:pt idx="1625">
                  <c:v>0.38742599999999999</c:v>
                </c:pt>
                <c:pt idx="1626">
                  <c:v>0.38703599999999999</c:v>
                </c:pt>
                <c:pt idx="1627">
                  <c:v>0.38636900000000002</c:v>
                </c:pt>
                <c:pt idx="1628">
                  <c:v>0.38569599999999998</c:v>
                </c:pt>
                <c:pt idx="1629">
                  <c:v>0.38517499999999999</c:v>
                </c:pt>
                <c:pt idx="1630">
                  <c:v>0.38447999999999999</c:v>
                </c:pt>
                <c:pt idx="1631">
                  <c:v>0.38396400000000003</c:v>
                </c:pt>
                <c:pt idx="1632">
                  <c:v>0.38341900000000001</c:v>
                </c:pt>
                <c:pt idx="1633">
                  <c:v>0.38265300000000002</c:v>
                </c:pt>
                <c:pt idx="1634">
                  <c:v>0.38206800000000002</c:v>
                </c:pt>
                <c:pt idx="1635">
                  <c:v>0.38152999999999998</c:v>
                </c:pt>
                <c:pt idx="1636">
                  <c:v>0.38088899999999998</c:v>
                </c:pt>
                <c:pt idx="1637">
                  <c:v>0.38022299999999998</c:v>
                </c:pt>
                <c:pt idx="1638">
                  <c:v>0.37957000000000002</c:v>
                </c:pt>
                <c:pt idx="1639">
                  <c:v>0.37895499999999999</c:v>
                </c:pt>
                <c:pt idx="1640">
                  <c:v>0.378328</c:v>
                </c:pt>
                <c:pt idx="1641">
                  <c:v>0.37780200000000003</c:v>
                </c:pt>
                <c:pt idx="1642">
                  <c:v>0.37704700000000002</c:v>
                </c:pt>
                <c:pt idx="1643">
                  <c:v>0.37640299999999999</c:v>
                </c:pt>
                <c:pt idx="1644">
                  <c:v>0.37586399999999998</c:v>
                </c:pt>
                <c:pt idx="1645">
                  <c:v>0.37513600000000002</c:v>
                </c:pt>
                <c:pt idx="1646">
                  <c:v>0.37452099999999999</c:v>
                </c:pt>
                <c:pt idx="1647">
                  <c:v>0.373973</c:v>
                </c:pt>
                <c:pt idx="1648">
                  <c:v>0.37334699999999998</c:v>
                </c:pt>
                <c:pt idx="1649">
                  <c:v>0.37258799999999997</c:v>
                </c:pt>
                <c:pt idx="1650">
                  <c:v>0.37178699999999998</c:v>
                </c:pt>
                <c:pt idx="1651">
                  <c:v>0.37120500000000001</c:v>
                </c:pt>
                <c:pt idx="1652">
                  <c:v>0.37069200000000002</c:v>
                </c:pt>
                <c:pt idx="1653">
                  <c:v>0.37017899999999998</c:v>
                </c:pt>
                <c:pt idx="1654">
                  <c:v>0.36990200000000001</c:v>
                </c:pt>
                <c:pt idx="1655">
                  <c:v>0.369112</c:v>
                </c:pt>
                <c:pt idx="1656">
                  <c:v>0.36848500000000001</c:v>
                </c:pt>
                <c:pt idx="1657">
                  <c:v>0.36780200000000002</c:v>
                </c:pt>
                <c:pt idx="1658">
                  <c:v>0.36734099999999997</c:v>
                </c:pt>
                <c:pt idx="1659">
                  <c:v>0.36669200000000002</c:v>
                </c:pt>
                <c:pt idx="1660">
                  <c:v>0.366122</c:v>
                </c:pt>
                <c:pt idx="1661">
                  <c:v>0.36568499999999998</c:v>
                </c:pt>
                <c:pt idx="1662">
                  <c:v>0.36504300000000001</c:v>
                </c:pt>
                <c:pt idx="1663">
                  <c:v>0.36440600000000001</c:v>
                </c:pt>
                <c:pt idx="1664">
                  <c:v>0.363987</c:v>
                </c:pt>
                <c:pt idx="1665">
                  <c:v>0.36334100000000003</c:v>
                </c:pt>
                <c:pt idx="1666">
                  <c:v>0.36276199999999997</c:v>
                </c:pt>
                <c:pt idx="1667">
                  <c:v>0.36216199999999998</c:v>
                </c:pt>
                <c:pt idx="1668">
                  <c:v>0.36173499999999997</c:v>
                </c:pt>
                <c:pt idx="1669">
                  <c:v>0.361153</c:v>
                </c:pt>
                <c:pt idx="1670">
                  <c:v>0.36058699999999999</c:v>
                </c:pt>
                <c:pt idx="1671">
                  <c:v>0.36013099999999998</c:v>
                </c:pt>
                <c:pt idx="1672">
                  <c:v>0.35942000000000002</c:v>
                </c:pt>
                <c:pt idx="1673">
                  <c:v>0.35888199999999998</c:v>
                </c:pt>
                <c:pt idx="1674">
                  <c:v>0.35844199999999998</c:v>
                </c:pt>
                <c:pt idx="1675">
                  <c:v>0.35804999999999998</c:v>
                </c:pt>
                <c:pt idx="1676">
                  <c:v>0.357354</c:v>
                </c:pt>
                <c:pt idx="1677">
                  <c:v>0.356854</c:v>
                </c:pt>
                <c:pt idx="1678">
                  <c:v>0.35638199999999998</c:v>
                </c:pt>
                <c:pt idx="1679">
                  <c:v>0.35555599999999998</c:v>
                </c:pt>
                <c:pt idx="1680">
                  <c:v>0.35521900000000001</c:v>
                </c:pt>
                <c:pt idx="1681">
                  <c:v>0.35458600000000001</c:v>
                </c:pt>
                <c:pt idx="1682">
                  <c:v>0.35389300000000001</c:v>
                </c:pt>
                <c:pt idx="1683">
                  <c:v>0.3533</c:v>
                </c:pt>
                <c:pt idx="1684">
                  <c:v>0.352881</c:v>
                </c:pt>
                <c:pt idx="1685">
                  <c:v>0.35232799999999997</c:v>
                </c:pt>
                <c:pt idx="1686">
                  <c:v>0.35195500000000002</c:v>
                </c:pt>
                <c:pt idx="1687">
                  <c:v>0.35129199999999999</c:v>
                </c:pt>
                <c:pt idx="1688">
                  <c:v>0.35074300000000003</c:v>
                </c:pt>
                <c:pt idx="1689">
                  <c:v>0.35024100000000002</c:v>
                </c:pt>
                <c:pt idx="1690">
                  <c:v>0.34960999999999998</c:v>
                </c:pt>
                <c:pt idx="1691">
                  <c:v>0.34896500000000003</c:v>
                </c:pt>
                <c:pt idx="1692">
                  <c:v>0.348437</c:v>
                </c:pt>
                <c:pt idx="1693">
                  <c:v>0.34803699999999999</c:v>
                </c:pt>
                <c:pt idx="1694">
                  <c:v>0.34750300000000001</c:v>
                </c:pt>
                <c:pt idx="1695">
                  <c:v>0.34684500000000001</c:v>
                </c:pt>
                <c:pt idx="1696">
                  <c:v>0.34624899999999997</c:v>
                </c:pt>
                <c:pt idx="1697">
                  <c:v>0.345578</c:v>
                </c:pt>
                <c:pt idx="1698">
                  <c:v>0.34505200000000003</c:v>
                </c:pt>
                <c:pt idx="1699">
                  <c:v>0.34465899999999999</c:v>
                </c:pt>
                <c:pt idx="1700">
                  <c:v>0.34409899999999999</c:v>
                </c:pt>
                <c:pt idx="1701">
                  <c:v>0.34354400000000002</c:v>
                </c:pt>
                <c:pt idx="1702">
                  <c:v>0.34306900000000001</c:v>
                </c:pt>
                <c:pt idx="1703">
                  <c:v>0.34220400000000001</c:v>
                </c:pt>
                <c:pt idx="1704">
                  <c:v>0.34159699999999998</c:v>
                </c:pt>
                <c:pt idx="1705">
                  <c:v>0.34097300000000003</c:v>
                </c:pt>
                <c:pt idx="1706">
                  <c:v>0.34027200000000002</c:v>
                </c:pt>
                <c:pt idx="1707">
                  <c:v>0.33988000000000002</c:v>
                </c:pt>
                <c:pt idx="1708">
                  <c:v>0.33936699999999997</c:v>
                </c:pt>
                <c:pt idx="1709">
                  <c:v>0.33888499999999999</c:v>
                </c:pt>
                <c:pt idx="1710">
                  <c:v>0.33837699999999998</c:v>
                </c:pt>
                <c:pt idx="1711">
                  <c:v>0.33791300000000002</c:v>
                </c:pt>
                <c:pt idx="1712">
                  <c:v>0.337146</c:v>
                </c:pt>
                <c:pt idx="1713">
                  <c:v>0.33644499999999999</c:v>
                </c:pt>
                <c:pt idx="1714">
                  <c:v>0.33588299999999999</c:v>
                </c:pt>
                <c:pt idx="1715">
                  <c:v>0.33531300000000003</c:v>
                </c:pt>
                <c:pt idx="1716">
                  <c:v>0.33482699999999999</c:v>
                </c:pt>
                <c:pt idx="1717">
                  <c:v>0.33430599999999999</c:v>
                </c:pt>
                <c:pt idx="1718">
                  <c:v>0.33394099999999999</c:v>
                </c:pt>
                <c:pt idx="1719">
                  <c:v>0.33317999999999998</c:v>
                </c:pt>
                <c:pt idx="1720">
                  <c:v>0.33277499999999999</c:v>
                </c:pt>
                <c:pt idx="1721">
                  <c:v>0.33221499999999998</c:v>
                </c:pt>
                <c:pt idx="1722">
                  <c:v>0.33157799999999998</c:v>
                </c:pt>
                <c:pt idx="1723">
                  <c:v>0.330764</c:v>
                </c:pt>
                <c:pt idx="1724">
                  <c:v>0.330376</c:v>
                </c:pt>
                <c:pt idx="1725">
                  <c:v>0.32990799999999998</c:v>
                </c:pt>
                <c:pt idx="1726">
                  <c:v>0.32932800000000001</c:v>
                </c:pt>
                <c:pt idx="1727">
                  <c:v>0.32889099999999999</c:v>
                </c:pt>
                <c:pt idx="1728">
                  <c:v>0.32821299999999998</c:v>
                </c:pt>
                <c:pt idx="1729">
                  <c:v>0.32777499999999998</c:v>
                </c:pt>
                <c:pt idx="1730">
                  <c:v>0.327262</c:v>
                </c:pt>
                <c:pt idx="1731">
                  <c:v>0.32686900000000002</c:v>
                </c:pt>
                <c:pt idx="1732">
                  <c:v>0.32635399999999998</c:v>
                </c:pt>
                <c:pt idx="1733">
                  <c:v>0.325853</c:v>
                </c:pt>
                <c:pt idx="1734">
                  <c:v>0.32524599999999998</c:v>
                </c:pt>
                <c:pt idx="1735">
                  <c:v>0.32450600000000002</c:v>
                </c:pt>
                <c:pt idx="1736">
                  <c:v>0.32410299999999997</c:v>
                </c:pt>
                <c:pt idx="1737">
                  <c:v>0.32344000000000001</c:v>
                </c:pt>
                <c:pt idx="1738">
                  <c:v>0.323106</c:v>
                </c:pt>
                <c:pt idx="1739">
                  <c:v>0.32259700000000002</c:v>
                </c:pt>
                <c:pt idx="1740">
                  <c:v>0.32211499999999998</c:v>
                </c:pt>
                <c:pt idx="1741">
                  <c:v>0.32162600000000002</c:v>
                </c:pt>
                <c:pt idx="1742">
                  <c:v>0.32103700000000002</c:v>
                </c:pt>
                <c:pt idx="1743">
                  <c:v>0.32058700000000001</c:v>
                </c:pt>
                <c:pt idx="1744">
                  <c:v>0.31994899999999998</c:v>
                </c:pt>
                <c:pt idx="1745">
                  <c:v>0.31955</c:v>
                </c:pt>
                <c:pt idx="1746">
                  <c:v>0.31894400000000001</c:v>
                </c:pt>
                <c:pt idx="1747">
                  <c:v>0.318467</c:v>
                </c:pt>
                <c:pt idx="1748">
                  <c:v>0.31806400000000001</c:v>
                </c:pt>
                <c:pt idx="1749">
                  <c:v>0.31744499999999998</c:v>
                </c:pt>
                <c:pt idx="1750">
                  <c:v>0.31522800000000001</c:v>
                </c:pt>
                <c:pt idx="1751">
                  <c:v>0.31470500000000001</c:v>
                </c:pt>
                <c:pt idx="1752">
                  <c:v>0.31406200000000001</c:v>
                </c:pt>
                <c:pt idx="1753">
                  <c:v>0.31354100000000001</c:v>
                </c:pt>
                <c:pt idx="1754">
                  <c:v>0.312726</c:v>
                </c:pt>
                <c:pt idx="1755">
                  <c:v>0.31230599999999997</c:v>
                </c:pt>
                <c:pt idx="1756">
                  <c:v>0.31185299999999999</c:v>
                </c:pt>
                <c:pt idx="1757">
                  <c:v>0.31137199999999998</c:v>
                </c:pt>
                <c:pt idx="1758">
                  <c:v>0.31080999999999998</c:v>
                </c:pt>
                <c:pt idx="1759">
                  <c:v>0.310143</c:v>
                </c:pt>
                <c:pt idx="1760">
                  <c:v>0.30956099999999998</c:v>
                </c:pt>
                <c:pt idx="1761">
                  <c:v>0.30903799999999998</c:v>
                </c:pt>
                <c:pt idx="1762">
                  <c:v>0.30835499999999999</c:v>
                </c:pt>
                <c:pt idx="1763">
                  <c:v>0.30790699999999999</c:v>
                </c:pt>
                <c:pt idx="1764">
                  <c:v>0.30732799999999999</c:v>
                </c:pt>
                <c:pt idx="1765">
                  <c:v>0.30699300000000002</c:v>
                </c:pt>
                <c:pt idx="1766">
                  <c:v>0.30652299999999999</c:v>
                </c:pt>
                <c:pt idx="1767">
                  <c:v>0.30598500000000001</c:v>
                </c:pt>
                <c:pt idx="1768">
                  <c:v>0.305367</c:v>
                </c:pt>
                <c:pt idx="1769">
                  <c:v>0.30470399999999997</c:v>
                </c:pt>
                <c:pt idx="1770">
                  <c:v>0.30401299999999998</c:v>
                </c:pt>
                <c:pt idx="1771">
                  <c:v>0.30335099999999998</c:v>
                </c:pt>
                <c:pt idx="1772">
                  <c:v>0.30279299999999998</c:v>
                </c:pt>
                <c:pt idx="1773">
                  <c:v>0.30235499999999998</c:v>
                </c:pt>
                <c:pt idx="1774">
                  <c:v>0.30190400000000001</c:v>
                </c:pt>
                <c:pt idx="1775">
                  <c:v>0.30133799999999999</c:v>
                </c:pt>
                <c:pt idx="1776">
                  <c:v>0.30080699999999999</c:v>
                </c:pt>
                <c:pt idx="1777">
                  <c:v>0.30004599999999998</c:v>
                </c:pt>
                <c:pt idx="1778">
                  <c:v>0.29950900000000003</c:v>
                </c:pt>
                <c:pt idx="1779">
                  <c:v>0.299128</c:v>
                </c:pt>
                <c:pt idx="1780">
                  <c:v>0.29867100000000002</c:v>
                </c:pt>
                <c:pt idx="1781">
                  <c:v>0.29818800000000001</c:v>
                </c:pt>
                <c:pt idx="1782">
                  <c:v>0.29746299999999998</c:v>
                </c:pt>
                <c:pt idx="1783">
                  <c:v>0.296954</c:v>
                </c:pt>
                <c:pt idx="1784">
                  <c:v>0.29635299999999998</c:v>
                </c:pt>
                <c:pt idx="1785">
                  <c:v>0.29563600000000001</c:v>
                </c:pt>
                <c:pt idx="1786">
                  <c:v>0.29510700000000001</c:v>
                </c:pt>
                <c:pt idx="1787">
                  <c:v>0.29452800000000001</c:v>
                </c:pt>
                <c:pt idx="1788">
                  <c:v>0.29417900000000002</c:v>
                </c:pt>
                <c:pt idx="1789">
                  <c:v>0.29366399999999998</c:v>
                </c:pt>
                <c:pt idx="1790">
                  <c:v>0.29325400000000001</c:v>
                </c:pt>
                <c:pt idx="1791">
                  <c:v>0.29273100000000002</c:v>
                </c:pt>
                <c:pt idx="1792">
                  <c:v>0.29186000000000001</c:v>
                </c:pt>
                <c:pt idx="1793">
                  <c:v>0.29155799999999998</c:v>
                </c:pt>
                <c:pt idx="1794">
                  <c:v>0.29108800000000001</c:v>
                </c:pt>
                <c:pt idx="1795">
                  <c:v>0.29037099999999999</c:v>
                </c:pt>
                <c:pt idx="1796">
                  <c:v>0.28988199999999997</c:v>
                </c:pt>
                <c:pt idx="1797">
                  <c:v>0.28943600000000003</c:v>
                </c:pt>
                <c:pt idx="1798">
                  <c:v>0.28878599999999999</c:v>
                </c:pt>
                <c:pt idx="1799">
                  <c:v>0.28828999999999999</c:v>
                </c:pt>
                <c:pt idx="1800">
                  <c:v>0.28797600000000001</c:v>
                </c:pt>
                <c:pt idx="1801">
                  <c:v>0.28755399999999998</c:v>
                </c:pt>
                <c:pt idx="1802">
                  <c:v>0.28714000000000001</c:v>
                </c:pt>
                <c:pt idx="1803">
                  <c:v>0.28643800000000003</c:v>
                </c:pt>
                <c:pt idx="1804">
                  <c:v>0.285854</c:v>
                </c:pt>
                <c:pt idx="1805">
                  <c:v>0.28551500000000002</c:v>
                </c:pt>
                <c:pt idx="1806">
                  <c:v>0.28502699999999997</c:v>
                </c:pt>
                <c:pt idx="1807">
                  <c:v>0.28462900000000002</c:v>
                </c:pt>
                <c:pt idx="1808">
                  <c:v>0.28409299999999998</c:v>
                </c:pt>
                <c:pt idx="1809">
                  <c:v>0.28356300000000001</c:v>
                </c:pt>
                <c:pt idx="1810">
                  <c:v>0.28301100000000001</c:v>
                </c:pt>
                <c:pt idx="1811">
                  <c:v>0.282414</c:v>
                </c:pt>
                <c:pt idx="1812">
                  <c:v>0.28202100000000002</c:v>
                </c:pt>
                <c:pt idx="1813">
                  <c:v>0.28170699999999999</c:v>
                </c:pt>
                <c:pt idx="1814">
                  <c:v>0.28140599999999999</c:v>
                </c:pt>
                <c:pt idx="1815">
                  <c:v>0.28122799999999998</c:v>
                </c:pt>
                <c:pt idx="1816">
                  <c:v>0.28034700000000001</c:v>
                </c:pt>
                <c:pt idx="1817">
                  <c:v>0.279588</c:v>
                </c:pt>
                <c:pt idx="1818">
                  <c:v>0.278974</c:v>
                </c:pt>
                <c:pt idx="1819">
                  <c:v>0.27857799999999999</c:v>
                </c:pt>
                <c:pt idx="1820">
                  <c:v>0.27808699999999997</c:v>
                </c:pt>
                <c:pt idx="1821">
                  <c:v>0.27763300000000002</c:v>
                </c:pt>
                <c:pt idx="1822">
                  <c:v>0.277198</c:v>
                </c:pt>
                <c:pt idx="1823">
                  <c:v>0.276611</c:v>
                </c:pt>
                <c:pt idx="1824">
                  <c:v>0.27616099999999999</c:v>
                </c:pt>
                <c:pt idx="1825">
                  <c:v>0.27554000000000001</c:v>
                </c:pt>
                <c:pt idx="1826">
                  <c:v>0.27500400000000003</c:v>
                </c:pt>
                <c:pt idx="1827">
                  <c:v>0.27437299999999998</c:v>
                </c:pt>
                <c:pt idx="1828">
                  <c:v>0.27404200000000001</c:v>
                </c:pt>
                <c:pt idx="1829">
                  <c:v>0.27367599999999997</c:v>
                </c:pt>
                <c:pt idx="1830">
                  <c:v>0.27343000000000001</c:v>
                </c:pt>
                <c:pt idx="1831">
                  <c:v>0.27274900000000002</c:v>
                </c:pt>
                <c:pt idx="1832">
                  <c:v>0.27189600000000003</c:v>
                </c:pt>
                <c:pt idx="1833">
                  <c:v>0.27144600000000002</c:v>
                </c:pt>
                <c:pt idx="1834">
                  <c:v>0.271179</c:v>
                </c:pt>
                <c:pt idx="1835">
                  <c:v>0.270847</c:v>
                </c:pt>
                <c:pt idx="1836">
                  <c:v>0.27042100000000002</c:v>
                </c:pt>
                <c:pt idx="1837">
                  <c:v>0.26993400000000001</c:v>
                </c:pt>
                <c:pt idx="1838">
                  <c:v>0.26921800000000001</c:v>
                </c:pt>
                <c:pt idx="1839">
                  <c:v>0.26871</c:v>
                </c:pt>
                <c:pt idx="1840">
                  <c:v>0.267872</c:v>
                </c:pt>
                <c:pt idx="1841">
                  <c:v>0.26743099999999997</c:v>
                </c:pt>
                <c:pt idx="1842">
                  <c:v>0.26709500000000003</c:v>
                </c:pt>
                <c:pt idx="1843">
                  <c:v>0.26663500000000001</c:v>
                </c:pt>
                <c:pt idx="1844">
                  <c:v>0.26619100000000001</c:v>
                </c:pt>
                <c:pt idx="1845">
                  <c:v>0.26535700000000001</c:v>
                </c:pt>
                <c:pt idx="1846">
                  <c:v>0.26501400000000003</c:v>
                </c:pt>
                <c:pt idx="1847">
                  <c:v>0.26423000000000002</c:v>
                </c:pt>
                <c:pt idx="1848">
                  <c:v>0.26377499999999998</c:v>
                </c:pt>
                <c:pt idx="1849">
                  <c:v>0.26339800000000002</c:v>
                </c:pt>
                <c:pt idx="1850">
                  <c:v>0.26320500000000002</c:v>
                </c:pt>
                <c:pt idx="1851">
                  <c:v>0.26276100000000002</c:v>
                </c:pt>
                <c:pt idx="1852">
                  <c:v>0.26219599999999998</c:v>
                </c:pt>
                <c:pt idx="1853">
                  <c:v>0.261494</c:v>
                </c:pt>
                <c:pt idx="1854">
                  <c:v>0.260791</c:v>
                </c:pt>
                <c:pt idx="1855">
                  <c:v>0.260486</c:v>
                </c:pt>
                <c:pt idx="1856">
                  <c:v>0.26009300000000002</c:v>
                </c:pt>
                <c:pt idx="1857">
                  <c:v>0.25951400000000002</c:v>
                </c:pt>
                <c:pt idx="1858">
                  <c:v>0.25920199999999999</c:v>
                </c:pt>
                <c:pt idx="1859">
                  <c:v>0.25873499999999999</c:v>
                </c:pt>
                <c:pt idx="1860">
                  <c:v>0.258241</c:v>
                </c:pt>
                <c:pt idx="1861">
                  <c:v>0.257718</c:v>
                </c:pt>
                <c:pt idx="1862">
                  <c:v>0.25702599999999998</c:v>
                </c:pt>
                <c:pt idx="1863">
                  <c:v>0.25659799999999999</c:v>
                </c:pt>
                <c:pt idx="1864">
                  <c:v>0.25631100000000001</c:v>
                </c:pt>
                <c:pt idx="1865">
                  <c:v>0.25608700000000001</c:v>
                </c:pt>
                <c:pt idx="1866">
                  <c:v>0.25551099999999999</c:v>
                </c:pt>
                <c:pt idx="1867">
                  <c:v>0.255187</c:v>
                </c:pt>
                <c:pt idx="1868">
                  <c:v>0.25460500000000003</c:v>
                </c:pt>
                <c:pt idx="1869">
                  <c:v>0.25420100000000001</c:v>
                </c:pt>
                <c:pt idx="1870">
                  <c:v>0.25366899999999998</c:v>
                </c:pt>
                <c:pt idx="1871">
                  <c:v>0.25316499999999997</c:v>
                </c:pt>
                <c:pt idx="1872">
                  <c:v>0.25266</c:v>
                </c:pt>
                <c:pt idx="1873">
                  <c:v>0.252494</c:v>
                </c:pt>
                <c:pt idx="1874">
                  <c:v>0.25214199999999998</c:v>
                </c:pt>
                <c:pt idx="1875">
                  <c:v>0.25169200000000003</c:v>
                </c:pt>
                <c:pt idx="1876">
                  <c:v>0.251052</c:v>
                </c:pt>
                <c:pt idx="1877">
                  <c:v>0.25061699999999998</c:v>
                </c:pt>
                <c:pt idx="1878">
                  <c:v>0.25016100000000002</c:v>
                </c:pt>
                <c:pt idx="1879">
                  <c:v>0.24968699999999999</c:v>
                </c:pt>
                <c:pt idx="1880">
                  <c:v>0.24954200000000001</c:v>
                </c:pt>
                <c:pt idx="1881">
                  <c:v>0.24904699999999999</c:v>
                </c:pt>
                <c:pt idx="1882">
                  <c:v>0.24848999999999999</c:v>
                </c:pt>
                <c:pt idx="1883">
                  <c:v>0.24795300000000001</c:v>
                </c:pt>
                <c:pt idx="1884">
                  <c:v>0.24746699999999999</c:v>
                </c:pt>
                <c:pt idx="1885">
                  <c:v>0.246916</c:v>
                </c:pt>
                <c:pt idx="1886">
                  <c:v>0.24657100000000001</c:v>
                </c:pt>
                <c:pt idx="1887">
                  <c:v>0.24637200000000001</c:v>
                </c:pt>
                <c:pt idx="1888">
                  <c:v>0.24581500000000001</c:v>
                </c:pt>
                <c:pt idx="1889">
                  <c:v>0.24552199999999999</c:v>
                </c:pt>
                <c:pt idx="1890">
                  <c:v>0.24499199999999999</c:v>
                </c:pt>
                <c:pt idx="1891">
                  <c:v>0.244226</c:v>
                </c:pt>
                <c:pt idx="1892">
                  <c:v>0.243783</c:v>
                </c:pt>
                <c:pt idx="1893">
                  <c:v>0.24329999999999999</c:v>
                </c:pt>
                <c:pt idx="1894">
                  <c:v>0.24298700000000001</c:v>
                </c:pt>
                <c:pt idx="1895">
                  <c:v>0.24237500000000001</c:v>
                </c:pt>
                <c:pt idx="1896">
                  <c:v>0.24212700000000001</c:v>
                </c:pt>
                <c:pt idx="1897">
                  <c:v>0.24171500000000001</c:v>
                </c:pt>
                <c:pt idx="1898">
                  <c:v>0.240842</c:v>
                </c:pt>
                <c:pt idx="1899">
                  <c:v>0.24046500000000001</c:v>
                </c:pt>
                <c:pt idx="1900">
                  <c:v>0.23990800000000001</c:v>
                </c:pt>
                <c:pt idx="1901">
                  <c:v>0.239398</c:v>
                </c:pt>
                <c:pt idx="1902">
                  <c:v>0.23912900000000001</c:v>
                </c:pt>
                <c:pt idx="1903">
                  <c:v>0.238734</c:v>
                </c:pt>
                <c:pt idx="1904">
                  <c:v>0.23813200000000001</c:v>
                </c:pt>
                <c:pt idx="1905">
                  <c:v>0.23750499999999999</c:v>
                </c:pt>
                <c:pt idx="1906">
                  <c:v>0.236757</c:v>
                </c:pt>
                <c:pt idx="1907">
                  <c:v>0.23635999999999999</c:v>
                </c:pt>
                <c:pt idx="1908">
                  <c:v>0.23582500000000001</c:v>
                </c:pt>
                <c:pt idx="1909">
                  <c:v>0.23535600000000001</c:v>
                </c:pt>
                <c:pt idx="1910">
                  <c:v>0.23496300000000001</c:v>
                </c:pt>
                <c:pt idx="1911">
                  <c:v>0.23450699999999999</c:v>
                </c:pt>
                <c:pt idx="1912">
                  <c:v>0.234065</c:v>
                </c:pt>
                <c:pt idx="1913">
                  <c:v>0.23363999999999999</c:v>
                </c:pt>
                <c:pt idx="1914">
                  <c:v>0.233096</c:v>
                </c:pt>
                <c:pt idx="1915">
                  <c:v>0.232847</c:v>
                </c:pt>
                <c:pt idx="1916">
                  <c:v>0.23255200000000001</c:v>
                </c:pt>
                <c:pt idx="1917">
                  <c:v>0.23191400000000001</c:v>
                </c:pt>
                <c:pt idx="1918">
                  <c:v>0.23152700000000001</c:v>
                </c:pt>
                <c:pt idx="1919">
                  <c:v>0.23080899999999999</c:v>
                </c:pt>
                <c:pt idx="1920">
                  <c:v>0.23039799999999999</c:v>
                </c:pt>
                <c:pt idx="1921">
                  <c:v>0.23000499999999999</c:v>
                </c:pt>
                <c:pt idx="1922">
                  <c:v>0.229321</c:v>
                </c:pt>
                <c:pt idx="1923">
                  <c:v>0.22874900000000001</c:v>
                </c:pt>
                <c:pt idx="1924">
                  <c:v>0.22842799999999999</c:v>
                </c:pt>
                <c:pt idx="1925">
                  <c:v>0.22792999999999999</c:v>
                </c:pt>
                <c:pt idx="1926">
                  <c:v>0.22747200000000001</c:v>
                </c:pt>
                <c:pt idx="1927">
                  <c:v>0.227046</c:v>
                </c:pt>
                <c:pt idx="1928">
                  <c:v>0.226685</c:v>
                </c:pt>
                <c:pt idx="1929">
                  <c:v>0.22624900000000001</c:v>
                </c:pt>
                <c:pt idx="1930">
                  <c:v>0.22587099999999999</c:v>
                </c:pt>
                <c:pt idx="1931">
                  <c:v>0.225665</c:v>
                </c:pt>
                <c:pt idx="1932">
                  <c:v>0.225219</c:v>
                </c:pt>
                <c:pt idx="1933">
                  <c:v>0.22469700000000001</c:v>
                </c:pt>
                <c:pt idx="1934">
                  <c:v>0.224194</c:v>
                </c:pt>
                <c:pt idx="1935">
                  <c:v>0.223718</c:v>
                </c:pt>
                <c:pt idx="1936">
                  <c:v>0.22320799999999999</c:v>
                </c:pt>
                <c:pt idx="1937">
                  <c:v>0.222966</c:v>
                </c:pt>
                <c:pt idx="1938">
                  <c:v>0.22262499999999999</c:v>
                </c:pt>
                <c:pt idx="1939">
                  <c:v>0.22214200000000001</c:v>
                </c:pt>
                <c:pt idx="1940">
                  <c:v>0.221854</c:v>
                </c:pt>
                <c:pt idx="1941">
                  <c:v>0.22142800000000001</c:v>
                </c:pt>
                <c:pt idx="1942">
                  <c:v>0.22097800000000001</c:v>
                </c:pt>
                <c:pt idx="1943">
                  <c:v>0.22053800000000001</c:v>
                </c:pt>
                <c:pt idx="1944">
                  <c:v>0.22029199999999999</c:v>
                </c:pt>
                <c:pt idx="1945">
                  <c:v>0.21992900000000001</c:v>
                </c:pt>
                <c:pt idx="1946">
                  <c:v>0.21972800000000001</c:v>
                </c:pt>
                <c:pt idx="1947">
                  <c:v>0.21934999999999999</c:v>
                </c:pt>
                <c:pt idx="1948">
                  <c:v>0.21892600000000001</c:v>
                </c:pt>
                <c:pt idx="1949">
                  <c:v>0.218583</c:v>
                </c:pt>
                <c:pt idx="1950">
                  <c:v>0.21796099999999999</c:v>
                </c:pt>
                <c:pt idx="1951">
                  <c:v>0.21779000000000001</c:v>
                </c:pt>
                <c:pt idx="1952">
                  <c:v>0.21738199999999999</c:v>
                </c:pt>
                <c:pt idx="1953">
                  <c:v>0.21696799999999999</c:v>
                </c:pt>
                <c:pt idx="1954">
                  <c:v>0.21641099999999999</c:v>
                </c:pt>
                <c:pt idx="1955">
                  <c:v>0.21593000000000001</c:v>
                </c:pt>
                <c:pt idx="1956">
                  <c:v>0.21557699999999999</c:v>
                </c:pt>
                <c:pt idx="1957">
                  <c:v>0.215339</c:v>
                </c:pt>
                <c:pt idx="1958">
                  <c:v>0.21484800000000001</c:v>
                </c:pt>
                <c:pt idx="1959">
                  <c:v>0.21435199999999999</c:v>
                </c:pt>
                <c:pt idx="1960">
                  <c:v>0.214203</c:v>
                </c:pt>
                <c:pt idx="1961">
                  <c:v>0.21347099999999999</c:v>
                </c:pt>
                <c:pt idx="1962">
                  <c:v>0.21319099999999999</c:v>
                </c:pt>
                <c:pt idx="1963">
                  <c:v>0.21274699999999999</c:v>
                </c:pt>
                <c:pt idx="1964">
                  <c:v>0.21249399999999999</c:v>
                </c:pt>
                <c:pt idx="1965">
                  <c:v>0.212173</c:v>
                </c:pt>
                <c:pt idx="1966">
                  <c:v>0.21165500000000001</c:v>
                </c:pt>
                <c:pt idx="1967">
                  <c:v>0.211285</c:v>
                </c:pt>
                <c:pt idx="1968">
                  <c:v>0.21066099999999999</c:v>
                </c:pt>
                <c:pt idx="1969">
                  <c:v>0.21035699999999999</c:v>
                </c:pt>
                <c:pt idx="1970">
                  <c:v>0.20999000000000001</c:v>
                </c:pt>
                <c:pt idx="1971">
                  <c:v>0.20936299999999999</c:v>
                </c:pt>
                <c:pt idx="1972">
                  <c:v>0.208951</c:v>
                </c:pt>
                <c:pt idx="1973">
                  <c:v>0.208699</c:v>
                </c:pt>
                <c:pt idx="1974">
                  <c:v>0.20804800000000001</c:v>
                </c:pt>
                <c:pt idx="1975">
                  <c:v>0.20782500000000001</c:v>
                </c:pt>
                <c:pt idx="1976">
                  <c:v>0.207263</c:v>
                </c:pt>
                <c:pt idx="1977">
                  <c:v>0.206788</c:v>
                </c:pt>
                <c:pt idx="1978">
                  <c:v>0.20644499999999999</c:v>
                </c:pt>
                <c:pt idx="1979">
                  <c:v>0.205955</c:v>
                </c:pt>
                <c:pt idx="1980">
                  <c:v>0.20566899999999999</c:v>
                </c:pt>
                <c:pt idx="1981">
                  <c:v>0.20530200000000001</c:v>
                </c:pt>
                <c:pt idx="1982">
                  <c:v>0.20502100000000001</c:v>
                </c:pt>
                <c:pt idx="1983">
                  <c:v>0.20466100000000001</c:v>
                </c:pt>
                <c:pt idx="1984">
                  <c:v>0.20415700000000001</c:v>
                </c:pt>
                <c:pt idx="1985">
                  <c:v>0.20375299999999999</c:v>
                </c:pt>
                <c:pt idx="1986">
                  <c:v>0.203652</c:v>
                </c:pt>
                <c:pt idx="1987">
                  <c:v>0.203211</c:v>
                </c:pt>
                <c:pt idx="1988">
                  <c:v>0.20272899999999999</c:v>
                </c:pt>
                <c:pt idx="1989">
                  <c:v>0.20235500000000001</c:v>
                </c:pt>
                <c:pt idx="1990">
                  <c:v>0.201936</c:v>
                </c:pt>
                <c:pt idx="1991">
                  <c:v>0.20144400000000001</c:v>
                </c:pt>
                <c:pt idx="1992">
                  <c:v>0.20105500000000001</c:v>
                </c:pt>
                <c:pt idx="1993">
                  <c:v>0.20072599999999999</c:v>
                </c:pt>
                <c:pt idx="1994">
                  <c:v>0.20025599999999999</c:v>
                </c:pt>
                <c:pt idx="1995">
                  <c:v>0.200096</c:v>
                </c:pt>
                <c:pt idx="1996">
                  <c:v>0.199656</c:v>
                </c:pt>
                <c:pt idx="1997">
                  <c:v>0.199295</c:v>
                </c:pt>
                <c:pt idx="1998">
                  <c:v>0.199073</c:v>
                </c:pt>
                <c:pt idx="1999">
                  <c:v>0.19870699999999999</c:v>
                </c:pt>
                <c:pt idx="2000">
                  <c:v>0.19836000000000001</c:v>
                </c:pt>
                <c:pt idx="2001">
                  <c:v>0.19795399999999999</c:v>
                </c:pt>
                <c:pt idx="2002">
                  <c:v>0.197634</c:v>
                </c:pt>
                <c:pt idx="2003">
                  <c:v>0.19739599999999999</c:v>
                </c:pt>
                <c:pt idx="2004">
                  <c:v>0.19702600000000001</c:v>
                </c:pt>
                <c:pt idx="2005">
                  <c:v>0.19667799999999999</c:v>
                </c:pt>
                <c:pt idx="2006">
                  <c:v>0.19644900000000001</c:v>
                </c:pt>
                <c:pt idx="2007">
                  <c:v>0.19625999999999999</c:v>
                </c:pt>
                <c:pt idx="2008">
                  <c:v>0.19578599999999999</c:v>
                </c:pt>
                <c:pt idx="2009">
                  <c:v>0.19541</c:v>
                </c:pt>
                <c:pt idx="2010">
                  <c:v>0.19486899999999999</c:v>
                </c:pt>
                <c:pt idx="2011">
                  <c:v>0.194552</c:v>
                </c:pt>
                <c:pt idx="2012">
                  <c:v>0.19423399999999999</c:v>
                </c:pt>
                <c:pt idx="2013">
                  <c:v>0.193795</c:v>
                </c:pt>
                <c:pt idx="2014">
                  <c:v>0.193496</c:v>
                </c:pt>
                <c:pt idx="2015">
                  <c:v>0.19309100000000001</c:v>
                </c:pt>
                <c:pt idx="2016">
                  <c:v>0.19272900000000001</c:v>
                </c:pt>
                <c:pt idx="2017">
                  <c:v>0.19234299999999999</c:v>
                </c:pt>
                <c:pt idx="2018">
                  <c:v>0.19209899999999999</c:v>
                </c:pt>
                <c:pt idx="2019">
                  <c:v>0.19178400000000001</c:v>
                </c:pt>
                <c:pt idx="2020">
                  <c:v>0.19128700000000001</c:v>
                </c:pt>
                <c:pt idx="2021">
                  <c:v>0.19095500000000001</c:v>
                </c:pt>
                <c:pt idx="2022">
                  <c:v>0.190636</c:v>
                </c:pt>
                <c:pt idx="2023">
                  <c:v>0.19025400000000001</c:v>
                </c:pt>
                <c:pt idx="2024">
                  <c:v>0.189915</c:v>
                </c:pt>
                <c:pt idx="2025">
                  <c:v>0.18965699999999999</c:v>
                </c:pt>
                <c:pt idx="2026">
                  <c:v>0.18934300000000001</c:v>
                </c:pt>
                <c:pt idx="2027">
                  <c:v>0.189025</c:v>
                </c:pt>
                <c:pt idx="2028">
                  <c:v>0.18875600000000001</c:v>
                </c:pt>
                <c:pt idx="2029">
                  <c:v>0.188245</c:v>
                </c:pt>
                <c:pt idx="2030">
                  <c:v>0.18787899999999999</c:v>
                </c:pt>
                <c:pt idx="2031">
                  <c:v>0.18770200000000001</c:v>
                </c:pt>
                <c:pt idx="2032">
                  <c:v>0.18723100000000001</c:v>
                </c:pt>
                <c:pt idx="2033">
                  <c:v>0.18688199999999999</c:v>
                </c:pt>
                <c:pt idx="2034">
                  <c:v>0.18640999999999999</c:v>
                </c:pt>
                <c:pt idx="2035">
                  <c:v>0.18606900000000001</c:v>
                </c:pt>
                <c:pt idx="2036">
                  <c:v>0.18571399999999999</c:v>
                </c:pt>
                <c:pt idx="2037">
                  <c:v>0.18526000000000001</c:v>
                </c:pt>
                <c:pt idx="2038">
                  <c:v>0.18489800000000001</c:v>
                </c:pt>
                <c:pt idx="2039">
                  <c:v>0.18465699999999999</c:v>
                </c:pt>
                <c:pt idx="2040">
                  <c:v>0.18424299999999999</c:v>
                </c:pt>
                <c:pt idx="2041">
                  <c:v>0.18385699999999999</c:v>
                </c:pt>
                <c:pt idx="2042">
                  <c:v>0.183758</c:v>
                </c:pt>
                <c:pt idx="2043">
                  <c:v>0.183363</c:v>
                </c:pt>
                <c:pt idx="2044">
                  <c:v>0.18299099999999999</c:v>
                </c:pt>
                <c:pt idx="2045">
                  <c:v>0.182703</c:v>
                </c:pt>
                <c:pt idx="2046">
                  <c:v>0.18227199999999999</c:v>
                </c:pt>
                <c:pt idx="2047">
                  <c:v>0.181979</c:v>
                </c:pt>
                <c:pt idx="2048">
                  <c:v>0.18146699999999999</c:v>
                </c:pt>
                <c:pt idx="2049">
                  <c:v>0.18113599999999999</c:v>
                </c:pt>
                <c:pt idx="2050">
                  <c:v>0.18082899999999999</c:v>
                </c:pt>
                <c:pt idx="2051">
                  <c:v>0.18054400000000001</c:v>
                </c:pt>
                <c:pt idx="2052">
                  <c:v>0.180506</c:v>
                </c:pt>
                <c:pt idx="2053">
                  <c:v>0.18012900000000001</c:v>
                </c:pt>
                <c:pt idx="2054">
                  <c:v>0.17950199999999999</c:v>
                </c:pt>
                <c:pt idx="2055">
                  <c:v>0.179284</c:v>
                </c:pt>
                <c:pt idx="2056">
                  <c:v>0.179031</c:v>
                </c:pt>
                <c:pt idx="2057">
                  <c:v>0.178781</c:v>
                </c:pt>
                <c:pt idx="2058">
                  <c:v>0.17827499999999999</c:v>
                </c:pt>
                <c:pt idx="2059">
                  <c:v>0.17807100000000001</c:v>
                </c:pt>
                <c:pt idx="2060">
                  <c:v>0.17787900000000001</c:v>
                </c:pt>
                <c:pt idx="2061">
                  <c:v>0.17738899999999999</c:v>
                </c:pt>
                <c:pt idx="2062">
                  <c:v>0.177096</c:v>
                </c:pt>
                <c:pt idx="2063">
                  <c:v>0.17674899999999999</c:v>
                </c:pt>
                <c:pt idx="2064">
                  <c:v>0.17660100000000001</c:v>
                </c:pt>
                <c:pt idx="2065">
                  <c:v>0.17616899999999999</c:v>
                </c:pt>
                <c:pt idx="2066">
                  <c:v>0.176034</c:v>
                </c:pt>
                <c:pt idx="2067">
                  <c:v>0.175625</c:v>
                </c:pt>
                <c:pt idx="2068">
                  <c:v>0.175563</c:v>
                </c:pt>
                <c:pt idx="2069">
                  <c:v>0.174905</c:v>
                </c:pt>
                <c:pt idx="2070">
                  <c:v>0.17447199999999999</c:v>
                </c:pt>
                <c:pt idx="2071">
                  <c:v>0.174128</c:v>
                </c:pt>
                <c:pt idx="2072">
                  <c:v>0.17383999999999999</c:v>
                </c:pt>
                <c:pt idx="2073">
                  <c:v>0.17355100000000001</c:v>
                </c:pt>
                <c:pt idx="2074">
                  <c:v>0.17357800000000001</c:v>
                </c:pt>
                <c:pt idx="2075">
                  <c:v>0.173295</c:v>
                </c:pt>
                <c:pt idx="2076">
                  <c:v>0.17305799999999999</c:v>
                </c:pt>
                <c:pt idx="2077">
                  <c:v>0.172681</c:v>
                </c:pt>
                <c:pt idx="2078">
                  <c:v>0.17219599999999999</c:v>
                </c:pt>
                <c:pt idx="2079">
                  <c:v>0.17167499999999999</c:v>
                </c:pt>
                <c:pt idx="2080">
                  <c:v>0.171431</c:v>
                </c:pt>
                <c:pt idx="2081">
                  <c:v>0.17114499999999999</c:v>
                </c:pt>
                <c:pt idx="2082">
                  <c:v>0.17105699999999999</c:v>
                </c:pt>
                <c:pt idx="2083">
                  <c:v>0.17084199999999999</c:v>
                </c:pt>
                <c:pt idx="2084">
                  <c:v>0.17036699999999999</c:v>
                </c:pt>
                <c:pt idx="2085">
                  <c:v>0.17011899999999999</c:v>
                </c:pt>
                <c:pt idx="2086">
                  <c:v>0.16974600000000001</c:v>
                </c:pt>
                <c:pt idx="2087">
                  <c:v>0.16952300000000001</c:v>
                </c:pt>
                <c:pt idx="2088">
                  <c:v>0.16920299999999999</c:v>
                </c:pt>
                <c:pt idx="2089">
                  <c:v>0.16892599999999999</c:v>
                </c:pt>
                <c:pt idx="2090">
                  <c:v>0.168685</c:v>
                </c:pt>
                <c:pt idx="2091">
                  <c:v>0.168599</c:v>
                </c:pt>
                <c:pt idx="2092">
                  <c:v>0.16808899999999999</c:v>
                </c:pt>
                <c:pt idx="2093">
                  <c:v>0.16780800000000001</c:v>
                </c:pt>
                <c:pt idx="2094">
                  <c:v>0.16734299999999999</c:v>
                </c:pt>
                <c:pt idx="2095">
                  <c:v>0.16694899999999999</c:v>
                </c:pt>
                <c:pt idx="2096">
                  <c:v>0.16678899999999999</c:v>
                </c:pt>
                <c:pt idx="2097">
                  <c:v>0.166384</c:v>
                </c:pt>
                <c:pt idx="2098">
                  <c:v>0.16595799999999999</c:v>
                </c:pt>
                <c:pt idx="2099">
                  <c:v>0.16580800000000001</c:v>
                </c:pt>
                <c:pt idx="2100">
                  <c:v>0.16550699999999999</c:v>
                </c:pt>
                <c:pt idx="2101">
                  <c:v>0.16515299999999999</c:v>
                </c:pt>
                <c:pt idx="2102">
                  <c:v>0.16459399999999999</c:v>
                </c:pt>
                <c:pt idx="2103">
                  <c:v>0.164518</c:v>
                </c:pt>
                <c:pt idx="2104">
                  <c:v>0.16407099999999999</c:v>
                </c:pt>
                <c:pt idx="2105">
                  <c:v>0.16398799999999999</c:v>
                </c:pt>
                <c:pt idx="2106">
                  <c:v>0.16358200000000001</c:v>
                </c:pt>
                <c:pt idx="2107">
                  <c:v>0.163021</c:v>
                </c:pt>
                <c:pt idx="2108">
                  <c:v>0.16270000000000001</c:v>
                </c:pt>
                <c:pt idx="2109">
                  <c:v>0.16242200000000001</c:v>
                </c:pt>
                <c:pt idx="2110">
                  <c:v>0.16214100000000001</c:v>
                </c:pt>
                <c:pt idx="2111">
                  <c:v>0.161856</c:v>
                </c:pt>
                <c:pt idx="2112">
                  <c:v>0.16122800000000001</c:v>
                </c:pt>
                <c:pt idx="2113">
                  <c:v>0.16094</c:v>
                </c:pt>
                <c:pt idx="2114">
                  <c:v>0.16075900000000001</c:v>
                </c:pt>
                <c:pt idx="2115">
                  <c:v>0.16048299999999999</c:v>
                </c:pt>
                <c:pt idx="2116">
                  <c:v>0.160332</c:v>
                </c:pt>
                <c:pt idx="2117">
                  <c:v>0.15996099999999999</c:v>
                </c:pt>
                <c:pt idx="2118">
                  <c:v>0.15951399999999999</c:v>
                </c:pt>
                <c:pt idx="2119">
                  <c:v>0.159196</c:v>
                </c:pt>
                <c:pt idx="2120">
                  <c:v>0.15875700000000001</c:v>
                </c:pt>
                <c:pt idx="2121">
                  <c:v>0.15851000000000001</c:v>
                </c:pt>
                <c:pt idx="2122">
                  <c:v>0.15832499999999999</c:v>
                </c:pt>
                <c:pt idx="2123">
                  <c:v>0.157862</c:v>
                </c:pt>
                <c:pt idx="2124">
                  <c:v>0.15772800000000001</c:v>
                </c:pt>
                <c:pt idx="2125">
                  <c:v>0.15728900000000001</c:v>
                </c:pt>
                <c:pt idx="2126">
                  <c:v>0.15704199999999999</c:v>
                </c:pt>
                <c:pt idx="2127">
                  <c:v>0.15662599999999999</c:v>
                </c:pt>
                <c:pt idx="2128">
                  <c:v>0.15632699999999999</c:v>
                </c:pt>
                <c:pt idx="2129">
                  <c:v>0.156221</c:v>
                </c:pt>
                <c:pt idx="2130">
                  <c:v>0.15596299999999999</c:v>
                </c:pt>
                <c:pt idx="2131">
                  <c:v>0.155802</c:v>
                </c:pt>
                <c:pt idx="2132">
                  <c:v>0.15529999999999999</c:v>
                </c:pt>
                <c:pt idx="2133">
                  <c:v>0.15501300000000001</c:v>
                </c:pt>
                <c:pt idx="2134">
                  <c:v>0.15462999999999999</c:v>
                </c:pt>
                <c:pt idx="2135">
                  <c:v>0.15434999999999999</c:v>
                </c:pt>
                <c:pt idx="2136">
                  <c:v>0.153977</c:v>
                </c:pt>
                <c:pt idx="2137">
                  <c:v>0.15379699999999999</c:v>
                </c:pt>
                <c:pt idx="2138">
                  <c:v>0.153562</c:v>
                </c:pt>
                <c:pt idx="2139">
                  <c:v>0.15334200000000001</c:v>
                </c:pt>
                <c:pt idx="2140">
                  <c:v>0.15315999999999999</c:v>
                </c:pt>
                <c:pt idx="2141">
                  <c:v>0.15290100000000001</c:v>
                </c:pt>
                <c:pt idx="2142">
                  <c:v>0.15259</c:v>
                </c:pt>
                <c:pt idx="2143">
                  <c:v>0.15239800000000001</c:v>
                </c:pt>
                <c:pt idx="2144">
                  <c:v>0.15205199999999999</c:v>
                </c:pt>
                <c:pt idx="2145">
                  <c:v>0.151641</c:v>
                </c:pt>
                <c:pt idx="2146">
                  <c:v>0.151416</c:v>
                </c:pt>
                <c:pt idx="2147">
                  <c:v>0.15115799999999999</c:v>
                </c:pt>
                <c:pt idx="2148">
                  <c:v>0.15083199999999999</c:v>
                </c:pt>
                <c:pt idx="2149">
                  <c:v>0.15065400000000001</c:v>
                </c:pt>
                <c:pt idx="2150">
                  <c:v>0.15010200000000001</c:v>
                </c:pt>
                <c:pt idx="2151">
                  <c:v>0.15012800000000001</c:v>
                </c:pt>
                <c:pt idx="2152">
                  <c:v>0.149866</c:v>
                </c:pt>
                <c:pt idx="2153">
                  <c:v>0.14951900000000001</c:v>
                </c:pt>
                <c:pt idx="2154">
                  <c:v>0.149171</c:v>
                </c:pt>
                <c:pt idx="2155">
                  <c:v>0.14887700000000001</c:v>
                </c:pt>
                <c:pt idx="2156">
                  <c:v>0.14871899999999999</c:v>
                </c:pt>
                <c:pt idx="2157">
                  <c:v>0.14818700000000001</c:v>
                </c:pt>
                <c:pt idx="2158">
                  <c:v>0.14780099999999999</c:v>
                </c:pt>
                <c:pt idx="2159">
                  <c:v>0.14763499999999999</c:v>
                </c:pt>
                <c:pt idx="2160">
                  <c:v>0.14747299999999999</c:v>
                </c:pt>
                <c:pt idx="2161">
                  <c:v>0.14718800000000001</c:v>
                </c:pt>
                <c:pt idx="2162">
                  <c:v>0.14693899999999999</c:v>
                </c:pt>
                <c:pt idx="2163">
                  <c:v>0.14657899999999999</c:v>
                </c:pt>
                <c:pt idx="2164">
                  <c:v>0.146316</c:v>
                </c:pt>
                <c:pt idx="2165">
                  <c:v>0.14607800000000001</c:v>
                </c:pt>
                <c:pt idx="2166">
                  <c:v>0.14571700000000001</c:v>
                </c:pt>
                <c:pt idx="2167">
                  <c:v>0.14548</c:v>
                </c:pt>
                <c:pt idx="2168">
                  <c:v>0.14522299999999999</c:v>
                </c:pt>
                <c:pt idx="2169">
                  <c:v>0.145179</c:v>
                </c:pt>
                <c:pt idx="2170">
                  <c:v>0.14457500000000001</c:v>
                </c:pt>
                <c:pt idx="2171">
                  <c:v>0.14415</c:v>
                </c:pt>
                <c:pt idx="2172">
                  <c:v>0.14405299999999999</c:v>
                </c:pt>
                <c:pt idx="2173">
                  <c:v>0.143569</c:v>
                </c:pt>
                <c:pt idx="2174">
                  <c:v>0.143204</c:v>
                </c:pt>
                <c:pt idx="2175">
                  <c:v>0.14320099999999999</c:v>
                </c:pt>
                <c:pt idx="2176">
                  <c:v>0.14293400000000001</c:v>
                </c:pt>
                <c:pt idx="2177">
                  <c:v>0.14261499999999999</c:v>
                </c:pt>
                <c:pt idx="2178">
                  <c:v>0.14232400000000001</c:v>
                </c:pt>
                <c:pt idx="2179">
                  <c:v>0.14189499999999999</c:v>
                </c:pt>
                <c:pt idx="2180">
                  <c:v>0.141482</c:v>
                </c:pt>
                <c:pt idx="2181">
                  <c:v>0.141238</c:v>
                </c:pt>
                <c:pt idx="2182">
                  <c:v>0.14088600000000001</c:v>
                </c:pt>
                <c:pt idx="2183">
                  <c:v>0.14061899999999999</c:v>
                </c:pt>
                <c:pt idx="2184">
                  <c:v>0.14058100000000001</c:v>
                </c:pt>
                <c:pt idx="2185">
                  <c:v>0.14023099999999999</c:v>
                </c:pt>
                <c:pt idx="2186">
                  <c:v>0.13996600000000001</c:v>
                </c:pt>
                <c:pt idx="2187">
                  <c:v>0.13961100000000001</c:v>
                </c:pt>
                <c:pt idx="2188">
                  <c:v>0.13950399999999999</c:v>
                </c:pt>
                <c:pt idx="2189">
                  <c:v>0.13911000000000001</c:v>
                </c:pt>
                <c:pt idx="2190">
                  <c:v>0.138852</c:v>
                </c:pt>
                <c:pt idx="2191">
                  <c:v>0.13844400000000001</c:v>
                </c:pt>
                <c:pt idx="2192">
                  <c:v>0.13820199999999999</c:v>
                </c:pt>
                <c:pt idx="2193">
                  <c:v>0.13802400000000001</c:v>
                </c:pt>
                <c:pt idx="2194">
                  <c:v>0.137709</c:v>
                </c:pt>
                <c:pt idx="2195">
                  <c:v>0.13739799999999999</c:v>
                </c:pt>
                <c:pt idx="2196">
                  <c:v>0.137238</c:v>
                </c:pt>
                <c:pt idx="2197">
                  <c:v>0.136909</c:v>
                </c:pt>
                <c:pt idx="2198">
                  <c:v>0.13676199999999999</c:v>
                </c:pt>
                <c:pt idx="2199">
                  <c:v>0.13658899999999999</c:v>
                </c:pt>
                <c:pt idx="2200">
                  <c:v>0.13628399999999999</c:v>
                </c:pt>
                <c:pt idx="2201">
                  <c:v>0.13608799999999999</c:v>
                </c:pt>
                <c:pt idx="2202">
                  <c:v>0.13583999999999999</c:v>
                </c:pt>
                <c:pt idx="2203">
                  <c:v>0.135628</c:v>
                </c:pt>
                <c:pt idx="2204">
                  <c:v>0.13542899999999999</c:v>
                </c:pt>
                <c:pt idx="2205">
                  <c:v>0.13520399999999999</c:v>
                </c:pt>
                <c:pt idx="2206">
                  <c:v>0.135212</c:v>
                </c:pt>
                <c:pt idx="2207">
                  <c:v>0.135213</c:v>
                </c:pt>
                <c:pt idx="2208">
                  <c:v>0.13491800000000001</c:v>
                </c:pt>
                <c:pt idx="2209">
                  <c:v>0.13463700000000001</c:v>
                </c:pt>
                <c:pt idx="2210">
                  <c:v>0.134269</c:v>
                </c:pt>
                <c:pt idx="2211">
                  <c:v>0.13384599999999999</c:v>
                </c:pt>
                <c:pt idx="2212">
                  <c:v>0.13370499999999999</c:v>
                </c:pt>
                <c:pt idx="2213">
                  <c:v>0.133629</c:v>
                </c:pt>
                <c:pt idx="2214">
                  <c:v>0.133466</c:v>
                </c:pt>
                <c:pt idx="2215">
                  <c:v>0.13311300000000001</c:v>
                </c:pt>
                <c:pt idx="2216">
                  <c:v>0.133019</c:v>
                </c:pt>
                <c:pt idx="2217">
                  <c:v>0.132825</c:v>
                </c:pt>
                <c:pt idx="2218">
                  <c:v>0.132414</c:v>
                </c:pt>
                <c:pt idx="2219">
                  <c:v>0.13230900000000001</c:v>
                </c:pt>
                <c:pt idx="2220">
                  <c:v>0.13191700000000001</c:v>
                </c:pt>
                <c:pt idx="2221">
                  <c:v>0.131636</c:v>
                </c:pt>
                <c:pt idx="2222">
                  <c:v>0.13146099999999999</c:v>
                </c:pt>
                <c:pt idx="2223">
                  <c:v>0.13139600000000001</c:v>
                </c:pt>
                <c:pt idx="2224">
                  <c:v>0.13111999999999999</c:v>
                </c:pt>
                <c:pt idx="2225">
                  <c:v>0.13078300000000001</c:v>
                </c:pt>
                <c:pt idx="2226">
                  <c:v>0.13078899999999999</c:v>
                </c:pt>
                <c:pt idx="2227">
                  <c:v>0.130491</c:v>
                </c:pt>
                <c:pt idx="2228">
                  <c:v>0.13000300000000001</c:v>
                </c:pt>
                <c:pt idx="2229">
                  <c:v>0.12997</c:v>
                </c:pt>
                <c:pt idx="2230">
                  <c:v>0.129471</c:v>
                </c:pt>
                <c:pt idx="2231">
                  <c:v>0.12935199999999999</c:v>
                </c:pt>
                <c:pt idx="2232">
                  <c:v>0.12932099999999999</c:v>
                </c:pt>
                <c:pt idx="2233">
                  <c:v>0.129467</c:v>
                </c:pt>
                <c:pt idx="2234">
                  <c:v>0.12905</c:v>
                </c:pt>
                <c:pt idx="2235">
                  <c:v>0.12840699999999999</c:v>
                </c:pt>
                <c:pt idx="2236">
                  <c:v>0.12798999999999999</c:v>
                </c:pt>
                <c:pt idx="2237">
                  <c:v>0.12781500000000001</c:v>
                </c:pt>
                <c:pt idx="2238">
                  <c:v>0.127772</c:v>
                </c:pt>
                <c:pt idx="2239">
                  <c:v>0.127579</c:v>
                </c:pt>
                <c:pt idx="2240">
                  <c:v>0.12719900000000001</c:v>
                </c:pt>
                <c:pt idx="2241">
                  <c:v>0.12665599999999999</c:v>
                </c:pt>
                <c:pt idx="2242">
                  <c:v>0.126439</c:v>
                </c:pt>
                <c:pt idx="2243">
                  <c:v>0.12623100000000001</c:v>
                </c:pt>
                <c:pt idx="2244">
                  <c:v>0.12611900000000001</c:v>
                </c:pt>
                <c:pt idx="2245">
                  <c:v>0.12606200000000001</c:v>
                </c:pt>
                <c:pt idx="2246">
                  <c:v>0.125752</c:v>
                </c:pt>
                <c:pt idx="2247">
                  <c:v>0.12533</c:v>
                </c:pt>
                <c:pt idx="2248">
                  <c:v>0.12512899999999999</c:v>
                </c:pt>
                <c:pt idx="2249">
                  <c:v>0.124914</c:v>
                </c:pt>
                <c:pt idx="2250">
                  <c:v>0.124807</c:v>
                </c:pt>
                <c:pt idx="2251">
                  <c:v>0.124504</c:v>
                </c:pt>
                <c:pt idx="2252">
                  <c:v>0.124241</c:v>
                </c:pt>
                <c:pt idx="2253">
                  <c:v>0.123864</c:v>
                </c:pt>
                <c:pt idx="2254">
                  <c:v>0.123641</c:v>
                </c:pt>
                <c:pt idx="2255">
                  <c:v>0.123683</c:v>
                </c:pt>
                <c:pt idx="2256">
                  <c:v>0.123388</c:v>
                </c:pt>
                <c:pt idx="2257">
                  <c:v>0.123247</c:v>
                </c:pt>
                <c:pt idx="2258">
                  <c:v>0.122903</c:v>
                </c:pt>
                <c:pt idx="2259">
                  <c:v>0.12264700000000001</c:v>
                </c:pt>
                <c:pt idx="2260">
                  <c:v>0.122442</c:v>
                </c:pt>
                <c:pt idx="2261">
                  <c:v>0.122352</c:v>
                </c:pt>
                <c:pt idx="2262">
                  <c:v>0.122225</c:v>
                </c:pt>
                <c:pt idx="2263">
                  <c:v>0.122033</c:v>
                </c:pt>
                <c:pt idx="2264">
                  <c:v>0.121724</c:v>
                </c:pt>
                <c:pt idx="2265">
                  <c:v>0.121323</c:v>
                </c:pt>
                <c:pt idx="2266">
                  <c:v>0.121236</c:v>
                </c:pt>
                <c:pt idx="2267">
                  <c:v>0.121085</c:v>
                </c:pt>
                <c:pt idx="2268">
                  <c:v>0.121001</c:v>
                </c:pt>
                <c:pt idx="2269">
                  <c:v>0.120944</c:v>
                </c:pt>
                <c:pt idx="2270">
                  <c:v>0.12080299999999999</c:v>
                </c:pt>
                <c:pt idx="2271">
                  <c:v>0.120681</c:v>
                </c:pt>
                <c:pt idx="2272">
                  <c:v>0.120518</c:v>
                </c:pt>
                <c:pt idx="2273">
                  <c:v>0.120142</c:v>
                </c:pt>
                <c:pt idx="2274">
                  <c:v>0.119841</c:v>
                </c:pt>
                <c:pt idx="2275">
                  <c:v>0.11974600000000001</c:v>
                </c:pt>
                <c:pt idx="2276">
                  <c:v>0.119757</c:v>
                </c:pt>
                <c:pt idx="2277">
                  <c:v>0.11981899999999999</c:v>
                </c:pt>
                <c:pt idx="2278">
                  <c:v>0.11936099999999999</c:v>
                </c:pt>
                <c:pt idx="2279">
                  <c:v>0.119169</c:v>
                </c:pt>
                <c:pt idx="2280">
                  <c:v>0.118926</c:v>
                </c:pt>
                <c:pt idx="2281">
                  <c:v>0.118509</c:v>
                </c:pt>
                <c:pt idx="2282">
                  <c:v>0.11841400000000001</c:v>
                </c:pt>
                <c:pt idx="2283">
                  <c:v>0.118182</c:v>
                </c:pt>
                <c:pt idx="2284">
                  <c:v>0.11798400000000001</c:v>
                </c:pt>
                <c:pt idx="2285">
                  <c:v>0.117814</c:v>
                </c:pt>
                <c:pt idx="2286">
                  <c:v>0.117489</c:v>
                </c:pt>
                <c:pt idx="2287">
                  <c:v>0.11722399999999999</c:v>
                </c:pt>
                <c:pt idx="2288">
                  <c:v>0.11711199999999999</c:v>
                </c:pt>
                <c:pt idx="2289">
                  <c:v>0.117023</c:v>
                </c:pt>
                <c:pt idx="2290">
                  <c:v>0.11674</c:v>
                </c:pt>
                <c:pt idx="2291">
                  <c:v>0.11658300000000001</c:v>
                </c:pt>
                <c:pt idx="2292">
                  <c:v>0.116275</c:v>
                </c:pt>
                <c:pt idx="2293">
                  <c:v>0.116129</c:v>
                </c:pt>
                <c:pt idx="2294">
                  <c:v>0.11584899999999999</c:v>
                </c:pt>
                <c:pt idx="2295">
                  <c:v>0.115601</c:v>
                </c:pt>
                <c:pt idx="2296">
                  <c:v>0.11543200000000001</c:v>
                </c:pt>
                <c:pt idx="2297">
                  <c:v>0.115324</c:v>
                </c:pt>
                <c:pt idx="2298">
                  <c:v>0.114838</c:v>
                </c:pt>
                <c:pt idx="2299">
                  <c:v>0.114542</c:v>
                </c:pt>
                <c:pt idx="2300">
                  <c:v>0.114577</c:v>
                </c:pt>
                <c:pt idx="2301">
                  <c:v>0.11442099999999999</c:v>
                </c:pt>
                <c:pt idx="2302">
                  <c:v>0.114248</c:v>
                </c:pt>
                <c:pt idx="2303">
                  <c:v>0.11382</c:v>
                </c:pt>
                <c:pt idx="2304">
                  <c:v>0.11382200000000001</c:v>
                </c:pt>
                <c:pt idx="2305">
                  <c:v>0.11361400000000001</c:v>
                </c:pt>
                <c:pt idx="2306">
                  <c:v>0.11325</c:v>
                </c:pt>
                <c:pt idx="2307">
                  <c:v>0.112994</c:v>
                </c:pt>
                <c:pt idx="2308">
                  <c:v>0.112902</c:v>
                </c:pt>
                <c:pt idx="2309">
                  <c:v>0.112706</c:v>
                </c:pt>
                <c:pt idx="2310">
                  <c:v>0.112382</c:v>
                </c:pt>
                <c:pt idx="2311">
                  <c:v>0.112025</c:v>
                </c:pt>
                <c:pt idx="2312">
                  <c:v>0.111789</c:v>
                </c:pt>
                <c:pt idx="2313">
                  <c:v>0.111749</c:v>
                </c:pt>
                <c:pt idx="2314">
                  <c:v>0.111488</c:v>
                </c:pt>
                <c:pt idx="2315">
                  <c:v>0.11135200000000001</c:v>
                </c:pt>
                <c:pt idx="2316">
                  <c:v>0.111468</c:v>
                </c:pt>
                <c:pt idx="2317">
                  <c:v>0.111155</c:v>
                </c:pt>
                <c:pt idx="2318">
                  <c:v>0.11078</c:v>
                </c:pt>
                <c:pt idx="2319">
                  <c:v>0.11057599999999999</c:v>
                </c:pt>
                <c:pt idx="2320">
                  <c:v>0.110253</c:v>
                </c:pt>
                <c:pt idx="2321">
                  <c:v>0.110389</c:v>
                </c:pt>
                <c:pt idx="2322">
                  <c:v>0.110017</c:v>
                </c:pt>
                <c:pt idx="2323">
                  <c:v>0.109806</c:v>
                </c:pt>
                <c:pt idx="2324">
                  <c:v>0.109836</c:v>
                </c:pt>
                <c:pt idx="2325">
                  <c:v>0.10970000000000001</c:v>
                </c:pt>
                <c:pt idx="2326">
                  <c:v>0.109441</c:v>
                </c:pt>
                <c:pt idx="2327">
                  <c:v>0.10921599999999999</c:v>
                </c:pt>
                <c:pt idx="2328">
                  <c:v>0.109033</c:v>
                </c:pt>
                <c:pt idx="2329">
                  <c:v>0.10867</c:v>
                </c:pt>
                <c:pt idx="2330">
                  <c:v>0.10855099999999999</c:v>
                </c:pt>
                <c:pt idx="2331">
                  <c:v>0.108504</c:v>
                </c:pt>
                <c:pt idx="2332">
                  <c:v>0.108234</c:v>
                </c:pt>
                <c:pt idx="2333">
                  <c:v>0.10800700000000001</c:v>
                </c:pt>
                <c:pt idx="2334">
                  <c:v>0.10778799999999999</c:v>
                </c:pt>
                <c:pt idx="2335">
                  <c:v>0.107706</c:v>
                </c:pt>
                <c:pt idx="2336">
                  <c:v>0.10753</c:v>
                </c:pt>
                <c:pt idx="2337">
                  <c:v>0.1074</c:v>
                </c:pt>
                <c:pt idx="2338">
                  <c:v>0.10739899999999999</c:v>
                </c:pt>
                <c:pt idx="2339">
                  <c:v>0.107179</c:v>
                </c:pt>
                <c:pt idx="2340">
                  <c:v>0.10693800000000001</c:v>
                </c:pt>
                <c:pt idx="2341">
                  <c:v>0.106783</c:v>
                </c:pt>
                <c:pt idx="2342">
                  <c:v>0.106558</c:v>
                </c:pt>
                <c:pt idx="2343">
                  <c:v>0.106263</c:v>
                </c:pt>
                <c:pt idx="2344">
                  <c:v>0.106032</c:v>
                </c:pt>
                <c:pt idx="2345">
                  <c:v>0.105807</c:v>
                </c:pt>
                <c:pt idx="2346">
                  <c:v>0.10568</c:v>
                </c:pt>
                <c:pt idx="2347">
                  <c:v>0.105643</c:v>
                </c:pt>
                <c:pt idx="2348">
                  <c:v>0.105489</c:v>
                </c:pt>
                <c:pt idx="2349">
                  <c:v>0.105229</c:v>
                </c:pt>
                <c:pt idx="2350">
                  <c:v>0.105046</c:v>
                </c:pt>
                <c:pt idx="2351">
                  <c:v>0.104916</c:v>
                </c:pt>
                <c:pt idx="2352">
                  <c:v>0.104709</c:v>
                </c:pt>
                <c:pt idx="2353">
                  <c:v>0.104549</c:v>
                </c:pt>
                <c:pt idx="2354">
                  <c:v>0.104351</c:v>
                </c:pt>
                <c:pt idx="2355">
                  <c:v>0.104119</c:v>
                </c:pt>
                <c:pt idx="2356">
                  <c:v>0.10380200000000001</c:v>
                </c:pt>
                <c:pt idx="2357">
                  <c:v>0.103645</c:v>
                </c:pt>
                <c:pt idx="2358">
                  <c:v>0.10352500000000001</c:v>
                </c:pt>
                <c:pt idx="2359">
                  <c:v>0.103545</c:v>
                </c:pt>
                <c:pt idx="2360">
                  <c:v>0.10317999999999999</c:v>
                </c:pt>
                <c:pt idx="2361">
                  <c:v>0.10324899999999999</c:v>
                </c:pt>
                <c:pt idx="2362">
                  <c:v>0.103156</c:v>
                </c:pt>
                <c:pt idx="2363">
                  <c:v>0.102821</c:v>
                </c:pt>
                <c:pt idx="2364">
                  <c:v>0.102315</c:v>
                </c:pt>
                <c:pt idx="2365">
                  <c:v>0.102162</c:v>
                </c:pt>
                <c:pt idx="2366">
                  <c:v>0.10201499999999999</c:v>
                </c:pt>
                <c:pt idx="2367">
                  <c:v>0.10175099999999999</c:v>
                </c:pt>
                <c:pt idx="2368">
                  <c:v>0.101692</c:v>
                </c:pt>
                <c:pt idx="2369">
                  <c:v>0.101482</c:v>
                </c:pt>
                <c:pt idx="2370">
                  <c:v>0.101454</c:v>
                </c:pt>
                <c:pt idx="2371">
                  <c:v>0.10119</c:v>
                </c:pt>
                <c:pt idx="2372">
                  <c:v>0.10097399999999999</c:v>
                </c:pt>
                <c:pt idx="2373">
                  <c:v>0.100795</c:v>
                </c:pt>
                <c:pt idx="2374">
                  <c:v>0.100602</c:v>
                </c:pt>
                <c:pt idx="2375">
                  <c:v>0.100409</c:v>
                </c:pt>
                <c:pt idx="2376">
                  <c:v>0.10018000000000001</c:v>
                </c:pt>
                <c:pt idx="2377">
                  <c:v>9.9985000000000004E-2</c:v>
                </c:pt>
                <c:pt idx="2378">
                  <c:v>9.9687999999999999E-2</c:v>
                </c:pt>
                <c:pt idx="2379">
                  <c:v>9.9657999999999997E-2</c:v>
                </c:pt>
                <c:pt idx="2380">
                  <c:v>9.9575999999999998E-2</c:v>
                </c:pt>
                <c:pt idx="2381">
                  <c:v>9.9363000000000007E-2</c:v>
                </c:pt>
                <c:pt idx="2382">
                  <c:v>9.9278000000000005E-2</c:v>
                </c:pt>
                <c:pt idx="2383">
                  <c:v>9.9043000000000006E-2</c:v>
                </c:pt>
                <c:pt idx="2384">
                  <c:v>9.8732E-2</c:v>
                </c:pt>
                <c:pt idx="2385">
                  <c:v>9.8602999999999996E-2</c:v>
                </c:pt>
                <c:pt idx="2386">
                  <c:v>9.8338999999999996E-2</c:v>
                </c:pt>
                <c:pt idx="2387">
                  <c:v>9.8114999999999994E-2</c:v>
                </c:pt>
                <c:pt idx="2388">
                  <c:v>9.8107E-2</c:v>
                </c:pt>
                <c:pt idx="2389">
                  <c:v>9.8027000000000003E-2</c:v>
                </c:pt>
                <c:pt idx="2390">
                  <c:v>9.7832000000000002E-2</c:v>
                </c:pt>
                <c:pt idx="2391">
                  <c:v>9.7845000000000001E-2</c:v>
                </c:pt>
                <c:pt idx="2392">
                  <c:v>9.7691E-2</c:v>
                </c:pt>
                <c:pt idx="2393">
                  <c:v>9.7568000000000002E-2</c:v>
                </c:pt>
                <c:pt idx="2394">
                  <c:v>9.7249000000000002E-2</c:v>
                </c:pt>
                <c:pt idx="2395">
                  <c:v>9.6953999999999999E-2</c:v>
                </c:pt>
                <c:pt idx="2396">
                  <c:v>9.6675999999999998E-2</c:v>
                </c:pt>
                <c:pt idx="2397">
                  <c:v>9.6763000000000002E-2</c:v>
                </c:pt>
                <c:pt idx="2398">
                  <c:v>9.6706E-2</c:v>
                </c:pt>
                <c:pt idx="2399">
                  <c:v>9.6620999999999999E-2</c:v>
                </c:pt>
                <c:pt idx="2400">
                  <c:v>9.6493999999999996E-2</c:v>
                </c:pt>
                <c:pt idx="2401">
                  <c:v>9.6284999999999996E-2</c:v>
                </c:pt>
                <c:pt idx="2402">
                  <c:v>9.6186999999999995E-2</c:v>
                </c:pt>
                <c:pt idx="2403">
                  <c:v>9.6145999999999995E-2</c:v>
                </c:pt>
                <c:pt idx="2404">
                  <c:v>9.5808000000000004E-2</c:v>
                </c:pt>
                <c:pt idx="2405">
                  <c:v>9.5609E-2</c:v>
                </c:pt>
                <c:pt idx="2406">
                  <c:v>9.5361000000000001E-2</c:v>
                </c:pt>
                <c:pt idx="2407">
                  <c:v>9.5158000000000006E-2</c:v>
                </c:pt>
                <c:pt idx="2408">
                  <c:v>9.5037999999999997E-2</c:v>
                </c:pt>
                <c:pt idx="2409">
                  <c:v>9.4932000000000002E-2</c:v>
                </c:pt>
                <c:pt idx="2410">
                  <c:v>9.4618999999999995E-2</c:v>
                </c:pt>
                <c:pt idx="2411">
                  <c:v>9.4633999999999996E-2</c:v>
                </c:pt>
                <c:pt idx="2412">
                  <c:v>9.4480999999999996E-2</c:v>
                </c:pt>
                <c:pt idx="2413">
                  <c:v>9.4473000000000001E-2</c:v>
                </c:pt>
                <c:pt idx="2414">
                  <c:v>9.4299999999999995E-2</c:v>
                </c:pt>
                <c:pt idx="2415">
                  <c:v>9.4177999999999998E-2</c:v>
                </c:pt>
                <c:pt idx="2416">
                  <c:v>9.3969999999999998E-2</c:v>
                </c:pt>
                <c:pt idx="2417">
                  <c:v>9.3828999999999996E-2</c:v>
                </c:pt>
                <c:pt idx="2418">
                  <c:v>9.3650999999999998E-2</c:v>
                </c:pt>
                <c:pt idx="2419">
                  <c:v>9.3491000000000005E-2</c:v>
                </c:pt>
                <c:pt idx="2420">
                  <c:v>9.3267000000000003E-2</c:v>
                </c:pt>
                <c:pt idx="2421">
                  <c:v>9.3056E-2</c:v>
                </c:pt>
                <c:pt idx="2422">
                  <c:v>9.2913999999999997E-2</c:v>
                </c:pt>
                <c:pt idx="2423">
                  <c:v>9.2758999999999994E-2</c:v>
                </c:pt>
                <c:pt idx="2424">
                  <c:v>9.2521999999999993E-2</c:v>
                </c:pt>
                <c:pt idx="2425">
                  <c:v>9.2463000000000004E-2</c:v>
                </c:pt>
                <c:pt idx="2426">
                  <c:v>9.2177999999999996E-2</c:v>
                </c:pt>
                <c:pt idx="2427">
                  <c:v>9.1970999999999997E-2</c:v>
                </c:pt>
                <c:pt idx="2428">
                  <c:v>9.1824000000000003E-2</c:v>
                </c:pt>
                <c:pt idx="2429">
                  <c:v>9.1556999999999999E-2</c:v>
                </c:pt>
                <c:pt idx="2430">
                  <c:v>9.1256000000000004E-2</c:v>
                </c:pt>
                <c:pt idx="2431">
                  <c:v>9.1014999999999999E-2</c:v>
                </c:pt>
                <c:pt idx="2432">
                  <c:v>9.0943999999999997E-2</c:v>
                </c:pt>
                <c:pt idx="2433">
                  <c:v>9.0570999999999999E-2</c:v>
                </c:pt>
                <c:pt idx="2434">
                  <c:v>9.0306999999999998E-2</c:v>
                </c:pt>
                <c:pt idx="2435">
                  <c:v>9.0212000000000001E-2</c:v>
                </c:pt>
                <c:pt idx="2436">
                  <c:v>9.0066999999999994E-2</c:v>
                </c:pt>
                <c:pt idx="2437">
                  <c:v>8.9883000000000005E-2</c:v>
                </c:pt>
                <c:pt idx="2438">
                  <c:v>8.9870000000000005E-2</c:v>
                </c:pt>
                <c:pt idx="2439">
                  <c:v>8.9395000000000002E-2</c:v>
                </c:pt>
                <c:pt idx="2440">
                  <c:v>8.9122000000000007E-2</c:v>
                </c:pt>
                <c:pt idx="2441">
                  <c:v>8.9022000000000004E-2</c:v>
                </c:pt>
                <c:pt idx="2442">
                  <c:v>8.8852E-2</c:v>
                </c:pt>
                <c:pt idx="2443">
                  <c:v>8.8706999999999994E-2</c:v>
                </c:pt>
                <c:pt idx="2444">
                  <c:v>8.8265999999999997E-2</c:v>
                </c:pt>
                <c:pt idx="2445">
                  <c:v>8.8234999999999994E-2</c:v>
                </c:pt>
                <c:pt idx="2446">
                  <c:v>8.7927000000000005E-2</c:v>
                </c:pt>
                <c:pt idx="2447">
                  <c:v>8.7773000000000004E-2</c:v>
                </c:pt>
                <c:pt idx="2448">
                  <c:v>8.7694999999999995E-2</c:v>
                </c:pt>
                <c:pt idx="2449">
                  <c:v>8.7486999999999995E-2</c:v>
                </c:pt>
                <c:pt idx="2450">
                  <c:v>8.7253999999999998E-2</c:v>
                </c:pt>
                <c:pt idx="2451">
                  <c:v>8.7027999999999994E-2</c:v>
                </c:pt>
                <c:pt idx="2452">
                  <c:v>8.6804999999999993E-2</c:v>
                </c:pt>
                <c:pt idx="2453">
                  <c:v>8.6588999999999999E-2</c:v>
                </c:pt>
                <c:pt idx="2454">
                  <c:v>8.6652000000000007E-2</c:v>
                </c:pt>
                <c:pt idx="2455">
                  <c:v>8.6529999999999996E-2</c:v>
                </c:pt>
                <c:pt idx="2456">
                  <c:v>8.6471000000000006E-2</c:v>
                </c:pt>
                <c:pt idx="2457">
                  <c:v>8.6307999999999996E-2</c:v>
                </c:pt>
                <c:pt idx="2458">
                  <c:v>8.6207000000000006E-2</c:v>
                </c:pt>
                <c:pt idx="2459">
                  <c:v>8.6013000000000006E-2</c:v>
                </c:pt>
                <c:pt idx="2460">
                  <c:v>8.5843000000000003E-2</c:v>
                </c:pt>
                <c:pt idx="2461">
                  <c:v>8.5821999999999996E-2</c:v>
                </c:pt>
                <c:pt idx="2462">
                  <c:v>8.5657999999999998E-2</c:v>
                </c:pt>
                <c:pt idx="2463">
                  <c:v>8.5583999999999993E-2</c:v>
                </c:pt>
                <c:pt idx="2464">
                  <c:v>8.5157999999999998E-2</c:v>
                </c:pt>
                <c:pt idx="2465">
                  <c:v>8.4997000000000003E-2</c:v>
                </c:pt>
                <c:pt idx="2466">
                  <c:v>8.4822999999999996E-2</c:v>
                </c:pt>
                <c:pt idx="2467">
                  <c:v>8.5103999999999999E-2</c:v>
                </c:pt>
                <c:pt idx="2468">
                  <c:v>8.5005999999999998E-2</c:v>
                </c:pt>
                <c:pt idx="2469">
                  <c:v>8.4784999999999999E-2</c:v>
                </c:pt>
                <c:pt idx="2470">
                  <c:v>8.4528000000000006E-2</c:v>
                </c:pt>
                <c:pt idx="2471">
                  <c:v>8.4238999999999994E-2</c:v>
                </c:pt>
                <c:pt idx="2472">
                  <c:v>8.4193000000000004E-2</c:v>
                </c:pt>
                <c:pt idx="2473">
                  <c:v>8.3988999999999994E-2</c:v>
                </c:pt>
                <c:pt idx="2474">
                  <c:v>8.3861000000000005E-2</c:v>
                </c:pt>
                <c:pt idx="2475">
                  <c:v>8.3763000000000004E-2</c:v>
                </c:pt>
                <c:pt idx="2476">
                  <c:v>8.3539000000000002E-2</c:v>
                </c:pt>
                <c:pt idx="2477">
                  <c:v>8.3565E-2</c:v>
                </c:pt>
                <c:pt idx="2478">
                  <c:v>8.3395999999999998E-2</c:v>
                </c:pt>
                <c:pt idx="2479">
                  <c:v>8.3196999999999993E-2</c:v>
                </c:pt>
                <c:pt idx="2480">
                  <c:v>8.3093E-2</c:v>
                </c:pt>
                <c:pt idx="2481">
                  <c:v>8.3117999999999997E-2</c:v>
                </c:pt>
                <c:pt idx="2482">
                  <c:v>8.3067000000000002E-2</c:v>
                </c:pt>
                <c:pt idx="2483">
                  <c:v>8.3018999999999996E-2</c:v>
                </c:pt>
                <c:pt idx="2484">
                  <c:v>8.2738000000000006E-2</c:v>
                </c:pt>
                <c:pt idx="2485">
                  <c:v>8.2626000000000005E-2</c:v>
                </c:pt>
                <c:pt idx="2486">
                  <c:v>8.2455000000000001E-2</c:v>
                </c:pt>
                <c:pt idx="2487">
                  <c:v>8.2463999999999996E-2</c:v>
                </c:pt>
                <c:pt idx="2488">
                  <c:v>8.2206000000000001E-2</c:v>
                </c:pt>
                <c:pt idx="2489">
                  <c:v>8.1949999999999995E-2</c:v>
                </c:pt>
                <c:pt idx="2490">
                  <c:v>8.1841999999999998E-2</c:v>
                </c:pt>
                <c:pt idx="2491">
                  <c:v>8.1817000000000001E-2</c:v>
                </c:pt>
                <c:pt idx="2492">
                  <c:v>8.1703999999999999E-2</c:v>
                </c:pt>
                <c:pt idx="2493">
                  <c:v>8.1548999999999996E-2</c:v>
                </c:pt>
                <c:pt idx="2494">
                  <c:v>8.1596000000000002E-2</c:v>
                </c:pt>
                <c:pt idx="2495">
                  <c:v>8.1587000000000007E-2</c:v>
                </c:pt>
                <c:pt idx="2496">
                  <c:v>8.1543000000000004E-2</c:v>
                </c:pt>
                <c:pt idx="2497">
                  <c:v>8.1456000000000001E-2</c:v>
                </c:pt>
                <c:pt idx="2498">
                  <c:v>8.1360000000000002E-2</c:v>
                </c:pt>
                <c:pt idx="2499">
                  <c:v>8.1411999999999998E-2</c:v>
                </c:pt>
                <c:pt idx="2500">
                  <c:v>8.1384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E-8FC1-439F-91CB-F022EC08FFFD}"/>
            </c:ext>
          </c:extLst>
        </c:ser>
        <c:ser>
          <c:idx val="15"/>
          <c:order val="11"/>
          <c:tx>
            <c:v>pH 11.37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Q$1:$Q$2501</c:f>
              <c:numCache>
                <c:formatCode>General</c:formatCode>
                <c:ptCount val="2501"/>
                <c:pt idx="0">
                  <c:v>0.81538100000000002</c:v>
                </c:pt>
                <c:pt idx="1">
                  <c:v>0.81230999999999998</c:v>
                </c:pt>
                <c:pt idx="2">
                  <c:v>0.81209299999999995</c:v>
                </c:pt>
                <c:pt idx="3">
                  <c:v>0.80866899999999997</c:v>
                </c:pt>
                <c:pt idx="4">
                  <c:v>0.804678</c:v>
                </c:pt>
                <c:pt idx="5">
                  <c:v>0.80367900000000003</c:v>
                </c:pt>
                <c:pt idx="6">
                  <c:v>0.80066999999999999</c:v>
                </c:pt>
                <c:pt idx="7">
                  <c:v>0.79876599999999998</c:v>
                </c:pt>
                <c:pt idx="8">
                  <c:v>0.79458399999999996</c:v>
                </c:pt>
                <c:pt idx="9">
                  <c:v>0.79324399999999995</c:v>
                </c:pt>
                <c:pt idx="10">
                  <c:v>0.79038200000000003</c:v>
                </c:pt>
                <c:pt idx="11">
                  <c:v>0.78819700000000004</c:v>
                </c:pt>
                <c:pt idx="12">
                  <c:v>0.78376400000000002</c:v>
                </c:pt>
                <c:pt idx="13">
                  <c:v>0.78251300000000001</c:v>
                </c:pt>
                <c:pt idx="14">
                  <c:v>0.77998800000000001</c:v>
                </c:pt>
                <c:pt idx="15">
                  <c:v>0.77956599999999998</c:v>
                </c:pt>
                <c:pt idx="16">
                  <c:v>0.775119</c:v>
                </c:pt>
                <c:pt idx="17">
                  <c:v>0.773115</c:v>
                </c:pt>
                <c:pt idx="18">
                  <c:v>0.77188699999999999</c:v>
                </c:pt>
                <c:pt idx="19">
                  <c:v>0.76898900000000003</c:v>
                </c:pt>
                <c:pt idx="20">
                  <c:v>0.766011</c:v>
                </c:pt>
                <c:pt idx="21">
                  <c:v>0.76482000000000006</c:v>
                </c:pt>
                <c:pt idx="22">
                  <c:v>0.76232</c:v>
                </c:pt>
                <c:pt idx="23">
                  <c:v>0.76038399999999995</c:v>
                </c:pt>
                <c:pt idx="24">
                  <c:v>0.75892899999999996</c:v>
                </c:pt>
                <c:pt idx="25">
                  <c:v>0.75586799999999998</c:v>
                </c:pt>
                <c:pt idx="26">
                  <c:v>0.75237200000000004</c:v>
                </c:pt>
                <c:pt idx="27">
                  <c:v>0.75044200000000005</c:v>
                </c:pt>
                <c:pt idx="28">
                  <c:v>0.74968500000000005</c:v>
                </c:pt>
                <c:pt idx="29">
                  <c:v>0.74831899999999996</c:v>
                </c:pt>
                <c:pt idx="30">
                  <c:v>0.74519500000000005</c:v>
                </c:pt>
                <c:pt idx="31">
                  <c:v>0.74433400000000005</c:v>
                </c:pt>
                <c:pt idx="32">
                  <c:v>0.74067899999999998</c:v>
                </c:pt>
                <c:pt idx="33">
                  <c:v>0.73824599999999996</c:v>
                </c:pt>
                <c:pt idx="34">
                  <c:v>0.73740799999999995</c:v>
                </c:pt>
                <c:pt idx="35">
                  <c:v>0.73541900000000004</c:v>
                </c:pt>
                <c:pt idx="36">
                  <c:v>0.73296300000000003</c:v>
                </c:pt>
                <c:pt idx="37">
                  <c:v>0.73180800000000001</c:v>
                </c:pt>
                <c:pt idx="38">
                  <c:v>0.72841199999999995</c:v>
                </c:pt>
                <c:pt idx="39">
                  <c:v>0.72564499999999998</c:v>
                </c:pt>
                <c:pt idx="40">
                  <c:v>0.72403899999999999</c:v>
                </c:pt>
                <c:pt idx="41">
                  <c:v>0.72110700000000005</c:v>
                </c:pt>
                <c:pt idx="42">
                  <c:v>0.71961699999999995</c:v>
                </c:pt>
                <c:pt idx="43">
                  <c:v>0.71740400000000004</c:v>
                </c:pt>
                <c:pt idx="44">
                  <c:v>0.71479300000000001</c:v>
                </c:pt>
                <c:pt idx="45">
                  <c:v>0.71303099999999997</c:v>
                </c:pt>
                <c:pt idx="46">
                  <c:v>0.71096899999999996</c:v>
                </c:pt>
                <c:pt idx="47">
                  <c:v>0.70951900000000001</c:v>
                </c:pt>
                <c:pt idx="48">
                  <c:v>0.706677</c:v>
                </c:pt>
                <c:pt idx="49">
                  <c:v>0.70369300000000001</c:v>
                </c:pt>
                <c:pt idx="50">
                  <c:v>0.70260299999999998</c:v>
                </c:pt>
                <c:pt idx="51">
                  <c:v>0.69932700000000003</c:v>
                </c:pt>
                <c:pt idx="52">
                  <c:v>0.69710499999999997</c:v>
                </c:pt>
                <c:pt idx="53">
                  <c:v>0.69509600000000005</c:v>
                </c:pt>
                <c:pt idx="54">
                  <c:v>0.69349400000000005</c:v>
                </c:pt>
                <c:pt idx="55">
                  <c:v>0.69110099999999997</c:v>
                </c:pt>
                <c:pt idx="56">
                  <c:v>0.69120400000000004</c:v>
                </c:pt>
                <c:pt idx="57">
                  <c:v>0.68747100000000005</c:v>
                </c:pt>
                <c:pt idx="58">
                  <c:v>0.68707099999999999</c:v>
                </c:pt>
                <c:pt idx="59">
                  <c:v>0.68364800000000003</c:v>
                </c:pt>
                <c:pt idx="60">
                  <c:v>0.68247500000000005</c:v>
                </c:pt>
                <c:pt idx="61">
                  <c:v>0.68111699999999997</c:v>
                </c:pt>
                <c:pt idx="62">
                  <c:v>0.67748399999999998</c:v>
                </c:pt>
                <c:pt idx="63">
                  <c:v>0.67453399999999997</c:v>
                </c:pt>
                <c:pt idx="64">
                  <c:v>0.67339800000000005</c:v>
                </c:pt>
                <c:pt idx="65">
                  <c:v>0.67282399999999998</c:v>
                </c:pt>
                <c:pt idx="66">
                  <c:v>0.670427</c:v>
                </c:pt>
                <c:pt idx="67">
                  <c:v>0.66912799999999995</c:v>
                </c:pt>
                <c:pt idx="68">
                  <c:v>0.66680799999999996</c:v>
                </c:pt>
                <c:pt idx="69">
                  <c:v>0.66446000000000005</c:v>
                </c:pt>
                <c:pt idx="70">
                  <c:v>0.66286500000000004</c:v>
                </c:pt>
                <c:pt idx="71">
                  <c:v>0.66097399999999995</c:v>
                </c:pt>
                <c:pt idx="72">
                  <c:v>0.66017499999999996</c:v>
                </c:pt>
                <c:pt idx="73">
                  <c:v>0.65791299999999997</c:v>
                </c:pt>
                <c:pt idx="74">
                  <c:v>0.657277</c:v>
                </c:pt>
                <c:pt idx="75">
                  <c:v>0.65422000000000002</c:v>
                </c:pt>
                <c:pt idx="76">
                  <c:v>0.65339400000000003</c:v>
                </c:pt>
                <c:pt idx="77">
                  <c:v>0.65163099999999996</c:v>
                </c:pt>
                <c:pt idx="78">
                  <c:v>0.64976599999999995</c:v>
                </c:pt>
                <c:pt idx="79">
                  <c:v>0.64812000000000003</c:v>
                </c:pt>
                <c:pt idx="80">
                  <c:v>0.64439500000000005</c:v>
                </c:pt>
                <c:pt idx="81">
                  <c:v>0.64327500000000004</c:v>
                </c:pt>
                <c:pt idx="82">
                  <c:v>0.64111600000000002</c:v>
                </c:pt>
                <c:pt idx="83">
                  <c:v>0.63986399999999999</c:v>
                </c:pt>
                <c:pt idx="84">
                  <c:v>0.637019</c:v>
                </c:pt>
                <c:pt idx="85">
                  <c:v>0.63319999999999999</c:v>
                </c:pt>
                <c:pt idx="86">
                  <c:v>0.63215299999999996</c:v>
                </c:pt>
                <c:pt idx="87">
                  <c:v>0.63214800000000004</c:v>
                </c:pt>
                <c:pt idx="88">
                  <c:v>0.62918499999999999</c:v>
                </c:pt>
                <c:pt idx="89">
                  <c:v>0.62868999999999997</c:v>
                </c:pt>
                <c:pt idx="90">
                  <c:v>0.62652399999999997</c:v>
                </c:pt>
                <c:pt idx="91">
                  <c:v>0.62458599999999997</c:v>
                </c:pt>
                <c:pt idx="92">
                  <c:v>0.62330099999999999</c:v>
                </c:pt>
                <c:pt idx="93">
                  <c:v>0.62154600000000004</c:v>
                </c:pt>
                <c:pt idx="94">
                  <c:v>0.62053199999999997</c:v>
                </c:pt>
                <c:pt idx="95">
                  <c:v>0.61912100000000003</c:v>
                </c:pt>
                <c:pt idx="96">
                  <c:v>0.61817800000000001</c:v>
                </c:pt>
                <c:pt idx="97">
                  <c:v>0.615815</c:v>
                </c:pt>
                <c:pt idx="98">
                  <c:v>0.61427900000000002</c:v>
                </c:pt>
                <c:pt idx="99">
                  <c:v>0.61227799999999999</c:v>
                </c:pt>
                <c:pt idx="100">
                  <c:v>0.61074399999999995</c:v>
                </c:pt>
                <c:pt idx="101">
                  <c:v>0.60938800000000004</c:v>
                </c:pt>
                <c:pt idx="102">
                  <c:v>0.606792</c:v>
                </c:pt>
                <c:pt idx="103">
                  <c:v>0.60543400000000003</c:v>
                </c:pt>
                <c:pt idx="104">
                  <c:v>0.60506400000000005</c:v>
                </c:pt>
                <c:pt idx="105">
                  <c:v>0.602966</c:v>
                </c:pt>
                <c:pt idx="106">
                  <c:v>0.60109699999999999</c:v>
                </c:pt>
                <c:pt idx="107">
                  <c:v>0.59926100000000004</c:v>
                </c:pt>
                <c:pt idx="108">
                  <c:v>0.59725099999999998</c:v>
                </c:pt>
                <c:pt idx="109">
                  <c:v>0.59575400000000001</c:v>
                </c:pt>
                <c:pt idx="110">
                  <c:v>0.59354300000000004</c:v>
                </c:pt>
                <c:pt idx="111">
                  <c:v>0.59212900000000002</c:v>
                </c:pt>
                <c:pt idx="112">
                  <c:v>0.59129299999999996</c:v>
                </c:pt>
                <c:pt idx="113">
                  <c:v>0.58976200000000001</c:v>
                </c:pt>
                <c:pt idx="114">
                  <c:v>0.58712299999999995</c:v>
                </c:pt>
                <c:pt idx="115">
                  <c:v>0.58689800000000003</c:v>
                </c:pt>
                <c:pt idx="116">
                  <c:v>0.58495200000000003</c:v>
                </c:pt>
                <c:pt idx="117">
                  <c:v>0.58199800000000002</c:v>
                </c:pt>
                <c:pt idx="118">
                  <c:v>0.58013700000000001</c:v>
                </c:pt>
                <c:pt idx="119">
                  <c:v>0.57993799999999995</c:v>
                </c:pt>
                <c:pt idx="120">
                  <c:v>0.57693000000000005</c:v>
                </c:pt>
                <c:pt idx="121">
                  <c:v>0.57535400000000003</c:v>
                </c:pt>
                <c:pt idx="122">
                  <c:v>0.57424299999999995</c:v>
                </c:pt>
                <c:pt idx="123">
                  <c:v>0.57381400000000005</c:v>
                </c:pt>
                <c:pt idx="124">
                  <c:v>0.57189599999999996</c:v>
                </c:pt>
                <c:pt idx="125">
                  <c:v>0.57080699999999995</c:v>
                </c:pt>
                <c:pt idx="126">
                  <c:v>0.56891000000000003</c:v>
                </c:pt>
                <c:pt idx="127">
                  <c:v>0.56684000000000001</c:v>
                </c:pt>
                <c:pt idx="128">
                  <c:v>0.56625499999999995</c:v>
                </c:pt>
                <c:pt idx="129">
                  <c:v>0.56369400000000003</c:v>
                </c:pt>
                <c:pt idx="130">
                  <c:v>0.56280799999999997</c:v>
                </c:pt>
                <c:pt idx="131">
                  <c:v>0.561886</c:v>
                </c:pt>
                <c:pt idx="132">
                  <c:v>0.55946700000000005</c:v>
                </c:pt>
                <c:pt idx="133">
                  <c:v>0.55825499999999995</c:v>
                </c:pt>
                <c:pt idx="134">
                  <c:v>0.55639400000000006</c:v>
                </c:pt>
                <c:pt idx="135">
                  <c:v>0.55550200000000005</c:v>
                </c:pt>
                <c:pt idx="136">
                  <c:v>0.55433600000000005</c:v>
                </c:pt>
                <c:pt idx="137">
                  <c:v>0.55283099999999996</c:v>
                </c:pt>
                <c:pt idx="138">
                  <c:v>0.55051899999999998</c:v>
                </c:pt>
                <c:pt idx="139">
                  <c:v>0.55022300000000002</c:v>
                </c:pt>
                <c:pt idx="140">
                  <c:v>0.54991400000000001</c:v>
                </c:pt>
                <c:pt idx="141">
                  <c:v>0.54701699999999998</c:v>
                </c:pt>
                <c:pt idx="142">
                  <c:v>0.54630400000000001</c:v>
                </c:pt>
                <c:pt idx="143">
                  <c:v>0.54381800000000002</c:v>
                </c:pt>
                <c:pt idx="144">
                  <c:v>0.54242100000000004</c:v>
                </c:pt>
                <c:pt idx="145">
                  <c:v>0.54208199999999995</c:v>
                </c:pt>
                <c:pt idx="146">
                  <c:v>0.54059000000000001</c:v>
                </c:pt>
                <c:pt idx="147">
                  <c:v>0.53879500000000002</c:v>
                </c:pt>
                <c:pt idx="148">
                  <c:v>0.53760399999999997</c:v>
                </c:pt>
                <c:pt idx="149">
                  <c:v>0.53534599999999999</c:v>
                </c:pt>
                <c:pt idx="150">
                  <c:v>0.53362600000000004</c:v>
                </c:pt>
                <c:pt idx="151">
                  <c:v>0.53306799999999999</c:v>
                </c:pt>
                <c:pt idx="152">
                  <c:v>0.53088400000000002</c:v>
                </c:pt>
                <c:pt idx="153">
                  <c:v>0.52995300000000001</c:v>
                </c:pt>
                <c:pt idx="154">
                  <c:v>0.52895499999999995</c:v>
                </c:pt>
                <c:pt idx="155">
                  <c:v>0.52735500000000002</c:v>
                </c:pt>
                <c:pt idx="156">
                  <c:v>0.526285</c:v>
                </c:pt>
                <c:pt idx="157">
                  <c:v>0.52373199999999998</c:v>
                </c:pt>
                <c:pt idx="158">
                  <c:v>0.52278000000000002</c:v>
                </c:pt>
                <c:pt idx="159">
                  <c:v>0.52320199999999994</c:v>
                </c:pt>
                <c:pt idx="160">
                  <c:v>0.520818</c:v>
                </c:pt>
                <c:pt idx="161">
                  <c:v>0.518953</c:v>
                </c:pt>
                <c:pt idx="162">
                  <c:v>0.51780700000000002</c:v>
                </c:pt>
                <c:pt idx="163">
                  <c:v>0.51738099999999998</c:v>
                </c:pt>
                <c:pt idx="164">
                  <c:v>0.51603200000000005</c:v>
                </c:pt>
                <c:pt idx="165">
                  <c:v>0.51410599999999995</c:v>
                </c:pt>
                <c:pt idx="166">
                  <c:v>0.51395299999999999</c:v>
                </c:pt>
                <c:pt idx="167">
                  <c:v>0.51272399999999996</c:v>
                </c:pt>
                <c:pt idx="168">
                  <c:v>0.51215500000000003</c:v>
                </c:pt>
                <c:pt idx="169">
                  <c:v>0.51028799999999996</c:v>
                </c:pt>
                <c:pt idx="170">
                  <c:v>0.509266</c:v>
                </c:pt>
                <c:pt idx="171">
                  <c:v>0.50752699999999995</c:v>
                </c:pt>
                <c:pt idx="172">
                  <c:v>0.50663499999999995</c:v>
                </c:pt>
                <c:pt idx="173">
                  <c:v>0.50553099999999995</c:v>
                </c:pt>
                <c:pt idx="174">
                  <c:v>0.50455700000000003</c:v>
                </c:pt>
                <c:pt idx="175">
                  <c:v>0.502919</c:v>
                </c:pt>
                <c:pt idx="176">
                  <c:v>0.501224</c:v>
                </c:pt>
                <c:pt idx="177">
                  <c:v>0.50034100000000004</c:v>
                </c:pt>
                <c:pt idx="178">
                  <c:v>0.49860100000000002</c:v>
                </c:pt>
                <c:pt idx="179">
                  <c:v>0.49686000000000002</c:v>
                </c:pt>
                <c:pt idx="180">
                  <c:v>0.49677399999999999</c:v>
                </c:pt>
                <c:pt idx="181">
                  <c:v>0.49449599999999999</c:v>
                </c:pt>
                <c:pt idx="182">
                  <c:v>0.49448599999999998</c:v>
                </c:pt>
                <c:pt idx="183">
                  <c:v>0.49224499999999999</c:v>
                </c:pt>
                <c:pt idx="184">
                  <c:v>0.49148399999999998</c:v>
                </c:pt>
                <c:pt idx="185">
                  <c:v>0.48952299999999999</c:v>
                </c:pt>
                <c:pt idx="186">
                  <c:v>0.488898</c:v>
                </c:pt>
                <c:pt idx="187">
                  <c:v>0.48727199999999998</c:v>
                </c:pt>
                <c:pt idx="188">
                  <c:v>0.486902</c:v>
                </c:pt>
                <c:pt idx="189">
                  <c:v>0.48586800000000002</c:v>
                </c:pt>
                <c:pt idx="190">
                  <c:v>0.48466100000000001</c:v>
                </c:pt>
                <c:pt idx="191">
                  <c:v>0.48251300000000003</c:v>
                </c:pt>
                <c:pt idx="192">
                  <c:v>0.48144300000000001</c:v>
                </c:pt>
                <c:pt idx="193">
                  <c:v>0.48081400000000002</c:v>
                </c:pt>
                <c:pt idx="194">
                  <c:v>0.47894700000000001</c:v>
                </c:pt>
                <c:pt idx="195">
                  <c:v>0.47798299999999999</c:v>
                </c:pt>
                <c:pt idx="196">
                  <c:v>0.47636800000000001</c:v>
                </c:pt>
                <c:pt idx="197">
                  <c:v>0.47578500000000001</c:v>
                </c:pt>
                <c:pt idx="198">
                  <c:v>0.473408</c:v>
                </c:pt>
                <c:pt idx="199">
                  <c:v>0.47361599999999998</c:v>
                </c:pt>
                <c:pt idx="200">
                  <c:v>0.47243099999999999</c:v>
                </c:pt>
                <c:pt idx="201">
                  <c:v>0.47131699999999999</c:v>
                </c:pt>
                <c:pt idx="202">
                  <c:v>0.46980300000000003</c:v>
                </c:pt>
                <c:pt idx="203">
                  <c:v>0.46900199999999997</c:v>
                </c:pt>
                <c:pt idx="204">
                  <c:v>0.46826600000000002</c:v>
                </c:pt>
                <c:pt idx="205">
                  <c:v>0.46684199999999998</c:v>
                </c:pt>
                <c:pt idx="206">
                  <c:v>0.46661799999999998</c:v>
                </c:pt>
                <c:pt idx="207">
                  <c:v>0.46536300000000003</c:v>
                </c:pt>
                <c:pt idx="208">
                  <c:v>0.46384399999999998</c:v>
                </c:pt>
                <c:pt idx="209">
                  <c:v>0.46381699999999998</c:v>
                </c:pt>
                <c:pt idx="210">
                  <c:v>0.46153100000000002</c:v>
                </c:pt>
                <c:pt idx="211">
                  <c:v>0.460453</c:v>
                </c:pt>
                <c:pt idx="212">
                  <c:v>0.45906000000000002</c:v>
                </c:pt>
                <c:pt idx="213">
                  <c:v>0.45875500000000002</c:v>
                </c:pt>
                <c:pt idx="214">
                  <c:v>0.45733299999999999</c:v>
                </c:pt>
                <c:pt idx="215">
                  <c:v>0.45682499999999998</c:v>
                </c:pt>
                <c:pt idx="216">
                  <c:v>0.455814</c:v>
                </c:pt>
                <c:pt idx="217">
                  <c:v>0.45436100000000001</c:v>
                </c:pt>
                <c:pt idx="218">
                  <c:v>0.45456299999999999</c:v>
                </c:pt>
                <c:pt idx="219">
                  <c:v>0.45301000000000002</c:v>
                </c:pt>
                <c:pt idx="220">
                  <c:v>0.45191300000000001</c:v>
                </c:pt>
                <c:pt idx="221">
                  <c:v>0.450708</c:v>
                </c:pt>
                <c:pt idx="222">
                  <c:v>0.44977</c:v>
                </c:pt>
                <c:pt idx="223">
                  <c:v>0.44819700000000001</c:v>
                </c:pt>
                <c:pt idx="224">
                  <c:v>0.44784000000000002</c:v>
                </c:pt>
                <c:pt idx="225">
                  <c:v>0.44652399999999998</c:v>
                </c:pt>
                <c:pt idx="226">
                  <c:v>0.44492199999999998</c:v>
                </c:pt>
                <c:pt idx="227">
                  <c:v>0.44442500000000001</c:v>
                </c:pt>
                <c:pt idx="228">
                  <c:v>0.44431300000000001</c:v>
                </c:pt>
                <c:pt idx="229">
                  <c:v>0.44319500000000001</c:v>
                </c:pt>
                <c:pt idx="230">
                  <c:v>0.44135999999999997</c:v>
                </c:pt>
                <c:pt idx="231">
                  <c:v>0.44059999999999999</c:v>
                </c:pt>
                <c:pt idx="232">
                  <c:v>0.44011899999999998</c:v>
                </c:pt>
                <c:pt idx="233">
                  <c:v>0.43937500000000002</c:v>
                </c:pt>
                <c:pt idx="234">
                  <c:v>0.43852400000000002</c:v>
                </c:pt>
                <c:pt idx="235">
                  <c:v>0.43798999999999999</c:v>
                </c:pt>
                <c:pt idx="236">
                  <c:v>0.43698999999999999</c:v>
                </c:pt>
                <c:pt idx="237">
                  <c:v>0.436307</c:v>
                </c:pt>
                <c:pt idx="238">
                  <c:v>0.43459500000000001</c:v>
                </c:pt>
                <c:pt idx="239">
                  <c:v>0.43470199999999998</c:v>
                </c:pt>
                <c:pt idx="240">
                  <c:v>0.43334299999999998</c:v>
                </c:pt>
                <c:pt idx="241">
                  <c:v>0.43266300000000002</c:v>
                </c:pt>
                <c:pt idx="242">
                  <c:v>0.43170700000000001</c:v>
                </c:pt>
                <c:pt idx="243">
                  <c:v>0.43207400000000001</c:v>
                </c:pt>
                <c:pt idx="244">
                  <c:v>0.42958099999999999</c:v>
                </c:pt>
                <c:pt idx="245">
                  <c:v>0.42908800000000002</c:v>
                </c:pt>
                <c:pt idx="246">
                  <c:v>0.42848799999999998</c:v>
                </c:pt>
                <c:pt idx="247">
                  <c:v>0.426676</c:v>
                </c:pt>
                <c:pt idx="248">
                  <c:v>0.42694399999999999</c:v>
                </c:pt>
                <c:pt idx="249">
                  <c:v>0.42582399999999998</c:v>
                </c:pt>
                <c:pt idx="250">
                  <c:v>0.40316400000000002</c:v>
                </c:pt>
                <c:pt idx="251">
                  <c:v>0.40224100000000002</c:v>
                </c:pt>
                <c:pt idx="252">
                  <c:v>0.401281</c:v>
                </c:pt>
                <c:pt idx="253">
                  <c:v>0.40065899999999999</c:v>
                </c:pt>
                <c:pt idx="254">
                  <c:v>0.40008500000000002</c:v>
                </c:pt>
                <c:pt idx="255">
                  <c:v>0.399256</c:v>
                </c:pt>
                <c:pt idx="256">
                  <c:v>0.39794499999999999</c:v>
                </c:pt>
                <c:pt idx="257">
                  <c:v>0.3977</c:v>
                </c:pt>
                <c:pt idx="258">
                  <c:v>0.39652100000000001</c:v>
                </c:pt>
                <c:pt idx="259">
                  <c:v>0.39599099999999998</c:v>
                </c:pt>
                <c:pt idx="260">
                  <c:v>0.39530399999999999</c:v>
                </c:pt>
                <c:pt idx="261">
                  <c:v>0.39430500000000002</c:v>
                </c:pt>
                <c:pt idx="262">
                  <c:v>0.393567</c:v>
                </c:pt>
                <c:pt idx="263">
                  <c:v>0.39286100000000002</c:v>
                </c:pt>
                <c:pt idx="264">
                  <c:v>0.39229399999999998</c:v>
                </c:pt>
                <c:pt idx="265">
                  <c:v>0.39107799999999998</c:v>
                </c:pt>
                <c:pt idx="266">
                  <c:v>0.39039299999999999</c:v>
                </c:pt>
                <c:pt idx="267">
                  <c:v>0.389486</c:v>
                </c:pt>
                <c:pt idx="268">
                  <c:v>0.389206</c:v>
                </c:pt>
                <c:pt idx="269">
                  <c:v>0.38793299999999997</c:v>
                </c:pt>
                <c:pt idx="270">
                  <c:v>0.38730700000000001</c:v>
                </c:pt>
                <c:pt idx="271">
                  <c:v>0.38713599999999998</c:v>
                </c:pt>
                <c:pt idx="272">
                  <c:v>0.38660499999999998</c:v>
                </c:pt>
                <c:pt idx="273">
                  <c:v>0.38542900000000002</c:v>
                </c:pt>
                <c:pt idx="274">
                  <c:v>0.38456899999999999</c:v>
                </c:pt>
                <c:pt idx="275">
                  <c:v>0.383988</c:v>
                </c:pt>
                <c:pt idx="276">
                  <c:v>0.38286500000000001</c:v>
                </c:pt>
                <c:pt idx="277">
                  <c:v>0.38301400000000002</c:v>
                </c:pt>
                <c:pt idx="278">
                  <c:v>0.382075</c:v>
                </c:pt>
                <c:pt idx="279">
                  <c:v>0.38147199999999998</c:v>
                </c:pt>
                <c:pt idx="280">
                  <c:v>0.38042300000000001</c:v>
                </c:pt>
                <c:pt idx="281">
                  <c:v>0.38010500000000003</c:v>
                </c:pt>
                <c:pt idx="282">
                  <c:v>0.37875799999999998</c:v>
                </c:pt>
                <c:pt idx="283">
                  <c:v>0.37837999999999999</c:v>
                </c:pt>
                <c:pt idx="284">
                  <c:v>0.377604</c:v>
                </c:pt>
                <c:pt idx="285">
                  <c:v>0.37695299999999998</c:v>
                </c:pt>
                <c:pt idx="286">
                  <c:v>0.37626199999999999</c:v>
                </c:pt>
                <c:pt idx="287">
                  <c:v>0.37571100000000002</c:v>
                </c:pt>
                <c:pt idx="288">
                  <c:v>0.375218</c:v>
                </c:pt>
                <c:pt idx="289">
                  <c:v>0.37404399999999999</c:v>
                </c:pt>
                <c:pt idx="290">
                  <c:v>0.37326599999999999</c:v>
                </c:pt>
                <c:pt idx="291">
                  <c:v>0.37259999999999999</c:v>
                </c:pt>
                <c:pt idx="292">
                  <c:v>0.37252600000000002</c:v>
                </c:pt>
                <c:pt idx="293">
                  <c:v>0.371807</c:v>
                </c:pt>
                <c:pt idx="294">
                  <c:v>0.37064900000000001</c:v>
                </c:pt>
                <c:pt idx="295">
                  <c:v>0.36987999999999999</c:v>
                </c:pt>
                <c:pt idx="296">
                  <c:v>0.36939</c:v>
                </c:pt>
                <c:pt idx="297">
                  <c:v>0.36892999999999998</c:v>
                </c:pt>
                <c:pt idx="298">
                  <c:v>0.36842900000000001</c:v>
                </c:pt>
                <c:pt idx="299">
                  <c:v>0.36778899999999998</c:v>
                </c:pt>
                <c:pt idx="300">
                  <c:v>0.36733500000000002</c:v>
                </c:pt>
                <c:pt idx="301">
                  <c:v>0.36656499999999997</c:v>
                </c:pt>
                <c:pt idx="302">
                  <c:v>0.36569800000000002</c:v>
                </c:pt>
                <c:pt idx="303">
                  <c:v>0.36507299999999998</c:v>
                </c:pt>
                <c:pt idx="304">
                  <c:v>0.36437999999999998</c:v>
                </c:pt>
                <c:pt idx="305">
                  <c:v>0.36395499999999997</c:v>
                </c:pt>
                <c:pt idx="306">
                  <c:v>0.36277599999999999</c:v>
                </c:pt>
                <c:pt idx="307">
                  <c:v>0.36212100000000003</c:v>
                </c:pt>
                <c:pt idx="308">
                  <c:v>0.36144900000000002</c:v>
                </c:pt>
                <c:pt idx="309">
                  <c:v>0.360734</c:v>
                </c:pt>
                <c:pt idx="310">
                  <c:v>0.360176</c:v>
                </c:pt>
                <c:pt idx="311">
                  <c:v>0.35928199999999999</c:v>
                </c:pt>
                <c:pt idx="312">
                  <c:v>0.358765</c:v>
                </c:pt>
                <c:pt idx="313">
                  <c:v>0.357983</c:v>
                </c:pt>
                <c:pt idx="314">
                  <c:v>0.35783700000000002</c:v>
                </c:pt>
                <c:pt idx="315">
                  <c:v>0.35684900000000003</c:v>
                </c:pt>
                <c:pt idx="316">
                  <c:v>0.35573399999999999</c:v>
                </c:pt>
                <c:pt idx="317">
                  <c:v>0.35500300000000001</c:v>
                </c:pt>
                <c:pt idx="318">
                  <c:v>0.35454200000000002</c:v>
                </c:pt>
                <c:pt idx="319">
                  <c:v>0.35416599999999998</c:v>
                </c:pt>
                <c:pt idx="320">
                  <c:v>0.353246</c:v>
                </c:pt>
                <c:pt idx="321">
                  <c:v>0.35298099999999999</c:v>
                </c:pt>
                <c:pt idx="322">
                  <c:v>0.35181699999999999</c:v>
                </c:pt>
                <c:pt idx="323">
                  <c:v>0.35108899999999998</c:v>
                </c:pt>
                <c:pt idx="324">
                  <c:v>0.35051900000000002</c:v>
                </c:pt>
                <c:pt idx="325">
                  <c:v>0.34999200000000003</c:v>
                </c:pt>
                <c:pt idx="326">
                  <c:v>0.34951700000000002</c:v>
                </c:pt>
                <c:pt idx="327">
                  <c:v>0.348852</c:v>
                </c:pt>
                <c:pt idx="328">
                  <c:v>0.347945</c:v>
                </c:pt>
                <c:pt idx="329">
                  <c:v>0.34734399999999999</c:v>
                </c:pt>
                <c:pt idx="330">
                  <c:v>0.34671000000000002</c:v>
                </c:pt>
                <c:pt idx="331">
                  <c:v>0.34609499999999999</c:v>
                </c:pt>
                <c:pt idx="332">
                  <c:v>0.34524199999999999</c:v>
                </c:pt>
                <c:pt idx="333">
                  <c:v>0.34506300000000001</c:v>
                </c:pt>
                <c:pt idx="334">
                  <c:v>0.34446100000000002</c:v>
                </c:pt>
                <c:pt idx="335">
                  <c:v>0.34364899999999998</c:v>
                </c:pt>
                <c:pt idx="336">
                  <c:v>0.34273500000000001</c:v>
                </c:pt>
                <c:pt idx="337">
                  <c:v>0.34219899999999998</c:v>
                </c:pt>
                <c:pt idx="338">
                  <c:v>0.341833</c:v>
                </c:pt>
                <c:pt idx="339">
                  <c:v>0.34082400000000002</c:v>
                </c:pt>
                <c:pt idx="340">
                  <c:v>0.34057500000000002</c:v>
                </c:pt>
                <c:pt idx="341">
                  <c:v>0.33947699999999997</c:v>
                </c:pt>
                <c:pt idx="342">
                  <c:v>0.339202</c:v>
                </c:pt>
                <c:pt idx="343">
                  <c:v>0.33843299999999998</c:v>
                </c:pt>
                <c:pt idx="344">
                  <c:v>0.337532</c:v>
                </c:pt>
                <c:pt idx="345">
                  <c:v>0.33768100000000001</c:v>
                </c:pt>
                <c:pt idx="346">
                  <c:v>0.33721800000000002</c:v>
                </c:pt>
                <c:pt idx="347">
                  <c:v>0.33599800000000002</c:v>
                </c:pt>
                <c:pt idx="348">
                  <c:v>0.33554</c:v>
                </c:pt>
                <c:pt idx="349">
                  <c:v>0.334783</c:v>
                </c:pt>
                <c:pt idx="350">
                  <c:v>0.33445900000000001</c:v>
                </c:pt>
                <c:pt idx="351">
                  <c:v>0.33323000000000003</c:v>
                </c:pt>
                <c:pt idx="352">
                  <c:v>0.333061</c:v>
                </c:pt>
                <c:pt idx="353">
                  <c:v>0.33242100000000002</c:v>
                </c:pt>
                <c:pt idx="354">
                  <c:v>0.331787</c:v>
                </c:pt>
                <c:pt idx="355">
                  <c:v>0.33112799999999998</c:v>
                </c:pt>
                <c:pt idx="356">
                  <c:v>0.33079500000000001</c:v>
                </c:pt>
                <c:pt idx="357">
                  <c:v>0.33016899999999999</c:v>
                </c:pt>
                <c:pt idx="358">
                  <c:v>0.32969399999999999</c:v>
                </c:pt>
                <c:pt idx="359">
                  <c:v>0.32906200000000002</c:v>
                </c:pt>
                <c:pt idx="360">
                  <c:v>0.328177</c:v>
                </c:pt>
                <c:pt idx="361">
                  <c:v>0.327708</c:v>
                </c:pt>
                <c:pt idx="362">
                  <c:v>0.32739200000000002</c:v>
                </c:pt>
                <c:pt idx="363">
                  <c:v>0.32666899999999999</c:v>
                </c:pt>
                <c:pt idx="364">
                  <c:v>0.32601799999999997</c:v>
                </c:pt>
                <c:pt idx="365">
                  <c:v>0.32591799999999999</c:v>
                </c:pt>
                <c:pt idx="366">
                  <c:v>0.32527299999999998</c:v>
                </c:pt>
                <c:pt idx="367">
                  <c:v>0.325131</c:v>
                </c:pt>
                <c:pt idx="368">
                  <c:v>0.324266</c:v>
                </c:pt>
                <c:pt idx="369">
                  <c:v>0.32369700000000001</c:v>
                </c:pt>
                <c:pt idx="370">
                  <c:v>0.32353500000000002</c:v>
                </c:pt>
                <c:pt idx="371">
                  <c:v>0.32301800000000003</c:v>
                </c:pt>
                <c:pt idx="372">
                  <c:v>0.32267600000000002</c:v>
                </c:pt>
                <c:pt idx="373">
                  <c:v>0.32203799999999999</c:v>
                </c:pt>
                <c:pt idx="374">
                  <c:v>0.32102900000000001</c:v>
                </c:pt>
                <c:pt idx="375">
                  <c:v>0.32072099999999998</c:v>
                </c:pt>
                <c:pt idx="376">
                  <c:v>0.32020100000000001</c:v>
                </c:pt>
                <c:pt idx="377">
                  <c:v>0.31956000000000001</c:v>
                </c:pt>
                <c:pt idx="378">
                  <c:v>0.31942399999999999</c:v>
                </c:pt>
                <c:pt idx="379">
                  <c:v>0.31896600000000003</c:v>
                </c:pt>
                <c:pt idx="380">
                  <c:v>0.31810300000000002</c:v>
                </c:pt>
                <c:pt idx="381">
                  <c:v>0.31785000000000002</c:v>
                </c:pt>
                <c:pt idx="382">
                  <c:v>0.31702900000000001</c:v>
                </c:pt>
                <c:pt idx="383">
                  <c:v>0.31684600000000002</c:v>
                </c:pt>
                <c:pt idx="384">
                  <c:v>0.31630200000000003</c:v>
                </c:pt>
                <c:pt idx="385">
                  <c:v>0.31580900000000001</c:v>
                </c:pt>
                <c:pt idx="386">
                  <c:v>0.31532199999999999</c:v>
                </c:pt>
                <c:pt idx="387">
                  <c:v>0.31469399999999997</c:v>
                </c:pt>
                <c:pt idx="388">
                  <c:v>0.31423800000000002</c:v>
                </c:pt>
                <c:pt idx="389">
                  <c:v>0.31350899999999998</c:v>
                </c:pt>
                <c:pt idx="390">
                  <c:v>0.313307</c:v>
                </c:pt>
                <c:pt idx="391">
                  <c:v>0.31262800000000002</c:v>
                </c:pt>
                <c:pt idx="392">
                  <c:v>0.31224800000000003</c:v>
                </c:pt>
                <c:pt idx="393">
                  <c:v>0.31189299999999998</c:v>
                </c:pt>
                <c:pt idx="394">
                  <c:v>0.311361</c:v>
                </c:pt>
                <c:pt idx="395">
                  <c:v>0.310975</c:v>
                </c:pt>
                <c:pt idx="396">
                  <c:v>0.31056800000000001</c:v>
                </c:pt>
                <c:pt idx="397">
                  <c:v>0.31015599999999999</c:v>
                </c:pt>
                <c:pt idx="398">
                  <c:v>0.30966399999999999</c:v>
                </c:pt>
                <c:pt idx="399">
                  <c:v>0.30945400000000001</c:v>
                </c:pt>
                <c:pt idx="400">
                  <c:v>0.30941999999999997</c:v>
                </c:pt>
                <c:pt idx="401">
                  <c:v>0.30875799999999998</c:v>
                </c:pt>
                <c:pt idx="402">
                  <c:v>0.30801699999999999</c:v>
                </c:pt>
                <c:pt idx="403">
                  <c:v>0.30808400000000002</c:v>
                </c:pt>
                <c:pt idx="404">
                  <c:v>0.30754999999999999</c:v>
                </c:pt>
                <c:pt idx="405">
                  <c:v>0.30689100000000002</c:v>
                </c:pt>
                <c:pt idx="406">
                  <c:v>0.30702400000000002</c:v>
                </c:pt>
                <c:pt idx="407">
                  <c:v>0.30636999999999998</c:v>
                </c:pt>
                <c:pt idx="408">
                  <c:v>0.30574499999999999</c:v>
                </c:pt>
                <c:pt idx="409">
                  <c:v>0.30548799999999998</c:v>
                </c:pt>
                <c:pt idx="410">
                  <c:v>0.30535899999999999</c:v>
                </c:pt>
                <c:pt idx="411">
                  <c:v>0.30495899999999998</c:v>
                </c:pt>
                <c:pt idx="412">
                  <c:v>0.30463200000000001</c:v>
                </c:pt>
                <c:pt idx="413">
                  <c:v>0.30424699999999999</c:v>
                </c:pt>
                <c:pt idx="414">
                  <c:v>0.30402099999999999</c:v>
                </c:pt>
                <c:pt idx="415">
                  <c:v>0.30349799999999999</c:v>
                </c:pt>
                <c:pt idx="416">
                  <c:v>0.30292400000000003</c:v>
                </c:pt>
                <c:pt idx="417">
                  <c:v>0.30293599999999998</c:v>
                </c:pt>
                <c:pt idx="418">
                  <c:v>0.30239700000000003</c:v>
                </c:pt>
                <c:pt idx="419">
                  <c:v>0.30196699999999999</c:v>
                </c:pt>
                <c:pt idx="420">
                  <c:v>0.30149999999999999</c:v>
                </c:pt>
                <c:pt idx="421">
                  <c:v>0.30122300000000002</c:v>
                </c:pt>
                <c:pt idx="422">
                  <c:v>0.30125800000000003</c:v>
                </c:pt>
                <c:pt idx="423">
                  <c:v>0.30034300000000003</c:v>
                </c:pt>
                <c:pt idx="424">
                  <c:v>0.30024499999999998</c:v>
                </c:pt>
                <c:pt idx="425">
                  <c:v>0.30002000000000001</c:v>
                </c:pt>
                <c:pt idx="426">
                  <c:v>0.29971500000000001</c:v>
                </c:pt>
                <c:pt idx="427">
                  <c:v>0.29954700000000001</c:v>
                </c:pt>
                <c:pt idx="428">
                  <c:v>0.29941899999999999</c:v>
                </c:pt>
                <c:pt idx="429">
                  <c:v>0.29918800000000001</c:v>
                </c:pt>
                <c:pt idx="430">
                  <c:v>0.29883599999999999</c:v>
                </c:pt>
                <c:pt idx="431">
                  <c:v>0.29849900000000001</c:v>
                </c:pt>
                <c:pt idx="432">
                  <c:v>0.29852299999999998</c:v>
                </c:pt>
                <c:pt idx="433">
                  <c:v>0.29814099999999999</c:v>
                </c:pt>
                <c:pt idx="434">
                  <c:v>0.297877</c:v>
                </c:pt>
                <c:pt idx="435">
                  <c:v>0.29771999999999998</c:v>
                </c:pt>
                <c:pt idx="436">
                  <c:v>0.29722799999999999</c:v>
                </c:pt>
                <c:pt idx="437">
                  <c:v>0.296929</c:v>
                </c:pt>
                <c:pt idx="438">
                  <c:v>0.29666199999999998</c:v>
                </c:pt>
                <c:pt idx="439">
                  <c:v>0.29631299999999999</c:v>
                </c:pt>
                <c:pt idx="440">
                  <c:v>0.29631099999999999</c:v>
                </c:pt>
                <c:pt idx="441">
                  <c:v>0.295908</c:v>
                </c:pt>
                <c:pt idx="442">
                  <c:v>0.29586299999999999</c:v>
                </c:pt>
                <c:pt idx="443">
                  <c:v>0.29545199999999999</c:v>
                </c:pt>
                <c:pt idx="444">
                  <c:v>0.29508899999999999</c:v>
                </c:pt>
                <c:pt idx="445">
                  <c:v>0.29492600000000002</c:v>
                </c:pt>
                <c:pt idx="446">
                  <c:v>0.29463499999999998</c:v>
                </c:pt>
                <c:pt idx="447">
                  <c:v>0.29443599999999998</c:v>
                </c:pt>
                <c:pt idx="448">
                  <c:v>0.29428100000000001</c:v>
                </c:pt>
                <c:pt idx="449">
                  <c:v>0.293931</c:v>
                </c:pt>
                <c:pt idx="450">
                  <c:v>0.29373700000000003</c:v>
                </c:pt>
                <c:pt idx="451">
                  <c:v>0.29405100000000001</c:v>
                </c:pt>
                <c:pt idx="452">
                  <c:v>0.29384700000000002</c:v>
                </c:pt>
                <c:pt idx="453">
                  <c:v>0.29331499999999999</c:v>
                </c:pt>
                <c:pt idx="454">
                  <c:v>0.29317799999999999</c:v>
                </c:pt>
                <c:pt idx="455">
                  <c:v>0.29283900000000002</c:v>
                </c:pt>
                <c:pt idx="456">
                  <c:v>0.29220099999999999</c:v>
                </c:pt>
                <c:pt idx="457">
                  <c:v>0.292292</c:v>
                </c:pt>
                <c:pt idx="458">
                  <c:v>0.29222799999999999</c:v>
                </c:pt>
                <c:pt idx="459">
                  <c:v>0.29211700000000002</c:v>
                </c:pt>
                <c:pt idx="460">
                  <c:v>0.291854</c:v>
                </c:pt>
                <c:pt idx="461">
                  <c:v>0.29140300000000002</c:v>
                </c:pt>
                <c:pt idx="462">
                  <c:v>0.29150900000000002</c:v>
                </c:pt>
                <c:pt idx="463">
                  <c:v>0.29120299999999999</c:v>
                </c:pt>
                <c:pt idx="464">
                  <c:v>0.290904</c:v>
                </c:pt>
                <c:pt idx="465">
                  <c:v>0.291105</c:v>
                </c:pt>
                <c:pt idx="466">
                  <c:v>0.29058800000000001</c:v>
                </c:pt>
                <c:pt idx="467">
                  <c:v>0.29056700000000002</c:v>
                </c:pt>
                <c:pt idx="468">
                  <c:v>0.29067599999999999</c:v>
                </c:pt>
                <c:pt idx="469">
                  <c:v>0.29024499999999998</c:v>
                </c:pt>
                <c:pt idx="470">
                  <c:v>0.29020600000000002</c:v>
                </c:pt>
                <c:pt idx="471">
                  <c:v>0.29008</c:v>
                </c:pt>
                <c:pt idx="472">
                  <c:v>0.28994999999999999</c:v>
                </c:pt>
                <c:pt idx="473">
                  <c:v>0.28998400000000002</c:v>
                </c:pt>
                <c:pt idx="474">
                  <c:v>0.28964200000000001</c:v>
                </c:pt>
                <c:pt idx="475">
                  <c:v>0.289553</c:v>
                </c:pt>
                <c:pt idx="476">
                  <c:v>0.28942000000000001</c:v>
                </c:pt>
                <c:pt idx="477">
                  <c:v>0.28939700000000002</c:v>
                </c:pt>
                <c:pt idx="478">
                  <c:v>0.289184</c:v>
                </c:pt>
                <c:pt idx="479">
                  <c:v>0.289155</c:v>
                </c:pt>
                <c:pt idx="480">
                  <c:v>0.28908099999999998</c:v>
                </c:pt>
                <c:pt idx="481">
                  <c:v>0.28877399999999998</c:v>
                </c:pt>
                <c:pt idx="482">
                  <c:v>0.288632</c:v>
                </c:pt>
                <c:pt idx="483">
                  <c:v>0.28869499999999998</c:v>
                </c:pt>
                <c:pt idx="484">
                  <c:v>0.28811900000000001</c:v>
                </c:pt>
                <c:pt idx="485">
                  <c:v>0.28833500000000001</c:v>
                </c:pt>
                <c:pt idx="486">
                  <c:v>0.288354</c:v>
                </c:pt>
                <c:pt idx="487">
                  <c:v>0.28805799999999998</c:v>
                </c:pt>
                <c:pt idx="488">
                  <c:v>0.28770099999999998</c:v>
                </c:pt>
                <c:pt idx="489">
                  <c:v>0.28762100000000002</c:v>
                </c:pt>
                <c:pt idx="490">
                  <c:v>0.287767</c:v>
                </c:pt>
                <c:pt idx="491">
                  <c:v>0.28776000000000002</c:v>
                </c:pt>
                <c:pt idx="492">
                  <c:v>0.28743099999999999</c:v>
                </c:pt>
                <c:pt idx="493">
                  <c:v>0.287576</c:v>
                </c:pt>
                <c:pt idx="494">
                  <c:v>0.28719699999999998</c:v>
                </c:pt>
                <c:pt idx="495">
                  <c:v>0.28740900000000003</c:v>
                </c:pt>
                <c:pt idx="496">
                  <c:v>0.287329</c:v>
                </c:pt>
                <c:pt idx="497">
                  <c:v>0.287163</c:v>
                </c:pt>
                <c:pt idx="498">
                  <c:v>0.28701100000000002</c:v>
                </c:pt>
                <c:pt idx="499">
                  <c:v>0.28714800000000001</c:v>
                </c:pt>
                <c:pt idx="500">
                  <c:v>0.28683199999999998</c:v>
                </c:pt>
                <c:pt idx="501">
                  <c:v>0.28669099999999997</c:v>
                </c:pt>
                <c:pt idx="502">
                  <c:v>0.28683199999999998</c:v>
                </c:pt>
                <c:pt idx="503">
                  <c:v>0.28636099999999998</c:v>
                </c:pt>
                <c:pt idx="504">
                  <c:v>0.28653200000000001</c:v>
                </c:pt>
                <c:pt idx="505">
                  <c:v>0.28626299999999999</c:v>
                </c:pt>
                <c:pt idx="506">
                  <c:v>0.28627000000000002</c:v>
                </c:pt>
                <c:pt idx="507">
                  <c:v>0.28623100000000001</c:v>
                </c:pt>
                <c:pt idx="508">
                  <c:v>0.28620299999999999</c:v>
                </c:pt>
                <c:pt idx="509">
                  <c:v>0.286217</c:v>
                </c:pt>
                <c:pt idx="510">
                  <c:v>0.28580699999999998</c:v>
                </c:pt>
                <c:pt idx="511">
                  <c:v>0.28587000000000001</c:v>
                </c:pt>
                <c:pt idx="512">
                  <c:v>0.28584300000000001</c:v>
                </c:pt>
                <c:pt idx="513">
                  <c:v>0.285833</c:v>
                </c:pt>
                <c:pt idx="514">
                  <c:v>0.28573900000000002</c:v>
                </c:pt>
                <c:pt idx="515">
                  <c:v>0.28551799999999999</c:v>
                </c:pt>
                <c:pt idx="516">
                  <c:v>0.28545300000000001</c:v>
                </c:pt>
                <c:pt idx="517">
                  <c:v>0.28548699999999999</c:v>
                </c:pt>
                <c:pt idx="518">
                  <c:v>0.28553800000000001</c:v>
                </c:pt>
                <c:pt idx="519">
                  <c:v>0.28576200000000002</c:v>
                </c:pt>
                <c:pt idx="520">
                  <c:v>0.28576499999999999</c:v>
                </c:pt>
                <c:pt idx="521">
                  <c:v>0.285804</c:v>
                </c:pt>
                <c:pt idx="522">
                  <c:v>0.28575800000000001</c:v>
                </c:pt>
                <c:pt idx="523">
                  <c:v>0.28589300000000001</c:v>
                </c:pt>
                <c:pt idx="524">
                  <c:v>0.28577999999999998</c:v>
                </c:pt>
                <c:pt idx="525">
                  <c:v>0.28558600000000001</c:v>
                </c:pt>
                <c:pt idx="526">
                  <c:v>0.28536699999999998</c:v>
                </c:pt>
                <c:pt idx="527">
                  <c:v>0.285358</c:v>
                </c:pt>
                <c:pt idx="528">
                  <c:v>0.28516900000000001</c:v>
                </c:pt>
                <c:pt idx="529">
                  <c:v>0.28538200000000002</c:v>
                </c:pt>
                <c:pt idx="530">
                  <c:v>0.28537000000000001</c:v>
                </c:pt>
                <c:pt idx="531">
                  <c:v>0.28533900000000001</c:v>
                </c:pt>
                <c:pt idx="532">
                  <c:v>0.28537899999999999</c:v>
                </c:pt>
                <c:pt idx="533">
                  <c:v>0.285551</c:v>
                </c:pt>
                <c:pt idx="534">
                  <c:v>0.28559800000000002</c:v>
                </c:pt>
                <c:pt idx="535">
                  <c:v>0.28536600000000001</c:v>
                </c:pt>
                <c:pt idx="536">
                  <c:v>0.28560400000000002</c:v>
                </c:pt>
                <c:pt idx="537">
                  <c:v>0.28564099999999998</c:v>
                </c:pt>
                <c:pt idx="538">
                  <c:v>0.28566200000000003</c:v>
                </c:pt>
                <c:pt idx="539">
                  <c:v>0.28556300000000001</c:v>
                </c:pt>
                <c:pt idx="540">
                  <c:v>0.28571800000000003</c:v>
                </c:pt>
                <c:pt idx="541">
                  <c:v>0.28555000000000003</c:v>
                </c:pt>
                <c:pt idx="542">
                  <c:v>0.28586699999999998</c:v>
                </c:pt>
                <c:pt idx="543">
                  <c:v>0.28604000000000002</c:v>
                </c:pt>
                <c:pt idx="544">
                  <c:v>0.28581899999999999</c:v>
                </c:pt>
                <c:pt idx="545">
                  <c:v>0.28603200000000001</c:v>
                </c:pt>
                <c:pt idx="546">
                  <c:v>0.28586600000000001</c:v>
                </c:pt>
                <c:pt idx="547">
                  <c:v>0.28613100000000002</c:v>
                </c:pt>
                <c:pt idx="548">
                  <c:v>0.28607100000000002</c:v>
                </c:pt>
                <c:pt idx="549">
                  <c:v>0.28623500000000002</c:v>
                </c:pt>
                <c:pt idx="550">
                  <c:v>0.28648600000000002</c:v>
                </c:pt>
                <c:pt idx="551">
                  <c:v>0.28631499999999999</c:v>
                </c:pt>
                <c:pt idx="552">
                  <c:v>0.28641800000000001</c:v>
                </c:pt>
                <c:pt idx="553">
                  <c:v>0.286435</c:v>
                </c:pt>
                <c:pt idx="554">
                  <c:v>0.28690500000000002</c:v>
                </c:pt>
                <c:pt idx="555">
                  <c:v>0.28687099999999999</c:v>
                </c:pt>
                <c:pt idx="556">
                  <c:v>0.28681200000000001</c:v>
                </c:pt>
                <c:pt idx="557">
                  <c:v>0.28717199999999998</c:v>
                </c:pt>
                <c:pt idx="558">
                  <c:v>0.28725499999999998</c:v>
                </c:pt>
                <c:pt idx="559">
                  <c:v>0.28711900000000001</c:v>
                </c:pt>
                <c:pt idx="560">
                  <c:v>0.28704499999999999</c:v>
                </c:pt>
                <c:pt idx="561">
                  <c:v>0.28734999999999999</c:v>
                </c:pt>
                <c:pt idx="562">
                  <c:v>0.287462</c:v>
                </c:pt>
                <c:pt idx="563">
                  <c:v>0.28748899999999999</c:v>
                </c:pt>
                <c:pt idx="564">
                  <c:v>0.28753600000000001</c:v>
                </c:pt>
                <c:pt idx="565">
                  <c:v>0.28773100000000001</c:v>
                </c:pt>
                <c:pt idx="566">
                  <c:v>0.28791299999999997</c:v>
                </c:pt>
                <c:pt idx="567">
                  <c:v>0.28804099999999999</c:v>
                </c:pt>
                <c:pt idx="568">
                  <c:v>0.288213</c:v>
                </c:pt>
                <c:pt idx="569">
                  <c:v>0.28840399999999999</c:v>
                </c:pt>
                <c:pt idx="570">
                  <c:v>0.28837299999999999</c:v>
                </c:pt>
                <c:pt idx="571">
                  <c:v>0.28869800000000001</c:v>
                </c:pt>
                <c:pt idx="572">
                  <c:v>0.28887200000000002</c:v>
                </c:pt>
                <c:pt idx="573">
                  <c:v>0.28873399999999999</c:v>
                </c:pt>
                <c:pt idx="574">
                  <c:v>0.28880099999999997</c:v>
                </c:pt>
                <c:pt idx="575">
                  <c:v>0.288798</c:v>
                </c:pt>
                <c:pt idx="576">
                  <c:v>0.28914299999999998</c:v>
                </c:pt>
                <c:pt idx="577">
                  <c:v>0.28952600000000001</c:v>
                </c:pt>
                <c:pt idx="578">
                  <c:v>0.289715</c:v>
                </c:pt>
                <c:pt idx="579">
                  <c:v>0.289553</c:v>
                </c:pt>
                <c:pt idx="580">
                  <c:v>0.289939</c:v>
                </c:pt>
                <c:pt idx="581">
                  <c:v>0.29019600000000001</c:v>
                </c:pt>
                <c:pt idx="582">
                  <c:v>0.29043799999999997</c:v>
                </c:pt>
                <c:pt idx="583">
                  <c:v>0.290742</c:v>
                </c:pt>
                <c:pt idx="584">
                  <c:v>0.29113600000000001</c:v>
                </c:pt>
                <c:pt idx="585">
                  <c:v>0.29100900000000002</c:v>
                </c:pt>
                <c:pt idx="586">
                  <c:v>0.29133799999999999</c:v>
                </c:pt>
                <c:pt idx="587">
                  <c:v>0.29135499999999998</c:v>
                </c:pt>
                <c:pt idx="588">
                  <c:v>0.291736</c:v>
                </c:pt>
                <c:pt idx="589">
                  <c:v>0.29203899999999999</c:v>
                </c:pt>
                <c:pt idx="590">
                  <c:v>0.29215799999999997</c:v>
                </c:pt>
                <c:pt idx="591">
                  <c:v>0.292379</c:v>
                </c:pt>
                <c:pt idx="592">
                  <c:v>0.29285499999999998</c:v>
                </c:pt>
                <c:pt idx="593">
                  <c:v>0.29299799999999998</c:v>
                </c:pt>
                <c:pt idx="594">
                  <c:v>0.29317199999999999</c:v>
                </c:pt>
                <c:pt idx="595">
                  <c:v>0.29358899999999999</c:v>
                </c:pt>
                <c:pt idx="596">
                  <c:v>0.293991</c:v>
                </c:pt>
                <c:pt idx="597">
                  <c:v>0.294242</c:v>
                </c:pt>
                <c:pt idx="598">
                  <c:v>0.294321</c:v>
                </c:pt>
                <c:pt idx="599">
                  <c:v>0.29452600000000001</c:v>
                </c:pt>
                <c:pt idx="600">
                  <c:v>0.29506100000000002</c:v>
                </c:pt>
                <c:pt idx="601">
                  <c:v>0.29500399999999999</c:v>
                </c:pt>
                <c:pt idx="602">
                  <c:v>0.295539</c:v>
                </c:pt>
                <c:pt idx="603">
                  <c:v>0.29582999999999998</c:v>
                </c:pt>
                <c:pt idx="604">
                  <c:v>0.296186</c:v>
                </c:pt>
                <c:pt idx="605">
                  <c:v>0.29638999999999999</c:v>
                </c:pt>
                <c:pt idx="606">
                  <c:v>0.29684700000000003</c:v>
                </c:pt>
                <c:pt idx="607">
                  <c:v>0.29682399999999998</c:v>
                </c:pt>
                <c:pt idx="608">
                  <c:v>0.296898</c:v>
                </c:pt>
                <c:pt idx="609">
                  <c:v>0.29750300000000002</c:v>
                </c:pt>
                <c:pt idx="610">
                  <c:v>0.29778700000000002</c:v>
                </c:pt>
                <c:pt idx="611">
                  <c:v>0.298265</c:v>
                </c:pt>
                <c:pt idx="612">
                  <c:v>0.29855300000000001</c:v>
                </c:pt>
                <c:pt idx="613">
                  <c:v>0.29911799999999999</c:v>
                </c:pt>
                <c:pt idx="614">
                  <c:v>0.29918299999999998</c:v>
                </c:pt>
                <c:pt idx="615">
                  <c:v>0.29946400000000001</c:v>
                </c:pt>
                <c:pt idx="616">
                  <c:v>0.2999</c:v>
                </c:pt>
                <c:pt idx="617">
                  <c:v>0.30045500000000003</c:v>
                </c:pt>
                <c:pt idx="618">
                  <c:v>0.30058600000000002</c:v>
                </c:pt>
                <c:pt idx="619">
                  <c:v>0.30092400000000002</c:v>
                </c:pt>
                <c:pt idx="620">
                  <c:v>0.30142999999999998</c:v>
                </c:pt>
                <c:pt idx="621">
                  <c:v>0.30165399999999998</c:v>
                </c:pt>
                <c:pt idx="622">
                  <c:v>0.30208099999999999</c:v>
                </c:pt>
                <c:pt idx="623">
                  <c:v>0.30247400000000002</c:v>
                </c:pt>
                <c:pt idx="624">
                  <c:v>0.3029</c:v>
                </c:pt>
                <c:pt idx="625">
                  <c:v>0.30344399999999999</c:v>
                </c:pt>
                <c:pt idx="626">
                  <c:v>0.30368200000000001</c:v>
                </c:pt>
                <c:pt idx="627">
                  <c:v>0.30404799999999998</c:v>
                </c:pt>
                <c:pt idx="628">
                  <c:v>0.304174</c:v>
                </c:pt>
                <c:pt idx="629">
                  <c:v>0.304699</c:v>
                </c:pt>
                <c:pt idx="630">
                  <c:v>0.30495800000000001</c:v>
                </c:pt>
                <c:pt idx="631">
                  <c:v>0.30549599999999999</c:v>
                </c:pt>
                <c:pt idx="632">
                  <c:v>0.30582900000000002</c:v>
                </c:pt>
                <c:pt idx="633">
                  <c:v>0.30641600000000002</c:v>
                </c:pt>
                <c:pt idx="634">
                  <c:v>0.30679800000000002</c:v>
                </c:pt>
                <c:pt idx="635">
                  <c:v>0.30722300000000002</c:v>
                </c:pt>
                <c:pt idx="636">
                  <c:v>0.30751400000000001</c:v>
                </c:pt>
                <c:pt idx="637">
                  <c:v>0.30795600000000001</c:v>
                </c:pt>
                <c:pt idx="638">
                  <c:v>0.30844100000000002</c:v>
                </c:pt>
                <c:pt idx="639">
                  <c:v>0.308915</c:v>
                </c:pt>
                <c:pt idx="640">
                  <c:v>0.309477</c:v>
                </c:pt>
                <c:pt idx="641">
                  <c:v>0.30993500000000002</c:v>
                </c:pt>
                <c:pt idx="642">
                  <c:v>0.31023299999999998</c:v>
                </c:pt>
                <c:pt idx="643">
                  <c:v>0.31078499999999998</c:v>
                </c:pt>
                <c:pt idx="644">
                  <c:v>0.311139</c:v>
                </c:pt>
                <c:pt idx="645">
                  <c:v>0.31176100000000001</c:v>
                </c:pt>
                <c:pt idx="646">
                  <c:v>0.31227500000000002</c:v>
                </c:pt>
                <c:pt idx="647">
                  <c:v>0.31266300000000002</c:v>
                </c:pt>
                <c:pt idx="648">
                  <c:v>0.31308900000000001</c:v>
                </c:pt>
                <c:pt idx="649">
                  <c:v>0.31353399999999998</c:v>
                </c:pt>
                <c:pt idx="650">
                  <c:v>0.314249</c:v>
                </c:pt>
                <c:pt idx="651">
                  <c:v>0.314662</c:v>
                </c:pt>
                <c:pt idx="652">
                  <c:v>0.31524099999999999</c:v>
                </c:pt>
                <c:pt idx="653">
                  <c:v>0.31552999999999998</c:v>
                </c:pt>
                <c:pt idx="654">
                  <c:v>0.31631100000000001</c:v>
                </c:pt>
                <c:pt idx="655">
                  <c:v>0.31672400000000001</c:v>
                </c:pt>
                <c:pt idx="656">
                  <c:v>0.31751699999999999</c:v>
                </c:pt>
                <c:pt idx="657">
                  <c:v>0.31770500000000002</c:v>
                </c:pt>
                <c:pt idx="658">
                  <c:v>0.31839299999999998</c:v>
                </c:pt>
                <c:pt idx="659">
                  <c:v>0.31897399999999998</c:v>
                </c:pt>
                <c:pt idx="660">
                  <c:v>0.31921899999999997</c:v>
                </c:pt>
                <c:pt idx="661">
                  <c:v>0.320048</c:v>
                </c:pt>
                <c:pt idx="662">
                  <c:v>0.32063999999999998</c:v>
                </c:pt>
                <c:pt idx="663">
                  <c:v>0.32132100000000002</c:v>
                </c:pt>
                <c:pt idx="664">
                  <c:v>0.32165199999999999</c:v>
                </c:pt>
                <c:pt idx="665">
                  <c:v>0.32197300000000001</c:v>
                </c:pt>
                <c:pt idx="666">
                  <c:v>0.32263199999999997</c:v>
                </c:pt>
                <c:pt idx="667">
                  <c:v>0.32307599999999997</c:v>
                </c:pt>
                <c:pt idx="668">
                  <c:v>0.32396200000000003</c:v>
                </c:pt>
                <c:pt idx="669">
                  <c:v>0.32410699999999998</c:v>
                </c:pt>
                <c:pt idx="670">
                  <c:v>0.32472800000000002</c:v>
                </c:pt>
                <c:pt idx="671">
                  <c:v>0.32535799999999998</c:v>
                </c:pt>
                <c:pt idx="672">
                  <c:v>0.32599099999999998</c:v>
                </c:pt>
                <c:pt idx="673">
                  <c:v>0.326515</c:v>
                </c:pt>
                <c:pt idx="674">
                  <c:v>0.32683200000000001</c:v>
                </c:pt>
                <c:pt idx="675">
                  <c:v>0.32735599999999998</c:v>
                </c:pt>
                <c:pt idx="676">
                  <c:v>0.32784200000000002</c:v>
                </c:pt>
                <c:pt idx="677">
                  <c:v>0.32849600000000001</c:v>
                </c:pt>
                <c:pt idx="678">
                  <c:v>0.32921800000000001</c:v>
                </c:pt>
                <c:pt idx="679">
                  <c:v>0.329795</c:v>
                </c:pt>
                <c:pt idx="680">
                  <c:v>0.33034200000000002</c:v>
                </c:pt>
                <c:pt idx="681">
                  <c:v>0.33078600000000002</c:v>
                </c:pt>
                <c:pt idx="682">
                  <c:v>0.331345</c:v>
                </c:pt>
                <c:pt idx="683">
                  <c:v>0.331932</c:v>
                </c:pt>
                <c:pt idx="684">
                  <c:v>0.33259699999999998</c:v>
                </c:pt>
                <c:pt idx="685">
                  <c:v>0.33328999999999998</c:v>
                </c:pt>
                <c:pt idx="686">
                  <c:v>0.333679</c:v>
                </c:pt>
                <c:pt idx="687">
                  <c:v>0.334482</c:v>
                </c:pt>
                <c:pt idx="688">
                  <c:v>0.33531899999999998</c:v>
                </c:pt>
                <c:pt idx="689">
                  <c:v>0.33571400000000001</c:v>
                </c:pt>
                <c:pt idx="690">
                  <c:v>0.33626499999999998</c:v>
                </c:pt>
                <c:pt idx="691">
                  <c:v>0.33678200000000003</c:v>
                </c:pt>
                <c:pt idx="692">
                  <c:v>0.33729100000000001</c:v>
                </c:pt>
                <c:pt idx="693">
                  <c:v>0.33811000000000002</c:v>
                </c:pt>
                <c:pt idx="694">
                  <c:v>0.338453</c:v>
                </c:pt>
                <c:pt idx="695">
                  <c:v>0.33902300000000002</c:v>
                </c:pt>
                <c:pt idx="696">
                  <c:v>0.339559</c:v>
                </c:pt>
                <c:pt idx="697">
                  <c:v>0.34014</c:v>
                </c:pt>
                <c:pt idx="698">
                  <c:v>0.34076699999999999</c:v>
                </c:pt>
                <c:pt idx="699">
                  <c:v>0.34158500000000003</c:v>
                </c:pt>
                <c:pt idx="700">
                  <c:v>0.34208699999999997</c:v>
                </c:pt>
                <c:pt idx="701">
                  <c:v>0.342748</c:v>
                </c:pt>
                <c:pt idx="702">
                  <c:v>0.34355599999999997</c:v>
                </c:pt>
                <c:pt idx="703">
                  <c:v>0.34421200000000002</c:v>
                </c:pt>
                <c:pt idx="704">
                  <c:v>0.34487899999999999</c:v>
                </c:pt>
                <c:pt idx="705">
                  <c:v>0.34548200000000001</c:v>
                </c:pt>
                <c:pt idx="706">
                  <c:v>0.346246</c:v>
                </c:pt>
                <c:pt idx="707">
                  <c:v>0.34686400000000001</c:v>
                </c:pt>
                <c:pt idx="708">
                  <c:v>0.34758099999999997</c:v>
                </c:pt>
                <c:pt idx="709">
                  <c:v>0.348242</c:v>
                </c:pt>
                <c:pt idx="710">
                  <c:v>0.34881099999999998</c:v>
                </c:pt>
                <c:pt idx="711">
                  <c:v>0.34969</c:v>
                </c:pt>
                <c:pt idx="712">
                  <c:v>0.34994700000000001</c:v>
                </c:pt>
                <c:pt idx="713">
                  <c:v>0.35096500000000003</c:v>
                </c:pt>
                <c:pt idx="714">
                  <c:v>0.35147899999999999</c:v>
                </c:pt>
                <c:pt idx="715">
                  <c:v>0.35236400000000001</c:v>
                </c:pt>
                <c:pt idx="716">
                  <c:v>0.35316399999999998</c:v>
                </c:pt>
                <c:pt idx="717">
                  <c:v>0.35384399999999999</c:v>
                </c:pt>
                <c:pt idx="718">
                  <c:v>0.35461900000000002</c:v>
                </c:pt>
                <c:pt idx="719">
                  <c:v>0.35524600000000001</c:v>
                </c:pt>
                <c:pt idx="720">
                  <c:v>0.35624099999999997</c:v>
                </c:pt>
                <c:pt idx="721">
                  <c:v>0.35677799999999998</c:v>
                </c:pt>
                <c:pt idx="722">
                  <c:v>0.35737999999999998</c:v>
                </c:pt>
                <c:pt idx="723">
                  <c:v>0.35811599999999999</c:v>
                </c:pt>
                <c:pt idx="724">
                  <c:v>0.359128</c:v>
                </c:pt>
                <c:pt idx="725">
                  <c:v>0.36002099999999998</c:v>
                </c:pt>
                <c:pt idx="726">
                  <c:v>0.36085699999999998</c:v>
                </c:pt>
                <c:pt idx="727">
                  <c:v>0.36158099999999999</c:v>
                </c:pt>
                <c:pt idx="728">
                  <c:v>0.36210700000000001</c:v>
                </c:pt>
                <c:pt idx="729">
                  <c:v>0.36265399999999998</c:v>
                </c:pt>
                <c:pt idx="730">
                  <c:v>0.36339900000000003</c:v>
                </c:pt>
                <c:pt idx="731">
                  <c:v>0.36424899999999999</c:v>
                </c:pt>
                <c:pt idx="732">
                  <c:v>0.36472199999999999</c:v>
                </c:pt>
                <c:pt idx="733">
                  <c:v>0.36554700000000001</c:v>
                </c:pt>
                <c:pt idx="734">
                  <c:v>0.36622700000000002</c:v>
                </c:pt>
                <c:pt idx="735">
                  <c:v>0.36704300000000001</c:v>
                </c:pt>
                <c:pt idx="736">
                  <c:v>0.36776599999999998</c:v>
                </c:pt>
                <c:pt idx="737">
                  <c:v>0.36850100000000002</c:v>
                </c:pt>
                <c:pt idx="738">
                  <c:v>0.36924099999999999</c:v>
                </c:pt>
                <c:pt idx="739">
                  <c:v>0.37001200000000001</c:v>
                </c:pt>
                <c:pt idx="740">
                  <c:v>0.37069099999999999</c:v>
                </c:pt>
                <c:pt idx="741">
                  <c:v>0.3715</c:v>
                </c:pt>
                <c:pt idx="742">
                  <c:v>0.37216900000000003</c:v>
                </c:pt>
                <c:pt idx="743">
                  <c:v>0.37280200000000002</c:v>
                </c:pt>
                <c:pt idx="744">
                  <c:v>0.37347399999999997</c:v>
                </c:pt>
                <c:pt idx="745">
                  <c:v>0.374278</c:v>
                </c:pt>
                <c:pt idx="746">
                  <c:v>0.375002</c:v>
                </c:pt>
                <c:pt idx="747">
                  <c:v>0.37581700000000001</c:v>
                </c:pt>
                <c:pt idx="748">
                  <c:v>0.37663799999999997</c:v>
                </c:pt>
                <c:pt idx="749">
                  <c:v>0.377305</c:v>
                </c:pt>
                <c:pt idx="750">
                  <c:v>0.378027</c:v>
                </c:pt>
                <c:pt idx="751">
                  <c:v>0.378853</c:v>
                </c:pt>
                <c:pt idx="752">
                  <c:v>0.37958399999999998</c:v>
                </c:pt>
                <c:pt idx="753">
                  <c:v>0.38030900000000001</c:v>
                </c:pt>
                <c:pt idx="754">
                  <c:v>0.38120900000000002</c:v>
                </c:pt>
                <c:pt idx="755">
                  <c:v>0.38200200000000001</c:v>
                </c:pt>
                <c:pt idx="756">
                  <c:v>0.38271500000000003</c:v>
                </c:pt>
                <c:pt idx="757">
                  <c:v>0.38347300000000001</c:v>
                </c:pt>
                <c:pt idx="758">
                  <c:v>0.38435399999999997</c:v>
                </c:pt>
                <c:pt idx="759">
                  <c:v>0.38495600000000002</c:v>
                </c:pt>
                <c:pt idx="760">
                  <c:v>0.38547199999999998</c:v>
                </c:pt>
                <c:pt idx="761">
                  <c:v>0.38635900000000001</c:v>
                </c:pt>
                <c:pt idx="762">
                  <c:v>0.38706099999999999</c:v>
                </c:pt>
                <c:pt idx="763">
                  <c:v>0.38788299999999998</c:v>
                </c:pt>
                <c:pt idx="764">
                  <c:v>0.38858199999999998</c:v>
                </c:pt>
                <c:pt idx="765">
                  <c:v>0.38929900000000001</c:v>
                </c:pt>
                <c:pt idx="766">
                  <c:v>0.39014500000000002</c:v>
                </c:pt>
                <c:pt idx="767">
                  <c:v>0.39080900000000002</c:v>
                </c:pt>
                <c:pt idx="768">
                  <c:v>0.39169999999999999</c:v>
                </c:pt>
                <c:pt idx="769">
                  <c:v>0.392563</c:v>
                </c:pt>
                <c:pt idx="770">
                  <c:v>0.393424</c:v>
                </c:pt>
                <c:pt idx="771">
                  <c:v>0.39414700000000003</c:v>
                </c:pt>
                <c:pt idx="772">
                  <c:v>0.39496100000000001</c:v>
                </c:pt>
                <c:pt idx="773">
                  <c:v>0.39565099999999997</c:v>
                </c:pt>
                <c:pt idx="774">
                  <c:v>0.39655899999999999</c:v>
                </c:pt>
                <c:pt idx="775">
                  <c:v>0.39747100000000002</c:v>
                </c:pt>
                <c:pt idx="776">
                  <c:v>0.398281</c:v>
                </c:pt>
                <c:pt idx="777">
                  <c:v>0.399144</c:v>
                </c:pt>
                <c:pt idx="778">
                  <c:v>0.39978900000000001</c:v>
                </c:pt>
                <c:pt idx="779">
                  <c:v>0.40071200000000001</c:v>
                </c:pt>
                <c:pt idx="780">
                  <c:v>0.401702</c:v>
                </c:pt>
                <c:pt idx="781">
                  <c:v>0.40238099999999999</c:v>
                </c:pt>
                <c:pt idx="782">
                  <c:v>0.40332699999999999</c:v>
                </c:pt>
                <c:pt idx="783">
                  <c:v>0.40422999999999998</c:v>
                </c:pt>
                <c:pt idx="784">
                  <c:v>0.40497300000000003</c:v>
                </c:pt>
                <c:pt idx="785">
                  <c:v>0.40590199999999999</c:v>
                </c:pt>
                <c:pt idx="786">
                  <c:v>0.40667700000000001</c:v>
                </c:pt>
                <c:pt idx="787">
                  <c:v>0.40771299999999999</c:v>
                </c:pt>
                <c:pt idx="788">
                  <c:v>0.40856300000000001</c:v>
                </c:pt>
                <c:pt idx="789">
                  <c:v>0.40931600000000001</c:v>
                </c:pt>
                <c:pt idx="790">
                  <c:v>0.410385</c:v>
                </c:pt>
                <c:pt idx="791">
                  <c:v>0.41129100000000002</c:v>
                </c:pt>
                <c:pt idx="792">
                  <c:v>0.41189700000000001</c:v>
                </c:pt>
                <c:pt idx="793">
                  <c:v>0.41276000000000002</c:v>
                </c:pt>
                <c:pt idx="794">
                  <c:v>0.413551</c:v>
                </c:pt>
                <c:pt idx="795">
                  <c:v>0.41444799999999998</c:v>
                </c:pt>
                <c:pt idx="796">
                  <c:v>0.41546499999999997</c:v>
                </c:pt>
                <c:pt idx="797">
                  <c:v>0.41614400000000001</c:v>
                </c:pt>
                <c:pt idx="798">
                  <c:v>0.41686699999999999</c:v>
                </c:pt>
                <c:pt idx="799">
                  <c:v>0.41789599999999999</c:v>
                </c:pt>
                <c:pt idx="800">
                  <c:v>0.41878199999999999</c:v>
                </c:pt>
                <c:pt idx="801">
                  <c:v>0.41942200000000002</c:v>
                </c:pt>
                <c:pt idx="802">
                  <c:v>0.42026200000000002</c:v>
                </c:pt>
                <c:pt idx="803">
                  <c:v>0.42113200000000001</c:v>
                </c:pt>
                <c:pt idx="804">
                  <c:v>0.421879</c:v>
                </c:pt>
                <c:pt idx="805">
                  <c:v>0.42266199999999998</c:v>
                </c:pt>
                <c:pt idx="806">
                  <c:v>0.42343500000000001</c:v>
                </c:pt>
                <c:pt idx="807">
                  <c:v>0.42423899999999998</c:v>
                </c:pt>
                <c:pt idx="808">
                  <c:v>0.42491600000000002</c:v>
                </c:pt>
                <c:pt idx="809">
                  <c:v>0.42591600000000002</c:v>
                </c:pt>
                <c:pt idx="810">
                  <c:v>0.42665799999999998</c:v>
                </c:pt>
                <c:pt idx="811">
                  <c:v>0.42765199999999998</c:v>
                </c:pt>
                <c:pt idx="812">
                  <c:v>0.42826799999999998</c:v>
                </c:pt>
                <c:pt idx="813">
                  <c:v>0.42897000000000002</c:v>
                </c:pt>
                <c:pt idx="814">
                  <c:v>0.43012699999999998</c:v>
                </c:pt>
                <c:pt idx="815">
                  <c:v>0.43078699999999998</c:v>
                </c:pt>
                <c:pt idx="816">
                  <c:v>0.43156</c:v>
                </c:pt>
                <c:pt idx="817">
                  <c:v>0.43226700000000001</c:v>
                </c:pt>
                <c:pt idx="818">
                  <c:v>0.43306600000000001</c:v>
                </c:pt>
                <c:pt idx="819">
                  <c:v>0.43396499999999999</c:v>
                </c:pt>
                <c:pt idx="820">
                  <c:v>0.43479099999999998</c:v>
                </c:pt>
                <c:pt idx="821">
                  <c:v>0.43551000000000001</c:v>
                </c:pt>
                <c:pt idx="822">
                  <c:v>0.436166</c:v>
                </c:pt>
                <c:pt idx="823">
                  <c:v>0.43700099999999997</c:v>
                </c:pt>
                <c:pt idx="824">
                  <c:v>0.43792500000000001</c:v>
                </c:pt>
                <c:pt idx="825">
                  <c:v>0.43894899999999998</c:v>
                </c:pt>
                <c:pt idx="826">
                  <c:v>0.43959999999999999</c:v>
                </c:pt>
                <c:pt idx="827">
                  <c:v>0.44039600000000001</c:v>
                </c:pt>
                <c:pt idx="828">
                  <c:v>0.44126599999999999</c:v>
                </c:pt>
                <c:pt idx="829">
                  <c:v>0.44197399999999998</c:v>
                </c:pt>
                <c:pt idx="830">
                  <c:v>0.44290400000000002</c:v>
                </c:pt>
                <c:pt idx="831">
                  <c:v>0.44355800000000001</c:v>
                </c:pt>
                <c:pt idx="832">
                  <c:v>0.44448799999999999</c:v>
                </c:pt>
                <c:pt idx="833">
                  <c:v>0.44530999999999998</c:v>
                </c:pt>
                <c:pt idx="834">
                  <c:v>0.44598100000000002</c:v>
                </c:pt>
                <c:pt idx="835">
                  <c:v>0.44685000000000002</c:v>
                </c:pt>
                <c:pt idx="836">
                  <c:v>0.44746799999999998</c:v>
                </c:pt>
                <c:pt idx="837">
                  <c:v>0.44861499999999999</c:v>
                </c:pt>
                <c:pt idx="838">
                  <c:v>0.44933600000000001</c:v>
                </c:pt>
                <c:pt idx="839">
                  <c:v>0.45033699999999999</c:v>
                </c:pt>
                <c:pt idx="840">
                  <c:v>0.45109199999999999</c:v>
                </c:pt>
                <c:pt idx="841">
                  <c:v>0.45188899999999999</c:v>
                </c:pt>
                <c:pt idx="842">
                  <c:v>0.45269300000000001</c:v>
                </c:pt>
                <c:pt idx="843">
                  <c:v>0.45353700000000002</c:v>
                </c:pt>
                <c:pt idx="844">
                  <c:v>0.45450400000000002</c:v>
                </c:pt>
                <c:pt idx="845">
                  <c:v>0.45519399999999999</c:v>
                </c:pt>
                <c:pt idx="846">
                  <c:v>0.45594899999999999</c:v>
                </c:pt>
                <c:pt idx="847">
                  <c:v>0.45693</c:v>
                </c:pt>
                <c:pt idx="848">
                  <c:v>0.45768500000000001</c:v>
                </c:pt>
                <c:pt idx="849">
                  <c:v>0.458758</c:v>
                </c:pt>
                <c:pt idx="850">
                  <c:v>0.45735100000000001</c:v>
                </c:pt>
                <c:pt idx="851">
                  <c:v>0.45816000000000001</c:v>
                </c:pt>
                <c:pt idx="852">
                  <c:v>0.45907399999999998</c:v>
                </c:pt>
                <c:pt idx="853">
                  <c:v>0.45970699999999998</c:v>
                </c:pt>
                <c:pt idx="854">
                  <c:v>0.46073599999999998</c:v>
                </c:pt>
                <c:pt idx="855">
                  <c:v>0.46151799999999998</c:v>
                </c:pt>
                <c:pt idx="856">
                  <c:v>0.462146</c:v>
                </c:pt>
                <c:pt idx="857">
                  <c:v>0.46309600000000001</c:v>
                </c:pt>
                <c:pt idx="858">
                  <c:v>0.46401999999999999</c:v>
                </c:pt>
                <c:pt idx="859">
                  <c:v>0.46489399999999997</c:v>
                </c:pt>
                <c:pt idx="860">
                  <c:v>0.46549499999999999</c:v>
                </c:pt>
                <c:pt idx="861">
                  <c:v>0.46656599999999998</c:v>
                </c:pt>
                <c:pt idx="862">
                  <c:v>0.46722000000000002</c:v>
                </c:pt>
                <c:pt idx="863">
                  <c:v>0.46797100000000003</c:v>
                </c:pt>
                <c:pt idx="864">
                  <c:v>0.46865499999999999</c:v>
                </c:pt>
                <c:pt idx="865">
                  <c:v>0.46987899999999999</c:v>
                </c:pt>
                <c:pt idx="866">
                  <c:v>0.47037800000000002</c:v>
                </c:pt>
                <c:pt idx="867">
                  <c:v>0.471246</c:v>
                </c:pt>
                <c:pt idx="868">
                  <c:v>0.47179199999999999</c:v>
                </c:pt>
                <c:pt idx="869">
                  <c:v>0.473138</c:v>
                </c:pt>
                <c:pt idx="870">
                  <c:v>0.47362399999999999</c:v>
                </c:pt>
                <c:pt idx="871">
                  <c:v>0.474574</c:v>
                </c:pt>
                <c:pt idx="872">
                  <c:v>0.47528199999999998</c:v>
                </c:pt>
                <c:pt idx="873">
                  <c:v>0.47609899999999999</c:v>
                </c:pt>
                <c:pt idx="874">
                  <c:v>0.477078</c:v>
                </c:pt>
                <c:pt idx="875">
                  <c:v>0.47816999999999998</c:v>
                </c:pt>
                <c:pt idx="876">
                  <c:v>0.47828599999999999</c:v>
                </c:pt>
                <c:pt idx="877">
                  <c:v>0.47911199999999998</c:v>
                </c:pt>
                <c:pt idx="878">
                  <c:v>0.47973300000000002</c:v>
                </c:pt>
                <c:pt idx="879">
                  <c:v>0.48087400000000002</c:v>
                </c:pt>
                <c:pt idx="880">
                  <c:v>0.48150199999999999</c:v>
                </c:pt>
                <c:pt idx="881">
                  <c:v>0.48242000000000002</c:v>
                </c:pt>
                <c:pt idx="882">
                  <c:v>0.483103</c:v>
                </c:pt>
                <c:pt idx="883">
                  <c:v>0.483956</c:v>
                </c:pt>
                <c:pt idx="884">
                  <c:v>0.484929</c:v>
                </c:pt>
                <c:pt idx="885">
                  <c:v>0.48575499999999999</c:v>
                </c:pt>
                <c:pt idx="886">
                  <c:v>0.48616900000000002</c:v>
                </c:pt>
                <c:pt idx="887">
                  <c:v>0.487122</c:v>
                </c:pt>
                <c:pt idx="888">
                  <c:v>0.487732</c:v>
                </c:pt>
                <c:pt idx="889">
                  <c:v>0.48858200000000002</c:v>
                </c:pt>
                <c:pt idx="890">
                  <c:v>0.48894399999999999</c:v>
                </c:pt>
                <c:pt idx="891">
                  <c:v>0.49025200000000002</c:v>
                </c:pt>
                <c:pt idx="892">
                  <c:v>0.490618</c:v>
                </c:pt>
                <c:pt idx="893">
                  <c:v>0.49156899999999998</c:v>
                </c:pt>
                <c:pt idx="894">
                  <c:v>0.492564</c:v>
                </c:pt>
                <c:pt idx="895">
                  <c:v>0.49339499999999997</c:v>
                </c:pt>
                <c:pt idx="896">
                  <c:v>0.49402000000000001</c:v>
                </c:pt>
                <c:pt idx="897">
                  <c:v>0.49475400000000003</c:v>
                </c:pt>
                <c:pt idx="898">
                  <c:v>0.49569000000000002</c:v>
                </c:pt>
                <c:pt idx="899">
                  <c:v>0.49651000000000001</c:v>
                </c:pt>
                <c:pt idx="900">
                  <c:v>0.49743100000000001</c:v>
                </c:pt>
                <c:pt idx="901">
                  <c:v>0.49779400000000001</c:v>
                </c:pt>
                <c:pt idx="902">
                  <c:v>0.498913</c:v>
                </c:pt>
                <c:pt idx="903">
                  <c:v>0.49954500000000002</c:v>
                </c:pt>
                <c:pt idx="904">
                  <c:v>0.50018499999999999</c:v>
                </c:pt>
                <c:pt idx="905">
                  <c:v>0.50132299999999996</c:v>
                </c:pt>
                <c:pt idx="906">
                  <c:v>0.50180999999999998</c:v>
                </c:pt>
                <c:pt idx="907">
                  <c:v>0.50277400000000005</c:v>
                </c:pt>
                <c:pt idx="908">
                  <c:v>0.50334800000000002</c:v>
                </c:pt>
                <c:pt idx="909">
                  <c:v>0.50394600000000001</c:v>
                </c:pt>
                <c:pt idx="910">
                  <c:v>0.50490299999999999</c:v>
                </c:pt>
                <c:pt idx="911">
                  <c:v>0.50570899999999996</c:v>
                </c:pt>
                <c:pt idx="912">
                  <c:v>0.50659900000000002</c:v>
                </c:pt>
                <c:pt idx="913">
                  <c:v>0.50732299999999997</c:v>
                </c:pt>
                <c:pt idx="914">
                  <c:v>0.50814599999999999</c:v>
                </c:pt>
                <c:pt idx="915">
                  <c:v>0.50915500000000002</c:v>
                </c:pt>
                <c:pt idx="916">
                  <c:v>0.50994700000000004</c:v>
                </c:pt>
                <c:pt idx="917">
                  <c:v>0.51065300000000002</c:v>
                </c:pt>
                <c:pt idx="918">
                  <c:v>0.51129500000000005</c:v>
                </c:pt>
                <c:pt idx="919">
                  <c:v>0.51245099999999999</c:v>
                </c:pt>
                <c:pt idx="920">
                  <c:v>0.51304099999999997</c:v>
                </c:pt>
                <c:pt idx="921">
                  <c:v>0.51412500000000005</c:v>
                </c:pt>
                <c:pt idx="922">
                  <c:v>0.514513</c:v>
                </c:pt>
                <c:pt idx="923">
                  <c:v>0.51535500000000001</c:v>
                </c:pt>
                <c:pt idx="924">
                  <c:v>0.51612100000000005</c:v>
                </c:pt>
                <c:pt idx="925">
                  <c:v>0.51698699999999997</c:v>
                </c:pt>
                <c:pt idx="926">
                  <c:v>0.51759599999999995</c:v>
                </c:pt>
                <c:pt idx="927">
                  <c:v>0.51818699999999995</c:v>
                </c:pt>
                <c:pt idx="928">
                  <c:v>0.51919400000000004</c:v>
                </c:pt>
                <c:pt idx="929">
                  <c:v>0.51989399999999997</c:v>
                </c:pt>
                <c:pt idx="930">
                  <c:v>0.52068700000000001</c:v>
                </c:pt>
                <c:pt idx="931">
                  <c:v>0.52178199999999997</c:v>
                </c:pt>
                <c:pt idx="932">
                  <c:v>0.52246499999999996</c:v>
                </c:pt>
                <c:pt idx="933">
                  <c:v>0.52340699999999996</c:v>
                </c:pt>
                <c:pt idx="934">
                  <c:v>0.52386299999999997</c:v>
                </c:pt>
                <c:pt idx="935">
                  <c:v>0.52465799999999996</c:v>
                </c:pt>
                <c:pt idx="936">
                  <c:v>0.525285</c:v>
                </c:pt>
                <c:pt idx="937">
                  <c:v>0.52589399999999997</c:v>
                </c:pt>
                <c:pt idx="938">
                  <c:v>0.526698</c:v>
                </c:pt>
                <c:pt idx="939">
                  <c:v>0.52704799999999996</c:v>
                </c:pt>
                <c:pt idx="940">
                  <c:v>0.52786299999999997</c:v>
                </c:pt>
                <c:pt idx="941">
                  <c:v>0.52845900000000001</c:v>
                </c:pt>
                <c:pt idx="942">
                  <c:v>0.52912099999999995</c:v>
                </c:pt>
                <c:pt idx="943">
                  <c:v>0.53004099999999998</c:v>
                </c:pt>
                <c:pt idx="944">
                  <c:v>0.53107899999999997</c:v>
                </c:pt>
                <c:pt idx="945">
                  <c:v>0.53171400000000002</c:v>
                </c:pt>
                <c:pt idx="946">
                  <c:v>0.53231300000000004</c:v>
                </c:pt>
                <c:pt idx="947">
                  <c:v>0.53286999999999995</c:v>
                </c:pt>
                <c:pt idx="948">
                  <c:v>0.53355399999999997</c:v>
                </c:pt>
                <c:pt idx="949">
                  <c:v>0.53432400000000002</c:v>
                </c:pt>
                <c:pt idx="950">
                  <c:v>0.53468199999999999</c:v>
                </c:pt>
                <c:pt idx="951">
                  <c:v>0.53575499999999998</c:v>
                </c:pt>
                <c:pt idx="952">
                  <c:v>0.53648600000000002</c:v>
                </c:pt>
                <c:pt idx="953">
                  <c:v>0.53698299999999999</c:v>
                </c:pt>
                <c:pt idx="954">
                  <c:v>0.53797499999999998</c:v>
                </c:pt>
                <c:pt idx="955">
                  <c:v>0.53881000000000001</c:v>
                </c:pt>
                <c:pt idx="956">
                  <c:v>0.53937400000000002</c:v>
                </c:pt>
                <c:pt idx="957">
                  <c:v>0.54009600000000002</c:v>
                </c:pt>
                <c:pt idx="958">
                  <c:v>0.54085099999999997</c:v>
                </c:pt>
                <c:pt idx="959">
                  <c:v>0.54130999999999996</c:v>
                </c:pt>
                <c:pt idx="960">
                  <c:v>0.54154000000000002</c:v>
                </c:pt>
                <c:pt idx="961">
                  <c:v>0.54242999999999997</c:v>
                </c:pt>
                <c:pt idx="962">
                  <c:v>0.54323999999999995</c:v>
                </c:pt>
                <c:pt idx="963">
                  <c:v>0.54357800000000001</c:v>
                </c:pt>
                <c:pt idx="964">
                  <c:v>0.54454899999999995</c:v>
                </c:pt>
                <c:pt idx="965">
                  <c:v>0.54511900000000002</c:v>
                </c:pt>
                <c:pt idx="966">
                  <c:v>0.54576100000000005</c:v>
                </c:pt>
                <c:pt idx="967">
                  <c:v>0.54673899999999998</c:v>
                </c:pt>
                <c:pt idx="968">
                  <c:v>0.54695499999999997</c:v>
                </c:pt>
                <c:pt idx="969">
                  <c:v>0.54786199999999996</c:v>
                </c:pt>
                <c:pt idx="970">
                  <c:v>0.548176</c:v>
                </c:pt>
                <c:pt idx="971">
                  <c:v>0.54910999999999999</c:v>
                </c:pt>
                <c:pt idx="972">
                  <c:v>0.54969400000000002</c:v>
                </c:pt>
                <c:pt idx="973">
                  <c:v>0.55040699999999998</c:v>
                </c:pt>
                <c:pt idx="974">
                  <c:v>0.55140599999999995</c:v>
                </c:pt>
                <c:pt idx="975">
                  <c:v>0.55195000000000005</c:v>
                </c:pt>
                <c:pt idx="976">
                  <c:v>0.55280200000000002</c:v>
                </c:pt>
                <c:pt idx="977">
                  <c:v>0.55375700000000005</c:v>
                </c:pt>
                <c:pt idx="978">
                  <c:v>0.55424600000000002</c:v>
                </c:pt>
                <c:pt idx="979">
                  <c:v>0.55475200000000002</c:v>
                </c:pt>
                <c:pt idx="980">
                  <c:v>0.55529300000000004</c:v>
                </c:pt>
                <c:pt idx="981">
                  <c:v>0.55594200000000005</c:v>
                </c:pt>
                <c:pt idx="982">
                  <c:v>0.55651600000000001</c:v>
                </c:pt>
                <c:pt idx="983">
                  <c:v>0.55689900000000003</c:v>
                </c:pt>
                <c:pt idx="984">
                  <c:v>0.55799399999999999</c:v>
                </c:pt>
                <c:pt idx="985">
                  <c:v>0.55850500000000003</c:v>
                </c:pt>
                <c:pt idx="986">
                  <c:v>0.55899600000000005</c:v>
                </c:pt>
                <c:pt idx="987">
                  <c:v>0.55964000000000003</c:v>
                </c:pt>
                <c:pt idx="988">
                  <c:v>0.56029700000000005</c:v>
                </c:pt>
                <c:pt idx="989">
                  <c:v>0.56122399999999995</c:v>
                </c:pt>
                <c:pt idx="990">
                  <c:v>0.56174599999999997</c:v>
                </c:pt>
                <c:pt idx="991">
                  <c:v>0.56271800000000005</c:v>
                </c:pt>
                <c:pt idx="992">
                  <c:v>0.56321200000000005</c:v>
                </c:pt>
                <c:pt idx="993">
                  <c:v>0.56402300000000005</c:v>
                </c:pt>
                <c:pt idx="994">
                  <c:v>0.56442800000000004</c:v>
                </c:pt>
                <c:pt idx="995">
                  <c:v>0.56494599999999995</c:v>
                </c:pt>
                <c:pt idx="996">
                  <c:v>0.56556499999999998</c:v>
                </c:pt>
                <c:pt idx="997">
                  <c:v>0.56632899999999997</c:v>
                </c:pt>
                <c:pt idx="998">
                  <c:v>0.56696800000000003</c:v>
                </c:pt>
                <c:pt idx="999">
                  <c:v>0.56748600000000005</c:v>
                </c:pt>
                <c:pt idx="1000">
                  <c:v>0.56795300000000004</c:v>
                </c:pt>
                <c:pt idx="1001">
                  <c:v>0.56849400000000005</c:v>
                </c:pt>
                <c:pt idx="1002">
                  <c:v>0.56904200000000005</c:v>
                </c:pt>
                <c:pt idx="1003">
                  <c:v>0.56953299999999996</c:v>
                </c:pt>
                <c:pt idx="1004">
                  <c:v>0.57032400000000005</c:v>
                </c:pt>
                <c:pt idx="1005">
                  <c:v>0.57103300000000001</c:v>
                </c:pt>
                <c:pt idx="1006">
                  <c:v>0.57167100000000004</c:v>
                </c:pt>
                <c:pt idx="1007">
                  <c:v>0.57201299999999999</c:v>
                </c:pt>
                <c:pt idx="1008">
                  <c:v>0.57288399999999995</c:v>
                </c:pt>
                <c:pt idx="1009">
                  <c:v>0.57354899999999998</c:v>
                </c:pt>
                <c:pt idx="1010">
                  <c:v>0.574102</c:v>
                </c:pt>
                <c:pt idx="1011">
                  <c:v>0.57442499999999996</c:v>
                </c:pt>
                <c:pt idx="1012">
                  <c:v>0.57503400000000005</c:v>
                </c:pt>
                <c:pt idx="1013">
                  <c:v>0.57516699999999998</c:v>
                </c:pt>
                <c:pt idx="1014">
                  <c:v>0.57576499999999997</c:v>
                </c:pt>
                <c:pt idx="1015">
                  <c:v>0.57640400000000003</c:v>
                </c:pt>
                <c:pt idx="1016">
                  <c:v>0.57678200000000002</c:v>
                </c:pt>
                <c:pt idx="1017">
                  <c:v>0.57758299999999996</c:v>
                </c:pt>
                <c:pt idx="1018">
                  <c:v>0.57810799999999996</c:v>
                </c:pt>
                <c:pt idx="1019">
                  <c:v>0.57882100000000003</c:v>
                </c:pt>
                <c:pt idx="1020">
                  <c:v>0.57944499999999999</c:v>
                </c:pt>
                <c:pt idx="1021">
                  <c:v>0.579789</c:v>
                </c:pt>
                <c:pt idx="1022">
                  <c:v>0.58053299999999997</c:v>
                </c:pt>
                <c:pt idx="1023">
                  <c:v>0.58112699999999995</c:v>
                </c:pt>
                <c:pt idx="1024">
                  <c:v>0.58142000000000005</c:v>
                </c:pt>
                <c:pt idx="1025">
                  <c:v>0.58209699999999998</c:v>
                </c:pt>
                <c:pt idx="1026">
                  <c:v>0.58235800000000004</c:v>
                </c:pt>
                <c:pt idx="1027">
                  <c:v>0.58289999999999997</c:v>
                </c:pt>
                <c:pt idx="1028">
                  <c:v>0.58345499999999995</c:v>
                </c:pt>
                <c:pt idx="1029">
                  <c:v>0.58377500000000004</c:v>
                </c:pt>
                <c:pt idx="1030">
                  <c:v>0.58449200000000001</c:v>
                </c:pt>
                <c:pt idx="1031">
                  <c:v>0.58518899999999996</c:v>
                </c:pt>
                <c:pt idx="1032">
                  <c:v>0.58538900000000005</c:v>
                </c:pt>
                <c:pt idx="1033">
                  <c:v>0.58583200000000002</c:v>
                </c:pt>
                <c:pt idx="1034">
                  <c:v>0.58639399999999997</c:v>
                </c:pt>
                <c:pt idx="1035">
                  <c:v>0.58684599999999998</c:v>
                </c:pt>
                <c:pt idx="1036">
                  <c:v>0.58766499999999999</c:v>
                </c:pt>
                <c:pt idx="1037">
                  <c:v>0.58791599999999999</c:v>
                </c:pt>
                <c:pt idx="1038">
                  <c:v>0.58842399999999995</c:v>
                </c:pt>
                <c:pt idx="1039">
                  <c:v>0.58860900000000005</c:v>
                </c:pt>
                <c:pt idx="1040">
                  <c:v>0.58886499999999997</c:v>
                </c:pt>
                <c:pt idx="1041">
                  <c:v>0.58953800000000001</c:v>
                </c:pt>
                <c:pt idx="1042">
                  <c:v>0.58992500000000003</c:v>
                </c:pt>
                <c:pt idx="1043">
                  <c:v>0.59031299999999998</c:v>
                </c:pt>
                <c:pt idx="1044">
                  <c:v>0.59091099999999996</c:v>
                </c:pt>
                <c:pt idx="1045">
                  <c:v>0.59140899999999996</c:v>
                </c:pt>
                <c:pt idx="1046">
                  <c:v>0.59173699999999996</c:v>
                </c:pt>
                <c:pt idx="1047">
                  <c:v>0.59241299999999997</c:v>
                </c:pt>
                <c:pt idx="1048">
                  <c:v>0.592866</c:v>
                </c:pt>
                <c:pt idx="1049">
                  <c:v>0.59326599999999996</c:v>
                </c:pt>
                <c:pt idx="1050">
                  <c:v>0.59361699999999995</c:v>
                </c:pt>
                <c:pt idx="1051">
                  <c:v>0.59409500000000004</c:v>
                </c:pt>
                <c:pt idx="1052">
                  <c:v>0.59442200000000001</c:v>
                </c:pt>
                <c:pt idx="1053">
                  <c:v>0.59498700000000004</c:v>
                </c:pt>
                <c:pt idx="1054">
                  <c:v>0.59541699999999997</c:v>
                </c:pt>
                <c:pt idx="1055">
                  <c:v>0.59551399999999999</c:v>
                </c:pt>
                <c:pt idx="1056">
                  <c:v>0.59618400000000005</c:v>
                </c:pt>
                <c:pt idx="1057">
                  <c:v>0.59670100000000004</c:v>
                </c:pt>
                <c:pt idx="1058">
                  <c:v>0.59729600000000005</c:v>
                </c:pt>
                <c:pt idx="1059">
                  <c:v>0.59730899999999998</c:v>
                </c:pt>
                <c:pt idx="1060">
                  <c:v>0.597522</c:v>
                </c:pt>
                <c:pt idx="1061">
                  <c:v>0.59803099999999998</c:v>
                </c:pt>
                <c:pt idx="1062">
                  <c:v>0.59856600000000004</c:v>
                </c:pt>
                <c:pt idx="1063">
                  <c:v>0.59863100000000002</c:v>
                </c:pt>
                <c:pt idx="1064">
                  <c:v>0.59908799999999995</c:v>
                </c:pt>
                <c:pt idx="1065">
                  <c:v>0.59935000000000005</c:v>
                </c:pt>
                <c:pt idx="1066">
                  <c:v>0.59969499999999998</c:v>
                </c:pt>
                <c:pt idx="1067">
                  <c:v>0.60025799999999996</c:v>
                </c:pt>
                <c:pt idx="1068">
                  <c:v>0.60069499999999998</c:v>
                </c:pt>
                <c:pt idx="1069">
                  <c:v>0.60097699999999998</c:v>
                </c:pt>
                <c:pt idx="1070">
                  <c:v>0.60141500000000003</c:v>
                </c:pt>
                <c:pt idx="1071">
                  <c:v>0.60179800000000006</c:v>
                </c:pt>
                <c:pt idx="1072">
                  <c:v>0.60207599999999994</c:v>
                </c:pt>
                <c:pt idx="1073">
                  <c:v>0.602441</c:v>
                </c:pt>
                <c:pt idx="1074">
                  <c:v>0.602545</c:v>
                </c:pt>
                <c:pt idx="1075">
                  <c:v>0.60274399999999995</c:v>
                </c:pt>
                <c:pt idx="1076">
                  <c:v>0.60318799999999995</c:v>
                </c:pt>
                <c:pt idx="1077">
                  <c:v>0.60354300000000005</c:v>
                </c:pt>
                <c:pt idx="1078">
                  <c:v>0.60350800000000004</c:v>
                </c:pt>
                <c:pt idx="1079">
                  <c:v>0.60406499999999996</c:v>
                </c:pt>
                <c:pt idx="1080">
                  <c:v>0.60398099999999999</c:v>
                </c:pt>
                <c:pt idx="1081">
                  <c:v>0.60441100000000003</c:v>
                </c:pt>
                <c:pt idx="1082">
                  <c:v>0.60476099999999999</c:v>
                </c:pt>
                <c:pt idx="1083">
                  <c:v>0.60523300000000002</c:v>
                </c:pt>
                <c:pt idx="1084">
                  <c:v>0.60559099999999999</c:v>
                </c:pt>
                <c:pt idx="1085">
                  <c:v>0.60560800000000004</c:v>
                </c:pt>
                <c:pt idx="1086">
                  <c:v>0.60592000000000001</c:v>
                </c:pt>
                <c:pt idx="1087">
                  <c:v>0.60629999999999995</c:v>
                </c:pt>
                <c:pt idx="1088">
                  <c:v>0.60645700000000002</c:v>
                </c:pt>
                <c:pt idx="1089">
                  <c:v>0.60697299999999998</c:v>
                </c:pt>
                <c:pt idx="1090">
                  <c:v>0.60752200000000001</c:v>
                </c:pt>
                <c:pt idx="1091">
                  <c:v>0.60738499999999995</c:v>
                </c:pt>
                <c:pt idx="1092">
                  <c:v>0.60784000000000005</c:v>
                </c:pt>
                <c:pt idx="1093">
                  <c:v>0.60827500000000001</c:v>
                </c:pt>
                <c:pt idx="1094">
                  <c:v>0.60831400000000002</c:v>
                </c:pt>
                <c:pt idx="1095">
                  <c:v>0.60857000000000006</c:v>
                </c:pt>
                <c:pt idx="1096">
                  <c:v>0.60859200000000002</c:v>
                </c:pt>
                <c:pt idx="1097">
                  <c:v>0.60868599999999995</c:v>
                </c:pt>
                <c:pt idx="1098">
                  <c:v>0.60885699999999998</c:v>
                </c:pt>
                <c:pt idx="1099">
                  <c:v>0.60912699999999997</c:v>
                </c:pt>
                <c:pt idx="1100">
                  <c:v>0.60961799999999999</c:v>
                </c:pt>
                <c:pt idx="1101">
                  <c:v>0.60961699999999996</c:v>
                </c:pt>
                <c:pt idx="1102">
                  <c:v>0.60959099999999999</c:v>
                </c:pt>
                <c:pt idx="1103">
                  <c:v>0.61000399999999999</c:v>
                </c:pt>
                <c:pt idx="1104">
                  <c:v>0.60997599999999996</c:v>
                </c:pt>
                <c:pt idx="1105">
                  <c:v>0.61060199999999998</c:v>
                </c:pt>
                <c:pt idx="1106">
                  <c:v>0.61069399999999996</c:v>
                </c:pt>
                <c:pt idx="1107">
                  <c:v>0.61103300000000005</c:v>
                </c:pt>
                <c:pt idx="1108">
                  <c:v>0.61109199999999997</c:v>
                </c:pt>
                <c:pt idx="1109">
                  <c:v>0.61148100000000005</c:v>
                </c:pt>
                <c:pt idx="1110">
                  <c:v>0.61174799999999996</c:v>
                </c:pt>
                <c:pt idx="1111">
                  <c:v>0.61168299999999998</c:v>
                </c:pt>
                <c:pt idx="1112">
                  <c:v>0.61188900000000002</c:v>
                </c:pt>
                <c:pt idx="1113">
                  <c:v>0.61208799999999997</c:v>
                </c:pt>
                <c:pt idx="1114">
                  <c:v>0.61201399999999995</c:v>
                </c:pt>
                <c:pt idx="1115">
                  <c:v>0.61234</c:v>
                </c:pt>
                <c:pt idx="1116">
                  <c:v>0.61255400000000004</c:v>
                </c:pt>
                <c:pt idx="1117">
                  <c:v>0.612869</c:v>
                </c:pt>
                <c:pt idx="1118">
                  <c:v>0.61292999999999997</c:v>
                </c:pt>
                <c:pt idx="1119">
                  <c:v>0.61290999999999995</c:v>
                </c:pt>
                <c:pt idx="1120">
                  <c:v>0.61311400000000005</c:v>
                </c:pt>
                <c:pt idx="1121">
                  <c:v>0.613147</c:v>
                </c:pt>
                <c:pt idx="1122">
                  <c:v>0.61312199999999994</c:v>
                </c:pt>
                <c:pt idx="1123">
                  <c:v>0.61319999999999997</c:v>
                </c:pt>
                <c:pt idx="1124">
                  <c:v>0.61345099999999997</c:v>
                </c:pt>
                <c:pt idx="1125">
                  <c:v>0.61348599999999998</c:v>
                </c:pt>
                <c:pt idx="1126">
                  <c:v>0.61393399999999998</c:v>
                </c:pt>
                <c:pt idx="1127">
                  <c:v>0.61376600000000003</c:v>
                </c:pt>
                <c:pt idx="1128">
                  <c:v>0.61388900000000002</c:v>
                </c:pt>
                <c:pt idx="1129">
                  <c:v>0.61393500000000001</c:v>
                </c:pt>
                <c:pt idx="1130">
                  <c:v>0.61425600000000002</c:v>
                </c:pt>
                <c:pt idx="1131">
                  <c:v>0.61430799999999997</c:v>
                </c:pt>
                <c:pt idx="1132">
                  <c:v>0.61441900000000005</c:v>
                </c:pt>
                <c:pt idx="1133">
                  <c:v>0.61463199999999996</c:v>
                </c:pt>
                <c:pt idx="1134">
                  <c:v>0.61468599999999995</c:v>
                </c:pt>
                <c:pt idx="1135">
                  <c:v>0.61444299999999996</c:v>
                </c:pt>
                <c:pt idx="1136">
                  <c:v>0.61458100000000004</c:v>
                </c:pt>
                <c:pt idx="1137">
                  <c:v>0.614707</c:v>
                </c:pt>
                <c:pt idx="1138">
                  <c:v>0.61455599999999999</c:v>
                </c:pt>
                <c:pt idx="1139">
                  <c:v>0.61480599999999996</c:v>
                </c:pt>
                <c:pt idx="1140">
                  <c:v>0.61479700000000004</c:v>
                </c:pt>
                <c:pt idx="1141">
                  <c:v>0.61488399999999999</c:v>
                </c:pt>
                <c:pt idx="1142">
                  <c:v>0.61482000000000003</c:v>
                </c:pt>
                <c:pt idx="1143">
                  <c:v>0.61485500000000004</c:v>
                </c:pt>
                <c:pt idx="1144">
                  <c:v>0.61500900000000003</c:v>
                </c:pt>
                <c:pt idx="1145">
                  <c:v>0.61507400000000001</c:v>
                </c:pt>
                <c:pt idx="1146">
                  <c:v>0.61531999999999998</c:v>
                </c:pt>
                <c:pt idx="1147">
                  <c:v>0.61505200000000004</c:v>
                </c:pt>
                <c:pt idx="1148">
                  <c:v>0.61485699999999999</c:v>
                </c:pt>
                <c:pt idx="1149">
                  <c:v>0.61508600000000002</c:v>
                </c:pt>
                <c:pt idx="1150">
                  <c:v>0.615228</c:v>
                </c:pt>
                <c:pt idx="1151">
                  <c:v>0.615004</c:v>
                </c:pt>
                <c:pt idx="1152">
                  <c:v>0.61496700000000004</c:v>
                </c:pt>
                <c:pt idx="1153">
                  <c:v>0.61509899999999995</c:v>
                </c:pt>
                <c:pt idx="1154">
                  <c:v>0.61514199999999997</c:v>
                </c:pt>
                <c:pt idx="1155">
                  <c:v>0.61519400000000002</c:v>
                </c:pt>
                <c:pt idx="1156">
                  <c:v>0.61492599999999997</c:v>
                </c:pt>
                <c:pt idx="1157">
                  <c:v>0.615174</c:v>
                </c:pt>
                <c:pt idx="1158">
                  <c:v>0.61510600000000004</c:v>
                </c:pt>
                <c:pt idx="1159">
                  <c:v>0.61534699999999998</c:v>
                </c:pt>
                <c:pt idx="1160">
                  <c:v>0.61551800000000001</c:v>
                </c:pt>
                <c:pt idx="1161">
                  <c:v>0.61524400000000001</c:v>
                </c:pt>
                <c:pt idx="1162">
                  <c:v>0.61522699999999997</c:v>
                </c:pt>
                <c:pt idx="1163">
                  <c:v>0.61524999999999996</c:v>
                </c:pt>
                <c:pt idx="1164">
                  <c:v>0.61504599999999998</c:v>
                </c:pt>
                <c:pt idx="1165">
                  <c:v>0.61516199999999999</c:v>
                </c:pt>
                <c:pt idx="1166">
                  <c:v>0.61509000000000003</c:v>
                </c:pt>
                <c:pt idx="1167">
                  <c:v>0.61479799999999996</c:v>
                </c:pt>
                <c:pt idx="1168">
                  <c:v>0.61499800000000004</c:v>
                </c:pt>
                <c:pt idx="1169">
                  <c:v>0.61495599999999995</c:v>
                </c:pt>
                <c:pt idx="1170">
                  <c:v>0.61454399999999998</c:v>
                </c:pt>
                <c:pt idx="1171">
                  <c:v>0.61464200000000002</c:v>
                </c:pt>
                <c:pt idx="1172">
                  <c:v>0.61451999999999996</c:v>
                </c:pt>
                <c:pt idx="1173">
                  <c:v>0.61447700000000005</c:v>
                </c:pt>
                <c:pt idx="1174">
                  <c:v>0.61442300000000005</c:v>
                </c:pt>
                <c:pt idx="1175">
                  <c:v>0.61416400000000004</c:v>
                </c:pt>
                <c:pt idx="1176">
                  <c:v>0.61438599999999999</c:v>
                </c:pt>
                <c:pt idx="1177">
                  <c:v>0.61434900000000003</c:v>
                </c:pt>
                <c:pt idx="1178">
                  <c:v>0.61431199999999997</c:v>
                </c:pt>
                <c:pt idx="1179">
                  <c:v>0.61415200000000003</c:v>
                </c:pt>
                <c:pt idx="1180">
                  <c:v>0.61402800000000002</c:v>
                </c:pt>
                <c:pt idx="1181">
                  <c:v>0.61403099999999999</c:v>
                </c:pt>
                <c:pt idx="1182">
                  <c:v>0.61383799999999999</c:v>
                </c:pt>
                <c:pt idx="1183">
                  <c:v>0.613703</c:v>
                </c:pt>
                <c:pt idx="1184">
                  <c:v>0.61345499999999997</c:v>
                </c:pt>
                <c:pt idx="1185">
                  <c:v>0.61339299999999997</c:v>
                </c:pt>
                <c:pt idx="1186">
                  <c:v>0.61353400000000002</c:v>
                </c:pt>
                <c:pt idx="1187">
                  <c:v>0.61322200000000004</c:v>
                </c:pt>
                <c:pt idx="1188">
                  <c:v>0.61293900000000001</c:v>
                </c:pt>
                <c:pt idx="1189">
                  <c:v>0.61321000000000003</c:v>
                </c:pt>
                <c:pt idx="1190">
                  <c:v>0.61289700000000003</c:v>
                </c:pt>
                <c:pt idx="1191">
                  <c:v>0.61275199999999996</c:v>
                </c:pt>
                <c:pt idx="1192">
                  <c:v>0.61256299999999997</c:v>
                </c:pt>
                <c:pt idx="1193">
                  <c:v>0.61248899999999995</c:v>
                </c:pt>
                <c:pt idx="1194">
                  <c:v>0.61259799999999998</c:v>
                </c:pt>
                <c:pt idx="1195">
                  <c:v>0.61243999999999998</c:v>
                </c:pt>
                <c:pt idx="1196">
                  <c:v>0.61225200000000002</c:v>
                </c:pt>
                <c:pt idx="1197">
                  <c:v>0.61221700000000001</c:v>
                </c:pt>
                <c:pt idx="1198">
                  <c:v>0.61207900000000004</c:v>
                </c:pt>
                <c:pt idx="1199">
                  <c:v>0.61169099999999998</c:v>
                </c:pt>
                <c:pt idx="1200">
                  <c:v>0.61161900000000002</c:v>
                </c:pt>
                <c:pt idx="1201">
                  <c:v>0.61138700000000001</c:v>
                </c:pt>
                <c:pt idx="1202">
                  <c:v>0.61125200000000002</c:v>
                </c:pt>
                <c:pt idx="1203">
                  <c:v>0.61085900000000004</c:v>
                </c:pt>
                <c:pt idx="1204">
                  <c:v>0.61076299999999994</c:v>
                </c:pt>
                <c:pt idx="1205">
                  <c:v>0.61078900000000003</c:v>
                </c:pt>
                <c:pt idx="1206">
                  <c:v>0.61056299999999997</c:v>
                </c:pt>
                <c:pt idx="1207">
                  <c:v>0.61026499999999995</c:v>
                </c:pt>
                <c:pt idx="1208">
                  <c:v>0.61046400000000001</c:v>
                </c:pt>
                <c:pt idx="1209">
                  <c:v>0.61028899999999997</c:v>
                </c:pt>
                <c:pt idx="1210">
                  <c:v>0.60998300000000005</c:v>
                </c:pt>
                <c:pt idx="1211">
                  <c:v>0.60981300000000005</c:v>
                </c:pt>
                <c:pt idx="1212">
                  <c:v>0.60957300000000003</c:v>
                </c:pt>
                <c:pt idx="1213">
                  <c:v>0.60932299999999995</c:v>
                </c:pt>
                <c:pt idx="1214">
                  <c:v>0.60907100000000003</c:v>
                </c:pt>
                <c:pt idx="1215">
                  <c:v>0.60900699999999997</c:v>
                </c:pt>
                <c:pt idx="1216">
                  <c:v>0.60871500000000001</c:v>
                </c:pt>
                <c:pt idx="1217">
                  <c:v>0.60860800000000004</c:v>
                </c:pt>
                <c:pt idx="1218">
                  <c:v>0.60851900000000003</c:v>
                </c:pt>
                <c:pt idx="1219">
                  <c:v>0.60812500000000003</c:v>
                </c:pt>
                <c:pt idx="1220">
                  <c:v>0.60807999999999995</c:v>
                </c:pt>
                <c:pt idx="1221">
                  <c:v>0.60769499999999999</c:v>
                </c:pt>
                <c:pt idx="1222">
                  <c:v>0.60765000000000002</c:v>
                </c:pt>
                <c:pt idx="1223">
                  <c:v>0.60731800000000002</c:v>
                </c:pt>
                <c:pt idx="1224">
                  <c:v>0.60684199999999999</c:v>
                </c:pt>
                <c:pt idx="1225">
                  <c:v>0.60688500000000001</c:v>
                </c:pt>
                <c:pt idx="1226">
                  <c:v>0.60674799999999995</c:v>
                </c:pt>
                <c:pt idx="1227">
                  <c:v>0.60642600000000002</c:v>
                </c:pt>
                <c:pt idx="1228">
                  <c:v>0.60636800000000002</c:v>
                </c:pt>
                <c:pt idx="1229">
                  <c:v>0.60603099999999999</c:v>
                </c:pt>
                <c:pt idx="1230">
                  <c:v>0.60598200000000002</c:v>
                </c:pt>
                <c:pt idx="1231">
                  <c:v>0.60532600000000003</c:v>
                </c:pt>
                <c:pt idx="1232">
                  <c:v>0.60511700000000002</c:v>
                </c:pt>
                <c:pt idx="1233">
                  <c:v>0.60481399999999996</c:v>
                </c:pt>
                <c:pt idx="1234">
                  <c:v>0.60426400000000002</c:v>
                </c:pt>
                <c:pt idx="1235">
                  <c:v>0.60441800000000001</c:v>
                </c:pt>
                <c:pt idx="1236">
                  <c:v>0.60402800000000001</c:v>
                </c:pt>
                <c:pt idx="1237">
                  <c:v>0.60383699999999996</c:v>
                </c:pt>
                <c:pt idx="1238">
                  <c:v>0.60362099999999996</c:v>
                </c:pt>
                <c:pt idx="1239">
                  <c:v>0.60358500000000004</c:v>
                </c:pt>
                <c:pt idx="1240">
                  <c:v>0.60327799999999998</c:v>
                </c:pt>
                <c:pt idx="1241">
                  <c:v>0.60284599999999999</c:v>
                </c:pt>
                <c:pt idx="1242">
                  <c:v>0.60259300000000005</c:v>
                </c:pt>
                <c:pt idx="1243">
                  <c:v>0.60217600000000004</c:v>
                </c:pt>
                <c:pt idx="1244">
                  <c:v>0.601522</c:v>
                </c:pt>
                <c:pt idx="1245">
                  <c:v>0.60097599999999995</c:v>
                </c:pt>
                <c:pt idx="1246">
                  <c:v>0.600518</c:v>
                </c:pt>
                <c:pt idx="1247">
                  <c:v>0.600441</c:v>
                </c:pt>
                <c:pt idx="1248">
                  <c:v>0.60014800000000001</c:v>
                </c:pt>
                <c:pt idx="1249">
                  <c:v>0.60002100000000003</c:v>
                </c:pt>
                <c:pt idx="1250">
                  <c:v>0.59957300000000002</c:v>
                </c:pt>
                <c:pt idx="1251">
                  <c:v>0.59959099999999999</c:v>
                </c:pt>
                <c:pt idx="1252">
                  <c:v>0.599329</c:v>
                </c:pt>
                <c:pt idx="1253">
                  <c:v>0.59906899999999996</c:v>
                </c:pt>
                <c:pt idx="1254">
                  <c:v>0.59865100000000004</c:v>
                </c:pt>
                <c:pt idx="1255">
                  <c:v>0.59820200000000001</c:v>
                </c:pt>
                <c:pt idx="1256">
                  <c:v>0.59794999999999998</c:v>
                </c:pt>
                <c:pt idx="1257">
                  <c:v>0.59719199999999995</c:v>
                </c:pt>
                <c:pt idx="1258">
                  <c:v>0.59696400000000005</c:v>
                </c:pt>
                <c:pt idx="1259">
                  <c:v>0.59626400000000002</c:v>
                </c:pt>
                <c:pt idx="1260">
                  <c:v>0.59624999999999995</c:v>
                </c:pt>
                <c:pt idx="1261">
                  <c:v>0.59600900000000001</c:v>
                </c:pt>
                <c:pt idx="1262">
                  <c:v>0.59547799999999995</c:v>
                </c:pt>
                <c:pt idx="1263">
                  <c:v>0.59519699999999998</c:v>
                </c:pt>
                <c:pt idx="1264">
                  <c:v>0.59471300000000005</c:v>
                </c:pt>
                <c:pt idx="1265">
                  <c:v>0.59434100000000001</c:v>
                </c:pt>
                <c:pt idx="1266">
                  <c:v>0.59395100000000001</c:v>
                </c:pt>
                <c:pt idx="1267">
                  <c:v>0.59376399999999996</c:v>
                </c:pt>
                <c:pt idx="1268">
                  <c:v>0.59330300000000002</c:v>
                </c:pt>
                <c:pt idx="1269">
                  <c:v>0.59301899999999996</c:v>
                </c:pt>
                <c:pt idx="1270">
                  <c:v>0.59289800000000004</c:v>
                </c:pt>
                <c:pt idx="1271">
                  <c:v>0.59214500000000003</c:v>
                </c:pt>
                <c:pt idx="1272">
                  <c:v>0.59188200000000002</c:v>
                </c:pt>
                <c:pt idx="1273">
                  <c:v>0.59142300000000003</c:v>
                </c:pt>
                <c:pt idx="1274">
                  <c:v>0.59115799999999996</c:v>
                </c:pt>
                <c:pt idx="1275">
                  <c:v>0.59075</c:v>
                </c:pt>
                <c:pt idx="1276">
                  <c:v>0.59047499999999997</c:v>
                </c:pt>
                <c:pt idx="1277">
                  <c:v>0.59011899999999995</c:v>
                </c:pt>
                <c:pt idx="1278">
                  <c:v>0.58947899999999998</c:v>
                </c:pt>
                <c:pt idx="1279">
                  <c:v>0.58921599999999996</c:v>
                </c:pt>
                <c:pt idx="1280">
                  <c:v>0.588889</c:v>
                </c:pt>
                <c:pt idx="1281">
                  <c:v>0.58829399999999998</c:v>
                </c:pt>
                <c:pt idx="1282">
                  <c:v>0.58804299999999998</c:v>
                </c:pt>
                <c:pt idx="1283">
                  <c:v>0.58766099999999999</c:v>
                </c:pt>
                <c:pt idx="1284">
                  <c:v>0.58729299999999995</c:v>
                </c:pt>
                <c:pt idx="1285">
                  <c:v>0.58674999999999999</c:v>
                </c:pt>
                <c:pt idx="1286">
                  <c:v>0.58651799999999998</c:v>
                </c:pt>
                <c:pt idx="1287">
                  <c:v>0.58590100000000001</c:v>
                </c:pt>
                <c:pt idx="1288">
                  <c:v>0.58546600000000004</c:v>
                </c:pt>
                <c:pt idx="1289">
                  <c:v>0.58531</c:v>
                </c:pt>
                <c:pt idx="1290">
                  <c:v>0.58490399999999998</c:v>
                </c:pt>
                <c:pt idx="1291">
                  <c:v>0.58433299999999999</c:v>
                </c:pt>
                <c:pt idx="1292">
                  <c:v>0.58390799999999998</c:v>
                </c:pt>
                <c:pt idx="1293">
                  <c:v>0.583843</c:v>
                </c:pt>
                <c:pt idx="1294">
                  <c:v>0.582901</c:v>
                </c:pt>
                <c:pt idx="1295">
                  <c:v>0.58280699999999996</c:v>
                </c:pt>
                <c:pt idx="1296">
                  <c:v>0.58227600000000002</c:v>
                </c:pt>
                <c:pt idx="1297">
                  <c:v>0.58181499999999997</c:v>
                </c:pt>
                <c:pt idx="1298">
                  <c:v>0.58134300000000005</c:v>
                </c:pt>
                <c:pt idx="1299">
                  <c:v>0.58097900000000002</c:v>
                </c:pt>
                <c:pt idx="1300">
                  <c:v>0.58057099999999995</c:v>
                </c:pt>
                <c:pt idx="1301">
                  <c:v>0.58034200000000002</c:v>
                </c:pt>
                <c:pt idx="1302">
                  <c:v>0.57960900000000004</c:v>
                </c:pt>
                <c:pt idx="1303">
                  <c:v>0.57917799999999997</c:v>
                </c:pt>
                <c:pt idx="1304">
                  <c:v>0.57846699999999995</c:v>
                </c:pt>
                <c:pt idx="1305">
                  <c:v>0.57805700000000004</c:v>
                </c:pt>
                <c:pt idx="1306">
                  <c:v>0.57771499999999998</c:v>
                </c:pt>
                <c:pt idx="1307">
                  <c:v>0.57736299999999996</c:v>
                </c:pt>
                <c:pt idx="1308">
                  <c:v>0.57651799999999997</c:v>
                </c:pt>
                <c:pt idx="1309">
                  <c:v>0.57620700000000002</c:v>
                </c:pt>
                <c:pt idx="1310">
                  <c:v>0.575766</c:v>
                </c:pt>
                <c:pt idx="1311">
                  <c:v>0.57563500000000001</c:v>
                </c:pt>
                <c:pt idx="1312">
                  <c:v>0.57504699999999997</c:v>
                </c:pt>
                <c:pt idx="1313">
                  <c:v>0.574596</c:v>
                </c:pt>
                <c:pt idx="1314">
                  <c:v>0.57416699999999998</c:v>
                </c:pt>
                <c:pt idx="1315">
                  <c:v>0.57366399999999995</c:v>
                </c:pt>
                <c:pt idx="1316">
                  <c:v>0.57309299999999996</c:v>
                </c:pt>
                <c:pt idx="1317">
                  <c:v>0.57271899999999998</c:v>
                </c:pt>
                <c:pt idx="1318">
                  <c:v>0.572461</c:v>
                </c:pt>
                <c:pt idx="1319">
                  <c:v>0.571905</c:v>
                </c:pt>
                <c:pt idx="1320">
                  <c:v>0.57116500000000003</c:v>
                </c:pt>
                <c:pt idx="1321">
                  <c:v>0.57069800000000004</c:v>
                </c:pt>
                <c:pt idx="1322">
                  <c:v>0.57063600000000003</c:v>
                </c:pt>
                <c:pt idx="1323">
                  <c:v>0.57002299999999995</c:v>
                </c:pt>
                <c:pt idx="1324">
                  <c:v>0.56933100000000003</c:v>
                </c:pt>
                <c:pt idx="1325">
                  <c:v>0.56902399999999997</c:v>
                </c:pt>
                <c:pt idx="1326">
                  <c:v>0.568658</c:v>
                </c:pt>
                <c:pt idx="1327">
                  <c:v>0.568222</c:v>
                </c:pt>
                <c:pt idx="1328">
                  <c:v>0.56765100000000002</c:v>
                </c:pt>
                <c:pt idx="1329">
                  <c:v>0.566967</c:v>
                </c:pt>
                <c:pt idx="1330">
                  <c:v>0.56651700000000005</c:v>
                </c:pt>
                <c:pt idx="1331">
                  <c:v>0.56629300000000005</c:v>
                </c:pt>
                <c:pt idx="1332">
                  <c:v>0.56574500000000005</c:v>
                </c:pt>
                <c:pt idx="1333">
                  <c:v>0.56527899999999998</c:v>
                </c:pt>
                <c:pt idx="1334">
                  <c:v>0.56450699999999998</c:v>
                </c:pt>
                <c:pt idx="1335">
                  <c:v>0.56440599999999996</c:v>
                </c:pt>
                <c:pt idx="1336">
                  <c:v>0.56389900000000004</c:v>
                </c:pt>
                <c:pt idx="1337">
                  <c:v>0.56348500000000001</c:v>
                </c:pt>
                <c:pt idx="1338">
                  <c:v>0.56313400000000002</c:v>
                </c:pt>
                <c:pt idx="1339">
                  <c:v>0.56277299999999997</c:v>
                </c:pt>
                <c:pt idx="1340">
                  <c:v>0.56225999999999998</c:v>
                </c:pt>
                <c:pt idx="1341">
                  <c:v>0.56174000000000002</c:v>
                </c:pt>
                <c:pt idx="1342">
                  <c:v>0.56118900000000005</c:v>
                </c:pt>
                <c:pt idx="1343">
                  <c:v>0.56077200000000005</c:v>
                </c:pt>
                <c:pt idx="1344">
                  <c:v>0.56019099999999999</c:v>
                </c:pt>
                <c:pt idx="1345">
                  <c:v>0.55969899999999995</c:v>
                </c:pt>
                <c:pt idx="1346">
                  <c:v>0.55932800000000005</c:v>
                </c:pt>
                <c:pt idx="1347">
                  <c:v>0.558813</c:v>
                </c:pt>
                <c:pt idx="1348">
                  <c:v>0.55867</c:v>
                </c:pt>
                <c:pt idx="1349">
                  <c:v>0.55789900000000003</c:v>
                </c:pt>
                <c:pt idx="1350">
                  <c:v>0.55727099999999996</c:v>
                </c:pt>
                <c:pt idx="1351">
                  <c:v>0.55697399999999997</c:v>
                </c:pt>
                <c:pt idx="1352">
                  <c:v>0.55629300000000004</c:v>
                </c:pt>
                <c:pt idx="1353">
                  <c:v>0.55594600000000005</c:v>
                </c:pt>
                <c:pt idx="1354">
                  <c:v>0.55550100000000002</c:v>
                </c:pt>
                <c:pt idx="1355">
                  <c:v>0.55474500000000004</c:v>
                </c:pt>
                <c:pt idx="1356">
                  <c:v>0.55421900000000002</c:v>
                </c:pt>
                <c:pt idx="1357">
                  <c:v>0.553782</c:v>
                </c:pt>
                <c:pt idx="1358">
                  <c:v>0.55330999999999997</c:v>
                </c:pt>
                <c:pt idx="1359">
                  <c:v>0.55279</c:v>
                </c:pt>
                <c:pt idx="1360">
                  <c:v>0.55210499999999996</c:v>
                </c:pt>
                <c:pt idx="1361">
                  <c:v>0.55145699999999997</c:v>
                </c:pt>
                <c:pt idx="1362">
                  <c:v>0.55121200000000004</c:v>
                </c:pt>
                <c:pt idx="1363">
                  <c:v>0.55065500000000001</c:v>
                </c:pt>
                <c:pt idx="1364">
                  <c:v>0.55044199999999999</c:v>
                </c:pt>
                <c:pt idx="1365">
                  <c:v>0.54989100000000002</c:v>
                </c:pt>
                <c:pt idx="1366">
                  <c:v>0.54907899999999998</c:v>
                </c:pt>
                <c:pt idx="1367">
                  <c:v>0.54858399999999996</c:v>
                </c:pt>
                <c:pt idx="1368">
                  <c:v>0.54802300000000004</c:v>
                </c:pt>
                <c:pt idx="1369">
                  <c:v>0.54745200000000005</c:v>
                </c:pt>
                <c:pt idx="1370">
                  <c:v>0.54660399999999998</c:v>
                </c:pt>
                <c:pt idx="1371">
                  <c:v>0.54596800000000001</c:v>
                </c:pt>
                <c:pt idx="1372">
                  <c:v>0.54559100000000005</c:v>
                </c:pt>
                <c:pt idx="1373">
                  <c:v>0.545014</c:v>
                </c:pt>
                <c:pt idx="1374">
                  <c:v>0.54458200000000001</c:v>
                </c:pt>
                <c:pt idx="1375">
                  <c:v>0.54408599999999996</c:v>
                </c:pt>
                <c:pt idx="1376">
                  <c:v>0.54322999999999999</c:v>
                </c:pt>
                <c:pt idx="1377">
                  <c:v>0.54296199999999994</c:v>
                </c:pt>
                <c:pt idx="1378">
                  <c:v>0.54212099999999996</c:v>
                </c:pt>
                <c:pt idx="1379">
                  <c:v>0.54155799999999998</c:v>
                </c:pt>
                <c:pt idx="1380">
                  <c:v>0.54085099999999997</c:v>
                </c:pt>
                <c:pt idx="1381">
                  <c:v>0.54025900000000004</c:v>
                </c:pt>
                <c:pt idx="1382">
                  <c:v>0.53975700000000004</c:v>
                </c:pt>
                <c:pt idx="1383">
                  <c:v>0.53917999999999999</c:v>
                </c:pt>
                <c:pt idx="1384">
                  <c:v>0.53861999999999999</c:v>
                </c:pt>
                <c:pt idx="1385">
                  <c:v>0.53788999999999998</c:v>
                </c:pt>
                <c:pt idx="1386">
                  <c:v>0.53733399999999998</c:v>
                </c:pt>
                <c:pt idx="1387">
                  <c:v>0.53691900000000004</c:v>
                </c:pt>
                <c:pt idx="1388">
                  <c:v>0.53620199999999996</c:v>
                </c:pt>
                <c:pt idx="1389">
                  <c:v>0.53562399999999999</c:v>
                </c:pt>
                <c:pt idx="1390">
                  <c:v>0.53487700000000005</c:v>
                </c:pt>
                <c:pt idx="1391">
                  <c:v>0.5343</c:v>
                </c:pt>
                <c:pt idx="1392">
                  <c:v>0.53353399999999995</c:v>
                </c:pt>
                <c:pt idx="1393">
                  <c:v>0.53321200000000002</c:v>
                </c:pt>
                <c:pt idx="1394">
                  <c:v>0.53270600000000001</c:v>
                </c:pt>
                <c:pt idx="1395">
                  <c:v>0.53174500000000002</c:v>
                </c:pt>
                <c:pt idx="1396">
                  <c:v>0.53151300000000001</c:v>
                </c:pt>
                <c:pt idx="1397">
                  <c:v>0.53087600000000001</c:v>
                </c:pt>
                <c:pt idx="1398">
                  <c:v>0.53038099999999999</c:v>
                </c:pt>
                <c:pt idx="1399">
                  <c:v>0.529833</c:v>
                </c:pt>
                <c:pt idx="1400">
                  <c:v>0.52907899999999997</c:v>
                </c:pt>
                <c:pt idx="1401">
                  <c:v>0.528667</c:v>
                </c:pt>
                <c:pt idx="1402">
                  <c:v>0.52829700000000002</c:v>
                </c:pt>
                <c:pt idx="1403">
                  <c:v>0.52786200000000005</c:v>
                </c:pt>
                <c:pt idx="1404">
                  <c:v>0.52699499999999999</c:v>
                </c:pt>
                <c:pt idx="1405">
                  <c:v>0.52640699999999996</c:v>
                </c:pt>
                <c:pt idx="1406">
                  <c:v>0.52576500000000004</c:v>
                </c:pt>
                <c:pt idx="1407">
                  <c:v>0.52526799999999996</c:v>
                </c:pt>
                <c:pt idx="1408">
                  <c:v>0.52460099999999998</c:v>
                </c:pt>
                <c:pt idx="1409">
                  <c:v>0.52400899999999995</c:v>
                </c:pt>
                <c:pt idx="1410">
                  <c:v>0.52350300000000005</c:v>
                </c:pt>
                <c:pt idx="1411">
                  <c:v>0.52279399999999998</c:v>
                </c:pt>
                <c:pt idx="1412">
                  <c:v>0.52248799999999995</c:v>
                </c:pt>
                <c:pt idx="1413">
                  <c:v>0.52180400000000005</c:v>
                </c:pt>
                <c:pt idx="1414">
                  <c:v>0.52144500000000005</c:v>
                </c:pt>
                <c:pt idx="1415">
                  <c:v>0.52100800000000003</c:v>
                </c:pt>
                <c:pt idx="1416">
                  <c:v>0.52022500000000005</c:v>
                </c:pt>
                <c:pt idx="1417">
                  <c:v>0.51951800000000004</c:v>
                </c:pt>
                <c:pt idx="1418">
                  <c:v>0.519042</c:v>
                </c:pt>
                <c:pt idx="1419">
                  <c:v>0.51853800000000005</c:v>
                </c:pt>
                <c:pt idx="1420">
                  <c:v>0.51793199999999995</c:v>
                </c:pt>
                <c:pt idx="1421">
                  <c:v>0.51727900000000004</c:v>
                </c:pt>
                <c:pt idx="1422">
                  <c:v>0.51669500000000002</c:v>
                </c:pt>
                <c:pt idx="1423">
                  <c:v>0.516266</c:v>
                </c:pt>
                <c:pt idx="1424">
                  <c:v>0.51574900000000001</c:v>
                </c:pt>
                <c:pt idx="1425">
                  <c:v>0.51519999999999999</c:v>
                </c:pt>
                <c:pt idx="1426">
                  <c:v>0.514571</c:v>
                </c:pt>
                <c:pt idx="1427">
                  <c:v>0.513957</c:v>
                </c:pt>
                <c:pt idx="1428">
                  <c:v>0.51317100000000004</c:v>
                </c:pt>
                <c:pt idx="1429">
                  <c:v>0.51288299999999998</c:v>
                </c:pt>
                <c:pt idx="1430">
                  <c:v>0.512212</c:v>
                </c:pt>
                <c:pt idx="1431">
                  <c:v>0.51175800000000005</c:v>
                </c:pt>
                <c:pt idx="1432">
                  <c:v>0.51104400000000005</c:v>
                </c:pt>
                <c:pt idx="1433">
                  <c:v>0.51060399999999995</c:v>
                </c:pt>
                <c:pt idx="1434">
                  <c:v>0.51024000000000003</c:v>
                </c:pt>
                <c:pt idx="1435">
                  <c:v>0.50931999999999999</c:v>
                </c:pt>
                <c:pt idx="1436">
                  <c:v>0.50855300000000003</c:v>
                </c:pt>
                <c:pt idx="1437">
                  <c:v>0.50800599999999996</c:v>
                </c:pt>
                <c:pt idx="1438">
                  <c:v>0.50754299999999997</c:v>
                </c:pt>
                <c:pt idx="1439">
                  <c:v>0.50686100000000001</c:v>
                </c:pt>
                <c:pt idx="1440">
                  <c:v>0.50610599999999994</c:v>
                </c:pt>
                <c:pt idx="1441">
                  <c:v>0.50565499999999997</c:v>
                </c:pt>
                <c:pt idx="1442">
                  <c:v>0.50513300000000005</c:v>
                </c:pt>
                <c:pt idx="1443">
                  <c:v>0.50443700000000002</c:v>
                </c:pt>
                <c:pt idx="1444">
                  <c:v>0.50354699999999997</c:v>
                </c:pt>
                <c:pt idx="1445">
                  <c:v>0.50284200000000001</c:v>
                </c:pt>
                <c:pt idx="1446">
                  <c:v>0.50244</c:v>
                </c:pt>
                <c:pt idx="1447">
                  <c:v>0.50185400000000002</c:v>
                </c:pt>
                <c:pt idx="1448">
                  <c:v>0.50113099999999999</c:v>
                </c:pt>
                <c:pt idx="1449">
                  <c:v>0.500363</c:v>
                </c:pt>
                <c:pt idx="1450">
                  <c:v>0.49978400000000001</c:v>
                </c:pt>
                <c:pt idx="1451">
                  <c:v>0.49920199999999998</c:v>
                </c:pt>
                <c:pt idx="1452">
                  <c:v>0.49884699999999998</c:v>
                </c:pt>
                <c:pt idx="1453">
                  <c:v>0.49804300000000001</c:v>
                </c:pt>
                <c:pt idx="1454">
                  <c:v>0.49727500000000002</c:v>
                </c:pt>
                <c:pt idx="1455">
                  <c:v>0.496784</c:v>
                </c:pt>
                <c:pt idx="1456">
                  <c:v>0.49610599999999999</c:v>
                </c:pt>
                <c:pt idx="1457">
                  <c:v>0.495309</c:v>
                </c:pt>
                <c:pt idx="1458">
                  <c:v>0.49482900000000002</c:v>
                </c:pt>
                <c:pt idx="1459">
                  <c:v>0.49413499999999999</c:v>
                </c:pt>
                <c:pt idx="1460">
                  <c:v>0.49366500000000002</c:v>
                </c:pt>
                <c:pt idx="1461">
                  <c:v>0.49299100000000001</c:v>
                </c:pt>
                <c:pt idx="1462">
                  <c:v>0.49228300000000003</c:v>
                </c:pt>
                <c:pt idx="1463">
                  <c:v>0.49149599999999999</c:v>
                </c:pt>
                <c:pt idx="1464">
                  <c:v>0.49099500000000001</c:v>
                </c:pt>
                <c:pt idx="1465">
                  <c:v>0.49055799999999999</c:v>
                </c:pt>
                <c:pt idx="1466">
                  <c:v>0.49019200000000002</c:v>
                </c:pt>
                <c:pt idx="1467">
                  <c:v>0.48934</c:v>
                </c:pt>
                <c:pt idx="1468">
                  <c:v>0.48865399999999998</c:v>
                </c:pt>
                <c:pt idx="1469">
                  <c:v>0.488317</c:v>
                </c:pt>
                <c:pt idx="1470">
                  <c:v>0.48768</c:v>
                </c:pt>
                <c:pt idx="1471">
                  <c:v>0.48706300000000002</c:v>
                </c:pt>
                <c:pt idx="1472">
                  <c:v>0.48631099999999999</c:v>
                </c:pt>
                <c:pt idx="1473">
                  <c:v>0.48591299999999998</c:v>
                </c:pt>
                <c:pt idx="1474">
                  <c:v>0.485176</c:v>
                </c:pt>
                <c:pt idx="1475">
                  <c:v>0.48460199999999998</c:v>
                </c:pt>
                <c:pt idx="1476">
                  <c:v>0.48400799999999999</c:v>
                </c:pt>
                <c:pt idx="1477">
                  <c:v>0.48358699999999999</c:v>
                </c:pt>
                <c:pt idx="1478">
                  <c:v>0.48287000000000002</c:v>
                </c:pt>
                <c:pt idx="1479">
                  <c:v>0.482151</c:v>
                </c:pt>
                <c:pt idx="1480">
                  <c:v>0.48160799999999998</c:v>
                </c:pt>
                <c:pt idx="1481">
                  <c:v>0.48092099999999999</c:v>
                </c:pt>
                <c:pt idx="1482">
                  <c:v>0.48048999999999997</c:v>
                </c:pt>
                <c:pt idx="1483">
                  <c:v>0.47981000000000001</c:v>
                </c:pt>
                <c:pt idx="1484">
                  <c:v>0.47938999999999998</c:v>
                </c:pt>
                <c:pt idx="1485">
                  <c:v>0.478769</c:v>
                </c:pt>
                <c:pt idx="1486">
                  <c:v>0.47804999999999997</c:v>
                </c:pt>
                <c:pt idx="1487">
                  <c:v>0.47764000000000001</c:v>
                </c:pt>
                <c:pt idx="1488">
                  <c:v>0.476914</c:v>
                </c:pt>
                <c:pt idx="1489">
                  <c:v>0.47642299999999999</c:v>
                </c:pt>
                <c:pt idx="1490">
                  <c:v>0.47584100000000001</c:v>
                </c:pt>
                <c:pt idx="1491">
                  <c:v>0.47519099999999997</c:v>
                </c:pt>
                <c:pt idx="1492">
                  <c:v>0.474744</c:v>
                </c:pt>
                <c:pt idx="1493">
                  <c:v>0.47421099999999999</c:v>
                </c:pt>
                <c:pt idx="1494">
                  <c:v>0.473495</c:v>
                </c:pt>
                <c:pt idx="1495">
                  <c:v>0.47277999999999998</c:v>
                </c:pt>
                <c:pt idx="1496">
                  <c:v>0.47239500000000001</c:v>
                </c:pt>
                <c:pt idx="1497">
                  <c:v>0.47195900000000002</c:v>
                </c:pt>
                <c:pt idx="1498">
                  <c:v>0.470972</c:v>
                </c:pt>
                <c:pt idx="1499">
                  <c:v>0.47006500000000001</c:v>
                </c:pt>
                <c:pt idx="1500">
                  <c:v>0.46948200000000001</c:v>
                </c:pt>
                <c:pt idx="1501">
                  <c:v>0.46890500000000002</c:v>
                </c:pt>
                <c:pt idx="1502">
                  <c:v>0.46829399999999999</c:v>
                </c:pt>
                <c:pt idx="1503">
                  <c:v>0.467503</c:v>
                </c:pt>
                <c:pt idx="1504">
                  <c:v>0.46706399999999998</c:v>
                </c:pt>
                <c:pt idx="1505">
                  <c:v>0.466526</c:v>
                </c:pt>
                <c:pt idx="1506">
                  <c:v>0.46579399999999999</c:v>
                </c:pt>
                <c:pt idx="1507">
                  <c:v>0.46514899999999998</c:v>
                </c:pt>
                <c:pt idx="1508">
                  <c:v>0.46446300000000001</c:v>
                </c:pt>
                <c:pt idx="1509">
                  <c:v>0.46374599999999999</c:v>
                </c:pt>
                <c:pt idx="1510">
                  <c:v>0.462918</c:v>
                </c:pt>
                <c:pt idx="1511">
                  <c:v>0.46241399999999999</c:v>
                </c:pt>
                <c:pt idx="1512">
                  <c:v>0.46211200000000002</c:v>
                </c:pt>
                <c:pt idx="1513">
                  <c:v>0.46146100000000001</c:v>
                </c:pt>
                <c:pt idx="1514">
                  <c:v>0.460895</c:v>
                </c:pt>
                <c:pt idx="1515">
                  <c:v>0.460142</c:v>
                </c:pt>
                <c:pt idx="1516">
                  <c:v>0.45959299999999997</c:v>
                </c:pt>
                <c:pt idx="1517">
                  <c:v>0.45895000000000002</c:v>
                </c:pt>
                <c:pt idx="1518">
                  <c:v>0.45822400000000002</c:v>
                </c:pt>
                <c:pt idx="1519">
                  <c:v>0.45763900000000002</c:v>
                </c:pt>
                <c:pt idx="1520">
                  <c:v>0.45677200000000001</c:v>
                </c:pt>
                <c:pt idx="1521">
                  <c:v>0.45637899999999998</c:v>
                </c:pt>
                <c:pt idx="1522">
                  <c:v>0.45573799999999998</c:v>
                </c:pt>
                <c:pt idx="1523">
                  <c:v>0.45513399999999998</c:v>
                </c:pt>
                <c:pt idx="1524">
                  <c:v>0.45439099999999999</c:v>
                </c:pt>
                <c:pt idx="1525">
                  <c:v>0.45378000000000002</c:v>
                </c:pt>
                <c:pt idx="1526">
                  <c:v>0.45302700000000001</c:v>
                </c:pt>
                <c:pt idx="1527">
                  <c:v>0.45224300000000001</c:v>
                </c:pt>
                <c:pt idx="1528">
                  <c:v>0.45147399999999999</c:v>
                </c:pt>
                <c:pt idx="1529">
                  <c:v>0.45100000000000001</c:v>
                </c:pt>
                <c:pt idx="1530">
                  <c:v>0.45060800000000001</c:v>
                </c:pt>
                <c:pt idx="1531">
                  <c:v>0.449936</c:v>
                </c:pt>
                <c:pt idx="1532">
                  <c:v>0.44943100000000002</c:v>
                </c:pt>
                <c:pt idx="1533">
                  <c:v>0.44877699999999998</c:v>
                </c:pt>
                <c:pt idx="1534">
                  <c:v>0.44830799999999998</c:v>
                </c:pt>
                <c:pt idx="1535">
                  <c:v>0.44750400000000001</c:v>
                </c:pt>
                <c:pt idx="1536">
                  <c:v>0.44709300000000002</c:v>
                </c:pt>
                <c:pt idx="1537">
                  <c:v>0.44621300000000003</c:v>
                </c:pt>
                <c:pt idx="1538">
                  <c:v>0.445716</c:v>
                </c:pt>
                <c:pt idx="1539">
                  <c:v>0.44500099999999998</c:v>
                </c:pt>
                <c:pt idx="1540">
                  <c:v>0.44436399999999998</c:v>
                </c:pt>
                <c:pt idx="1541">
                  <c:v>0.443909</c:v>
                </c:pt>
                <c:pt idx="1542">
                  <c:v>0.44326900000000002</c:v>
                </c:pt>
                <c:pt idx="1543">
                  <c:v>0.44284299999999999</c:v>
                </c:pt>
                <c:pt idx="1544">
                  <c:v>0.44197199999999998</c:v>
                </c:pt>
                <c:pt idx="1545">
                  <c:v>0.44152000000000002</c:v>
                </c:pt>
                <c:pt idx="1546">
                  <c:v>0.440855</c:v>
                </c:pt>
                <c:pt idx="1547">
                  <c:v>0.44017499999999998</c:v>
                </c:pt>
                <c:pt idx="1548">
                  <c:v>0.43932399999999999</c:v>
                </c:pt>
                <c:pt idx="1549">
                  <c:v>0.43900400000000001</c:v>
                </c:pt>
                <c:pt idx="1550">
                  <c:v>0.43831599999999998</c:v>
                </c:pt>
                <c:pt idx="1551">
                  <c:v>0.43773800000000002</c:v>
                </c:pt>
                <c:pt idx="1552">
                  <c:v>0.437251</c:v>
                </c:pt>
                <c:pt idx="1553">
                  <c:v>0.43665799999999999</c:v>
                </c:pt>
                <c:pt idx="1554">
                  <c:v>0.435867</c:v>
                </c:pt>
                <c:pt idx="1555">
                  <c:v>0.43509300000000001</c:v>
                </c:pt>
                <c:pt idx="1556">
                  <c:v>0.43450699999999998</c:v>
                </c:pt>
                <c:pt idx="1557">
                  <c:v>0.43378100000000003</c:v>
                </c:pt>
                <c:pt idx="1558">
                  <c:v>0.43298199999999998</c:v>
                </c:pt>
                <c:pt idx="1559">
                  <c:v>0.432421</c:v>
                </c:pt>
                <c:pt idx="1560">
                  <c:v>0.43191299999999999</c:v>
                </c:pt>
                <c:pt idx="1561">
                  <c:v>0.43120399999999998</c:v>
                </c:pt>
                <c:pt idx="1562">
                  <c:v>0.43063800000000002</c:v>
                </c:pt>
                <c:pt idx="1563">
                  <c:v>0.42995499999999998</c:v>
                </c:pt>
                <c:pt idx="1564">
                  <c:v>0.42930000000000001</c:v>
                </c:pt>
                <c:pt idx="1565">
                  <c:v>0.42846699999999999</c:v>
                </c:pt>
                <c:pt idx="1566">
                  <c:v>0.42780499999999999</c:v>
                </c:pt>
                <c:pt idx="1567">
                  <c:v>0.42719400000000002</c:v>
                </c:pt>
                <c:pt idx="1568">
                  <c:v>0.42649300000000001</c:v>
                </c:pt>
                <c:pt idx="1569">
                  <c:v>0.42562</c:v>
                </c:pt>
                <c:pt idx="1570">
                  <c:v>0.425201</c:v>
                </c:pt>
                <c:pt idx="1571">
                  <c:v>0.42448000000000002</c:v>
                </c:pt>
                <c:pt idx="1572">
                  <c:v>0.42382700000000001</c:v>
                </c:pt>
                <c:pt idx="1573">
                  <c:v>0.42306899999999997</c:v>
                </c:pt>
                <c:pt idx="1574">
                  <c:v>0.422487</c:v>
                </c:pt>
                <c:pt idx="1575">
                  <c:v>0.42155599999999999</c:v>
                </c:pt>
                <c:pt idx="1576">
                  <c:v>0.42121199999999998</c:v>
                </c:pt>
                <c:pt idx="1577">
                  <c:v>0.42037200000000002</c:v>
                </c:pt>
                <c:pt idx="1578">
                  <c:v>0.41963099999999998</c:v>
                </c:pt>
                <c:pt idx="1579">
                  <c:v>0.41906700000000002</c:v>
                </c:pt>
                <c:pt idx="1580">
                  <c:v>0.41825299999999999</c:v>
                </c:pt>
                <c:pt idx="1581">
                  <c:v>0.41747299999999998</c:v>
                </c:pt>
                <c:pt idx="1582">
                  <c:v>0.41689599999999999</c:v>
                </c:pt>
                <c:pt idx="1583">
                  <c:v>0.41623900000000003</c:v>
                </c:pt>
                <c:pt idx="1584">
                  <c:v>0.41556100000000001</c:v>
                </c:pt>
                <c:pt idx="1585">
                  <c:v>0.41489999999999999</c:v>
                </c:pt>
                <c:pt idx="1586">
                  <c:v>0.414325</c:v>
                </c:pt>
                <c:pt idx="1587">
                  <c:v>0.41358099999999998</c:v>
                </c:pt>
                <c:pt idx="1588">
                  <c:v>0.412831</c:v>
                </c:pt>
                <c:pt idx="1589">
                  <c:v>0.41207300000000002</c:v>
                </c:pt>
                <c:pt idx="1590">
                  <c:v>0.41144500000000001</c:v>
                </c:pt>
                <c:pt idx="1591">
                  <c:v>0.41084199999999998</c:v>
                </c:pt>
                <c:pt idx="1592">
                  <c:v>0.41019600000000001</c:v>
                </c:pt>
                <c:pt idx="1593">
                  <c:v>0.40959499999999999</c:v>
                </c:pt>
                <c:pt idx="1594">
                  <c:v>0.40882600000000002</c:v>
                </c:pt>
                <c:pt idx="1595">
                  <c:v>0.408196</c:v>
                </c:pt>
                <c:pt idx="1596">
                  <c:v>0.40763300000000002</c:v>
                </c:pt>
                <c:pt idx="1597">
                  <c:v>0.406914</c:v>
                </c:pt>
                <c:pt idx="1598">
                  <c:v>0.40643800000000002</c:v>
                </c:pt>
                <c:pt idx="1599">
                  <c:v>0.40584999999999999</c:v>
                </c:pt>
                <c:pt idx="1600">
                  <c:v>0.405136</c:v>
                </c:pt>
                <c:pt idx="1601">
                  <c:v>0.40442899999999998</c:v>
                </c:pt>
                <c:pt idx="1602">
                  <c:v>0.40381299999999998</c:v>
                </c:pt>
                <c:pt idx="1603">
                  <c:v>0.40306500000000001</c:v>
                </c:pt>
                <c:pt idx="1604">
                  <c:v>0.40255400000000002</c:v>
                </c:pt>
                <c:pt idx="1605">
                  <c:v>0.40189799999999998</c:v>
                </c:pt>
                <c:pt idx="1606">
                  <c:v>0.40122999999999998</c:v>
                </c:pt>
                <c:pt idx="1607">
                  <c:v>0.40093299999999998</c:v>
                </c:pt>
                <c:pt idx="1608">
                  <c:v>0.40029999999999999</c:v>
                </c:pt>
                <c:pt idx="1609">
                  <c:v>0.39982800000000002</c:v>
                </c:pt>
                <c:pt idx="1610">
                  <c:v>0.39917799999999998</c:v>
                </c:pt>
                <c:pt idx="1611">
                  <c:v>0.39846100000000001</c:v>
                </c:pt>
                <c:pt idx="1612">
                  <c:v>0.39791599999999999</c:v>
                </c:pt>
                <c:pt idx="1613">
                  <c:v>0.39710800000000002</c:v>
                </c:pt>
                <c:pt idx="1614">
                  <c:v>0.39668700000000001</c:v>
                </c:pt>
                <c:pt idx="1615">
                  <c:v>0.39593800000000001</c:v>
                </c:pt>
                <c:pt idx="1616">
                  <c:v>0.39529500000000001</c:v>
                </c:pt>
                <c:pt idx="1617">
                  <c:v>0.394733</c:v>
                </c:pt>
                <c:pt idx="1618">
                  <c:v>0.394341</c:v>
                </c:pt>
                <c:pt idx="1619">
                  <c:v>0.393536</c:v>
                </c:pt>
                <c:pt idx="1620">
                  <c:v>0.39299499999999998</c:v>
                </c:pt>
                <c:pt idx="1621">
                  <c:v>0.39240000000000003</c:v>
                </c:pt>
                <c:pt idx="1622">
                  <c:v>0.39186300000000002</c:v>
                </c:pt>
                <c:pt idx="1623">
                  <c:v>0.39099499999999998</c:v>
                </c:pt>
                <c:pt idx="1624">
                  <c:v>0.390233</c:v>
                </c:pt>
                <c:pt idx="1625">
                  <c:v>0.389567</c:v>
                </c:pt>
                <c:pt idx="1626">
                  <c:v>0.38878299999999999</c:v>
                </c:pt>
                <c:pt idx="1627">
                  <c:v>0.38841199999999998</c:v>
                </c:pt>
                <c:pt idx="1628">
                  <c:v>0.38783299999999998</c:v>
                </c:pt>
                <c:pt idx="1629">
                  <c:v>0.38703500000000002</c:v>
                </c:pt>
                <c:pt idx="1630">
                  <c:v>0.38656400000000002</c:v>
                </c:pt>
                <c:pt idx="1631">
                  <c:v>0.38616800000000001</c:v>
                </c:pt>
                <c:pt idx="1632">
                  <c:v>0.38539200000000001</c:v>
                </c:pt>
                <c:pt idx="1633">
                  <c:v>0.38455600000000001</c:v>
                </c:pt>
                <c:pt idx="1634">
                  <c:v>0.38384299999999999</c:v>
                </c:pt>
                <c:pt idx="1635">
                  <c:v>0.38312600000000002</c:v>
                </c:pt>
                <c:pt idx="1636">
                  <c:v>0.38243300000000002</c:v>
                </c:pt>
                <c:pt idx="1637">
                  <c:v>0.38190200000000002</c:v>
                </c:pt>
                <c:pt idx="1638">
                  <c:v>0.38124599999999997</c:v>
                </c:pt>
                <c:pt idx="1639">
                  <c:v>0.38061099999999998</c:v>
                </c:pt>
                <c:pt idx="1640">
                  <c:v>0.380276</c:v>
                </c:pt>
                <c:pt idx="1641">
                  <c:v>0.37962000000000001</c:v>
                </c:pt>
                <c:pt idx="1642">
                  <c:v>0.37876799999999999</c:v>
                </c:pt>
                <c:pt idx="1643">
                  <c:v>0.37809799999999999</c:v>
                </c:pt>
                <c:pt idx="1644">
                  <c:v>0.37737300000000001</c:v>
                </c:pt>
                <c:pt idx="1645">
                  <c:v>0.37669900000000001</c:v>
                </c:pt>
                <c:pt idx="1646">
                  <c:v>0.376249</c:v>
                </c:pt>
                <c:pt idx="1647">
                  <c:v>0.37562099999999998</c:v>
                </c:pt>
                <c:pt idx="1648">
                  <c:v>0.37505500000000003</c:v>
                </c:pt>
                <c:pt idx="1649">
                  <c:v>0.374558</c:v>
                </c:pt>
                <c:pt idx="1650">
                  <c:v>0.37374600000000002</c:v>
                </c:pt>
                <c:pt idx="1651">
                  <c:v>0.37311299999999997</c:v>
                </c:pt>
                <c:pt idx="1652">
                  <c:v>0.37267899999999998</c:v>
                </c:pt>
                <c:pt idx="1653">
                  <c:v>0.372029</c:v>
                </c:pt>
                <c:pt idx="1654">
                  <c:v>0.37165599999999999</c:v>
                </c:pt>
                <c:pt idx="1655">
                  <c:v>0.371031</c:v>
                </c:pt>
                <c:pt idx="1656">
                  <c:v>0.37053399999999997</c:v>
                </c:pt>
                <c:pt idx="1657">
                  <c:v>0.37015100000000001</c:v>
                </c:pt>
                <c:pt idx="1658">
                  <c:v>0.36966100000000002</c:v>
                </c:pt>
                <c:pt idx="1659">
                  <c:v>0.36906600000000001</c:v>
                </c:pt>
                <c:pt idx="1660">
                  <c:v>0.36820199999999997</c:v>
                </c:pt>
                <c:pt idx="1661">
                  <c:v>0.367755</c:v>
                </c:pt>
                <c:pt idx="1662">
                  <c:v>0.36721700000000002</c:v>
                </c:pt>
                <c:pt idx="1663">
                  <c:v>0.36671799999999999</c:v>
                </c:pt>
                <c:pt idx="1664">
                  <c:v>0.36634699999999998</c:v>
                </c:pt>
                <c:pt idx="1665">
                  <c:v>0.36570900000000001</c:v>
                </c:pt>
                <c:pt idx="1666">
                  <c:v>0.36491200000000001</c:v>
                </c:pt>
                <c:pt idx="1667">
                  <c:v>0.36441699999999999</c:v>
                </c:pt>
                <c:pt idx="1668">
                  <c:v>0.36409399999999997</c:v>
                </c:pt>
                <c:pt idx="1669">
                  <c:v>0.363701</c:v>
                </c:pt>
                <c:pt idx="1670">
                  <c:v>0.36332300000000001</c:v>
                </c:pt>
                <c:pt idx="1671">
                  <c:v>0.36271999999999999</c:v>
                </c:pt>
                <c:pt idx="1672">
                  <c:v>0.36197099999999999</c:v>
                </c:pt>
                <c:pt idx="1673">
                  <c:v>0.36156500000000003</c:v>
                </c:pt>
                <c:pt idx="1674">
                  <c:v>0.36113200000000001</c:v>
                </c:pt>
                <c:pt idx="1675">
                  <c:v>0.360564</c:v>
                </c:pt>
                <c:pt idx="1676">
                  <c:v>0.35992400000000002</c:v>
                </c:pt>
                <c:pt idx="1677">
                  <c:v>0.35928199999999999</c:v>
                </c:pt>
                <c:pt idx="1678">
                  <c:v>0.35877799999999999</c:v>
                </c:pt>
                <c:pt idx="1679">
                  <c:v>0.35810500000000001</c:v>
                </c:pt>
                <c:pt idx="1680">
                  <c:v>0.35777599999999998</c:v>
                </c:pt>
                <c:pt idx="1681">
                  <c:v>0.357545</c:v>
                </c:pt>
                <c:pt idx="1682">
                  <c:v>0.35675200000000001</c:v>
                </c:pt>
                <c:pt idx="1683">
                  <c:v>0.35603000000000001</c:v>
                </c:pt>
                <c:pt idx="1684">
                  <c:v>0.355375</c:v>
                </c:pt>
                <c:pt idx="1685">
                  <c:v>0.35477500000000001</c:v>
                </c:pt>
                <c:pt idx="1686">
                  <c:v>0.354236</c:v>
                </c:pt>
                <c:pt idx="1687">
                  <c:v>0.353574</c:v>
                </c:pt>
                <c:pt idx="1688">
                  <c:v>0.35314099999999998</c:v>
                </c:pt>
                <c:pt idx="1689">
                  <c:v>0.35279500000000003</c:v>
                </c:pt>
                <c:pt idx="1690">
                  <c:v>0.35217700000000002</c:v>
                </c:pt>
                <c:pt idx="1691">
                  <c:v>0.35142099999999998</c:v>
                </c:pt>
                <c:pt idx="1692">
                  <c:v>0.350854</c:v>
                </c:pt>
                <c:pt idx="1693">
                  <c:v>0.35026299999999999</c:v>
                </c:pt>
                <c:pt idx="1694">
                  <c:v>0.34949200000000002</c:v>
                </c:pt>
                <c:pt idx="1695">
                  <c:v>0.34867300000000001</c:v>
                </c:pt>
                <c:pt idx="1696">
                  <c:v>0.34850399999999998</c:v>
                </c:pt>
                <c:pt idx="1697">
                  <c:v>0.347995</c:v>
                </c:pt>
                <c:pt idx="1698">
                  <c:v>0.34727400000000003</c:v>
                </c:pt>
                <c:pt idx="1699">
                  <c:v>0.34676600000000002</c:v>
                </c:pt>
                <c:pt idx="1700">
                  <c:v>0.34597600000000001</c:v>
                </c:pt>
                <c:pt idx="1701">
                  <c:v>0.34558899999999998</c:v>
                </c:pt>
                <c:pt idx="1702">
                  <c:v>0.34498499999999999</c:v>
                </c:pt>
                <c:pt idx="1703">
                  <c:v>0.34441100000000002</c:v>
                </c:pt>
                <c:pt idx="1704">
                  <c:v>0.34357799999999999</c:v>
                </c:pt>
                <c:pt idx="1705">
                  <c:v>0.34278900000000001</c:v>
                </c:pt>
                <c:pt idx="1706">
                  <c:v>0.34217399999999998</c:v>
                </c:pt>
                <c:pt idx="1707">
                  <c:v>0.34132899999999999</c:v>
                </c:pt>
                <c:pt idx="1708">
                  <c:v>0.34063500000000002</c:v>
                </c:pt>
                <c:pt idx="1709">
                  <c:v>0.34017599999999998</c:v>
                </c:pt>
                <c:pt idx="1710">
                  <c:v>0.33960000000000001</c:v>
                </c:pt>
                <c:pt idx="1711">
                  <c:v>0.33905299999999999</c:v>
                </c:pt>
                <c:pt idx="1712">
                  <c:v>0.33829100000000001</c:v>
                </c:pt>
                <c:pt idx="1713">
                  <c:v>0.33756199999999997</c:v>
                </c:pt>
                <c:pt idx="1714">
                  <c:v>0.33697899999999997</c:v>
                </c:pt>
                <c:pt idx="1715">
                  <c:v>0.33624999999999999</c:v>
                </c:pt>
                <c:pt idx="1716">
                  <c:v>0.33579700000000001</c:v>
                </c:pt>
                <c:pt idx="1717">
                  <c:v>0.33507799999999999</c:v>
                </c:pt>
                <c:pt idx="1718">
                  <c:v>0.33443200000000001</c:v>
                </c:pt>
                <c:pt idx="1719">
                  <c:v>0.33359100000000003</c:v>
                </c:pt>
                <c:pt idx="1720">
                  <c:v>0.333117</c:v>
                </c:pt>
                <c:pt idx="1721">
                  <c:v>0.33263999999999999</c:v>
                </c:pt>
                <c:pt idx="1722">
                  <c:v>0.33222299999999999</c:v>
                </c:pt>
                <c:pt idx="1723">
                  <c:v>0.331341</c:v>
                </c:pt>
                <c:pt idx="1724">
                  <c:v>0.33091799999999999</c:v>
                </c:pt>
                <c:pt idx="1725">
                  <c:v>0.33035500000000001</c:v>
                </c:pt>
                <c:pt idx="1726">
                  <c:v>0.32958199999999999</c:v>
                </c:pt>
                <c:pt idx="1727">
                  <c:v>0.32889099999999999</c:v>
                </c:pt>
                <c:pt idx="1728">
                  <c:v>0.32837100000000002</c:v>
                </c:pt>
                <c:pt idx="1729">
                  <c:v>0.32790999999999998</c:v>
                </c:pt>
                <c:pt idx="1730">
                  <c:v>0.32754499999999998</c:v>
                </c:pt>
                <c:pt idx="1731">
                  <c:v>0.32707700000000001</c:v>
                </c:pt>
                <c:pt idx="1732">
                  <c:v>0.32654300000000003</c:v>
                </c:pt>
                <c:pt idx="1733">
                  <c:v>0.32588200000000001</c:v>
                </c:pt>
                <c:pt idx="1734">
                  <c:v>0.32529200000000003</c:v>
                </c:pt>
                <c:pt idx="1735">
                  <c:v>0.32464399999999999</c:v>
                </c:pt>
                <c:pt idx="1736">
                  <c:v>0.32397300000000001</c:v>
                </c:pt>
                <c:pt idx="1737">
                  <c:v>0.32361099999999998</c:v>
                </c:pt>
                <c:pt idx="1738">
                  <c:v>0.322907</c:v>
                </c:pt>
                <c:pt idx="1739">
                  <c:v>0.32252599999999998</c:v>
                </c:pt>
                <c:pt idx="1740">
                  <c:v>0.32198100000000002</c:v>
                </c:pt>
                <c:pt idx="1741">
                  <c:v>0.32153500000000002</c:v>
                </c:pt>
                <c:pt idx="1742">
                  <c:v>0.32109900000000002</c:v>
                </c:pt>
                <c:pt idx="1743">
                  <c:v>0.320664</c:v>
                </c:pt>
                <c:pt idx="1744">
                  <c:v>0.31995899999999999</c:v>
                </c:pt>
                <c:pt idx="1745">
                  <c:v>0.31962299999999999</c:v>
                </c:pt>
                <c:pt idx="1746">
                  <c:v>0.31908700000000001</c:v>
                </c:pt>
                <c:pt idx="1747">
                  <c:v>0.31863000000000002</c:v>
                </c:pt>
                <c:pt idx="1748">
                  <c:v>0.31804399999999999</c:v>
                </c:pt>
                <c:pt idx="1749">
                  <c:v>0.317606</c:v>
                </c:pt>
                <c:pt idx="1750">
                  <c:v>0.31678699999999999</c:v>
                </c:pt>
                <c:pt idx="1751">
                  <c:v>0.316218</c:v>
                </c:pt>
                <c:pt idx="1752">
                  <c:v>0.31562600000000002</c:v>
                </c:pt>
                <c:pt idx="1753">
                  <c:v>0.31508700000000001</c:v>
                </c:pt>
                <c:pt idx="1754">
                  <c:v>0.31443399999999999</c:v>
                </c:pt>
                <c:pt idx="1755">
                  <c:v>0.31385400000000002</c:v>
                </c:pt>
                <c:pt idx="1756">
                  <c:v>0.31344100000000003</c:v>
                </c:pt>
                <c:pt idx="1757">
                  <c:v>0.312747</c:v>
                </c:pt>
                <c:pt idx="1758">
                  <c:v>0.31195499999999998</c:v>
                </c:pt>
                <c:pt idx="1759">
                  <c:v>0.311442</c:v>
                </c:pt>
                <c:pt idx="1760">
                  <c:v>0.31095600000000001</c:v>
                </c:pt>
                <c:pt idx="1761">
                  <c:v>0.31046800000000002</c:v>
                </c:pt>
                <c:pt idx="1762">
                  <c:v>0.30977700000000002</c:v>
                </c:pt>
                <c:pt idx="1763">
                  <c:v>0.309473</c:v>
                </c:pt>
                <c:pt idx="1764">
                  <c:v>0.30883699999999997</c:v>
                </c:pt>
                <c:pt idx="1765">
                  <c:v>0.30830600000000002</c:v>
                </c:pt>
                <c:pt idx="1766">
                  <c:v>0.307695</c:v>
                </c:pt>
                <c:pt idx="1767">
                  <c:v>0.30722300000000002</c:v>
                </c:pt>
                <c:pt idx="1768">
                  <c:v>0.30667699999999998</c:v>
                </c:pt>
                <c:pt idx="1769">
                  <c:v>0.30607099999999998</c:v>
                </c:pt>
                <c:pt idx="1770">
                  <c:v>0.305369</c:v>
                </c:pt>
                <c:pt idx="1771">
                  <c:v>0.30476900000000001</c:v>
                </c:pt>
                <c:pt idx="1772">
                  <c:v>0.30431399999999997</c:v>
                </c:pt>
                <c:pt idx="1773">
                  <c:v>0.30362299999999998</c:v>
                </c:pt>
                <c:pt idx="1774">
                  <c:v>0.30308099999999999</c:v>
                </c:pt>
                <c:pt idx="1775">
                  <c:v>0.30240800000000001</c:v>
                </c:pt>
                <c:pt idx="1776">
                  <c:v>0.30199900000000002</c:v>
                </c:pt>
                <c:pt idx="1777">
                  <c:v>0.30116700000000002</c:v>
                </c:pt>
                <c:pt idx="1778">
                  <c:v>0.30050300000000002</c:v>
                </c:pt>
                <c:pt idx="1779">
                  <c:v>0.29977799999999999</c:v>
                </c:pt>
                <c:pt idx="1780">
                  <c:v>0.29932500000000001</c:v>
                </c:pt>
                <c:pt idx="1781">
                  <c:v>0.298649</c:v>
                </c:pt>
                <c:pt idx="1782">
                  <c:v>0.29833900000000002</c:v>
                </c:pt>
                <c:pt idx="1783">
                  <c:v>0.29775299999999999</c:v>
                </c:pt>
                <c:pt idx="1784">
                  <c:v>0.29694900000000002</c:v>
                </c:pt>
                <c:pt idx="1785">
                  <c:v>0.296377</c:v>
                </c:pt>
                <c:pt idx="1786">
                  <c:v>0.29583599999999999</c:v>
                </c:pt>
                <c:pt idx="1787">
                  <c:v>0.29521599999999998</c:v>
                </c:pt>
                <c:pt idx="1788">
                  <c:v>0.29488900000000001</c:v>
                </c:pt>
                <c:pt idx="1789">
                  <c:v>0.29425000000000001</c:v>
                </c:pt>
                <c:pt idx="1790">
                  <c:v>0.29364600000000002</c:v>
                </c:pt>
                <c:pt idx="1791">
                  <c:v>0.29288199999999998</c:v>
                </c:pt>
                <c:pt idx="1792">
                  <c:v>0.29226200000000002</c:v>
                </c:pt>
                <c:pt idx="1793">
                  <c:v>0.29175000000000001</c:v>
                </c:pt>
                <c:pt idx="1794">
                  <c:v>0.29121000000000002</c:v>
                </c:pt>
                <c:pt idx="1795">
                  <c:v>0.29052</c:v>
                </c:pt>
                <c:pt idx="1796">
                  <c:v>0.28993799999999997</c:v>
                </c:pt>
                <c:pt idx="1797">
                  <c:v>0.28950900000000002</c:v>
                </c:pt>
                <c:pt idx="1798">
                  <c:v>0.28869899999999998</c:v>
                </c:pt>
                <c:pt idx="1799">
                  <c:v>0.288497</c:v>
                </c:pt>
                <c:pt idx="1800">
                  <c:v>0.28805700000000001</c:v>
                </c:pt>
                <c:pt idx="1801">
                  <c:v>0.287553</c:v>
                </c:pt>
                <c:pt idx="1802">
                  <c:v>0.28697299999999998</c:v>
                </c:pt>
                <c:pt idx="1803">
                  <c:v>0.286333</c:v>
                </c:pt>
                <c:pt idx="1804">
                  <c:v>0.28554600000000002</c:v>
                </c:pt>
                <c:pt idx="1805">
                  <c:v>0.285026</c:v>
                </c:pt>
                <c:pt idx="1806">
                  <c:v>0.28442200000000001</c:v>
                </c:pt>
                <c:pt idx="1807">
                  <c:v>0.28390900000000002</c:v>
                </c:pt>
                <c:pt idx="1808">
                  <c:v>0.28348400000000001</c:v>
                </c:pt>
                <c:pt idx="1809">
                  <c:v>0.283003</c:v>
                </c:pt>
                <c:pt idx="1810">
                  <c:v>0.282611</c:v>
                </c:pt>
                <c:pt idx="1811">
                  <c:v>0.28204299999999999</c:v>
                </c:pt>
                <c:pt idx="1812">
                  <c:v>0.28148899999999999</c:v>
                </c:pt>
                <c:pt idx="1813">
                  <c:v>0.280974</c:v>
                </c:pt>
                <c:pt idx="1814">
                  <c:v>0.28040700000000002</c:v>
                </c:pt>
                <c:pt idx="1815">
                  <c:v>0.28001799999999999</c:v>
                </c:pt>
                <c:pt idx="1816">
                  <c:v>0.27950900000000001</c:v>
                </c:pt>
                <c:pt idx="1817">
                  <c:v>0.27885199999999999</c:v>
                </c:pt>
                <c:pt idx="1818">
                  <c:v>0.27826099999999998</c:v>
                </c:pt>
                <c:pt idx="1819">
                  <c:v>0.27786300000000003</c:v>
                </c:pt>
                <c:pt idx="1820">
                  <c:v>0.277362</c:v>
                </c:pt>
                <c:pt idx="1821">
                  <c:v>0.27685500000000002</c:v>
                </c:pt>
                <c:pt idx="1822">
                  <c:v>0.27632699999999999</c:v>
                </c:pt>
                <c:pt idx="1823">
                  <c:v>0.27570499999999998</c:v>
                </c:pt>
                <c:pt idx="1824">
                  <c:v>0.27534900000000001</c:v>
                </c:pt>
                <c:pt idx="1825">
                  <c:v>0.27487400000000001</c:v>
                </c:pt>
                <c:pt idx="1826">
                  <c:v>0.274418</c:v>
                </c:pt>
                <c:pt idx="1827">
                  <c:v>0.273675</c:v>
                </c:pt>
                <c:pt idx="1828">
                  <c:v>0.27321000000000001</c:v>
                </c:pt>
                <c:pt idx="1829">
                  <c:v>0.27255400000000002</c:v>
                </c:pt>
                <c:pt idx="1830">
                  <c:v>0.27214100000000002</c:v>
                </c:pt>
                <c:pt idx="1831">
                  <c:v>0.27193499999999998</c:v>
                </c:pt>
                <c:pt idx="1832">
                  <c:v>0.27134200000000003</c:v>
                </c:pt>
                <c:pt idx="1833">
                  <c:v>0.270733</c:v>
                </c:pt>
                <c:pt idx="1834">
                  <c:v>0.27037299999999997</c:v>
                </c:pt>
                <c:pt idx="1835">
                  <c:v>0.26974700000000001</c:v>
                </c:pt>
                <c:pt idx="1836">
                  <c:v>0.268953</c:v>
                </c:pt>
                <c:pt idx="1837">
                  <c:v>0.26837100000000003</c:v>
                </c:pt>
                <c:pt idx="1838">
                  <c:v>0.26777600000000001</c:v>
                </c:pt>
                <c:pt idx="1839">
                  <c:v>0.26745999999999998</c:v>
                </c:pt>
                <c:pt idx="1840">
                  <c:v>0.26680300000000001</c:v>
                </c:pt>
                <c:pt idx="1841">
                  <c:v>0.26636500000000002</c:v>
                </c:pt>
                <c:pt idx="1842">
                  <c:v>0.26589800000000002</c:v>
                </c:pt>
                <c:pt idx="1843">
                  <c:v>0.26550499999999999</c:v>
                </c:pt>
                <c:pt idx="1844">
                  <c:v>0.26495200000000002</c:v>
                </c:pt>
                <c:pt idx="1845">
                  <c:v>0.264295</c:v>
                </c:pt>
                <c:pt idx="1846">
                  <c:v>0.26380799999999999</c:v>
                </c:pt>
                <c:pt idx="1847">
                  <c:v>0.26322600000000002</c:v>
                </c:pt>
                <c:pt idx="1848">
                  <c:v>0.26279799999999998</c:v>
                </c:pt>
                <c:pt idx="1849">
                  <c:v>0.26226699999999997</c:v>
                </c:pt>
                <c:pt idx="1850">
                  <c:v>0.26184600000000002</c:v>
                </c:pt>
                <c:pt idx="1851">
                  <c:v>0.26131100000000002</c:v>
                </c:pt>
                <c:pt idx="1852">
                  <c:v>0.26060299999999997</c:v>
                </c:pt>
                <c:pt idx="1853">
                  <c:v>0.26007599999999997</c:v>
                </c:pt>
                <c:pt idx="1854">
                  <c:v>0.25977600000000001</c:v>
                </c:pt>
                <c:pt idx="1855">
                  <c:v>0.25933299999999998</c:v>
                </c:pt>
                <c:pt idx="1856">
                  <c:v>0.25878200000000001</c:v>
                </c:pt>
                <c:pt idx="1857">
                  <c:v>0.25823400000000002</c:v>
                </c:pt>
                <c:pt idx="1858">
                  <c:v>0.25777499999999998</c:v>
                </c:pt>
                <c:pt idx="1859">
                  <c:v>0.25733800000000001</c:v>
                </c:pt>
                <c:pt idx="1860">
                  <c:v>0.25694499999999998</c:v>
                </c:pt>
                <c:pt idx="1861">
                  <c:v>0.25633400000000001</c:v>
                </c:pt>
                <c:pt idx="1862">
                  <c:v>0.25575799999999999</c:v>
                </c:pt>
                <c:pt idx="1863">
                  <c:v>0.25523899999999999</c:v>
                </c:pt>
                <c:pt idx="1864">
                  <c:v>0.25484400000000001</c:v>
                </c:pt>
                <c:pt idx="1865">
                  <c:v>0.254548</c:v>
                </c:pt>
                <c:pt idx="1866">
                  <c:v>0.25411800000000001</c:v>
                </c:pt>
                <c:pt idx="1867">
                  <c:v>0.25341599999999997</c:v>
                </c:pt>
                <c:pt idx="1868">
                  <c:v>0.25314300000000001</c:v>
                </c:pt>
                <c:pt idx="1869">
                  <c:v>0.252695</c:v>
                </c:pt>
                <c:pt idx="1870">
                  <c:v>0.252054</c:v>
                </c:pt>
                <c:pt idx="1871">
                  <c:v>0.25164199999999998</c:v>
                </c:pt>
                <c:pt idx="1872">
                  <c:v>0.25109100000000001</c:v>
                </c:pt>
                <c:pt idx="1873">
                  <c:v>0.25084800000000002</c:v>
                </c:pt>
                <c:pt idx="1874">
                  <c:v>0.25036000000000003</c:v>
                </c:pt>
                <c:pt idx="1875">
                  <c:v>0.249889</c:v>
                </c:pt>
                <c:pt idx="1876">
                  <c:v>0.249447</c:v>
                </c:pt>
                <c:pt idx="1877">
                  <c:v>0.24898500000000001</c:v>
                </c:pt>
                <c:pt idx="1878">
                  <c:v>0.248695</c:v>
                </c:pt>
                <c:pt idx="1879">
                  <c:v>0.24818799999999999</c:v>
                </c:pt>
                <c:pt idx="1880">
                  <c:v>0.24787500000000001</c:v>
                </c:pt>
                <c:pt idx="1881">
                  <c:v>0.247222</c:v>
                </c:pt>
                <c:pt idx="1882">
                  <c:v>0.24680199999999999</c:v>
                </c:pt>
                <c:pt idx="1883">
                  <c:v>0.24635599999999999</c:v>
                </c:pt>
                <c:pt idx="1884">
                  <c:v>0.245722</c:v>
                </c:pt>
                <c:pt idx="1885">
                  <c:v>0.24534300000000001</c:v>
                </c:pt>
                <c:pt idx="1886">
                  <c:v>0.24495500000000001</c:v>
                </c:pt>
                <c:pt idx="1887">
                  <c:v>0.24460499999999999</c:v>
                </c:pt>
                <c:pt idx="1888">
                  <c:v>0.24413399999999999</c:v>
                </c:pt>
                <c:pt idx="1889">
                  <c:v>0.243592</c:v>
                </c:pt>
                <c:pt idx="1890">
                  <c:v>0.24332100000000001</c:v>
                </c:pt>
                <c:pt idx="1891">
                  <c:v>0.24284700000000001</c:v>
                </c:pt>
                <c:pt idx="1892">
                  <c:v>0.24240900000000001</c:v>
                </c:pt>
                <c:pt idx="1893">
                  <c:v>0.24185999999999999</c:v>
                </c:pt>
                <c:pt idx="1894">
                  <c:v>0.241506</c:v>
                </c:pt>
                <c:pt idx="1895">
                  <c:v>0.24091699999999999</c:v>
                </c:pt>
                <c:pt idx="1896">
                  <c:v>0.240425</c:v>
                </c:pt>
                <c:pt idx="1897">
                  <c:v>0.240039</c:v>
                </c:pt>
                <c:pt idx="1898">
                  <c:v>0.23942099999999999</c:v>
                </c:pt>
                <c:pt idx="1899">
                  <c:v>0.23904900000000001</c:v>
                </c:pt>
                <c:pt idx="1900">
                  <c:v>0.238592</c:v>
                </c:pt>
                <c:pt idx="1901">
                  <c:v>0.23796</c:v>
                </c:pt>
                <c:pt idx="1902">
                  <c:v>0.23750399999999999</c:v>
                </c:pt>
                <c:pt idx="1903">
                  <c:v>0.236961</c:v>
                </c:pt>
                <c:pt idx="1904">
                  <c:v>0.23664399999999999</c:v>
                </c:pt>
                <c:pt idx="1905">
                  <c:v>0.236404</c:v>
                </c:pt>
                <c:pt idx="1906">
                  <c:v>0.23589099999999999</c:v>
                </c:pt>
                <c:pt idx="1907">
                  <c:v>0.23533899999999999</c:v>
                </c:pt>
                <c:pt idx="1908">
                  <c:v>0.23494100000000001</c:v>
                </c:pt>
                <c:pt idx="1909">
                  <c:v>0.23453399999999999</c:v>
                </c:pt>
                <c:pt idx="1910">
                  <c:v>0.234095</c:v>
                </c:pt>
                <c:pt idx="1911">
                  <c:v>0.23363300000000001</c:v>
                </c:pt>
                <c:pt idx="1912">
                  <c:v>0.233184</c:v>
                </c:pt>
                <c:pt idx="1913">
                  <c:v>0.232683</c:v>
                </c:pt>
                <c:pt idx="1914">
                  <c:v>0.23227999999999999</c:v>
                </c:pt>
                <c:pt idx="1915">
                  <c:v>0.23184099999999999</c:v>
                </c:pt>
                <c:pt idx="1916">
                  <c:v>0.23119000000000001</c:v>
                </c:pt>
                <c:pt idx="1917">
                  <c:v>0.23085900000000001</c:v>
                </c:pt>
                <c:pt idx="1918">
                  <c:v>0.230409</c:v>
                </c:pt>
                <c:pt idx="1919">
                  <c:v>0.229938</c:v>
                </c:pt>
                <c:pt idx="1920">
                  <c:v>0.229656</c:v>
                </c:pt>
                <c:pt idx="1921">
                  <c:v>0.22930400000000001</c:v>
                </c:pt>
                <c:pt idx="1922">
                  <c:v>0.22870599999999999</c:v>
                </c:pt>
                <c:pt idx="1923">
                  <c:v>0.22806599999999999</c:v>
                </c:pt>
                <c:pt idx="1924">
                  <c:v>0.22769400000000001</c:v>
                </c:pt>
                <c:pt idx="1925">
                  <c:v>0.227324</c:v>
                </c:pt>
                <c:pt idx="1926">
                  <c:v>0.22680400000000001</c:v>
                </c:pt>
                <c:pt idx="1927">
                  <c:v>0.22658500000000001</c:v>
                </c:pt>
                <c:pt idx="1928">
                  <c:v>0.226077</c:v>
                </c:pt>
                <c:pt idx="1929">
                  <c:v>0.22581699999999999</c:v>
                </c:pt>
                <c:pt idx="1930">
                  <c:v>0.22536900000000001</c:v>
                </c:pt>
                <c:pt idx="1931">
                  <c:v>0.22508300000000001</c:v>
                </c:pt>
                <c:pt idx="1932">
                  <c:v>0.224555</c:v>
                </c:pt>
                <c:pt idx="1933">
                  <c:v>0.22432099999999999</c:v>
                </c:pt>
                <c:pt idx="1934">
                  <c:v>0.22387399999999999</c:v>
                </c:pt>
                <c:pt idx="1935">
                  <c:v>0.22342300000000001</c:v>
                </c:pt>
                <c:pt idx="1936">
                  <c:v>0.223051</c:v>
                </c:pt>
                <c:pt idx="1937">
                  <c:v>0.222831</c:v>
                </c:pt>
                <c:pt idx="1938">
                  <c:v>0.22240599999999999</c:v>
                </c:pt>
                <c:pt idx="1939">
                  <c:v>0.222</c:v>
                </c:pt>
                <c:pt idx="1940">
                  <c:v>0.22157299999999999</c:v>
                </c:pt>
                <c:pt idx="1941">
                  <c:v>0.22112200000000001</c:v>
                </c:pt>
                <c:pt idx="1942">
                  <c:v>0.22087999999999999</c:v>
                </c:pt>
                <c:pt idx="1943">
                  <c:v>0.22062300000000001</c:v>
                </c:pt>
                <c:pt idx="1944">
                  <c:v>0.220362</c:v>
                </c:pt>
                <c:pt idx="1945">
                  <c:v>0.21978700000000001</c:v>
                </c:pt>
                <c:pt idx="1946">
                  <c:v>0.21928900000000001</c:v>
                </c:pt>
                <c:pt idx="1947">
                  <c:v>0.21899199999999999</c:v>
                </c:pt>
                <c:pt idx="1948">
                  <c:v>0.21851899999999999</c:v>
                </c:pt>
                <c:pt idx="1949">
                  <c:v>0.21829699999999999</c:v>
                </c:pt>
                <c:pt idx="1950">
                  <c:v>0.21765899999999999</c:v>
                </c:pt>
                <c:pt idx="1951">
                  <c:v>0.21742800000000001</c:v>
                </c:pt>
                <c:pt idx="1952">
                  <c:v>0.21722</c:v>
                </c:pt>
                <c:pt idx="1953">
                  <c:v>0.216951</c:v>
                </c:pt>
                <c:pt idx="1954">
                  <c:v>0.21640000000000001</c:v>
                </c:pt>
                <c:pt idx="1955">
                  <c:v>0.21577399999999999</c:v>
                </c:pt>
                <c:pt idx="1956">
                  <c:v>0.21518599999999999</c:v>
                </c:pt>
                <c:pt idx="1957">
                  <c:v>0.21515699999999999</c:v>
                </c:pt>
                <c:pt idx="1958">
                  <c:v>0.215056</c:v>
                </c:pt>
                <c:pt idx="1959">
                  <c:v>0.21476500000000001</c:v>
                </c:pt>
                <c:pt idx="1960">
                  <c:v>0.21427299999999999</c:v>
                </c:pt>
                <c:pt idx="1961">
                  <c:v>0.21360299999999999</c:v>
                </c:pt>
                <c:pt idx="1962">
                  <c:v>0.213197</c:v>
                </c:pt>
                <c:pt idx="1963">
                  <c:v>0.21274000000000001</c:v>
                </c:pt>
                <c:pt idx="1964">
                  <c:v>0.212454</c:v>
                </c:pt>
                <c:pt idx="1965">
                  <c:v>0.212362</c:v>
                </c:pt>
                <c:pt idx="1966">
                  <c:v>0.212062</c:v>
                </c:pt>
                <c:pt idx="1967">
                  <c:v>0.21148800000000001</c:v>
                </c:pt>
                <c:pt idx="1968">
                  <c:v>0.21093300000000001</c:v>
                </c:pt>
                <c:pt idx="1969">
                  <c:v>0.210531</c:v>
                </c:pt>
                <c:pt idx="1970">
                  <c:v>0.209922</c:v>
                </c:pt>
                <c:pt idx="1971">
                  <c:v>0.209675</c:v>
                </c:pt>
                <c:pt idx="1972">
                  <c:v>0.20944199999999999</c:v>
                </c:pt>
                <c:pt idx="1973">
                  <c:v>0.209428</c:v>
                </c:pt>
                <c:pt idx="1974">
                  <c:v>0.208957</c:v>
                </c:pt>
                <c:pt idx="1975">
                  <c:v>0.20821799999999999</c:v>
                </c:pt>
                <c:pt idx="1976">
                  <c:v>0.20751500000000001</c:v>
                </c:pt>
                <c:pt idx="1977">
                  <c:v>0.20691999999999999</c:v>
                </c:pt>
                <c:pt idx="1978">
                  <c:v>0.20668600000000001</c:v>
                </c:pt>
                <c:pt idx="1979">
                  <c:v>0.206569</c:v>
                </c:pt>
                <c:pt idx="1980">
                  <c:v>0.20646</c:v>
                </c:pt>
                <c:pt idx="1981">
                  <c:v>0.20626900000000001</c:v>
                </c:pt>
                <c:pt idx="1982">
                  <c:v>0.20580399999999999</c:v>
                </c:pt>
                <c:pt idx="1983">
                  <c:v>0.20529</c:v>
                </c:pt>
                <c:pt idx="1984">
                  <c:v>0.20452400000000001</c:v>
                </c:pt>
                <c:pt idx="1985">
                  <c:v>0.203902</c:v>
                </c:pt>
                <c:pt idx="1986">
                  <c:v>0.203793</c:v>
                </c:pt>
                <c:pt idx="1987">
                  <c:v>0.20355999999999999</c:v>
                </c:pt>
                <c:pt idx="1988">
                  <c:v>0.20358699999999999</c:v>
                </c:pt>
                <c:pt idx="1989">
                  <c:v>0.20327500000000001</c:v>
                </c:pt>
                <c:pt idx="1990">
                  <c:v>0.20269599999999999</c:v>
                </c:pt>
                <c:pt idx="1991">
                  <c:v>0.20199500000000001</c:v>
                </c:pt>
                <c:pt idx="1992">
                  <c:v>0.20136999999999999</c:v>
                </c:pt>
                <c:pt idx="1993">
                  <c:v>0.20111399999999999</c:v>
                </c:pt>
                <c:pt idx="1994">
                  <c:v>0.20061200000000001</c:v>
                </c:pt>
                <c:pt idx="1995">
                  <c:v>0.20045099999999999</c:v>
                </c:pt>
                <c:pt idx="1996">
                  <c:v>0.20032700000000001</c:v>
                </c:pt>
                <c:pt idx="1997">
                  <c:v>0.200234</c:v>
                </c:pt>
                <c:pt idx="1998">
                  <c:v>0.199707</c:v>
                </c:pt>
                <c:pt idx="1999">
                  <c:v>0.19890099999999999</c:v>
                </c:pt>
                <c:pt idx="2000">
                  <c:v>0.198626</c:v>
                </c:pt>
                <c:pt idx="2001">
                  <c:v>0.19821900000000001</c:v>
                </c:pt>
                <c:pt idx="2002">
                  <c:v>0.19822000000000001</c:v>
                </c:pt>
                <c:pt idx="2003">
                  <c:v>0.198051</c:v>
                </c:pt>
                <c:pt idx="2004">
                  <c:v>0.19801199999999999</c:v>
                </c:pt>
                <c:pt idx="2005">
                  <c:v>0.197661</c:v>
                </c:pt>
                <c:pt idx="2006">
                  <c:v>0.197072</c:v>
                </c:pt>
                <c:pt idx="2007">
                  <c:v>0.19644700000000001</c:v>
                </c:pt>
                <c:pt idx="2008">
                  <c:v>0.19580500000000001</c:v>
                </c:pt>
                <c:pt idx="2009">
                  <c:v>0.19561100000000001</c:v>
                </c:pt>
                <c:pt idx="2010">
                  <c:v>0.19503300000000001</c:v>
                </c:pt>
                <c:pt idx="2011">
                  <c:v>0.194942</c:v>
                </c:pt>
                <c:pt idx="2012">
                  <c:v>0.19495399999999999</c:v>
                </c:pt>
                <c:pt idx="2013">
                  <c:v>0.19456899999999999</c:v>
                </c:pt>
                <c:pt idx="2014">
                  <c:v>0.19409100000000001</c:v>
                </c:pt>
                <c:pt idx="2015">
                  <c:v>0.193409</c:v>
                </c:pt>
                <c:pt idx="2016">
                  <c:v>0.19283</c:v>
                </c:pt>
                <c:pt idx="2017">
                  <c:v>0.19266</c:v>
                </c:pt>
                <c:pt idx="2018">
                  <c:v>0.19243499999999999</c:v>
                </c:pt>
                <c:pt idx="2019">
                  <c:v>0.192472</c:v>
                </c:pt>
                <c:pt idx="2020">
                  <c:v>0.19201499999999999</c:v>
                </c:pt>
                <c:pt idx="2021">
                  <c:v>0.191608</c:v>
                </c:pt>
                <c:pt idx="2022">
                  <c:v>0.19124099999999999</c:v>
                </c:pt>
                <c:pt idx="2023">
                  <c:v>0.19072600000000001</c:v>
                </c:pt>
                <c:pt idx="2024">
                  <c:v>0.19037200000000001</c:v>
                </c:pt>
                <c:pt idx="2025">
                  <c:v>0.190002</c:v>
                </c:pt>
                <c:pt idx="2026">
                  <c:v>0.189614</c:v>
                </c:pt>
                <c:pt idx="2027">
                  <c:v>0.18950700000000001</c:v>
                </c:pt>
                <c:pt idx="2028">
                  <c:v>0.18945000000000001</c:v>
                </c:pt>
                <c:pt idx="2029">
                  <c:v>0.18915000000000001</c:v>
                </c:pt>
                <c:pt idx="2030">
                  <c:v>0.18879799999999999</c:v>
                </c:pt>
                <c:pt idx="2031">
                  <c:v>0.18815499999999999</c:v>
                </c:pt>
                <c:pt idx="2032">
                  <c:v>0.18751799999999999</c:v>
                </c:pt>
                <c:pt idx="2033">
                  <c:v>0.18726200000000001</c:v>
                </c:pt>
                <c:pt idx="2034">
                  <c:v>0.186866</c:v>
                </c:pt>
                <c:pt idx="2035">
                  <c:v>0.18642900000000001</c:v>
                </c:pt>
                <c:pt idx="2036">
                  <c:v>0.18620800000000001</c:v>
                </c:pt>
                <c:pt idx="2037">
                  <c:v>0.185835</c:v>
                </c:pt>
                <c:pt idx="2038">
                  <c:v>0.185418</c:v>
                </c:pt>
                <c:pt idx="2039">
                  <c:v>0.18501300000000001</c:v>
                </c:pt>
                <c:pt idx="2040">
                  <c:v>0.184505</c:v>
                </c:pt>
                <c:pt idx="2041">
                  <c:v>0.18396999999999999</c:v>
                </c:pt>
                <c:pt idx="2042">
                  <c:v>0.18378700000000001</c:v>
                </c:pt>
                <c:pt idx="2043">
                  <c:v>0.183727</c:v>
                </c:pt>
                <c:pt idx="2044">
                  <c:v>0.183532</c:v>
                </c:pt>
                <c:pt idx="2045">
                  <c:v>0.183198</c:v>
                </c:pt>
                <c:pt idx="2046">
                  <c:v>0.182921</c:v>
                </c:pt>
                <c:pt idx="2047">
                  <c:v>0.18226100000000001</c:v>
                </c:pt>
                <c:pt idx="2048">
                  <c:v>0.18156</c:v>
                </c:pt>
                <c:pt idx="2049">
                  <c:v>0.18108199999999999</c:v>
                </c:pt>
                <c:pt idx="2050">
                  <c:v>0.18093300000000001</c:v>
                </c:pt>
                <c:pt idx="2051">
                  <c:v>0.180701</c:v>
                </c:pt>
                <c:pt idx="2052">
                  <c:v>0.18067</c:v>
                </c:pt>
                <c:pt idx="2053">
                  <c:v>0.18040999999999999</c:v>
                </c:pt>
                <c:pt idx="2054">
                  <c:v>0.179813</c:v>
                </c:pt>
                <c:pt idx="2055">
                  <c:v>0.179427</c:v>
                </c:pt>
                <c:pt idx="2056">
                  <c:v>0.17908399999999999</c:v>
                </c:pt>
                <c:pt idx="2057">
                  <c:v>0.17862600000000001</c:v>
                </c:pt>
                <c:pt idx="2058">
                  <c:v>0.178203</c:v>
                </c:pt>
                <c:pt idx="2059">
                  <c:v>0.17783399999999999</c:v>
                </c:pt>
                <c:pt idx="2060">
                  <c:v>0.17762500000000001</c:v>
                </c:pt>
                <c:pt idx="2061">
                  <c:v>0.17730699999999999</c:v>
                </c:pt>
                <c:pt idx="2062">
                  <c:v>0.17707100000000001</c:v>
                </c:pt>
                <c:pt idx="2063">
                  <c:v>0.17664299999999999</c:v>
                </c:pt>
                <c:pt idx="2064">
                  <c:v>0.17624999999999999</c:v>
                </c:pt>
                <c:pt idx="2065">
                  <c:v>0.17574500000000001</c:v>
                </c:pt>
                <c:pt idx="2066">
                  <c:v>0.175316</c:v>
                </c:pt>
                <c:pt idx="2067">
                  <c:v>0.175097</c:v>
                </c:pt>
                <c:pt idx="2068">
                  <c:v>0.17479700000000001</c:v>
                </c:pt>
                <c:pt idx="2069">
                  <c:v>0.17455699999999999</c:v>
                </c:pt>
                <c:pt idx="2070">
                  <c:v>0.17424200000000001</c:v>
                </c:pt>
                <c:pt idx="2071">
                  <c:v>0.173758</c:v>
                </c:pt>
                <c:pt idx="2072">
                  <c:v>0.173427</c:v>
                </c:pt>
                <c:pt idx="2073">
                  <c:v>0.173013</c:v>
                </c:pt>
                <c:pt idx="2074">
                  <c:v>0.17277000000000001</c:v>
                </c:pt>
                <c:pt idx="2075">
                  <c:v>0.17222499999999999</c:v>
                </c:pt>
                <c:pt idx="2076">
                  <c:v>0.17199999999999999</c:v>
                </c:pt>
                <c:pt idx="2077">
                  <c:v>0.17163900000000001</c:v>
                </c:pt>
                <c:pt idx="2078">
                  <c:v>0.171379</c:v>
                </c:pt>
                <c:pt idx="2079">
                  <c:v>0.17110400000000001</c:v>
                </c:pt>
                <c:pt idx="2080">
                  <c:v>0.17061100000000001</c:v>
                </c:pt>
                <c:pt idx="2081">
                  <c:v>0.17044699999999999</c:v>
                </c:pt>
                <c:pt idx="2082">
                  <c:v>0.17022399999999999</c:v>
                </c:pt>
                <c:pt idx="2083">
                  <c:v>0.169929</c:v>
                </c:pt>
                <c:pt idx="2084">
                  <c:v>0.169651</c:v>
                </c:pt>
                <c:pt idx="2085">
                  <c:v>0.16928399999999999</c:v>
                </c:pt>
                <c:pt idx="2086">
                  <c:v>0.16877800000000001</c:v>
                </c:pt>
                <c:pt idx="2087">
                  <c:v>0.16847500000000001</c:v>
                </c:pt>
                <c:pt idx="2088">
                  <c:v>0.168318</c:v>
                </c:pt>
                <c:pt idx="2089">
                  <c:v>0.16808100000000001</c:v>
                </c:pt>
                <c:pt idx="2090">
                  <c:v>0.16769899999999999</c:v>
                </c:pt>
                <c:pt idx="2091">
                  <c:v>0.16744600000000001</c:v>
                </c:pt>
                <c:pt idx="2092">
                  <c:v>0.16694700000000001</c:v>
                </c:pt>
                <c:pt idx="2093">
                  <c:v>0.16683300000000001</c:v>
                </c:pt>
                <c:pt idx="2094">
                  <c:v>0.166404</c:v>
                </c:pt>
                <c:pt idx="2095">
                  <c:v>0.16620199999999999</c:v>
                </c:pt>
                <c:pt idx="2096">
                  <c:v>0.16578599999999999</c:v>
                </c:pt>
                <c:pt idx="2097">
                  <c:v>0.16549900000000001</c:v>
                </c:pt>
                <c:pt idx="2098">
                  <c:v>0.16505300000000001</c:v>
                </c:pt>
                <c:pt idx="2099">
                  <c:v>0.16481000000000001</c:v>
                </c:pt>
                <c:pt idx="2100">
                  <c:v>0.164553</c:v>
                </c:pt>
                <c:pt idx="2101">
                  <c:v>0.16433500000000001</c:v>
                </c:pt>
                <c:pt idx="2102">
                  <c:v>0.164047</c:v>
                </c:pt>
                <c:pt idx="2103">
                  <c:v>0.16383400000000001</c:v>
                </c:pt>
                <c:pt idx="2104">
                  <c:v>0.16329199999999999</c:v>
                </c:pt>
                <c:pt idx="2105">
                  <c:v>0.16294400000000001</c:v>
                </c:pt>
                <c:pt idx="2106">
                  <c:v>0.16257199999999999</c:v>
                </c:pt>
                <c:pt idx="2107">
                  <c:v>0.16237799999999999</c:v>
                </c:pt>
                <c:pt idx="2108">
                  <c:v>0.16212299999999999</c:v>
                </c:pt>
                <c:pt idx="2109">
                  <c:v>0.161971</c:v>
                </c:pt>
                <c:pt idx="2110">
                  <c:v>0.16140399999999999</c:v>
                </c:pt>
                <c:pt idx="2111">
                  <c:v>0.16117999999999999</c:v>
                </c:pt>
                <c:pt idx="2112">
                  <c:v>0.160751</c:v>
                </c:pt>
                <c:pt idx="2113">
                  <c:v>0.16019</c:v>
                </c:pt>
                <c:pt idx="2114">
                  <c:v>0.160108</c:v>
                </c:pt>
                <c:pt idx="2115">
                  <c:v>0.15992200000000001</c:v>
                </c:pt>
                <c:pt idx="2116">
                  <c:v>0.15981200000000001</c:v>
                </c:pt>
                <c:pt idx="2117">
                  <c:v>0.159363</c:v>
                </c:pt>
                <c:pt idx="2118">
                  <c:v>0.158854</c:v>
                </c:pt>
                <c:pt idx="2119">
                  <c:v>0.15851699999999999</c:v>
                </c:pt>
                <c:pt idx="2120">
                  <c:v>0.158162</c:v>
                </c:pt>
                <c:pt idx="2121">
                  <c:v>0.15789</c:v>
                </c:pt>
                <c:pt idx="2122">
                  <c:v>0.157719</c:v>
                </c:pt>
                <c:pt idx="2123">
                  <c:v>0.15723899999999999</c:v>
                </c:pt>
                <c:pt idx="2124">
                  <c:v>0.15709200000000001</c:v>
                </c:pt>
                <c:pt idx="2125">
                  <c:v>0.15676699999999999</c:v>
                </c:pt>
                <c:pt idx="2126">
                  <c:v>0.156579</c:v>
                </c:pt>
                <c:pt idx="2127">
                  <c:v>0.15636</c:v>
                </c:pt>
                <c:pt idx="2128">
                  <c:v>0.156108</c:v>
                </c:pt>
                <c:pt idx="2129">
                  <c:v>0.15585399999999999</c:v>
                </c:pt>
                <c:pt idx="2130">
                  <c:v>0.15535199999999999</c:v>
                </c:pt>
                <c:pt idx="2131">
                  <c:v>0.15510199999999999</c:v>
                </c:pt>
                <c:pt idx="2132">
                  <c:v>0.15462799999999999</c:v>
                </c:pt>
                <c:pt idx="2133">
                  <c:v>0.154255</c:v>
                </c:pt>
                <c:pt idx="2134">
                  <c:v>0.15412999999999999</c:v>
                </c:pt>
                <c:pt idx="2135">
                  <c:v>0.153893</c:v>
                </c:pt>
                <c:pt idx="2136">
                  <c:v>0.153698</c:v>
                </c:pt>
                <c:pt idx="2137">
                  <c:v>0.15334</c:v>
                </c:pt>
                <c:pt idx="2138">
                  <c:v>0.15287999999999999</c:v>
                </c:pt>
                <c:pt idx="2139">
                  <c:v>0.152533</c:v>
                </c:pt>
                <c:pt idx="2140">
                  <c:v>0.15243200000000001</c:v>
                </c:pt>
                <c:pt idx="2141">
                  <c:v>0.15212999999999999</c:v>
                </c:pt>
                <c:pt idx="2142">
                  <c:v>0.15171200000000001</c:v>
                </c:pt>
                <c:pt idx="2143">
                  <c:v>0.15157000000000001</c:v>
                </c:pt>
                <c:pt idx="2144">
                  <c:v>0.15153800000000001</c:v>
                </c:pt>
                <c:pt idx="2145">
                  <c:v>0.15113599999999999</c:v>
                </c:pt>
                <c:pt idx="2146">
                  <c:v>0.15079799999999999</c:v>
                </c:pt>
                <c:pt idx="2147">
                  <c:v>0.150424</c:v>
                </c:pt>
                <c:pt idx="2148">
                  <c:v>0.15047199999999999</c:v>
                </c:pt>
                <c:pt idx="2149">
                  <c:v>0.15010599999999999</c:v>
                </c:pt>
                <c:pt idx="2150">
                  <c:v>0.14962600000000001</c:v>
                </c:pt>
                <c:pt idx="2151">
                  <c:v>0.14945700000000001</c:v>
                </c:pt>
                <c:pt idx="2152">
                  <c:v>0.14893100000000001</c:v>
                </c:pt>
                <c:pt idx="2153">
                  <c:v>0.14882999999999999</c:v>
                </c:pt>
                <c:pt idx="2154">
                  <c:v>0.14860000000000001</c:v>
                </c:pt>
                <c:pt idx="2155">
                  <c:v>0.14851600000000001</c:v>
                </c:pt>
                <c:pt idx="2156">
                  <c:v>0.14829100000000001</c:v>
                </c:pt>
                <c:pt idx="2157">
                  <c:v>0.14784900000000001</c:v>
                </c:pt>
                <c:pt idx="2158">
                  <c:v>0.147313</c:v>
                </c:pt>
                <c:pt idx="2159">
                  <c:v>0.14699000000000001</c:v>
                </c:pt>
                <c:pt idx="2160">
                  <c:v>0.14683599999999999</c:v>
                </c:pt>
                <c:pt idx="2161">
                  <c:v>0.14635999999999999</c:v>
                </c:pt>
                <c:pt idx="2162">
                  <c:v>0.146371</c:v>
                </c:pt>
                <c:pt idx="2163">
                  <c:v>0.14604700000000001</c:v>
                </c:pt>
                <c:pt idx="2164">
                  <c:v>0.145652</c:v>
                </c:pt>
                <c:pt idx="2165">
                  <c:v>0.14543800000000001</c:v>
                </c:pt>
                <c:pt idx="2166">
                  <c:v>0.14499400000000001</c:v>
                </c:pt>
                <c:pt idx="2167">
                  <c:v>0.14478099999999999</c:v>
                </c:pt>
                <c:pt idx="2168">
                  <c:v>0.14461299999999999</c:v>
                </c:pt>
                <c:pt idx="2169">
                  <c:v>0.14460300000000001</c:v>
                </c:pt>
                <c:pt idx="2170">
                  <c:v>0.14413699999999999</c:v>
                </c:pt>
                <c:pt idx="2171">
                  <c:v>0.14388100000000001</c:v>
                </c:pt>
                <c:pt idx="2172">
                  <c:v>0.14354800000000001</c:v>
                </c:pt>
                <c:pt idx="2173">
                  <c:v>0.14319999999999999</c:v>
                </c:pt>
                <c:pt idx="2174">
                  <c:v>0.14266400000000001</c:v>
                </c:pt>
                <c:pt idx="2175">
                  <c:v>0.14233399999999999</c:v>
                </c:pt>
                <c:pt idx="2176">
                  <c:v>0.142094</c:v>
                </c:pt>
                <c:pt idx="2177">
                  <c:v>0.14203399999999999</c:v>
                </c:pt>
                <c:pt idx="2178">
                  <c:v>0.14177799999999999</c:v>
                </c:pt>
                <c:pt idx="2179">
                  <c:v>0.14147599999999999</c:v>
                </c:pt>
                <c:pt idx="2180">
                  <c:v>0.14102000000000001</c:v>
                </c:pt>
                <c:pt idx="2181">
                  <c:v>0.140676</c:v>
                </c:pt>
                <c:pt idx="2182">
                  <c:v>0.140432</c:v>
                </c:pt>
                <c:pt idx="2183">
                  <c:v>0.140235</c:v>
                </c:pt>
                <c:pt idx="2184">
                  <c:v>0.13999600000000001</c:v>
                </c:pt>
                <c:pt idx="2185">
                  <c:v>0.13961299999999999</c:v>
                </c:pt>
                <c:pt idx="2186">
                  <c:v>0.13943800000000001</c:v>
                </c:pt>
                <c:pt idx="2187">
                  <c:v>0.13916200000000001</c:v>
                </c:pt>
                <c:pt idx="2188">
                  <c:v>0.138988</c:v>
                </c:pt>
                <c:pt idx="2189">
                  <c:v>0.13867299999999999</c:v>
                </c:pt>
                <c:pt idx="2190">
                  <c:v>0.138405</c:v>
                </c:pt>
                <c:pt idx="2191">
                  <c:v>0.13841000000000001</c:v>
                </c:pt>
                <c:pt idx="2192">
                  <c:v>0.138068</c:v>
                </c:pt>
                <c:pt idx="2193">
                  <c:v>0.13794600000000001</c:v>
                </c:pt>
                <c:pt idx="2194">
                  <c:v>0.13744100000000001</c:v>
                </c:pt>
                <c:pt idx="2195">
                  <c:v>0.137243</c:v>
                </c:pt>
                <c:pt idx="2196">
                  <c:v>0.137048</c:v>
                </c:pt>
                <c:pt idx="2197">
                  <c:v>0.13684199999999999</c:v>
                </c:pt>
                <c:pt idx="2198">
                  <c:v>0.13660600000000001</c:v>
                </c:pt>
                <c:pt idx="2199">
                  <c:v>0.13642199999999999</c:v>
                </c:pt>
                <c:pt idx="2200">
                  <c:v>0.13620699999999999</c:v>
                </c:pt>
                <c:pt idx="2201">
                  <c:v>0.13600100000000001</c:v>
                </c:pt>
                <c:pt idx="2202">
                  <c:v>0.13575200000000001</c:v>
                </c:pt>
                <c:pt idx="2203">
                  <c:v>0.135603</c:v>
                </c:pt>
                <c:pt idx="2204">
                  <c:v>0.13542699999999999</c:v>
                </c:pt>
                <c:pt idx="2205">
                  <c:v>0.13515099999999999</c:v>
                </c:pt>
                <c:pt idx="2206">
                  <c:v>0.13500400000000001</c:v>
                </c:pt>
                <c:pt idx="2207">
                  <c:v>0.13494200000000001</c:v>
                </c:pt>
                <c:pt idx="2208">
                  <c:v>0.13449900000000001</c:v>
                </c:pt>
                <c:pt idx="2209">
                  <c:v>0.13430600000000001</c:v>
                </c:pt>
                <c:pt idx="2210">
                  <c:v>0.13417399999999999</c:v>
                </c:pt>
                <c:pt idx="2211">
                  <c:v>0.13372500000000001</c:v>
                </c:pt>
                <c:pt idx="2212">
                  <c:v>0.133744</c:v>
                </c:pt>
                <c:pt idx="2213">
                  <c:v>0.13349</c:v>
                </c:pt>
                <c:pt idx="2214">
                  <c:v>0.13302700000000001</c:v>
                </c:pt>
                <c:pt idx="2215">
                  <c:v>0.13297300000000001</c:v>
                </c:pt>
                <c:pt idx="2216">
                  <c:v>0.13286500000000001</c:v>
                </c:pt>
                <c:pt idx="2217">
                  <c:v>0.13247999999999999</c:v>
                </c:pt>
                <c:pt idx="2218">
                  <c:v>0.13213</c:v>
                </c:pt>
                <c:pt idx="2219">
                  <c:v>0.132019</c:v>
                </c:pt>
                <c:pt idx="2220">
                  <c:v>0.131857</c:v>
                </c:pt>
                <c:pt idx="2221">
                  <c:v>0.13156799999999999</c:v>
                </c:pt>
                <c:pt idx="2222">
                  <c:v>0.13148499999999999</c:v>
                </c:pt>
                <c:pt idx="2223">
                  <c:v>0.13117799999999999</c:v>
                </c:pt>
                <c:pt idx="2224">
                  <c:v>0.13087699999999999</c:v>
                </c:pt>
                <c:pt idx="2225">
                  <c:v>0.13070100000000001</c:v>
                </c:pt>
                <c:pt idx="2226">
                  <c:v>0.13041800000000001</c:v>
                </c:pt>
                <c:pt idx="2227">
                  <c:v>0.130167</c:v>
                </c:pt>
                <c:pt idx="2228">
                  <c:v>0.129855</c:v>
                </c:pt>
                <c:pt idx="2229">
                  <c:v>0.129826</c:v>
                </c:pt>
                <c:pt idx="2230">
                  <c:v>0.12937399999999999</c:v>
                </c:pt>
                <c:pt idx="2231">
                  <c:v>0.129274</c:v>
                </c:pt>
                <c:pt idx="2232">
                  <c:v>0.128942</c:v>
                </c:pt>
                <c:pt idx="2233">
                  <c:v>0.12871199999999999</c:v>
                </c:pt>
                <c:pt idx="2234">
                  <c:v>0.12845400000000001</c:v>
                </c:pt>
                <c:pt idx="2235">
                  <c:v>0.128245</c:v>
                </c:pt>
                <c:pt idx="2236">
                  <c:v>0.127916</c:v>
                </c:pt>
                <c:pt idx="2237">
                  <c:v>0.12786800000000001</c:v>
                </c:pt>
                <c:pt idx="2238">
                  <c:v>0.12771299999999999</c:v>
                </c:pt>
                <c:pt idx="2239">
                  <c:v>0.127413</c:v>
                </c:pt>
                <c:pt idx="2240">
                  <c:v>0.127136</c:v>
                </c:pt>
                <c:pt idx="2241">
                  <c:v>0.126691</c:v>
                </c:pt>
                <c:pt idx="2242">
                  <c:v>0.12656800000000001</c:v>
                </c:pt>
                <c:pt idx="2243">
                  <c:v>0.12622700000000001</c:v>
                </c:pt>
                <c:pt idx="2244">
                  <c:v>0.125918</c:v>
                </c:pt>
                <c:pt idx="2245">
                  <c:v>0.12570000000000001</c:v>
                </c:pt>
                <c:pt idx="2246">
                  <c:v>0.12531600000000001</c:v>
                </c:pt>
                <c:pt idx="2247">
                  <c:v>0.125332</c:v>
                </c:pt>
                <c:pt idx="2248">
                  <c:v>0.12526300000000001</c:v>
                </c:pt>
                <c:pt idx="2249">
                  <c:v>0.124956</c:v>
                </c:pt>
                <c:pt idx="2250">
                  <c:v>0.124654</c:v>
                </c:pt>
                <c:pt idx="2251">
                  <c:v>0.12435400000000001</c:v>
                </c:pt>
                <c:pt idx="2252">
                  <c:v>0.124069</c:v>
                </c:pt>
                <c:pt idx="2253">
                  <c:v>0.12384299999999999</c:v>
                </c:pt>
                <c:pt idx="2254">
                  <c:v>0.123719</c:v>
                </c:pt>
                <c:pt idx="2255">
                  <c:v>0.12359299999999999</c:v>
                </c:pt>
                <c:pt idx="2256">
                  <c:v>0.12334199999999999</c:v>
                </c:pt>
                <c:pt idx="2257">
                  <c:v>0.123169</c:v>
                </c:pt>
                <c:pt idx="2258">
                  <c:v>0.122962</c:v>
                </c:pt>
                <c:pt idx="2259">
                  <c:v>0.12282899999999999</c:v>
                </c:pt>
                <c:pt idx="2260">
                  <c:v>0.12270300000000001</c:v>
                </c:pt>
                <c:pt idx="2261">
                  <c:v>0.122395</c:v>
                </c:pt>
                <c:pt idx="2262">
                  <c:v>0.122267</c:v>
                </c:pt>
                <c:pt idx="2263">
                  <c:v>0.121873</c:v>
                </c:pt>
                <c:pt idx="2264">
                  <c:v>0.121707</c:v>
                </c:pt>
                <c:pt idx="2265">
                  <c:v>0.12156599999999999</c:v>
                </c:pt>
                <c:pt idx="2266">
                  <c:v>0.121322</c:v>
                </c:pt>
                <c:pt idx="2267">
                  <c:v>0.121146</c:v>
                </c:pt>
                <c:pt idx="2268">
                  <c:v>0.12098</c:v>
                </c:pt>
                <c:pt idx="2269">
                  <c:v>0.121035</c:v>
                </c:pt>
                <c:pt idx="2270">
                  <c:v>0.120861</c:v>
                </c:pt>
                <c:pt idx="2271">
                  <c:v>0.12074799999999999</c:v>
                </c:pt>
                <c:pt idx="2272">
                  <c:v>0.12037399999999999</c:v>
                </c:pt>
                <c:pt idx="2273">
                  <c:v>0.120257</c:v>
                </c:pt>
                <c:pt idx="2274">
                  <c:v>0.120226</c:v>
                </c:pt>
                <c:pt idx="2275">
                  <c:v>0.11996999999999999</c:v>
                </c:pt>
                <c:pt idx="2276">
                  <c:v>0.119618</c:v>
                </c:pt>
                <c:pt idx="2277">
                  <c:v>0.119438</c:v>
                </c:pt>
                <c:pt idx="2278">
                  <c:v>0.119172</c:v>
                </c:pt>
                <c:pt idx="2279">
                  <c:v>0.119074</c:v>
                </c:pt>
                <c:pt idx="2280">
                  <c:v>0.11897099999999999</c:v>
                </c:pt>
                <c:pt idx="2281">
                  <c:v>0.118862</c:v>
                </c:pt>
                <c:pt idx="2282">
                  <c:v>0.118482</c:v>
                </c:pt>
                <c:pt idx="2283">
                  <c:v>0.118449</c:v>
                </c:pt>
                <c:pt idx="2284">
                  <c:v>0.118066</c:v>
                </c:pt>
                <c:pt idx="2285">
                  <c:v>0.117969</c:v>
                </c:pt>
                <c:pt idx="2286">
                  <c:v>0.11765299999999999</c:v>
                </c:pt>
                <c:pt idx="2287">
                  <c:v>0.11773400000000001</c:v>
                </c:pt>
                <c:pt idx="2288">
                  <c:v>0.117687</c:v>
                </c:pt>
                <c:pt idx="2289">
                  <c:v>0.11741699999999999</c:v>
                </c:pt>
                <c:pt idx="2290">
                  <c:v>0.11708300000000001</c:v>
                </c:pt>
                <c:pt idx="2291">
                  <c:v>0.117025</c:v>
                </c:pt>
                <c:pt idx="2292">
                  <c:v>0.11681</c:v>
                </c:pt>
                <c:pt idx="2293">
                  <c:v>0.116616</c:v>
                </c:pt>
                <c:pt idx="2294">
                  <c:v>0.116508</c:v>
                </c:pt>
                <c:pt idx="2295">
                  <c:v>0.116234</c:v>
                </c:pt>
                <c:pt idx="2296">
                  <c:v>0.115928</c:v>
                </c:pt>
                <c:pt idx="2297">
                  <c:v>0.11587600000000001</c:v>
                </c:pt>
                <c:pt idx="2298">
                  <c:v>0.115609</c:v>
                </c:pt>
                <c:pt idx="2299">
                  <c:v>0.115313</c:v>
                </c:pt>
                <c:pt idx="2300">
                  <c:v>0.11509999999999999</c:v>
                </c:pt>
                <c:pt idx="2301">
                  <c:v>0.11488900000000001</c:v>
                </c:pt>
                <c:pt idx="2302">
                  <c:v>0.114685</c:v>
                </c:pt>
                <c:pt idx="2303">
                  <c:v>0.114472</c:v>
                </c:pt>
                <c:pt idx="2304">
                  <c:v>0.114305</c:v>
                </c:pt>
                <c:pt idx="2305">
                  <c:v>0.114118</c:v>
                </c:pt>
                <c:pt idx="2306">
                  <c:v>0.113901</c:v>
                </c:pt>
                <c:pt idx="2307">
                  <c:v>0.11376799999999999</c:v>
                </c:pt>
                <c:pt idx="2308">
                  <c:v>0.11348800000000001</c:v>
                </c:pt>
                <c:pt idx="2309">
                  <c:v>0.11311400000000001</c:v>
                </c:pt>
                <c:pt idx="2310">
                  <c:v>0.112979</c:v>
                </c:pt>
                <c:pt idx="2311">
                  <c:v>0.112844</c:v>
                </c:pt>
                <c:pt idx="2312">
                  <c:v>0.11274099999999999</c:v>
                </c:pt>
                <c:pt idx="2313">
                  <c:v>0.112608</c:v>
                </c:pt>
                <c:pt idx="2314">
                  <c:v>0.11233700000000001</c:v>
                </c:pt>
                <c:pt idx="2315">
                  <c:v>0.112066</c:v>
                </c:pt>
                <c:pt idx="2316">
                  <c:v>0.111984</c:v>
                </c:pt>
                <c:pt idx="2317">
                  <c:v>0.11179699999999999</c:v>
                </c:pt>
                <c:pt idx="2318">
                  <c:v>0.111481</c:v>
                </c:pt>
                <c:pt idx="2319">
                  <c:v>0.111361</c:v>
                </c:pt>
                <c:pt idx="2320">
                  <c:v>0.111414</c:v>
                </c:pt>
                <c:pt idx="2321">
                  <c:v>0.11131199999999999</c:v>
                </c:pt>
                <c:pt idx="2322">
                  <c:v>0.111135</c:v>
                </c:pt>
                <c:pt idx="2323">
                  <c:v>0.11082</c:v>
                </c:pt>
                <c:pt idx="2324">
                  <c:v>0.110765</c:v>
                </c:pt>
                <c:pt idx="2325">
                  <c:v>0.110655</c:v>
                </c:pt>
                <c:pt idx="2326">
                  <c:v>0.11025799999999999</c:v>
                </c:pt>
                <c:pt idx="2327">
                  <c:v>0.110032</c:v>
                </c:pt>
                <c:pt idx="2328">
                  <c:v>0.109887</c:v>
                </c:pt>
                <c:pt idx="2329">
                  <c:v>0.10950799999999999</c:v>
                </c:pt>
                <c:pt idx="2330">
                  <c:v>0.109545</c:v>
                </c:pt>
                <c:pt idx="2331">
                  <c:v>0.109399</c:v>
                </c:pt>
                <c:pt idx="2332">
                  <c:v>0.109197</c:v>
                </c:pt>
                <c:pt idx="2333">
                  <c:v>0.109069</c:v>
                </c:pt>
                <c:pt idx="2334">
                  <c:v>0.108902</c:v>
                </c:pt>
                <c:pt idx="2335">
                  <c:v>0.10871400000000001</c:v>
                </c:pt>
                <c:pt idx="2336">
                  <c:v>0.108545</c:v>
                </c:pt>
                <c:pt idx="2337">
                  <c:v>0.108295</c:v>
                </c:pt>
                <c:pt idx="2338">
                  <c:v>0.10821</c:v>
                </c:pt>
                <c:pt idx="2339">
                  <c:v>0.108103</c:v>
                </c:pt>
                <c:pt idx="2340">
                  <c:v>0.10793899999999999</c:v>
                </c:pt>
                <c:pt idx="2341">
                  <c:v>0.107789</c:v>
                </c:pt>
                <c:pt idx="2342">
                  <c:v>0.10757899999999999</c:v>
                </c:pt>
                <c:pt idx="2343">
                  <c:v>0.107319</c:v>
                </c:pt>
                <c:pt idx="2344">
                  <c:v>0.107012</c:v>
                </c:pt>
                <c:pt idx="2345">
                  <c:v>0.107062</c:v>
                </c:pt>
                <c:pt idx="2346">
                  <c:v>0.106916</c:v>
                </c:pt>
                <c:pt idx="2347">
                  <c:v>0.106743</c:v>
                </c:pt>
                <c:pt idx="2348">
                  <c:v>0.10647</c:v>
                </c:pt>
                <c:pt idx="2349">
                  <c:v>0.106271</c:v>
                </c:pt>
                <c:pt idx="2350">
                  <c:v>0.105964</c:v>
                </c:pt>
                <c:pt idx="2351">
                  <c:v>0.105852</c:v>
                </c:pt>
                <c:pt idx="2352">
                  <c:v>0.105694</c:v>
                </c:pt>
                <c:pt idx="2353">
                  <c:v>0.105631</c:v>
                </c:pt>
                <c:pt idx="2354">
                  <c:v>0.105183</c:v>
                </c:pt>
                <c:pt idx="2355">
                  <c:v>0.105049</c:v>
                </c:pt>
                <c:pt idx="2356">
                  <c:v>0.104856</c:v>
                </c:pt>
                <c:pt idx="2357">
                  <c:v>0.104578</c:v>
                </c:pt>
                <c:pt idx="2358">
                  <c:v>0.104426</c:v>
                </c:pt>
                <c:pt idx="2359">
                  <c:v>0.10428800000000001</c:v>
                </c:pt>
                <c:pt idx="2360">
                  <c:v>0.10433199999999999</c:v>
                </c:pt>
                <c:pt idx="2361">
                  <c:v>0.10401299999999999</c:v>
                </c:pt>
                <c:pt idx="2362">
                  <c:v>0.10373300000000001</c:v>
                </c:pt>
                <c:pt idx="2363">
                  <c:v>0.103286</c:v>
                </c:pt>
                <c:pt idx="2364">
                  <c:v>0.10295</c:v>
                </c:pt>
                <c:pt idx="2365">
                  <c:v>0.102856</c:v>
                </c:pt>
                <c:pt idx="2366">
                  <c:v>0.102657</c:v>
                </c:pt>
                <c:pt idx="2367">
                  <c:v>0.10259500000000001</c:v>
                </c:pt>
                <c:pt idx="2368">
                  <c:v>0.102349</c:v>
                </c:pt>
                <c:pt idx="2369">
                  <c:v>0.102102</c:v>
                </c:pt>
                <c:pt idx="2370">
                  <c:v>0.101964</c:v>
                </c:pt>
                <c:pt idx="2371">
                  <c:v>0.101921</c:v>
                </c:pt>
                <c:pt idx="2372">
                  <c:v>0.101656</c:v>
                </c:pt>
                <c:pt idx="2373">
                  <c:v>0.101383</c:v>
                </c:pt>
                <c:pt idx="2374">
                  <c:v>0.100991</c:v>
                </c:pt>
                <c:pt idx="2375">
                  <c:v>0.10079100000000001</c:v>
                </c:pt>
                <c:pt idx="2376">
                  <c:v>0.10054299999999999</c:v>
                </c:pt>
                <c:pt idx="2377">
                  <c:v>0.100429</c:v>
                </c:pt>
                <c:pt idx="2378">
                  <c:v>0.10033400000000001</c:v>
                </c:pt>
                <c:pt idx="2379">
                  <c:v>0.10043199999999999</c:v>
                </c:pt>
                <c:pt idx="2380">
                  <c:v>0.100145</c:v>
                </c:pt>
                <c:pt idx="2381">
                  <c:v>9.9723999999999993E-2</c:v>
                </c:pt>
                <c:pt idx="2382">
                  <c:v>9.9657999999999997E-2</c:v>
                </c:pt>
                <c:pt idx="2383">
                  <c:v>9.9535999999999999E-2</c:v>
                </c:pt>
                <c:pt idx="2384">
                  <c:v>9.9298999999999998E-2</c:v>
                </c:pt>
                <c:pt idx="2385">
                  <c:v>9.9252999999999994E-2</c:v>
                </c:pt>
                <c:pt idx="2386">
                  <c:v>9.8894999999999997E-2</c:v>
                </c:pt>
                <c:pt idx="2387">
                  <c:v>9.8483000000000001E-2</c:v>
                </c:pt>
                <c:pt idx="2388">
                  <c:v>9.8383999999999999E-2</c:v>
                </c:pt>
                <c:pt idx="2389">
                  <c:v>9.8192000000000002E-2</c:v>
                </c:pt>
                <c:pt idx="2390">
                  <c:v>9.8180000000000003E-2</c:v>
                </c:pt>
                <c:pt idx="2391">
                  <c:v>9.8138000000000003E-2</c:v>
                </c:pt>
                <c:pt idx="2392">
                  <c:v>9.8042000000000004E-2</c:v>
                </c:pt>
                <c:pt idx="2393">
                  <c:v>9.7859000000000002E-2</c:v>
                </c:pt>
                <c:pt idx="2394">
                  <c:v>9.7594E-2</c:v>
                </c:pt>
                <c:pt idx="2395">
                  <c:v>9.7402000000000002E-2</c:v>
                </c:pt>
                <c:pt idx="2396">
                  <c:v>9.7284999999999996E-2</c:v>
                </c:pt>
                <c:pt idx="2397">
                  <c:v>9.7154000000000004E-2</c:v>
                </c:pt>
                <c:pt idx="2398">
                  <c:v>9.7029000000000004E-2</c:v>
                </c:pt>
                <c:pt idx="2399">
                  <c:v>9.6993999999999997E-2</c:v>
                </c:pt>
                <c:pt idx="2400">
                  <c:v>9.6716999999999997E-2</c:v>
                </c:pt>
                <c:pt idx="2401">
                  <c:v>9.6570000000000003E-2</c:v>
                </c:pt>
                <c:pt idx="2402">
                  <c:v>9.6384999999999998E-2</c:v>
                </c:pt>
                <c:pt idx="2403">
                  <c:v>9.6401000000000001E-2</c:v>
                </c:pt>
                <c:pt idx="2404">
                  <c:v>9.6009999999999998E-2</c:v>
                </c:pt>
                <c:pt idx="2405">
                  <c:v>9.5852000000000007E-2</c:v>
                </c:pt>
                <c:pt idx="2406">
                  <c:v>9.5548999999999995E-2</c:v>
                </c:pt>
                <c:pt idx="2407">
                  <c:v>9.5401E-2</c:v>
                </c:pt>
                <c:pt idx="2408">
                  <c:v>9.5284999999999995E-2</c:v>
                </c:pt>
                <c:pt idx="2409">
                  <c:v>9.5256999999999994E-2</c:v>
                </c:pt>
                <c:pt idx="2410">
                  <c:v>9.5047000000000006E-2</c:v>
                </c:pt>
                <c:pt idx="2411">
                  <c:v>9.5182000000000003E-2</c:v>
                </c:pt>
                <c:pt idx="2412">
                  <c:v>9.4919000000000003E-2</c:v>
                </c:pt>
                <c:pt idx="2413">
                  <c:v>9.4918000000000002E-2</c:v>
                </c:pt>
                <c:pt idx="2414">
                  <c:v>9.4811000000000006E-2</c:v>
                </c:pt>
                <c:pt idx="2415">
                  <c:v>9.4625000000000001E-2</c:v>
                </c:pt>
                <c:pt idx="2416">
                  <c:v>9.4470999999999999E-2</c:v>
                </c:pt>
                <c:pt idx="2417">
                  <c:v>9.4291E-2</c:v>
                </c:pt>
                <c:pt idx="2418">
                  <c:v>9.3992000000000006E-2</c:v>
                </c:pt>
                <c:pt idx="2419">
                  <c:v>9.3868999999999994E-2</c:v>
                </c:pt>
                <c:pt idx="2420">
                  <c:v>9.3648999999999996E-2</c:v>
                </c:pt>
                <c:pt idx="2421">
                  <c:v>9.3672000000000005E-2</c:v>
                </c:pt>
                <c:pt idx="2422">
                  <c:v>9.3547000000000005E-2</c:v>
                </c:pt>
                <c:pt idx="2423">
                  <c:v>9.3312000000000006E-2</c:v>
                </c:pt>
                <c:pt idx="2424">
                  <c:v>9.3216999999999994E-2</c:v>
                </c:pt>
                <c:pt idx="2425">
                  <c:v>9.3229999999999993E-2</c:v>
                </c:pt>
                <c:pt idx="2426">
                  <c:v>9.3063000000000007E-2</c:v>
                </c:pt>
                <c:pt idx="2427">
                  <c:v>9.2926999999999996E-2</c:v>
                </c:pt>
                <c:pt idx="2428">
                  <c:v>9.2926999999999996E-2</c:v>
                </c:pt>
                <c:pt idx="2429">
                  <c:v>9.2619999999999994E-2</c:v>
                </c:pt>
                <c:pt idx="2430">
                  <c:v>9.2441999999999996E-2</c:v>
                </c:pt>
                <c:pt idx="2431">
                  <c:v>9.2089000000000004E-2</c:v>
                </c:pt>
                <c:pt idx="2432">
                  <c:v>9.1901999999999998E-2</c:v>
                </c:pt>
                <c:pt idx="2433">
                  <c:v>9.1786000000000006E-2</c:v>
                </c:pt>
                <c:pt idx="2434">
                  <c:v>9.1952000000000006E-2</c:v>
                </c:pt>
                <c:pt idx="2435">
                  <c:v>9.1990000000000002E-2</c:v>
                </c:pt>
                <c:pt idx="2436">
                  <c:v>9.1822000000000001E-2</c:v>
                </c:pt>
                <c:pt idx="2437">
                  <c:v>9.1588000000000003E-2</c:v>
                </c:pt>
                <c:pt idx="2438">
                  <c:v>9.1563000000000005E-2</c:v>
                </c:pt>
                <c:pt idx="2439">
                  <c:v>9.1351000000000002E-2</c:v>
                </c:pt>
                <c:pt idx="2440">
                  <c:v>9.1050000000000006E-2</c:v>
                </c:pt>
                <c:pt idx="2441">
                  <c:v>9.1102000000000002E-2</c:v>
                </c:pt>
                <c:pt idx="2442">
                  <c:v>9.0856999999999993E-2</c:v>
                </c:pt>
                <c:pt idx="2443">
                  <c:v>9.0754000000000001E-2</c:v>
                </c:pt>
                <c:pt idx="2444">
                  <c:v>9.0580999999999995E-2</c:v>
                </c:pt>
                <c:pt idx="2445">
                  <c:v>9.0499999999999997E-2</c:v>
                </c:pt>
                <c:pt idx="2446">
                  <c:v>9.0477000000000002E-2</c:v>
                </c:pt>
                <c:pt idx="2447">
                  <c:v>9.0258000000000005E-2</c:v>
                </c:pt>
                <c:pt idx="2448">
                  <c:v>9.0371000000000007E-2</c:v>
                </c:pt>
                <c:pt idx="2449">
                  <c:v>9.0277999999999997E-2</c:v>
                </c:pt>
                <c:pt idx="2450">
                  <c:v>8.9874999999999997E-2</c:v>
                </c:pt>
                <c:pt idx="2451">
                  <c:v>8.9647000000000004E-2</c:v>
                </c:pt>
                <c:pt idx="2452">
                  <c:v>8.9330000000000007E-2</c:v>
                </c:pt>
                <c:pt idx="2453">
                  <c:v>8.9356000000000005E-2</c:v>
                </c:pt>
                <c:pt idx="2454">
                  <c:v>8.9348999999999998E-2</c:v>
                </c:pt>
                <c:pt idx="2455">
                  <c:v>8.9302999999999993E-2</c:v>
                </c:pt>
                <c:pt idx="2456">
                  <c:v>8.9227000000000001E-2</c:v>
                </c:pt>
                <c:pt idx="2457">
                  <c:v>8.924E-2</c:v>
                </c:pt>
                <c:pt idx="2458">
                  <c:v>8.9041999999999996E-2</c:v>
                </c:pt>
                <c:pt idx="2459">
                  <c:v>8.8889999999999997E-2</c:v>
                </c:pt>
                <c:pt idx="2460">
                  <c:v>8.8624999999999995E-2</c:v>
                </c:pt>
                <c:pt idx="2461">
                  <c:v>8.8444999999999996E-2</c:v>
                </c:pt>
                <c:pt idx="2462">
                  <c:v>8.8456000000000007E-2</c:v>
                </c:pt>
                <c:pt idx="2463">
                  <c:v>8.8623999999999994E-2</c:v>
                </c:pt>
                <c:pt idx="2464">
                  <c:v>8.8429999999999995E-2</c:v>
                </c:pt>
                <c:pt idx="2465">
                  <c:v>8.8350999999999999E-2</c:v>
                </c:pt>
                <c:pt idx="2466">
                  <c:v>8.8177000000000005E-2</c:v>
                </c:pt>
                <c:pt idx="2467">
                  <c:v>8.8067999999999994E-2</c:v>
                </c:pt>
                <c:pt idx="2468">
                  <c:v>8.7906999999999999E-2</c:v>
                </c:pt>
                <c:pt idx="2469">
                  <c:v>8.8026999999999994E-2</c:v>
                </c:pt>
                <c:pt idx="2470">
                  <c:v>8.8151999999999994E-2</c:v>
                </c:pt>
                <c:pt idx="2471">
                  <c:v>8.8020000000000001E-2</c:v>
                </c:pt>
                <c:pt idx="2472">
                  <c:v>8.7788000000000005E-2</c:v>
                </c:pt>
                <c:pt idx="2473">
                  <c:v>8.7562000000000001E-2</c:v>
                </c:pt>
                <c:pt idx="2474">
                  <c:v>8.7039000000000005E-2</c:v>
                </c:pt>
                <c:pt idx="2475">
                  <c:v>8.6887000000000006E-2</c:v>
                </c:pt>
                <c:pt idx="2476">
                  <c:v>8.6685999999999999E-2</c:v>
                </c:pt>
                <c:pt idx="2477">
                  <c:v>8.6793999999999996E-2</c:v>
                </c:pt>
                <c:pt idx="2478">
                  <c:v>8.6828000000000002E-2</c:v>
                </c:pt>
                <c:pt idx="2479">
                  <c:v>8.6694999999999994E-2</c:v>
                </c:pt>
                <c:pt idx="2480">
                  <c:v>8.6680999999999994E-2</c:v>
                </c:pt>
                <c:pt idx="2481">
                  <c:v>8.6328000000000002E-2</c:v>
                </c:pt>
                <c:pt idx="2482">
                  <c:v>8.6142999999999997E-2</c:v>
                </c:pt>
                <c:pt idx="2483">
                  <c:v>8.5942000000000005E-2</c:v>
                </c:pt>
                <c:pt idx="2484">
                  <c:v>8.5857000000000003E-2</c:v>
                </c:pt>
                <c:pt idx="2485">
                  <c:v>8.6047999999999999E-2</c:v>
                </c:pt>
                <c:pt idx="2486">
                  <c:v>8.5963999999999999E-2</c:v>
                </c:pt>
                <c:pt idx="2487">
                  <c:v>8.5494000000000001E-2</c:v>
                </c:pt>
                <c:pt idx="2488">
                  <c:v>8.5323999999999997E-2</c:v>
                </c:pt>
                <c:pt idx="2489">
                  <c:v>8.5155999999999996E-2</c:v>
                </c:pt>
                <c:pt idx="2490">
                  <c:v>8.5005999999999998E-2</c:v>
                </c:pt>
                <c:pt idx="2491">
                  <c:v>8.5038000000000002E-2</c:v>
                </c:pt>
                <c:pt idx="2492">
                  <c:v>8.4811999999999999E-2</c:v>
                </c:pt>
                <c:pt idx="2493">
                  <c:v>8.4845000000000004E-2</c:v>
                </c:pt>
                <c:pt idx="2494">
                  <c:v>8.4876999999999994E-2</c:v>
                </c:pt>
                <c:pt idx="2495">
                  <c:v>8.4727999999999998E-2</c:v>
                </c:pt>
                <c:pt idx="2496">
                  <c:v>8.4290000000000004E-2</c:v>
                </c:pt>
                <c:pt idx="2497">
                  <c:v>8.3971000000000004E-2</c:v>
                </c:pt>
                <c:pt idx="2498">
                  <c:v>8.3899000000000001E-2</c:v>
                </c:pt>
                <c:pt idx="2499">
                  <c:v>8.4126000000000006E-2</c:v>
                </c:pt>
                <c:pt idx="2500">
                  <c:v>8.419899999999999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F-8FC1-439F-91CB-F022EC08FF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545936"/>
        <c:axId val="431545152"/>
      </c:scatterChart>
      <c:valAx>
        <c:axId val="431545936"/>
        <c:scaling>
          <c:orientation val="minMax"/>
          <c:max val="900"/>
          <c:min val="4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l-GR" sz="1000">
                    <a:latin typeface="Calibri" panose="020F0502020204030204" pitchFamily="34" charset="0"/>
                  </a:rPr>
                  <a:t>λ</a:t>
                </a:r>
                <a:r>
                  <a:rPr lang="en-US" sz="1000">
                    <a:latin typeface="Calibri" panose="020F0502020204030204" pitchFamily="34" charset="0"/>
                  </a:rPr>
                  <a:t>(nm)</a:t>
                </a:r>
                <a:endParaRPr lang="en-US" sz="1000"/>
              </a:p>
            </c:rich>
          </c:tx>
          <c:layout>
            <c:manualLayout>
              <c:xMode val="edge"/>
              <c:yMode val="edge"/>
              <c:x val="0.39947506561679791"/>
              <c:y val="0.7826278659611992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800" b="1"/>
            </a:pPr>
            <a:endParaRPr lang="en-US"/>
          </a:p>
        </c:txPr>
        <c:crossAx val="431545152"/>
        <c:crosses val="autoZero"/>
        <c:crossBetween val="midCat"/>
      </c:valAx>
      <c:valAx>
        <c:axId val="431545152"/>
        <c:scaling>
          <c:orientation val="minMax"/>
          <c:max val="0.70000000000000007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Abs</a:t>
                </a:r>
              </a:p>
            </c:rich>
          </c:tx>
          <c:layout>
            <c:manualLayout>
              <c:xMode val="edge"/>
              <c:yMode val="edge"/>
              <c:x val="0"/>
              <c:y val="0.295424183088225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800" b="1"/>
            </a:pPr>
            <a:endParaRPr lang="en-US"/>
          </a:p>
        </c:txPr>
        <c:crossAx val="431545936"/>
        <c:crosses val="autoZero"/>
        <c:crossBetween val="midCat"/>
        <c:majorUnit val="0.2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201876751149485"/>
          <c:y val="3.4810950826649603E-2"/>
          <c:w val="0.71999752576752751"/>
          <c:h val="0.68769090267225363"/>
        </c:manualLayout>
      </c:layout>
      <c:scatterChart>
        <c:scatterStyle val="smoothMarker"/>
        <c:varyColors val="0"/>
        <c:ser>
          <c:idx val="0"/>
          <c:order val="0"/>
          <c:tx>
            <c:v>pH 7.5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B$1:$B$2501</c:f>
              <c:numCache>
                <c:formatCode>General</c:formatCode>
                <c:ptCount val="2501"/>
                <c:pt idx="0">
                  <c:v>1.127489</c:v>
                </c:pt>
                <c:pt idx="1">
                  <c:v>1.122727</c:v>
                </c:pt>
                <c:pt idx="2">
                  <c:v>1.1232120000000001</c:v>
                </c:pt>
                <c:pt idx="3">
                  <c:v>1.1167039999999999</c:v>
                </c:pt>
                <c:pt idx="4">
                  <c:v>1.111022</c:v>
                </c:pt>
                <c:pt idx="5">
                  <c:v>1.103925</c:v>
                </c:pt>
                <c:pt idx="6">
                  <c:v>1.0957110000000001</c:v>
                </c:pt>
                <c:pt idx="7">
                  <c:v>1.090525</c:v>
                </c:pt>
                <c:pt idx="8">
                  <c:v>1.0856110000000001</c:v>
                </c:pt>
                <c:pt idx="9">
                  <c:v>1.0839319999999999</c:v>
                </c:pt>
                <c:pt idx="10">
                  <c:v>1.0816650000000001</c:v>
                </c:pt>
                <c:pt idx="11">
                  <c:v>1.076233</c:v>
                </c:pt>
                <c:pt idx="12">
                  <c:v>1.073566</c:v>
                </c:pt>
                <c:pt idx="13">
                  <c:v>1.068678</c:v>
                </c:pt>
                <c:pt idx="14">
                  <c:v>1.066354</c:v>
                </c:pt>
                <c:pt idx="15">
                  <c:v>1.0582800000000001</c:v>
                </c:pt>
                <c:pt idx="16">
                  <c:v>1.0561689999999999</c:v>
                </c:pt>
                <c:pt idx="17">
                  <c:v>1.053704</c:v>
                </c:pt>
                <c:pt idx="18">
                  <c:v>1.0482199999999999</c:v>
                </c:pt>
                <c:pt idx="19">
                  <c:v>1.0399609999999999</c:v>
                </c:pt>
                <c:pt idx="20">
                  <c:v>1.0391509999999999</c:v>
                </c:pt>
                <c:pt idx="21">
                  <c:v>1.0354650000000001</c:v>
                </c:pt>
                <c:pt idx="22">
                  <c:v>1.0291589999999999</c:v>
                </c:pt>
                <c:pt idx="23">
                  <c:v>1.025361</c:v>
                </c:pt>
                <c:pt idx="24">
                  <c:v>1.0213429999999999</c:v>
                </c:pt>
                <c:pt idx="25">
                  <c:v>1.016608</c:v>
                </c:pt>
                <c:pt idx="26">
                  <c:v>1.0123660000000001</c:v>
                </c:pt>
                <c:pt idx="27">
                  <c:v>1.0128079999999999</c:v>
                </c:pt>
                <c:pt idx="28">
                  <c:v>1.007706</c:v>
                </c:pt>
                <c:pt idx="29">
                  <c:v>1.001649</c:v>
                </c:pt>
                <c:pt idx="30">
                  <c:v>0.99904999999999999</c:v>
                </c:pt>
                <c:pt idx="31">
                  <c:v>0.991031</c:v>
                </c:pt>
                <c:pt idx="32">
                  <c:v>0.99097599999999997</c:v>
                </c:pt>
                <c:pt idx="33">
                  <c:v>0.98637399999999997</c:v>
                </c:pt>
                <c:pt idx="34">
                  <c:v>0.98033499999999996</c:v>
                </c:pt>
                <c:pt idx="35">
                  <c:v>0.97933800000000004</c:v>
                </c:pt>
                <c:pt idx="36">
                  <c:v>0.97564300000000004</c:v>
                </c:pt>
                <c:pt idx="37">
                  <c:v>0.97041200000000005</c:v>
                </c:pt>
                <c:pt idx="38">
                  <c:v>0.96354200000000001</c:v>
                </c:pt>
                <c:pt idx="39">
                  <c:v>0.96027099999999999</c:v>
                </c:pt>
                <c:pt idx="40">
                  <c:v>0.96013599999999999</c:v>
                </c:pt>
                <c:pt idx="41">
                  <c:v>0.954403</c:v>
                </c:pt>
                <c:pt idx="42">
                  <c:v>0.94947000000000004</c:v>
                </c:pt>
                <c:pt idx="43">
                  <c:v>0.94957499999999995</c:v>
                </c:pt>
                <c:pt idx="44">
                  <c:v>0.94308800000000004</c:v>
                </c:pt>
                <c:pt idx="45">
                  <c:v>0.94050800000000001</c:v>
                </c:pt>
                <c:pt idx="46">
                  <c:v>0.93731600000000004</c:v>
                </c:pt>
                <c:pt idx="47">
                  <c:v>0.93404500000000001</c:v>
                </c:pt>
                <c:pt idx="48">
                  <c:v>0.927983</c:v>
                </c:pt>
                <c:pt idx="49">
                  <c:v>0.92419600000000002</c:v>
                </c:pt>
                <c:pt idx="50">
                  <c:v>0.92189900000000002</c:v>
                </c:pt>
                <c:pt idx="51">
                  <c:v>0.91701500000000002</c:v>
                </c:pt>
                <c:pt idx="52">
                  <c:v>0.91470300000000004</c:v>
                </c:pt>
                <c:pt idx="53">
                  <c:v>0.91158099999999997</c:v>
                </c:pt>
                <c:pt idx="54">
                  <c:v>0.90644400000000003</c:v>
                </c:pt>
                <c:pt idx="55">
                  <c:v>0.90529199999999999</c:v>
                </c:pt>
                <c:pt idx="56">
                  <c:v>0.90013799999999999</c:v>
                </c:pt>
                <c:pt idx="57">
                  <c:v>0.89797700000000003</c:v>
                </c:pt>
                <c:pt idx="58">
                  <c:v>0.89338300000000004</c:v>
                </c:pt>
                <c:pt idx="59">
                  <c:v>0.89114199999999999</c:v>
                </c:pt>
                <c:pt idx="60">
                  <c:v>0.88549100000000003</c:v>
                </c:pt>
                <c:pt idx="61">
                  <c:v>0.88415600000000005</c:v>
                </c:pt>
                <c:pt idx="62">
                  <c:v>0.87857600000000002</c:v>
                </c:pt>
                <c:pt idx="63">
                  <c:v>0.877027</c:v>
                </c:pt>
                <c:pt idx="64">
                  <c:v>0.87392199999999998</c:v>
                </c:pt>
                <c:pt idx="65">
                  <c:v>0.86972099999999997</c:v>
                </c:pt>
                <c:pt idx="66">
                  <c:v>0.867502</c:v>
                </c:pt>
                <c:pt idx="67">
                  <c:v>0.86253199999999997</c:v>
                </c:pt>
                <c:pt idx="68">
                  <c:v>0.86202900000000005</c:v>
                </c:pt>
                <c:pt idx="69">
                  <c:v>0.85732600000000003</c:v>
                </c:pt>
                <c:pt idx="70">
                  <c:v>0.85718300000000003</c:v>
                </c:pt>
                <c:pt idx="71">
                  <c:v>0.85229100000000002</c:v>
                </c:pt>
                <c:pt idx="72">
                  <c:v>0.85019599999999995</c:v>
                </c:pt>
                <c:pt idx="73">
                  <c:v>0.846167</c:v>
                </c:pt>
                <c:pt idx="74">
                  <c:v>0.84289499999999995</c:v>
                </c:pt>
                <c:pt idx="75">
                  <c:v>0.840723</c:v>
                </c:pt>
                <c:pt idx="76">
                  <c:v>0.837758</c:v>
                </c:pt>
                <c:pt idx="77">
                  <c:v>0.836005</c:v>
                </c:pt>
                <c:pt idx="78">
                  <c:v>0.83341500000000002</c:v>
                </c:pt>
                <c:pt idx="79">
                  <c:v>0.83049399999999995</c:v>
                </c:pt>
                <c:pt idx="80">
                  <c:v>0.82861300000000004</c:v>
                </c:pt>
                <c:pt idx="81">
                  <c:v>0.82581199999999999</c:v>
                </c:pt>
                <c:pt idx="82">
                  <c:v>0.82009600000000005</c:v>
                </c:pt>
                <c:pt idx="83">
                  <c:v>0.81879000000000002</c:v>
                </c:pt>
                <c:pt idx="84">
                  <c:v>0.81572199999999995</c:v>
                </c:pt>
                <c:pt idx="85">
                  <c:v>0.81301000000000001</c:v>
                </c:pt>
                <c:pt idx="86">
                  <c:v>0.81046200000000002</c:v>
                </c:pt>
                <c:pt idx="87">
                  <c:v>0.80708599999999997</c:v>
                </c:pt>
                <c:pt idx="88">
                  <c:v>0.80462199999999995</c:v>
                </c:pt>
                <c:pt idx="89">
                  <c:v>0.80192699999999995</c:v>
                </c:pt>
                <c:pt idx="90">
                  <c:v>0.79899600000000004</c:v>
                </c:pt>
                <c:pt idx="91">
                  <c:v>0.79716600000000004</c:v>
                </c:pt>
                <c:pt idx="92">
                  <c:v>0.79516500000000001</c:v>
                </c:pt>
                <c:pt idx="93">
                  <c:v>0.79221299999999995</c:v>
                </c:pt>
                <c:pt idx="94">
                  <c:v>0.78861000000000003</c:v>
                </c:pt>
                <c:pt idx="95">
                  <c:v>0.78776500000000005</c:v>
                </c:pt>
                <c:pt idx="96">
                  <c:v>0.78410299999999999</c:v>
                </c:pt>
                <c:pt idx="97">
                  <c:v>0.78237699999999999</c:v>
                </c:pt>
                <c:pt idx="98">
                  <c:v>0.77926200000000001</c:v>
                </c:pt>
                <c:pt idx="99">
                  <c:v>0.77829400000000004</c:v>
                </c:pt>
                <c:pt idx="100">
                  <c:v>0.77315</c:v>
                </c:pt>
                <c:pt idx="101">
                  <c:v>0.7732</c:v>
                </c:pt>
                <c:pt idx="102">
                  <c:v>0.76979200000000003</c:v>
                </c:pt>
                <c:pt idx="103">
                  <c:v>0.76769600000000005</c:v>
                </c:pt>
                <c:pt idx="104">
                  <c:v>0.76470099999999996</c:v>
                </c:pt>
                <c:pt idx="105">
                  <c:v>0.76250099999999998</c:v>
                </c:pt>
                <c:pt idx="106">
                  <c:v>0.75878999999999996</c:v>
                </c:pt>
                <c:pt idx="107">
                  <c:v>0.75886399999999998</c:v>
                </c:pt>
                <c:pt idx="108">
                  <c:v>0.75353000000000003</c:v>
                </c:pt>
                <c:pt idx="109">
                  <c:v>0.752216</c:v>
                </c:pt>
                <c:pt idx="110">
                  <c:v>0.74985800000000002</c:v>
                </c:pt>
                <c:pt idx="111">
                  <c:v>0.74751000000000001</c:v>
                </c:pt>
                <c:pt idx="112">
                  <c:v>0.74436999999999998</c:v>
                </c:pt>
                <c:pt idx="113">
                  <c:v>0.74234999999999995</c:v>
                </c:pt>
                <c:pt idx="114">
                  <c:v>0.73960300000000001</c:v>
                </c:pt>
                <c:pt idx="115">
                  <c:v>0.73827100000000001</c:v>
                </c:pt>
                <c:pt idx="116">
                  <c:v>0.73588399999999998</c:v>
                </c:pt>
                <c:pt idx="117">
                  <c:v>0.73128599999999999</c:v>
                </c:pt>
                <c:pt idx="118">
                  <c:v>0.72878200000000004</c:v>
                </c:pt>
                <c:pt idx="119">
                  <c:v>0.72636500000000004</c:v>
                </c:pt>
                <c:pt idx="120">
                  <c:v>0.72567099999999995</c:v>
                </c:pt>
                <c:pt idx="121">
                  <c:v>0.72251500000000002</c:v>
                </c:pt>
                <c:pt idx="122">
                  <c:v>0.72011999999999998</c:v>
                </c:pt>
                <c:pt idx="123">
                  <c:v>0.71808099999999997</c:v>
                </c:pt>
                <c:pt idx="124">
                  <c:v>0.71610499999999999</c:v>
                </c:pt>
                <c:pt idx="125">
                  <c:v>0.71281300000000003</c:v>
                </c:pt>
                <c:pt idx="126">
                  <c:v>0.71238500000000005</c:v>
                </c:pt>
                <c:pt idx="127">
                  <c:v>0.71079999999999999</c:v>
                </c:pt>
                <c:pt idx="128">
                  <c:v>0.70887</c:v>
                </c:pt>
                <c:pt idx="129">
                  <c:v>0.70569999999999999</c:v>
                </c:pt>
                <c:pt idx="130">
                  <c:v>0.70309200000000005</c:v>
                </c:pt>
                <c:pt idx="131">
                  <c:v>0.70098000000000005</c:v>
                </c:pt>
                <c:pt idx="132">
                  <c:v>0.69860199999999995</c:v>
                </c:pt>
                <c:pt idx="133">
                  <c:v>0.69634200000000002</c:v>
                </c:pt>
                <c:pt idx="134">
                  <c:v>0.69358699999999995</c:v>
                </c:pt>
                <c:pt idx="135">
                  <c:v>0.69203800000000004</c:v>
                </c:pt>
                <c:pt idx="136">
                  <c:v>0.69032700000000002</c:v>
                </c:pt>
                <c:pt idx="137">
                  <c:v>0.68852999999999998</c:v>
                </c:pt>
                <c:pt idx="138">
                  <c:v>0.68685099999999999</c:v>
                </c:pt>
                <c:pt idx="139">
                  <c:v>0.68456899999999998</c:v>
                </c:pt>
                <c:pt idx="140">
                  <c:v>0.68193800000000004</c:v>
                </c:pt>
                <c:pt idx="141">
                  <c:v>0.68080300000000005</c:v>
                </c:pt>
                <c:pt idx="142">
                  <c:v>0.67947199999999996</c:v>
                </c:pt>
                <c:pt idx="143">
                  <c:v>0.67680300000000004</c:v>
                </c:pt>
                <c:pt idx="144">
                  <c:v>0.67496299999999998</c:v>
                </c:pt>
                <c:pt idx="145">
                  <c:v>0.67288700000000001</c:v>
                </c:pt>
                <c:pt idx="146">
                  <c:v>0.67168300000000003</c:v>
                </c:pt>
                <c:pt idx="147">
                  <c:v>0.66889200000000004</c:v>
                </c:pt>
                <c:pt idx="148">
                  <c:v>0.66727599999999998</c:v>
                </c:pt>
                <c:pt idx="149">
                  <c:v>0.66565600000000003</c:v>
                </c:pt>
                <c:pt idx="150">
                  <c:v>0.66332400000000002</c:v>
                </c:pt>
                <c:pt idx="151">
                  <c:v>0.661215</c:v>
                </c:pt>
                <c:pt idx="152">
                  <c:v>0.65973400000000004</c:v>
                </c:pt>
                <c:pt idx="153">
                  <c:v>0.65729899999999997</c:v>
                </c:pt>
                <c:pt idx="154">
                  <c:v>0.65454999999999997</c:v>
                </c:pt>
                <c:pt idx="155">
                  <c:v>0.65394699999999994</c:v>
                </c:pt>
                <c:pt idx="156">
                  <c:v>0.65131600000000001</c:v>
                </c:pt>
                <c:pt idx="157">
                  <c:v>0.65110299999999999</c:v>
                </c:pt>
                <c:pt idx="158">
                  <c:v>0.64836700000000003</c:v>
                </c:pt>
                <c:pt idx="159">
                  <c:v>0.64719199999999999</c:v>
                </c:pt>
                <c:pt idx="160">
                  <c:v>0.64505800000000002</c:v>
                </c:pt>
                <c:pt idx="161">
                  <c:v>0.64322599999999996</c:v>
                </c:pt>
                <c:pt idx="162">
                  <c:v>0.64114199999999999</c:v>
                </c:pt>
                <c:pt idx="163">
                  <c:v>0.64005000000000001</c:v>
                </c:pt>
                <c:pt idx="164">
                  <c:v>0.63829400000000003</c:v>
                </c:pt>
                <c:pt idx="165">
                  <c:v>0.63584200000000002</c:v>
                </c:pt>
                <c:pt idx="166">
                  <c:v>0.63518699999999995</c:v>
                </c:pt>
                <c:pt idx="167">
                  <c:v>0.63192400000000004</c:v>
                </c:pt>
                <c:pt idx="168">
                  <c:v>0.63136000000000003</c:v>
                </c:pt>
                <c:pt idx="169">
                  <c:v>0.63119700000000001</c:v>
                </c:pt>
                <c:pt idx="170">
                  <c:v>0.62841499999999995</c:v>
                </c:pt>
                <c:pt idx="171">
                  <c:v>0.62677400000000005</c:v>
                </c:pt>
                <c:pt idx="172">
                  <c:v>0.62594300000000003</c:v>
                </c:pt>
                <c:pt idx="173">
                  <c:v>0.62458100000000005</c:v>
                </c:pt>
                <c:pt idx="174">
                  <c:v>0.62150000000000005</c:v>
                </c:pt>
                <c:pt idx="175">
                  <c:v>0.61926099999999995</c:v>
                </c:pt>
                <c:pt idx="176">
                  <c:v>0.61777700000000002</c:v>
                </c:pt>
                <c:pt idx="177">
                  <c:v>0.61635099999999998</c:v>
                </c:pt>
                <c:pt idx="178">
                  <c:v>0.61471699999999996</c:v>
                </c:pt>
                <c:pt idx="179">
                  <c:v>0.61320799999999998</c:v>
                </c:pt>
                <c:pt idx="180">
                  <c:v>0.61027299999999995</c:v>
                </c:pt>
                <c:pt idx="181">
                  <c:v>0.60942700000000005</c:v>
                </c:pt>
                <c:pt idx="182">
                  <c:v>0.60657300000000003</c:v>
                </c:pt>
                <c:pt idx="183">
                  <c:v>0.60542499999999999</c:v>
                </c:pt>
                <c:pt idx="184">
                  <c:v>0.60408300000000004</c:v>
                </c:pt>
                <c:pt idx="185">
                  <c:v>0.60201099999999996</c:v>
                </c:pt>
                <c:pt idx="186">
                  <c:v>0.60122600000000004</c:v>
                </c:pt>
                <c:pt idx="187">
                  <c:v>0.59914400000000001</c:v>
                </c:pt>
                <c:pt idx="188">
                  <c:v>0.59772199999999998</c:v>
                </c:pt>
                <c:pt idx="189">
                  <c:v>0.59609100000000004</c:v>
                </c:pt>
                <c:pt idx="190">
                  <c:v>0.59452499999999997</c:v>
                </c:pt>
                <c:pt idx="191">
                  <c:v>0.59144699999999994</c:v>
                </c:pt>
                <c:pt idx="192">
                  <c:v>0.590785</c:v>
                </c:pt>
                <c:pt idx="193">
                  <c:v>0.59029100000000001</c:v>
                </c:pt>
                <c:pt idx="194">
                  <c:v>0.58778799999999998</c:v>
                </c:pt>
                <c:pt idx="195">
                  <c:v>0.58692800000000001</c:v>
                </c:pt>
                <c:pt idx="196">
                  <c:v>0.58549799999999996</c:v>
                </c:pt>
                <c:pt idx="197">
                  <c:v>0.58393099999999998</c:v>
                </c:pt>
                <c:pt idx="198">
                  <c:v>0.58155299999999999</c:v>
                </c:pt>
                <c:pt idx="199">
                  <c:v>0.58041600000000004</c:v>
                </c:pt>
                <c:pt idx="200">
                  <c:v>0.57936500000000002</c:v>
                </c:pt>
                <c:pt idx="201">
                  <c:v>0.57681300000000002</c:v>
                </c:pt>
                <c:pt idx="202">
                  <c:v>0.57561799999999996</c:v>
                </c:pt>
                <c:pt idx="203">
                  <c:v>0.57431699999999997</c:v>
                </c:pt>
                <c:pt idx="204">
                  <c:v>0.57369300000000001</c:v>
                </c:pt>
                <c:pt idx="205">
                  <c:v>0.57168600000000003</c:v>
                </c:pt>
                <c:pt idx="206">
                  <c:v>0.570492</c:v>
                </c:pt>
                <c:pt idx="207">
                  <c:v>0.56962800000000002</c:v>
                </c:pt>
                <c:pt idx="208">
                  <c:v>0.56742700000000001</c:v>
                </c:pt>
                <c:pt idx="209">
                  <c:v>0.56676499999999996</c:v>
                </c:pt>
                <c:pt idx="210">
                  <c:v>0.56557900000000005</c:v>
                </c:pt>
                <c:pt idx="211">
                  <c:v>0.56393099999999996</c:v>
                </c:pt>
                <c:pt idx="212">
                  <c:v>0.56189199999999995</c:v>
                </c:pt>
                <c:pt idx="213">
                  <c:v>0.56083300000000003</c:v>
                </c:pt>
                <c:pt idx="214">
                  <c:v>0.55976099999999995</c:v>
                </c:pt>
                <c:pt idx="215">
                  <c:v>0.55880700000000005</c:v>
                </c:pt>
                <c:pt idx="216">
                  <c:v>0.55814299999999994</c:v>
                </c:pt>
                <c:pt idx="217">
                  <c:v>0.556149</c:v>
                </c:pt>
                <c:pt idx="218">
                  <c:v>0.55373899999999998</c:v>
                </c:pt>
                <c:pt idx="219">
                  <c:v>0.55276000000000003</c:v>
                </c:pt>
                <c:pt idx="220">
                  <c:v>0.55206200000000005</c:v>
                </c:pt>
                <c:pt idx="221">
                  <c:v>0.54970300000000005</c:v>
                </c:pt>
                <c:pt idx="222">
                  <c:v>0.54898400000000003</c:v>
                </c:pt>
                <c:pt idx="223">
                  <c:v>0.54779</c:v>
                </c:pt>
                <c:pt idx="224">
                  <c:v>0.54551300000000003</c:v>
                </c:pt>
                <c:pt idx="225">
                  <c:v>0.54443200000000003</c:v>
                </c:pt>
                <c:pt idx="226">
                  <c:v>0.54345100000000002</c:v>
                </c:pt>
                <c:pt idx="227">
                  <c:v>0.54212800000000005</c:v>
                </c:pt>
                <c:pt idx="228">
                  <c:v>0.54110899999999995</c:v>
                </c:pt>
                <c:pt idx="229">
                  <c:v>0.53947699999999998</c:v>
                </c:pt>
                <c:pt idx="230">
                  <c:v>0.53758300000000003</c:v>
                </c:pt>
                <c:pt idx="231">
                  <c:v>0.53568899999999997</c:v>
                </c:pt>
                <c:pt idx="232">
                  <c:v>0.53557999999999995</c:v>
                </c:pt>
                <c:pt idx="233">
                  <c:v>0.53531799999999996</c:v>
                </c:pt>
                <c:pt idx="234">
                  <c:v>0.53428500000000001</c:v>
                </c:pt>
                <c:pt idx="235">
                  <c:v>0.53254299999999999</c:v>
                </c:pt>
                <c:pt idx="236">
                  <c:v>0.53094300000000005</c:v>
                </c:pt>
                <c:pt idx="237">
                  <c:v>0.531088</c:v>
                </c:pt>
                <c:pt idx="238">
                  <c:v>0.52935500000000002</c:v>
                </c:pt>
                <c:pt idx="239">
                  <c:v>0.52776199999999995</c:v>
                </c:pt>
                <c:pt idx="240">
                  <c:v>0.52570600000000001</c:v>
                </c:pt>
                <c:pt idx="241">
                  <c:v>0.525057</c:v>
                </c:pt>
                <c:pt idx="242">
                  <c:v>0.52516300000000005</c:v>
                </c:pt>
                <c:pt idx="243">
                  <c:v>0.52465300000000004</c:v>
                </c:pt>
                <c:pt idx="244">
                  <c:v>0.52190899999999996</c:v>
                </c:pt>
                <c:pt idx="245">
                  <c:v>0.52075499999999997</c:v>
                </c:pt>
                <c:pt idx="246">
                  <c:v>0.51971800000000001</c:v>
                </c:pt>
                <c:pt idx="247">
                  <c:v>0.51756199999999997</c:v>
                </c:pt>
                <c:pt idx="248">
                  <c:v>0.51728799999999997</c:v>
                </c:pt>
                <c:pt idx="249">
                  <c:v>0.51588599999999996</c:v>
                </c:pt>
                <c:pt idx="250">
                  <c:v>0.480458</c:v>
                </c:pt>
                <c:pt idx="251">
                  <c:v>0.47924499999999998</c:v>
                </c:pt>
                <c:pt idx="252">
                  <c:v>0.478298</c:v>
                </c:pt>
                <c:pt idx="253">
                  <c:v>0.47750399999999998</c:v>
                </c:pt>
                <c:pt idx="254">
                  <c:v>0.47562199999999999</c:v>
                </c:pt>
                <c:pt idx="255">
                  <c:v>0.47514400000000001</c:v>
                </c:pt>
                <c:pt idx="256">
                  <c:v>0.47383999999999998</c:v>
                </c:pt>
                <c:pt idx="257">
                  <c:v>0.47309899999999999</c:v>
                </c:pt>
                <c:pt idx="258">
                  <c:v>0.47126299999999999</c:v>
                </c:pt>
                <c:pt idx="259">
                  <c:v>0.47050900000000001</c:v>
                </c:pt>
                <c:pt idx="260">
                  <c:v>0.46949800000000003</c:v>
                </c:pt>
                <c:pt idx="261">
                  <c:v>0.46824100000000002</c:v>
                </c:pt>
                <c:pt idx="262">
                  <c:v>0.46718700000000002</c:v>
                </c:pt>
                <c:pt idx="263">
                  <c:v>0.46626299999999998</c:v>
                </c:pt>
                <c:pt idx="264">
                  <c:v>0.46495999999999998</c:v>
                </c:pt>
                <c:pt idx="265">
                  <c:v>0.46431899999999998</c:v>
                </c:pt>
                <c:pt idx="266">
                  <c:v>0.46263500000000002</c:v>
                </c:pt>
                <c:pt idx="267">
                  <c:v>0.46195599999999998</c:v>
                </c:pt>
                <c:pt idx="268">
                  <c:v>0.46113999999999999</c:v>
                </c:pt>
                <c:pt idx="269">
                  <c:v>0.45966800000000002</c:v>
                </c:pt>
                <c:pt idx="270">
                  <c:v>0.45932400000000001</c:v>
                </c:pt>
                <c:pt idx="271">
                  <c:v>0.45779500000000001</c:v>
                </c:pt>
                <c:pt idx="272">
                  <c:v>0.45746199999999998</c:v>
                </c:pt>
                <c:pt idx="273">
                  <c:v>0.45602500000000001</c:v>
                </c:pt>
                <c:pt idx="274">
                  <c:v>0.45458500000000002</c:v>
                </c:pt>
                <c:pt idx="275">
                  <c:v>0.45372099999999999</c:v>
                </c:pt>
                <c:pt idx="276">
                  <c:v>0.45284200000000002</c:v>
                </c:pt>
                <c:pt idx="277">
                  <c:v>0.45228400000000002</c:v>
                </c:pt>
                <c:pt idx="278">
                  <c:v>0.45143800000000001</c:v>
                </c:pt>
                <c:pt idx="279">
                  <c:v>0.45022299999999998</c:v>
                </c:pt>
                <c:pt idx="280">
                  <c:v>0.44917800000000002</c:v>
                </c:pt>
                <c:pt idx="281">
                  <c:v>0.448407</c:v>
                </c:pt>
                <c:pt idx="282">
                  <c:v>0.447131</c:v>
                </c:pt>
                <c:pt idx="283">
                  <c:v>0.44618400000000003</c:v>
                </c:pt>
                <c:pt idx="284">
                  <c:v>0.44546999999999998</c:v>
                </c:pt>
                <c:pt idx="285">
                  <c:v>0.444384</c:v>
                </c:pt>
                <c:pt idx="286">
                  <c:v>0.44319399999999998</c:v>
                </c:pt>
                <c:pt idx="287">
                  <c:v>0.44211699999999998</c:v>
                </c:pt>
                <c:pt idx="288">
                  <c:v>0.44147599999999998</c:v>
                </c:pt>
                <c:pt idx="289">
                  <c:v>0.44048300000000001</c:v>
                </c:pt>
                <c:pt idx="290">
                  <c:v>0.43928400000000001</c:v>
                </c:pt>
                <c:pt idx="291">
                  <c:v>0.43841999999999998</c:v>
                </c:pt>
                <c:pt idx="292">
                  <c:v>0.43819200000000003</c:v>
                </c:pt>
                <c:pt idx="293">
                  <c:v>0.43715399999999999</c:v>
                </c:pt>
                <c:pt idx="294">
                  <c:v>0.43627899999999997</c:v>
                </c:pt>
                <c:pt idx="295">
                  <c:v>0.435365</c:v>
                </c:pt>
                <c:pt idx="296">
                  <c:v>0.43432199999999999</c:v>
                </c:pt>
                <c:pt idx="297">
                  <c:v>0.43353799999999998</c:v>
                </c:pt>
                <c:pt idx="298">
                  <c:v>0.432508</c:v>
                </c:pt>
                <c:pt idx="299">
                  <c:v>0.43170599999999998</c:v>
                </c:pt>
                <c:pt idx="300">
                  <c:v>0.43070000000000003</c:v>
                </c:pt>
                <c:pt idx="301">
                  <c:v>0.42929699999999998</c:v>
                </c:pt>
                <c:pt idx="302">
                  <c:v>0.42841299999999999</c:v>
                </c:pt>
                <c:pt idx="303">
                  <c:v>0.42715500000000001</c:v>
                </c:pt>
                <c:pt idx="304">
                  <c:v>0.42666199999999999</c:v>
                </c:pt>
                <c:pt idx="305">
                  <c:v>0.425819</c:v>
                </c:pt>
                <c:pt idx="306">
                  <c:v>0.424869</c:v>
                </c:pt>
                <c:pt idx="307">
                  <c:v>0.42362899999999998</c:v>
                </c:pt>
                <c:pt idx="308">
                  <c:v>0.42236499999999999</c:v>
                </c:pt>
                <c:pt idx="309">
                  <c:v>0.422342</c:v>
                </c:pt>
                <c:pt idx="310">
                  <c:v>0.42127999999999999</c:v>
                </c:pt>
                <c:pt idx="311">
                  <c:v>0.420294</c:v>
                </c:pt>
                <c:pt idx="312">
                  <c:v>0.42009600000000002</c:v>
                </c:pt>
                <c:pt idx="313">
                  <c:v>0.418348</c:v>
                </c:pt>
                <c:pt idx="314">
                  <c:v>0.41736899999999999</c:v>
                </c:pt>
                <c:pt idx="315">
                  <c:v>0.41634199999999999</c:v>
                </c:pt>
                <c:pt idx="316">
                  <c:v>0.41541800000000001</c:v>
                </c:pt>
                <c:pt idx="317">
                  <c:v>0.41447400000000001</c:v>
                </c:pt>
                <c:pt idx="318">
                  <c:v>0.41389199999999998</c:v>
                </c:pt>
                <c:pt idx="319">
                  <c:v>0.41295399999999999</c:v>
                </c:pt>
                <c:pt idx="320">
                  <c:v>0.41191899999999998</c:v>
                </c:pt>
                <c:pt idx="321">
                  <c:v>0.41116999999999998</c:v>
                </c:pt>
                <c:pt idx="322">
                  <c:v>0.40998299999999999</c:v>
                </c:pt>
                <c:pt idx="323">
                  <c:v>0.40868599999999999</c:v>
                </c:pt>
                <c:pt idx="324">
                  <c:v>0.40831499999999998</c:v>
                </c:pt>
                <c:pt idx="325">
                  <c:v>0.40783000000000003</c:v>
                </c:pt>
                <c:pt idx="326">
                  <c:v>0.40677200000000002</c:v>
                </c:pt>
                <c:pt idx="327">
                  <c:v>0.40626200000000001</c:v>
                </c:pt>
                <c:pt idx="328">
                  <c:v>0.40478700000000001</c:v>
                </c:pt>
                <c:pt idx="329">
                  <c:v>0.40389599999999998</c:v>
                </c:pt>
                <c:pt idx="330">
                  <c:v>0.40334199999999998</c:v>
                </c:pt>
                <c:pt idx="331">
                  <c:v>0.40229399999999998</c:v>
                </c:pt>
                <c:pt idx="332">
                  <c:v>0.40176600000000001</c:v>
                </c:pt>
                <c:pt idx="333">
                  <c:v>0.400781</c:v>
                </c:pt>
                <c:pt idx="334">
                  <c:v>0.39960800000000002</c:v>
                </c:pt>
                <c:pt idx="335">
                  <c:v>0.39844099999999999</c:v>
                </c:pt>
                <c:pt idx="336">
                  <c:v>0.39774999999999999</c:v>
                </c:pt>
                <c:pt idx="337">
                  <c:v>0.39756999999999998</c:v>
                </c:pt>
                <c:pt idx="338">
                  <c:v>0.39658300000000002</c:v>
                </c:pt>
                <c:pt idx="339">
                  <c:v>0.39557300000000001</c:v>
                </c:pt>
                <c:pt idx="340">
                  <c:v>0.39503700000000003</c:v>
                </c:pt>
                <c:pt idx="341">
                  <c:v>0.39393899999999998</c:v>
                </c:pt>
                <c:pt idx="342">
                  <c:v>0.39316899999999999</c:v>
                </c:pt>
                <c:pt idx="343">
                  <c:v>0.39219500000000002</c:v>
                </c:pt>
                <c:pt idx="344">
                  <c:v>0.39192300000000002</c:v>
                </c:pt>
                <c:pt idx="345">
                  <c:v>0.39122400000000002</c:v>
                </c:pt>
                <c:pt idx="346">
                  <c:v>0.390565</c:v>
                </c:pt>
                <c:pt idx="347">
                  <c:v>0.38905299999999998</c:v>
                </c:pt>
                <c:pt idx="348">
                  <c:v>0.38855600000000001</c:v>
                </c:pt>
                <c:pt idx="349">
                  <c:v>0.38779200000000003</c:v>
                </c:pt>
                <c:pt idx="350">
                  <c:v>0.38746700000000001</c:v>
                </c:pt>
                <c:pt idx="351">
                  <c:v>0.38565300000000002</c:v>
                </c:pt>
                <c:pt idx="352">
                  <c:v>0.38514599999999999</c:v>
                </c:pt>
                <c:pt idx="353">
                  <c:v>0.38399800000000001</c:v>
                </c:pt>
                <c:pt idx="354">
                  <c:v>0.38363900000000001</c:v>
                </c:pt>
                <c:pt idx="355">
                  <c:v>0.38288699999999998</c:v>
                </c:pt>
                <c:pt idx="356">
                  <c:v>0.38197900000000001</c:v>
                </c:pt>
                <c:pt idx="357">
                  <c:v>0.38127100000000003</c:v>
                </c:pt>
                <c:pt idx="358">
                  <c:v>0.380552</c:v>
                </c:pt>
                <c:pt idx="359">
                  <c:v>0.37992199999999998</c:v>
                </c:pt>
                <c:pt idx="360">
                  <c:v>0.37934200000000001</c:v>
                </c:pt>
                <c:pt idx="361">
                  <c:v>0.378911</c:v>
                </c:pt>
                <c:pt idx="362">
                  <c:v>0.377745</c:v>
                </c:pt>
                <c:pt idx="363">
                  <c:v>0.377278</c:v>
                </c:pt>
                <c:pt idx="364">
                  <c:v>0.37600099999999997</c:v>
                </c:pt>
                <c:pt idx="365">
                  <c:v>0.37547399999999997</c:v>
                </c:pt>
                <c:pt idx="366">
                  <c:v>0.37488700000000003</c:v>
                </c:pt>
                <c:pt idx="367">
                  <c:v>0.37431300000000001</c:v>
                </c:pt>
                <c:pt idx="368">
                  <c:v>0.37383699999999997</c:v>
                </c:pt>
                <c:pt idx="369">
                  <c:v>0.37279499999999999</c:v>
                </c:pt>
                <c:pt idx="370">
                  <c:v>0.371977</c:v>
                </c:pt>
                <c:pt idx="371">
                  <c:v>0.37146699999999999</c:v>
                </c:pt>
                <c:pt idx="372">
                  <c:v>0.370475</c:v>
                </c:pt>
                <c:pt idx="373">
                  <c:v>0.36996899999999999</c:v>
                </c:pt>
                <c:pt idx="374">
                  <c:v>0.36876900000000001</c:v>
                </c:pt>
                <c:pt idx="375">
                  <c:v>0.36836400000000002</c:v>
                </c:pt>
                <c:pt idx="376">
                  <c:v>0.36736099999999999</c:v>
                </c:pt>
                <c:pt idx="377">
                  <c:v>0.366537</c:v>
                </c:pt>
                <c:pt idx="378">
                  <c:v>0.36615500000000001</c:v>
                </c:pt>
                <c:pt idx="379">
                  <c:v>0.36562299999999998</c:v>
                </c:pt>
                <c:pt idx="380">
                  <c:v>0.36449999999999999</c:v>
                </c:pt>
                <c:pt idx="381">
                  <c:v>0.36397499999999999</c:v>
                </c:pt>
                <c:pt idx="382">
                  <c:v>0.36284899999999998</c:v>
                </c:pt>
                <c:pt idx="383">
                  <c:v>0.36241499999999999</c:v>
                </c:pt>
                <c:pt idx="384">
                  <c:v>0.36209799999999998</c:v>
                </c:pt>
                <c:pt idx="385">
                  <c:v>0.36091000000000001</c:v>
                </c:pt>
                <c:pt idx="386">
                  <c:v>0.36030499999999999</c:v>
                </c:pt>
                <c:pt idx="387">
                  <c:v>0.35932900000000001</c:v>
                </c:pt>
                <c:pt idx="388">
                  <c:v>0.35864600000000002</c:v>
                </c:pt>
                <c:pt idx="389">
                  <c:v>0.35765400000000003</c:v>
                </c:pt>
                <c:pt idx="390">
                  <c:v>0.35743999999999998</c:v>
                </c:pt>
                <c:pt idx="391">
                  <c:v>0.35647299999999998</c:v>
                </c:pt>
                <c:pt idx="392">
                  <c:v>0.355597</c:v>
                </c:pt>
                <c:pt idx="393">
                  <c:v>0.35551899999999997</c:v>
                </c:pt>
                <c:pt idx="394">
                  <c:v>0.354657</c:v>
                </c:pt>
                <c:pt idx="395">
                  <c:v>0.35398299999999999</c:v>
                </c:pt>
                <c:pt idx="396">
                  <c:v>0.35309499999999999</c:v>
                </c:pt>
                <c:pt idx="397">
                  <c:v>0.35267999999999999</c:v>
                </c:pt>
                <c:pt idx="398">
                  <c:v>0.352159</c:v>
                </c:pt>
                <c:pt idx="399">
                  <c:v>0.35151399999999999</c:v>
                </c:pt>
                <c:pt idx="400">
                  <c:v>0.35109000000000001</c:v>
                </c:pt>
                <c:pt idx="401">
                  <c:v>0.35040100000000002</c:v>
                </c:pt>
                <c:pt idx="402">
                  <c:v>0.34974</c:v>
                </c:pt>
                <c:pt idx="403">
                  <c:v>0.34909499999999999</c:v>
                </c:pt>
                <c:pt idx="404">
                  <c:v>0.34797800000000001</c:v>
                </c:pt>
                <c:pt idx="405">
                  <c:v>0.34795399999999999</c:v>
                </c:pt>
                <c:pt idx="406">
                  <c:v>0.34736899999999998</c:v>
                </c:pt>
                <c:pt idx="407">
                  <c:v>0.34656199999999998</c:v>
                </c:pt>
                <c:pt idx="408">
                  <c:v>0.34602100000000002</c:v>
                </c:pt>
                <c:pt idx="409">
                  <c:v>0.34540900000000002</c:v>
                </c:pt>
                <c:pt idx="410">
                  <c:v>0.34487099999999998</c:v>
                </c:pt>
                <c:pt idx="411">
                  <c:v>0.34429199999999999</c:v>
                </c:pt>
                <c:pt idx="412">
                  <c:v>0.34372000000000003</c:v>
                </c:pt>
                <c:pt idx="413">
                  <c:v>0.342893</c:v>
                </c:pt>
                <c:pt idx="414">
                  <c:v>0.34226299999999998</c:v>
                </c:pt>
                <c:pt idx="415">
                  <c:v>0.34186299999999997</c:v>
                </c:pt>
                <c:pt idx="416">
                  <c:v>0.34113900000000003</c:v>
                </c:pt>
                <c:pt idx="417">
                  <c:v>0.34078399999999998</c:v>
                </c:pt>
                <c:pt idx="418">
                  <c:v>0.34035599999999999</c:v>
                </c:pt>
                <c:pt idx="419">
                  <c:v>0.339559</c:v>
                </c:pt>
                <c:pt idx="420">
                  <c:v>0.33872000000000002</c:v>
                </c:pt>
                <c:pt idx="421">
                  <c:v>0.33813100000000001</c:v>
                </c:pt>
                <c:pt idx="422">
                  <c:v>0.33782600000000002</c:v>
                </c:pt>
                <c:pt idx="423">
                  <c:v>0.33705800000000002</c:v>
                </c:pt>
                <c:pt idx="424">
                  <c:v>0.33670699999999998</c:v>
                </c:pt>
                <c:pt idx="425">
                  <c:v>0.33590799999999998</c:v>
                </c:pt>
                <c:pt idx="426">
                  <c:v>0.33576499999999998</c:v>
                </c:pt>
                <c:pt idx="427">
                  <c:v>0.335511</c:v>
                </c:pt>
                <c:pt idx="428">
                  <c:v>0.33485199999999998</c:v>
                </c:pt>
                <c:pt idx="429">
                  <c:v>0.33420800000000001</c:v>
                </c:pt>
                <c:pt idx="430">
                  <c:v>0.33389400000000002</c:v>
                </c:pt>
                <c:pt idx="431">
                  <c:v>0.33285799999999999</c:v>
                </c:pt>
                <c:pt idx="432">
                  <c:v>0.33271699999999998</c:v>
                </c:pt>
                <c:pt idx="433">
                  <c:v>0.33203199999999999</c:v>
                </c:pt>
                <c:pt idx="434">
                  <c:v>0.33158300000000002</c:v>
                </c:pt>
                <c:pt idx="435">
                  <c:v>0.331063</c:v>
                </c:pt>
                <c:pt idx="436">
                  <c:v>0.33082299999999998</c:v>
                </c:pt>
                <c:pt idx="437">
                  <c:v>0.32988200000000001</c:v>
                </c:pt>
                <c:pt idx="438">
                  <c:v>0.32947300000000002</c:v>
                </c:pt>
                <c:pt idx="439">
                  <c:v>0.32900099999999999</c:v>
                </c:pt>
                <c:pt idx="440">
                  <c:v>0.32865899999999998</c:v>
                </c:pt>
                <c:pt idx="441">
                  <c:v>0.32827299999999998</c:v>
                </c:pt>
                <c:pt idx="442">
                  <c:v>0.32768199999999997</c:v>
                </c:pt>
                <c:pt idx="443">
                  <c:v>0.32696199999999997</c:v>
                </c:pt>
                <c:pt idx="444">
                  <c:v>0.32638499999999998</c:v>
                </c:pt>
                <c:pt idx="445">
                  <c:v>0.32612799999999997</c:v>
                </c:pt>
                <c:pt idx="446">
                  <c:v>0.325604</c:v>
                </c:pt>
                <c:pt idx="447">
                  <c:v>0.324851</c:v>
                </c:pt>
                <c:pt idx="448">
                  <c:v>0.32474500000000001</c:v>
                </c:pt>
                <c:pt idx="449">
                  <c:v>0.32384600000000002</c:v>
                </c:pt>
                <c:pt idx="450">
                  <c:v>0.32352300000000001</c:v>
                </c:pt>
                <c:pt idx="451">
                  <c:v>0.32319199999999998</c:v>
                </c:pt>
                <c:pt idx="452">
                  <c:v>0.32281199999999999</c:v>
                </c:pt>
                <c:pt idx="453">
                  <c:v>0.32186999999999999</c:v>
                </c:pt>
                <c:pt idx="454">
                  <c:v>0.32131199999999999</c:v>
                </c:pt>
                <c:pt idx="455">
                  <c:v>0.32102199999999997</c:v>
                </c:pt>
                <c:pt idx="456">
                  <c:v>0.32059799999999999</c:v>
                </c:pt>
                <c:pt idx="457">
                  <c:v>0.32004100000000002</c:v>
                </c:pt>
                <c:pt idx="458">
                  <c:v>0.319664</c:v>
                </c:pt>
                <c:pt idx="459">
                  <c:v>0.31946999999999998</c:v>
                </c:pt>
                <c:pt idx="460">
                  <c:v>0.31867400000000001</c:v>
                </c:pt>
                <c:pt idx="461">
                  <c:v>0.318357</c:v>
                </c:pt>
                <c:pt idx="462">
                  <c:v>0.31781999999999999</c:v>
                </c:pt>
                <c:pt idx="463">
                  <c:v>0.317498</c:v>
                </c:pt>
                <c:pt idx="464">
                  <c:v>0.31670300000000001</c:v>
                </c:pt>
                <c:pt idx="465">
                  <c:v>0.31653399999999998</c:v>
                </c:pt>
                <c:pt idx="466">
                  <c:v>0.31646099999999999</c:v>
                </c:pt>
                <c:pt idx="467">
                  <c:v>0.31595400000000001</c:v>
                </c:pt>
                <c:pt idx="468">
                  <c:v>0.31529200000000002</c:v>
                </c:pt>
                <c:pt idx="469">
                  <c:v>0.31506600000000001</c:v>
                </c:pt>
                <c:pt idx="470">
                  <c:v>0.31484000000000001</c:v>
                </c:pt>
                <c:pt idx="471">
                  <c:v>0.31417600000000001</c:v>
                </c:pt>
                <c:pt idx="472">
                  <c:v>0.31394899999999998</c:v>
                </c:pt>
                <c:pt idx="473">
                  <c:v>0.31396299999999999</c:v>
                </c:pt>
                <c:pt idx="474">
                  <c:v>0.31336199999999997</c:v>
                </c:pt>
                <c:pt idx="475">
                  <c:v>0.31299900000000003</c:v>
                </c:pt>
                <c:pt idx="476">
                  <c:v>0.31220500000000001</c:v>
                </c:pt>
                <c:pt idx="477">
                  <c:v>0.31220500000000001</c:v>
                </c:pt>
                <c:pt idx="478">
                  <c:v>0.31176799999999999</c:v>
                </c:pt>
                <c:pt idx="479">
                  <c:v>0.31135099999999999</c:v>
                </c:pt>
                <c:pt idx="480">
                  <c:v>0.31121500000000002</c:v>
                </c:pt>
                <c:pt idx="481">
                  <c:v>0.31077900000000003</c:v>
                </c:pt>
                <c:pt idx="482">
                  <c:v>0.310415</c:v>
                </c:pt>
                <c:pt idx="483">
                  <c:v>0.30998900000000001</c:v>
                </c:pt>
                <c:pt idx="484">
                  <c:v>0.309618</c:v>
                </c:pt>
                <c:pt idx="485">
                  <c:v>0.309253</c:v>
                </c:pt>
                <c:pt idx="486">
                  <c:v>0.30921500000000002</c:v>
                </c:pt>
                <c:pt idx="487">
                  <c:v>0.30868699999999999</c:v>
                </c:pt>
                <c:pt idx="488">
                  <c:v>0.30871999999999999</c:v>
                </c:pt>
                <c:pt idx="489">
                  <c:v>0.30813099999999999</c:v>
                </c:pt>
                <c:pt idx="490">
                  <c:v>0.30776399999999998</c:v>
                </c:pt>
                <c:pt idx="491">
                  <c:v>0.307367</c:v>
                </c:pt>
                <c:pt idx="492">
                  <c:v>0.30695899999999998</c:v>
                </c:pt>
                <c:pt idx="493">
                  <c:v>0.30678499999999997</c:v>
                </c:pt>
                <c:pt idx="494">
                  <c:v>0.30648399999999998</c:v>
                </c:pt>
                <c:pt idx="495">
                  <c:v>0.30594700000000002</c:v>
                </c:pt>
                <c:pt idx="496">
                  <c:v>0.30597800000000003</c:v>
                </c:pt>
                <c:pt idx="497">
                  <c:v>0.30576399999999998</c:v>
                </c:pt>
                <c:pt idx="498">
                  <c:v>0.30545299999999997</c:v>
                </c:pt>
                <c:pt idx="499">
                  <c:v>0.30497099999999999</c:v>
                </c:pt>
                <c:pt idx="500">
                  <c:v>0.304622</c:v>
                </c:pt>
                <c:pt idx="501">
                  <c:v>0.304614</c:v>
                </c:pt>
                <c:pt idx="502">
                  <c:v>0.30418299999999998</c:v>
                </c:pt>
                <c:pt idx="503">
                  <c:v>0.30402499999999999</c:v>
                </c:pt>
                <c:pt idx="504">
                  <c:v>0.30359599999999998</c:v>
                </c:pt>
                <c:pt idx="505">
                  <c:v>0.30327399999999999</c:v>
                </c:pt>
                <c:pt idx="506">
                  <c:v>0.30292799999999998</c:v>
                </c:pt>
                <c:pt idx="507">
                  <c:v>0.30262699999999998</c:v>
                </c:pt>
                <c:pt idx="508">
                  <c:v>0.30244700000000002</c:v>
                </c:pt>
                <c:pt idx="509">
                  <c:v>0.30234899999999998</c:v>
                </c:pt>
                <c:pt idx="510">
                  <c:v>0.30202099999999998</c:v>
                </c:pt>
                <c:pt idx="511">
                  <c:v>0.30168099999999998</c:v>
                </c:pt>
                <c:pt idx="512">
                  <c:v>0.30145499999999997</c:v>
                </c:pt>
                <c:pt idx="513">
                  <c:v>0.30130400000000002</c:v>
                </c:pt>
                <c:pt idx="514">
                  <c:v>0.30077100000000001</c:v>
                </c:pt>
                <c:pt idx="515">
                  <c:v>0.300537</c:v>
                </c:pt>
                <c:pt idx="516">
                  <c:v>0.30050100000000002</c:v>
                </c:pt>
                <c:pt idx="517">
                  <c:v>0.30026799999999998</c:v>
                </c:pt>
                <c:pt idx="518">
                  <c:v>0.30010700000000001</c:v>
                </c:pt>
                <c:pt idx="519">
                  <c:v>0.29971599999999998</c:v>
                </c:pt>
                <c:pt idx="520">
                  <c:v>0.29947200000000002</c:v>
                </c:pt>
                <c:pt idx="521">
                  <c:v>0.29927300000000001</c:v>
                </c:pt>
                <c:pt idx="522">
                  <c:v>0.29879699999999998</c:v>
                </c:pt>
                <c:pt idx="523">
                  <c:v>0.29892099999999999</c:v>
                </c:pt>
                <c:pt idx="524">
                  <c:v>0.29868099999999997</c:v>
                </c:pt>
                <c:pt idx="525">
                  <c:v>0.29819899999999999</c:v>
                </c:pt>
                <c:pt idx="526">
                  <c:v>0.29818899999999998</c:v>
                </c:pt>
                <c:pt idx="527">
                  <c:v>0.29783599999999999</c:v>
                </c:pt>
                <c:pt idx="528">
                  <c:v>0.29759099999999999</c:v>
                </c:pt>
                <c:pt idx="529">
                  <c:v>0.29747699999999999</c:v>
                </c:pt>
                <c:pt idx="530">
                  <c:v>0.297261</c:v>
                </c:pt>
                <c:pt idx="531">
                  <c:v>0.29713400000000001</c:v>
                </c:pt>
                <c:pt idx="532">
                  <c:v>0.29696400000000001</c:v>
                </c:pt>
                <c:pt idx="533">
                  <c:v>0.29714499999999999</c:v>
                </c:pt>
                <c:pt idx="534">
                  <c:v>0.29688300000000001</c:v>
                </c:pt>
                <c:pt idx="535">
                  <c:v>0.29609999999999997</c:v>
                </c:pt>
                <c:pt idx="536">
                  <c:v>0.295929</c:v>
                </c:pt>
                <c:pt idx="537">
                  <c:v>0.29588799999999998</c:v>
                </c:pt>
                <c:pt idx="538">
                  <c:v>0.29580099999999998</c:v>
                </c:pt>
                <c:pt idx="539">
                  <c:v>0.295574</c:v>
                </c:pt>
                <c:pt idx="540">
                  <c:v>0.29537000000000002</c:v>
                </c:pt>
                <c:pt idx="541">
                  <c:v>0.29533999999999999</c:v>
                </c:pt>
                <c:pt idx="542">
                  <c:v>0.295483</c:v>
                </c:pt>
                <c:pt idx="543">
                  <c:v>0.29534199999999999</c:v>
                </c:pt>
                <c:pt idx="544">
                  <c:v>0.29491699999999998</c:v>
                </c:pt>
                <c:pt idx="545">
                  <c:v>0.29504399999999997</c:v>
                </c:pt>
                <c:pt idx="546">
                  <c:v>0.29488300000000001</c:v>
                </c:pt>
                <c:pt idx="547">
                  <c:v>0.29480499999999998</c:v>
                </c:pt>
                <c:pt idx="548">
                  <c:v>0.29465000000000002</c:v>
                </c:pt>
                <c:pt idx="549">
                  <c:v>0.29434500000000002</c:v>
                </c:pt>
                <c:pt idx="550">
                  <c:v>0.29441400000000001</c:v>
                </c:pt>
                <c:pt idx="551">
                  <c:v>0.29436299999999999</c:v>
                </c:pt>
                <c:pt idx="552">
                  <c:v>0.29425899999999999</c:v>
                </c:pt>
                <c:pt idx="553">
                  <c:v>0.29413899999999998</c:v>
                </c:pt>
                <c:pt idx="554">
                  <c:v>0.29416300000000001</c:v>
                </c:pt>
                <c:pt idx="555">
                  <c:v>0.29388399999999998</c:v>
                </c:pt>
                <c:pt idx="556">
                  <c:v>0.293908</c:v>
                </c:pt>
                <c:pt idx="557">
                  <c:v>0.29392800000000002</c:v>
                </c:pt>
                <c:pt idx="558">
                  <c:v>0.29387099999999999</c:v>
                </c:pt>
                <c:pt idx="559">
                  <c:v>0.29353299999999999</c:v>
                </c:pt>
                <c:pt idx="560">
                  <c:v>0.29330000000000001</c:v>
                </c:pt>
                <c:pt idx="561">
                  <c:v>0.293319</c:v>
                </c:pt>
                <c:pt idx="562">
                  <c:v>0.29341</c:v>
                </c:pt>
                <c:pt idx="563">
                  <c:v>0.29331299999999999</c:v>
                </c:pt>
                <c:pt idx="564">
                  <c:v>0.29319699999999999</c:v>
                </c:pt>
                <c:pt idx="565">
                  <c:v>0.293097</c:v>
                </c:pt>
                <c:pt idx="566">
                  <c:v>0.29308800000000002</c:v>
                </c:pt>
                <c:pt idx="567">
                  <c:v>0.293159</c:v>
                </c:pt>
                <c:pt idx="568">
                  <c:v>0.29320200000000002</c:v>
                </c:pt>
                <c:pt idx="569">
                  <c:v>0.293045</c:v>
                </c:pt>
                <c:pt idx="570">
                  <c:v>0.29295300000000002</c:v>
                </c:pt>
                <c:pt idx="571">
                  <c:v>0.29281299999999999</c:v>
                </c:pt>
                <c:pt idx="572">
                  <c:v>0.292825</c:v>
                </c:pt>
                <c:pt idx="573">
                  <c:v>0.29269200000000001</c:v>
                </c:pt>
                <c:pt idx="574">
                  <c:v>0.29271399999999997</c:v>
                </c:pt>
                <c:pt idx="575">
                  <c:v>0.29259299999999999</c:v>
                </c:pt>
                <c:pt idx="576">
                  <c:v>0.29246499999999997</c:v>
                </c:pt>
                <c:pt idx="577">
                  <c:v>0.29268100000000002</c:v>
                </c:pt>
                <c:pt idx="578">
                  <c:v>0.29264400000000002</c:v>
                </c:pt>
                <c:pt idx="579">
                  <c:v>0.29272799999999999</c:v>
                </c:pt>
                <c:pt idx="580">
                  <c:v>0.29248000000000002</c:v>
                </c:pt>
                <c:pt idx="581">
                  <c:v>0.29266399999999998</c:v>
                </c:pt>
                <c:pt idx="582">
                  <c:v>0.29245199999999999</c:v>
                </c:pt>
                <c:pt idx="583">
                  <c:v>0.29249999999999998</c:v>
                </c:pt>
                <c:pt idx="584">
                  <c:v>0.29257100000000003</c:v>
                </c:pt>
                <c:pt idx="585">
                  <c:v>0.29229899999999998</c:v>
                </c:pt>
                <c:pt idx="586">
                  <c:v>0.29259099999999999</c:v>
                </c:pt>
                <c:pt idx="587">
                  <c:v>0.29259600000000002</c:v>
                </c:pt>
                <c:pt idx="588">
                  <c:v>0.29272799999999999</c:v>
                </c:pt>
                <c:pt idx="589">
                  <c:v>0.29282999999999998</c:v>
                </c:pt>
                <c:pt idx="590">
                  <c:v>0.29275800000000002</c:v>
                </c:pt>
                <c:pt idx="591">
                  <c:v>0.29274899999999998</c:v>
                </c:pt>
                <c:pt idx="592">
                  <c:v>0.29295500000000002</c:v>
                </c:pt>
                <c:pt idx="593">
                  <c:v>0.29257699999999998</c:v>
                </c:pt>
                <c:pt idx="594">
                  <c:v>0.29272599999999999</c:v>
                </c:pt>
                <c:pt idx="595">
                  <c:v>0.29279500000000003</c:v>
                </c:pt>
                <c:pt idx="596">
                  <c:v>0.29302800000000001</c:v>
                </c:pt>
                <c:pt idx="597">
                  <c:v>0.29296899999999998</c:v>
                </c:pt>
                <c:pt idx="598">
                  <c:v>0.29304599999999997</c:v>
                </c:pt>
                <c:pt idx="599">
                  <c:v>0.29308899999999999</c:v>
                </c:pt>
                <c:pt idx="600">
                  <c:v>0.29324699999999998</c:v>
                </c:pt>
                <c:pt idx="601">
                  <c:v>0.292904</c:v>
                </c:pt>
                <c:pt idx="602">
                  <c:v>0.29329699999999997</c:v>
                </c:pt>
                <c:pt idx="603">
                  <c:v>0.29341699999999998</c:v>
                </c:pt>
                <c:pt idx="604">
                  <c:v>0.29363600000000001</c:v>
                </c:pt>
                <c:pt idx="605">
                  <c:v>0.29346299999999997</c:v>
                </c:pt>
                <c:pt idx="606">
                  <c:v>0.29364299999999999</c:v>
                </c:pt>
                <c:pt idx="607">
                  <c:v>0.29348600000000002</c:v>
                </c:pt>
                <c:pt idx="608">
                  <c:v>0.29347400000000001</c:v>
                </c:pt>
                <c:pt idx="609">
                  <c:v>0.29370800000000002</c:v>
                </c:pt>
                <c:pt idx="610">
                  <c:v>0.29402200000000001</c:v>
                </c:pt>
                <c:pt idx="611">
                  <c:v>0.29417900000000002</c:v>
                </c:pt>
                <c:pt idx="612">
                  <c:v>0.29406100000000002</c:v>
                </c:pt>
                <c:pt idx="613">
                  <c:v>0.29407800000000001</c:v>
                </c:pt>
                <c:pt idx="614">
                  <c:v>0.29398999999999997</c:v>
                </c:pt>
                <c:pt idx="615">
                  <c:v>0.29415799999999998</c:v>
                </c:pt>
                <c:pt idx="616">
                  <c:v>0.29420299999999999</c:v>
                </c:pt>
                <c:pt idx="617">
                  <c:v>0.29460199999999997</c:v>
                </c:pt>
                <c:pt idx="618">
                  <c:v>0.29457299999999997</c:v>
                </c:pt>
                <c:pt idx="619">
                  <c:v>0.29480800000000001</c:v>
                </c:pt>
                <c:pt idx="620">
                  <c:v>0.29499300000000001</c:v>
                </c:pt>
                <c:pt idx="621">
                  <c:v>0.29492099999999999</c:v>
                </c:pt>
                <c:pt idx="622">
                  <c:v>0.29525499999999999</c:v>
                </c:pt>
                <c:pt idx="623">
                  <c:v>0.29556500000000002</c:v>
                </c:pt>
                <c:pt idx="624">
                  <c:v>0.29555799999999999</c:v>
                </c:pt>
                <c:pt idx="625">
                  <c:v>0.29553600000000002</c:v>
                </c:pt>
                <c:pt idx="626">
                  <c:v>0.29547400000000001</c:v>
                </c:pt>
                <c:pt idx="627">
                  <c:v>0.29565999999999998</c:v>
                </c:pt>
                <c:pt idx="628">
                  <c:v>0.29592000000000002</c:v>
                </c:pt>
                <c:pt idx="629">
                  <c:v>0.29601499999999997</c:v>
                </c:pt>
                <c:pt idx="630">
                  <c:v>0.29606199999999999</c:v>
                </c:pt>
                <c:pt idx="631">
                  <c:v>0.29602499999999998</c:v>
                </c:pt>
                <c:pt idx="632">
                  <c:v>0.29593999999999998</c:v>
                </c:pt>
                <c:pt idx="633">
                  <c:v>0.296516</c:v>
                </c:pt>
                <c:pt idx="634">
                  <c:v>0.29663899999999999</c:v>
                </c:pt>
                <c:pt idx="635">
                  <c:v>0.29679699999999998</c:v>
                </c:pt>
                <c:pt idx="636">
                  <c:v>0.296898</c:v>
                </c:pt>
                <c:pt idx="637">
                  <c:v>0.297234</c:v>
                </c:pt>
                <c:pt idx="638">
                  <c:v>0.29733199999999999</c:v>
                </c:pt>
                <c:pt idx="639">
                  <c:v>0.29766999999999999</c:v>
                </c:pt>
                <c:pt idx="640">
                  <c:v>0.29768699999999998</c:v>
                </c:pt>
                <c:pt idx="641">
                  <c:v>0.29801800000000001</c:v>
                </c:pt>
                <c:pt idx="642">
                  <c:v>0.29817199999999999</c:v>
                </c:pt>
                <c:pt idx="643">
                  <c:v>0.29830299999999998</c:v>
                </c:pt>
                <c:pt idx="644">
                  <c:v>0.298624</c:v>
                </c:pt>
                <c:pt idx="645">
                  <c:v>0.29850900000000002</c:v>
                </c:pt>
                <c:pt idx="646">
                  <c:v>0.29886499999999999</c:v>
                </c:pt>
                <c:pt idx="647">
                  <c:v>0.29913200000000001</c:v>
                </c:pt>
                <c:pt idx="648">
                  <c:v>0.29936400000000002</c:v>
                </c:pt>
                <c:pt idx="649">
                  <c:v>0.29969800000000002</c:v>
                </c:pt>
                <c:pt idx="650">
                  <c:v>0.29986400000000002</c:v>
                </c:pt>
                <c:pt idx="651">
                  <c:v>0.299925</c:v>
                </c:pt>
                <c:pt idx="652">
                  <c:v>0.30024499999999998</c:v>
                </c:pt>
                <c:pt idx="653">
                  <c:v>0.30051899999999998</c:v>
                </c:pt>
                <c:pt idx="654">
                  <c:v>0.30077199999999998</c:v>
                </c:pt>
                <c:pt idx="655">
                  <c:v>0.30090600000000001</c:v>
                </c:pt>
                <c:pt idx="656">
                  <c:v>0.30138500000000001</c:v>
                </c:pt>
                <c:pt idx="657">
                  <c:v>0.30125400000000002</c:v>
                </c:pt>
                <c:pt idx="658">
                  <c:v>0.30149999999999999</c:v>
                </c:pt>
                <c:pt idx="659">
                  <c:v>0.30190400000000001</c:v>
                </c:pt>
                <c:pt idx="660">
                  <c:v>0.30197400000000002</c:v>
                </c:pt>
                <c:pt idx="661">
                  <c:v>0.30244599999999999</c:v>
                </c:pt>
                <c:pt idx="662">
                  <c:v>0.302784</c:v>
                </c:pt>
                <c:pt idx="663">
                  <c:v>0.30294500000000002</c:v>
                </c:pt>
                <c:pt idx="664">
                  <c:v>0.30336800000000003</c:v>
                </c:pt>
                <c:pt idx="665">
                  <c:v>0.30341800000000002</c:v>
                </c:pt>
                <c:pt idx="666">
                  <c:v>0.30370799999999998</c:v>
                </c:pt>
                <c:pt idx="667">
                  <c:v>0.30391200000000002</c:v>
                </c:pt>
                <c:pt idx="668">
                  <c:v>0.30434600000000001</c:v>
                </c:pt>
                <c:pt idx="669">
                  <c:v>0.30456499999999997</c:v>
                </c:pt>
                <c:pt idx="670">
                  <c:v>0.30466900000000002</c:v>
                </c:pt>
                <c:pt idx="671">
                  <c:v>0.30511700000000003</c:v>
                </c:pt>
                <c:pt idx="672">
                  <c:v>0.305392</c:v>
                </c:pt>
                <c:pt idx="673">
                  <c:v>0.30578300000000003</c:v>
                </c:pt>
                <c:pt idx="674">
                  <c:v>0.30579200000000001</c:v>
                </c:pt>
                <c:pt idx="675">
                  <c:v>0.305753</c:v>
                </c:pt>
                <c:pt idx="676">
                  <c:v>0.30602400000000002</c:v>
                </c:pt>
                <c:pt idx="677">
                  <c:v>0.30631000000000003</c:v>
                </c:pt>
                <c:pt idx="678">
                  <c:v>0.306562</c:v>
                </c:pt>
                <c:pt idx="679">
                  <c:v>0.30695800000000001</c:v>
                </c:pt>
                <c:pt idx="680">
                  <c:v>0.30749300000000002</c:v>
                </c:pt>
                <c:pt idx="681">
                  <c:v>0.30754999999999999</c:v>
                </c:pt>
                <c:pt idx="682">
                  <c:v>0.30796299999999999</c:v>
                </c:pt>
                <c:pt idx="683">
                  <c:v>0.308064</c:v>
                </c:pt>
                <c:pt idx="684">
                  <c:v>0.30828699999999998</c:v>
                </c:pt>
                <c:pt idx="685">
                  <c:v>0.30865500000000001</c:v>
                </c:pt>
                <c:pt idx="686">
                  <c:v>0.308892</c:v>
                </c:pt>
                <c:pt idx="687">
                  <c:v>0.308977</c:v>
                </c:pt>
                <c:pt idx="688">
                  <c:v>0.30966199999999999</c:v>
                </c:pt>
                <c:pt idx="689">
                  <c:v>0.309755</c:v>
                </c:pt>
                <c:pt idx="690">
                  <c:v>0.31005500000000003</c:v>
                </c:pt>
                <c:pt idx="691">
                  <c:v>0.31029699999999999</c:v>
                </c:pt>
                <c:pt idx="692">
                  <c:v>0.31054399999999999</c:v>
                </c:pt>
                <c:pt idx="693">
                  <c:v>0.31090800000000002</c:v>
                </c:pt>
                <c:pt idx="694">
                  <c:v>0.31107800000000002</c:v>
                </c:pt>
                <c:pt idx="695">
                  <c:v>0.31126999999999999</c:v>
                </c:pt>
                <c:pt idx="696">
                  <c:v>0.31157099999999999</c:v>
                </c:pt>
                <c:pt idx="697">
                  <c:v>0.31204900000000002</c:v>
                </c:pt>
                <c:pt idx="698">
                  <c:v>0.31219400000000003</c:v>
                </c:pt>
                <c:pt idx="699">
                  <c:v>0.31266500000000003</c:v>
                </c:pt>
                <c:pt idx="700">
                  <c:v>0.31278</c:v>
                </c:pt>
                <c:pt idx="701">
                  <c:v>0.31302200000000002</c:v>
                </c:pt>
                <c:pt idx="702">
                  <c:v>0.31342500000000001</c:v>
                </c:pt>
                <c:pt idx="703">
                  <c:v>0.313558</c:v>
                </c:pt>
                <c:pt idx="704">
                  <c:v>0.31387900000000002</c:v>
                </c:pt>
                <c:pt idx="705">
                  <c:v>0.31437399999999999</c:v>
                </c:pt>
                <c:pt idx="706">
                  <c:v>0.314612</c:v>
                </c:pt>
                <c:pt idx="707">
                  <c:v>0.314888</c:v>
                </c:pt>
                <c:pt idx="708">
                  <c:v>0.315189</c:v>
                </c:pt>
                <c:pt idx="709">
                  <c:v>0.31565599999999999</c:v>
                </c:pt>
                <c:pt idx="710">
                  <c:v>0.31583499999999998</c:v>
                </c:pt>
                <c:pt idx="711">
                  <c:v>0.31589</c:v>
                </c:pt>
                <c:pt idx="712">
                  <c:v>0.31626100000000001</c:v>
                </c:pt>
                <c:pt idx="713">
                  <c:v>0.31673800000000002</c:v>
                </c:pt>
                <c:pt idx="714">
                  <c:v>0.31700800000000001</c:v>
                </c:pt>
                <c:pt idx="715">
                  <c:v>0.31748399999999999</c:v>
                </c:pt>
                <c:pt idx="716">
                  <c:v>0.317882</c:v>
                </c:pt>
                <c:pt idx="717">
                  <c:v>0.31814500000000001</c:v>
                </c:pt>
                <c:pt idx="718">
                  <c:v>0.31854100000000002</c:v>
                </c:pt>
                <c:pt idx="719">
                  <c:v>0.318718</c:v>
                </c:pt>
                <c:pt idx="720">
                  <c:v>0.31892500000000001</c:v>
                </c:pt>
                <c:pt idx="721">
                  <c:v>0.319434</c:v>
                </c:pt>
                <c:pt idx="722">
                  <c:v>0.31973000000000001</c:v>
                </c:pt>
                <c:pt idx="723">
                  <c:v>0.32012099999999999</c:v>
                </c:pt>
                <c:pt idx="724">
                  <c:v>0.32049800000000001</c:v>
                </c:pt>
                <c:pt idx="725">
                  <c:v>0.32090299999999999</c:v>
                </c:pt>
                <c:pt idx="726">
                  <c:v>0.32115100000000002</c:v>
                </c:pt>
                <c:pt idx="727">
                  <c:v>0.32155</c:v>
                </c:pt>
                <c:pt idx="728">
                  <c:v>0.32191900000000001</c:v>
                </c:pt>
                <c:pt idx="729">
                  <c:v>0.32212400000000002</c:v>
                </c:pt>
                <c:pt idx="730">
                  <c:v>0.32230500000000001</c:v>
                </c:pt>
                <c:pt idx="731">
                  <c:v>0.32292300000000002</c:v>
                </c:pt>
                <c:pt idx="732">
                  <c:v>0.32304699999999997</c:v>
                </c:pt>
                <c:pt idx="733">
                  <c:v>0.323299</c:v>
                </c:pt>
                <c:pt idx="734">
                  <c:v>0.323685</c:v>
                </c:pt>
                <c:pt idx="735">
                  <c:v>0.324297</c:v>
                </c:pt>
                <c:pt idx="736">
                  <c:v>0.32459700000000002</c:v>
                </c:pt>
                <c:pt idx="737">
                  <c:v>0.325015</c:v>
                </c:pt>
                <c:pt idx="738">
                  <c:v>0.32541900000000001</c:v>
                </c:pt>
                <c:pt idx="739">
                  <c:v>0.32580399999999998</c:v>
                </c:pt>
                <c:pt idx="740">
                  <c:v>0.32592700000000002</c:v>
                </c:pt>
                <c:pt idx="741">
                  <c:v>0.32650400000000002</c:v>
                </c:pt>
                <c:pt idx="742">
                  <c:v>0.32686599999999999</c:v>
                </c:pt>
                <c:pt idx="743">
                  <c:v>0.327067</c:v>
                </c:pt>
                <c:pt idx="744">
                  <c:v>0.327403</c:v>
                </c:pt>
                <c:pt idx="745">
                  <c:v>0.32786300000000002</c:v>
                </c:pt>
                <c:pt idx="746">
                  <c:v>0.328239</c:v>
                </c:pt>
                <c:pt idx="747">
                  <c:v>0.32843899999999998</c:v>
                </c:pt>
                <c:pt idx="748">
                  <c:v>0.328849</c:v>
                </c:pt>
                <c:pt idx="749">
                  <c:v>0.32919599999999999</c:v>
                </c:pt>
                <c:pt idx="750">
                  <c:v>0.32950000000000002</c:v>
                </c:pt>
                <c:pt idx="751">
                  <c:v>0.330011</c:v>
                </c:pt>
                <c:pt idx="752">
                  <c:v>0.33045600000000003</c:v>
                </c:pt>
                <c:pt idx="753">
                  <c:v>0.33074399999999998</c:v>
                </c:pt>
                <c:pt idx="754">
                  <c:v>0.33125900000000003</c:v>
                </c:pt>
                <c:pt idx="755">
                  <c:v>0.331648</c:v>
                </c:pt>
                <c:pt idx="756">
                  <c:v>0.33202799999999999</c:v>
                </c:pt>
                <c:pt idx="757">
                  <c:v>0.332374</c:v>
                </c:pt>
                <c:pt idx="758">
                  <c:v>0.33287800000000001</c:v>
                </c:pt>
                <c:pt idx="759">
                  <c:v>0.33318500000000001</c:v>
                </c:pt>
                <c:pt idx="760">
                  <c:v>0.33344400000000002</c:v>
                </c:pt>
                <c:pt idx="761">
                  <c:v>0.33388600000000002</c:v>
                </c:pt>
                <c:pt idx="762">
                  <c:v>0.33425100000000002</c:v>
                </c:pt>
                <c:pt idx="763">
                  <c:v>0.33463700000000002</c:v>
                </c:pt>
                <c:pt idx="764">
                  <c:v>0.33504600000000001</c:v>
                </c:pt>
                <c:pt idx="765">
                  <c:v>0.33538899999999999</c:v>
                </c:pt>
                <c:pt idx="766">
                  <c:v>0.33577800000000002</c:v>
                </c:pt>
                <c:pt idx="767">
                  <c:v>0.33624300000000001</c:v>
                </c:pt>
                <c:pt idx="768">
                  <c:v>0.33665899999999999</c:v>
                </c:pt>
                <c:pt idx="769">
                  <c:v>0.33710000000000001</c:v>
                </c:pt>
                <c:pt idx="770">
                  <c:v>0.33746999999999999</c:v>
                </c:pt>
                <c:pt idx="771">
                  <c:v>0.33804299999999998</c:v>
                </c:pt>
                <c:pt idx="772">
                  <c:v>0.33846599999999999</c:v>
                </c:pt>
                <c:pt idx="773">
                  <c:v>0.33898800000000001</c:v>
                </c:pt>
                <c:pt idx="774">
                  <c:v>0.33948</c:v>
                </c:pt>
                <c:pt idx="775">
                  <c:v>0.33983600000000003</c:v>
                </c:pt>
                <c:pt idx="776">
                  <c:v>0.34009699999999998</c:v>
                </c:pt>
                <c:pt idx="777">
                  <c:v>0.34067700000000001</c:v>
                </c:pt>
                <c:pt idx="778">
                  <c:v>0.34100599999999998</c:v>
                </c:pt>
                <c:pt idx="779">
                  <c:v>0.34134999999999999</c:v>
                </c:pt>
                <c:pt idx="780">
                  <c:v>0.34184300000000001</c:v>
                </c:pt>
                <c:pt idx="781">
                  <c:v>0.34237699999999999</c:v>
                </c:pt>
                <c:pt idx="782">
                  <c:v>0.34275099999999997</c:v>
                </c:pt>
                <c:pt idx="783">
                  <c:v>0.343389</c:v>
                </c:pt>
                <c:pt idx="784">
                  <c:v>0.34382299999999999</c:v>
                </c:pt>
                <c:pt idx="785">
                  <c:v>0.34435500000000002</c:v>
                </c:pt>
                <c:pt idx="786">
                  <c:v>0.34481499999999998</c:v>
                </c:pt>
                <c:pt idx="787">
                  <c:v>0.345252</c:v>
                </c:pt>
                <c:pt idx="788">
                  <c:v>0.34574500000000002</c:v>
                </c:pt>
                <c:pt idx="789">
                  <c:v>0.346134</c:v>
                </c:pt>
                <c:pt idx="790">
                  <c:v>0.34681099999999998</c:v>
                </c:pt>
                <c:pt idx="791">
                  <c:v>0.347078</c:v>
                </c:pt>
                <c:pt idx="792">
                  <c:v>0.34747899999999998</c:v>
                </c:pt>
                <c:pt idx="793">
                  <c:v>0.34787400000000002</c:v>
                </c:pt>
                <c:pt idx="794">
                  <c:v>0.34833199999999997</c:v>
                </c:pt>
                <c:pt idx="795">
                  <c:v>0.34888000000000002</c:v>
                </c:pt>
                <c:pt idx="796">
                  <c:v>0.34938200000000003</c:v>
                </c:pt>
                <c:pt idx="797">
                  <c:v>0.349518</c:v>
                </c:pt>
                <c:pt idx="798">
                  <c:v>0.350026</c:v>
                </c:pt>
                <c:pt idx="799">
                  <c:v>0.35079300000000002</c:v>
                </c:pt>
                <c:pt idx="800">
                  <c:v>0.35128900000000002</c:v>
                </c:pt>
                <c:pt idx="801">
                  <c:v>0.351574</c:v>
                </c:pt>
                <c:pt idx="802">
                  <c:v>0.35208200000000001</c:v>
                </c:pt>
                <c:pt idx="803">
                  <c:v>0.35268899999999997</c:v>
                </c:pt>
                <c:pt idx="804">
                  <c:v>0.352935</c:v>
                </c:pt>
                <c:pt idx="805">
                  <c:v>0.35328300000000001</c:v>
                </c:pt>
                <c:pt idx="806">
                  <c:v>0.353875</c:v>
                </c:pt>
                <c:pt idx="807">
                  <c:v>0.35422100000000001</c:v>
                </c:pt>
                <c:pt idx="808">
                  <c:v>0.35456399999999999</c:v>
                </c:pt>
                <c:pt idx="809">
                  <c:v>0.35500300000000001</c:v>
                </c:pt>
                <c:pt idx="810">
                  <c:v>0.35550799999999999</c:v>
                </c:pt>
                <c:pt idx="811">
                  <c:v>0.35605900000000001</c:v>
                </c:pt>
                <c:pt idx="812">
                  <c:v>0.35637999999999997</c:v>
                </c:pt>
                <c:pt idx="813">
                  <c:v>0.35673100000000002</c:v>
                </c:pt>
                <c:pt idx="814">
                  <c:v>0.35730699999999999</c:v>
                </c:pt>
                <c:pt idx="815">
                  <c:v>0.35781299999999999</c:v>
                </c:pt>
                <c:pt idx="816">
                  <c:v>0.35811799999999999</c:v>
                </c:pt>
                <c:pt idx="817">
                  <c:v>0.35865999999999998</c:v>
                </c:pt>
                <c:pt idx="818">
                  <c:v>0.35933700000000002</c:v>
                </c:pt>
                <c:pt idx="819">
                  <c:v>0.35968800000000001</c:v>
                </c:pt>
                <c:pt idx="820">
                  <c:v>0.36025699999999999</c:v>
                </c:pt>
                <c:pt idx="821">
                  <c:v>0.36059000000000002</c:v>
                </c:pt>
                <c:pt idx="822">
                  <c:v>0.36097800000000002</c:v>
                </c:pt>
                <c:pt idx="823">
                  <c:v>0.36147800000000002</c:v>
                </c:pt>
                <c:pt idx="824">
                  <c:v>0.36202200000000001</c:v>
                </c:pt>
                <c:pt idx="825">
                  <c:v>0.362425</c:v>
                </c:pt>
                <c:pt idx="826">
                  <c:v>0.36272900000000002</c:v>
                </c:pt>
                <c:pt idx="827">
                  <c:v>0.36332399999999998</c:v>
                </c:pt>
                <c:pt idx="828">
                  <c:v>0.363732</c:v>
                </c:pt>
                <c:pt idx="829">
                  <c:v>0.36432399999999998</c:v>
                </c:pt>
                <c:pt idx="830">
                  <c:v>0.3649</c:v>
                </c:pt>
                <c:pt idx="831">
                  <c:v>0.36518200000000001</c:v>
                </c:pt>
                <c:pt idx="832">
                  <c:v>0.36561700000000003</c:v>
                </c:pt>
                <c:pt idx="833">
                  <c:v>0.366012</c:v>
                </c:pt>
                <c:pt idx="834">
                  <c:v>0.36633199999999999</c:v>
                </c:pt>
                <c:pt idx="835">
                  <c:v>0.36677100000000001</c:v>
                </c:pt>
                <c:pt idx="836">
                  <c:v>0.36734299999999998</c:v>
                </c:pt>
                <c:pt idx="837">
                  <c:v>0.367923</c:v>
                </c:pt>
                <c:pt idx="838">
                  <c:v>0.368205</c:v>
                </c:pt>
                <c:pt idx="839">
                  <c:v>0.36886799999999997</c:v>
                </c:pt>
                <c:pt idx="840">
                  <c:v>0.36940600000000001</c:v>
                </c:pt>
                <c:pt idx="841">
                  <c:v>0.37007099999999998</c:v>
                </c:pt>
                <c:pt idx="842">
                  <c:v>0.37035400000000002</c:v>
                </c:pt>
                <c:pt idx="843">
                  <c:v>0.37089899999999998</c:v>
                </c:pt>
                <c:pt idx="844">
                  <c:v>0.37153399999999998</c:v>
                </c:pt>
                <c:pt idx="845">
                  <c:v>0.37188700000000002</c:v>
                </c:pt>
                <c:pt idx="846">
                  <c:v>0.37218200000000001</c:v>
                </c:pt>
                <c:pt idx="847">
                  <c:v>0.37273600000000001</c:v>
                </c:pt>
                <c:pt idx="848">
                  <c:v>0.37332799999999999</c:v>
                </c:pt>
                <c:pt idx="849">
                  <c:v>0.37392999999999998</c:v>
                </c:pt>
                <c:pt idx="850">
                  <c:v>0.37253700000000001</c:v>
                </c:pt>
                <c:pt idx="851">
                  <c:v>0.37290200000000001</c:v>
                </c:pt>
                <c:pt idx="852">
                  <c:v>0.37347900000000001</c:v>
                </c:pt>
                <c:pt idx="853">
                  <c:v>0.37382900000000002</c:v>
                </c:pt>
                <c:pt idx="854">
                  <c:v>0.37438399999999999</c:v>
                </c:pt>
                <c:pt idx="855">
                  <c:v>0.374861</c:v>
                </c:pt>
                <c:pt idx="856">
                  <c:v>0.37526999999999999</c:v>
                </c:pt>
                <c:pt idx="857">
                  <c:v>0.37601600000000002</c:v>
                </c:pt>
                <c:pt idx="858">
                  <c:v>0.37642199999999998</c:v>
                </c:pt>
                <c:pt idx="859">
                  <c:v>0.37657099999999999</c:v>
                </c:pt>
                <c:pt idx="860">
                  <c:v>0.376807</c:v>
                </c:pt>
                <c:pt idx="861">
                  <c:v>0.37761600000000001</c:v>
                </c:pt>
                <c:pt idx="862">
                  <c:v>0.378166</c:v>
                </c:pt>
                <c:pt idx="863">
                  <c:v>0.378803</c:v>
                </c:pt>
                <c:pt idx="864">
                  <c:v>0.37916800000000001</c:v>
                </c:pt>
                <c:pt idx="865">
                  <c:v>0.37983</c:v>
                </c:pt>
                <c:pt idx="866">
                  <c:v>0.38010100000000002</c:v>
                </c:pt>
                <c:pt idx="867">
                  <c:v>0.38028400000000001</c:v>
                </c:pt>
                <c:pt idx="868">
                  <c:v>0.38070900000000002</c:v>
                </c:pt>
                <c:pt idx="869">
                  <c:v>0.38133400000000001</c:v>
                </c:pt>
                <c:pt idx="870">
                  <c:v>0.381884</c:v>
                </c:pt>
                <c:pt idx="871">
                  <c:v>0.38229000000000002</c:v>
                </c:pt>
                <c:pt idx="872">
                  <c:v>0.38281999999999999</c:v>
                </c:pt>
                <c:pt idx="873">
                  <c:v>0.38319799999999998</c:v>
                </c:pt>
                <c:pt idx="874">
                  <c:v>0.38396599999999997</c:v>
                </c:pt>
                <c:pt idx="875">
                  <c:v>0.384216</c:v>
                </c:pt>
                <c:pt idx="876">
                  <c:v>0.38446399999999997</c:v>
                </c:pt>
                <c:pt idx="877">
                  <c:v>0.385301</c:v>
                </c:pt>
                <c:pt idx="878">
                  <c:v>0.38558100000000001</c:v>
                </c:pt>
                <c:pt idx="879">
                  <c:v>0.385654</c:v>
                </c:pt>
                <c:pt idx="880">
                  <c:v>0.386243</c:v>
                </c:pt>
                <c:pt idx="881">
                  <c:v>0.38639899999999999</c:v>
                </c:pt>
                <c:pt idx="882">
                  <c:v>0.38675100000000001</c:v>
                </c:pt>
                <c:pt idx="883">
                  <c:v>0.38743899999999998</c:v>
                </c:pt>
                <c:pt idx="884">
                  <c:v>0.38788800000000001</c:v>
                </c:pt>
                <c:pt idx="885">
                  <c:v>0.38852599999999998</c:v>
                </c:pt>
                <c:pt idx="886">
                  <c:v>0.38890000000000002</c:v>
                </c:pt>
                <c:pt idx="887">
                  <c:v>0.38938800000000001</c:v>
                </c:pt>
                <c:pt idx="888">
                  <c:v>0.389511</c:v>
                </c:pt>
                <c:pt idx="889">
                  <c:v>0.39001599999999997</c:v>
                </c:pt>
                <c:pt idx="890">
                  <c:v>0.39032600000000001</c:v>
                </c:pt>
                <c:pt idx="891">
                  <c:v>0.39072600000000002</c:v>
                </c:pt>
                <c:pt idx="892">
                  <c:v>0.39124100000000001</c:v>
                </c:pt>
                <c:pt idx="893">
                  <c:v>0.39181700000000003</c:v>
                </c:pt>
                <c:pt idx="894">
                  <c:v>0.39234200000000002</c:v>
                </c:pt>
                <c:pt idx="895">
                  <c:v>0.392789</c:v>
                </c:pt>
                <c:pt idx="896">
                  <c:v>0.392926</c:v>
                </c:pt>
                <c:pt idx="897">
                  <c:v>0.39361699999999999</c:v>
                </c:pt>
                <c:pt idx="898">
                  <c:v>0.39418999999999998</c:v>
                </c:pt>
                <c:pt idx="899">
                  <c:v>0.394403</c:v>
                </c:pt>
                <c:pt idx="900">
                  <c:v>0.395038</c:v>
                </c:pt>
                <c:pt idx="901">
                  <c:v>0.39554699999999998</c:v>
                </c:pt>
                <c:pt idx="902">
                  <c:v>0.39579900000000001</c:v>
                </c:pt>
                <c:pt idx="903">
                  <c:v>0.396343</c:v>
                </c:pt>
                <c:pt idx="904">
                  <c:v>0.39629500000000001</c:v>
                </c:pt>
                <c:pt idx="905">
                  <c:v>0.39718599999999998</c:v>
                </c:pt>
                <c:pt idx="906">
                  <c:v>0.39744800000000002</c:v>
                </c:pt>
                <c:pt idx="907">
                  <c:v>0.397816</c:v>
                </c:pt>
                <c:pt idx="908">
                  <c:v>0.39841599999999999</c:v>
                </c:pt>
                <c:pt idx="909">
                  <c:v>0.39857100000000001</c:v>
                </c:pt>
                <c:pt idx="910">
                  <c:v>0.39882099999999998</c:v>
                </c:pt>
                <c:pt idx="911">
                  <c:v>0.399198</c:v>
                </c:pt>
                <c:pt idx="912">
                  <c:v>0.39967000000000003</c:v>
                </c:pt>
                <c:pt idx="913">
                  <c:v>0.40009499999999998</c:v>
                </c:pt>
                <c:pt idx="914">
                  <c:v>0.40066000000000002</c:v>
                </c:pt>
                <c:pt idx="915">
                  <c:v>0.401528</c:v>
                </c:pt>
                <c:pt idx="916">
                  <c:v>0.40129300000000001</c:v>
                </c:pt>
                <c:pt idx="917">
                  <c:v>0.40187400000000001</c:v>
                </c:pt>
                <c:pt idx="918">
                  <c:v>0.40235700000000002</c:v>
                </c:pt>
                <c:pt idx="919">
                  <c:v>0.40306999999999998</c:v>
                </c:pt>
                <c:pt idx="920">
                  <c:v>0.40299099999999999</c:v>
                </c:pt>
                <c:pt idx="921">
                  <c:v>0.40369100000000002</c:v>
                </c:pt>
                <c:pt idx="922">
                  <c:v>0.40400700000000001</c:v>
                </c:pt>
                <c:pt idx="923">
                  <c:v>0.40442600000000001</c:v>
                </c:pt>
                <c:pt idx="924">
                  <c:v>0.404833</c:v>
                </c:pt>
                <c:pt idx="925">
                  <c:v>0.40532600000000002</c:v>
                </c:pt>
                <c:pt idx="926">
                  <c:v>0.40570600000000001</c:v>
                </c:pt>
                <c:pt idx="927">
                  <c:v>0.40590300000000001</c:v>
                </c:pt>
                <c:pt idx="928">
                  <c:v>0.40639500000000001</c:v>
                </c:pt>
                <c:pt idx="929">
                  <c:v>0.406862</c:v>
                </c:pt>
                <c:pt idx="930">
                  <c:v>0.40705999999999998</c:v>
                </c:pt>
                <c:pt idx="931">
                  <c:v>0.407883</c:v>
                </c:pt>
                <c:pt idx="932">
                  <c:v>0.40801599999999999</c:v>
                </c:pt>
                <c:pt idx="933">
                  <c:v>0.40859800000000002</c:v>
                </c:pt>
                <c:pt idx="934">
                  <c:v>0.40878999999999999</c:v>
                </c:pt>
                <c:pt idx="935">
                  <c:v>0.408999</c:v>
                </c:pt>
                <c:pt idx="936">
                  <c:v>0.40921000000000002</c:v>
                </c:pt>
                <c:pt idx="937">
                  <c:v>0.409638</c:v>
                </c:pt>
                <c:pt idx="938">
                  <c:v>0.41002899999999998</c:v>
                </c:pt>
                <c:pt idx="939">
                  <c:v>0.41031699999999999</c:v>
                </c:pt>
                <c:pt idx="940">
                  <c:v>0.41092899999999999</c:v>
                </c:pt>
                <c:pt idx="941">
                  <c:v>0.41094900000000001</c:v>
                </c:pt>
                <c:pt idx="942">
                  <c:v>0.41123199999999999</c:v>
                </c:pt>
                <c:pt idx="943">
                  <c:v>0.41172799999999998</c:v>
                </c:pt>
                <c:pt idx="944">
                  <c:v>0.41244399999999998</c:v>
                </c:pt>
                <c:pt idx="945">
                  <c:v>0.41284199999999999</c:v>
                </c:pt>
                <c:pt idx="946">
                  <c:v>0.41310999999999998</c:v>
                </c:pt>
                <c:pt idx="947">
                  <c:v>0.41369600000000001</c:v>
                </c:pt>
                <c:pt idx="948">
                  <c:v>0.41390500000000002</c:v>
                </c:pt>
                <c:pt idx="949">
                  <c:v>0.41425099999999998</c:v>
                </c:pt>
                <c:pt idx="950">
                  <c:v>0.41457899999999998</c:v>
                </c:pt>
                <c:pt idx="951">
                  <c:v>0.41528100000000001</c:v>
                </c:pt>
                <c:pt idx="952">
                  <c:v>0.41587499999999999</c:v>
                </c:pt>
                <c:pt idx="953">
                  <c:v>0.41603499999999999</c:v>
                </c:pt>
                <c:pt idx="954">
                  <c:v>0.416433</c:v>
                </c:pt>
                <c:pt idx="955">
                  <c:v>0.41684399999999999</c:v>
                </c:pt>
                <c:pt idx="956">
                  <c:v>0.41754400000000003</c:v>
                </c:pt>
                <c:pt idx="957">
                  <c:v>0.41785600000000001</c:v>
                </c:pt>
                <c:pt idx="958">
                  <c:v>0.41813099999999997</c:v>
                </c:pt>
                <c:pt idx="959">
                  <c:v>0.41856599999999999</c:v>
                </c:pt>
                <c:pt idx="960">
                  <c:v>0.41860199999999997</c:v>
                </c:pt>
                <c:pt idx="961">
                  <c:v>0.41926799999999997</c:v>
                </c:pt>
                <c:pt idx="962">
                  <c:v>0.41981000000000002</c:v>
                </c:pt>
                <c:pt idx="963">
                  <c:v>0.41992600000000002</c:v>
                </c:pt>
                <c:pt idx="964">
                  <c:v>0.42048999999999997</c:v>
                </c:pt>
                <c:pt idx="965">
                  <c:v>0.42100100000000001</c:v>
                </c:pt>
                <c:pt idx="966">
                  <c:v>0.42147499999999999</c:v>
                </c:pt>
                <c:pt idx="967">
                  <c:v>0.42196299999999998</c:v>
                </c:pt>
                <c:pt idx="968">
                  <c:v>0.42218699999999998</c:v>
                </c:pt>
                <c:pt idx="969">
                  <c:v>0.42283399999999999</c:v>
                </c:pt>
                <c:pt idx="970">
                  <c:v>0.42300199999999999</c:v>
                </c:pt>
                <c:pt idx="971">
                  <c:v>0.42358000000000001</c:v>
                </c:pt>
                <c:pt idx="972">
                  <c:v>0.42389199999999999</c:v>
                </c:pt>
                <c:pt idx="973">
                  <c:v>0.42409799999999997</c:v>
                </c:pt>
                <c:pt idx="974">
                  <c:v>0.42479299999999998</c:v>
                </c:pt>
                <c:pt idx="975">
                  <c:v>0.42531200000000002</c:v>
                </c:pt>
                <c:pt idx="976">
                  <c:v>0.425867</c:v>
                </c:pt>
                <c:pt idx="977">
                  <c:v>0.42641800000000002</c:v>
                </c:pt>
                <c:pt idx="978">
                  <c:v>0.42662899999999998</c:v>
                </c:pt>
                <c:pt idx="979">
                  <c:v>0.42691499999999999</c:v>
                </c:pt>
                <c:pt idx="980">
                  <c:v>0.42727900000000002</c:v>
                </c:pt>
                <c:pt idx="981">
                  <c:v>0.42795800000000001</c:v>
                </c:pt>
                <c:pt idx="982">
                  <c:v>0.42825600000000003</c:v>
                </c:pt>
                <c:pt idx="983">
                  <c:v>0.428481</c:v>
                </c:pt>
                <c:pt idx="984">
                  <c:v>0.42899599999999999</c:v>
                </c:pt>
                <c:pt idx="985">
                  <c:v>0.42941699999999999</c:v>
                </c:pt>
                <c:pt idx="986">
                  <c:v>0.429726</c:v>
                </c:pt>
                <c:pt idx="987">
                  <c:v>0.43036999999999997</c:v>
                </c:pt>
                <c:pt idx="988">
                  <c:v>0.43055900000000003</c:v>
                </c:pt>
                <c:pt idx="989">
                  <c:v>0.43091000000000002</c:v>
                </c:pt>
                <c:pt idx="990">
                  <c:v>0.43135200000000001</c:v>
                </c:pt>
                <c:pt idx="991">
                  <c:v>0.43207200000000001</c:v>
                </c:pt>
                <c:pt idx="992">
                  <c:v>0.43227399999999999</c:v>
                </c:pt>
                <c:pt idx="993">
                  <c:v>0.43282100000000001</c:v>
                </c:pt>
                <c:pt idx="994">
                  <c:v>0.43296800000000002</c:v>
                </c:pt>
                <c:pt idx="995">
                  <c:v>0.43321799999999999</c:v>
                </c:pt>
                <c:pt idx="996">
                  <c:v>0.43377100000000002</c:v>
                </c:pt>
                <c:pt idx="997">
                  <c:v>0.434089</c:v>
                </c:pt>
                <c:pt idx="998">
                  <c:v>0.434581</c:v>
                </c:pt>
                <c:pt idx="999">
                  <c:v>0.435033</c:v>
                </c:pt>
                <c:pt idx="1000">
                  <c:v>0.43543199999999999</c:v>
                </c:pt>
                <c:pt idx="1001">
                  <c:v>0.43602000000000002</c:v>
                </c:pt>
                <c:pt idx="1002">
                  <c:v>0.436</c:v>
                </c:pt>
                <c:pt idx="1003">
                  <c:v>0.436502</c:v>
                </c:pt>
                <c:pt idx="1004">
                  <c:v>0.43690200000000001</c:v>
                </c:pt>
                <c:pt idx="1005">
                  <c:v>0.437083</c:v>
                </c:pt>
                <c:pt idx="1006">
                  <c:v>0.43792199999999998</c:v>
                </c:pt>
                <c:pt idx="1007">
                  <c:v>0.43841599999999997</c:v>
                </c:pt>
                <c:pt idx="1008">
                  <c:v>0.438662</c:v>
                </c:pt>
                <c:pt idx="1009">
                  <c:v>0.43920100000000001</c:v>
                </c:pt>
                <c:pt idx="1010">
                  <c:v>0.43949199999999999</c:v>
                </c:pt>
                <c:pt idx="1011">
                  <c:v>0.43984499999999999</c:v>
                </c:pt>
                <c:pt idx="1012">
                  <c:v>0.44009100000000001</c:v>
                </c:pt>
                <c:pt idx="1013">
                  <c:v>0.44031300000000001</c:v>
                </c:pt>
                <c:pt idx="1014">
                  <c:v>0.44053500000000001</c:v>
                </c:pt>
                <c:pt idx="1015">
                  <c:v>0.44114300000000001</c:v>
                </c:pt>
                <c:pt idx="1016">
                  <c:v>0.441575</c:v>
                </c:pt>
                <c:pt idx="1017">
                  <c:v>0.44191599999999998</c:v>
                </c:pt>
                <c:pt idx="1018">
                  <c:v>0.44233299999999998</c:v>
                </c:pt>
                <c:pt idx="1019">
                  <c:v>0.44267400000000001</c:v>
                </c:pt>
                <c:pt idx="1020">
                  <c:v>0.44317600000000001</c:v>
                </c:pt>
                <c:pt idx="1021">
                  <c:v>0.44355</c:v>
                </c:pt>
                <c:pt idx="1022">
                  <c:v>0.44399499999999997</c:v>
                </c:pt>
                <c:pt idx="1023">
                  <c:v>0.44416299999999997</c:v>
                </c:pt>
                <c:pt idx="1024">
                  <c:v>0.44452199999999997</c:v>
                </c:pt>
                <c:pt idx="1025">
                  <c:v>0.44498799999999999</c:v>
                </c:pt>
                <c:pt idx="1026">
                  <c:v>0.44533299999999998</c:v>
                </c:pt>
                <c:pt idx="1027">
                  <c:v>0.44578200000000001</c:v>
                </c:pt>
                <c:pt idx="1028">
                  <c:v>0.44607999999999998</c:v>
                </c:pt>
                <c:pt idx="1029">
                  <c:v>0.44630500000000001</c:v>
                </c:pt>
                <c:pt idx="1030">
                  <c:v>0.44651000000000002</c:v>
                </c:pt>
                <c:pt idx="1031">
                  <c:v>0.44709199999999999</c:v>
                </c:pt>
                <c:pt idx="1032">
                  <c:v>0.447432</c:v>
                </c:pt>
                <c:pt idx="1033">
                  <c:v>0.44770500000000002</c:v>
                </c:pt>
                <c:pt idx="1034">
                  <c:v>0.44822099999999998</c:v>
                </c:pt>
                <c:pt idx="1035">
                  <c:v>0.44859100000000002</c:v>
                </c:pt>
                <c:pt idx="1036">
                  <c:v>0.44895800000000002</c:v>
                </c:pt>
                <c:pt idx="1037">
                  <c:v>0.44921899999999998</c:v>
                </c:pt>
                <c:pt idx="1038">
                  <c:v>0.44959199999999999</c:v>
                </c:pt>
                <c:pt idx="1039">
                  <c:v>0.45000800000000002</c:v>
                </c:pt>
                <c:pt idx="1040">
                  <c:v>0.45019599999999999</c:v>
                </c:pt>
                <c:pt idx="1041">
                  <c:v>0.45055200000000001</c:v>
                </c:pt>
                <c:pt idx="1042">
                  <c:v>0.45102799999999998</c:v>
                </c:pt>
                <c:pt idx="1043">
                  <c:v>0.45133000000000001</c:v>
                </c:pt>
                <c:pt idx="1044">
                  <c:v>0.45162400000000003</c:v>
                </c:pt>
                <c:pt idx="1045">
                  <c:v>0.45205800000000002</c:v>
                </c:pt>
                <c:pt idx="1046">
                  <c:v>0.45242199999999999</c:v>
                </c:pt>
                <c:pt idx="1047">
                  <c:v>0.45286599999999999</c:v>
                </c:pt>
                <c:pt idx="1048">
                  <c:v>0.45319900000000002</c:v>
                </c:pt>
                <c:pt idx="1049">
                  <c:v>0.45314300000000002</c:v>
                </c:pt>
                <c:pt idx="1050">
                  <c:v>0.45364199999999999</c:v>
                </c:pt>
                <c:pt idx="1051">
                  <c:v>0.45392399999999999</c:v>
                </c:pt>
                <c:pt idx="1052">
                  <c:v>0.45431199999999999</c:v>
                </c:pt>
                <c:pt idx="1053">
                  <c:v>0.45462200000000003</c:v>
                </c:pt>
                <c:pt idx="1054">
                  <c:v>0.45508999999999999</c:v>
                </c:pt>
                <c:pt idx="1055">
                  <c:v>0.45536100000000002</c:v>
                </c:pt>
                <c:pt idx="1056">
                  <c:v>0.45544800000000002</c:v>
                </c:pt>
                <c:pt idx="1057">
                  <c:v>0.45580300000000001</c:v>
                </c:pt>
                <c:pt idx="1058">
                  <c:v>0.45620699999999997</c:v>
                </c:pt>
                <c:pt idx="1059">
                  <c:v>0.45638400000000001</c:v>
                </c:pt>
                <c:pt idx="1060">
                  <c:v>0.45654899999999998</c:v>
                </c:pt>
                <c:pt idx="1061">
                  <c:v>0.45706599999999997</c:v>
                </c:pt>
                <c:pt idx="1062">
                  <c:v>0.45735300000000001</c:v>
                </c:pt>
                <c:pt idx="1063">
                  <c:v>0.4577</c:v>
                </c:pt>
                <c:pt idx="1064">
                  <c:v>0.45823799999999998</c:v>
                </c:pt>
                <c:pt idx="1065">
                  <c:v>0.458175</c:v>
                </c:pt>
                <c:pt idx="1066">
                  <c:v>0.45872099999999999</c:v>
                </c:pt>
                <c:pt idx="1067">
                  <c:v>0.458897</c:v>
                </c:pt>
                <c:pt idx="1068">
                  <c:v>0.45920699999999998</c:v>
                </c:pt>
                <c:pt idx="1069">
                  <c:v>0.45922299999999999</c:v>
                </c:pt>
                <c:pt idx="1070">
                  <c:v>0.45941799999999999</c:v>
                </c:pt>
                <c:pt idx="1071">
                  <c:v>0.46003500000000003</c:v>
                </c:pt>
                <c:pt idx="1072">
                  <c:v>0.46009100000000003</c:v>
                </c:pt>
                <c:pt idx="1073">
                  <c:v>0.46050400000000002</c:v>
                </c:pt>
                <c:pt idx="1074">
                  <c:v>0.460808</c:v>
                </c:pt>
                <c:pt idx="1075">
                  <c:v>0.46098699999999998</c:v>
                </c:pt>
                <c:pt idx="1076">
                  <c:v>0.46126099999999998</c:v>
                </c:pt>
                <c:pt idx="1077">
                  <c:v>0.46154000000000001</c:v>
                </c:pt>
                <c:pt idx="1078">
                  <c:v>0.46181499999999998</c:v>
                </c:pt>
                <c:pt idx="1079">
                  <c:v>0.46249499999999999</c:v>
                </c:pt>
                <c:pt idx="1080">
                  <c:v>0.46229300000000001</c:v>
                </c:pt>
                <c:pt idx="1081">
                  <c:v>0.46235399999999999</c:v>
                </c:pt>
                <c:pt idx="1082">
                  <c:v>0.46272999999999997</c:v>
                </c:pt>
                <c:pt idx="1083">
                  <c:v>0.46307700000000002</c:v>
                </c:pt>
                <c:pt idx="1084">
                  <c:v>0.46353899999999998</c:v>
                </c:pt>
                <c:pt idx="1085">
                  <c:v>0.46356999999999998</c:v>
                </c:pt>
                <c:pt idx="1086">
                  <c:v>0.46371899999999999</c:v>
                </c:pt>
                <c:pt idx="1087">
                  <c:v>0.46398299999999998</c:v>
                </c:pt>
                <c:pt idx="1088">
                  <c:v>0.46417399999999998</c:v>
                </c:pt>
                <c:pt idx="1089">
                  <c:v>0.46447300000000002</c:v>
                </c:pt>
                <c:pt idx="1090">
                  <c:v>0.46496900000000002</c:v>
                </c:pt>
                <c:pt idx="1091">
                  <c:v>0.46495900000000001</c:v>
                </c:pt>
                <c:pt idx="1092">
                  <c:v>0.46525100000000003</c:v>
                </c:pt>
                <c:pt idx="1093">
                  <c:v>0.46540300000000001</c:v>
                </c:pt>
                <c:pt idx="1094">
                  <c:v>0.46573799999999999</c:v>
                </c:pt>
                <c:pt idx="1095">
                  <c:v>0.46586499999999997</c:v>
                </c:pt>
                <c:pt idx="1096">
                  <c:v>0.46618799999999999</c:v>
                </c:pt>
                <c:pt idx="1097">
                  <c:v>0.46647300000000003</c:v>
                </c:pt>
                <c:pt idx="1098">
                  <c:v>0.46663199999999999</c:v>
                </c:pt>
                <c:pt idx="1099">
                  <c:v>0.46681099999999998</c:v>
                </c:pt>
                <c:pt idx="1100">
                  <c:v>0.466951</c:v>
                </c:pt>
                <c:pt idx="1101">
                  <c:v>0.46736</c:v>
                </c:pt>
                <c:pt idx="1102">
                  <c:v>0.46762399999999998</c:v>
                </c:pt>
                <c:pt idx="1103">
                  <c:v>0.46788800000000003</c:v>
                </c:pt>
                <c:pt idx="1104">
                  <c:v>0.46817300000000001</c:v>
                </c:pt>
                <c:pt idx="1105">
                  <c:v>0.46860200000000002</c:v>
                </c:pt>
                <c:pt idx="1106">
                  <c:v>0.46858300000000003</c:v>
                </c:pt>
                <c:pt idx="1107">
                  <c:v>0.46870400000000001</c:v>
                </c:pt>
                <c:pt idx="1108">
                  <c:v>0.469333</c:v>
                </c:pt>
                <c:pt idx="1109">
                  <c:v>0.46949099999999999</c:v>
                </c:pt>
                <c:pt idx="1110">
                  <c:v>0.46981800000000001</c:v>
                </c:pt>
                <c:pt idx="1111">
                  <c:v>0.46996399999999999</c:v>
                </c:pt>
                <c:pt idx="1112">
                  <c:v>0.47022599999999998</c:v>
                </c:pt>
                <c:pt idx="1113">
                  <c:v>0.47065400000000002</c:v>
                </c:pt>
                <c:pt idx="1114">
                  <c:v>0.470779</c:v>
                </c:pt>
                <c:pt idx="1115">
                  <c:v>0.47089700000000001</c:v>
                </c:pt>
                <c:pt idx="1116">
                  <c:v>0.47103</c:v>
                </c:pt>
                <c:pt idx="1117">
                  <c:v>0.47150799999999998</c:v>
                </c:pt>
                <c:pt idx="1118">
                  <c:v>0.471854</c:v>
                </c:pt>
                <c:pt idx="1119">
                  <c:v>0.47176099999999999</c:v>
                </c:pt>
                <c:pt idx="1120">
                  <c:v>0.47184500000000001</c:v>
                </c:pt>
                <c:pt idx="1121">
                  <c:v>0.472134</c:v>
                </c:pt>
                <c:pt idx="1122">
                  <c:v>0.47245999999999999</c:v>
                </c:pt>
                <c:pt idx="1123">
                  <c:v>0.47259000000000001</c:v>
                </c:pt>
                <c:pt idx="1124">
                  <c:v>0.47292000000000001</c:v>
                </c:pt>
                <c:pt idx="1125">
                  <c:v>0.47310799999999997</c:v>
                </c:pt>
                <c:pt idx="1126">
                  <c:v>0.47343499999999999</c:v>
                </c:pt>
                <c:pt idx="1127">
                  <c:v>0.47347699999999998</c:v>
                </c:pt>
                <c:pt idx="1128">
                  <c:v>0.47354499999999999</c:v>
                </c:pt>
                <c:pt idx="1129">
                  <c:v>0.47350399999999998</c:v>
                </c:pt>
                <c:pt idx="1130">
                  <c:v>0.473995</c:v>
                </c:pt>
                <c:pt idx="1131">
                  <c:v>0.47403099999999998</c:v>
                </c:pt>
                <c:pt idx="1132">
                  <c:v>0.47423999999999999</c:v>
                </c:pt>
                <c:pt idx="1133">
                  <c:v>0.47443600000000002</c:v>
                </c:pt>
                <c:pt idx="1134">
                  <c:v>0.47454400000000002</c:v>
                </c:pt>
                <c:pt idx="1135">
                  <c:v>0.47481299999999999</c:v>
                </c:pt>
                <c:pt idx="1136">
                  <c:v>0.47489700000000001</c:v>
                </c:pt>
                <c:pt idx="1137">
                  <c:v>0.47512599999999999</c:v>
                </c:pt>
                <c:pt idx="1138">
                  <c:v>0.47531000000000001</c:v>
                </c:pt>
                <c:pt idx="1139">
                  <c:v>0.47557500000000003</c:v>
                </c:pt>
                <c:pt idx="1140">
                  <c:v>0.47559200000000001</c:v>
                </c:pt>
                <c:pt idx="1141">
                  <c:v>0.47581099999999998</c:v>
                </c:pt>
                <c:pt idx="1142">
                  <c:v>0.475989</c:v>
                </c:pt>
                <c:pt idx="1143">
                  <c:v>0.476022</c:v>
                </c:pt>
                <c:pt idx="1144">
                  <c:v>0.47620099999999999</c:v>
                </c:pt>
                <c:pt idx="1145">
                  <c:v>0.476163</c:v>
                </c:pt>
                <c:pt idx="1146">
                  <c:v>0.47642899999999999</c:v>
                </c:pt>
                <c:pt idx="1147">
                  <c:v>0.47662700000000002</c:v>
                </c:pt>
                <c:pt idx="1148">
                  <c:v>0.47676200000000002</c:v>
                </c:pt>
                <c:pt idx="1149">
                  <c:v>0.47689100000000001</c:v>
                </c:pt>
                <c:pt idx="1150">
                  <c:v>0.477273</c:v>
                </c:pt>
                <c:pt idx="1151">
                  <c:v>0.477242</c:v>
                </c:pt>
                <c:pt idx="1152">
                  <c:v>0.47727799999999998</c:v>
                </c:pt>
                <c:pt idx="1153">
                  <c:v>0.47753099999999998</c:v>
                </c:pt>
                <c:pt idx="1154">
                  <c:v>0.47758499999999998</c:v>
                </c:pt>
                <c:pt idx="1155">
                  <c:v>0.47762500000000002</c:v>
                </c:pt>
                <c:pt idx="1156">
                  <c:v>0.47769299999999998</c:v>
                </c:pt>
                <c:pt idx="1157">
                  <c:v>0.47797699999999999</c:v>
                </c:pt>
                <c:pt idx="1158">
                  <c:v>0.47828700000000002</c:v>
                </c:pt>
                <c:pt idx="1159">
                  <c:v>0.47860399999999997</c:v>
                </c:pt>
                <c:pt idx="1160">
                  <c:v>0.47862199999999999</c:v>
                </c:pt>
                <c:pt idx="1161">
                  <c:v>0.47845900000000002</c:v>
                </c:pt>
                <c:pt idx="1162">
                  <c:v>0.47854099999999999</c:v>
                </c:pt>
                <c:pt idx="1163">
                  <c:v>0.47842099999999999</c:v>
                </c:pt>
                <c:pt idx="1164">
                  <c:v>0.47887800000000003</c:v>
                </c:pt>
                <c:pt idx="1165">
                  <c:v>0.47921799999999998</c:v>
                </c:pt>
                <c:pt idx="1166">
                  <c:v>0.47897499999999998</c:v>
                </c:pt>
                <c:pt idx="1167">
                  <c:v>0.47889799999999999</c:v>
                </c:pt>
                <c:pt idx="1168">
                  <c:v>0.47906700000000002</c:v>
                </c:pt>
                <c:pt idx="1169">
                  <c:v>0.47913299999999998</c:v>
                </c:pt>
                <c:pt idx="1170">
                  <c:v>0.47934199999999999</c:v>
                </c:pt>
                <c:pt idx="1171">
                  <c:v>0.47950399999999999</c:v>
                </c:pt>
                <c:pt idx="1172">
                  <c:v>0.479632</c:v>
                </c:pt>
                <c:pt idx="1173">
                  <c:v>0.47953099999999999</c:v>
                </c:pt>
                <c:pt idx="1174">
                  <c:v>0.47959200000000002</c:v>
                </c:pt>
                <c:pt idx="1175">
                  <c:v>0.47958299999999998</c:v>
                </c:pt>
                <c:pt idx="1176">
                  <c:v>0.47961999999999999</c:v>
                </c:pt>
                <c:pt idx="1177">
                  <c:v>0.47986899999999999</c:v>
                </c:pt>
                <c:pt idx="1178">
                  <c:v>0.47994599999999998</c:v>
                </c:pt>
                <c:pt idx="1179">
                  <c:v>0.47988399999999998</c:v>
                </c:pt>
                <c:pt idx="1180">
                  <c:v>0.47999000000000003</c:v>
                </c:pt>
                <c:pt idx="1181">
                  <c:v>0.48010999999999998</c:v>
                </c:pt>
                <c:pt idx="1182">
                  <c:v>0.48000999999999999</c:v>
                </c:pt>
                <c:pt idx="1183">
                  <c:v>0.48019000000000001</c:v>
                </c:pt>
                <c:pt idx="1184">
                  <c:v>0.48024899999999998</c:v>
                </c:pt>
                <c:pt idx="1185">
                  <c:v>0.480184</c:v>
                </c:pt>
                <c:pt idx="1186">
                  <c:v>0.480236</c:v>
                </c:pt>
                <c:pt idx="1187">
                  <c:v>0.48017399999999999</c:v>
                </c:pt>
                <c:pt idx="1188">
                  <c:v>0.480487</c:v>
                </c:pt>
                <c:pt idx="1189">
                  <c:v>0.48048600000000002</c:v>
                </c:pt>
                <c:pt idx="1190">
                  <c:v>0.480547</c:v>
                </c:pt>
                <c:pt idx="1191">
                  <c:v>0.48035899999999998</c:v>
                </c:pt>
                <c:pt idx="1192">
                  <c:v>0.48045500000000002</c:v>
                </c:pt>
                <c:pt idx="1193">
                  <c:v>0.480271</c:v>
                </c:pt>
                <c:pt idx="1194">
                  <c:v>0.48042200000000002</c:v>
                </c:pt>
                <c:pt idx="1195">
                  <c:v>0.48054400000000003</c:v>
                </c:pt>
                <c:pt idx="1196">
                  <c:v>0.48072500000000001</c:v>
                </c:pt>
                <c:pt idx="1197">
                  <c:v>0.48070200000000002</c:v>
                </c:pt>
                <c:pt idx="1198">
                  <c:v>0.48078199999999999</c:v>
                </c:pt>
                <c:pt idx="1199">
                  <c:v>0.48050900000000002</c:v>
                </c:pt>
                <c:pt idx="1200">
                  <c:v>0.480489</c:v>
                </c:pt>
                <c:pt idx="1201">
                  <c:v>0.48089100000000001</c:v>
                </c:pt>
                <c:pt idx="1202">
                  <c:v>0.48094399999999998</c:v>
                </c:pt>
                <c:pt idx="1203">
                  <c:v>0.48045900000000002</c:v>
                </c:pt>
                <c:pt idx="1204">
                  <c:v>0.48061900000000002</c:v>
                </c:pt>
                <c:pt idx="1205">
                  <c:v>0.480491</c:v>
                </c:pt>
                <c:pt idx="1206">
                  <c:v>0.480493</c:v>
                </c:pt>
                <c:pt idx="1207">
                  <c:v>0.480599</c:v>
                </c:pt>
                <c:pt idx="1208">
                  <c:v>0.48050599999999999</c:v>
                </c:pt>
                <c:pt idx="1209">
                  <c:v>0.480767</c:v>
                </c:pt>
                <c:pt idx="1210">
                  <c:v>0.48080699999999998</c:v>
                </c:pt>
                <c:pt idx="1211">
                  <c:v>0.48049599999999998</c:v>
                </c:pt>
                <c:pt idx="1212">
                  <c:v>0.48059499999999999</c:v>
                </c:pt>
                <c:pt idx="1213">
                  <c:v>0.48063099999999997</c:v>
                </c:pt>
                <c:pt idx="1214">
                  <c:v>0.48071199999999997</c:v>
                </c:pt>
                <c:pt idx="1215">
                  <c:v>0.480653</c:v>
                </c:pt>
                <c:pt idx="1216">
                  <c:v>0.48070200000000002</c:v>
                </c:pt>
                <c:pt idx="1217">
                  <c:v>0.480744</c:v>
                </c:pt>
                <c:pt idx="1218">
                  <c:v>0.480624</c:v>
                </c:pt>
                <c:pt idx="1219">
                  <c:v>0.48045399999999999</c:v>
                </c:pt>
                <c:pt idx="1220">
                  <c:v>0.48035899999999998</c:v>
                </c:pt>
                <c:pt idx="1221">
                  <c:v>0.480209</c:v>
                </c:pt>
                <c:pt idx="1222">
                  <c:v>0.48012700000000003</c:v>
                </c:pt>
                <c:pt idx="1223">
                  <c:v>0.48017900000000002</c:v>
                </c:pt>
                <c:pt idx="1224">
                  <c:v>0.480265</c:v>
                </c:pt>
                <c:pt idx="1225">
                  <c:v>0.48016700000000001</c:v>
                </c:pt>
                <c:pt idx="1226">
                  <c:v>0.48008000000000001</c:v>
                </c:pt>
                <c:pt idx="1227">
                  <c:v>0.479987</c:v>
                </c:pt>
                <c:pt idx="1228">
                  <c:v>0.47961500000000001</c:v>
                </c:pt>
                <c:pt idx="1229">
                  <c:v>0.47966399999999998</c:v>
                </c:pt>
                <c:pt idx="1230">
                  <c:v>0.47983700000000001</c:v>
                </c:pt>
                <c:pt idx="1231">
                  <c:v>0.47968</c:v>
                </c:pt>
                <c:pt idx="1232">
                  <c:v>0.47954000000000002</c:v>
                </c:pt>
                <c:pt idx="1233">
                  <c:v>0.47962900000000003</c:v>
                </c:pt>
                <c:pt idx="1234">
                  <c:v>0.47924600000000001</c:v>
                </c:pt>
                <c:pt idx="1235">
                  <c:v>0.47925400000000001</c:v>
                </c:pt>
                <c:pt idx="1236">
                  <c:v>0.479348</c:v>
                </c:pt>
                <c:pt idx="1237">
                  <c:v>0.47915799999999997</c:v>
                </c:pt>
                <c:pt idx="1238">
                  <c:v>0.47885800000000001</c:v>
                </c:pt>
                <c:pt idx="1239">
                  <c:v>0.47908499999999998</c:v>
                </c:pt>
                <c:pt idx="1240">
                  <c:v>0.478966</c:v>
                </c:pt>
                <c:pt idx="1241">
                  <c:v>0.47867100000000001</c:v>
                </c:pt>
                <c:pt idx="1242">
                  <c:v>0.47859800000000002</c:v>
                </c:pt>
                <c:pt idx="1243">
                  <c:v>0.47839900000000002</c:v>
                </c:pt>
                <c:pt idx="1244">
                  <c:v>0.47847200000000001</c:v>
                </c:pt>
                <c:pt idx="1245">
                  <c:v>0.47819899999999999</c:v>
                </c:pt>
                <c:pt idx="1246">
                  <c:v>0.47828700000000002</c:v>
                </c:pt>
                <c:pt idx="1247">
                  <c:v>0.47800700000000002</c:v>
                </c:pt>
                <c:pt idx="1248">
                  <c:v>0.47808699999999998</c:v>
                </c:pt>
                <c:pt idx="1249">
                  <c:v>0.47798400000000002</c:v>
                </c:pt>
                <c:pt idx="1250">
                  <c:v>0.47777999999999998</c:v>
                </c:pt>
                <c:pt idx="1251">
                  <c:v>0.47770600000000002</c:v>
                </c:pt>
                <c:pt idx="1252">
                  <c:v>0.47771000000000002</c:v>
                </c:pt>
                <c:pt idx="1253">
                  <c:v>0.47753800000000002</c:v>
                </c:pt>
                <c:pt idx="1254">
                  <c:v>0.47717999999999999</c:v>
                </c:pt>
                <c:pt idx="1255">
                  <c:v>0.47720699999999999</c:v>
                </c:pt>
                <c:pt idx="1256">
                  <c:v>0.47706900000000002</c:v>
                </c:pt>
                <c:pt idx="1257">
                  <c:v>0.47684199999999999</c:v>
                </c:pt>
                <c:pt idx="1258">
                  <c:v>0.476858</c:v>
                </c:pt>
                <c:pt idx="1259">
                  <c:v>0.47690700000000003</c:v>
                </c:pt>
                <c:pt idx="1260">
                  <c:v>0.47668700000000003</c:v>
                </c:pt>
                <c:pt idx="1261">
                  <c:v>0.47666599999999998</c:v>
                </c:pt>
                <c:pt idx="1262">
                  <c:v>0.47651700000000002</c:v>
                </c:pt>
                <c:pt idx="1263">
                  <c:v>0.47626200000000002</c:v>
                </c:pt>
                <c:pt idx="1264">
                  <c:v>0.47606500000000002</c:v>
                </c:pt>
                <c:pt idx="1265">
                  <c:v>0.47599599999999997</c:v>
                </c:pt>
                <c:pt idx="1266">
                  <c:v>0.47608600000000001</c:v>
                </c:pt>
                <c:pt idx="1267">
                  <c:v>0.47621400000000003</c:v>
                </c:pt>
                <c:pt idx="1268">
                  <c:v>0.47599200000000003</c:v>
                </c:pt>
                <c:pt idx="1269">
                  <c:v>0.47573100000000001</c:v>
                </c:pt>
                <c:pt idx="1270">
                  <c:v>0.47569099999999997</c:v>
                </c:pt>
                <c:pt idx="1271">
                  <c:v>0.475499</c:v>
                </c:pt>
                <c:pt idx="1272">
                  <c:v>0.47542699999999999</c:v>
                </c:pt>
                <c:pt idx="1273">
                  <c:v>0.47515400000000002</c:v>
                </c:pt>
                <c:pt idx="1274">
                  <c:v>0.475304</c:v>
                </c:pt>
                <c:pt idx="1275">
                  <c:v>0.47502299999999997</c:v>
                </c:pt>
                <c:pt idx="1276">
                  <c:v>0.47481699999999999</c:v>
                </c:pt>
                <c:pt idx="1277">
                  <c:v>0.47472799999999998</c:v>
                </c:pt>
                <c:pt idx="1278">
                  <c:v>0.47459400000000002</c:v>
                </c:pt>
                <c:pt idx="1279">
                  <c:v>0.474441</c:v>
                </c:pt>
                <c:pt idx="1280">
                  <c:v>0.47416000000000003</c:v>
                </c:pt>
                <c:pt idx="1281">
                  <c:v>0.47398499999999999</c:v>
                </c:pt>
                <c:pt idx="1282">
                  <c:v>0.47401700000000002</c:v>
                </c:pt>
                <c:pt idx="1283">
                  <c:v>0.47395100000000001</c:v>
                </c:pt>
                <c:pt idx="1284">
                  <c:v>0.47398699999999999</c:v>
                </c:pt>
                <c:pt idx="1285">
                  <c:v>0.47377799999999998</c:v>
                </c:pt>
                <c:pt idx="1286">
                  <c:v>0.47360999999999998</c:v>
                </c:pt>
                <c:pt idx="1287">
                  <c:v>0.47340700000000002</c:v>
                </c:pt>
                <c:pt idx="1288">
                  <c:v>0.47340599999999999</c:v>
                </c:pt>
                <c:pt idx="1289">
                  <c:v>0.4733</c:v>
                </c:pt>
                <c:pt idx="1290">
                  <c:v>0.47322999999999998</c:v>
                </c:pt>
                <c:pt idx="1291">
                  <c:v>0.47298299999999999</c:v>
                </c:pt>
                <c:pt idx="1292">
                  <c:v>0.47305199999999997</c:v>
                </c:pt>
                <c:pt idx="1293">
                  <c:v>0.47273199999999999</c:v>
                </c:pt>
                <c:pt idx="1294">
                  <c:v>0.47259600000000002</c:v>
                </c:pt>
                <c:pt idx="1295">
                  <c:v>0.47246700000000003</c:v>
                </c:pt>
                <c:pt idx="1296">
                  <c:v>0.47231200000000001</c:v>
                </c:pt>
                <c:pt idx="1297">
                  <c:v>0.472111</c:v>
                </c:pt>
                <c:pt idx="1298">
                  <c:v>0.47193099999999999</c:v>
                </c:pt>
                <c:pt idx="1299">
                  <c:v>0.47187699999999999</c:v>
                </c:pt>
                <c:pt idx="1300">
                  <c:v>0.47170299999999998</c:v>
                </c:pt>
                <c:pt idx="1301">
                  <c:v>0.47171800000000003</c:v>
                </c:pt>
                <c:pt idx="1302">
                  <c:v>0.471609</c:v>
                </c:pt>
                <c:pt idx="1303">
                  <c:v>0.47145399999999998</c:v>
                </c:pt>
                <c:pt idx="1304">
                  <c:v>0.47112199999999999</c:v>
                </c:pt>
                <c:pt idx="1305">
                  <c:v>0.47100999999999998</c:v>
                </c:pt>
                <c:pt idx="1306">
                  <c:v>0.47081000000000001</c:v>
                </c:pt>
                <c:pt idx="1307">
                  <c:v>0.47062799999999999</c:v>
                </c:pt>
                <c:pt idx="1308">
                  <c:v>0.47073599999999999</c:v>
                </c:pt>
                <c:pt idx="1309">
                  <c:v>0.47034399999999998</c:v>
                </c:pt>
                <c:pt idx="1310">
                  <c:v>0.47017500000000001</c:v>
                </c:pt>
                <c:pt idx="1311">
                  <c:v>0.47004899999999999</c:v>
                </c:pt>
                <c:pt idx="1312">
                  <c:v>0.46993200000000002</c:v>
                </c:pt>
                <c:pt idx="1313">
                  <c:v>0.46965800000000002</c:v>
                </c:pt>
                <c:pt idx="1314">
                  <c:v>0.46928300000000001</c:v>
                </c:pt>
                <c:pt idx="1315">
                  <c:v>0.469385</c:v>
                </c:pt>
                <c:pt idx="1316">
                  <c:v>0.46909200000000001</c:v>
                </c:pt>
                <c:pt idx="1317">
                  <c:v>0.46886499999999998</c:v>
                </c:pt>
                <c:pt idx="1318">
                  <c:v>0.46874100000000002</c:v>
                </c:pt>
                <c:pt idx="1319">
                  <c:v>0.46856500000000001</c:v>
                </c:pt>
                <c:pt idx="1320">
                  <c:v>0.46817599999999998</c:v>
                </c:pt>
                <c:pt idx="1321">
                  <c:v>0.468246</c:v>
                </c:pt>
                <c:pt idx="1322">
                  <c:v>0.46798800000000002</c:v>
                </c:pt>
                <c:pt idx="1323">
                  <c:v>0.46767900000000001</c:v>
                </c:pt>
                <c:pt idx="1324">
                  <c:v>0.46749000000000002</c:v>
                </c:pt>
                <c:pt idx="1325">
                  <c:v>0.46705000000000002</c:v>
                </c:pt>
                <c:pt idx="1326">
                  <c:v>0.46705200000000002</c:v>
                </c:pt>
                <c:pt idx="1327">
                  <c:v>0.46698600000000001</c:v>
                </c:pt>
                <c:pt idx="1328">
                  <c:v>0.46676699999999999</c:v>
                </c:pt>
                <c:pt idx="1329">
                  <c:v>0.46662300000000001</c:v>
                </c:pt>
                <c:pt idx="1330">
                  <c:v>0.46625899999999998</c:v>
                </c:pt>
                <c:pt idx="1331">
                  <c:v>0.46607100000000001</c:v>
                </c:pt>
                <c:pt idx="1332">
                  <c:v>0.46603099999999997</c:v>
                </c:pt>
                <c:pt idx="1333">
                  <c:v>0.46589799999999998</c:v>
                </c:pt>
                <c:pt idx="1334">
                  <c:v>0.46566200000000002</c:v>
                </c:pt>
                <c:pt idx="1335">
                  <c:v>0.46565099999999998</c:v>
                </c:pt>
                <c:pt idx="1336">
                  <c:v>0.46532400000000002</c:v>
                </c:pt>
                <c:pt idx="1337">
                  <c:v>0.46505999999999997</c:v>
                </c:pt>
                <c:pt idx="1338">
                  <c:v>0.46504200000000001</c:v>
                </c:pt>
                <c:pt idx="1339">
                  <c:v>0.46474500000000002</c:v>
                </c:pt>
                <c:pt idx="1340">
                  <c:v>0.464584</c:v>
                </c:pt>
                <c:pt idx="1341">
                  <c:v>0.46424100000000001</c:v>
                </c:pt>
                <c:pt idx="1342">
                  <c:v>0.46406700000000001</c:v>
                </c:pt>
                <c:pt idx="1343">
                  <c:v>0.46410499999999999</c:v>
                </c:pt>
                <c:pt idx="1344">
                  <c:v>0.46381299999999998</c:v>
                </c:pt>
                <c:pt idx="1345">
                  <c:v>0.46357300000000001</c:v>
                </c:pt>
                <c:pt idx="1346">
                  <c:v>0.46351700000000001</c:v>
                </c:pt>
                <c:pt idx="1347">
                  <c:v>0.46316299999999999</c:v>
                </c:pt>
                <c:pt idx="1348">
                  <c:v>0.46280399999999999</c:v>
                </c:pt>
                <c:pt idx="1349">
                  <c:v>0.46262599999999998</c:v>
                </c:pt>
                <c:pt idx="1350">
                  <c:v>0.46240399999999998</c:v>
                </c:pt>
                <c:pt idx="1351">
                  <c:v>0.46221600000000002</c:v>
                </c:pt>
                <c:pt idx="1352">
                  <c:v>0.46214300000000003</c:v>
                </c:pt>
                <c:pt idx="1353">
                  <c:v>0.46196999999999999</c:v>
                </c:pt>
                <c:pt idx="1354">
                  <c:v>0.461729</c:v>
                </c:pt>
                <c:pt idx="1355">
                  <c:v>0.46141300000000002</c:v>
                </c:pt>
                <c:pt idx="1356">
                  <c:v>0.46128400000000003</c:v>
                </c:pt>
                <c:pt idx="1357">
                  <c:v>0.46109899999999998</c:v>
                </c:pt>
                <c:pt idx="1358">
                  <c:v>0.46082200000000001</c:v>
                </c:pt>
                <c:pt idx="1359">
                  <c:v>0.46043600000000001</c:v>
                </c:pt>
                <c:pt idx="1360">
                  <c:v>0.46040999999999999</c:v>
                </c:pt>
                <c:pt idx="1361">
                  <c:v>0.460173</c:v>
                </c:pt>
                <c:pt idx="1362">
                  <c:v>0.45964899999999997</c:v>
                </c:pt>
                <c:pt idx="1363">
                  <c:v>0.45971000000000001</c:v>
                </c:pt>
                <c:pt idx="1364">
                  <c:v>0.45970499999999997</c:v>
                </c:pt>
                <c:pt idx="1365">
                  <c:v>0.45948299999999997</c:v>
                </c:pt>
                <c:pt idx="1366">
                  <c:v>0.459256</c:v>
                </c:pt>
                <c:pt idx="1367">
                  <c:v>0.45873000000000003</c:v>
                </c:pt>
                <c:pt idx="1368">
                  <c:v>0.458729</c:v>
                </c:pt>
                <c:pt idx="1369">
                  <c:v>0.45848100000000003</c:v>
                </c:pt>
                <c:pt idx="1370">
                  <c:v>0.45830900000000002</c:v>
                </c:pt>
                <c:pt idx="1371">
                  <c:v>0.45794000000000001</c:v>
                </c:pt>
                <c:pt idx="1372">
                  <c:v>0.45779700000000001</c:v>
                </c:pt>
                <c:pt idx="1373">
                  <c:v>0.457507</c:v>
                </c:pt>
                <c:pt idx="1374">
                  <c:v>0.45735700000000001</c:v>
                </c:pt>
                <c:pt idx="1375">
                  <c:v>0.45714900000000003</c:v>
                </c:pt>
                <c:pt idx="1376">
                  <c:v>0.45675199999999999</c:v>
                </c:pt>
                <c:pt idx="1377">
                  <c:v>0.45667400000000002</c:v>
                </c:pt>
                <c:pt idx="1378">
                  <c:v>0.45627200000000001</c:v>
                </c:pt>
                <c:pt idx="1379">
                  <c:v>0.45608799999999999</c:v>
                </c:pt>
                <c:pt idx="1380">
                  <c:v>0.45589299999999999</c:v>
                </c:pt>
                <c:pt idx="1381">
                  <c:v>0.45558500000000002</c:v>
                </c:pt>
                <c:pt idx="1382">
                  <c:v>0.45538699999999999</c:v>
                </c:pt>
                <c:pt idx="1383">
                  <c:v>0.45512399999999997</c:v>
                </c:pt>
                <c:pt idx="1384">
                  <c:v>0.45475500000000002</c:v>
                </c:pt>
                <c:pt idx="1385">
                  <c:v>0.45468399999999998</c:v>
                </c:pt>
                <c:pt idx="1386">
                  <c:v>0.45437499999999997</c:v>
                </c:pt>
                <c:pt idx="1387">
                  <c:v>0.45416800000000002</c:v>
                </c:pt>
                <c:pt idx="1388">
                  <c:v>0.45404600000000001</c:v>
                </c:pt>
                <c:pt idx="1389">
                  <c:v>0.45386300000000002</c:v>
                </c:pt>
                <c:pt idx="1390">
                  <c:v>0.453625</c:v>
                </c:pt>
                <c:pt idx="1391">
                  <c:v>0.45316899999999999</c:v>
                </c:pt>
                <c:pt idx="1392">
                  <c:v>0.45285500000000001</c:v>
                </c:pt>
                <c:pt idx="1393">
                  <c:v>0.45260499999999998</c:v>
                </c:pt>
                <c:pt idx="1394">
                  <c:v>0.45232600000000001</c:v>
                </c:pt>
                <c:pt idx="1395">
                  <c:v>0.45211600000000002</c:v>
                </c:pt>
                <c:pt idx="1396">
                  <c:v>0.45188400000000001</c:v>
                </c:pt>
                <c:pt idx="1397">
                  <c:v>0.45161800000000002</c:v>
                </c:pt>
                <c:pt idx="1398">
                  <c:v>0.451322</c:v>
                </c:pt>
                <c:pt idx="1399">
                  <c:v>0.45095600000000002</c:v>
                </c:pt>
                <c:pt idx="1400">
                  <c:v>0.450853</c:v>
                </c:pt>
                <c:pt idx="1401">
                  <c:v>0.45067800000000002</c:v>
                </c:pt>
                <c:pt idx="1402">
                  <c:v>0.45045299999999999</c:v>
                </c:pt>
                <c:pt idx="1403">
                  <c:v>0.45019100000000001</c:v>
                </c:pt>
                <c:pt idx="1404">
                  <c:v>0.44958599999999999</c:v>
                </c:pt>
                <c:pt idx="1405">
                  <c:v>0.44957399999999997</c:v>
                </c:pt>
                <c:pt idx="1406">
                  <c:v>0.449266</c:v>
                </c:pt>
                <c:pt idx="1407">
                  <c:v>0.44903300000000002</c:v>
                </c:pt>
                <c:pt idx="1408">
                  <c:v>0.44870300000000002</c:v>
                </c:pt>
                <c:pt idx="1409">
                  <c:v>0.44844099999999998</c:v>
                </c:pt>
                <c:pt idx="1410">
                  <c:v>0.44819100000000001</c:v>
                </c:pt>
                <c:pt idx="1411">
                  <c:v>0.448071</c:v>
                </c:pt>
                <c:pt idx="1412">
                  <c:v>0.44777</c:v>
                </c:pt>
                <c:pt idx="1413">
                  <c:v>0.44760899999999998</c:v>
                </c:pt>
                <c:pt idx="1414">
                  <c:v>0.44748900000000003</c:v>
                </c:pt>
                <c:pt idx="1415">
                  <c:v>0.44695699999999999</c:v>
                </c:pt>
                <c:pt idx="1416">
                  <c:v>0.44678000000000001</c:v>
                </c:pt>
                <c:pt idx="1417">
                  <c:v>0.44667099999999998</c:v>
                </c:pt>
                <c:pt idx="1418">
                  <c:v>0.44649</c:v>
                </c:pt>
                <c:pt idx="1419">
                  <c:v>0.446183</c:v>
                </c:pt>
                <c:pt idx="1420">
                  <c:v>0.44585399999999997</c:v>
                </c:pt>
                <c:pt idx="1421">
                  <c:v>0.44559100000000001</c:v>
                </c:pt>
                <c:pt idx="1422">
                  <c:v>0.44521899999999998</c:v>
                </c:pt>
                <c:pt idx="1423">
                  <c:v>0.44499899999999998</c:v>
                </c:pt>
                <c:pt idx="1424">
                  <c:v>0.444907</c:v>
                </c:pt>
                <c:pt idx="1425">
                  <c:v>0.44459300000000002</c:v>
                </c:pt>
                <c:pt idx="1426">
                  <c:v>0.44403799999999999</c:v>
                </c:pt>
                <c:pt idx="1427">
                  <c:v>0.44400699999999999</c:v>
                </c:pt>
                <c:pt idx="1428">
                  <c:v>0.44363900000000001</c:v>
                </c:pt>
                <c:pt idx="1429">
                  <c:v>0.44342199999999998</c:v>
                </c:pt>
                <c:pt idx="1430">
                  <c:v>0.44314700000000001</c:v>
                </c:pt>
                <c:pt idx="1431">
                  <c:v>0.44272499999999998</c:v>
                </c:pt>
                <c:pt idx="1432">
                  <c:v>0.44244899999999998</c:v>
                </c:pt>
                <c:pt idx="1433">
                  <c:v>0.44229600000000002</c:v>
                </c:pt>
                <c:pt idx="1434">
                  <c:v>0.44200699999999998</c:v>
                </c:pt>
                <c:pt idx="1435">
                  <c:v>0.44169000000000003</c:v>
                </c:pt>
                <c:pt idx="1436">
                  <c:v>0.44152000000000002</c:v>
                </c:pt>
                <c:pt idx="1437">
                  <c:v>0.44110700000000003</c:v>
                </c:pt>
                <c:pt idx="1438">
                  <c:v>0.44093900000000003</c:v>
                </c:pt>
                <c:pt idx="1439">
                  <c:v>0.44060300000000002</c:v>
                </c:pt>
                <c:pt idx="1440">
                  <c:v>0.44035600000000003</c:v>
                </c:pt>
                <c:pt idx="1441">
                  <c:v>0.43999100000000002</c:v>
                </c:pt>
                <c:pt idx="1442">
                  <c:v>0.43971199999999999</c:v>
                </c:pt>
                <c:pt idx="1443">
                  <c:v>0.43958000000000003</c:v>
                </c:pt>
                <c:pt idx="1444">
                  <c:v>0.43920900000000002</c:v>
                </c:pt>
                <c:pt idx="1445">
                  <c:v>0.43899500000000002</c:v>
                </c:pt>
                <c:pt idx="1446">
                  <c:v>0.43870199999999998</c:v>
                </c:pt>
                <c:pt idx="1447">
                  <c:v>0.438388</c:v>
                </c:pt>
                <c:pt idx="1448">
                  <c:v>0.43804300000000002</c:v>
                </c:pt>
                <c:pt idx="1449">
                  <c:v>0.437587</c:v>
                </c:pt>
                <c:pt idx="1450">
                  <c:v>0.43734899999999999</c:v>
                </c:pt>
                <c:pt idx="1451">
                  <c:v>0.437251</c:v>
                </c:pt>
                <c:pt idx="1452">
                  <c:v>0.43673699999999999</c:v>
                </c:pt>
                <c:pt idx="1453">
                  <c:v>0.43652800000000003</c:v>
                </c:pt>
                <c:pt idx="1454">
                  <c:v>0.43635000000000002</c:v>
                </c:pt>
                <c:pt idx="1455">
                  <c:v>0.43599199999999999</c:v>
                </c:pt>
                <c:pt idx="1456">
                  <c:v>0.435639</c:v>
                </c:pt>
                <c:pt idx="1457">
                  <c:v>0.43538700000000002</c:v>
                </c:pt>
                <c:pt idx="1458">
                  <c:v>0.43514700000000001</c:v>
                </c:pt>
                <c:pt idx="1459">
                  <c:v>0.43492700000000001</c:v>
                </c:pt>
                <c:pt idx="1460">
                  <c:v>0.434616</c:v>
                </c:pt>
                <c:pt idx="1461">
                  <c:v>0.43439100000000003</c:v>
                </c:pt>
                <c:pt idx="1462">
                  <c:v>0.434137</c:v>
                </c:pt>
                <c:pt idx="1463">
                  <c:v>0.43375000000000002</c:v>
                </c:pt>
                <c:pt idx="1464">
                  <c:v>0.43319200000000002</c:v>
                </c:pt>
                <c:pt idx="1465">
                  <c:v>0.43294300000000002</c:v>
                </c:pt>
                <c:pt idx="1466">
                  <c:v>0.43295099999999997</c:v>
                </c:pt>
                <c:pt idx="1467">
                  <c:v>0.43239300000000003</c:v>
                </c:pt>
                <c:pt idx="1468">
                  <c:v>0.43226199999999998</c:v>
                </c:pt>
                <c:pt idx="1469">
                  <c:v>0.43200699999999997</c:v>
                </c:pt>
                <c:pt idx="1470">
                  <c:v>0.43157299999999998</c:v>
                </c:pt>
                <c:pt idx="1471">
                  <c:v>0.43129099999999998</c:v>
                </c:pt>
                <c:pt idx="1472">
                  <c:v>0.431085</c:v>
                </c:pt>
                <c:pt idx="1473">
                  <c:v>0.430898</c:v>
                </c:pt>
                <c:pt idx="1474">
                  <c:v>0.430477</c:v>
                </c:pt>
                <c:pt idx="1475">
                  <c:v>0.430309</c:v>
                </c:pt>
                <c:pt idx="1476">
                  <c:v>0.430006</c:v>
                </c:pt>
                <c:pt idx="1477">
                  <c:v>0.42985400000000001</c:v>
                </c:pt>
                <c:pt idx="1478">
                  <c:v>0.42956699999999998</c:v>
                </c:pt>
                <c:pt idx="1479">
                  <c:v>0.42926900000000001</c:v>
                </c:pt>
                <c:pt idx="1480">
                  <c:v>0.42905700000000002</c:v>
                </c:pt>
                <c:pt idx="1481">
                  <c:v>0.42864799999999997</c:v>
                </c:pt>
                <c:pt idx="1482">
                  <c:v>0.42835099999999998</c:v>
                </c:pt>
                <c:pt idx="1483">
                  <c:v>0.42812899999999998</c:v>
                </c:pt>
                <c:pt idx="1484">
                  <c:v>0.42802299999999999</c:v>
                </c:pt>
                <c:pt idx="1485">
                  <c:v>0.427759</c:v>
                </c:pt>
                <c:pt idx="1486">
                  <c:v>0.42743799999999998</c:v>
                </c:pt>
                <c:pt idx="1487">
                  <c:v>0.42717699999999997</c:v>
                </c:pt>
                <c:pt idx="1488">
                  <c:v>0.426838</c:v>
                </c:pt>
                <c:pt idx="1489">
                  <c:v>0.42666700000000002</c:v>
                </c:pt>
                <c:pt idx="1490">
                  <c:v>0.42627399999999999</c:v>
                </c:pt>
                <c:pt idx="1491">
                  <c:v>0.42614600000000002</c:v>
                </c:pt>
                <c:pt idx="1492">
                  <c:v>0.425649</c:v>
                </c:pt>
                <c:pt idx="1493">
                  <c:v>0.42560500000000001</c:v>
                </c:pt>
                <c:pt idx="1494">
                  <c:v>0.42527999999999999</c:v>
                </c:pt>
                <c:pt idx="1495">
                  <c:v>0.42513099999999998</c:v>
                </c:pt>
                <c:pt idx="1496">
                  <c:v>0.42495899999999998</c:v>
                </c:pt>
                <c:pt idx="1497">
                  <c:v>0.42488100000000001</c:v>
                </c:pt>
                <c:pt idx="1498">
                  <c:v>0.42421700000000001</c:v>
                </c:pt>
                <c:pt idx="1499">
                  <c:v>0.424039</c:v>
                </c:pt>
                <c:pt idx="1500">
                  <c:v>0.42361300000000002</c:v>
                </c:pt>
                <c:pt idx="1501">
                  <c:v>0.42359000000000002</c:v>
                </c:pt>
                <c:pt idx="1502">
                  <c:v>0.4234</c:v>
                </c:pt>
                <c:pt idx="1503">
                  <c:v>0.422904</c:v>
                </c:pt>
                <c:pt idx="1504">
                  <c:v>0.42268899999999998</c:v>
                </c:pt>
                <c:pt idx="1505">
                  <c:v>0.42222999999999999</c:v>
                </c:pt>
                <c:pt idx="1506">
                  <c:v>0.42219800000000002</c:v>
                </c:pt>
                <c:pt idx="1507">
                  <c:v>0.42178399999999999</c:v>
                </c:pt>
                <c:pt idx="1508">
                  <c:v>0.42144900000000002</c:v>
                </c:pt>
                <c:pt idx="1509">
                  <c:v>0.421095</c:v>
                </c:pt>
                <c:pt idx="1510">
                  <c:v>0.42052600000000001</c:v>
                </c:pt>
                <c:pt idx="1511">
                  <c:v>0.420207</c:v>
                </c:pt>
                <c:pt idx="1512">
                  <c:v>0.42003699999999999</c:v>
                </c:pt>
                <c:pt idx="1513">
                  <c:v>0.41977399999999998</c:v>
                </c:pt>
                <c:pt idx="1514">
                  <c:v>0.41959299999999999</c:v>
                </c:pt>
                <c:pt idx="1515">
                  <c:v>0.41919600000000001</c:v>
                </c:pt>
                <c:pt idx="1516">
                  <c:v>0.418715</c:v>
                </c:pt>
                <c:pt idx="1517">
                  <c:v>0.41850700000000002</c:v>
                </c:pt>
                <c:pt idx="1518">
                  <c:v>0.41811300000000001</c:v>
                </c:pt>
                <c:pt idx="1519">
                  <c:v>0.41802400000000001</c:v>
                </c:pt>
                <c:pt idx="1520">
                  <c:v>0.417682</c:v>
                </c:pt>
                <c:pt idx="1521">
                  <c:v>0.41738999999999998</c:v>
                </c:pt>
                <c:pt idx="1522">
                  <c:v>0.41720499999999999</c:v>
                </c:pt>
                <c:pt idx="1523">
                  <c:v>0.416879</c:v>
                </c:pt>
                <c:pt idx="1524">
                  <c:v>0.41628100000000001</c:v>
                </c:pt>
                <c:pt idx="1525">
                  <c:v>0.41611399999999998</c:v>
                </c:pt>
                <c:pt idx="1526">
                  <c:v>0.41572300000000001</c:v>
                </c:pt>
                <c:pt idx="1527">
                  <c:v>0.41559800000000002</c:v>
                </c:pt>
                <c:pt idx="1528">
                  <c:v>0.41508600000000001</c:v>
                </c:pt>
                <c:pt idx="1529">
                  <c:v>0.41504799999999997</c:v>
                </c:pt>
                <c:pt idx="1530">
                  <c:v>0.41461900000000002</c:v>
                </c:pt>
                <c:pt idx="1531">
                  <c:v>0.41411999999999999</c:v>
                </c:pt>
                <c:pt idx="1532">
                  <c:v>0.41377999999999998</c:v>
                </c:pt>
                <c:pt idx="1533">
                  <c:v>0.41362900000000002</c:v>
                </c:pt>
                <c:pt idx="1534">
                  <c:v>0.41323300000000002</c:v>
                </c:pt>
                <c:pt idx="1535">
                  <c:v>0.41297400000000001</c:v>
                </c:pt>
                <c:pt idx="1536">
                  <c:v>0.41282600000000003</c:v>
                </c:pt>
                <c:pt idx="1537">
                  <c:v>0.41243400000000002</c:v>
                </c:pt>
                <c:pt idx="1538">
                  <c:v>0.41231099999999998</c:v>
                </c:pt>
                <c:pt idx="1539">
                  <c:v>0.41204800000000003</c:v>
                </c:pt>
                <c:pt idx="1540">
                  <c:v>0.41148899999999999</c:v>
                </c:pt>
                <c:pt idx="1541">
                  <c:v>0.41126499999999999</c:v>
                </c:pt>
                <c:pt idx="1542">
                  <c:v>0.411026</c:v>
                </c:pt>
                <c:pt idx="1543">
                  <c:v>0.41068100000000002</c:v>
                </c:pt>
                <c:pt idx="1544">
                  <c:v>0.41052499999999997</c:v>
                </c:pt>
                <c:pt idx="1545">
                  <c:v>0.41019699999999998</c:v>
                </c:pt>
                <c:pt idx="1546">
                  <c:v>0.40967300000000001</c:v>
                </c:pt>
                <c:pt idx="1547">
                  <c:v>0.409414</c:v>
                </c:pt>
                <c:pt idx="1548">
                  <c:v>0.408939</c:v>
                </c:pt>
                <c:pt idx="1549">
                  <c:v>0.40870600000000001</c:v>
                </c:pt>
                <c:pt idx="1550">
                  <c:v>0.40847099999999997</c:v>
                </c:pt>
                <c:pt idx="1551">
                  <c:v>0.40797899999999998</c:v>
                </c:pt>
                <c:pt idx="1552">
                  <c:v>0.40774300000000002</c:v>
                </c:pt>
                <c:pt idx="1553">
                  <c:v>0.40737000000000001</c:v>
                </c:pt>
                <c:pt idx="1554">
                  <c:v>0.40716200000000002</c:v>
                </c:pt>
                <c:pt idx="1555">
                  <c:v>0.406717</c:v>
                </c:pt>
                <c:pt idx="1556">
                  <c:v>0.40657100000000002</c:v>
                </c:pt>
                <c:pt idx="1557">
                  <c:v>0.40633200000000003</c:v>
                </c:pt>
                <c:pt idx="1558">
                  <c:v>0.406082</c:v>
                </c:pt>
                <c:pt idx="1559">
                  <c:v>0.40582200000000002</c:v>
                </c:pt>
                <c:pt idx="1560">
                  <c:v>0.40537200000000001</c:v>
                </c:pt>
                <c:pt idx="1561">
                  <c:v>0.40496599999999999</c:v>
                </c:pt>
                <c:pt idx="1562">
                  <c:v>0.40477400000000002</c:v>
                </c:pt>
                <c:pt idx="1563">
                  <c:v>0.40438200000000002</c:v>
                </c:pt>
                <c:pt idx="1564">
                  <c:v>0.40413399999999999</c:v>
                </c:pt>
                <c:pt idx="1565">
                  <c:v>0.40384999999999999</c:v>
                </c:pt>
                <c:pt idx="1566">
                  <c:v>0.403445</c:v>
                </c:pt>
                <c:pt idx="1567">
                  <c:v>0.40313100000000002</c:v>
                </c:pt>
                <c:pt idx="1568">
                  <c:v>0.40287800000000001</c:v>
                </c:pt>
                <c:pt idx="1569">
                  <c:v>0.40266200000000002</c:v>
                </c:pt>
                <c:pt idx="1570">
                  <c:v>0.40227099999999999</c:v>
                </c:pt>
                <c:pt idx="1571">
                  <c:v>0.40180100000000002</c:v>
                </c:pt>
                <c:pt idx="1572">
                  <c:v>0.40135199999999999</c:v>
                </c:pt>
                <c:pt idx="1573">
                  <c:v>0.400619</c:v>
                </c:pt>
                <c:pt idx="1574">
                  <c:v>0.40060499999999999</c:v>
                </c:pt>
                <c:pt idx="1575">
                  <c:v>0.40004699999999999</c:v>
                </c:pt>
                <c:pt idx="1576">
                  <c:v>0.40001500000000001</c:v>
                </c:pt>
                <c:pt idx="1577">
                  <c:v>0.399648</c:v>
                </c:pt>
                <c:pt idx="1578">
                  <c:v>0.39901500000000001</c:v>
                </c:pt>
                <c:pt idx="1579">
                  <c:v>0.39863500000000002</c:v>
                </c:pt>
                <c:pt idx="1580">
                  <c:v>0.39837499999999998</c:v>
                </c:pt>
                <c:pt idx="1581">
                  <c:v>0.39793000000000001</c:v>
                </c:pt>
                <c:pt idx="1582">
                  <c:v>0.39763599999999999</c:v>
                </c:pt>
                <c:pt idx="1583">
                  <c:v>0.397287</c:v>
                </c:pt>
                <c:pt idx="1584">
                  <c:v>0.39702300000000001</c:v>
                </c:pt>
                <c:pt idx="1585">
                  <c:v>0.39671099999999998</c:v>
                </c:pt>
                <c:pt idx="1586">
                  <c:v>0.39638899999999999</c:v>
                </c:pt>
                <c:pt idx="1587">
                  <c:v>0.39588899999999999</c:v>
                </c:pt>
                <c:pt idx="1588">
                  <c:v>0.395513</c:v>
                </c:pt>
                <c:pt idx="1589">
                  <c:v>0.39509300000000003</c:v>
                </c:pt>
                <c:pt idx="1590">
                  <c:v>0.39474599999999999</c:v>
                </c:pt>
                <c:pt idx="1591">
                  <c:v>0.39455899999999999</c:v>
                </c:pt>
                <c:pt idx="1592">
                  <c:v>0.39412900000000001</c:v>
                </c:pt>
                <c:pt idx="1593">
                  <c:v>0.39370500000000003</c:v>
                </c:pt>
                <c:pt idx="1594">
                  <c:v>0.39330399999999999</c:v>
                </c:pt>
                <c:pt idx="1595">
                  <c:v>0.39291599999999999</c:v>
                </c:pt>
                <c:pt idx="1596">
                  <c:v>0.39251200000000003</c:v>
                </c:pt>
                <c:pt idx="1597">
                  <c:v>0.39203300000000002</c:v>
                </c:pt>
                <c:pt idx="1598">
                  <c:v>0.39178800000000003</c:v>
                </c:pt>
                <c:pt idx="1599">
                  <c:v>0.39129599999999998</c:v>
                </c:pt>
                <c:pt idx="1600">
                  <c:v>0.39102100000000001</c:v>
                </c:pt>
                <c:pt idx="1601">
                  <c:v>0.390488</c:v>
                </c:pt>
                <c:pt idx="1602">
                  <c:v>0.39039099999999999</c:v>
                </c:pt>
                <c:pt idx="1603">
                  <c:v>0.39008300000000001</c:v>
                </c:pt>
                <c:pt idx="1604">
                  <c:v>0.389712</c:v>
                </c:pt>
                <c:pt idx="1605">
                  <c:v>0.38924199999999998</c:v>
                </c:pt>
                <c:pt idx="1606">
                  <c:v>0.38884299999999999</c:v>
                </c:pt>
                <c:pt idx="1607">
                  <c:v>0.38859700000000003</c:v>
                </c:pt>
                <c:pt idx="1608">
                  <c:v>0.38815500000000003</c:v>
                </c:pt>
                <c:pt idx="1609">
                  <c:v>0.38776899999999997</c:v>
                </c:pt>
                <c:pt idx="1610">
                  <c:v>0.38736900000000002</c:v>
                </c:pt>
                <c:pt idx="1611">
                  <c:v>0.387075</c:v>
                </c:pt>
                <c:pt idx="1612">
                  <c:v>0.38681700000000002</c:v>
                </c:pt>
                <c:pt idx="1613">
                  <c:v>0.386268</c:v>
                </c:pt>
                <c:pt idx="1614">
                  <c:v>0.38604300000000003</c:v>
                </c:pt>
                <c:pt idx="1615">
                  <c:v>0.38549600000000001</c:v>
                </c:pt>
                <c:pt idx="1616">
                  <c:v>0.38497100000000001</c:v>
                </c:pt>
                <c:pt idx="1617">
                  <c:v>0.38458500000000001</c:v>
                </c:pt>
                <c:pt idx="1618">
                  <c:v>0.38430199999999998</c:v>
                </c:pt>
                <c:pt idx="1619">
                  <c:v>0.38401400000000002</c:v>
                </c:pt>
                <c:pt idx="1620">
                  <c:v>0.38369399999999998</c:v>
                </c:pt>
                <c:pt idx="1621">
                  <c:v>0.38326300000000002</c:v>
                </c:pt>
                <c:pt idx="1622">
                  <c:v>0.38276399999999999</c:v>
                </c:pt>
                <c:pt idx="1623">
                  <c:v>0.38234299999999999</c:v>
                </c:pt>
                <c:pt idx="1624">
                  <c:v>0.38162600000000002</c:v>
                </c:pt>
                <c:pt idx="1625">
                  <c:v>0.38132700000000003</c:v>
                </c:pt>
                <c:pt idx="1626">
                  <c:v>0.38118800000000003</c:v>
                </c:pt>
                <c:pt idx="1627">
                  <c:v>0.38071199999999999</c:v>
                </c:pt>
                <c:pt idx="1628">
                  <c:v>0.38029800000000002</c:v>
                </c:pt>
                <c:pt idx="1629">
                  <c:v>0.37992799999999999</c:v>
                </c:pt>
                <c:pt idx="1630">
                  <c:v>0.37956499999999999</c:v>
                </c:pt>
                <c:pt idx="1631">
                  <c:v>0.37920599999999999</c:v>
                </c:pt>
                <c:pt idx="1632">
                  <c:v>0.37872800000000001</c:v>
                </c:pt>
                <c:pt idx="1633">
                  <c:v>0.37837500000000002</c:v>
                </c:pt>
                <c:pt idx="1634">
                  <c:v>0.37814500000000001</c:v>
                </c:pt>
                <c:pt idx="1635">
                  <c:v>0.377577</c:v>
                </c:pt>
                <c:pt idx="1636">
                  <c:v>0.37726500000000002</c:v>
                </c:pt>
                <c:pt idx="1637">
                  <c:v>0.37664700000000001</c:v>
                </c:pt>
                <c:pt idx="1638">
                  <c:v>0.37617699999999998</c:v>
                </c:pt>
                <c:pt idx="1639">
                  <c:v>0.37590099999999999</c:v>
                </c:pt>
                <c:pt idx="1640">
                  <c:v>0.37548799999999999</c:v>
                </c:pt>
                <c:pt idx="1641">
                  <c:v>0.37513600000000002</c:v>
                </c:pt>
                <c:pt idx="1642">
                  <c:v>0.37468600000000002</c:v>
                </c:pt>
                <c:pt idx="1643">
                  <c:v>0.37437999999999999</c:v>
                </c:pt>
                <c:pt idx="1644">
                  <c:v>0.37364900000000001</c:v>
                </c:pt>
                <c:pt idx="1645">
                  <c:v>0.37345299999999998</c:v>
                </c:pt>
                <c:pt idx="1646">
                  <c:v>0.37298500000000001</c:v>
                </c:pt>
                <c:pt idx="1647">
                  <c:v>0.37256099999999998</c:v>
                </c:pt>
                <c:pt idx="1648">
                  <c:v>0.37192599999999998</c:v>
                </c:pt>
                <c:pt idx="1649">
                  <c:v>0.37170199999999998</c:v>
                </c:pt>
                <c:pt idx="1650">
                  <c:v>0.37133899999999997</c:v>
                </c:pt>
                <c:pt idx="1651">
                  <c:v>0.37092700000000001</c:v>
                </c:pt>
                <c:pt idx="1652">
                  <c:v>0.37046600000000002</c:v>
                </c:pt>
                <c:pt idx="1653">
                  <c:v>0.36996299999999999</c:v>
                </c:pt>
                <c:pt idx="1654">
                  <c:v>0.36977199999999999</c:v>
                </c:pt>
                <c:pt idx="1655">
                  <c:v>0.36933199999999999</c:v>
                </c:pt>
                <c:pt idx="1656">
                  <c:v>0.36880499999999999</c:v>
                </c:pt>
                <c:pt idx="1657">
                  <c:v>0.36850500000000003</c:v>
                </c:pt>
                <c:pt idx="1658">
                  <c:v>0.36818899999999999</c:v>
                </c:pt>
                <c:pt idx="1659">
                  <c:v>0.36763699999999999</c:v>
                </c:pt>
                <c:pt idx="1660">
                  <c:v>0.36718299999999998</c:v>
                </c:pt>
                <c:pt idx="1661">
                  <c:v>0.36703599999999997</c:v>
                </c:pt>
                <c:pt idx="1662">
                  <c:v>0.36627799999999999</c:v>
                </c:pt>
                <c:pt idx="1663">
                  <c:v>0.36591600000000002</c:v>
                </c:pt>
                <c:pt idx="1664">
                  <c:v>0.36563099999999998</c:v>
                </c:pt>
                <c:pt idx="1665">
                  <c:v>0.36515999999999998</c:v>
                </c:pt>
                <c:pt idx="1666">
                  <c:v>0.36498700000000001</c:v>
                </c:pt>
                <c:pt idx="1667">
                  <c:v>0.36442400000000003</c:v>
                </c:pt>
                <c:pt idx="1668">
                  <c:v>0.363958</c:v>
                </c:pt>
                <c:pt idx="1669">
                  <c:v>0.36361199999999999</c:v>
                </c:pt>
                <c:pt idx="1670">
                  <c:v>0.36299700000000001</c:v>
                </c:pt>
                <c:pt idx="1671">
                  <c:v>0.362873</c:v>
                </c:pt>
                <c:pt idx="1672">
                  <c:v>0.36241899999999999</c:v>
                </c:pt>
                <c:pt idx="1673">
                  <c:v>0.36194900000000002</c:v>
                </c:pt>
                <c:pt idx="1674">
                  <c:v>0.36160799999999998</c:v>
                </c:pt>
                <c:pt idx="1675">
                  <c:v>0.36122100000000001</c:v>
                </c:pt>
                <c:pt idx="1676">
                  <c:v>0.36096899999999998</c:v>
                </c:pt>
                <c:pt idx="1677">
                  <c:v>0.36046800000000001</c:v>
                </c:pt>
                <c:pt idx="1678">
                  <c:v>0.35993900000000001</c:v>
                </c:pt>
                <c:pt idx="1679">
                  <c:v>0.35966500000000001</c:v>
                </c:pt>
                <c:pt idx="1680">
                  <c:v>0.359379</c:v>
                </c:pt>
                <c:pt idx="1681">
                  <c:v>0.35898600000000003</c:v>
                </c:pt>
                <c:pt idx="1682">
                  <c:v>0.35832399999999998</c:v>
                </c:pt>
                <c:pt idx="1683">
                  <c:v>0.35813699999999998</c:v>
                </c:pt>
                <c:pt idx="1684">
                  <c:v>0.357659</c:v>
                </c:pt>
                <c:pt idx="1685">
                  <c:v>0.35714099999999999</c:v>
                </c:pt>
                <c:pt idx="1686">
                  <c:v>0.35665799999999998</c:v>
                </c:pt>
                <c:pt idx="1687">
                  <c:v>0.35620299999999999</c:v>
                </c:pt>
                <c:pt idx="1688">
                  <c:v>0.35593900000000001</c:v>
                </c:pt>
                <c:pt idx="1689">
                  <c:v>0.35563600000000001</c:v>
                </c:pt>
                <c:pt idx="1690">
                  <c:v>0.35539500000000002</c:v>
                </c:pt>
                <c:pt idx="1691">
                  <c:v>0.35493599999999997</c:v>
                </c:pt>
                <c:pt idx="1692">
                  <c:v>0.35465600000000003</c:v>
                </c:pt>
                <c:pt idx="1693">
                  <c:v>0.35425000000000001</c:v>
                </c:pt>
                <c:pt idx="1694">
                  <c:v>0.353709</c:v>
                </c:pt>
                <c:pt idx="1695">
                  <c:v>0.35325699999999999</c:v>
                </c:pt>
                <c:pt idx="1696">
                  <c:v>0.35296</c:v>
                </c:pt>
                <c:pt idx="1697">
                  <c:v>0.35251700000000002</c:v>
                </c:pt>
                <c:pt idx="1698">
                  <c:v>0.35208499999999998</c:v>
                </c:pt>
                <c:pt idx="1699">
                  <c:v>0.351744</c:v>
                </c:pt>
                <c:pt idx="1700">
                  <c:v>0.35134900000000002</c:v>
                </c:pt>
                <c:pt idx="1701">
                  <c:v>0.35106799999999999</c:v>
                </c:pt>
                <c:pt idx="1702">
                  <c:v>0.35062300000000002</c:v>
                </c:pt>
                <c:pt idx="1703">
                  <c:v>0.35018899999999997</c:v>
                </c:pt>
                <c:pt idx="1704">
                  <c:v>0.34992200000000001</c:v>
                </c:pt>
                <c:pt idx="1705">
                  <c:v>0.34944199999999997</c:v>
                </c:pt>
                <c:pt idx="1706">
                  <c:v>0.34894999999999998</c:v>
                </c:pt>
                <c:pt idx="1707">
                  <c:v>0.34834199999999998</c:v>
                </c:pt>
                <c:pt idx="1708">
                  <c:v>0.34804200000000002</c:v>
                </c:pt>
                <c:pt idx="1709">
                  <c:v>0.347885</c:v>
                </c:pt>
                <c:pt idx="1710">
                  <c:v>0.34759800000000002</c:v>
                </c:pt>
                <c:pt idx="1711">
                  <c:v>0.34710600000000003</c:v>
                </c:pt>
                <c:pt idx="1712">
                  <c:v>0.34689999999999999</c:v>
                </c:pt>
                <c:pt idx="1713">
                  <c:v>0.346387</c:v>
                </c:pt>
                <c:pt idx="1714">
                  <c:v>0.34603499999999998</c:v>
                </c:pt>
                <c:pt idx="1715">
                  <c:v>0.34557199999999999</c:v>
                </c:pt>
                <c:pt idx="1716">
                  <c:v>0.34520000000000001</c:v>
                </c:pt>
                <c:pt idx="1717">
                  <c:v>0.34502899999999997</c:v>
                </c:pt>
                <c:pt idx="1718">
                  <c:v>0.34451399999999999</c:v>
                </c:pt>
                <c:pt idx="1719">
                  <c:v>0.34420699999999999</c:v>
                </c:pt>
                <c:pt idx="1720">
                  <c:v>0.34383200000000003</c:v>
                </c:pt>
                <c:pt idx="1721">
                  <c:v>0.343358</c:v>
                </c:pt>
                <c:pt idx="1722">
                  <c:v>0.34312100000000001</c:v>
                </c:pt>
                <c:pt idx="1723">
                  <c:v>0.34260200000000002</c:v>
                </c:pt>
                <c:pt idx="1724">
                  <c:v>0.34230300000000002</c:v>
                </c:pt>
                <c:pt idx="1725">
                  <c:v>0.34181099999999998</c:v>
                </c:pt>
                <c:pt idx="1726">
                  <c:v>0.34132800000000002</c:v>
                </c:pt>
                <c:pt idx="1727">
                  <c:v>0.34101700000000001</c:v>
                </c:pt>
                <c:pt idx="1728">
                  <c:v>0.34094999999999998</c:v>
                </c:pt>
                <c:pt idx="1729">
                  <c:v>0.340393</c:v>
                </c:pt>
                <c:pt idx="1730">
                  <c:v>0.34021800000000002</c:v>
                </c:pt>
                <c:pt idx="1731">
                  <c:v>0.33984700000000001</c:v>
                </c:pt>
                <c:pt idx="1732">
                  <c:v>0.33950900000000001</c:v>
                </c:pt>
                <c:pt idx="1733">
                  <c:v>0.33893699999999999</c:v>
                </c:pt>
                <c:pt idx="1734">
                  <c:v>0.33873500000000001</c:v>
                </c:pt>
                <c:pt idx="1735">
                  <c:v>0.33832699999999999</c:v>
                </c:pt>
                <c:pt idx="1736">
                  <c:v>0.33788499999999999</c:v>
                </c:pt>
                <c:pt idx="1737">
                  <c:v>0.33763100000000001</c:v>
                </c:pt>
                <c:pt idx="1738">
                  <c:v>0.33733000000000002</c:v>
                </c:pt>
                <c:pt idx="1739">
                  <c:v>0.337115</c:v>
                </c:pt>
                <c:pt idx="1740">
                  <c:v>0.33665400000000001</c:v>
                </c:pt>
                <c:pt idx="1741">
                  <c:v>0.33627499999999999</c:v>
                </c:pt>
                <c:pt idx="1742">
                  <c:v>0.33593200000000001</c:v>
                </c:pt>
                <c:pt idx="1743">
                  <c:v>0.33556900000000001</c:v>
                </c:pt>
                <c:pt idx="1744">
                  <c:v>0.33510099999999998</c:v>
                </c:pt>
                <c:pt idx="1745">
                  <c:v>0.33503100000000002</c:v>
                </c:pt>
                <c:pt idx="1746">
                  <c:v>0.33449600000000002</c:v>
                </c:pt>
                <c:pt idx="1747">
                  <c:v>0.33420299999999997</c:v>
                </c:pt>
                <c:pt idx="1748">
                  <c:v>0.33395900000000001</c:v>
                </c:pt>
                <c:pt idx="1749">
                  <c:v>0.33341599999999999</c:v>
                </c:pt>
                <c:pt idx="1750">
                  <c:v>0.332345</c:v>
                </c:pt>
                <c:pt idx="1751">
                  <c:v>0.33166699999999999</c:v>
                </c:pt>
                <c:pt idx="1752">
                  <c:v>0.33127200000000001</c:v>
                </c:pt>
                <c:pt idx="1753">
                  <c:v>0.331042</c:v>
                </c:pt>
                <c:pt idx="1754">
                  <c:v>0.330679</c:v>
                </c:pt>
                <c:pt idx="1755">
                  <c:v>0.33016800000000002</c:v>
                </c:pt>
                <c:pt idx="1756">
                  <c:v>0.329953</c:v>
                </c:pt>
                <c:pt idx="1757">
                  <c:v>0.32943</c:v>
                </c:pt>
                <c:pt idx="1758">
                  <c:v>0.32905299999999998</c:v>
                </c:pt>
                <c:pt idx="1759">
                  <c:v>0.32864199999999999</c:v>
                </c:pt>
                <c:pt idx="1760">
                  <c:v>0.32824500000000001</c:v>
                </c:pt>
                <c:pt idx="1761">
                  <c:v>0.32800800000000002</c:v>
                </c:pt>
                <c:pt idx="1762">
                  <c:v>0.327405</c:v>
                </c:pt>
                <c:pt idx="1763">
                  <c:v>0.32722000000000001</c:v>
                </c:pt>
                <c:pt idx="1764">
                  <c:v>0.32667800000000002</c:v>
                </c:pt>
                <c:pt idx="1765">
                  <c:v>0.32634400000000002</c:v>
                </c:pt>
                <c:pt idx="1766">
                  <c:v>0.32584099999999999</c:v>
                </c:pt>
                <c:pt idx="1767">
                  <c:v>0.32561400000000001</c:v>
                </c:pt>
                <c:pt idx="1768">
                  <c:v>0.32502900000000001</c:v>
                </c:pt>
                <c:pt idx="1769">
                  <c:v>0.32466699999999998</c:v>
                </c:pt>
                <c:pt idx="1770">
                  <c:v>0.32398199999999999</c:v>
                </c:pt>
                <c:pt idx="1771">
                  <c:v>0.32377800000000001</c:v>
                </c:pt>
                <c:pt idx="1772">
                  <c:v>0.32338800000000001</c:v>
                </c:pt>
                <c:pt idx="1773">
                  <c:v>0.32291199999999998</c:v>
                </c:pt>
                <c:pt idx="1774">
                  <c:v>0.322519</c:v>
                </c:pt>
                <c:pt idx="1775">
                  <c:v>0.322351</c:v>
                </c:pt>
                <c:pt idx="1776">
                  <c:v>0.32186999999999999</c:v>
                </c:pt>
                <c:pt idx="1777">
                  <c:v>0.32145699999999999</c:v>
                </c:pt>
                <c:pt idx="1778">
                  <c:v>0.32103100000000001</c:v>
                </c:pt>
                <c:pt idx="1779">
                  <c:v>0.320359</c:v>
                </c:pt>
                <c:pt idx="1780">
                  <c:v>0.32016800000000001</c:v>
                </c:pt>
                <c:pt idx="1781">
                  <c:v>0.31976199999999999</c:v>
                </c:pt>
                <c:pt idx="1782">
                  <c:v>0.31937900000000002</c:v>
                </c:pt>
                <c:pt idx="1783">
                  <c:v>0.31903199999999998</c:v>
                </c:pt>
                <c:pt idx="1784">
                  <c:v>0.31850699999999998</c:v>
                </c:pt>
                <c:pt idx="1785">
                  <c:v>0.31818200000000002</c:v>
                </c:pt>
                <c:pt idx="1786">
                  <c:v>0.31773000000000001</c:v>
                </c:pt>
                <c:pt idx="1787">
                  <c:v>0.31739000000000001</c:v>
                </c:pt>
                <c:pt idx="1788">
                  <c:v>0.31722800000000001</c:v>
                </c:pt>
                <c:pt idx="1789">
                  <c:v>0.31670500000000001</c:v>
                </c:pt>
                <c:pt idx="1790">
                  <c:v>0.31623099999999998</c:v>
                </c:pt>
                <c:pt idx="1791">
                  <c:v>0.31581300000000001</c:v>
                </c:pt>
                <c:pt idx="1792">
                  <c:v>0.31541999999999998</c:v>
                </c:pt>
                <c:pt idx="1793">
                  <c:v>0.31502400000000003</c:v>
                </c:pt>
                <c:pt idx="1794">
                  <c:v>0.31471199999999999</c:v>
                </c:pt>
                <c:pt idx="1795">
                  <c:v>0.31419799999999998</c:v>
                </c:pt>
                <c:pt idx="1796">
                  <c:v>0.31394100000000003</c:v>
                </c:pt>
                <c:pt idx="1797">
                  <c:v>0.31358999999999998</c:v>
                </c:pt>
                <c:pt idx="1798">
                  <c:v>0.31312499999999999</c:v>
                </c:pt>
                <c:pt idx="1799">
                  <c:v>0.31271900000000002</c:v>
                </c:pt>
                <c:pt idx="1800">
                  <c:v>0.31245400000000001</c:v>
                </c:pt>
                <c:pt idx="1801">
                  <c:v>0.31214599999999998</c:v>
                </c:pt>
                <c:pt idx="1802">
                  <c:v>0.311726</c:v>
                </c:pt>
                <c:pt idx="1803">
                  <c:v>0.311469</c:v>
                </c:pt>
                <c:pt idx="1804">
                  <c:v>0.31083</c:v>
                </c:pt>
                <c:pt idx="1805">
                  <c:v>0.31056899999999998</c:v>
                </c:pt>
                <c:pt idx="1806">
                  <c:v>0.31021300000000002</c:v>
                </c:pt>
                <c:pt idx="1807">
                  <c:v>0.309784</c:v>
                </c:pt>
                <c:pt idx="1808">
                  <c:v>0.30954100000000001</c:v>
                </c:pt>
                <c:pt idx="1809">
                  <c:v>0.30912299999999998</c:v>
                </c:pt>
                <c:pt idx="1810">
                  <c:v>0.308471</c:v>
                </c:pt>
                <c:pt idx="1811">
                  <c:v>0.30826100000000001</c:v>
                </c:pt>
                <c:pt idx="1812">
                  <c:v>0.307923</c:v>
                </c:pt>
                <c:pt idx="1813">
                  <c:v>0.30758799999999997</c:v>
                </c:pt>
                <c:pt idx="1814">
                  <c:v>0.30712299999999998</c:v>
                </c:pt>
                <c:pt idx="1815">
                  <c:v>0.30678499999999997</c:v>
                </c:pt>
                <c:pt idx="1816">
                  <c:v>0.30643799999999999</c:v>
                </c:pt>
                <c:pt idx="1817">
                  <c:v>0.305927</c:v>
                </c:pt>
                <c:pt idx="1818">
                  <c:v>0.30571300000000001</c:v>
                </c:pt>
                <c:pt idx="1819">
                  <c:v>0.30520799999999998</c:v>
                </c:pt>
                <c:pt idx="1820">
                  <c:v>0.30485299999999999</c:v>
                </c:pt>
                <c:pt idx="1821">
                  <c:v>0.30460300000000001</c:v>
                </c:pt>
                <c:pt idx="1822">
                  <c:v>0.30413400000000002</c:v>
                </c:pt>
                <c:pt idx="1823">
                  <c:v>0.30376700000000001</c:v>
                </c:pt>
                <c:pt idx="1824">
                  <c:v>0.30321999999999999</c:v>
                </c:pt>
                <c:pt idx="1825">
                  <c:v>0.30280800000000002</c:v>
                </c:pt>
                <c:pt idx="1826">
                  <c:v>0.30266900000000002</c:v>
                </c:pt>
                <c:pt idx="1827">
                  <c:v>0.30214299999999999</c:v>
                </c:pt>
                <c:pt idx="1828">
                  <c:v>0.30175400000000002</c:v>
                </c:pt>
                <c:pt idx="1829">
                  <c:v>0.301456</c:v>
                </c:pt>
                <c:pt idx="1830">
                  <c:v>0.301095</c:v>
                </c:pt>
                <c:pt idx="1831">
                  <c:v>0.30075000000000002</c:v>
                </c:pt>
                <c:pt idx="1832">
                  <c:v>0.30042999999999997</c:v>
                </c:pt>
                <c:pt idx="1833">
                  <c:v>0.29987799999999998</c:v>
                </c:pt>
                <c:pt idx="1834">
                  <c:v>0.299757</c:v>
                </c:pt>
                <c:pt idx="1835">
                  <c:v>0.29927799999999999</c:v>
                </c:pt>
                <c:pt idx="1836">
                  <c:v>0.29871999999999999</c:v>
                </c:pt>
                <c:pt idx="1837">
                  <c:v>0.29818899999999998</c:v>
                </c:pt>
                <c:pt idx="1838">
                  <c:v>0.298041</c:v>
                </c:pt>
                <c:pt idx="1839">
                  <c:v>0.29756500000000002</c:v>
                </c:pt>
                <c:pt idx="1840">
                  <c:v>0.29707600000000001</c:v>
                </c:pt>
                <c:pt idx="1841">
                  <c:v>0.29678700000000002</c:v>
                </c:pt>
                <c:pt idx="1842">
                  <c:v>0.296319</c:v>
                </c:pt>
                <c:pt idx="1843">
                  <c:v>0.29609200000000002</c:v>
                </c:pt>
                <c:pt idx="1844">
                  <c:v>0.29564400000000002</c:v>
                </c:pt>
                <c:pt idx="1845">
                  <c:v>0.29522199999999998</c:v>
                </c:pt>
                <c:pt idx="1846">
                  <c:v>0.29495300000000002</c:v>
                </c:pt>
                <c:pt idx="1847">
                  <c:v>0.294574</c:v>
                </c:pt>
                <c:pt idx="1848">
                  <c:v>0.29413099999999998</c:v>
                </c:pt>
                <c:pt idx="1849">
                  <c:v>0.29369699999999999</c:v>
                </c:pt>
                <c:pt idx="1850">
                  <c:v>0.29340100000000002</c:v>
                </c:pt>
                <c:pt idx="1851">
                  <c:v>0.29309499999999999</c:v>
                </c:pt>
                <c:pt idx="1852">
                  <c:v>0.29253499999999999</c:v>
                </c:pt>
                <c:pt idx="1853">
                  <c:v>0.29201300000000002</c:v>
                </c:pt>
                <c:pt idx="1854">
                  <c:v>0.29182000000000002</c:v>
                </c:pt>
                <c:pt idx="1855">
                  <c:v>0.29149999999999998</c:v>
                </c:pt>
                <c:pt idx="1856">
                  <c:v>0.29108600000000001</c:v>
                </c:pt>
                <c:pt idx="1857">
                  <c:v>0.29064800000000002</c:v>
                </c:pt>
                <c:pt idx="1858">
                  <c:v>0.29022599999999998</c:v>
                </c:pt>
                <c:pt idx="1859">
                  <c:v>0.28983199999999998</c:v>
                </c:pt>
                <c:pt idx="1860">
                  <c:v>0.28952800000000001</c:v>
                </c:pt>
                <c:pt idx="1861">
                  <c:v>0.28906399999999999</c:v>
                </c:pt>
                <c:pt idx="1862">
                  <c:v>0.288607</c:v>
                </c:pt>
                <c:pt idx="1863">
                  <c:v>0.28825499999999998</c:v>
                </c:pt>
                <c:pt idx="1864">
                  <c:v>0.287829</c:v>
                </c:pt>
                <c:pt idx="1865">
                  <c:v>0.287823</c:v>
                </c:pt>
                <c:pt idx="1866">
                  <c:v>0.28751300000000002</c:v>
                </c:pt>
                <c:pt idx="1867">
                  <c:v>0.28711300000000001</c:v>
                </c:pt>
                <c:pt idx="1868">
                  <c:v>0.28662900000000002</c:v>
                </c:pt>
                <c:pt idx="1869">
                  <c:v>0.28636800000000001</c:v>
                </c:pt>
                <c:pt idx="1870">
                  <c:v>0.28592600000000001</c:v>
                </c:pt>
                <c:pt idx="1871">
                  <c:v>0.28564800000000001</c:v>
                </c:pt>
                <c:pt idx="1872">
                  <c:v>0.28520200000000001</c:v>
                </c:pt>
                <c:pt idx="1873">
                  <c:v>0.28485199999999999</c:v>
                </c:pt>
                <c:pt idx="1874">
                  <c:v>0.28443600000000002</c:v>
                </c:pt>
                <c:pt idx="1875">
                  <c:v>0.28405799999999998</c:v>
                </c:pt>
                <c:pt idx="1876">
                  <c:v>0.28366799999999998</c:v>
                </c:pt>
                <c:pt idx="1877">
                  <c:v>0.28346399999999999</c:v>
                </c:pt>
                <c:pt idx="1878">
                  <c:v>0.283111</c:v>
                </c:pt>
                <c:pt idx="1879">
                  <c:v>0.28270499999999998</c:v>
                </c:pt>
                <c:pt idx="1880">
                  <c:v>0.28247100000000003</c:v>
                </c:pt>
                <c:pt idx="1881">
                  <c:v>0.28203800000000001</c:v>
                </c:pt>
                <c:pt idx="1882">
                  <c:v>0.281725</c:v>
                </c:pt>
                <c:pt idx="1883">
                  <c:v>0.28123900000000002</c:v>
                </c:pt>
                <c:pt idx="1884">
                  <c:v>0.280835</c:v>
                </c:pt>
                <c:pt idx="1885">
                  <c:v>0.28046100000000002</c:v>
                </c:pt>
                <c:pt idx="1886">
                  <c:v>0.28016799999999997</c:v>
                </c:pt>
                <c:pt idx="1887">
                  <c:v>0.280005</c:v>
                </c:pt>
                <c:pt idx="1888">
                  <c:v>0.27961799999999998</c:v>
                </c:pt>
                <c:pt idx="1889">
                  <c:v>0.27921400000000002</c:v>
                </c:pt>
                <c:pt idx="1890">
                  <c:v>0.27871499999999999</c:v>
                </c:pt>
                <c:pt idx="1891">
                  <c:v>0.27838800000000002</c:v>
                </c:pt>
                <c:pt idx="1892">
                  <c:v>0.27825800000000001</c:v>
                </c:pt>
                <c:pt idx="1893">
                  <c:v>0.27773900000000001</c:v>
                </c:pt>
                <c:pt idx="1894">
                  <c:v>0.27736100000000002</c:v>
                </c:pt>
                <c:pt idx="1895">
                  <c:v>0.276835</c:v>
                </c:pt>
                <c:pt idx="1896">
                  <c:v>0.276586</c:v>
                </c:pt>
                <c:pt idx="1897">
                  <c:v>0.27622400000000003</c:v>
                </c:pt>
                <c:pt idx="1898">
                  <c:v>0.27570600000000001</c:v>
                </c:pt>
                <c:pt idx="1899">
                  <c:v>0.27535900000000002</c:v>
                </c:pt>
                <c:pt idx="1900">
                  <c:v>0.27513900000000002</c:v>
                </c:pt>
                <c:pt idx="1901">
                  <c:v>0.27460299999999999</c:v>
                </c:pt>
                <c:pt idx="1902">
                  <c:v>0.27423799999999998</c:v>
                </c:pt>
                <c:pt idx="1903">
                  <c:v>0.27386500000000003</c:v>
                </c:pt>
                <c:pt idx="1904">
                  <c:v>0.27348600000000001</c:v>
                </c:pt>
                <c:pt idx="1905">
                  <c:v>0.27319300000000002</c:v>
                </c:pt>
                <c:pt idx="1906">
                  <c:v>0.27302300000000002</c:v>
                </c:pt>
                <c:pt idx="1907">
                  <c:v>0.272623</c:v>
                </c:pt>
                <c:pt idx="1908">
                  <c:v>0.27203300000000002</c:v>
                </c:pt>
                <c:pt idx="1909">
                  <c:v>0.27166499999999999</c:v>
                </c:pt>
                <c:pt idx="1910">
                  <c:v>0.27139600000000003</c:v>
                </c:pt>
                <c:pt idx="1911">
                  <c:v>0.27103899999999997</c:v>
                </c:pt>
                <c:pt idx="1912">
                  <c:v>0.27057900000000001</c:v>
                </c:pt>
                <c:pt idx="1913">
                  <c:v>0.27019599999999999</c:v>
                </c:pt>
                <c:pt idx="1914">
                  <c:v>0.26976099999999997</c:v>
                </c:pt>
                <c:pt idx="1915">
                  <c:v>0.26939600000000002</c:v>
                </c:pt>
                <c:pt idx="1916">
                  <c:v>0.26918900000000001</c:v>
                </c:pt>
                <c:pt idx="1917">
                  <c:v>0.26887</c:v>
                </c:pt>
                <c:pt idx="1918">
                  <c:v>0.26847599999999999</c:v>
                </c:pt>
                <c:pt idx="1919">
                  <c:v>0.26788299999999998</c:v>
                </c:pt>
                <c:pt idx="1920">
                  <c:v>0.26778000000000002</c:v>
                </c:pt>
                <c:pt idx="1921">
                  <c:v>0.26736100000000002</c:v>
                </c:pt>
                <c:pt idx="1922">
                  <c:v>0.266961</c:v>
                </c:pt>
                <c:pt idx="1923">
                  <c:v>0.266542</c:v>
                </c:pt>
                <c:pt idx="1924">
                  <c:v>0.266264</c:v>
                </c:pt>
                <c:pt idx="1925">
                  <c:v>0.265982</c:v>
                </c:pt>
                <c:pt idx="1926">
                  <c:v>0.26563999999999999</c:v>
                </c:pt>
                <c:pt idx="1927">
                  <c:v>0.26537300000000003</c:v>
                </c:pt>
                <c:pt idx="1928">
                  <c:v>0.26485199999999998</c:v>
                </c:pt>
                <c:pt idx="1929">
                  <c:v>0.26453100000000002</c:v>
                </c:pt>
                <c:pt idx="1930">
                  <c:v>0.264239</c:v>
                </c:pt>
                <c:pt idx="1931">
                  <c:v>0.26408900000000002</c:v>
                </c:pt>
                <c:pt idx="1932">
                  <c:v>0.26359300000000002</c:v>
                </c:pt>
                <c:pt idx="1933">
                  <c:v>0.263262</c:v>
                </c:pt>
                <c:pt idx="1934">
                  <c:v>0.26299899999999998</c:v>
                </c:pt>
                <c:pt idx="1935">
                  <c:v>0.26273800000000003</c:v>
                </c:pt>
                <c:pt idx="1936">
                  <c:v>0.26248300000000002</c:v>
                </c:pt>
                <c:pt idx="1937">
                  <c:v>0.26214100000000001</c:v>
                </c:pt>
                <c:pt idx="1938">
                  <c:v>0.26173600000000002</c:v>
                </c:pt>
                <c:pt idx="1939">
                  <c:v>0.26133499999999998</c:v>
                </c:pt>
                <c:pt idx="1940">
                  <c:v>0.26111499999999999</c:v>
                </c:pt>
                <c:pt idx="1941">
                  <c:v>0.26064300000000001</c:v>
                </c:pt>
                <c:pt idx="1942">
                  <c:v>0.26024999999999998</c:v>
                </c:pt>
                <c:pt idx="1943">
                  <c:v>0.26031599999999999</c:v>
                </c:pt>
                <c:pt idx="1944">
                  <c:v>0.25996599999999997</c:v>
                </c:pt>
                <c:pt idx="1945">
                  <c:v>0.25933</c:v>
                </c:pt>
                <c:pt idx="1946">
                  <c:v>0.25914799999999999</c:v>
                </c:pt>
                <c:pt idx="1947">
                  <c:v>0.25876700000000002</c:v>
                </c:pt>
                <c:pt idx="1948">
                  <c:v>0.25855</c:v>
                </c:pt>
                <c:pt idx="1949">
                  <c:v>0.25833200000000001</c:v>
                </c:pt>
                <c:pt idx="1950">
                  <c:v>0.25786500000000001</c:v>
                </c:pt>
                <c:pt idx="1951">
                  <c:v>0.25757000000000002</c:v>
                </c:pt>
                <c:pt idx="1952">
                  <c:v>0.25732300000000002</c:v>
                </c:pt>
                <c:pt idx="1953">
                  <c:v>0.25681999999999999</c:v>
                </c:pt>
                <c:pt idx="1954">
                  <c:v>0.25642300000000001</c:v>
                </c:pt>
                <c:pt idx="1955">
                  <c:v>0.25602900000000001</c:v>
                </c:pt>
                <c:pt idx="1956">
                  <c:v>0.25557600000000003</c:v>
                </c:pt>
                <c:pt idx="1957">
                  <c:v>0.25558399999999998</c:v>
                </c:pt>
                <c:pt idx="1958">
                  <c:v>0.25517299999999998</c:v>
                </c:pt>
                <c:pt idx="1959">
                  <c:v>0.25484200000000001</c:v>
                </c:pt>
                <c:pt idx="1960">
                  <c:v>0.25445499999999999</c:v>
                </c:pt>
                <c:pt idx="1961">
                  <c:v>0.25400499999999998</c:v>
                </c:pt>
                <c:pt idx="1962">
                  <c:v>0.25362400000000002</c:v>
                </c:pt>
                <c:pt idx="1963">
                  <c:v>0.25323899999999999</c:v>
                </c:pt>
                <c:pt idx="1964">
                  <c:v>0.253023</c:v>
                </c:pt>
                <c:pt idx="1965">
                  <c:v>0.252743</c:v>
                </c:pt>
                <c:pt idx="1966">
                  <c:v>0.25246299999999999</c:v>
                </c:pt>
                <c:pt idx="1967">
                  <c:v>0.25205300000000003</c:v>
                </c:pt>
                <c:pt idx="1968">
                  <c:v>0.251552</c:v>
                </c:pt>
                <c:pt idx="1969">
                  <c:v>0.25137599999999999</c:v>
                </c:pt>
                <c:pt idx="1970">
                  <c:v>0.25092199999999998</c:v>
                </c:pt>
                <c:pt idx="1971">
                  <c:v>0.25068200000000002</c:v>
                </c:pt>
                <c:pt idx="1972">
                  <c:v>0.25013999999999997</c:v>
                </c:pt>
                <c:pt idx="1973">
                  <c:v>0.249836</c:v>
                </c:pt>
                <c:pt idx="1974">
                  <c:v>0.24948100000000001</c:v>
                </c:pt>
                <c:pt idx="1975">
                  <c:v>0.24904999999999999</c:v>
                </c:pt>
                <c:pt idx="1976">
                  <c:v>0.24872</c:v>
                </c:pt>
                <c:pt idx="1977">
                  <c:v>0.24837600000000001</c:v>
                </c:pt>
                <c:pt idx="1978">
                  <c:v>0.247917</c:v>
                </c:pt>
                <c:pt idx="1979">
                  <c:v>0.247615</c:v>
                </c:pt>
                <c:pt idx="1980">
                  <c:v>0.24743000000000001</c:v>
                </c:pt>
                <c:pt idx="1981">
                  <c:v>0.24714700000000001</c:v>
                </c:pt>
                <c:pt idx="1982">
                  <c:v>0.246868</c:v>
                </c:pt>
                <c:pt idx="1983">
                  <c:v>0.24643300000000001</c:v>
                </c:pt>
                <c:pt idx="1984">
                  <c:v>0.24598700000000001</c:v>
                </c:pt>
                <c:pt idx="1985">
                  <c:v>0.24579300000000001</c:v>
                </c:pt>
                <c:pt idx="1986">
                  <c:v>0.245453</c:v>
                </c:pt>
                <c:pt idx="1987">
                  <c:v>0.24507699999999999</c:v>
                </c:pt>
                <c:pt idx="1988">
                  <c:v>0.244869</c:v>
                </c:pt>
                <c:pt idx="1989">
                  <c:v>0.244453</c:v>
                </c:pt>
                <c:pt idx="1990">
                  <c:v>0.244006</c:v>
                </c:pt>
                <c:pt idx="1991">
                  <c:v>0.243648</c:v>
                </c:pt>
                <c:pt idx="1992">
                  <c:v>0.243258</c:v>
                </c:pt>
                <c:pt idx="1993">
                  <c:v>0.24313899999999999</c:v>
                </c:pt>
                <c:pt idx="1994">
                  <c:v>0.24277099999999999</c:v>
                </c:pt>
                <c:pt idx="1995">
                  <c:v>0.242511</c:v>
                </c:pt>
                <c:pt idx="1996">
                  <c:v>0.242037</c:v>
                </c:pt>
                <c:pt idx="1997">
                  <c:v>0.241811</c:v>
                </c:pt>
                <c:pt idx="1998">
                  <c:v>0.24147399999999999</c:v>
                </c:pt>
                <c:pt idx="1999">
                  <c:v>0.241149</c:v>
                </c:pt>
                <c:pt idx="2000">
                  <c:v>0.240789</c:v>
                </c:pt>
                <c:pt idx="2001">
                  <c:v>0.240287</c:v>
                </c:pt>
                <c:pt idx="2002">
                  <c:v>0.240148</c:v>
                </c:pt>
                <c:pt idx="2003">
                  <c:v>0.24004500000000001</c:v>
                </c:pt>
                <c:pt idx="2004">
                  <c:v>0.239621</c:v>
                </c:pt>
                <c:pt idx="2005">
                  <c:v>0.23932</c:v>
                </c:pt>
                <c:pt idx="2006">
                  <c:v>0.23900299999999999</c:v>
                </c:pt>
                <c:pt idx="2007">
                  <c:v>0.23866200000000001</c:v>
                </c:pt>
                <c:pt idx="2008">
                  <c:v>0.23824799999999999</c:v>
                </c:pt>
                <c:pt idx="2009">
                  <c:v>0.23802899999999999</c:v>
                </c:pt>
                <c:pt idx="2010">
                  <c:v>0.237571</c:v>
                </c:pt>
                <c:pt idx="2011">
                  <c:v>0.23741999999999999</c:v>
                </c:pt>
                <c:pt idx="2012">
                  <c:v>0.23705499999999999</c:v>
                </c:pt>
                <c:pt idx="2013">
                  <c:v>0.23649000000000001</c:v>
                </c:pt>
                <c:pt idx="2014">
                  <c:v>0.23639499999999999</c:v>
                </c:pt>
                <c:pt idx="2015">
                  <c:v>0.23596600000000001</c:v>
                </c:pt>
                <c:pt idx="2016">
                  <c:v>0.23569100000000001</c:v>
                </c:pt>
                <c:pt idx="2017">
                  <c:v>0.23528199999999999</c:v>
                </c:pt>
                <c:pt idx="2018">
                  <c:v>0.23494399999999999</c:v>
                </c:pt>
                <c:pt idx="2019">
                  <c:v>0.234712</c:v>
                </c:pt>
                <c:pt idx="2020">
                  <c:v>0.23444000000000001</c:v>
                </c:pt>
                <c:pt idx="2021">
                  <c:v>0.234093</c:v>
                </c:pt>
                <c:pt idx="2022">
                  <c:v>0.23385800000000001</c:v>
                </c:pt>
                <c:pt idx="2023">
                  <c:v>0.23352500000000001</c:v>
                </c:pt>
                <c:pt idx="2024">
                  <c:v>0.23317099999999999</c:v>
                </c:pt>
                <c:pt idx="2025">
                  <c:v>0.23291500000000001</c:v>
                </c:pt>
                <c:pt idx="2026">
                  <c:v>0.23260400000000001</c:v>
                </c:pt>
                <c:pt idx="2027">
                  <c:v>0.232404</c:v>
                </c:pt>
                <c:pt idx="2028">
                  <c:v>0.231986</c:v>
                </c:pt>
                <c:pt idx="2029">
                  <c:v>0.23170499999999999</c:v>
                </c:pt>
                <c:pt idx="2030">
                  <c:v>0.23119000000000001</c:v>
                </c:pt>
                <c:pt idx="2031">
                  <c:v>0.230823</c:v>
                </c:pt>
                <c:pt idx="2032">
                  <c:v>0.23056099999999999</c:v>
                </c:pt>
                <c:pt idx="2033">
                  <c:v>0.23030100000000001</c:v>
                </c:pt>
                <c:pt idx="2034">
                  <c:v>0.22994100000000001</c:v>
                </c:pt>
                <c:pt idx="2035">
                  <c:v>0.229574</c:v>
                </c:pt>
                <c:pt idx="2036">
                  <c:v>0.22921900000000001</c:v>
                </c:pt>
                <c:pt idx="2037">
                  <c:v>0.22880300000000001</c:v>
                </c:pt>
                <c:pt idx="2038">
                  <c:v>0.228459</c:v>
                </c:pt>
                <c:pt idx="2039">
                  <c:v>0.22826399999999999</c:v>
                </c:pt>
                <c:pt idx="2040">
                  <c:v>0.22775899999999999</c:v>
                </c:pt>
                <c:pt idx="2041">
                  <c:v>0.2273</c:v>
                </c:pt>
                <c:pt idx="2042">
                  <c:v>0.22708800000000001</c:v>
                </c:pt>
                <c:pt idx="2043">
                  <c:v>0.22678300000000001</c:v>
                </c:pt>
                <c:pt idx="2044">
                  <c:v>0.226519</c:v>
                </c:pt>
                <c:pt idx="2045">
                  <c:v>0.226186</c:v>
                </c:pt>
                <c:pt idx="2046">
                  <c:v>0.225609</c:v>
                </c:pt>
                <c:pt idx="2047">
                  <c:v>0.22548099999999999</c:v>
                </c:pt>
                <c:pt idx="2048">
                  <c:v>0.22526099999999999</c:v>
                </c:pt>
                <c:pt idx="2049">
                  <c:v>0.22490099999999999</c:v>
                </c:pt>
                <c:pt idx="2050">
                  <c:v>0.22454099999999999</c:v>
                </c:pt>
                <c:pt idx="2051">
                  <c:v>0.224248</c:v>
                </c:pt>
                <c:pt idx="2052">
                  <c:v>0.22403400000000001</c:v>
                </c:pt>
                <c:pt idx="2053">
                  <c:v>0.22366800000000001</c:v>
                </c:pt>
                <c:pt idx="2054">
                  <c:v>0.22328600000000001</c:v>
                </c:pt>
                <c:pt idx="2055">
                  <c:v>0.22287399999999999</c:v>
                </c:pt>
                <c:pt idx="2056">
                  <c:v>0.22261900000000001</c:v>
                </c:pt>
                <c:pt idx="2057">
                  <c:v>0.222361</c:v>
                </c:pt>
                <c:pt idx="2058">
                  <c:v>0.222053</c:v>
                </c:pt>
                <c:pt idx="2059">
                  <c:v>0.22172500000000001</c:v>
                </c:pt>
                <c:pt idx="2060">
                  <c:v>0.22145500000000001</c:v>
                </c:pt>
                <c:pt idx="2061">
                  <c:v>0.22098499999999999</c:v>
                </c:pt>
                <c:pt idx="2062">
                  <c:v>0.22083</c:v>
                </c:pt>
                <c:pt idx="2063">
                  <c:v>0.22057199999999999</c:v>
                </c:pt>
                <c:pt idx="2064">
                  <c:v>0.22031999999999999</c:v>
                </c:pt>
                <c:pt idx="2065">
                  <c:v>0.21992</c:v>
                </c:pt>
                <c:pt idx="2066">
                  <c:v>0.219772</c:v>
                </c:pt>
                <c:pt idx="2067">
                  <c:v>0.21918699999999999</c:v>
                </c:pt>
                <c:pt idx="2068">
                  <c:v>0.218948</c:v>
                </c:pt>
                <c:pt idx="2069">
                  <c:v>0.21853400000000001</c:v>
                </c:pt>
                <c:pt idx="2070">
                  <c:v>0.21831800000000001</c:v>
                </c:pt>
                <c:pt idx="2071">
                  <c:v>0.21798600000000001</c:v>
                </c:pt>
                <c:pt idx="2072">
                  <c:v>0.21776799999999999</c:v>
                </c:pt>
                <c:pt idx="2073">
                  <c:v>0.217499</c:v>
                </c:pt>
                <c:pt idx="2074">
                  <c:v>0.217089</c:v>
                </c:pt>
                <c:pt idx="2075">
                  <c:v>0.216664</c:v>
                </c:pt>
                <c:pt idx="2076">
                  <c:v>0.21631800000000001</c:v>
                </c:pt>
                <c:pt idx="2077">
                  <c:v>0.216311</c:v>
                </c:pt>
                <c:pt idx="2078">
                  <c:v>0.21577299999999999</c:v>
                </c:pt>
                <c:pt idx="2079">
                  <c:v>0.21548</c:v>
                </c:pt>
                <c:pt idx="2080">
                  <c:v>0.21523700000000001</c:v>
                </c:pt>
                <c:pt idx="2081">
                  <c:v>0.21499499999999999</c:v>
                </c:pt>
                <c:pt idx="2082">
                  <c:v>0.214755</c:v>
                </c:pt>
                <c:pt idx="2083">
                  <c:v>0.21456600000000001</c:v>
                </c:pt>
                <c:pt idx="2084">
                  <c:v>0.21402199999999999</c:v>
                </c:pt>
                <c:pt idx="2085">
                  <c:v>0.21396699999999999</c:v>
                </c:pt>
                <c:pt idx="2086">
                  <c:v>0.21341299999999999</c:v>
                </c:pt>
                <c:pt idx="2087">
                  <c:v>0.21321399999999999</c:v>
                </c:pt>
                <c:pt idx="2088">
                  <c:v>0.212891</c:v>
                </c:pt>
                <c:pt idx="2089">
                  <c:v>0.21270800000000001</c:v>
                </c:pt>
                <c:pt idx="2090">
                  <c:v>0.21241099999999999</c:v>
                </c:pt>
                <c:pt idx="2091">
                  <c:v>0.21219199999999999</c:v>
                </c:pt>
                <c:pt idx="2092">
                  <c:v>0.21185699999999999</c:v>
                </c:pt>
                <c:pt idx="2093">
                  <c:v>0.211537</c:v>
                </c:pt>
                <c:pt idx="2094">
                  <c:v>0.21103</c:v>
                </c:pt>
                <c:pt idx="2095">
                  <c:v>0.21068700000000001</c:v>
                </c:pt>
                <c:pt idx="2096">
                  <c:v>0.21035000000000001</c:v>
                </c:pt>
                <c:pt idx="2097">
                  <c:v>0.210226</c:v>
                </c:pt>
                <c:pt idx="2098">
                  <c:v>0.20982100000000001</c:v>
                </c:pt>
                <c:pt idx="2099">
                  <c:v>0.20968700000000001</c:v>
                </c:pt>
                <c:pt idx="2100">
                  <c:v>0.209422</c:v>
                </c:pt>
                <c:pt idx="2101">
                  <c:v>0.20902399999999999</c:v>
                </c:pt>
                <c:pt idx="2102">
                  <c:v>0.208812</c:v>
                </c:pt>
                <c:pt idx="2103">
                  <c:v>0.20841599999999999</c:v>
                </c:pt>
                <c:pt idx="2104">
                  <c:v>0.207979</c:v>
                </c:pt>
                <c:pt idx="2105">
                  <c:v>0.20784</c:v>
                </c:pt>
                <c:pt idx="2106">
                  <c:v>0.20736299999999999</c:v>
                </c:pt>
                <c:pt idx="2107">
                  <c:v>0.20700399999999999</c:v>
                </c:pt>
                <c:pt idx="2108">
                  <c:v>0.20669499999999999</c:v>
                </c:pt>
                <c:pt idx="2109">
                  <c:v>0.206566</c:v>
                </c:pt>
                <c:pt idx="2110">
                  <c:v>0.20627200000000001</c:v>
                </c:pt>
                <c:pt idx="2111">
                  <c:v>0.20599899999999999</c:v>
                </c:pt>
                <c:pt idx="2112">
                  <c:v>0.205404</c:v>
                </c:pt>
                <c:pt idx="2113">
                  <c:v>0.20513000000000001</c:v>
                </c:pt>
                <c:pt idx="2114">
                  <c:v>0.20489399999999999</c:v>
                </c:pt>
                <c:pt idx="2115">
                  <c:v>0.20447899999999999</c:v>
                </c:pt>
                <c:pt idx="2116">
                  <c:v>0.204288</c:v>
                </c:pt>
                <c:pt idx="2117">
                  <c:v>0.20402400000000001</c:v>
                </c:pt>
                <c:pt idx="2118">
                  <c:v>0.20369499999999999</c:v>
                </c:pt>
                <c:pt idx="2119">
                  <c:v>0.203461</c:v>
                </c:pt>
                <c:pt idx="2120">
                  <c:v>0.20305100000000001</c:v>
                </c:pt>
                <c:pt idx="2121">
                  <c:v>0.20285700000000001</c:v>
                </c:pt>
                <c:pt idx="2122">
                  <c:v>0.20250499999999999</c:v>
                </c:pt>
                <c:pt idx="2123">
                  <c:v>0.20204800000000001</c:v>
                </c:pt>
                <c:pt idx="2124">
                  <c:v>0.20197599999999999</c:v>
                </c:pt>
                <c:pt idx="2125">
                  <c:v>0.20161999999999999</c:v>
                </c:pt>
                <c:pt idx="2126">
                  <c:v>0.20147100000000001</c:v>
                </c:pt>
                <c:pt idx="2127">
                  <c:v>0.20108699999999999</c:v>
                </c:pt>
                <c:pt idx="2128">
                  <c:v>0.200902</c:v>
                </c:pt>
                <c:pt idx="2129">
                  <c:v>0.20056399999999999</c:v>
                </c:pt>
                <c:pt idx="2130">
                  <c:v>0.200264</c:v>
                </c:pt>
                <c:pt idx="2131">
                  <c:v>0.19999600000000001</c:v>
                </c:pt>
                <c:pt idx="2132">
                  <c:v>0.19961100000000001</c:v>
                </c:pt>
                <c:pt idx="2133">
                  <c:v>0.19941900000000001</c:v>
                </c:pt>
                <c:pt idx="2134">
                  <c:v>0.19905800000000001</c:v>
                </c:pt>
                <c:pt idx="2135">
                  <c:v>0.19878299999999999</c:v>
                </c:pt>
                <c:pt idx="2136">
                  <c:v>0.198404</c:v>
                </c:pt>
                <c:pt idx="2137">
                  <c:v>0.198042</c:v>
                </c:pt>
                <c:pt idx="2138">
                  <c:v>0.197883</c:v>
                </c:pt>
                <c:pt idx="2139">
                  <c:v>0.19761999999999999</c:v>
                </c:pt>
                <c:pt idx="2140">
                  <c:v>0.19752</c:v>
                </c:pt>
                <c:pt idx="2141">
                  <c:v>0.19713800000000001</c:v>
                </c:pt>
                <c:pt idx="2142">
                  <c:v>0.19686799999999999</c:v>
                </c:pt>
                <c:pt idx="2143">
                  <c:v>0.19650400000000001</c:v>
                </c:pt>
                <c:pt idx="2144">
                  <c:v>0.19643099999999999</c:v>
                </c:pt>
                <c:pt idx="2145">
                  <c:v>0.19606499999999999</c:v>
                </c:pt>
                <c:pt idx="2146">
                  <c:v>0.195907</c:v>
                </c:pt>
                <c:pt idx="2147">
                  <c:v>0.19543099999999999</c:v>
                </c:pt>
                <c:pt idx="2148">
                  <c:v>0.195324</c:v>
                </c:pt>
                <c:pt idx="2149">
                  <c:v>0.19514100000000001</c:v>
                </c:pt>
                <c:pt idx="2150">
                  <c:v>0.194634</c:v>
                </c:pt>
                <c:pt idx="2151">
                  <c:v>0.19448799999999999</c:v>
                </c:pt>
                <c:pt idx="2152">
                  <c:v>0.19406699999999999</c:v>
                </c:pt>
                <c:pt idx="2153">
                  <c:v>0.193971</c:v>
                </c:pt>
                <c:pt idx="2154">
                  <c:v>0.19351499999999999</c:v>
                </c:pt>
                <c:pt idx="2155">
                  <c:v>0.19297300000000001</c:v>
                </c:pt>
                <c:pt idx="2156">
                  <c:v>0.192826</c:v>
                </c:pt>
                <c:pt idx="2157">
                  <c:v>0.19264000000000001</c:v>
                </c:pt>
                <c:pt idx="2158">
                  <c:v>0.19225400000000001</c:v>
                </c:pt>
                <c:pt idx="2159">
                  <c:v>0.19198899999999999</c:v>
                </c:pt>
                <c:pt idx="2160">
                  <c:v>0.19167899999999999</c:v>
                </c:pt>
                <c:pt idx="2161">
                  <c:v>0.191437</c:v>
                </c:pt>
                <c:pt idx="2162">
                  <c:v>0.19120599999999999</c:v>
                </c:pt>
                <c:pt idx="2163">
                  <c:v>0.19080800000000001</c:v>
                </c:pt>
                <c:pt idx="2164">
                  <c:v>0.19054499999999999</c:v>
                </c:pt>
                <c:pt idx="2165">
                  <c:v>0.19031400000000001</c:v>
                </c:pt>
                <c:pt idx="2166">
                  <c:v>0.189831</c:v>
                </c:pt>
                <c:pt idx="2167">
                  <c:v>0.18961900000000001</c:v>
                </c:pt>
                <c:pt idx="2168">
                  <c:v>0.18940899999999999</c:v>
                </c:pt>
                <c:pt idx="2169">
                  <c:v>0.189056</c:v>
                </c:pt>
                <c:pt idx="2170">
                  <c:v>0.18884699999999999</c:v>
                </c:pt>
                <c:pt idx="2171">
                  <c:v>0.188551</c:v>
                </c:pt>
                <c:pt idx="2172">
                  <c:v>0.18825</c:v>
                </c:pt>
                <c:pt idx="2173">
                  <c:v>0.18804000000000001</c:v>
                </c:pt>
                <c:pt idx="2174">
                  <c:v>0.18757699999999999</c:v>
                </c:pt>
                <c:pt idx="2175">
                  <c:v>0.18721299999999999</c:v>
                </c:pt>
                <c:pt idx="2176">
                  <c:v>0.186893</c:v>
                </c:pt>
                <c:pt idx="2177">
                  <c:v>0.186669</c:v>
                </c:pt>
                <c:pt idx="2178">
                  <c:v>0.18653800000000001</c:v>
                </c:pt>
                <c:pt idx="2179">
                  <c:v>0.186139</c:v>
                </c:pt>
                <c:pt idx="2180">
                  <c:v>0.185812</c:v>
                </c:pt>
                <c:pt idx="2181">
                  <c:v>0.18567800000000001</c:v>
                </c:pt>
                <c:pt idx="2182">
                  <c:v>0.18526699999999999</c:v>
                </c:pt>
                <c:pt idx="2183">
                  <c:v>0.184947</c:v>
                </c:pt>
                <c:pt idx="2184">
                  <c:v>0.18479599999999999</c:v>
                </c:pt>
                <c:pt idx="2185">
                  <c:v>0.18453</c:v>
                </c:pt>
                <c:pt idx="2186">
                  <c:v>0.18424399999999999</c:v>
                </c:pt>
                <c:pt idx="2187">
                  <c:v>0.18401300000000001</c:v>
                </c:pt>
                <c:pt idx="2188">
                  <c:v>0.183781</c:v>
                </c:pt>
                <c:pt idx="2189">
                  <c:v>0.18348700000000001</c:v>
                </c:pt>
                <c:pt idx="2190">
                  <c:v>0.18305299999999999</c:v>
                </c:pt>
                <c:pt idx="2191">
                  <c:v>0.18290200000000001</c:v>
                </c:pt>
                <c:pt idx="2192">
                  <c:v>0.182615</c:v>
                </c:pt>
                <c:pt idx="2193">
                  <c:v>0.18246399999999999</c:v>
                </c:pt>
                <c:pt idx="2194">
                  <c:v>0.182365</c:v>
                </c:pt>
                <c:pt idx="2195">
                  <c:v>0.182006</c:v>
                </c:pt>
                <c:pt idx="2196">
                  <c:v>0.18171799999999999</c:v>
                </c:pt>
                <c:pt idx="2197">
                  <c:v>0.18143799999999999</c:v>
                </c:pt>
                <c:pt idx="2198">
                  <c:v>0.18119199999999999</c:v>
                </c:pt>
                <c:pt idx="2199">
                  <c:v>0.180699</c:v>
                </c:pt>
                <c:pt idx="2200">
                  <c:v>0.180588</c:v>
                </c:pt>
                <c:pt idx="2201">
                  <c:v>0.18036099999999999</c:v>
                </c:pt>
                <c:pt idx="2202">
                  <c:v>0.18004000000000001</c:v>
                </c:pt>
                <c:pt idx="2203">
                  <c:v>0.17991799999999999</c:v>
                </c:pt>
                <c:pt idx="2204">
                  <c:v>0.17971400000000001</c:v>
                </c:pt>
                <c:pt idx="2205">
                  <c:v>0.179484</c:v>
                </c:pt>
                <c:pt idx="2206">
                  <c:v>0.17941699999999999</c:v>
                </c:pt>
                <c:pt idx="2207">
                  <c:v>0.179008</c:v>
                </c:pt>
                <c:pt idx="2208">
                  <c:v>0.17871100000000001</c:v>
                </c:pt>
                <c:pt idx="2209">
                  <c:v>0.17838799999999999</c:v>
                </c:pt>
                <c:pt idx="2210">
                  <c:v>0.17838599999999999</c:v>
                </c:pt>
                <c:pt idx="2211">
                  <c:v>0.177898</c:v>
                </c:pt>
                <c:pt idx="2212">
                  <c:v>0.17765600000000001</c:v>
                </c:pt>
                <c:pt idx="2213">
                  <c:v>0.17743900000000001</c:v>
                </c:pt>
                <c:pt idx="2214">
                  <c:v>0.177235</c:v>
                </c:pt>
                <c:pt idx="2215">
                  <c:v>0.17713599999999999</c:v>
                </c:pt>
                <c:pt idx="2216">
                  <c:v>0.17682800000000001</c:v>
                </c:pt>
                <c:pt idx="2217">
                  <c:v>0.17652000000000001</c:v>
                </c:pt>
                <c:pt idx="2218">
                  <c:v>0.17613699999999999</c:v>
                </c:pt>
                <c:pt idx="2219">
                  <c:v>0.17594000000000001</c:v>
                </c:pt>
                <c:pt idx="2220">
                  <c:v>0.17563799999999999</c:v>
                </c:pt>
                <c:pt idx="2221">
                  <c:v>0.17532200000000001</c:v>
                </c:pt>
                <c:pt idx="2222">
                  <c:v>0.17511499999999999</c:v>
                </c:pt>
                <c:pt idx="2223">
                  <c:v>0.17489299999999999</c:v>
                </c:pt>
                <c:pt idx="2224">
                  <c:v>0.17447499999999999</c:v>
                </c:pt>
                <c:pt idx="2225">
                  <c:v>0.17413500000000001</c:v>
                </c:pt>
                <c:pt idx="2226">
                  <c:v>0.17408499999999999</c:v>
                </c:pt>
                <c:pt idx="2227">
                  <c:v>0.17363700000000001</c:v>
                </c:pt>
                <c:pt idx="2228">
                  <c:v>0.173482</c:v>
                </c:pt>
                <c:pt idx="2229">
                  <c:v>0.173291</c:v>
                </c:pt>
                <c:pt idx="2230">
                  <c:v>0.17297299999999999</c:v>
                </c:pt>
                <c:pt idx="2231">
                  <c:v>0.17264199999999999</c:v>
                </c:pt>
                <c:pt idx="2232">
                  <c:v>0.17249999999999999</c:v>
                </c:pt>
                <c:pt idx="2233">
                  <c:v>0.172377</c:v>
                </c:pt>
                <c:pt idx="2234">
                  <c:v>0.171982</c:v>
                </c:pt>
                <c:pt idx="2235">
                  <c:v>0.171512</c:v>
                </c:pt>
                <c:pt idx="2236">
                  <c:v>0.171295</c:v>
                </c:pt>
                <c:pt idx="2237">
                  <c:v>0.17117599999999999</c:v>
                </c:pt>
                <c:pt idx="2238">
                  <c:v>0.17089399999999999</c:v>
                </c:pt>
                <c:pt idx="2239">
                  <c:v>0.17048199999999999</c:v>
                </c:pt>
                <c:pt idx="2240">
                  <c:v>0.17022200000000001</c:v>
                </c:pt>
                <c:pt idx="2241">
                  <c:v>0.169763</c:v>
                </c:pt>
                <c:pt idx="2242">
                  <c:v>0.16975899999999999</c:v>
                </c:pt>
                <c:pt idx="2243">
                  <c:v>0.16947599999999999</c:v>
                </c:pt>
                <c:pt idx="2244">
                  <c:v>0.16919500000000001</c:v>
                </c:pt>
                <c:pt idx="2245">
                  <c:v>0.168798</c:v>
                </c:pt>
                <c:pt idx="2246">
                  <c:v>0.16836999999999999</c:v>
                </c:pt>
                <c:pt idx="2247">
                  <c:v>0.16816300000000001</c:v>
                </c:pt>
                <c:pt idx="2248">
                  <c:v>0.16789499999999999</c:v>
                </c:pt>
                <c:pt idx="2249">
                  <c:v>0.16769800000000001</c:v>
                </c:pt>
                <c:pt idx="2250">
                  <c:v>0.16739000000000001</c:v>
                </c:pt>
                <c:pt idx="2251">
                  <c:v>0.16714300000000001</c:v>
                </c:pt>
                <c:pt idx="2252">
                  <c:v>0.166961</c:v>
                </c:pt>
                <c:pt idx="2253">
                  <c:v>0.166794</c:v>
                </c:pt>
                <c:pt idx="2254">
                  <c:v>0.166654</c:v>
                </c:pt>
                <c:pt idx="2255">
                  <c:v>0.16613700000000001</c:v>
                </c:pt>
                <c:pt idx="2256">
                  <c:v>0.16605900000000001</c:v>
                </c:pt>
                <c:pt idx="2257">
                  <c:v>0.165939</c:v>
                </c:pt>
                <c:pt idx="2258">
                  <c:v>0.165549</c:v>
                </c:pt>
                <c:pt idx="2259">
                  <c:v>0.165406</c:v>
                </c:pt>
                <c:pt idx="2260">
                  <c:v>0.16505400000000001</c:v>
                </c:pt>
                <c:pt idx="2261">
                  <c:v>0.16480700000000001</c:v>
                </c:pt>
                <c:pt idx="2262">
                  <c:v>0.164547</c:v>
                </c:pt>
                <c:pt idx="2263">
                  <c:v>0.164301</c:v>
                </c:pt>
                <c:pt idx="2264">
                  <c:v>0.16405700000000001</c:v>
                </c:pt>
                <c:pt idx="2265">
                  <c:v>0.16378200000000001</c:v>
                </c:pt>
                <c:pt idx="2266">
                  <c:v>0.16352900000000001</c:v>
                </c:pt>
                <c:pt idx="2267">
                  <c:v>0.16347700000000001</c:v>
                </c:pt>
                <c:pt idx="2268">
                  <c:v>0.16320200000000001</c:v>
                </c:pt>
                <c:pt idx="2269">
                  <c:v>0.16294800000000001</c:v>
                </c:pt>
                <c:pt idx="2270">
                  <c:v>0.162769</c:v>
                </c:pt>
                <c:pt idx="2271">
                  <c:v>0.16261999999999999</c:v>
                </c:pt>
                <c:pt idx="2272">
                  <c:v>0.162162</c:v>
                </c:pt>
                <c:pt idx="2273">
                  <c:v>0.16194800000000001</c:v>
                </c:pt>
                <c:pt idx="2274">
                  <c:v>0.16159000000000001</c:v>
                </c:pt>
                <c:pt idx="2275">
                  <c:v>0.16159699999999999</c:v>
                </c:pt>
                <c:pt idx="2276">
                  <c:v>0.161356</c:v>
                </c:pt>
                <c:pt idx="2277">
                  <c:v>0.16120300000000001</c:v>
                </c:pt>
                <c:pt idx="2278">
                  <c:v>0.160692</c:v>
                </c:pt>
                <c:pt idx="2279">
                  <c:v>0.16051099999999999</c:v>
                </c:pt>
                <c:pt idx="2280">
                  <c:v>0.16031000000000001</c:v>
                </c:pt>
                <c:pt idx="2281">
                  <c:v>0.16006200000000001</c:v>
                </c:pt>
                <c:pt idx="2282">
                  <c:v>0.15970300000000001</c:v>
                </c:pt>
                <c:pt idx="2283">
                  <c:v>0.15973799999999999</c:v>
                </c:pt>
                <c:pt idx="2284">
                  <c:v>0.15931999999999999</c:v>
                </c:pt>
                <c:pt idx="2285">
                  <c:v>0.159053</c:v>
                </c:pt>
                <c:pt idx="2286">
                  <c:v>0.15887299999999999</c:v>
                </c:pt>
                <c:pt idx="2287">
                  <c:v>0.158637</c:v>
                </c:pt>
                <c:pt idx="2288">
                  <c:v>0.15856300000000001</c:v>
                </c:pt>
                <c:pt idx="2289">
                  <c:v>0.15842400000000001</c:v>
                </c:pt>
                <c:pt idx="2290">
                  <c:v>0.15809999999999999</c:v>
                </c:pt>
                <c:pt idx="2291">
                  <c:v>0.15789600000000001</c:v>
                </c:pt>
                <c:pt idx="2292">
                  <c:v>0.15767800000000001</c:v>
                </c:pt>
                <c:pt idx="2293">
                  <c:v>0.15742500000000001</c:v>
                </c:pt>
                <c:pt idx="2294">
                  <c:v>0.15709000000000001</c:v>
                </c:pt>
                <c:pt idx="2295">
                  <c:v>0.15673100000000001</c:v>
                </c:pt>
                <c:pt idx="2296">
                  <c:v>0.15656500000000001</c:v>
                </c:pt>
                <c:pt idx="2297">
                  <c:v>0.15631300000000001</c:v>
                </c:pt>
                <c:pt idx="2298">
                  <c:v>0.156197</c:v>
                </c:pt>
                <c:pt idx="2299">
                  <c:v>0.156081</c:v>
                </c:pt>
                <c:pt idx="2300">
                  <c:v>0.15589900000000001</c:v>
                </c:pt>
                <c:pt idx="2301">
                  <c:v>0.15560499999999999</c:v>
                </c:pt>
                <c:pt idx="2302">
                  <c:v>0.15523200000000001</c:v>
                </c:pt>
                <c:pt idx="2303">
                  <c:v>0.15490799999999999</c:v>
                </c:pt>
                <c:pt idx="2304">
                  <c:v>0.15464900000000001</c:v>
                </c:pt>
                <c:pt idx="2305">
                  <c:v>0.15438499999999999</c:v>
                </c:pt>
                <c:pt idx="2306">
                  <c:v>0.15407999999999999</c:v>
                </c:pt>
                <c:pt idx="2307">
                  <c:v>0.15374399999999999</c:v>
                </c:pt>
                <c:pt idx="2308">
                  <c:v>0.15367400000000001</c:v>
                </c:pt>
                <c:pt idx="2309">
                  <c:v>0.15337300000000001</c:v>
                </c:pt>
                <c:pt idx="2310">
                  <c:v>0.15304599999999999</c:v>
                </c:pt>
                <c:pt idx="2311">
                  <c:v>0.152757</c:v>
                </c:pt>
                <c:pt idx="2312">
                  <c:v>0.15257000000000001</c:v>
                </c:pt>
                <c:pt idx="2313">
                  <c:v>0.15226500000000001</c:v>
                </c:pt>
                <c:pt idx="2314">
                  <c:v>0.151861</c:v>
                </c:pt>
                <c:pt idx="2315">
                  <c:v>0.151753</c:v>
                </c:pt>
                <c:pt idx="2316">
                  <c:v>0.15174000000000001</c:v>
                </c:pt>
                <c:pt idx="2317">
                  <c:v>0.15137500000000001</c:v>
                </c:pt>
                <c:pt idx="2318">
                  <c:v>0.15102399999999999</c:v>
                </c:pt>
                <c:pt idx="2319">
                  <c:v>0.15084900000000001</c:v>
                </c:pt>
                <c:pt idx="2320">
                  <c:v>0.15058099999999999</c:v>
                </c:pt>
                <c:pt idx="2321">
                  <c:v>0.15048800000000001</c:v>
                </c:pt>
                <c:pt idx="2322">
                  <c:v>0.15015800000000001</c:v>
                </c:pt>
                <c:pt idx="2323">
                  <c:v>0.150093</c:v>
                </c:pt>
                <c:pt idx="2324">
                  <c:v>0.14983399999999999</c:v>
                </c:pt>
                <c:pt idx="2325">
                  <c:v>0.149476</c:v>
                </c:pt>
                <c:pt idx="2326">
                  <c:v>0.14924200000000001</c:v>
                </c:pt>
                <c:pt idx="2327">
                  <c:v>0.149066</c:v>
                </c:pt>
                <c:pt idx="2328">
                  <c:v>0.14880699999999999</c:v>
                </c:pt>
                <c:pt idx="2329">
                  <c:v>0.148483</c:v>
                </c:pt>
                <c:pt idx="2330">
                  <c:v>0.14838000000000001</c:v>
                </c:pt>
                <c:pt idx="2331">
                  <c:v>0.14821899999999999</c:v>
                </c:pt>
                <c:pt idx="2332">
                  <c:v>0.14801900000000001</c:v>
                </c:pt>
                <c:pt idx="2333">
                  <c:v>0.147651</c:v>
                </c:pt>
                <c:pt idx="2334">
                  <c:v>0.147535</c:v>
                </c:pt>
                <c:pt idx="2335">
                  <c:v>0.147318</c:v>
                </c:pt>
                <c:pt idx="2336">
                  <c:v>0.14711299999999999</c:v>
                </c:pt>
                <c:pt idx="2337">
                  <c:v>0.14712700000000001</c:v>
                </c:pt>
                <c:pt idx="2338">
                  <c:v>0.146902</c:v>
                </c:pt>
                <c:pt idx="2339">
                  <c:v>0.14677699999999999</c:v>
                </c:pt>
                <c:pt idx="2340">
                  <c:v>0.14660400000000001</c:v>
                </c:pt>
                <c:pt idx="2341">
                  <c:v>0.14637600000000001</c:v>
                </c:pt>
                <c:pt idx="2342">
                  <c:v>0.14622499999999999</c:v>
                </c:pt>
                <c:pt idx="2343">
                  <c:v>0.145843</c:v>
                </c:pt>
                <c:pt idx="2344">
                  <c:v>0.145508</c:v>
                </c:pt>
                <c:pt idx="2345">
                  <c:v>0.14546899999999999</c:v>
                </c:pt>
                <c:pt idx="2346">
                  <c:v>0.14505599999999999</c:v>
                </c:pt>
                <c:pt idx="2347">
                  <c:v>0.14491499999999999</c:v>
                </c:pt>
                <c:pt idx="2348">
                  <c:v>0.14466399999999999</c:v>
                </c:pt>
                <c:pt idx="2349">
                  <c:v>0.144649</c:v>
                </c:pt>
                <c:pt idx="2350">
                  <c:v>0.14443900000000001</c:v>
                </c:pt>
                <c:pt idx="2351">
                  <c:v>0.14432800000000001</c:v>
                </c:pt>
                <c:pt idx="2352">
                  <c:v>0.144126</c:v>
                </c:pt>
                <c:pt idx="2353">
                  <c:v>0.144064</c:v>
                </c:pt>
                <c:pt idx="2354">
                  <c:v>0.143679</c:v>
                </c:pt>
                <c:pt idx="2355">
                  <c:v>0.14349400000000001</c:v>
                </c:pt>
                <c:pt idx="2356">
                  <c:v>0.14316100000000001</c:v>
                </c:pt>
                <c:pt idx="2357">
                  <c:v>0.14315800000000001</c:v>
                </c:pt>
                <c:pt idx="2358">
                  <c:v>0.142761</c:v>
                </c:pt>
                <c:pt idx="2359">
                  <c:v>0.14272499999999999</c:v>
                </c:pt>
                <c:pt idx="2360">
                  <c:v>0.14260700000000001</c:v>
                </c:pt>
                <c:pt idx="2361">
                  <c:v>0.142289</c:v>
                </c:pt>
                <c:pt idx="2362">
                  <c:v>0.142128</c:v>
                </c:pt>
                <c:pt idx="2363">
                  <c:v>0.14174500000000001</c:v>
                </c:pt>
                <c:pt idx="2364">
                  <c:v>0.141314</c:v>
                </c:pt>
                <c:pt idx="2365">
                  <c:v>0.14119499999999999</c:v>
                </c:pt>
                <c:pt idx="2366">
                  <c:v>0.14095299999999999</c:v>
                </c:pt>
                <c:pt idx="2367">
                  <c:v>0.14088400000000001</c:v>
                </c:pt>
                <c:pt idx="2368">
                  <c:v>0.140628</c:v>
                </c:pt>
                <c:pt idx="2369">
                  <c:v>0.140405</c:v>
                </c:pt>
                <c:pt idx="2370">
                  <c:v>0.140178</c:v>
                </c:pt>
                <c:pt idx="2371">
                  <c:v>0.139961</c:v>
                </c:pt>
                <c:pt idx="2372">
                  <c:v>0.13970299999999999</c:v>
                </c:pt>
                <c:pt idx="2373">
                  <c:v>0.13941000000000001</c:v>
                </c:pt>
                <c:pt idx="2374">
                  <c:v>0.139128</c:v>
                </c:pt>
                <c:pt idx="2375">
                  <c:v>0.13900100000000001</c:v>
                </c:pt>
                <c:pt idx="2376">
                  <c:v>0.13877400000000001</c:v>
                </c:pt>
                <c:pt idx="2377">
                  <c:v>0.13858999999999999</c:v>
                </c:pt>
                <c:pt idx="2378">
                  <c:v>0.13827999999999999</c:v>
                </c:pt>
                <c:pt idx="2379">
                  <c:v>0.13816300000000001</c:v>
                </c:pt>
                <c:pt idx="2380">
                  <c:v>0.137905</c:v>
                </c:pt>
                <c:pt idx="2381">
                  <c:v>0.137517</c:v>
                </c:pt>
                <c:pt idx="2382">
                  <c:v>0.13730600000000001</c:v>
                </c:pt>
                <c:pt idx="2383">
                  <c:v>0.137098</c:v>
                </c:pt>
                <c:pt idx="2384">
                  <c:v>0.13699600000000001</c:v>
                </c:pt>
                <c:pt idx="2385">
                  <c:v>0.136739</c:v>
                </c:pt>
                <c:pt idx="2386">
                  <c:v>0.13656299999999999</c:v>
                </c:pt>
                <c:pt idx="2387">
                  <c:v>0.13628399999999999</c:v>
                </c:pt>
                <c:pt idx="2388">
                  <c:v>0.136078</c:v>
                </c:pt>
                <c:pt idx="2389">
                  <c:v>0.135853</c:v>
                </c:pt>
                <c:pt idx="2390">
                  <c:v>0.13563500000000001</c:v>
                </c:pt>
                <c:pt idx="2391">
                  <c:v>0.13561799999999999</c:v>
                </c:pt>
                <c:pt idx="2392">
                  <c:v>0.13551099999999999</c:v>
                </c:pt>
                <c:pt idx="2393">
                  <c:v>0.13533200000000001</c:v>
                </c:pt>
                <c:pt idx="2394">
                  <c:v>0.135159</c:v>
                </c:pt>
                <c:pt idx="2395">
                  <c:v>0.13486100000000001</c:v>
                </c:pt>
                <c:pt idx="2396">
                  <c:v>0.13458700000000001</c:v>
                </c:pt>
                <c:pt idx="2397">
                  <c:v>0.13441500000000001</c:v>
                </c:pt>
                <c:pt idx="2398">
                  <c:v>0.134212</c:v>
                </c:pt>
                <c:pt idx="2399">
                  <c:v>0.13411799999999999</c:v>
                </c:pt>
                <c:pt idx="2400">
                  <c:v>0.1338</c:v>
                </c:pt>
                <c:pt idx="2401">
                  <c:v>0.133857</c:v>
                </c:pt>
                <c:pt idx="2402">
                  <c:v>0.13369500000000001</c:v>
                </c:pt>
                <c:pt idx="2403">
                  <c:v>0.13355500000000001</c:v>
                </c:pt>
                <c:pt idx="2404">
                  <c:v>0.133161</c:v>
                </c:pt>
                <c:pt idx="2405">
                  <c:v>0.13298699999999999</c:v>
                </c:pt>
                <c:pt idx="2406">
                  <c:v>0.13264200000000001</c:v>
                </c:pt>
                <c:pt idx="2407">
                  <c:v>0.13259499999999999</c:v>
                </c:pt>
                <c:pt idx="2408">
                  <c:v>0.13231100000000001</c:v>
                </c:pt>
                <c:pt idx="2409">
                  <c:v>0.13217599999999999</c:v>
                </c:pt>
                <c:pt idx="2410">
                  <c:v>0.131993</c:v>
                </c:pt>
                <c:pt idx="2411">
                  <c:v>0.131941</c:v>
                </c:pt>
                <c:pt idx="2412">
                  <c:v>0.131747</c:v>
                </c:pt>
                <c:pt idx="2413">
                  <c:v>0.13155</c:v>
                </c:pt>
                <c:pt idx="2414">
                  <c:v>0.131332</c:v>
                </c:pt>
                <c:pt idx="2415">
                  <c:v>0.13126199999999999</c:v>
                </c:pt>
                <c:pt idx="2416">
                  <c:v>0.130995</c:v>
                </c:pt>
                <c:pt idx="2417">
                  <c:v>0.13079299999999999</c:v>
                </c:pt>
                <c:pt idx="2418">
                  <c:v>0.130579</c:v>
                </c:pt>
                <c:pt idx="2419">
                  <c:v>0.13061500000000001</c:v>
                </c:pt>
                <c:pt idx="2420">
                  <c:v>0.130415</c:v>
                </c:pt>
                <c:pt idx="2421">
                  <c:v>0.130158</c:v>
                </c:pt>
                <c:pt idx="2422">
                  <c:v>0.12976099999999999</c:v>
                </c:pt>
                <c:pt idx="2423">
                  <c:v>0.12961300000000001</c:v>
                </c:pt>
                <c:pt idx="2424">
                  <c:v>0.12935099999999999</c:v>
                </c:pt>
                <c:pt idx="2425">
                  <c:v>0.129408</c:v>
                </c:pt>
                <c:pt idx="2426">
                  <c:v>0.12925200000000001</c:v>
                </c:pt>
                <c:pt idx="2427">
                  <c:v>0.12898000000000001</c:v>
                </c:pt>
                <c:pt idx="2428">
                  <c:v>0.128833</c:v>
                </c:pt>
                <c:pt idx="2429">
                  <c:v>0.12848899999999999</c:v>
                </c:pt>
                <c:pt idx="2430">
                  <c:v>0.128273</c:v>
                </c:pt>
                <c:pt idx="2431">
                  <c:v>0.12800700000000001</c:v>
                </c:pt>
                <c:pt idx="2432">
                  <c:v>0.12792100000000001</c:v>
                </c:pt>
                <c:pt idx="2433">
                  <c:v>0.12751899999999999</c:v>
                </c:pt>
                <c:pt idx="2434">
                  <c:v>0.12743699999999999</c:v>
                </c:pt>
                <c:pt idx="2435">
                  <c:v>0.12729799999999999</c:v>
                </c:pt>
                <c:pt idx="2436">
                  <c:v>0.12696499999999999</c:v>
                </c:pt>
                <c:pt idx="2437">
                  <c:v>0.12704699999999999</c:v>
                </c:pt>
                <c:pt idx="2438">
                  <c:v>0.12678200000000001</c:v>
                </c:pt>
                <c:pt idx="2439">
                  <c:v>0.12628200000000001</c:v>
                </c:pt>
                <c:pt idx="2440">
                  <c:v>0.12617500000000001</c:v>
                </c:pt>
                <c:pt idx="2441">
                  <c:v>0.12609699999999999</c:v>
                </c:pt>
                <c:pt idx="2442">
                  <c:v>0.125884</c:v>
                </c:pt>
                <c:pt idx="2443">
                  <c:v>0.125634</c:v>
                </c:pt>
                <c:pt idx="2444">
                  <c:v>0.12523799999999999</c:v>
                </c:pt>
                <c:pt idx="2445">
                  <c:v>0.12518099999999999</c:v>
                </c:pt>
                <c:pt idx="2446">
                  <c:v>0.12501200000000001</c:v>
                </c:pt>
                <c:pt idx="2447">
                  <c:v>0.124764</c:v>
                </c:pt>
                <c:pt idx="2448">
                  <c:v>0.124649</c:v>
                </c:pt>
                <c:pt idx="2449">
                  <c:v>0.12447900000000001</c:v>
                </c:pt>
                <c:pt idx="2450">
                  <c:v>0.12432799999999999</c:v>
                </c:pt>
                <c:pt idx="2451">
                  <c:v>0.124001</c:v>
                </c:pt>
                <c:pt idx="2452">
                  <c:v>0.12382700000000001</c:v>
                </c:pt>
                <c:pt idx="2453">
                  <c:v>0.123474</c:v>
                </c:pt>
                <c:pt idx="2454">
                  <c:v>0.123427</c:v>
                </c:pt>
                <c:pt idx="2455">
                  <c:v>0.123305</c:v>
                </c:pt>
                <c:pt idx="2456">
                  <c:v>0.123305</c:v>
                </c:pt>
                <c:pt idx="2457">
                  <c:v>0.12302</c:v>
                </c:pt>
                <c:pt idx="2458">
                  <c:v>0.122834</c:v>
                </c:pt>
                <c:pt idx="2459">
                  <c:v>0.12269099999999999</c:v>
                </c:pt>
                <c:pt idx="2460">
                  <c:v>0.12239899999999999</c:v>
                </c:pt>
                <c:pt idx="2461">
                  <c:v>0.122222</c:v>
                </c:pt>
                <c:pt idx="2462">
                  <c:v>0.122139</c:v>
                </c:pt>
                <c:pt idx="2463">
                  <c:v>0.121853</c:v>
                </c:pt>
                <c:pt idx="2464">
                  <c:v>0.121532</c:v>
                </c:pt>
                <c:pt idx="2465">
                  <c:v>0.121584</c:v>
                </c:pt>
                <c:pt idx="2466">
                  <c:v>0.12137199999999999</c:v>
                </c:pt>
                <c:pt idx="2467">
                  <c:v>0.121501</c:v>
                </c:pt>
                <c:pt idx="2468">
                  <c:v>0.121366</c:v>
                </c:pt>
                <c:pt idx="2469">
                  <c:v>0.121127</c:v>
                </c:pt>
                <c:pt idx="2470">
                  <c:v>0.12113500000000001</c:v>
                </c:pt>
                <c:pt idx="2471">
                  <c:v>0.120713</c:v>
                </c:pt>
                <c:pt idx="2472">
                  <c:v>0.120602</c:v>
                </c:pt>
                <c:pt idx="2473">
                  <c:v>0.12042700000000001</c:v>
                </c:pt>
                <c:pt idx="2474">
                  <c:v>0.119952</c:v>
                </c:pt>
                <c:pt idx="2475">
                  <c:v>0.119685</c:v>
                </c:pt>
                <c:pt idx="2476">
                  <c:v>0.119773</c:v>
                </c:pt>
                <c:pt idx="2477">
                  <c:v>0.11963799999999999</c:v>
                </c:pt>
                <c:pt idx="2478">
                  <c:v>0.119447</c:v>
                </c:pt>
                <c:pt idx="2479">
                  <c:v>0.119187</c:v>
                </c:pt>
                <c:pt idx="2480">
                  <c:v>0.11908299999999999</c:v>
                </c:pt>
                <c:pt idx="2481">
                  <c:v>0.118801</c:v>
                </c:pt>
                <c:pt idx="2482">
                  <c:v>0.118918</c:v>
                </c:pt>
                <c:pt idx="2483">
                  <c:v>0.119131</c:v>
                </c:pt>
                <c:pt idx="2484">
                  <c:v>0.118578</c:v>
                </c:pt>
                <c:pt idx="2485">
                  <c:v>0.11830599999999999</c:v>
                </c:pt>
                <c:pt idx="2486">
                  <c:v>0.118099</c:v>
                </c:pt>
                <c:pt idx="2487">
                  <c:v>0.11792900000000001</c:v>
                </c:pt>
                <c:pt idx="2488">
                  <c:v>0.117849</c:v>
                </c:pt>
                <c:pt idx="2489">
                  <c:v>0.117877</c:v>
                </c:pt>
                <c:pt idx="2490">
                  <c:v>0.117493</c:v>
                </c:pt>
                <c:pt idx="2491">
                  <c:v>0.1173</c:v>
                </c:pt>
                <c:pt idx="2492">
                  <c:v>0.117212</c:v>
                </c:pt>
                <c:pt idx="2493">
                  <c:v>0.117176</c:v>
                </c:pt>
                <c:pt idx="2494">
                  <c:v>0.11713700000000001</c:v>
                </c:pt>
                <c:pt idx="2495">
                  <c:v>0.117074</c:v>
                </c:pt>
                <c:pt idx="2496">
                  <c:v>0.11665399999999999</c:v>
                </c:pt>
                <c:pt idx="2497">
                  <c:v>0.11654399999999999</c:v>
                </c:pt>
                <c:pt idx="2498">
                  <c:v>0.116339</c:v>
                </c:pt>
                <c:pt idx="2499">
                  <c:v>0.11632199999999999</c:v>
                </c:pt>
                <c:pt idx="2500">
                  <c:v>0.11625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FC1-439F-91CB-F022EC08FFFD}"/>
            </c:ext>
          </c:extLst>
        </c:ser>
        <c:ser>
          <c:idx val="1"/>
          <c:order val="1"/>
          <c:tx>
            <c:v>pH 7.52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C$1:$C$2501</c:f>
              <c:numCache>
                <c:formatCode>General</c:formatCode>
                <c:ptCount val="2501"/>
                <c:pt idx="0">
                  <c:v>1.146496</c:v>
                </c:pt>
                <c:pt idx="1">
                  <c:v>1.1442639999999999</c:v>
                </c:pt>
                <c:pt idx="2">
                  <c:v>1.140741</c:v>
                </c:pt>
                <c:pt idx="3">
                  <c:v>1.1342429999999999</c:v>
                </c:pt>
                <c:pt idx="4">
                  <c:v>1.1248800000000001</c:v>
                </c:pt>
                <c:pt idx="5">
                  <c:v>1.122584</c:v>
                </c:pt>
                <c:pt idx="6">
                  <c:v>1.110716</c:v>
                </c:pt>
                <c:pt idx="7">
                  <c:v>1.1099760000000001</c:v>
                </c:pt>
                <c:pt idx="8">
                  <c:v>1.1055889999999999</c:v>
                </c:pt>
                <c:pt idx="9">
                  <c:v>1.098544</c:v>
                </c:pt>
                <c:pt idx="10">
                  <c:v>1.094697</c:v>
                </c:pt>
                <c:pt idx="11">
                  <c:v>1.0934980000000001</c:v>
                </c:pt>
                <c:pt idx="12">
                  <c:v>1.0869409999999999</c:v>
                </c:pt>
                <c:pt idx="13">
                  <c:v>1.0809359999999999</c:v>
                </c:pt>
                <c:pt idx="14">
                  <c:v>1.0794889999999999</c:v>
                </c:pt>
                <c:pt idx="15">
                  <c:v>1.073142</c:v>
                </c:pt>
                <c:pt idx="16">
                  <c:v>1.0665260000000001</c:v>
                </c:pt>
                <c:pt idx="17">
                  <c:v>1.0605070000000001</c:v>
                </c:pt>
                <c:pt idx="18">
                  <c:v>1.0594790000000001</c:v>
                </c:pt>
                <c:pt idx="19">
                  <c:v>1.0554429999999999</c:v>
                </c:pt>
                <c:pt idx="20">
                  <c:v>1.048408</c:v>
                </c:pt>
                <c:pt idx="21">
                  <c:v>1.04373</c:v>
                </c:pt>
                <c:pt idx="22">
                  <c:v>1.038151</c:v>
                </c:pt>
                <c:pt idx="23">
                  <c:v>1.0349299999999999</c:v>
                </c:pt>
                <c:pt idx="24">
                  <c:v>1.030105</c:v>
                </c:pt>
                <c:pt idx="25">
                  <c:v>1.0249010000000001</c:v>
                </c:pt>
                <c:pt idx="26">
                  <c:v>1.0221789999999999</c:v>
                </c:pt>
                <c:pt idx="27">
                  <c:v>1.019477</c:v>
                </c:pt>
                <c:pt idx="28">
                  <c:v>1.0161800000000001</c:v>
                </c:pt>
                <c:pt idx="29">
                  <c:v>1.0115419999999999</c:v>
                </c:pt>
                <c:pt idx="30">
                  <c:v>1.003404</c:v>
                </c:pt>
                <c:pt idx="31">
                  <c:v>0.99929299999999999</c:v>
                </c:pt>
                <c:pt idx="32">
                  <c:v>1.0006250000000001</c:v>
                </c:pt>
                <c:pt idx="33">
                  <c:v>0.99256900000000003</c:v>
                </c:pt>
                <c:pt idx="34">
                  <c:v>0.99250899999999997</c:v>
                </c:pt>
                <c:pt idx="35">
                  <c:v>0.98447399999999996</c:v>
                </c:pt>
                <c:pt idx="36">
                  <c:v>0.98317699999999997</c:v>
                </c:pt>
                <c:pt idx="37">
                  <c:v>0.98051200000000005</c:v>
                </c:pt>
                <c:pt idx="38">
                  <c:v>0.97784199999999999</c:v>
                </c:pt>
                <c:pt idx="39">
                  <c:v>0.97215300000000004</c:v>
                </c:pt>
                <c:pt idx="40">
                  <c:v>0.96571499999999999</c:v>
                </c:pt>
                <c:pt idx="41">
                  <c:v>0.96086700000000003</c:v>
                </c:pt>
                <c:pt idx="42">
                  <c:v>0.95741699999999996</c:v>
                </c:pt>
                <c:pt idx="43">
                  <c:v>0.95675900000000003</c:v>
                </c:pt>
                <c:pt idx="44">
                  <c:v>0.95206999999999997</c:v>
                </c:pt>
                <c:pt idx="45">
                  <c:v>0.94835700000000001</c:v>
                </c:pt>
                <c:pt idx="46">
                  <c:v>0.94462999999999997</c:v>
                </c:pt>
                <c:pt idx="47">
                  <c:v>0.94032300000000002</c:v>
                </c:pt>
                <c:pt idx="48">
                  <c:v>0.93488300000000002</c:v>
                </c:pt>
                <c:pt idx="49">
                  <c:v>0.93204100000000001</c:v>
                </c:pt>
                <c:pt idx="50">
                  <c:v>0.92673700000000003</c:v>
                </c:pt>
                <c:pt idx="51">
                  <c:v>0.92623100000000003</c:v>
                </c:pt>
                <c:pt idx="52">
                  <c:v>0.92075499999999999</c:v>
                </c:pt>
                <c:pt idx="53">
                  <c:v>0.917628</c:v>
                </c:pt>
                <c:pt idx="54">
                  <c:v>0.91222999999999999</c:v>
                </c:pt>
                <c:pt idx="55">
                  <c:v>0.91159500000000004</c:v>
                </c:pt>
                <c:pt idx="56">
                  <c:v>0.90891599999999995</c:v>
                </c:pt>
                <c:pt idx="57">
                  <c:v>0.90296399999999999</c:v>
                </c:pt>
                <c:pt idx="58">
                  <c:v>0.90042100000000003</c:v>
                </c:pt>
                <c:pt idx="59">
                  <c:v>0.894459</c:v>
                </c:pt>
                <c:pt idx="60">
                  <c:v>0.89112000000000002</c:v>
                </c:pt>
                <c:pt idx="61">
                  <c:v>0.88995599999999997</c:v>
                </c:pt>
                <c:pt idx="62">
                  <c:v>0.88720699999999997</c:v>
                </c:pt>
                <c:pt idx="63">
                  <c:v>0.88467399999999996</c:v>
                </c:pt>
                <c:pt idx="64">
                  <c:v>0.87889600000000001</c:v>
                </c:pt>
                <c:pt idx="65">
                  <c:v>0.87450300000000003</c:v>
                </c:pt>
                <c:pt idx="66">
                  <c:v>0.87168299999999999</c:v>
                </c:pt>
                <c:pt idx="67">
                  <c:v>0.86915900000000001</c:v>
                </c:pt>
                <c:pt idx="68">
                  <c:v>0.86572499999999997</c:v>
                </c:pt>
                <c:pt idx="69">
                  <c:v>0.86377300000000001</c:v>
                </c:pt>
                <c:pt idx="70">
                  <c:v>0.85919999999999996</c:v>
                </c:pt>
                <c:pt idx="71">
                  <c:v>0.85770299999999999</c:v>
                </c:pt>
                <c:pt idx="72">
                  <c:v>0.85329200000000005</c:v>
                </c:pt>
                <c:pt idx="73">
                  <c:v>0.85232200000000002</c:v>
                </c:pt>
                <c:pt idx="74">
                  <c:v>0.84826000000000001</c:v>
                </c:pt>
                <c:pt idx="75">
                  <c:v>0.84411599999999998</c:v>
                </c:pt>
                <c:pt idx="76">
                  <c:v>0.84073699999999996</c:v>
                </c:pt>
                <c:pt idx="77">
                  <c:v>0.839032</c:v>
                </c:pt>
                <c:pt idx="78">
                  <c:v>0.83637899999999998</c:v>
                </c:pt>
                <c:pt idx="79">
                  <c:v>0.83349899999999999</c:v>
                </c:pt>
                <c:pt idx="80">
                  <c:v>0.83099800000000001</c:v>
                </c:pt>
                <c:pt idx="81">
                  <c:v>0.827214</c:v>
                </c:pt>
                <c:pt idx="82">
                  <c:v>0.82405499999999998</c:v>
                </c:pt>
                <c:pt idx="83">
                  <c:v>0.82001500000000005</c:v>
                </c:pt>
                <c:pt idx="84">
                  <c:v>0.81769800000000004</c:v>
                </c:pt>
                <c:pt idx="85">
                  <c:v>0.81290499999999999</c:v>
                </c:pt>
                <c:pt idx="86">
                  <c:v>0.81184000000000001</c:v>
                </c:pt>
                <c:pt idx="87">
                  <c:v>0.81051799999999996</c:v>
                </c:pt>
                <c:pt idx="88">
                  <c:v>0.80694600000000005</c:v>
                </c:pt>
                <c:pt idx="89">
                  <c:v>0.80295899999999998</c:v>
                </c:pt>
                <c:pt idx="90">
                  <c:v>0.79986000000000002</c:v>
                </c:pt>
                <c:pt idx="91">
                  <c:v>0.79716600000000004</c:v>
                </c:pt>
                <c:pt idx="92">
                  <c:v>0.79449499999999995</c:v>
                </c:pt>
                <c:pt idx="93">
                  <c:v>0.79491999999999996</c:v>
                </c:pt>
                <c:pt idx="94">
                  <c:v>0.79063700000000003</c:v>
                </c:pt>
                <c:pt idx="95">
                  <c:v>0.786856</c:v>
                </c:pt>
                <c:pt idx="96">
                  <c:v>0.78694600000000003</c:v>
                </c:pt>
                <c:pt idx="97">
                  <c:v>0.78353300000000004</c:v>
                </c:pt>
                <c:pt idx="98">
                  <c:v>0.78162200000000004</c:v>
                </c:pt>
                <c:pt idx="99">
                  <c:v>0.778366</c:v>
                </c:pt>
                <c:pt idx="100">
                  <c:v>0.77434499999999995</c:v>
                </c:pt>
                <c:pt idx="101">
                  <c:v>0.77235500000000001</c:v>
                </c:pt>
                <c:pt idx="102">
                  <c:v>0.77006300000000005</c:v>
                </c:pt>
                <c:pt idx="103">
                  <c:v>0.76681100000000002</c:v>
                </c:pt>
                <c:pt idx="104">
                  <c:v>0.76428700000000005</c:v>
                </c:pt>
                <c:pt idx="105">
                  <c:v>0.76103299999999996</c:v>
                </c:pt>
                <c:pt idx="106">
                  <c:v>0.75870499999999996</c:v>
                </c:pt>
                <c:pt idx="107">
                  <c:v>0.75684700000000005</c:v>
                </c:pt>
                <c:pt idx="108">
                  <c:v>0.75477000000000005</c:v>
                </c:pt>
                <c:pt idx="109">
                  <c:v>0.75051599999999996</c:v>
                </c:pt>
                <c:pt idx="110">
                  <c:v>0.74817900000000004</c:v>
                </c:pt>
                <c:pt idx="111">
                  <c:v>0.74456800000000001</c:v>
                </c:pt>
                <c:pt idx="112">
                  <c:v>0.74351100000000003</c:v>
                </c:pt>
                <c:pt idx="113">
                  <c:v>0.73982999999999999</c:v>
                </c:pt>
                <c:pt idx="114">
                  <c:v>0.73832500000000001</c:v>
                </c:pt>
                <c:pt idx="115">
                  <c:v>0.73556600000000005</c:v>
                </c:pt>
                <c:pt idx="116">
                  <c:v>0.73302299999999998</c:v>
                </c:pt>
                <c:pt idx="117">
                  <c:v>0.73121400000000003</c:v>
                </c:pt>
                <c:pt idx="118">
                  <c:v>0.72966299999999995</c:v>
                </c:pt>
                <c:pt idx="119">
                  <c:v>0.72534100000000001</c:v>
                </c:pt>
                <c:pt idx="120">
                  <c:v>0.72213400000000005</c:v>
                </c:pt>
                <c:pt idx="121">
                  <c:v>0.72103499999999998</c:v>
                </c:pt>
                <c:pt idx="122">
                  <c:v>0.71980100000000002</c:v>
                </c:pt>
                <c:pt idx="123">
                  <c:v>0.716723</c:v>
                </c:pt>
                <c:pt idx="124">
                  <c:v>0.71402399999999999</c:v>
                </c:pt>
                <c:pt idx="125">
                  <c:v>0.71263799999999999</c:v>
                </c:pt>
                <c:pt idx="126">
                  <c:v>0.70987599999999995</c:v>
                </c:pt>
                <c:pt idx="127">
                  <c:v>0.70856200000000003</c:v>
                </c:pt>
                <c:pt idx="128">
                  <c:v>0.70511000000000001</c:v>
                </c:pt>
                <c:pt idx="129">
                  <c:v>0.70260299999999998</c:v>
                </c:pt>
                <c:pt idx="130">
                  <c:v>0.699569</c:v>
                </c:pt>
                <c:pt idx="131">
                  <c:v>0.69861399999999996</c:v>
                </c:pt>
                <c:pt idx="132">
                  <c:v>0.69531799999999999</c:v>
                </c:pt>
                <c:pt idx="133">
                  <c:v>0.69313800000000003</c:v>
                </c:pt>
                <c:pt idx="134">
                  <c:v>0.69171400000000005</c:v>
                </c:pt>
                <c:pt idx="135">
                  <c:v>0.68881800000000004</c:v>
                </c:pt>
                <c:pt idx="136">
                  <c:v>0.68656899999999998</c:v>
                </c:pt>
                <c:pt idx="137">
                  <c:v>0.68467199999999995</c:v>
                </c:pt>
                <c:pt idx="138">
                  <c:v>0.68281400000000003</c:v>
                </c:pt>
                <c:pt idx="139">
                  <c:v>0.68135900000000005</c:v>
                </c:pt>
                <c:pt idx="140">
                  <c:v>0.67916699999999997</c:v>
                </c:pt>
                <c:pt idx="141">
                  <c:v>0.67713699999999999</c:v>
                </c:pt>
                <c:pt idx="142">
                  <c:v>0.67713400000000001</c:v>
                </c:pt>
                <c:pt idx="143">
                  <c:v>0.67330699999999999</c:v>
                </c:pt>
                <c:pt idx="144">
                  <c:v>0.67188599999999998</c:v>
                </c:pt>
                <c:pt idx="145">
                  <c:v>0.67100599999999999</c:v>
                </c:pt>
                <c:pt idx="146">
                  <c:v>0.66884399999999999</c:v>
                </c:pt>
                <c:pt idx="147">
                  <c:v>0.66602700000000004</c:v>
                </c:pt>
                <c:pt idx="148">
                  <c:v>0.66399399999999997</c:v>
                </c:pt>
                <c:pt idx="149">
                  <c:v>0.66098800000000002</c:v>
                </c:pt>
                <c:pt idx="150">
                  <c:v>0.66006500000000001</c:v>
                </c:pt>
                <c:pt idx="151">
                  <c:v>0.65720599999999996</c:v>
                </c:pt>
                <c:pt idx="152">
                  <c:v>0.65579900000000002</c:v>
                </c:pt>
                <c:pt idx="153">
                  <c:v>0.65379799999999999</c:v>
                </c:pt>
                <c:pt idx="154">
                  <c:v>0.65242800000000001</c:v>
                </c:pt>
                <c:pt idx="155">
                  <c:v>0.64964</c:v>
                </c:pt>
                <c:pt idx="156">
                  <c:v>0.647096</c:v>
                </c:pt>
                <c:pt idx="157">
                  <c:v>0.64577499999999999</c:v>
                </c:pt>
                <c:pt idx="158">
                  <c:v>0.64547500000000002</c:v>
                </c:pt>
                <c:pt idx="159">
                  <c:v>0.64237999999999995</c:v>
                </c:pt>
                <c:pt idx="160">
                  <c:v>0.64151199999999997</c:v>
                </c:pt>
                <c:pt idx="161">
                  <c:v>0.64100699999999999</c:v>
                </c:pt>
                <c:pt idx="162">
                  <c:v>0.63761599999999996</c:v>
                </c:pt>
                <c:pt idx="163">
                  <c:v>0.63510599999999995</c:v>
                </c:pt>
                <c:pt idx="164">
                  <c:v>0.63491600000000004</c:v>
                </c:pt>
                <c:pt idx="165">
                  <c:v>0.63038300000000003</c:v>
                </c:pt>
                <c:pt idx="166">
                  <c:v>0.63057099999999999</c:v>
                </c:pt>
                <c:pt idx="167">
                  <c:v>0.62764799999999998</c:v>
                </c:pt>
                <c:pt idx="168">
                  <c:v>0.62733899999999998</c:v>
                </c:pt>
                <c:pt idx="169">
                  <c:v>0.62548800000000004</c:v>
                </c:pt>
                <c:pt idx="170">
                  <c:v>0.62356299999999998</c:v>
                </c:pt>
                <c:pt idx="171">
                  <c:v>0.62221499999999996</c:v>
                </c:pt>
                <c:pt idx="172">
                  <c:v>0.61978699999999998</c:v>
                </c:pt>
                <c:pt idx="173">
                  <c:v>0.61869099999999999</c:v>
                </c:pt>
                <c:pt idx="174">
                  <c:v>0.61592599999999997</c:v>
                </c:pt>
                <c:pt idx="175">
                  <c:v>0.61477599999999999</c:v>
                </c:pt>
                <c:pt idx="176">
                  <c:v>0.612703</c:v>
                </c:pt>
                <c:pt idx="177">
                  <c:v>0.61222699999999997</c:v>
                </c:pt>
                <c:pt idx="178">
                  <c:v>0.60952200000000001</c:v>
                </c:pt>
                <c:pt idx="179">
                  <c:v>0.60766100000000001</c:v>
                </c:pt>
                <c:pt idx="180">
                  <c:v>0.60676200000000002</c:v>
                </c:pt>
                <c:pt idx="181">
                  <c:v>0.60534699999999997</c:v>
                </c:pt>
                <c:pt idx="182">
                  <c:v>0.602885</c:v>
                </c:pt>
                <c:pt idx="183">
                  <c:v>0.60085299999999997</c:v>
                </c:pt>
                <c:pt idx="184">
                  <c:v>0.599804</c:v>
                </c:pt>
                <c:pt idx="185">
                  <c:v>0.59706700000000001</c:v>
                </c:pt>
                <c:pt idx="186">
                  <c:v>0.59628999999999999</c:v>
                </c:pt>
                <c:pt idx="187">
                  <c:v>0.59452000000000005</c:v>
                </c:pt>
                <c:pt idx="188">
                  <c:v>0.59229299999999996</c:v>
                </c:pt>
                <c:pt idx="189">
                  <c:v>0.59089599999999998</c:v>
                </c:pt>
                <c:pt idx="190">
                  <c:v>0.58867400000000003</c:v>
                </c:pt>
                <c:pt idx="191">
                  <c:v>0.58804100000000004</c:v>
                </c:pt>
                <c:pt idx="192">
                  <c:v>0.58590799999999998</c:v>
                </c:pt>
                <c:pt idx="193">
                  <c:v>0.58461799999999997</c:v>
                </c:pt>
                <c:pt idx="194">
                  <c:v>0.58196199999999998</c:v>
                </c:pt>
                <c:pt idx="195">
                  <c:v>0.581901</c:v>
                </c:pt>
                <c:pt idx="196">
                  <c:v>0.58054600000000001</c:v>
                </c:pt>
                <c:pt idx="197">
                  <c:v>0.57859700000000003</c:v>
                </c:pt>
                <c:pt idx="198">
                  <c:v>0.57675799999999999</c:v>
                </c:pt>
                <c:pt idx="199">
                  <c:v>0.57420499999999997</c:v>
                </c:pt>
                <c:pt idx="200">
                  <c:v>0.57400099999999998</c:v>
                </c:pt>
                <c:pt idx="201">
                  <c:v>0.57225599999999999</c:v>
                </c:pt>
                <c:pt idx="202">
                  <c:v>0.57060599999999995</c:v>
                </c:pt>
                <c:pt idx="203">
                  <c:v>0.56832899999999997</c:v>
                </c:pt>
                <c:pt idx="204">
                  <c:v>0.56829799999999997</c:v>
                </c:pt>
                <c:pt idx="205">
                  <c:v>0.56656499999999999</c:v>
                </c:pt>
                <c:pt idx="206">
                  <c:v>0.56531399999999998</c:v>
                </c:pt>
                <c:pt idx="207">
                  <c:v>0.56419799999999998</c:v>
                </c:pt>
                <c:pt idx="208">
                  <c:v>0.56259099999999995</c:v>
                </c:pt>
                <c:pt idx="209">
                  <c:v>0.56193800000000005</c:v>
                </c:pt>
                <c:pt idx="210">
                  <c:v>0.55964400000000003</c:v>
                </c:pt>
                <c:pt idx="211">
                  <c:v>0.55774000000000001</c:v>
                </c:pt>
                <c:pt idx="212">
                  <c:v>0.55740900000000004</c:v>
                </c:pt>
                <c:pt idx="213">
                  <c:v>0.55466199999999999</c:v>
                </c:pt>
                <c:pt idx="214">
                  <c:v>0.554172</c:v>
                </c:pt>
                <c:pt idx="215">
                  <c:v>0.55413500000000004</c:v>
                </c:pt>
                <c:pt idx="216">
                  <c:v>0.55223599999999995</c:v>
                </c:pt>
                <c:pt idx="217">
                  <c:v>0.54947599999999996</c:v>
                </c:pt>
                <c:pt idx="218">
                  <c:v>0.548037</c:v>
                </c:pt>
                <c:pt idx="219">
                  <c:v>0.54666999999999999</c:v>
                </c:pt>
                <c:pt idx="220">
                  <c:v>0.54628200000000005</c:v>
                </c:pt>
                <c:pt idx="221">
                  <c:v>0.54505300000000001</c:v>
                </c:pt>
                <c:pt idx="222">
                  <c:v>0.54308500000000004</c:v>
                </c:pt>
                <c:pt idx="223">
                  <c:v>0.54152500000000003</c:v>
                </c:pt>
                <c:pt idx="224">
                  <c:v>0.540354</c:v>
                </c:pt>
                <c:pt idx="225">
                  <c:v>0.53958899999999999</c:v>
                </c:pt>
                <c:pt idx="226">
                  <c:v>0.53731399999999996</c:v>
                </c:pt>
                <c:pt idx="227">
                  <c:v>0.53649100000000005</c:v>
                </c:pt>
                <c:pt idx="228">
                  <c:v>0.53588499999999994</c:v>
                </c:pt>
                <c:pt idx="229">
                  <c:v>0.53499600000000003</c:v>
                </c:pt>
                <c:pt idx="230">
                  <c:v>0.53349599999999997</c:v>
                </c:pt>
                <c:pt idx="231">
                  <c:v>0.53220199999999995</c:v>
                </c:pt>
                <c:pt idx="232">
                  <c:v>0.53133799999999998</c:v>
                </c:pt>
                <c:pt idx="233">
                  <c:v>0.52973700000000001</c:v>
                </c:pt>
                <c:pt idx="234">
                  <c:v>0.52895099999999995</c:v>
                </c:pt>
                <c:pt idx="235">
                  <c:v>0.52702199999999999</c:v>
                </c:pt>
                <c:pt idx="236">
                  <c:v>0.52494300000000005</c:v>
                </c:pt>
                <c:pt idx="237">
                  <c:v>0.52442599999999995</c:v>
                </c:pt>
                <c:pt idx="238">
                  <c:v>0.52368199999999998</c:v>
                </c:pt>
                <c:pt idx="239">
                  <c:v>0.52216799999999997</c:v>
                </c:pt>
                <c:pt idx="240">
                  <c:v>0.52035900000000002</c:v>
                </c:pt>
                <c:pt idx="241">
                  <c:v>0.51776500000000003</c:v>
                </c:pt>
                <c:pt idx="242">
                  <c:v>0.51829199999999997</c:v>
                </c:pt>
                <c:pt idx="243">
                  <c:v>0.51779699999999995</c:v>
                </c:pt>
                <c:pt idx="244">
                  <c:v>0.51683199999999996</c:v>
                </c:pt>
                <c:pt idx="245">
                  <c:v>0.51497599999999999</c:v>
                </c:pt>
                <c:pt idx="246">
                  <c:v>0.51360499999999998</c:v>
                </c:pt>
                <c:pt idx="247">
                  <c:v>0.51266999999999996</c:v>
                </c:pt>
                <c:pt idx="248">
                  <c:v>0.51215999999999995</c:v>
                </c:pt>
                <c:pt idx="249">
                  <c:v>0.51049199999999995</c:v>
                </c:pt>
                <c:pt idx="250">
                  <c:v>0.476105</c:v>
                </c:pt>
                <c:pt idx="251">
                  <c:v>0.47538200000000003</c:v>
                </c:pt>
                <c:pt idx="252">
                  <c:v>0.47355999999999998</c:v>
                </c:pt>
                <c:pt idx="253">
                  <c:v>0.47306700000000002</c:v>
                </c:pt>
                <c:pt idx="254">
                  <c:v>0.47181400000000001</c:v>
                </c:pt>
                <c:pt idx="255">
                  <c:v>0.470804</c:v>
                </c:pt>
                <c:pt idx="256">
                  <c:v>0.46985500000000002</c:v>
                </c:pt>
                <c:pt idx="257">
                  <c:v>0.46856999999999999</c:v>
                </c:pt>
                <c:pt idx="258">
                  <c:v>0.46742299999999998</c:v>
                </c:pt>
                <c:pt idx="259">
                  <c:v>0.46653899999999998</c:v>
                </c:pt>
                <c:pt idx="260">
                  <c:v>0.46562399999999998</c:v>
                </c:pt>
                <c:pt idx="261">
                  <c:v>0.46457300000000001</c:v>
                </c:pt>
                <c:pt idx="262">
                  <c:v>0.46326099999999998</c:v>
                </c:pt>
                <c:pt idx="263">
                  <c:v>0.462362</c:v>
                </c:pt>
                <c:pt idx="264">
                  <c:v>0.46128599999999997</c:v>
                </c:pt>
                <c:pt idx="265">
                  <c:v>0.45965600000000001</c:v>
                </c:pt>
                <c:pt idx="266">
                  <c:v>0.45868100000000001</c:v>
                </c:pt>
                <c:pt idx="267">
                  <c:v>0.457897</c:v>
                </c:pt>
                <c:pt idx="268">
                  <c:v>0.45760200000000001</c:v>
                </c:pt>
                <c:pt idx="269">
                  <c:v>0.456071</c:v>
                </c:pt>
                <c:pt idx="270">
                  <c:v>0.45493099999999997</c:v>
                </c:pt>
                <c:pt idx="271">
                  <c:v>0.45418399999999998</c:v>
                </c:pt>
                <c:pt idx="272">
                  <c:v>0.45380900000000002</c:v>
                </c:pt>
                <c:pt idx="273">
                  <c:v>0.45229900000000001</c:v>
                </c:pt>
                <c:pt idx="274">
                  <c:v>0.45133800000000002</c:v>
                </c:pt>
                <c:pt idx="275">
                  <c:v>0.45102700000000001</c:v>
                </c:pt>
                <c:pt idx="276">
                  <c:v>0.44919700000000001</c:v>
                </c:pt>
                <c:pt idx="277">
                  <c:v>0.44821699999999998</c:v>
                </c:pt>
                <c:pt idx="278">
                  <c:v>0.44823600000000002</c:v>
                </c:pt>
                <c:pt idx="279">
                  <c:v>0.44719300000000001</c:v>
                </c:pt>
                <c:pt idx="280">
                  <c:v>0.44616800000000001</c:v>
                </c:pt>
                <c:pt idx="281">
                  <c:v>0.44498700000000002</c:v>
                </c:pt>
                <c:pt idx="282">
                  <c:v>0.44419500000000001</c:v>
                </c:pt>
                <c:pt idx="283">
                  <c:v>0.44270900000000002</c:v>
                </c:pt>
                <c:pt idx="284">
                  <c:v>0.441525</c:v>
                </c:pt>
                <c:pt idx="285">
                  <c:v>0.44078400000000001</c:v>
                </c:pt>
                <c:pt idx="286">
                  <c:v>0.43981700000000001</c:v>
                </c:pt>
                <c:pt idx="287">
                  <c:v>0.43886799999999998</c:v>
                </c:pt>
                <c:pt idx="288">
                  <c:v>0.43844300000000003</c:v>
                </c:pt>
                <c:pt idx="289">
                  <c:v>0.43717699999999998</c:v>
                </c:pt>
                <c:pt idx="290">
                  <c:v>0.43645699999999998</c:v>
                </c:pt>
                <c:pt idx="291">
                  <c:v>0.43573800000000001</c:v>
                </c:pt>
                <c:pt idx="292">
                  <c:v>0.43499100000000002</c:v>
                </c:pt>
                <c:pt idx="293">
                  <c:v>0.43406899999999998</c:v>
                </c:pt>
                <c:pt idx="294">
                  <c:v>0.43279000000000001</c:v>
                </c:pt>
                <c:pt idx="295">
                  <c:v>0.43158600000000003</c:v>
                </c:pt>
                <c:pt idx="296">
                  <c:v>0.43084</c:v>
                </c:pt>
                <c:pt idx="297">
                  <c:v>0.430452</c:v>
                </c:pt>
                <c:pt idx="298">
                  <c:v>0.42984099999999997</c:v>
                </c:pt>
                <c:pt idx="299">
                  <c:v>0.428699</c:v>
                </c:pt>
                <c:pt idx="300">
                  <c:v>0.42825000000000002</c:v>
                </c:pt>
                <c:pt idx="301">
                  <c:v>0.42664999999999997</c:v>
                </c:pt>
                <c:pt idx="302">
                  <c:v>0.42610300000000001</c:v>
                </c:pt>
                <c:pt idx="303">
                  <c:v>0.42518099999999998</c:v>
                </c:pt>
                <c:pt idx="304">
                  <c:v>0.424286</c:v>
                </c:pt>
                <c:pt idx="305">
                  <c:v>0.42360399999999998</c:v>
                </c:pt>
                <c:pt idx="306">
                  <c:v>0.42221700000000001</c:v>
                </c:pt>
                <c:pt idx="307">
                  <c:v>0.42138799999999998</c:v>
                </c:pt>
                <c:pt idx="308">
                  <c:v>0.42080600000000001</c:v>
                </c:pt>
                <c:pt idx="309">
                  <c:v>0.41997099999999998</c:v>
                </c:pt>
                <c:pt idx="310">
                  <c:v>0.419047</c:v>
                </c:pt>
                <c:pt idx="311">
                  <c:v>0.41766999999999999</c:v>
                </c:pt>
                <c:pt idx="312">
                  <c:v>0.41725499999999999</c:v>
                </c:pt>
                <c:pt idx="313">
                  <c:v>0.416188</c:v>
                </c:pt>
                <c:pt idx="314">
                  <c:v>0.41533500000000001</c:v>
                </c:pt>
                <c:pt idx="315">
                  <c:v>0.41444999999999999</c:v>
                </c:pt>
                <c:pt idx="316">
                  <c:v>0.41334599999999999</c:v>
                </c:pt>
                <c:pt idx="317">
                  <c:v>0.41280899999999998</c:v>
                </c:pt>
                <c:pt idx="318">
                  <c:v>0.41147499999999998</c:v>
                </c:pt>
                <c:pt idx="319">
                  <c:v>0.41084799999999999</c:v>
                </c:pt>
                <c:pt idx="320">
                  <c:v>0.40985899999999997</c:v>
                </c:pt>
                <c:pt idx="321">
                  <c:v>0.409441</c:v>
                </c:pt>
                <c:pt idx="322">
                  <c:v>0.40820299999999998</c:v>
                </c:pt>
                <c:pt idx="323">
                  <c:v>0.40745900000000002</c:v>
                </c:pt>
                <c:pt idx="324">
                  <c:v>0.40653800000000001</c:v>
                </c:pt>
                <c:pt idx="325">
                  <c:v>0.40568100000000001</c:v>
                </c:pt>
                <c:pt idx="326">
                  <c:v>0.40545700000000001</c:v>
                </c:pt>
                <c:pt idx="327">
                  <c:v>0.404306</c:v>
                </c:pt>
                <c:pt idx="328">
                  <c:v>0.40275499999999997</c:v>
                </c:pt>
                <c:pt idx="329">
                  <c:v>0.40261000000000002</c:v>
                </c:pt>
                <c:pt idx="330">
                  <c:v>0.40165099999999998</c:v>
                </c:pt>
                <c:pt idx="331">
                  <c:v>0.40075699999999997</c:v>
                </c:pt>
                <c:pt idx="332">
                  <c:v>0.39994099999999999</c:v>
                </c:pt>
                <c:pt idx="333">
                  <c:v>0.399256</c:v>
                </c:pt>
                <c:pt idx="334">
                  <c:v>0.39831299999999997</c:v>
                </c:pt>
                <c:pt idx="335">
                  <c:v>0.39742699999999997</c:v>
                </c:pt>
                <c:pt idx="336">
                  <c:v>0.39663700000000002</c:v>
                </c:pt>
                <c:pt idx="337">
                  <c:v>0.39590399999999998</c:v>
                </c:pt>
                <c:pt idx="338">
                  <c:v>0.395619</c:v>
                </c:pt>
                <c:pt idx="339">
                  <c:v>0.39452700000000002</c:v>
                </c:pt>
                <c:pt idx="340">
                  <c:v>0.393982</c:v>
                </c:pt>
                <c:pt idx="341">
                  <c:v>0.39302199999999998</c:v>
                </c:pt>
                <c:pt idx="342">
                  <c:v>0.39235599999999998</c:v>
                </c:pt>
                <c:pt idx="343">
                  <c:v>0.39177400000000001</c:v>
                </c:pt>
                <c:pt idx="344">
                  <c:v>0.39088800000000001</c:v>
                </c:pt>
                <c:pt idx="345">
                  <c:v>0.39010899999999998</c:v>
                </c:pt>
                <c:pt idx="346">
                  <c:v>0.38941700000000001</c:v>
                </c:pt>
                <c:pt idx="347">
                  <c:v>0.38765899999999998</c:v>
                </c:pt>
                <c:pt idx="348">
                  <c:v>0.38738899999999998</c:v>
                </c:pt>
                <c:pt idx="349">
                  <c:v>0.38621899999999998</c:v>
                </c:pt>
                <c:pt idx="350">
                  <c:v>0.385681</c:v>
                </c:pt>
                <c:pt idx="351">
                  <c:v>0.38409599999999999</c:v>
                </c:pt>
                <c:pt idx="352">
                  <c:v>0.38387500000000002</c:v>
                </c:pt>
                <c:pt idx="353">
                  <c:v>0.383409</c:v>
                </c:pt>
                <c:pt idx="354">
                  <c:v>0.382718</c:v>
                </c:pt>
                <c:pt idx="355">
                  <c:v>0.38181500000000002</c:v>
                </c:pt>
                <c:pt idx="356">
                  <c:v>0.381247</c:v>
                </c:pt>
                <c:pt idx="357">
                  <c:v>0.38063399999999997</c:v>
                </c:pt>
                <c:pt idx="358">
                  <c:v>0.37946299999999999</c:v>
                </c:pt>
                <c:pt idx="359">
                  <c:v>0.37892700000000001</c:v>
                </c:pt>
                <c:pt idx="360">
                  <c:v>0.37826199999999999</c:v>
                </c:pt>
                <c:pt idx="361">
                  <c:v>0.378133</c:v>
                </c:pt>
                <c:pt idx="362">
                  <c:v>0.37690899999999999</c:v>
                </c:pt>
                <c:pt idx="363">
                  <c:v>0.37629499999999999</c:v>
                </c:pt>
                <c:pt idx="364">
                  <c:v>0.37549300000000002</c:v>
                </c:pt>
                <c:pt idx="365">
                  <c:v>0.37455899999999998</c:v>
                </c:pt>
                <c:pt idx="366">
                  <c:v>0.373948</c:v>
                </c:pt>
                <c:pt idx="367">
                  <c:v>0.37338199999999999</c:v>
                </c:pt>
                <c:pt idx="368">
                  <c:v>0.37279699999999999</c:v>
                </c:pt>
                <c:pt idx="369">
                  <c:v>0.37201299999999998</c:v>
                </c:pt>
                <c:pt idx="370">
                  <c:v>0.371556</c:v>
                </c:pt>
                <c:pt idx="371">
                  <c:v>0.37066900000000003</c:v>
                </c:pt>
                <c:pt idx="372">
                  <c:v>0.369894</c:v>
                </c:pt>
                <c:pt idx="373">
                  <c:v>0.36957000000000001</c:v>
                </c:pt>
                <c:pt idx="374">
                  <c:v>0.36893700000000001</c:v>
                </c:pt>
                <c:pt idx="375">
                  <c:v>0.36808400000000002</c:v>
                </c:pt>
                <c:pt idx="376">
                  <c:v>0.36721399999999998</c:v>
                </c:pt>
                <c:pt idx="377">
                  <c:v>0.366454</c:v>
                </c:pt>
                <c:pt idx="378">
                  <c:v>0.36621700000000001</c:v>
                </c:pt>
                <c:pt idx="379">
                  <c:v>0.36583700000000002</c:v>
                </c:pt>
                <c:pt idx="380">
                  <c:v>0.36444300000000002</c:v>
                </c:pt>
                <c:pt idx="381">
                  <c:v>0.36363800000000002</c:v>
                </c:pt>
                <c:pt idx="382">
                  <c:v>0.363151</c:v>
                </c:pt>
                <c:pt idx="383">
                  <c:v>0.36223899999999998</c:v>
                </c:pt>
                <c:pt idx="384">
                  <c:v>0.36139300000000002</c:v>
                </c:pt>
                <c:pt idx="385">
                  <c:v>0.360987</c:v>
                </c:pt>
                <c:pt idx="386">
                  <c:v>0.36025400000000002</c:v>
                </c:pt>
                <c:pt idx="387">
                  <c:v>0.35952099999999998</c:v>
                </c:pt>
                <c:pt idx="388">
                  <c:v>0.35904000000000003</c:v>
                </c:pt>
                <c:pt idx="389">
                  <c:v>0.358236</c:v>
                </c:pt>
                <c:pt idx="390">
                  <c:v>0.35724800000000001</c:v>
                </c:pt>
                <c:pt idx="391">
                  <c:v>0.356742</c:v>
                </c:pt>
                <c:pt idx="392">
                  <c:v>0.35601100000000002</c:v>
                </c:pt>
                <c:pt idx="393">
                  <c:v>0.35567599999999999</c:v>
                </c:pt>
                <c:pt idx="394">
                  <c:v>0.35489399999999999</c:v>
                </c:pt>
                <c:pt idx="395">
                  <c:v>0.35416300000000001</c:v>
                </c:pt>
                <c:pt idx="396">
                  <c:v>0.35336000000000001</c:v>
                </c:pt>
                <c:pt idx="397">
                  <c:v>0.35297099999999998</c:v>
                </c:pt>
                <c:pt idx="398">
                  <c:v>0.35223700000000002</c:v>
                </c:pt>
                <c:pt idx="399">
                  <c:v>0.35189399999999998</c:v>
                </c:pt>
                <c:pt idx="400">
                  <c:v>0.351294</c:v>
                </c:pt>
                <c:pt idx="401">
                  <c:v>0.35048000000000001</c:v>
                </c:pt>
                <c:pt idx="402">
                  <c:v>0.34995399999999999</c:v>
                </c:pt>
                <c:pt idx="403">
                  <c:v>0.349553</c:v>
                </c:pt>
                <c:pt idx="404">
                  <c:v>0.348555</c:v>
                </c:pt>
                <c:pt idx="405">
                  <c:v>0.34822500000000001</c:v>
                </c:pt>
                <c:pt idx="406">
                  <c:v>0.34759099999999998</c:v>
                </c:pt>
                <c:pt idx="407">
                  <c:v>0.34688000000000002</c:v>
                </c:pt>
                <c:pt idx="408">
                  <c:v>0.34625400000000001</c:v>
                </c:pt>
                <c:pt idx="409">
                  <c:v>0.34576499999999999</c:v>
                </c:pt>
                <c:pt idx="410">
                  <c:v>0.34524199999999999</c:v>
                </c:pt>
                <c:pt idx="411">
                  <c:v>0.34507900000000002</c:v>
                </c:pt>
                <c:pt idx="412">
                  <c:v>0.343893</c:v>
                </c:pt>
                <c:pt idx="413">
                  <c:v>0.343505</c:v>
                </c:pt>
                <c:pt idx="414">
                  <c:v>0.34301500000000001</c:v>
                </c:pt>
                <c:pt idx="415">
                  <c:v>0.34212900000000002</c:v>
                </c:pt>
                <c:pt idx="416">
                  <c:v>0.34143699999999999</c:v>
                </c:pt>
                <c:pt idx="417">
                  <c:v>0.34141100000000002</c:v>
                </c:pt>
                <c:pt idx="418">
                  <c:v>0.34041700000000003</c:v>
                </c:pt>
                <c:pt idx="419">
                  <c:v>0.33984300000000001</c:v>
                </c:pt>
                <c:pt idx="420">
                  <c:v>0.33954200000000001</c:v>
                </c:pt>
                <c:pt idx="421">
                  <c:v>0.33896500000000002</c:v>
                </c:pt>
                <c:pt idx="422">
                  <c:v>0.33871099999999998</c:v>
                </c:pt>
                <c:pt idx="423">
                  <c:v>0.33803699999999998</c:v>
                </c:pt>
                <c:pt idx="424">
                  <c:v>0.33759099999999997</c:v>
                </c:pt>
                <c:pt idx="425">
                  <c:v>0.33736699999999997</c:v>
                </c:pt>
                <c:pt idx="426">
                  <c:v>0.33685799999999999</c:v>
                </c:pt>
                <c:pt idx="427">
                  <c:v>0.33649200000000001</c:v>
                </c:pt>
                <c:pt idx="428">
                  <c:v>0.3357</c:v>
                </c:pt>
                <c:pt idx="429">
                  <c:v>0.33527400000000002</c:v>
                </c:pt>
                <c:pt idx="430">
                  <c:v>0.33466200000000002</c:v>
                </c:pt>
                <c:pt idx="431">
                  <c:v>0.33425199999999999</c:v>
                </c:pt>
                <c:pt idx="432">
                  <c:v>0.333841</c:v>
                </c:pt>
                <c:pt idx="433">
                  <c:v>0.33319199999999999</c:v>
                </c:pt>
                <c:pt idx="434">
                  <c:v>0.33250299999999999</c:v>
                </c:pt>
                <c:pt idx="435">
                  <c:v>0.332256</c:v>
                </c:pt>
                <c:pt idx="436">
                  <c:v>0.331314</c:v>
                </c:pt>
                <c:pt idx="437">
                  <c:v>0.33109300000000003</c:v>
                </c:pt>
                <c:pt idx="438">
                  <c:v>0.330594</c:v>
                </c:pt>
                <c:pt idx="439">
                  <c:v>0.330069</c:v>
                </c:pt>
                <c:pt idx="440">
                  <c:v>0.329654</c:v>
                </c:pt>
                <c:pt idx="441">
                  <c:v>0.32913999999999999</c:v>
                </c:pt>
                <c:pt idx="442">
                  <c:v>0.32867200000000002</c:v>
                </c:pt>
                <c:pt idx="443">
                  <c:v>0.32839800000000002</c:v>
                </c:pt>
                <c:pt idx="444">
                  <c:v>0.327434</c:v>
                </c:pt>
                <c:pt idx="445">
                  <c:v>0.32730599999999999</c:v>
                </c:pt>
                <c:pt idx="446">
                  <c:v>0.32677099999999998</c:v>
                </c:pt>
                <c:pt idx="447">
                  <c:v>0.32647300000000001</c:v>
                </c:pt>
                <c:pt idx="448">
                  <c:v>0.32614199999999999</c:v>
                </c:pt>
                <c:pt idx="449">
                  <c:v>0.32545400000000002</c:v>
                </c:pt>
                <c:pt idx="450">
                  <c:v>0.32492300000000002</c:v>
                </c:pt>
                <c:pt idx="451">
                  <c:v>0.32482499999999997</c:v>
                </c:pt>
                <c:pt idx="452">
                  <c:v>0.32428000000000001</c:v>
                </c:pt>
                <c:pt idx="453">
                  <c:v>0.323685</c:v>
                </c:pt>
                <c:pt idx="454">
                  <c:v>0.32302799999999998</c:v>
                </c:pt>
                <c:pt idx="455">
                  <c:v>0.32274999999999998</c:v>
                </c:pt>
                <c:pt idx="456">
                  <c:v>0.32233299999999998</c:v>
                </c:pt>
                <c:pt idx="457">
                  <c:v>0.32174399999999997</c:v>
                </c:pt>
                <c:pt idx="458">
                  <c:v>0.32158500000000001</c:v>
                </c:pt>
                <c:pt idx="459">
                  <c:v>0.321467</c:v>
                </c:pt>
                <c:pt idx="460">
                  <c:v>0.32080199999999998</c:v>
                </c:pt>
                <c:pt idx="461">
                  <c:v>0.32027600000000001</c:v>
                </c:pt>
                <c:pt idx="462">
                  <c:v>0.32023200000000002</c:v>
                </c:pt>
                <c:pt idx="463">
                  <c:v>0.319884</c:v>
                </c:pt>
                <c:pt idx="464">
                  <c:v>0.31919399999999998</c:v>
                </c:pt>
                <c:pt idx="465">
                  <c:v>0.31876300000000002</c:v>
                </c:pt>
                <c:pt idx="466">
                  <c:v>0.31860500000000003</c:v>
                </c:pt>
                <c:pt idx="467">
                  <c:v>0.31836500000000001</c:v>
                </c:pt>
                <c:pt idx="468">
                  <c:v>0.31783400000000001</c:v>
                </c:pt>
                <c:pt idx="469">
                  <c:v>0.31742199999999998</c:v>
                </c:pt>
                <c:pt idx="470">
                  <c:v>0.31688100000000002</c:v>
                </c:pt>
                <c:pt idx="471">
                  <c:v>0.31688499999999997</c:v>
                </c:pt>
                <c:pt idx="472">
                  <c:v>0.31648500000000002</c:v>
                </c:pt>
                <c:pt idx="473">
                  <c:v>0.316139</c:v>
                </c:pt>
                <c:pt idx="474">
                  <c:v>0.31614700000000001</c:v>
                </c:pt>
                <c:pt idx="475">
                  <c:v>0.31563799999999997</c:v>
                </c:pt>
                <c:pt idx="476">
                  <c:v>0.31533800000000001</c:v>
                </c:pt>
                <c:pt idx="477">
                  <c:v>0.31521900000000003</c:v>
                </c:pt>
                <c:pt idx="478">
                  <c:v>0.31470999999999999</c:v>
                </c:pt>
                <c:pt idx="479">
                  <c:v>0.314442</c:v>
                </c:pt>
                <c:pt idx="480">
                  <c:v>0.31413000000000002</c:v>
                </c:pt>
                <c:pt idx="481">
                  <c:v>0.314224</c:v>
                </c:pt>
                <c:pt idx="482">
                  <c:v>0.31373400000000001</c:v>
                </c:pt>
                <c:pt idx="483">
                  <c:v>0.313359</c:v>
                </c:pt>
                <c:pt idx="484">
                  <c:v>0.31260399999999999</c:v>
                </c:pt>
                <c:pt idx="485">
                  <c:v>0.31265799999999999</c:v>
                </c:pt>
                <c:pt idx="486">
                  <c:v>0.312531</c:v>
                </c:pt>
                <c:pt idx="487">
                  <c:v>0.31211299999999997</c:v>
                </c:pt>
                <c:pt idx="488">
                  <c:v>0.31190800000000002</c:v>
                </c:pt>
                <c:pt idx="489">
                  <c:v>0.31178699999999998</c:v>
                </c:pt>
                <c:pt idx="490">
                  <c:v>0.31140299999999999</c:v>
                </c:pt>
                <c:pt idx="491">
                  <c:v>0.31115300000000001</c:v>
                </c:pt>
                <c:pt idx="492">
                  <c:v>0.31087900000000002</c:v>
                </c:pt>
                <c:pt idx="493">
                  <c:v>0.31076500000000001</c:v>
                </c:pt>
                <c:pt idx="494">
                  <c:v>0.31024400000000002</c:v>
                </c:pt>
                <c:pt idx="495">
                  <c:v>0.30999100000000002</c:v>
                </c:pt>
                <c:pt idx="496">
                  <c:v>0.310195</c:v>
                </c:pt>
                <c:pt idx="497">
                  <c:v>0.30998100000000001</c:v>
                </c:pt>
                <c:pt idx="498">
                  <c:v>0.30940099999999998</c:v>
                </c:pt>
                <c:pt idx="499">
                  <c:v>0.30932799999999999</c:v>
                </c:pt>
                <c:pt idx="500">
                  <c:v>0.30895600000000001</c:v>
                </c:pt>
                <c:pt idx="501">
                  <c:v>0.30876700000000001</c:v>
                </c:pt>
                <c:pt idx="502">
                  <c:v>0.30858000000000002</c:v>
                </c:pt>
                <c:pt idx="503">
                  <c:v>0.30827199999999999</c:v>
                </c:pt>
                <c:pt idx="504">
                  <c:v>0.30805399999999999</c:v>
                </c:pt>
                <c:pt idx="505">
                  <c:v>0.30798500000000001</c:v>
                </c:pt>
                <c:pt idx="506">
                  <c:v>0.30795600000000001</c:v>
                </c:pt>
                <c:pt idx="507">
                  <c:v>0.30755399999999999</c:v>
                </c:pt>
                <c:pt idx="508">
                  <c:v>0.30734400000000001</c:v>
                </c:pt>
                <c:pt idx="509">
                  <c:v>0.30723</c:v>
                </c:pt>
                <c:pt idx="510">
                  <c:v>0.306807</c:v>
                </c:pt>
                <c:pt idx="511">
                  <c:v>0.30648500000000001</c:v>
                </c:pt>
                <c:pt idx="512">
                  <c:v>0.30645800000000001</c:v>
                </c:pt>
                <c:pt idx="513">
                  <c:v>0.30599900000000002</c:v>
                </c:pt>
                <c:pt idx="514">
                  <c:v>0.305705</c:v>
                </c:pt>
                <c:pt idx="515">
                  <c:v>0.305535</c:v>
                </c:pt>
                <c:pt idx="516">
                  <c:v>0.30535000000000001</c:v>
                </c:pt>
                <c:pt idx="517">
                  <c:v>0.30532399999999998</c:v>
                </c:pt>
                <c:pt idx="518">
                  <c:v>0.30530600000000002</c:v>
                </c:pt>
                <c:pt idx="519">
                  <c:v>0.30541400000000002</c:v>
                </c:pt>
                <c:pt idx="520">
                  <c:v>0.30480499999999999</c:v>
                </c:pt>
                <c:pt idx="521">
                  <c:v>0.30460199999999998</c:v>
                </c:pt>
                <c:pt idx="522">
                  <c:v>0.30441800000000002</c:v>
                </c:pt>
                <c:pt idx="523">
                  <c:v>0.30413600000000002</c:v>
                </c:pt>
                <c:pt idx="524">
                  <c:v>0.304008</c:v>
                </c:pt>
                <c:pt idx="525">
                  <c:v>0.30366900000000002</c:v>
                </c:pt>
                <c:pt idx="526">
                  <c:v>0.303369</c:v>
                </c:pt>
                <c:pt idx="527">
                  <c:v>0.30347600000000002</c:v>
                </c:pt>
                <c:pt idx="528">
                  <c:v>0.30324000000000001</c:v>
                </c:pt>
                <c:pt idx="529">
                  <c:v>0.30327100000000001</c:v>
                </c:pt>
                <c:pt idx="530">
                  <c:v>0.30323</c:v>
                </c:pt>
                <c:pt idx="531">
                  <c:v>0.30310300000000001</c:v>
                </c:pt>
                <c:pt idx="532">
                  <c:v>0.30285099999999998</c:v>
                </c:pt>
                <c:pt idx="533">
                  <c:v>0.302452</c:v>
                </c:pt>
                <c:pt idx="534">
                  <c:v>0.30252800000000002</c:v>
                </c:pt>
                <c:pt idx="535">
                  <c:v>0.30228100000000002</c:v>
                </c:pt>
                <c:pt idx="536">
                  <c:v>0.30205399999999999</c:v>
                </c:pt>
                <c:pt idx="537">
                  <c:v>0.30235499999999998</c:v>
                </c:pt>
                <c:pt idx="538">
                  <c:v>0.30230699999999999</c:v>
                </c:pt>
                <c:pt idx="539">
                  <c:v>0.302089</c:v>
                </c:pt>
                <c:pt idx="540">
                  <c:v>0.302093</c:v>
                </c:pt>
                <c:pt idx="541">
                  <c:v>0.30179800000000001</c:v>
                </c:pt>
                <c:pt idx="542">
                  <c:v>0.30169299999999999</c:v>
                </c:pt>
                <c:pt idx="543">
                  <c:v>0.30150900000000003</c:v>
                </c:pt>
                <c:pt idx="544">
                  <c:v>0.30140899999999998</c:v>
                </c:pt>
                <c:pt idx="545">
                  <c:v>0.301255</c:v>
                </c:pt>
                <c:pt idx="546">
                  <c:v>0.30128500000000003</c:v>
                </c:pt>
                <c:pt idx="547">
                  <c:v>0.30124600000000001</c:v>
                </c:pt>
                <c:pt idx="548">
                  <c:v>0.30125600000000002</c:v>
                </c:pt>
                <c:pt idx="549">
                  <c:v>0.30124200000000001</c:v>
                </c:pt>
                <c:pt idx="550">
                  <c:v>0.30119200000000002</c:v>
                </c:pt>
                <c:pt idx="551">
                  <c:v>0.30096600000000001</c:v>
                </c:pt>
                <c:pt idx="552">
                  <c:v>0.30083500000000002</c:v>
                </c:pt>
                <c:pt idx="553">
                  <c:v>0.30065500000000001</c:v>
                </c:pt>
                <c:pt idx="554">
                  <c:v>0.30111100000000002</c:v>
                </c:pt>
                <c:pt idx="555">
                  <c:v>0.30084499999999997</c:v>
                </c:pt>
                <c:pt idx="556">
                  <c:v>0.3009</c:v>
                </c:pt>
                <c:pt idx="557">
                  <c:v>0.30083900000000002</c:v>
                </c:pt>
                <c:pt idx="558">
                  <c:v>0.300763</c:v>
                </c:pt>
                <c:pt idx="559">
                  <c:v>0.30035200000000001</c:v>
                </c:pt>
                <c:pt idx="560">
                  <c:v>0.30022799999999999</c:v>
                </c:pt>
                <c:pt idx="561">
                  <c:v>0.30021100000000001</c:v>
                </c:pt>
                <c:pt idx="562">
                  <c:v>0.30034499999999997</c:v>
                </c:pt>
                <c:pt idx="563">
                  <c:v>0.30034899999999998</c:v>
                </c:pt>
                <c:pt idx="564">
                  <c:v>0.30042200000000002</c:v>
                </c:pt>
                <c:pt idx="565">
                  <c:v>0.30026700000000001</c:v>
                </c:pt>
                <c:pt idx="566">
                  <c:v>0.30049199999999998</c:v>
                </c:pt>
                <c:pt idx="567">
                  <c:v>0.30038399999999998</c:v>
                </c:pt>
                <c:pt idx="568">
                  <c:v>0.300396</c:v>
                </c:pt>
                <c:pt idx="569">
                  <c:v>0.30036200000000002</c:v>
                </c:pt>
                <c:pt idx="570">
                  <c:v>0.30030299999999999</c:v>
                </c:pt>
                <c:pt idx="571">
                  <c:v>0.30027599999999999</c:v>
                </c:pt>
                <c:pt idx="572">
                  <c:v>0.30025000000000002</c:v>
                </c:pt>
                <c:pt idx="573">
                  <c:v>0.30007899999999998</c:v>
                </c:pt>
                <c:pt idx="574">
                  <c:v>0.30034300000000003</c:v>
                </c:pt>
                <c:pt idx="575">
                  <c:v>0.300064</c:v>
                </c:pt>
                <c:pt idx="576">
                  <c:v>0.30018299999999998</c:v>
                </c:pt>
                <c:pt idx="577">
                  <c:v>0.30003400000000002</c:v>
                </c:pt>
                <c:pt idx="578">
                  <c:v>0.30015599999999998</c:v>
                </c:pt>
                <c:pt idx="579">
                  <c:v>0.300234</c:v>
                </c:pt>
                <c:pt idx="580">
                  <c:v>0.30022700000000002</c:v>
                </c:pt>
                <c:pt idx="581">
                  <c:v>0.30027100000000001</c:v>
                </c:pt>
                <c:pt idx="582">
                  <c:v>0.30019699999999999</c:v>
                </c:pt>
                <c:pt idx="583">
                  <c:v>0.30031600000000003</c:v>
                </c:pt>
                <c:pt idx="584">
                  <c:v>0.300703</c:v>
                </c:pt>
                <c:pt idx="585">
                  <c:v>0.30024400000000001</c:v>
                </c:pt>
                <c:pt idx="586">
                  <c:v>0.300367</c:v>
                </c:pt>
                <c:pt idx="587">
                  <c:v>0.30057699999999998</c:v>
                </c:pt>
                <c:pt idx="588">
                  <c:v>0.30058000000000001</c:v>
                </c:pt>
                <c:pt idx="589">
                  <c:v>0.30074499999999998</c:v>
                </c:pt>
                <c:pt idx="590">
                  <c:v>0.30077300000000001</c:v>
                </c:pt>
                <c:pt idx="591">
                  <c:v>0.30103099999999999</c:v>
                </c:pt>
                <c:pt idx="592">
                  <c:v>0.30115199999999998</c:v>
                </c:pt>
                <c:pt idx="593">
                  <c:v>0.30121100000000001</c:v>
                </c:pt>
                <c:pt idx="594">
                  <c:v>0.30110399999999998</c:v>
                </c:pt>
                <c:pt idx="595">
                  <c:v>0.30141800000000002</c:v>
                </c:pt>
                <c:pt idx="596">
                  <c:v>0.301672</c:v>
                </c:pt>
                <c:pt idx="597">
                  <c:v>0.30150900000000003</c:v>
                </c:pt>
                <c:pt idx="598">
                  <c:v>0.30174099999999998</c:v>
                </c:pt>
                <c:pt idx="599">
                  <c:v>0.30154599999999998</c:v>
                </c:pt>
                <c:pt idx="600">
                  <c:v>0.30184100000000003</c:v>
                </c:pt>
                <c:pt idx="601">
                  <c:v>0.30160599999999999</c:v>
                </c:pt>
                <c:pt idx="602">
                  <c:v>0.30210999999999999</c:v>
                </c:pt>
                <c:pt idx="603">
                  <c:v>0.30235899999999999</c:v>
                </c:pt>
                <c:pt idx="604">
                  <c:v>0.30238900000000002</c:v>
                </c:pt>
                <c:pt idx="605">
                  <c:v>0.30231400000000003</c:v>
                </c:pt>
                <c:pt idx="606">
                  <c:v>0.302504</c:v>
                </c:pt>
                <c:pt idx="607">
                  <c:v>0.30284899999999998</c:v>
                </c:pt>
                <c:pt idx="608">
                  <c:v>0.30263800000000002</c:v>
                </c:pt>
                <c:pt idx="609">
                  <c:v>0.303062</c:v>
                </c:pt>
                <c:pt idx="610">
                  <c:v>0.30312899999999998</c:v>
                </c:pt>
                <c:pt idx="611">
                  <c:v>0.30366399999999999</c:v>
                </c:pt>
                <c:pt idx="612">
                  <c:v>0.30379200000000001</c:v>
                </c:pt>
                <c:pt idx="613">
                  <c:v>0.30390200000000001</c:v>
                </c:pt>
                <c:pt idx="614">
                  <c:v>0.30391299999999999</c:v>
                </c:pt>
                <c:pt idx="615">
                  <c:v>0.30397400000000002</c:v>
                </c:pt>
                <c:pt idx="616">
                  <c:v>0.30432700000000001</c:v>
                </c:pt>
                <c:pt idx="617">
                  <c:v>0.30471399999999998</c:v>
                </c:pt>
                <c:pt idx="618">
                  <c:v>0.30491400000000002</c:v>
                </c:pt>
                <c:pt idx="619">
                  <c:v>0.30499799999999999</c:v>
                </c:pt>
                <c:pt idx="620">
                  <c:v>0.30543399999999998</c:v>
                </c:pt>
                <c:pt idx="621">
                  <c:v>0.30536400000000002</c:v>
                </c:pt>
                <c:pt idx="622">
                  <c:v>0.30567899999999998</c:v>
                </c:pt>
                <c:pt idx="623">
                  <c:v>0.30565500000000001</c:v>
                </c:pt>
                <c:pt idx="624">
                  <c:v>0.30619600000000002</c:v>
                </c:pt>
                <c:pt idx="625">
                  <c:v>0.30623299999999998</c:v>
                </c:pt>
                <c:pt idx="626">
                  <c:v>0.30640299999999998</c:v>
                </c:pt>
                <c:pt idx="627">
                  <c:v>0.30656</c:v>
                </c:pt>
                <c:pt idx="628">
                  <c:v>0.30693599999999999</c:v>
                </c:pt>
                <c:pt idx="629">
                  <c:v>0.30674899999999999</c:v>
                </c:pt>
                <c:pt idx="630">
                  <c:v>0.30710700000000002</c:v>
                </c:pt>
                <c:pt idx="631">
                  <c:v>0.30737700000000001</c:v>
                </c:pt>
                <c:pt idx="632">
                  <c:v>0.30757099999999998</c:v>
                </c:pt>
                <c:pt idx="633">
                  <c:v>0.30757699999999999</c:v>
                </c:pt>
                <c:pt idx="634">
                  <c:v>0.308166</c:v>
                </c:pt>
                <c:pt idx="635">
                  <c:v>0.30837399999999998</c:v>
                </c:pt>
                <c:pt idx="636">
                  <c:v>0.308697</c:v>
                </c:pt>
                <c:pt idx="637">
                  <c:v>0.30868499999999999</c:v>
                </c:pt>
                <c:pt idx="638">
                  <c:v>0.309062</c:v>
                </c:pt>
                <c:pt idx="639">
                  <c:v>0.30943900000000002</c:v>
                </c:pt>
                <c:pt idx="640">
                  <c:v>0.30951299999999998</c:v>
                </c:pt>
                <c:pt idx="641">
                  <c:v>0.30999599999999999</c:v>
                </c:pt>
                <c:pt idx="642">
                  <c:v>0.30995699999999998</c:v>
                </c:pt>
                <c:pt idx="643">
                  <c:v>0.30992900000000001</c:v>
                </c:pt>
                <c:pt idx="644">
                  <c:v>0.31024499999999999</c:v>
                </c:pt>
                <c:pt idx="645">
                  <c:v>0.31054399999999999</c:v>
                </c:pt>
                <c:pt idx="646">
                  <c:v>0.31113499999999999</c:v>
                </c:pt>
                <c:pt idx="647">
                  <c:v>0.31129200000000001</c:v>
                </c:pt>
                <c:pt idx="648">
                  <c:v>0.31160700000000002</c:v>
                </c:pt>
                <c:pt idx="649">
                  <c:v>0.311971</c:v>
                </c:pt>
                <c:pt idx="650">
                  <c:v>0.31224099999999999</c:v>
                </c:pt>
                <c:pt idx="651">
                  <c:v>0.31225900000000001</c:v>
                </c:pt>
                <c:pt idx="652">
                  <c:v>0.312552</c:v>
                </c:pt>
                <c:pt idx="653">
                  <c:v>0.31285400000000002</c:v>
                </c:pt>
                <c:pt idx="654">
                  <c:v>0.31315399999999999</c:v>
                </c:pt>
                <c:pt idx="655">
                  <c:v>0.31337700000000002</c:v>
                </c:pt>
                <c:pt idx="656">
                  <c:v>0.31398700000000002</c:v>
                </c:pt>
                <c:pt idx="657">
                  <c:v>0.31409399999999998</c:v>
                </c:pt>
                <c:pt idx="658">
                  <c:v>0.31425799999999998</c:v>
                </c:pt>
                <c:pt idx="659">
                  <c:v>0.3145</c:v>
                </c:pt>
                <c:pt idx="660">
                  <c:v>0.31465500000000002</c:v>
                </c:pt>
                <c:pt idx="661">
                  <c:v>0.31502200000000002</c:v>
                </c:pt>
                <c:pt idx="662">
                  <c:v>0.315415</c:v>
                </c:pt>
                <c:pt idx="663">
                  <c:v>0.31596999999999997</c:v>
                </c:pt>
                <c:pt idx="664">
                  <c:v>0.31619199999999997</c:v>
                </c:pt>
                <c:pt idx="665">
                  <c:v>0.31613599999999997</c:v>
                </c:pt>
                <c:pt idx="666">
                  <c:v>0.31642999999999999</c:v>
                </c:pt>
                <c:pt idx="667">
                  <c:v>0.31679800000000002</c:v>
                </c:pt>
                <c:pt idx="668">
                  <c:v>0.31716699999999998</c:v>
                </c:pt>
                <c:pt idx="669">
                  <c:v>0.31740499999999999</c:v>
                </c:pt>
                <c:pt idx="670">
                  <c:v>0.31778899999999999</c:v>
                </c:pt>
                <c:pt idx="671">
                  <c:v>0.31845000000000001</c:v>
                </c:pt>
                <c:pt idx="672">
                  <c:v>0.318687</c:v>
                </c:pt>
                <c:pt idx="673">
                  <c:v>0.31900499999999998</c:v>
                </c:pt>
                <c:pt idx="674">
                  <c:v>0.319054</c:v>
                </c:pt>
                <c:pt idx="675">
                  <c:v>0.31924000000000002</c:v>
                </c:pt>
                <c:pt idx="676">
                  <c:v>0.31942799999999999</c:v>
                </c:pt>
                <c:pt idx="677">
                  <c:v>0.31998500000000002</c:v>
                </c:pt>
                <c:pt idx="678">
                  <c:v>0.32025700000000001</c:v>
                </c:pt>
                <c:pt idx="679">
                  <c:v>0.32073699999999999</c:v>
                </c:pt>
                <c:pt idx="680">
                  <c:v>0.32108799999999998</c:v>
                </c:pt>
                <c:pt idx="681">
                  <c:v>0.321351</c:v>
                </c:pt>
                <c:pt idx="682">
                  <c:v>0.32150699999999999</c:v>
                </c:pt>
                <c:pt idx="683">
                  <c:v>0.32178200000000001</c:v>
                </c:pt>
                <c:pt idx="684">
                  <c:v>0.32211099999999998</c:v>
                </c:pt>
                <c:pt idx="685">
                  <c:v>0.32283299999999998</c:v>
                </c:pt>
                <c:pt idx="686">
                  <c:v>0.32290000000000002</c:v>
                </c:pt>
                <c:pt idx="687">
                  <c:v>0.323237</c:v>
                </c:pt>
                <c:pt idx="688">
                  <c:v>0.32378800000000002</c:v>
                </c:pt>
                <c:pt idx="689">
                  <c:v>0.32375599999999999</c:v>
                </c:pt>
                <c:pt idx="690">
                  <c:v>0.32412800000000003</c:v>
                </c:pt>
                <c:pt idx="691">
                  <c:v>0.32437899999999997</c:v>
                </c:pt>
                <c:pt idx="692">
                  <c:v>0.32494699999999999</c:v>
                </c:pt>
                <c:pt idx="693">
                  <c:v>0.32528400000000002</c:v>
                </c:pt>
                <c:pt idx="694">
                  <c:v>0.32569999999999999</c:v>
                </c:pt>
                <c:pt idx="695">
                  <c:v>0.32601599999999997</c:v>
                </c:pt>
                <c:pt idx="696">
                  <c:v>0.32614599999999999</c:v>
                </c:pt>
                <c:pt idx="697">
                  <c:v>0.326297</c:v>
                </c:pt>
                <c:pt idx="698">
                  <c:v>0.32677800000000001</c:v>
                </c:pt>
                <c:pt idx="699">
                  <c:v>0.32721699999999998</c:v>
                </c:pt>
                <c:pt idx="700">
                  <c:v>0.32775300000000002</c:v>
                </c:pt>
                <c:pt idx="701">
                  <c:v>0.32791799999999999</c:v>
                </c:pt>
                <c:pt idx="702">
                  <c:v>0.32836399999999999</c:v>
                </c:pt>
                <c:pt idx="703">
                  <c:v>0.32862999999999998</c:v>
                </c:pt>
                <c:pt idx="704">
                  <c:v>0.32896399999999998</c:v>
                </c:pt>
                <c:pt idx="705">
                  <c:v>0.32908300000000001</c:v>
                </c:pt>
                <c:pt idx="706">
                  <c:v>0.32943099999999997</c:v>
                </c:pt>
                <c:pt idx="707">
                  <c:v>0.32979000000000003</c:v>
                </c:pt>
                <c:pt idx="708">
                  <c:v>0.33007700000000001</c:v>
                </c:pt>
                <c:pt idx="709">
                  <c:v>0.33041199999999998</c:v>
                </c:pt>
                <c:pt idx="710">
                  <c:v>0.33103100000000002</c:v>
                </c:pt>
                <c:pt idx="711">
                  <c:v>0.33118999999999998</c:v>
                </c:pt>
                <c:pt idx="712">
                  <c:v>0.33166899999999999</c:v>
                </c:pt>
                <c:pt idx="713">
                  <c:v>0.33185300000000001</c:v>
                </c:pt>
                <c:pt idx="714">
                  <c:v>0.33241900000000002</c:v>
                </c:pt>
                <c:pt idx="715">
                  <c:v>0.33286399999999999</c:v>
                </c:pt>
                <c:pt idx="716">
                  <c:v>0.33330900000000002</c:v>
                </c:pt>
                <c:pt idx="717">
                  <c:v>0.3337</c:v>
                </c:pt>
                <c:pt idx="718">
                  <c:v>0.33406799999999998</c:v>
                </c:pt>
                <c:pt idx="719">
                  <c:v>0.334287</c:v>
                </c:pt>
                <c:pt idx="720">
                  <c:v>0.334621</c:v>
                </c:pt>
                <c:pt idx="721">
                  <c:v>0.33530500000000002</c:v>
                </c:pt>
                <c:pt idx="722">
                  <c:v>0.33556000000000002</c:v>
                </c:pt>
                <c:pt idx="723">
                  <c:v>0.33608100000000002</c:v>
                </c:pt>
                <c:pt idx="724">
                  <c:v>0.33647899999999997</c:v>
                </c:pt>
                <c:pt idx="725">
                  <c:v>0.33683200000000002</c:v>
                </c:pt>
                <c:pt idx="726">
                  <c:v>0.33747500000000002</c:v>
                </c:pt>
                <c:pt idx="727">
                  <c:v>0.337756</c:v>
                </c:pt>
                <c:pt idx="728">
                  <c:v>0.33804899999999999</c:v>
                </c:pt>
                <c:pt idx="729">
                  <c:v>0.33837400000000001</c:v>
                </c:pt>
                <c:pt idx="730">
                  <c:v>0.33879999999999999</c:v>
                </c:pt>
                <c:pt idx="731">
                  <c:v>0.33921099999999998</c:v>
                </c:pt>
                <c:pt idx="732">
                  <c:v>0.33983200000000002</c:v>
                </c:pt>
                <c:pt idx="733">
                  <c:v>0.34024799999999999</c:v>
                </c:pt>
                <c:pt idx="734">
                  <c:v>0.34048099999999998</c:v>
                </c:pt>
                <c:pt idx="735">
                  <c:v>0.34077200000000002</c:v>
                </c:pt>
                <c:pt idx="736">
                  <c:v>0.34129799999999999</c:v>
                </c:pt>
                <c:pt idx="737">
                  <c:v>0.34172000000000002</c:v>
                </c:pt>
                <c:pt idx="738">
                  <c:v>0.34228500000000001</c:v>
                </c:pt>
                <c:pt idx="739">
                  <c:v>0.34247499999999997</c:v>
                </c:pt>
                <c:pt idx="740">
                  <c:v>0.34292499999999998</c:v>
                </c:pt>
                <c:pt idx="741">
                  <c:v>0.34352700000000003</c:v>
                </c:pt>
                <c:pt idx="742">
                  <c:v>0.34379500000000002</c:v>
                </c:pt>
                <c:pt idx="743">
                  <c:v>0.34414</c:v>
                </c:pt>
                <c:pt idx="744">
                  <c:v>0.34454600000000002</c:v>
                </c:pt>
                <c:pt idx="745">
                  <c:v>0.34484100000000001</c:v>
                </c:pt>
                <c:pt idx="746">
                  <c:v>0.34519</c:v>
                </c:pt>
                <c:pt idx="747">
                  <c:v>0.345887</c:v>
                </c:pt>
                <c:pt idx="748">
                  <c:v>0.34622700000000001</c:v>
                </c:pt>
                <c:pt idx="749">
                  <c:v>0.346688</c:v>
                </c:pt>
                <c:pt idx="750">
                  <c:v>0.34707199999999999</c:v>
                </c:pt>
                <c:pt idx="751">
                  <c:v>0.34762500000000002</c:v>
                </c:pt>
                <c:pt idx="752">
                  <c:v>0.34809400000000001</c:v>
                </c:pt>
                <c:pt idx="753">
                  <c:v>0.34843099999999999</c:v>
                </c:pt>
                <c:pt idx="754">
                  <c:v>0.34895599999999999</c:v>
                </c:pt>
                <c:pt idx="755">
                  <c:v>0.34959600000000002</c:v>
                </c:pt>
                <c:pt idx="756">
                  <c:v>0.34984300000000002</c:v>
                </c:pt>
                <c:pt idx="757">
                  <c:v>0.35056599999999999</c:v>
                </c:pt>
                <c:pt idx="758">
                  <c:v>0.35075800000000001</c:v>
                </c:pt>
                <c:pt idx="759">
                  <c:v>0.35116599999999998</c:v>
                </c:pt>
                <c:pt idx="760">
                  <c:v>0.35137600000000002</c:v>
                </c:pt>
                <c:pt idx="761">
                  <c:v>0.35192299999999999</c:v>
                </c:pt>
                <c:pt idx="762">
                  <c:v>0.35223700000000002</c:v>
                </c:pt>
                <c:pt idx="763">
                  <c:v>0.35271000000000002</c:v>
                </c:pt>
                <c:pt idx="764">
                  <c:v>0.35333100000000001</c:v>
                </c:pt>
                <c:pt idx="765">
                  <c:v>0.353379</c:v>
                </c:pt>
                <c:pt idx="766">
                  <c:v>0.35399399999999998</c:v>
                </c:pt>
                <c:pt idx="767">
                  <c:v>0.35454999999999998</c:v>
                </c:pt>
                <c:pt idx="768">
                  <c:v>0.35491200000000001</c:v>
                </c:pt>
                <c:pt idx="769">
                  <c:v>0.35541800000000001</c:v>
                </c:pt>
                <c:pt idx="770">
                  <c:v>0.356012</c:v>
                </c:pt>
                <c:pt idx="771">
                  <c:v>0.35653400000000002</c:v>
                </c:pt>
                <c:pt idx="772">
                  <c:v>0.35684100000000002</c:v>
                </c:pt>
                <c:pt idx="773">
                  <c:v>0.35731499999999999</c:v>
                </c:pt>
                <c:pt idx="774">
                  <c:v>0.357991</c:v>
                </c:pt>
                <c:pt idx="775">
                  <c:v>0.35836899999999999</c:v>
                </c:pt>
                <c:pt idx="776">
                  <c:v>0.358956</c:v>
                </c:pt>
                <c:pt idx="777">
                  <c:v>0.359319</c:v>
                </c:pt>
                <c:pt idx="778">
                  <c:v>0.359815</c:v>
                </c:pt>
                <c:pt idx="779">
                  <c:v>0.36037999999999998</c:v>
                </c:pt>
                <c:pt idx="780">
                  <c:v>0.36075099999999999</c:v>
                </c:pt>
                <c:pt idx="781">
                  <c:v>0.361234</c:v>
                </c:pt>
                <c:pt idx="782">
                  <c:v>0.36171700000000001</c:v>
                </c:pt>
                <c:pt idx="783">
                  <c:v>0.36246600000000001</c:v>
                </c:pt>
                <c:pt idx="784">
                  <c:v>0.362848</c:v>
                </c:pt>
                <c:pt idx="785">
                  <c:v>0.36347200000000002</c:v>
                </c:pt>
                <c:pt idx="786">
                  <c:v>0.36391000000000001</c:v>
                </c:pt>
                <c:pt idx="787">
                  <c:v>0.36454399999999998</c:v>
                </c:pt>
                <c:pt idx="788">
                  <c:v>0.36486200000000002</c:v>
                </c:pt>
                <c:pt idx="789">
                  <c:v>0.36553000000000002</c:v>
                </c:pt>
                <c:pt idx="790">
                  <c:v>0.365977</c:v>
                </c:pt>
                <c:pt idx="791">
                  <c:v>0.36624000000000001</c:v>
                </c:pt>
                <c:pt idx="792">
                  <c:v>0.36704500000000001</c:v>
                </c:pt>
                <c:pt idx="793">
                  <c:v>0.36721799999999999</c:v>
                </c:pt>
                <c:pt idx="794">
                  <c:v>0.36773800000000001</c:v>
                </c:pt>
                <c:pt idx="795">
                  <c:v>0.36848799999999998</c:v>
                </c:pt>
                <c:pt idx="796">
                  <c:v>0.36891800000000002</c:v>
                </c:pt>
                <c:pt idx="797">
                  <c:v>0.36936799999999997</c:v>
                </c:pt>
                <c:pt idx="798">
                  <c:v>0.36984499999999998</c:v>
                </c:pt>
                <c:pt idx="799">
                  <c:v>0.37043399999999999</c:v>
                </c:pt>
                <c:pt idx="800">
                  <c:v>0.370836</c:v>
                </c:pt>
                <c:pt idx="801">
                  <c:v>0.37143300000000001</c:v>
                </c:pt>
                <c:pt idx="802">
                  <c:v>0.37180999999999997</c:v>
                </c:pt>
                <c:pt idx="803">
                  <c:v>0.372367</c:v>
                </c:pt>
                <c:pt idx="804">
                  <c:v>0.37284600000000001</c:v>
                </c:pt>
                <c:pt idx="805">
                  <c:v>0.37335000000000002</c:v>
                </c:pt>
                <c:pt idx="806">
                  <c:v>0.373888</c:v>
                </c:pt>
                <c:pt idx="807">
                  <c:v>0.37407400000000002</c:v>
                </c:pt>
                <c:pt idx="808">
                  <c:v>0.374614</c:v>
                </c:pt>
                <c:pt idx="809">
                  <c:v>0.37496400000000002</c:v>
                </c:pt>
                <c:pt idx="810">
                  <c:v>0.37565100000000001</c:v>
                </c:pt>
                <c:pt idx="811">
                  <c:v>0.37611800000000001</c:v>
                </c:pt>
                <c:pt idx="812">
                  <c:v>0.376475</c:v>
                </c:pt>
                <c:pt idx="813">
                  <c:v>0.37695699999999999</c:v>
                </c:pt>
                <c:pt idx="814">
                  <c:v>0.37763000000000002</c:v>
                </c:pt>
                <c:pt idx="815">
                  <c:v>0.37812899999999999</c:v>
                </c:pt>
                <c:pt idx="816">
                  <c:v>0.37861899999999998</c:v>
                </c:pt>
                <c:pt idx="817">
                  <c:v>0.37922499999999998</c:v>
                </c:pt>
                <c:pt idx="818">
                  <c:v>0.37957000000000002</c:v>
                </c:pt>
                <c:pt idx="819">
                  <c:v>0.38017400000000001</c:v>
                </c:pt>
                <c:pt idx="820">
                  <c:v>0.38057800000000003</c:v>
                </c:pt>
                <c:pt idx="821">
                  <c:v>0.38116</c:v>
                </c:pt>
                <c:pt idx="822">
                  <c:v>0.381631</c:v>
                </c:pt>
                <c:pt idx="823">
                  <c:v>0.38206600000000002</c:v>
                </c:pt>
                <c:pt idx="824">
                  <c:v>0.38255899999999998</c:v>
                </c:pt>
                <c:pt idx="825">
                  <c:v>0.38315700000000003</c:v>
                </c:pt>
                <c:pt idx="826">
                  <c:v>0.38353300000000001</c:v>
                </c:pt>
                <c:pt idx="827">
                  <c:v>0.38398399999999999</c:v>
                </c:pt>
                <c:pt idx="828">
                  <c:v>0.38453700000000002</c:v>
                </c:pt>
                <c:pt idx="829">
                  <c:v>0.38504899999999997</c:v>
                </c:pt>
                <c:pt idx="830">
                  <c:v>0.38557799999999998</c:v>
                </c:pt>
                <c:pt idx="831">
                  <c:v>0.38587100000000002</c:v>
                </c:pt>
                <c:pt idx="832">
                  <c:v>0.38662400000000002</c:v>
                </c:pt>
                <c:pt idx="833">
                  <c:v>0.386903</c:v>
                </c:pt>
                <c:pt idx="834">
                  <c:v>0.38738</c:v>
                </c:pt>
                <c:pt idx="835">
                  <c:v>0.38781199999999999</c:v>
                </c:pt>
                <c:pt idx="836">
                  <c:v>0.38829799999999998</c:v>
                </c:pt>
                <c:pt idx="837">
                  <c:v>0.38901799999999997</c:v>
                </c:pt>
                <c:pt idx="838">
                  <c:v>0.38931500000000002</c:v>
                </c:pt>
                <c:pt idx="839">
                  <c:v>0.39011299999999999</c:v>
                </c:pt>
                <c:pt idx="840">
                  <c:v>0.39036500000000002</c:v>
                </c:pt>
                <c:pt idx="841">
                  <c:v>0.39106200000000002</c:v>
                </c:pt>
                <c:pt idx="842">
                  <c:v>0.39144400000000001</c:v>
                </c:pt>
                <c:pt idx="843">
                  <c:v>0.39216499999999999</c:v>
                </c:pt>
                <c:pt idx="844">
                  <c:v>0.39269599999999999</c:v>
                </c:pt>
                <c:pt idx="845">
                  <c:v>0.393127</c:v>
                </c:pt>
                <c:pt idx="846">
                  <c:v>0.39342100000000002</c:v>
                </c:pt>
                <c:pt idx="847">
                  <c:v>0.39408599999999999</c:v>
                </c:pt>
                <c:pt idx="848">
                  <c:v>0.39462199999999997</c:v>
                </c:pt>
                <c:pt idx="849">
                  <c:v>0.39497199999999999</c:v>
                </c:pt>
                <c:pt idx="850">
                  <c:v>0.39363599999999999</c:v>
                </c:pt>
                <c:pt idx="851">
                  <c:v>0.39440399999999998</c:v>
                </c:pt>
                <c:pt idx="852">
                  <c:v>0.39472499999999999</c:v>
                </c:pt>
                <c:pt idx="853">
                  <c:v>0.39524300000000001</c:v>
                </c:pt>
                <c:pt idx="854">
                  <c:v>0.395758</c:v>
                </c:pt>
                <c:pt idx="855">
                  <c:v>0.39604299999999998</c:v>
                </c:pt>
                <c:pt idx="856">
                  <c:v>0.39650099999999999</c:v>
                </c:pt>
                <c:pt idx="857">
                  <c:v>0.39710400000000001</c:v>
                </c:pt>
                <c:pt idx="858">
                  <c:v>0.397818</c:v>
                </c:pt>
                <c:pt idx="859">
                  <c:v>0.39833400000000002</c:v>
                </c:pt>
                <c:pt idx="860">
                  <c:v>0.39866099999999999</c:v>
                </c:pt>
                <c:pt idx="861">
                  <c:v>0.39928399999999997</c:v>
                </c:pt>
                <c:pt idx="862">
                  <c:v>0.39994600000000002</c:v>
                </c:pt>
                <c:pt idx="863">
                  <c:v>0.40033400000000002</c:v>
                </c:pt>
                <c:pt idx="864">
                  <c:v>0.40071499999999999</c:v>
                </c:pt>
                <c:pt idx="865">
                  <c:v>0.40128599999999998</c:v>
                </c:pt>
                <c:pt idx="866">
                  <c:v>0.40193299999999998</c:v>
                </c:pt>
                <c:pt idx="867">
                  <c:v>0.40221699999999999</c:v>
                </c:pt>
                <c:pt idx="868">
                  <c:v>0.40273199999999998</c:v>
                </c:pt>
                <c:pt idx="869">
                  <c:v>0.403611</c:v>
                </c:pt>
                <c:pt idx="870">
                  <c:v>0.403559</c:v>
                </c:pt>
                <c:pt idx="871">
                  <c:v>0.40426000000000001</c:v>
                </c:pt>
                <c:pt idx="872">
                  <c:v>0.40473799999999999</c:v>
                </c:pt>
                <c:pt idx="873">
                  <c:v>0.40513100000000002</c:v>
                </c:pt>
                <c:pt idx="874">
                  <c:v>0.40590500000000002</c:v>
                </c:pt>
                <c:pt idx="875">
                  <c:v>0.40618500000000002</c:v>
                </c:pt>
                <c:pt idx="876">
                  <c:v>0.40658699999999998</c:v>
                </c:pt>
                <c:pt idx="877">
                  <c:v>0.40676600000000002</c:v>
                </c:pt>
                <c:pt idx="878">
                  <c:v>0.40717900000000001</c:v>
                </c:pt>
                <c:pt idx="879">
                  <c:v>0.40786600000000001</c:v>
                </c:pt>
                <c:pt idx="880">
                  <c:v>0.40853099999999998</c:v>
                </c:pt>
                <c:pt idx="881">
                  <c:v>0.408748</c:v>
                </c:pt>
                <c:pt idx="882">
                  <c:v>0.40903899999999999</c:v>
                </c:pt>
                <c:pt idx="883">
                  <c:v>0.40962100000000001</c:v>
                </c:pt>
                <c:pt idx="884">
                  <c:v>0.41052100000000002</c:v>
                </c:pt>
                <c:pt idx="885">
                  <c:v>0.41073700000000002</c:v>
                </c:pt>
                <c:pt idx="886">
                  <c:v>0.41118900000000003</c:v>
                </c:pt>
                <c:pt idx="887">
                  <c:v>0.41181200000000001</c:v>
                </c:pt>
                <c:pt idx="888">
                  <c:v>0.41192299999999998</c:v>
                </c:pt>
                <c:pt idx="889">
                  <c:v>0.412495</c:v>
                </c:pt>
                <c:pt idx="890">
                  <c:v>0.41285899999999998</c:v>
                </c:pt>
                <c:pt idx="891">
                  <c:v>0.41322300000000001</c:v>
                </c:pt>
                <c:pt idx="892">
                  <c:v>0.41365800000000003</c:v>
                </c:pt>
                <c:pt idx="893">
                  <c:v>0.41411199999999998</c:v>
                </c:pt>
                <c:pt idx="894">
                  <c:v>0.41501500000000002</c:v>
                </c:pt>
                <c:pt idx="895">
                  <c:v>0.41558699999999998</c:v>
                </c:pt>
                <c:pt idx="896">
                  <c:v>0.415885</c:v>
                </c:pt>
                <c:pt idx="897">
                  <c:v>0.41605500000000001</c:v>
                </c:pt>
                <c:pt idx="898">
                  <c:v>0.41652699999999998</c:v>
                </c:pt>
                <c:pt idx="899">
                  <c:v>0.417267</c:v>
                </c:pt>
                <c:pt idx="900">
                  <c:v>0.41746299999999997</c:v>
                </c:pt>
                <c:pt idx="901">
                  <c:v>0.41798200000000002</c:v>
                </c:pt>
                <c:pt idx="902">
                  <c:v>0.41864699999999999</c:v>
                </c:pt>
                <c:pt idx="903">
                  <c:v>0.41870200000000002</c:v>
                </c:pt>
                <c:pt idx="904">
                  <c:v>0.41923700000000003</c:v>
                </c:pt>
                <c:pt idx="905">
                  <c:v>0.42002600000000001</c:v>
                </c:pt>
                <c:pt idx="906">
                  <c:v>0.42015999999999998</c:v>
                </c:pt>
                <c:pt idx="907">
                  <c:v>0.42049500000000001</c:v>
                </c:pt>
                <c:pt idx="908">
                  <c:v>0.42116100000000001</c:v>
                </c:pt>
                <c:pt idx="909">
                  <c:v>0.42117199999999999</c:v>
                </c:pt>
                <c:pt idx="910">
                  <c:v>0.42169299999999998</c:v>
                </c:pt>
                <c:pt idx="911">
                  <c:v>0.42219000000000001</c:v>
                </c:pt>
                <c:pt idx="912">
                  <c:v>0.42254799999999998</c:v>
                </c:pt>
                <c:pt idx="913">
                  <c:v>0.42291699999999999</c:v>
                </c:pt>
                <c:pt idx="914">
                  <c:v>0.42329</c:v>
                </c:pt>
                <c:pt idx="915">
                  <c:v>0.423871</c:v>
                </c:pt>
                <c:pt idx="916">
                  <c:v>0.42407</c:v>
                </c:pt>
                <c:pt idx="917">
                  <c:v>0.42466999999999999</c:v>
                </c:pt>
                <c:pt idx="918">
                  <c:v>0.42507899999999998</c:v>
                </c:pt>
                <c:pt idx="919">
                  <c:v>0.42590600000000001</c:v>
                </c:pt>
                <c:pt idx="920">
                  <c:v>0.42573499999999997</c:v>
                </c:pt>
                <c:pt idx="921">
                  <c:v>0.42669299999999999</c:v>
                </c:pt>
                <c:pt idx="922">
                  <c:v>0.42714999999999997</c:v>
                </c:pt>
                <c:pt idx="923">
                  <c:v>0.42745899999999998</c:v>
                </c:pt>
                <c:pt idx="924">
                  <c:v>0.427651</c:v>
                </c:pt>
                <c:pt idx="925">
                  <c:v>0.42836400000000002</c:v>
                </c:pt>
                <c:pt idx="926">
                  <c:v>0.42876300000000001</c:v>
                </c:pt>
                <c:pt idx="927">
                  <c:v>0.42923699999999998</c:v>
                </c:pt>
                <c:pt idx="928">
                  <c:v>0.42969299999999999</c:v>
                </c:pt>
                <c:pt idx="929">
                  <c:v>0.42980499999999999</c:v>
                </c:pt>
                <c:pt idx="930">
                  <c:v>0.43046699999999999</c:v>
                </c:pt>
                <c:pt idx="931">
                  <c:v>0.43109999999999998</c:v>
                </c:pt>
                <c:pt idx="932">
                  <c:v>0.43148199999999998</c:v>
                </c:pt>
                <c:pt idx="933">
                  <c:v>0.43180600000000002</c:v>
                </c:pt>
                <c:pt idx="934">
                  <c:v>0.43203200000000003</c:v>
                </c:pt>
                <c:pt idx="935">
                  <c:v>0.43264000000000002</c:v>
                </c:pt>
                <c:pt idx="936">
                  <c:v>0.43281399999999998</c:v>
                </c:pt>
                <c:pt idx="937">
                  <c:v>0.43324800000000002</c:v>
                </c:pt>
                <c:pt idx="938">
                  <c:v>0.43370700000000001</c:v>
                </c:pt>
                <c:pt idx="939">
                  <c:v>0.43377599999999999</c:v>
                </c:pt>
                <c:pt idx="940">
                  <c:v>0.43463200000000002</c:v>
                </c:pt>
                <c:pt idx="941">
                  <c:v>0.43485600000000002</c:v>
                </c:pt>
                <c:pt idx="942">
                  <c:v>0.435166</c:v>
                </c:pt>
                <c:pt idx="943">
                  <c:v>0.43566899999999997</c:v>
                </c:pt>
                <c:pt idx="944">
                  <c:v>0.43609100000000001</c:v>
                </c:pt>
                <c:pt idx="945">
                  <c:v>0.43655300000000002</c:v>
                </c:pt>
                <c:pt idx="946">
                  <c:v>0.43689099999999997</c:v>
                </c:pt>
                <c:pt idx="947">
                  <c:v>0.43786599999999998</c:v>
                </c:pt>
                <c:pt idx="948">
                  <c:v>0.43836799999999998</c:v>
                </c:pt>
                <c:pt idx="949">
                  <c:v>0.43861699999999998</c:v>
                </c:pt>
                <c:pt idx="950">
                  <c:v>0.43899700000000003</c:v>
                </c:pt>
                <c:pt idx="951">
                  <c:v>0.43934200000000001</c:v>
                </c:pt>
                <c:pt idx="952">
                  <c:v>0.44009900000000002</c:v>
                </c:pt>
                <c:pt idx="953">
                  <c:v>0.44057400000000002</c:v>
                </c:pt>
                <c:pt idx="954">
                  <c:v>0.440747</c:v>
                </c:pt>
                <c:pt idx="955">
                  <c:v>0.44140400000000002</c:v>
                </c:pt>
                <c:pt idx="956">
                  <c:v>0.441799</c:v>
                </c:pt>
                <c:pt idx="957">
                  <c:v>0.442243</c:v>
                </c:pt>
                <c:pt idx="958">
                  <c:v>0.44241200000000003</c:v>
                </c:pt>
                <c:pt idx="959">
                  <c:v>0.44275999999999999</c:v>
                </c:pt>
                <c:pt idx="960">
                  <c:v>0.44333299999999998</c:v>
                </c:pt>
                <c:pt idx="961">
                  <c:v>0.44418999999999997</c:v>
                </c:pt>
                <c:pt idx="962">
                  <c:v>0.44433899999999998</c:v>
                </c:pt>
                <c:pt idx="963">
                  <c:v>0.44438</c:v>
                </c:pt>
                <c:pt idx="964">
                  <c:v>0.44499</c:v>
                </c:pt>
                <c:pt idx="965">
                  <c:v>0.44541999999999998</c:v>
                </c:pt>
                <c:pt idx="966">
                  <c:v>0.44606400000000002</c:v>
                </c:pt>
                <c:pt idx="967">
                  <c:v>0.44659599999999999</c:v>
                </c:pt>
                <c:pt idx="968">
                  <c:v>0.44688299999999997</c:v>
                </c:pt>
                <c:pt idx="969">
                  <c:v>0.447378</c:v>
                </c:pt>
                <c:pt idx="970">
                  <c:v>0.44759399999999999</c:v>
                </c:pt>
                <c:pt idx="971">
                  <c:v>0.44821800000000001</c:v>
                </c:pt>
                <c:pt idx="972">
                  <c:v>0.44873200000000002</c:v>
                </c:pt>
                <c:pt idx="973">
                  <c:v>0.44907599999999998</c:v>
                </c:pt>
                <c:pt idx="974">
                  <c:v>0.44988400000000001</c:v>
                </c:pt>
                <c:pt idx="975">
                  <c:v>0.450075</c:v>
                </c:pt>
                <c:pt idx="976">
                  <c:v>0.45050000000000001</c:v>
                </c:pt>
                <c:pt idx="977">
                  <c:v>0.45105299999999998</c:v>
                </c:pt>
                <c:pt idx="978">
                  <c:v>0.451463</c:v>
                </c:pt>
                <c:pt idx="979">
                  <c:v>0.45162400000000003</c:v>
                </c:pt>
                <c:pt idx="980">
                  <c:v>0.45214199999999999</c:v>
                </c:pt>
                <c:pt idx="981">
                  <c:v>0.45290999999999998</c:v>
                </c:pt>
                <c:pt idx="982">
                  <c:v>0.45325399999999999</c:v>
                </c:pt>
                <c:pt idx="983">
                  <c:v>0.45375399999999999</c:v>
                </c:pt>
                <c:pt idx="984">
                  <c:v>0.45411499999999999</c:v>
                </c:pt>
                <c:pt idx="985">
                  <c:v>0.45439499999999999</c:v>
                </c:pt>
                <c:pt idx="986">
                  <c:v>0.454652</c:v>
                </c:pt>
                <c:pt idx="987">
                  <c:v>0.45526299999999997</c:v>
                </c:pt>
                <c:pt idx="988">
                  <c:v>0.45564100000000002</c:v>
                </c:pt>
                <c:pt idx="989">
                  <c:v>0.45607500000000001</c:v>
                </c:pt>
                <c:pt idx="990">
                  <c:v>0.45647799999999999</c:v>
                </c:pt>
                <c:pt idx="991">
                  <c:v>0.45695799999999998</c:v>
                </c:pt>
                <c:pt idx="992">
                  <c:v>0.45738299999999998</c:v>
                </c:pt>
                <c:pt idx="993">
                  <c:v>0.457922</c:v>
                </c:pt>
                <c:pt idx="994">
                  <c:v>0.458256</c:v>
                </c:pt>
                <c:pt idx="995">
                  <c:v>0.45860800000000002</c:v>
                </c:pt>
                <c:pt idx="996">
                  <c:v>0.45885799999999999</c:v>
                </c:pt>
                <c:pt idx="997">
                  <c:v>0.45946399999999998</c:v>
                </c:pt>
                <c:pt idx="998">
                  <c:v>0.45977099999999999</c:v>
                </c:pt>
                <c:pt idx="999">
                  <c:v>0.46033499999999999</c:v>
                </c:pt>
                <c:pt idx="1000">
                  <c:v>0.46077699999999999</c:v>
                </c:pt>
                <c:pt idx="1001">
                  <c:v>0.46116699999999999</c:v>
                </c:pt>
                <c:pt idx="1002">
                  <c:v>0.46130900000000002</c:v>
                </c:pt>
                <c:pt idx="1003">
                  <c:v>0.46170099999999997</c:v>
                </c:pt>
                <c:pt idx="1004">
                  <c:v>0.462474</c:v>
                </c:pt>
                <c:pt idx="1005">
                  <c:v>0.46281899999999998</c:v>
                </c:pt>
                <c:pt idx="1006">
                  <c:v>0.46312999999999999</c:v>
                </c:pt>
                <c:pt idx="1007">
                  <c:v>0.46338699999999999</c:v>
                </c:pt>
                <c:pt idx="1008">
                  <c:v>0.46381499999999998</c:v>
                </c:pt>
                <c:pt idx="1009">
                  <c:v>0.46430300000000002</c:v>
                </c:pt>
                <c:pt idx="1010">
                  <c:v>0.46460600000000002</c:v>
                </c:pt>
                <c:pt idx="1011">
                  <c:v>0.46509699999999998</c:v>
                </c:pt>
                <c:pt idx="1012">
                  <c:v>0.46548800000000001</c:v>
                </c:pt>
                <c:pt idx="1013">
                  <c:v>0.46549600000000002</c:v>
                </c:pt>
                <c:pt idx="1014">
                  <c:v>0.46607500000000002</c:v>
                </c:pt>
                <c:pt idx="1015">
                  <c:v>0.46631600000000001</c:v>
                </c:pt>
                <c:pt idx="1016">
                  <c:v>0.466611</c:v>
                </c:pt>
                <c:pt idx="1017">
                  <c:v>0.46700900000000001</c:v>
                </c:pt>
                <c:pt idx="1018">
                  <c:v>0.46734100000000001</c:v>
                </c:pt>
                <c:pt idx="1019">
                  <c:v>0.46761900000000001</c:v>
                </c:pt>
                <c:pt idx="1020">
                  <c:v>0.46846900000000002</c:v>
                </c:pt>
                <c:pt idx="1021">
                  <c:v>0.46868100000000001</c:v>
                </c:pt>
                <c:pt idx="1022">
                  <c:v>0.46912500000000001</c:v>
                </c:pt>
                <c:pt idx="1023">
                  <c:v>0.46928999999999998</c:v>
                </c:pt>
                <c:pt idx="1024">
                  <c:v>0.46945799999999999</c:v>
                </c:pt>
                <c:pt idx="1025">
                  <c:v>0.469775</c:v>
                </c:pt>
                <c:pt idx="1026">
                  <c:v>0.47012500000000002</c:v>
                </c:pt>
                <c:pt idx="1027">
                  <c:v>0.47068599999999999</c:v>
                </c:pt>
                <c:pt idx="1028">
                  <c:v>0.47117199999999998</c:v>
                </c:pt>
                <c:pt idx="1029">
                  <c:v>0.47129700000000002</c:v>
                </c:pt>
                <c:pt idx="1030">
                  <c:v>0.47153499999999998</c:v>
                </c:pt>
                <c:pt idx="1031">
                  <c:v>0.471775</c:v>
                </c:pt>
                <c:pt idx="1032">
                  <c:v>0.47209499999999999</c:v>
                </c:pt>
                <c:pt idx="1033">
                  <c:v>0.47243600000000002</c:v>
                </c:pt>
                <c:pt idx="1034">
                  <c:v>0.47317500000000001</c:v>
                </c:pt>
                <c:pt idx="1035">
                  <c:v>0.47343499999999999</c:v>
                </c:pt>
                <c:pt idx="1036">
                  <c:v>0.473802</c:v>
                </c:pt>
                <c:pt idx="1037">
                  <c:v>0.47397299999999998</c:v>
                </c:pt>
                <c:pt idx="1038">
                  <c:v>0.47439500000000001</c:v>
                </c:pt>
                <c:pt idx="1039">
                  <c:v>0.474275</c:v>
                </c:pt>
                <c:pt idx="1040">
                  <c:v>0.47484100000000001</c:v>
                </c:pt>
                <c:pt idx="1041">
                  <c:v>0.47523199999999999</c:v>
                </c:pt>
                <c:pt idx="1042">
                  <c:v>0.47588000000000003</c:v>
                </c:pt>
                <c:pt idx="1043">
                  <c:v>0.47603000000000001</c:v>
                </c:pt>
                <c:pt idx="1044">
                  <c:v>0.47617399999999999</c:v>
                </c:pt>
                <c:pt idx="1045">
                  <c:v>0.47639500000000001</c:v>
                </c:pt>
                <c:pt idx="1046">
                  <c:v>0.47694999999999999</c:v>
                </c:pt>
                <c:pt idx="1047">
                  <c:v>0.47720400000000002</c:v>
                </c:pt>
                <c:pt idx="1048">
                  <c:v>0.47741400000000001</c:v>
                </c:pt>
                <c:pt idx="1049">
                  <c:v>0.47771599999999997</c:v>
                </c:pt>
                <c:pt idx="1050">
                  <c:v>0.47802899999999998</c:v>
                </c:pt>
                <c:pt idx="1051">
                  <c:v>0.47845900000000002</c:v>
                </c:pt>
                <c:pt idx="1052">
                  <c:v>0.47881600000000002</c:v>
                </c:pt>
                <c:pt idx="1053">
                  <c:v>0.47902600000000001</c:v>
                </c:pt>
                <c:pt idx="1054">
                  <c:v>0.47915999999999997</c:v>
                </c:pt>
                <c:pt idx="1055">
                  <c:v>0.47953099999999999</c:v>
                </c:pt>
                <c:pt idx="1056">
                  <c:v>0.47976099999999999</c:v>
                </c:pt>
                <c:pt idx="1057">
                  <c:v>0.48006799999999999</c:v>
                </c:pt>
                <c:pt idx="1058">
                  <c:v>0.480298</c:v>
                </c:pt>
                <c:pt idx="1059">
                  <c:v>0.48052800000000001</c:v>
                </c:pt>
                <c:pt idx="1060">
                  <c:v>0.48060999999999998</c:v>
                </c:pt>
                <c:pt idx="1061">
                  <c:v>0.480987</c:v>
                </c:pt>
                <c:pt idx="1062">
                  <c:v>0.48135899999999998</c:v>
                </c:pt>
                <c:pt idx="1063">
                  <c:v>0.481908</c:v>
                </c:pt>
                <c:pt idx="1064">
                  <c:v>0.482014</c:v>
                </c:pt>
                <c:pt idx="1065">
                  <c:v>0.48216700000000001</c:v>
                </c:pt>
                <c:pt idx="1066">
                  <c:v>0.48241000000000001</c:v>
                </c:pt>
                <c:pt idx="1067">
                  <c:v>0.48278900000000002</c:v>
                </c:pt>
                <c:pt idx="1068">
                  <c:v>0.48274899999999998</c:v>
                </c:pt>
                <c:pt idx="1069">
                  <c:v>0.48308499999999999</c:v>
                </c:pt>
                <c:pt idx="1070">
                  <c:v>0.48326599999999997</c:v>
                </c:pt>
                <c:pt idx="1071">
                  <c:v>0.48361300000000002</c:v>
                </c:pt>
                <c:pt idx="1072">
                  <c:v>0.48361999999999999</c:v>
                </c:pt>
                <c:pt idx="1073">
                  <c:v>0.483954</c:v>
                </c:pt>
                <c:pt idx="1074">
                  <c:v>0.48417300000000002</c:v>
                </c:pt>
                <c:pt idx="1075">
                  <c:v>0.48434899999999997</c:v>
                </c:pt>
                <c:pt idx="1076">
                  <c:v>0.48476900000000001</c:v>
                </c:pt>
                <c:pt idx="1077">
                  <c:v>0.48502000000000001</c:v>
                </c:pt>
                <c:pt idx="1078">
                  <c:v>0.48510199999999998</c:v>
                </c:pt>
                <c:pt idx="1079">
                  <c:v>0.48563000000000001</c:v>
                </c:pt>
                <c:pt idx="1080">
                  <c:v>0.48568600000000001</c:v>
                </c:pt>
                <c:pt idx="1081">
                  <c:v>0.485767</c:v>
                </c:pt>
                <c:pt idx="1082">
                  <c:v>0.486178</c:v>
                </c:pt>
                <c:pt idx="1083">
                  <c:v>0.486377</c:v>
                </c:pt>
                <c:pt idx="1084">
                  <c:v>0.48636099999999999</c:v>
                </c:pt>
                <c:pt idx="1085">
                  <c:v>0.486508</c:v>
                </c:pt>
                <c:pt idx="1086">
                  <c:v>0.486813</c:v>
                </c:pt>
                <c:pt idx="1087">
                  <c:v>0.486929</c:v>
                </c:pt>
                <c:pt idx="1088">
                  <c:v>0.48714200000000002</c:v>
                </c:pt>
                <c:pt idx="1089">
                  <c:v>0.48729099999999997</c:v>
                </c:pt>
                <c:pt idx="1090">
                  <c:v>0.48764099999999999</c:v>
                </c:pt>
                <c:pt idx="1091">
                  <c:v>0.48763099999999998</c:v>
                </c:pt>
                <c:pt idx="1092">
                  <c:v>0.48782999999999999</c:v>
                </c:pt>
                <c:pt idx="1093">
                  <c:v>0.48779</c:v>
                </c:pt>
                <c:pt idx="1094">
                  <c:v>0.48806699999999997</c:v>
                </c:pt>
                <c:pt idx="1095">
                  <c:v>0.48823499999999997</c:v>
                </c:pt>
                <c:pt idx="1096">
                  <c:v>0.48842999999999998</c:v>
                </c:pt>
                <c:pt idx="1097">
                  <c:v>0.48858699999999999</c:v>
                </c:pt>
                <c:pt idx="1098">
                  <c:v>0.48898399999999997</c:v>
                </c:pt>
                <c:pt idx="1099">
                  <c:v>0.48918099999999998</c:v>
                </c:pt>
                <c:pt idx="1100">
                  <c:v>0.489618</c:v>
                </c:pt>
                <c:pt idx="1101">
                  <c:v>0.48982300000000001</c:v>
                </c:pt>
                <c:pt idx="1102">
                  <c:v>0.48967699999999997</c:v>
                </c:pt>
                <c:pt idx="1103">
                  <c:v>0.48985899999999999</c:v>
                </c:pt>
                <c:pt idx="1104">
                  <c:v>0.489618</c:v>
                </c:pt>
                <c:pt idx="1105">
                  <c:v>0.48985200000000001</c:v>
                </c:pt>
                <c:pt idx="1106">
                  <c:v>0.48996499999999998</c:v>
                </c:pt>
                <c:pt idx="1107">
                  <c:v>0.49032100000000001</c:v>
                </c:pt>
                <c:pt idx="1108">
                  <c:v>0.49071399999999998</c:v>
                </c:pt>
                <c:pt idx="1109">
                  <c:v>0.49083599999999999</c:v>
                </c:pt>
                <c:pt idx="1110">
                  <c:v>0.49101099999999998</c:v>
                </c:pt>
                <c:pt idx="1111">
                  <c:v>0.491145</c:v>
                </c:pt>
                <c:pt idx="1112">
                  <c:v>0.49128699999999997</c:v>
                </c:pt>
                <c:pt idx="1113">
                  <c:v>0.491423</c:v>
                </c:pt>
                <c:pt idx="1114">
                  <c:v>0.49145800000000001</c:v>
                </c:pt>
                <c:pt idx="1115">
                  <c:v>0.49146800000000002</c:v>
                </c:pt>
                <c:pt idx="1116">
                  <c:v>0.491865</c:v>
                </c:pt>
                <c:pt idx="1117">
                  <c:v>0.49187199999999998</c:v>
                </c:pt>
                <c:pt idx="1118">
                  <c:v>0.49205399999999999</c:v>
                </c:pt>
                <c:pt idx="1119">
                  <c:v>0.49223</c:v>
                </c:pt>
                <c:pt idx="1120">
                  <c:v>0.49244100000000002</c:v>
                </c:pt>
                <c:pt idx="1121">
                  <c:v>0.49268200000000001</c:v>
                </c:pt>
                <c:pt idx="1122">
                  <c:v>0.49265199999999998</c:v>
                </c:pt>
                <c:pt idx="1123">
                  <c:v>0.49271300000000001</c:v>
                </c:pt>
                <c:pt idx="1124">
                  <c:v>0.492757</c:v>
                </c:pt>
                <c:pt idx="1125">
                  <c:v>0.49291600000000002</c:v>
                </c:pt>
                <c:pt idx="1126">
                  <c:v>0.49332900000000002</c:v>
                </c:pt>
                <c:pt idx="1127">
                  <c:v>0.49340099999999998</c:v>
                </c:pt>
                <c:pt idx="1128">
                  <c:v>0.49360900000000002</c:v>
                </c:pt>
                <c:pt idx="1129">
                  <c:v>0.49344399999999999</c:v>
                </c:pt>
                <c:pt idx="1130">
                  <c:v>0.49367299999999997</c:v>
                </c:pt>
                <c:pt idx="1131">
                  <c:v>0.49380499999999999</c:v>
                </c:pt>
                <c:pt idx="1132">
                  <c:v>0.49401699999999998</c:v>
                </c:pt>
                <c:pt idx="1133">
                  <c:v>0.49424499999999999</c:v>
                </c:pt>
                <c:pt idx="1134">
                  <c:v>0.49429899999999999</c:v>
                </c:pt>
                <c:pt idx="1135">
                  <c:v>0.49418400000000001</c:v>
                </c:pt>
                <c:pt idx="1136">
                  <c:v>0.494342</c:v>
                </c:pt>
                <c:pt idx="1137">
                  <c:v>0.49439</c:v>
                </c:pt>
                <c:pt idx="1138">
                  <c:v>0.49462800000000001</c:v>
                </c:pt>
                <c:pt idx="1139">
                  <c:v>0.49469299999999999</c:v>
                </c:pt>
                <c:pt idx="1140">
                  <c:v>0.49478299999999997</c:v>
                </c:pt>
                <c:pt idx="1141">
                  <c:v>0.49500699999999997</c:v>
                </c:pt>
                <c:pt idx="1142">
                  <c:v>0.49488700000000002</c:v>
                </c:pt>
                <c:pt idx="1143">
                  <c:v>0.49493599999999999</c:v>
                </c:pt>
                <c:pt idx="1144">
                  <c:v>0.49517600000000001</c:v>
                </c:pt>
                <c:pt idx="1145">
                  <c:v>0.495143</c:v>
                </c:pt>
                <c:pt idx="1146">
                  <c:v>0.49527100000000002</c:v>
                </c:pt>
                <c:pt idx="1147">
                  <c:v>0.495307</c:v>
                </c:pt>
                <c:pt idx="1148">
                  <c:v>0.49510900000000002</c:v>
                </c:pt>
                <c:pt idx="1149">
                  <c:v>0.49519800000000003</c:v>
                </c:pt>
                <c:pt idx="1150">
                  <c:v>0.49535400000000002</c:v>
                </c:pt>
                <c:pt idx="1151">
                  <c:v>0.49577199999999999</c:v>
                </c:pt>
                <c:pt idx="1152">
                  <c:v>0.49566900000000003</c:v>
                </c:pt>
                <c:pt idx="1153">
                  <c:v>0.495842</c:v>
                </c:pt>
                <c:pt idx="1154">
                  <c:v>0.495921</c:v>
                </c:pt>
                <c:pt idx="1155">
                  <c:v>0.49577700000000002</c:v>
                </c:pt>
                <c:pt idx="1156">
                  <c:v>0.49593700000000002</c:v>
                </c:pt>
                <c:pt idx="1157">
                  <c:v>0.49591099999999999</c:v>
                </c:pt>
                <c:pt idx="1158">
                  <c:v>0.49612400000000001</c:v>
                </c:pt>
                <c:pt idx="1159">
                  <c:v>0.496305</c:v>
                </c:pt>
                <c:pt idx="1160">
                  <c:v>0.49624600000000002</c:v>
                </c:pt>
                <c:pt idx="1161">
                  <c:v>0.49617099999999997</c:v>
                </c:pt>
                <c:pt idx="1162">
                  <c:v>0.49624299999999999</c:v>
                </c:pt>
                <c:pt idx="1163">
                  <c:v>0.49627599999999999</c:v>
                </c:pt>
                <c:pt idx="1164">
                  <c:v>0.496388</c:v>
                </c:pt>
                <c:pt idx="1165">
                  <c:v>0.496448</c:v>
                </c:pt>
                <c:pt idx="1166">
                  <c:v>0.49638700000000002</c:v>
                </c:pt>
                <c:pt idx="1167">
                  <c:v>0.49630800000000003</c:v>
                </c:pt>
                <c:pt idx="1168">
                  <c:v>0.49637999999999999</c:v>
                </c:pt>
                <c:pt idx="1169">
                  <c:v>0.496533</c:v>
                </c:pt>
                <c:pt idx="1170">
                  <c:v>0.49651000000000001</c:v>
                </c:pt>
                <c:pt idx="1171">
                  <c:v>0.49638199999999999</c:v>
                </c:pt>
                <c:pt idx="1172">
                  <c:v>0.49637599999999998</c:v>
                </c:pt>
                <c:pt idx="1173">
                  <c:v>0.49645099999999998</c:v>
                </c:pt>
                <c:pt idx="1174">
                  <c:v>0.49639899999999998</c:v>
                </c:pt>
                <c:pt idx="1175">
                  <c:v>0.49642700000000001</c:v>
                </c:pt>
                <c:pt idx="1176">
                  <c:v>0.49647200000000002</c:v>
                </c:pt>
                <c:pt idx="1177">
                  <c:v>0.49656600000000001</c:v>
                </c:pt>
                <c:pt idx="1178">
                  <c:v>0.49646699999999999</c:v>
                </c:pt>
                <c:pt idx="1179">
                  <c:v>0.49656699999999998</c:v>
                </c:pt>
                <c:pt idx="1180">
                  <c:v>0.49670999999999998</c:v>
                </c:pt>
                <c:pt idx="1181">
                  <c:v>0.49634</c:v>
                </c:pt>
                <c:pt idx="1182">
                  <c:v>0.49631700000000001</c:v>
                </c:pt>
                <c:pt idx="1183">
                  <c:v>0.49623600000000001</c:v>
                </c:pt>
                <c:pt idx="1184">
                  <c:v>0.496394</c:v>
                </c:pt>
                <c:pt idx="1185">
                  <c:v>0.49647000000000002</c:v>
                </c:pt>
                <c:pt idx="1186">
                  <c:v>0.49650699999999998</c:v>
                </c:pt>
                <c:pt idx="1187">
                  <c:v>0.496508</c:v>
                </c:pt>
                <c:pt idx="1188">
                  <c:v>0.49650699999999998</c:v>
                </c:pt>
                <c:pt idx="1189">
                  <c:v>0.49637999999999999</c:v>
                </c:pt>
                <c:pt idx="1190">
                  <c:v>0.49643199999999998</c:v>
                </c:pt>
                <c:pt idx="1191">
                  <c:v>0.496477</c:v>
                </c:pt>
                <c:pt idx="1192">
                  <c:v>0.49645600000000001</c:v>
                </c:pt>
                <c:pt idx="1193">
                  <c:v>0.49615399999999998</c:v>
                </c:pt>
                <c:pt idx="1194">
                  <c:v>0.49647799999999997</c:v>
                </c:pt>
                <c:pt idx="1195">
                  <c:v>0.49626599999999998</c:v>
                </c:pt>
                <c:pt idx="1196">
                  <c:v>0.49634699999999998</c:v>
                </c:pt>
                <c:pt idx="1197">
                  <c:v>0.49621900000000002</c:v>
                </c:pt>
                <c:pt idx="1198">
                  <c:v>0.49627100000000002</c:v>
                </c:pt>
                <c:pt idx="1199">
                  <c:v>0.49596400000000002</c:v>
                </c:pt>
                <c:pt idx="1200">
                  <c:v>0.49599100000000002</c:v>
                </c:pt>
                <c:pt idx="1201">
                  <c:v>0.49648700000000001</c:v>
                </c:pt>
                <c:pt idx="1202">
                  <c:v>0.49628699999999998</c:v>
                </c:pt>
                <c:pt idx="1203">
                  <c:v>0.49601899999999999</c:v>
                </c:pt>
                <c:pt idx="1204">
                  <c:v>0.49590000000000001</c:v>
                </c:pt>
                <c:pt idx="1205">
                  <c:v>0.49606699999999998</c:v>
                </c:pt>
                <c:pt idx="1206">
                  <c:v>0.49582700000000002</c:v>
                </c:pt>
                <c:pt idx="1207">
                  <c:v>0.49562600000000001</c:v>
                </c:pt>
                <c:pt idx="1208">
                  <c:v>0.49557899999999999</c:v>
                </c:pt>
                <c:pt idx="1209">
                  <c:v>0.49580000000000002</c:v>
                </c:pt>
                <c:pt idx="1210">
                  <c:v>0.49565399999999998</c:v>
                </c:pt>
                <c:pt idx="1211">
                  <c:v>0.49527500000000002</c:v>
                </c:pt>
                <c:pt idx="1212">
                  <c:v>0.495336</c:v>
                </c:pt>
                <c:pt idx="1213">
                  <c:v>0.49523299999999998</c:v>
                </c:pt>
                <c:pt idx="1214">
                  <c:v>0.49498900000000001</c:v>
                </c:pt>
                <c:pt idx="1215">
                  <c:v>0.49507000000000001</c:v>
                </c:pt>
                <c:pt idx="1216">
                  <c:v>0.49480299999999999</c:v>
                </c:pt>
                <c:pt idx="1217">
                  <c:v>0.49476399999999998</c:v>
                </c:pt>
                <c:pt idx="1218">
                  <c:v>0.49465999999999999</c:v>
                </c:pt>
                <c:pt idx="1219">
                  <c:v>0.49441499999999999</c:v>
                </c:pt>
                <c:pt idx="1220">
                  <c:v>0.49454700000000001</c:v>
                </c:pt>
                <c:pt idx="1221">
                  <c:v>0.49425799999999998</c:v>
                </c:pt>
                <c:pt idx="1222">
                  <c:v>0.49430600000000002</c:v>
                </c:pt>
                <c:pt idx="1223">
                  <c:v>0.49445</c:v>
                </c:pt>
                <c:pt idx="1224">
                  <c:v>0.49424099999999999</c:v>
                </c:pt>
                <c:pt idx="1225">
                  <c:v>0.49403200000000003</c:v>
                </c:pt>
                <c:pt idx="1226">
                  <c:v>0.494091</c:v>
                </c:pt>
                <c:pt idx="1227">
                  <c:v>0.49385200000000001</c:v>
                </c:pt>
                <c:pt idx="1228">
                  <c:v>0.49371900000000002</c:v>
                </c:pt>
                <c:pt idx="1229">
                  <c:v>0.49341400000000002</c:v>
                </c:pt>
                <c:pt idx="1230">
                  <c:v>0.49335899999999999</c:v>
                </c:pt>
                <c:pt idx="1231">
                  <c:v>0.49311100000000002</c:v>
                </c:pt>
                <c:pt idx="1232">
                  <c:v>0.49306</c:v>
                </c:pt>
                <c:pt idx="1233">
                  <c:v>0.49312800000000001</c:v>
                </c:pt>
                <c:pt idx="1234">
                  <c:v>0.49265199999999998</c:v>
                </c:pt>
                <c:pt idx="1235">
                  <c:v>0.49283199999999999</c:v>
                </c:pt>
                <c:pt idx="1236">
                  <c:v>0.49285299999999999</c:v>
                </c:pt>
                <c:pt idx="1237">
                  <c:v>0.49268499999999998</c:v>
                </c:pt>
                <c:pt idx="1238">
                  <c:v>0.49235299999999999</c:v>
                </c:pt>
                <c:pt idx="1239">
                  <c:v>0.49212400000000001</c:v>
                </c:pt>
                <c:pt idx="1240">
                  <c:v>0.49211199999999999</c:v>
                </c:pt>
                <c:pt idx="1241">
                  <c:v>0.49190200000000001</c:v>
                </c:pt>
                <c:pt idx="1242">
                  <c:v>0.49170199999999997</c:v>
                </c:pt>
                <c:pt idx="1243">
                  <c:v>0.49185099999999998</c:v>
                </c:pt>
                <c:pt idx="1244">
                  <c:v>0.49148999999999998</c:v>
                </c:pt>
                <c:pt idx="1245">
                  <c:v>0.49111700000000003</c:v>
                </c:pt>
                <c:pt idx="1246">
                  <c:v>0.49115300000000001</c:v>
                </c:pt>
                <c:pt idx="1247">
                  <c:v>0.49112800000000001</c:v>
                </c:pt>
                <c:pt idx="1248">
                  <c:v>0.490763</c:v>
                </c:pt>
                <c:pt idx="1249">
                  <c:v>0.49078500000000003</c:v>
                </c:pt>
                <c:pt idx="1250">
                  <c:v>0.49053099999999999</c:v>
                </c:pt>
                <c:pt idx="1251">
                  <c:v>0.49039500000000003</c:v>
                </c:pt>
                <c:pt idx="1252">
                  <c:v>0.490226</c:v>
                </c:pt>
                <c:pt idx="1253">
                  <c:v>0.48996499999999998</c:v>
                </c:pt>
                <c:pt idx="1254">
                  <c:v>0.48993300000000001</c:v>
                </c:pt>
                <c:pt idx="1255">
                  <c:v>0.48976900000000001</c:v>
                </c:pt>
                <c:pt idx="1256">
                  <c:v>0.489429</c:v>
                </c:pt>
                <c:pt idx="1257">
                  <c:v>0.48913600000000002</c:v>
                </c:pt>
                <c:pt idx="1258">
                  <c:v>0.48907299999999998</c:v>
                </c:pt>
                <c:pt idx="1259">
                  <c:v>0.48881400000000003</c:v>
                </c:pt>
                <c:pt idx="1260">
                  <c:v>0.48886200000000002</c:v>
                </c:pt>
                <c:pt idx="1261">
                  <c:v>0.48888900000000002</c:v>
                </c:pt>
                <c:pt idx="1262">
                  <c:v>0.48857299999999998</c:v>
                </c:pt>
                <c:pt idx="1263">
                  <c:v>0.48820400000000003</c:v>
                </c:pt>
                <c:pt idx="1264">
                  <c:v>0.48788999999999999</c:v>
                </c:pt>
                <c:pt idx="1265">
                  <c:v>0.48773</c:v>
                </c:pt>
                <c:pt idx="1266">
                  <c:v>0.487649</c:v>
                </c:pt>
                <c:pt idx="1267">
                  <c:v>0.487707</c:v>
                </c:pt>
                <c:pt idx="1268">
                  <c:v>0.48751899999999998</c:v>
                </c:pt>
                <c:pt idx="1269">
                  <c:v>0.48724000000000001</c:v>
                </c:pt>
                <c:pt idx="1270">
                  <c:v>0.48684100000000002</c:v>
                </c:pt>
                <c:pt idx="1271">
                  <c:v>0.48656899999999997</c:v>
                </c:pt>
                <c:pt idx="1272">
                  <c:v>0.48633599999999999</c:v>
                </c:pt>
                <c:pt idx="1273">
                  <c:v>0.48634699999999997</c:v>
                </c:pt>
                <c:pt idx="1274">
                  <c:v>0.486236</c:v>
                </c:pt>
                <c:pt idx="1275">
                  <c:v>0.48597000000000001</c:v>
                </c:pt>
                <c:pt idx="1276">
                  <c:v>0.48545199999999999</c:v>
                </c:pt>
                <c:pt idx="1277">
                  <c:v>0.485155</c:v>
                </c:pt>
                <c:pt idx="1278">
                  <c:v>0.48499999999999999</c:v>
                </c:pt>
                <c:pt idx="1279">
                  <c:v>0.48509600000000003</c:v>
                </c:pt>
                <c:pt idx="1280">
                  <c:v>0.48481600000000002</c:v>
                </c:pt>
                <c:pt idx="1281">
                  <c:v>0.48443900000000001</c:v>
                </c:pt>
                <c:pt idx="1282">
                  <c:v>0.484292</c:v>
                </c:pt>
                <c:pt idx="1283">
                  <c:v>0.48420000000000002</c:v>
                </c:pt>
                <c:pt idx="1284">
                  <c:v>0.48402099999999998</c:v>
                </c:pt>
                <c:pt idx="1285">
                  <c:v>0.483908</c:v>
                </c:pt>
                <c:pt idx="1286">
                  <c:v>0.48360399999999998</c:v>
                </c:pt>
                <c:pt idx="1287">
                  <c:v>0.48318299999999997</c:v>
                </c:pt>
                <c:pt idx="1288">
                  <c:v>0.482985</c:v>
                </c:pt>
                <c:pt idx="1289">
                  <c:v>0.482738</c:v>
                </c:pt>
                <c:pt idx="1290">
                  <c:v>0.48255999999999999</c:v>
                </c:pt>
                <c:pt idx="1291">
                  <c:v>0.48242299999999999</c:v>
                </c:pt>
                <c:pt idx="1292">
                  <c:v>0.48210900000000001</c:v>
                </c:pt>
                <c:pt idx="1293">
                  <c:v>0.481873</c:v>
                </c:pt>
                <c:pt idx="1294">
                  <c:v>0.48145500000000002</c:v>
                </c:pt>
                <c:pt idx="1295">
                  <c:v>0.48125000000000001</c:v>
                </c:pt>
                <c:pt idx="1296">
                  <c:v>0.480966</c:v>
                </c:pt>
                <c:pt idx="1297">
                  <c:v>0.480906</c:v>
                </c:pt>
                <c:pt idx="1298">
                  <c:v>0.48074</c:v>
                </c:pt>
                <c:pt idx="1299">
                  <c:v>0.48064600000000002</c:v>
                </c:pt>
                <c:pt idx="1300">
                  <c:v>0.48014699999999999</c:v>
                </c:pt>
                <c:pt idx="1301">
                  <c:v>0.47971999999999998</c:v>
                </c:pt>
                <c:pt idx="1302">
                  <c:v>0.479634</c:v>
                </c:pt>
                <c:pt idx="1303">
                  <c:v>0.479688</c:v>
                </c:pt>
                <c:pt idx="1304">
                  <c:v>0.47942699999999999</c:v>
                </c:pt>
                <c:pt idx="1305">
                  <c:v>0.47908899999999999</c:v>
                </c:pt>
                <c:pt idx="1306">
                  <c:v>0.47888799999999998</c:v>
                </c:pt>
                <c:pt idx="1307">
                  <c:v>0.47824899999999998</c:v>
                </c:pt>
                <c:pt idx="1308">
                  <c:v>0.47819099999999998</c:v>
                </c:pt>
                <c:pt idx="1309">
                  <c:v>0.47803099999999998</c:v>
                </c:pt>
                <c:pt idx="1310">
                  <c:v>0.47803099999999998</c:v>
                </c:pt>
                <c:pt idx="1311">
                  <c:v>0.477767</c:v>
                </c:pt>
                <c:pt idx="1312">
                  <c:v>0.47736600000000001</c:v>
                </c:pt>
                <c:pt idx="1313">
                  <c:v>0.47680400000000001</c:v>
                </c:pt>
                <c:pt idx="1314">
                  <c:v>0.4763</c:v>
                </c:pt>
                <c:pt idx="1315">
                  <c:v>0.47633199999999998</c:v>
                </c:pt>
                <c:pt idx="1316">
                  <c:v>0.47636499999999998</c:v>
                </c:pt>
                <c:pt idx="1317">
                  <c:v>0.47610000000000002</c:v>
                </c:pt>
                <c:pt idx="1318">
                  <c:v>0.47560200000000002</c:v>
                </c:pt>
                <c:pt idx="1319">
                  <c:v>0.47526000000000002</c:v>
                </c:pt>
                <c:pt idx="1320">
                  <c:v>0.47470299999999999</c:v>
                </c:pt>
                <c:pt idx="1321">
                  <c:v>0.474387</c:v>
                </c:pt>
                <c:pt idx="1322">
                  <c:v>0.47453600000000001</c:v>
                </c:pt>
                <c:pt idx="1323">
                  <c:v>0.47437200000000002</c:v>
                </c:pt>
                <c:pt idx="1324">
                  <c:v>0.47422399999999998</c:v>
                </c:pt>
                <c:pt idx="1325">
                  <c:v>0.47379900000000003</c:v>
                </c:pt>
                <c:pt idx="1326">
                  <c:v>0.47329199999999999</c:v>
                </c:pt>
                <c:pt idx="1327">
                  <c:v>0.472862</c:v>
                </c:pt>
                <c:pt idx="1328">
                  <c:v>0.47278799999999999</c:v>
                </c:pt>
                <c:pt idx="1329">
                  <c:v>0.472437</c:v>
                </c:pt>
                <c:pt idx="1330">
                  <c:v>0.47239999999999999</c:v>
                </c:pt>
                <c:pt idx="1331">
                  <c:v>0.472167</c:v>
                </c:pt>
                <c:pt idx="1332">
                  <c:v>0.47185100000000002</c:v>
                </c:pt>
                <c:pt idx="1333">
                  <c:v>0.47153499999999998</c:v>
                </c:pt>
                <c:pt idx="1334">
                  <c:v>0.47115200000000002</c:v>
                </c:pt>
                <c:pt idx="1335">
                  <c:v>0.47105900000000001</c:v>
                </c:pt>
                <c:pt idx="1336">
                  <c:v>0.47058899999999998</c:v>
                </c:pt>
                <c:pt idx="1337">
                  <c:v>0.47021600000000002</c:v>
                </c:pt>
                <c:pt idx="1338">
                  <c:v>0.47032000000000002</c:v>
                </c:pt>
                <c:pt idx="1339">
                  <c:v>0.469945</c:v>
                </c:pt>
                <c:pt idx="1340">
                  <c:v>0.46956100000000001</c:v>
                </c:pt>
                <c:pt idx="1341">
                  <c:v>0.46918399999999999</c:v>
                </c:pt>
                <c:pt idx="1342">
                  <c:v>0.469163</c:v>
                </c:pt>
                <c:pt idx="1343">
                  <c:v>0.46873999999999999</c:v>
                </c:pt>
                <c:pt idx="1344">
                  <c:v>0.46843099999999999</c:v>
                </c:pt>
                <c:pt idx="1345">
                  <c:v>0.46799000000000002</c:v>
                </c:pt>
                <c:pt idx="1346">
                  <c:v>0.46788600000000002</c:v>
                </c:pt>
                <c:pt idx="1347">
                  <c:v>0.46743000000000001</c:v>
                </c:pt>
                <c:pt idx="1348">
                  <c:v>0.46709600000000001</c:v>
                </c:pt>
                <c:pt idx="1349">
                  <c:v>0.46702700000000003</c:v>
                </c:pt>
                <c:pt idx="1350">
                  <c:v>0.46689599999999998</c:v>
                </c:pt>
                <c:pt idx="1351">
                  <c:v>0.46630199999999999</c:v>
                </c:pt>
                <c:pt idx="1352">
                  <c:v>0.46584500000000001</c:v>
                </c:pt>
                <c:pt idx="1353">
                  <c:v>0.46595300000000001</c:v>
                </c:pt>
                <c:pt idx="1354">
                  <c:v>0.46568700000000002</c:v>
                </c:pt>
                <c:pt idx="1355">
                  <c:v>0.46542600000000001</c:v>
                </c:pt>
                <c:pt idx="1356">
                  <c:v>0.465115</c:v>
                </c:pt>
                <c:pt idx="1357">
                  <c:v>0.46465000000000001</c:v>
                </c:pt>
                <c:pt idx="1358">
                  <c:v>0.46429799999999999</c:v>
                </c:pt>
                <c:pt idx="1359">
                  <c:v>0.46395500000000001</c:v>
                </c:pt>
                <c:pt idx="1360">
                  <c:v>0.46394999999999997</c:v>
                </c:pt>
                <c:pt idx="1361">
                  <c:v>0.46349800000000002</c:v>
                </c:pt>
                <c:pt idx="1362">
                  <c:v>0.46340399999999998</c:v>
                </c:pt>
                <c:pt idx="1363">
                  <c:v>0.46317900000000001</c:v>
                </c:pt>
                <c:pt idx="1364">
                  <c:v>0.46297300000000002</c:v>
                </c:pt>
                <c:pt idx="1365">
                  <c:v>0.46256700000000001</c:v>
                </c:pt>
                <c:pt idx="1366">
                  <c:v>0.462256</c:v>
                </c:pt>
                <c:pt idx="1367">
                  <c:v>0.46198899999999998</c:v>
                </c:pt>
                <c:pt idx="1368">
                  <c:v>0.46161000000000002</c:v>
                </c:pt>
                <c:pt idx="1369">
                  <c:v>0.46117000000000002</c:v>
                </c:pt>
                <c:pt idx="1370">
                  <c:v>0.46093600000000001</c:v>
                </c:pt>
                <c:pt idx="1371">
                  <c:v>0.46046100000000001</c:v>
                </c:pt>
                <c:pt idx="1372">
                  <c:v>0.46024300000000001</c:v>
                </c:pt>
                <c:pt idx="1373">
                  <c:v>0.45993099999999998</c:v>
                </c:pt>
                <c:pt idx="1374">
                  <c:v>0.45972400000000002</c:v>
                </c:pt>
                <c:pt idx="1375">
                  <c:v>0.45905099999999999</c:v>
                </c:pt>
                <c:pt idx="1376">
                  <c:v>0.45867200000000002</c:v>
                </c:pt>
                <c:pt idx="1377">
                  <c:v>0.45861600000000002</c:v>
                </c:pt>
                <c:pt idx="1378">
                  <c:v>0.45818399999999998</c:v>
                </c:pt>
                <c:pt idx="1379">
                  <c:v>0.45790599999999998</c:v>
                </c:pt>
                <c:pt idx="1380">
                  <c:v>0.45758599999999999</c:v>
                </c:pt>
                <c:pt idx="1381">
                  <c:v>0.457123</c:v>
                </c:pt>
                <c:pt idx="1382">
                  <c:v>0.45666400000000001</c:v>
                </c:pt>
                <c:pt idx="1383">
                  <c:v>0.45660800000000001</c:v>
                </c:pt>
                <c:pt idx="1384">
                  <c:v>0.45618900000000001</c:v>
                </c:pt>
                <c:pt idx="1385">
                  <c:v>0.45580999999999999</c:v>
                </c:pt>
                <c:pt idx="1386">
                  <c:v>0.45543099999999997</c:v>
                </c:pt>
                <c:pt idx="1387">
                  <c:v>0.45509100000000002</c:v>
                </c:pt>
                <c:pt idx="1388">
                  <c:v>0.45477299999999998</c:v>
                </c:pt>
                <c:pt idx="1389">
                  <c:v>0.45426899999999998</c:v>
                </c:pt>
                <c:pt idx="1390">
                  <c:v>0.45400699999999999</c:v>
                </c:pt>
                <c:pt idx="1391">
                  <c:v>0.45377200000000001</c:v>
                </c:pt>
                <c:pt idx="1392">
                  <c:v>0.45328099999999999</c:v>
                </c:pt>
                <c:pt idx="1393">
                  <c:v>0.45294000000000001</c:v>
                </c:pt>
                <c:pt idx="1394">
                  <c:v>0.45256800000000003</c:v>
                </c:pt>
                <c:pt idx="1395">
                  <c:v>0.452098</c:v>
                </c:pt>
                <c:pt idx="1396">
                  <c:v>0.45180700000000001</c:v>
                </c:pt>
                <c:pt idx="1397">
                  <c:v>0.45138099999999998</c:v>
                </c:pt>
                <c:pt idx="1398">
                  <c:v>0.45096199999999997</c:v>
                </c:pt>
                <c:pt idx="1399">
                  <c:v>0.45073600000000003</c:v>
                </c:pt>
                <c:pt idx="1400">
                  <c:v>0.45039200000000001</c:v>
                </c:pt>
                <c:pt idx="1401">
                  <c:v>0.45011400000000001</c:v>
                </c:pt>
                <c:pt idx="1402">
                  <c:v>0.44968000000000002</c:v>
                </c:pt>
                <c:pt idx="1403">
                  <c:v>0.44935599999999998</c:v>
                </c:pt>
                <c:pt idx="1404">
                  <c:v>0.44879999999999998</c:v>
                </c:pt>
                <c:pt idx="1405">
                  <c:v>0.44873600000000002</c:v>
                </c:pt>
                <c:pt idx="1406">
                  <c:v>0.44829999999999998</c:v>
                </c:pt>
                <c:pt idx="1407">
                  <c:v>0.44794099999999998</c:v>
                </c:pt>
                <c:pt idx="1408">
                  <c:v>0.44743100000000002</c:v>
                </c:pt>
                <c:pt idx="1409">
                  <c:v>0.44728299999999999</c:v>
                </c:pt>
                <c:pt idx="1410">
                  <c:v>0.44683899999999999</c:v>
                </c:pt>
                <c:pt idx="1411">
                  <c:v>0.446573</c:v>
                </c:pt>
                <c:pt idx="1412">
                  <c:v>0.44659500000000002</c:v>
                </c:pt>
                <c:pt idx="1413">
                  <c:v>0.44621699999999997</c:v>
                </c:pt>
                <c:pt idx="1414">
                  <c:v>0.44569300000000001</c:v>
                </c:pt>
                <c:pt idx="1415">
                  <c:v>0.44534099999999999</c:v>
                </c:pt>
                <c:pt idx="1416">
                  <c:v>0.44485599999999997</c:v>
                </c:pt>
                <c:pt idx="1417">
                  <c:v>0.44450600000000001</c:v>
                </c:pt>
                <c:pt idx="1418">
                  <c:v>0.44418200000000002</c:v>
                </c:pt>
                <c:pt idx="1419">
                  <c:v>0.44404900000000003</c:v>
                </c:pt>
                <c:pt idx="1420">
                  <c:v>0.44350499999999998</c:v>
                </c:pt>
                <c:pt idx="1421">
                  <c:v>0.44318600000000002</c:v>
                </c:pt>
                <c:pt idx="1422">
                  <c:v>0.44264599999999998</c:v>
                </c:pt>
                <c:pt idx="1423">
                  <c:v>0.44228800000000001</c:v>
                </c:pt>
                <c:pt idx="1424">
                  <c:v>0.44189499999999998</c:v>
                </c:pt>
                <c:pt idx="1425">
                  <c:v>0.441631</c:v>
                </c:pt>
                <c:pt idx="1426">
                  <c:v>0.44134699999999999</c:v>
                </c:pt>
                <c:pt idx="1427">
                  <c:v>0.44114900000000001</c:v>
                </c:pt>
                <c:pt idx="1428">
                  <c:v>0.440494</c:v>
                </c:pt>
                <c:pt idx="1429">
                  <c:v>0.44046600000000002</c:v>
                </c:pt>
                <c:pt idx="1430">
                  <c:v>0.44004599999999999</c:v>
                </c:pt>
                <c:pt idx="1431">
                  <c:v>0.43952000000000002</c:v>
                </c:pt>
                <c:pt idx="1432">
                  <c:v>0.439363</c:v>
                </c:pt>
                <c:pt idx="1433">
                  <c:v>0.43895600000000001</c:v>
                </c:pt>
                <c:pt idx="1434">
                  <c:v>0.43864900000000001</c:v>
                </c:pt>
                <c:pt idx="1435">
                  <c:v>0.43821300000000002</c:v>
                </c:pt>
                <c:pt idx="1436">
                  <c:v>0.43774600000000002</c:v>
                </c:pt>
                <c:pt idx="1437">
                  <c:v>0.43737700000000002</c:v>
                </c:pt>
                <c:pt idx="1438">
                  <c:v>0.43720100000000001</c:v>
                </c:pt>
                <c:pt idx="1439">
                  <c:v>0.43689499999999998</c:v>
                </c:pt>
                <c:pt idx="1440">
                  <c:v>0.43619000000000002</c:v>
                </c:pt>
                <c:pt idx="1441">
                  <c:v>0.43573400000000001</c:v>
                </c:pt>
                <c:pt idx="1442">
                  <c:v>0.43558400000000003</c:v>
                </c:pt>
                <c:pt idx="1443">
                  <c:v>0.43504399999999999</c:v>
                </c:pt>
                <c:pt idx="1444">
                  <c:v>0.43462600000000001</c:v>
                </c:pt>
                <c:pt idx="1445">
                  <c:v>0.434423</c:v>
                </c:pt>
                <c:pt idx="1446">
                  <c:v>0.43396099999999999</c:v>
                </c:pt>
                <c:pt idx="1447">
                  <c:v>0.43360500000000002</c:v>
                </c:pt>
                <c:pt idx="1448">
                  <c:v>0.43320999999999998</c:v>
                </c:pt>
                <c:pt idx="1449">
                  <c:v>0.43265500000000001</c:v>
                </c:pt>
                <c:pt idx="1450">
                  <c:v>0.43252299999999999</c:v>
                </c:pt>
                <c:pt idx="1451">
                  <c:v>0.43212299999999998</c:v>
                </c:pt>
                <c:pt idx="1452">
                  <c:v>0.43169000000000002</c:v>
                </c:pt>
                <c:pt idx="1453">
                  <c:v>0.43113299999999999</c:v>
                </c:pt>
                <c:pt idx="1454">
                  <c:v>0.43084899999999998</c:v>
                </c:pt>
                <c:pt idx="1455">
                  <c:v>0.43058800000000003</c:v>
                </c:pt>
                <c:pt idx="1456">
                  <c:v>0.43007600000000001</c:v>
                </c:pt>
                <c:pt idx="1457">
                  <c:v>0.42966399999999999</c:v>
                </c:pt>
                <c:pt idx="1458">
                  <c:v>0.42938199999999999</c:v>
                </c:pt>
                <c:pt idx="1459">
                  <c:v>0.42879400000000001</c:v>
                </c:pt>
                <c:pt idx="1460">
                  <c:v>0.42848799999999998</c:v>
                </c:pt>
                <c:pt idx="1461">
                  <c:v>0.42815799999999998</c:v>
                </c:pt>
                <c:pt idx="1462">
                  <c:v>0.42781999999999998</c:v>
                </c:pt>
                <c:pt idx="1463">
                  <c:v>0.427263</c:v>
                </c:pt>
                <c:pt idx="1464">
                  <c:v>0.42691299999999999</c:v>
                </c:pt>
                <c:pt idx="1465">
                  <c:v>0.42684100000000003</c:v>
                </c:pt>
                <c:pt idx="1466">
                  <c:v>0.42650100000000002</c:v>
                </c:pt>
                <c:pt idx="1467">
                  <c:v>0.42605300000000002</c:v>
                </c:pt>
                <c:pt idx="1468">
                  <c:v>0.42553200000000002</c:v>
                </c:pt>
                <c:pt idx="1469">
                  <c:v>0.42543900000000001</c:v>
                </c:pt>
                <c:pt idx="1470">
                  <c:v>0.42487900000000001</c:v>
                </c:pt>
                <c:pt idx="1471">
                  <c:v>0.424375</c:v>
                </c:pt>
                <c:pt idx="1472">
                  <c:v>0.42420999999999998</c:v>
                </c:pt>
                <c:pt idx="1473">
                  <c:v>0.42392400000000002</c:v>
                </c:pt>
                <c:pt idx="1474">
                  <c:v>0.42361300000000002</c:v>
                </c:pt>
                <c:pt idx="1475">
                  <c:v>0.42331099999999999</c:v>
                </c:pt>
                <c:pt idx="1476">
                  <c:v>0.42281200000000002</c:v>
                </c:pt>
                <c:pt idx="1477">
                  <c:v>0.422651</c:v>
                </c:pt>
                <c:pt idx="1478">
                  <c:v>0.42210599999999998</c:v>
                </c:pt>
                <c:pt idx="1479">
                  <c:v>0.42180699999999999</c:v>
                </c:pt>
                <c:pt idx="1480">
                  <c:v>0.42159799999999997</c:v>
                </c:pt>
                <c:pt idx="1481">
                  <c:v>0.421186</c:v>
                </c:pt>
                <c:pt idx="1482">
                  <c:v>0.42056399999999999</c:v>
                </c:pt>
                <c:pt idx="1483">
                  <c:v>0.42027900000000001</c:v>
                </c:pt>
                <c:pt idx="1484">
                  <c:v>0.41988999999999999</c:v>
                </c:pt>
                <c:pt idx="1485">
                  <c:v>0.41964499999999999</c:v>
                </c:pt>
                <c:pt idx="1486">
                  <c:v>0.41931099999999999</c:v>
                </c:pt>
                <c:pt idx="1487">
                  <c:v>0.41885499999999998</c:v>
                </c:pt>
                <c:pt idx="1488">
                  <c:v>0.41852400000000001</c:v>
                </c:pt>
                <c:pt idx="1489">
                  <c:v>0.41817799999999999</c:v>
                </c:pt>
                <c:pt idx="1490">
                  <c:v>0.41787400000000002</c:v>
                </c:pt>
                <c:pt idx="1491">
                  <c:v>0.417599</c:v>
                </c:pt>
                <c:pt idx="1492">
                  <c:v>0.41737099999999999</c:v>
                </c:pt>
                <c:pt idx="1493">
                  <c:v>0.41686099999999998</c:v>
                </c:pt>
                <c:pt idx="1494">
                  <c:v>0.41622100000000001</c:v>
                </c:pt>
                <c:pt idx="1495">
                  <c:v>0.41588000000000003</c:v>
                </c:pt>
                <c:pt idx="1496">
                  <c:v>0.41555900000000001</c:v>
                </c:pt>
                <c:pt idx="1497">
                  <c:v>0.41546499999999997</c:v>
                </c:pt>
                <c:pt idx="1498">
                  <c:v>0.41498299999999999</c:v>
                </c:pt>
                <c:pt idx="1499">
                  <c:v>0.41466500000000001</c:v>
                </c:pt>
                <c:pt idx="1500">
                  <c:v>0.41413299999999997</c:v>
                </c:pt>
                <c:pt idx="1501">
                  <c:v>0.413715</c:v>
                </c:pt>
                <c:pt idx="1502">
                  <c:v>0.4133</c:v>
                </c:pt>
                <c:pt idx="1503">
                  <c:v>0.41286699999999998</c:v>
                </c:pt>
                <c:pt idx="1504">
                  <c:v>0.41260799999999997</c:v>
                </c:pt>
                <c:pt idx="1505">
                  <c:v>0.41223199999999999</c:v>
                </c:pt>
                <c:pt idx="1506">
                  <c:v>0.41173799999999999</c:v>
                </c:pt>
                <c:pt idx="1507">
                  <c:v>0.41136600000000001</c:v>
                </c:pt>
                <c:pt idx="1508">
                  <c:v>0.41091299999999997</c:v>
                </c:pt>
                <c:pt idx="1509">
                  <c:v>0.41077000000000002</c:v>
                </c:pt>
                <c:pt idx="1510">
                  <c:v>0.41022900000000001</c:v>
                </c:pt>
                <c:pt idx="1511">
                  <c:v>0.40984700000000002</c:v>
                </c:pt>
                <c:pt idx="1512">
                  <c:v>0.40942200000000001</c:v>
                </c:pt>
                <c:pt idx="1513">
                  <c:v>0.40895500000000001</c:v>
                </c:pt>
                <c:pt idx="1514">
                  <c:v>0.40855000000000002</c:v>
                </c:pt>
                <c:pt idx="1515">
                  <c:v>0.407885</c:v>
                </c:pt>
                <c:pt idx="1516">
                  <c:v>0.40764499999999998</c:v>
                </c:pt>
                <c:pt idx="1517">
                  <c:v>0.4073</c:v>
                </c:pt>
                <c:pt idx="1518">
                  <c:v>0.40696199999999999</c:v>
                </c:pt>
                <c:pt idx="1519">
                  <c:v>0.40668399999999999</c:v>
                </c:pt>
                <c:pt idx="1520">
                  <c:v>0.40597899999999998</c:v>
                </c:pt>
                <c:pt idx="1521">
                  <c:v>0.40576800000000002</c:v>
                </c:pt>
                <c:pt idx="1522">
                  <c:v>0.40537200000000001</c:v>
                </c:pt>
                <c:pt idx="1523">
                  <c:v>0.40511399999999997</c:v>
                </c:pt>
                <c:pt idx="1524">
                  <c:v>0.40466099999999999</c:v>
                </c:pt>
                <c:pt idx="1525">
                  <c:v>0.40429100000000001</c:v>
                </c:pt>
                <c:pt idx="1526">
                  <c:v>0.40374599999999999</c:v>
                </c:pt>
                <c:pt idx="1527">
                  <c:v>0.40317900000000001</c:v>
                </c:pt>
                <c:pt idx="1528">
                  <c:v>0.40297300000000003</c:v>
                </c:pt>
                <c:pt idx="1529">
                  <c:v>0.40271600000000002</c:v>
                </c:pt>
                <c:pt idx="1530">
                  <c:v>0.40239000000000003</c:v>
                </c:pt>
                <c:pt idx="1531">
                  <c:v>0.401814</c:v>
                </c:pt>
                <c:pt idx="1532">
                  <c:v>0.40156999999999998</c:v>
                </c:pt>
                <c:pt idx="1533">
                  <c:v>0.401424</c:v>
                </c:pt>
                <c:pt idx="1534">
                  <c:v>0.40069399999999999</c:v>
                </c:pt>
                <c:pt idx="1535">
                  <c:v>0.40018900000000002</c:v>
                </c:pt>
                <c:pt idx="1536">
                  <c:v>0.400142</c:v>
                </c:pt>
                <c:pt idx="1537">
                  <c:v>0.39965400000000001</c:v>
                </c:pt>
                <c:pt idx="1538">
                  <c:v>0.39951700000000001</c:v>
                </c:pt>
                <c:pt idx="1539">
                  <c:v>0.39902199999999999</c:v>
                </c:pt>
                <c:pt idx="1540">
                  <c:v>0.398484</c:v>
                </c:pt>
                <c:pt idx="1541">
                  <c:v>0.398341</c:v>
                </c:pt>
                <c:pt idx="1542">
                  <c:v>0.397978</c:v>
                </c:pt>
                <c:pt idx="1543">
                  <c:v>0.39753500000000003</c:v>
                </c:pt>
                <c:pt idx="1544">
                  <c:v>0.39710099999999998</c:v>
                </c:pt>
                <c:pt idx="1545">
                  <c:v>0.39697700000000002</c:v>
                </c:pt>
                <c:pt idx="1546">
                  <c:v>0.39655200000000002</c:v>
                </c:pt>
                <c:pt idx="1547">
                  <c:v>0.39618700000000001</c:v>
                </c:pt>
                <c:pt idx="1548">
                  <c:v>0.39559499999999997</c:v>
                </c:pt>
                <c:pt idx="1549">
                  <c:v>0.39548499999999998</c:v>
                </c:pt>
                <c:pt idx="1550">
                  <c:v>0.39487299999999997</c:v>
                </c:pt>
                <c:pt idx="1551">
                  <c:v>0.39451199999999997</c:v>
                </c:pt>
                <c:pt idx="1552">
                  <c:v>0.39401900000000001</c:v>
                </c:pt>
                <c:pt idx="1553">
                  <c:v>0.39377000000000001</c:v>
                </c:pt>
                <c:pt idx="1554">
                  <c:v>0.393258</c:v>
                </c:pt>
                <c:pt idx="1555">
                  <c:v>0.39292899999999997</c:v>
                </c:pt>
                <c:pt idx="1556">
                  <c:v>0.392345</c:v>
                </c:pt>
                <c:pt idx="1557">
                  <c:v>0.39212900000000001</c:v>
                </c:pt>
                <c:pt idx="1558">
                  <c:v>0.39166899999999999</c:v>
                </c:pt>
                <c:pt idx="1559">
                  <c:v>0.39135799999999998</c:v>
                </c:pt>
                <c:pt idx="1560">
                  <c:v>0.39098300000000002</c:v>
                </c:pt>
                <c:pt idx="1561">
                  <c:v>0.390457</c:v>
                </c:pt>
                <c:pt idx="1562">
                  <c:v>0.39027800000000001</c:v>
                </c:pt>
                <c:pt idx="1563">
                  <c:v>0.38975199999999999</c:v>
                </c:pt>
                <c:pt idx="1564">
                  <c:v>0.389239</c:v>
                </c:pt>
                <c:pt idx="1565">
                  <c:v>0.38875100000000001</c:v>
                </c:pt>
                <c:pt idx="1566">
                  <c:v>0.38856099999999999</c:v>
                </c:pt>
                <c:pt idx="1567">
                  <c:v>0.38825199999999999</c:v>
                </c:pt>
                <c:pt idx="1568">
                  <c:v>0.38781700000000002</c:v>
                </c:pt>
                <c:pt idx="1569">
                  <c:v>0.387486</c:v>
                </c:pt>
                <c:pt idx="1570">
                  <c:v>0.38692599999999999</c:v>
                </c:pt>
                <c:pt idx="1571">
                  <c:v>0.38638600000000001</c:v>
                </c:pt>
                <c:pt idx="1572">
                  <c:v>0.38598199999999999</c:v>
                </c:pt>
                <c:pt idx="1573">
                  <c:v>0.38571800000000001</c:v>
                </c:pt>
                <c:pt idx="1574">
                  <c:v>0.38505299999999998</c:v>
                </c:pt>
                <c:pt idx="1575">
                  <c:v>0.38467099999999999</c:v>
                </c:pt>
                <c:pt idx="1576">
                  <c:v>0.38426300000000002</c:v>
                </c:pt>
                <c:pt idx="1577">
                  <c:v>0.38378400000000001</c:v>
                </c:pt>
                <c:pt idx="1578">
                  <c:v>0.38317600000000002</c:v>
                </c:pt>
                <c:pt idx="1579">
                  <c:v>0.38305</c:v>
                </c:pt>
                <c:pt idx="1580">
                  <c:v>0.38261099999999998</c:v>
                </c:pt>
                <c:pt idx="1581">
                  <c:v>0.382164</c:v>
                </c:pt>
                <c:pt idx="1582">
                  <c:v>0.38178299999999998</c:v>
                </c:pt>
                <c:pt idx="1583">
                  <c:v>0.381332</c:v>
                </c:pt>
                <c:pt idx="1584">
                  <c:v>0.38090200000000002</c:v>
                </c:pt>
                <c:pt idx="1585">
                  <c:v>0.380494</c:v>
                </c:pt>
                <c:pt idx="1586">
                  <c:v>0.38022099999999998</c:v>
                </c:pt>
                <c:pt idx="1587">
                  <c:v>0.37969700000000001</c:v>
                </c:pt>
                <c:pt idx="1588">
                  <c:v>0.37942100000000001</c:v>
                </c:pt>
                <c:pt idx="1589">
                  <c:v>0.379079</c:v>
                </c:pt>
                <c:pt idx="1590">
                  <c:v>0.37863000000000002</c:v>
                </c:pt>
                <c:pt idx="1591">
                  <c:v>0.378307</c:v>
                </c:pt>
                <c:pt idx="1592">
                  <c:v>0.37786500000000001</c:v>
                </c:pt>
                <c:pt idx="1593">
                  <c:v>0.37742599999999998</c:v>
                </c:pt>
                <c:pt idx="1594">
                  <c:v>0.37695400000000001</c:v>
                </c:pt>
                <c:pt idx="1595">
                  <c:v>0.37685000000000002</c:v>
                </c:pt>
                <c:pt idx="1596">
                  <c:v>0.37615700000000002</c:v>
                </c:pt>
                <c:pt idx="1597">
                  <c:v>0.37578600000000001</c:v>
                </c:pt>
                <c:pt idx="1598">
                  <c:v>0.37560700000000002</c:v>
                </c:pt>
                <c:pt idx="1599">
                  <c:v>0.37498599999999999</c:v>
                </c:pt>
                <c:pt idx="1600">
                  <c:v>0.37449100000000002</c:v>
                </c:pt>
                <c:pt idx="1601">
                  <c:v>0.37441400000000002</c:v>
                </c:pt>
                <c:pt idx="1602">
                  <c:v>0.37401200000000001</c:v>
                </c:pt>
                <c:pt idx="1603">
                  <c:v>0.373589</c:v>
                </c:pt>
                <c:pt idx="1604">
                  <c:v>0.37336399999999997</c:v>
                </c:pt>
                <c:pt idx="1605">
                  <c:v>0.37297599999999997</c:v>
                </c:pt>
                <c:pt idx="1606">
                  <c:v>0.37241000000000002</c:v>
                </c:pt>
                <c:pt idx="1607">
                  <c:v>0.372226</c:v>
                </c:pt>
                <c:pt idx="1608">
                  <c:v>0.371724</c:v>
                </c:pt>
                <c:pt idx="1609">
                  <c:v>0.37127399999999999</c:v>
                </c:pt>
                <c:pt idx="1610">
                  <c:v>0.37096400000000002</c:v>
                </c:pt>
                <c:pt idx="1611">
                  <c:v>0.37043399999999999</c:v>
                </c:pt>
                <c:pt idx="1612">
                  <c:v>0.37002699999999999</c:v>
                </c:pt>
                <c:pt idx="1613">
                  <c:v>0.36981900000000001</c:v>
                </c:pt>
                <c:pt idx="1614">
                  <c:v>0.36945</c:v>
                </c:pt>
                <c:pt idx="1615">
                  <c:v>0.36904300000000001</c:v>
                </c:pt>
                <c:pt idx="1616">
                  <c:v>0.36860199999999999</c:v>
                </c:pt>
                <c:pt idx="1617">
                  <c:v>0.36798500000000001</c:v>
                </c:pt>
                <c:pt idx="1618">
                  <c:v>0.36773800000000001</c:v>
                </c:pt>
                <c:pt idx="1619">
                  <c:v>0.36726199999999998</c:v>
                </c:pt>
                <c:pt idx="1620">
                  <c:v>0.36690099999999998</c:v>
                </c:pt>
                <c:pt idx="1621">
                  <c:v>0.36673299999999998</c:v>
                </c:pt>
                <c:pt idx="1622">
                  <c:v>0.36624600000000002</c:v>
                </c:pt>
                <c:pt idx="1623">
                  <c:v>0.36579</c:v>
                </c:pt>
                <c:pt idx="1624">
                  <c:v>0.365066</c:v>
                </c:pt>
                <c:pt idx="1625">
                  <c:v>0.36472500000000002</c:v>
                </c:pt>
                <c:pt idx="1626">
                  <c:v>0.36449500000000001</c:v>
                </c:pt>
                <c:pt idx="1627">
                  <c:v>0.36408200000000002</c:v>
                </c:pt>
                <c:pt idx="1628">
                  <c:v>0.36378199999999999</c:v>
                </c:pt>
                <c:pt idx="1629">
                  <c:v>0.36328300000000002</c:v>
                </c:pt>
                <c:pt idx="1630">
                  <c:v>0.36271300000000001</c:v>
                </c:pt>
                <c:pt idx="1631">
                  <c:v>0.36225299999999999</c:v>
                </c:pt>
                <c:pt idx="1632">
                  <c:v>0.361958</c:v>
                </c:pt>
                <c:pt idx="1633">
                  <c:v>0.36149199999999998</c:v>
                </c:pt>
                <c:pt idx="1634">
                  <c:v>0.36127900000000002</c:v>
                </c:pt>
                <c:pt idx="1635">
                  <c:v>0.36091499999999999</c:v>
                </c:pt>
                <c:pt idx="1636">
                  <c:v>0.36031000000000002</c:v>
                </c:pt>
                <c:pt idx="1637">
                  <c:v>0.35992800000000003</c:v>
                </c:pt>
                <c:pt idx="1638">
                  <c:v>0.359346</c:v>
                </c:pt>
                <c:pt idx="1639">
                  <c:v>0.358794</c:v>
                </c:pt>
                <c:pt idx="1640">
                  <c:v>0.358628</c:v>
                </c:pt>
                <c:pt idx="1641">
                  <c:v>0.35792400000000002</c:v>
                </c:pt>
                <c:pt idx="1642">
                  <c:v>0.35768899999999998</c:v>
                </c:pt>
                <c:pt idx="1643">
                  <c:v>0.35714000000000001</c:v>
                </c:pt>
                <c:pt idx="1644">
                  <c:v>0.35673199999999999</c:v>
                </c:pt>
                <c:pt idx="1645">
                  <c:v>0.35636099999999998</c:v>
                </c:pt>
                <c:pt idx="1646">
                  <c:v>0.35622300000000001</c:v>
                </c:pt>
                <c:pt idx="1647">
                  <c:v>0.35570200000000002</c:v>
                </c:pt>
                <c:pt idx="1648">
                  <c:v>0.35516799999999998</c:v>
                </c:pt>
                <c:pt idx="1649">
                  <c:v>0.35489500000000002</c:v>
                </c:pt>
                <c:pt idx="1650">
                  <c:v>0.354265</c:v>
                </c:pt>
                <c:pt idx="1651">
                  <c:v>0.35389799999999999</c:v>
                </c:pt>
                <c:pt idx="1652">
                  <c:v>0.35356700000000002</c:v>
                </c:pt>
                <c:pt idx="1653">
                  <c:v>0.353134</c:v>
                </c:pt>
                <c:pt idx="1654">
                  <c:v>0.35295300000000002</c:v>
                </c:pt>
                <c:pt idx="1655">
                  <c:v>0.35257300000000003</c:v>
                </c:pt>
                <c:pt idx="1656">
                  <c:v>0.35192899999999999</c:v>
                </c:pt>
                <c:pt idx="1657">
                  <c:v>0.35165800000000003</c:v>
                </c:pt>
                <c:pt idx="1658">
                  <c:v>0.35148299999999999</c:v>
                </c:pt>
                <c:pt idx="1659">
                  <c:v>0.350887</c:v>
                </c:pt>
                <c:pt idx="1660">
                  <c:v>0.35062100000000002</c:v>
                </c:pt>
                <c:pt idx="1661">
                  <c:v>0.35006300000000001</c:v>
                </c:pt>
                <c:pt idx="1662">
                  <c:v>0.34972599999999998</c:v>
                </c:pt>
                <c:pt idx="1663">
                  <c:v>0.34898899999999999</c:v>
                </c:pt>
                <c:pt idx="1664">
                  <c:v>0.34895900000000002</c:v>
                </c:pt>
                <c:pt idx="1665">
                  <c:v>0.34846300000000002</c:v>
                </c:pt>
                <c:pt idx="1666">
                  <c:v>0.34808699999999998</c:v>
                </c:pt>
                <c:pt idx="1667">
                  <c:v>0.34767500000000001</c:v>
                </c:pt>
                <c:pt idx="1668">
                  <c:v>0.34749600000000003</c:v>
                </c:pt>
                <c:pt idx="1669">
                  <c:v>0.34687400000000002</c:v>
                </c:pt>
                <c:pt idx="1670">
                  <c:v>0.34676200000000001</c:v>
                </c:pt>
                <c:pt idx="1671">
                  <c:v>0.34645199999999998</c:v>
                </c:pt>
                <c:pt idx="1672">
                  <c:v>0.34581499999999998</c:v>
                </c:pt>
                <c:pt idx="1673">
                  <c:v>0.34567500000000001</c:v>
                </c:pt>
                <c:pt idx="1674">
                  <c:v>0.34540599999999999</c:v>
                </c:pt>
                <c:pt idx="1675">
                  <c:v>0.344802</c:v>
                </c:pt>
                <c:pt idx="1676">
                  <c:v>0.344615</c:v>
                </c:pt>
                <c:pt idx="1677">
                  <c:v>0.34416600000000003</c:v>
                </c:pt>
                <c:pt idx="1678">
                  <c:v>0.343692</c:v>
                </c:pt>
                <c:pt idx="1679">
                  <c:v>0.34331899999999999</c:v>
                </c:pt>
                <c:pt idx="1680">
                  <c:v>0.34290799999999999</c:v>
                </c:pt>
                <c:pt idx="1681">
                  <c:v>0.34267399999999998</c:v>
                </c:pt>
                <c:pt idx="1682">
                  <c:v>0.34215499999999999</c:v>
                </c:pt>
                <c:pt idx="1683">
                  <c:v>0.34178399999999998</c:v>
                </c:pt>
                <c:pt idx="1684">
                  <c:v>0.34135900000000002</c:v>
                </c:pt>
                <c:pt idx="1685">
                  <c:v>0.340804</c:v>
                </c:pt>
                <c:pt idx="1686">
                  <c:v>0.340445</c:v>
                </c:pt>
                <c:pt idx="1687">
                  <c:v>0.34008300000000002</c:v>
                </c:pt>
                <c:pt idx="1688">
                  <c:v>0.33965299999999998</c:v>
                </c:pt>
                <c:pt idx="1689">
                  <c:v>0.33943099999999998</c:v>
                </c:pt>
                <c:pt idx="1690">
                  <c:v>0.33899899999999999</c:v>
                </c:pt>
                <c:pt idx="1691">
                  <c:v>0.33860000000000001</c:v>
                </c:pt>
                <c:pt idx="1692">
                  <c:v>0.33826299999999998</c:v>
                </c:pt>
                <c:pt idx="1693">
                  <c:v>0.337779</c:v>
                </c:pt>
                <c:pt idx="1694">
                  <c:v>0.337335</c:v>
                </c:pt>
                <c:pt idx="1695">
                  <c:v>0.336868</c:v>
                </c:pt>
                <c:pt idx="1696">
                  <c:v>0.3367</c:v>
                </c:pt>
                <c:pt idx="1697">
                  <c:v>0.33617000000000002</c:v>
                </c:pt>
                <c:pt idx="1698">
                  <c:v>0.33546100000000001</c:v>
                </c:pt>
                <c:pt idx="1699">
                  <c:v>0.33530399999999999</c:v>
                </c:pt>
                <c:pt idx="1700">
                  <c:v>0.33482400000000001</c:v>
                </c:pt>
                <c:pt idx="1701">
                  <c:v>0.33460099999999998</c:v>
                </c:pt>
                <c:pt idx="1702">
                  <c:v>0.33430599999999999</c:v>
                </c:pt>
                <c:pt idx="1703">
                  <c:v>0.33361600000000002</c:v>
                </c:pt>
                <c:pt idx="1704">
                  <c:v>0.33311299999999999</c:v>
                </c:pt>
                <c:pt idx="1705">
                  <c:v>0.33264300000000002</c:v>
                </c:pt>
                <c:pt idx="1706">
                  <c:v>0.332067</c:v>
                </c:pt>
                <c:pt idx="1707">
                  <c:v>0.331812</c:v>
                </c:pt>
                <c:pt idx="1708">
                  <c:v>0.33135199999999998</c:v>
                </c:pt>
                <c:pt idx="1709">
                  <c:v>0.33088600000000001</c:v>
                </c:pt>
                <c:pt idx="1710">
                  <c:v>0.330453</c:v>
                </c:pt>
                <c:pt idx="1711">
                  <c:v>0.33055000000000001</c:v>
                </c:pt>
                <c:pt idx="1712">
                  <c:v>0.32990999999999998</c:v>
                </c:pt>
                <c:pt idx="1713">
                  <c:v>0.32930300000000001</c:v>
                </c:pt>
                <c:pt idx="1714">
                  <c:v>0.32881700000000003</c:v>
                </c:pt>
                <c:pt idx="1715">
                  <c:v>0.328459</c:v>
                </c:pt>
                <c:pt idx="1716">
                  <c:v>0.32816800000000002</c:v>
                </c:pt>
                <c:pt idx="1717">
                  <c:v>0.32784799999999997</c:v>
                </c:pt>
                <c:pt idx="1718">
                  <c:v>0.32747599999999999</c:v>
                </c:pt>
                <c:pt idx="1719">
                  <c:v>0.32692500000000002</c:v>
                </c:pt>
                <c:pt idx="1720">
                  <c:v>0.32652599999999998</c:v>
                </c:pt>
                <c:pt idx="1721">
                  <c:v>0.32613700000000001</c:v>
                </c:pt>
                <c:pt idx="1722">
                  <c:v>0.325571</c:v>
                </c:pt>
                <c:pt idx="1723">
                  <c:v>0.32515500000000003</c:v>
                </c:pt>
                <c:pt idx="1724">
                  <c:v>0.32492900000000002</c:v>
                </c:pt>
                <c:pt idx="1725">
                  <c:v>0.32452900000000001</c:v>
                </c:pt>
                <c:pt idx="1726">
                  <c:v>0.32410499999999998</c:v>
                </c:pt>
                <c:pt idx="1727">
                  <c:v>0.32372400000000001</c:v>
                </c:pt>
                <c:pt idx="1728">
                  <c:v>0.32336399999999998</c:v>
                </c:pt>
                <c:pt idx="1729">
                  <c:v>0.32282</c:v>
                </c:pt>
                <c:pt idx="1730">
                  <c:v>0.32266299999999998</c:v>
                </c:pt>
                <c:pt idx="1731">
                  <c:v>0.32224700000000001</c:v>
                </c:pt>
                <c:pt idx="1732">
                  <c:v>0.32203799999999999</c:v>
                </c:pt>
                <c:pt idx="1733">
                  <c:v>0.321633</c:v>
                </c:pt>
                <c:pt idx="1734">
                  <c:v>0.321185</c:v>
                </c:pt>
                <c:pt idx="1735">
                  <c:v>0.32086799999999999</c:v>
                </c:pt>
                <c:pt idx="1736">
                  <c:v>0.32047999999999999</c:v>
                </c:pt>
                <c:pt idx="1737">
                  <c:v>0.32005600000000001</c:v>
                </c:pt>
                <c:pt idx="1738">
                  <c:v>0.31966699999999998</c:v>
                </c:pt>
                <c:pt idx="1739">
                  <c:v>0.31945699999999999</c:v>
                </c:pt>
                <c:pt idx="1740">
                  <c:v>0.31911400000000001</c:v>
                </c:pt>
                <c:pt idx="1741">
                  <c:v>0.318853</c:v>
                </c:pt>
                <c:pt idx="1742">
                  <c:v>0.31823499999999999</c:v>
                </c:pt>
                <c:pt idx="1743">
                  <c:v>0.31790600000000002</c:v>
                </c:pt>
                <c:pt idx="1744">
                  <c:v>0.31732500000000002</c:v>
                </c:pt>
                <c:pt idx="1745">
                  <c:v>0.31710899999999997</c:v>
                </c:pt>
                <c:pt idx="1746">
                  <c:v>0.31682199999999999</c:v>
                </c:pt>
                <c:pt idx="1747">
                  <c:v>0.31644099999999997</c:v>
                </c:pt>
                <c:pt idx="1748">
                  <c:v>0.31601499999999999</c:v>
                </c:pt>
                <c:pt idx="1749">
                  <c:v>0.315695</c:v>
                </c:pt>
                <c:pt idx="1750">
                  <c:v>0.314498</c:v>
                </c:pt>
                <c:pt idx="1751">
                  <c:v>0.31408799999999998</c:v>
                </c:pt>
                <c:pt idx="1752">
                  <c:v>0.31384299999999998</c:v>
                </c:pt>
                <c:pt idx="1753">
                  <c:v>0.31334099999999998</c:v>
                </c:pt>
                <c:pt idx="1754">
                  <c:v>0.31290699999999999</c:v>
                </c:pt>
                <c:pt idx="1755">
                  <c:v>0.31251899999999999</c:v>
                </c:pt>
                <c:pt idx="1756">
                  <c:v>0.312305</c:v>
                </c:pt>
                <c:pt idx="1757">
                  <c:v>0.311809</c:v>
                </c:pt>
                <c:pt idx="1758">
                  <c:v>0.31144300000000003</c:v>
                </c:pt>
                <c:pt idx="1759">
                  <c:v>0.31109100000000001</c:v>
                </c:pt>
                <c:pt idx="1760">
                  <c:v>0.31067400000000001</c:v>
                </c:pt>
                <c:pt idx="1761">
                  <c:v>0.31045400000000001</c:v>
                </c:pt>
                <c:pt idx="1762">
                  <c:v>0.309832</c:v>
                </c:pt>
                <c:pt idx="1763">
                  <c:v>0.309471</c:v>
                </c:pt>
                <c:pt idx="1764">
                  <c:v>0.30895400000000001</c:v>
                </c:pt>
                <c:pt idx="1765">
                  <c:v>0.30857899999999999</c:v>
                </c:pt>
                <c:pt idx="1766">
                  <c:v>0.30821799999999999</c:v>
                </c:pt>
                <c:pt idx="1767">
                  <c:v>0.308056</c:v>
                </c:pt>
                <c:pt idx="1768">
                  <c:v>0.30751200000000001</c:v>
                </c:pt>
                <c:pt idx="1769">
                  <c:v>0.30696699999999999</c:v>
                </c:pt>
                <c:pt idx="1770">
                  <c:v>0.306336</c:v>
                </c:pt>
                <c:pt idx="1771">
                  <c:v>0.30597200000000002</c:v>
                </c:pt>
                <c:pt idx="1772">
                  <c:v>0.30573800000000001</c:v>
                </c:pt>
                <c:pt idx="1773">
                  <c:v>0.305425</c:v>
                </c:pt>
                <c:pt idx="1774">
                  <c:v>0.30496099999999998</c:v>
                </c:pt>
                <c:pt idx="1775">
                  <c:v>0.30460900000000002</c:v>
                </c:pt>
                <c:pt idx="1776">
                  <c:v>0.30418099999999998</c:v>
                </c:pt>
                <c:pt idx="1777">
                  <c:v>0.30364200000000002</c:v>
                </c:pt>
                <c:pt idx="1778">
                  <c:v>0.30315700000000001</c:v>
                </c:pt>
                <c:pt idx="1779">
                  <c:v>0.30269000000000001</c:v>
                </c:pt>
                <c:pt idx="1780">
                  <c:v>0.30243500000000001</c:v>
                </c:pt>
                <c:pt idx="1781">
                  <c:v>0.30214200000000002</c:v>
                </c:pt>
                <c:pt idx="1782">
                  <c:v>0.30170599999999997</c:v>
                </c:pt>
                <c:pt idx="1783">
                  <c:v>0.30140600000000001</c:v>
                </c:pt>
                <c:pt idx="1784">
                  <c:v>0.30081400000000003</c:v>
                </c:pt>
                <c:pt idx="1785">
                  <c:v>0.30021199999999998</c:v>
                </c:pt>
                <c:pt idx="1786">
                  <c:v>0.29989900000000003</c:v>
                </c:pt>
                <c:pt idx="1787">
                  <c:v>0.29957699999999998</c:v>
                </c:pt>
                <c:pt idx="1788">
                  <c:v>0.29942299999999999</c:v>
                </c:pt>
                <c:pt idx="1789">
                  <c:v>0.29911500000000002</c:v>
                </c:pt>
                <c:pt idx="1790">
                  <c:v>0.29847299999999999</c:v>
                </c:pt>
                <c:pt idx="1791">
                  <c:v>0.297902</c:v>
                </c:pt>
                <c:pt idx="1792">
                  <c:v>0.29738199999999998</c:v>
                </c:pt>
                <c:pt idx="1793">
                  <c:v>0.29718800000000001</c:v>
                </c:pt>
                <c:pt idx="1794">
                  <c:v>0.29695700000000003</c:v>
                </c:pt>
                <c:pt idx="1795">
                  <c:v>0.296433</c:v>
                </c:pt>
                <c:pt idx="1796">
                  <c:v>0.29570999999999997</c:v>
                </c:pt>
                <c:pt idx="1797">
                  <c:v>0.29561599999999999</c:v>
                </c:pt>
                <c:pt idx="1798">
                  <c:v>0.29528399999999999</c:v>
                </c:pt>
                <c:pt idx="1799">
                  <c:v>0.294991</c:v>
                </c:pt>
                <c:pt idx="1800">
                  <c:v>0.29462300000000002</c:v>
                </c:pt>
                <c:pt idx="1801">
                  <c:v>0.29426600000000003</c:v>
                </c:pt>
                <c:pt idx="1802">
                  <c:v>0.29377399999999998</c:v>
                </c:pt>
                <c:pt idx="1803">
                  <c:v>0.29347200000000001</c:v>
                </c:pt>
                <c:pt idx="1804">
                  <c:v>0.29308899999999999</c:v>
                </c:pt>
                <c:pt idx="1805">
                  <c:v>0.29268</c:v>
                </c:pt>
                <c:pt idx="1806">
                  <c:v>0.29219299999999998</c:v>
                </c:pt>
                <c:pt idx="1807">
                  <c:v>0.29181699999999999</c:v>
                </c:pt>
                <c:pt idx="1808">
                  <c:v>0.29150199999999998</c:v>
                </c:pt>
                <c:pt idx="1809">
                  <c:v>0.29108200000000001</c:v>
                </c:pt>
                <c:pt idx="1810">
                  <c:v>0.29059400000000002</c:v>
                </c:pt>
                <c:pt idx="1811">
                  <c:v>0.29055399999999998</c:v>
                </c:pt>
                <c:pt idx="1812">
                  <c:v>0.29000700000000001</c:v>
                </c:pt>
                <c:pt idx="1813">
                  <c:v>0.28950199999999998</c:v>
                </c:pt>
                <c:pt idx="1814">
                  <c:v>0.28914899999999999</c:v>
                </c:pt>
                <c:pt idx="1815">
                  <c:v>0.28892400000000001</c:v>
                </c:pt>
                <c:pt idx="1816">
                  <c:v>0.28848699999999999</c:v>
                </c:pt>
                <c:pt idx="1817">
                  <c:v>0.28804600000000002</c:v>
                </c:pt>
                <c:pt idx="1818">
                  <c:v>0.28773300000000002</c:v>
                </c:pt>
                <c:pt idx="1819">
                  <c:v>0.287269</c:v>
                </c:pt>
                <c:pt idx="1820">
                  <c:v>0.28662700000000002</c:v>
                </c:pt>
                <c:pt idx="1821">
                  <c:v>0.28656500000000001</c:v>
                </c:pt>
                <c:pt idx="1822">
                  <c:v>0.28620000000000001</c:v>
                </c:pt>
                <c:pt idx="1823">
                  <c:v>0.285769</c:v>
                </c:pt>
                <c:pt idx="1824">
                  <c:v>0.285325</c:v>
                </c:pt>
                <c:pt idx="1825">
                  <c:v>0.28482200000000002</c:v>
                </c:pt>
                <c:pt idx="1826">
                  <c:v>0.28445999999999999</c:v>
                </c:pt>
                <c:pt idx="1827">
                  <c:v>0.28393499999999999</c:v>
                </c:pt>
                <c:pt idx="1828">
                  <c:v>0.28361399999999998</c:v>
                </c:pt>
                <c:pt idx="1829">
                  <c:v>0.28326200000000001</c:v>
                </c:pt>
                <c:pt idx="1830">
                  <c:v>0.28296399999999999</c:v>
                </c:pt>
                <c:pt idx="1831">
                  <c:v>0.282499</c:v>
                </c:pt>
                <c:pt idx="1832">
                  <c:v>0.28204899999999999</c:v>
                </c:pt>
                <c:pt idx="1833">
                  <c:v>0.28154800000000002</c:v>
                </c:pt>
                <c:pt idx="1834">
                  <c:v>0.28115600000000002</c:v>
                </c:pt>
                <c:pt idx="1835">
                  <c:v>0.280837</c:v>
                </c:pt>
                <c:pt idx="1836">
                  <c:v>0.28037000000000001</c:v>
                </c:pt>
                <c:pt idx="1837">
                  <c:v>0.28004699999999999</c:v>
                </c:pt>
                <c:pt idx="1838">
                  <c:v>0.27956500000000001</c:v>
                </c:pt>
                <c:pt idx="1839">
                  <c:v>0.27915299999999998</c:v>
                </c:pt>
                <c:pt idx="1840">
                  <c:v>0.27848600000000001</c:v>
                </c:pt>
                <c:pt idx="1841">
                  <c:v>0.27815800000000002</c:v>
                </c:pt>
                <c:pt idx="1842">
                  <c:v>0.277837</c:v>
                </c:pt>
                <c:pt idx="1843">
                  <c:v>0.27752300000000002</c:v>
                </c:pt>
                <c:pt idx="1844">
                  <c:v>0.277115</c:v>
                </c:pt>
                <c:pt idx="1845">
                  <c:v>0.27648600000000001</c:v>
                </c:pt>
                <c:pt idx="1846">
                  <c:v>0.27615800000000001</c:v>
                </c:pt>
                <c:pt idx="1847">
                  <c:v>0.27569700000000003</c:v>
                </c:pt>
                <c:pt idx="1848">
                  <c:v>0.27535799999999999</c:v>
                </c:pt>
                <c:pt idx="1849">
                  <c:v>0.27485900000000002</c:v>
                </c:pt>
                <c:pt idx="1850">
                  <c:v>0.27451599999999998</c:v>
                </c:pt>
                <c:pt idx="1851">
                  <c:v>0.273974</c:v>
                </c:pt>
                <c:pt idx="1852">
                  <c:v>0.27349800000000002</c:v>
                </c:pt>
                <c:pt idx="1853">
                  <c:v>0.273287</c:v>
                </c:pt>
                <c:pt idx="1854">
                  <c:v>0.27267799999999998</c:v>
                </c:pt>
                <c:pt idx="1855">
                  <c:v>0.27246500000000001</c:v>
                </c:pt>
                <c:pt idx="1856">
                  <c:v>0.27211600000000002</c:v>
                </c:pt>
                <c:pt idx="1857">
                  <c:v>0.27167599999999997</c:v>
                </c:pt>
                <c:pt idx="1858">
                  <c:v>0.271256</c:v>
                </c:pt>
                <c:pt idx="1859">
                  <c:v>0.27085500000000001</c:v>
                </c:pt>
                <c:pt idx="1860">
                  <c:v>0.27059299999999997</c:v>
                </c:pt>
                <c:pt idx="1861">
                  <c:v>0.27005800000000002</c:v>
                </c:pt>
                <c:pt idx="1862">
                  <c:v>0.26942100000000002</c:v>
                </c:pt>
                <c:pt idx="1863">
                  <c:v>0.26932</c:v>
                </c:pt>
                <c:pt idx="1864">
                  <c:v>0.26897399999999999</c:v>
                </c:pt>
                <c:pt idx="1865">
                  <c:v>0.268677</c:v>
                </c:pt>
                <c:pt idx="1866">
                  <c:v>0.26823599999999997</c:v>
                </c:pt>
                <c:pt idx="1867">
                  <c:v>0.26785500000000001</c:v>
                </c:pt>
                <c:pt idx="1868">
                  <c:v>0.26743800000000001</c:v>
                </c:pt>
                <c:pt idx="1869">
                  <c:v>0.26719199999999999</c:v>
                </c:pt>
                <c:pt idx="1870">
                  <c:v>0.266737</c:v>
                </c:pt>
                <c:pt idx="1871">
                  <c:v>0.26638600000000001</c:v>
                </c:pt>
                <c:pt idx="1872">
                  <c:v>0.26602599999999998</c:v>
                </c:pt>
                <c:pt idx="1873">
                  <c:v>0.26561800000000002</c:v>
                </c:pt>
                <c:pt idx="1874">
                  <c:v>0.26505200000000001</c:v>
                </c:pt>
                <c:pt idx="1875">
                  <c:v>0.26480999999999999</c:v>
                </c:pt>
                <c:pt idx="1876">
                  <c:v>0.26438800000000001</c:v>
                </c:pt>
                <c:pt idx="1877">
                  <c:v>0.264075</c:v>
                </c:pt>
                <c:pt idx="1878">
                  <c:v>0.26373400000000002</c:v>
                </c:pt>
                <c:pt idx="1879">
                  <c:v>0.26339200000000002</c:v>
                </c:pt>
                <c:pt idx="1880">
                  <c:v>0.26308500000000001</c:v>
                </c:pt>
                <c:pt idx="1881">
                  <c:v>0.26274900000000001</c:v>
                </c:pt>
                <c:pt idx="1882">
                  <c:v>0.26226500000000003</c:v>
                </c:pt>
                <c:pt idx="1883">
                  <c:v>0.26182499999999997</c:v>
                </c:pt>
                <c:pt idx="1884">
                  <c:v>0.26144000000000001</c:v>
                </c:pt>
                <c:pt idx="1885">
                  <c:v>0.26103799999999999</c:v>
                </c:pt>
                <c:pt idx="1886">
                  <c:v>0.26062800000000003</c:v>
                </c:pt>
                <c:pt idx="1887">
                  <c:v>0.260494</c:v>
                </c:pt>
                <c:pt idx="1888">
                  <c:v>0.25991700000000001</c:v>
                </c:pt>
                <c:pt idx="1889">
                  <c:v>0.25964199999999998</c:v>
                </c:pt>
                <c:pt idx="1890">
                  <c:v>0.25936599999999999</c:v>
                </c:pt>
                <c:pt idx="1891">
                  <c:v>0.258853</c:v>
                </c:pt>
                <c:pt idx="1892">
                  <c:v>0.25854700000000003</c:v>
                </c:pt>
                <c:pt idx="1893">
                  <c:v>0.258214</c:v>
                </c:pt>
                <c:pt idx="1894">
                  <c:v>0.25786799999999999</c:v>
                </c:pt>
                <c:pt idx="1895">
                  <c:v>0.25750499999999998</c:v>
                </c:pt>
                <c:pt idx="1896">
                  <c:v>0.25711499999999998</c:v>
                </c:pt>
                <c:pt idx="1897">
                  <c:v>0.25691399999999998</c:v>
                </c:pt>
                <c:pt idx="1898">
                  <c:v>0.256386</c:v>
                </c:pt>
                <c:pt idx="1899">
                  <c:v>0.25605899999999998</c:v>
                </c:pt>
                <c:pt idx="1900">
                  <c:v>0.25558199999999998</c:v>
                </c:pt>
                <c:pt idx="1901">
                  <c:v>0.255108</c:v>
                </c:pt>
                <c:pt idx="1902">
                  <c:v>0.254778</c:v>
                </c:pt>
                <c:pt idx="1903">
                  <c:v>0.25442999999999999</c:v>
                </c:pt>
                <c:pt idx="1904">
                  <c:v>0.25401200000000002</c:v>
                </c:pt>
                <c:pt idx="1905">
                  <c:v>0.25384299999999999</c:v>
                </c:pt>
                <c:pt idx="1906">
                  <c:v>0.25340299999999999</c:v>
                </c:pt>
                <c:pt idx="1907">
                  <c:v>0.25290400000000002</c:v>
                </c:pt>
                <c:pt idx="1908">
                  <c:v>0.25243300000000002</c:v>
                </c:pt>
                <c:pt idx="1909">
                  <c:v>0.25218099999999999</c:v>
                </c:pt>
                <c:pt idx="1910">
                  <c:v>0.25178600000000001</c:v>
                </c:pt>
                <c:pt idx="1911">
                  <c:v>0.25148300000000001</c:v>
                </c:pt>
                <c:pt idx="1912">
                  <c:v>0.25101000000000001</c:v>
                </c:pt>
                <c:pt idx="1913">
                  <c:v>0.25054799999999999</c:v>
                </c:pt>
                <c:pt idx="1914">
                  <c:v>0.25034400000000001</c:v>
                </c:pt>
                <c:pt idx="1915">
                  <c:v>0.24999099999999999</c:v>
                </c:pt>
                <c:pt idx="1916">
                  <c:v>0.24968799999999999</c:v>
                </c:pt>
                <c:pt idx="1917">
                  <c:v>0.24937500000000001</c:v>
                </c:pt>
                <c:pt idx="1918">
                  <c:v>0.249027</c:v>
                </c:pt>
                <c:pt idx="1919">
                  <c:v>0.24850700000000001</c:v>
                </c:pt>
                <c:pt idx="1920">
                  <c:v>0.24831800000000001</c:v>
                </c:pt>
                <c:pt idx="1921">
                  <c:v>0.247888</c:v>
                </c:pt>
                <c:pt idx="1922">
                  <c:v>0.24750900000000001</c:v>
                </c:pt>
                <c:pt idx="1923">
                  <c:v>0.24690200000000001</c:v>
                </c:pt>
                <c:pt idx="1924">
                  <c:v>0.24673200000000001</c:v>
                </c:pt>
                <c:pt idx="1925">
                  <c:v>0.24640200000000001</c:v>
                </c:pt>
                <c:pt idx="1926">
                  <c:v>0.245952</c:v>
                </c:pt>
                <c:pt idx="1927">
                  <c:v>0.245701</c:v>
                </c:pt>
                <c:pt idx="1928">
                  <c:v>0.245058</c:v>
                </c:pt>
                <c:pt idx="1929">
                  <c:v>0.244785</c:v>
                </c:pt>
                <c:pt idx="1930">
                  <c:v>0.24459900000000001</c:v>
                </c:pt>
                <c:pt idx="1931">
                  <c:v>0.24431800000000001</c:v>
                </c:pt>
                <c:pt idx="1932">
                  <c:v>0.243784</c:v>
                </c:pt>
                <c:pt idx="1933">
                  <c:v>0.24348500000000001</c:v>
                </c:pt>
                <c:pt idx="1934">
                  <c:v>0.243257</c:v>
                </c:pt>
                <c:pt idx="1935">
                  <c:v>0.242866</c:v>
                </c:pt>
                <c:pt idx="1936">
                  <c:v>0.24263399999999999</c:v>
                </c:pt>
                <c:pt idx="1937">
                  <c:v>0.242342</c:v>
                </c:pt>
                <c:pt idx="1938">
                  <c:v>0.241873</c:v>
                </c:pt>
                <c:pt idx="1939">
                  <c:v>0.24152299999999999</c:v>
                </c:pt>
                <c:pt idx="1940">
                  <c:v>0.24129600000000001</c:v>
                </c:pt>
                <c:pt idx="1941">
                  <c:v>0.24097399999999999</c:v>
                </c:pt>
                <c:pt idx="1942">
                  <c:v>0.24051</c:v>
                </c:pt>
                <c:pt idx="1943">
                  <c:v>0.24021000000000001</c:v>
                </c:pt>
                <c:pt idx="1944">
                  <c:v>0.23991100000000001</c:v>
                </c:pt>
                <c:pt idx="1945">
                  <c:v>0.239481</c:v>
                </c:pt>
                <c:pt idx="1946">
                  <c:v>0.23932500000000001</c:v>
                </c:pt>
                <c:pt idx="1947">
                  <c:v>0.23878099999999999</c:v>
                </c:pt>
                <c:pt idx="1948">
                  <c:v>0.238431</c:v>
                </c:pt>
                <c:pt idx="1949">
                  <c:v>0.23819799999999999</c:v>
                </c:pt>
                <c:pt idx="1950">
                  <c:v>0.23771999999999999</c:v>
                </c:pt>
                <c:pt idx="1951">
                  <c:v>0.23753099999999999</c:v>
                </c:pt>
                <c:pt idx="1952">
                  <c:v>0.23704600000000001</c:v>
                </c:pt>
                <c:pt idx="1953">
                  <c:v>0.236591</c:v>
                </c:pt>
                <c:pt idx="1954">
                  <c:v>0.23616699999999999</c:v>
                </c:pt>
                <c:pt idx="1955">
                  <c:v>0.236045</c:v>
                </c:pt>
                <c:pt idx="1956">
                  <c:v>0.23574500000000001</c:v>
                </c:pt>
                <c:pt idx="1957">
                  <c:v>0.235429</c:v>
                </c:pt>
                <c:pt idx="1958">
                  <c:v>0.234932</c:v>
                </c:pt>
                <c:pt idx="1959">
                  <c:v>0.23453199999999999</c:v>
                </c:pt>
                <c:pt idx="1960">
                  <c:v>0.234264</c:v>
                </c:pt>
                <c:pt idx="1961">
                  <c:v>0.233763</c:v>
                </c:pt>
                <c:pt idx="1962">
                  <c:v>0.23341600000000001</c:v>
                </c:pt>
                <c:pt idx="1963">
                  <c:v>0.23304900000000001</c:v>
                </c:pt>
                <c:pt idx="1964">
                  <c:v>0.232761</c:v>
                </c:pt>
                <c:pt idx="1965">
                  <c:v>0.23252700000000001</c:v>
                </c:pt>
                <c:pt idx="1966">
                  <c:v>0.23206499999999999</c:v>
                </c:pt>
                <c:pt idx="1967">
                  <c:v>0.23158100000000001</c:v>
                </c:pt>
                <c:pt idx="1968">
                  <c:v>0.23106399999999999</c:v>
                </c:pt>
                <c:pt idx="1969">
                  <c:v>0.230827</c:v>
                </c:pt>
                <c:pt idx="1970">
                  <c:v>0.230383</c:v>
                </c:pt>
                <c:pt idx="1971">
                  <c:v>0.23013400000000001</c:v>
                </c:pt>
                <c:pt idx="1972">
                  <c:v>0.229938</c:v>
                </c:pt>
                <c:pt idx="1973">
                  <c:v>0.2296</c:v>
                </c:pt>
                <c:pt idx="1974">
                  <c:v>0.22913800000000001</c:v>
                </c:pt>
                <c:pt idx="1975">
                  <c:v>0.22873299999999999</c:v>
                </c:pt>
                <c:pt idx="1976">
                  <c:v>0.228459</c:v>
                </c:pt>
                <c:pt idx="1977">
                  <c:v>0.227992</c:v>
                </c:pt>
                <c:pt idx="1978">
                  <c:v>0.22744500000000001</c:v>
                </c:pt>
                <c:pt idx="1979">
                  <c:v>0.22717799999999999</c:v>
                </c:pt>
                <c:pt idx="1980">
                  <c:v>0.22700699999999999</c:v>
                </c:pt>
                <c:pt idx="1981">
                  <c:v>0.22655900000000001</c:v>
                </c:pt>
                <c:pt idx="1982">
                  <c:v>0.22617300000000001</c:v>
                </c:pt>
                <c:pt idx="1983">
                  <c:v>0.22583</c:v>
                </c:pt>
                <c:pt idx="1984">
                  <c:v>0.22528000000000001</c:v>
                </c:pt>
                <c:pt idx="1985">
                  <c:v>0.22503799999999999</c:v>
                </c:pt>
                <c:pt idx="1986">
                  <c:v>0.22500400000000001</c:v>
                </c:pt>
                <c:pt idx="1987">
                  <c:v>0.224549</c:v>
                </c:pt>
                <c:pt idx="1988">
                  <c:v>0.224222</c:v>
                </c:pt>
                <c:pt idx="1989">
                  <c:v>0.22398799999999999</c:v>
                </c:pt>
                <c:pt idx="1990">
                  <c:v>0.223605</c:v>
                </c:pt>
                <c:pt idx="1991">
                  <c:v>0.223188</c:v>
                </c:pt>
                <c:pt idx="1992">
                  <c:v>0.22284699999999999</c:v>
                </c:pt>
                <c:pt idx="1993">
                  <c:v>0.222687</c:v>
                </c:pt>
                <c:pt idx="1994">
                  <c:v>0.22239500000000001</c:v>
                </c:pt>
                <c:pt idx="1995">
                  <c:v>0.22226699999999999</c:v>
                </c:pt>
                <c:pt idx="1996">
                  <c:v>0.221943</c:v>
                </c:pt>
                <c:pt idx="1997">
                  <c:v>0.221855</c:v>
                </c:pt>
                <c:pt idx="1998">
                  <c:v>0.221551</c:v>
                </c:pt>
                <c:pt idx="1999">
                  <c:v>0.22115099999999999</c:v>
                </c:pt>
                <c:pt idx="2000">
                  <c:v>0.220885</c:v>
                </c:pt>
                <c:pt idx="2001">
                  <c:v>0.22067400000000001</c:v>
                </c:pt>
                <c:pt idx="2002">
                  <c:v>0.22049299999999999</c:v>
                </c:pt>
                <c:pt idx="2003">
                  <c:v>0.22018699999999999</c:v>
                </c:pt>
                <c:pt idx="2004">
                  <c:v>0.219972</c:v>
                </c:pt>
                <c:pt idx="2005">
                  <c:v>0.219614</c:v>
                </c:pt>
                <c:pt idx="2006">
                  <c:v>0.219417</c:v>
                </c:pt>
                <c:pt idx="2007">
                  <c:v>0.219191</c:v>
                </c:pt>
                <c:pt idx="2008">
                  <c:v>0.21886800000000001</c:v>
                </c:pt>
                <c:pt idx="2009">
                  <c:v>0.21887300000000001</c:v>
                </c:pt>
                <c:pt idx="2010">
                  <c:v>0.21824499999999999</c:v>
                </c:pt>
                <c:pt idx="2011">
                  <c:v>0.218172</c:v>
                </c:pt>
                <c:pt idx="2012">
                  <c:v>0.21793399999999999</c:v>
                </c:pt>
                <c:pt idx="2013">
                  <c:v>0.217506</c:v>
                </c:pt>
                <c:pt idx="2014">
                  <c:v>0.21727399999999999</c:v>
                </c:pt>
                <c:pt idx="2015">
                  <c:v>0.217003</c:v>
                </c:pt>
                <c:pt idx="2016">
                  <c:v>0.216895</c:v>
                </c:pt>
                <c:pt idx="2017">
                  <c:v>0.21645600000000001</c:v>
                </c:pt>
                <c:pt idx="2018">
                  <c:v>0.21616199999999999</c:v>
                </c:pt>
                <c:pt idx="2019">
                  <c:v>0.216027</c:v>
                </c:pt>
                <c:pt idx="2020">
                  <c:v>0.21579699999999999</c:v>
                </c:pt>
                <c:pt idx="2021">
                  <c:v>0.215256</c:v>
                </c:pt>
                <c:pt idx="2022">
                  <c:v>0.21476300000000001</c:v>
                </c:pt>
                <c:pt idx="2023">
                  <c:v>0.21482899999999999</c:v>
                </c:pt>
                <c:pt idx="2024">
                  <c:v>0.21445700000000001</c:v>
                </c:pt>
                <c:pt idx="2025">
                  <c:v>0.214281</c:v>
                </c:pt>
                <c:pt idx="2026">
                  <c:v>0.213756</c:v>
                </c:pt>
                <c:pt idx="2027">
                  <c:v>0.21352199999999999</c:v>
                </c:pt>
                <c:pt idx="2028">
                  <c:v>0.21334</c:v>
                </c:pt>
                <c:pt idx="2029">
                  <c:v>0.212842</c:v>
                </c:pt>
                <c:pt idx="2030">
                  <c:v>0.21263699999999999</c:v>
                </c:pt>
                <c:pt idx="2031">
                  <c:v>0.212307</c:v>
                </c:pt>
                <c:pt idx="2032">
                  <c:v>0.211898</c:v>
                </c:pt>
                <c:pt idx="2033">
                  <c:v>0.211729</c:v>
                </c:pt>
                <c:pt idx="2034">
                  <c:v>0.211509</c:v>
                </c:pt>
                <c:pt idx="2035">
                  <c:v>0.211337</c:v>
                </c:pt>
                <c:pt idx="2036">
                  <c:v>0.21071000000000001</c:v>
                </c:pt>
                <c:pt idx="2037">
                  <c:v>0.21029500000000001</c:v>
                </c:pt>
                <c:pt idx="2038">
                  <c:v>0.20988299999999999</c:v>
                </c:pt>
                <c:pt idx="2039">
                  <c:v>0.20985699999999999</c:v>
                </c:pt>
                <c:pt idx="2040">
                  <c:v>0.20943500000000001</c:v>
                </c:pt>
                <c:pt idx="2041">
                  <c:v>0.20880199999999999</c:v>
                </c:pt>
                <c:pt idx="2042">
                  <c:v>0.20853099999999999</c:v>
                </c:pt>
                <c:pt idx="2043">
                  <c:v>0.20829800000000001</c:v>
                </c:pt>
                <c:pt idx="2044">
                  <c:v>0.20807700000000001</c:v>
                </c:pt>
                <c:pt idx="2045">
                  <c:v>0.20783199999999999</c:v>
                </c:pt>
                <c:pt idx="2046">
                  <c:v>0.207178</c:v>
                </c:pt>
                <c:pt idx="2047">
                  <c:v>0.206979</c:v>
                </c:pt>
                <c:pt idx="2048">
                  <c:v>0.206454</c:v>
                </c:pt>
                <c:pt idx="2049">
                  <c:v>0.20644499999999999</c:v>
                </c:pt>
                <c:pt idx="2050">
                  <c:v>0.20611499999999999</c:v>
                </c:pt>
                <c:pt idx="2051">
                  <c:v>0.205814</c:v>
                </c:pt>
                <c:pt idx="2052">
                  <c:v>0.205455</c:v>
                </c:pt>
                <c:pt idx="2053">
                  <c:v>0.20517099999999999</c:v>
                </c:pt>
                <c:pt idx="2054">
                  <c:v>0.20460700000000001</c:v>
                </c:pt>
                <c:pt idx="2055">
                  <c:v>0.20436099999999999</c:v>
                </c:pt>
                <c:pt idx="2056">
                  <c:v>0.20396900000000001</c:v>
                </c:pt>
                <c:pt idx="2057">
                  <c:v>0.20400799999999999</c:v>
                </c:pt>
                <c:pt idx="2058">
                  <c:v>0.20380000000000001</c:v>
                </c:pt>
                <c:pt idx="2059">
                  <c:v>0.20346800000000001</c:v>
                </c:pt>
                <c:pt idx="2060">
                  <c:v>0.20332800000000001</c:v>
                </c:pt>
                <c:pt idx="2061">
                  <c:v>0.20278199999999999</c:v>
                </c:pt>
                <c:pt idx="2062">
                  <c:v>0.20255600000000001</c:v>
                </c:pt>
                <c:pt idx="2063">
                  <c:v>0.20224400000000001</c:v>
                </c:pt>
                <c:pt idx="2064">
                  <c:v>0.201901</c:v>
                </c:pt>
                <c:pt idx="2065">
                  <c:v>0.201484</c:v>
                </c:pt>
                <c:pt idx="2066">
                  <c:v>0.201381</c:v>
                </c:pt>
                <c:pt idx="2067">
                  <c:v>0.20099400000000001</c:v>
                </c:pt>
                <c:pt idx="2068">
                  <c:v>0.20063800000000001</c:v>
                </c:pt>
                <c:pt idx="2069">
                  <c:v>0.20035800000000001</c:v>
                </c:pt>
                <c:pt idx="2070">
                  <c:v>0.200047</c:v>
                </c:pt>
                <c:pt idx="2071">
                  <c:v>0.199521</c:v>
                </c:pt>
                <c:pt idx="2072">
                  <c:v>0.199406</c:v>
                </c:pt>
                <c:pt idx="2073">
                  <c:v>0.199105</c:v>
                </c:pt>
                <c:pt idx="2074">
                  <c:v>0.19892699999999999</c:v>
                </c:pt>
                <c:pt idx="2075">
                  <c:v>0.19844000000000001</c:v>
                </c:pt>
                <c:pt idx="2076">
                  <c:v>0.198182</c:v>
                </c:pt>
                <c:pt idx="2077">
                  <c:v>0.19797600000000001</c:v>
                </c:pt>
                <c:pt idx="2078">
                  <c:v>0.19763800000000001</c:v>
                </c:pt>
                <c:pt idx="2079">
                  <c:v>0.19738900000000001</c:v>
                </c:pt>
                <c:pt idx="2080">
                  <c:v>0.19703999999999999</c:v>
                </c:pt>
                <c:pt idx="2081">
                  <c:v>0.196793</c:v>
                </c:pt>
                <c:pt idx="2082">
                  <c:v>0.19650500000000001</c:v>
                </c:pt>
                <c:pt idx="2083">
                  <c:v>0.19617799999999999</c:v>
                </c:pt>
                <c:pt idx="2084">
                  <c:v>0.19576299999999999</c:v>
                </c:pt>
                <c:pt idx="2085">
                  <c:v>0.19553100000000001</c:v>
                </c:pt>
                <c:pt idx="2086">
                  <c:v>0.19508300000000001</c:v>
                </c:pt>
                <c:pt idx="2087">
                  <c:v>0.19469500000000001</c:v>
                </c:pt>
                <c:pt idx="2088">
                  <c:v>0.19447900000000001</c:v>
                </c:pt>
                <c:pt idx="2089">
                  <c:v>0.19414899999999999</c:v>
                </c:pt>
                <c:pt idx="2090">
                  <c:v>0.19400300000000001</c:v>
                </c:pt>
                <c:pt idx="2091">
                  <c:v>0.19358600000000001</c:v>
                </c:pt>
                <c:pt idx="2092">
                  <c:v>0.19308500000000001</c:v>
                </c:pt>
                <c:pt idx="2093">
                  <c:v>0.19270499999999999</c:v>
                </c:pt>
                <c:pt idx="2094">
                  <c:v>0.19227</c:v>
                </c:pt>
                <c:pt idx="2095">
                  <c:v>0.19193399999999999</c:v>
                </c:pt>
                <c:pt idx="2096">
                  <c:v>0.191694</c:v>
                </c:pt>
                <c:pt idx="2097">
                  <c:v>0.19133</c:v>
                </c:pt>
                <c:pt idx="2098">
                  <c:v>0.19089700000000001</c:v>
                </c:pt>
                <c:pt idx="2099">
                  <c:v>0.19050600000000001</c:v>
                </c:pt>
                <c:pt idx="2100">
                  <c:v>0.19011500000000001</c:v>
                </c:pt>
                <c:pt idx="2101">
                  <c:v>0.18989800000000001</c:v>
                </c:pt>
                <c:pt idx="2102">
                  <c:v>0.18946299999999999</c:v>
                </c:pt>
                <c:pt idx="2103">
                  <c:v>0.18914900000000001</c:v>
                </c:pt>
                <c:pt idx="2104">
                  <c:v>0.18862699999999999</c:v>
                </c:pt>
                <c:pt idx="2105">
                  <c:v>0.18839800000000001</c:v>
                </c:pt>
                <c:pt idx="2106">
                  <c:v>0.18801399999999999</c:v>
                </c:pt>
                <c:pt idx="2107">
                  <c:v>0.187412</c:v>
                </c:pt>
                <c:pt idx="2108">
                  <c:v>0.187033</c:v>
                </c:pt>
                <c:pt idx="2109">
                  <c:v>0.18683</c:v>
                </c:pt>
                <c:pt idx="2110">
                  <c:v>0.18650900000000001</c:v>
                </c:pt>
                <c:pt idx="2111">
                  <c:v>0.18626599999999999</c:v>
                </c:pt>
                <c:pt idx="2112">
                  <c:v>0.185948</c:v>
                </c:pt>
                <c:pt idx="2113">
                  <c:v>0.185587</c:v>
                </c:pt>
                <c:pt idx="2114">
                  <c:v>0.18532999999999999</c:v>
                </c:pt>
                <c:pt idx="2115">
                  <c:v>0.18485499999999999</c:v>
                </c:pt>
                <c:pt idx="2116">
                  <c:v>0.18454200000000001</c:v>
                </c:pt>
                <c:pt idx="2117">
                  <c:v>0.18432999999999999</c:v>
                </c:pt>
                <c:pt idx="2118">
                  <c:v>0.18401300000000001</c:v>
                </c:pt>
                <c:pt idx="2119">
                  <c:v>0.18363499999999999</c:v>
                </c:pt>
                <c:pt idx="2120">
                  <c:v>0.18345400000000001</c:v>
                </c:pt>
                <c:pt idx="2121">
                  <c:v>0.183198</c:v>
                </c:pt>
                <c:pt idx="2122">
                  <c:v>0.18293000000000001</c:v>
                </c:pt>
                <c:pt idx="2123">
                  <c:v>0.18249599999999999</c:v>
                </c:pt>
                <c:pt idx="2124">
                  <c:v>0.18237500000000001</c:v>
                </c:pt>
                <c:pt idx="2125">
                  <c:v>0.18204400000000001</c:v>
                </c:pt>
                <c:pt idx="2126">
                  <c:v>0.18187600000000001</c:v>
                </c:pt>
                <c:pt idx="2127">
                  <c:v>0.18163599999999999</c:v>
                </c:pt>
                <c:pt idx="2128">
                  <c:v>0.181307</c:v>
                </c:pt>
                <c:pt idx="2129">
                  <c:v>0.18093000000000001</c:v>
                </c:pt>
                <c:pt idx="2130">
                  <c:v>0.18073800000000001</c:v>
                </c:pt>
                <c:pt idx="2131">
                  <c:v>0.180503</c:v>
                </c:pt>
                <c:pt idx="2132">
                  <c:v>0.180196</c:v>
                </c:pt>
                <c:pt idx="2133">
                  <c:v>0.179844</c:v>
                </c:pt>
                <c:pt idx="2134">
                  <c:v>0.179449</c:v>
                </c:pt>
                <c:pt idx="2135">
                  <c:v>0.17915600000000001</c:v>
                </c:pt>
                <c:pt idx="2136">
                  <c:v>0.17887500000000001</c:v>
                </c:pt>
                <c:pt idx="2137">
                  <c:v>0.17866299999999999</c:v>
                </c:pt>
                <c:pt idx="2138">
                  <c:v>0.17838200000000001</c:v>
                </c:pt>
                <c:pt idx="2139">
                  <c:v>0.178312</c:v>
                </c:pt>
                <c:pt idx="2140">
                  <c:v>0.17799100000000001</c:v>
                </c:pt>
                <c:pt idx="2141">
                  <c:v>0.17765</c:v>
                </c:pt>
                <c:pt idx="2142">
                  <c:v>0.17744299999999999</c:v>
                </c:pt>
                <c:pt idx="2143">
                  <c:v>0.17707100000000001</c:v>
                </c:pt>
                <c:pt idx="2144">
                  <c:v>0.176981</c:v>
                </c:pt>
                <c:pt idx="2145">
                  <c:v>0.176784</c:v>
                </c:pt>
                <c:pt idx="2146">
                  <c:v>0.17647299999999999</c:v>
                </c:pt>
                <c:pt idx="2147">
                  <c:v>0.17615900000000001</c:v>
                </c:pt>
                <c:pt idx="2148">
                  <c:v>0.176015</c:v>
                </c:pt>
                <c:pt idx="2149">
                  <c:v>0.175818</c:v>
                </c:pt>
                <c:pt idx="2150">
                  <c:v>0.175341</c:v>
                </c:pt>
                <c:pt idx="2151">
                  <c:v>0.17519000000000001</c:v>
                </c:pt>
                <c:pt idx="2152">
                  <c:v>0.17483799999999999</c:v>
                </c:pt>
                <c:pt idx="2153">
                  <c:v>0.17455799999999999</c:v>
                </c:pt>
                <c:pt idx="2154">
                  <c:v>0.174292</c:v>
                </c:pt>
                <c:pt idx="2155">
                  <c:v>0.17405699999999999</c:v>
                </c:pt>
                <c:pt idx="2156">
                  <c:v>0.17386399999999999</c:v>
                </c:pt>
                <c:pt idx="2157">
                  <c:v>0.17333899999999999</c:v>
                </c:pt>
                <c:pt idx="2158">
                  <c:v>0.172989</c:v>
                </c:pt>
                <c:pt idx="2159">
                  <c:v>0.17306199999999999</c:v>
                </c:pt>
                <c:pt idx="2160">
                  <c:v>0.17274700000000001</c:v>
                </c:pt>
                <c:pt idx="2161">
                  <c:v>0.17249500000000001</c:v>
                </c:pt>
                <c:pt idx="2162">
                  <c:v>0.17219799999999999</c:v>
                </c:pt>
                <c:pt idx="2163">
                  <c:v>0.17194300000000001</c:v>
                </c:pt>
                <c:pt idx="2164">
                  <c:v>0.17163900000000001</c:v>
                </c:pt>
                <c:pt idx="2165">
                  <c:v>0.171546</c:v>
                </c:pt>
                <c:pt idx="2166">
                  <c:v>0.170984</c:v>
                </c:pt>
                <c:pt idx="2167">
                  <c:v>0.170874</c:v>
                </c:pt>
                <c:pt idx="2168">
                  <c:v>0.17053499999999999</c:v>
                </c:pt>
                <c:pt idx="2169">
                  <c:v>0.17041300000000001</c:v>
                </c:pt>
                <c:pt idx="2170">
                  <c:v>0.17013900000000001</c:v>
                </c:pt>
                <c:pt idx="2171">
                  <c:v>0.16975100000000001</c:v>
                </c:pt>
                <c:pt idx="2172">
                  <c:v>0.16930500000000001</c:v>
                </c:pt>
                <c:pt idx="2173">
                  <c:v>0.16904</c:v>
                </c:pt>
                <c:pt idx="2174">
                  <c:v>0.16870599999999999</c:v>
                </c:pt>
                <c:pt idx="2175">
                  <c:v>0.16836899999999999</c:v>
                </c:pt>
                <c:pt idx="2176">
                  <c:v>0.16819799999999999</c:v>
                </c:pt>
                <c:pt idx="2177">
                  <c:v>0.167882</c:v>
                </c:pt>
                <c:pt idx="2178">
                  <c:v>0.16776199999999999</c:v>
                </c:pt>
                <c:pt idx="2179">
                  <c:v>0.167571</c:v>
                </c:pt>
                <c:pt idx="2180">
                  <c:v>0.16695099999999999</c:v>
                </c:pt>
                <c:pt idx="2181">
                  <c:v>0.16672600000000001</c:v>
                </c:pt>
                <c:pt idx="2182">
                  <c:v>0.16636899999999999</c:v>
                </c:pt>
                <c:pt idx="2183">
                  <c:v>0.16594200000000001</c:v>
                </c:pt>
                <c:pt idx="2184">
                  <c:v>0.16612199999999999</c:v>
                </c:pt>
                <c:pt idx="2185">
                  <c:v>0.165822</c:v>
                </c:pt>
                <c:pt idx="2186">
                  <c:v>0.16550599999999999</c:v>
                </c:pt>
                <c:pt idx="2187">
                  <c:v>0.16511000000000001</c:v>
                </c:pt>
                <c:pt idx="2188">
                  <c:v>0.165074</c:v>
                </c:pt>
                <c:pt idx="2189">
                  <c:v>0.16475200000000001</c:v>
                </c:pt>
                <c:pt idx="2190">
                  <c:v>0.16445000000000001</c:v>
                </c:pt>
                <c:pt idx="2191">
                  <c:v>0.164329</c:v>
                </c:pt>
                <c:pt idx="2192">
                  <c:v>0.16398799999999999</c:v>
                </c:pt>
                <c:pt idx="2193">
                  <c:v>0.163663</c:v>
                </c:pt>
                <c:pt idx="2194">
                  <c:v>0.16348099999999999</c:v>
                </c:pt>
                <c:pt idx="2195">
                  <c:v>0.16322300000000001</c:v>
                </c:pt>
                <c:pt idx="2196">
                  <c:v>0.163101</c:v>
                </c:pt>
                <c:pt idx="2197">
                  <c:v>0.16270100000000001</c:v>
                </c:pt>
                <c:pt idx="2198">
                  <c:v>0.16244600000000001</c:v>
                </c:pt>
                <c:pt idx="2199">
                  <c:v>0.16217799999999999</c:v>
                </c:pt>
                <c:pt idx="2200">
                  <c:v>0.162134</c:v>
                </c:pt>
                <c:pt idx="2201">
                  <c:v>0.16183600000000001</c:v>
                </c:pt>
                <c:pt idx="2202">
                  <c:v>0.161521</c:v>
                </c:pt>
                <c:pt idx="2203">
                  <c:v>0.16123799999999999</c:v>
                </c:pt>
                <c:pt idx="2204">
                  <c:v>0.16098599999999999</c:v>
                </c:pt>
                <c:pt idx="2205">
                  <c:v>0.16073899999999999</c:v>
                </c:pt>
                <c:pt idx="2206">
                  <c:v>0.160774</c:v>
                </c:pt>
                <c:pt idx="2207">
                  <c:v>0.16070300000000001</c:v>
                </c:pt>
                <c:pt idx="2208">
                  <c:v>0.16036800000000001</c:v>
                </c:pt>
                <c:pt idx="2209">
                  <c:v>0.15997500000000001</c:v>
                </c:pt>
                <c:pt idx="2210">
                  <c:v>0.15984999999999999</c:v>
                </c:pt>
                <c:pt idx="2211">
                  <c:v>0.15935299999999999</c:v>
                </c:pt>
                <c:pt idx="2212">
                  <c:v>0.159218</c:v>
                </c:pt>
                <c:pt idx="2213">
                  <c:v>0.15890099999999999</c:v>
                </c:pt>
                <c:pt idx="2214">
                  <c:v>0.1588</c:v>
                </c:pt>
                <c:pt idx="2215">
                  <c:v>0.158717</c:v>
                </c:pt>
                <c:pt idx="2216">
                  <c:v>0.15834899999999999</c:v>
                </c:pt>
                <c:pt idx="2217">
                  <c:v>0.15815299999999999</c:v>
                </c:pt>
                <c:pt idx="2218">
                  <c:v>0.157805</c:v>
                </c:pt>
                <c:pt idx="2219">
                  <c:v>0.15782299999999999</c:v>
                </c:pt>
                <c:pt idx="2220">
                  <c:v>0.157554</c:v>
                </c:pt>
                <c:pt idx="2221">
                  <c:v>0.15742700000000001</c:v>
                </c:pt>
                <c:pt idx="2222">
                  <c:v>0.15715299999999999</c:v>
                </c:pt>
                <c:pt idx="2223">
                  <c:v>0.15692800000000001</c:v>
                </c:pt>
                <c:pt idx="2224">
                  <c:v>0.156416</c:v>
                </c:pt>
                <c:pt idx="2225">
                  <c:v>0.156079</c:v>
                </c:pt>
                <c:pt idx="2226">
                  <c:v>0.156051</c:v>
                </c:pt>
                <c:pt idx="2227">
                  <c:v>0.15587699999999999</c:v>
                </c:pt>
                <c:pt idx="2228">
                  <c:v>0.15564</c:v>
                </c:pt>
                <c:pt idx="2229">
                  <c:v>0.15543100000000001</c:v>
                </c:pt>
                <c:pt idx="2230">
                  <c:v>0.15497</c:v>
                </c:pt>
                <c:pt idx="2231">
                  <c:v>0.15482799999999999</c:v>
                </c:pt>
                <c:pt idx="2232">
                  <c:v>0.15463299999999999</c:v>
                </c:pt>
                <c:pt idx="2233">
                  <c:v>0.154333</c:v>
                </c:pt>
                <c:pt idx="2234">
                  <c:v>0.15407000000000001</c:v>
                </c:pt>
                <c:pt idx="2235">
                  <c:v>0.15399299999999999</c:v>
                </c:pt>
                <c:pt idx="2236">
                  <c:v>0.153864</c:v>
                </c:pt>
                <c:pt idx="2237">
                  <c:v>0.15362999999999999</c:v>
                </c:pt>
                <c:pt idx="2238">
                  <c:v>0.15334700000000001</c:v>
                </c:pt>
                <c:pt idx="2239">
                  <c:v>0.15296100000000001</c:v>
                </c:pt>
                <c:pt idx="2240">
                  <c:v>0.152641</c:v>
                </c:pt>
                <c:pt idx="2241">
                  <c:v>0.15229000000000001</c:v>
                </c:pt>
                <c:pt idx="2242">
                  <c:v>0.15216099999999999</c:v>
                </c:pt>
                <c:pt idx="2243">
                  <c:v>0.151726</c:v>
                </c:pt>
                <c:pt idx="2244">
                  <c:v>0.15167600000000001</c:v>
                </c:pt>
                <c:pt idx="2245">
                  <c:v>0.151451</c:v>
                </c:pt>
                <c:pt idx="2246">
                  <c:v>0.151008</c:v>
                </c:pt>
                <c:pt idx="2247">
                  <c:v>0.15079300000000001</c:v>
                </c:pt>
                <c:pt idx="2248">
                  <c:v>0.15060299999999999</c:v>
                </c:pt>
                <c:pt idx="2249">
                  <c:v>0.150283</c:v>
                </c:pt>
                <c:pt idx="2250">
                  <c:v>0.15007899999999999</c:v>
                </c:pt>
                <c:pt idx="2251">
                  <c:v>0.14990300000000001</c:v>
                </c:pt>
                <c:pt idx="2252">
                  <c:v>0.14966499999999999</c:v>
                </c:pt>
                <c:pt idx="2253">
                  <c:v>0.149454</c:v>
                </c:pt>
                <c:pt idx="2254">
                  <c:v>0.14927399999999999</c:v>
                </c:pt>
                <c:pt idx="2255">
                  <c:v>0.149006</c:v>
                </c:pt>
                <c:pt idx="2256">
                  <c:v>0.14894299999999999</c:v>
                </c:pt>
                <c:pt idx="2257">
                  <c:v>0.14869399999999999</c:v>
                </c:pt>
                <c:pt idx="2258">
                  <c:v>0.14837600000000001</c:v>
                </c:pt>
                <c:pt idx="2259">
                  <c:v>0.14818799999999999</c:v>
                </c:pt>
                <c:pt idx="2260">
                  <c:v>0.147953</c:v>
                </c:pt>
                <c:pt idx="2261">
                  <c:v>0.147725</c:v>
                </c:pt>
                <c:pt idx="2262">
                  <c:v>0.147339</c:v>
                </c:pt>
                <c:pt idx="2263">
                  <c:v>0.14713300000000001</c:v>
                </c:pt>
                <c:pt idx="2264">
                  <c:v>0.146921</c:v>
                </c:pt>
                <c:pt idx="2265">
                  <c:v>0.146791</c:v>
                </c:pt>
                <c:pt idx="2266">
                  <c:v>0.14654</c:v>
                </c:pt>
                <c:pt idx="2267">
                  <c:v>0.14624999999999999</c:v>
                </c:pt>
                <c:pt idx="2268">
                  <c:v>0.14608199999999999</c:v>
                </c:pt>
                <c:pt idx="2269">
                  <c:v>0.14605099999999999</c:v>
                </c:pt>
                <c:pt idx="2270">
                  <c:v>0.14582500000000001</c:v>
                </c:pt>
                <c:pt idx="2271">
                  <c:v>0.14560699999999999</c:v>
                </c:pt>
                <c:pt idx="2272">
                  <c:v>0.145286</c:v>
                </c:pt>
                <c:pt idx="2273">
                  <c:v>0.14501800000000001</c:v>
                </c:pt>
                <c:pt idx="2274">
                  <c:v>0.144872</c:v>
                </c:pt>
                <c:pt idx="2275">
                  <c:v>0.14480000000000001</c:v>
                </c:pt>
                <c:pt idx="2276">
                  <c:v>0.144512</c:v>
                </c:pt>
                <c:pt idx="2277">
                  <c:v>0.14443400000000001</c:v>
                </c:pt>
                <c:pt idx="2278">
                  <c:v>0.14402599999999999</c:v>
                </c:pt>
                <c:pt idx="2279">
                  <c:v>0.14401800000000001</c:v>
                </c:pt>
                <c:pt idx="2280">
                  <c:v>0.14383299999999999</c:v>
                </c:pt>
                <c:pt idx="2281">
                  <c:v>0.143426</c:v>
                </c:pt>
                <c:pt idx="2282">
                  <c:v>0.14317099999999999</c:v>
                </c:pt>
                <c:pt idx="2283">
                  <c:v>0.143037</c:v>
                </c:pt>
                <c:pt idx="2284">
                  <c:v>0.142731</c:v>
                </c:pt>
                <c:pt idx="2285">
                  <c:v>0.14260400000000001</c:v>
                </c:pt>
                <c:pt idx="2286">
                  <c:v>0.14230200000000001</c:v>
                </c:pt>
                <c:pt idx="2287">
                  <c:v>0.14203199999999999</c:v>
                </c:pt>
                <c:pt idx="2288">
                  <c:v>0.14194300000000001</c:v>
                </c:pt>
                <c:pt idx="2289">
                  <c:v>0.141815</c:v>
                </c:pt>
                <c:pt idx="2290">
                  <c:v>0.14140800000000001</c:v>
                </c:pt>
                <c:pt idx="2291">
                  <c:v>0.141206</c:v>
                </c:pt>
                <c:pt idx="2292">
                  <c:v>0.140931</c:v>
                </c:pt>
                <c:pt idx="2293">
                  <c:v>0.140848</c:v>
                </c:pt>
                <c:pt idx="2294">
                  <c:v>0.14077899999999999</c:v>
                </c:pt>
                <c:pt idx="2295">
                  <c:v>0.14049900000000001</c:v>
                </c:pt>
                <c:pt idx="2296">
                  <c:v>0.14013800000000001</c:v>
                </c:pt>
                <c:pt idx="2297">
                  <c:v>0.14005300000000001</c:v>
                </c:pt>
                <c:pt idx="2298">
                  <c:v>0.139681</c:v>
                </c:pt>
                <c:pt idx="2299">
                  <c:v>0.139542</c:v>
                </c:pt>
                <c:pt idx="2300">
                  <c:v>0.139434</c:v>
                </c:pt>
                <c:pt idx="2301">
                  <c:v>0.139042</c:v>
                </c:pt>
                <c:pt idx="2302">
                  <c:v>0.1389</c:v>
                </c:pt>
                <c:pt idx="2303">
                  <c:v>0.13858999999999999</c:v>
                </c:pt>
                <c:pt idx="2304">
                  <c:v>0.13850399999999999</c:v>
                </c:pt>
                <c:pt idx="2305">
                  <c:v>0.13806199999999999</c:v>
                </c:pt>
                <c:pt idx="2306">
                  <c:v>0.13772400000000001</c:v>
                </c:pt>
                <c:pt idx="2307">
                  <c:v>0.13755100000000001</c:v>
                </c:pt>
                <c:pt idx="2308">
                  <c:v>0.137268</c:v>
                </c:pt>
                <c:pt idx="2309">
                  <c:v>0.13692499999999999</c:v>
                </c:pt>
                <c:pt idx="2310">
                  <c:v>0.13670299999999999</c:v>
                </c:pt>
                <c:pt idx="2311">
                  <c:v>0.13650899999999999</c:v>
                </c:pt>
                <c:pt idx="2312">
                  <c:v>0.13618</c:v>
                </c:pt>
                <c:pt idx="2313">
                  <c:v>0.13606599999999999</c:v>
                </c:pt>
                <c:pt idx="2314">
                  <c:v>0.13592699999999999</c:v>
                </c:pt>
                <c:pt idx="2315">
                  <c:v>0.13572899999999999</c:v>
                </c:pt>
                <c:pt idx="2316">
                  <c:v>0.13562199999999999</c:v>
                </c:pt>
                <c:pt idx="2317">
                  <c:v>0.13539999999999999</c:v>
                </c:pt>
                <c:pt idx="2318">
                  <c:v>0.135105</c:v>
                </c:pt>
                <c:pt idx="2319">
                  <c:v>0.13501199999999999</c:v>
                </c:pt>
                <c:pt idx="2320">
                  <c:v>0.13485</c:v>
                </c:pt>
                <c:pt idx="2321">
                  <c:v>0.134689</c:v>
                </c:pt>
                <c:pt idx="2322">
                  <c:v>0.134435</c:v>
                </c:pt>
                <c:pt idx="2323">
                  <c:v>0.134126</c:v>
                </c:pt>
                <c:pt idx="2324">
                  <c:v>0.133991</c:v>
                </c:pt>
                <c:pt idx="2325">
                  <c:v>0.133801</c:v>
                </c:pt>
                <c:pt idx="2326">
                  <c:v>0.13345299999999999</c:v>
                </c:pt>
                <c:pt idx="2327">
                  <c:v>0.13335900000000001</c:v>
                </c:pt>
                <c:pt idx="2328">
                  <c:v>0.133268</c:v>
                </c:pt>
                <c:pt idx="2329">
                  <c:v>0.13286800000000001</c:v>
                </c:pt>
                <c:pt idx="2330">
                  <c:v>0.132768</c:v>
                </c:pt>
                <c:pt idx="2331">
                  <c:v>0.13252</c:v>
                </c:pt>
                <c:pt idx="2332">
                  <c:v>0.132188</c:v>
                </c:pt>
                <c:pt idx="2333">
                  <c:v>0.13206100000000001</c:v>
                </c:pt>
                <c:pt idx="2334">
                  <c:v>0.131829</c:v>
                </c:pt>
                <c:pt idx="2335">
                  <c:v>0.13173499999999999</c:v>
                </c:pt>
                <c:pt idx="2336">
                  <c:v>0.13159899999999999</c:v>
                </c:pt>
                <c:pt idx="2337">
                  <c:v>0.13133300000000001</c:v>
                </c:pt>
                <c:pt idx="2338">
                  <c:v>0.13125700000000001</c:v>
                </c:pt>
                <c:pt idx="2339">
                  <c:v>0.13126699999999999</c:v>
                </c:pt>
                <c:pt idx="2340">
                  <c:v>0.13090099999999999</c:v>
                </c:pt>
                <c:pt idx="2341">
                  <c:v>0.13087699999999999</c:v>
                </c:pt>
                <c:pt idx="2342">
                  <c:v>0.13067100000000001</c:v>
                </c:pt>
                <c:pt idx="2343">
                  <c:v>0.13030600000000001</c:v>
                </c:pt>
                <c:pt idx="2344">
                  <c:v>0.130054</c:v>
                </c:pt>
                <c:pt idx="2345">
                  <c:v>0.129882</c:v>
                </c:pt>
                <c:pt idx="2346">
                  <c:v>0.12983600000000001</c:v>
                </c:pt>
                <c:pt idx="2347">
                  <c:v>0.129607</c:v>
                </c:pt>
                <c:pt idx="2348">
                  <c:v>0.12950600000000001</c:v>
                </c:pt>
                <c:pt idx="2349">
                  <c:v>0.12928799999999999</c:v>
                </c:pt>
                <c:pt idx="2350">
                  <c:v>0.129047</c:v>
                </c:pt>
                <c:pt idx="2351">
                  <c:v>0.12878100000000001</c:v>
                </c:pt>
                <c:pt idx="2352">
                  <c:v>0.128585</c:v>
                </c:pt>
                <c:pt idx="2353">
                  <c:v>0.128663</c:v>
                </c:pt>
                <c:pt idx="2354">
                  <c:v>0.128303</c:v>
                </c:pt>
                <c:pt idx="2355">
                  <c:v>0.12820599999999999</c:v>
                </c:pt>
                <c:pt idx="2356">
                  <c:v>0.12781100000000001</c:v>
                </c:pt>
                <c:pt idx="2357">
                  <c:v>0.12771299999999999</c:v>
                </c:pt>
                <c:pt idx="2358">
                  <c:v>0.12748899999999999</c:v>
                </c:pt>
                <c:pt idx="2359">
                  <c:v>0.127387</c:v>
                </c:pt>
                <c:pt idx="2360">
                  <c:v>0.12734300000000001</c:v>
                </c:pt>
                <c:pt idx="2361">
                  <c:v>0.12703100000000001</c:v>
                </c:pt>
                <c:pt idx="2362">
                  <c:v>0.12684699999999999</c:v>
                </c:pt>
                <c:pt idx="2363">
                  <c:v>0.126577</c:v>
                </c:pt>
                <c:pt idx="2364">
                  <c:v>0.12620200000000001</c:v>
                </c:pt>
                <c:pt idx="2365">
                  <c:v>0.126108</c:v>
                </c:pt>
                <c:pt idx="2366">
                  <c:v>0.12587400000000001</c:v>
                </c:pt>
                <c:pt idx="2367">
                  <c:v>0.12554199999999999</c:v>
                </c:pt>
                <c:pt idx="2368">
                  <c:v>0.125273</c:v>
                </c:pt>
                <c:pt idx="2369">
                  <c:v>0.12529399999999999</c:v>
                </c:pt>
                <c:pt idx="2370">
                  <c:v>0.125135</c:v>
                </c:pt>
                <c:pt idx="2371">
                  <c:v>0.12500500000000001</c:v>
                </c:pt>
                <c:pt idx="2372">
                  <c:v>0.12456299999999999</c:v>
                </c:pt>
                <c:pt idx="2373">
                  <c:v>0.124389</c:v>
                </c:pt>
                <c:pt idx="2374">
                  <c:v>0.124247</c:v>
                </c:pt>
                <c:pt idx="2375">
                  <c:v>0.12402199999999999</c:v>
                </c:pt>
                <c:pt idx="2376">
                  <c:v>0.12378599999999999</c:v>
                </c:pt>
                <c:pt idx="2377">
                  <c:v>0.123603</c:v>
                </c:pt>
                <c:pt idx="2378">
                  <c:v>0.123305</c:v>
                </c:pt>
                <c:pt idx="2379">
                  <c:v>0.123291</c:v>
                </c:pt>
                <c:pt idx="2380">
                  <c:v>0.123033</c:v>
                </c:pt>
                <c:pt idx="2381">
                  <c:v>0.122642</c:v>
                </c:pt>
                <c:pt idx="2382">
                  <c:v>0.122484</c:v>
                </c:pt>
                <c:pt idx="2383">
                  <c:v>0.122449</c:v>
                </c:pt>
                <c:pt idx="2384">
                  <c:v>0.12235699999999999</c:v>
                </c:pt>
                <c:pt idx="2385">
                  <c:v>0.122113</c:v>
                </c:pt>
                <c:pt idx="2386">
                  <c:v>0.121979</c:v>
                </c:pt>
                <c:pt idx="2387">
                  <c:v>0.121674</c:v>
                </c:pt>
                <c:pt idx="2388">
                  <c:v>0.121433</c:v>
                </c:pt>
                <c:pt idx="2389">
                  <c:v>0.121202</c:v>
                </c:pt>
                <c:pt idx="2390">
                  <c:v>0.121238</c:v>
                </c:pt>
                <c:pt idx="2391">
                  <c:v>0.121188</c:v>
                </c:pt>
                <c:pt idx="2392">
                  <c:v>0.12078700000000001</c:v>
                </c:pt>
                <c:pt idx="2393">
                  <c:v>0.120605</c:v>
                </c:pt>
                <c:pt idx="2394">
                  <c:v>0.120474</c:v>
                </c:pt>
                <c:pt idx="2395">
                  <c:v>0.120214</c:v>
                </c:pt>
                <c:pt idx="2396">
                  <c:v>0.11995699999999999</c:v>
                </c:pt>
                <c:pt idx="2397">
                  <c:v>0.119841</c:v>
                </c:pt>
                <c:pt idx="2398">
                  <c:v>0.119851</c:v>
                </c:pt>
                <c:pt idx="2399">
                  <c:v>0.119801</c:v>
                </c:pt>
                <c:pt idx="2400">
                  <c:v>0.11949700000000001</c:v>
                </c:pt>
                <c:pt idx="2401">
                  <c:v>0.11930399999999999</c:v>
                </c:pt>
                <c:pt idx="2402">
                  <c:v>0.119232</c:v>
                </c:pt>
                <c:pt idx="2403">
                  <c:v>0.11905399999999999</c:v>
                </c:pt>
                <c:pt idx="2404">
                  <c:v>0.118834</c:v>
                </c:pt>
                <c:pt idx="2405">
                  <c:v>0.118731</c:v>
                </c:pt>
                <c:pt idx="2406">
                  <c:v>0.118508</c:v>
                </c:pt>
                <c:pt idx="2407">
                  <c:v>0.118244</c:v>
                </c:pt>
                <c:pt idx="2408">
                  <c:v>0.118031</c:v>
                </c:pt>
                <c:pt idx="2409">
                  <c:v>0.117964</c:v>
                </c:pt>
                <c:pt idx="2410">
                  <c:v>0.117671</c:v>
                </c:pt>
                <c:pt idx="2411">
                  <c:v>0.117766</c:v>
                </c:pt>
                <c:pt idx="2412">
                  <c:v>0.117622</c:v>
                </c:pt>
                <c:pt idx="2413">
                  <c:v>0.11749</c:v>
                </c:pt>
                <c:pt idx="2414">
                  <c:v>0.117219</c:v>
                </c:pt>
                <c:pt idx="2415">
                  <c:v>0.117173</c:v>
                </c:pt>
                <c:pt idx="2416">
                  <c:v>0.116928</c:v>
                </c:pt>
                <c:pt idx="2417">
                  <c:v>0.116745</c:v>
                </c:pt>
                <c:pt idx="2418">
                  <c:v>0.116296</c:v>
                </c:pt>
                <c:pt idx="2419">
                  <c:v>0.116313</c:v>
                </c:pt>
                <c:pt idx="2420">
                  <c:v>0.116073</c:v>
                </c:pt>
                <c:pt idx="2421">
                  <c:v>0.115963</c:v>
                </c:pt>
                <c:pt idx="2422">
                  <c:v>0.115692</c:v>
                </c:pt>
                <c:pt idx="2423">
                  <c:v>0.115524</c:v>
                </c:pt>
                <c:pt idx="2424">
                  <c:v>0.115465</c:v>
                </c:pt>
                <c:pt idx="2425">
                  <c:v>0.115342</c:v>
                </c:pt>
                <c:pt idx="2426">
                  <c:v>0.11515599999999999</c:v>
                </c:pt>
                <c:pt idx="2427">
                  <c:v>0.115118</c:v>
                </c:pt>
                <c:pt idx="2428">
                  <c:v>0.114985</c:v>
                </c:pt>
                <c:pt idx="2429">
                  <c:v>0.114582</c:v>
                </c:pt>
                <c:pt idx="2430">
                  <c:v>0.114313</c:v>
                </c:pt>
                <c:pt idx="2431">
                  <c:v>0.11423999999999999</c:v>
                </c:pt>
                <c:pt idx="2432">
                  <c:v>0.113928</c:v>
                </c:pt>
                <c:pt idx="2433">
                  <c:v>0.113635</c:v>
                </c:pt>
                <c:pt idx="2434">
                  <c:v>0.11351</c:v>
                </c:pt>
                <c:pt idx="2435">
                  <c:v>0.113453</c:v>
                </c:pt>
                <c:pt idx="2436">
                  <c:v>0.11318400000000001</c:v>
                </c:pt>
                <c:pt idx="2437">
                  <c:v>0.113216</c:v>
                </c:pt>
                <c:pt idx="2438">
                  <c:v>0.113085</c:v>
                </c:pt>
                <c:pt idx="2439">
                  <c:v>0.11262</c:v>
                </c:pt>
                <c:pt idx="2440">
                  <c:v>0.112219</c:v>
                </c:pt>
                <c:pt idx="2441">
                  <c:v>0.11215899999999999</c:v>
                </c:pt>
                <c:pt idx="2442">
                  <c:v>0.112008</c:v>
                </c:pt>
                <c:pt idx="2443">
                  <c:v>0.111873</c:v>
                </c:pt>
                <c:pt idx="2444">
                  <c:v>0.111718</c:v>
                </c:pt>
                <c:pt idx="2445">
                  <c:v>0.111526</c:v>
                </c:pt>
                <c:pt idx="2446">
                  <c:v>0.11136600000000001</c:v>
                </c:pt>
                <c:pt idx="2447">
                  <c:v>0.11096300000000001</c:v>
                </c:pt>
                <c:pt idx="2448">
                  <c:v>0.11092100000000001</c:v>
                </c:pt>
                <c:pt idx="2449">
                  <c:v>0.11081100000000001</c:v>
                </c:pt>
                <c:pt idx="2450">
                  <c:v>0.11051800000000001</c:v>
                </c:pt>
                <c:pt idx="2451">
                  <c:v>0.110406</c:v>
                </c:pt>
                <c:pt idx="2452">
                  <c:v>0.110149</c:v>
                </c:pt>
                <c:pt idx="2453">
                  <c:v>0.109959</c:v>
                </c:pt>
                <c:pt idx="2454">
                  <c:v>0.109873</c:v>
                </c:pt>
                <c:pt idx="2455">
                  <c:v>0.109601</c:v>
                </c:pt>
                <c:pt idx="2456">
                  <c:v>0.109497</c:v>
                </c:pt>
                <c:pt idx="2457">
                  <c:v>0.10942399999999999</c:v>
                </c:pt>
                <c:pt idx="2458">
                  <c:v>0.109219</c:v>
                </c:pt>
                <c:pt idx="2459">
                  <c:v>0.109014</c:v>
                </c:pt>
                <c:pt idx="2460">
                  <c:v>0.108934</c:v>
                </c:pt>
                <c:pt idx="2461">
                  <c:v>0.10867400000000001</c:v>
                </c:pt>
                <c:pt idx="2462">
                  <c:v>0.108428</c:v>
                </c:pt>
                <c:pt idx="2463">
                  <c:v>0.108307</c:v>
                </c:pt>
                <c:pt idx="2464">
                  <c:v>0.10792300000000001</c:v>
                </c:pt>
                <c:pt idx="2465">
                  <c:v>0.107863</c:v>
                </c:pt>
                <c:pt idx="2466">
                  <c:v>0.10771</c:v>
                </c:pt>
                <c:pt idx="2467">
                  <c:v>0.107838</c:v>
                </c:pt>
                <c:pt idx="2468">
                  <c:v>0.107643</c:v>
                </c:pt>
                <c:pt idx="2469">
                  <c:v>0.10742500000000001</c:v>
                </c:pt>
                <c:pt idx="2470">
                  <c:v>0.1074</c:v>
                </c:pt>
                <c:pt idx="2471">
                  <c:v>0.107116</c:v>
                </c:pt>
                <c:pt idx="2472">
                  <c:v>0.107018</c:v>
                </c:pt>
                <c:pt idx="2473">
                  <c:v>0.106644</c:v>
                </c:pt>
                <c:pt idx="2474">
                  <c:v>0.106452</c:v>
                </c:pt>
                <c:pt idx="2475">
                  <c:v>0.106214</c:v>
                </c:pt>
                <c:pt idx="2476">
                  <c:v>0.106005</c:v>
                </c:pt>
                <c:pt idx="2477">
                  <c:v>0.10591100000000001</c:v>
                </c:pt>
                <c:pt idx="2478">
                  <c:v>0.105698</c:v>
                </c:pt>
                <c:pt idx="2479">
                  <c:v>0.105739</c:v>
                </c:pt>
                <c:pt idx="2480">
                  <c:v>0.10556699999999999</c:v>
                </c:pt>
                <c:pt idx="2481">
                  <c:v>0.105285</c:v>
                </c:pt>
                <c:pt idx="2482">
                  <c:v>0.105269</c:v>
                </c:pt>
                <c:pt idx="2483">
                  <c:v>0.10507</c:v>
                </c:pt>
                <c:pt idx="2484">
                  <c:v>0.104958</c:v>
                </c:pt>
                <c:pt idx="2485">
                  <c:v>0.10480299999999999</c:v>
                </c:pt>
                <c:pt idx="2486">
                  <c:v>0.10452400000000001</c:v>
                </c:pt>
                <c:pt idx="2487">
                  <c:v>0.104434</c:v>
                </c:pt>
                <c:pt idx="2488">
                  <c:v>0.104198</c:v>
                </c:pt>
                <c:pt idx="2489">
                  <c:v>0.104031</c:v>
                </c:pt>
                <c:pt idx="2490">
                  <c:v>0.10378800000000001</c:v>
                </c:pt>
                <c:pt idx="2491">
                  <c:v>0.10358100000000001</c:v>
                </c:pt>
                <c:pt idx="2492">
                  <c:v>0.103433</c:v>
                </c:pt>
                <c:pt idx="2493">
                  <c:v>0.103295</c:v>
                </c:pt>
                <c:pt idx="2494">
                  <c:v>0.103381</c:v>
                </c:pt>
                <c:pt idx="2495">
                  <c:v>0.10324700000000001</c:v>
                </c:pt>
                <c:pt idx="2496">
                  <c:v>0.102982</c:v>
                </c:pt>
                <c:pt idx="2497">
                  <c:v>0.10287399999999999</c:v>
                </c:pt>
                <c:pt idx="2498">
                  <c:v>0.10273500000000001</c:v>
                </c:pt>
                <c:pt idx="2499">
                  <c:v>0.10255300000000001</c:v>
                </c:pt>
                <c:pt idx="2500">
                  <c:v>0.10237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FC1-439F-91CB-F022EC08FFFD}"/>
            </c:ext>
          </c:extLst>
        </c:ser>
        <c:ser>
          <c:idx val="2"/>
          <c:order val="2"/>
          <c:tx>
            <c:v>pH 7.59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D$1:$D$2501</c:f>
              <c:numCache>
                <c:formatCode>General</c:formatCode>
                <c:ptCount val="2501"/>
                <c:pt idx="0">
                  <c:v>1.1729609999999999</c:v>
                </c:pt>
                <c:pt idx="1">
                  <c:v>1.1651549999999999</c:v>
                </c:pt>
                <c:pt idx="2">
                  <c:v>1.159389</c:v>
                </c:pt>
                <c:pt idx="3">
                  <c:v>1.1560809999999999</c:v>
                </c:pt>
                <c:pt idx="4">
                  <c:v>1.1443479999999999</c:v>
                </c:pt>
                <c:pt idx="5">
                  <c:v>1.141794</c:v>
                </c:pt>
                <c:pt idx="6">
                  <c:v>1.136925</c:v>
                </c:pt>
                <c:pt idx="7">
                  <c:v>1.135669</c:v>
                </c:pt>
                <c:pt idx="8">
                  <c:v>1.1250690000000001</c:v>
                </c:pt>
                <c:pt idx="9">
                  <c:v>1.1200460000000001</c:v>
                </c:pt>
                <c:pt idx="10">
                  <c:v>1.113782</c:v>
                </c:pt>
                <c:pt idx="11">
                  <c:v>1.1112930000000001</c:v>
                </c:pt>
                <c:pt idx="12">
                  <c:v>1.1031120000000001</c:v>
                </c:pt>
                <c:pt idx="13">
                  <c:v>1.097234</c:v>
                </c:pt>
                <c:pt idx="14">
                  <c:v>1.091728</c:v>
                </c:pt>
                <c:pt idx="15">
                  <c:v>1.08748</c:v>
                </c:pt>
                <c:pt idx="16">
                  <c:v>1.080754</c:v>
                </c:pt>
                <c:pt idx="17">
                  <c:v>1.073035</c:v>
                </c:pt>
                <c:pt idx="18">
                  <c:v>1.0705530000000001</c:v>
                </c:pt>
                <c:pt idx="19">
                  <c:v>1.067914</c:v>
                </c:pt>
                <c:pt idx="20">
                  <c:v>1.062478</c:v>
                </c:pt>
                <c:pt idx="21">
                  <c:v>1.058243</c:v>
                </c:pt>
                <c:pt idx="22">
                  <c:v>1.0558650000000001</c:v>
                </c:pt>
                <c:pt idx="23">
                  <c:v>1.049984</c:v>
                </c:pt>
                <c:pt idx="24">
                  <c:v>1.0458080000000001</c:v>
                </c:pt>
                <c:pt idx="25">
                  <c:v>1.0360769999999999</c:v>
                </c:pt>
                <c:pt idx="26">
                  <c:v>1.0365660000000001</c:v>
                </c:pt>
                <c:pt idx="27">
                  <c:v>1.033466</c:v>
                </c:pt>
                <c:pt idx="28">
                  <c:v>1.029485</c:v>
                </c:pt>
                <c:pt idx="29">
                  <c:v>1.021541</c:v>
                </c:pt>
                <c:pt idx="30">
                  <c:v>1.019064</c:v>
                </c:pt>
                <c:pt idx="31">
                  <c:v>1.015665</c:v>
                </c:pt>
                <c:pt idx="32">
                  <c:v>1.0104550000000001</c:v>
                </c:pt>
                <c:pt idx="33">
                  <c:v>1.0069170000000001</c:v>
                </c:pt>
                <c:pt idx="34">
                  <c:v>1.0030030000000001</c:v>
                </c:pt>
                <c:pt idx="35">
                  <c:v>0.99928700000000004</c:v>
                </c:pt>
                <c:pt idx="36">
                  <c:v>0.99558400000000002</c:v>
                </c:pt>
                <c:pt idx="37">
                  <c:v>0.990506</c:v>
                </c:pt>
                <c:pt idx="38">
                  <c:v>0.98803799999999997</c:v>
                </c:pt>
                <c:pt idx="39">
                  <c:v>0.98349900000000001</c:v>
                </c:pt>
                <c:pt idx="40">
                  <c:v>0.97610699999999995</c:v>
                </c:pt>
                <c:pt idx="41">
                  <c:v>0.97458400000000001</c:v>
                </c:pt>
                <c:pt idx="42">
                  <c:v>0.96934100000000001</c:v>
                </c:pt>
                <c:pt idx="43">
                  <c:v>0.96687100000000004</c:v>
                </c:pt>
                <c:pt idx="44">
                  <c:v>0.96155299999999999</c:v>
                </c:pt>
                <c:pt idx="45">
                  <c:v>0.95485699999999996</c:v>
                </c:pt>
                <c:pt idx="46">
                  <c:v>0.95331500000000002</c:v>
                </c:pt>
                <c:pt idx="47">
                  <c:v>0.94664700000000002</c:v>
                </c:pt>
                <c:pt idx="48">
                  <c:v>0.94139700000000004</c:v>
                </c:pt>
                <c:pt idx="49">
                  <c:v>0.93744899999999998</c:v>
                </c:pt>
                <c:pt idx="50">
                  <c:v>0.93560900000000002</c:v>
                </c:pt>
                <c:pt idx="51">
                  <c:v>0.93007399999999996</c:v>
                </c:pt>
                <c:pt idx="52">
                  <c:v>0.92758499999999999</c:v>
                </c:pt>
                <c:pt idx="53">
                  <c:v>0.92181500000000005</c:v>
                </c:pt>
                <c:pt idx="54">
                  <c:v>0.92052199999999995</c:v>
                </c:pt>
                <c:pt idx="55">
                  <c:v>0.91827300000000001</c:v>
                </c:pt>
                <c:pt idx="56">
                  <c:v>0.91459900000000005</c:v>
                </c:pt>
                <c:pt idx="57">
                  <c:v>0.91018600000000005</c:v>
                </c:pt>
                <c:pt idx="58">
                  <c:v>0.905999</c:v>
                </c:pt>
                <c:pt idx="59">
                  <c:v>0.90023299999999995</c:v>
                </c:pt>
                <c:pt idx="60">
                  <c:v>0.89682700000000004</c:v>
                </c:pt>
                <c:pt idx="61">
                  <c:v>0.89512800000000003</c:v>
                </c:pt>
                <c:pt idx="62">
                  <c:v>0.89165399999999995</c:v>
                </c:pt>
                <c:pt idx="63">
                  <c:v>0.88817999999999997</c:v>
                </c:pt>
                <c:pt idx="64">
                  <c:v>0.88452799999999998</c:v>
                </c:pt>
                <c:pt idx="65">
                  <c:v>0.882637</c:v>
                </c:pt>
                <c:pt idx="66">
                  <c:v>0.87861500000000003</c:v>
                </c:pt>
                <c:pt idx="67">
                  <c:v>0.87391300000000005</c:v>
                </c:pt>
                <c:pt idx="68">
                  <c:v>0.87168000000000001</c:v>
                </c:pt>
                <c:pt idx="69">
                  <c:v>0.86858100000000005</c:v>
                </c:pt>
                <c:pt idx="70">
                  <c:v>0.86298799999999998</c:v>
                </c:pt>
                <c:pt idx="71">
                  <c:v>0.860792</c:v>
                </c:pt>
                <c:pt idx="72">
                  <c:v>0.85680199999999995</c:v>
                </c:pt>
                <c:pt idx="73">
                  <c:v>0.85475299999999999</c:v>
                </c:pt>
                <c:pt idx="74">
                  <c:v>0.85119199999999995</c:v>
                </c:pt>
                <c:pt idx="75">
                  <c:v>0.84923199999999999</c:v>
                </c:pt>
                <c:pt idx="76">
                  <c:v>0.84639399999999998</c:v>
                </c:pt>
                <c:pt idx="77">
                  <c:v>0.84232700000000005</c:v>
                </c:pt>
                <c:pt idx="78">
                  <c:v>0.83926500000000004</c:v>
                </c:pt>
                <c:pt idx="79">
                  <c:v>0.83762000000000003</c:v>
                </c:pt>
                <c:pt idx="80">
                  <c:v>0.83499400000000001</c:v>
                </c:pt>
                <c:pt idx="81">
                  <c:v>0.83304599999999995</c:v>
                </c:pt>
                <c:pt idx="82">
                  <c:v>0.82999599999999996</c:v>
                </c:pt>
                <c:pt idx="83">
                  <c:v>0.82647199999999998</c:v>
                </c:pt>
                <c:pt idx="84">
                  <c:v>0.82215099999999997</c:v>
                </c:pt>
                <c:pt idx="85">
                  <c:v>0.81755999999999995</c:v>
                </c:pt>
                <c:pt idx="86">
                  <c:v>0.81556799999999996</c:v>
                </c:pt>
                <c:pt idx="87">
                  <c:v>0.81207799999999997</c:v>
                </c:pt>
                <c:pt idx="88">
                  <c:v>0.80828900000000004</c:v>
                </c:pt>
                <c:pt idx="89">
                  <c:v>0.805365</c:v>
                </c:pt>
                <c:pt idx="90">
                  <c:v>0.80421500000000001</c:v>
                </c:pt>
                <c:pt idx="91">
                  <c:v>0.80080899999999999</c:v>
                </c:pt>
                <c:pt idx="92">
                  <c:v>0.79918500000000003</c:v>
                </c:pt>
                <c:pt idx="93">
                  <c:v>0.79752000000000001</c:v>
                </c:pt>
                <c:pt idx="94">
                  <c:v>0.79155900000000001</c:v>
                </c:pt>
                <c:pt idx="95">
                  <c:v>0.79076400000000002</c:v>
                </c:pt>
                <c:pt idx="96">
                  <c:v>0.78830599999999995</c:v>
                </c:pt>
                <c:pt idx="97">
                  <c:v>0.78468800000000005</c:v>
                </c:pt>
                <c:pt idx="98">
                  <c:v>0.78302300000000002</c:v>
                </c:pt>
                <c:pt idx="99">
                  <c:v>0.78178199999999998</c:v>
                </c:pt>
                <c:pt idx="100">
                  <c:v>0.77673099999999995</c:v>
                </c:pt>
                <c:pt idx="101">
                  <c:v>0.77489799999999998</c:v>
                </c:pt>
                <c:pt idx="102">
                  <c:v>0.77232900000000004</c:v>
                </c:pt>
                <c:pt idx="103">
                  <c:v>0.77043799999999996</c:v>
                </c:pt>
                <c:pt idx="104">
                  <c:v>0.76606300000000005</c:v>
                </c:pt>
                <c:pt idx="105">
                  <c:v>0.76415999999999995</c:v>
                </c:pt>
                <c:pt idx="106">
                  <c:v>0.76245300000000005</c:v>
                </c:pt>
                <c:pt idx="107">
                  <c:v>0.75956699999999999</c:v>
                </c:pt>
                <c:pt idx="108">
                  <c:v>0.75628700000000004</c:v>
                </c:pt>
                <c:pt idx="109">
                  <c:v>0.75349200000000005</c:v>
                </c:pt>
                <c:pt idx="110">
                  <c:v>0.74973000000000001</c:v>
                </c:pt>
                <c:pt idx="111">
                  <c:v>0.74851199999999996</c:v>
                </c:pt>
                <c:pt idx="112">
                  <c:v>0.74676399999999998</c:v>
                </c:pt>
                <c:pt idx="113">
                  <c:v>0.74364799999999998</c:v>
                </c:pt>
                <c:pt idx="114">
                  <c:v>0.74187099999999995</c:v>
                </c:pt>
                <c:pt idx="115">
                  <c:v>0.73830499999999999</c:v>
                </c:pt>
                <c:pt idx="116">
                  <c:v>0.736317</c:v>
                </c:pt>
                <c:pt idx="117">
                  <c:v>0.73362899999999998</c:v>
                </c:pt>
                <c:pt idx="118">
                  <c:v>0.73142499999999999</c:v>
                </c:pt>
                <c:pt idx="119">
                  <c:v>0.72791899999999998</c:v>
                </c:pt>
                <c:pt idx="120">
                  <c:v>0.72489899999999996</c:v>
                </c:pt>
                <c:pt idx="121">
                  <c:v>0.723576</c:v>
                </c:pt>
                <c:pt idx="122">
                  <c:v>0.72179300000000002</c:v>
                </c:pt>
                <c:pt idx="123">
                  <c:v>0.71913099999999996</c:v>
                </c:pt>
                <c:pt idx="124">
                  <c:v>0.71615300000000004</c:v>
                </c:pt>
                <c:pt idx="125">
                  <c:v>0.71437899999999999</c:v>
                </c:pt>
                <c:pt idx="126">
                  <c:v>0.71238500000000005</c:v>
                </c:pt>
                <c:pt idx="127">
                  <c:v>0.70910099999999998</c:v>
                </c:pt>
                <c:pt idx="128">
                  <c:v>0.70820700000000003</c:v>
                </c:pt>
                <c:pt idx="129">
                  <c:v>0.70472400000000002</c:v>
                </c:pt>
                <c:pt idx="130">
                  <c:v>0.70321</c:v>
                </c:pt>
                <c:pt idx="131">
                  <c:v>0.699631</c:v>
                </c:pt>
                <c:pt idx="132">
                  <c:v>0.69873099999999999</c:v>
                </c:pt>
                <c:pt idx="133">
                  <c:v>0.69432899999999997</c:v>
                </c:pt>
                <c:pt idx="134">
                  <c:v>0.69345900000000005</c:v>
                </c:pt>
                <c:pt idx="135">
                  <c:v>0.69178899999999999</c:v>
                </c:pt>
                <c:pt idx="136">
                  <c:v>0.69001800000000002</c:v>
                </c:pt>
                <c:pt idx="137">
                  <c:v>0.68760500000000002</c:v>
                </c:pt>
                <c:pt idx="138">
                  <c:v>0.68488499999999997</c:v>
                </c:pt>
                <c:pt idx="139">
                  <c:v>0.68420599999999998</c:v>
                </c:pt>
                <c:pt idx="140">
                  <c:v>0.68073300000000003</c:v>
                </c:pt>
                <c:pt idx="141">
                  <c:v>0.67996100000000004</c:v>
                </c:pt>
                <c:pt idx="142">
                  <c:v>0.67832499999999996</c:v>
                </c:pt>
                <c:pt idx="143">
                  <c:v>0.67578400000000005</c:v>
                </c:pt>
                <c:pt idx="144">
                  <c:v>0.67348300000000005</c:v>
                </c:pt>
                <c:pt idx="145">
                  <c:v>0.67259899999999995</c:v>
                </c:pt>
                <c:pt idx="146">
                  <c:v>0.66958499999999999</c:v>
                </c:pt>
                <c:pt idx="147">
                  <c:v>0.66821299999999995</c:v>
                </c:pt>
                <c:pt idx="148">
                  <c:v>0.66601100000000002</c:v>
                </c:pt>
                <c:pt idx="149">
                  <c:v>0.66452199999999995</c:v>
                </c:pt>
                <c:pt idx="150">
                  <c:v>0.66226099999999999</c:v>
                </c:pt>
                <c:pt idx="151">
                  <c:v>0.65960300000000005</c:v>
                </c:pt>
                <c:pt idx="152">
                  <c:v>0.65760700000000005</c:v>
                </c:pt>
                <c:pt idx="153">
                  <c:v>0.65650500000000001</c:v>
                </c:pt>
                <c:pt idx="154">
                  <c:v>0.65374399999999999</c:v>
                </c:pt>
                <c:pt idx="155">
                  <c:v>0.65110900000000005</c:v>
                </c:pt>
                <c:pt idx="156">
                  <c:v>0.64945900000000001</c:v>
                </c:pt>
                <c:pt idx="157">
                  <c:v>0.64761000000000002</c:v>
                </c:pt>
                <c:pt idx="158">
                  <c:v>0.64730900000000002</c:v>
                </c:pt>
                <c:pt idx="159">
                  <c:v>0.64463000000000004</c:v>
                </c:pt>
                <c:pt idx="160">
                  <c:v>0.64233399999999996</c:v>
                </c:pt>
                <c:pt idx="161">
                  <c:v>0.64089099999999999</c:v>
                </c:pt>
                <c:pt idx="162">
                  <c:v>0.63959299999999997</c:v>
                </c:pt>
                <c:pt idx="163">
                  <c:v>0.63778800000000002</c:v>
                </c:pt>
                <c:pt idx="164">
                  <c:v>0.635355</c:v>
                </c:pt>
                <c:pt idx="165">
                  <c:v>0.63297899999999996</c:v>
                </c:pt>
                <c:pt idx="166">
                  <c:v>0.63183500000000004</c:v>
                </c:pt>
                <c:pt idx="167">
                  <c:v>0.63146100000000005</c:v>
                </c:pt>
                <c:pt idx="168">
                  <c:v>0.628772</c:v>
                </c:pt>
                <c:pt idx="169">
                  <c:v>0.62634299999999998</c:v>
                </c:pt>
                <c:pt idx="170">
                  <c:v>0.62581100000000001</c:v>
                </c:pt>
                <c:pt idx="171">
                  <c:v>0.62299099999999996</c:v>
                </c:pt>
                <c:pt idx="172">
                  <c:v>0.62079300000000004</c:v>
                </c:pt>
                <c:pt idx="173">
                  <c:v>0.62026499999999996</c:v>
                </c:pt>
                <c:pt idx="174">
                  <c:v>0.61857399999999996</c:v>
                </c:pt>
                <c:pt idx="175">
                  <c:v>0.61638999999999999</c:v>
                </c:pt>
                <c:pt idx="176">
                  <c:v>0.614375</c:v>
                </c:pt>
                <c:pt idx="177">
                  <c:v>0.61201700000000003</c:v>
                </c:pt>
                <c:pt idx="178">
                  <c:v>0.61017999999999994</c:v>
                </c:pt>
                <c:pt idx="179">
                  <c:v>0.60937300000000005</c:v>
                </c:pt>
                <c:pt idx="180">
                  <c:v>0.60804999999999998</c:v>
                </c:pt>
                <c:pt idx="181">
                  <c:v>0.60615200000000002</c:v>
                </c:pt>
                <c:pt idx="182">
                  <c:v>0.60388200000000003</c:v>
                </c:pt>
                <c:pt idx="183">
                  <c:v>0.60165599999999997</c:v>
                </c:pt>
                <c:pt idx="184">
                  <c:v>0.60019500000000003</c:v>
                </c:pt>
                <c:pt idx="185">
                  <c:v>0.59802599999999995</c:v>
                </c:pt>
                <c:pt idx="186">
                  <c:v>0.59837799999999997</c:v>
                </c:pt>
                <c:pt idx="187">
                  <c:v>0.59658800000000001</c:v>
                </c:pt>
                <c:pt idx="188">
                  <c:v>0.59436500000000003</c:v>
                </c:pt>
                <c:pt idx="189">
                  <c:v>0.592028</c:v>
                </c:pt>
                <c:pt idx="190">
                  <c:v>0.59042899999999998</c:v>
                </c:pt>
                <c:pt idx="191">
                  <c:v>0.58909199999999995</c:v>
                </c:pt>
                <c:pt idx="192">
                  <c:v>0.58841900000000003</c:v>
                </c:pt>
                <c:pt idx="193">
                  <c:v>0.58629799999999999</c:v>
                </c:pt>
                <c:pt idx="194">
                  <c:v>0.58382500000000004</c:v>
                </c:pt>
                <c:pt idx="195">
                  <c:v>0.58276099999999997</c:v>
                </c:pt>
                <c:pt idx="196">
                  <c:v>0.58036600000000005</c:v>
                </c:pt>
                <c:pt idx="197">
                  <c:v>0.57894500000000004</c:v>
                </c:pt>
                <c:pt idx="198">
                  <c:v>0.57696899999999995</c:v>
                </c:pt>
                <c:pt idx="199">
                  <c:v>0.57539499999999999</c:v>
                </c:pt>
                <c:pt idx="200">
                  <c:v>0.57544600000000001</c:v>
                </c:pt>
                <c:pt idx="201">
                  <c:v>0.57245500000000005</c:v>
                </c:pt>
                <c:pt idx="202">
                  <c:v>0.57139899999999999</c:v>
                </c:pt>
                <c:pt idx="203">
                  <c:v>0.56950599999999996</c:v>
                </c:pt>
                <c:pt idx="204">
                  <c:v>0.568824</c:v>
                </c:pt>
                <c:pt idx="205">
                  <c:v>0.56656499999999999</c:v>
                </c:pt>
                <c:pt idx="206">
                  <c:v>0.56524799999999997</c:v>
                </c:pt>
                <c:pt idx="207">
                  <c:v>0.56478200000000001</c:v>
                </c:pt>
                <c:pt idx="208">
                  <c:v>0.56193899999999997</c:v>
                </c:pt>
                <c:pt idx="209">
                  <c:v>0.56148100000000001</c:v>
                </c:pt>
                <c:pt idx="210">
                  <c:v>0.55976899999999996</c:v>
                </c:pt>
                <c:pt idx="211">
                  <c:v>0.55911299999999997</c:v>
                </c:pt>
                <c:pt idx="212">
                  <c:v>0.55713900000000005</c:v>
                </c:pt>
                <c:pt idx="213">
                  <c:v>0.555759</c:v>
                </c:pt>
                <c:pt idx="214">
                  <c:v>0.55469299999999999</c:v>
                </c:pt>
                <c:pt idx="215">
                  <c:v>0.55328599999999994</c:v>
                </c:pt>
                <c:pt idx="216">
                  <c:v>0.55042100000000005</c:v>
                </c:pt>
                <c:pt idx="217">
                  <c:v>0.54939199999999999</c:v>
                </c:pt>
                <c:pt idx="218">
                  <c:v>0.54835699999999998</c:v>
                </c:pt>
                <c:pt idx="219">
                  <c:v>0.54672799999999999</c:v>
                </c:pt>
                <c:pt idx="220">
                  <c:v>0.54564400000000002</c:v>
                </c:pt>
                <c:pt idx="221">
                  <c:v>0.54415400000000003</c:v>
                </c:pt>
                <c:pt idx="222">
                  <c:v>0.54316399999999998</c:v>
                </c:pt>
                <c:pt idx="223">
                  <c:v>0.54163799999999995</c:v>
                </c:pt>
                <c:pt idx="224">
                  <c:v>0.54039800000000004</c:v>
                </c:pt>
                <c:pt idx="225">
                  <c:v>0.53885700000000003</c:v>
                </c:pt>
                <c:pt idx="226">
                  <c:v>0.53665099999999999</c:v>
                </c:pt>
                <c:pt idx="227">
                  <c:v>0.53614399999999995</c:v>
                </c:pt>
                <c:pt idx="228">
                  <c:v>0.535578</c:v>
                </c:pt>
                <c:pt idx="229">
                  <c:v>0.53495099999999995</c:v>
                </c:pt>
                <c:pt idx="230">
                  <c:v>0.53414399999999995</c:v>
                </c:pt>
                <c:pt idx="231">
                  <c:v>0.53186699999999998</c:v>
                </c:pt>
                <c:pt idx="232">
                  <c:v>0.53091500000000003</c:v>
                </c:pt>
                <c:pt idx="233">
                  <c:v>0.52971900000000005</c:v>
                </c:pt>
                <c:pt idx="234">
                  <c:v>0.52792399999999995</c:v>
                </c:pt>
                <c:pt idx="235">
                  <c:v>0.52686100000000002</c:v>
                </c:pt>
                <c:pt idx="236">
                  <c:v>0.52617999999999998</c:v>
                </c:pt>
                <c:pt idx="237">
                  <c:v>0.52499300000000004</c:v>
                </c:pt>
                <c:pt idx="238">
                  <c:v>0.52366199999999996</c:v>
                </c:pt>
                <c:pt idx="239">
                  <c:v>0.52309799999999995</c:v>
                </c:pt>
                <c:pt idx="240">
                  <c:v>0.52088299999999998</c:v>
                </c:pt>
                <c:pt idx="241">
                  <c:v>0.51936499999999997</c:v>
                </c:pt>
                <c:pt idx="242">
                  <c:v>0.51898500000000003</c:v>
                </c:pt>
                <c:pt idx="243">
                  <c:v>0.51821899999999999</c:v>
                </c:pt>
                <c:pt idx="244">
                  <c:v>0.51574299999999995</c:v>
                </c:pt>
                <c:pt idx="245">
                  <c:v>0.51514899999999997</c:v>
                </c:pt>
                <c:pt idx="246">
                  <c:v>0.51517199999999996</c:v>
                </c:pt>
                <c:pt idx="247">
                  <c:v>0.51232</c:v>
                </c:pt>
                <c:pt idx="248">
                  <c:v>0.51195400000000002</c:v>
                </c:pt>
                <c:pt idx="249">
                  <c:v>0.51056800000000002</c:v>
                </c:pt>
                <c:pt idx="250">
                  <c:v>0.475219</c:v>
                </c:pt>
                <c:pt idx="251">
                  <c:v>0.47431099999999998</c:v>
                </c:pt>
                <c:pt idx="252">
                  <c:v>0.47329500000000002</c:v>
                </c:pt>
                <c:pt idx="253">
                  <c:v>0.47208899999999998</c:v>
                </c:pt>
                <c:pt idx="254">
                  <c:v>0.47101300000000001</c:v>
                </c:pt>
                <c:pt idx="255">
                  <c:v>0.46986099999999997</c:v>
                </c:pt>
                <c:pt idx="256">
                  <c:v>0.46902300000000002</c:v>
                </c:pt>
                <c:pt idx="257">
                  <c:v>0.46788999999999997</c:v>
                </c:pt>
                <c:pt idx="258">
                  <c:v>0.46647499999999997</c:v>
                </c:pt>
                <c:pt idx="259">
                  <c:v>0.465864</c:v>
                </c:pt>
                <c:pt idx="260">
                  <c:v>0.465281</c:v>
                </c:pt>
                <c:pt idx="261">
                  <c:v>0.46371000000000001</c:v>
                </c:pt>
                <c:pt idx="262">
                  <c:v>0.46224100000000001</c:v>
                </c:pt>
                <c:pt idx="263">
                  <c:v>0.46076</c:v>
                </c:pt>
                <c:pt idx="264">
                  <c:v>0.46060000000000001</c:v>
                </c:pt>
                <c:pt idx="265">
                  <c:v>0.45933499999999999</c:v>
                </c:pt>
                <c:pt idx="266">
                  <c:v>0.45848899999999998</c:v>
                </c:pt>
                <c:pt idx="267">
                  <c:v>0.457146</c:v>
                </c:pt>
                <c:pt idx="268">
                  <c:v>0.45646799999999998</c:v>
                </c:pt>
                <c:pt idx="269">
                  <c:v>0.45519999999999999</c:v>
                </c:pt>
                <c:pt idx="270">
                  <c:v>0.45471</c:v>
                </c:pt>
                <c:pt idx="271">
                  <c:v>0.45361200000000002</c:v>
                </c:pt>
                <c:pt idx="272">
                  <c:v>0.45330799999999999</c:v>
                </c:pt>
                <c:pt idx="273">
                  <c:v>0.45171699999999998</c:v>
                </c:pt>
                <c:pt idx="274">
                  <c:v>0.45090000000000002</c:v>
                </c:pt>
                <c:pt idx="275">
                  <c:v>0.45016899999999999</c:v>
                </c:pt>
                <c:pt idx="276">
                  <c:v>0.44887300000000002</c:v>
                </c:pt>
                <c:pt idx="277">
                  <c:v>0.44813900000000001</c:v>
                </c:pt>
                <c:pt idx="278">
                  <c:v>0.44746799999999998</c:v>
                </c:pt>
                <c:pt idx="279">
                  <c:v>0.446469</c:v>
                </c:pt>
                <c:pt idx="280">
                  <c:v>0.44548599999999999</c:v>
                </c:pt>
                <c:pt idx="281">
                  <c:v>0.44466099999999997</c:v>
                </c:pt>
                <c:pt idx="282">
                  <c:v>0.443355</c:v>
                </c:pt>
                <c:pt idx="283">
                  <c:v>0.44251800000000002</c:v>
                </c:pt>
                <c:pt idx="284">
                  <c:v>0.44165199999999999</c:v>
                </c:pt>
                <c:pt idx="285">
                  <c:v>0.44092599999999998</c:v>
                </c:pt>
                <c:pt idx="286">
                  <c:v>0.43907000000000002</c:v>
                </c:pt>
                <c:pt idx="287">
                  <c:v>0.43888899999999997</c:v>
                </c:pt>
                <c:pt idx="288">
                  <c:v>0.43778299999999998</c:v>
                </c:pt>
                <c:pt idx="289">
                  <c:v>0.43662600000000001</c:v>
                </c:pt>
                <c:pt idx="290">
                  <c:v>0.43532199999999999</c:v>
                </c:pt>
                <c:pt idx="291">
                  <c:v>0.43435000000000001</c:v>
                </c:pt>
                <c:pt idx="292">
                  <c:v>0.43459599999999998</c:v>
                </c:pt>
                <c:pt idx="293">
                  <c:v>0.43362699999999998</c:v>
                </c:pt>
                <c:pt idx="294">
                  <c:v>0.43234299999999998</c:v>
                </c:pt>
                <c:pt idx="295">
                  <c:v>0.43156699999999998</c:v>
                </c:pt>
                <c:pt idx="296">
                  <c:v>0.43106699999999998</c:v>
                </c:pt>
                <c:pt idx="297">
                  <c:v>0.42998500000000001</c:v>
                </c:pt>
                <c:pt idx="298">
                  <c:v>0.42934499999999998</c:v>
                </c:pt>
                <c:pt idx="299">
                  <c:v>0.42886999999999997</c:v>
                </c:pt>
                <c:pt idx="300">
                  <c:v>0.42773600000000001</c:v>
                </c:pt>
                <c:pt idx="301">
                  <c:v>0.427039</c:v>
                </c:pt>
                <c:pt idx="302">
                  <c:v>0.42594199999999999</c:v>
                </c:pt>
                <c:pt idx="303">
                  <c:v>0.42475400000000002</c:v>
                </c:pt>
                <c:pt idx="304">
                  <c:v>0.42405199999999998</c:v>
                </c:pt>
                <c:pt idx="305">
                  <c:v>0.42266599999999999</c:v>
                </c:pt>
                <c:pt idx="306">
                  <c:v>0.42247000000000001</c:v>
                </c:pt>
                <c:pt idx="307">
                  <c:v>0.42161900000000002</c:v>
                </c:pt>
                <c:pt idx="308">
                  <c:v>0.42072900000000002</c:v>
                </c:pt>
                <c:pt idx="309">
                  <c:v>0.41986699999999999</c:v>
                </c:pt>
                <c:pt idx="310">
                  <c:v>0.41910799999999998</c:v>
                </c:pt>
                <c:pt idx="311">
                  <c:v>0.41808400000000001</c:v>
                </c:pt>
                <c:pt idx="312">
                  <c:v>0.41757499999999997</c:v>
                </c:pt>
                <c:pt idx="313">
                  <c:v>0.41636099999999998</c:v>
                </c:pt>
                <c:pt idx="314">
                  <c:v>0.41563099999999997</c:v>
                </c:pt>
                <c:pt idx="315">
                  <c:v>0.41418199999999999</c:v>
                </c:pt>
                <c:pt idx="316">
                  <c:v>0.41365299999999999</c:v>
                </c:pt>
                <c:pt idx="317">
                  <c:v>0.412553</c:v>
                </c:pt>
                <c:pt idx="318">
                  <c:v>0.41195900000000002</c:v>
                </c:pt>
                <c:pt idx="319">
                  <c:v>0.41107399999999999</c:v>
                </c:pt>
                <c:pt idx="320">
                  <c:v>0.41032400000000002</c:v>
                </c:pt>
                <c:pt idx="321">
                  <c:v>0.40925</c:v>
                </c:pt>
                <c:pt idx="322">
                  <c:v>0.40799200000000002</c:v>
                </c:pt>
                <c:pt idx="323">
                  <c:v>0.40721299999999999</c:v>
                </c:pt>
                <c:pt idx="324">
                  <c:v>0.40649600000000002</c:v>
                </c:pt>
                <c:pt idx="325">
                  <c:v>0.40565800000000002</c:v>
                </c:pt>
                <c:pt idx="326">
                  <c:v>0.40541700000000003</c:v>
                </c:pt>
                <c:pt idx="327">
                  <c:v>0.40439399999999998</c:v>
                </c:pt>
                <c:pt idx="328">
                  <c:v>0.40326400000000001</c:v>
                </c:pt>
                <c:pt idx="329">
                  <c:v>0.40272200000000002</c:v>
                </c:pt>
                <c:pt idx="330">
                  <c:v>0.40228900000000001</c:v>
                </c:pt>
                <c:pt idx="331">
                  <c:v>0.40117599999999998</c:v>
                </c:pt>
                <c:pt idx="332">
                  <c:v>0.40032200000000001</c:v>
                </c:pt>
                <c:pt idx="333">
                  <c:v>0.39973799999999998</c:v>
                </c:pt>
                <c:pt idx="334">
                  <c:v>0.39877000000000001</c:v>
                </c:pt>
                <c:pt idx="335">
                  <c:v>0.39826400000000001</c:v>
                </c:pt>
                <c:pt idx="336">
                  <c:v>0.39750999999999997</c:v>
                </c:pt>
                <c:pt idx="337">
                  <c:v>0.39662399999999998</c:v>
                </c:pt>
                <c:pt idx="338">
                  <c:v>0.39608399999999999</c:v>
                </c:pt>
                <c:pt idx="339">
                  <c:v>0.39485799999999999</c:v>
                </c:pt>
                <c:pt idx="340">
                  <c:v>0.39457300000000001</c:v>
                </c:pt>
                <c:pt idx="341">
                  <c:v>0.39376499999999998</c:v>
                </c:pt>
                <c:pt idx="342">
                  <c:v>0.39308700000000002</c:v>
                </c:pt>
                <c:pt idx="343">
                  <c:v>0.392289</c:v>
                </c:pt>
                <c:pt idx="344">
                  <c:v>0.39128099999999999</c:v>
                </c:pt>
                <c:pt idx="345">
                  <c:v>0.39079000000000003</c:v>
                </c:pt>
                <c:pt idx="346">
                  <c:v>0.39023799999999997</c:v>
                </c:pt>
                <c:pt idx="347">
                  <c:v>0.38896599999999998</c:v>
                </c:pt>
                <c:pt idx="348">
                  <c:v>0.38891500000000001</c:v>
                </c:pt>
                <c:pt idx="349">
                  <c:v>0.38813300000000001</c:v>
                </c:pt>
                <c:pt idx="350">
                  <c:v>0.38712200000000002</c:v>
                </c:pt>
                <c:pt idx="351">
                  <c:v>0.38633499999999998</c:v>
                </c:pt>
                <c:pt idx="352">
                  <c:v>0.385486</c:v>
                </c:pt>
                <c:pt idx="353">
                  <c:v>0.38451800000000003</c:v>
                </c:pt>
                <c:pt idx="354">
                  <c:v>0.384073</c:v>
                </c:pt>
                <c:pt idx="355">
                  <c:v>0.38356099999999999</c:v>
                </c:pt>
                <c:pt idx="356">
                  <c:v>0.382436</c:v>
                </c:pt>
                <c:pt idx="357">
                  <c:v>0.38175700000000001</c:v>
                </c:pt>
                <c:pt idx="358">
                  <c:v>0.38091399999999997</c:v>
                </c:pt>
                <c:pt idx="359">
                  <c:v>0.38058500000000001</c:v>
                </c:pt>
                <c:pt idx="360">
                  <c:v>0.37916</c:v>
                </c:pt>
                <c:pt idx="361">
                  <c:v>0.37888100000000002</c:v>
                </c:pt>
                <c:pt idx="362">
                  <c:v>0.37819199999999997</c:v>
                </c:pt>
                <c:pt idx="363">
                  <c:v>0.377722</c:v>
                </c:pt>
                <c:pt idx="364">
                  <c:v>0.37709100000000001</c:v>
                </c:pt>
                <c:pt idx="365">
                  <c:v>0.37620900000000002</c:v>
                </c:pt>
                <c:pt idx="366">
                  <c:v>0.37564199999999998</c:v>
                </c:pt>
                <c:pt idx="367">
                  <c:v>0.375222</c:v>
                </c:pt>
                <c:pt idx="368">
                  <c:v>0.37436399999999997</c:v>
                </c:pt>
                <c:pt idx="369">
                  <c:v>0.37351699999999999</c:v>
                </c:pt>
                <c:pt idx="370">
                  <c:v>0.37309100000000001</c:v>
                </c:pt>
                <c:pt idx="371">
                  <c:v>0.37242799999999998</c:v>
                </c:pt>
                <c:pt idx="372">
                  <c:v>0.37148500000000001</c:v>
                </c:pt>
                <c:pt idx="373">
                  <c:v>0.37103999999999998</c:v>
                </c:pt>
                <c:pt idx="374">
                  <c:v>0.36983199999999999</c:v>
                </c:pt>
                <c:pt idx="375">
                  <c:v>0.369199</c:v>
                </c:pt>
                <c:pt idx="376">
                  <c:v>0.36848900000000001</c:v>
                </c:pt>
                <c:pt idx="377">
                  <c:v>0.36768699999999999</c:v>
                </c:pt>
                <c:pt idx="378">
                  <c:v>0.36754100000000001</c:v>
                </c:pt>
                <c:pt idx="379">
                  <c:v>0.36702899999999999</c:v>
                </c:pt>
                <c:pt idx="380">
                  <c:v>0.36573899999999998</c:v>
                </c:pt>
                <c:pt idx="381">
                  <c:v>0.365089</c:v>
                </c:pt>
                <c:pt idx="382">
                  <c:v>0.36489500000000002</c:v>
                </c:pt>
                <c:pt idx="383">
                  <c:v>0.36391400000000002</c:v>
                </c:pt>
                <c:pt idx="384">
                  <c:v>0.36348900000000001</c:v>
                </c:pt>
                <c:pt idx="385">
                  <c:v>0.36271399999999998</c:v>
                </c:pt>
                <c:pt idx="386">
                  <c:v>0.36178300000000002</c:v>
                </c:pt>
                <c:pt idx="387">
                  <c:v>0.36114400000000002</c:v>
                </c:pt>
                <c:pt idx="388">
                  <c:v>0.360541</c:v>
                </c:pt>
                <c:pt idx="389">
                  <c:v>0.36013699999999998</c:v>
                </c:pt>
                <c:pt idx="390">
                  <c:v>0.35946</c:v>
                </c:pt>
                <c:pt idx="391">
                  <c:v>0.35844500000000001</c:v>
                </c:pt>
                <c:pt idx="392">
                  <c:v>0.357881</c:v>
                </c:pt>
                <c:pt idx="393">
                  <c:v>0.35723300000000002</c:v>
                </c:pt>
                <c:pt idx="394">
                  <c:v>0.357045</c:v>
                </c:pt>
                <c:pt idx="395">
                  <c:v>0.35616100000000001</c:v>
                </c:pt>
                <c:pt idx="396">
                  <c:v>0.35558400000000001</c:v>
                </c:pt>
                <c:pt idx="397">
                  <c:v>0.35508000000000001</c:v>
                </c:pt>
                <c:pt idx="398">
                  <c:v>0.35471900000000001</c:v>
                </c:pt>
                <c:pt idx="399">
                  <c:v>0.35371399999999997</c:v>
                </c:pt>
                <c:pt idx="400">
                  <c:v>0.35315200000000002</c:v>
                </c:pt>
                <c:pt idx="401">
                  <c:v>0.35241699999999998</c:v>
                </c:pt>
                <c:pt idx="402">
                  <c:v>0.35147699999999998</c:v>
                </c:pt>
                <c:pt idx="403">
                  <c:v>0.35153299999999998</c:v>
                </c:pt>
                <c:pt idx="404">
                  <c:v>0.35068300000000002</c:v>
                </c:pt>
                <c:pt idx="405">
                  <c:v>0.35020400000000002</c:v>
                </c:pt>
                <c:pt idx="406">
                  <c:v>0.35014600000000001</c:v>
                </c:pt>
                <c:pt idx="407">
                  <c:v>0.34939700000000001</c:v>
                </c:pt>
                <c:pt idx="408">
                  <c:v>0.34878799999999999</c:v>
                </c:pt>
                <c:pt idx="409">
                  <c:v>0.34821000000000002</c:v>
                </c:pt>
                <c:pt idx="410">
                  <c:v>0.347825</c:v>
                </c:pt>
                <c:pt idx="411">
                  <c:v>0.34718399999999999</c:v>
                </c:pt>
                <c:pt idx="412">
                  <c:v>0.34683000000000003</c:v>
                </c:pt>
                <c:pt idx="413">
                  <c:v>0.345856</c:v>
                </c:pt>
                <c:pt idx="414">
                  <c:v>0.34546300000000002</c:v>
                </c:pt>
                <c:pt idx="415">
                  <c:v>0.3448</c:v>
                </c:pt>
                <c:pt idx="416">
                  <c:v>0.344219</c:v>
                </c:pt>
                <c:pt idx="417">
                  <c:v>0.34379799999999999</c:v>
                </c:pt>
                <c:pt idx="418">
                  <c:v>0.34312399999999998</c:v>
                </c:pt>
                <c:pt idx="419">
                  <c:v>0.34256199999999998</c:v>
                </c:pt>
                <c:pt idx="420">
                  <c:v>0.34213500000000002</c:v>
                </c:pt>
                <c:pt idx="421">
                  <c:v>0.34187800000000002</c:v>
                </c:pt>
                <c:pt idx="422">
                  <c:v>0.34141199999999999</c:v>
                </c:pt>
                <c:pt idx="423">
                  <c:v>0.34077099999999999</c:v>
                </c:pt>
                <c:pt idx="424">
                  <c:v>0.34024700000000002</c:v>
                </c:pt>
                <c:pt idx="425">
                  <c:v>0.33960000000000001</c:v>
                </c:pt>
                <c:pt idx="426">
                  <c:v>0.33927600000000002</c:v>
                </c:pt>
                <c:pt idx="427">
                  <c:v>0.33879300000000001</c:v>
                </c:pt>
                <c:pt idx="428">
                  <c:v>0.33847100000000002</c:v>
                </c:pt>
                <c:pt idx="429">
                  <c:v>0.33774999999999999</c:v>
                </c:pt>
                <c:pt idx="430">
                  <c:v>0.33721200000000001</c:v>
                </c:pt>
                <c:pt idx="431">
                  <c:v>0.336538</c:v>
                </c:pt>
                <c:pt idx="432">
                  <c:v>0.33651500000000001</c:v>
                </c:pt>
                <c:pt idx="433">
                  <c:v>0.33574300000000001</c:v>
                </c:pt>
                <c:pt idx="434">
                  <c:v>0.33558100000000002</c:v>
                </c:pt>
                <c:pt idx="435">
                  <c:v>0.33506399999999997</c:v>
                </c:pt>
                <c:pt idx="436">
                  <c:v>0.33447700000000002</c:v>
                </c:pt>
                <c:pt idx="437">
                  <c:v>0.334144</c:v>
                </c:pt>
                <c:pt idx="438">
                  <c:v>0.333588</c:v>
                </c:pt>
                <c:pt idx="439">
                  <c:v>0.33272499999999999</c:v>
                </c:pt>
                <c:pt idx="440">
                  <c:v>0.332789</c:v>
                </c:pt>
                <c:pt idx="441">
                  <c:v>0.33183400000000002</c:v>
                </c:pt>
                <c:pt idx="442">
                  <c:v>0.33150000000000002</c:v>
                </c:pt>
                <c:pt idx="443">
                  <c:v>0.33118700000000001</c:v>
                </c:pt>
                <c:pt idx="444">
                  <c:v>0.33075900000000003</c:v>
                </c:pt>
                <c:pt idx="445">
                  <c:v>0.330341</c:v>
                </c:pt>
                <c:pt idx="446">
                  <c:v>0.32979799999999998</c:v>
                </c:pt>
                <c:pt idx="447">
                  <c:v>0.32948499999999997</c:v>
                </c:pt>
                <c:pt idx="448">
                  <c:v>0.32888499999999998</c:v>
                </c:pt>
                <c:pt idx="449">
                  <c:v>0.32836900000000002</c:v>
                </c:pt>
                <c:pt idx="450">
                  <c:v>0.32802700000000001</c:v>
                </c:pt>
                <c:pt idx="451">
                  <c:v>0.32781399999999999</c:v>
                </c:pt>
                <c:pt idx="452">
                  <c:v>0.32725799999999999</c:v>
                </c:pt>
                <c:pt idx="453">
                  <c:v>0.32701400000000003</c:v>
                </c:pt>
                <c:pt idx="454">
                  <c:v>0.32650800000000002</c:v>
                </c:pt>
                <c:pt idx="455">
                  <c:v>0.32601599999999997</c:v>
                </c:pt>
                <c:pt idx="456">
                  <c:v>0.325631</c:v>
                </c:pt>
                <c:pt idx="457">
                  <c:v>0.325181</c:v>
                </c:pt>
                <c:pt idx="458">
                  <c:v>0.32496199999999997</c:v>
                </c:pt>
                <c:pt idx="459">
                  <c:v>0.324679</c:v>
                </c:pt>
                <c:pt idx="460">
                  <c:v>0.32395499999999999</c:v>
                </c:pt>
                <c:pt idx="461">
                  <c:v>0.323328</c:v>
                </c:pt>
                <c:pt idx="462">
                  <c:v>0.32345000000000002</c:v>
                </c:pt>
                <c:pt idx="463">
                  <c:v>0.323237</c:v>
                </c:pt>
                <c:pt idx="464">
                  <c:v>0.32267299999999999</c:v>
                </c:pt>
                <c:pt idx="465">
                  <c:v>0.32246799999999998</c:v>
                </c:pt>
                <c:pt idx="466">
                  <c:v>0.32211800000000002</c:v>
                </c:pt>
                <c:pt idx="467">
                  <c:v>0.32164399999999999</c:v>
                </c:pt>
                <c:pt idx="468">
                  <c:v>0.32137100000000002</c:v>
                </c:pt>
                <c:pt idx="469">
                  <c:v>0.32098500000000002</c:v>
                </c:pt>
                <c:pt idx="470">
                  <c:v>0.32081999999999999</c:v>
                </c:pt>
                <c:pt idx="471">
                  <c:v>0.32059799999999999</c:v>
                </c:pt>
                <c:pt idx="472">
                  <c:v>0.32035599999999997</c:v>
                </c:pt>
                <c:pt idx="473">
                  <c:v>0.32016299999999998</c:v>
                </c:pt>
                <c:pt idx="474">
                  <c:v>0.31981399999999999</c:v>
                </c:pt>
                <c:pt idx="475">
                  <c:v>0.31964599999999999</c:v>
                </c:pt>
                <c:pt idx="476">
                  <c:v>0.31919799999999998</c:v>
                </c:pt>
                <c:pt idx="477">
                  <c:v>0.31872299999999998</c:v>
                </c:pt>
                <c:pt idx="478">
                  <c:v>0.31857200000000002</c:v>
                </c:pt>
                <c:pt idx="479">
                  <c:v>0.31793199999999999</c:v>
                </c:pt>
                <c:pt idx="480">
                  <c:v>0.31785799999999997</c:v>
                </c:pt>
                <c:pt idx="481">
                  <c:v>0.31753199999999998</c:v>
                </c:pt>
                <c:pt idx="482">
                  <c:v>0.31735799999999997</c:v>
                </c:pt>
                <c:pt idx="483">
                  <c:v>0.31754900000000003</c:v>
                </c:pt>
                <c:pt idx="484">
                  <c:v>0.31686199999999998</c:v>
                </c:pt>
                <c:pt idx="485">
                  <c:v>0.31675799999999998</c:v>
                </c:pt>
                <c:pt idx="486">
                  <c:v>0.31638300000000003</c:v>
                </c:pt>
                <c:pt idx="487">
                  <c:v>0.31609300000000001</c:v>
                </c:pt>
                <c:pt idx="488">
                  <c:v>0.31594699999999998</c:v>
                </c:pt>
                <c:pt idx="489">
                  <c:v>0.31561299999999998</c:v>
                </c:pt>
                <c:pt idx="490">
                  <c:v>0.31545400000000001</c:v>
                </c:pt>
                <c:pt idx="491">
                  <c:v>0.31496000000000002</c:v>
                </c:pt>
                <c:pt idx="492">
                  <c:v>0.31502599999999997</c:v>
                </c:pt>
                <c:pt idx="493">
                  <c:v>0.31484200000000001</c:v>
                </c:pt>
                <c:pt idx="494">
                  <c:v>0.31489299999999998</c:v>
                </c:pt>
                <c:pt idx="495">
                  <c:v>0.31443399999999999</c:v>
                </c:pt>
                <c:pt idx="496">
                  <c:v>0.314218</c:v>
                </c:pt>
                <c:pt idx="497">
                  <c:v>0.31412200000000001</c:v>
                </c:pt>
                <c:pt idx="498">
                  <c:v>0.31385200000000002</c:v>
                </c:pt>
                <c:pt idx="499">
                  <c:v>0.31367200000000001</c:v>
                </c:pt>
                <c:pt idx="500">
                  <c:v>0.31314900000000001</c:v>
                </c:pt>
                <c:pt idx="501">
                  <c:v>0.31303900000000001</c:v>
                </c:pt>
                <c:pt idx="502">
                  <c:v>0.31284899999999999</c:v>
                </c:pt>
                <c:pt idx="503">
                  <c:v>0.312774</c:v>
                </c:pt>
                <c:pt idx="504">
                  <c:v>0.31240600000000002</c:v>
                </c:pt>
                <c:pt idx="505">
                  <c:v>0.31211499999999998</c:v>
                </c:pt>
                <c:pt idx="506">
                  <c:v>0.31208399999999997</c:v>
                </c:pt>
                <c:pt idx="507">
                  <c:v>0.31158599999999997</c:v>
                </c:pt>
                <c:pt idx="508">
                  <c:v>0.31148900000000002</c:v>
                </c:pt>
                <c:pt idx="509">
                  <c:v>0.31152299999999999</c:v>
                </c:pt>
                <c:pt idx="510">
                  <c:v>0.31103199999999998</c:v>
                </c:pt>
                <c:pt idx="511">
                  <c:v>0.311164</c:v>
                </c:pt>
                <c:pt idx="512">
                  <c:v>0.311164</c:v>
                </c:pt>
                <c:pt idx="513">
                  <c:v>0.31081799999999998</c:v>
                </c:pt>
                <c:pt idx="514">
                  <c:v>0.31043599999999999</c:v>
                </c:pt>
                <c:pt idx="515">
                  <c:v>0.31022100000000002</c:v>
                </c:pt>
                <c:pt idx="516">
                  <c:v>0.309998</c:v>
                </c:pt>
                <c:pt idx="517">
                  <c:v>0.30980200000000002</c:v>
                </c:pt>
                <c:pt idx="518">
                  <c:v>0.30952099999999999</c:v>
                </c:pt>
                <c:pt idx="519">
                  <c:v>0.30966300000000002</c:v>
                </c:pt>
                <c:pt idx="520">
                  <c:v>0.30965100000000001</c:v>
                </c:pt>
                <c:pt idx="521">
                  <c:v>0.309365</c:v>
                </c:pt>
                <c:pt idx="522">
                  <c:v>0.30923899999999999</c:v>
                </c:pt>
                <c:pt idx="523">
                  <c:v>0.30902499999999999</c:v>
                </c:pt>
                <c:pt idx="524">
                  <c:v>0.308915</c:v>
                </c:pt>
                <c:pt idx="525">
                  <c:v>0.30869799999999997</c:v>
                </c:pt>
                <c:pt idx="526">
                  <c:v>0.30858000000000002</c:v>
                </c:pt>
                <c:pt idx="527">
                  <c:v>0.308448</c:v>
                </c:pt>
                <c:pt idx="528">
                  <c:v>0.30822699999999997</c:v>
                </c:pt>
                <c:pt idx="529">
                  <c:v>0.30813800000000002</c:v>
                </c:pt>
                <c:pt idx="530">
                  <c:v>0.307975</c:v>
                </c:pt>
                <c:pt idx="531">
                  <c:v>0.308064</c:v>
                </c:pt>
                <c:pt idx="532">
                  <c:v>0.307869</c:v>
                </c:pt>
                <c:pt idx="533">
                  <c:v>0.30772699999999997</c:v>
                </c:pt>
                <c:pt idx="534">
                  <c:v>0.30787900000000001</c:v>
                </c:pt>
                <c:pt idx="535">
                  <c:v>0.307587</c:v>
                </c:pt>
                <c:pt idx="536">
                  <c:v>0.30762899999999999</c:v>
                </c:pt>
                <c:pt idx="537">
                  <c:v>0.30787100000000001</c:v>
                </c:pt>
                <c:pt idx="538">
                  <c:v>0.307315</c:v>
                </c:pt>
                <c:pt idx="539">
                  <c:v>0.30732700000000002</c:v>
                </c:pt>
                <c:pt idx="540">
                  <c:v>0.307197</c:v>
                </c:pt>
                <c:pt idx="541">
                  <c:v>0.30705199999999999</c:v>
                </c:pt>
                <c:pt idx="542">
                  <c:v>0.307309</c:v>
                </c:pt>
                <c:pt idx="543">
                  <c:v>0.30729299999999998</c:v>
                </c:pt>
                <c:pt idx="544">
                  <c:v>0.30692000000000003</c:v>
                </c:pt>
                <c:pt idx="545">
                  <c:v>0.30691000000000002</c:v>
                </c:pt>
                <c:pt idx="546">
                  <c:v>0.30687199999999998</c:v>
                </c:pt>
                <c:pt idx="547">
                  <c:v>0.30684499999999998</c:v>
                </c:pt>
                <c:pt idx="548">
                  <c:v>0.30697200000000002</c:v>
                </c:pt>
                <c:pt idx="549">
                  <c:v>0.30676399999999998</c:v>
                </c:pt>
                <c:pt idx="550">
                  <c:v>0.30673800000000001</c:v>
                </c:pt>
                <c:pt idx="551">
                  <c:v>0.30688199999999999</c:v>
                </c:pt>
                <c:pt idx="552">
                  <c:v>0.30655500000000002</c:v>
                </c:pt>
                <c:pt idx="553">
                  <c:v>0.30661500000000003</c:v>
                </c:pt>
                <c:pt idx="554">
                  <c:v>0.30680000000000002</c:v>
                </c:pt>
                <c:pt idx="555">
                  <c:v>0.30679200000000001</c:v>
                </c:pt>
                <c:pt idx="556">
                  <c:v>0.30660300000000001</c:v>
                </c:pt>
                <c:pt idx="557">
                  <c:v>0.30677300000000002</c:v>
                </c:pt>
                <c:pt idx="558">
                  <c:v>0.30674299999999999</c:v>
                </c:pt>
                <c:pt idx="559">
                  <c:v>0.30663899999999999</c:v>
                </c:pt>
                <c:pt idx="560">
                  <c:v>0.30645699999999998</c:v>
                </c:pt>
                <c:pt idx="561">
                  <c:v>0.30651200000000001</c:v>
                </c:pt>
                <c:pt idx="562">
                  <c:v>0.30663600000000002</c:v>
                </c:pt>
                <c:pt idx="563">
                  <c:v>0.30660199999999999</c:v>
                </c:pt>
                <c:pt idx="564">
                  <c:v>0.306724</c:v>
                </c:pt>
                <c:pt idx="565">
                  <c:v>0.30680000000000002</c:v>
                </c:pt>
                <c:pt idx="566">
                  <c:v>0.30670599999999998</c:v>
                </c:pt>
                <c:pt idx="567">
                  <c:v>0.30689300000000003</c:v>
                </c:pt>
                <c:pt idx="568">
                  <c:v>0.30663899999999999</c:v>
                </c:pt>
                <c:pt idx="569">
                  <c:v>0.30678699999999998</c:v>
                </c:pt>
                <c:pt idx="570">
                  <c:v>0.30678100000000003</c:v>
                </c:pt>
                <c:pt idx="571">
                  <c:v>0.30685600000000002</c:v>
                </c:pt>
                <c:pt idx="572">
                  <c:v>0.30691400000000002</c:v>
                </c:pt>
                <c:pt idx="573">
                  <c:v>0.30659399999999998</c:v>
                </c:pt>
                <c:pt idx="574">
                  <c:v>0.30693199999999998</c:v>
                </c:pt>
                <c:pt idx="575">
                  <c:v>0.30688900000000002</c:v>
                </c:pt>
                <c:pt idx="576">
                  <c:v>0.30704199999999998</c:v>
                </c:pt>
                <c:pt idx="577">
                  <c:v>0.306977</c:v>
                </c:pt>
                <c:pt idx="578">
                  <c:v>0.30712499999999998</c:v>
                </c:pt>
                <c:pt idx="579">
                  <c:v>0.30716900000000003</c:v>
                </c:pt>
                <c:pt idx="580">
                  <c:v>0.30705300000000002</c:v>
                </c:pt>
                <c:pt idx="581">
                  <c:v>0.30716300000000002</c:v>
                </c:pt>
                <c:pt idx="582">
                  <c:v>0.30759799999999998</c:v>
                </c:pt>
                <c:pt idx="583">
                  <c:v>0.307643</c:v>
                </c:pt>
                <c:pt idx="584">
                  <c:v>0.30777199999999999</c:v>
                </c:pt>
                <c:pt idx="585">
                  <c:v>0.30758799999999997</c:v>
                </c:pt>
                <c:pt idx="586">
                  <c:v>0.30789100000000003</c:v>
                </c:pt>
                <c:pt idx="587">
                  <c:v>0.30792999999999998</c:v>
                </c:pt>
                <c:pt idx="588">
                  <c:v>0.30798700000000001</c:v>
                </c:pt>
                <c:pt idx="589">
                  <c:v>0.30842000000000003</c:v>
                </c:pt>
                <c:pt idx="590">
                  <c:v>0.30831199999999997</c:v>
                </c:pt>
                <c:pt idx="591">
                  <c:v>0.30835899999999999</c:v>
                </c:pt>
                <c:pt idx="592">
                  <c:v>0.30886599999999997</c:v>
                </c:pt>
                <c:pt idx="593">
                  <c:v>0.30876799999999999</c:v>
                </c:pt>
                <c:pt idx="594">
                  <c:v>0.30878100000000003</c:v>
                </c:pt>
                <c:pt idx="595">
                  <c:v>0.30894199999999999</c:v>
                </c:pt>
                <c:pt idx="596">
                  <c:v>0.30920799999999998</c:v>
                </c:pt>
                <c:pt idx="597">
                  <c:v>0.309332</c:v>
                </c:pt>
                <c:pt idx="598">
                  <c:v>0.30941999999999997</c:v>
                </c:pt>
                <c:pt idx="599">
                  <c:v>0.30934200000000001</c:v>
                </c:pt>
                <c:pt idx="600">
                  <c:v>0.30985400000000002</c:v>
                </c:pt>
                <c:pt idx="601">
                  <c:v>0.30975900000000001</c:v>
                </c:pt>
                <c:pt idx="602">
                  <c:v>0.31001899999999999</c:v>
                </c:pt>
                <c:pt idx="603">
                  <c:v>0.31037399999999998</c:v>
                </c:pt>
                <c:pt idx="604">
                  <c:v>0.31043599999999999</c:v>
                </c:pt>
                <c:pt idx="605">
                  <c:v>0.31056499999999998</c:v>
                </c:pt>
                <c:pt idx="606">
                  <c:v>0.31092900000000001</c:v>
                </c:pt>
                <c:pt idx="607">
                  <c:v>0.31082799999999999</c:v>
                </c:pt>
                <c:pt idx="608">
                  <c:v>0.31076100000000001</c:v>
                </c:pt>
                <c:pt idx="609">
                  <c:v>0.31120199999999998</c:v>
                </c:pt>
                <c:pt idx="610">
                  <c:v>0.31150699999999998</c:v>
                </c:pt>
                <c:pt idx="611">
                  <c:v>0.311747</c:v>
                </c:pt>
                <c:pt idx="612">
                  <c:v>0.311832</c:v>
                </c:pt>
                <c:pt idx="613">
                  <c:v>0.31193500000000002</c:v>
                </c:pt>
                <c:pt idx="614">
                  <c:v>0.31215599999999999</c:v>
                </c:pt>
                <c:pt idx="615">
                  <c:v>0.31224200000000002</c:v>
                </c:pt>
                <c:pt idx="616">
                  <c:v>0.31267299999999998</c:v>
                </c:pt>
                <c:pt idx="617">
                  <c:v>0.313052</c:v>
                </c:pt>
                <c:pt idx="618">
                  <c:v>0.31307299999999999</c:v>
                </c:pt>
                <c:pt idx="619">
                  <c:v>0.31314199999999998</c:v>
                </c:pt>
                <c:pt idx="620">
                  <c:v>0.313581</c:v>
                </c:pt>
                <c:pt idx="621">
                  <c:v>0.31367699999999998</c:v>
                </c:pt>
                <c:pt idx="622">
                  <c:v>0.314056</c:v>
                </c:pt>
                <c:pt idx="623">
                  <c:v>0.31445299999999998</c:v>
                </c:pt>
                <c:pt idx="624">
                  <c:v>0.31464900000000001</c:v>
                </c:pt>
                <c:pt idx="625">
                  <c:v>0.31468699999999999</c:v>
                </c:pt>
                <c:pt idx="626">
                  <c:v>0.31515900000000002</c:v>
                </c:pt>
                <c:pt idx="627">
                  <c:v>0.31520599999999999</c:v>
                </c:pt>
                <c:pt idx="628">
                  <c:v>0.31536599999999998</c:v>
                </c:pt>
                <c:pt idx="629">
                  <c:v>0.31573200000000001</c:v>
                </c:pt>
                <c:pt idx="630">
                  <c:v>0.31573699999999999</c:v>
                </c:pt>
                <c:pt idx="631">
                  <c:v>0.316166</c:v>
                </c:pt>
                <c:pt idx="632">
                  <c:v>0.31641599999999998</c:v>
                </c:pt>
                <c:pt idx="633">
                  <c:v>0.31675599999999998</c:v>
                </c:pt>
                <c:pt idx="634">
                  <c:v>0.31693300000000002</c:v>
                </c:pt>
                <c:pt idx="635">
                  <c:v>0.31721300000000002</c:v>
                </c:pt>
                <c:pt idx="636">
                  <c:v>0.31735400000000002</c:v>
                </c:pt>
                <c:pt idx="637">
                  <c:v>0.31763400000000003</c:v>
                </c:pt>
                <c:pt idx="638">
                  <c:v>0.318048</c:v>
                </c:pt>
                <c:pt idx="639">
                  <c:v>0.31831599999999999</c:v>
                </c:pt>
                <c:pt idx="640">
                  <c:v>0.31856699999999999</c:v>
                </c:pt>
                <c:pt idx="641">
                  <c:v>0.31884800000000002</c:v>
                </c:pt>
                <c:pt idx="642">
                  <c:v>0.31907099999999999</c:v>
                </c:pt>
                <c:pt idx="643">
                  <c:v>0.319353</c:v>
                </c:pt>
                <c:pt idx="644">
                  <c:v>0.319662</c:v>
                </c:pt>
                <c:pt idx="645">
                  <c:v>0.31987100000000002</c:v>
                </c:pt>
                <c:pt idx="646">
                  <c:v>0.32020599999999999</c:v>
                </c:pt>
                <c:pt idx="647">
                  <c:v>0.320407</c:v>
                </c:pt>
                <c:pt idx="648">
                  <c:v>0.32066099999999997</c:v>
                </c:pt>
                <c:pt idx="649">
                  <c:v>0.32130900000000001</c:v>
                </c:pt>
                <c:pt idx="650">
                  <c:v>0.32141700000000001</c:v>
                </c:pt>
                <c:pt idx="651">
                  <c:v>0.32148399999999999</c:v>
                </c:pt>
                <c:pt idx="652">
                  <c:v>0.32192900000000002</c:v>
                </c:pt>
                <c:pt idx="653">
                  <c:v>0.32234200000000002</c:v>
                </c:pt>
                <c:pt idx="654">
                  <c:v>0.32265899999999997</c:v>
                </c:pt>
                <c:pt idx="655">
                  <c:v>0.32294600000000001</c:v>
                </c:pt>
                <c:pt idx="656">
                  <c:v>0.323467</c:v>
                </c:pt>
                <c:pt idx="657">
                  <c:v>0.323546</c:v>
                </c:pt>
                <c:pt idx="658">
                  <c:v>0.32389299999999999</c:v>
                </c:pt>
                <c:pt idx="659">
                  <c:v>0.32436999999999999</c:v>
                </c:pt>
                <c:pt idx="660">
                  <c:v>0.324631</c:v>
                </c:pt>
                <c:pt idx="661">
                  <c:v>0.32495600000000002</c:v>
                </c:pt>
                <c:pt idx="662">
                  <c:v>0.32508199999999998</c:v>
                </c:pt>
                <c:pt idx="663">
                  <c:v>0.325457</c:v>
                </c:pt>
                <c:pt idx="664">
                  <c:v>0.325822</c:v>
                </c:pt>
                <c:pt idx="665">
                  <c:v>0.32601999999999998</c:v>
                </c:pt>
                <c:pt idx="666">
                  <c:v>0.32644299999999998</c:v>
                </c:pt>
                <c:pt idx="667">
                  <c:v>0.326602</c:v>
                </c:pt>
                <c:pt idx="668">
                  <c:v>0.32721899999999998</c:v>
                </c:pt>
                <c:pt idx="669">
                  <c:v>0.32764199999999999</c:v>
                </c:pt>
                <c:pt idx="670">
                  <c:v>0.32762599999999997</c:v>
                </c:pt>
                <c:pt idx="671">
                  <c:v>0.32814900000000002</c:v>
                </c:pt>
                <c:pt idx="672">
                  <c:v>0.32850000000000001</c:v>
                </c:pt>
                <c:pt idx="673">
                  <c:v>0.32896300000000001</c:v>
                </c:pt>
                <c:pt idx="674">
                  <c:v>0.32908500000000002</c:v>
                </c:pt>
                <c:pt idx="675">
                  <c:v>0.32950499999999999</c:v>
                </c:pt>
                <c:pt idx="676">
                  <c:v>0.32976499999999997</c:v>
                </c:pt>
                <c:pt idx="677">
                  <c:v>0.33016899999999999</c:v>
                </c:pt>
                <c:pt idx="678">
                  <c:v>0.33058100000000001</c:v>
                </c:pt>
                <c:pt idx="679">
                  <c:v>0.33088000000000001</c:v>
                </c:pt>
                <c:pt idx="680">
                  <c:v>0.33143</c:v>
                </c:pt>
                <c:pt idx="681">
                  <c:v>0.331845</c:v>
                </c:pt>
                <c:pt idx="682">
                  <c:v>0.33209899999999998</c:v>
                </c:pt>
                <c:pt idx="683">
                  <c:v>0.33241300000000001</c:v>
                </c:pt>
                <c:pt idx="684">
                  <c:v>0.33257700000000001</c:v>
                </c:pt>
                <c:pt idx="685">
                  <c:v>0.33311600000000002</c:v>
                </c:pt>
                <c:pt idx="686">
                  <c:v>0.333648</c:v>
                </c:pt>
                <c:pt idx="687">
                  <c:v>0.33370100000000003</c:v>
                </c:pt>
                <c:pt idx="688">
                  <c:v>0.33438499999999999</c:v>
                </c:pt>
                <c:pt idx="689">
                  <c:v>0.334704</c:v>
                </c:pt>
                <c:pt idx="690">
                  <c:v>0.33501900000000001</c:v>
                </c:pt>
                <c:pt idx="691">
                  <c:v>0.33543400000000001</c:v>
                </c:pt>
                <c:pt idx="692">
                  <c:v>0.33579500000000001</c:v>
                </c:pt>
                <c:pt idx="693">
                  <c:v>0.335872</c:v>
                </c:pt>
                <c:pt idx="694">
                  <c:v>0.33628999999999998</c:v>
                </c:pt>
                <c:pt idx="695">
                  <c:v>0.33677600000000002</c:v>
                </c:pt>
                <c:pt idx="696">
                  <c:v>0.33706999999999998</c:v>
                </c:pt>
                <c:pt idx="697">
                  <c:v>0.33731699999999998</c:v>
                </c:pt>
                <c:pt idx="698">
                  <c:v>0.337926</c:v>
                </c:pt>
                <c:pt idx="699">
                  <c:v>0.338507</c:v>
                </c:pt>
                <c:pt idx="700">
                  <c:v>0.33871099999999998</c:v>
                </c:pt>
                <c:pt idx="701">
                  <c:v>0.33920499999999998</c:v>
                </c:pt>
                <c:pt idx="702">
                  <c:v>0.339559</c:v>
                </c:pt>
                <c:pt idx="703">
                  <c:v>0.340223</c:v>
                </c:pt>
                <c:pt idx="704">
                  <c:v>0.340476</c:v>
                </c:pt>
                <c:pt idx="705">
                  <c:v>0.34072999999999998</c:v>
                </c:pt>
                <c:pt idx="706">
                  <c:v>0.34110299999999999</c:v>
                </c:pt>
                <c:pt idx="707">
                  <c:v>0.341696</c:v>
                </c:pt>
                <c:pt idx="708">
                  <c:v>0.34198699999999999</c:v>
                </c:pt>
                <c:pt idx="709">
                  <c:v>0.34228399999999998</c:v>
                </c:pt>
                <c:pt idx="710">
                  <c:v>0.34292499999999998</c:v>
                </c:pt>
                <c:pt idx="711">
                  <c:v>0.34336</c:v>
                </c:pt>
                <c:pt idx="712">
                  <c:v>0.34367500000000001</c:v>
                </c:pt>
                <c:pt idx="713">
                  <c:v>0.34416200000000002</c:v>
                </c:pt>
                <c:pt idx="714">
                  <c:v>0.34457399999999999</c:v>
                </c:pt>
                <c:pt idx="715">
                  <c:v>0.34509499999999999</c:v>
                </c:pt>
                <c:pt idx="716">
                  <c:v>0.34576200000000001</c:v>
                </c:pt>
                <c:pt idx="717">
                  <c:v>0.34617599999999998</c:v>
                </c:pt>
                <c:pt idx="718">
                  <c:v>0.346551</c:v>
                </c:pt>
                <c:pt idx="719">
                  <c:v>0.34687299999999999</c:v>
                </c:pt>
                <c:pt idx="720">
                  <c:v>0.34714699999999998</c:v>
                </c:pt>
                <c:pt idx="721">
                  <c:v>0.34776400000000002</c:v>
                </c:pt>
                <c:pt idx="722">
                  <c:v>0.34840500000000002</c:v>
                </c:pt>
                <c:pt idx="723">
                  <c:v>0.34872799999999998</c:v>
                </c:pt>
                <c:pt idx="724">
                  <c:v>0.34925099999999998</c:v>
                </c:pt>
                <c:pt idx="725">
                  <c:v>0.34944399999999998</c:v>
                </c:pt>
                <c:pt idx="726">
                  <c:v>0.350267</c:v>
                </c:pt>
                <c:pt idx="727">
                  <c:v>0.35062500000000002</c:v>
                </c:pt>
                <c:pt idx="728">
                  <c:v>0.35116000000000003</c:v>
                </c:pt>
                <c:pt idx="729">
                  <c:v>0.35154200000000002</c:v>
                </c:pt>
                <c:pt idx="730">
                  <c:v>0.35163800000000001</c:v>
                </c:pt>
                <c:pt idx="731">
                  <c:v>0.35227999999999998</c:v>
                </c:pt>
                <c:pt idx="732">
                  <c:v>0.35265600000000003</c:v>
                </c:pt>
                <c:pt idx="733">
                  <c:v>0.353327</c:v>
                </c:pt>
                <c:pt idx="734">
                  <c:v>0.35364099999999998</c:v>
                </c:pt>
                <c:pt idx="735">
                  <c:v>0.35438799999999998</c:v>
                </c:pt>
                <c:pt idx="736">
                  <c:v>0.35478500000000002</c:v>
                </c:pt>
                <c:pt idx="737">
                  <c:v>0.355188</c:v>
                </c:pt>
                <c:pt idx="738">
                  <c:v>0.35561300000000001</c:v>
                </c:pt>
                <c:pt idx="739">
                  <c:v>0.35598099999999999</c:v>
                </c:pt>
                <c:pt idx="740">
                  <c:v>0.356263</c:v>
                </c:pt>
                <c:pt idx="741">
                  <c:v>0.35709400000000002</c:v>
                </c:pt>
                <c:pt idx="742">
                  <c:v>0.357456</c:v>
                </c:pt>
                <c:pt idx="743">
                  <c:v>0.35782000000000003</c:v>
                </c:pt>
                <c:pt idx="744">
                  <c:v>0.358186</c:v>
                </c:pt>
                <c:pt idx="745">
                  <c:v>0.35860300000000001</c:v>
                </c:pt>
                <c:pt idx="746">
                  <c:v>0.35907499999999998</c:v>
                </c:pt>
                <c:pt idx="747">
                  <c:v>0.35963499999999998</c:v>
                </c:pt>
                <c:pt idx="748">
                  <c:v>0.35989599999999999</c:v>
                </c:pt>
                <c:pt idx="749">
                  <c:v>0.36046299999999998</c:v>
                </c:pt>
                <c:pt idx="750">
                  <c:v>0.36097400000000002</c:v>
                </c:pt>
                <c:pt idx="751">
                  <c:v>0.36155900000000002</c:v>
                </c:pt>
                <c:pt idx="752">
                  <c:v>0.361792</c:v>
                </c:pt>
                <c:pt idx="753">
                  <c:v>0.36232300000000001</c:v>
                </c:pt>
                <c:pt idx="754">
                  <c:v>0.36277799999999999</c:v>
                </c:pt>
                <c:pt idx="755">
                  <c:v>0.36346600000000001</c:v>
                </c:pt>
                <c:pt idx="756">
                  <c:v>0.36392400000000003</c:v>
                </c:pt>
                <c:pt idx="757">
                  <c:v>0.36441299999999999</c:v>
                </c:pt>
                <c:pt idx="758">
                  <c:v>0.36505900000000002</c:v>
                </c:pt>
                <c:pt idx="759">
                  <c:v>0.36539500000000003</c:v>
                </c:pt>
                <c:pt idx="760">
                  <c:v>0.36570200000000003</c:v>
                </c:pt>
                <c:pt idx="761">
                  <c:v>0.36615300000000001</c:v>
                </c:pt>
                <c:pt idx="762">
                  <c:v>0.36669400000000002</c:v>
                </c:pt>
                <c:pt idx="763">
                  <c:v>0.36712099999999998</c:v>
                </c:pt>
                <c:pt idx="764">
                  <c:v>0.36765900000000001</c:v>
                </c:pt>
                <c:pt idx="765">
                  <c:v>0.36803900000000001</c:v>
                </c:pt>
                <c:pt idx="766">
                  <c:v>0.36844900000000003</c:v>
                </c:pt>
                <c:pt idx="767">
                  <c:v>0.369002</c:v>
                </c:pt>
                <c:pt idx="768">
                  <c:v>0.36952400000000002</c:v>
                </c:pt>
                <c:pt idx="769">
                  <c:v>0.370089</c:v>
                </c:pt>
                <c:pt idx="770">
                  <c:v>0.37051800000000001</c:v>
                </c:pt>
                <c:pt idx="771">
                  <c:v>0.37139800000000001</c:v>
                </c:pt>
                <c:pt idx="772">
                  <c:v>0.37156899999999998</c:v>
                </c:pt>
                <c:pt idx="773">
                  <c:v>0.37217600000000001</c:v>
                </c:pt>
                <c:pt idx="774">
                  <c:v>0.37263299999999999</c:v>
                </c:pt>
                <c:pt idx="775">
                  <c:v>0.37333100000000002</c:v>
                </c:pt>
                <c:pt idx="776">
                  <c:v>0.373834</c:v>
                </c:pt>
                <c:pt idx="777">
                  <c:v>0.37427700000000003</c:v>
                </c:pt>
                <c:pt idx="778">
                  <c:v>0.37472</c:v>
                </c:pt>
                <c:pt idx="779">
                  <c:v>0.37514500000000001</c:v>
                </c:pt>
                <c:pt idx="780">
                  <c:v>0.37571399999999999</c:v>
                </c:pt>
                <c:pt idx="781">
                  <c:v>0.376392</c:v>
                </c:pt>
                <c:pt idx="782">
                  <c:v>0.37673200000000001</c:v>
                </c:pt>
                <c:pt idx="783">
                  <c:v>0.37740600000000002</c:v>
                </c:pt>
                <c:pt idx="784">
                  <c:v>0.37797599999999998</c:v>
                </c:pt>
                <c:pt idx="785">
                  <c:v>0.37851400000000002</c:v>
                </c:pt>
                <c:pt idx="786">
                  <c:v>0.37903700000000001</c:v>
                </c:pt>
                <c:pt idx="787">
                  <c:v>0.37961800000000001</c:v>
                </c:pt>
                <c:pt idx="788">
                  <c:v>0.38020300000000001</c:v>
                </c:pt>
                <c:pt idx="789">
                  <c:v>0.38069999999999998</c:v>
                </c:pt>
                <c:pt idx="790">
                  <c:v>0.38125700000000001</c:v>
                </c:pt>
                <c:pt idx="791">
                  <c:v>0.381795</c:v>
                </c:pt>
                <c:pt idx="792">
                  <c:v>0.38221699999999997</c:v>
                </c:pt>
                <c:pt idx="793">
                  <c:v>0.38275999999999999</c:v>
                </c:pt>
                <c:pt idx="794">
                  <c:v>0.38319999999999999</c:v>
                </c:pt>
                <c:pt idx="795">
                  <c:v>0.38383400000000001</c:v>
                </c:pt>
                <c:pt idx="796">
                  <c:v>0.38433099999999998</c:v>
                </c:pt>
                <c:pt idx="797">
                  <c:v>0.38483800000000001</c:v>
                </c:pt>
                <c:pt idx="798">
                  <c:v>0.38530500000000001</c:v>
                </c:pt>
                <c:pt idx="799">
                  <c:v>0.385824</c:v>
                </c:pt>
                <c:pt idx="800">
                  <c:v>0.38649699999999998</c:v>
                </c:pt>
                <c:pt idx="801">
                  <c:v>0.38697399999999998</c:v>
                </c:pt>
                <c:pt idx="802">
                  <c:v>0.38737700000000003</c:v>
                </c:pt>
                <c:pt idx="803">
                  <c:v>0.387959</c:v>
                </c:pt>
                <c:pt idx="804">
                  <c:v>0.38833200000000001</c:v>
                </c:pt>
                <c:pt idx="805">
                  <c:v>0.38896700000000001</c:v>
                </c:pt>
                <c:pt idx="806">
                  <c:v>0.38966499999999998</c:v>
                </c:pt>
                <c:pt idx="807">
                  <c:v>0.38994299999999998</c:v>
                </c:pt>
                <c:pt idx="808">
                  <c:v>0.39018799999999998</c:v>
                </c:pt>
                <c:pt idx="809">
                  <c:v>0.39092399999999999</c:v>
                </c:pt>
                <c:pt idx="810">
                  <c:v>0.39145600000000003</c:v>
                </c:pt>
                <c:pt idx="811">
                  <c:v>0.391955</c:v>
                </c:pt>
                <c:pt idx="812">
                  <c:v>0.39236100000000002</c:v>
                </c:pt>
                <c:pt idx="813">
                  <c:v>0.39278600000000002</c:v>
                </c:pt>
                <c:pt idx="814">
                  <c:v>0.39325500000000002</c:v>
                </c:pt>
                <c:pt idx="815">
                  <c:v>0.39383899999999999</c:v>
                </c:pt>
                <c:pt idx="816">
                  <c:v>0.39443299999999998</c:v>
                </c:pt>
                <c:pt idx="817">
                  <c:v>0.39485500000000001</c:v>
                </c:pt>
                <c:pt idx="818">
                  <c:v>0.39549600000000001</c:v>
                </c:pt>
                <c:pt idx="819">
                  <c:v>0.39580100000000001</c:v>
                </c:pt>
                <c:pt idx="820">
                  <c:v>0.39632099999999998</c:v>
                </c:pt>
                <c:pt idx="821">
                  <c:v>0.39687600000000001</c:v>
                </c:pt>
                <c:pt idx="822">
                  <c:v>0.39744699999999999</c:v>
                </c:pt>
                <c:pt idx="823">
                  <c:v>0.39769100000000002</c:v>
                </c:pt>
                <c:pt idx="824">
                  <c:v>0.39840100000000001</c:v>
                </c:pt>
                <c:pt idx="825">
                  <c:v>0.398978</c:v>
                </c:pt>
                <c:pt idx="826">
                  <c:v>0.39941399999999999</c:v>
                </c:pt>
                <c:pt idx="827">
                  <c:v>0.39999200000000001</c:v>
                </c:pt>
                <c:pt idx="828">
                  <c:v>0.400507</c:v>
                </c:pt>
                <c:pt idx="829">
                  <c:v>0.40114100000000003</c:v>
                </c:pt>
                <c:pt idx="830">
                  <c:v>0.40144099999999999</c:v>
                </c:pt>
                <c:pt idx="831">
                  <c:v>0.40209499999999998</c:v>
                </c:pt>
                <c:pt idx="832">
                  <c:v>0.40249299999999999</c:v>
                </c:pt>
                <c:pt idx="833">
                  <c:v>0.40289700000000001</c:v>
                </c:pt>
                <c:pt idx="834">
                  <c:v>0.40330100000000002</c:v>
                </c:pt>
                <c:pt idx="835">
                  <c:v>0.40372799999999998</c:v>
                </c:pt>
                <c:pt idx="836">
                  <c:v>0.40423700000000001</c:v>
                </c:pt>
                <c:pt idx="837">
                  <c:v>0.40485199999999999</c:v>
                </c:pt>
                <c:pt idx="838">
                  <c:v>0.40539900000000001</c:v>
                </c:pt>
                <c:pt idx="839">
                  <c:v>0.40614499999999998</c:v>
                </c:pt>
                <c:pt idx="840">
                  <c:v>0.40646300000000002</c:v>
                </c:pt>
                <c:pt idx="841">
                  <c:v>0.40720000000000001</c:v>
                </c:pt>
                <c:pt idx="842">
                  <c:v>0.40756599999999998</c:v>
                </c:pt>
                <c:pt idx="843">
                  <c:v>0.40822000000000003</c:v>
                </c:pt>
                <c:pt idx="844">
                  <c:v>0.40869699999999998</c:v>
                </c:pt>
                <c:pt idx="845">
                  <c:v>0.4093</c:v>
                </c:pt>
                <c:pt idx="846">
                  <c:v>0.4098</c:v>
                </c:pt>
                <c:pt idx="847">
                  <c:v>0.41039999999999999</c:v>
                </c:pt>
                <c:pt idx="848">
                  <c:v>0.41057500000000002</c:v>
                </c:pt>
                <c:pt idx="849">
                  <c:v>0.41128999999999999</c:v>
                </c:pt>
                <c:pt idx="850">
                  <c:v>0.40991300000000003</c:v>
                </c:pt>
                <c:pt idx="851">
                  <c:v>0.41071099999999999</c:v>
                </c:pt>
                <c:pt idx="852">
                  <c:v>0.41103600000000001</c:v>
                </c:pt>
                <c:pt idx="853">
                  <c:v>0.41160600000000003</c:v>
                </c:pt>
                <c:pt idx="854">
                  <c:v>0.41244799999999998</c:v>
                </c:pt>
                <c:pt idx="855">
                  <c:v>0.41276200000000002</c:v>
                </c:pt>
                <c:pt idx="856">
                  <c:v>0.41294999999999998</c:v>
                </c:pt>
                <c:pt idx="857">
                  <c:v>0.41365299999999999</c:v>
                </c:pt>
                <c:pt idx="858">
                  <c:v>0.41430600000000001</c:v>
                </c:pt>
                <c:pt idx="859">
                  <c:v>0.41477900000000001</c:v>
                </c:pt>
                <c:pt idx="860">
                  <c:v>0.41496</c:v>
                </c:pt>
                <c:pt idx="861">
                  <c:v>0.41586699999999999</c:v>
                </c:pt>
                <c:pt idx="862">
                  <c:v>0.416468</c:v>
                </c:pt>
                <c:pt idx="863">
                  <c:v>0.41694700000000001</c:v>
                </c:pt>
                <c:pt idx="864">
                  <c:v>0.41734100000000002</c:v>
                </c:pt>
                <c:pt idx="865">
                  <c:v>0.41839700000000002</c:v>
                </c:pt>
                <c:pt idx="866">
                  <c:v>0.418904</c:v>
                </c:pt>
                <c:pt idx="867">
                  <c:v>0.41937400000000002</c:v>
                </c:pt>
                <c:pt idx="868">
                  <c:v>0.41967500000000002</c:v>
                </c:pt>
                <c:pt idx="869">
                  <c:v>0.420464</c:v>
                </c:pt>
                <c:pt idx="870">
                  <c:v>0.42064600000000002</c:v>
                </c:pt>
                <c:pt idx="871">
                  <c:v>0.42132999999999998</c:v>
                </c:pt>
                <c:pt idx="872">
                  <c:v>0.42142000000000002</c:v>
                </c:pt>
                <c:pt idx="873">
                  <c:v>0.422124</c:v>
                </c:pt>
                <c:pt idx="874">
                  <c:v>0.423155</c:v>
                </c:pt>
                <c:pt idx="875">
                  <c:v>0.42363600000000001</c:v>
                </c:pt>
                <c:pt idx="876">
                  <c:v>0.42406100000000002</c:v>
                </c:pt>
                <c:pt idx="877">
                  <c:v>0.42473699999999998</c:v>
                </c:pt>
                <c:pt idx="878">
                  <c:v>0.42513400000000001</c:v>
                </c:pt>
                <c:pt idx="879">
                  <c:v>0.42578899999999997</c:v>
                </c:pt>
                <c:pt idx="880">
                  <c:v>0.42615999999999998</c:v>
                </c:pt>
                <c:pt idx="881">
                  <c:v>0.426589</c:v>
                </c:pt>
                <c:pt idx="882">
                  <c:v>0.42727799999999999</c:v>
                </c:pt>
                <c:pt idx="883">
                  <c:v>0.42782999999999999</c:v>
                </c:pt>
                <c:pt idx="884">
                  <c:v>0.4284</c:v>
                </c:pt>
                <c:pt idx="885">
                  <c:v>0.42918299999999998</c:v>
                </c:pt>
                <c:pt idx="886">
                  <c:v>0.42955300000000002</c:v>
                </c:pt>
                <c:pt idx="887">
                  <c:v>0.43006899999999998</c:v>
                </c:pt>
                <c:pt idx="888">
                  <c:v>0.43036099999999999</c:v>
                </c:pt>
                <c:pt idx="889">
                  <c:v>0.430726</c:v>
                </c:pt>
                <c:pt idx="890">
                  <c:v>0.43113200000000002</c:v>
                </c:pt>
                <c:pt idx="891">
                  <c:v>0.43176300000000001</c:v>
                </c:pt>
                <c:pt idx="892">
                  <c:v>0.432342</c:v>
                </c:pt>
                <c:pt idx="893">
                  <c:v>0.432977</c:v>
                </c:pt>
                <c:pt idx="894">
                  <c:v>0.43349500000000002</c:v>
                </c:pt>
                <c:pt idx="895">
                  <c:v>0.43377900000000003</c:v>
                </c:pt>
                <c:pt idx="896">
                  <c:v>0.434087</c:v>
                </c:pt>
                <c:pt idx="897">
                  <c:v>0.43470799999999998</c:v>
                </c:pt>
                <c:pt idx="898">
                  <c:v>0.435477</c:v>
                </c:pt>
                <c:pt idx="899">
                  <c:v>0.43573200000000001</c:v>
                </c:pt>
                <c:pt idx="900">
                  <c:v>0.43595899999999999</c:v>
                </c:pt>
                <c:pt idx="901">
                  <c:v>0.43636799999999998</c:v>
                </c:pt>
                <c:pt idx="902">
                  <c:v>0.43695800000000001</c:v>
                </c:pt>
                <c:pt idx="903">
                  <c:v>0.43753900000000001</c:v>
                </c:pt>
                <c:pt idx="904">
                  <c:v>0.43767099999999998</c:v>
                </c:pt>
                <c:pt idx="905">
                  <c:v>0.43878699999999998</c:v>
                </c:pt>
                <c:pt idx="906">
                  <c:v>0.43886700000000001</c:v>
                </c:pt>
                <c:pt idx="907">
                  <c:v>0.43918299999999999</c:v>
                </c:pt>
                <c:pt idx="908">
                  <c:v>0.43962000000000001</c:v>
                </c:pt>
                <c:pt idx="909">
                  <c:v>0.43991999999999998</c:v>
                </c:pt>
                <c:pt idx="910">
                  <c:v>0.44078200000000001</c:v>
                </c:pt>
                <c:pt idx="911">
                  <c:v>0.441108</c:v>
                </c:pt>
                <c:pt idx="912">
                  <c:v>0.44178200000000001</c:v>
                </c:pt>
                <c:pt idx="913">
                  <c:v>0.44167699999999999</c:v>
                </c:pt>
                <c:pt idx="914">
                  <c:v>0.44224200000000002</c:v>
                </c:pt>
                <c:pt idx="915">
                  <c:v>0.44306099999999998</c:v>
                </c:pt>
                <c:pt idx="916">
                  <c:v>0.44344699999999998</c:v>
                </c:pt>
                <c:pt idx="917">
                  <c:v>0.444102</c:v>
                </c:pt>
                <c:pt idx="918">
                  <c:v>0.44444299999999998</c:v>
                </c:pt>
                <c:pt idx="919">
                  <c:v>0.44509300000000002</c:v>
                </c:pt>
                <c:pt idx="920">
                  <c:v>0.44521500000000003</c:v>
                </c:pt>
                <c:pt idx="921">
                  <c:v>0.44567600000000002</c:v>
                </c:pt>
                <c:pt idx="922">
                  <c:v>0.44653799999999999</c:v>
                </c:pt>
                <c:pt idx="923">
                  <c:v>0.447158</c:v>
                </c:pt>
                <c:pt idx="924">
                  <c:v>0.44751400000000002</c:v>
                </c:pt>
                <c:pt idx="925">
                  <c:v>0.447936</c:v>
                </c:pt>
                <c:pt idx="926">
                  <c:v>0.44822000000000001</c:v>
                </c:pt>
                <c:pt idx="927">
                  <c:v>0.44870399999999999</c:v>
                </c:pt>
                <c:pt idx="928">
                  <c:v>0.44917099999999999</c:v>
                </c:pt>
                <c:pt idx="929">
                  <c:v>0.44945499999999999</c:v>
                </c:pt>
                <c:pt idx="930">
                  <c:v>0.45033299999999998</c:v>
                </c:pt>
                <c:pt idx="931">
                  <c:v>0.45088400000000001</c:v>
                </c:pt>
                <c:pt idx="932">
                  <c:v>0.45112600000000003</c:v>
                </c:pt>
                <c:pt idx="933">
                  <c:v>0.45168199999999997</c:v>
                </c:pt>
                <c:pt idx="934">
                  <c:v>0.451955</c:v>
                </c:pt>
                <c:pt idx="935">
                  <c:v>0.45227299999999998</c:v>
                </c:pt>
                <c:pt idx="936">
                  <c:v>0.452569</c:v>
                </c:pt>
                <c:pt idx="937">
                  <c:v>0.45301799999999998</c:v>
                </c:pt>
                <c:pt idx="938">
                  <c:v>0.453457</c:v>
                </c:pt>
                <c:pt idx="939">
                  <c:v>0.45384099999999999</c:v>
                </c:pt>
                <c:pt idx="940">
                  <c:v>0.45458399999999999</c:v>
                </c:pt>
                <c:pt idx="941">
                  <c:v>0.454793</c:v>
                </c:pt>
                <c:pt idx="942">
                  <c:v>0.454984</c:v>
                </c:pt>
                <c:pt idx="943">
                  <c:v>0.45551900000000001</c:v>
                </c:pt>
                <c:pt idx="944">
                  <c:v>0.45587899999999998</c:v>
                </c:pt>
                <c:pt idx="945">
                  <c:v>0.45643899999999998</c:v>
                </c:pt>
                <c:pt idx="946">
                  <c:v>0.457007</c:v>
                </c:pt>
                <c:pt idx="947">
                  <c:v>0.457513</c:v>
                </c:pt>
                <c:pt idx="948">
                  <c:v>0.45798</c:v>
                </c:pt>
                <c:pt idx="949">
                  <c:v>0.45811000000000002</c:v>
                </c:pt>
                <c:pt idx="950">
                  <c:v>0.45837499999999998</c:v>
                </c:pt>
                <c:pt idx="951">
                  <c:v>0.45920100000000003</c:v>
                </c:pt>
                <c:pt idx="952">
                  <c:v>0.45971899999999999</c:v>
                </c:pt>
                <c:pt idx="953">
                  <c:v>0.459839</c:v>
                </c:pt>
                <c:pt idx="954">
                  <c:v>0.46001900000000001</c:v>
                </c:pt>
                <c:pt idx="955">
                  <c:v>0.46076099999999998</c:v>
                </c:pt>
                <c:pt idx="956">
                  <c:v>0.46112700000000001</c:v>
                </c:pt>
                <c:pt idx="957">
                  <c:v>0.46164899999999998</c:v>
                </c:pt>
                <c:pt idx="958">
                  <c:v>0.46220600000000001</c:v>
                </c:pt>
                <c:pt idx="959">
                  <c:v>0.46232099999999998</c:v>
                </c:pt>
                <c:pt idx="960">
                  <c:v>0.46276499999999998</c:v>
                </c:pt>
                <c:pt idx="961">
                  <c:v>0.463256</c:v>
                </c:pt>
                <c:pt idx="962">
                  <c:v>0.46367199999999997</c:v>
                </c:pt>
                <c:pt idx="963">
                  <c:v>0.463727</c:v>
                </c:pt>
                <c:pt idx="964">
                  <c:v>0.46461400000000003</c:v>
                </c:pt>
                <c:pt idx="965">
                  <c:v>0.46482499999999999</c:v>
                </c:pt>
                <c:pt idx="966">
                  <c:v>0.464947</c:v>
                </c:pt>
                <c:pt idx="967">
                  <c:v>0.46561599999999997</c:v>
                </c:pt>
                <c:pt idx="968">
                  <c:v>0.46553899999999998</c:v>
                </c:pt>
                <c:pt idx="969">
                  <c:v>0.46609699999999998</c:v>
                </c:pt>
                <c:pt idx="970">
                  <c:v>0.466331</c:v>
                </c:pt>
                <c:pt idx="971">
                  <c:v>0.467194</c:v>
                </c:pt>
                <c:pt idx="972">
                  <c:v>0.46737600000000001</c:v>
                </c:pt>
                <c:pt idx="973">
                  <c:v>0.46798800000000002</c:v>
                </c:pt>
                <c:pt idx="974">
                  <c:v>0.46853899999999998</c:v>
                </c:pt>
                <c:pt idx="975">
                  <c:v>0.46874700000000002</c:v>
                </c:pt>
                <c:pt idx="976">
                  <c:v>0.46909699999999999</c:v>
                </c:pt>
                <c:pt idx="977">
                  <c:v>0.46952899999999997</c:v>
                </c:pt>
                <c:pt idx="978">
                  <c:v>0.46981400000000001</c:v>
                </c:pt>
                <c:pt idx="979">
                  <c:v>0.47011799999999998</c:v>
                </c:pt>
                <c:pt idx="980">
                  <c:v>0.47073599999999999</c:v>
                </c:pt>
                <c:pt idx="981">
                  <c:v>0.47114099999999998</c:v>
                </c:pt>
                <c:pt idx="982">
                  <c:v>0.471196</c:v>
                </c:pt>
                <c:pt idx="983">
                  <c:v>0.47123900000000002</c:v>
                </c:pt>
                <c:pt idx="984">
                  <c:v>0.47185899999999997</c:v>
                </c:pt>
                <c:pt idx="985">
                  <c:v>0.47205000000000003</c:v>
                </c:pt>
                <c:pt idx="986">
                  <c:v>0.47204699999999999</c:v>
                </c:pt>
                <c:pt idx="987">
                  <c:v>0.472528</c:v>
                </c:pt>
                <c:pt idx="988">
                  <c:v>0.47309299999999999</c:v>
                </c:pt>
                <c:pt idx="989">
                  <c:v>0.47354000000000002</c:v>
                </c:pt>
                <c:pt idx="990">
                  <c:v>0.47394500000000001</c:v>
                </c:pt>
                <c:pt idx="991">
                  <c:v>0.47438900000000001</c:v>
                </c:pt>
                <c:pt idx="992">
                  <c:v>0.47468300000000002</c:v>
                </c:pt>
                <c:pt idx="993">
                  <c:v>0.47489399999999998</c:v>
                </c:pt>
                <c:pt idx="994">
                  <c:v>0.47514400000000001</c:v>
                </c:pt>
                <c:pt idx="995">
                  <c:v>0.475518</c:v>
                </c:pt>
                <c:pt idx="996">
                  <c:v>0.47601599999999999</c:v>
                </c:pt>
                <c:pt idx="997">
                  <c:v>0.47620800000000002</c:v>
                </c:pt>
                <c:pt idx="998">
                  <c:v>0.47656199999999999</c:v>
                </c:pt>
                <c:pt idx="999">
                  <c:v>0.47703499999999999</c:v>
                </c:pt>
                <c:pt idx="1000">
                  <c:v>0.47721599999999997</c:v>
                </c:pt>
                <c:pt idx="1001">
                  <c:v>0.47764099999999998</c:v>
                </c:pt>
                <c:pt idx="1002">
                  <c:v>0.477823</c:v>
                </c:pt>
                <c:pt idx="1003">
                  <c:v>0.47820800000000002</c:v>
                </c:pt>
                <c:pt idx="1004">
                  <c:v>0.47865400000000002</c:v>
                </c:pt>
                <c:pt idx="1005">
                  <c:v>0.47882599999999997</c:v>
                </c:pt>
                <c:pt idx="1006">
                  <c:v>0.47915400000000002</c:v>
                </c:pt>
                <c:pt idx="1007">
                  <c:v>0.47943000000000002</c:v>
                </c:pt>
                <c:pt idx="1008">
                  <c:v>0.479937</c:v>
                </c:pt>
                <c:pt idx="1009">
                  <c:v>0.48036800000000002</c:v>
                </c:pt>
                <c:pt idx="1010">
                  <c:v>0.48072700000000002</c:v>
                </c:pt>
                <c:pt idx="1011">
                  <c:v>0.48116100000000001</c:v>
                </c:pt>
                <c:pt idx="1012">
                  <c:v>0.48125699999999999</c:v>
                </c:pt>
                <c:pt idx="1013">
                  <c:v>0.481294</c:v>
                </c:pt>
                <c:pt idx="1014">
                  <c:v>0.48149399999999998</c:v>
                </c:pt>
                <c:pt idx="1015">
                  <c:v>0.482298</c:v>
                </c:pt>
                <c:pt idx="1016">
                  <c:v>0.48260399999999998</c:v>
                </c:pt>
                <c:pt idx="1017">
                  <c:v>0.48287999999999998</c:v>
                </c:pt>
                <c:pt idx="1018">
                  <c:v>0.48323899999999997</c:v>
                </c:pt>
                <c:pt idx="1019">
                  <c:v>0.48339199999999999</c:v>
                </c:pt>
                <c:pt idx="1020">
                  <c:v>0.48406900000000003</c:v>
                </c:pt>
                <c:pt idx="1021">
                  <c:v>0.48406500000000002</c:v>
                </c:pt>
                <c:pt idx="1022">
                  <c:v>0.484651</c:v>
                </c:pt>
                <c:pt idx="1023">
                  <c:v>0.48483999999999999</c:v>
                </c:pt>
                <c:pt idx="1024">
                  <c:v>0.48522500000000002</c:v>
                </c:pt>
                <c:pt idx="1025">
                  <c:v>0.48574299999999998</c:v>
                </c:pt>
                <c:pt idx="1026">
                  <c:v>0.48593799999999998</c:v>
                </c:pt>
                <c:pt idx="1027">
                  <c:v>0.48625299999999999</c:v>
                </c:pt>
                <c:pt idx="1028">
                  <c:v>0.486543</c:v>
                </c:pt>
                <c:pt idx="1029">
                  <c:v>0.48667300000000002</c:v>
                </c:pt>
                <c:pt idx="1030">
                  <c:v>0.48712800000000001</c:v>
                </c:pt>
                <c:pt idx="1031">
                  <c:v>0.48747400000000002</c:v>
                </c:pt>
                <c:pt idx="1032">
                  <c:v>0.487597</c:v>
                </c:pt>
                <c:pt idx="1033">
                  <c:v>0.48785699999999999</c:v>
                </c:pt>
                <c:pt idx="1034">
                  <c:v>0.488259</c:v>
                </c:pt>
                <c:pt idx="1035">
                  <c:v>0.48867500000000003</c:v>
                </c:pt>
                <c:pt idx="1036">
                  <c:v>0.48888900000000002</c:v>
                </c:pt>
                <c:pt idx="1037">
                  <c:v>0.48928700000000003</c:v>
                </c:pt>
                <c:pt idx="1038">
                  <c:v>0.48962299999999997</c:v>
                </c:pt>
                <c:pt idx="1039">
                  <c:v>0.490066</c:v>
                </c:pt>
                <c:pt idx="1040">
                  <c:v>0.49033300000000002</c:v>
                </c:pt>
                <c:pt idx="1041">
                  <c:v>0.49040499999999998</c:v>
                </c:pt>
                <c:pt idx="1042">
                  <c:v>0.49068499999999998</c:v>
                </c:pt>
                <c:pt idx="1043">
                  <c:v>0.49093700000000001</c:v>
                </c:pt>
                <c:pt idx="1044">
                  <c:v>0.49117300000000003</c:v>
                </c:pt>
                <c:pt idx="1045">
                  <c:v>0.49143700000000001</c:v>
                </c:pt>
                <c:pt idx="1046">
                  <c:v>0.49186200000000002</c:v>
                </c:pt>
                <c:pt idx="1047">
                  <c:v>0.49218000000000001</c:v>
                </c:pt>
                <c:pt idx="1048">
                  <c:v>0.49236200000000002</c:v>
                </c:pt>
                <c:pt idx="1049">
                  <c:v>0.49281399999999997</c:v>
                </c:pt>
                <c:pt idx="1050">
                  <c:v>0.492753</c:v>
                </c:pt>
                <c:pt idx="1051">
                  <c:v>0.49318699999999999</c:v>
                </c:pt>
                <c:pt idx="1052">
                  <c:v>0.493419</c:v>
                </c:pt>
                <c:pt idx="1053">
                  <c:v>0.49349500000000002</c:v>
                </c:pt>
                <c:pt idx="1054">
                  <c:v>0.49372899999999997</c:v>
                </c:pt>
                <c:pt idx="1055">
                  <c:v>0.49399599999999999</c:v>
                </c:pt>
                <c:pt idx="1056">
                  <c:v>0.49447600000000003</c:v>
                </c:pt>
                <c:pt idx="1057">
                  <c:v>0.494641</c:v>
                </c:pt>
                <c:pt idx="1058">
                  <c:v>0.49490200000000001</c:v>
                </c:pt>
                <c:pt idx="1059">
                  <c:v>0.49501299999999998</c:v>
                </c:pt>
                <c:pt idx="1060">
                  <c:v>0.49524699999999999</c:v>
                </c:pt>
                <c:pt idx="1061">
                  <c:v>0.49546200000000001</c:v>
                </c:pt>
                <c:pt idx="1062">
                  <c:v>0.49570799999999998</c:v>
                </c:pt>
                <c:pt idx="1063">
                  <c:v>0.49588700000000002</c:v>
                </c:pt>
                <c:pt idx="1064">
                  <c:v>0.496035</c:v>
                </c:pt>
                <c:pt idx="1065">
                  <c:v>0.496338</c:v>
                </c:pt>
                <c:pt idx="1066">
                  <c:v>0.49657800000000002</c:v>
                </c:pt>
                <c:pt idx="1067">
                  <c:v>0.49696099999999999</c:v>
                </c:pt>
                <c:pt idx="1068">
                  <c:v>0.49690099999999998</c:v>
                </c:pt>
                <c:pt idx="1069">
                  <c:v>0.49704199999999998</c:v>
                </c:pt>
                <c:pt idx="1070">
                  <c:v>0.49729400000000001</c:v>
                </c:pt>
                <c:pt idx="1071">
                  <c:v>0.49765599999999999</c:v>
                </c:pt>
                <c:pt idx="1072">
                  <c:v>0.49775399999999997</c:v>
                </c:pt>
                <c:pt idx="1073">
                  <c:v>0.49810599999999999</c:v>
                </c:pt>
                <c:pt idx="1074">
                  <c:v>0.49810599999999999</c:v>
                </c:pt>
                <c:pt idx="1075">
                  <c:v>0.49823600000000001</c:v>
                </c:pt>
                <c:pt idx="1076">
                  <c:v>0.49865500000000001</c:v>
                </c:pt>
                <c:pt idx="1077">
                  <c:v>0.498832</c:v>
                </c:pt>
                <c:pt idx="1078">
                  <c:v>0.49903199999999998</c:v>
                </c:pt>
                <c:pt idx="1079">
                  <c:v>0.49938900000000003</c:v>
                </c:pt>
                <c:pt idx="1080">
                  <c:v>0.49932399999999999</c:v>
                </c:pt>
                <c:pt idx="1081">
                  <c:v>0.49962600000000001</c:v>
                </c:pt>
                <c:pt idx="1082">
                  <c:v>0.49964500000000001</c:v>
                </c:pt>
                <c:pt idx="1083">
                  <c:v>0.49980200000000002</c:v>
                </c:pt>
                <c:pt idx="1084">
                  <c:v>0.500112</c:v>
                </c:pt>
                <c:pt idx="1085">
                  <c:v>0.500305</c:v>
                </c:pt>
                <c:pt idx="1086">
                  <c:v>0.50026800000000005</c:v>
                </c:pt>
                <c:pt idx="1087">
                  <c:v>0.50065099999999996</c:v>
                </c:pt>
                <c:pt idx="1088">
                  <c:v>0.50065099999999996</c:v>
                </c:pt>
                <c:pt idx="1089">
                  <c:v>0.501085</c:v>
                </c:pt>
                <c:pt idx="1090">
                  <c:v>0.50128899999999998</c:v>
                </c:pt>
                <c:pt idx="1091">
                  <c:v>0.501606</c:v>
                </c:pt>
                <c:pt idx="1092">
                  <c:v>0.50175000000000003</c:v>
                </c:pt>
                <c:pt idx="1093">
                  <c:v>0.50166299999999997</c:v>
                </c:pt>
                <c:pt idx="1094">
                  <c:v>0.50194899999999998</c:v>
                </c:pt>
                <c:pt idx="1095">
                  <c:v>0.50190500000000005</c:v>
                </c:pt>
                <c:pt idx="1096">
                  <c:v>0.50195999999999996</c:v>
                </c:pt>
                <c:pt idx="1097">
                  <c:v>0.50199700000000003</c:v>
                </c:pt>
                <c:pt idx="1098">
                  <c:v>0.502332</c:v>
                </c:pt>
                <c:pt idx="1099">
                  <c:v>0.50217299999999998</c:v>
                </c:pt>
                <c:pt idx="1100">
                  <c:v>0.50273199999999996</c:v>
                </c:pt>
                <c:pt idx="1101">
                  <c:v>0.502807</c:v>
                </c:pt>
                <c:pt idx="1102">
                  <c:v>0.50294899999999998</c:v>
                </c:pt>
                <c:pt idx="1103">
                  <c:v>0.50305</c:v>
                </c:pt>
                <c:pt idx="1104">
                  <c:v>0.50304700000000002</c:v>
                </c:pt>
                <c:pt idx="1105">
                  <c:v>0.50339800000000001</c:v>
                </c:pt>
                <c:pt idx="1106">
                  <c:v>0.50333099999999997</c:v>
                </c:pt>
                <c:pt idx="1107">
                  <c:v>0.50351800000000002</c:v>
                </c:pt>
                <c:pt idx="1108">
                  <c:v>0.50369900000000001</c:v>
                </c:pt>
                <c:pt idx="1109">
                  <c:v>0.503799</c:v>
                </c:pt>
                <c:pt idx="1110">
                  <c:v>0.50400699999999998</c:v>
                </c:pt>
                <c:pt idx="1111">
                  <c:v>0.50389600000000001</c:v>
                </c:pt>
                <c:pt idx="1112">
                  <c:v>0.50421000000000005</c:v>
                </c:pt>
                <c:pt idx="1113">
                  <c:v>0.504409</c:v>
                </c:pt>
                <c:pt idx="1114">
                  <c:v>0.50430200000000003</c:v>
                </c:pt>
                <c:pt idx="1115">
                  <c:v>0.50437100000000001</c:v>
                </c:pt>
                <c:pt idx="1116">
                  <c:v>0.50453800000000004</c:v>
                </c:pt>
                <c:pt idx="1117">
                  <c:v>0.50455000000000005</c:v>
                </c:pt>
                <c:pt idx="1118">
                  <c:v>0.50479399999999996</c:v>
                </c:pt>
                <c:pt idx="1119">
                  <c:v>0.50473000000000001</c:v>
                </c:pt>
                <c:pt idx="1120">
                  <c:v>0.50480000000000003</c:v>
                </c:pt>
                <c:pt idx="1121">
                  <c:v>0.505104</c:v>
                </c:pt>
                <c:pt idx="1122">
                  <c:v>0.50514400000000004</c:v>
                </c:pt>
                <c:pt idx="1123">
                  <c:v>0.50532299999999997</c:v>
                </c:pt>
                <c:pt idx="1124">
                  <c:v>0.50514599999999998</c:v>
                </c:pt>
                <c:pt idx="1125">
                  <c:v>0.50517699999999999</c:v>
                </c:pt>
                <c:pt idx="1126">
                  <c:v>0.50533700000000004</c:v>
                </c:pt>
                <c:pt idx="1127">
                  <c:v>0.50533499999999998</c:v>
                </c:pt>
                <c:pt idx="1128">
                  <c:v>0.50538700000000003</c:v>
                </c:pt>
                <c:pt idx="1129">
                  <c:v>0.50545200000000001</c:v>
                </c:pt>
                <c:pt idx="1130">
                  <c:v>0.50539400000000001</c:v>
                </c:pt>
                <c:pt idx="1131">
                  <c:v>0.50573199999999996</c:v>
                </c:pt>
                <c:pt idx="1132">
                  <c:v>0.505938</c:v>
                </c:pt>
                <c:pt idx="1133">
                  <c:v>0.50602000000000003</c:v>
                </c:pt>
                <c:pt idx="1134">
                  <c:v>0.505942</c:v>
                </c:pt>
                <c:pt idx="1135">
                  <c:v>0.50575899999999996</c:v>
                </c:pt>
                <c:pt idx="1136">
                  <c:v>0.50583999999999996</c:v>
                </c:pt>
                <c:pt idx="1137">
                  <c:v>0.50570899999999996</c:v>
                </c:pt>
                <c:pt idx="1138">
                  <c:v>0.50587099999999996</c:v>
                </c:pt>
                <c:pt idx="1139">
                  <c:v>0.50612199999999996</c:v>
                </c:pt>
                <c:pt idx="1140">
                  <c:v>0.50612400000000002</c:v>
                </c:pt>
                <c:pt idx="1141">
                  <c:v>0.50615699999999997</c:v>
                </c:pt>
                <c:pt idx="1142">
                  <c:v>0.50610500000000003</c:v>
                </c:pt>
                <c:pt idx="1143">
                  <c:v>0.505942</c:v>
                </c:pt>
                <c:pt idx="1144">
                  <c:v>0.506247</c:v>
                </c:pt>
                <c:pt idx="1145">
                  <c:v>0.50625799999999999</c:v>
                </c:pt>
                <c:pt idx="1146">
                  <c:v>0.50632999999999995</c:v>
                </c:pt>
                <c:pt idx="1147">
                  <c:v>0.50635200000000002</c:v>
                </c:pt>
                <c:pt idx="1148">
                  <c:v>0.50630299999999995</c:v>
                </c:pt>
                <c:pt idx="1149">
                  <c:v>0.50623300000000004</c:v>
                </c:pt>
                <c:pt idx="1150">
                  <c:v>0.506247</c:v>
                </c:pt>
                <c:pt idx="1151">
                  <c:v>0.50639199999999995</c:v>
                </c:pt>
                <c:pt idx="1152">
                  <c:v>0.50646800000000003</c:v>
                </c:pt>
                <c:pt idx="1153">
                  <c:v>0.50663100000000005</c:v>
                </c:pt>
                <c:pt idx="1154">
                  <c:v>0.50640099999999999</c:v>
                </c:pt>
                <c:pt idx="1155">
                  <c:v>0.50619499999999995</c:v>
                </c:pt>
                <c:pt idx="1156">
                  <c:v>0.50632200000000005</c:v>
                </c:pt>
                <c:pt idx="1157">
                  <c:v>0.50624800000000003</c:v>
                </c:pt>
                <c:pt idx="1158">
                  <c:v>0.50640799999999997</c:v>
                </c:pt>
                <c:pt idx="1159">
                  <c:v>0.50653599999999999</c:v>
                </c:pt>
                <c:pt idx="1160">
                  <c:v>0.50645399999999996</c:v>
                </c:pt>
                <c:pt idx="1161">
                  <c:v>0.50631199999999998</c:v>
                </c:pt>
                <c:pt idx="1162">
                  <c:v>0.50641800000000003</c:v>
                </c:pt>
                <c:pt idx="1163">
                  <c:v>0.50652200000000003</c:v>
                </c:pt>
                <c:pt idx="1164">
                  <c:v>0.50647699999999996</c:v>
                </c:pt>
                <c:pt idx="1165">
                  <c:v>0.50657099999999999</c:v>
                </c:pt>
                <c:pt idx="1166">
                  <c:v>0.50631400000000004</c:v>
                </c:pt>
                <c:pt idx="1167">
                  <c:v>0.50607599999999997</c:v>
                </c:pt>
                <c:pt idx="1168">
                  <c:v>0.50628099999999998</c:v>
                </c:pt>
                <c:pt idx="1169">
                  <c:v>0.50630500000000001</c:v>
                </c:pt>
                <c:pt idx="1170">
                  <c:v>0.50625500000000001</c:v>
                </c:pt>
                <c:pt idx="1171">
                  <c:v>0.50611799999999996</c:v>
                </c:pt>
                <c:pt idx="1172">
                  <c:v>0.50623399999999996</c:v>
                </c:pt>
                <c:pt idx="1173">
                  <c:v>0.50615200000000005</c:v>
                </c:pt>
                <c:pt idx="1174">
                  <c:v>0.50617699999999999</c:v>
                </c:pt>
                <c:pt idx="1175">
                  <c:v>0.50607899999999995</c:v>
                </c:pt>
                <c:pt idx="1176">
                  <c:v>0.50623600000000002</c:v>
                </c:pt>
                <c:pt idx="1177">
                  <c:v>0.50606099999999998</c:v>
                </c:pt>
                <c:pt idx="1178">
                  <c:v>0.50595299999999999</c:v>
                </c:pt>
                <c:pt idx="1179">
                  <c:v>0.50575199999999998</c:v>
                </c:pt>
                <c:pt idx="1180">
                  <c:v>0.50576399999999999</c:v>
                </c:pt>
                <c:pt idx="1181">
                  <c:v>0.50593699999999997</c:v>
                </c:pt>
                <c:pt idx="1182">
                  <c:v>0.50578800000000002</c:v>
                </c:pt>
                <c:pt idx="1183">
                  <c:v>0.50580400000000003</c:v>
                </c:pt>
                <c:pt idx="1184">
                  <c:v>0.505826</c:v>
                </c:pt>
                <c:pt idx="1185">
                  <c:v>0.50566699999999998</c:v>
                </c:pt>
                <c:pt idx="1186">
                  <c:v>0.50577099999999997</c:v>
                </c:pt>
                <c:pt idx="1187">
                  <c:v>0.50561</c:v>
                </c:pt>
                <c:pt idx="1188">
                  <c:v>0.50572700000000004</c:v>
                </c:pt>
                <c:pt idx="1189">
                  <c:v>0.50555000000000005</c:v>
                </c:pt>
                <c:pt idx="1190">
                  <c:v>0.505463</c:v>
                </c:pt>
                <c:pt idx="1191">
                  <c:v>0.50536999999999999</c:v>
                </c:pt>
                <c:pt idx="1192">
                  <c:v>0.50534699999999999</c:v>
                </c:pt>
                <c:pt idx="1193">
                  <c:v>0.50532900000000003</c:v>
                </c:pt>
                <c:pt idx="1194">
                  <c:v>0.50530399999999998</c:v>
                </c:pt>
                <c:pt idx="1195">
                  <c:v>0.50517100000000004</c:v>
                </c:pt>
                <c:pt idx="1196">
                  <c:v>0.50514800000000004</c:v>
                </c:pt>
                <c:pt idx="1197">
                  <c:v>0.50502599999999997</c:v>
                </c:pt>
                <c:pt idx="1198">
                  <c:v>0.50513699999999995</c:v>
                </c:pt>
                <c:pt idx="1199">
                  <c:v>0.50468500000000005</c:v>
                </c:pt>
                <c:pt idx="1200">
                  <c:v>0.50479399999999996</c:v>
                </c:pt>
                <c:pt idx="1201">
                  <c:v>0.50481500000000001</c:v>
                </c:pt>
                <c:pt idx="1202">
                  <c:v>0.50481500000000001</c:v>
                </c:pt>
                <c:pt idx="1203">
                  <c:v>0.50444299999999997</c:v>
                </c:pt>
                <c:pt idx="1204">
                  <c:v>0.50431700000000002</c:v>
                </c:pt>
                <c:pt idx="1205">
                  <c:v>0.50422900000000004</c:v>
                </c:pt>
                <c:pt idx="1206">
                  <c:v>0.50434699999999999</c:v>
                </c:pt>
                <c:pt idx="1207">
                  <c:v>0.50429299999999999</c:v>
                </c:pt>
                <c:pt idx="1208">
                  <c:v>0.50434699999999999</c:v>
                </c:pt>
                <c:pt idx="1209">
                  <c:v>0.50423600000000002</c:v>
                </c:pt>
                <c:pt idx="1210">
                  <c:v>0.50423300000000004</c:v>
                </c:pt>
                <c:pt idx="1211">
                  <c:v>0.50386299999999995</c:v>
                </c:pt>
                <c:pt idx="1212">
                  <c:v>0.50390999999999997</c:v>
                </c:pt>
                <c:pt idx="1213">
                  <c:v>0.50379499999999999</c:v>
                </c:pt>
                <c:pt idx="1214">
                  <c:v>0.50343099999999996</c:v>
                </c:pt>
                <c:pt idx="1215">
                  <c:v>0.50322500000000003</c:v>
                </c:pt>
                <c:pt idx="1216">
                  <c:v>0.50308799999999998</c:v>
                </c:pt>
                <c:pt idx="1217">
                  <c:v>0.50332399999999999</c:v>
                </c:pt>
                <c:pt idx="1218">
                  <c:v>0.50320699999999996</c:v>
                </c:pt>
                <c:pt idx="1219">
                  <c:v>0.50308799999999998</c:v>
                </c:pt>
                <c:pt idx="1220">
                  <c:v>0.50297599999999998</c:v>
                </c:pt>
                <c:pt idx="1221">
                  <c:v>0.50280999999999998</c:v>
                </c:pt>
                <c:pt idx="1222">
                  <c:v>0.50270899999999996</c:v>
                </c:pt>
                <c:pt idx="1223">
                  <c:v>0.50264799999999998</c:v>
                </c:pt>
                <c:pt idx="1224">
                  <c:v>0.50237600000000004</c:v>
                </c:pt>
                <c:pt idx="1225">
                  <c:v>0.50217999999999996</c:v>
                </c:pt>
                <c:pt idx="1226">
                  <c:v>0.50238899999999997</c:v>
                </c:pt>
                <c:pt idx="1227">
                  <c:v>0.502247</c:v>
                </c:pt>
                <c:pt idx="1228">
                  <c:v>0.50192899999999996</c:v>
                </c:pt>
                <c:pt idx="1229">
                  <c:v>0.50187899999999996</c:v>
                </c:pt>
                <c:pt idx="1230">
                  <c:v>0.50167700000000004</c:v>
                </c:pt>
                <c:pt idx="1231">
                  <c:v>0.501583</c:v>
                </c:pt>
                <c:pt idx="1232">
                  <c:v>0.50137100000000001</c:v>
                </c:pt>
                <c:pt idx="1233">
                  <c:v>0.50114000000000003</c:v>
                </c:pt>
                <c:pt idx="1234">
                  <c:v>0.50093699999999997</c:v>
                </c:pt>
                <c:pt idx="1235">
                  <c:v>0.50085100000000005</c:v>
                </c:pt>
                <c:pt idx="1236">
                  <c:v>0.50088500000000002</c:v>
                </c:pt>
                <c:pt idx="1237">
                  <c:v>0.50075099999999995</c:v>
                </c:pt>
                <c:pt idx="1238">
                  <c:v>0.500247</c:v>
                </c:pt>
                <c:pt idx="1239">
                  <c:v>0.50002899999999995</c:v>
                </c:pt>
                <c:pt idx="1240">
                  <c:v>0.49975000000000003</c:v>
                </c:pt>
                <c:pt idx="1241">
                  <c:v>0.49952200000000002</c:v>
                </c:pt>
                <c:pt idx="1242">
                  <c:v>0.49956600000000001</c:v>
                </c:pt>
                <c:pt idx="1243">
                  <c:v>0.49939499999999998</c:v>
                </c:pt>
                <c:pt idx="1244">
                  <c:v>0.499253</c:v>
                </c:pt>
                <c:pt idx="1245">
                  <c:v>0.49885200000000002</c:v>
                </c:pt>
                <c:pt idx="1246">
                  <c:v>0.49876999999999999</c:v>
                </c:pt>
                <c:pt idx="1247">
                  <c:v>0.49880999999999998</c:v>
                </c:pt>
                <c:pt idx="1248">
                  <c:v>0.49848399999999998</c:v>
                </c:pt>
                <c:pt idx="1249">
                  <c:v>0.49832100000000001</c:v>
                </c:pt>
                <c:pt idx="1250">
                  <c:v>0.49797999999999998</c:v>
                </c:pt>
                <c:pt idx="1251">
                  <c:v>0.49791099999999999</c:v>
                </c:pt>
                <c:pt idx="1252">
                  <c:v>0.49782199999999999</c:v>
                </c:pt>
                <c:pt idx="1253">
                  <c:v>0.49734099999999998</c:v>
                </c:pt>
                <c:pt idx="1254">
                  <c:v>0.49713200000000002</c:v>
                </c:pt>
                <c:pt idx="1255">
                  <c:v>0.49688399999999999</c:v>
                </c:pt>
                <c:pt idx="1256">
                  <c:v>0.49667299999999998</c:v>
                </c:pt>
                <c:pt idx="1257">
                  <c:v>0.49640800000000002</c:v>
                </c:pt>
                <c:pt idx="1258">
                  <c:v>0.49608099999999999</c:v>
                </c:pt>
                <c:pt idx="1259">
                  <c:v>0.49591299999999999</c:v>
                </c:pt>
                <c:pt idx="1260">
                  <c:v>0.49569299999999999</c:v>
                </c:pt>
                <c:pt idx="1261">
                  <c:v>0.49557400000000001</c:v>
                </c:pt>
                <c:pt idx="1262">
                  <c:v>0.49535899999999999</c:v>
                </c:pt>
                <c:pt idx="1263">
                  <c:v>0.49517499999999998</c:v>
                </c:pt>
                <c:pt idx="1264">
                  <c:v>0.49477199999999999</c:v>
                </c:pt>
                <c:pt idx="1265">
                  <c:v>0.49451400000000001</c:v>
                </c:pt>
                <c:pt idx="1266">
                  <c:v>0.49446200000000001</c:v>
                </c:pt>
                <c:pt idx="1267">
                  <c:v>0.49432700000000002</c:v>
                </c:pt>
                <c:pt idx="1268">
                  <c:v>0.49410700000000002</c:v>
                </c:pt>
                <c:pt idx="1269">
                  <c:v>0.49382900000000002</c:v>
                </c:pt>
                <c:pt idx="1270">
                  <c:v>0.49349500000000002</c:v>
                </c:pt>
                <c:pt idx="1271">
                  <c:v>0.49323299999999998</c:v>
                </c:pt>
                <c:pt idx="1272">
                  <c:v>0.49304999999999999</c:v>
                </c:pt>
                <c:pt idx="1273">
                  <c:v>0.49281599999999998</c:v>
                </c:pt>
                <c:pt idx="1274">
                  <c:v>0.49270000000000003</c:v>
                </c:pt>
                <c:pt idx="1275">
                  <c:v>0.49245</c:v>
                </c:pt>
                <c:pt idx="1276">
                  <c:v>0.49225200000000002</c:v>
                </c:pt>
                <c:pt idx="1277">
                  <c:v>0.49173899999999998</c:v>
                </c:pt>
                <c:pt idx="1278">
                  <c:v>0.491479</c:v>
                </c:pt>
                <c:pt idx="1279">
                  <c:v>0.491149</c:v>
                </c:pt>
                <c:pt idx="1280">
                  <c:v>0.491095</c:v>
                </c:pt>
                <c:pt idx="1281">
                  <c:v>0.49089100000000002</c:v>
                </c:pt>
                <c:pt idx="1282">
                  <c:v>0.490672</c:v>
                </c:pt>
                <c:pt idx="1283">
                  <c:v>0.49045</c:v>
                </c:pt>
                <c:pt idx="1284">
                  <c:v>0.49020200000000003</c:v>
                </c:pt>
                <c:pt idx="1285">
                  <c:v>0.49003200000000002</c:v>
                </c:pt>
                <c:pt idx="1286">
                  <c:v>0.48982700000000001</c:v>
                </c:pt>
                <c:pt idx="1287">
                  <c:v>0.48949799999999999</c:v>
                </c:pt>
                <c:pt idx="1288">
                  <c:v>0.48921399999999998</c:v>
                </c:pt>
                <c:pt idx="1289">
                  <c:v>0.489284</c:v>
                </c:pt>
                <c:pt idx="1290">
                  <c:v>0.48886299999999999</c:v>
                </c:pt>
                <c:pt idx="1291">
                  <c:v>0.48851800000000001</c:v>
                </c:pt>
                <c:pt idx="1292">
                  <c:v>0.48838900000000002</c:v>
                </c:pt>
                <c:pt idx="1293">
                  <c:v>0.488151</c:v>
                </c:pt>
                <c:pt idx="1294">
                  <c:v>0.48788900000000002</c:v>
                </c:pt>
                <c:pt idx="1295">
                  <c:v>0.48753999999999997</c:v>
                </c:pt>
                <c:pt idx="1296">
                  <c:v>0.48712499999999997</c:v>
                </c:pt>
                <c:pt idx="1297">
                  <c:v>0.48700399999999999</c:v>
                </c:pt>
                <c:pt idx="1298">
                  <c:v>0.48665999999999998</c:v>
                </c:pt>
                <c:pt idx="1299">
                  <c:v>0.48637799999999998</c:v>
                </c:pt>
                <c:pt idx="1300">
                  <c:v>0.48607</c:v>
                </c:pt>
                <c:pt idx="1301">
                  <c:v>0.48611100000000002</c:v>
                </c:pt>
                <c:pt idx="1302">
                  <c:v>0.485761</c:v>
                </c:pt>
                <c:pt idx="1303">
                  <c:v>0.48568899999999998</c:v>
                </c:pt>
                <c:pt idx="1304">
                  <c:v>0.48490699999999998</c:v>
                </c:pt>
                <c:pt idx="1305">
                  <c:v>0.484541</c:v>
                </c:pt>
                <c:pt idx="1306">
                  <c:v>0.48461700000000002</c:v>
                </c:pt>
                <c:pt idx="1307">
                  <c:v>0.484209</c:v>
                </c:pt>
                <c:pt idx="1308">
                  <c:v>0.48388599999999998</c:v>
                </c:pt>
                <c:pt idx="1309">
                  <c:v>0.48355399999999998</c:v>
                </c:pt>
                <c:pt idx="1310">
                  <c:v>0.48339199999999999</c:v>
                </c:pt>
                <c:pt idx="1311">
                  <c:v>0.48304000000000002</c:v>
                </c:pt>
                <c:pt idx="1312">
                  <c:v>0.48270099999999999</c:v>
                </c:pt>
                <c:pt idx="1313">
                  <c:v>0.48244900000000002</c:v>
                </c:pt>
                <c:pt idx="1314">
                  <c:v>0.482018</c:v>
                </c:pt>
                <c:pt idx="1315">
                  <c:v>0.481771</c:v>
                </c:pt>
                <c:pt idx="1316">
                  <c:v>0.48123700000000003</c:v>
                </c:pt>
                <c:pt idx="1317">
                  <c:v>0.48129499999999997</c:v>
                </c:pt>
                <c:pt idx="1318">
                  <c:v>0.48086499999999999</c:v>
                </c:pt>
                <c:pt idx="1319">
                  <c:v>0.48051199999999999</c:v>
                </c:pt>
                <c:pt idx="1320">
                  <c:v>0.479852</c:v>
                </c:pt>
                <c:pt idx="1321">
                  <c:v>0.479605</c:v>
                </c:pt>
                <c:pt idx="1322">
                  <c:v>0.47950799999999999</c:v>
                </c:pt>
                <c:pt idx="1323">
                  <c:v>0.47912199999999999</c:v>
                </c:pt>
                <c:pt idx="1324">
                  <c:v>0.47866199999999998</c:v>
                </c:pt>
                <c:pt idx="1325">
                  <c:v>0.47831699999999999</c:v>
                </c:pt>
                <c:pt idx="1326">
                  <c:v>0.47822399999999998</c:v>
                </c:pt>
                <c:pt idx="1327">
                  <c:v>0.47784700000000002</c:v>
                </c:pt>
                <c:pt idx="1328">
                  <c:v>0.477493</c:v>
                </c:pt>
                <c:pt idx="1329">
                  <c:v>0.477296</c:v>
                </c:pt>
                <c:pt idx="1330">
                  <c:v>0.47688599999999998</c:v>
                </c:pt>
                <c:pt idx="1331">
                  <c:v>0.47658899999999998</c:v>
                </c:pt>
                <c:pt idx="1332">
                  <c:v>0.47625400000000001</c:v>
                </c:pt>
                <c:pt idx="1333">
                  <c:v>0.47588900000000001</c:v>
                </c:pt>
                <c:pt idx="1334">
                  <c:v>0.47555700000000001</c:v>
                </c:pt>
                <c:pt idx="1335">
                  <c:v>0.47512100000000002</c:v>
                </c:pt>
                <c:pt idx="1336">
                  <c:v>0.47489799999999999</c:v>
                </c:pt>
                <c:pt idx="1337">
                  <c:v>0.474771</c:v>
                </c:pt>
                <c:pt idx="1338">
                  <c:v>0.47453800000000002</c:v>
                </c:pt>
                <c:pt idx="1339">
                  <c:v>0.47415800000000002</c:v>
                </c:pt>
                <c:pt idx="1340">
                  <c:v>0.473995</c:v>
                </c:pt>
                <c:pt idx="1341">
                  <c:v>0.47333700000000001</c:v>
                </c:pt>
                <c:pt idx="1342">
                  <c:v>0.473024</c:v>
                </c:pt>
                <c:pt idx="1343">
                  <c:v>0.47262100000000001</c:v>
                </c:pt>
                <c:pt idx="1344">
                  <c:v>0.47237699999999999</c:v>
                </c:pt>
                <c:pt idx="1345">
                  <c:v>0.47190900000000002</c:v>
                </c:pt>
                <c:pt idx="1346">
                  <c:v>0.47177400000000003</c:v>
                </c:pt>
                <c:pt idx="1347">
                  <c:v>0.47139300000000001</c:v>
                </c:pt>
                <c:pt idx="1348">
                  <c:v>0.47095300000000001</c:v>
                </c:pt>
                <c:pt idx="1349">
                  <c:v>0.47070200000000001</c:v>
                </c:pt>
                <c:pt idx="1350">
                  <c:v>0.47057300000000002</c:v>
                </c:pt>
                <c:pt idx="1351">
                  <c:v>0.47018399999999999</c:v>
                </c:pt>
                <c:pt idx="1352">
                  <c:v>0.46996700000000002</c:v>
                </c:pt>
                <c:pt idx="1353">
                  <c:v>0.46954899999999999</c:v>
                </c:pt>
                <c:pt idx="1354">
                  <c:v>0.46909499999999998</c:v>
                </c:pt>
                <c:pt idx="1355">
                  <c:v>0.468777</c:v>
                </c:pt>
                <c:pt idx="1356">
                  <c:v>0.46851100000000001</c:v>
                </c:pt>
                <c:pt idx="1357">
                  <c:v>0.46821600000000002</c:v>
                </c:pt>
                <c:pt idx="1358">
                  <c:v>0.46805600000000003</c:v>
                </c:pt>
                <c:pt idx="1359">
                  <c:v>0.46763100000000002</c:v>
                </c:pt>
                <c:pt idx="1360">
                  <c:v>0.46722000000000002</c:v>
                </c:pt>
                <c:pt idx="1361">
                  <c:v>0.466723</c:v>
                </c:pt>
                <c:pt idx="1362">
                  <c:v>0.46655099999999999</c:v>
                </c:pt>
                <c:pt idx="1363">
                  <c:v>0.46628199999999997</c:v>
                </c:pt>
                <c:pt idx="1364">
                  <c:v>0.46605999999999997</c:v>
                </c:pt>
                <c:pt idx="1365">
                  <c:v>0.46575800000000001</c:v>
                </c:pt>
                <c:pt idx="1366">
                  <c:v>0.46515600000000001</c:v>
                </c:pt>
                <c:pt idx="1367">
                  <c:v>0.46498099999999998</c:v>
                </c:pt>
                <c:pt idx="1368">
                  <c:v>0.464592</c:v>
                </c:pt>
                <c:pt idx="1369">
                  <c:v>0.4642</c:v>
                </c:pt>
                <c:pt idx="1370">
                  <c:v>0.46390500000000001</c:v>
                </c:pt>
                <c:pt idx="1371">
                  <c:v>0.46349400000000002</c:v>
                </c:pt>
                <c:pt idx="1372">
                  <c:v>0.46331099999999997</c:v>
                </c:pt>
                <c:pt idx="1373">
                  <c:v>0.46282200000000001</c:v>
                </c:pt>
                <c:pt idx="1374">
                  <c:v>0.462584</c:v>
                </c:pt>
                <c:pt idx="1375">
                  <c:v>0.462086</c:v>
                </c:pt>
                <c:pt idx="1376">
                  <c:v>0.46182800000000002</c:v>
                </c:pt>
                <c:pt idx="1377">
                  <c:v>0.46146999999999999</c:v>
                </c:pt>
                <c:pt idx="1378">
                  <c:v>0.46113999999999999</c:v>
                </c:pt>
                <c:pt idx="1379">
                  <c:v>0.46074500000000002</c:v>
                </c:pt>
                <c:pt idx="1380">
                  <c:v>0.46037499999999998</c:v>
                </c:pt>
                <c:pt idx="1381">
                  <c:v>0.45992100000000002</c:v>
                </c:pt>
                <c:pt idx="1382">
                  <c:v>0.45946300000000001</c:v>
                </c:pt>
                <c:pt idx="1383">
                  <c:v>0.459235</c:v>
                </c:pt>
                <c:pt idx="1384">
                  <c:v>0.45888699999999999</c:v>
                </c:pt>
                <c:pt idx="1385">
                  <c:v>0.45864199999999999</c:v>
                </c:pt>
                <c:pt idx="1386">
                  <c:v>0.45827400000000001</c:v>
                </c:pt>
                <c:pt idx="1387">
                  <c:v>0.457874</c:v>
                </c:pt>
                <c:pt idx="1388">
                  <c:v>0.45741100000000001</c:v>
                </c:pt>
                <c:pt idx="1389">
                  <c:v>0.45713799999999999</c:v>
                </c:pt>
                <c:pt idx="1390">
                  <c:v>0.45691100000000001</c:v>
                </c:pt>
                <c:pt idx="1391">
                  <c:v>0.45638899999999999</c:v>
                </c:pt>
                <c:pt idx="1392">
                  <c:v>0.45589299999999999</c:v>
                </c:pt>
                <c:pt idx="1393">
                  <c:v>0.45556200000000002</c:v>
                </c:pt>
                <c:pt idx="1394">
                  <c:v>0.45522699999999999</c:v>
                </c:pt>
                <c:pt idx="1395">
                  <c:v>0.454654</c:v>
                </c:pt>
                <c:pt idx="1396">
                  <c:v>0.454567</c:v>
                </c:pt>
                <c:pt idx="1397">
                  <c:v>0.45427899999999999</c:v>
                </c:pt>
                <c:pt idx="1398">
                  <c:v>0.45374500000000001</c:v>
                </c:pt>
                <c:pt idx="1399">
                  <c:v>0.453262</c:v>
                </c:pt>
                <c:pt idx="1400">
                  <c:v>0.45299400000000001</c:v>
                </c:pt>
                <c:pt idx="1401">
                  <c:v>0.452704</c:v>
                </c:pt>
                <c:pt idx="1402">
                  <c:v>0.45227000000000001</c:v>
                </c:pt>
                <c:pt idx="1403">
                  <c:v>0.45221600000000001</c:v>
                </c:pt>
                <c:pt idx="1404">
                  <c:v>0.45154300000000003</c:v>
                </c:pt>
                <c:pt idx="1405">
                  <c:v>0.45103199999999999</c:v>
                </c:pt>
                <c:pt idx="1406">
                  <c:v>0.45086300000000001</c:v>
                </c:pt>
                <c:pt idx="1407">
                  <c:v>0.45033800000000002</c:v>
                </c:pt>
                <c:pt idx="1408">
                  <c:v>0.45002900000000001</c:v>
                </c:pt>
                <c:pt idx="1409">
                  <c:v>0.44977699999999998</c:v>
                </c:pt>
                <c:pt idx="1410">
                  <c:v>0.44938699999999998</c:v>
                </c:pt>
                <c:pt idx="1411">
                  <c:v>0.448963</c:v>
                </c:pt>
                <c:pt idx="1412">
                  <c:v>0.44867499999999999</c:v>
                </c:pt>
                <c:pt idx="1413">
                  <c:v>0.44848700000000002</c:v>
                </c:pt>
                <c:pt idx="1414">
                  <c:v>0.448125</c:v>
                </c:pt>
                <c:pt idx="1415">
                  <c:v>0.44771300000000003</c:v>
                </c:pt>
                <c:pt idx="1416">
                  <c:v>0.447266</c:v>
                </c:pt>
                <c:pt idx="1417">
                  <c:v>0.44665700000000003</c:v>
                </c:pt>
                <c:pt idx="1418">
                  <c:v>0.44630999999999998</c:v>
                </c:pt>
                <c:pt idx="1419">
                  <c:v>0.44591900000000001</c:v>
                </c:pt>
                <c:pt idx="1420">
                  <c:v>0.44578299999999998</c:v>
                </c:pt>
                <c:pt idx="1421">
                  <c:v>0.445214</c:v>
                </c:pt>
                <c:pt idx="1422">
                  <c:v>0.44496799999999997</c:v>
                </c:pt>
                <c:pt idx="1423">
                  <c:v>0.44456699999999999</c:v>
                </c:pt>
                <c:pt idx="1424">
                  <c:v>0.44423000000000001</c:v>
                </c:pt>
                <c:pt idx="1425">
                  <c:v>0.44373400000000002</c:v>
                </c:pt>
                <c:pt idx="1426">
                  <c:v>0.443129</c:v>
                </c:pt>
                <c:pt idx="1427">
                  <c:v>0.44283099999999997</c:v>
                </c:pt>
                <c:pt idx="1428">
                  <c:v>0.44247199999999998</c:v>
                </c:pt>
                <c:pt idx="1429">
                  <c:v>0.44219000000000003</c:v>
                </c:pt>
                <c:pt idx="1430">
                  <c:v>0.44181599999999999</c:v>
                </c:pt>
                <c:pt idx="1431">
                  <c:v>0.44142999999999999</c:v>
                </c:pt>
                <c:pt idx="1432">
                  <c:v>0.44084800000000002</c:v>
                </c:pt>
                <c:pt idx="1433">
                  <c:v>0.440527</c:v>
                </c:pt>
                <c:pt idx="1434">
                  <c:v>0.440193</c:v>
                </c:pt>
                <c:pt idx="1435">
                  <c:v>0.43962699999999999</c:v>
                </c:pt>
                <c:pt idx="1436">
                  <c:v>0.43933100000000003</c:v>
                </c:pt>
                <c:pt idx="1437">
                  <c:v>0.43894300000000003</c:v>
                </c:pt>
                <c:pt idx="1438">
                  <c:v>0.43840899999999999</c:v>
                </c:pt>
                <c:pt idx="1439">
                  <c:v>0.43798900000000002</c:v>
                </c:pt>
                <c:pt idx="1440">
                  <c:v>0.43756400000000001</c:v>
                </c:pt>
                <c:pt idx="1441">
                  <c:v>0.43704999999999999</c:v>
                </c:pt>
                <c:pt idx="1442">
                  <c:v>0.43660599999999999</c:v>
                </c:pt>
                <c:pt idx="1443">
                  <c:v>0.436108</c:v>
                </c:pt>
                <c:pt idx="1444">
                  <c:v>0.43546699999999999</c:v>
                </c:pt>
                <c:pt idx="1445">
                  <c:v>0.43500800000000001</c:v>
                </c:pt>
                <c:pt idx="1446">
                  <c:v>0.43481700000000001</c:v>
                </c:pt>
                <c:pt idx="1447">
                  <c:v>0.43453799999999998</c:v>
                </c:pt>
                <c:pt idx="1448">
                  <c:v>0.43413099999999999</c:v>
                </c:pt>
                <c:pt idx="1449">
                  <c:v>0.43358000000000002</c:v>
                </c:pt>
                <c:pt idx="1450">
                  <c:v>0.433139</c:v>
                </c:pt>
                <c:pt idx="1451">
                  <c:v>0.432863</c:v>
                </c:pt>
                <c:pt idx="1452">
                  <c:v>0.43223</c:v>
                </c:pt>
                <c:pt idx="1453">
                  <c:v>0.43182300000000001</c:v>
                </c:pt>
                <c:pt idx="1454">
                  <c:v>0.43152400000000002</c:v>
                </c:pt>
                <c:pt idx="1455">
                  <c:v>0.431145</c:v>
                </c:pt>
                <c:pt idx="1456">
                  <c:v>0.43063899999999999</c:v>
                </c:pt>
                <c:pt idx="1457">
                  <c:v>0.42990899999999999</c:v>
                </c:pt>
                <c:pt idx="1458">
                  <c:v>0.42964799999999997</c:v>
                </c:pt>
                <c:pt idx="1459">
                  <c:v>0.42924400000000001</c:v>
                </c:pt>
                <c:pt idx="1460">
                  <c:v>0.42852000000000001</c:v>
                </c:pt>
                <c:pt idx="1461">
                  <c:v>0.42825800000000003</c:v>
                </c:pt>
                <c:pt idx="1462">
                  <c:v>0.42789700000000003</c:v>
                </c:pt>
                <c:pt idx="1463">
                  <c:v>0.42736600000000002</c:v>
                </c:pt>
                <c:pt idx="1464">
                  <c:v>0.42687199999999997</c:v>
                </c:pt>
                <c:pt idx="1465">
                  <c:v>0.42668600000000001</c:v>
                </c:pt>
                <c:pt idx="1466">
                  <c:v>0.42657099999999998</c:v>
                </c:pt>
                <c:pt idx="1467">
                  <c:v>0.42593999999999999</c:v>
                </c:pt>
                <c:pt idx="1468">
                  <c:v>0.42536200000000002</c:v>
                </c:pt>
                <c:pt idx="1469">
                  <c:v>0.42497299999999999</c:v>
                </c:pt>
                <c:pt idx="1470">
                  <c:v>0.42450599999999999</c:v>
                </c:pt>
                <c:pt idx="1471">
                  <c:v>0.42426799999999998</c:v>
                </c:pt>
                <c:pt idx="1472">
                  <c:v>0.42402600000000001</c:v>
                </c:pt>
                <c:pt idx="1473">
                  <c:v>0.42353200000000002</c:v>
                </c:pt>
                <c:pt idx="1474">
                  <c:v>0.42302800000000002</c:v>
                </c:pt>
                <c:pt idx="1475">
                  <c:v>0.422794</c:v>
                </c:pt>
                <c:pt idx="1476">
                  <c:v>0.42221700000000001</c:v>
                </c:pt>
                <c:pt idx="1477">
                  <c:v>0.42172500000000002</c:v>
                </c:pt>
                <c:pt idx="1478">
                  <c:v>0.42129699999999998</c:v>
                </c:pt>
                <c:pt idx="1479">
                  <c:v>0.42078700000000002</c:v>
                </c:pt>
                <c:pt idx="1480">
                  <c:v>0.42041200000000001</c:v>
                </c:pt>
                <c:pt idx="1481">
                  <c:v>0.42014800000000002</c:v>
                </c:pt>
                <c:pt idx="1482">
                  <c:v>0.419458</c:v>
                </c:pt>
                <c:pt idx="1483">
                  <c:v>0.41936400000000001</c:v>
                </c:pt>
                <c:pt idx="1484">
                  <c:v>0.41901100000000002</c:v>
                </c:pt>
                <c:pt idx="1485">
                  <c:v>0.41852400000000001</c:v>
                </c:pt>
                <c:pt idx="1486">
                  <c:v>0.41822300000000001</c:v>
                </c:pt>
                <c:pt idx="1487">
                  <c:v>0.41766500000000001</c:v>
                </c:pt>
                <c:pt idx="1488">
                  <c:v>0.41714000000000001</c:v>
                </c:pt>
                <c:pt idx="1489">
                  <c:v>0.41681499999999999</c:v>
                </c:pt>
                <c:pt idx="1490">
                  <c:v>0.41643000000000002</c:v>
                </c:pt>
                <c:pt idx="1491">
                  <c:v>0.41600199999999998</c:v>
                </c:pt>
                <c:pt idx="1492">
                  <c:v>0.41545799999999999</c:v>
                </c:pt>
                <c:pt idx="1493">
                  <c:v>0.41515999999999997</c:v>
                </c:pt>
                <c:pt idx="1494">
                  <c:v>0.414771</c:v>
                </c:pt>
                <c:pt idx="1495">
                  <c:v>0.41401900000000003</c:v>
                </c:pt>
                <c:pt idx="1496">
                  <c:v>0.413713</c:v>
                </c:pt>
                <c:pt idx="1497">
                  <c:v>0.413549</c:v>
                </c:pt>
                <c:pt idx="1498">
                  <c:v>0.413045</c:v>
                </c:pt>
                <c:pt idx="1499">
                  <c:v>0.41258699999999998</c:v>
                </c:pt>
                <c:pt idx="1500">
                  <c:v>0.41204499999999999</c:v>
                </c:pt>
                <c:pt idx="1501">
                  <c:v>0.411665</c:v>
                </c:pt>
                <c:pt idx="1502">
                  <c:v>0.41133500000000001</c:v>
                </c:pt>
                <c:pt idx="1503">
                  <c:v>0.41073999999999999</c:v>
                </c:pt>
                <c:pt idx="1504">
                  <c:v>0.41026099999999999</c:v>
                </c:pt>
                <c:pt idx="1505">
                  <c:v>0.40981299999999998</c:v>
                </c:pt>
                <c:pt idx="1506">
                  <c:v>0.40939799999999998</c:v>
                </c:pt>
                <c:pt idx="1507">
                  <c:v>0.40889700000000001</c:v>
                </c:pt>
                <c:pt idx="1508">
                  <c:v>0.40854000000000001</c:v>
                </c:pt>
                <c:pt idx="1509">
                  <c:v>0.40826000000000001</c:v>
                </c:pt>
                <c:pt idx="1510">
                  <c:v>0.40779599999999999</c:v>
                </c:pt>
                <c:pt idx="1511">
                  <c:v>0.40737200000000001</c:v>
                </c:pt>
                <c:pt idx="1512">
                  <c:v>0.40684500000000001</c:v>
                </c:pt>
                <c:pt idx="1513">
                  <c:v>0.406725</c:v>
                </c:pt>
                <c:pt idx="1514">
                  <c:v>0.406111</c:v>
                </c:pt>
                <c:pt idx="1515">
                  <c:v>0.405615</c:v>
                </c:pt>
                <c:pt idx="1516">
                  <c:v>0.40531899999999998</c:v>
                </c:pt>
                <c:pt idx="1517">
                  <c:v>0.40517999999999998</c:v>
                </c:pt>
                <c:pt idx="1518">
                  <c:v>0.404777</c:v>
                </c:pt>
                <c:pt idx="1519">
                  <c:v>0.40438000000000002</c:v>
                </c:pt>
                <c:pt idx="1520">
                  <c:v>0.40392800000000001</c:v>
                </c:pt>
                <c:pt idx="1521">
                  <c:v>0.40336300000000003</c:v>
                </c:pt>
                <c:pt idx="1522">
                  <c:v>0.402916</c:v>
                </c:pt>
                <c:pt idx="1523">
                  <c:v>0.40268799999999999</c:v>
                </c:pt>
                <c:pt idx="1524">
                  <c:v>0.40223999999999999</c:v>
                </c:pt>
                <c:pt idx="1525">
                  <c:v>0.40199200000000002</c:v>
                </c:pt>
                <c:pt idx="1526">
                  <c:v>0.401447</c:v>
                </c:pt>
                <c:pt idx="1527">
                  <c:v>0.40086899999999998</c:v>
                </c:pt>
                <c:pt idx="1528">
                  <c:v>0.40058500000000002</c:v>
                </c:pt>
                <c:pt idx="1529">
                  <c:v>0.40032800000000002</c:v>
                </c:pt>
                <c:pt idx="1530">
                  <c:v>0.39986100000000002</c:v>
                </c:pt>
                <c:pt idx="1531">
                  <c:v>0.39937600000000001</c:v>
                </c:pt>
                <c:pt idx="1532">
                  <c:v>0.39887800000000001</c:v>
                </c:pt>
                <c:pt idx="1533">
                  <c:v>0.39855800000000002</c:v>
                </c:pt>
                <c:pt idx="1534">
                  <c:v>0.39828999999999998</c:v>
                </c:pt>
                <c:pt idx="1535">
                  <c:v>0.39782299999999998</c:v>
                </c:pt>
                <c:pt idx="1536">
                  <c:v>0.39742300000000003</c:v>
                </c:pt>
                <c:pt idx="1537">
                  <c:v>0.396922</c:v>
                </c:pt>
                <c:pt idx="1538">
                  <c:v>0.39655800000000002</c:v>
                </c:pt>
                <c:pt idx="1539">
                  <c:v>0.39616899999999999</c:v>
                </c:pt>
                <c:pt idx="1540">
                  <c:v>0.39589099999999999</c:v>
                </c:pt>
                <c:pt idx="1541">
                  <c:v>0.39542100000000002</c:v>
                </c:pt>
                <c:pt idx="1542">
                  <c:v>0.39500099999999999</c:v>
                </c:pt>
                <c:pt idx="1543">
                  <c:v>0.39448899999999998</c:v>
                </c:pt>
                <c:pt idx="1544">
                  <c:v>0.39408799999999999</c:v>
                </c:pt>
                <c:pt idx="1545">
                  <c:v>0.39374300000000001</c:v>
                </c:pt>
                <c:pt idx="1546">
                  <c:v>0.39354899999999998</c:v>
                </c:pt>
                <c:pt idx="1547">
                  <c:v>0.393208</c:v>
                </c:pt>
                <c:pt idx="1548">
                  <c:v>0.39247399999999999</c:v>
                </c:pt>
                <c:pt idx="1549">
                  <c:v>0.39214599999999999</c:v>
                </c:pt>
                <c:pt idx="1550">
                  <c:v>0.39157500000000001</c:v>
                </c:pt>
                <c:pt idx="1551">
                  <c:v>0.39106999999999997</c:v>
                </c:pt>
                <c:pt idx="1552">
                  <c:v>0.39057900000000001</c:v>
                </c:pt>
                <c:pt idx="1553">
                  <c:v>0.390069</c:v>
                </c:pt>
                <c:pt idx="1554">
                  <c:v>0.38967299999999999</c:v>
                </c:pt>
                <c:pt idx="1555">
                  <c:v>0.38938600000000001</c:v>
                </c:pt>
                <c:pt idx="1556">
                  <c:v>0.38900200000000001</c:v>
                </c:pt>
                <c:pt idx="1557">
                  <c:v>0.38841199999999998</c:v>
                </c:pt>
                <c:pt idx="1558">
                  <c:v>0.388021</c:v>
                </c:pt>
                <c:pt idx="1559">
                  <c:v>0.38764700000000002</c:v>
                </c:pt>
                <c:pt idx="1560">
                  <c:v>0.38705600000000001</c:v>
                </c:pt>
                <c:pt idx="1561">
                  <c:v>0.38671</c:v>
                </c:pt>
                <c:pt idx="1562">
                  <c:v>0.38638699999999998</c:v>
                </c:pt>
                <c:pt idx="1563">
                  <c:v>0.38577400000000001</c:v>
                </c:pt>
                <c:pt idx="1564">
                  <c:v>0.385293</c:v>
                </c:pt>
                <c:pt idx="1565">
                  <c:v>0.384768</c:v>
                </c:pt>
                <c:pt idx="1566">
                  <c:v>0.38444</c:v>
                </c:pt>
                <c:pt idx="1567">
                  <c:v>0.38409199999999999</c:v>
                </c:pt>
                <c:pt idx="1568">
                  <c:v>0.38361699999999999</c:v>
                </c:pt>
                <c:pt idx="1569">
                  <c:v>0.383023</c:v>
                </c:pt>
                <c:pt idx="1570">
                  <c:v>0.38245099999999999</c:v>
                </c:pt>
                <c:pt idx="1571">
                  <c:v>0.38197799999999998</c:v>
                </c:pt>
                <c:pt idx="1572">
                  <c:v>0.38162200000000002</c:v>
                </c:pt>
                <c:pt idx="1573">
                  <c:v>0.38117899999999999</c:v>
                </c:pt>
                <c:pt idx="1574">
                  <c:v>0.38092999999999999</c:v>
                </c:pt>
                <c:pt idx="1575">
                  <c:v>0.380131</c:v>
                </c:pt>
                <c:pt idx="1576">
                  <c:v>0.37974000000000002</c:v>
                </c:pt>
                <c:pt idx="1577">
                  <c:v>0.37948199999999999</c:v>
                </c:pt>
                <c:pt idx="1578">
                  <c:v>0.37884699999999999</c:v>
                </c:pt>
                <c:pt idx="1579">
                  <c:v>0.37858399999999998</c:v>
                </c:pt>
                <c:pt idx="1580">
                  <c:v>0.37804399999999999</c:v>
                </c:pt>
                <c:pt idx="1581">
                  <c:v>0.37744100000000003</c:v>
                </c:pt>
                <c:pt idx="1582">
                  <c:v>0.37714999999999999</c:v>
                </c:pt>
                <c:pt idx="1583">
                  <c:v>0.37653599999999998</c:v>
                </c:pt>
                <c:pt idx="1584">
                  <c:v>0.376052</c:v>
                </c:pt>
                <c:pt idx="1585">
                  <c:v>0.37564799999999998</c:v>
                </c:pt>
                <c:pt idx="1586">
                  <c:v>0.37512299999999998</c:v>
                </c:pt>
                <c:pt idx="1587">
                  <c:v>0.37476100000000001</c:v>
                </c:pt>
                <c:pt idx="1588">
                  <c:v>0.37439299999999998</c:v>
                </c:pt>
                <c:pt idx="1589">
                  <c:v>0.37389899999999998</c:v>
                </c:pt>
                <c:pt idx="1590">
                  <c:v>0.37340699999999999</c:v>
                </c:pt>
                <c:pt idx="1591">
                  <c:v>0.37311699999999998</c:v>
                </c:pt>
                <c:pt idx="1592">
                  <c:v>0.37261</c:v>
                </c:pt>
                <c:pt idx="1593">
                  <c:v>0.37220399999999998</c:v>
                </c:pt>
                <c:pt idx="1594">
                  <c:v>0.37186200000000003</c:v>
                </c:pt>
                <c:pt idx="1595">
                  <c:v>0.37156699999999998</c:v>
                </c:pt>
                <c:pt idx="1596">
                  <c:v>0.37112000000000001</c:v>
                </c:pt>
                <c:pt idx="1597">
                  <c:v>0.37047600000000003</c:v>
                </c:pt>
                <c:pt idx="1598">
                  <c:v>0.37017899999999998</c:v>
                </c:pt>
                <c:pt idx="1599">
                  <c:v>0.36984400000000001</c:v>
                </c:pt>
                <c:pt idx="1600">
                  <c:v>0.36950100000000002</c:v>
                </c:pt>
                <c:pt idx="1601">
                  <c:v>0.36914799999999998</c:v>
                </c:pt>
                <c:pt idx="1602">
                  <c:v>0.36874400000000002</c:v>
                </c:pt>
                <c:pt idx="1603">
                  <c:v>0.36849100000000001</c:v>
                </c:pt>
                <c:pt idx="1604">
                  <c:v>0.36810500000000002</c:v>
                </c:pt>
                <c:pt idx="1605">
                  <c:v>0.36740899999999999</c:v>
                </c:pt>
                <c:pt idx="1606">
                  <c:v>0.36693300000000001</c:v>
                </c:pt>
                <c:pt idx="1607">
                  <c:v>0.36683399999999999</c:v>
                </c:pt>
                <c:pt idx="1608">
                  <c:v>0.36651</c:v>
                </c:pt>
                <c:pt idx="1609">
                  <c:v>0.36576199999999998</c:v>
                </c:pt>
                <c:pt idx="1610">
                  <c:v>0.36543999999999999</c:v>
                </c:pt>
                <c:pt idx="1611">
                  <c:v>0.36513099999999998</c:v>
                </c:pt>
                <c:pt idx="1612">
                  <c:v>0.36468299999999998</c:v>
                </c:pt>
                <c:pt idx="1613">
                  <c:v>0.36435000000000001</c:v>
                </c:pt>
                <c:pt idx="1614">
                  <c:v>0.36391200000000001</c:v>
                </c:pt>
                <c:pt idx="1615">
                  <c:v>0.36368400000000001</c:v>
                </c:pt>
                <c:pt idx="1616">
                  <c:v>0.36307299999999998</c:v>
                </c:pt>
                <c:pt idx="1617">
                  <c:v>0.36271799999999998</c:v>
                </c:pt>
                <c:pt idx="1618">
                  <c:v>0.36229600000000001</c:v>
                </c:pt>
                <c:pt idx="1619">
                  <c:v>0.361792</c:v>
                </c:pt>
                <c:pt idx="1620">
                  <c:v>0.36143900000000001</c:v>
                </c:pt>
                <c:pt idx="1621">
                  <c:v>0.36131600000000003</c:v>
                </c:pt>
                <c:pt idx="1622">
                  <c:v>0.360761</c:v>
                </c:pt>
                <c:pt idx="1623">
                  <c:v>0.36002899999999999</c:v>
                </c:pt>
                <c:pt idx="1624">
                  <c:v>0.35962300000000003</c:v>
                </c:pt>
                <c:pt idx="1625">
                  <c:v>0.35933399999999999</c:v>
                </c:pt>
                <c:pt idx="1626">
                  <c:v>0.35900900000000002</c:v>
                </c:pt>
                <c:pt idx="1627">
                  <c:v>0.35856399999999999</c:v>
                </c:pt>
                <c:pt idx="1628">
                  <c:v>0.35797400000000001</c:v>
                </c:pt>
                <c:pt idx="1629">
                  <c:v>0.35762100000000002</c:v>
                </c:pt>
                <c:pt idx="1630">
                  <c:v>0.35715799999999998</c:v>
                </c:pt>
                <c:pt idx="1631">
                  <c:v>0.35671799999999998</c:v>
                </c:pt>
                <c:pt idx="1632">
                  <c:v>0.35634100000000002</c:v>
                </c:pt>
                <c:pt idx="1633">
                  <c:v>0.35585499999999998</c:v>
                </c:pt>
                <c:pt idx="1634">
                  <c:v>0.35554400000000003</c:v>
                </c:pt>
                <c:pt idx="1635">
                  <c:v>0.354821</c:v>
                </c:pt>
                <c:pt idx="1636">
                  <c:v>0.35449799999999998</c:v>
                </c:pt>
                <c:pt idx="1637">
                  <c:v>0.35428500000000002</c:v>
                </c:pt>
                <c:pt idx="1638">
                  <c:v>0.353522</c:v>
                </c:pt>
                <c:pt idx="1639">
                  <c:v>0.35295199999999999</c:v>
                </c:pt>
                <c:pt idx="1640">
                  <c:v>0.35267799999999999</c:v>
                </c:pt>
                <c:pt idx="1641">
                  <c:v>0.35218100000000002</c:v>
                </c:pt>
                <c:pt idx="1642">
                  <c:v>0.351715</c:v>
                </c:pt>
                <c:pt idx="1643">
                  <c:v>0.35120600000000002</c:v>
                </c:pt>
                <c:pt idx="1644">
                  <c:v>0.35047800000000001</c:v>
                </c:pt>
                <c:pt idx="1645">
                  <c:v>0.35013100000000003</c:v>
                </c:pt>
                <c:pt idx="1646">
                  <c:v>0.34975899999999999</c:v>
                </c:pt>
                <c:pt idx="1647">
                  <c:v>0.34928799999999999</c:v>
                </c:pt>
                <c:pt idx="1648">
                  <c:v>0.34881800000000002</c:v>
                </c:pt>
                <c:pt idx="1649">
                  <c:v>0.34841899999999998</c:v>
                </c:pt>
                <c:pt idx="1650">
                  <c:v>0.347858</c:v>
                </c:pt>
                <c:pt idx="1651">
                  <c:v>0.34746700000000003</c:v>
                </c:pt>
                <c:pt idx="1652">
                  <c:v>0.34710400000000002</c:v>
                </c:pt>
                <c:pt idx="1653">
                  <c:v>0.34653299999999998</c:v>
                </c:pt>
                <c:pt idx="1654">
                  <c:v>0.34606900000000002</c:v>
                </c:pt>
                <c:pt idx="1655">
                  <c:v>0.34556799999999999</c:v>
                </c:pt>
                <c:pt idx="1656">
                  <c:v>0.34519699999999998</c:v>
                </c:pt>
                <c:pt idx="1657">
                  <c:v>0.34489300000000001</c:v>
                </c:pt>
                <c:pt idx="1658">
                  <c:v>0.34446599999999999</c:v>
                </c:pt>
                <c:pt idx="1659">
                  <c:v>0.343976</c:v>
                </c:pt>
                <c:pt idx="1660">
                  <c:v>0.34322000000000003</c:v>
                </c:pt>
                <c:pt idx="1661">
                  <c:v>0.343082</c:v>
                </c:pt>
                <c:pt idx="1662">
                  <c:v>0.342584</c:v>
                </c:pt>
                <c:pt idx="1663">
                  <c:v>0.34208699999999997</c:v>
                </c:pt>
                <c:pt idx="1664">
                  <c:v>0.341835</c:v>
                </c:pt>
                <c:pt idx="1665">
                  <c:v>0.34117599999999998</c:v>
                </c:pt>
                <c:pt idx="1666">
                  <c:v>0.340671</c:v>
                </c:pt>
                <c:pt idx="1667">
                  <c:v>0.34038000000000002</c:v>
                </c:pt>
                <c:pt idx="1668">
                  <c:v>0.34010499999999999</c:v>
                </c:pt>
                <c:pt idx="1669">
                  <c:v>0.33960600000000002</c:v>
                </c:pt>
                <c:pt idx="1670">
                  <c:v>0.33913900000000002</c:v>
                </c:pt>
                <c:pt idx="1671">
                  <c:v>0.33877099999999999</c:v>
                </c:pt>
                <c:pt idx="1672">
                  <c:v>0.338144</c:v>
                </c:pt>
                <c:pt idx="1673">
                  <c:v>0.33787299999999998</c:v>
                </c:pt>
                <c:pt idx="1674">
                  <c:v>0.33735399999999999</c:v>
                </c:pt>
                <c:pt idx="1675">
                  <c:v>0.33694499999999999</c:v>
                </c:pt>
                <c:pt idx="1676">
                  <c:v>0.33637099999999998</c:v>
                </c:pt>
                <c:pt idx="1677">
                  <c:v>0.33581499999999997</c:v>
                </c:pt>
                <c:pt idx="1678">
                  <c:v>0.33572400000000002</c:v>
                </c:pt>
                <c:pt idx="1679">
                  <c:v>0.33529999999999999</c:v>
                </c:pt>
                <c:pt idx="1680">
                  <c:v>0.33491300000000002</c:v>
                </c:pt>
                <c:pt idx="1681">
                  <c:v>0.33443099999999998</c:v>
                </c:pt>
                <c:pt idx="1682">
                  <c:v>0.33365</c:v>
                </c:pt>
                <c:pt idx="1683">
                  <c:v>0.33328099999999999</c:v>
                </c:pt>
                <c:pt idx="1684">
                  <c:v>0.33297500000000002</c:v>
                </c:pt>
                <c:pt idx="1685">
                  <c:v>0.33255600000000002</c:v>
                </c:pt>
                <c:pt idx="1686">
                  <c:v>0.33196399999999998</c:v>
                </c:pt>
                <c:pt idx="1687">
                  <c:v>0.33136700000000002</c:v>
                </c:pt>
                <c:pt idx="1688">
                  <c:v>0.330957</c:v>
                </c:pt>
                <c:pt idx="1689">
                  <c:v>0.33044400000000002</c:v>
                </c:pt>
                <c:pt idx="1690">
                  <c:v>0.3301</c:v>
                </c:pt>
                <c:pt idx="1691">
                  <c:v>0.32965299999999997</c:v>
                </c:pt>
                <c:pt idx="1692">
                  <c:v>0.32925100000000002</c:v>
                </c:pt>
                <c:pt idx="1693">
                  <c:v>0.32865699999999998</c:v>
                </c:pt>
                <c:pt idx="1694">
                  <c:v>0.328183</c:v>
                </c:pt>
                <c:pt idx="1695">
                  <c:v>0.32775300000000002</c:v>
                </c:pt>
                <c:pt idx="1696">
                  <c:v>0.32739800000000002</c:v>
                </c:pt>
                <c:pt idx="1697">
                  <c:v>0.32678200000000002</c:v>
                </c:pt>
                <c:pt idx="1698">
                  <c:v>0.32627299999999998</c:v>
                </c:pt>
                <c:pt idx="1699">
                  <c:v>0.32589299999999999</c:v>
                </c:pt>
                <c:pt idx="1700">
                  <c:v>0.32549600000000001</c:v>
                </c:pt>
                <c:pt idx="1701">
                  <c:v>0.32497100000000001</c:v>
                </c:pt>
                <c:pt idx="1702">
                  <c:v>0.32432899999999998</c:v>
                </c:pt>
                <c:pt idx="1703">
                  <c:v>0.32392199999999999</c:v>
                </c:pt>
                <c:pt idx="1704">
                  <c:v>0.323212</c:v>
                </c:pt>
                <c:pt idx="1705">
                  <c:v>0.32291900000000001</c:v>
                </c:pt>
                <c:pt idx="1706">
                  <c:v>0.32231799999999999</c:v>
                </c:pt>
                <c:pt idx="1707">
                  <c:v>0.32186199999999998</c:v>
                </c:pt>
                <c:pt idx="1708">
                  <c:v>0.32144</c:v>
                </c:pt>
                <c:pt idx="1709">
                  <c:v>0.32092599999999999</c:v>
                </c:pt>
                <c:pt idx="1710">
                  <c:v>0.320384</c:v>
                </c:pt>
                <c:pt idx="1711">
                  <c:v>0.32013799999999998</c:v>
                </c:pt>
                <c:pt idx="1712">
                  <c:v>0.31963200000000003</c:v>
                </c:pt>
                <c:pt idx="1713">
                  <c:v>0.31900899999999999</c:v>
                </c:pt>
                <c:pt idx="1714">
                  <c:v>0.31869500000000001</c:v>
                </c:pt>
                <c:pt idx="1715">
                  <c:v>0.31824200000000002</c:v>
                </c:pt>
                <c:pt idx="1716">
                  <c:v>0.31770999999999999</c:v>
                </c:pt>
                <c:pt idx="1717">
                  <c:v>0.31738</c:v>
                </c:pt>
                <c:pt idx="1718">
                  <c:v>0.31685099999999999</c:v>
                </c:pt>
                <c:pt idx="1719">
                  <c:v>0.316411</c:v>
                </c:pt>
                <c:pt idx="1720">
                  <c:v>0.31619900000000001</c:v>
                </c:pt>
                <c:pt idx="1721">
                  <c:v>0.315523</c:v>
                </c:pt>
                <c:pt idx="1722">
                  <c:v>0.315056</c:v>
                </c:pt>
                <c:pt idx="1723">
                  <c:v>0.31458199999999997</c:v>
                </c:pt>
                <c:pt idx="1724">
                  <c:v>0.31437199999999998</c:v>
                </c:pt>
                <c:pt idx="1725">
                  <c:v>0.313724</c:v>
                </c:pt>
                <c:pt idx="1726">
                  <c:v>0.31341000000000002</c:v>
                </c:pt>
                <c:pt idx="1727">
                  <c:v>0.31300600000000001</c:v>
                </c:pt>
                <c:pt idx="1728">
                  <c:v>0.312643</c:v>
                </c:pt>
                <c:pt idx="1729">
                  <c:v>0.31220700000000001</c:v>
                </c:pt>
                <c:pt idx="1730">
                  <c:v>0.31193100000000001</c:v>
                </c:pt>
                <c:pt idx="1731">
                  <c:v>0.31157299999999999</c:v>
                </c:pt>
                <c:pt idx="1732">
                  <c:v>0.31117800000000001</c:v>
                </c:pt>
                <c:pt idx="1733">
                  <c:v>0.31078800000000001</c:v>
                </c:pt>
                <c:pt idx="1734">
                  <c:v>0.31028899999999998</c:v>
                </c:pt>
                <c:pt idx="1735">
                  <c:v>0.30984299999999998</c:v>
                </c:pt>
                <c:pt idx="1736">
                  <c:v>0.30957099999999999</c:v>
                </c:pt>
                <c:pt idx="1737">
                  <c:v>0.30914700000000001</c:v>
                </c:pt>
                <c:pt idx="1738">
                  <c:v>0.308757</c:v>
                </c:pt>
                <c:pt idx="1739">
                  <c:v>0.30847200000000002</c:v>
                </c:pt>
                <c:pt idx="1740">
                  <c:v>0.30804300000000001</c:v>
                </c:pt>
                <c:pt idx="1741">
                  <c:v>0.30763099999999999</c:v>
                </c:pt>
                <c:pt idx="1742">
                  <c:v>0.30714999999999998</c:v>
                </c:pt>
                <c:pt idx="1743">
                  <c:v>0.306815</c:v>
                </c:pt>
                <c:pt idx="1744">
                  <c:v>0.30619000000000002</c:v>
                </c:pt>
                <c:pt idx="1745">
                  <c:v>0.30607099999999998</c:v>
                </c:pt>
                <c:pt idx="1746">
                  <c:v>0.30568899999999999</c:v>
                </c:pt>
                <c:pt idx="1747">
                  <c:v>0.30524400000000002</c:v>
                </c:pt>
                <c:pt idx="1748">
                  <c:v>0.304927</c:v>
                </c:pt>
                <c:pt idx="1749">
                  <c:v>0.304477</c:v>
                </c:pt>
                <c:pt idx="1750">
                  <c:v>0.30325800000000003</c:v>
                </c:pt>
                <c:pt idx="1751">
                  <c:v>0.30284499999999998</c:v>
                </c:pt>
                <c:pt idx="1752">
                  <c:v>0.30235400000000001</c:v>
                </c:pt>
                <c:pt idx="1753">
                  <c:v>0.30195</c:v>
                </c:pt>
                <c:pt idx="1754">
                  <c:v>0.301624</c:v>
                </c:pt>
                <c:pt idx="1755">
                  <c:v>0.30119000000000001</c:v>
                </c:pt>
                <c:pt idx="1756">
                  <c:v>0.30064800000000003</c:v>
                </c:pt>
                <c:pt idx="1757">
                  <c:v>0.30010999999999999</c:v>
                </c:pt>
                <c:pt idx="1758">
                  <c:v>0.299593</c:v>
                </c:pt>
                <c:pt idx="1759">
                  <c:v>0.299288</c:v>
                </c:pt>
                <c:pt idx="1760">
                  <c:v>0.298902</c:v>
                </c:pt>
                <c:pt idx="1761">
                  <c:v>0.29844999999999999</c:v>
                </c:pt>
                <c:pt idx="1762">
                  <c:v>0.29799700000000001</c:v>
                </c:pt>
                <c:pt idx="1763">
                  <c:v>0.29772799999999999</c:v>
                </c:pt>
                <c:pt idx="1764">
                  <c:v>0.29692800000000003</c:v>
                </c:pt>
                <c:pt idx="1765">
                  <c:v>0.29665799999999998</c:v>
                </c:pt>
                <c:pt idx="1766">
                  <c:v>0.29629299999999997</c:v>
                </c:pt>
                <c:pt idx="1767">
                  <c:v>0.295846</c:v>
                </c:pt>
                <c:pt idx="1768">
                  <c:v>0.295464</c:v>
                </c:pt>
                <c:pt idx="1769">
                  <c:v>0.29491699999999998</c:v>
                </c:pt>
                <c:pt idx="1770">
                  <c:v>0.29438399999999998</c:v>
                </c:pt>
                <c:pt idx="1771">
                  <c:v>0.29407</c:v>
                </c:pt>
                <c:pt idx="1772">
                  <c:v>0.29361500000000001</c:v>
                </c:pt>
                <c:pt idx="1773">
                  <c:v>0.29284300000000002</c:v>
                </c:pt>
                <c:pt idx="1774">
                  <c:v>0.292402</c:v>
                </c:pt>
                <c:pt idx="1775">
                  <c:v>0.292126</c:v>
                </c:pt>
                <c:pt idx="1776">
                  <c:v>0.29192200000000001</c:v>
                </c:pt>
                <c:pt idx="1777">
                  <c:v>0.29140700000000003</c:v>
                </c:pt>
                <c:pt idx="1778">
                  <c:v>0.290993</c:v>
                </c:pt>
                <c:pt idx="1779">
                  <c:v>0.29043999999999998</c:v>
                </c:pt>
                <c:pt idx="1780">
                  <c:v>0.28989599999999999</c:v>
                </c:pt>
                <c:pt idx="1781">
                  <c:v>0.28946899999999998</c:v>
                </c:pt>
                <c:pt idx="1782">
                  <c:v>0.28908600000000001</c:v>
                </c:pt>
                <c:pt idx="1783">
                  <c:v>0.288636</c:v>
                </c:pt>
                <c:pt idx="1784">
                  <c:v>0.288161</c:v>
                </c:pt>
                <c:pt idx="1785">
                  <c:v>0.28775699999999999</c:v>
                </c:pt>
                <c:pt idx="1786">
                  <c:v>0.28748099999999999</c:v>
                </c:pt>
                <c:pt idx="1787">
                  <c:v>0.287018</c:v>
                </c:pt>
                <c:pt idx="1788">
                  <c:v>0.28672700000000001</c:v>
                </c:pt>
                <c:pt idx="1789">
                  <c:v>0.28633199999999998</c:v>
                </c:pt>
                <c:pt idx="1790">
                  <c:v>0.28581899999999999</c:v>
                </c:pt>
                <c:pt idx="1791">
                  <c:v>0.28529700000000002</c:v>
                </c:pt>
                <c:pt idx="1792">
                  <c:v>0.28462799999999999</c:v>
                </c:pt>
                <c:pt idx="1793">
                  <c:v>0.28435199999999999</c:v>
                </c:pt>
                <c:pt idx="1794">
                  <c:v>0.28405399999999997</c:v>
                </c:pt>
                <c:pt idx="1795">
                  <c:v>0.28374700000000003</c:v>
                </c:pt>
                <c:pt idx="1796">
                  <c:v>0.28328500000000001</c:v>
                </c:pt>
                <c:pt idx="1797">
                  <c:v>0.28287400000000001</c:v>
                </c:pt>
                <c:pt idx="1798">
                  <c:v>0.28244900000000001</c:v>
                </c:pt>
                <c:pt idx="1799">
                  <c:v>0.282078</c:v>
                </c:pt>
                <c:pt idx="1800">
                  <c:v>0.28174700000000003</c:v>
                </c:pt>
                <c:pt idx="1801">
                  <c:v>0.28134900000000002</c:v>
                </c:pt>
                <c:pt idx="1802">
                  <c:v>0.28085199999999999</c:v>
                </c:pt>
                <c:pt idx="1803">
                  <c:v>0.280528</c:v>
                </c:pt>
                <c:pt idx="1804">
                  <c:v>0.27992899999999998</c:v>
                </c:pt>
                <c:pt idx="1805">
                  <c:v>0.27974199999999999</c:v>
                </c:pt>
                <c:pt idx="1806">
                  <c:v>0.27936100000000003</c:v>
                </c:pt>
                <c:pt idx="1807">
                  <c:v>0.27887200000000001</c:v>
                </c:pt>
                <c:pt idx="1808">
                  <c:v>0.27841399999999999</c:v>
                </c:pt>
                <c:pt idx="1809">
                  <c:v>0.27787600000000001</c:v>
                </c:pt>
                <c:pt idx="1810">
                  <c:v>0.27738099999999999</c:v>
                </c:pt>
                <c:pt idx="1811">
                  <c:v>0.27715899999999999</c:v>
                </c:pt>
                <c:pt idx="1812">
                  <c:v>0.27682299999999999</c:v>
                </c:pt>
                <c:pt idx="1813">
                  <c:v>0.27646999999999999</c:v>
                </c:pt>
                <c:pt idx="1814">
                  <c:v>0.27601399999999998</c:v>
                </c:pt>
                <c:pt idx="1815">
                  <c:v>0.27562799999999998</c:v>
                </c:pt>
                <c:pt idx="1816">
                  <c:v>0.27512999999999999</c:v>
                </c:pt>
                <c:pt idx="1817">
                  <c:v>0.27472600000000003</c:v>
                </c:pt>
                <c:pt idx="1818">
                  <c:v>0.27446199999999998</c:v>
                </c:pt>
                <c:pt idx="1819">
                  <c:v>0.27401599999999998</c:v>
                </c:pt>
                <c:pt idx="1820">
                  <c:v>0.273669</c:v>
                </c:pt>
                <c:pt idx="1821">
                  <c:v>0.27331299999999997</c:v>
                </c:pt>
                <c:pt idx="1822">
                  <c:v>0.27299899999999999</c:v>
                </c:pt>
                <c:pt idx="1823">
                  <c:v>0.27257399999999998</c:v>
                </c:pt>
                <c:pt idx="1824">
                  <c:v>0.27237800000000001</c:v>
                </c:pt>
                <c:pt idx="1825">
                  <c:v>0.27185100000000001</c:v>
                </c:pt>
                <c:pt idx="1826">
                  <c:v>0.27144699999999999</c:v>
                </c:pt>
                <c:pt idx="1827">
                  <c:v>0.27075900000000003</c:v>
                </c:pt>
                <c:pt idx="1828">
                  <c:v>0.27050000000000002</c:v>
                </c:pt>
                <c:pt idx="1829">
                  <c:v>0.26995999999999998</c:v>
                </c:pt>
                <c:pt idx="1830">
                  <c:v>0.26990500000000001</c:v>
                </c:pt>
                <c:pt idx="1831">
                  <c:v>0.26959</c:v>
                </c:pt>
                <c:pt idx="1832">
                  <c:v>0.26915899999999998</c:v>
                </c:pt>
                <c:pt idx="1833">
                  <c:v>0.26851199999999997</c:v>
                </c:pt>
                <c:pt idx="1834">
                  <c:v>0.268119</c:v>
                </c:pt>
                <c:pt idx="1835">
                  <c:v>0.26779599999999998</c:v>
                </c:pt>
                <c:pt idx="1836">
                  <c:v>0.26729599999999998</c:v>
                </c:pt>
                <c:pt idx="1837">
                  <c:v>0.26676499999999997</c:v>
                </c:pt>
                <c:pt idx="1838">
                  <c:v>0.26632499999999998</c:v>
                </c:pt>
                <c:pt idx="1839">
                  <c:v>0.266123</c:v>
                </c:pt>
                <c:pt idx="1840">
                  <c:v>0.265764</c:v>
                </c:pt>
                <c:pt idx="1841">
                  <c:v>0.26536300000000002</c:v>
                </c:pt>
                <c:pt idx="1842">
                  <c:v>0.26500000000000001</c:v>
                </c:pt>
                <c:pt idx="1843">
                  <c:v>0.26468799999999998</c:v>
                </c:pt>
                <c:pt idx="1844">
                  <c:v>0.26419999999999999</c:v>
                </c:pt>
                <c:pt idx="1845">
                  <c:v>0.26357399999999997</c:v>
                </c:pt>
                <c:pt idx="1846">
                  <c:v>0.26330999999999999</c:v>
                </c:pt>
                <c:pt idx="1847">
                  <c:v>0.262818</c:v>
                </c:pt>
                <c:pt idx="1848">
                  <c:v>0.26238299999999998</c:v>
                </c:pt>
                <c:pt idx="1849">
                  <c:v>0.26200800000000002</c:v>
                </c:pt>
                <c:pt idx="1850">
                  <c:v>0.26160499999999998</c:v>
                </c:pt>
                <c:pt idx="1851">
                  <c:v>0.26123299999999999</c:v>
                </c:pt>
                <c:pt idx="1852">
                  <c:v>0.26071</c:v>
                </c:pt>
                <c:pt idx="1853">
                  <c:v>0.26043500000000003</c:v>
                </c:pt>
                <c:pt idx="1854">
                  <c:v>0.25995400000000002</c:v>
                </c:pt>
                <c:pt idx="1855">
                  <c:v>0.25950699999999999</c:v>
                </c:pt>
                <c:pt idx="1856">
                  <c:v>0.259048</c:v>
                </c:pt>
                <c:pt idx="1857">
                  <c:v>0.25857999999999998</c:v>
                </c:pt>
                <c:pt idx="1858">
                  <c:v>0.258386</c:v>
                </c:pt>
                <c:pt idx="1859">
                  <c:v>0.25802399999999998</c:v>
                </c:pt>
                <c:pt idx="1860">
                  <c:v>0.25764399999999998</c:v>
                </c:pt>
                <c:pt idx="1861">
                  <c:v>0.25733400000000001</c:v>
                </c:pt>
                <c:pt idx="1862">
                  <c:v>0.25660100000000002</c:v>
                </c:pt>
                <c:pt idx="1863">
                  <c:v>0.25616</c:v>
                </c:pt>
                <c:pt idx="1864">
                  <c:v>0.25582700000000003</c:v>
                </c:pt>
                <c:pt idx="1865">
                  <c:v>0.25561699999999998</c:v>
                </c:pt>
                <c:pt idx="1866">
                  <c:v>0.25539299999999998</c:v>
                </c:pt>
                <c:pt idx="1867">
                  <c:v>0.25486700000000001</c:v>
                </c:pt>
                <c:pt idx="1868">
                  <c:v>0.25426500000000002</c:v>
                </c:pt>
                <c:pt idx="1869">
                  <c:v>0.25401800000000002</c:v>
                </c:pt>
                <c:pt idx="1870">
                  <c:v>0.25364999999999999</c:v>
                </c:pt>
                <c:pt idx="1871">
                  <c:v>0.25337599999999999</c:v>
                </c:pt>
                <c:pt idx="1872">
                  <c:v>0.25292500000000001</c:v>
                </c:pt>
                <c:pt idx="1873">
                  <c:v>0.25250299999999998</c:v>
                </c:pt>
                <c:pt idx="1874">
                  <c:v>0.25218499999999999</c:v>
                </c:pt>
                <c:pt idx="1875">
                  <c:v>0.25165799999999999</c:v>
                </c:pt>
                <c:pt idx="1876">
                  <c:v>0.25123800000000002</c:v>
                </c:pt>
                <c:pt idx="1877">
                  <c:v>0.25097999999999998</c:v>
                </c:pt>
                <c:pt idx="1878">
                  <c:v>0.25048999999999999</c:v>
                </c:pt>
                <c:pt idx="1879">
                  <c:v>0.250112</c:v>
                </c:pt>
                <c:pt idx="1880">
                  <c:v>0.24989600000000001</c:v>
                </c:pt>
                <c:pt idx="1881">
                  <c:v>0.249527</c:v>
                </c:pt>
                <c:pt idx="1882">
                  <c:v>0.249024</c:v>
                </c:pt>
                <c:pt idx="1883">
                  <c:v>0.248667</c:v>
                </c:pt>
                <c:pt idx="1884">
                  <c:v>0.248084</c:v>
                </c:pt>
                <c:pt idx="1885">
                  <c:v>0.247808</c:v>
                </c:pt>
                <c:pt idx="1886">
                  <c:v>0.24745300000000001</c:v>
                </c:pt>
                <c:pt idx="1887">
                  <c:v>0.24734700000000001</c:v>
                </c:pt>
                <c:pt idx="1888">
                  <c:v>0.24667500000000001</c:v>
                </c:pt>
                <c:pt idx="1889">
                  <c:v>0.246281</c:v>
                </c:pt>
                <c:pt idx="1890">
                  <c:v>0.24615799999999999</c:v>
                </c:pt>
                <c:pt idx="1891">
                  <c:v>0.24573200000000001</c:v>
                </c:pt>
                <c:pt idx="1892">
                  <c:v>0.24537999999999999</c:v>
                </c:pt>
                <c:pt idx="1893">
                  <c:v>0.244841</c:v>
                </c:pt>
                <c:pt idx="1894">
                  <c:v>0.244476</c:v>
                </c:pt>
                <c:pt idx="1895">
                  <c:v>0.24396899999999999</c:v>
                </c:pt>
                <c:pt idx="1896">
                  <c:v>0.243698</c:v>
                </c:pt>
                <c:pt idx="1897">
                  <c:v>0.24349999999999999</c:v>
                </c:pt>
                <c:pt idx="1898">
                  <c:v>0.242841</c:v>
                </c:pt>
                <c:pt idx="1899">
                  <c:v>0.24255299999999999</c:v>
                </c:pt>
                <c:pt idx="1900">
                  <c:v>0.24223600000000001</c:v>
                </c:pt>
                <c:pt idx="1901">
                  <c:v>0.24160599999999999</c:v>
                </c:pt>
                <c:pt idx="1902">
                  <c:v>0.241174</c:v>
                </c:pt>
                <c:pt idx="1903">
                  <c:v>0.24077200000000001</c:v>
                </c:pt>
                <c:pt idx="1904">
                  <c:v>0.24029500000000001</c:v>
                </c:pt>
                <c:pt idx="1905">
                  <c:v>0.23998700000000001</c:v>
                </c:pt>
                <c:pt idx="1906">
                  <c:v>0.23985500000000001</c:v>
                </c:pt>
                <c:pt idx="1907">
                  <c:v>0.23963000000000001</c:v>
                </c:pt>
                <c:pt idx="1908">
                  <c:v>0.23914199999999999</c:v>
                </c:pt>
                <c:pt idx="1909">
                  <c:v>0.23840700000000001</c:v>
                </c:pt>
                <c:pt idx="1910">
                  <c:v>0.23807500000000001</c:v>
                </c:pt>
                <c:pt idx="1911">
                  <c:v>0.237814</c:v>
                </c:pt>
                <c:pt idx="1912">
                  <c:v>0.23755100000000001</c:v>
                </c:pt>
                <c:pt idx="1913">
                  <c:v>0.23722299999999999</c:v>
                </c:pt>
                <c:pt idx="1914">
                  <c:v>0.236924</c:v>
                </c:pt>
                <c:pt idx="1915">
                  <c:v>0.236454</c:v>
                </c:pt>
                <c:pt idx="1916">
                  <c:v>0.23607300000000001</c:v>
                </c:pt>
                <c:pt idx="1917">
                  <c:v>0.23562</c:v>
                </c:pt>
                <c:pt idx="1918">
                  <c:v>0.23529600000000001</c:v>
                </c:pt>
                <c:pt idx="1919">
                  <c:v>0.235015</c:v>
                </c:pt>
                <c:pt idx="1920">
                  <c:v>0.23471400000000001</c:v>
                </c:pt>
                <c:pt idx="1921">
                  <c:v>0.234293</c:v>
                </c:pt>
                <c:pt idx="1922">
                  <c:v>0.23392299999999999</c:v>
                </c:pt>
                <c:pt idx="1923">
                  <c:v>0.23330500000000001</c:v>
                </c:pt>
                <c:pt idx="1924">
                  <c:v>0.233017</c:v>
                </c:pt>
                <c:pt idx="1925">
                  <c:v>0.23289099999999999</c:v>
                </c:pt>
                <c:pt idx="1926">
                  <c:v>0.23247799999999999</c:v>
                </c:pt>
                <c:pt idx="1927">
                  <c:v>0.232156</c:v>
                </c:pt>
                <c:pt idx="1928">
                  <c:v>0.23181099999999999</c:v>
                </c:pt>
                <c:pt idx="1929">
                  <c:v>0.23125100000000001</c:v>
                </c:pt>
                <c:pt idx="1930">
                  <c:v>0.23109399999999999</c:v>
                </c:pt>
                <c:pt idx="1931">
                  <c:v>0.230932</c:v>
                </c:pt>
                <c:pt idx="1932">
                  <c:v>0.23060600000000001</c:v>
                </c:pt>
                <c:pt idx="1933">
                  <c:v>0.230238</c:v>
                </c:pt>
                <c:pt idx="1934">
                  <c:v>0.22980600000000001</c:v>
                </c:pt>
                <c:pt idx="1935">
                  <c:v>0.22942799999999999</c:v>
                </c:pt>
                <c:pt idx="1936">
                  <c:v>0.22913800000000001</c:v>
                </c:pt>
                <c:pt idx="1937">
                  <c:v>0.22878000000000001</c:v>
                </c:pt>
                <c:pt idx="1938">
                  <c:v>0.22858400000000001</c:v>
                </c:pt>
                <c:pt idx="1939">
                  <c:v>0.22817899999999999</c:v>
                </c:pt>
                <c:pt idx="1940">
                  <c:v>0.22805600000000001</c:v>
                </c:pt>
                <c:pt idx="1941">
                  <c:v>0.227654</c:v>
                </c:pt>
                <c:pt idx="1942">
                  <c:v>0.22731899999999999</c:v>
                </c:pt>
                <c:pt idx="1943">
                  <c:v>0.22695399999999999</c:v>
                </c:pt>
                <c:pt idx="1944">
                  <c:v>0.22667499999999999</c:v>
                </c:pt>
                <c:pt idx="1945">
                  <c:v>0.22639000000000001</c:v>
                </c:pt>
                <c:pt idx="1946">
                  <c:v>0.22608300000000001</c:v>
                </c:pt>
                <c:pt idx="1947">
                  <c:v>0.225582</c:v>
                </c:pt>
                <c:pt idx="1948">
                  <c:v>0.22523699999999999</c:v>
                </c:pt>
                <c:pt idx="1949">
                  <c:v>0.22512599999999999</c:v>
                </c:pt>
                <c:pt idx="1950">
                  <c:v>0.224578</c:v>
                </c:pt>
                <c:pt idx="1951">
                  <c:v>0.22437599999999999</c:v>
                </c:pt>
                <c:pt idx="1952">
                  <c:v>0.22420699999999999</c:v>
                </c:pt>
                <c:pt idx="1953">
                  <c:v>0.22370799999999999</c:v>
                </c:pt>
                <c:pt idx="1954">
                  <c:v>0.22337899999999999</c:v>
                </c:pt>
                <c:pt idx="1955">
                  <c:v>0.22289200000000001</c:v>
                </c:pt>
                <c:pt idx="1956">
                  <c:v>0.222695</c:v>
                </c:pt>
                <c:pt idx="1957">
                  <c:v>0.22228899999999999</c:v>
                </c:pt>
                <c:pt idx="1958">
                  <c:v>0.221833</c:v>
                </c:pt>
                <c:pt idx="1959">
                  <c:v>0.22155900000000001</c:v>
                </c:pt>
                <c:pt idx="1960">
                  <c:v>0.22108800000000001</c:v>
                </c:pt>
                <c:pt idx="1961">
                  <c:v>0.22057399999999999</c:v>
                </c:pt>
                <c:pt idx="1962">
                  <c:v>0.22022700000000001</c:v>
                </c:pt>
                <c:pt idx="1963">
                  <c:v>0.219939</c:v>
                </c:pt>
                <c:pt idx="1964">
                  <c:v>0.21978200000000001</c:v>
                </c:pt>
                <c:pt idx="1965">
                  <c:v>0.21955</c:v>
                </c:pt>
                <c:pt idx="1966">
                  <c:v>0.219056</c:v>
                </c:pt>
                <c:pt idx="1967">
                  <c:v>0.21848100000000001</c:v>
                </c:pt>
                <c:pt idx="1968">
                  <c:v>0.21818799999999999</c:v>
                </c:pt>
                <c:pt idx="1969">
                  <c:v>0.21795100000000001</c:v>
                </c:pt>
                <c:pt idx="1970">
                  <c:v>0.21767</c:v>
                </c:pt>
                <c:pt idx="1971">
                  <c:v>0.217387</c:v>
                </c:pt>
                <c:pt idx="1972">
                  <c:v>0.21684200000000001</c:v>
                </c:pt>
                <c:pt idx="1973">
                  <c:v>0.216529</c:v>
                </c:pt>
                <c:pt idx="1974">
                  <c:v>0.216114</c:v>
                </c:pt>
                <c:pt idx="1975">
                  <c:v>0.21579499999999999</c:v>
                </c:pt>
                <c:pt idx="1976">
                  <c:v>0.21543799999999999</c:v>
                </c:pt>
                <c:pt idx="1977">
                  <c:v>0.21504400000000001</c:v>
                </c:pt>
                <c:pt idx="1978">
                  <c:v>0.21449499999999999</c:v>
                </c:pt>
                <c:pt idx="1979">
                  <c:v>0.21427399999999999</c:v>
                </c:pt>
                <c:pt idx="1980">
                  <c:v>0.21407699999999999</c:v>
                </c:pt>
                <c:pt idx="1981">
                  <c:v>0.213952</c:v>
                </c:pt>
                <c:pt idx="1982">
                  <c:v>0.21333199999999999</c:v>
                </c:pt>
                <c:pt idx="1983">
                  <c:v>0.21283199999999999</c:v>
                </c:pt>
                <c:pt idx="1984">
                  <c:v>0.21252599999999999</c:v>
                </c:pt>
                <c:pt idx="1985">
                  <c:v>0.21205099999999999</c:v>
                </c:pt>
                <c:pt idx="1986">
                  <c:v>0.21188699999999999</c:v>
                </c:pt>
                <c:pt idx="1987">
                  <c:v>0.211613</c:v>
                </c:pt>
                <c:pt idx="1988">
                  <c:v>0.211396</c:v>
                </c:pt>
                <c:pt idx="1989">
                  <c:v>0.211037</c:v>
                </c:pt>
                <c:pt idx="1990">
                  <c:v>0.21066099999999999</c:v>
                </c:pt>
                <c:pt idx="1991">
                  <c:v>0.210344</c:v>
                </c:pt>
                <c:pt idx="1992">
                  <c:v>0.20979300000000001</c:v>
                </c:pt>
                <c:pt idx="1993">
                  <c:v>0.20956</c:v>
                </c:pt>
                <c:pt idx="1994">
                  <c:v>0.20918500000000001</c:v>
                </c:pt>
                <c:pt idx="1995">
                  <c:v>0.208923</c:v>
                </c:pt>
                <c:pt idx="1996">
                  <c:v>0.20882800000000001</c:v>
                </c:pt>
                <c:pt idx="1997">
                  <c:v>0.208564</c:v>
                </c:pt>
                <c:pt idx="1998">
                  <c:v>0.208125</c:v>
                </c:pt>
                <c:pt idx="1999">
                  <c:v>0.207484</c:v>
                </c:pt>
                <c:pt idx="2000">
                  <c:v>0.20710400000000001</c:v>
                </c:pt>
                <c:pt idx="2001">
                  <c:v>0.20687700000000001</c:v>
                </c:pt>
                <c:pt idx="2002">
                  <c:v>0.206787</c:v>
                </c:pt>
                <c:pt idx="2003">
                  <c:v>0.20657900000000001</c:v>
                </c:pt>
                <c:pt idx="2004">
                  <c:v>0.206206</c:v>
                </c:pt>
                <c:pt idx="2005">
                  <c:v>0.205732</c:v>
                </c:pt>
                <c:pt idx="2006">
                  <c:v>0.20547899999999999</c:v>
                </c:pt>
                <c:pt idx="2007">
                  <c:v>0.20525199999999999</c:v>
                </c:pt>
                <c:pt idx="2008">
                  <c:v>0.204814</c:v>
                </c:pt>
                <c:pt idx="2009">
                  <c:v>0.204593</c:v>
                </c:pt>
                <c:pt idx="2010">
                  <c:v>0.204069</c:v>
                </c:pt>
                <c:pt idx="2011">
                  <c:v>0.203676</c:v>
                </c:pt>
                <c:pt idx="2012">
                  <c:v>0.203568</c:v>
                </c:pt>
                <c:pt idx="2013">
                  <c:v>0.20299200000000001</c:v>
                </c:pt>
                <c:pt idx="2014">
                  <c:v>0.20289099999999999</c:v>
                </c:pt>
                <c:pt idx="2015">
                  <c:v>0.202708</c:v>
                </c:pt>
                <c:pt idx="2016">
                  <c:v>0.20236000000000001</c:v>
                </c:pt>
                <c:pt idx="2017">
                  <c:v>0.20198199999999999</c:v>
                </c:pt>
                <c:pt idx="2018">
                  <c:v>0.20147599999999999</c:v>
                </c:pt>
                <c:pt idx="2019">
                  <c:v>0.201123</c:v>
                </c:pt>
                <c:pt idx="2020">
                  <c:v>0.20091899999999999</c:v>
                </c:pt>
                <c:pt idx="2021">
                  <c:v>0.200658</c:v>
                </c:pt>
                <c:pt idx="2022">
                  <c:v>0.200458</c:v>
                </c:pt>
                <c:pt idx="2023">
                  <c:v>0.19999600000000001</c:v>
                </c:pt>
                <c:pt idx="2024">
                  <c:v>0.199683</c:v>
                </c:pt>
                <c:pt idx="2025">
                  <c:v>0.19939100000000001</c:v>
                </c:pt>
                <c:pt idx="2026">
                  <c:v>0.19888400000000001</c:v>
                </c:pt>
                <c:pt idx="2027">
                  <c:v>0.198402</c:v>
                </c:pt>
                <c:pt idx="2028">
                  <c:v>0.19802600000000001</c:v>
                </c:pt>
                <c:pt idx="2029">
                  <c:v>0.19797899999999999</c:v>
                </c:pt>
                <c:pt idx="2030">
                  <c:v>0.19772400000000001</c:v>
                </c:pt>
                <c:pt idx="2031">
                  <c:v>0.197323</c:v>
                </c:pt>
                <c:pt idx="2032">
                  <c:v>0.196881</c:v>
                </c:pt>
                <c:pt idx="2033">
                  <c:v>0.19653000000000001</c:v>
                </c:pt>
                <c:pt idx="2034">
                  <c:v>0.19628000000000001</c:v>
                </c:pt>
                <c:pt idx="2035">
                  <c:v>0.19561899999999999</c:v>
                </c:pt>
                <c:pt idx="2036">
                  <c:v>0.19539799999999999</c:v>
                </c:pt>
                <c:pt idx="2037">
                  <c:v>0.19504299999999999</c:v>
                </c:pt>
                <c:pt idx="2038">
                  <c:v>0.19480600000000001</c:v>
                </c:pt>
                <c:pt idx="2039">
                  <c:v>0.19444800000000001</c:v>
                </c:pt>
                <c:pt idx="2040">
                  <c:v>0.19412099999999999</c:v>
                </c:pt>
                <c:pt idx="2041">
                  <c:v>0.19365199999999999</c:v>
                </c:pt>
                <c:pt idx="2042">
                  <c:v>0.19341</c:v>
                </c:pt>
                <c:pt idx="2043">
                  <c:v>0.19317599999999999</c:v>
                </c:pt>
                <c:pt idx="2044">
                  <c:v>0.19266900000000001</c:v>
                </c:pt>
                <c:pt idx="2045">
                  <c:v>0.19233900000000001</c:v>
                </c:pt>
                <c:pt idx="2046">
                  <c:v>0.19192400000000001</c:v>
                </c:pt>
                <c:pt idx="2047">
                  <c:v>0.19178300000000001</c:v>
                </c:pt>
                <c:pt idx="2048">
                  <c:v>0.191469</c:v>
                </c:pt>
                <c:pt idx="2049">
                  <c:v>0.19131799999999999</c:v>
                </c:pt>
                <c:pt idx="2050">
                  <c:v>0.190965</c:v>
                </c:pt>
                <c:pt idx="2051">
                  <c:v>0.19053</c:v>
                </c:pt>
                <c:pt idx="2052">
                  <c:v>0.19031999999999999</c:v>
                </c:pt>
                <c:pt idx="2053">
                  <c:v>0.189944</c:v>
                </c:pt>
                <c:pt idx="2054">
                  <c:v>0.18956400000000001</c:v>
                </c:pt>
                <c:pt idx="2055">
                  <c:v>0.18925900000000001</c:v>
                </c:pt>
                <c:pt idx="2056">
                  <c:v>0.189079</c:v>
                </c:pt>
                <c:pt idx="2057">
                  <c:v>0.18876399999999999</c:v>
                </c:pt>
                <c:pt idx="2058">
                  <c:v>0.18848400000000001</c:v>
                </c:pt>
                <c:pt idx="2059">
                  <c:v>0.187944</c:v>
                </c:pt>
                <c:pt idx="2060">
                  <c:v>0.18774099999999999</c:v>
                </c:pt>
                <c:pt idx="2061">
                  <c:v>0.18732099999999999</c:v>
                </c:pt>
                <c:pt idx="2062">
                  <c:v>0.187137</c:v>
                </c:pt>
                <c:pt idx="2063">
                  <c:v>0.18689700000000001</c:v>
                </c:pt>
                <c:pt idx="2064">
                  <c:v>0.186719</c:v>
                </c:pt>
                <c:pt idx="2065">
                  <c:v>0.186417</c:v>
                </c:pt>
                <c:pt idx="2066">
                  <c:v>0.18593799999999999</c:v>
                </c:pt>
                <c:pt idx="2067">
                  <c:v>0.18568000000000001</c:v>
                </c:pt>
                <c:pt idx="2068">
                  <c:v>0.18529999999999999</c:v>
                </c:pt>
                <c:pt idx="2069">
                  <c:v>0.18507899999999999</c:v>
                </c:pt>
                <c:pt idx="2070">
                  <c:v>0.184838</c:v>
                </c:pt>
                <c:pt idx="2071">
                  <c:v>0.18466399999999999</c:v>
                </c:pt>
                <c:pt idx="2072">
                  <c:v>0.18439800000000001</c:v>
                </c:pt>
                <c:pt idx="2073">
                  <c:v>0.18407000000000001</c:v>
                </c:pt>
                <c:pt idx="2074">
                  <c:v>0.18374799999999999</c:v>
                </c:pt>
                <c:pt idx="2075">
                  <c:v>0.18345900000000001</c:v>
                </c:pt>
                <c:pt idx="2076">
                  <c:v>0.18306700000000001</c:v>
                </c:pt>
                <c:pt idx="2077">
                  <c:v>0.18298600000000001</c:v>
                </c:pt>
                <c:pt idx="2078">
                  <c:v>0.182836</c:v>
                </c:pt>
                <c:pt idx="2079">
                  <c:v>0.18235799999999999</c:v>
                </c:pt>
                <c:pt idx="2080">
                  <c:v>0.18221999999999999</c:v>
                </c:pt>
                <c:pt idx="2081">
                  <c:v>0.18188499999999999</c:v>
                </c:pt>
                <c:pt idx="2082">
                  <c:v>0.181842</c:v>
                </c:pt>
                <c:pt idx="2083">
                  <c:v>0.181445</c:v>
                </c:pt>
                <c:pt idx="2084">
                  <c:v>0.181002</c:v>
                </c:pt>
                <c:pt idx="2085">
                  <c:v>0.18080399999999999</c:v>
                </c:pt>
                <c:pt idx="2086">
                  <c:v>0.18068300000000001</c:v>
                </c:pt>
                <c:pt idx="2087">
                  <c:v>0.18052599999999999</c:v>
                </c:pt>
                <c:pt idx="2088">
                  <c:v>0.18035899999999999</c:v>
                </c:pt>
                <c:pt idx="2089">
                  <c:v>0.17996300000000001</c:v>
                </c:pt>
                <c:pt idx="2090">
                  <c:v>0.1797</c:v>
                </c:pt>
                <c:pt idx="2091">
                  <c:v>0.17935100000000001</c:v>
                </c:pt>
                <c:pt idx="2092">
                  <c:v>0.178818</c:v>
                </c:pt>
                <c:pt idx="2093">
                  <c:v>0.178618</c:v>
                </c:pt>
                <c:pt idx="2094">
                  <c:v>0.17850099999999999</c:v>
                </c:pt>
                <c:pt idx="2095">
                  <c:v>0.17831</c:v>
                </c:pt>
                <c:pt idx="2096">
                  <c:v>0.178035</c:v>
                </c:pt>
                <c:pt idx="2097">
                  <c:v>0.17771300000000001</c:v>
                </c:pt>
                <c:pt idx="2098">
                  <c:v>0.177291</c:v>
                </c:pt>
                <c:pt idx="2099">
                  <c:v>0.17708099999999999</c:v>
                </c:pt>
                <c:pt idx="2100">
                  <c:v>0.176871</c:v>
                </c:pt>
                <c:pt idx="2101">
                  <c:v>0.17660200000000001</c:v>
                </c:pt>
                <c:pt idx="2102">
                  <c:v>0.17636399999999999</c:v>
                </c:pt>
                <c:pt idx="2103">
                  <c:v>0.17613200000000001</c:v>
                </c:pt>
                <c:pt idx="2104">
                  <c:v>0.17585700000000001</c:v>
                </c:pt>
                <c:pt idx="2105">
                  <c:v>0.17527899999999999</c:v>
                </c:pt>
                <c:pt idx="2106">
                  <c:v>0.17513100000000001</c:v>
                </c:pt>
                <c:pt idx="2107">
                  <c:v>0.17474400000000001</c:v>
                </c:pt>
                <c:pt idx="2108">
                  <c:v>0.174461</c:v>
                </c:pt>
                <c:pt idx="2109">
                  <c:v>0.17417199999999999</c:v>
                </c:pt>
                <c:pt idx="2110">
                  <c:v>0.1741</c:v>
                </c:pt>
                <c:pt idx="2111">
                  <c:v>0.17380399999999999</c:v>
                </c:pt>
                <c:pt idx="2112">
                  <c:v>0.17336399999999999</c:v>
                </c:pt>
                <c:pt idx="2113">
                  <c:v>0.17313300000000001</c:v>
                </c:pt>
                <c:pt idx="2114">
                  <c:v>0.173008</c:v>
                </c:pt>
                <c:pt idx="2115">
                  <c:v>0.17265900000000001</c:v>
                </c:pt>
                <c:pt idx="2116">
                  <c:v>0.17227400000000001</c:v>
                </c:pt>
                <c:pt idx="2117">
                  <c:v>0.172122</c:v>
                </c:pt>
                <c:pt idx="2118">
                  <c:v>0.17171600000000001</c:v>
                </c:pt>
                <c:pt idx="2119">
                  <c:v>0.17155300000000001</c:v>
                </c:pt>
                <c:pt idx="2120">
                  <c:v>0.171319</c:v>
                </c:pt>
                <c:pt idx="2121">
                  <c:v>0.171045</c:v>
                </c:pt>
                <c:pt idx="2122">
                  <c:v>0.170907</c:v>
                </c:pt>
                <c:pt idx="2123">
                  <c:v>0.17056499999999999</c:v>
                </c:pt>
                <c:pt idx="2124">
                  <c:v>0.17025399999999999</c:v>
                </c:pt>
                <c:pt idx="2125">
                  <c:v>0.170045</c:v>
                </c:pt>
                <c:pt idx="2126">
                  <c:v>0.16961699999999999</c:v>
                </c:pt>
                <c:pt idx="2127">
                  <c:v>0.16954</c:v>
                </c:pt>
                <c:pt idx="2128">
                  <c:v>0.16920399999999999</c:v>
                </c:pt>
                <c:pt idx="2129">
                  <c:v>0.16903899999999999</c:v>
                </c:pt>
                <c:pt idx="2130">
                  <c:v>0.16877900000000001</c:v>
                </c:pt>
                <c:pt idx="2131">
                  <c:v>0.16864399999999999</c:v>
                </c:pt>
                <c:pt idx="2132">
                  <c:v>0.16814000000000001</c:v>
                </c:pt>
                <c:pt idx="2133">
                  <c:v>0.167963</c:v>
                </c:pt>
                <c:pt idx="2134">
                  <c:v>0.16784299999999999</c:v>
                </c:pt>
                <c:pt idx="2135">
                  <c:v>0.167434</c:v>
                </c:pt>
                <c:pt idx="2136">
                  <c:v>0.16698099999999999</c:v>
                </c:pt>
                <c:pt idx="2137">
                  <c:v>0.16676099999999999</c:v>
                </c:pt>
                <c:pt idx="2138">
                  <c:v>0.16658899999999999</c:v>
                </c:pt>
                <c:pt idx="2139">
                  <c:v>0.16648199999999999</c:v>
                </c:pt>
                <c:pt idx="2140">
                  <c:v>0.16641800000000001</c:v>
                </c:pt>
                <c:pt idx="2141">
                  <c:v>0.16608100000000001</c:v>
                </c:pt>
                <c:pt idx="2142">
                  <c:v>0.16578000000000001</c:v>
                </c:pt>
                <c:pt idx="2143">
                  <c:v>0.16544400000000001</c:v>
                </c:pt>
                <c:pt idx="2144">
                  <c:v>0.165052</c:v>
                </c:pt>
                <c:pt idx="2145">
                  <c:v>0.16478200000000001</c:v>
                </c:pt>
                <c:pt idx="2146">
                  <c:v>0.16483300000000001</c:v>
                </c:pt>
                <c:pt idx="2147">
                  <c:v>0.16458100000000001</c:v>
                </c:pt>
                <c:pt idx="2148">
                  <c:v>0.16452600000000001</c:v>
                </c:pt>
                <c:pt idx="2149">
                  <c:v>0.164329</c:v>
                </c:pt>
                <c:pt idx="2150">
                  <c:v>0.16361200000000001</c:v>
                </c:pt>
                <c:pt idx="2151">
                  <c:v>0.16341</c:v>
                </c:pt>
                <c:pt idx="2152">
                  <c:v>0.163189</c:v>
                </c:pt>
                <c:pt idx="2153">
                  <c:v>0.162885</c:v>
                </c:pt>
                <c:pt idx="2154">
                  <c:v>0.16265299999999999</c:v>
                </c:pt>
                <c:pt idx="2155">
                  <c:v>0.16230700000000001</c:v>
                </c:pt>
                <c:pt idx="2156">
                  <c:v>0.16209000000000001</c:v>
                </c:pt>
                <c:pt idx="2157">
                  <c:v>0.16173799999999999</c:v>
                </c:pt>
                <c:pt idx="2158">
                  <c:v>0.161274</c:v>
                </c:pt>
                <c:pt idx="2159">
                  <c:v>0.16125500000000001</c:v>
                </c:pt>
                <c:pt idx="2160">
                  <c:v>0.161054</c:v>
                </c:pt>
                <c:pt idx="2161">
                  <c:v>0.16078200000000001</c:v>
                </c:pt>
                <c:pt idx="2162">
                  <c:v>0.16028500000000001</c:v>
                </c:pt>
                <c:pt idx="2163">
                  <c:v>0.16004099999999999</c:v>
                </c:pt>
                <c:pt idx="2164">
                  <c:v>0.15976899999999999</c:v>
                </c:pt>
                <c:pt idx="2165">
                  <c:v>0.159637</c:v>
                </c:pt>
                <c:pt idx="2166">
                  <c:v>0.15932099999999999</c:v>
                </c:pt>
                <c:pt idx="2167">
                  <c:v>0.15912599999999999</c:v>
                </c:pt>
                <c:pt idx="2168">
                  <c:v>0.15903900000000001</c:v>
                </c:pt>
                <c:pt idx="2169">
                  <c:v>0.158915</c:v>
                </c:pt>
                <c:pt idx="2170">
                  <c:v>0.15826299999999999</c:v>
                </c:pt>
                <c:pt idx="2171">
                  <c:v>0.15781200000000001</c:v>
                </c:pt>
                <c:pt idx="2172">
                  <c:v>0.15759899999999999</c:v>
                </c:pt>
                <c:pt idx="2173">
                  <c:v>0.157389</c:v>
                </c:pt>
                <c:pt idx="2174">
                  <c:v>0.15707399999999999</c:v>
                </c:pt>
                <c:pt idx="2175">
                  <c:v>0.156889</c:v>
                </c:pt>
                <c:pt idx="2176">
                  <c:v>0.15651100000000001</c:v>
                </c:pt>
                <c:pt idx="2177">
                  <c:v>0.15628400000000001</c:v>
                </c:pt>
                <c:pt idx="2178">
                  <c:v>0.156023</c:v>
                </c:pt>
                <c:pt idx="2179">
                  <c:v>0.155866</c:v>
                </c:pt>
                <c:pt idx="2180">
                  <c:v>0.155419</c:v>
                </c:pt>
                <c:pt idx="2181">
                  <c:v>0.155052</c:v>
                </c:pt>
                <c:pt idx="2182">
                  <c:v>0.15476200000000001</c:v>
                </c:pt>
                <c:pt idx="2183">
                  <c:v>0.154338</c:v>
                </c:pt>
                <c:pt idx="2184">
                  <c:v>0.15440400000000001</c:v>
                </c:pt>
                <c:pt idx="2185">
                  <c:v>0.15425800000000001</c:v>
                </c:pt>
                <c:pt idx="2186">
                  <c:v>0.154085</c:v>
                </c:pt>
                <c:pt idx="2187">
                  <c:v>0.15364800000000001</c:v>
                </c:pt>
                <c:pt idx="2188">
                  <c:v>0.153533</c:v>
                </c:pt>
                <c:pt idx="2189">
                  <c:v>0.153198</c:v>
                </c:pt>
                <c:pt idx="2190">
                  <c:v>0.15284900000000001</c:v>
                </c:pt>
                <c:pt idx="2191">
                  <c:v>0.152619</c:v>
                </c:pt>
                <c:pt idx="2192">
                  <c:v>0.15238699999999999</c:v>
                </c:pt>
                <c:pt idx="2193">
                  <c:v>0.15221899999999999</c:v>
                </c:pt>
                <c:pt idx="2194">
                  <c:v>0.152055</c:v>
                </c:pt>
                <c:pt idx="2195">
                  <c:v>0.15176300000000001</c:v>
                </c:pt>
                <c:pt idx="2196">
                  <c:v>0.15146000000000001</c:v>
                </c:pt>
                <c:pt idx="2197">
                  <c:v>0.151006</c:v>
                </c:pt>
                <c:pt idx="2198">
                  <c:v>0.150842</c:v>
                </c:pt>
                <c:pt idx="2199">
                  <c:v>0.150557</c:v>
                </c:pt>
                <c:pt idx="2200">
                  <c:v>0.150506</c:v>
                </c:pt>
                <c:pt idx="2201">
                  <c:v>0.15023800000000001</c:v>
                </c:pt>
                <c:pt idx="2202">
                  <c:v>0.149839</c:v>
                </c:pt>
                <c:pt idx="2203">
                  <c:v>0.14976800000000001</c:v>
                </c:pt>
                <c:pt idx="2204">
                  <c:v>0.149558</c:v>
                </c:pt>
                <c:pt idx="2205">
                  <c:v>0.149335</c:v>
                </c:pt>
                <c:pt idx="2206">
                  <c:v>0.14943200000000001</c:v>
                </c:pt>
                <c:pt idx="2207">
                  <c:v>0.14919399999999999</c:v>
                </c:pt>
                <c:pt idx="2208">
                  <c:v>0.14898800000000001</c:v>
                </c:pt>
                <c:pt idx="2209">
                  <c:v>0.148591</c:v>
                </c:pt>
                <c:pt idx="2210">
                  <c:v>0.148397</c:v>
                </c:pt>
                <c:pt idx="2211">
                  <c:v>0.14808299999999999</c:v>
                </c:pt>
                <c:pt idx="2212">
                  <c:v>0.147894</c:v>
                </c:pt>
                <c:pt idx="2213">
                  <c:v>0.147646</c:v>
                </c:pt>
                <c:pt idx="2214">
                  <c:v>0.147484</c:v>
                </c:pt>
                <c:pt idx="2215">
                  <c:v>0.14721500000000001</c:v>
                </c:pt>
                <c:pt idx="2216">
                  <c:v>0.14708599999999999</c:v>
                </c:pt>
                <c:pt idx="2217">
                  <c:v>0.146786</c:v>
                </c:pt>
                <c:pt idx="2218">
                  <c:v>0.146478</c:v>
                </c:pt>
                <c:pt idx="2219">
                  <c:v>0.14633099999999999</c:v>
                </c:pt>
                <c:pt idx="2220">
                  <c:v>0.14608399999999999</c:v>
                </c:pt>
                <c:pt idx="2221">
                  <c:v>0.146037</c:v>
                </c:pt>
                <c:pt idx="2222">
                  <c:v>0.145784</c:v>
                </c:pt>
                <c:pt idx="2223">
                  <c:v>0.14541499999999999</c:v>
                </c:pt>
                <c:pt idx="2224">
                  <c:v>0.14505799999999999</c:v>
                </c:pt>
                <c:pt idx="2225">
                  <c:v>0.14487800000000001</c:v>
                </c:pt>
                <c:pt idx="2226">
                  <c:v>0.14463899999999999</c:v>
                </c:pt>
                <c:pt idx="2227">
                  <c:v>0.144458</c:v>
                </c:pt>
                <c:pt idx="2228">
                  <c:v>0.14410200000000001</c:v>
                </c:pt>
                <c:pt idx="2229">
                  <c:v>0.14405399999999999</c:v>
                </c:pt>
                <c:pt idx="2230">
                  <c:v>0.143626</c:v>
                </c:pt>
                <c:pt idx="2231">
                  <c:v>0.14350599999999999</c:v>
                </c:pt>
                <c:pt idx="2232">
                  <c:v>0.14330100000000001</c:v>
                </c:pt>
                <c:pt idx="2233">
                  <c:v>0.14313999999999999</c:v>
                </c:pt>
                <c:pt idx="2234">
                  <c:v>0.142928</c:v>
                </c:pt>
                <c:pt idx="2235">
                  <c:v>0.14247799999999999</c:v>
                </c:pt>
                <c:pt idx="2236">
                  <c:v>0.14218600000000001</c:v>
                </c:pt>
                <c:pt idx="2237">
                  <c:v>0.14188300000000001</c:v>
                </c:pt>
                <c:pt idx="2238">
                  <c:v>0.14161499999999999</c:v>
                </c:pt>
                <c:pt idx="2239">
                  <c:v>0.141434</c:v>
                </c:pt>
                <c:pt idx="2240">
                  <c:v>0.14122000000000001</c:v>
                </c:pt>
                <c:pt idx="2241">
                  <c:v>0.14091799999999999</c:v>
                </c:pt>
                <c:pt idx="2242">
                  <c:v>0.140682</c:v>
                </c:pt>
                <c:pt idx="2243">
                  <c:v>0.140236</c:v>
                </c:pt>
                <c:pt idx="2244">
                  <c:v>0.13992199999999999</c:v>
                </c:pt>
                <c:pt idx="2245">
                  <c:v>0.13963500000000001</c:v>
                </c:pt>
                <c:pt idx="2246">
                  <c:v>0.13932</c:v>
                </c:pt>
                <c:pt idx="2247">
                  <c:v>0.139044</c:v>
                </c:pt>
                <c:pt idx="2248">
                  <c:v>0.138825</c:v>
                </c:pt>
                <c:pt idx="2249">
                  <c:v>0.138518</c:v>
                </c:pt>
                <c:pt idx="2250">
                  <c:v>0.13833000000000001</c:v>
                </c:pt>
                <c:pt idx="2251">
                  <c:v>0.13820299999999999</c:v>
                </c:pt>
                <c:pt idx="2252">
                  <c:v>0.13801099999999999</c:v>
                </c:pt>
                <c:pt idx="2253">
                  <c:v>0.13780999999999999</c:v>
                </c:pt>
                <c:pt idx="2254">
                  <c:v>0.137433</c:v>
                </c:pt>
                <c:pt idx="2255">
                  <c:v>0.136957</c:v>
                </c:pt>
                <c:pt idx="2256">
                  <c:v>0.13693900000000001</c:v>
                </c:pt>
                <c:pt idx="2257">
                  <c:v>0.13653999999999999</c:v>
                </c:pt>
                <c:pt idx="2258">
                  <c:v>0.136403</c:v>
                </c:pt>
                <c:pt idx="2259">
                  <c:v>0.136157</c:v>
                </c:pt>
                <c:pt idx="2260">
                  <c:v>0.13599</c:v>
                </c:pt>
                <c:pt idx="2261">
                  <c:v>0.13570099999999999</c:v>
                </c:pt>
                <c:pt idx="2262">
                  <c:v>0.13539300000000001</c:v>
                </c:pt>
                <c:pt idx="2263">
                  <c:v>0.135218</c:v>
                </c:pt>
                <c:pt idx="2264">
                  <c:v>0.13502500000000001</c:v>
                </c:pt>
                <c:pt idx="2265">
                  <c:v>0.13473499999999999</c:v>
                </c:pt>
                <c:pt idx="2266">
                  <c:v>0.13470599999999999</c:v>
                </c:pt>
                <c:pt idx="2267">
                  <c:v>0.13452800000000001</c:v>
                </c:pt>
                <c:pt idx="2268">
                  <c:v>0.13431999999999999</c:v>
                </c:pt>
                <c:pt idx="2269">
                  <c:v>0.134298</c:v>
                </c:pt>
                <c:pt idx="2270">
                  <c:v>0.13397600000000001</c:v>
                </c:pt>
                <c:pt idx="2271">
                  <c:v>0.13370099999999999</c:v>
                </c:pt>
                <c:pt idx="2272">
                  <c:v>0.13345199999999999</c:v>
                </c:pt>
                <c:pt idx="2273">
                  <c:v>0.13334699999999999</c:v>
                </c:pt>
                <c:pt idx="2274">
                  <c:v>0.13314400000000001</c:v>
                </c:pt>
                <c:pt idx="2275">
                  <c:v>0.13317599999999999</c:v>
                </c:pt>
                <c:pt idx="2276">
                  <c:v>0.13281399999999999</c:v>
                </c:pt>
                <c:pt idx="2277">
                  <c:v>0.13272100000000001</c:v>
                </c:pt>
                <c:pt idx="2278">
                  <c:v>0.132462</c:v>
                </c:pt>
                <c:pt idx="2279">
                  <c:v>0.13223699999999999</c:v>
                </c:pt>
                <c:pt idx="2280">
                  <c:v>0.132105</c:v>
                </c:pt>
                <c:pt idx="2281">
                  <c:v>0.13178400000000001</c:v>
                </c:pt>
                <c:pt idx="2282">
                  <c:v>0.13155</c:v>
                </c:pt>
                <c:pt idx="2283">
                  <c:v>0.13142799999999999</c:v>
                </c:pt>
                <c:pt idx="2284">
                  <c:v>0.13123000000000001</c:v>
                </c:pt>
                <c:pt idx="2285">
                  <c:v>0.13101699999999999</c:v>
                </c:pt>
                <c:pt idx="2286">
                  <c:v>0.130777</c:v>
                </c:pt>
                <c:pt idx="2287">
                  <c:v>0.130604</c:v>
                </c:pt>
                <c:pt idx="2288">
                  <c:v>0.130357</c:v>
                </c:pt>
                <c:pt idx="2289">
                  <c:v>0.130301</c:v>
                </c:pt>
                <c:pt idx="2290">
                  <c:v>0.129971</c:v>
                </c:pt>
                <c:pt idx="2291">
                  <c:v>0.12984299999999999</c:v>
                </c:pt>
                <c:pt idx="2292">
                  <c:v>0.12965599999999999</c:v>
                </c:pt>
                <c:pt idx="2293">
                  <c:v>0.12951399999999999</c:v>
                </c:pt>
                <c:pt idx="2294">
                  <c:v>0.129244</c:v>
                </c:pt>
                <c:pt idx="2295">
                  <c:v>0.12904399999999999</c:v>
                </c:pt>
                <c:pt idx="2296">
                  <c:v>0.128834</c:v>
                </c:pt>
                <c:pt idx="2297">
                  <c:v>0.128693</c:v>
                </c:pt>
                <c:pt idx="2298">
                  <c:v>0.12829099999999999</c:v>
                </c:pt>
                <c:pt idx="2299">
                  <c:v>0.128053</c:v>
                </c:pt>
                <c:pt idx="2300">
                  <c:v>0.12790899999999999</c:v>
                </c:pt>
                <c:pt idx="2301">
                  <c:v>0.12772600000000001</c:v>
                </c:pt>
                <c:pt idx="2302">
                  <c:v>0.12750600000000001</c:v>
                </c:pt>
                <c:pt idx="2303">
                  <c:v>0.127165</c:v>
                </c:pt>
                <c:pt idx="2304">
                  <c:v>0.127109</c:v>
                </c:pt>
                <c:pt idx="2305">
                  <c:v>0.12684100000000001</c:v>
                </c:pt>
                <c:pt idx="2306">
                  <c:v>0.12653700000000001</c:v>
                </c:pt>
                <c:pt idx="2307">
                  <c:v>0.12628400000000001</c:v>
                </c:pt>
                <c:pt idx="2308">
                  <c:v>0.12608900000000001</c:v>
                </c:pt>
                <c:pt idx="2309">
                  <c:v>0.12578800000000001</c:v>
                </c:pt>
                <c:pt idx="2310">
                  <c:v>0.12553300000000001</c:v>
                </c:pt>
                <c:pt idx="2311">
                  <c:v>0.12545300000000001</c:v>
                </c:pt>
                <c:pt idx="2312">
                  <c:v>0.12526899999999999</c:v>
                </c:pt>
                <c:pt idx="2313">
                  <c:v>0.124982</c:v>
                </c:pt>
                <c:pt idx="2314">
                  <c:v>0.12474399999999999</c:v>
                </c:pt>
                <c:pt idx="2315">
                  <c:v>0.124552</c:v>
                </c:pt>
                <c:pt idx="2316">
                  <c:v>0.124477</c:v>
                </c:pt>
                <c:pt idx="2317">
                  <c:v>0.124377</c:v>
                </c:pt>
                <c:pt idx="2318">
                  <c:v>0.12392</c:v>
                </c:pt>
                <c:pt idx="2319">
                  <c:v>0.12379800000000001</c:v>
                </c:pt>
                <c:pt idx="2320">
                  <c:v>0.12357</c:v>
                </c:pt>
                <c:pt idx="2321">
                  <c:v>0.12339799999999999</c:v>
                </c:pt>
                <c:pt idx="2322">
                  <c:v>0.123178</c:v>
                </c:pt>
                <c:pt idx="2323">
                  <c:v>0.123069</c:v>
                </c:pt>
                <c:pt idx="2324">
                  <c:v>0.123115</c:v>
                </c:pt>
                <c:pt idx="2325">
                  <c:v>0.122685</c:v>
                </c:pt>
                <c:pt idx="2326">
                  <c:v>0.122477</c:v>
                </c:pt>
                <c:pt idx="2327">
                  <c:v>0.122098</c:v>
                </c:pt>
                <c:pt idx="2328">
                  <c:v>0.12214800000000001</c:v>
                </c:pt>
                <c:pt idx="2329">
                  <c:v>0.12171800000000001</c:v>
                </c:pt>
                <c:pt idx="2330">
                  <c:v>0.12183099999999999</c:v>
                </c:pt>
                <c:pt idx="2331">
                  <c:v>0.121696</c:v>
                </c:pt>
                <c:pt idx="2332">
                  <c:v>0.121368</c:v>
                </c:pt>
                <c:pt idx="2333">
                  <c:v>0.12114900000000001</c:v>
                </c:pt>
                <c:pt idx="2334">
                  <c:v>0.120953</c:v>
                </c:pt>
                <c:pt idx="2335">
                  <c:v>0.120848</c:v>
                </c:pt>
                <c:pt idx="2336">
                  <c:v>0.120627</c:v>
                </c:pt>
                <c:pt idx="2337">
                  <c:v>0.120589</c:v>
                </c:pt>
                <c:pt idx="2338">
                  <c:v>0.120461</c:v>
                </c:pt>
                <c:pt idx="2339">
                  <c:v>0.12037299999999999</c:v>
                </c:pt>
                <c:pt idx="2340">
                  <c:v>0.12006600000000001</c:v>
                </c:pt>
                <c:pt idx="2341">
                  <c:v>0.120048</c:v>
                </c:pt>
                <c:pt idx="2342">
                  <c:v>0.119766</c:v>
                </c:pt>
                <c:pt idx="2343">
                  <c:v>0.11955399999999999</c:v>
                </c:pt>
                <c:pt idx="2344">
                  <c:v>0.119301</c:v>
                </c:pt>
                <c:pt idx="2345">
                  <c:v>0.11924</c:v>
                </c:pt>
                <c:pt idx="2346">
                  <c:v>0.119035</c:v>
                </c:pt>
                <c:pt idx="2347">
                  <c:v>0.118932</c:v>
                </c:pt>
                <c:pt idx="2348">
                  <c:v>0.118913</c:v>
                </c:pt>
                <c:pt idx="2349">
                  <c:v>0.11885900000000001</c:v>
                </c:pt>
                <c:pt idx="2350">
                  <c:v>0.118668</c:v>
                </c:pt>
                <c:pt idx="2351">
                  <c:v>0.118337</c:v>
                </c:pt>
                <c:pt idx="2352">
                  <c:v>0.117909</c:v>
                </c:pt>
                <c:pt idx="2353">
                  <c:v>0.117937</c:v>
                </c:pt>
                <c:pt idx="2354">
                  <c:v>0.11780400000000001</c:v>
                </c:pt>
                <c:pt idx="2355">
                  <c:v>0.117602</c:v>
                </c:pt>
                <c:pt idx="2356">
                  <c:v>0.117272</c:v>
                </c:pt>
                <c:pt idx="2357">
                  <c:v>0.117172</c:v>
                </c:pt>
                <c:pt idx="2358">
                  <c:v>0.11701</c:v>
                </c:pt>
                <c:pt idx="2359">
                  <c:v>0.116772</c:v>
                </c:pt>
                <c:pt idx="2360">
                  <c:v>0.116628</c:v>
                </c:pt>
                <c:pt idx="2361">
                  <c:v>0.116507</c:v>
                </c:pt>
                <c:pt idx="2362">
                  <c:v>0.116341</c:v>
                </c:pt>
                <c:pt idx="2363">
                  <c:v>0.11583</c:v>
                </c:pt>
                <c:pt idx="2364">
                  <c:v>0.115661</c:v>
                </c:pt>
                <c:pt idx="2365">
                  <c:v>0.11569400000000001</c:v>
                </c:pt>
                <c:pt idx="2366">
                  <c:v>0.11534700000000001</c:v>
                </c:pt>
                <c:pt idx="2367">
                  <c:v>0.115161</c:v>
                </c:pt>
                <c:pt idx="2368">
                  <c:v>0.115007</c:v>
                </c:pt>
                <c:pt idx="2369">
                  <c:v>0.11500299999999999</c:v>
                </c:pt>
                <c:pt idx="2370">
                  <c:v>0.114827</c:v>
                </c:pt>
                <c:pt idx="2371">
                  <c:v>0.11434</c:v>
                </c:pt>
                <c:pt idx="2372">
                  <c:v>0.11401500000000001</c:v>
                </c:pt>
                <c:pt idx="2373">
                  <c:v>0.113867</c:v>
                </c:pt>
                <c:pt idx="2374">
                  <c:v>0.113662</c:v>
                </c:pt>
                <c:pt idx="2375">
                  <c:v>0.113442</c:v>
                </c:pt>
                <c:pt idx="2376">
                  <c:v>0.113229</c:v>
                </c:pt>
                <c:pt idx="2377">
                  <c:v>0.113069</c:v>
                </c:pt>
                <c:pt idx="2378">
                  <c:v>0.112942</c:v>
                </c:pt>
                <c:pt idx="2379">
                  <c:v>0.112791</c:v>
                </c:pt>
                <c:pt idx="2380">
                  <c:v>0.112515</c:v>
                </c:pt>
                <c:pt idx="2381">
                  <c:v>0.11219700000000001</c:v>
                </c:pt>
                <c:pt idx="2382">
                  <c:v>0.111912</c:v>
                </c:pt>
                <c:pt idx="2383">
                  <c:v>0.111858</c:v>
                </c:pt>
                <c:pt idx="2384">
                  <c:v>0.11161500000000001</c:v>
                </c:pt>
                <c:pt idx="2385">
                  <c:v>0.111595</c:v>
                </c:pt>
                <c:pt idx="2386">
                  <c:v>0.11119999999999999</c:v>
                </c:pt>
                <c:pt idx="2387">
                  <c:v>0.11096200000000001</c:v>
                </c:pt>
                <c:pt idx="2388">
                  <c:v>0.11072</c:v>
                </c:pt>
                <c:pt idx="2389">
                  <c:v>0.110594</c:v>
                </c:pt>
                <c:pt idx="2390">
                  <c:v>0.110527</c:v>
                </c:pt>
                <c:pt idx="2391">
                  <c:v>0.110363</c:v>
                </c:pt>
                <c:pt idx="2392">
                  <c:v>0.110206</c:v>
                </c:pt>
                <c:pt idx="2393">
                  <c:v>0.10987</c:v>
                </c:pt>
                <c:pt idx="2394">
                  <c:v>0.109559</c:v>
                </c:pt>
                <c:pt idx="2395">
                  <c:v>0.109181</c:v>
                </c:pt>
                <c:pt idx="2396">
                  <c:v>0.109042</c:v>
                </c:pt>
                <c:pt idx="2397">
                  <c:v>0.108931</c:v>
                </c:pt>
                <c:pt idx="2398">
                  <c:v>0.108797</c:v>
                </c:pt>
                <c:pt idx="2399">
                  <c:v>0.108616</c:v>
                </c:pt>
                <c:pt idx="2400">
                  <c:v>0.108457</c:v>
                </c:pt>
                <c:pt idx="2401">
                  <c:v>0.108268</c:v>
                </c:pt>
                <c:pt idx="2402">
                  <c:v>0.108111</c:v>
                </c:pt>
                <c:pt idx="2403">
                  <c:v>0.10782700000000001</c:v>
                </c:pt>
                <c:pt idx="2404">
                  <c:v>0.10768800000000001</c:v>
                </c:pt>
                <c:pt idx="2405">
                  <c:v>0.107622</c:v>
                </c:pt>
                <c:pt idx="2406">
                  <c:v>0.107206</c:v>
                </c:pt>
                <c:pt idx="2407">
                  <c:v>0.107007</c:v>
                </c:pt>
                <c:pt idx="2408">
                  <c:v>0.106646</c:v>
                </c:pt>
                <c:pt idx="2409">
                  <c:v>0.106674</c:v>
                </c:pt>
                <c:pt idx="2410">
                  <c:v>0.106364</c:v>
                </c:pt>
                <c:pt idx="2411">
                  <c:v>0.10624500000000001</c:v>
                </c:pt>
                <c:pt idx="2412">
                  <c:v>0.106102</c:v>
                </c:pt>
                <c:pt idx="2413">
                  <c:v>0.10592600000000001</c:v>
                </c:pt>
                <c:pt idx="2414">
                  <c:v>0.105875</c:v>
                </c:pt>
                <c:pt idx="2415">
                  <c:v>0.10587199999999999</c:v>
                </c:pt>
                <c:pt idx="2416">
                  <c:v>0.105728</c:v>
                </c:pt>
                <c:pt idx="2417">
                  <c:v>0.10561</c:v>
                </c:pt>
                <c:pt idx="2418">
                  <c:v>0.105297</c:v>
                </c:pt>
                <c:pt idx="2419">
                  <c:v>0.104906</c:v>
                </c:pt>
                <c:pt idx="2420">
                  <c:v>0.104786</c:v>
                </c:pt>
                <c:pt idx="2421">
                  <c:v>0.104728</c:v>
                </c:pt>
                <c:pt idx="2422">
                  <c:v>0.104645</c:v>
                </c:pt>
                <c:pt idx="2423">
                  <c:v>0.10452</c:v>
                </c:pt>
                <c:pt idx="2424">
                  <c:v>0.10433000000000001</c:v>
                </c:pt>
                <c:pt idx="2425">
                  <c:v>0.104278</c:v>
                </c:pt>
                <c:pt idx="2426">
                  <c:v>0.104128</c:v>
                </c:pt>
                <c:pt idx="2427">
                  <c:v>0.10381899999999999</c:v>
                </c:pt>
                <c:pt idx="2428">
                  <c:v>0.103699</c:v>
                </c:pt>
                <c:pt idx="2429">
                  <c:v>0.103306</c:v>
                </c:pt>
                <c:pt idx="2430">
                  <c:v>0.10310900000000001</c:v>
                </c:pt>
                <c:pt idx="2431">
                  <c:v>0.102994</c:v>
                </c:pt>
                <c:pt idx="2432">
                  <c:v>0.102973</c:v>
                </c:pt>
                <c:pt idx="2433">
                  <c:v>0.10265000000000001</c:v>
                </c:pt>
                <c:pt idx="2434">
                  <c:v>0.102593</c:v>
                </c:pt>
                <c:pt idx="2435">
                  <c:v>0.10226499999999999</c:v>
                </c:pt>
                <c:pt idx="2436">
                  <c:v>0.10213700000000001</c:v>
                </c:pt>
                <c:pt idx="2437">
                  <c:v>0.10208299999999999</c:v>
                </c:pt>
                <c:pt idx="2438">
                  <c:v>0.102121</c:v>
                </c:pt>
                <c:pt idx="2439">
                  <c:v>0.101701</c:v>
                </c:pt>
                <c:pt idx="2440">
                  <c:v>0.101379</c:v>
                </c:pt>
                <c:pt idx="2441">
                  <c:v>0.101384</c:v>
                </c:pt>
                <c:pt idx="2442">
                  <c:v>0.101035</c:v>
                </c:pt>
                <c:pt idx="2443">
                  <c:v>0.100851</c:v>
                </c:pt>
                <c:pt idx="2444">
                  <c:v>0.100595</c:v>
                </c:pt>
                <c:pt idx="2445">
                  <c:v>0.100498</c:v>
                </c:pt>
                <c:pt idx="2446">
                  <c:v>0.100467</c:v>
                </c:pt>
                <c:pt idx="2447">
                  <c:v>0.100318</c:v>
                </c:pt>
                <c:pt idx="2448">
                  <c:v>0.10012600000000001</c:v>
                </c:pt>
                <c:pt idx="2449">
                  <c:v>9.9828E-2</c:v>
                </c:pt>
                <c:pt idx="2450">
                  <c:v>9.9651000000000003E-2</c:v>
                </c:pt>
                <c:pt idx="2451">
                  <c:v>9.9540000000000003E-2</c:v>
                </c:pt>
                <c:pt idx="2452">
                  <c:v>9.9284999999999998E-2</c:v>
                </c:pt>
                <c:pt idx="2453">
                  <c:v>9.9150000000000002E-2</c:v>
                </c:pt>
                <c:pt idx="2454">
                  <c:v>9.8777000000000004E-2</c:v>
                </c:pt>
                <c:pt idx="2455">
                  <c:v>9.8637000000000002E-2</c:v>
                </c:pt>
                <c:pt idx="2456">
                  <c:v>9.8585999999999993E-2</c:v>
                </c:pt>
                <c:pt idx="2457">
                  <c:v>9.8483000000000001E-2</c:v>
                </c:pt>
                <c:pt idx="2458">
                  <c:v>9.8357E-2</c:v>
                </c:pt>
                <c:pt idx="2459">
                  <c:v>9.8143999999999995E-2</c:v>
                </c:pt>
                <c:pt idx="2460">
                  <c:v>9.8032999999999995E-2</c:v>
                </c:pt>
                <c:pt idx="2461">
                  <c:v>9.7855999999999999E-2</c:v>
                </c:pt>
                <c:pt idx="2462">
                  <c:v>9.7688999999999998E-2</c:v>
                </c:pt>
                <c:pt idx="2463">
                  <c:v>9.7562999999999997E-2</c:v>
                </c:pt>
                <c:pt idx="2464">
                  <c:v>9.7100000000000006E-2</c:v>
                </c:pt>
                <c:pt idx="2465">
                  <c:v>9.7128999999999993E-2</c:v>
                </c:pt>
                <c:pt idx="2466">
                  <c:v>9.6986000000000003E-2</c:v>
                </c:pt>
                <c:pt idx="2467">
                  <c:v>9.6977999999999995E-2</c:v>
                </c:pt>
                <c:pt idx="2468">
                  <c:v>9.6819000000000002E-2</c:v>
                </c:pt>
                <c:pt idx="2469">
                  <c:v>9.6766000000000005E-2</c:v>
                </c:pt>
                <c:pt idx="2470">
                  <c:v>9.6628000000000006E-2</c:v>
                </c:pt>
                <c:pt idx="2471">
                  <c:v>9.6435999999999994E-2</c:v>
                </c:pt>
                <c:pt idx="2472">
                  <c:v>9.6323000000000006E-2</c:v>
                </c:pt>
                <c:pt idx="2473">
                  <c:v>9.5837000000000006E-2</c:v>
                </c:pt>
                <c:pt idx="2474">
                  <c:v>9.5477999999999993E-2</c:v>
                </c:pt>
                <c:pt idx="2475">
                  <c:v>9.5430000000000001E-2</c:v>
                </c:pt>
                <c:pt idx="2476">
                  <c:v>9.5435000000000006E-2</c:v>
                </c:pt>
                <c:pt idx="2477">
                  <c:v>9.5438999999999996E-2</c:v>
                </c:pt>
                <c:pt idx="2478">
                  <c:v>9.5258999999999996E-2</c:v>
                </c:pt>
                <c:pt idx="2479">
                  <c:v>9.5082E-2</c:v>
                </c:pt>
                <c:pt idx="2480">
                  <c:v>9.4878000000000004E-2</c:v>
                </c:pt>
                <c:pt idx="2481">
                  <c:v>9.4583E-2</c:v>
                </c:pt>
                <c:pt idx="2482">
                  <c:v>9.4793000000000002E-2</c:v>
                </c:pt>
                <c:pt idx="2483">
                  <c:v>9.4724000000000003E-2</c:v>
                </c:pt>
                <c:pt idx="2484">
                  <c:v>9.4581999999999999E-2</c:v>
                </c:pt>
                <c:pt idx="2485">
                  <c:v>9.4525999999999999E-2</c:v>
                </c:pt>
                <c:pt idx="2486">
                  <c:v>9.4127000000000002E-2</c:v>
                </c:pt>
                <c:pt idx="2487">
                  <c:v>9.3956999999999999E-2</c:v>
                </c:pt>
                <c:pt idx="2488">
                  <c:v>9.3784000000000006E-2</c:v>
                </c:pt>
                <c:pt idx="2489">
                  <c:v>9.3621999999999997E-2</c:v>
                </c:pt>
                <c:pt idx="2490">
                  <c:v>9.3561000000000005E-2</c:v>
                </c:pt>
                <c:pt idx="2491">
                  <c:v>9.3509999999999996E-2</c:v>
                </c:pt>
                <c:pt idx="2492">
                  <c:v>9.3341999999999994E-2</c:v>
                </c:pt>
                <c:pt idx="2493">
                  <c:v>9.3288999999999997E-2</c:v>
                </c:pt>
                <c:pt idx="2494">
                  <c:v>9.3550999999999995E-2</c:v>
                </c:pt>
                <c:pt idx="2495">
                  <c:v>9.3690999999999997E-2</c:v>
                </c:pt>
                <c:pt idx="2496">
                  <c:v>9.3237E-2</c:v>
                </c:pt>
                <c:pt idx="2497">
                  <c:v>9.3237E-2</c:v>
                </c:pt>
                <c:pt idx="2498">
                  <c:v>9.3230999999999994E-2</c:v>
                </c:pt>
                <c:pt idx="2499">
                  <c:v>9.3423999999999993E-2</c:v>
                </c:pt>
                <c:pt idx="2500">
                  <c:v>9.342399999999999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FC1-439F-91CB-F022EC08FFFD}"/>
            </c:ext>
          </c:extLst>
        </c:ser>
        <c:ser>
          <c:idx val="3"/>
          <c:order val="3"/>
          <c:tx>
            <c:v>pH 8.1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E$1:$E$2501</c:f>
              <c:numCache>
                <c:formatCode>General</c:formatCode>
                <c:ptCount val="2501"/>
                <c:pt idx="0">
                  <c:v>1.1835720000000001</c:v>
                </c:pt>
                <c:pt idx="1">
                  <c:v>1.176601</c:v>
                </c:pt>
                <c:pt idx="2">
                  <c:v>1.1728160000000001</c:v>
                </c:pt>
                <c:pt idx="3">
                  <c:v>1.1587860000000001</c:v>
                </c:pt>
                <c:pt idx="4">
                  <c:v>1.1550530000000001</c:v>
                </c:pt>
                <c:pt idx="5">
                  <c:v>1.1526639999999999</c:v>
                </c:pt>
                <c:pt idx="6">
                  <c:v>1.1485270000000001</c:v>
                </c:pt>
                <c:pt idx="7">
                  <c:v>1.142712</c:v>
                </c:pt>
                <c:pt idx="8">
                  <c:v>1.1337600000000001</c:v>
                </c:pt>
                <c:pt idx="9">
                  <c:v>1.1279129999999999</c:v>
                </c:pt>
                <c:pt idx="10">
                  <c:v>1.124396</c:v>
                </c:pt>
                <c:pt idx="11">
                  <c:v>1.1162019999999999</c:v>
                </c:pt>
                <c:pt idx="12">
                  <c:v>1.114117</c:v>
                </c:pt>
                <c:pt idx="13">
                  <c:v>1.1089990000000001</c:v>
                </c:pt>
                <c:pt idx="14">
                  <c:v>1.1002609999999999</c:v>
                </c:pt>
                <c:pt idx="15">
                  <c:v>1.0984700000000001</c:v>
                </c:pt>
                <c:pt idx="16">
                  <c:v>1.091707</c:v>
                </c:pt>
                <c:pt idx="17">
                  <c:v>1.0868960000000001</c:v>
                </c:pt>
                <c:pt idx="18">
                  <c:v>1.081483</c:v>
                </c:pt>
                <c:pt idx="19">
                  <c:v>1.0759369999999999</c:v>
                </c:pt>
                <c:pt idx="20">
                  <c:v>1.0722970000000001</c:v>
                </c:pt>
                <c:pt idx="21">
                  <c:v>1.067531</c:v>
                </c:pt>
                <c:pt idx="22">
                  <c:v>1.0608059999999999</c:v>
                </c:pt>
                <c:pt idx="23">
                  <c:v>1.054443</c:v>
                </c:pt>
                <c:pt idx="24">
                  <c:v>1.0495639999999999</c:v>
                </c:pt>
                <c:pt idx="25">
                  <c:v>1.046459</c:v>
                </c:pt>
                <c:pt idx="26">
                  <c:v>1.0432110000000001</c:v>
                </c:pt>
                <c:pt idx="27">
                  <c:v>1.0364720000000001</c:v>
                </c:pt>
                <c:pt idx="28">
                  <c:v>1.03322</c:v>
                </c:pt>
                <c:pt idx="29">
                  <c:v>1.0273000000000001</c:v>
                </c:pt>
                <c:pt idx="30">
                  <c:v>1.0237160000000001</c:v>
                </c:pt>
                <c:pt idx="31">
                  <c:v>1.0162420000000001</c:v>
                </c:pt>
                <c:pt idx="32">
                  <c:v>1.0131680000000001</c:v>
                </c:pt>
                <c:pt idx="33">
                  <c:v>1.0097830000000001</c:v>
                </c:pt>
                <c:pt idx="34">
                  <c:v>1.00417</c:v>
                </c:pt>
                <c:pt idx="35">
                  <c:v>1.001298</c:v>
                </c:pt>
                <c:pt idx="36">
                  <c:v>0.99727900000000003</c:v>
                </c:pt>
                <c:pt idx="37">
                  <c:v>0.99353999999999998</c:v>
                </c:pt>
                <c:pt idx="38">
                  <c:v>0.98811400000000005</c:v>
                </c:pt>
                <c:pt idx="39">
                  <c:v>0.98395200000000005</c:v>
                </c:pt>
                <c:pt idx="40">
                  <c:v>0.97976799999999997</c:v>
                </c:pt>
                <c:pt idx="41">
                  <c:v>0.97345899999999996</c:v>
                </c:pt>
                <c:pt idx="42">
                  <c:v>0.96873100000000001</c:v>
                </c:pt>
                <c:pt idx="43">
                  <c:v>0.96697999999999995</c:v>
                </c:pt>
                <c:pt idx="44">
                  <c:v>0.96547499999999997</c:v>
                </c:pt>
                <c:pt idx="45">
                  <c:v>0.96069000000000004</c:v>
                </c:pt>
                <c:pt idx="46">
                  <c:v>0.95818599999999998</c:v>
                </c:pt>
                <c:pt idx="47">
                  <c:v>0.95040500000000006</c:v>
                </c:pt>
                <c:pt idx="48">
                  <c:v>0.94720599999999999</c:v>
                </c:pt>
                <c:pt idx="49">
                  <c:v>0.94350800000000001</c:v>
                </c:pt>
                <c:pt idx="50">
                  <c:v>0.93765900000000002</c:v>
                </c:pt>
                <c:pt idx="51">
                  <c:v>0.93324200000000002</c:v>
                </c:pt>
                <c:pt idx="52">
                  <c:v>0.929226</c:v>
                </c:pt>
                <c:pt idx="53">
                  <c:v>0.927091</c:v>
                </c:pt>
                <c:pt idx="54">
                  <c:v>0.92444700000000002</c:v>
                </c:pt>
                <c:pt idx="55">
                  <c:v>0.91925599999999996</c:v>
                </c:pt>
                <c:pt idx="56">
                  <c:v>0.91564599999999996</c:v>
                </c:pt>
                <c:pt idx="57">
                  <c:v>0.90981500000000004</c:v>
                </c:pt>
                <c:pt idx="58">
                  <c:v>0.90624300000000002</c:v>
                </c:pt>
                <c:pt idx="59">
                  <c:v>0.90394699999999994</c:v>
                </c:pt>
                <c:pt idx="60">
                  <c:v>0.89909700000000004</c:v>
                </c:pt>
                <c:pt idx="61">
                  <c:v>0.895621</c:v>
                </c:pt>
                <c:pt idx="62">
                  <c:v>0.89113900000000001</c:v>
                </c:pt>
                <c:pt idx="63">
                  <c:v>0.889733</c:v>
                </c:pt>
                <c:pt idx="64">
                  <c:v>0.88459699999999997</c:v>
                </c:pt>
                <c:pt idx="65">
                  <c:v>0.87955300000000003</c:v>
                </c:pt>
                <c:pt idx="66">
                  <c:v>0.87817800000000001</c:v>
                </c:pt>
                <c:pt idx="67">
                  <c:v>0.87413399999999997</c:v>
                </c:pt>
                <c:pt idx="68">
                  <c:v>0.87091300000000005</c:v>
                </c:pt>
                <c:pt idx="69">
                  <c:v>0.86892499999999995</c:v>
                </c:pt>
                <c:pt idx="70">
                  <c:v>0.86435399999999996</c:v>
                </c:pt>
                <c:pt idx="71">
                  <c:v>0.86073</c:v>
                </c:pt>
                <c:pt idx="72">
                  <c:v>0.85842399999999996</c:v>
                </c:pt>
                <c:pt idx="73">
                  <c:v>0.85271699999999995</c:v>
                </c:pt>
                <c:pt idx="74">
                  <c:v>0.85264600000000002</c:v>
                </c:pt>
                <c:pt idx="75">
                  <c:v>0.84980999999999995</c:v>
                </c:pt>
                <c:pt idx="76">
                  <c:v>0.84457700000000002</c:v>
                </c:pt>
                <c:pt idx="77">
                  <c:v>0.84253</c:v>
                </c:pt>
                <c:pt idx="78">
                  <c:v>0.83940000000000003</c:v>
                </c:pt>
                <c:pt idx="79">
                  <c:v>0.83704199999999995</c:v>
                </c:pt>
                <c:pt idx="80">
                  <c:v>0.83268299999999995</c:v>
                </c:pt>
                <c:pt idx="81">
                  <c:v>0.82968500000000001</c:v>
                </c:pt>
                <c:pt idx="82">
                  <c:v>0.82533699999999999</c:v>
                </c:pt>
                <c:pt idx="83">
                  <c:v>0.82383899999999999</c:v>
                </c:pt>
                <c:pt idx="84">
                  <c:v>0.82017200000000001</c:v>
                </c:pt>
                <c:pt idx="85">
                  <c:v>0.81662900000000005</c:v>
                </c:pt>
                <c:pt idx="86">
                  <c:v>0.81288899999999997</c:v>
                </c:pt>
                <c:pt idx="87">
                  <c:v>0.81151300000000004</c:v>
                </c:pt>
                <c:pt idx="88">
                  <c:v>0.809361</c:v>
                </c:pt>
                <c:pt idx="89">
                  <c:v>0.80697399999999997</c:v>
                </c:pt>
                <c:pt idx="90">
                  <c:v>0.80297300000000005</c:v>
                </c:pt>
                <c:pt idx="91">
                  <c:v>0.79997499999999999</c:v>
                </c:pt>
                <c:pt idx="92">
                  <c:v>0.79729000000000005</c:v>
                </c:pt>
                <c:pt idx="93">
                  <c:v>0.79491599999999996</c:v>
                </c:pt>
                <c:pt idx="94">
                  <c:v>0.79149099999999994</c:v>
                </c:pt>
                <c:pt idx="95">
                  <c:v>0.78965300000000005</c:v>
                </c:pt>
                <c:pt idx="96">
                  <c:v>0.78850100000000001</c:v>
                </c:pt>
                <c:pt idx="97">
                  <c:v>0.78449899999999995</c:v>
                </c:pt>
                <c:pt idx="98">
                  <c:v>0.78212999999999999</c:v>
                </c:pt>
                <c:pt idx="99">
                  <c:v>0.779501</c:v>
                </c:pt>
                <c:pt idx="100">
                  <c:v>0.77767500000000001</c:v>
                </c:pt>
                <c:pt idx="101">
                  <c:v>0.77415599999999996</c:v>
                </c:pt>
                <c:pt idx="102">
                  <c:v>0.77320699999999998</c:v>
                </c:pt>
                <c:pt idx="103">
                  <c:v>0.76813100000000001</c:v>
                </c:pt>
                <c:pt idx="104">
                  <c:v>0.76595100000000005</c:v>
                </c:pt>
                <c:pt idx="105">
                  <c:v>0.76193599999999995</c:v>
                </c:pt>
                <c:pt idx="106">
                  <c:v>0.76036999999999999</c:v>
                </c:pt>
                <c:pt idx="107">
                  <c:v>0.75752399999999998</c:v>
                </c:pt>
                <c:pt idx="108">
                  <c:v>0.755193</c:v>
                </c:pt>
                <c:pt idx="109">
                  <c:v>0.75217800000000001</c:v>
                </c:pt>
                <c:pt idx="110">
                  <c:v>0.74888600000000005</c:v>
                </c:pt>
                <c:pt idx="111">
                  <c:v>0.74495199999999995</c:v>
                </c:pt>
                <c:pt idx="112">
                  <c:v>0.74278200000000005</c:v>
                </c:pt>
                <c:pt idx="113">
                  <c:v>0.740143</c:v>
                </c:pt>
                <c:pt idx="114">
                  <c:v>0.73885400000000001</c:v>
                </c:pt>
                <c:pt idx="115">
                  <c:v>0.73621599999999998</c:v>
                </c:pt>
                <c:pt idx="116">
                  <c:v>0.73366600000000004</c:v>
                </c:pt>
                <c:pt idx="117">
                  <c:v>0.73102500000000004</c:v>
                </c:pt>
                <c:pt idx="118">
                  <c:v>0.72753599999999996</c:v>
                </c:pt>
                <c:pt idx="119">
                  <c:v>0.72548699999999999</c:v>
                </c:pt>
                <c:pt idx="120">
                  <c:v>0.72260999999999997</c:v>
                </c:pt>
                <c:pt idx="121">
                  <c:v>0.71914800000000001</c:v>
                </c:pt>
                <c:pt idx="122">
                  <c:v>0.71790299999999996</c:v>
                </c:pt>
                <c:pt idx="123">
                  <c:v>0.71644399999999997</c:v>
                </c:pt>
                <c:pt idx="124">
                  <c:v>0.71394800000000003</c:v>
                </c:pt>
                <c:pt idx="125">
                  <c:v>0.71076700000000004</c:v>
                </c:pt>
                <c:pt idx="126">
                  <c:v>0.70935499999999996</c:v>
                </c:pt>
                <c:pt idx="127">
                  <c:v>0.707036</c:v>
                </c:pt>
                <c:pt idx="128">
                  <c:v>0.70466600000000001</c:v>
                </c:pt>
                <c:pt idx="129">
                  <c:v>0.70082699999999998</c:v>
                </c:pt>
                <c:pt idx="130">
                  <c:v>0.69964000000000004</c:v>
                </c:pt>
                <c:pt idx="131">
                  <c:v>0.69672500000000004</c:v>
                </c:pt>
                <c:pt idx="132">
                  <c:v>0.69381499999999996</c:v>
                </c:pt>
                <c:pt idx="133">
                  <c:v>0.691581</c:v>
                </c:pt>
                <c:pt idx="134">
                  <c:v>0.68917099999999998</c:v>
                </c:pt>
                <c:pt idx="135">
                  <c:v>0.68672100000000003</c:v>
                </c:pt>
                <c:pt idx="136">
                  <c:v>0.686693</c:v>
                </c:pt>
                <c:pt idx="137">
                  <c:v>0.684118</c:v>
                </c:pt>
                <c:pt idx="138">
                  <c:v>0.68166099999999996</c:v>
                </c:pt>
                <c:pt idx="139">
                  <c:v>0.68129099999999998</c:v>
                </c:pt>
                <c:pt idx="140">
                  <c:v>0.67692600000000003</c:v>
                </c:pt>
                <c:pt idx="141">
                  <c:v>0.67389900000000003</c:v>
                </c:pt>
                <c:pt idx="142">
                  <c:v>0.673485</c:v>
                </c:pt>
                <c:pt idx="143">
                  <c:v>0.67145200000000005</c:v>
                </c:pt>
                <c:pt idx="144">
                  <c:v>0.66986199999999996</c:v>
                </c:pt>
                <c:pt idx="145">
                  <c:v>0.66848099999999999</c:v>
                </c:pt>
                <c:pt idx="146">
                  <c:v>0.66545500000000002</c:v>
                </c:pt>
                <c:pt idx="147">
                  <c:v>0.66283700000000001</c:v>
                </c:pt>
                <c:pt idx="148">
                  <c:v>0.66187799999999997</c:v>
                </c:pt>
                <c:pt idx="149">
                  <c:v>0.65867100000000001</c:v>
                </c:pt>
                <c:pt idx="150">
                  <c:v>0.65777300000000005</c:v>
                </c:pt>
                <c:pt idx="151">
                  <c:v>0.65527899999999994</c:v>
                </c:pt>
                <c:pt idx="152">
                  <c:v>0.65313399999999999</c:v>
                </c:pt>
                <c:pt idx="153">
                  <c:v>0.65073599999999998</c:v>
                </c:pt>
                <c:pt idx="154">
                  <c:v>0.64939499999999994</c:v>
                </c:pt>
                <c:pt idx="155">
                  <c:v>0.64745399999999997</c:v>
                </c:pt>
                <c:pt idx="156">
                  <c:v>0.64521499999999998</c:v>
                </c:pt>
                <c:pt idx="157">
                  <c:v>0.64359100000000002</c:v>
                </c:pt>
                <c:pt idx="158">
                  <c:v>0.64165700000000003</c:v>
                </c:pt>
                <c:pt idx="159">
                  <c:v>0.63986799999999999</c:v>
                </c:pt>
                <c:pt idx="160">
                  <c:v>0.63653099999999996</c:v>
                </c:pt>
                <c:pt idx="161">
                  <c:v>0.63448000000000004</c:v>
                </c:pt>
                <c:pt idx="162">
                  <c:v>0.63404000000000005</c:v>
                </c:pt>
                <c:pt idx="163">
                  <c:v>0.63287400000000005</c:v>
                </c:pt>
                <c:pt idx="164">
                  <c:v>0.631019</c:v>
                </c:pt>
                <c:pt idx="165">
                  <c:v>0.62890800000000002</c:v>
                </c:pt>
                <c:pt idx="166">
                  <c:v>0.62746599999999997</c:v>
                </c:pt>
                <c:pt idx="167">
                  <c:v>0.62593600000000005</c:v>
                </c:pt>
                <c:pt idx="168">
                  <c:v>0.62501700000000004</c:v>
                </c:pt>
                <c:pt idx="169">
                  <c:v>0.62309400000000004</c:v>
                </c:pt>
                <c:pt idx="170">
                  <c:v>0.62057099999999998</c:v>
                </c:pt>
                <c:pt idx="171">
                  <c:v>0.61863400000000002</c:v>
                </c:pt>
                <c:pt idx="172">
                  <c:v>0.616452</c:v>
                </c:pt>
                <c:pt idx="173">
                  <c:v>0.61580299999999999</c:v>
                </c:pt>
                <c:pt idx="174">
                  <c:v>0.61291600000000002</c:v>
                </c:pt>
                <c:pt idx="175">
                  <c:v>0.61102599999999996</c:v>
                </c:pt>
                <c:pt idx="176">
                  <c:v>0.61043700000000001</c:v>
                </c:pt>
                <c:pt idx="177">
                  <c:v>0.60802199999999995</c:v>
                </c:pt>
                <c:pt idx="178">
                  <c:v>0.60594099999999995</c:v>
                </c:pt>
                <c:pt idx="179">
                  <c:v>0.60415399999999997</c:v>
                </c:pt>
                <c:pt idx="180">
                  <c:v>0.60354300000000005</c:v>
                </c:pt>
                <c:pt idx="181">
                  <c:v>0.60087599999999997</c:v>
                </c:pt>
                <c:pt idx="182">
                  <c:v>0.59922600000000004</c:v>
                </c:pt>
                <c:pt idx="183">
                  <c:v>0.59709100000000004</c:v>
                </c:pt>
                <c:pt idx="184">
                  <c:v>0.59579800000000005</c:v>
                </c:pt>
                <c:pt idx="185">
                  <c:v>0.593001</c:v>
                </c:pt>
                <c:pt idx="186">
                  <c:v>0.59201400000000004</c:v>
                </c:pt>
                <c:pt idx="187">
                  <c:v>0.59000799999999998</c:v>
                </c:pt>
                <c:pt idx="188">
                  <c:v>0.589059</c:v>
                </c:pt>
                <c:pt idx="189">
                  <c:v>0.58640400000000004</c:v>
                </c:pt>
                <c:pt idx="190">
                  <c:v>0.58510600000000001</c:v>
                </c:pt>
                <c:pt idx="191">
                  <c:v>0.58336299999999996</c:v>
                </c:pt>
                <c:pt idx="192">
                  <c:v>0.582758</c:v>
                </c:pt>
                <c:pt idx="193">
                  <c:v>0.58053299999999997</c:v>
                </c:pt>
                <c:pt idx="194">
                  <c:v>0.57847099999999996</c:v>
                </c:pt>
                <c:pt idx="195">
                  <c:v>0.57709900000000003</c:v>
                </c:pt>
                <c:pt idx="196">
                  <c:v>0.57542300000000002</c:v>
                </c:pt>
                <c:pt idx="197">
                  <c:v>0.57388300000000003</c:v>
                </c:pt>
                <c:pt idx="198">
                  <c:v>0.573295</c:v>
                </c:pt>
                <c:pt idx="199">
                  <c:v>0.57068300000000005</c:v>
                </c:pt>
                <c:pt idx="200">
                  <c:v>0.56969199999999998</c:v>
                </c:pt>
                <c:pt idx="201">
                  <c:v>0.56795499999999999</c:v>
                </c:pt>
                <c:pt idx="202">
                  <c:v>0.56611699999999998</c:v>
                </c:pt>
                <c:pt idx="203">
                  <c:v>0.563917</c:v>
                </c:pt>
                <c:pt idx="204">
                  <c:v>0.56245599999999996</c:v>
                </c:pt>
                <c:pt idx="205">
                  <c:v>0.56189500000000003</c:v>
                </c:pt>
                <c:pt idx="206">
                  <c:v>0.56175299999999995</c:v>
                </c:pt>
                <c:pt idx="207">
                  <c:v>0.55806599999999995</c:v>
                </c:pt>
                <c:pt idx="208">
                  <c:v>0.55600899999999998</c:v>
                </c:pt>
                <c:pt idx="209">
                  <c:v>0.55515599999999998</c:v>
                </c:pt>
                <c:pt idx="210">
                  <c:v>0.55376099999999995</c:v>
                </c:pt>
                <c:pt idx="211">
                  <c:v>0.55310999999999999</c:v>
                </c:pt>
                <c:pt idx="212">
                  <c:v>0.55152000000000001</c:v>
                </c:pt>
                <c:pt idx="213">
                  <c:v>0.55027499999999996</c:v>
                </c:pt>
                <c:pt idx="214">
                  <c:v>0.549342</c:v>
                </c:pt>
                <c:pt idx="215">
                  <c:v>0.54808000000000001</c:v>
                </c:pt>
                <c:pt idx="216">
                  <c:v>0.54610499999999995</c:v>
                </c:pt>
                <c:pt idx="217">
                  <c:v>0.54464000000000001</c:v>
                </c:pt>
                <c:pt idx="218">
                  <c:v>0.54269999999999996</c:v>
                </c:pt>
                <c:pt idx="219">
                  <c:v>0.54095099999999996</c:v>
                </c:pt>
                <c:pt idx="220">
                  <c:v>0.54010499999999995</c:v>
                </c:pt>
                <c:pt idx="221">
                  <c:v>0.53970600000000002</c:v>
                </c:pt>
                <c:pt idx="222">
                  <c:v>0.53781999999999996</c:v>
                </c:pt>
                <c:pt idx="223">
                  <c:v>0.53554299999999999</c:v>
                </c:pt>
                <c:pt idx="224">
                  <c:v>0.53537699999999999</c:v>
                </c:pt>
                <c:pt idx="225">
                  <c:v>0.53495999999999999</c:v>
                </c:pt>
                <c:pt idx="226">
                  <c:v>0.53278599999999998</c:v>
                </c:pt>
                <c:pt idx="227">
                  <c:v>0.53227500000000005</c:v>
                </c:pt>
                <c:pt idx="228">
                  <c:v>0.53057399999999999</c:v>
                </c:pt>
                <c:pt idx="229">
                  <c:v>0.52975099999999997</c:v>
                </c:pt>
                <c:pt idx="230">
                  <c:v>0.52828299999999995</c:v>
                </c:pt>
                <c:pt idx="231">
                  <c:v>0.52633300000000005</c:v>
                </c:pt>
                <c:pt idx="232">
                  <c:v>0.52565399999999995</c:v>
                </c:pt>
                <c:pt idx="233">
                  <c:v>0.52361000000000002</c:v>
                </c:pt>
                <c:pt idx="234">
                  <c:v>0.52266999999999997</c:v>
                </c:pt>
                <c:pt idx="235">
                  <c:v>0.52158499999999997</c:v>
                </c:pt>
                <c:pt idx="236">
                  <c:v>0.52063199999999998</c:v>
                </c:pt>
                <c:pt idx="237">
                  <c:v>0.52095000000000002</c:v>
                </c:pt>
                <c:pt idx="238">
                  <c:v>0.51803399999999999</c:v>
                </c:pt>
                <c:pt idx="239">
                  <c:v>0.51707599999999998</c:v>
                </c:pt>
                <c:pt idx="240">
                  <c:v>0.51603699999999997</c:v>
                </c:pt>
                <c:pt idx="241">
                  <c:v>0.51480700000000001</c:v>
                </c:pt>
                <c:pt idx="242">
                  <c:v>0.51314800000000005</c:v>
                </c:pt>
                <c:pt idx="243">
                  <c:v>0.51244199999999995</c:v>
                </c:pt>
                <c:pt idx="244">
                  <c:v>0.51028200000000001</c:v>
                </c:pt>
                <c:pt idx="245">
                  <c:v>0.51033300000000004</c:v>
                </c:pt>
                <c:pt idx="246">
                  <c:v>0.50885100000000005</c:v>
                </c:pt>
                <c:pt idx="247">
                  <c:v>0.50763800000000003</c:v>
                </c:pt>
                <c:pt idx="248">
                  <c:v>0.50775800000000004</c:v>
                </c:pt>
                <c:pt idx="249">
                  <c:v>0.50581399999999999</c:v>
                </c:pt>
                <c:pt idx="250">
                  <c:v>0.46918300000000002</c:v>
                </c:pt>
                <c:pt idx="251">
                  <c:v>0.46815600000000002</c:v>
                </c:pt>
                <c:pt idx="252">
                  <c:v>0.467526</c:v>
                </c:pt>
                <c:pt idx="253">
                  <c:v>0.46613399999999999</c:v>
                </c:pt>
                <c:pt idx="254">
                  <c:v>0.46516200000000002</c:v>
                </c:pt>
                <c:pt idx="255">
                  <c:v>0.46404600000000001</c:v>
                </c:pt>
                <c:pt idx="256">
                  <c:v>0.46370899999999998</c:v>
                </c:pt>
                <c:pt idx="257">
                  <c:v>0.46222000000000002</c:v>
                </c:pt>
                <c:pt idx="258">
                  <c:v>0.46063100000000001</c:v>
                </c:pt>
                <c:pt idx="259">
                  <c:v>0.45989400000000002</c:v>
                </c:pt>
                <c:pt idx="260">
                  <c:v>0.45912799999999998</c:v>
                </c:pt>
                <c:pt idx="261">
                  <c:v>0.45835599999999999</c:v>
                </c:pt>
                <c:pt idx="262">
                  <c:v>0.45735500000000001</c:v>
                </c:pt>
                <c:pt idx="263">
                  <c:v>0.45636599999999999</c:v>
                </c:pt>
                <c:pt idx="264">
                  <c:v>0.454905</c:v>
                </c:pt>
                <c:pt idx="265">
                  <c:v>0.45392399999999999</c:v>
                </c:pt>
                <c:pt idx="266">
                  <c:v>0.45297199999999999</c:v>
                </c:pt>
                <c:pt idx="267">
                  <c:v>0.452214</c:v>
                </c:pt>
                <c:pt idx="268">
                  <c:v>0.45096999999999998</c:v>
                </c:pt>
                <c:pt idx="269">
                  <c:v>0.44997700000000002</c:v>
                </c:pt>
                <c:pt idx="270">
                  <c:v>0.44900299999999999</c:v>
                </c:pt>
                <c:pt idx="271">
                  <c:v>0.44844499999999998</c:v>
                </c:pt>
                <c:pt idx="272">
                  <c:v>0.44775999999999999</c:v>
                </c:pt>
                <c:pt idx="273">
                  <c:v>0.44648700000000002</c:v>
                </c:pt>
                <c:pt idx="274">
                  <c:v>0.44565900000000003</c:v>
                </c:pt>
                <c:pt idx="275">
                  <c:v>0.44442399999999999</c:v>
                </c:pt>
                <c:pt idx="276">
                  <c:v>0.443469</c:v>
                </c:pt>
                <c:pt idx="277">
                  <c:v>0.44214399999999998</c:v>
                </c:pt>
                <c:pt idx="278">
                  <c:v>0.44238699999999997</c:v>
                </c:pt>
                <c:pt idx="279">
                  <c:v>0.44096299999999999</c:v>
                </c:pt>
                <c:pt idx="280">
                  <c:v>0.44013200000000002</c:v>
                </c:pt>
                <c:pt idx="281">
                  <c:v>0.43878699999999998</c:v>
                </c:pt>
                <c:pt idx="282">
                  <c:v>0.43766500000000003</c:v>
                </c:pt>
                <c:pt idx="283">
                  <c:v>0.43711100000000003</c:v>
                </c:pt>
                <c:pt idx="284">
                  <c:v>0.43630000000000002</c:v>
                </c:pt>
                <c:pt idx="285">
                  <c:v>0.43555300000000002</c:v>
                </c:pt>
                <c:pt idx="286">
                  <c:v>0.43440299999999998</c:v>
                </c:pt>
                <c:pt idx="287">
                  <c:v>0.43369000000000002</c:v>
                </c:pt>
                <c:pt idx="288">
                  <c:v>0.43312200000000001</c:v>
                </c:pt>
                <c:pt idx="289">
                  <c:v>0.43129699999999999</c:v>
                </c:pt>
                <c:pt idx="290">
                  <c:v>0.43062299999999998</c:v>
                </c:pt>
                <c:pt idx="291">
                  <c:v>0.42998500000000001</c:v>
                </c:pt>
                <c:pt idx="292">
                  <c:v>0.42952200000000001</c:v>
                </c:pt>
                <c:pt idx="293">
                  <c:v>0.428174</c:v>
                </c:pt>
                <c:pt idx="294">
                  <c:v>0.42726900000000001</c:v>
                </c:pt>
                <c:pt idx="295">
                  <c:v>0.42637399999999998</c:v>
                </c:pt>
                <c:pt idx="296">
                  <c:v>0.425591</c:v>
                </c:pt>
                <c:pt idx="297">
                  <c:v>0.42441000000000001</c:v>
                </c:pt>
                <c:pt idx="298">
                  <c:v>0.42411799999999999</c:v>
                </c:pt>
                <c:pt idx="299">
                  <c:v>0.42365199999999997</c:v>
                </c:pt>
                <c:pt idx="300">
                  <c:v>0.422593</c:v>
                </c:pt>
                <c:pt idx="301">
                  <c:v>0.421653</c:v>
                </c:pt>
                <c:pt idx="302">
                  <c:v>0.42065999999999998</c:v>
                </c:pt>
                <c:pt idx="303">
                  <c:v>0.41997699999999999</c:v>
                </c:pt>
                <c:pt idx="304">
                  <c:v>0.418904</c:v>
                </c:pt>
                <c:pt idx="305">
                  <c:v>0.41815099999999999</c:v>
                </c:pt>
                <c:pt idx="306">
                  <c:v>0.417097</c:v>
                </c:pt>
                <c:pt idx="307">
                  <c:v>0.41621799999999998</c:v>
                </c:pt>
                <c:pt idx="308">
                  <c:v>0.415603</c:v>
                </c:pt>
                <c:pt idx="309">
                  <c:v>0.41510900000000001</c:v>
                </c:pt>
                <c:pt idx="310">
                  <c:v>0.41384700000000002</c:v>
                </c:pt>
                <c:pt idx="311">
                  <c:v>0.41269299999999998</c:v>
                </c:pt>
                <c:pt idx="312">
                  <c:v>0.411912</c:v>
                </c:pt>
                <c:pt idx="313">
                  <c:v>0.411134</c:v>
                </c:pt>
                <c:pt idx="314">
                  <c:v>0.410302</c:v>
                </c:pt>
                <c:pt idx="315">
                  <c:v>0.40921299999999999</c:v>
                </c:pt>
                <c:pt idx="316">
                  <c:v>0.408497</c:v>
                </c:pt>
                <c:pt idx="317">
                  <c:v>0.40768300000000002</c:v>
                </c:pt>
                <c:pt idx="318">
                  <c:v>0.40650999999999998</c:v>
                </c:pt>
                <c:pt idx="319">
                  <c:v>0.406219</c:v>
                </c:pt>
                <c:pt idx="320">
                  <c:v>0.40515800000000002</c:v>
                </c:pt>
                <c:pt idx="321">
                  <c:v>0.40438200000000002</c:v>
                </c:pt>
                <c:pt idx="322">
                  <c:v>0.40357700000000002</c:v>
                </c:pt>
                <c:pt idx="323">
                  <c:v>0.40242299999999998</c:v>
                </c:pt>
                <c:pt idx="324">
                  <c:v>0.40164299999999997</c:v>
                </c:pt>
                <c:pt idx="325">
                  <c:v>0.40109499999999998</c:v>
                </c:pt>
                <c:pt idx="326">
                  <c:v>0.40034999999999998</c:v>
                </c:pt>
                <c:pt idx="327">
                  <c:v>0.39958100000000002</c:v>
                </c:pt>
                <c:pt idx="328">
                  <c:v>0.39827600000000002</c:v>
                </c:pt>
                <c:pt idx="329">
                  <c:v>0.39772200000000002</c:v>
                </c:pt>
                <c:pt idx="330">
                  <c:v>0.39684900000000001</c:v>
                </c:pt>
                <c:pt idx="331">
                  <c:v>0.39619300000000002</c:v>
                </c:pt>
                <c:pt idx="332">
                  <c:v>0.395839</c:v>
                </c:pt>
                <c:pt idx="333">
                  <c:v>0.39522499999999999</c:v>
                </c:pt>
                <c:pt idx="334">
                  <c:v>0.39407700000000001</c:v>
                </c:pt>
                <c:pt idx="335">
                  <c:v>0.39338499999999998</c:v>
                </c:pt>
                <c:pt idx="336">
                  <c:v>0.392959</c:v>
                </c:pt>
                <c:pt idx="337">
                  <c:v>0.391484</c:v>
                </c:pt>
                <c:pt idx="338">
                  <c:v>0.39182800000000001</c:v>
                </c:pt>
                <c:pt idx="339">
                  <c:v>0.390795</c:v>
                </c:pt>
                <c:pt idx="340">
                  <c:v>0.39008300000000001</c:v>
                </c:pt>
                <c:pt idx="341">
                  <c:v>0.38886900000000002</c:v>
                </c:pt>
                <c:pt idx="342">
                  <c:v>0.38828299999999999</c:v>
                </c:pt>
                <c:pt idx="343">
                  <c:v>0.38756299999999999</c:v>
                </c:pt>
                <c:pt idx="344">
                  <c:v>0.386768</c:v>
                </c:pt>
                <c:pt idx="345">
                  <c:v>0.38603599999999999</c:v>
                </c:pt>
                <c:pt idx="346">
                  <c:v>0.38548900000000003</c:v>
                </c:pt>
                <c:pt idx="347">
                  <c:v>0.38456299999999999</c:v>
                </c:pt>
                <c:pt idx="348">
                  <c:v>0.38421499999999997</c:v>
                </c:pt>
                <c:pt idx="349">
                  <c:v>0.38325199999999998</c:v>
                </c:pt>
                <c:pt idx="350">
                  <c:v>0.382353</c:v>
                </c:pt>
                <c:pt idx="351">
                  <c:v>0.381247</c:v>
                </c:pt>
                <c:pt idx="352">
                  <c:v>0.38039200000000001</c:v>
                </c:pt>
                <c:pt idx="353">
                  <c:v>0.38009199999999999</c:v>
                </c:pt>
                <c:pt idx="354">
                  <c:v>0.37963000000000002</c:v>
                </c:pt>
                <c:pt idx="355">
                  <c:v>0.37855800000000001</c:v>
                </c:pt>
                <c:pt idx="356">
                  <c:v>0.37806000000000001</c:v>
                </c:pt>
                <c:pt idx="357">
                  <c:v>0.37727899999999998</c:v>
                </c:pt>
                <c:pt idx="358">
                  <c:v>0.37657400000000002</c:v>
                </c:pt>
                <c:pt idx="359">
                  <c:v>0.37620199999999998</c:v>
                </c:pt>
                <c:pt idx="360">
                  <c:v>0.375303</c:v>
                </c:pt>
                <c:pt idx="361">
                  <c:v>0.37497599999999998</c:v>
                </c:pt>
                <c:pt idx="362">
                  <c:v>0.37433100000000002</c:v>
                </c:pt>
                <c:pt idx="363">
                  <c:v>0.37293199999999999</c:v>
                </c:pt>
                <c:pt idx="364">
                  <c:v>0.37252400000000002</c:v>
                </c:pt>
                <c:pt idx="365">
                  <c:v>0.37219000000000002</c:v>
                </c:pt>
                <c:pt idx="366">
                  <c:v>0.37126599999999998</c:v>
                </c:pt>
                <c:pt idx="367">
                  <c:v>0.37111100000000002</c:v>
                </c:pt>
                <c:pt idx="368">
                  <c:v>0.370363</c:v>
                </c:pt>
                <c:pt idx="369">
                  <c:v>0.36994700000000003</c:v>
                </c:pt>
                <c:pt idx="370">
                  <c:v>0.36934099999999997</c:v>
                </c:pt>
                <c:pt idx="371">
                  <c:v>0.36837999999999999</c:v>
                </c:pt>
                <c:pt idx="372">
                  <c:v>0.36787500000000001</c:v>
                </c:pt>
                <c:pt idx="373">
                  <c:v>0.36715199999999998</c:v>
                </c:pt>
                <c:pt idx="374">
                  <c:v>0.36638999999999999</c:v>
                </c:pt>
                <c:pt idx="375">
                  <c:v>0.36569000000000002</c:v>
                </c:pt>
                <c:pt idx="376">
                  <c:v>0.36505100000000001</c:v>
                </c:pt>
                <c:pt idx="377">
                  <c:v>0.36442200000000002</c:v>
                </c:pt>
                <c:pt idx="378">
                  <c:v>0.363618</c:v>
                </c:pt>
                <c:pt idx="379">
                  <c:v>0.36329499999999998</c:v>
                </c:pt>
                <c:pt idx="380">
                  <c:v>0.36236000000000002</c:v>
                </c:pt>
                <c:pt idx="381">
                  <c:v>0.361763</c:v>
                </c:pt>
                <c:pt idx="382">
                  <c:v>0.361155</c:v>
                </c:pt>
                <c:pt idx="383">
                  <c:v>0.36067500000000002</c:v>
                </c:pt>
                <c:pt idx="384">
                  <c:v>0.360039</c:v>
                </c:pt>
                <c:pt idx="385">
                  <c:v>0.359599</c:v>
                </c:pt>
                <c:pt idx="386">
                  <c:v>0.35854900000000001</c:v>
                </c:pt>
                <c:pt idx="387">
                  <c:v>0.35806700000000002</c:v>
                </c:pt>
                <c:pt idx="388">
                  <c:v>0.35744799999999999</c:v>
                </c:pt>
                <c:pt idx="389">
                  <c:v>0.35668</c:v>
                </c:pt>
                <c:pt idx="390">
                  <c:v>0.35610700000000001</c:v>
                </c:pt>
                <c:pt idx="391">
                  <c:v>0.35548800000000003</c:v>
                </c:pt>
                <c:pt idx="392">
                  <c:v>0.35485800000000001</c:v>
                </c:pt>
                <c:pt idx="393">
                  <c:v>0.354458</c:v>
                </c:pt>
                <c:pt idx="394">
                  <c:v>0.35394399999999998</c:v>
                </c:pt>
                <c:pt idx="395">
                  <c:v>0.35334100000000002</c:v>
                </c:pt>
                <c:pt idx="396">
                  <c:v>0.35294700000000001</c:v>
                </c:pt>
                <c:pt idx="397">
                  <c:v>0.3523</c:v>
                </c:pt>
                <c:pt idx="398">
                  <c:v>0.35113800000000001</c:v>
                </c:pt>
                <c:pt idx="399">
                  <c:v>0.35125499999999998</c:v>
                </c:pt>
                <c:pt idx="400">
                  <c:v>0.35099799999999998</c:v>
                </c:pt>
                <c:pt idx="401">
                  <c:v>0.35035100000000002</c:v>
                </c:pt>
                <c:pt idx="402">
                  <c:v>0.34986800000000001</c:v>
                </c:pt>
                <c:pt idx="403">
                  <c:v>0.34933999999999998</c:v>
                </c:pt>
                <c:pt idx="404">
                  <c:v>0.348551</c:v>
                </c:pt>
                <c:pt idx="405">
                  <c:v>0.34818399999999999</c:v>
                </c:pt>
                <c:pt idx="406">
                  <c:v>0.34763699999999997</c:v>
                </c:pt>
                <c:pt idx="407">
                  <c:v>0.34696700000000003</c:v>
                </c:pt>
                <c:pt idx="408">
                  <c:v>0.34681800000000002</c:v>
                </c:pt>
                <c:pt idx="409">
                  <c:v>0.34625899999999998</c:v>
                </c:pt>
                <c:pt idx="410">
                  <c:v>0.34582600000000002</c:v>
                </c:pt>
                <c:pt idx="411">
                  <c:v>0.34535900000000003</c:v>
                </c:pt>
                <c:pt idx="412">
                  <c:v>0.34473500000000001</c:v>
                </c:pt>
                <c:pt idx="413">
                  <c:v>0.34434500000000001</c:v>
                </c:pt>
                <c:pt idx="414">
                  <c:v>0.34375</c:v>
                </c:pt>
                <c:pt idx="415">
                  <c:v>0.34293400000000002</c:v>
                </c:pt>
                <c:pt idx="416">
                  <c:v>0.34238200000000002</c:v>
                </c:pt>
                <c:pt idx="417">
                  <c:v>0.34212500000000001</c:v>
                </c:pt>
                <c:pt idx="418">
                  <c:v>0.34190900000000002</c:v>
                </c:pt>
                <c:pt idx="419">
                  <c:v>0.34128500000000001</c:v>
                </c:pt>
                <c:pt idx="420">
                  <c:v>0.340835</c:v>
                </c:pt>
                <c:pt idx="421">
                  <c:v>0.34057100000000001</c:v>
                </c:pt>
                <c:pt idx="422">
                  <c:v>0.34044099999999999</c:v>
                </c:pt>
                <c:pt idx="423">
                  <c:v>0.33962900000000001</c:v>
                </c:pt>
                <c:pt idx="424">
                  <c:v>0.33891500000000002</c:v>
                </c:pt>
                <c:pt idx="425">
                  <c:v>0.338725</c:v>
                </c:pt>
                <c:pt idx="426">
                  <c:v>0.33814</c:v>
                </c:pt>
                <c:pt idx="427">
                  <c:v>0.33806399999999998</c:v>
                </c:pt>
                <c:pt idx="428">
                  <c:v>0.33726600000000001</c:v>
                </c:pt>
                <c:pt idx="429">
                  <c:v>0.33701999999999999</c:v>
                </c:pt>
                <c:pt idx="430">
                  <c:v>0.33646399999999999</c:v>
                </c:pt>
                <c:pt idx="431">
                  <c:v>0.33611000000000002</c:v>
                </c:pt>
                <c:pt idx="432">
                  <c:v>0.33554800000000001</c:v>
                </c:pt>
                <c:pt idx="433">
                  <c:v>0.33536300000000002</c:v>
                </c:pt>
                <c:pt idx="434">
                  <c:v>0.334978</c:v>
                </c:pt>
                <c:pt idx="435">
                  <c:v>0.33482800000000001</c:v>
                </c:pt>
                <c:pt idx="436">
                  <c:v>0.33391999999999999</c:v>
                </c:pt>
                <c:pt idx="437">
                  <c:v>0.33347599999999999</c:v>
                </c:pt>
                <c:pt idx="438">
                  <c:v>0.33318900000000001</c:v>
                </c:pt>
                <c:pt idx="439">
                  <c:v>0.33262900000000001</c:v>
                </c:pt>
                <c:pt idx="440">
                  <c:v>0.33241799999999999</c:v>
                </c:pt>
                <c:pt idx="441">
                  <c:v>0.33222800000000002</c:v>
                </c:pt>
                <c:pt idx="442">
                  <c:v>0.33198699999999998</c:v>
                </c:pt>
                <c:pt idx="443">
                  <c:v>0.33106600000000003</c:v>
                </c:pt>
                <c:pt idx="444">
                  <c:v>0.33088000000000001</c:v>
                </c:pt>
                <c:pt idx="445">
                  <c:v>0.33032299999999998</c:v>
                </c:pt>
                <c:pt idx="446">
                  <c:v>0.33016499999999999</c:v>
                </c:pt>
                <c:pt idx="447">
                  <c:v>0.33000699999999999</c:v>
                </c:pt>
                <c:pt idx="448">
                  <c:v>0.32925700000000002</c:v>
                </c:pt>
                <c:pt idx="449">
                  <c:v>0.32882099999999997</c:v>
                </c:pt>
                <c:pt idx="450">
                  <c:v>0.32856099999999999</c:v>
                </c:pt>
                <c:pt idx="451">
                  <c:v>0.32836900000000002</c:v>
                </c:pt>
                <c:pt idx="452">
                  <c:v>0.32807999999999998</c:v>
                </c:pt>
                <c:pt idx="453">
                  <c:v>0.32758599999999999</c:v>
                </c:pt>
                <c:pt idx="454">
                  <c:v>0.32679799999999998</c:v>
                </c:pt>
                <c:pt idx="455">
                  <c:v>0.32686399999999999</c:v>
                </c:pt>
                <c:pt idx="456">
                  <c:v>0.32641599999999998</c:v>
                </c:pt>
                <c:pt idx="457">
                  <c:v>0.32590000000000002</c:v>
                </c:pt>
                <c:pt idx="458">
                  <c:v>0.32552700000000001</c:v>
                </c:pt>
                <c:pt idx="459">
                  <c:v>0.32508700000000001</c:v>
                </c:pt>
                <c:pt idx="460">
                  <c:v>0.32454100000000002</c:v>
                </c:pt>
                <c:pt idx="461">
                  <c:v>0.324376</c:v>
                </c:pt>
                <c:pt idx="462">
                  <c:v>0.32411499999999999</c:v>
                </c:pt>
                <c:pt idx="463">
                  <c:v>0.32385999999999998</c:v>
                </c:pt>
                <c:pt idx="464">
                  <c:v>0.32328800000000002</c:v>
                </c:pt>
                <c:pt idx="465">
                  <c:v>0.32336799999999999</c:v>
                </c:pt>
                <c:pt idx="466">
                  <c:v>0.32327499999999998</c:v>
                </c:pt>
                <c:pt idx="467">
                  <c:v>0.32250299999999998</c:v>
                </c:pt>
                <c:pt idx="468">
                  <c:v>0.32205600000000001</c:v>
                </c:pt>
                <c:pt idx="469">
                  <c:v>0.321799</c:v>
                </c:pt>
                <c:pt idx="470">
                  <c:v>0.32173400000000002</c:v>
                </c:pt>
                <c:pt idx="471">
                  <c:v>0.32158999999999999</c:v>
                </c:pt>
                <c:pt idx="472">
                  <c:v>0.32144899999999998</c:v>
                </c:pt>
                <c:pt idx="473">
                  <c:v>0.32078000000000001</c:v>
                </c:pt>
                <c:pt idx="474">
                  <c:v>0.32072699999999998</c:v>
                </c:pt>
                <c:pt idx="475">
                  <c:v>0.320577</c:v>
                </c:pt>
                <c:pt idx="476">
                  <c:v>0.32019999999999998</c:v>
                </c:pt>
                <c:pt idx="477">
                  <c:v>0.32005400000000001</c:v>
                </c:pt>
                <c:pt idx="478">
                  <c:v>0.31991199999999997</c:v>
                </c:pt>
                <c:pt idx="479">
                  <c:v>0.31988800000000001</c:v>
                </c:pt>
                <c:pt idx="480">
                  <c:v>0.319193</c:v>
                </c:pt>
                <c:pt idx="481">
                  <c:v>0.31928600000000001</c:v>
                </c:pt>
                <c:pt idx="482">
                  <c:v>0.31904199999999999</c:v>
                </c:pt>
                <c:pt idx="483">
                  <c:v>0.31881999999999999</c:v>
                </c:pt>
                <c:pt idx="484">
                  <c:v>0.31805699999999998</c:v>
                </c:pt>
                <c:pt idx="485">
                  <c:v>0.31785099999999999</c:v>
                </c:pt>
                <c:pt idx="486">
                  <c:v>0.31804199999999999</c:v>
                </c:pt>
                <c:pt idx="487">
                  <c:v>0.31748399999999999</c:v>
                </c:pt>
                <c:pt idx="488">
                  <c:v>0.317131</c:v>
                </c:pt>
                <c:pt idx="489">
                  <c:v>0.317187</c:v>
                </c:pt>
                <c:pt idx="490">
                  <c:v>0.31683800000000001</c:v>
                </c:pt>
                <c:pt idx="491">
                  <c:v>0.31668000000000002</c:v>
                </c:pt>
                <c:pt idx="492">
                  <c:v>0.31626500000000002</c:v>
                </c:pt>
                <c:pt idx="493">
                  <c:v>0.31641599999999998</c:v>
                </c:pt>
                <c:pt idx="494">
                  <c:v>0.31606499999999998</c:v>
                </c:pt>
                <c:pt idx="495">
                  <c:v>0.31568400000000002</c:v>
                </c:pt>
                <c:pt idx="496">
                  <c:v>0.31582300000000002</c:v>
                </c:pt>
                <c:pt idx="497">
                  <c:v>0.31577499999999997</c:v>
                </c:pt>
                <c:pt idx="498">
                  <c:v>0.31545099999999998</c:v>
                </c:pt>
                <c:pt idx="499">
                  <c:v>0.31535400000000002</c:v>
                </c:pt>
                <c:pt idx="500">
                  <c:v>0.31517099999999998</c:v>
                </c:pt>
                <c:pt idx="501">
                  <c:v>0.31489899999999998</c:v>
                </c:pt>
                <c:pt idx="502">
                  <c:v>0.314751</c:v>
                </c:pt>
                <c:pt idx="503">
                  <c:v>0.31445499999999998</c:v>
                </c:pt>
                <c:pt idx="504">
                  <c:v>0.31415199999999999</c:v>
                </c:pt>
                <c:pt idx="505">
                  <c:v>0.31400600000000001</c:v>
                </c:pt>
                <c:pt idx="506">
                  <c:v>0.31400099999999997</c:v>
                </c:pt>
                <c:pt idx="507">
                  <c:v>0.31363999999999997</c:v>
                </c:pt>
                <c:pt idx="508">
                  <c:v>0.31364199999999998</c:v>
                </c:pt>
                <c:pt idx="509">
                  <c:v>0.31373499999999999</c:v>
                </c:pt>
                <c:pt idx="510">
                  <c:v>0.31313000000000002</c:v>
                </c:pt>
                <c:pt idx="511">
                  <c:v>0.312917</c:v>
                </c:pt>
                <c:pt idx="512">
                  <c:v>0.31292300000000001</c:v>
                </c:pt>
                <c:pt idx="513">
                  <c:v>0.31284499999999998</c:v>
                </c:pt>
                <c:pt idx="514">
                  <c:v>0.31256600000000001</c:v>
                </c:pt>
                <c:pt idx="515">
                  <c:v>0.31232300000000002</c:v>
                </c:pt>
                <c:pt idx="516">
                  <c:v>0.31227199999999999</c:v>
                </c:pt>
                <c:pt idx="517">
                  <c:v>0.31217099999999998</c:v>
                </c:pt>
                <c:pt idx="518">
                  <c:v>0.31214900000000001</c:v>
                </c:pt>
                <c:pt idx="519">
                  <c:v>0.31218800000000002</c:v>
                </c:pt>
                <c:pt idx="520">
                  <c:v>0.31193799999999999</c:v>
                </c:pt>
                <c:pt idx="521">
                  <c:v>0.31201299999999998</c:v>
                </c:pt>
                <c:pt idx="522">
                  <c:v>0.31196099999999999</c:v>
                </c:pt>
                <c:pt idx="523">
                  <c:v>0.31187799999999999</c:v>
                </c:pt>
                <c:pt idx="524">
                  <c:v>0.311836</c:v>
                </c:pt>
                <c:pt idx="525">
                  <c:v>0.31135299999999999</c:v>
                </c:pt>
                <c:pt idx="526">
                  <c:v>0.31131999999999999</c:v>
                </c:pt>
                <c:pt idx="527">
                  <c:v>0.311581</c:v>
                </c:pt>
                <c:pt idx="528">
                  <c:v>0.31125700000000001</c:v>
                </c:pt>
                <c:pt idx="529">
                  <c:v>0.31132599999999999</c:v>
                </c:pt>
                <c:pt idx="530">
                  <c:v>0.31124000000000002</c:v>
                </c:pt>
                <c:pt idx="531">
                  <c:v>0.31132399999999999</c:v>
                </c:pt>
                <c:pt idx="532">
                  <c:v>0.31113000000000002</c:v>
                </c:pt>
                <c:pt idx="533">
                  <c:v>0.31115100000000001</c:v>
                </c:pt>
                <c:pt idx="534">
                  <c:v>0.31110300000000002</c:v>
                </c:pt>
                <c:pt idx="535">
                  <c:v>0.311164</c:v>
                </c:pt>
                <c:pt idx="536">
                  <c:v>0.31092999999999998</c:v>
                </c:pt>
                <c:pt idx="537">
                  <c:v>0.31107299999999999</c:v>
                </c:pt>
                <c:pt idx="538">
                  <c:v>0.31110399999999999</c:v>
                </c:pt>
                <c:pt idx="539">
                  <c:v>0.31101499999999999</c:v>
                </c:pt>
                <c:pt idx="540">
                  <c:v>0.31102099999999999</c:v>
                </c:pt>
                <c:pt idx="541">
                  <c:v>0.31089899999999998</c:v>
                </c:pt>
                <c:pt idx="542">
                  <c:v>0.31088399999999999</c:v>
                </c:pt>
                <c:pt idx="543">
                  <c:v>0.31109599999999998</c:v>
                </c:pt>
                <c:pt idx="544">
                  <c:v>0.31075000000000003</c:v>
                </c:pt>
                <c:pt idx="545">
                  <c:v>0.31095800000000001</c:v>
                </c:pt>
                <c:pt idx="546">
                  <c:v>0.31072499999999997</c:v>
                </c:pt>
                <c:pt idx="547">
                  <c:v>0.31080799999999997</c:v>
                </c:pt>
                <c:pt idx="548">
                  <c:v>0.31099300000000002</c:v>
                </c:pt>
                <c:pt idx="549">
                  <c:v>0.31103199999999998</c:v>
                </c:pt>
                <c:pt idx="550">
                  <c:v>0.31082900000000002</c:v>
                </c:pt>
                <c:pt idx="551">
                  <c:v>0.31106400000000001</c:v>
                </c:pt>
                <c:pt idx="552">
                  <c:v>0.31101299999999998</c:v>
                </c:pt>
                <c:pt idx="553">
                  <c:v>0.31098300000000001</c:v>
                </c:pt>
                <c:pt idx="554">
                  <c:v>0.311056</c:v>
                </c:pt>
                <c:pt idx="555">
                  <c:v>0.31131700000000001</c:v>
                </c:pt>
                <c:pt idx="556">
                  <c:v>0.31134400000000001</c:v>
                </c:pt>
                <c:pt idx="557">
                  <c:v>0.31135299999999999</c:v>
                </c:pt>
                <c:pt idx="558">
                  <c:v>0.31136000000000003</c:v>
                </c:pt>
                <c:pt idx="559">
                  <c:v>0.31117899999999998</c:v>
                </c:pt>
                <c:pt idx="560">
                  <c:v>0.31100499999999998</c:v>
                </c:pt>
                <c:pt idx="561">
                  <c:v>0.31127300000000002</c:v>
                </c:pt>
                <c:pt idx="562">
                  <c:v>0.31126599999999999</c:v>
                </c:pt>
                <c:pt idx="563">
                  <c:v>0.31156400000000001</c:v>
                </c:pt>
                <c:pt idx="564">
                  <c:v>0.31153900000000001</c:v>
                </c:pt>
                <c:pt idx="565">
                  <c:v>0.31170199999999998</c:v>
                </c:pt>
                <c:pt idx="566">
                  <c:v>0.311861</c:v>
                </c:pt>
                <c:pt idx="567">
                  <c:v>0.31183</c:v>
                </c:pt>
                <c:pt idx="568">
                  <c:v>0.312058</c:v>
                </c:pt>
                <c:pt idx="569">
                  <c:v>0.31207699999999999</c:v>
                </c:pt>
                <c:pt idx="570">
                  <c:v>0.31201600000000002</c:v>
                </c:pt>
                <c:pt idx="571">
                  <c:v>0.31206800000000001</c:v>
                </c:pt>
                <c:pt idx="572">
                  <c:v>0.31243399999999999</c:v>
                </c:pt>
                <c:pt idx="573">
                  <c:v>0.31212699999999999</c:v>
                </c:pt>
                <c:pt idx="574">
                  <c:v>0.31250099999999997</c:v>
                </c:pt>
                <c:pt idx="575">
                  <c:v>0.31228400000000001</c:v>
                </c:pt>
                <c:pt idx="576">
                  <c:v>0.31263000000000002</c:v>
                </c:pt>
                <c:pt idx="577">
                  <c:v>0.31272299999999997</c:v>
                </c:pt>
                <c:pt idx="578">
                  <c:v>0.312695</c:v>
                </c:pt>
                <c:pt idx="579">
                  <c:v>0.31311899999999998</c:v>
                </c:pt>
                <c:pt idx="580">
                  <c:v>0.31279200000000001</c:v>
                </c:pt>
                <c:pt idx="581">
                  <c:v>0.313247</c:v>
                </c:pt>
                <c:pt idx="582">
                  <c:v>0.313583</c:v>
                </c:pt>
                <c:pt idx="583">
                  <c:v>0.31342700000000001</c:v>
                </c:pt>
                <c:pt idx="584">
                  <c:v>0.31376100000000001</c:v>
                </c:pt>
                <c:pt idx="585">
                  <c:v>0.31355300000000003</c:v>
                </c:pt>
                <c:pt idx="586">
                  <c:v>0.31387199999999998</c:v>
                </c:pt>
                <c:pt idx="587">
                  <c:v>0.31410399999999999</c:v>
                </c:pt>
                <c:pt idx="588">
                  <c:v>0.314303</c:v>
                </c:pt>
                <c:pt idx="589">
                  <c:v>0.31440000000000001</c:v>
                </c:pt>
                <c:pt idx="590">
                  <c:v>0.31459999999999999</c:v>
                </c:pt>
                <c:pt idx="591">
                  <c:v>0.31501899999999999</c:v>
                </c:pt>
                <c:pt idx="592">
                  <c:v>0.31512299999999999</c:v>
                </c:pt>
                <c:pt idx="593">
                  <c:v>0.31530599999999998</c:v>
                </c:pt>
                <c:pt idx="594">
                  <c:v>0.31529299999999999</c:v>
                </c:pt>
                <c:pt idx="595">
                  <c:v>0.315695</c:v>
                </c:pt>
                <c:pt idx="596">
                  <c:v>0.31569000000000003</c:v>
                </c:pt>
                <c:pt idx="597">
                  <c:v>0.31591999999999998</c:v>
                </c:pt>
                <c:pt idx="598">
                  <c:v>0.31625900000000001</c:v>
                </c:pt>
                <c:pt idx="599">
                  <c:v>0.31619700000000001</c:v>
                </c:pt>
                <c:pt idx="600">
                  <c:v>0.31674099999999999</c:v>
                </c:pt>
                <c:pt idx="601">
                  <c:v>0.316635</c:v>
                </c:pt>
                <c:pt idx="602">
                  <c:v>0.31699500000000003</c:v>
                </c:pt>
                <c:pt idx="603">
                  <c:v>0.31739699999999998</c:v>
                </c:pt>
                <c:pt idx="604">
                  <c:v>0.31718099999999999</c:v>
                </c:pt>
                <c:pt idx="605">
                  <c:v>0.31753399999999998</c:v>
                </c:pt>
                <c:pt idx="606">
                  <c:v>0.31789099999999998</c:v>
                </c:pt>
                <c:pt idx="607">
                  <c:v>0.31799899999999998</c:v>
                </c:pt>
                <c:pt idx="608">
                  <c:v>0.31811200000000001</c:v>
                </c:pt>
                <c:pt idx="609">
                  <c:v>0.31836199999999998</c:v>
                </c:pt>
                <c:pt idx="610">
                  <c:v>0.31854900000000003</c:v>
                </c:pt>
                <c:pt idx="611">
                  <c:v>0.31886100000000001</c:v>
                </c:pt>
                <c:pt idx="612">
                  <c:v>0.31895299999999999</c:v>
                </c:pt>
                <c:pt idx="613">
                  <c:v>0.31930999999999998</c:v>
                </c:pt>
                <c:pt idx="614">
                  <c:v>0.31965100000000002</c:v>
                </c:pt>
                <c:pt idx="615">
                  <c:v>0.31995200000000001</c:v>
                </c:pt>
                <c:pt idx="616">
                  <c:v>0.32028000000000001</c:v>
                </c:pt>
                <c:pt idx="617">
                  <c:v>0.32050600000000001</c:v>
                </c:pt>
                <c:pt idx="618">
                  <c:v>0.32067499999999999</c:v>
                </c:pt>
                <c:pt idx="619">
                  <c:v>0.32097199999999998</c:v>
                </c:pt>
                <c:pt idx="620">
                  <c:v>0.32146400000000003</c:v>
                </c:pt>
                <c:pt idx="621">
                  <c:v>0.321461</c:v>
                </c:pt>
                <c:pt idx="622">
                  <c:v>0.32172699999999999</c:v>
                </c:pt>
                <c:pt idx="623">
                  <c:v>0.32224999999999998</c:v>
                </c:pt>
                <c:pt idx="624">
                  <c:v>0.322542</c:v>
                </c:pt>
                <c:pt idx="625">
                  <c:v>0.32272600000000001</c:v>
                </c:pt>
                <c:pt idx="626">
                  <c:v>0.32300299999999998</c:v>
                </c:pt>
                <c:pt idx="627">
                  <c:v>0.323212</c:v>
                </c:pt>
                <c:pt idx="628">
                  <c:v>0.32329599999999997</c:v>
                </c:pt>
                <c:pt idx="629">
                  <c:v>0.32361400000000001</c:v>
                </c:pt>
                <c:pt idx="630">
                  <c:v>0.324102</c:v>
                </c:pt>
                <c:pt idx="631">
                  <c:v>0.32429400000000003</c:v>
                </c:pt>
                <c:pt idx="632">
                  <c:v>0.32462800000000003</c:v>
                </c:pt>
                <c:pt idx="633">
                  <c:v>0.32487100000000002</c:v>
                </c:pt>
                <c:pt idx="634">
                  <c:v>0.32530300000000001</c:v>
                </c:pt>
                <c:pt idx="635">
                  <c:v>0.32561400000000001</c:v>
                </c:pt>
                <c:pt idx="636">
                  <c:v>0.32594099999999998</c:v>
                </c:pt>
                <c:pt idx="637">
                  <c:v>0.326378</c:v>
                </c:pt>
                <c:pt idx="638">
                  <c:v>0.32653900000000002</c:v>
                </c:pt>
                <c:pt idx="639">
                  <c:v>0.32717600000000002</c:v>
                </c:pt>
                <c:pt idx="640">
                  <c:v>0.32733499999999999</c:v>
                </c:pt>
                <c:pt idx="641">
                  <c:v>0.32753599999999999</c:v>
                </c:pt>
                <c:pt idx="642">
                  <c:v>0.32783499999999999</c:v>
                </c:pt>
                <c:pt idx="643">
                  <c:v>0.32801900000000001</c:v>
                </c:pt>
                <c:pt idx="644">
                  <c:v>0.328569</c:v>
                </c:pt>
                <c:pt idx="645">
                  <c:v>0.32890399999999997</c:v>
                </c:pt>
                <c:pt idx="646">
                  <c:v>0.32942700000000003</c:v>
                </c:pt>
                <c:pt idx="647">
                  <c:v>0.32956600000000003</c:v>
                </c:pt>
                <c:pt idx="648">
                  <c:v>0.330183</c:v>
                </c:pt>
                <c:pt idx="649">
                  <c:v>0.33060499999999998</c:v>
                </c:pt>
                <c:pt idx="650">
                  <c:v>0.33094400000000002</c:v>
                </c:pt>
                <c:pt idx="651">
                  <c:v>0.33121099999999998</c:v>
                </c:pt>
                <c:pt idx="652">
                  <c:v>0.33156000000000002</c:v>
                </c:pt>
                <c:pt idx="653">
                  <c:v>0.33176600000000001</c:v>
                </c:pt>
                <c:pt idx="654">
                  <c:v>0.33221299999999998</c:v>
                </c:pt>
                <c:pt idx="655">
                  <c:v>0.33249699999999999</c:v>
                </c:pt>
                <c:pt idx="656">
                  <c:v>0.33318500000000001</c:v>
                </c:pt>
                <c:pt idx="657">
                  <c:v>0.33315499999999998</c:v>
                </c:pt>
                <c:pt idx="658">
                  <c:v>0.33385100000000001</c:v>
                </c:pt>
                <c:pt idx="659">
                  <c:v>0.33407599999999998</c:v>
                </c:pt>
                <c:pt idx="660">
                  <c:v>0.33444200000000002</c:v>
                </c:pt>
                <c:pt idx="661">
                  <c:v>0.33499099999999998</c:v>
                </c:pt>
                <c:pt idx="662">
                  <c:v>0.33528999999999998</c:v>
                </c:pt>
                <c:pt idx="663">
                  <c:v>0.33582800000000002</c:v>
                </c:pt>
                <c:pt idx="664">
                  <c:v>0.33610299999999999</c:v>
                </c:pt>
                <c:pt idx="665">
                  <c:v>0.33629599999999998</c:v>
                </c:pt>
                <c:pt idx="666">
                  <c:v>0.33689200000000002</c:v>
                </c:pt>
                <c:pt idx="667">
                  <c:v>0.33715499999999998</c:v>
                </c:pt>
                <c:pt idx="668">
                  <c:v>0.33774100000000001</c:v>
                </c:pt>
                <c:pt idx="669">
                  <c:v>0.33812799999999998</c:v>
                </c:pt>
                <c:pt idx="670">
                  <c:v>0.33841700000000002</c:v>
                </c:pt>
                <c:pt idx="671">
                  <c:v>0.33876899999999999</c:v>
                </c:pt>
                <c:pt idx="672">
                  <c:v>0.33916299999999999</c:v>
                </c:pt>
                <c:pt idx="673">
                  <c:v>0.33949800000000002</c:v>
                </c:pt>
                <c:pt idx="674">
                  <c:v>0.33983999999999998</c:v>
                </c:pt>
                <c:pt idx="675">
                  <c:v>0.34015600000000001</c:v>
                </c:pt>
                <c:pt idx="676">
                  <c:v>0.34058300000000002</c:v>
                </c:pt>
                <c:pt idx="677">
                  <c:v>0.34099499999999999</c:v>
                </c:pt>
                <c:pt idx="678">
                  <c:v>0.34139399999999998</c:v>
                </c:pt>
                <c:pt idx="679">
                  <c:v>0.34179900000000002</c:v>
                </c:pt>
                <c:pt idx="680">
                  <c:v>0.34237000000000001</c:v>
                </c:pt>
                <c:pt idx="681">
                  <c:v>0.34292600000000001</c:v>
                </c:pt>
                <c:pt idx="682">
                  <c:v>0.34306599999999998</c:v>
                </c:pt>
                <c:pt idx="683">
                  <c:v>0.343613</c:v>
                </c:pt>
                <c:pt idx="684">
                  <c:v>0.34411599999999998</c:v>
                </c:pt>
                <c:pt idx="685">
                  <c:v>0.34461799999999998</c:v>
                </c:pt>
                <c:pt idx="686">
                  <c:v>0.34504000000000001</c:v>
                </c:pt>
                <c:pt idx="687">
                  <c:v>0.34541699999999997</c:v>
                </c:pt>
                <c:pt idx="688">
                  <c:v>0.34599999999999997</c:v>
                </c:pt>
                <c:pt idx="689">
                  <c:v>0.34633599999999998</c:v>
                </c:pt>
                <c:pt idx="690">
                  <c:v>0.34662100000000001</c:v>
                </c:pt>
                <c:pt idx="691">
                  <c:v>0.34734599999999999</c:v>
                </c:pt>
                <c:pt idx="692">
                  <c:v>0.34762799999999999</c:v>
                </c:pt>
                <c:pt idx="693">
                  <c:v>0.34800900000000001</c:v>
                </c:pt>
                <c:pt idx="694">
                  <c:v>0.34847800000000001</c:v>
                </c:pt>
                <c:pt idx="695">
                  <c:v>0.34891800000000001</c:v>
                </c:pt>
                <c:pt idx="696">
                  <c:v>0.349269</c:v>
                </c:pt>
                <c:pt idx="697">
                  <c:v>0.349831</c:v>
                </c:pt>
                <c:pt idx="698">
                  <c:v>0.35041600000000001</c:v>
                </c:pt>
                <c:pt idx="699">
                  <c:v>0.35073100000000001</c:v>
                </c:pt>
                <c:pt idx="700">
                  <c:v>0.351244</c:v>
                </c:pt>
                <c:pt idx="701">
                  <c:v>0.35148800000000002</c:v>
                </c:pt>
                <c:pt idx="702">
                  <c:v>0.35239300000000001</c:v>
                </c:pt>
                <c:pt idx="703">
                  <c:v>0.352746</c:v>
                </c:pt>
                <c:pt idx="704">
                  <c:v>0.35316999999999998</c:v>
                </c:pt>
                <c:pt idx="705">
                  <c:v>0.35366799999999998</c:v>
                </c:pt>
                <c:pt idx="706">
                  <c:v>0.353939</c:v>
                </c:pt>
                <c:pt idx="707">
                  <c:v>0.354294</c:v>
                </c:pt>
                <c:pt idx="708">
                  <c:v>0.35482599999999997</c:v>
                </c:pt>
                <c:pt idx="709">
                  <c:v>0.35563099999999997</c:v>
                </c:pt>
                <c:pt idx="710">
                  <c:v>0.35611100000000001</c:v>
                </c:pt>
                <c:pt idx="711">
                  <c:v>0.35666399999999998</c:v>
                </c:pt>
                <c:pt idx="712">
                  <c:v>0.35708499999999999</c:v>
                </c:pt>
                <c:pt idx="713">
                  <c:v>0.35770800000000003</c:v>
                </c:pt>
                <c:pt idx="714">
                  <c:v>0.35832599999999998</c:v>
                </c:pt>
                <c:pt idx="715">
                  <c:v>0.35882900000000001</c:v>
                </c:pt>
                <c:pt idx="716">
                  <c:v>0.35919099999999998</c:v>
                </c:pt>
                <c:pt idx="717">
                  <c:v>0.35977500000000001</c:v>
                </c:pt>
                <c:pt idx="718">
                  <c:v>0.36038399999999998</c:v>
                </c:pt>
                <c:pt idx="719">
                  <c:v>0.36089300000000002</c:v>
                </c:pt>
                <c:pt idx="720">
                  <c:v>0.36149100000000001</c:v>
                </c:pt>
                <c:pt idx="721">
                  <c:v>0.36209400000000003</c:v>
                </c:pt>
                <c:pt idx="722">
                  <c:v>0.36247099999999999</c:v>
                </c:pt>
                <c:pt idx="723">
                  <c:v>0.36305599999999999</c:v>
                </c:pt>
                <c:pt idx="724">
                  <c:v>0.36344399999999999</c:v>
                </c:pt>
                <c:pt idx="725">
                  <c:v>0.36410500000000001</c:v>
                </c:pt>
                <c:pt idx="726">
                  <c:v>0.36477999999999999</c:v>
                </c:pt>
                <c:pt idx="727">
                  <c:v>0.36526599999999998</c:v>
                </c:pt>
                <c:pt idx="728">
                  <c:v>0.36564400000000002</c:v>
                </c:pt>
                <c:pt idx="729">
                  <c:v>0.36606100000000003</c:v>
                </c:pt>
                <c:pt idx="730">
                  <c:v>0.36670599999999998</c:v>
                </c:pt>
                <c:pt idx="731">
                  <c:v>0.36742399999999997</c:v>
                </c:pt>
                <c:pt idx="732">
                  <c:v>0.367954</c:v>
                </c:pt>
                <c:pt idx="733">
                  <c:v>0.36855100000000002</c:v>
                </c:pt>
                <c:pt idx="734">
                  <c:v>0.36898599999999998</c:v>
                </c:pt>
                <c:pt idx="735">
                  <c:v>0.36950499999999997</c:v>
                </c:pt>
                <c:pt idx="736">
                  <c:v>0.370058</c:v>
                </c:pt>
                <c:pt idx="737">
                  <c:v>0.37089299999999997</c:v>
                </c:pt>
                <c:pt idx="738">
                  <c:v>0.37124000000000001</c:v>
                </c:pt>
                <c:pt idx="739">
                  <c:v>0.37167899999999998</c:v>
                </c:pt>
                <c:pt idx="740">
                  <c:v>0.37209599999999998</c:v>
                </c:pt>
                <c:pt idx="741">
                  <c:v>0.37271199999999999</c:v>
                </c:pt>
                <c:pt idx="742">
                  <c:v>0.37323600000000001</c:v>
                </c:pt>
                <c:pt idx="743">
                  <c:v>0.37357400000000002</c:v>
                </c:pt>
                <c:pt idx="744">
                  <c:v>0.37434699999999999</c:v>
                </c:pt>
                <c:pt idx="745">
                  <c:v>0.374691</c:v>
                </c:pt>
                <c:pt idx="746">
                  <c:v>0.37512200000000001</c:v>
                </c:pt>
                <c:pt idx="747">
                  <c:v>0.37578</c:v>
                </c:pt>
                <c:pt idx="748">
                  <c:v>0.37624200000000002</c:v>
                </c:pt>
                <c:pt idx="749">
                  <c:v>0.37684200000000001</c:v>
                </c:pt>
                <c:pt idx="750">
                  <c:v>0.377334</c:v>
                </c:pt>
                <c:pt idx="751">
                  <c:v>0.37807299999999999</c:v>
                </c:pt>
                <c:pt idx="752">
                  <c:v>0.37872600000000001</c:v>
                </c:pt>
                <c:pt idx="753">
                  <c:v>0.37906099999999998</c:v>
                </c:pt>
                <c:pt idx="754">
                  <c:v>0.37969900000000001</c:v>
                </c:pt>
                <c:pt idx="755">
                  <c:v>0.38012299999999999</c:v>
                </c:pt>
                <c:pt idx="756">
                  <c:v>0.38071300000000002</c:v>
                </c:pt>
                <c:pt idx="757">
                  <c:v>0.38150400000000001</c:v>
                </c:pt>
                <c:pt idx="758">
                  <c:v>0.381994</c:v>
                </c:pt>
                <c:pt idx="759">
                  <c:v>0.38250800000000001</c:v>
                </c:pt>
                <c:pt idx="760">
                  <c:v>0.382857</c:v>
                </c:pt>
                <c:pt idx="761">
                  <c:v>0.383432</c:v>
                </c:pt>
                <c:pt idx="762">
                  <c:v>0.38394</c:v>
                </c:pt>
                <c:pt idx="763">
                  <c:v>0.38447300000000001</c:v>
                </c:pt>
                <c:pt idx="764">
                  <c:v>0.38522499999999998</c:v>
                </c:pt>
                <c:pt idx="765">
                  <c:v>0.38557799999999998</c:v>
                </c:pt>
                <c:pt idx="766">
                  <c:v>0.38606499999999999</c:v>
                </c:pt>
                <c:pt idx="767">
                  <c:v>0.38678400000000002</c:v>
                </c:pt>
                <c:pt idx="768">
                  <c:v>0.38736100000000001</c:v>
                </c:pt>
                <c:pt idx="769">
                  <c:v>0.387959</c:v>
                </c:pt>
                <c:pt idx="770">
                  <c:v>0.38857999999999998</c:v>
                </c:pt>
                <c:pt idx="771">
                  <c:v>0.389351</c:v>
                </c:pt>
                <c:pt idx="772">
                  <c:v>0.38966800000000001</c:v>
                </c:pt>
                <c:pt idx="773">
                  <c:v>0.39023400000000003</c:v>
                </c:pt>
                <c:pt idx="774">
                  <c:v>0.390934</c:v>
                </c:pt>
                <c:pt idx="775">
                  <c:v>0.39136700000000002</c:v>
                </c:pt>
                <c:pt idx="776">
                  <c:v>0.392096</c:v>
                </c:pt>
                <c:pt idx="777">
                  <c:v>0.39268500000000001</c:v>
                </c:pt>
                <c:pt idx="778">
                  <c:v>0.39336599999999999</c:v>
                </c:pt>
                <c:pt idx="779">
                  <c:v>0.39396599999999998</c:v>
                </c:pt>
                <c:pt idx="780">
                  <c:v>0.39444000000000001</c:v>
                </c:pt>
                <c:pt idx="781">
                  <c:v>0.39496900000000001</c:v>
                </c:pt>
                <c:pt idx="782">
                  <c:v>0.39558100000000002</c:v>
                </c:pt>
                <c:pt idx="783">
                  <c:v>0.39639600000000003</c:v>
                </c:pt>
                <c:pt idx="784">
                  <c:v>0.397123</c:v>
                </c:pt>
                <c:pt idx="785">
                  <c:v>0.39777699999999999</c:v>
                </c:pt>
                <c:pt idx="786">
                  <c:v>0.39806399999999997</c:v>
                </c:pt>
                <c:pt idx="787">
                  <c:v>0.39871299999999998</c:v>
                </c:pt>
                <c:pt idx="788">
                  <c:v>0.399233</c:v>
                </c:pt>
                <c:pt idx="789">
                  <c:v>0.39983299999999999</c:v>
                </c:pt>
                <c:pt idx="790">
                  <c:v>0.40042499999999998</c:v>
                </c:pt>
                <c:pt idx="791">
                  <c:v>0.40092</c:v>
                </c:pt>
                <c:pt idx="792">
                  <c:v>0.40164499999999997</c:v>
                </c:pt>
                <c:pt idx="793">
                  <c:v>0.40202500000000002</c:v>
                </c:pt>
                <c:pt idx="794">
                  <c:v>0.40260800000000002</c:v>
                </c:pt>
                <c:pt idx="795">
                  <c:v>0.40318599999999999</c:v>
                </c:pt>
                <c:pt idx="796">
                  <c:v>0.40375899999999998</c:v>
                </c:pt>
                <c:pt idx="797">
                  <c:v>0.40420899999999998</c:v>
                </c:pt>
                <c:pt idx="798">
                  <c:v>0.40481299999999998</c:v>
                </c:pt>
                <c:pt idx="799">
                  <c:v>0.405389</c:v>
                </c:pt>
                <c:pt idx="800">
                  <c:v>0.40605999999999998</c:v>
                </c:pt>
                <c:pt idx="801">
                  <c:v>0.406754</c:v>
                </c:pt>
                <c:pt idx="802">
                  <c:v>0.40728999999999999</c:v>
                </c:pt>
                <c:pt idx="803">
                  <c:v>0.40771800000000002</c:v>
                </c:pt>
                <c:pt idx="804">
                  <c:v>0.40811999999999998</c:v>
                </c:pt>
                <c:pt idx="805">
                  <c:v>0.40871499999999999</c:v>
                </c:pt>
                <c:pt idx="806">
                  <c:v>0.40930100000000003</c:v>
                </c:pt>
                <c:pt idx="807">
                  <c:v>0.409715</c:v>
                </c:pt>
                <c:pt idx="808">
                  <c:v>0.41018500000000002</c:v>
                </c:pt>
                <c:pt idx="809">
                  <c:v>0.41086</c:v>
                </c:pt>
                <c:pt idx="810">
                  <c:v>0.41136699999999998</c:v>
                </c:pt>
                <c:pt idx="811">
                  <c:v>0.411972</c:v>
                </c:pt>
                <c:pt idx="812">
                  <c:v>0.41217700000000002</c:v>
                </c:pt>
                <c:pt idx="813">
                  <c:v>0.41314200000000001</c:v>
                </c:pt>
                <c:pt idx="814">
                  <c:v>0.41355199999999998</c:v>
                </c:pt>
                <c:pt idx="815">
                  <c:v>0.414047</c:v>
                </c:pt>
                <c:pt idx="816">
                  <c:v>0.41475200000000001</c:v>
                </c:pt>
                <c:pt idx="817">
                  <c:v>0.41504999999999997</c:v>
                </c:pt>
                <c:pt idx="818">
                  <c:v>0.41568699999999997</c:v>
                </c:pt>
                <c:pt idx="819">
                  <c:v>0.41630099999999998</c:v>
                </c:pt>
                <c:pt idx="820">
                  <c:v>0.416987</c:v>
                </c:pt>
                <c:pt idx="821">
                  <c:v>0.41719099999999998</c:v>
                </c:pt>
                <c:pt idx="822">
                  <c:v>0.41780800000000001</c:v>
                </c:pt>
                <c:pt idx="823">
                  <c:v>0.41838500000000001</c:v>
                </c:pt>
                <c:pt idx="824">
                  <c:v>0.41908800000000002</c:v>
                </c:pt>
                <c:pt idx="825">
                  <c:v>0.41944500000000001</c:v>
                </c:pt>
                <c:pt idx="826">
                  <c:v>0.420099</c:v>
                </c:pt>
                <c:pt idx="827">
                  <c:v>0.42065000000000002</c:v>
                </c:pt>
                <c:pt idx="828">
                  <c:v>0.420964</c:v>
                </c:pt>
                <c:pt idx="829">
                  <c:v>0.42157299999999998</c:v>
                </c:pt>
                <c:pt idx="830">
                  <c:v>0.42224299999999998</c:v>
                </c:pt>
                <c:pt idx="831">
                  <c:v>0.42287000000000002</c:v>
                </c:pt>
                <c:pt idx="832">
                  <c:v>0.42345500000000003</c:v>
                </c:pt>
                <c:pt idx="833">
                  <c:v>0.42395699999999997</c:v>
                </c:pt>
                <c:pt idx="834">
                  <c:v>0.42429</c:v>
                </c:pt>
                <c:pt idx="835">
                  <c:v>0.42477300000000001</c:v>
                </c:pt>
                <c:pt idx="836">
                  <c:v>0.42536499999999999</c:v>
                </c:pt>
                <c:pt idx="837">
                  <c:v>0.42596600000000001</c:v>
                </c:pt>
                <c:pt idx="838">
                  <c:v>0.426425</c:v>
                </c:pt>
                <c:pt idx="839">
                  <c:v>0.42714200000000002</c:v>
                </c:pt>
                <c:pt idx="840">
                  <c:v>0.42757699999999998</c:v>
                </c:pt>
                <c:pt idx="841">
                  <c:v>0.42833199999999999</c:v>
                </c:pt>
                <c:pt idx="842">
                  <c:v>0.428676</c:v>
                </c:pt>
                <c:pt idx="843">
                  <c:v>0.429452</c:v>
                </c:pt>
                <c:pt idx="844">
                  <c:v>0.42990299999999998</c:v>
                </c:pt>
                <c:pt idx="845">
                  <c:v>0.430475</c:v>
                </c:pt>
                <c:pt idx="846">
                  <c:v>0.43101499999999998</c:v>
                </c:pt>
                <c:pt idx="847">
                  <c:v>0.43156499999999998</c:v>
                </c:pt>
                <c:pt idx="848">
                  <c:v>0.43208800000000003</c:v>
                </c:pt>
                <c:pt idx="849">
                  <c:v>0.43260599999999999</c:v>
                </c:pt>
                <c:pt idx="850">
                  <c:v>0.43124099999999999</c:v>
                </c:pt>
                <c:pt idx="851">
                  <c:v>0.43173699999999998</c:v>
                </c:pt>
                <c:pt idx="852">
                  <c:v>0.43217699999999998</c:v>
                </c:pt>
                <c:pt idx="853">
                  <c:v>0.43254399999999998</c:v>
                </c:pt>
                <c:pt idx="854">
                  <c:v>0.43322500000000003</c:v>
                </c:pt>
                <c:pt idx="855">
                  <c:v>0.43352800000000002</c:v>
                </c:pt>
                <c:pt idx="856">
                  <c:v>0.434035</c:v>
                </c:pt>
                <c:pt idx="857">
                  <c:v>0.43475799999999998</c:v>
                </c:pt>
                <c:pt idx="858">
                  <c:v>0.43536399999999997</c:v>
                </c:pt>
                <c:pt idx="859">
                  <c:v>0.43570900000000001</c:v>
                </c:pt>
                <c:pt idx="860">
                  <c:v>0.43631599999999998</c:v>
                </c:pt>
                <c:pt idx="861">
                  <c:v>0.436971</c:v>
                </c:pt>
                <c:pt idx="862">
                  <c:v>0.43728699999999998</c:v>
                </c:pt>
                <c:pt idx="863">
                  <c:v>0.43799900000000003</c:v>
                </c:pt>
                <c:pt idx="864">
                  <c:v>0.43849700000000003</c:v>
                </c:pt>
                <c:pt idx="865">
                  <c:v>0.43932700000000002</c:v>
                </c:pt>
                <c:pt idx="866">
                  <c:v>0.439724</c:v>
                </c:pt>
                <c:pt idx="867">
                  <c:v>0.440168</c:v>
                </c:pt>
                <c:pt idx="868">
                  <c:v>0.44043399999999999</c:v>
                </c:pt>
                <c:pt idx="869">
                  <c:v>0.44134200000000001</c:v>
                </c:pt>
                <c:pt idx="870">
                  <c:v>0.44162600000000002</c:v>
                </c:pt>
                <c:pt idx="871">
                  <c:v>0.44199899999999998</c:v>
                </c:pt>
                <c:pt idx="872">
                  <c:v>0.442581</c:v>
                </c:pt>
                <c:pt idx="873">
                  <c:v>0.44287100000000001</c:v>
                </c:pt>
                <c:pt idx="874">
                  <c:v>0.44361</c:v>
                </c:pt>
                <c:pt idx="875">
                  <c:v>0.44433099999999998</c:v>
                </c:pt>
                <c:pt idx="876">
                  <c:v>0.444413</c:v>
                </c:pt>
                <c:pt idx="877">
                  <c:v>0.44518000000000002</c:v>
                </c:pt>
                <c:pt idx="878">
                  <c:v>0.44551099999999999</c:v>
                </c:pt>
                <c:pt idx="879">
                  <c:v>0.44611400000000001</c:v>
                </c:pt>
                <c:pt idx="880">
                  <c:v>0.44667200000000001</c:v>
                </c:pt>
                <c:pt idx="881">
                  <c:v>0.44716299999999998</c:v>
                </c:pt>
                <c:pt idx="882">
                  <c:v>0.44774399999999998</c:v>
                </c:pt>
                <c:pt idx="883">
                  <c:v>0.44803199999999999</c:v>
                </c:pt>
                <c:pt idx="884">
                  <c:v>0.44827499999999998</c:v>
                </c:pt>
                <c:pt idx="885">
                  <c:v>0.44888099999999997</c:v>
                </c:pt>
                <c:pt idx="886">
                  <c:v>0.44960800000000001</c:v>
                </c:pt>
                <c:pt idx="887">
                  <c:v>0.45005699999999998</c:v>
                </c:pt>
                <c:pt idx="888">
                  <c:v>0.44998899999999997</c:v>
                </c:pt>
                <c:pt idx="889">
                  <c:v>0.45075900000000002</c:v>
                </c:pt>
                <c:pt idx="890">
                  <c:v>0.45104300000000003</c:v>
                </c:pt>
                <c:pt idx="891">
                  <c:v>0.45169900000000002</c:v>
                </c:pt>
                <c:pt idx="892">
                  <c:v>0.452208</c:v>
                </c:pt>
                <c:pt idx="893">
                  <c:v>0.45273200000000002</c:v>
                </c:pt>
                <c:pt idx="894">
                  <c:v>0.45347199999999999</c:v>
                </c:pt>
                <c:pt idx="895">
                  <c:v>0.453984</c:v>
                </c:pt>
                <c:pt idx="896">
                  <c:v>0.45389600000000002</c:v>
                </c:pt>
                <c:pt idx="897">
                  <c:v>0.454318</c:v>
                </c:pt>
                <c:pt idx="898">
                  <c:v>0.45527200000000001</c:v>
                </c:pt>
                <c:pt idx="899">
                  <c:v>0.455706</c:v>
                </c:pt>
                <c:pt idx="900">
                  <c:v>0.45634599999999997</c:v>
                </c:pt>
                <c:pt idx="901">
                  <c:v>0.45656099999999999</c:v>
                </c:pt>
                <c:pt idx="902">
                  <c:v>0.45709899999999998</c:v>
                </c:pt>
                <c:pt idx="903">
                  <c:v>0.45721099999999998</c:v>
                </c:pt>
                <c:pt idx="904">
                  <c:v>0.45775500000000002</c:v>
                </c:pt>
                <c:pt idx="905">
                  <c:v>0.45847100000000002</c:v>
                </c:pt>
                <c:pt idx="906">
                  <c:v>0.45894200000000002</c:v>
                </c:pt>
                <c:pt idx="907">
                  <c:v>0.45927600000000002</c:v>
                </c:pt>
                <c:pt idx="908">
                  <c:v>0.459731</c:v>
                </c:pt>
                <c:pt idx="909">
                  <c:v>0.460146</c:v>
                </c:pt>
                <c:pt idx="910">
                  <c:v>0.460538</c:v>
                </c:pt>
                <c:pt idx="911">
                  <c:v>0.461059</c:v>
                </c:pt>
                <c:pt idx="912">
                  <c:v>0.461619</c:v>
                </c:pt>
                <c:pt idx="913">
                  <c:v>0.461897</c:v>
                </c:pt>
                <c:pt idx="914">
                  <c:v>0.46240199999999998</c:v>
                </c:pt>
                <c:pt idx="915">
                  <c:v>0.46303499999999997</c:v>
                </c:pt>
                <c:pt idx="916">
                  <c:v>0.46337099999999998</c:v>
                </c:pt>
                <c:pt idx="917">
                  <c:v>0.46401999999999999</c:v>
                </c:pt>
                <c:pt idx="918">
                  <c:v>0.46404800000000002</c:v>
                </c:pt>
                <c:pt idx="919">
                  <c:v>0.46486300000000003</c:v>
                </c:pt>
                <c:pt idx="920">
                  <c:v>0.46507700000000002</c:v>
                </c:pt>
                <c:pt idx="921">
                  <c:v>0.46568999999999999</c:v>
                </c:pt>
                <c:pt idx="922">
                  <c:v>0.46642899999999998</c:v>
                </c:pt>
                <c:pt idx="923">
                  <c:v>0.46692600000000001</c:v>
                </c:pt>
                <c:pt idx="924">
                  <c:v>0.467335</c:v>
                </c:pt>
                <c:pt idx="925">
                  <c:v>0.46764800000000001</c:v>
                </c:pt>
                <c:pt idx="926">
                  <c:v>0.46805200000000002</c:v>
                </c:pt>
                <c:pt idx="927">
                  <c:v>0.46856100000000001</c:v>
                </c:pt>
                <c:pt idx="928">
                  <c:v>0.46873599999999999</c:v>
                </c:pt>
                <c:pt idx="929">
                  <c:v>0.46914400000000001</c:v>
                </c:pt>
                <c:pt idx="930">
                  <c:v>0.46986600000000001</c:v>
                </c:pt>
                <c:pt idx="931">
                  <c:v>0.47021000000000002</c:v>
                </c:pt>
                <c:pt idx="932">
                  <c:v>0.47048899999999999</c:v>
                </c:pt>
                <c:pt idx="933">
                  <c:v>0.47121200000000002</c:v>
                </c:pt>
                <c:pt idx="934">
                  <c:v>0.47144000000000003</c:v>
                </c:pt>
                <c:pt idx="935">
                  <c:v>0.47191899999999998</c:v>
                </c:pt>
                <c:pt idx="936">
                  <c:v>0.47188999999999998</c:v>
                </c:pt>
                <c:pt idx="937">
                  <c:v>0.47244799999999998</c:v>
                </c:pt>
                <c:pt idx="938">
                  <c:v>0.472659</c:v>
                </c:pt>
                <c:pt idx="939">
                  <c:v>0.47316399999999997</c:v>
                </c:pt>
                <c:pt idx="940">
                  <c:v>0.47359299999999999</c:v>
                </c:pt>
                <c:pt idx="941">
                  <c:v>0.47383399999999998</c:v>
                </c:pt>
                <c:pt idx="942">
                  <c:v>0.47423599999999999</c:v>
                </c:pt>
                <c:pt idx="943">
                  <c:v>0.47505599999999998</c:v>
                </c:pt>
                <c:pt idx="944">
                  <c:v>0.47543600000000003</c:v>
                </c:pt>
                <c:pt idx="945">
                  <c:v>0.47572300000000001</c:v>
                </c:pt>
                <c:pt idx="946">
                  <c:v>0.47635699999999997</c:v>
                </c:pt>
                <c:pt idx="947">
                  <c:v>0.47645900000000002</c:v>
                </c:pt>
                <c:pt idx="948">
                  <c:v>0.47732000000000002</c:v>
                </c:pt>
                <c:pt idx="949">
                  <c:v>0.47745500000000002</c:v>
                </c:pt>
                <c:pt idx="950">
                  <c:v>0.477796</c:v>
                </c:pt>
                <c:pt idx="951">
                  <c:v>0.47810000000000002</c:v>
                </c:pt>
                <c:pt idx="952">
                  <c:v>0.47892600000000002</c:v>
                </c:pt>
                <c:pt idx="953">
                  <c:v>0.47920200000000002</c:v>
                </c:pt>
                <c:pt idx="954">
                  <c:v>0.47937800000000003</c:v>
                </c:pt>
                <c:pt idx="955">
                  <c:v>0.48014299999999999</c:v>
                </c:pt>
                <c:pt idx="956">
                  <c:v>0.48023100000000002</c:v>
                </c:pt>
                <c:pt idx="957">
                  <c:v>0.48093900000000001</c:v>
                </c:pt>
                <c:pt idx="958">
                  <c:v>0.48104799999999998</c:v>
                </c:pt>
                <c:pt idx="959">
                  <c:v>0.48154999999999998</c:v>
                </c:pt>
                <c:pt idx="960">
                  <c:v>0.48197600000000002</c:v>
                </c:pt>
                <c:pt idx="961">
                  <c:v>0.48236099999999998</c:v>
                </c:pt>
                <c:pt idx="962">
                  <c:v>0.482875</c:v>
                </c:pt>
                <c:pt idx="963">
                  <c:v>0.48294900000000002</c:v>
                </c:pt>
                <c:pt idx="964">
                  <c:v>0.483653</c:v>
                </c:pt>
                <c:pt idx="965">
                  <c:v>0.483991</c:v>
                </c:pt>
                <c:pt idx="966">
                  <c:v>0.48442000000000002</c:v>
                </c:pt>
                <c:pt idx="967">
                  <c:v>0.48482999999999998</c:v>
                </c:pt>
                <c:pt idx="968">
                  <c:v>0.485321</c:v>
                </c:pt>
                <c:pt idx="969">
                  <c:v>0.48565700000000001</c:v>
                </c:pt>
                <c:pt idx="970">
                  <c:v>0.48589500000000002</c:v>
                </c:pt>
                <c:pt idx="971">
                  <c:v>0.48638700000000001</c:v>
                </c:pt>
                <c:pt idx="972">
                  <c:v>0.48692400000000002</c:v>
                </c:pt>
                <c:pt idx="973">
                  <c:v>0.48730299999999999</c:v>
                </c:pt>
                <c:pt idx="974">
                  <c:v>0.48789199999999999</c:v>
                </c:pt>
                <c:pt idx="975">
                  <c:v>0.487873</c:v>
                </c:pt>
                <c:pt idx="976">
                  <c:v>0.48846899999999999</c:v>
                </c:pt>
                <c:pt idx="977">
                  <c:v>0.48921500000000001</c:v>
                </c:pt>
                <c:pt idx="978">
                  <c:v>0.48941800000000002</c:v>
                </c:pt>
                <c:pt idx="979">
                  <c:v>0.48968299999999998</c:v>
                </c:pt>
                <c:pt idx="980">
                  <c:v>0.48987999999999998</c:v>
                </c:pt>
                <c:pt idx="981">
                  <c:v>0.49038900000000002</c:v>
                </c:pt>
                <c:pt idx="982">
                  <c:v>0.49073</c:v>
                </c:pt>
                <c:pt idx="983">
                  <c:v>0.491064</c:v>
                </c:pt>
                <c:pt idx="984">
                  <c:v>0.49144100000000002</c:v>
                </c:pt>
                <c:pt idx="985">
                  <c:v>0.49195800000000001</c:v>
                </c:pt>
                <c:pt idx="986">
                  <c:v>0.492122</c:v>
                </c:pt>
                <c:pt idx="987">
                  <c:v>0.49275400000000003</c:v>
                </c:pt>
                <c:pt idx="988">
                  <c:v>0.49319800000000003</c:v>
                </c:pt>
                <c:pt idx="989">
                  <c:v>0.49356899999999998</c:v>
                </c:pt>
                <c:pt idx="990">
                  <c:v>0.493809</c:v>
                </c:pt>
                <c:pt idx="991">
                  <c:v>0.494259</c:v>
                </c:pt>
                <c:pt idx="992">
                  <c:v>0.494452</c:v>
                </c:pt>
                <c:pt idx="993">
                  <c:v>0.495168</c:v>
                </c:pt>
                <c:pt idx="994">
                  <c:v>0.49534600000000001</c:v>
                </c:pt>
                <c:pt idx="995">
                  <c:v>0.49564900000000001</c:v>
                </c:pt>
                <c:pt idx="996">
                  <c:v>0.49599900000000002</c:v>
                </c:pt>
                <c:pt idx="997">
                  <c:v>0.49657099999999998</c:v>
                </c:pt>
                <c:pt idx="998">
                  <c:v>0.49668299999999999</c:v>
                </c:pt>
                <c:pt idx="999">
                  <c:v>0.497222</c:v>
                </c:pt>
                <c:pt idx="1000">
                  <c:v>0.49764799999999998</c:v>
                </c:pt>
                <c:pt idx="1001">
                  <c:v>0.49785000000000001</c:v>
                </c:pt>
                <c:pt idx="1002">
                  <c:v>0.497971</c:v>
                </c:pt>
                <c:pt idx="1003">
                  <c:v>0.49846499999999999</c:v>
                </c:pt>
                <c:pt idx="1004">
                  <c:v>0.49876599999999999</c:v>
                </c:pt>
                <c:pt idx="1005">
                  <c:v>0.49898599999999999</c:v>
                </c:pt>
                <c:pt idx="1006">
                  <c:v>0.49943399999999999</c:v>
                </c:pt>
                <c:pt idx="1007">
                  <c:v>0.49977100000000002</c:v>
                </c:pt>
                <c:pt idx="1008">
                  <c:v>0.50011000000000005</c:v>
                </c:pt>
                <c:pt idx="1009">
                  <c:v>0.500749</c:v>
                </c:pt>
                <c:pt idx="1010">
                  <c:v>0.50107100000000004</c:v>
                </c:pt>
                <c:pt idx="1011">
                  <c:v>0.501444</c:v>
                </c:pt>
                <c:pt idx="1012">
                  <c:v>0.50174200000000002</c:v>
                </c:pt>
                <c:pt idx="1013">
                  <c:v>0.50175099999999995</c:v>
                </c:pt>
                <c:pt idx="1014">
                  <c:v>0.502023</c:v>
                </c:pt>
                <c:pt idx="1015">
                  <c:v>0.50229199999999996</c:v>
                </c:pt>
                <c:pt idx="1016">
                  <c:v>0.50271399999999999</c:v>
                </c:pt>
                <c:pt idx="1017">
                  <c:v>0.50319199999999997</c:v>
                </c:pt>
                <c:pt idx="1018">
                  <c:v>0.50368500000000005</c:v>
                </c:pt>
                <c:pt idx="1019">
                  <c:v>0.50366999999999995</c:v>
                </c:pt>
                <c:pt idx="1020">
                  <c:v>0.50425500000000001</c:v>
                </c:pt>
                <c:pt idx="1021">
                  <c:v>0.50423899999999999</c:v>
                </c:pt>
                <c:pt idx="1022">
                  <c:v>0.50465499999999996</c:v>
                </c:pt>
                <c:pt idx="1023">
                  <c:v>0.50482800000000005</c:v>
                </c:pt>
                <c:pt idx="1024">
                  <c:v>0.50507100000000005</c:v>
                </c:pt>
                <c:pt idx="1025">
                  <c:v>0.50538499999999997</c:v>
                </c:pt>
                <c:pt idx="1026">
                  <c:v>0.50547900000000001</c:v>
                </c:pt>
                <c:pt idx="1027">
                  <c:v>0.50611200000000001</c:v>
                </c:pt>
                <c:pt idx="1028">
                  <c:v>0.50629800000000003</c:v>
                </c:pt>
                <c:pt idx="1029">
                  <c:v>0.50664699999999996</c:v>
                </c:pt>
                <c:pt idx="1030">
                  <c:v>0.50718799999999997</c:v>
                </c:pt>
                <c:pt idx="1031">
                  <c:v>0.50759500000000002</c:v>
                </c:pt>
                <c:pt idx="1032">
                  <c:v>0.50785800000000003</c:v>
                </c:pt>
                <c:pt idx="1033">
                  <c:v>0.50794700000000004</c:v>
                </c:pt>
                <c:pt idx="1034">
                  <c:v>0.50844500000000004</c:v>
                </c:pt>
                <c:pt idx="1035">
                  <c:v>0.50847900000000001</c:v>
                </c:pt>
                <c:pt idx="1036">
                  <c:v>0.50868599999999997</c:v>
                </c:pt>
                <c:pt idx="1037">
                  <c:v>0.50874799999999998</c:v>
                </c:pt>
                <c:pt idx="1038">
                  <c:v>0.50917299999999999</c:v>
                </c:pt>
                <c:pt idx="1039">
                  <c:v>0.50930299999999995</c:v>
                </c:pt>
                <c:pt idx="1040">
                  <c:v>0.50925600000000004</c:v>
                </c:pt>
                <c:pt idx="1041">
                  <c:v>0.50984799999999997</c:v>
                </c:pt>
                <c:pt idx="1042">
                  <c:v>0.51020100000000002</c:v>
                </c:pt>
                <c:pt idx="1043">
                  <c:v>0.51073900000000005</c:v>
                </c:pt>
                <c:pt idx="1044">
                  <c:v>0.51087400000000005</c:v>
                </c:pt>
                <c:pt idx="1045">
                  <c:v>0.51136099999999995</c:v>
                </c:pt>
                <c:pt idx="1046">
                  <c:v>0.51169500000000001</c:v>
                </c:pt>
                <c:pt idx="1047">
                  <c:v>0.51175199999999998</c:v>
                </c:pt>
                <c:pt idx="1048">
                  <c:v>0.51188699999999998</c:v>
                </c:pt>
                <c:pt idx="1049">
                  <c:v>0.512069</c:v>
                </c:pt>
                <c:pt idx="1050">
                  <c:v>0.51233200000000001</c:v>
                </c:pt>
                <c:pt idx="1051">
                  <c:v>0.51257900000000001</c:v>
                </c:pt>
                <c:pt idx="1052">
                  <c:v>0.51289099999999999</c:v>
                </c:pt>
                <c:pt idx="1053">
                  <c:v>0.51307400000000003</c:v>
                </c:pt>
                <c:pt idx="1054">
                  <c:v>0.51359200000000005</c:v>
                </c:pt>
                <c:pt idx="1055">
                  <c:v>0.51335299999999995</c:v>
                </c:pt>
                <c:pt idx="1056">
                  <c:v>0.51375199999999999</c:v>
                </c:pt>
                <c:pt idx="1057">
                  <c:v>0.51404399999999995</c:v>
                </c:pt>
                <c:pt idx="1058">
                  <c:v>0.51459200000000005</c:v>
                </c:pt>
                <c:pt idx="1059">
                  <c:v>0.51479200000000003</c:v>
                </c:pt>
                <c:pt idx="1060">
                  <c:v>0.51507700000000001</c:v>
                </c:pt>
                <c:pt idx="1061">
                  <c:v>0.51511499999999999</c:v>
                </c:pt>
                <c:pt idx="1062">
                  <c:v>0.51514499999999996</c:v>
                </c:pt>
                <c:pt idx="1063">
                  <c:v>0.51530600000000004</c:v>
                </c:pt>
                <c:pt idx="1064">
                  <c:v>0.515401</c:v>
                </c:pt>
                <c:pt idx="1065">
                  <c:v>0.51558800000000005</c:v>
                </c:pt>
                <c:pt idx="1066">
                  <c:v>0.51582399999999995</c:v>
                </c:pt>
                <c:pt idx="1067">
                  <c:v>0.51632199999999995</c:v>
                </c:pt>
                <c:pt idx="1068">
                  <c:v>0.51647799999999999</c:v>
                </c:pt>
                <c:pt idx="1069">
                  <c:v>0.51654999999999995</c:v>
                </c:pt>
                <c:pt idx="1070">
                  <c:v>0.51678900000000005</c:v>
                </c:pt>
                <c:pt idx="1071">
                  <c:v>0.51721300000000003</c:v>
                </c:pt>
                <c:pt idx="1072">
                  <c:v>0.51724599999999998</c:v>
                </c:pt>
                <c:pt idx="1073">
                  <c:v>0.51747399999999999</c:v>
                </c:pt>
                <c:pt idx="1074">
                  <c:v>0.51751999999999998</c:v>
                </c:pt>
                <c:pt idx="1075">
                  <c:v>0.51764900000000003</c:v>
                </c:pt>
                <c:pt idx="1076">
                  <c:v>0.51789600000000002</c:v>
                </c:pt>
                <c:pt idx="1077">
                  <c:v>0.51785700000000001</c:v>
                </c:pt>
                <c:pt idx="1078">
                  <c:v>0.51808200000000004</c:v>
                </c:pt>
                <c:pt idx="1079">
                  <c:v>0.518258</c:v>
                </c:pt>
                <c:pt idx="1080">
                  <c:v>0.51832800000000001</c:v>
                </c:pt>
                <c:pt idx="1081">
                  <c:v>0.518455</c:v>
                </c:pt>
                <c:pt idx="1082">
                  <c:v>0.51851899999999995</c:v>
                </c:pt>
                <c:pt idx="1083">
                  <c:v>0.51899899999999999</c:v>
                </c:pt>
                <c:pt idx="1084">
                  <c:v>0.51913600000000004</c:v>
                </c:pt>
                <c:pt idx="1085">
                  <c:v>0.51928600000000003</c:v>
                </c:pt>
                <c:pt idx="1086">
                  <c:v>0.51955200000000001</c:v>
                </c:pt>
                <c:pt idx="1087">
                  <c:v>0.51963899999999996</c:v>
                </c:pt>
                <c:pt idx="1088">
                  <c:v>0.51982399999999995</c:v>
                </c:pt>
                <c:pt idx="1089">
                  <c:v>0.51984300000000006</c:v>
                </c:pt>
                <c:pt idx="1090">
                  <c:v>0.51997800000000005</c:v>
                </c:pt>
                <c:pt idx="1091">
                  <c:v>0.51999399999999996</c:v>
                </c:pt>
                <c:pt idx="1092">
                  <c:v>0.51995199999999997</c:v>
                </c:pt>
                <c:pt idx="1093">
                  <c:v>0.52016600000000002</c:v>
                </c:pt>
                <c:pt idx="1094">
                  <c:v>0.52050399999999997</c:v>
                </c:pt>
                <c:pt idx="1095">
                  <c:v>0.52037299999999997</c:v>
                </c:pt>
                <c:pt idx="1096">
                  <c:v>0.52060200000000001</c:v>
                </c:pt>
                <c:pt idx="1097">
                  <c:v>0.52074799999999999</c:v>
                </c:pt>
                <c:pt idx="1098">
                  <c:v>0.520706</c:v>
                </c:pt>
                <c:pt idx="1099">
                  <c:v>0.52075800000000005</c:v>
                </c:pt>
                <c:pt idx="1100">
                  <c:v>0.52099099999999998</c:v>
                </c:pt>
                <c:pt idx="1101">
                  <c:v>0.521007</c:v>
                </c:pt>
                <c:pt idx="1102">
                  <c:v>0.52105999999999997</c:v>
                </c:pt>
                <c:pt idx="1103">
                  <c:v>0.52102099999999996</c:v>
                </c:pt>
                <c:pt idx="1104">
                  <c:v>0.52099600000000001</c:v>
                </c:pt>
                <c:pt idx="1105">
                  <c:v>0.52108399999999999</c:v>
                </c:pt>
                <c:pt idx="1106">
                  <c:v>0.52111200000000002</c:v>
                </c:pt>
                <c:pt idx="1107">
                  <c:v>0.52120999999999995</c:v>
                </c:pt>
                <c:pt idx="1108">
                  <c:v>0.521393</c:v>
                </c:pt>
                <c:pt idx="1109">
                  <c:v>0.52140200000000003</c:v>
                </c:pt>
                <c:pt idx="1110">
                  <c:v>0.52138300000000004</c:v>
                </c:pt>
                <c:pt idx="1111">
                  <c:v>0.52145900000000001</c:v>
                </c:pt>
                <c:pt idx="1112">
                  <c:v>0.52149800000000002</c:v>
                </c:pt>
                <c:pt idx="1113">
                  <c:v>0.52162399999999998</c:v>
                </c:pt>
                <c:pt idx="1114">
                  <c:v>0.52185899999999996</c:v>
                </c:pt>
                <c:pt idx="1115">
                  <c:v>0.52163499999999996</c:v>
                </c:pt>
                <c:pt idx="1116">
                  <c:v>0.52168000000000003</c:v>
                </c:pt>
                <c:pt idx="1117">
                  <c:v>0.52196299999999995</c:v>
                </c:pt>
                <c:pt idx="1118">
                  <c:v>0.52161199999999996</c:v>
                </c:pt>
                <c:pt idx="1119">
                  <c:v>0.52160700000000004</c:v>
                </c:pt>
                <c:pt idx="1120">
                  <c:v>0.52164200000000005</c:v>
                </c:pt>
                <c:pt idx="1121">
                  <c:v>0.52168700000000001</c:v>
                </c:pt>
                <c:pt idx="1122">
                  <c:v>0.52176199999999995</c:v>
                </c:pt>
                <c:pt idx="1123">
                  <c:v>0.52168700000000001</c:v>
                </c:pt>
                <c:pt idx="1124">
                  <c:v>0.52152600000000005</c:v>
                </c:pt>
                <c:pt idx="1125">
                  <c:v>0.52167600000000003</c:v>
                </c:pt>
                <c:pt idx="1126">
                  <c:v>0.52201799999999998</c:v>
                </c:pt>
                <c:pt idx="1127">
                  <c:v>0.52171000000000001</c:v>
                </c:pt>
                <c:pt idx="1128">
                  <c:v>0.52180700000000002</c:v>
                </c:pt>
                <c:pt idx="1129">
                  <c:v>0.52191500000000002</c:v>
                </c:pt>
                <c:pt idx="1130">
                  <c:v>0.52190999999999999</c:v>
                </c:pt>
                <c:pt idx="1131">
                  <c:v>0.52193100000000003</c:v>
                </c:pt>
                <c:pt idx="1132">
                  <c:v>0.52198800000000001</c:v>
                </c:pt>
                <c:pt idx="1133">
                  <c:v>0.52214499999999997</c:v>
                </c:pt>
                <c:pt idx="1134">
                  <c:v>0.52224700000000002</c:v>
                </c:pt>
                <c:pt idx="1135">
                  <c:v>0.52209000000000005</c:v>
                </c:pt>
                <c:pt idx="1136">
                  <c:v>0.52179500000000001</c:v>
                </c:pt>
                <c:pt idx="1137">
                  <c:v>0.52158300000000002</c:v>
                </c:pt>
                <c:pt idx="1138">
                  <c:v>0.52170799999999995</c:v>
                </c:pt>
                <c:pt idx="1139">
                  <c:v>0.52179799999999998</c:v>
                </c:pt>
                <c:pt idx="1140">
                  <c:v>0.52202599999999999</c:v>
                </c:pt>
                <c:pt idx="1141">
                  <c:v>0.52218500000000001</c:v>
                </c:pt>
                <c:pt idx="1142">
                  <c:v>0.52215299999999998</c:v>
                </c:pt>
                <c:pt idx="1143">
                  <c:v>0.52205199999999996</c:v>
                </c:pt>
                <c:pt idx="1144">
                  <c:v>0.522146</c:v>
                </c:pt>
                <c:pt idx="1145">
                  <c:v>0.52199899999999999</c:v>
                </c:pt>
                <c:pt idx="1146">
                  <c:v>0.52196900000000002</c:v>
                </c:pt>
                <c:pt idx="1147">
                  <c:v>0.52194200000000002</c:v>
                </c:pt>
                <c:pt idx="1148">
                  <c:v>0.52170899999999998</c:v>
                </c:pt>
                <c:pt idx="1149">
                  <c:v>0.52158000000000004</c:v>
                </c:pt>
                <c:pt idx="1150">
                  <c:v>0.52196399999999998</c:v>
                </c:pt>
                <c:pt idx="1151">
                  <c:v>0.52191799999999999</c:v>
                </c:pt>
                <c:pt idx="1152">
                  <c:v>0.52178800000000003</c:v>
                </c:pt>
                <c:pt idx="1153">
                  <c:v>0.52176</c:v>
                </c:pt>
                <c:pt idx="1154">
                  <c:v>0.52171999999999996</c:v>
                </c:pt>
                <c:pt idx="1155">
                  <c:v>0.52156599999999997</c:v>
                </c:pt>
                <c:pt idx="1156">
                  <c:v>0.52157900000000001</c:v>
                </c:pt>
                <c:pt idx="1157">
                  <c:v>0.52138300000000004</c:v>
                </c:pt>
                <c:pt idx="1158">
                  <c:v>0.52147900000000003</c:v>
                </c:pt>
                <c:pt idx="1159">
                  <c:v>0.52163400000000004</c:v>
                </c:pt>
                <c:pt idx="1160">
                  <c:v>0.52147100000000002</c:v>
                </c:pt>
                <c:pt idx="1161">
                  <c:v>0.52116200000000001</c:v>
                </c:pt>
                <c:pt idx="1162">
                  <c:v>0.52109499999999997</c:v>
                </c:pt>
                <c:pt idx="1163">
                  <c:v>0.52104300000000003</c:v>
                </c:pt>
                <c:pt idx="1164">
                  <c:v>0.52082700000000004</c:v>
                </c:pt>
                <c:pt idx="1165">
                  <c:v>0.52129300000000001</c:v>
                </c:pt>
                <c:pt idx="1166">
                  <c:v>0.52099300000000004</c:v>
                </c:pt>
                <c:pt idx="1167">
                  <c:v>0.52081500000000003</c:v>
                </c:pt>
                <c:pt idx="1168">
                  <c:v>0.520984</c:v>
                </c:pt>
                <c:pt idx="1169">
                  <c:v>0.52100800000000003</c:v>
                </c:pt>
                <c:pt idx="1170">
                  <c:v>0.52067799999999997</c:v>
                </c:pt>
                <c:pt idx="1171">
                  <c:v>0.52061199999999996</c:v>
                </c:pt>
                <c:pt idx="1172">
                  <c:v>0.52047299999999996</c:v>
                </c:pt>
                <c:pt idx="1173">
                  <c:v>0.52040399999999998</c:v>
                </c:pt>
                <c:pt idx="1174">
                  <c:v>0.52034400000000003</c:v>
                </c:pt>
                <c:pt idx="1175">
                  <c:v>0.52032599999999996</c:v>
                </c:pt>
                <c:pt idx="1176">
                  <c:v>0.52036000000000004</c:v>
                </c:pt>
                <c:pt idx="1177">
                  <c:v>0.52026799999999995</c:v>
                </c:pt>
                <c:pt idx="1178">
                  <c:v>0.52012199999999997</c:v>
                </c:pt>
                <c:pt idx="1179">
                  <c:v>0.52008299999999996</c:v>
                </c:pt>
                <c:pt idx="1180">
                  <c:v>0.52015599999999995</c:v>
                </c:pt>
                <c:pt idx="1181">
                  <c:v>0.51999099999999998</c:v>
                </c:pt>
                <c:pt idx="1182">
                  <c:v>0.51985300000000001</c:v>
                </c:pt>
                <c:pt idx="1183">
                  <c:v>0.51967799999999997</c:v>
                </c:pt>
                <c:pt idx="1184">
                  <c:v>0.51950099999999999</c:v>
                </c:pt>
                <c:pt idx="1185">
                  <c:v>0.51942100000000002</c:v>
                </c:pt>
                <c:pt idx="1186">
                  <c:v>0.51928200000000002</c:v>
                </c:pt>
                <c:pt idx="1187">
                  <c:v>0.51927800000000002</c:v>
                </c:pt>
                <c:pt idx="1188">
                  <c:v>0.519065</c:v>
                </c:pt>
                <c:pt idx="1189">
                  <c:v>0.51900000000000002</c:v>
                </c:pt>
                <c:pt idx="1190">
                  <c:v>0.51912100000000005</c:v>
                </c:pt>
                <c:pt idx="1191">
                  <c:v>0.51869900000000002</c:v>
                </c:pt>
                <c:pt idx="1192">
                  <c:v>0.51841400000000004</c:v>
                </c:pt>
                <c:pt idx="1193">
                  <c:v>0.51851800000000003</c:v>
                </c:pt>
                <c:pt idx="1194">
                  <c:v>0.51869600000000005</c:v>
                </c:pt>
                <c:pt idx="1195">
                  <c:v>0.51868599999999998</c:v>
                </c:pt>
                <c:pt idx="1196">
                  <c:v>0.51843700000000004</c:v>
                </c:pt>
                <c:pt idx="1197">
                  <c:v>0.51838600000000001</c:v>
                </c:pt>
                <c:pt idx="1198">
                  <c:v>0.51801399999999997</c:v>
                </c:pt>
                <c:pt idx="1199">
                  <c:v>0.51790700000000001</c:v>
                </c:pt>
                <c:pt idx="1200">
                  <c:v>0.51751800000000003</c:v>
                </c:pt>
                <c:pt idx="1201">
                  <c:v>0.51779900000000001</c:v>
                </c:pt>
                <c:pt idx="1202">
                  <c:v>0.51769200000000004</c:v>
                </c:pt>
                <c:pt idx="1203">
                  <c:v>0.51723200000000003</c:v>
                </c:pt>
                <c:pt idx="1204">
                  <c:v>0.51731899999999997</c:v>
                </c:pt>
                <c:pt idx="1205">
                  <c:v>0.517069</c:v>
                </c:pt>
                <c:pt idx="1206">
                  <c:v>0.51701600000000003</c:v>
                </c:pt>
                <c:pt idx="1207">
                  <c:v>0.51707400000000003</c:v>
                </c:pt>
                <c:pt idx="1208">
                  <c:v>0.51691399999999998</c:v>
                </c:pt>
                <c:pt idx="1209">
                  <c:v>0.516957</c:v>
                </c:pt>
                <c:pt idx="1210">
                  <c:v>0.51652299999999995</c:v>
                </c:pt>
                <c:pt idx="1211">
                  <c:v>0.51621600000000001</c:v>
                </c:pt>
                <c:pt idx="1212">
                  <c:v>0.51628399999999997</c:v>
                </c:pt>
                <c:pt idx="1213">
                  <c:v>0.516096</c:v>
                </c:pt>
                <c:pt idx="1214">
                  <c:v>0.51584399999999997</c:v>
                </c:pt>
                <c:pt idx="1215">
                  <c:v>0.51562600000000003</c:v>
                </c:pt>
                <c:pt idx="1216">
                  <c:v>0.51563400000000004</c:v>
                </c:pt>
                <c:pt idx="1217">
                  <c:v>0.51555799999999996</c:v>
                </c:pt>
                <c:pt idx="1218">
                  <c:v>0.51532999999999995</c:v>
                </c:pt>
                <c:pt idx="1219">
                  <c:v>0.51502700000000001</c:v>
                </c:pt>
                <c:pt idx="1220">
                  <c:v>0.514679</c:v>
                </c:pt>
                <c:pt idx="1221">
                  <c:v>0.51471</c:v>
                </c:pt>
                <c:pt idx="1222">
                  <c:v>0.51456900000000005</c:v>
                </c:pt>
                <c:pt idx="1223">
                  <c:v>0.514455</c:v>
                </c:pt>
                <c:pt idx="1224">
                  <c:v>0.51431499999999997</c:v>
                </c:pt>
                <c:pt idx="1225">
                  <c:v>0.51384799999999997</c:v>
                </c:pt>
                <c:pt idx="1226">
                  <c:v>0.51392400000000005</c:v>
                </c:pt>
                <c:pt idx="1227">
                  <c:v>0.51357799999999998</c:v>
                </c:pt>
                <c:pt idx="1228">
                  <c:v>0.513239</c:v>
                </c:pt>
                <c:pt idx="1229">
                  <c:v>0.51319400000000004</c:v>
                </c:pt>
                <c:pt idx="1230">
                  <c:v>0.51292700000000002</c:v>
                </c:pt>
                <c:pt idx="1231">
                  <c:v>0.51259399999999999</c:v>
                </c:pt>
                <c:pt idx="1232">
                  <c:v>0.51234800000000003</c:v>
                </c:pt>
                <c:pt idx="1233">
                  <c:v>0.512127</c:v>
                </c:pt>
                <c:pt idx="1234">
                  <c:v>0.51197000000000004</c:v>
                </c:pt>
                <c:pt idx="1235">
                  <c:v>0.51170199999999999</c:v>
                </c:pt>
                <c:pt idx="1236">
                  <c:v>0.51193</c:v>
                </c:pt>
                <c:pt idx="1237">
                  <c:v>0.51165000000000005</c:v>
                </c:pt>
                <c:pt idx="1238">
                  <c:v>0.51116799999999996</c:v>
                </c:pt>
                <c:pt idx="1239">
                  <c:v>0.51117599999999996</c:v>
                </c:pt>
                <c:pt idx="1240">
                  <c:v>0.51053800000000005</c:v>
                </c:pt>
                <c:pt idx="1241">
                  <c:v>0.51034599999999997</c:v>
                </c:pt>
                <c:pt idx="1242">
                  <c:v>0.51007100000000005</c:v>
                </c:pt>
                <c:pt idx="1243">
                  <c:v>0.50997700000000001</c:v>
                </c:pt>
                <c:pt idx="1244">
                  <c:v>0.50960700000000003</c:v>
                </c:pt>
                <c:pt idx="1245">
                  <c:v>0.50951000000000002</c:v>
                </c:pt>
                <c:pt idx="1246">
                  <c:v>0.50901200000000002</c:v>
                </c:pt>
                <c:pt idx="1247">
                  <c:v>0.50876200000000005</c:v>
                </c:pt>
                <c:pt idx="1248">
                  <c:v>0.50864399999999999</c:v>
                </c:pt>
                <c:pt idx="1249">
                  <c:v>0.50837600000000005</c:v>
                </c:pt>
                <c:pt idx="1250">
                  <c:v>0.50820399999999999</c:v>
                </c:pt>
                <c:pt idx="1251">
                  <c:v>0.50772099999999998</c:v>
                </c:pt>
                <c:pt idx="1252">
                  <c:v>0.50789200000000001</c:v>
                </c:pt>
                <c:pt idx="1253">
                  <c:v>0.50744</c:v>
                </c:pt>
                <c:pt idx="1254">
                  <c:v>0.50714999999999999</c:v>
                </c:pt>
                <c:pt idx="1255">
                  <c:v>0.50670899999999996</c:v>
                </c:pt>
                <c:pt idx="1256">
                  <c:v>0.506471</c:v>
                </c:pt>
                <c:pt idx="1257">
                  <c:v>0.50598699999999996</c:v>
                </c:pt>
                <c:pt idx="1258">
                  <c:v>0.50559399999999999</c:v>
                </c:pt>
                <c:pt idx="1259">
                  <c:v>0.50549900000000003</c:v>
                </c:pt>
                <c:pt idx="1260">
                  <c:v>0.50521300000000002</c:v>
                </c:pt>
                <c:pt idx="1261">
                  <c:v>0.50486900000000001</c:v>
                </c:pt>
                <c:pt idx="1262">
                  <c:v>0.50461500000000004</c:v>
                </c:pt>
                <c:pt idx="1263">
                  <c:v>0.504251</c:v>
                </c:pt>
                <c:pt idx="1264">
                  <c:v>0.50397000000000003</c:v>
                </c:pt>
                <c:pt idx="1265">
                  <c:v>0.50364600000000004</c:v>
                </c:pt>
                <c:pt idx="1266">
                  <c:v>0.50329900000000005</c:v>
                </c:pt>
                <c:pt idx="1267">
                  <c:v>0.50339999999999996</c:v>
                </c:pt>
                <c:pt idx="1268">
                  <c:v>0.50281799999999999</c:v>
                </c:pt>
                <c:pt idx="1269">
                  <c:v>0.50248199999999998</c:v>
                </c:pt>
                <c:pt idx="1270">
                  <c:v>0.50216400000000005</c:v>
                </c:pt>
                <c:pt idx="1271">
                  <c:v>0.50202800000000003</c:v>
                </c:pt>
                <c:pt idx="1272">
                  <c:v>0.501722</c:v>
                </c:pt>
                <c:pt idx="1273">
                  <c:v>0.50109999999999999</c:v>
                </c:pt>
                <c:pt idx="1274">
                  <c:v>0.50082199999999999</c:v>
                </c:pt>
                <c:pt idx="1275">
                  <c:v>0.50062099999999998</c:v>
                </c:pt>
                <c:pt idx="1276">
                  <c:v>0.500336</c:v>
                </c:pt>
                <c:pt idx="1277">
                  <c:v>0.50005900000000003</c:v>
                </c:pt>
                <c:pt idx="1278">
                  <c:v>0.49979899999999999</c:v>
                </c:pt>
                <c:pt idx="1279">
                  <c:v>0.49924000000000002</c:v>
                </c:pt>
                <c:pt idx="1280">
                  <c:v>0.49895899999999999</c:v>
                </c:pt>
                <c:pt idx="1281">
                  <c:v>0.49857499999999999</c:v>
                </c:pt>
                <c:pt idx="1282">
                  <c:v>0.49827399999999999</c:v>
                </c:pt>
                <c:pt idx="1283">
                  <c:v>0.49793500000000002</c:v>
                </c:pt>
                <c:pt idx="1284">
                  <c:v>0.49770500000000001</c:v>
                </c:pt>
                <c:pt idx="1285">
                  <c:v>0.49725000000000003</c:v>
                </c:pt>
                <c:pt idx="1286">
                  <c:v>0.49702400000000002</c:v>
                </c:pt>
                <c:pt idx="1287">
                  <c:v>0.49679099999999998</c:v>
                </c:pt>
                <c:pt idx="1288">
                  <c:v>0.49652800000000002</c:v>
                </c:pt>
                <c:pt idx="1289">
                  <c:v>0.49646200000000001</c:v>
                </c:pt>
                <c:pt idx="1290">
                  <c:v>0.49607699999999999</c:v>
                </c:pt>
                <c:pt idx="1291">
                  <c:v>0.49573499999999998</c:v>
                </c:pt>
                <c:pt idx="1292">
                  <c:v>0.495056</c:v>
                </c:pt>
                <c:pt idx="1293">
                  <c:v>0.49477199999999999</c:v>
                </c:pt>
                <c:pt idx="1294">
                  <c:v>0.494112</c:v>
                </c:pt>
                <c:pt idx="1295">
                  <c:v>0.49388700000000002</c:v>
                </c:pt>
                <c:pt idx="1296">
                  <c:v>0.49329899999999999</c:v>
                </c:pt>
                <c:pt idx="1297">
                  <c:v>0.49280800000000002</c:v>
                </c:pt>
                <c:pt idx="1298">
                  <c:v>0.49259700000000001</c:v>
                </c:pt>
                <c:pt idx="1299">
                  <c:v>0.49216900000000002</c:v>
                </c:pt>
                <c:pt idx="1300">
                  <c:v>0.49202200000000001</c:v>
                </c:pt>
                <c:pt idx="1301">
                  <c:v>0.49170199999999997</c:v>
                </c:pt>
                <c:pt idx="1302">
                  <c:v>0.49136000000000002</c:v>
                </c:pt>
                <c:pt idx="1303">
                  <c:v>0.49107099999999998</c:v>
                </c:pt>
                <c:pt idx="1304">
                  <c:v>0.49022100000000002</c:v>
                </c:pt>
                <c:pt idx="1305">
                  <c:v>0.49004500000000001</c:v>
                </c:pt>
                <c:pt idx="1306">
                  <c:v>0.48961500000000002</c:v>
                </c:pt>
                <c:pt idx="1307">
                  <c:v>0.48899199999999998</c:v>
                </c:pt>
                <c:pt idx="1308">
                  <c:v>0.488703</c:v>
                </c:pt>
                <c:pt idx="1309">
                  <c:v>0.488427</c:v>
                </c:pt>
                <c:pt idx="1310">
                  <c:v>0.48802299999999998</c:v>
                </c:pt>
                <c:pt idx="1311">
                  <c:v>0.487597</c:v>
                </c:pt>
                <c:pt idx="1312">
                  <c:v>0.48745899999999998</c:v>
                </c:pt>
                <c:pt idx="1313">
                  <c:v>0.48678300000000002</c:v>
                </c:pt>
                <c:pt idx="1314">
                  <c:v>0.48619200000000001</c:v>
                </c:pt>
                <c:pt idx="1315">
                  <c:v>0.48601100000000003</c:v>
                </c:pt>
                <c:pt idx="1316">
                  <c:v>0.48557899999999998</c:v>
                </c:pt>
                <c:pt idx="1317">
                  <c:v>0.48502699999999999</c:v>
                </c:pt>
                <c:pt idx="1318">
                  <c:v>0.48476399999999997</c:v>
                </c:pt>
                <c:pt idx="1319">
                  <c:v>0.484232</c:v>
                </c:pt>
                <c:pt idx="1320">
                  <c:v>0.483736</c:v>
                </c:pt>
                <c:pt idx="1321">
                  <c:v>0.48332900000000001</c:v>
                </c:pt>
                <c:pt idx="1322">
                  <c:v>0.48308499999999999</c:v>
                </c:pt>
                <c:pt idx="1323">
                  <c:v>0.482711</c:v>
                </c:pt>
                <c:pt idx="1324">
                  <c:v>0.48207499999999998</c:v>
                </c:pt>
                <c:pt idx="1325">
                  <c:v>0.48157100000000003</c:v>
                </c:pt>
                <c:pt idx="1326">
                  <c:v>0.48114499999999999</c:v>
                </c:pt>
                <c:pt idx="1327">
                  <c:v>0.480819</c:v>
                </c:pt>
                <c:pt idx="1328">
                  <c:v>0.48049500000000001</c:v>
                </c:pt>
                <c:pt idx="1329">
                  <c:v>0.47988599999999998</c:v>
                </c:pt>
                <c:pt idx="1330">
                  <c:v>0.47967399999999999</c:v>
                </c:pt>
                <c:pt idx="1331">
                  <c:v>0.47909299999999999</c:v>
                </c:pt>
                <c:pt idx="1332">
                  <c:v>0.47872700000000001</c:v>
                </c:pt>
                <c:pt idx="1333">
                  <c:v>0.478435</c:v>
                </c:pt>
                <c:pt idx="1334">
                  <c:v>0.47798600000000002</c:v>
                </c:pt>
                <c:pt idx="1335">
                  <c:v>0.47744900000000001</c:v>
                </c:pt>
                <c:pt idx="1336">
                  <c:v>0.47728799999999999</c:v>
                </c:pt>
                <c:pt idx="1337">
                  <c:v>0.47660599999999997</c:v>
                </c:pt>
                <c:pt idx="1338">
                  <c:v>0.47627999999999998</c:v>
                </c:pt>
                <c:pt idx="1339">
                  <c:v>0.47587099999999999</c:v>
                </c:pt>
                <c:pt idx="1340">
                  <c:v>0.47572500000000001</c:v>
                </c:pt>
                <c:pt idx="1341">
                  <c:v>0.47528300000000001</c:v>
                </c:pt>
                <c:pt idx="1342">
                  <c:v>0.47489700000000001</c:v>
                </c:pt>
                <c:pt idx="1343">
                  <c:v>0.47458699999999998</c:v>
                </c:pt>
                <c:pt idx="1344">
                  <c:v>0.47406199999999998</c:v>
                </c:pt>
                <c:pt idx="1345">
                  <c:v>0.47358</c:v>
                </c:pt>
                <c:pt idx="1346">
                  <c:v>0.47337200000000001</c:v>
                </c:pt>
                <c:pt idx="1347">
                  <c:v>0.472721</c:v>
                </c:pt>
                <c:pt idx="1348">
                  <c:v>0.47238400000000003</c:v>
                </c:pt>
                <c:pt idx="1349">
                  <c:v>0.47206599999999999</c:v>
                </c:pt>
                <c:pt idx="1350">
                  <c:v>0.47151799999999999</c:v>
                </c:pt>
                <c:pt idx="1351">
                  <c:v>0.47104600000000002</c:v>
                </c:pt>
                <c:pt idx="1352">
                  <c:v>0.47053</c:v>
                </c:pt>
                <c:pt idx="1353">
                  <c:v>0.47019100000000003</c:v>
                </c:pt>
                <c:pt idx="1354">
                  <c:v>0.46995599999999998</c:v>
                </c:pt>
                <c:pt idx="1355">
                  <c:v>0.469524</c:v>
                </c:pt>
                <c:pt idx="1356">
                  <c:v>0.46898600000000001</c:v>
                </c:pt>
                <c:pt idx="1357">
                  <c:v>0.46859899999999999</c:v>
                </c:pt>
                <c:pt idx="1358">
                  <c:v>0.46837800000000002</c:v>
                </c:pt>
                <c:pt idx="1359">
                  <c:v>0.46784999999999999</c:v>
                </c:pt>
                <c:pt idx="1360">
                  <c:v>0.46761399999999997</c:v>
                </c:pt>
                <c:pt idx="1361">
                  <c:v>0.46710600000000002</c:v>
                </c:pt>
                <c:pt idx="1362">
                  <c:v>0.46679599999999999</c:v>
                </c:pt>
                <c:pt idx="1363">
                  <c:v>0.46630700000000003</c:v>
                </c:pt>
                <c:pt idx="1364">
                  <c:v>0.46593400000000001</c:v>
                </c:pt>
                <c:pt idx="1365">
                  <c:v>0.46559699999999998</c:v>
                </c:pt>
                <c:pt idx="1366">
                  <c:v>0.46501999999999999</c:v>
                </c:pt>
                <c:pt idx="1367">
                  <c:v>0.46470499999999998</c:v>
                </c:pt>
                <c:pt idx="1368">
                  <c:v>0.46416000000000002</c:v>
                </c:pt>
                <c:pt idx="1369">
                  <c:v>0.46379399999999998</c:v>
                </c:pt>
                <c:pt idx="1370">
                  <c:v>0.463397</c:v>
                </c:pt>
                <c:pt idx="1371">
                  <c:v>0.46297500000000003</c:v>
                </c:pt>
                <c:pt idx="1372">
                  <c:v>0.462557</c:v>
                </c:pt>
                <c:pt idx="1373">
                  <c:v>0.462285</c:v>
                </c:pt>
                <c:pt idx="1374">
                  <c:v>0.46145000000000003</c:v>
                </c:pt>
                <c:pt idx="1375">
                  <c:v>0.46104400000000001</c:v>
                </c:pt>
                <c:pt idx="1376">
                  <c:v>0.46075899999999997</c:v>
                </c:pt>
                <c:pt idx="1377">
                  <c:v>0.46045000000000003</c:v>
                </c:pt>
                <c:pt idx="1378">
                  <c:v>0.45992300000000003</c:v>
                </c:pt>
                <c:pt idx="1379">
                  <c:v>0.45946399999999998</c:v>
                </c:pt>
                <c:pt idx="1380">
                  <c:v>0.45897300000000002</c:v>
                </c:pt>
                <c:pt idx="1381">
                  <c:v>0.45854</c:v>
                </c:pt>
                <c:pt idx="1382">
                  <c:v>0.45796900000000001</c:v>
                </c:pt>
                <c:pt idx="1383">
                  <c:v>0.45729700000000001</c:v>
                </c:pt>
                <c:pt idx="1384">
                  <c:v>0.456868</c:v>
                </c:pt>
                <c:pt idx="1385">
                  <c:v>0.456484</c:v>
                </c:pt>
                <c:pt idx="1386">
                  <c:v>0.45610400000000001</c:v>
                </c:pt>
                <c:pt idx="1387">
                  <c:v>0.45594699999999999</c:v>
                </c:pt>
                <c:pt idx="1388">
                  <c:v>0.45543099999999997</c:v>
                </c:pt>
                <c:pt idx="1389">
                  <c:v>0.45499899999999999</c:v>
                </c:pt>
                <c:pt idx="1390">
                  <c:v>0.45464500000000002</c:v>
                </c:pt>
                <c:pt idx="1391">
                  <c:v>0.45419799999999999</c:v>
                </c:pt>
                <c:pt idx="1392">
                  <c:v>0.45360299999999998</c:v>
                </c:pt>
                <c:pt idx="1393">
                  <c:v>0.45302900000000002</c:v>
                </c:pt>
                <c:pt idx="1394">
                  <c:v>0.45250299999999999</c:v>
                </c:pt>
                <c:pt idx="1395">
                  <c:v>0.4521</c:v>
                </c:pt>
                <c:pt idx="1396">
                  <c:v>0.45157700000000001</c:v>
                </c:pt>
                <c:pt idx="1397">
                  <c:v>0.45130599999999998</c:v>
                </c:pt>
                <c:pt idx="1398">
                  <c:v>0.45095000000000002</c:v>
                </c:pt>
                <c:pt idx="1399">
                  <c:v>0.45047900000000002</c:v>
                </c:pt>
                <c:pt idx="1400">
                  <c:v>0.45016600000000001</c:v>
                </c:pt>
                <c:pt idx="1401">
                  <c:v>0.449793</c:v>
                </c:pt>
                <c:pt idx="1402">
                  <c:v>0.449374</c:v>
                </c:pt>
                <c:pt idx="1403">
                  <c:v>0.44884600000000002</c:v>
                </c:pt>
                <c:pt idx="1404">
                  <c:v>0.44825300000000001</c:v>
                </c:pt>
                <c:pt idx="1405">
                  <c:v>0.447793</c:v>
                </c:pt>
                <c:pt idx="1406">
                  <c:v>0.44763999999999998</c:v>
                </c:pt>
                <c:pt idx="1407">
                  <c:v>0.44709900000000002</c:v>
                </c:pt>
                <c:pt idx="1408">
                  <c:v>0.44681100000000001</c:v>
                </c:pt>
                <c:pt idx="1409">
                  <c:v>0.446517</c:v>
                </c:pt>
                <c:pt idx="1410">
                  <c:v>0.44597999999999999</c:v>
                </c:pt>
                <c:pt idx="1411">
                  <c:v>0.44556499999999999</c:v>
                </c:pt>
                <c:pt idx="1412">
                  <c:v>0.44523699999999999</c:v>
                </c:pt>
                <c:pt idx="1413">
                  <c:v>0.44458700000000001</c:v>
                </c:pt>
                <c:pt idx="1414">
                  <c:v>0.44450600000000001</c:v>
                </c:pt>
                <c:pt idx="1415">
                  <c:v>0.444189</c:v>
                </c:pt>
                <c:pt idx="1416">
                  <c:v>0.44348199999999999</c:v>
                </c:pt>
                <c:pt idx="1417">
                  <c:v>0.44298900000000002</c:v>
                </c:pt>
                <c:pt idx="1418">
                  <c:v>0.44258399999999998</c:v>
                </c:pt>
                <c:pt idx="1419">
                  <c:v>0.44196400000000002</c:v>
                </c:pt>
                <c:pt idx="1420">
                  <c:v>0.4415</c:v>
                </c:pt>
                <c:pt idx="1421">
                  <c:v>0.44099899999999997</c:v>
                </c:pt>
                <c:pt idx="1422">
                  <c:v>0.44065500000000002</c:v>
                </c:pt>
                <c:pt idx="1423">
                  <c:v>0.44017099999999998</c:v>
                </c:pt>
                <c:pt idx="1424">
                  <c:v>0.43988899999999997</c:v>
                </c:pt>
                <c:pt idx="1425">
                  <c:v>0.43950600000000001</c:v>
                </c:pt>
                <c:pt idx="1426">
                  <c:v>0.43892599999999998</c:v>
                </c:pt>
                <c:pt idx="1427">
                  <c:v>0.43858000000000003</c:v>
                </c:pt>
                <c:pt idx="1428">
                  <c:v>0.43823800000000002</c:v>
                </c:pt>
                <c:pt idx="1429">
                  <c:v>0.437809</c:v>
                </c:pt>
                <c:pt idx="1430">
                  <c:v>0.43729699999999999</c:v>
                </c:pt>
                <c:pt idx="1431">
                  <c:v>0.43665799999999999</c:v>
                </c:pt>
                <c:pt idx="1432">
                  <c:v>0.43631700000000001</c:v>
                </c:pt>
                <c:pt idx="1433">
                  <c:v>0.43601400000000001</c:v>
                </c:pt>
                <c:pt idx="1434">
                  <c:v>0.43550299999999997</c:v>
                </c:pt>
                <c:pt idx="1435">
                  <c:v>0.43507899999999999</c:v>
                </c:pt>
                <c:pt idx="1436">
                  <c:v>0.43490600000000001</c:v>
                </c:pt>
                <c:pt idx="1437">
                  <c:v>0.434278</c:v>
                </c:pt>
                <c:pt idx="1438">
                  <c:v>0.43393700000000002</c:v>
                </c:pt>
                <c:pt idx="1439">
                  <c:v>0.43348700000000001</c:v>
                </c:pt>
                <c:pt idx="1440">
                  <c:v>0.43309700000000001</c:v>
                </c:pt>
                <c:pt idx="1441">
                  <c:v>0.432417</c:v>
                </c:pt>
                <c:pt idx="1442">
                  <c:v>0.43193999999999999</c:v>
                </c:pt>
                <c:pt idx="1443">
                  <c:v>0.43132300000000001</c:v>
                </c:pt>
                <c:pt idx="1444">
                  <c:v>0.43099100000000001</c:v>
                </c:pt>
                <c:pt idx="1445">
                  <c:v>0.43064799999999998</c:v>
                </c:pt>
                <c:pt idx="1446">
                  <c:v>0.430199</c:v>
                </c:pt>
                <c:pt idx="1447">
                  <c:v>0.42967499999999997</c:v>
                </c:pt>
                <c:pt idx="1448">
                  <c:v>0.42917699999999998</c:v>
                </c:pt>
                <c:pt idx="1449">
                  <c:v>0.42893100000000001</c:v>
                </c:pt>
                <c:pt idx="1450">
                  <c:v>0.42825600000000003</c:v>
                </c:pt>
                <c:pt idx="1451">
                  <c:v>0.42776900000000001</c:v>
                </c:pt>
                <c:pt idx="1452">
                  <c:v>0.427261</c:v>
                </c:pt>
                <c:pt idx="1453">
                  <c:v>0.426784</c:v>
                </c:pt>
                <c:pt idx="1454">
                  <c:v>0.426396</c:v>
                </c:pt>
                <c:pt idx="1455">
                  <c:v>0.42599799999999999</c:v>
                </c:pt>
                <c:pt idx="1456">
                  <c:v>0.42535000000000001</c:v>
                </c:pt>
                <c:pt idx="1457">
                  <c:v>0.42492200000000002</c:v>
                </c:pt>
                <c:pt idx="1458">
                  <c:v>0.42442200000000002</c:v>
                </c:pt>
                <c:pt idx="1459">
                  <c:v>0.42414400000000002</c:v>
                </c:pt>
                <c:pt idx="1460">
                  <c:v>0.42362899999999998</c:v>
                </c:pt>
                <c:pt idx="1461">
                  <c:v>0.42322300000000002</c:v>
                </c:pt>
                <c:pt idx="1462">
                  <c:v>0.42269699999999999</c:v>
                </c:pt>
                <c:pt idx="1463">
                  <c:v>0.42219299999999998</c:v>
                </c:pt>
                <c:pt idx="1464">
                  <c:v>0.421684</c:v>
                </c:pt>
                <c:pt idx="1465">
                  <c:v>0.42131600000000002</c:v>
                </c:pt>
                <c:pt idx="1466">
                  <c:v>0.42106500000000002</c:v>
                </c:pt>
                <c:pt idx="1467">
                  <c:v>0.42040699999999998</c:v>
                </c:pt>
                <c:pt idx="1468">
                  <c:v>0.42004000000000002</c:v>
                </c:pt>
                <c:pt idx="1469">
                  <c:v>0.41963200000000001</c:v>
                </c:pt>
                <c:pt idx="1470">
                  <c:v>0.41918100000000003</c:v>
                </c:pt>
                <c:pt idx="1471">
                  <c:v>0.418682</c:v>
                </c:pt>
                <c:pt idx="1472">
                  <c:v>0.41828799999999999</c:v>
                </c:pt>
                <c:pt idx="1473">
                  <c:v>0.41797000000000001</c:v>
                </c:pt>
                <c:pt idx="1474">
                  <c:v>0.41731699999999999</c:v>
                </c:pt>
                <c:pt idx="1475">
                  <c:v>0.417244</c:v>
                </c:pt>
                <c:pt idx="1476">
                  <c:v>0.41659499999999999</c:v>
                </c:pt>
                <c:pt idx="1477">
                  <c:v>0.41625099999999998</c:v>
                </c:pt>
                <c:pt idx="1478">
                  <c:v>0.41569200000000001</c:v>
                </c:pt>
                <c:pt idx="1479">
                  <c:v>0.41537099999999999</c:v>
                </c:pt>
                <c:pt idx="1480">
                  <c:v>0.41511799999999999</c:v>
                </c:pt>
                <c:pt idx="1481">
                  <c:v>0.41485100000000003</c:v>
                </c:pt>
                <c:pt idx="1482">
                  <c:v>0.41417300000000001</c:v>
                </c:pt>
                <c:pt idx="1483">
                  <c:v>0.41378700000000002</c:v>
                </c:pt>
                <c:pt idx="1484">
                  <c:v>0.41322399999999998</c:v>
                </c:pt>
                <c:pt idx="1485">
                  <c:v>0.41299000000000002</c:v>
                </c:pt>
                <c:pt idx="1486">
                  <c:v>0.41257199999999999</c:v>
                </c:pt>
                <c:pt idx="1487">
                  <c:v>0.412055</c:v>
                </c:pt>
                <c:pt idx="1488">
                  <c:v>0.41163899999999998</c:v>
                </c:pt>
                <c:pt idx="1489">
                  <c:v>0.41111999999999999</c:v>
                </c:pt>
                <c:pt idx="1490">
                  <c:v>0.41060400000000002</c:v>
                </c:pt>
                <c:pt idx="1491">
                  <c:v>0.41015800000000002</c:v>
                </c:pt>
                <c:pt idx="1492">
                  <c:v>0.40956399999999998</c:v>
                </c:pt>
                <c:pt idx="1493">
                  <c:v>0.40919</c:v>
                </c:pt>
                <c:pt idx="1494">
                  <c:v>0.40887499999999999</c:v>
                </c:pt>
                <c:pt idx="1495">
                  <c:v>0.40838200000000002</c:v>
                </c:pt>
                <c:pt idx="1496">
                  <c:v>0.40801500000000002</c:v>
                </c:pt>
                <c:pt idx="1497">
                  <c:v>0.40748699999999999</c:v>
                </c:pt>
                <c:pt idx="1498">
                  <c:v>0.40712100000000001</c:v>
                </c:pt>
                <c:pt idx="1499">
                  <c:v>0.40662799999999999</c:v>
                </c:pt>
                <c:pt idx="1500">
                  <c:v>0.40623399999999998</c:v>
                </c:pt>
                <c:pt idx="1501">
                  <c:v>0.40582800000000002</c:v>
                </c:pt>
                <c:pt idx="1502">
                  <c:v>0.40540500000000002</c:v>
                </c:pt>
                <c:pt idx="1503">
                  <c:v>0.40453899999999998</c:v>
                </c:pt>
                <c:pt idx="1504">
                  <c:v>0.40421099999999999</c:v>
                </c:pt>
                <c:pt idx="1505">
                  <c:v>0.40368700000000002</c:v>
                </c:pt>
                <c:pt idx="1506">
                  <c:v>0.40330100000000002</c:v>
                </c:pt>
                <c:pt idx="1507">
                  <c:v>0.40286899999999998</c:v>
                </c:pt>
                <c:pt idx="1508">
                  <c:v>0.40223100000000001</c:v>
                </c:pt>
                <c:pt idx="1509">
                  <c:v>0.40195500000000001</c:v>
                </c:pt>
                <c:pt idx="1510">
                  <c:v>0.401509</c:v>
                </c:pt>
                <c:pt idx="1511">
                  <c:v>0.40098400000000001</c:v>
                </c:pt>
                <c:pt idx="1512">
                  <c:v>0.40046999999999999</c:v>
                </c:pt>
                <c:pt idx="1513">
                  <c:v>0.40011000000000002</c:v>
                </c:pt>
                <c:pt idx="1514">
                  <c:v>0.39965200000000001</c:v>
                </c:pt>
                <c:pt idx="1515">
                  <c:v>0.39910499999999999</c:v>
                </c:pt>
                <c:pt idx="1516">
                  <c:v>0.39860299999999999</c:v>
                </c:pt>
                <c:pt idx="1517">
                  <c:v>0.39822999999999997</c:v>
                </c:pt>
                <c:pt idx="1518">
                  <c:v>0.39782600000000001</c:v>
                </c:pt>
                <c:pt idx="1519">
                  <c:v>0.39751599999999998</c:v>
                </c:pt>
                <c:pt idx="1520">
                  <c:v>0.396899</c:v>
                </c:pt>
                <c:pt idx="1521">
                  <c:v>0.39645999999999998</c:v>
                </c:pt>
                <c:pt idx="1522">
                  <c:v>0.39597300000000002</c:v>
                </c:pt>
                <c:pt idx="1523">
                  <c:v>0.39549000000000001</c:v>
                </c:pt>
                <c:pt idx="1524">
                  <c:v>0.39485799999999999</c:v>
                </c:pt>
                <c:pt idx="1525">
                  <c:v>0.394569</c:v>
                </c:pt>
                <c:pt idx="1526">
                  <c:v>0.39426</c:v>
                </c:pt>
                <c:pt idx="1527">
                  <c:v>0.39355699999999999</c:v>
                </c:pt>
                <c:pt idx="1528">
                  <c:v>0.39317200000000002</c:v>
                </c:pt>
                <c:pt idx="1529">
                  <c:v>0.39288099999999998</c:v>
                </c:pt>
                <c:pt idx="1530">
                  <c:v>0.392287</c:v>
                </c:pt>
                <c:pt idx="1531">
                  <c:v>0.39182800000000001</c:v>
                </c:pt>
                <c:pt idx="1532">
                  <c:v>0.39123200000000002</c:v>
                </c:pt>
                <c:pt idx="1533">
                  <c:v>0.39099099999999998</c:v>
                </c:pt>
                <c:pt idx="1534">
                  <c:v>0.39058700000000002</c:v>
                </c:pt>
                <c:pt idx="1535">
                  <c:v>0.39017200000000002</c:v>
                </c:pt>
                <c:pt idx="1536">
                  <c:v>0.389955</c:v>
                </c:pt>
                <c:pt idx="1537">
                  <c:v>0.38943800000000001</c:v>
                </c:pt>
                <c:pt idx="1538">
                  <c:v>0.38918000000000003</c:v>
                </c:pt>
                <c:pt idx="1539">
                  <c:v>0.38864199999999999</c:v>
                </c:pt>
                <c:pt idx="1540">
                  <c:v>0.38801799999999997</c:v>
                </c:pt>
                <c:pt idx="1541">
                  <c:v>0.38766</c:v>
                </c:pt>
                <c:pt idx="1542">
                  <c:v>0.38719900000000002</c:v>
                </c:pt>
                <c:pt idx="1543">
                  <c:v>0.38687500000000002</c:v>
                </c:pt>
                <c:pt idx="1544">
                  <c:v>0.38644899999999999</c:v>
                </c:pt>
                <c:pt idx="1545">
                  <c:v>0.3861</c:v>
                </c:pt>
                <c:pt idx="1546">
                  <c:v>0.38575900000000002</c:v>
                </c:pt>
                <c:pt idx="1547">
                  <c:v>0.385125</c:v>
                </c:pt>
                <c:pt idx="1548">
                  <c:v>0.38453399999999999</c:v>
                </c:pt>
                <c:pt idx="1549">
                  <c:v>0.38439200000000001</c:v>
                </c:pt>
                <c:pt idx="1550">
                  <c:v>0.38397500000000001</c:v>
                </c:pt>
                <c:pt idx="1551">
                  <c:v>0.383241</c:v>
                </c:pt>
                <c:pt idx="1552">
                  <c:v>0.38286599999999998</c:v>
                </c:pt>
                <c:pt idx="1553">
                  <c:v>0.38234499999999999</c:v>
                </c:pt>
                <c:pt idx="1554">
                  <c:v>0.38163999999999998</c:v>
                </c:pt>
                <c:pt idx="1555">
                  <c:v>0.381301</c:v>
                </c:pt>
                <c:pt idx="1556">
                  <c:v>0.38081999999999999</c:v>
                </c:pt>
                <c:pt idx="1557">
                  <c:v>0.38042700000000002</c:v>
                </c:pt>
                <c:pt idx="1558">
                  <c:v>0.37974799999999997</c:v>
                </c:pt>
                <c:pt idx="1559">
                  <c:v>0.37954199999999999</c:v>
                </c:pt>
                <c:pt idx="1560">
                  <c:v>0.37912699999999999</c:v>
                </c:pt>
                <c:pt idx="1561">
                  <c:v>0.37862899999999999</c:v>
                </c:pt>
                <c:pt idx="1562">
                  <c:v>0.37824999999999998</c:v>
                </c:pt>
                <c:pt idx="1563">
                  <c:v>0.37748700000000002</c:v>
                </c:pt>
                <c:pt idx="1564">
                  <c:v>0.37706200000000001</c:v>
                </c:pt>
                <c:pt idx="1565">
                  <c:v>0.37638700000000003</c:v>
                </c:pt>
                <c:pt idx="1566">
                  <c:v>0.37611299999999998</c:v>
                </c:pt>
                <c:pt idx="1567">
                  <c:v>0.37548700000000002</c:v>
                </c:pt>
                <c:pt idx="1568">
                  <c:v>0.37504100000000001</c:v>
                </c:pt>
                <c:pt idx="1569">
                  <c:v>0.3745</c:v>
                </c:pt>
                <c:pt idx="1570">
                  <c:v>0.37404500000000002</c:v>
                </c:pt>
                <c:pt idx="1571">
                  <c:v>0.373556</c:v>
                </c:pt>
                <c:pt idx="1572">
                  <c:v>0.37290200000000001</c:v>
                </c:pt>
                <c:pt idx="1573">
                  <c:v>0.37245</c:v>
                </c:pt>
                <c:pt idx="1574">
                  <c:v>0.37197400000000003</c:v>
                </c:pt>
                <c:pt idx="1575">
                  <c:v>0.37129200000000001</c:v>
                </c:pt>
                <c:pt idx="1576">
                  <c:v>0.37076599999999998</c:v>
                </c:pt>
                <c:pt idx="1577">
                  <c:v>0.370087</c:v>
                </c:pt>
                <c:pt idx="1578">
                  <c:v>0.36946899999999999</c:v>
                </c:pt>
                <c:pt idx="1579">
                  <c:v>0.36915799999999999</c:v>
                </c:pt>
                <c:pt idx="1580">
                  <c:v>0.36857099999999998</c:v>
                </c:pt>
                <c:pt idx="1581">
                  <c:v>0.36806899999999998</c:v>
                </c:pt>
                <c:pt idx="1582">
                  <c:v>0.367672</c:v>
                </c:pt>
                <c:pt idx="1583">
                  <c:v>0.36695299999999997</c:v>
                </c:pt>
                <c:pt idx="1584">
                  <c:v>0.36654500000000001</c:v>
                </c:pt>
                <c:pt idx="1585">
                  <c:v>0.366033</c:v>
                </c:pt>
                <c:pt idx="1586">
                  <c:v>0.365483</c:v>
                </c:pt>
                <c:pt idx="1587">
                  <c:v>0.36477999999999999</c:v>
                </c:pt>
                <c:pt idx="1588">
                  <c:v>0.36451099999999997</c:v>
                </c:pt>
                <c:pt idx="1589">
                  <c:v>0.36369499999999999</c:v>
                </c:pt>
                <c:pt idx="1590">
                  <c:v>0.36312800000000001</c:v>
                </c:pt>
                <c:pt idx="1591">
                  <c:v>0.36275499999999999</c:v>
                </c:pt>
                <c:pt idx="1592">
                  <c:v>0.36224000000000001</c:v>
                </c:pt>
                <c:pt idx="1593">
                  <c:v>0.36185499999999998</c:v>
                </c:pt>
                <c:pt idx="1594">
                  <c:v>0.36132500000000001</c:v>
                </c:pt>
                <c:pt idx="1595">
                  <c:v>0.36077999999999999</c:v>
                </c:pt>
                <c:pt idx="1596">
                  <c:v>0.36026999999999998</c:v>
                </c:pt>
                <c:pt idx="1597">
                  <c:v>0.35971399999999998</c:v>
                </c:pt>
                <c:pt idx="1598">
                  <c:v>0.35936299999999999</c:v>
                </c:pt>
                <c:pt idx="1599">
                  <c:v>0.358624</c:v>
                </c:pt>
                <c:pt idx="1600">
                  <c:v>0.35817700000000002</c:v>
                </c:pt>
                <c:pt idx="1601">
                  <c:v>0.35780400000000001</c:v>
                </c:pt>
                <c:pt idx="1602">
                  <c:v>0.35740499999999997</c:v>
                </c:pt>
                <c:pt idx="1603">
                  <c:v>0.357018</c:v>
                </c:pt>
                <c:pt idx="1604">
                  <c:v>0.35656900000000002</c:v>
                </c:pt>
                <c:pt idx="1605">
                  <c:v>0.35599399999999998</c:v>
                </c:pt>
                <c:pt idx="1606">
                  <c:v>0.35558800000000002</c:v>
                </c:pt>
                <c:pt idx="1607">
                  <c:v>0.35529100000000002</c:v>
                </c:pt>
                <c:pt idx="1608">
                  <c:v>0.35482599999999997</c:v>
                </c:pt>
                <c:pt idx="1609">
                  <c:v>0.35422900000000002</c:v>
                </c:pt>
                <c:pt idx="1610">
                  <c:v>0.35381499999999999</c:v>
                </c:pt>
                <c:pt idx="1611">
                  <c:v>0.35338999999999998</c:v>
                </c:pt>
                <c:pt idx="1612">
                  <c:v>0.35277399999999998</c:v>
                </c:pt>
                <c:pt idx="1613">
                  <c:v>0.35222700000000001</c:v>
                </c:pt>
                <c:pt idx="1614">
                  <c:v>0.35184399999999999</c:v>
                </c:pt>
                <c:pt idx="1615">
                  <c:v>0.35133799999999998</c:v>
                </c:pt>
                <c:pt idx="1616">
                  <c:v>0.35097099999999998</c:v>
                </c:pt>
                <c:pt idx="1617">
                  <c:v>0.350491</c:v>
                </c:pt>
                <c:pt idx="1618">
                  <c:v>0.34980499999999998</c:v>
                </c:pt>
                <c:pt idx="1619">
                  <c:v>0.34955900000000001</c:v>
                </c:pt>
                <c:pt idx="1620">
                  <c:v>0.34901599999999999</c:v>
                </c:pt>
                <c:pt idx="1621">
                  <c:v>0.34864200000000001</c:v>
                </c:pt>
                <c:pt idx="1622">
                  <c:v>0.34801300000000002</c:v>
                </c:pt>
                <c:pt idx="1623">
                  <c:v>0.34748400000000002</c:v>
                </c:pt>
                <c:pt idx="1624">
                  <c:v>0.346891</c:v>
                </c:pt>
                <c:pt idx="1625">
                  <c:v>0.34645500000000001</c:v>
                </c:pt>
                <c:pt idx="1626">
                  <c:v>0.346244</c:v>
                </c:pt>
                <c:pt idx="1627">
                  <c:v>0.34572399999999998</c:v>
                </c:pt>
                <c:pt idx="1628">
                  <c:v>0.345192</c:v>
                </c:pt>
                <c:pt idx="1629">
                  <c:v>0.34472999999999998</c:v>
                </c:pt>
                <c:pt idx="1630">
                  <c:v>0.34411700000000001</c:v>
                </c:pt>
                <c:pt idx="1631">
                  <c:v>0.343748</c:v>
                </c:pt>
                <c:pt idx="1632">
                  <c:v>0.34330300000000002</c:v>
                </c:pt>
                <c:pt idx="1633">
                  <c:v>0.342665</c:v>
                </c:pt>
                <c:pt idx="1634">
                  <c:v>0.342389</c:v>
                </c:pt>
                <c:pt idx="1635">
                  <c:v>0.341644</c:v>
                </c:pt>
                <c:pt idx="1636">
                  <c:v>0.34121499999999999</c:v>
                </c:pt>
                <c:pt idx="1637">
                  <c:v>0.34067500000000001</c:v>
                </c:pt>
                <c:pt idx="1638">
                  <c:v>0.34030899999999997</c:v>
                </c:pt>
                <c:pt idx="1639">
                  <c:v>0.33968300000000001</c:v>
                </c:pt>
                <c:pt idx="1640">
                  <c:v>0.33923900000000001</c:v>
                </c:pt>
                <c:pt idx="1641">
                  <c:v>0.338588</c:v>
                </c:pt>
                <c:pt idx="1642">
                  <c:v>0.33846799999999999</c:v>
                </c:pt>
                <c:pt idx="1643">
                  <c:v>0.33779700000000001</c:v>
                </c:pt>
                <c:pt idx="1644">
                  <c:v>0.33718300000000001</c:v>
                </c:pt>
                <c:pt idx="1645">
                  <c:v>0.33670099999999997</c:v>
                </c:pt>
                <c:pt idx="1646">
                  <c:v>0.336308</c:v>
                </c:pt>
                <c:pt idx="1647">
                  <c:v>0.33567799999999998</c:v>
                </c:pt>
                <c:pt idx="1648">
                  <c:v>0.33527200000000001</c:v>
                </c:pt>
                <c:pt idx="1649">
                  <c:v>0.33472099999999999</c:v>
                </c:pt>
                <c:pt idx="1650">
                  <c:v>0.33412999999999998</c:v>
                </c:pt>
                <c:pt idx="1651">
                  <c:v>0.33359800000000001</c:v>
                </c:pt>
                <c:pt idx="1652">
                  <c:v>0.33309499999999997</c:v>
                </c:pt>
                <c:pt idx="1653">
                  <c:v>0.332625</c:v>
                </c:pt>
                <c:pt idx="1654">
                  <c:v>0.33214700000000003</c:v>
                </c:pt>
                <c:pt idx="1655">
                  <c:v>0.33154800000000001</c:v>
                </c:pt>
                <c:pt idx="1656">
                  <c:v>0.331096</c:v>
                </c:pt>
                <c:pt idx="1657">
                  <c:v>0.330652</c:v>
                </c:pt>
                <c:pt idx="1658">
                  <c:v>0.33019700000000002</c:v>
                </c:pt>
                <c:pt idx="1659">
                  <c:v>0.32966200000000001</c:v>
                </c:pt>
                <c:pt idx="1660">
                  <c:v>0.329013</c:v>
                </c:pt>
                <c:pt idx="1661">
                  <c:v>0.32877099999999998</c:v>
                </c:pt>
                <c:pt idx="1662">
                  <c:v>0.32800200000000002</c:v>
                </c:pt>
                <c:pt idx="1663">
                  <c:v>0.32758599999999999</c:v>
                </c:pt>
                <c:pt idx="1664">
                  <c:v>0.32732800000000001</c:v>
                </c:pt>
                <c:pt idx="1665">
                  <c:v>0.32676100000000002</c:v>
                </c:pt>
                <c:pt idx="1666">
                  <c:v>0.32621800000000001</c:v>
                </c:pt>
                <c:pt idx="1667">
                  <c:v>0.32577699999999998</c:v>
                </c:pt>
                <c:pt idx="1668">
                  <c:v>0.32547599999999999</c:v>
                </c:pt>
                <c:pt idx="1669">
                  <c:v>0.32492599999999999</c:v>
                </c:pt>
                <c:pt idx="1670">
                  <c:v>0.32453799999999999</c:v>
                </c:pt>
                <c:pt idx="1671">
                  <c:v>0.32403700000000002</c:v>
                </c:pt>
                <c:pt idx="1672">
                  <c:v>0.32356200000000002</c:v>
                </c:pt>
                <c:pt idx="1673">
                  <c:v>0.32291599999999998</c:v>
                </c:pt>
                <c:pt idx="1674">
                  <c:v>0.32277600000000001</c:v>
                </c:pt>
                <c:pt idx="1675">
                  <c:v>0.32228000000000001</c:v>
                </c:pt>
                <c:pt idx="1676">
                  <c:v>0.32182300000000003</c:v>
                </c:pt>
                <c:pt idx="1677">
                  <c:v>0.32155400000000001</c:v>
                </c:pt>
                <c:pt idx="1678">
                  <c:v>0.32102199999999997</c:v>
                </c:pt>
                <c:pt idx="1679">
                  <c:v>0.32021699999999997</c:v>
                </c:pt>
                <c:pt idx="1680">
                  <c:v>0.31990600000000002</c:v>
                </c:pt>
                <c:pt idx="1681">
                  <c:v>0.319575</c:v>
                </c:pt>
                <c:pt idx="1682">
                  <c:v>0.31901099999999999</c:v>
                </c:pt>
                <c:pt idx="1683">
                  <c:v>0.31862299999999999</c:v>
                </c:pt>
                <c:pt idx="1684">
                  <c:v>0.31820700000000002</c:v>
                </c:pt>
                <c:pt idx="1685">
                  <c:v>0.31754100000000002</c:v>
                </c:pt>
                <c:pt idx="1686">
                  <c:v>0.31741399999999997</c:v>
                </c:pt>
                <c:pt idx="1687">
                  <c:v>0.31669399999999998</c:v>
                </c:pt>
                <c:pt idx="1688">
                  <c:v>0.31616100000000003</c:v>
                </c:pt>
                <c:pt idx="1689">
                  <c:v>0.31589600000000001</c:v>
                </c:pt>
                <c:pt idx="1690">
                  <c:v>0.31554900000000002</c:v>
                </c:pt>
                <c:pt idx="1691">
                  <c:v>0.31503100000000001</c:v>
                </c:pt>
                <c:pt idx="1692">
                  <c:v>0.31456899999999999</c:v>
                </c:pt>
                <c:pt idx="1693">
                  <c:v>0.314438</c:v>
                </c:pt>
                <c:pt idx="1694">
                  <c:v>0.31386599999999998</c:v>
                </c:pt>
                <c:pt idx="1695">
                  <c:v>0.31331300000000001</c:v>
                </c:pt>
                <c:pt idx="1696">
                  <c:v>0.31267699999999998</c:v>
                </c:pt>
                <c:pt idx="1697">
                  <c:v>0.31221500000000002</c:v>
                </c:pt>
                <c:pt idx="1698">
                  <c:v>0.31159599999999998</c:v>
                </c:pt>
                <c:pt idx="1699">
                  <c:v>0.31124200000000002</c:v>
                </c:pt>
                <c:pt idx="1700">
                  <c:v>0.310836</c:v>
                </c:pt>
                <c:pt idx="1701">
                  <c:v>0.31034099999999998</c:v>
                </c:pt>
                <c:pt idx="1702">
                  <c:v>0.30990299999999998</c:v>
                </c:pt>
                <c:pt idx="1703">
                  <c:v>0.30921599999999999</c:v>
                </c:pt>
                <c:pt idx="1704">
                  <c:v>0.30886799999999998</c:v>
                </c:pt>
                <c:pt idx="1705">
                  <c:v>0.30849399999999999</c:v>
                </c:pt>
                <c:pt idx="1706">
                  <c:v>0.30803599999999998</c:v>
                </c:pt>
                <c:pt idx="1707">
                  <c:v>0.307392</c:v>
                </c:pt>
                <c:pt idx="1708">
                  <c:v>0.306894</c:v>
                </c:pt>
                <c:pt idx="1709">
                  <c:v>0.30665900000000001</c:v>
                </c:pt>
                <c:pt idx="1710">
                  <c:v>0.30626799999999998</c:v>
                </c:pt>
                <c:pt idx="1711">
                  <c:v>0.30584099999999997</c:v>
                </c:pt>
                <c:pt idx="1712">
                  <c:v>0.30539899999999998</c:v>
                </c:pt>
                <c:pt idx="1713">
                  <c:v>0.30486999999999997</c:v>
                </c:pt>
                <c:pt idx="1714">
                  <c:v>0.30427700000000002</c:v>
                </c:pt>
                <c:pt idx="1715">
                  <c:v>0.303927</c:v>
                </c:pt>
                <c:pt idx="1716">
                  <c:v>0.30356</c:v>
                </c:pt>
                <c:pt idx="1717">
                  <c:v>0.30315999999999999</c:v>
                </c:pt>
                <c:pt idx="1718">
                  <c:v>0.30265799999999998</c:v>
                </c:pt>
                <c:pt idx="1719">
                  <c:v>0.30218800000000001</c:v>
                </c:pt>
                <c:pt idx="1720">
                  <c:v>0.301871</c:v>
                </c:pt>
                <c:pt idx="1721">
                  <c:v>0.30135499999999998</c:v>
                </c:pt>
                <c:pt idx="1722">
                  <c:v>0.30101800000000001</c:v>
                </c:pt>
                <c:pt idx="1723">
                  <c:v>0.30054500000000001</c:v>
                </c:pt>
                <c:pt idx="1724">
                  <c:v>0.30008200000000002</c:v>
                </c:pt>
                <c:pt idx="1725">
                  <c:v>0.29944700000000002</c:v>
                </c:pt>
                <c:pt idx="1726">
                  <c:v>0.29899799999999999</c:v>
                </c:pt>
                <c:pt idx="1727">
                  <c:v>0.29857099999999998</c:v>
                </c:pt>
                <c:pt idx="1728">
                  <c:v>0.29831000000000002</c:v>
                </c:pt>
                <c:pt idx="1729">
                  <c:v>0.29781099999999999</c:v>
                </c:pt>
                <c:pt idx="1730">
                  <c:v>0.29747600000000002</c:v>
                </c:pt>
                <c:pt idx="1731">
                  <c:v>0.29702499999999998</c:v>
                </c:pt>
                <c:pt idx="1732">
                  <c:v>0.29662300000000003</c:v>
                </c:pt>
                <c:pt idx="1733">
                  <c:v>0.296265</c:v>
                </c:pt>
                <c:pt idx="1734">
                  <c:v>0.29576200000000002</c:v>
                </c:pt>
                <c:pt idx="1735">
                  <c:v>0.29543000000000003</c:v>
                </c:pt>
                <c:pt idx="1736">
                  <c:v>0.29513</c:v>
                </c:pt>
                <c:pt idx="1737">
                  <c:v>0.29467300000000002</c:v>
                </c:pt>
                <c:pt idx="1738">
                  <c:v>0.29413299999999998</c:v>
                </c:pt>
                <c:pt idx="1739">
                  <c:v>0.293937</c:v>
                </c:pt>
                <c:pt idx="1740">
                  <c:v>0.29347800000000002</c:v>
                </c:pt>
                <c:pt idx="1741">
                  <c:v>0.29303400000000002</c:v>
                </c:pt>
                <c:pt idx="1742">
                  <c:v>0.29255900000000001</c:v>
                </c:pt>
                <c:pt idx="1743">
                  <c:v>0.29211399999999998</c:v>
                </c:pt>
                <c:pt idx="1744">
                  <c:v>0.291518</c:v>
                </c:pt>
                <c:pt idx="1745">
                  <c:v>0.29131200000000002</c:v>
                </c:pt>
                <c:pt idx="1746">
                  <c:v>0.29100700000000002</c:v>
                </c:pt>
                <c:pt idx="1747">
                  <c:v>0.29048800000000002</c:v>
                </c:pt>
                <c:pt idx="1748">
                  <c:v>0.29017199999999999</c:v>
                </c:pt>
                <c:pt idx="1749">
                  <c:v>0.28979300000000002</c:v>
                </c:pt>
                <c:pt idx="1750">
                  <c:v>0.28805399999999998</c:v>
                </c:pt>
                <c:pt idx="1751">
                  <c:v>0.28763100000000003</c:v>
                </c:pt>
                <c:pt idx="1752">
                  <c:v>0.28715600000000002</c:v>
                </c:pt>
                <c:pt idx="1753">
                  <c:v>0.286829</c:v>
                </c:pt>
                <c:pt idx="1754">
                  <c:v>0.28639999999999999</c:v>
                </c:pt>
                <c:pt idx="1755">
                  <c:v>0.285719</c:v>
                </c:pt>
                <c:pt idx="1756">
                  <c:v>0.28534399999999999</c:v>
                </c:pt>
                <c:pt idx="1757">
                  <c:v>0.28485899999999997</c:v>
                </c:pt>
                <c:pt idx="1758">
                  <c:v>0.28438400000000003</c:v>
                </c:pt>
                <c:pt idx="1759">
                  <c:v>0.28396900000000003</c:v>
                </c:pt>
                <c:pt idx="1760">
                  <c:v>0.28344999999999998</c:v>
                </c:pt>
                <c:pt idx="1761">
                  <c:v>0.28310600000000002</c:v>
                </c:pt>
                <c:pt idx="1762">
                  <c:v>0.28264099999999998</c:v>
                </c:pt>
                <c:pt idx="1763">
                  <c:v>0.28233599999999998</c:v>
                </c:pt>
                <c:pt idx="1764">
                  <c:v>0.28173199999999998</c:v>
                </c:pt>
                <c:pt idx="1765">
                  <c:v>0.28126099999999998</c:v>
                </c:pt>
                <c:pt idx="1766">
                  <c:v>0.28063100000000002</c:v>
                </c:pt>
                <c:pt idx="1767">
                  <c:v>0.28010400000000002</c:v>
                </c:pt>
                <c:pt idx="1768">
                  <c:v>0.27971699999999999</c:v>
                </c:pt>
                <c:pt idx="1769">
                  <c:v>0.27911900000000001</c:v>
                </c:pt>
                <c:pt idx="1770">
                  <c:v>0.27851799999999999</c:v>
                </c:pt>
                <c:pt idx="1771">
                  <c:v>0.27821499999999999</c:v>
                </c:pt>
                <c:pt idx="1772">
                  <c:v>0.27766099999999999</c:v>
                </c:pt>
                <c:pt idx="1773">
                  <c:v>0.27718700000000002</c:v>
                </c:pt>
                <c:pt idx="1774">
                  <c:v>0.276781</c:v>
                </c:pt>
                <c:pt idx="1775">
                  <c:v>0.27646100000000001</c:v>
                </c:pt>
                <c:pt idx="1776">
                  <c:v>0.27611799999999997</c:v>
                </c:pt>
                <c:pt idx="1777">
                  <c:v>0.27543699999999999</c:v>
                </c:pt>
                <c:pt idx="1778">
                  <c:v>0.27482499999999999</c:v>
                </c:pt>
                <c:pt idx="1779">
                  <c:v>0.27449499999999999</c:v>
                </c:pt>
                <c:pt idx="1780">
                  <c:v>0.274011</c:v>
                </c:pt>
                <c:pt idx="1781">
                  <c:v>0.27358300000000002</c:v>
                </c:pt>
                <c:pt idx="1782">
                  <c:v>0.27304899999999999</c:v>
                </c:pt>
                <c:pt idx="1783">
                  <c:v>0.27261299999999999</c:v>
                </c:pt>
                <c:pt idx="1784">
                  <c:v>0.27202300000000001</c:v>
                </c:pt>
                <c:pt idx="1785">
                  <c:v>0.27143200000000001</c:v>
                </c:pt>
                <c:pt idx="1786">
                  <c:v>0.27108199999999999</c:v>
                </c:pt>
                <c:pt idx="1787">
                  <c:v>0.27075500000000002</c:v>
                </c:pt>
                <c:pt idx="1788">
                  <c:v>0.27033299999999999</c:v>
                </c:pt>
                <c:pt idx="1789">
                  <c:v>0.27011299999999999</c:v>
                </c:pt>
                <c:pt idx="1790">
                  <c:v>0.26966800000000002</c:v>
                </c:pt>
                <c:pt idx="1791">
                  <c:v>0.269289</c:v>
                </c:pt>
                <c:pt idx="1792">
                  <c:v>0.26866499999999999</c:v>
                </c:pt>
                <c:pt idx="1793">
                  <c:v>0.26836199999999999</c:v>
                </c:pt>
                <c:pt idx="1794">
                  <c:v>0.26794600000000002</c:v>
                </c:pt>
                <c:pt idx="1795">
                  <c:v>0.267432</c:v>
                </c:pt>
                <c:pt idx="1796">
                  <c:v>0.26683400000000002</c:v>
                </c:pt>
                <c:pt idx="1797">
                  <c:v>0.26661699999999999</c:v>
                </c:pt>
                <c:pt idx="1798">
                  <c:v>0.26620700000000003</c:v>
                </c:pt>
                <c:pt idx="1799">
                  <c:v>0.265621</c:v>
                </c:pt>
                <c:pt idx="1800">
                  <c:v>0.26527499999999998</c:v>
                </c:pt>
                <c:pt idx="1801">
                  <c:v>0.26494000000000001</c:v>
                </c:pt>
                <c:pt idx="1802">
                  <c:v>0.26442500000000002</c:v>
                </c:pt>
                <c:pt idx="1803">
                  <c:v>0.26394099999999998</c:v>
                </c:pt>
                <c:pt idx="1804">
                  <c:v>0.263571</c:v>
                </c:pt>
                <c:pt idx="1805">
                  <c:v>0.263183</c:v>
                </c:pt>
                <c:pt idx="1806">
                  <c:v>0.26270700000000002</c:v>
                </c:pt>
                <c:pt idx="1807">
                  <c:v>0.26245299999999999</c:v>
                </c:pt>
                <c:pt idx="1808">
                  <c:v>0.262075</c:v>
                </c:pt>
                <c:pt idx="1809">
                  <c:v>0.26160600000000001</c:v>
                </c:pt>
                <c:pt idx="1810">
                  <c:v>0.26103900000000002</c:v>
                </c:pt>
                <c:pt idx="1811">
                  <c:v>0.26070900000000002</c:v>
                </c:pt>
                <c:pt idx="1812">
                  <c:v>0.26022099999999998</c:v>
                </c:pt>
                <c:pt idx="1813">
                  <c:v>0.25980700000000001</c:v>
                </c:pt>
                <c:pt idx="1814">
                  <c:v>0.25929799999999997</c:v>
                </c:pt>
                <c:pt idx="1815">
                  <c:v>0.259046</c:v>
                </c:pt>
                <c:pt idx="1816">
                  <c:v>0.25858199999999998</c:v>
                </c:pt>
                <c:pt idx="1817">
                  <c:v>0.258189</c:v>
                </c:pt>
                <c:pt idx="1818">
                  <c:v>0.257855</c:v>
                </c:pt>
                <c:pt idx="1819">
                  <c:v>0.25730700000000001</c:v>
                </c:pt>
                <c:pt idx="1820">
                  <c:v>0.256857</c:v>
                </c:pt>
                <c:pt idx="1821">
                  <c:v>0.25664500000000001</c:v>
                </c:pt>
                <c:pt idx="1822">
                  <c:v>0.25613999999999998</c:v>
                </c:pt>
                <c:pt idx="1823">
                  <c:v>0.255722</c:v>
                </c:pt>
                <c:pt idx="1824">
                  <c:v>0.25531799999999999</c:v>
                </c:pt>
                <c:pt idx="1825">
                  <c:v>0.254778</c:v>
                </c:pt>
                <c:pt idx="1826">
                  <c:v>0.254527</c:v>
                </c:pt>
                <c:pt idx="1827">
                  <c:v>0.25397799999999998</c:v>
                </c:pt>
                <c:pt idx="1828">
                  <c:v>0.25352799999999998</c:v>
                </c:pt>
                <c:pt idx="1829">
                  <c:v>0.25295699999999999</c:v>
                </c:pt>
                <c:pt idx="1830">
                  <c:v>0.25277500000000003</c:v>
                </c:pt>
                <c:pt idx="1831">
                  <c:v>0.25262899999999999</c:v>
                </c:pt>
                <c:pt idx="1832">
                  <c:v>0.25198100000000001</c:v>
                </c:pt>
                <c:pt idx="1833">
                  <c:v>0.25146400000000002</c:v>
                </c:pt>
                <c:pt idx="1834">
                  <c:v>0.251195</c:v>
                </c:pt>
                <c:pt idx="1835">
                  <c:v>0.25068400000000002</c:v>
                </c:pt>
                <c:pt idx="1836">
                  <c:v>0.25026900000000002</c:v>
                </c:pt>
                <c:pt idx="1837">
                  <c:v>0.249918</c:v>
                </c:pt>
                <c:pt idx="1838">
                  <c:v>0.24933900000000001</c:v>
                </c:pt>
                <c:pt idx="1839">
                  <c:v>0.24898200000000001</c:v>
                </c:pt>
                <c:pt idx="1840">
                  <c:v>0.24857099999999999</c:v>
                </c:pt>
                <c:pt idx="1841">
                  <c:v>0.24818599999999999</c:v>
                </c:pt>
                <c:pt idx="1842">
                  <c:v>0.24754000000000001</c:v>
                </c:pt>
                <c:pt idx="1843">
                  <c:v>0.247414</c:v>
                </c:pt>
                <c:pt idx="1844">
                  <c:v>0.246859</c:v>
                </c:pt>
                <c:pt idx="1845">
                  <c:v>0.24645900000000001</c:v>
                </c:pt>
                <c:pt idx="1846">
                  <c:v>0.24582899999999999</c:v>
                </c:pt>
                <c:pt idx="1847">
                  <c:v>0.245617</c:v>
                </c:pt>
                <c:pt idx="1848">
                  <c:v>0.245115</c:v>
                </c:pt>
                <c:pt idx="1849">
                  <c:v>0.24474799999999999</c:v>
                </c:pt>
                <c:pt idx="1850">
                  <c:v>0.24443500000000001</c:v>
                </c:pt>
                <c:pt idx="1851">
                  <c:v>0.24390300000000001</c:v>
                </c:pt>
                <c:pt idx="1852">
                  <c:v>0.243507</c:v>
                </c:pt>
                <c:pt idx="1853">
                  <c:v>0.243088</c:v>
                </c:pt>
                <c:pt idx="1854">
                  <c:v>0.242678</c:v>
                </c:pt>
                <c:pt idx="1855">
                  <c:v>0.242395</c:v>
                </c:pt>
                <c:pt idx="1856">
                  <c:v>0.24197199999999999</c:v>
                </c:pt>
                <c:pt idx="1857">
                  <c:v>0.24154</c:v>
                </c:pt>
                <c:pt idx="1858">
                  <c:v>0.24112</c:v>
                </c:pt>
                <c:pt idx="1859">
                  <c:v>0.240809</c:v>
                </c:pt>
                <c:pt idx="1860">
                  <c:v>0.240476</c:v>
                </c:pt>
                <c:pt idx="1861">
                  <c:v>0.24001</c:v>
                </c:pt>
                <c:pt idx="1862">
                  <c:v>0.23938599999999999</c:v>
                </c:pt>
                <c:pt idx="1863">
                  <c:v>0.23921400000000001</c:v>
                </c:pt>
                <c:pt idx="1864">
                  <c:v>0.23894599999999999</c:v>
                </c:pt>
                <c:pt idx="1865">
                  <c:v>0.238625</c:v>
                </c:pt>
                <c:pt idx="1866">
                  <c:v>0.23827799999999999</c:v>
                </c:pt>
                <c:pt idx="1867">
                  <c:v>0.237821</c:v>
                </c:pt>
                <c:pt idx="1868">
                  <c:v>0.23741599999999999</c:v>
                </c:pt>
                <c:pt idx="1869">
                  <c:v>0.23708699999999999</c:v>
                </c:pt>
                <c:pt idx="1870">
                  <c:v>0.23674899999999999</c:v>
                </c:pt>
                <c:pt idx="1871">
                  <c:v>0.23639199999999999</c:v>
                </c:pt>
                <c:pt idx="1872">
                  <c:v>0.23586099999999999</c:v>
                </c:pt>
                <c:pt idx="1873">
                  <c:v>0.23556099999999999</c:v>
                </c:pt>
                <c:pt idx="1874">
                  <c:v>0.23536299999999999</c:v>
                </c:pt>
                <c:pt idx="1875">
                  <c:v>0.23485300000000001</c:v>
                </c:pt>
                <c:pt idx="1876">
                  <c:v>0.234487</c:v>
                </c:pt>
                <c:pt idx="1877">
                  <c:v>0.23419300000000001</c:v>
                </c:pt>
                <c:pt idx="1878">
                  <c:v>0.233899</c:v>
                </c:pt>
                <c:pt idx="1879">
                  <c:v>0.23333300000000001</c:v>
                </c:pt>
                <c:pt idx="1880">
                  <c:v>0.23315</c:v>
                </c:pt>
                <c:pt idx="1881">
                  <c:v>0.23274500000000001</c:v>
                </c:pt>
                <c:pt idx="1882">
                  <c:v>0.23234199999999999</c:v>
                </c:pt>
                <c:pt idx="1883">
                  <c:v>0.232067</c:v>
                </c:pt>
                <c:pt idx="1884">
                  <c:v>0.231299</c:v>
                </c:pt>
                <c:pt idx="1885">
                  <c:v>0.23102</c:v>
                </c:pt>
                <c:pt idx="1886">
                  <c:v>0.23074500000000001</c:v>
                </c:pt>
                <c:pt idx="1887">
                  <c:v>0.230402</c:v>
                </c:pt>
                <c:pt idx="1888">
                  <c:v>0.22986300000000001</c:v>
                </c:pt>
                <c:pt idx="1889">
                  <c:v>0.229655</c:v>
                </c:pt>
                <c:pt idx="1890">
                  <c:v>0.22928499999999999</c:v>
                </c:pt>
                <c:pt idx="1891">
                  <c:v>0.22881499999999999</c:v>
                </c:pt>
                <c:pt idx="1892">
                  <c:v>0.228519</c:v>
                </c:pt>
                <c:pt idx="1893">
                  <c:v>0.22819200000000001</c:v>
                </c:pt>
                <c:pt idx="1894">
                  <c:v>0.22801299999999999</c:v>
                </c:pt>
                <c:pt idx="1895">
                  <c:v>0.227497</c:v>
                </c:pt>
                <c:pt idx="1896">
                  <c:v>0.22695000000000001</c:v>
                </c:pt>
                <c:pt idx="1897">
                  <c:v>0.226606</c:v>
                </c:pt>
                <c:pt idx="1898">
                  <c:v>0.22614899999999999</c:v>
                </c:pt>
                <c:pt idx="1899">
                  <c:v>0.22586899999999999</c:v>
                </c:pt>
                <c:pt idx="1900">
                  <c:v>0.22556300000000001</c:v>
                </c:pt>
                <c:pt idx="1901">
                  <c:v>0.224855</c:v>
                </c:pt>
                <c:pt idx="1902">
                  <c:v>0.224665</c:v>
                </c:pt>
                <c:pt idx="1903">
                  <c:v>0.224444</c:v>
                </c:pt>
                <c:pt idx="1904">
                  <c:v>0.223916</c:v>
                </c:pt>
                <c:pt idx="1905">
                  <c:v>0.223444</c:v>
                </c:pt>
                <c:pt idx="1906">
                  <c:v>0.223139</c:v>
                </c:pt>
                <c:pt idx="1907">
                  <c:v>0.22281100000000001</c:v>
                </c:pt>
                <c:pt idx="1908">
                  <c:v>0.222384</c:v>
                </c:pt>
                <c:pt idx="1909">
                  <c:v>0.221885</c:v>
                </c:pt>
                <c:pt idx="1910">
                  <c:v>0.22157499999999999</c:v>
                </c:pt>
                <c:pt idx="1911">
                  <c:v>0.22126999999999999</c:v>
                </c:pt>
                <c:pt idx="1912">
                  <c:v>0.22098100000000001</c:v>
                </c:pt>
                <c:pt idx="1913">
                  <c:v>0.220581</c:v>
                </c:pt>
                <c:pt idx="1914">
                  <c:v>0.22018399999999999</c:v>
                </c:pt>
                <c:pt idx="1915">
                  <c:v>0.21981200000000001</c:v>
                </c:pt>
                <c:pt idx="1916">
                  <c:v>0.219529</c:v>
                </c:pt>
                <c:pt idx="1917">
                  <c:v>0.21907599999999999</c:v>
                </c:pt>
                <c:pt idx="1918">
                  <c:v>0.21886</c:v>
                </c:pt>
                <c:pt idx="1919">
                  <c:v>0.21837699999999999</c:v>
                </c:pt>
                <c:pt idx="1920">
                  <c:v>0.21832299999999999</c:v>
                </c:pt>
                <c:pt idx="1921">
                  <c:v>0.217886</c:v>
                </c:pt>
                <c:pt idx="1922">
                  <c:v>0.21731</c:v>
                </c:pt>
                <c:pt idx="1923">
                  <c:v>0.21679100000000001</c:v>
                </c:pt>
                <c:pt idx="1924">
                  <c:v>0.21645400000000001</c:v>
                </c:pt>
                <c:pt idx="1925">
                  <c:v>0.21625800000000001</c:v>
                </c:pt>
                <c:pt idx="1926">
                  <c:v>0.21588099999999999</c:v>
                </c:pt>
                <c:pt idx="1927">
                  <c:v>0.21582000000000001</c:v>
                </c:pt>
                <c:pt idx="1928">
                  <c:v>0.21554400000000001</c:v>
                </c:pt>
                <c:pt idx="1929">
                  <c:v>0.21504699999999999</c:v>
                </c:pt>
                <c:pt idx="1930">
                  <c:v>0.21474799999999999</c:v>
                </c:pt>
                <c:pt idx="1931">
                  <c:v>0.214499</c:v>
                </c:pt>
                <c:pt idx="1932">
                  <c:v>0.214083</c:v>
                </c:pt>
                <c:pt idx="1933">
                  <c:v>0.213809</c:v>
                </c:pt>
                <c:pt idx="1934">
                  <c:v>0.213786</c:v>
                </c:pt>
                <c:pt idx="1935">
                  <c:v>0.21330299999999999</c:v>
                </c:pt>
                <c:pt idx="1936">
                  <c:v>0.21302699999999999</c:v>
                </c:pt>
                <c:pt idx="1937">
                  <c:v>0.212559</c:v>
                </c:pt>
                <c:pt idx="1938">
                  <c:v>0.21213299999999999</c:v>
                </c:pt>
                <c:pt idx="1939">
                  <c:v>0.21193200000000001</c:v>
                </c:pt>
                <c:pt idx="1940">
                  <c:v>0.211863</c:v>
                </c:pt>
                <c:pt idx="1941">
                  <c:v>0.21144399999999999</c:v>
                </c:pt>
                <c:pt idx="1942">
                  <c:v>0.21129700000000001</c:v>
                </c:pt>
                <c:pt idx="1943">
                  <c:v>0.21096899999999999</c:v>
                </c:pt>
                <c:pt idx="1944">
                  <c:v>0.21046799999999999</c:v>
                </c:pt>
                <c:pt idx="1945">
                  <c:v>0.21008199999999999</c:v>
                </c:pt>
                <c:pt idx="1946">
                  <c:v>0.20989099999999999</c:v>
                </c:pt>
                <c:pt idx="1947">
                  <c:v>0.20949599999999999</c:v>
                </c:pt>
                <c:pt idx="1948">
                  <c:v>0.20934700000000001</c:v>
                </c:pt>
                <c:pt idx="1949">
                  <c:v>0.20902399999999999</c:v>
                </c:pt>
                <c:pt idx="1950">
                  <c:v>0.208422</c:v>
                </c:pt>
                <c:pt idx="1951">
                  <c:v>0.208173</c:v>
                </c:pt>
                <c:pt idx="1952">
                  <c:v>0.207707</c:v>
                </c:pt>
                <c:pt idx="1953">
                  <c:v>0.207431</c:v>
                </c:pt>
                <c:pt idx="1954">
                  <c:v>0.20715900000000001</c:v>
                </c:pt>
                <c:pt idx="1955">
                  <c:v>0.20682800000000001</c:v>
                </c:pt>
                <c:pt idx="1956">
                  <c:v>0.206432</c:v>
                </c:pt>
                <c:pt idx="1957">
                  <c:v>0.20627400000000001</c:v>
                </c:pt>
                <c:pt idx="1958">
                  <c:v>0.205815</c:v>
                </c:pt>
                <c:pt idx="1959">
                  <c:v>0.20542199999999999</c:v>
                </c:pt>
                <c:pt idx="1960">
                  <c:v>0.205043</c:v>
                </c:pt>
                <c:pt idx="1961">
                  <c:v>0.204702</c:v>
                </c:pt>
                <c:pt idx="1962">
                  <c:v>0.20444499999999999</c:v>
                </c:pt>
                <c:pt idx="1963">
                  <c:v>0.204203</c:v>
                </c:pt>
                <c:pt idx="1964">
                  <c:v>0.20385300000000001</c:v>
                </c:pt>
                <c:pt idx="1965">
                  <c:v>0.20346600000000001</c:v>
                </c:pt>
                <c:pt idx="1966">
                  <c:v>0.203098</c:v>
                </c:pt>
                <c:pt idx="1967">
                  <c:v>0.202769</c:v>
                </c:pt>
                <c:pt idx="1968">
                  <c:v>0.20225799999999999</c:v>
                </c:pt>
                <c:pt idx="1969">
                  <c:v>0.20224500000000001</c:v>
                </c:pt>
                <c:pt idx="1970">
                  <c:v>0.20195399999999999</c:v>
                </c:pt>
                <c:pt idx="1971">
                  <c:v>0.20144999999999999</c:v>
                </c:pt>
                <c:pt idx="1972">
                  <c:v>0.20108799999999999</c:v>
                </c:pt>
                <c:pt idx="1973">
                  <c:v>0.200625</c:v>
                </c:pt>
                <c:pt idx="1974">
                  <c:v>0.20019200000000001</c:v>
                </c:pt>
                <c:pt idx="1975">
                  <c:v>0.199818</c:v>
                </c:pt>
                <c:pt idx="1976">
                  <c:v>0.19952600000000001</c:v>
                </c:pt>
                <c:pt idx="1977">
                  <c:v>0.19905300000000001</c:v>
                </c:pt>
                <c:pt idx="1978">
                  <c:v>0.19877</c:v>
                </c:pt>
                <c:pt idx="1979">
                  <c:v>0.198377</c:v>
                </c:pt>
                <c:pt idx="1980">
                  <c:v>0.19825499999999999</c:v>
                </c:pt>
                <c:pt idx="1981">
                  <c:v>0.19784299999999999</c:v>
                </c:pt>
                <c:pt idx="1982">
                  <c:v>0.19739200000000001</c:v>
                </c:pt>
                <c:pt idx="1983">
                  <c:v>0.19714300000000001</c:v>
                </c:pt>
                <c:pt idx="1984">
                  <c:v>0.19662399999999999</c:v>
                </c:pt>
                <c:pt idx="1985">
                  <c:v>0.19645000000000001</c:v>
                </c:pt>
                <c:pt idx="1986">
                  <c:v>0.19617899999999999</c:v>
                </c:pt>
                <c:pt idx="1987">
                  <c:v>0.195742</c:v>
                </c:pt>
                <c:pt idx="1988">
                  <c:v>0.19541600000000001</c:v>
                </c:pt>
                <c:pt idx="1989">
                  <c:v>0.19512299999999999</c:v>
                </c:pt>
                <c:pt idx="1990">
                  <c:v>0.19466900000000001</c:v>
                </c:pt>
                <c:pt idx="1991">
                  <c:v>0.19420799999999999</c:v>
                </c:pt>
                <c:pt idx="1992">
                  <c:v>0.19414500000000001</c:v>
                </c:pt>
                <c:pt idx="1993">
                  <c:v>0.19373199999999999</c:v>
                </c:pt>
                <c:pt idx="1994">
                  <c:v>0.19351299999999999</c:v>
                </c:pt>
                <c:pt idx="1995">
                  <c:v>0.19331200000000001</c:v>
                </c:pt>
                <c:pt idx="1996">
                  <c:v>0.19266800000000001</c:v>
                </c:pt>
                <c:pt idx="1997">
                  <c:v>0.19250600000000001</c:v>
                </c:pt>
                <c:pt idx="1998">
                  <c:v>0.192138</c:v>
                </c:pt>
                <c:pt idx="1999">
                  <c:v>0.191664</c:v>
                </c:pt>
                <c:pt idx="2000">
                  <c:v>0.19158800000000001</c:v>
                </c:pt>
                <c:pt idx="2001">
                  <c:v>0.19122500000000001</c:v>
                </c:pt>
                <c:pt idx="2002">
                  <c:v>0.19100600000000001</c:v>
                </c:pt>
                <c:pt idx="2003">
                  <c:v>0.190576</c:v>
                </c:pt>
                <c:pt idx="2004">
                  <c:v>0.19031100000000001</c:v>
                </c:pt>
                <c:pt idx="2005">
                  <c:v>0.18976399999999999</c:v>
                </c:pt>
                <c:pt idx="2006">
                  <c:v>0.189577</c:v>
                </c:pt>
                <c:pt idx="2007">
                  <c:v>0.18931700000000001</c:v>
                </c:pt>
                <c:pt idx="2008">
                  <c:v>0.188725</c:v>
                </c:pt>
                <c:pt idx="2009">
                  <c:v>0.188667</c:v>
                </c:pt>
                <c:pt idx="2010">
                  <c:v>0.18826200000000001</c:v>
                </c:pt>
                <c:pt idx="2011">
                  <c:v>0.187995</c:v>
                </c:pt>
                <c:pt idx="2012">
                  <c:v>0.187555</c:v>
                </c:pt>
                <c:pt idx="2013">
                  <c:v>0.187337</c:v>
                </c:pt>
                <c:pt idx="2014">
                  <c:v>0.18704899999999999</c:v>
                </c:pt>
                <c:pt idx="2015">
                  <c:v>0.186747</c:v>
                </c:pt>
                <c:pt idx="2016">
                  <c:v>0.18640799999999999</c:v>
                </c:pt>
                <c:pt idx="2017">
                  <c:v>0.186221</c:v>
                </c:pt>
                <c:pt idx="2018">
                  <c:v>0.18576699999999999</c:v>
                </c:pt>
                <c:pt idx="2019">
                  <c:v>0.185479</c:v>
                </c:pt>
                <c:pt idx="2020">
                  <c:v>0.18512200000000001</c:v>
                </c:pt>
                <c:pt idx="2021">
                  <c:v>0.18456800000000001</c:v>
                </c:pt>
                <c:pt idx="2022">
                  <c:v>0.18435299999999999</c:v>
                </c:pt>
                <c:pt idx="2023">
                  <c:v>0.18420500000000001</c:v>
                </c:pt>
                <c:pt idx="2024">
                  <c:v>0.18391099999999999</c:v>
                </c:pt>
                <c:pt idx="2025">
                  <c:v>0.18365999999999999</c:v>
                </c:pt>
                <c:pt idx="2026">
                  <c:v>0.183231</c:v>
                </c:pt>
                <c:pt idx="2027">
                  <c:v>0.18294299999999999</c:v>
                </c:pt>
                <c:pt idx="2028">
                  <c:v>0.182504</c:v>
                </c:pt>
                <c:pt idx="2029">
                  <c:v>0.182197</c:v>
                </c:pt>
                <c:pt idx="2030">
                  <c:v>0.18166199999999999</c:v>
                </c:pt>
                <c:pt idx="2031">
                  <c:v>0.181454</c:v>
                </c:pt>
                <c:pt idx="2032">
                  <c:v>0.181065</c:v>
                </c:pt>
                <c:pt idx="2033">
                  <c:v>0.18082200000000001</c:v>
                </c:pt>
                <c:pt idx="2034">
                  <c:v>0.18049999999999999</c:v>
                </c:pt>
                <c:pt idx="2035">
                  <c:v>0.18004400000000001</c:v>
                </c:pt>
                <c:pt idx="2036">
                  <c:v>0.179787</c:v>
                </c:pt>
                <c:pt idx="2037">
                  <c:v>0.17926900000000001</c:v>
                </c:pt>
                <c:pt idx="2038">
                  <c:v>0.179038</c:v>
                </c:pt>
                <c:pt idx="2039">
                  <c:v>0.17880599999999999</c:v>
                </c:pt>
                <c:pt idx="2040">
                  <c:v>0.17829400000000001</c:v>
                </c:pt>
                <c:pt idx="2041">
                  <c:v>0.177819</c:v>
                </c:pt>
                <c:pt idx="2042">
                  <c:v>0.17764199999999999</c:v>
                </c:pt>
                <c:pt idx="2043">
                  <c:v>0.17724599999999999</c:v>
                </c:pt>
                <c:pt idx="2044">
                  <c:v>0.176761</c:v>
                </c:pt>
                <c:pt idx="2045">
                  <c:v>0.17646200000000001</c:v>
                </c:pt>
                <c:pt idx="2046">
                  <c:v>0.175982</c:v>
                </c:pt>
                <c:pt idx="2047">
                  <c:v>0.17577699999999999</c:v>
                </c:pt>
                <c:pt idx="2048">
                  <c:v>0.17527499999999999</c:v>
                </c:pt>
                <c:pt idx="2049">
                  <c:v>0.174982</c:v>
                </c:pt>
                <c:pt idx="2050">
                  <c:v>0.174507</c:v>
                </c:pt>
                <c:pt idx="2051">
                  <c:v>0.17436199999999999</c:v>
                </c:pt>
                <c:pt idx="2052">
                  <c:v>0.17413400000000001</c:v>
                </c:pt>
                <c:pt idx="2053">
                  <c:v>0.17374999999999999</c:v>
                </c:pt>
                <c:pt idx="2054">
                  <c:v>0.173261</c:v>
                </c:pt>
                <c:pt idx="2055">
                  <c:v>0.17289499999999999</c:v>
                </c:pt>
                <c:pt idx="2056">
                  <c:v>0.17257700000000001</c:v>
                </c:pt>
                <c:pt idx="2057">
                  <c:v>0.17227000000000001</c:v>
                </c:pt>
                <c:pt idx="2058">
                  <c:v>0.171907</c:v>
                </c:pt>
                <c:pt idx="2059">
                  <c:v>0.17150099999999999</c:v>
                </c:pt>
                <c:pt idx="2060">
                  <c:v>0.17120199999999999</c:v>
                </c:pt>
                <c:pt idx="2061">
                  <c:v>0.17070299999999999</c:v>
                </c:pt>
                <c:pt idx="2062">
                  <c:v>0.17052500000000001</c:v>
                </c:pt>
                <c:pt idx="2063">
                  <c:v>0.17021700000000001</c:v>
                </c:pt>
                <c:pt idx="2064">
                  <c:v>0.170018</c:v>
                </c:pt>
                <c:pt idx="2065">
                  <c:v>0.169576</c:v>
                </c:pt>
                <c:pt idx="2066">
                  <c:v>0.16934199999999999</c:v>
                </c:pt>
                <c:pt idx="2067">
                  <c:v>0.16875499999999999</c:v>
                </c:pt>
                <c:pt idx="2068">
                  <c:v>0.168466</c:v>
                </c:pt>
                <c:pt idx="2069">
                  <c:v>0.16823099999999999</c:v>
                </c:pt>
                <c:pt idx="2070">
                  <c:v>0.167988</c:v>
                </c:pt>
                <c:pt idx="2071">
                  <c:v>0.16769300000000001</c:v>
                </c:pt>
                <c:pt idx="2072">
                  <c:v>0.167406</c:v>
                </c:pt>
                <c:pt idx="2073">
                  <c:v>0.167211</c:v>
                </c:pt>
                <c:pt idx="2074">
                  <c:v>0.16677400000000001</c:v>
                </c:pt>
                <c:pt idx="2075">
                  <c:v>0.16647400000000001</c:v>
                </c:pt>
                <c:pt idx="2076">
                  <c:v>0.166126</c:v>
                </c:pt>
                <c:pt idx="2077">
                  <c:v>0.16590199999999999</c:v>
                </c:pt>
                <c:pt idx="2078">
                  <c:v>0.16572400000000001</c:v>
                </c:pt>
                <c:pt idx="2079">
                  <c:v>0.165383</c:v>
                </c:pt>
                <c:pt idx="2080">
                  <c:v>0.16505500000000001</c:v>
                </c:pt>
                <c:pt idx="2081">
                  <c:v>0.16469700000000001</c:v>
                </c:pt>
                <c:pt idx="2082">
                  <c:v>0.164602</c:v>
                </c:pt>
                <c:pt idx="2083">
                  <c:v>0.16419400000000001</c:v>
                </c:pt>
                <c:pt idx="2084">
                  <c:v>0.163996</c:v>
                </c:pt>
                <c:pt idx="2085">
                  <c:v>0.16372300000000001</c:v>
                </c:pt>
                <c:pt idx="2086">
                  <c:v>0.16322400000000001</c:v>
                </c:pt>
                <c:pt idx="2087">
                  <c:v>0.16301599999999999</c:v>
                </c:pt>
                <c:pt idx="2088">
                  <c:v>0.16278400000000001</c:v>
                </c:pt>
                <c:pt idx="2089">
                  <c:v>0.16244700000000001</c:v>
                </c:pt>
                <c:pt idx="2090">
                  <c:v>0.16233400000000001</c:v>
                </c:pt>
                <c:pt idx="2091">
                  <c:v>0.16203100000000001</c:v>
                </c:pt>
                <c:pt idx="2092">
                  <c:v>0.161546</c:v>
                </c:pt>
                <c:pt idx="2093">
                  <c:v>0.16136700000000001</c:v>
                </c:pt>
                <c:pt idx="2094">
                  <c:v>0.16105800000000001</c:v>
                </c:pt>
                <c:pt idx="2095">
                  <c:v>0.160717</c:v>
                </c:pt>
                <c:pt idx="2096">
                  <c:v>0.160408</c:v>
                </c:pt>
                <c:pt idx="2097">
                  <c:v>0.16018299999999999</c:v>
                </c:pt>
                <c:pt idx="2098">
                  <c:v>0.15981200000000001</c:v>
                </c:pt>
                <c:pt idx="2099">
                  <c:v>0.15950800000000001</c:v>
                </c:pt>
                <c:pt idx="2100">
                  <c:v>0.15918499999999999</c:v>
                </c:pt>
                <c:pt idx="2101">
                  <c:v>0.15895999999999999</c:v>
                </c:pt>
                <c:pt idx="2102">
                  <c:v>0.158722</c:v>
                </c:pt>
                <c:pt idx="2103">
                  <c:v>0.158501</c:v>
                </c:pt>
                <c:pt idx="2104">
                  <c:v>0.15808900000000001</c:v>
                </c:pt>
                <c:pt idx="2105">
                  <c:v>0.15775400000000001</c:v>
                </c:pt>
                <c:pt idx="2106">
                  <c:v>0.15737999999999999</c:v>
                </c:pt>
                <c:pt idx="2107">
                  <c:v>0.15707399999999999</c:v>
                </c:pt>
                <c:pt idx="2108">
                  <c:v>0.156722</c:v>
                </c:pt>
                <c:pt idx="2109">
                  <c:v>0.15651399999999999</c:v>
                </c:pt>
                <c:pt idx="2110">
                  <c:v>0.156362</c:v>
                </c:pt>
                <c:pt idx="2111">
                  <c:v>0.15607799999999999</c:v>
                </c:pt>
                <c:pt idx="2112">
                  <c:v>0.15562899999999999</c:v>
                </c:pt>
                <c:pt idx="2113">
                  <c:v>0.15536</c:v>
                </c:pt>
                <c:pt idx="2114">
                  <c:v>0.15523500000000001</c:v>
                </c:pt>
                <c:pt idx="2115">
                  <c:v>0.15484999999999999</c:v>
                </c:pt>
                <c:pt idx="2116">
                  <c:v>0.15465599999999999</c:v>
                </c:pt>
                <c:pt idx="2117">
                  <c:v>0.154387</c:v>
                </c:pt>
                <c:pt idx="2118">
                  <c:v>0.15404899999999999</c:v>
                </c:pt>
                <c:pt idx="2119">
                  <c:v>0.15380099999999999</c:v>
                </c:pt>
                <c:pt idx="2120">
                  <c:v>0.15352199999999999</c:v>
                </c:pt>
                <c:pt idx="2121">
                  <c:v>0.15323500000000001</c:v>
                </c:pt>
                <c:pt idx="2122">
                  <c:v>0.153137</c:v>
                </c:pt>
                <c:pt idx="2123">
                  <c:v>0.15273400000000001</c:v>
                </c:pt>
                <c:pt idx="2124">
                  <c:v>0.15232399999999999</c:v>
                </c:pt>
                <c:pt idx="2125">
                  <c:v>0.15212800000000001</c:v>
                </c:pt>
                <c:pt idx="2126">
                  <c:v>0.15204200000000001</c:v>
                </c:pt>
                <c:pt idx="2127">
                  <c:v>0.15173200000000001</c:v>
                </c:pt>
                <c:pt idx="2128">
                  <c:v>0.15138599999999999</c:v>
                </c:pt>
                <c:pt idx="2129">
                  <c:v>0.15113799999999999</c:v>
                </c:pt>
                <c:pt idx="2130">
                  <c:v>0.150836</c:v>
                </c:pt>
                <c:pt idx="2131">
                  <c:v>0.15065700000000001</c:v>
                </c:pt>
                <c:pt idx="2132">
                  <c:v>0.15029100000000001</c:v>
                </c:pt>
                <c:pt idx="2133">
                  <c:v>0.150037</c:v>
                </c:pt>
                <c:pt idx="2134">
                  <c:v>0.149807</c:v>
                </c:pt>
                <c:pt idx="2135">
                  <c:v>0.14954300000000001</c:v>
                </c:pt>
                <c:pt idx="2136">
                  <c:v>0.14920600000000001</c:v>
                </c:pt>
                <c:pt idx="2137">
                  <c:v>0.148927</c:v>
                </c:pt>
                <c:pt idx="2138">
                  <c:v>0.14884800000000001</c:v>
                </c:pt>
                <c:pt idx="2139">
                  <c:v>0.14852399999999999</c:v>
                </c:pt>
                <c:pt idx="2140">
                  <c:v>0.14841199999999999</c:v>
                </c:pt>
                <c:pt idx="2141">
                  <c:v>0.148032</c:v>
                </c:pt>
                <c:pt idx="2142">
                  <c:v>0.14779300000000001</c:v>
                </c:pt>
                <c:pt idx="2143">
                  <c:v>0.147726</c:v>
                </c:pt>
                <c:pt idx="2144">
                  <c:v>0.14754999999999999</c:v>
                </c:pt>
                <c:pt idx="2145">
                  <c:v>0.14718400000000001</c:v>
                </c:pt>
                <c:pt idx="2146">
                  <c:v>0.146929</c:v>
                </c:pt>
                <c:pt idx="2147">
                  <c:v>0.146872</c:v>
                </c:pt>
                <c:pt idx="2148">
                  <c:v>0.146395</c:v>
                </c:pt>
                <c:pt idx="2149">
                  <c:v>0.14608499999999999</c:v>
                </c:pt>
                <c:pt idx="2150">
                  <c:v>0.14551800000000001</c:v>
                </c:pt>
                <c:pt idx="2151">
                  <c:v>0.14550399999999999</c:v>
                </c:pt>
                <c:pt idx="2152">
                  <c:v>0.14524200000000001</c:v>
                </c:pt>
                <c:pt idx="2153">
                  <c:v>0.144959</c:v>
                </c:pt>
                <c:pt idx="2154">
                  <c:v>0.144788</c:v>
                </c:pt>
                <c:pt idx="2155">
                  <c:v>0.14461399999999999</c:v>
                </c:pt>
                <c:pt idx="2156">
                  <c:v>0.14429600000000001</c:v>
                </c:pt>
                <c:pt idx="2157">
                  <c:v>0.14390800000000001</c:v>
                </c:pt>
                <c:pt idx="2158">
                  <c:v>0.14347799999999999</c:v>
                </c:pt>
                <c:pt idx="2159">
                  <c:v>0.14333000000000001</c:v>
                </c:pt>
                <c:pt idx="2160">
                  <c:v>0.14305599999999999</c:v>
                </c:pt>
                <c:pt idx="2161">
                  <c:v>0.14282600000000001</c:v>
                </c:pt>
                <c:pt idx="2162">
                  <c:v>0.14272899999999999</c:v>
                </c:pt>
                <c:pt idx="2163">
                  <c:v>0.14250699999999999</c:v>
                </c:pt>
                <c:pt idx="2164">
                  <c:v>0.14205100000000001</c:v>
                </c:pt>
                <c:pt idx="2165">
                  <c:v>0.14194799999999999</c:v>
                </c:pt>
                <c:pt idx="2166">
                  <c:v>0.141599</c:v>
                </c:pt>
                <c:pt idx="2167">
                  <c:v>0.14138500000000001</c:v>
                </c:pt>
                <c:pt idx="2168">
                  <c:v>0.14122000000000001</c:v>
                </c:pt>
                <c:pt idx="2169">
                  <c:v>0.140986</c:v>
                </c:pt>
                <c:pt idx="2170">
                  <c:v>0.14058000000000001</c:v>
                </c:pt>
                <c:pt idx="2171">
                  <c:v>0.140267</c:v>
                </c:pt>
                <c:pt idx="2172">
                  <c:v>0.13991500000000001</c:v>
                </c:pt>
                <c:pt idx="2173">
                  <c:v>0.139628</c:v>
                </c:pt>
                <c:pt idx="2174">
                  <c:v>0.13935400000000001</c:v>
                </c:pt>
                <c:pt idx="2175">
                  <c:v>0.13907</c:v>
                </c:pt>
                <c:pt idx="2176">
                  <c:v>0.138875</c:v>
                </c:pt>
                <c:pt idx="2177">
                  <c:v>0.13872699999999999</c:v>
                </c:pt>
                <c:pt idx="2178">
                  <c:v>0.13850899999999999</c:v>
                </c:pt>
                <c:pt idx="2179">
                  <c:v>0.138186</c:v>
                </c:pt>
                <c:pt idx="2180">
                  <c:v>0.13780300000000001</c:v>
                </c:pt>
                <c:pt idx="2181">
                  <c:v>0.13750699999999999</c:v>
                </c:pt>
                <c:pt idx="2182">
                  <c:v>0.13708899999999999</c:v>
                </c:pt>
                <c:pt idx="2183">
                  <c:v>0.13689399999999999</c:v>
                </c:pt>
                <c:pt idx="2184">
                  <c:v>0.136827</c:v>
                </c:pt>
                <c:pt idx="2185">
                  <c:v>0.13647799999999999</c:v>
                </c:pt>
                <c:pt idx="2186">
                  <c:v>0.13636200000000001</c:v>
                </c:pt>
                <c:pt idx="2187">
                  <c:v>0.13616600000000001</c:v>
                </c:pt>
                <c:pt idx="2188">
                  <c:v>0.13591500000000001</c:v>
                </c:pt>
                <c:pt idx="2189">
                  <c:v>0.13563900000000001</c:v>
                </c:pt>
                <c:pt idx="2190">
                  <c:v>0.13541800000000001</c:v>
                </c:pt>
                <c:pt idx="2191">
                  <c:v>0.135217</c:v>
                </c:pt>
                <c:pt idx="2192">
                  <c:v>0.13475500000000001</c:v>
                </c:pt>
                <c:pt idx="2193">
                  <c:v>0.13466700000000001</c:v>
                </c:pt>
                <c:pt idx="2194">
                  <c:v>0.13451199999999999</c:v>
                </c:pt>
                <c:pt idx="2195">
                  <c:v>0.13438</c:v>
                </c:pt>
                <c:pt idx="2196">
                  <c:v>0.13406599999999999</c:v>
                </c:pt>
                <c:pt idx="2197">
                  <c:v>0.133629</c:v>
                </c:pt>
                <c:pt idx="2198">
                  <c:v>0.13353000000000001</c:v>
                </c:pt>
                <c:pt idx="2199">
                  <c:v>0.133407</c:v>
                </c:pt>
                <c:pt idx="2200">
                  <c:v>0.133238</c:v>
                </c:pt>
                <c:pt idx="2201">
                  <c:v>0.133024</c:v>
                </c:pt>
                <c:pt idx="2202">
                  <c:v>0.13261200000000001</c:v>
                </c:pt>
                <c:pt idx="2203">
                  <c:v>0.13256399999999999</c:v>
                </c:pt>
                <c:pt idx="2204">
                  <c:v>0.13250400000000001</c:v>
                </c:pt>
                <c:pt idx="2205">
                  <c:v>0.13223399999999999</c:v>
                </c:pt>
                <c:pt idx="2206">
                  <c:v>0.13220000000000001</c:v>
                </c:pt>
                <c:pt idx="2207">
                  <c:v>0.13190499999999999</c:v>
                </c:pt>
                <c:pt idx="2208">
                  <c:v>0.131772</c:v>
                </c:pt>
                <c:pt idx="2209">
                  <c:v>0.131469</c:v>
                </c:pt>
                <c:pt idx="2210">
                  <c:v>0.13123799999999999</c:v>
                </c:pt>
                <c:pt idx="2211">
                  <c:v>0.13076399999999999</c:v>
                </c:pt>
                <c:pt idx="2212">
                  <c:v>0.130694</c:v>
                </c:pt>
                <c:pt idx="2213">
                  <c:v>0.13048399999999999</c:v>
                </c:pt>
                <c:pt idx="2214">
                  <c:v>0.13036400000000001</c:v>
                </c:pt>
                <c:pt idx="2215">
                  <c:v>0.13014200000000001</c:v>
                </c:pt>
                <c:pt idx="2216">
                  <c:v>0.12990199999999999</c:v>
                </c:pt>
                <c:pt idx="2217">
                  <c:v>0.12965599999999999</c:v>
                </c:pt>
                <c:pt idx="2218">
                  <c:v>0.12948899999999999</c:v>
                </c:pt>
                <c:pt idx="2219">
                  <c:v>0.12941900000000001</c:v>
                </c:pt>
                <c:pt idx="2220">
                  <c:v>0.129025</c:v>
                </c:pt>
                <c:pt idx="2221">
                  <c:v>0.12866900000000001</c:v>
                </c:pt>
                <c:pt idx="2222">
                  <c:v>0.12851299999999999</c:v>
                </c:pt>
                <c:pt idx="2223">
                  <c:v>0.128191</c:v>
                </c:pt>
                <c:pt idx="2224">
                  <c:v>0.128052</c:v>
                </c:pt>
                <c:pt idx="2225">
                  <c:v>0.12785199999999999</c:v>
                </c:pt>
                <c:pt idx="2226">
                  <c:v>0.12767600000000001</c:v>
                </c:pt>
                <c:pt idx="2227">
                  <c:v>0.12747</c:v>
                </c:pt>
                <c:pt idx="2228">
                  <c:v>0.12714800000000001</c:v>
                </c:pt>
                <c:pt idx="2229">
                  <c:v>0.127001</c:v>
                </c:pt>
                <c:pt idx="2230">
                  <c:v>0.12656500000000001</c:v>
                </c:pt>
                <c:pt idx="2231">
                  <c:v>0.12651699999999999</c:v>
                </c:pt>
                <c:pt idx="2232">
                  <c:v>0.126332</c:v>
                </c:pt>
                <c:pt idx="2233">
                  <c:v>0.126142</c:v>
                </c:pt>
                <c:pt idx="2234">
                  <c:v>0.12584200000000001</c:v>
                </c:pt>
                <c:pt idx="2235">
                  <c:v>0.12567500000000001</c:v>
                </c:pt>
                <c:pt idx="2236">
                  <c:v>0.12548699999999999</c:v>
                </c:pt>
                <c:pt idx="2237">
                  <c:v>0.12521699999999999</c:v>
                </c:pt>
                <c:pt idx="2238">
                  <c:v>0.124888</c:v>
                </c:pt>
                <c:pt idx="2239">
                  <c:v>0.124679</c:v>
                </c:pt>
                <c:pt idx="2240">
                  <c:v>0.124345</c:v>
                </c:pt>
                <c:pt idx="2241">
                  <c:v>0.124043</c:v>
                </c:pt>
                <c:pt idx="2242">
                  <c:v>0.124047</c:v>
                </c:pt>
                <c:pt idx="2243">
                  <c:v>0.123711</c:v>
                </c:pt>
                <c:pt idx="2244">
                  <c:v>0.12353699999999999</c:v>
                </c:pt>
                <c:pt idx="2245">
                  <c:v>0.12330000000000001</c:v>
                </c:pt>
                <c:pt idx="2246">
                  <c:v>0.122747</c:v>
                </c:pt>
                <c:pt idx="2247">
                  <c:v>0.12242699999999999</c:v>
                </c:pt>
                <c:pt idx="2248">
                  <c:v>0.122488</c:v>
                </c:pt>
                <c:pt idx="2249">
                  <c:v>0.122292</c:v>
                </c:pt>
                <c:pt idx="2250">
                  <c:v>0.121987</c:v>
                </c:pt>
                <c:pt idx="2251">
                  <c:v>0.12192699999999999</c:v>
                </c:pt>
                <c:pt idx="2252">
                  <c:v>0.121653</c:v>
                </c:pt>
                <c:pt idx="2253">
                  <c:v>0.121353</c:v>
                </c:pt>
                <c:pt idx="2254">
                  <c:v>0.121196</c:v>
                </c:pt>
                <c:pt idx="2255">
                  <c:v>0.12098</c:v>
                </c:pt>
                <c:pt idx="2256">
                  <c:v>0.120784</c:v>
                </c:pt>
                <c:pt idx="2257">
                  <c:v>0.12066499999999999</c:v>
                </c:pt>
                <c:pt idx="2258">
                  <c:v>0.120243</c:v>
                </c:pt>
                <c:pt idx="2259">
                  <c:v>0.12014900000000001</c:v>
                </c:pt>
                <c:pt idx="2260">
                  <c:v>0.120069</c:v>
                </c:pt>
                <c:pt idx="2261">
                  <c:v>0.119882</c:v>
                </c:pt>
                <c:pt idx="2262">
                  <c:v>0.119563</c:v>
                </c:pt>
                <c:pt idx="2263">
                  <c:v>0.119215</c:v>
                </c:pt>
                <c:pt idx="2264">
                  <c:v>0.119051</c:v>
                </c:pt>
                <c:pt idx="2265">
                  <c:v>0.119032</c:v>
                </c:pt>
                <c:pt idx="2266">
                  <c:v>0.118905</c:v>
                </c:pt>
                <c:pt idx="2267">
                  <c:v>0.118669</c:v>
                </c:pt>
                <c:pt idx="2268">
                  <c:v>0.118579</c:v>
                </c:pt>
                <c:pt idx="2269">
                  <c:v>0.118311</c:v>
                </c:pt>
                <c:pt idx="2270">
                  <c:v>0.11802799999999999</c:v>
                </c:pt>
                <c:pt idx="2271">
                  <c:v>0.117773</c:v>
                </c:pt>
                <c:pt idx="2272">
                  <c:v>0.117466</c:v>
                </c:pt>
                <c:pt idx="2273">
                  <c:v>0.117322</c:v>
                </c:pt>
                <c:pt idx="2274">
                  <c:v>0.117274</c:v>
                </c:pt>
                <c:pt idx="2275">
                  <c:v>0.11722200000000001</c:v>
                </c:pt>
                <c:pt idx="2276">
                  <c:v>0.117045</c:v>
                </c:pt>
                <c:pt idx="2277">
                  <c:v>0.11692</c:v>
                </c:pt>
                <c:pt idx="2278">
                  <c:v>0.11658399999999999</c:v>
                </c:pt>
                <c:pt idx="2279">
                  <c:v>0.11643199999999999</c:v>
                </c:pt>
                <c:pt idx="2280">
                  <c:v>0.11620900000000001</c:v>
                </c:pt>
                <c:pt idx="2281">
                  <c:v>0.11598799999999999</c:v>
                </c:pt>
                <c:pt idx="2282">
                  <c:v>0.115818</c:v>
                </c:pt>
                <c:pt idx="2283">
                  <c:v>0.115493</c:v>
                </c:pt>
                <c:pt idx="2284">
                  <c:v>0.115444</c:v>
                </c:pt>
                <c:pt idx="2285">
                  <c:v>0.11533400000000001</c:v>
                </c:pt>
                <c:pt idx="2286">
                  <c:v>0.115157</c:v>
                </c:pt>
                <c:pt idx="2287">
                  <c:v>0.11477800000000001</c:v>
                </c:pt>
                <c:pt idx="2288">
                  <c:v>0.114741</c:v>
                </c:pt>
                <c:pt idx="2289">
                  <c:v>0.114617</c:v>
                </c:pt>
                <c:pt idx="2290">
                  <c:v>0.114366</c:v>
                </c:pt>
                <c:pt idx="2291">
                  <c:v>0.114246</c:v>
                </c:pt>
                <c:pt idx="2292">
                  <c:v>0.11409900000000001</c:v>
                </c:pt>
                <c:pt idx="2293">
                  <c:v>0.113929</c:v>
                </c:pt>
                <c:pt idx="2294">
                  <c:v>0.11362800000000001</c:v>
                </c:pt>
                <c:pt idx="2295">
                  <c:v>0.113179</c:v>
                </c:pt>
                <c:pt idx="2296">
                  <c:v>0.113248</c:v>
                </c:pt>
                <c:pt idx="2297">
                  <c:v>0.112954</c:v>
                </c:pt>
                <c:pt idx="2298">
                  <c:v>0.11275</c:v>
                </c:pt>
                <c:pt idx="2299">
                  <c:v>0.11249099999999999</c:v>
                </c:pt>
                <c:pt idx="2300">
                  <c:v>0.11240799999999999</c:v>
                </c:pt>
                <c:pt idx="2301">
                  <c:v>0.112318</c:v>
                </c:pt>
                <c:pt idx="2302">
                  <c:v>0.112135</c:v>
                </c:pt>
                <c:pt idx="2303">
                  <c:v>0.111815</c:v>
                </c:pt>
                <c:pt idx="2304">
                  <c:v>0.111711</c:v>
                </c:pt>
                <c:pt idx="2305">
                  <c:v>0.11125500000000001</c:v>
                </c:pt>
                <c:pt idx="2306">
                  <c:v>0.11105</c:v>
                </c:pt>
                <c:pt idx="2307">
                  <c:v>0.11090999999999999</c:v>
                </c:pt>
                <c:pt idx="2308">
                  <c:v>0.11064400000000001</c:v>
                </c:pt>
                <c:pt idx="2309">
                  <c:v>0.110474</c:v>
                </c:pt>
                <c:pt idx="2310">
                  <c:v>0.11026</c:v>
                </c:pt>
                <c:pt idx="2311">
                  <c:v>0.11021400000000001</c:v>
                </c:pt>
                <c:pt idx="2312">
                  <c:v>0.1099</c:v>
                </c:pt>
                <c:pt idx="2313">
                  <c:v>0.10968899999999999</c:v>
                </c:pt>
                <c:pt idx="2314">
                  <c:v>0.109527</c:v>
                </c:pt>
                <c:pt idx="2315">
                  <c:v>0.109398</c:v>
                </c:pt>
                <c:pt idx="2316">
                  <c:v>0.109388</c:v>
                </c:pt>
                <c:pt idx="2317">
                  <c:v>0.10924200000000001</c:v>
                </c:pt>
                <c:pt idx="2318">
                  <c:v>0.108783</c:v>
                </c:pt>
                <c:pt idx="2319">
                  <c:v>0.10873099999999999</c:v>
                </c:pt>
                <c:pt idx="2320">
                  <c:v>0.10852199999999999</c:v>
                </c:pt>
                <c:pt idx="2321">
                  <c:v>0.108433</c:v>
                </c:pt>
                <c:pt idx="2322">
                  <c:v>0.10818800000000001</c:v>
                </c:pt>
                <c:pt idx="2323">
                  <c:v>0.10787099999999999</c:v>
                </c:pt>
                <c:pt idx="2324">
                  <c:v>0.108033</c:v>
                </c:pt>
                <c:pt idx="2325">
                  <c:v>0.107832</c:v>
                </c:pt>
                <c:pt idx="2326">
                  <c:v>0.107589</c:v>
                </c:pt>
                <c:pt idx="2327">
                  <c:v>0.107307</c:v>
                </c:pt>
                <c:pt idx="2328">
                  <c:v>0.10706599999999999</c:v>
                </c:pt>
                <c:pt idx="2329">
                  <c:v>0.106626</c:v>
                </c:pt>
                <c:pt idx="2330">
                  <c:v>0.106837</c:v>
                </c:pt>
                <c:pt idx="2331">
                  <c:v>0.10673000000000001</c:v>
                </c:pt>
                <c:pt idx="2332">
                  <c:v>0.106293</c:v>
                </c:pt>
                <c:pt idx="2333">
                  <c:v>0.10630199999999999</c:v>
                </c:pt>
                <c:pt idx="2334">
                  <c:v>0.106046</c:v>
                </c:pt>
                <c:pt idx="2335">
                  <c:v>0.10598399999999999</c:v>
                </c:pt>
                <c:pt idx="2336">
                  <c:v>0.10594099999999999</c:v>
                </c:pt>
                <c:pt idx="2337">
                  <c:v>0.10579</c:v>
                </c:pt>
                <c:pt idx="2338">
                  <c:v>0.10580199999999999</c:v>
                </c:pt>
                <c:pt idx="2339">
                  <c:v>0.105781</c:v>
                </c:pt>
                <c:pt idx="2340">
                  <c:v>0.105278</c:v>
                </c:pt>
                <c:pt idx="2341">
                  <c:v>0.105169</c:v>
                </c:pt>
                <c:pt idx="2342">
                  <c:v>0.104965</c:v>
                </c:pt>
                <c:pt idx="2343">
                  <c:v>0.104713</c:v>
                </c:pt>
                <c:pt idx="2344">
                  <c:v>0.104444</c:v>
                </c:pt>
                <c:pt idx="2345">
                  <c:v>0.10462200000000001</c:v>
                </c:pt>
                <c:pt idx="2346">
                  <c:v>0.10437</c:v>
                </c:pt>
                <c:pt idx="2347">
                  <c:v>0.104299</c:v>
                </c:pt>
                <c:pt idx="2348">
                  <c:v>0.104114</c:v>
                </c:pt>
                <c:pt idx="2349">
                  <c:v>0.104028</c:v>
                </c:pt>
                <c:pt idx="2350">
                  <c:v>0.10394100000000001</c:v>
                </c:pt>
                <c:pt idx="2351">
                  <c:v>0.10370799999999999</c:v>
                </c:pt>
                <c:pt idx="2352">
                  <c:v>0.10359</c:v>
                </c:pt>
                <c:pt idx="2353">
                  <c:v>0.10366599999999999</c:v>
                </c:pt>
                <c:pt idx="2354">
                  <c:v>0.103226</c:v>
                </c:pt>
                <c:pt idx="2355">
                  <c:v>0.103232</c:v>
                </c:pt>
                <c:pt idx="2356">
                  <c:v>0.103051</c:v>
                </c:pt>
                <c:pt idx="2357">
                  <c:v>0.10315199999999999</c:v>
                </c:pt>
                <c:pt idx="2358">
                  <c:v>0.103044</c:v>
                </c:pt>
                <c:pt idx="2359">
                  <c:v>0.102842</c:v>
                </c:pt>
                <c:pt idx="2360">
                  <c:v>0.102614</c:v>
                </c:pt>
                <c:pt idx="2361">
                  <c:v>0.10244499999999999</c:v>
                </c:pt>
                <c:pt idx="2362">
                  <c:v>0.102339</c:v>
                </c:pt>
                <c:pt idx="2363">
                  <c:v>0.101975</c:v>
                </c:pt>
                <c:pt idx="2364">
                  <c:v>0.101552</c:v>
                </c:pt>
                <c:pt idx="2365">
                  <c:v>0.101581</c:v>
                </c:pt>
                <c:pt idx="2366">
                  <c:v>0.101383</c:v>
                </c:pt>
                <c:pt idx="2367">
                  <c:v>0.101312</c:v>
                </c:pt>
                <c:pt idx="2368">
                  <c:v>0.10119499999999999</c:v>
                </c:pt>
                <c:pt idx="2369">
                  <c:v>0.101115</c:v>
                </c:pt>
                <c:pt idx="2370">
                  <c:v>0.100989</c:v>
                </c:pt>
                <c:pt idx="2371">
                  <c:v>0.100699</c:v>
                </c:pt>
                <c:pt idx="2372">
                  <c:v>0.100601</c:v>
                </c:pt>
                <c:pt idx="2373">
                  <c:v>0.100442</c:v>
                </c:pt>
                <c:pt idx="2374">
                  <c:v>0.100186</c:v>
                </c:pt>
                <c:pt idx="2375">
                  <c:v>0.100041</c:v>
                </c:pt>
                <c:pt idx="2376">
                  <c:v>0.10005699999999999</c:v>
                </c:pt>
                <c:pt idx="2377">
                  <c:v>0.10006900000000001</c:v>
                </c:pt>
                <c:pt idx="2378">
                  <c:v>9.9694000000000005E-2</c:v>
                </c:pt>
                <c:pt idx="2379">
                  <c:v>9.9652000000000004E-2</c:v>
                </c:pt>
                <c:pt idx="2380">
                  <c:v>9.9423999999999998E-2</c:v>
                </c:pt>
                <c:pt idx="2381">
                  <c:v>9.9385000000000001E-2</c:v>
                </c:pt>
                <c:pt idx="2382">
                  <c:v>9.9058999999999994E-2</c:v>
                </c:pt>
                <c:pt idx="2383">
                  <c:v>9.8934999999999995E-2</c:v>
                </c:pt>
                <c:pt idx="2384">
                  <c:v>9.8752999999999994E-2</c:v>
                </c:pt>
                <c:pt idx="2385">
                  <c:v>9.8629999999999995E-2</c:v>
                </c:pt>
                <c:pt idx="2386">
                  <c:v>9.8284999999999997E-2</c:v>
                </c:pt>
                <c:pt idx="2387">
                  <c:v>9.8230999999999999E-2</c:v>
                </c:pt>
                <c:pt idx="2388">
                  <c:v>9.8336999999999994E-2</c:v>
                </c:pt>
                <c:pt idx="2389">
                  <c:v>9.8209000000000005E-2</c:v>
                </c:pt>
                <c:pt idx="2390">
                  <c:v>9.8000000000000004E-2</c:v>
                </c:pt>
                <c:pt idx="2391">
                  <c:v>9.8033999999999996E-2</c:v>
                </c:pt>
                <c:pt idx="2392">
                  <c:v>9.7832000000000002E-2</c:v>
                </c:pt>
                <c:pt idx="2393">
                  <c:v>9.7653000000000004E-2</c:v>
                </c:pt>
                <c:pt idx="2394">
                  <c:v>9.7305000000000003E-2</c:v>
                </c:pt>
                <c:pt idx="2395">
                  <c:v>9.7047999999999995E-2</c:v>
                </c:pt>
                <c:pt idx="2396">
                  <c:v>9.6976000000000007E-2</c:v>
                </c:pt>
                <c:pt idx="2397">
                  <c:v>9.6675999999999998E-2</c:v>
                </c:pt>
                <c:pt idx="2398">
                  <c:v>9.6694000000000002E-2</c:v>
                </c:pt>
                <c:pt idx="2399">
                  <c:v>9.6741999999999995E-2</c:v>
                </c:pt>
                <c:pt idx="2400">
                  <c:v>9.6937999999999996E-2</c:v>
                </c:pt>
                <c:pt idx="2401">
                  <c:v>9.6681000000000003E-2</c:v>
                </c:pt>
                <c:pt idx="2402">
                  <c:v>9.6339999999999995E-2</c:v>
                </c:pt>
                <c:pt idx="2403">
                  <c:v>9.6280000000000004E-2</c:v>
                </c:pt>
                <c:pt idx="2404">
                  <c:v>9.5958000000000002E-2</c:v>
                </c:pt>
                <c:pt idx="2405">
                  <c:v>9.5856999999999998E-2</c:v>
                </c:pt>
                <c:pt idx="2406">
                  <c:v>9.5727999999999994E-2</c:v>
                </c:pt>
                <c:pt idx="2407">
                  <c:v>9.5676999999999998E-2</c:v>
                </c:pt>
                <c:pt idx="2408">
                  <c:v>9.5555000000000001E-2</c:v>
                </c:pt>
                <c:pt idx="2409">
                  <c:v>9.5238000000000003E-2</c:v>
                </c:pt>
                <c:pt idx="2410">
                  <c:v>9.4950999999999994E-2</c:v>
                </c:pt>
                <c:pt idx="2411">
                  <c:v>9.5015000000000002E-2</c:v>
                </c:pt>
                <c:pt idx="2412">
                  <c:v>9.4818E-2</c:v>
                </c:pt>
                <c:pt idx="2413">
                  <c:v>9.4661999999999996E-2</c:v>
                </c:pt>
                <c:pt idx="2414">
                  <c:v>9.4638E-2</c:v>
                </c:pt>
                <c:pt idx="2415">
                  <c:v>9.4653000000000001E-2</c:v>
                </c:pt>
                <c:pt idx="2416">
                  <c:v>9.4561000000000006E-2</c:v>
                </c:pt>
                <c:pt idx="2417">
                  <c:v>9.4452999999999995E-2</c:v>
                </c:pt>
                <c:pt idx="2418">
                  <c:v>9.4306000000000001E-2</c:v>
                </c:pt>
                <c:pt idx="2419">
                  <c:v>9.4057000000000002E-2</c:v>
                </c:pt>
                <c:pt idx="2420">
                  <c:v>9.3784999999999993E-2</c:v>
                </c:pt>
                <c:pt idx="2421">
                  <c:v>9.3619999999999995E-2</c:v>
                </c:pt>
                <c:pt idx="2422">
                  <c:v>9.3530000000000002E-2</c:v>
                </c:pt>
                <c:pt idx="2423">
                  <c:v>9.3400999999999998E-2</c:v>
                </c:pt>
                <c:pt idx="2424">
                  <c:v>9.3341999999999994E-2</c:v>
                </c:pt>
                <c:pt idx="2425">
                  <c:v>9.3313999999999994E-2</c:v>
                </c:pt>
                <c:pt idx="2426">
                  <c:v>9.3102000000000004E-2</c:v>
                </c:pt>
                <c:pt idx="2427">
                  <c:v>9.2768000000000003E-2</c:v>
                </c:pt>
                <c:pt idx="2428">
                  <c:v>9.2871999999999996E-2</c:v>
                </c:pt>
                <c:pt idx="2429">
                  <c:v>9.2705999999999997E-2</c:v>
                </c:pt>
                <c:pt idx="2430">
                  <c:v>9.2703999999999995E-2</c:v>
                </c:pt>
                <c:pt idx="2431">
                  <c:v>9.2286999999999994E-2</c:v>
                </c:pt>
                <c:pt idx="2432">
                  <c:v>9.2027999999999999E-2</c:v>
                </c:pt>
                <c:pt idx="2433">
                  <c:v>9.1793E-2</c:v>
                </c:pt>
                <c:pt idx="2434">
                  <c:v>9.1603000000000004E-2</c:v>
                </c:pt>
                <c:pt idx="2435">
                  <c:v>9.1436000000000003E-2</c:v>
                </c:pt>
                <c:pt idx="2436">
                  <c:v>9.1648999999999994E-2</c:v>
                </c:pt>
                <c:pt idx="2437">
                  <c:v>9.1577000000000006E-2</c:v>
                </c:pt>
                <c:pt idx="2438">
                  <c:v>9.1411999999999993E-2</c:v>
                </c:pt>
                <c:pt idx="2439">
                  <c:v>9.0832999999999997E-2</c:v>
                </c:pt>
                <c:pt idx="2440">
                  <c:v>9.0590000000000004E-2</c:v>
                </c:pt>
                <c:pt idx="2441">
                  <c:v>9.0674000000000005E-2</c:v>
                </c:pt>
                <c:pt idx="2442">
                  <c:v>9.0273000000000006E-2</c:v>
                </c:pt>
                <c:pt idx="2443">
                  <c:v>9.0024999999999994E-2</c:v>
                </c:pt>
                <c:pt idx="2444">
                  <c:v>9.0014999999999998E-2</c:v>
                </c:pt>
                <c:pt idx="2445">
                  <c:v>9.0065999999999993E-2</c:v>
                </c:pt>
                <c:pt idx="2446">
                  <c:v>8.9964000000000002E-2</c:v>
                </c:pt>
                <c:pt idx="2447">
                  <c:v>8.9893000000000001E-2</c:v>
                </c:pt>
                <c:pt idx="2448">
                  <c:v>8.9695999999999998E-2</c:v>
                </c:pt>
                <c:pt idx="2449">
                  <c:v>8.9327000000000004E-2</c:v>
                </c:pt>
                <c:pt idx="2450">
                  <c:v>8.9199000000000001E-2</c:v>
                </c:pt>
                <c:pt idx="2451">
                  <c:v>8.9089000000000002E-2</c:v>
                </c:pt>
                <c:pt idx="2452">
                  <c:v>8.8799000000000003E-2</c:v>
                </c:pt>
                <c:pt idx="2453">
                  <c:v>8.8557999999999998E-2</c:v>
                </c:pt>
                <c:pt idx="2454">
                  <c:v>8.8583999999999996E-2</c:v>
                </c:pt>
                <c:pt idx="2455">
                  <c:v>8.8361999999999996E-2</c:v>
                </c:pt>
                <c:pt idx="2456">
                  <c:v>8.8315000000000005E-2</c:v>
                </c:pt>
                <c:pt idx="2457">
                  <c:v>8.8224999999999998E-2</c:v>
                </c:pt>
                <c:pt idx="2458">
                  <c:v>8.8316000000000006E-2</c:v>
                </c:pt>
                <c:pt idx="2459">
                  <c:v>8.7870000000000004E-2</c:v>
                </c:pt>
                <c:pt idx="2460">
                  <c:v>8.7722999999999995E-2</c:v>
                </c:pt>
                <c:pt idx="2461">
                  <c:v>8.7654999999999997E-2</c:v>
                </c:pt>
                <c:pt idx="2462">
                  <c:v>8.7458999999999995E-2</c:v>
                </c:pt>
                <c:pt idx="2463">
                  <c:v>8.7373000000000006E-2</c:v>
                </c:pt>
                <c:pt idx="2464">
                  <c:v>8.72E-2</c:v>
                </c:pt>
                <c:pt idx="2465">
                  <c:v>8.7367E-2</c:v>
                </c:pt>
                <c:pt idx="2466">
                  <c:v>8.7137000000000006E-2</c:v>
                </c:pt>
                <c:pt idx="2467">
                  <c:v>8.7214E-2</c:v>
                </c:pt>
                <c:pt idx="2468">
                  <c:v>8.7109000000000006E-2</c:v>
                </c:pt>
                <c:pt idx="2469">
                  <c:v>8.7075E-2</c:v>
                </c:pt>
                <c:pt idx="2470">
                  <c:v>8.6916999999999994E-2</c:v>
                </c:pt>
                <c:pt idx="2471">
                  <c:v>8.6412000000000003E-2</c:v>
                </c:pt>
                <c:pt idx="2472">
                  <c:v>8.6324999999999999E-2</c:v>
                </c:pt>
                <c:pt idx="2473">
                  <c:v>8.5993E-2</c:v>
                </c:pt>
                <c:pt idx="2474">
                  <c:v>8.5836999999999997E-2</c:v>
                </c:pt>
                <c:pt idx="2475">
                  <c:v>8.584E-2</c:v>
                </c:pt>
                <c:pt idx="2476">
                  <c:v>8.5796999999999998E-2</c:v>
                </c:pt>
                <c:pt idx="2477">
                  <c:v>8.5717000000000002E-2</c:v>
                </c:pt>
                <c:pt idx="2478">
                  <c:v>8.5456000000000004E-2</c:v>
                </c:pt>
                <c:pt idx="2479">
                  <c:v>8.5264999999999994E-2</c:v>
                </c:pt>
                <c:pt idx="2480">
                  <c:v>8.5009000000000001E-2</c:v>
                </c:pt>
                <c:pt idx="2481">
                  <c:v>8.4825999999999999E-2</c:v>
                </c:pt>
                <c:pt idx="2482">
                  <c:v>8.4885000000000002E-2</c:v>
                </c:pt>
                <c:pt idx="2483">
                  <c:v>8.4922999999999998E-2</c:v>
                </c:pt>
                <c:pt idx="2484">
                  <c:v>8.4744E-2</c:v>
                </c:pt>
                <c:pt idx="2485">
                  <c:v>8.4559999999999996E-2</c:v>
                </c:pt>
                <c:pt idx="2486">
                  <c:v>8.4274000000000002E-2</c:v>
                </c:pt>
                <c:pt idx="2487">
                  <c:v>8.3984000000000003E-2</c:v>
                </c:pt>
                <c:pt idx="2488">
                  <c:v>8.3763000000000004E-2</c:v>
                </c:pt>
                <c:pt idx="2489">
                  <c:v>8.3876999999999993E-2</c:v>
                </c:pt>
                <c:pt idx="2490">
                  <c:v>8.3845000000000003E-2</c:v>
                </c:pt>
                <c:pt idx="2491">
                  <c:v>8.3751999999999993E-2</c:v>
                </c:pt>
                <c:pt idx="2492">
                  <c:v>8.3753999999999995E-2</c:v>
                </c:pt>
                <c:pt idx="2493">
                  <c:v>8.3570000000000005E-2</c:v>
                </c:pt>
                <c:pt idx="2494">
                  <c:v>8.3733000000000002E-2</c:v>
                </c:pt>
                <c:pt idx="2495">
                  <c:v>8.3496000000000001E-2</c:v>
                </c:pt>
                <c:pt idx="2496">
                  <c:v>8.3113999999999993E-2</c:v>
                </c:pt>
                <c:pt idx="2497">
                  <c:v>8.3066000000000001E-2</c:v>
                </c:pt>
                <c:pt idx="2498">
                  <c:v>8.3032999999999996E-2</c:v>
                </c:pt>
                <c:pt idx="2499">
                  <c:v>8.2850999999999994E-2</c:v>
                </c:pt>
                <c:pt idx="2500">
                  <c:v>8.277900000000000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FC1-439F-91CB-F022EC08FFFD}"/>
            </c:ext>
          </c:extLst>
        </c:ser>
        <c:ser>
          <c:idx val="4"/>
          <c:order val="4"/>
          <c:tx>
            <c:v>pH 8.64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F$1:$F$2501</c:f>
              <c:numCache>
                <c:formatCode>General</c:formatCode>
                <c:ptCount val="2501"/>
                <c:pt idx="0">
                  <c:v>1.1819660000000001</c:v>
                </c:pt>
                <c:pt idx="1">
                  <c:v>1.1759059999999999</c:v>
                </c:pt>
                <c:pt idx="2">
                  <c:v>1.165535</c:v>
                </c:pt>
                <c:pt idx="3">
                  <c:v>1.161983</c:v>
                </c:pt>
                <c:pt idx="4">
                  <c:v>1.157195</c:v>
                </c:pt>
                <c:pt idx="5">
                  <c:v>1.1484319999999999</c:v>
                </c:pt>
                <c:pt idx="6">
                  <c:v>1.146193</c:v>
                </c:pt>
                <c:pt idx="7">
                  <c:v>1.141805</c:v>
                </c:pt>
                <c:pt idx="8">
                  <c:v>1.131559</c:v>
                </c:pt>
                <c:pt idx="9">
                  <c:v>1.1259079999999999</c:v>
                </c:pt>
                <c:pt idx="10">
                  <c:v>1.1170070000000001</c:v>
                </c:pt>
                <c:pt idx="11">
                  <c:v>1.1188450000000001</c:v>
                </c:pt>
                <c:pt idx="12">
                  <c:v>1.110657</c:v>
                </c:pt>
                <c:pt idx="13">
                  <c:v>1.109823</c:v>
                </c:pt>
                <c:pt idx="14">
                  <c:v>1.101542</c:v>
                </c:pt>
                <c:pt idx="15">
                  <c:v>1.097224</c:v>
                </c:pt>
                <c:pt idx="16">
                  <c:v>1.0896589999999999</c:v>
                </c:pt>
                <c:pt idx="17">
                  <c:v>1.0841510000000001</c:v>
                </c:pt>
                <c:pt idx="18">
                  <c:v>1.0823449999999999</c:v>
                </c:pt>
                <c:pt idx="19">
                  <c:v>1.0765089999999999</c:v>
                </c:pt>
                <c:pt idx="20">
                  <c:v>1.06995</c:v>
                </c:pt>
                <c:pt idx="21">
                  <c:v>1.0649310000000001</c:v>
                </c:pt>
                <c:pt idx="22">
                  <c:v>1.0574269999999999</c:v>
                </c:pt>
                <c:pt idx="23">
                  <c:v>1.0536300000000001</c:v>
                </c:pt>
                <c:pt idx="24">
                  <c:v>1.0498909999999999</c:v>
                </c:pt>
                <c:pt idx="25">
                  <c:v>1.043523</c:v>
                </c:pt>
                <c:pt idx="26">
                  <c:v>1.0394399999999999</c:v>
                </c:pt>
                <c:pt idx="27">
                  <c:v>1.037167</c:v>
                </c:pt>
                <c:pt idx="28">
                  <c:v>1.030537</c:v>
                </c:pt>
                <c:pt idx="29">
                  <c:v>1.023703</c:v>
                </c:pt>
                <c:pt idx="30">
                  <c:v>1.020974</c:v>
                </c:pt>
                <c:pt idx="31">
                  <c:v>1.0189090000000001</c:v>
                </c:pt>
                <c:pt idx="32">
                  <c:v>1.0121340000000001</c:v>
                </c:pt>
                <c:pt idx="33">
                  <c:v>1.0077320000000001</c:v>
                </c:pt>
                <c:pt idx="34">
                  <c:v>1.004494</c:v>
                </c:pt>
                <c:pt idx="35">
                  <c:v>1.0017830000000001</c:v>
                </c:pt>
                <c:pt idx="36">
                  <c:v>0.99451299999999998</c:v>
                </c:pt>
                <c:pt idx="37">
                  <c:v>0.98922100000000002</c:v>
                </c:pt>
                <c:pt idx="38">
                  <c:v>0.98841100000000004</c:v>
                </c:pt>
                <c:pt idx="39">
                  <c:v>0.979661</c:v>
                </c:pt>
                <c:pt idx="40">
                  <c:v>0.97509999999999997</c:v>
                </c:pt>
                <c:pt idx="41">
                  <c:v>0.97285900000000003</c:v>
                </c:pt>
                <c:pt idx="42">
                  <c:v>0.96824100000000002</c:v>
                </c:pt>
                <c:pt idx="43">
                  <c:v>0.96374000000000004</c:v>
                </c:pt>
                <c:pt idx="44">
                  <c:v>0.96303099999999997</c:v>
                </c:pt>
                <c:pt idx="45">
                  <c:v>0.95569599999999999</c:v>
                </c:pt>
                <c:pt idx="46">
                  <c:v>0.953241</c:v>
                </c:pt>
                <c:pt idx="47">
                  <c:v>0.94686700000000001</c:v>
                </c:pt>
                <c:pt idx="48">
                  <c:v>0.94339600000000001</c:v>
                </c:pt>
                <c:pt idx="49">
                  <c:v>0.937446</c:v>
                </c:pt>
                <c:pt idx="50">
                  <c:v>0.93473499999999998</c:v>
                </c:pt>
                <c:pt idx="51">
                  <c:v>0.927925</c:v>
                </c:pt>
                <c:pt idx="52">
                  <c:v>0.92659000000000002</c:v>
                </c:pt>
                <c:pt idx="53">
                  <c:v>0.92132599999999998</c:v>
                </c:pt>
                <c:pt idx="54">
                  <c:v>0.91712700000000003</c:v>
                </c:pt>
                <c:pt idx="55">
                  <c:v>0.91373599999999999</c:v>
                </c:pt>
                <c:pt idx="56">
                  <c:v>0.90928600000000004</c:v>
                </c:pt>
                <c:pt idx="57">
                  <c:v>0.90324899999999997</c:v>
                </c:pt>
                <c:pt idx="58">
                  <c:v>0.90147900000000003</c:v>
                </c:pt>
                <c:pt idx="59">
                  <c:v>0.89525100000000002</c:v>
                </c:pt>
                <c:pt idx="60">
                  <c:v>0.89383599999999996</c:v>
                </c:pt>
                <c:pt idx="61">
                  <c:v>0.89131199999999999</c:v>
                </c:pt>
                <c:pt idx="62">
                  <c:v>0.885907</c:v>
                </c:pt>
                <c:pt idx="63">
                  <c:v>0.88027299999999997</c:v>
                </c:pt>
                <c:pt idx="64">
                  <c:v>0.87684300000000004</c:v>
                </c:pt>
                <c:pt idx="65">
                  <c:v>0.87578500000000004</c:v>
                </c:pt>
                <c:pt idx="66">
                  <c:v>0.869591</c:v>
                </c:pt>
                <c:pt idx="67">
                  <c:v>0.86735700000000004</c:v>
                </c:pt>
                <c:pt idx="68">
                  <c:v>0.86434800000000001</c:v>
                </c:pt>
                <c:pt idx="69">
                  <c:v>0.86043199999999997</c:v>
                </c:pt>
                <c:pt idx="70">
                  <c:v>0.85656399999999999</c:v>
                </c:pt>
                <c:pt idx="71">
                  <c:v>0.85343000000000002</c:v>
                </c:pt>
                <c:pt idx="72">
                  <c:v>0.84899899999999995</c:v>
                </c:pt>
                <c:pt idx="73">
                  <c:v>0.84747399999999995</c:v>
                </c:pt>
                <c:pt idx="74">
                  <c:v>0.84580699999999998</c:v>
                </c:pt>
                <c:pt idx="75">
                  <c:v>0.84058699999999997</c:v>
                </c:pt>
                <c:pt idx="76">
                  <c:v>0.83813700000000002</c:v>
                </c:pt>
                <c:pt idx="77">
                  <c:v>0.83675999999999995</c:v>
                </c:pt>
                <c:pt idx="78">
                  <c:v>0.83154899999999998</c:v>
                </c:pt>
                <c:pt idx="79">
                  <c:v>0.82894699999999999</c:v>
                </c:pt>
                <c:pt idx="80">
                  <c:v>0.826376</c:v>
                </c:pt>
                <c:pt idx="81">
                  <c:v>0.82297600000000004</c:v>
                </c:pt>
                <c:pt idx="82">
                  <c:v>0.81899200000000005</c:v>
                </c:pt>
                <c:pt idx="83">
                  <c:v>0.813504</c:v>
                </c:pt>
                <c:pt idx="84">
                  <c:v>0.81140400000000001</c:v>
                </c:pt>
                <c:pt idx="85">
                  <c:v>0.80920899999999996</c:v>
                </c:pt>
                <c:pt idx="86">
                  <c:v>0.80643100000000001</c:v>
                </c:pt>
                <c:pt idx="87">
                  <c:v>0.80301800000000001</c:v>
                </c:pt>
                <c:pt idx="88">
                  <c:v>0.80086100000000005</c:v>
                </c:pt>
                <c:pt idx="89">
                  <c:v>0.79572100000000001</c:v>
                </c:pt>
                <c:pt idx="90">
                  <c:v>0.79416100000000001</c:v>
                </c:pt>
                <c:pt idx="91">
                  <c:v>0.791246</c:v>
                </c:pt>
                <c:pt idx="92">
                  <c:v>0.78915000000000002</c:v>
                </c:pt>
                <c:pt idx="93">
                  <c:v>0.78535299999999997</c:v>
                </c:pt>
                <c:pt idx="94">
                  <c:v>0.78218799999999999</c:v>
                </c:pt>
                <c:pt idx="95">
                  <c:v>0.78047</c:v>
                </c:pt>
                <c:pt idx="96">
                  <c:v>0.778416</c:v>
                </c:pt>
                <c:pt idx="97">
                  <c:v>0.77432900000000005</c:v>
                </c:pt>
                <c:pt idx="98">
                  <c:v>0.77321600000000001</c:v>
                </c:pt>
                <c:pt idx="99">
                  <c:v>0.77046800000000004</c:v>
                </c:pt>
                <c:pt idx="100">
                  <c:v>0.767073</c:v>
                </c:pt>
                <c:pt idx="101">
                  <c:v>0.76513200000000003</c:v>
                </c:pt>
                <c:pt idx="102">
                  <c:v>0.76228300000000004</c:v>
                </c:pt>
                <c:pt idx="103">
                  <c:v>0.75965400000000005</c:v>
                </c:pt>
                <c:pt idx="104">
                  <c:v>0.75653700000000002</c:v>
                </c:pt>
                <c:pt idx="105">
                  <c:v>0.75250600000000001</c:v>
                </c:pt>
                <c:pt idx="106">
                  <c:v>0.75144999999999995</c:v>
                </c:pt>
                <c:pt idx="107">
                  <c:v>0.74846900000000005</c:v>
                </c:pt>
                <c:pt idx="108">
                  <c:v>0.74541299999999999</c:v>
                </c:pt>
                <c:pt idx="109">
                  <c:v>0.74351800000000001</c:v>
                </c:pt>
                <c:pt idx="110">
                  <c:v>0.73720799999999997</c:v>
                </c:pt>
                <c:pt idx="111">
                  <c:v>0.73682000000000003</c:v>
                </c:pt>
                <c:pt idx="112">
                  <c:v>0.73495999999999995</c:v>
                </c:pt>
                <c:pt idx="113">
                  <c:v>0.73262899999999997</c:v>
                </c:pt>
                <c:pt idx="114">
                  <c:v>0.72920399999999996</c:v>
                </c:pt>
                <c:pt idx="115">
                  <c:v>0.72720399999999996</c:v>
                </c:pt>
                <c:pt idx="116">
                  <c:v>0.72256500000000001</c:v>
                </c:pt>
                <c:pt idx="117">
                  <c:v>0.72032099999999999</c:v>
                </c:pt>
                <c:pt idx="118">
                  <c:v>0.71893099999999999</c:v>
                </c:pt>
                <c:pt idx="119">
                  <c:v>0.716113</c:v>
                </c:pt>
                <c:pt idx="120">
                  <c:v>0.71360999999999997</c:v>
                </c:pt>
                <c:pt idx="121">
                  <c:v>0.710731</c:v>
                </c:pt>
                <c:pt idx="122">
                  <c:v>0.70719500000000002</c:v>
                </c:pt>
                <c:pt idx="123">
                  <c:v>0.70536699999999997</c:v>
                </c:pt>
                <c:pt idx="124">
                  <c:v>0.702129</c:v>
                </c:pt>
                <c:pt idx="125">
                  <c:v>0.70089199999999996</c:v>
                </c:pt>
                <c:pt idx="126">
                  <c:v>0.69889900000000005</c:v>
                </c:pt>
                <c:pt idx="127">
                  <c:v>0.69484999999999997</c:v>
                </c:pt>
                <c:pt idx="128">
                  <c:v>0.69269099999999995</c:v>
                </c:pt>
                <c:pt idx="129">
                  <c:v>0.68993499999999996</c:v>
                </c:pt>
                <c:pt idx="130">
                  <c:v>0.68817200000000001</c:v>
                </c:pt>
                <c:pt idx="131">
                  <c:v>0.68558399999999997</c:v>
                </c:pt>
                <c:pt idx="132">
                  <c:v>0.68305899999999997</c:v>
                </c:pt>
                <c:pt idx="133">
                  <c:v>0.681365</c:v>
                </c:pt>
                <c:pt idx="134">
                  <c:v>0.67938299999999996</c:v>
                </c:pt>
                <c:pt idx="135">
                  <c:v>0.67638600000000004</c:v>
                </c:pt>
                <c:pt idx="136">
                  <c:v>0.67493800000000004</c:v>
                </c:pt>
                <c:pt idx="137">
                  <c:v>0.67224099999999998</c:v>
                </c:pt>
                <c:pt idx="138">
                  <c:v>0.66944800000000004</c:v>
                </c:pt>
                <c:pt idx="139">
                  <c:v>0.66810099999999994</c:v>
                </c:pt>
                <c:pt idx="140">
                  <c:v>0.66574500000000003</c:v>
                </c:pt>
                <c:pt idx="141">
                  <c:v>0.66382600000000003</c:v>
                </c:pt>
                <c:pt idx="142">
                  <c:v>0.66222800000000004</c:v>
                </c:pt>
                <c:pt idx="143">
                  <c:v>0.66036799999999996</c:v>
                </c:pt>
                <c:pt idx="144">
                  <c:v>0.65837900000000005</c:v>
                </c:pt>
                <c:pt idx="145">
                  <c:v>0.65707800000000005</c:v>
                </c:pt>
                <c:pt idx="146">
                  <c:v>0.65490300000000001</c:v>
                </c:pt>
                <c:pt idx="147">
                  <c:v>0.65312899999999996</c:v>
                </c:pt>
                <c:pt idx="148">
                  <c:v>0.65043300000000004</c:v>
                </c:pt>
                <c:pt idx="149">
                  <c:v>0.64836800000000006</c:v>
                </c:pt>
                <c:pt idx="150">
                  <c:v>0.64624400000000004</c:v>
                </c:pt>
                <c:pt idx="151">
                  <c:v>0.64466000000000001</c:v>
                </c:pt>
                <c:pt idx="152">
                  <c:v>0.64129700000000001</c:v>
                </c:pt>
                <c:pt idx="153">
                  <c:v>0.63845799999999997</c:v>
                </c:pt>
                <c:pt idx="154">
                  <c:v>0.63603500000000002</c:v>
                </c:pt>
                <c:pt idx="155">
                  <c:v>0.63489200000000001</c:v>
                </c:pt>
                <c:pt idx="156">
                  <c:v>0.63356100000000004</c:v>
                </c:pt>
                <c:pt idx="157">
                  <c:v>0.63117500000000004</c:v>
                </c:pt>
                <c:pt idx="158">
                  <c:v>0.62898100000000001</c:v>
                </c:pt>
                <c:pt idx="159">
                  <c:v>0.62852600000000003</c:v>
                </c:pt>
                <c:pt idx="160">
                  <c:v>0.627332</c:v>
                </c:pt>
                <c:pt idx="161">
                  <c:v>0.62453199999999998</c:v>
                </c:pt>
                <c:pt idx="162">
                  <c:v>0.62367799999999995</c:v>
                </c:pt>
                <c:pt idx="163">
                  <c:v>0.62109000000000003</c:v>
                </c:pt>
                <c:pt idx="164">
                  <c:v>0.61970000000000003</c:v>
                </c:pt>
                <c:pt idx="165">
                  <c:v>0.61752600000000002</c:v>
                </c:pt>
                <c:pt idx="166">
                  <c:v>0.61583900000000003</c:v>
                </c:pt>
                <c:pt idx="167">
                  <c:v>0.61451599999999995</c:v>
                </c:pt>
                <c:pt idx="168">
                  <c:v>0.61383200000000004</c:v>
                </c:pt>
                <c:pt idx="169">
                  <c:v>0.61060300000000001</c:v>
                </c:pt>
                <c:pt idx="170">
                  <c:v>0.60943700000000001</c:v>
                </c:pt>
                <c:pt idx="171">
                  <c:v>0.60703300000000004</c:v>
                </c:pt>
                <c:pt idx="172">
                  <c:v>0.60606899999999997</c:v>
                </c:pt>
                <c:pt idx="173">
                  <c:v>0.60450499999999996</c:v>
                </c:pt>
                <c:pt idx="174">
                  <c:v>0.60241199999999995</c:v>
                </c:pt>
                <c:pt idx="175">
                  <c:v>0.59916400000000003</c:v>
                </c:pt>
                <c:pt idx="176">
                  <c:v>0.598105</c:v>
                </c:pt>
                <c:pt idx="177">
                  <c:v>0.59648199999999996</c:v>
                </c:pt>
                <c:pt idx="178">
                  <c:v>0.59397699999999998</c:v>
                </c:pt>
                <c:pt idx="179">
                  <c:v>0.59250700000000001</c:v>
                </c:pt>
                <c:pt idx="180">
                  <c:v>0.59043100000000004</c:v>
                </c:pt>
                <c:pt idx="181">
                  <c:v>0.589449</c:v>
                </c:pt>
                <c:pt idx="182">
                  <c:v>0.58697900000000003</c:v>
                </c:pt>
                <c:pt idx="183">
                  <c:v>0.58536500000000002</c:v>
                </c:pt>
                <c:pt idx="184">
                  <c:v>0.58371099999999998</c:v>
                </c:pt>
                <c:pt idx="185">
                  <c:v>0.58150199999999996</c:v>
                </c:pt>
                <c:pt idx="186">
                  <c:v>0.58040800000000004</c:v>
                </c:pt>
                <c:pt idx="187">
                  <c:v>0.57858399999999999</c:v>
                </c:pt>
                <c:pt idx="188">
                  <c:v>0.57646799999999998</c:v>
                </c:pt>
                <c:pt idx="189">
                  <c:v>0.57668299999999995</c:v>
                </c:pt>
                <c:pt idx="190">
                  <c:v>0.57481400000000005</c:v>
                </c:pt>
                <c:pt idx="191">
                  <c:v>0.57187900000000003</c:v>
                </c:pt>
                <c:pt idx="192">
                  <c:v>0.57102799999999998</c:v>
                </c:pt>
                <c:pt idx="193">
                  <c:v>0.56876599999999999</c:v>
                </c:pt>
                <c:pt idx="194">
                  <c:v>0.56731900000000002</c:v>
                </c:pt>
                <c:pt idx="195">
                  <c:v>0.56595600000000001</c:v>
                </c:pt>
                <c:pt idx="196">
                  <c:v>0.56398700000000002</c:v>
                </c:pt>
                <c:pt idx="197">
                  <c:v>0.56201299999999998</c:v>
                </c:pt>
                <c:pt idx="198">
                  <c:v>0.56121500000000002</c:v>
                </c:pt>
                <c:pt idx="199">
                  <c:v>0.56006100000000003</c:v>
                </c:pt>
                <c:pt idx="200">
                  <c:v>0.558701</c:v>
                </c:pt>
                <c:pt idx="201">
                  <c:v>0.55627099999999996</c:v>
                </c:pt>
                <c:pt idx="202">
                  <c:v>0.55593800000000004</c:v>
                </c:pt>
                <c:pt idx="203">
                  <c:v>0.55395399999999995</c:v>
                </c:pt>
                <c:pt idx="204">
                  <c:v>0.55300400000000005</c:v>
                </c:pt>
                <c:pt idx="205">
                  <c:v>0.55028299999999997</c:v>
                </c:pt>
                <c:pt idx="206">
                  <c:v>0.54925500000000005</c:v>
                </c:pt>
                <c:pt idx="207">
                  <c:v>0.54905000000000004</c:v>
                </c:pt>
                <c:pt idx="208">
                  <c:v>0.54718699999999998</c:v>
                </c:pt>
                <c:pt idx="209">
                  <c:v>0.54639400000000005</c:v>
                </c:pt>
                <c:pt idx="210">
                  <c:v>0.54418200000000005</c:v>
                </c:pt>
                <c:pt idx="211">
                  <c:v>0.54276100000000005</c:v>
                </c:pt>
                <c:pt idx="212">
                  <c:v>0.54153499999999999</c:v>
                </c:pt>
                <c:pt idx="213">
                  <c:v>0.53939300000000001</c:v>
                </c:pt>
                <c:pt idx="214">
                  <c:v>0.53776400000000002</c:v>
                </c:pt>
                <c:pt idx="215">
                  <c:v>0.53746499999999997</c:v>
                </c:pt>
                <c:pt idx="216">
                  <c:v>0.53537800000000002</c:v>
                </c:pt>
                <c:pt idx="217">
                  <c:v>0.53450699999999995</c:v>
                </c:pt>
                <c:pt idx="218">
                  <c:v>0.532613</c:v>
                </c:pt>
                <c:pt idx="219">
                  <c:v>0.53116399999999997</c:v>
                </c:pt>
                <c:pt idx="220">
                  <c:v>0.53079100000000001</c:v>
                </c:pt>
                <c:pt idx="221">
                  <c:v>0.52911300000000006</c:v>
                </c:pt>
                <c:pt idx="222">
                  <c:v>0.52743799999999996</c:v>
                </c:pt>
                <c:pt idx="223">
                  <c:v>0.526065</c:v>
                </c:pt>
                <c:pt idx="224">
                  <c:v>0.52459199999999995</c:v>
                </c:pt>
                <c:pt idx="225">
                  <c:v>0.52400500000000005</c:v>
                </c:pt>
                <c:pt idx="226">
                  <c:v>0.52229700000000001</c:v>
                </c:pt>
                <c:pt idx="227">
                  <c:v>0.52222100000000005</c:v>
                </c:pt>
                <c:pt idx="228">
                  <c:v>0.52002800000000005</c:v>
                </c:pt>
                <c:pt idx="229">
                  <c:v>0.520374</c:v>
                </c:pt>
                <c:pt idx="230">
                  <c:v>0.517065</c:v>
                </c:pt>
                <c:pt idx="231">
                  <c:v>0.51719099999999996</c:v>
                </c:pt>
                <c:pt idx="232">
                  <c:v>0.51595000000000002</c:v>
                </c:pt>
                <c:pt idx="233">
                  <c:v>0.51390800000000003</c:v>
                </c:pt>
                <c:pt idx="234">
                  <c:v>0.51170199999999999</c:v>
                </c:pt>
                <c:pt idx="235">
                  <c:v>0.51135399999999998</c:v>
                </c:pt>
                <c:pt idx="236">
                  <c:v>0.51055099999999998</c:v>
                </c:pt>
                <c:pt idx="237">
                  <c:v>0.51031499999999996</c:v>
                </c:pt>
                <c:pt idx="238">
                  <c:v>0.50870800000000005</c:v>
                </c:pt>
                <c:pt idx="239">
                  <c:v>0.50844500000000004</c:v>
                </c:pt>
                <c:pt idx="240">
                  <c:v>0.50611600000000001</c:v>
                </c:pt>
                <c:pt idx="241">
                  <c:v>0.50559500000000002</c:v>
                </c:pt>
                <c:pt idx="242">
                  <c:v>0.50441899999999995</c:v>
                </c:pt>
                <c:pt idx="243">
                  <c:v>0.50301700000000005</c:v>
                </c:pt>
                <c:pt idx="244">
                  <c:v>0.50090199999999996</c:v>
                </c:pt>
                <c:pt idx="245">
                  <c:v>0.50061599999999995</c:v>
                </c:pt>
                <c:pt idx="246">
                  <c:v>0.49895699999999998</c:v>
                </c:pt>
                <c:pt idx="247">
                  <c:v>0.49817800000000001</c:v>
                </c:pt>
                <c:pt idx="248">
                  <c:v>0.49722699999999997</c:v>
                </c:pt>
                <c:pt idx="249">
                  <c:v>0.49626199999999998</c:v>
                </c:pt>
                <c:pt idx="250">
                  <c:v>0.461364</c:v>
                </c:pt>
                <c:pt idx="251">
                  <c:v>0.459596</c:v>
                </c:pt>
                <c:pt idx="252">
                  <c:v>0.45921899999999999</c:v>
                </c:pt>
                <c:pt idx="253">
                  <c:v>0.45810299999999998</c:v>
                </c:pt>
                <c:pt idx="254">
                  <c:v>0.45735700000000001</c:v>
                </c:pt>
                <c:pt idx="255">
                  <c:v>0.45621</c:v>
                </c:pt>
                <c:pt idx="256">
                  <c:v>0.45530900000000002</c:v>
                </c:pt>
                <c:pt idx="257">
                  <c:v>0.45408100000000001</c:v>
                </c:pt>
                <c:pt idx="258">
                  <c:v>0.45290200000000003</c:v>
                </c:pt>
                <c:pt idx="259">
                  <c:v>0.45186300000000001</c:v>
                </c:pt>
                <c:pt idx="260">
                  <c:v>0.451293</c:v>
                </c:pt>
                <c:pt idx="261">
                  <c:v>0.45010800000000001</c:v>
                </c:pt>
                <c:pt idx="262">
                  <c:v>0.44868999999999998</c:v>
                </c:pt>
                <c:pt idx="263">
                  <c:v>0.44796200000000003</c:v>
                </c:pt>
                <c:pt idx="264">
                  <c:v>0.446488</c:v>
                </c:pt>
                <c:pt idx="265">
                  <c:v>0.44562499999999999</c:v>
                </c:pt>
                <c:pt idx="266">
                  <c:v>0.44433499999999998</c:v>
                </c:pt>
                <c:pt idx="267">
                  <c:v>0.443994</c:v>
                </c:pt>
                <c:pt idx="268">
                  <c:v>0.44320900000000002</c:v>
                </c:pt>
                <c:pt idx="269">
                  <c:v>0.44210899999999997</c:v>
                </c:pt>
                <c:pt idx="270">
                  <c:v>0.44117099999999998</c:v>
                </c:pt>
                <c:pt idx="271">
                  <c:v>0.440164</c:v>
                </c:pt>
                <c:pt idx="272">
                  <c:v>0.44013000000000002</c:v>
                </c:pt>
                <c:pt idx="273">
                  <c:v>0.438523</c:v>
                </c:pt>
                <c:pt idx="274">
                  <c:v>0.43690099999999998</c:v>
                </c:pt>
                <c:pt idx="275">
                  <c:v>0.43618699999999999</c:v>
                </c:pt>
                <c:pt idx="276">
                  <c:v>0.43546099999999999</c:v>
                </c:pt>
                <c:pt idx="277">
                  <c:v>0.43460500000000002</c:v>
                </c:pt>
                <c:pt idx="278">
                  <c:v>0.433896</c:v>
                </c:pt>
                <c:pt idx="279">
                  <c:v>0.43303399999999997</c:v>
                </c:pt>
                <c:pt idx="280">
                  <c:v>0.43214799999999998</c:v>
                </c:pt>
                <c:pt idx="281">
                  <c:v>0.43168600000000001</c:v>
                </c:pt>
                <c:pt idx="282">
                  <c:v>0.43084</c:v>
                </c:pt>
                <c:pt idx="283">
                  <c:v>0.42947999999999997</c:v>
                </c:pt>
                <c:pt idx="284">
                  <c:v>0.42857099999999998</c:v>
                </c:pt>
                <c:pt idx="285">
                  <c:v>0.42753600000000003</c:v>
                </c:pt>
                <c:pt idx="286">
                  <c:v>0.42668</c:v>
                </c:pt>
                <c:pt idx="287">
                  <c:v>0.42608299999999999</c:v>
                </c:pt>
                <c:pt idx="288">
                  <c:v>0.42554999999999998</c:v>
                </c:pt>
                <c:pt idx="289">
                  <c:v>0.42426599999999998</c:v>
                </c:pt>
                <c:pt idx="290">
                  <c:v>0.42354399999999998</c:v>
                </c:pt>
                <c:pt idx="291">
                  <c:v>0.42239100000000002</c:v>
                </c:pt>
                <c:pt idx="292">
                  <c:v>0.42198999999999998</c:v>
                </c:pt>
                <c:pt idx="293">
                  <c:v>0.42096699999999998</c:v>
                </c:pt>
                <c:pt idx="294">
                  <c:v>0.419908</c:v>
                </c:pt>
                <c:pt idx="295">
                  <c:v>0.41902699999999998</c:v>
                </c:pt>
                <c:pt idx="296">
                  <c:v>0.41845199999999999</c:v>
                </c:pt>
                <c:pt idx="297">
                  <c:v>0.41768499999999997</c:v>
                </c:pt>
                <c:pt idx="298">
                  <c:v>0.41715600000000003</c:v>
                </c:pt>
                <c:pt idx="299">
                  <c:v>0.41600300000000001</c:v>
                </c:pt>
                <c:pt idx="300">
                  <c:v>0.41558200000000001</c:v>
                </c:pt>
                <c:pt idx="301">
                  <c:v>0.41425299999999998</c:v>
                </c:pt>
                <c:pt idx="302">
                  <c:v>0.413441</c:v>
                </c:pt>
                <c:pt idx="303">
                  <c:v>0.41232200000000002</c:v>
                </c:pt>
                <c:pt idx="304">
                  <c:v>0.4118</c:v>
                </c:pt>
                <c:pt idx="305">
                  <c:v>0.41092699999999999</c:v>
                </c:pt>
                <c:pt idx="306">
                  <c:v>0.41020200000000001</c:v>
                </c:pt>
                <c:pt idx="307">
                  <c:v>0.40934100000000001</c:v>
                </c:pt>
                <c:pt idx="308">
                  <c:v>0.40834100000000001</c:v>
                </c:pt>
                <c:pt idx="309">
                  <c:v>0.407613</c:v>
                </c:pt>
                <c:pt idx="310">
                  <c:v>0.40653600000000001</c:v>
                </c:pt>
                <c:pt idx="311">
                  <c:v>0.40568100000000001</c:v>
                </c:pt>
                <c:pt idx="312">
                  <c:v>0.40520600000000001</c:v>
                </c:pt>
                <c:pt idx="313">
                  <c:v>0.40400199999999997</c:v>
                </c:pt>
                <c:pt idx="314">
                  <c:v>0.40359699999999998</c:v>
                </c:pt>
                <c:pt idx="315">
                  <c:v>0.40238099999999999</c:v>
                </c:pt>
                <c:pt idx="316">
                  <c:v>0.401312</c:v>
                </c:pt>
                <c:pt idx="317">
                  <c:v>0.40066499999999999</c:v>
                </c:pt>
                <c:pt idx="318">
                  <c:v>0.39896199999999998</c:v>
                </c:pt>
                <c:pt idx="319">
                  <c:v>0.39888899999999999</c:v>
                </c:pt>
                <c:pt idx="320">
                  <c:v>0.39847399999999999</c:v>
                </c:pt>
                <c:pt idx="321">
                  <c:v>0.39749699999999999</c:v>
                </c:pt>
                <c:pt idx="322">
                  <c:v>0.39666200000000001</c:v>
                </c:pt>
                <c:pt idx="323">
                  <c:v>0.39554</c:v>
                </c:pt>
                <c:pt idx="324">
                  <c:v>0.39494000000000001</c:v>
                </c:pt>
                <c:pt idx="325">
                  <c:v>0.39421200000000001</c:v>
                </c:pt>
                <c:pt idx="326">
                  <c:v>0.39350000000000002</c:v>
                </c:pt>
                <c:pt idx="327">
                  <c:v>0.39290900000000001</c:v>
                </c:pt>
                <c:pt idx="328">
                  <c:v>0.39163500000000001</c:v>
                </c:pt>
                <c:pt idx="329">
                  <c:v>0.39111800000000002</c:v>
                </c:pt>
                <c:pt idx="330">
                  <c:v>0.39017600000000002</c:v>
                </c:pt>
                <c:pt idx="331">
                  <c:v>0.389712</c:v>
                </c:pt>
                <c:pt idx="332">
                  <c:v>0.38862099999999999</c:v>
                </c:pt>
                <c:pt idx="333">
                  <c:v>0.38829399999999997</c:v>
                </c:pt>
                <c:pt idx="334">
                  <c:v>0.38698399999999999</c:v>
                </c:pt>
                <c:pt idx="335">
                  <c:v>0.38671299999999997</c:v>
                </c:pt>
                <c:pt idx="336">
                  <c:v>0.38585999999999998</c:v>
                </c:pt>
                <c:pt idx="337">
                  <c:v>0.38512800000000003</c:v>
                </c:pt>
                <c:pt idx="338">
                  <c:v>0.38434200000000002</c:v>
                </c:pt>
                <c:pt idx="339">
                  <c:v>0.384015</c:v>
                </c:pt>
                <c:pt idx="340">
                  <c:v>0.38313900000000001</c:v>
                </c:pt>
                <c:pt idx="341">
                  <c:v>0.38247100000000001</c:v>
                </c:pt>
                <c:pt idx="342">
                  <c:v>0.38159300000000002</c:v>
                </c:pt>
                <c:pt idx="343">
                  <c:v>0.38115300000000002</c:v>
                </c:pt>
                <c:pt idx="344">
                  <c:v>0.38041700000000001</c:v>
                </c:pt>
                <c:pt idx="345">
                  <c:v>0.37980599999999998</c:v>
                </c:pt>
                <c:pt idx="346">
                  <c:v>0.37931300000000001</c:v>
                </c:pt>
                <c:pt idx="347">
                  <c:v>0.37813200000000002</c:v>
                </c:pt>
                <c:pt idx="348">
                  <c:v>0.37784299999999998</c:v>
                </c:pt>
                <c:pt idx="349">
                  <c:v>0.37681599999999998</c:v>
                </c:pt>
                <c:pt idx="350">
                  <c:v>0.37649700000000003</c:v>
                </c:pt>
                <c:pt idx="351">
                  <c:v>0.37538700000000003</c:v>
                </c:pt>
                <c:pt idx="352">
                  <c:v>0.37501800000000002</c:v>
                </c:pt>
                <c:pt idx="353">
                  <c:v>0.374191</c:v>
                </c:pt>
                <c:pt idx="354">
                  <c:v>0.37371500000000002</c:v>
                </c:pt>
                <c:pt idx="355">
                  <c:v>0.37288399999999999</c:v>
                </c:pt>
                <c:pt idx="356">
                  <c:v>0.372201</c:v>
                </c:pt>
                <c:pt idx="357">
                  <c:v>0.37174099999999999</c:v>
                </c:pt>
                <c:pt idx="358">
                  <c:v>0.37120599999999998</c:v>
                </c:pt>
                <c:pt idx="359">
                  <c:v>0.37045099999999997</c:v>
                </c:pt>
                <c:pt idx="360">
                  <c:v>0.36970599999999998</c:v>
                </c:pt>
                <c:pt idx="361">
                  <c:v>0.36940400000000001</c:v>
                </c:pt>
                <c:pt idx="362">
                  <c:v>0.368842</c:v>
                </c:pt>
                <c:pt idx="363">
                  <c:v>0.367728</c:v>
                </c:pt>
                <c:pt idx="364">
                  <c:v>0.36716199999999999</c:v>
                </c:pt>
                <c:pt idx="365">
                  <c:v>0.366568</c:v>
                </c:pt>
                <c:pt idx="366">
                  <c:v>0.36557099999999998</c:v>
                </c:pt>
                <c:pt idx="367">
                  <c:v>0.36538799999999999</c:v>
                </c:pt>
                <c:pt idx="368">
                  <c:v>0.36458000000000002</c:v>
                </c:pt>
                <c:pt idx="369">
                  <c:v>0.36396499999999998</c:v>
                </c:pt>
                <c:pt idx="370">
                  <c:v>0.36379099999999998</c:v>
                </c:pt>
                <c:pt idx="371">
                  <c:v>0.36289500000000002</c:v>
                </c:pt>
                <c:pt idx="372">
                  <c:v>0.362292</c:v>
                </c:pt>
                <c:pt idx="373">
                  <c:v>0.36181400000000002</c:v>
                </c:pt>
                <c:pt idx="374">
                  <c:v>0.36104999999999998</c:v>
                </c:pt>
                <c:pt idx="375">
                  <c:v>0.36073100000000002</c:v>
                </c:pt>
                <c:pt idx="376">
                  <c:v>0.35944100000000001</c:v>
                </c:pt>
                <c:pt idx="377">
                  <c:v>0.35928399999999999</c:v>
                </c:pt>
                <c:pt idx="378">
                  <c:v>0.35868800000000001</c:v>
                </c:pt>
                <c:pt idx="379">
                  <c:v>0.35822500000000002</c:v>
                </c:pt>
                <c:pt idx="380">
                  <c:v>0.35737799999999997</c:v>
                </c:pt>
                <c:pt idx="381">
                  <c:v>0.35669200000000001</c:v>
                </c:pt>
                <c:pt idx="382">
                  <c:v>0.35592099999999999</c:v>
                </c:pt>
                <c:pt idx="383">
                  <c:v>0.355265</c:v>
                </c:pt>
                <c:pt idx="384">
                  <c:v>0.35519400000000001</c:v>
                </c:pt>
                <c:pt idx="385">
                  <c:v>0.35428300000000001</c:v>
                </c:pt>
                <c:pt idx="386">
                  <c:v>0.35376000000000002</c:v>
                </c:pt>
                <c:pt idx="387">
                  <c:v>0.35297299999999998</c:v>
                </c:pt>
                <c:pt idx="388">
                  <c:v>0.35258</c:v>
                </c:pt>
                <c:pt idx="389">
                  <c:v>0.35150100000000001</c:v>
                </c:pt>
                <c:pt idx="390">
                  <c:v>0.351412</c:v>
                </c:pt>
                <c:pt idx="391">
                  <c:v>0.35050700000000001</c:v>
                </c:pt>
                <c:pt idx="392">
                  <c:v>0.34991</c:v>
                </c:pt>
                <c:pt idx="393">
                  <c:v>0.34984599999999999</c:v>
                </c:pt>
                <c:pt idx="394">
                  <c:v>0.348798</c:v>
                </c:pt>
                <c:pt idx="395">
                  <c:v>0.34838400000000003</c:v>
                </c:pt>
                <c:pt idx="396">
                  <c:v>0.34797899999999998</c:v>
                </c:pt>
                <c:pt idx="397">
                  <c:v>0.34723900000000002</c:v>
                </c:pt>
                <c:pt idx="398">
                  <c:v>0.34689700000000001</c:v>
                </c:pt>
                <c:pt idx="399">
                  <c:v>0.346441</c:v>
                </c:pt>
                <c:pt idx="400">
                  <c:v>0.34612900000000002</c:v>
                </c:pt>
                <c:pt idx="401">
                  <c:v>0.345495</c:v>
                </c:pt>
                <c:pt idx="402">
                  <c:v>0.34493000000000001</c:v>
                </c:pt>
                <c:pt idx="403">
                  <c:v>0.34452500000000003</c:v>
                </c:pt>
                <c:pt idx="404">
                  <c:v>0.34411399999999998</c:v>
                </c:pt>
                <c:pt idx="405">
                  <c:v>0.34329999999999999</c:v>
                </c:pt>
                <c:pt idx="406">
                  <c:v>0.34314099999999997</c:v>
                </c:pt>
                <c:pt idx="407">
                  <c:v>0.34258499999999997</c:v>
                </c:pt>
                <c:pt idx="408">
                  <c:v>0.34212500000000001</c:v>
                </c:pt>
                <c:pt idx="409">
                  <c:v>0.34150799999999998</c:v>
                </c:pt>
                <c:pt idx="410">
                  <c:v>0.341171</c:v>
                </c:pt>
                <c:pt idx="411">
                  <c:v>0.34084399999999998</c:v>
                </c:pt>
                <c:pt idx="412">
                  <c:v>0.340119</c:v>
                </c:pt>
                <c:pt idx="413">
                  <c:v>0.33983099999999999</c:v>
                </c:pt>
                <c:pt idx="414">
                  <c:v>0.33942899999999998</c:v>
                </c:pt>
                <c:pt idx="415">
                  <c:v>0.33891100000000002</c:v>
                </c:pt>
                <c:pt idx="416">
                  <c:v>0.33828399999999997</c:v>
                </c:pt>
                <c:pt idx="417">
                  <c:v>0.33836300000000002</c:v>
                </c:pt>
                <c:pt idx="418">
                  <c:v>0.337891</c:v>
                </c:pt>
                <c:pt idx="419">
                  <c:v>0.33698</c:v>
                </c:pt>
                <c:pt idx="420">
                  <c:v>0.33634700000000001</c:v>
                </c:pt>
                <c:pt idx="421">
                  <c:v>0.33635500000000002</c:v>
                </c:pt>
                <c:pt idx="422">
                  <c:v>0.33625899999999997</c:v>
                </c:pt>
                <c:pt idx="423">
                  <c:v>0.33596300000000001</c:v>
                </c:pt>
                <c:pt idx="424">
                  <c:v>0.33554299999999998</c:v>
                </c:pt>
                <c:pt idx="425">
                  <c:v>0.33473799999999998</c:v>
                </c:pt>
                <c:pt idx="426">
                  <c:v>0.33447900000000003</c:v>
                </c:pt>
                <c:pt idx="427">
                  <c:v>0.33401199999999998</c:v>
                </c:pt>
                <c:pt idx="428">
                  <c:v>0.33353899999999997</c:v>
                </c:pt>
                <c:pt idx="429">
                  <c:v>0.333565</c:v>
                </c:pt>
                <c:pt idx="430">
                  <c:v>0.333013</c:v>
                </c:pt>
                <c:pt idx="431">
                  <c:v>0.33253199999999999</c:v>
                </c:pt>
                <c:pt idx="432">
                  <c:v>0.33234200000000003</c:v>
                </c:pt>
                <c:pt idx="433">
                  <c:v>0.33145000000000002</c:v>
                </c:pt>
                <c:pt idx="434">
                  <c:v>0.33145400000000003</c:v>
                </c:pt>
                <c:pt idx="435">
                  <c:v>0.33135799999999999</c:v>
                </c:pt>
                <c:pt idx="436">
                  <c:v>0.33058500000000002</c:v>
                </c:pt>
                <c:pt idx="437">
                  <c:v>0.33044699999999999</c:v>
                </c:pt>
                <c:pt idx="438">
                  <c:v>0.33018700000000001</c:v>
                </c:pt>
                <c:pt idx="439">
                  <c:v>0.32938699999999999</c:v>
                </c:pt>
                <c:pt idx="440">
                  <c:v>0.329405</c:v>
                </c:pt>
                <c:pt idx="441">
                  <c:v>0.32908799999999999</c:v>
                </c:pt>
                <c:pt idx="442">
                  <c:v>0.32884200000000002</c:v>
                </c:pt>
                <c:pt idx="443">
                  <c:v>0.328374</c:v>
                </c:pt>
                <c:pt idx="444">
                  <c:v>0.32774700000000001</c:v>
                </c:pt>
                <c:pt idx="445">
                  <c:v>0.32755499999999999</c:v>
                </c:pt>
                <c:pt idx="446">
                  <c:v>0.32708100000000001</c:v>
                </c:pt>
                <c:pt idx="447">
                  <c:v>0.32694400000000001</c:v>
                </c:pt>
                <c:pt idx="448">
                  <c:v>0.32681500000000002</c:v>
                </c:pt>
                <c:pt idx="449">
                  <c:v>0.32579799999999998</c:v>
                </c:pt>
                <c:pt idx="450">
                  <c:v>0.32573299999999999</c:v>
                </c:pt>
                <c:pt idx="451">
                  <c:v>0.325797</c:v>
                </c:pt>
                <c:pt idx="452">
                  <c:v>0.32512000000000002</c:v>
                </c:pt>
                <c:pt idx="453">
                  <c:v>0.324791</c:v>
                </c:pt>
                <c:pt idx="454">
                  <c:v>0.32463900000000001</c:v>
                </c:pt>
                <c:pt idx="455">
                  <c:v>0.32418799999999998</c:v>
                </c:pt>
                <c:pt idx="456">
                  <c:v>0.32393899999999998</c:v>
                </c:pt>
                <c:pt idx="457">
                  <c:v>0.323467</c:v>
                </c:pt>
                <c:pt idx="458">
                  <c:v>0.32342100000000001</c:v>
                </c:pt>
                <c:pt idx="459">
                  <c:v>0.32306000000000001</c:v>
                </c:pt>
                <c:pt idx="460">
                  <c:v>0.322799</c:v>
                </c:pt>
                <c:pt idx="461">
                  <c:v>0.32227099999999997</c:v>
                </c:pt>
                <c:pt idx="462">
                  <c:v>0.32200299999999998</c:v>
                </c:pt>
                <c:pt idx="463">
                  <c:v>0.321799</c:v>
                </c:pt>
                <c:pt idx="464">
                  <c:v>0.32119799999999998</c:v>
                </c:pt>
                <c:pt idx="465">
                  <c:v>0.32142799999999999</c:v>
                </c:pt>
                <c:pt idx="466">
                  <c:v>0.32109300000000002</c:v>
                </c:pt>
                <c:pt idx="467">
                  <c:v>0.320886</c:v>
                </c:pt>
                <c:pt idx="468">
                  <c:v>0.32058700000000001</c:v>
                </c:pt>
                <c:pt idx="469">
                  <c:v>0.32029999999999997</c:v>
                </c:pt>
                <c:pt idx="470">
                  <c:v>0.32037399999999999</c:v>
                </c:pt>
                <c:pt idx="471">
                  <c:v>0.31997100000000001</c:v>
                </c:pt>
                <c:pt idx="472">
                  <c:v>0.31971100000000002</c:v>
                </c:pt>
                <c:pt idx="473">
                  <c:v>0.319604</c:v>
                </c:pt>
                <c:pt idx="474">
                  <c:v>0.31909999999999999</c:v>
                </c:pt>
                <c:pt idx="475">
                  <c:v>0.31925599999999998</c:v>
                </c:pt>
                <c:pt idx="476">
                  <c:v>0.31915399999999999</c:v>
                </c:pt>
                <c:pt idx="477">
                  <c:v>0.318795</c:v>
                </c:pt>
                <c:pt idx="478">
                  <c:v>0.31862000000000001</c:v>
                </c:pt>
                <c:pt idx="479">
                  <c:v>0.31813000000000002</c:v>
                </c:pt>
                <c:pt idx="480">
                  <c:v>0.31815599999999999</c:v>
                </c:pt>
                <c:pt idx="481">
                  <c:v>0.31815399999999999</c:v>
                </c:pt>
                <c:pt idx="482">
                  <c:v>0.31760100000000002</c:v>
                </c:pt>
                <c:pt idx="483">
                  <c:v>0.317743</c:v>
                </c:pt>
                <c:pt idx="484">
                  <c:v>0.31729800000000002</c:v>
                </c:pt>
                <c:pt idx="485">
                  <c:v>0.31694099999999997</c:v>
                </c:pt>
                <c:pt idx="486">
                  <c:v>0.31714799999999999</c:v>
                </c:pt>
                <c:pt idx="487">
                  <c:v>0.31676900000000002</c:v>
                </c:pt>
                <c:pt idx="488">
                  <c:v>0.31676599999999999</c:v>
                </c:pt>
                <c:pt idx="489">
                  <c:v>0.31674799999999997</c:v>
                </c:pt>
                <c:pt idx="490">
                  <c:v>0.31659100000000001</c:v>
                </c:pt>
                <c:pt idx="491">
                  <c:v>0.31651299999999999</c:v>
                </c:pt>
                <c:pt idx="492">
                  <c:v>0.31630399999999997</c:v>
                </c:pt>
                <c:pt idx="493">
                  <c:v>0.31622800000000001</c:v>
                </c:pt>
                <c:pt idx="494">
                  <c:v>0.31580399999999997</c:v>
                </c:pt>
                <c:pt idx="495">
                  <c:v>0.31565300000000002</c:v>
                </c:pt>
                <c:pt idx="496">
                  <c:v>0.315799</c:v>
                </c:pt>
                <c:pt idx="497">
                  <c:v>0.31551000000000001</c:v>
                </c:pt>
                <c:pt idx="498">
                  <c:v>0.31557400000000002</c:v>
                </c:pt>
                <c:pt idx="499">
                  <c:v>0.31515900000000002</c:v>
                </c:pt>
                <c:pt idx="500">
                  <c:v>0.31530599999999998</c:v>
                </c:pt>
                <c:pt idx="501">
                  <c:v>0.31527100000000002</c:v>
                </c:pt>
                <c:pt idx="502">
                  <c:v>0.31520300000000001</c:v>
                </c:pt>
                <c:pt idx="503">
                  <c:v>0.31481199999999998</c:v>
                </c:pt>
                <c:pt idx="504">
                  <c:v>0.31484699999999999</c:v>
                </c:pt>
                <c:pt idx="505">
                  <c:v>0.314886</c:v>
                </c:pt>
                <c:pt idx="506">
                  <c:v>0.31484800000000002</c:v>
                </c:pt>
                <c:pt idx="507">
                  <c:v>0.31456200000000001</c:v>
                </c:pt>
                <c:pt idx="508">
                  <c:v>0.31435000000000002</c:v>
                </c:pt>
                <c:pt idx="509">
                  <c:v>0.31454700000000002</c:v>
                </c:pt>
                <c:pt idx="510">
                  <c:v>0.314058</c:v>
                </c:pt>
                <c:pt idx="511">
                  <c:v>0.314249</c:v>
                </c:pt>
                <c:pt idx="512">
                  <c:v>0.31431799999999999</c:v>
                </c:pt>
                <c:pt idx="513">
                  <c:v>0.31408799999999998</c:v>
                </c:pt>
                <c:pt idx="514">
                  <c:v>0.31382100000000002</c:v>
                </c:pt>
                <c:pt idx="515">
                  <c:v>0.31417699999999998</c:v>
                </c:pt>
                <c:pt idx="516">
                  <c:v>0.31384800000000002</c:v>
                </c:pt>
                <c:pt idx="517">
                  <c:v>0.31377899999999997</c:v>
                </c:pt>
                <c:pt idx="518">
                  <c:v>0.31365500000000002</c:v>
                </c:pt>
                <c:pt idx="519">
                  <c:v>0.31359999999999999</c:v>
                </c:pt>
                <c:pt idx="520">
                  <c:v>0.313749</c:v>
                </c:pt>
                <c:pt idx="521">
                  <c:v>0.31379600000000002</c:v>
                </c:pt>
                <c:pt idx="522">
                  <c:v>0.31342900000000001</c:v>
                </c:pt>
                <c:pt idx="523">
                  <c:v>0.31363000000000002</c:v>
                </c:pt>
                <c:pt idx="524">
                  <c:v>0.31358999999999998</c:v>
                </c:pt>
                <c:pt idx="525">
                  <c:v>0.31387199999999998</c:v>
                </c:pt>
                <c:pt idx="526">
                  <c:v>0.31328800000000001</c:v>
                </c:pt>
                <c:pt idx="527">
                  <c:v>0.31365399999999999</c:v>
                </c:pt>
                <c:pt idx="528">
                  <c:v>0.313278</c:v>
                </c:pt>
                <c:pt idx="529">
                  <c:v>0.31313400000000002</c:v>
                </c:pt>
                <c:pt idx="530">
                  <c:v>0.313301</c:v>
                </c:pt>
                <c:pt idx="531">
                  <c:v>0.31350499999999998</c:v>
                </c:pt>
                <c:pt idx="532">
                  <c:v>0.31354100000000001</c:v>
                </c:pt>
                <c:pt idx="533">
                  <c:v>0.31367899999999999</c:v>
                </c:pt>
                <c:pt idx="534">
                  <c:v>0.313662</c:v>
                </c:pt>
                <c:pt idx="535">
                  <c:v>0.31337700000000002</c:v>
                </c:pt>
                <c:pt idx="536">
                  <c:v>0.31323000000000001</c:v>
                </c:pt>
                <c:pt idx="537">
                  <c:v>0.31356000000000001</c:v>
                </c:pt>
                <c:pt idx="538">
                  <c:v>0.313668</c:v>
                </c:pt>
                <c:pt idx="539">
                  <c:v>0.31355899999999998</c:v>
                </c:pt>
                <c:pt idx="540">
                  <c:v>0.313581</c:v>
                </c:pt>
                <c:pt idx="541">
                  <c:v>0.31359100000000001</c:v>
                </c:pt>
                <c:pt idx="542">
                  <c:v>0.313778</c:v>
                </c:pt>
                <c:pt idx="543">
                  <c:v>0.31383499999999998</c:v>
                </c:pt>
                <c:pt idx="544">
                  <c:v>0.31398799999999999</c:v>
                </c:pt>
                <c:pt idx="545">
                  <c:v>0.31382300000000002</c:v>
                </c:pt>
                <c:pt idx="546">
                  <c:v>0.31403500000000001</c:v>
                </c:pt>
                <c:pt idx="547">
                  <c:v>0.314054</c:v>
                </c:pt>
                <c:pt idx="548">
                  <c:v>0.31414799999999998</c:v>
                </c:pt>
                <c:pt idx="549">
                  <c:v>0.31416300000000003</c:v>
                </c:pt>
                <c:pt idx="550">
                  <c:v>0.314388</c:v>
                </c:pt>
                <c:pt idx="551">
                  <c:v>0.31424299999999999</c:v>
                </c:pt>
                <c:pt idx="552">
                  <c:v>0.31442199999999998</c:v>
                </c:pt>
                <c:pt idx="553">
                  <c:v>0.31434600000000001</c:v>
                </c:pt>
                <c:pt idx="554">
                  <c:v>0.31472800000000001</c:v>
                </c:pt>
                <c:pt idx="555">
                  <c:v>0.31475599999999998</c:v>
                </c:pt>
                <c:pt idx="556">
                  <c:v>0.31509999999999999</c:v>
                </c:pt>
                <c:pt idx="557">
                  <c:v>0.315243</c:v>
                </c:pt>
                <c:pt idx="558">
                  <c:v>0.315299</c:v>
                </c:pt>
                <c:pt idx="559">
                  <c:v>0.31508700000000001</c:v>
                </c:pt>
                <c:pt idx="560">
                  <c:v>0.31531100000000001</c:v>
                </c:pt>
                <c:pt idx="561">
                  <c:v>0.31527699999999997</c:v>
                </c:pt>
                <c:pt idx="562">
                  <c:v>0.31536700000000001</c:v>
                </c:pt>
                <c:pt idx="563">
                  <c:v>0.31563600000000003</c:v>
                </c:pt>
                <c:pt idx="564">
                  <c:v>0.31560500000000002</c:v>
                </c:pt>
                <c:pt idx="565">
                  <c:v>0.315724</c:v>
                </c:pt>
                <c:pt idx="566">
                  <c:v>0.31581199999999998</c:v>
                </c:pt>
                <c:pt idx="567">
                  <c:v>0.31613799999999997</c:v>
                </c:pt>
                <c:pt idx="568">
                  <c:v>0.316251</c:v>
                </c:pt>
                <c:pt idx="569">
                  <c:v>0.31645099999999998</c:v>
                </c:pt>
                <c:pt idx="570">
                  <c:v>0.31644699999999998</c:v>
                </c:pt>
                <c:pt idx="571">
                  <c:v>0.31659599999999999</c:v>
                </c:pt>
                <c:pt idx="572">
                  <c:v>0.31668099999999999</c:v>
                </c:pt>
                <c:pt idx="573">
                  <c:v>0.31663799999999998</c:v>
                </c:pt>
                <c:pt idx="574">
                  <c:v>0.31695099999999998</c:v>
                </c:pt>
                <c:pt idx="575">
                  <c:v>0.31720300000000001</c:v>
                </c:pt>
                <c:pt idx="576">
                  <c:v>0.31730199999999997</c:v>
                </c:pt>
                <c:pt idx="577">
                  <c:v>0.31759199999999999</c:v>
                </c:pt>
                <c:pt idx="578">
                  <c:v>0.317662</c:v>
                </c:pt>
                <c:pt idx="579">
                  <c:v>0.31798900000000002</c:v>
                </c:pt>
                <c:pt idx="580">
                  <c:v>0.31791000000000003</c:v>
                </c:pt>
                <c:pt idx="581">
                  <c:v>0.31819900000000001</c:v>
                </c:pt>
                <c:pt idx="582">
                  <c:v>0.31875500000000001</c:v>
                </c:pt>
                <c:pt idx="583">
                  <c:v>0.31868299999999999</c:v>
                </c:pt>
                <c:pt idx="584">
                  <c:v>0.31899499999999997</c:v>
                </c:pt>
                <c:pt idx="585">
                  <c:v>0.31878899999999999</c:v>
                </c:pt>
                <c:pt idx="586">
                  <c:v>0.319351</c:v>
                </c:pt>
                <c:pt idx="587">
                  <c:v>0.319496</c:v>
                </c:pt>
                <c:pt idx="588">
                  <c:v>0.31959799999999999</c:v>
                </c:pt>
                <c:pt idx="589">
                  <c:v>0.32030700000000001</c:v>
                </c:pt>
                <c:pt idx="590">
                  <c:v>0.32036500000000001</c:v>
                </c:pt>
                <c:pt idx="591">
                  <c:v>0.32061800000000001</c:v>
                </c:pt>
                <c:pt idx="592">
                  <c:v>0.32084800000000002</c:v>
                </c:pt>
                <c:pt idx="593">
                  <c:v>0.32095400000000002</c:v>
                </c:pt>
                <c:pt idx="594">
                  <c:v>0.32116699999999998</c:v>
                </c:pt>
                <c:pt idx="595">
                  <c:v>0.32113900000000001</c:v>
                </c:pt>
                <c:pt idx="596">
                  <c:v>0.32160699999999998</c:v>
                </c:pt>
                <c:pt idx="597">
                  <c:v>0.321936</c:v>
                </c:pt>
                <c:pt idx="598">
                  <c:v>0.32209300000000002</c:v>
                </c:pt>
                <c:pt idx="599">
                  <c:v>0.322266</c:v>
                </c:pt>
                <c:pt idx="600">
                  <c:v>0.322598</c:v>
                </c:pt>
                <c:pt idx="601">
                  <c:v>0.32272899999999999</c:v>
                </c:pt>
                <c:pt idx="602">
                  <c:v>0.32293100000000002</c:v>
                </c:pt>
                <c:pt idx="603">
                  <c:v>0.32358799999999999</c:v>
                </c:pt>
                <c:pt idx="604">
                  <c:v>0.323795</c:v>
                </c:pt>
                <c:pt idx="605">
                  <c:v>0.323795</c:v>
                </c:pt>
                <c:pt idx="606">
                  <c:v>0.32385999999999998</c:v>
                </c:pt>
                <c:pt idx="607">
                  <c:v>0.32423400000000002</c:v>
                </c:pt>
                <c:pt idx="608">
                  <c:v>0.32431500000000002</c:v>
                </c:pt>
                <c:pt idx="609">
                  <c:v>0.32495299999999999</c:v>
                </c:pt>
                <c:pt idx="610">
                  <c:v>0.32541100000000001</c:v>
                </c:pt>
                <c:pt idx="611">
                  <c:v>0.32528000000000001</c:v>
                </c:pt>
                <c:pt idx="612">
                  <c:v>0.32566499999999998</c:v>
                </c:pt>
                <c:pt idx="613">
                  <c:v>0.32601000000000002</c:v>
                </c:pt>
                <c:pt idx="614">
                  <c:v>0.326123</c:v>
                </c:pt>
                <c:pt idx="615">
                  <c:v>0.32627899999999999</c:v>
                </c:pt>
                <c:pt idx="616">
                  <c:v>0.32673099999999999</c:v>
                </c:pt>
                <c:pt idx="617">
                  <c:v>0.32723099999999999</c:v>
                </c:pt>
                <c:pt idx="618">
                  <c:v>0.32771499999999998</c:v>
                </c:pt>
                <c:pt idx="619">
                  <c:v>0.32790599999999998</c:v>
                </c:pt>
                <c:pt idx="620">
                  <c:v>0.32821699999999998</c:v>
                </c:pt>
                <c:pt idx="621">
                  <c:v>0.32841399999999998</c:v>
                </c:pt>
                <c:pt idx="622">
                  <c:v>0.328814</c:v>
                </c:pt>
                <c:pt idx="623">
                  <c:v>0.32920500000000003</c:v>
                </c:pt>
                <c:pt idx="624">
                  <c:v>0.32949299999999998</c:v>
                </c:pt>
                <c:pt idx="625">
                  <c:v>0.32968399999999998</c:v>
                </c:pt>
                <c:pt idx="626">
                  <c:v>0.32998</c:v>
                </c:pt>
                <c:pt idx="627">
                  <c:v>0.33035900000000001</c:v>
                </c:pt>
                <c:pt idx="628">
                  <c:v>0.33041799999999999</c:v>
                </c:pt>
                <c:pt idx="629">
                  <c:v>0.33093600000000001</c:v>
                </c:pt>
                <c:pt idx="630">
                  <c:v>0.33133200000000002</c:v>
                </c:pt>
                <c:pt idx="631">
                  <c:v>0.33162399999999997</c:v>
                </c:pt>
                <c:pt idx="632">
                  <c:v>0.33190999999999998</c:v>
                </c:pt>
                <c:pt idx="633">
                  <c:v>0.33229900000000001</c:v>
                </c:pt>
                <c:pt idx="634">
                  <c:v>0.33260699999999999</c:v>
                </c:pt>
                <c:pt idx="635">
                  <c:v>0.33296500000000001</c:v>
                </c:pt>
                <c:pt idx="636">
                  <c:v>0.333345</c:v>
                </c:pt>
                <c:pt idx="637">
                  <c:v>0.333652</c:v>
                </c:pt>
                <c:pt idx="638">
                  <c:v>0.33415600000000001</c:v>
                </c:pt>
                <c:pt idx="639">
                  <c:v>0.33469399999999999</c:v>
                </c:pt>
                <c:pt idx="640">
                  <c:v>0.33510400000000001</c:v>
                </c:pt>
                <c:pt idx="641">
                  <c:v>0.335449</c:v>
                </c:pt>
                <c:pt idx="642">
                  <c:v>0.335619</c:v>
                </c:pt>
                <c:pt idx="643">
                  <c:v>0.33621099999999998</c:v>
                </c:pt>
                <c:pt idx="644">
                  <c:v>0.33658100000000002</c:v>
                </c:pt>
                <c:pt idx="645">
                  <c:v>0.33694499999999999</c:v>
                </c:pt>
                <c:pt idx="646">
                  <c:v>0.33746100000000001</c:v>
                </c:pt>
                <c:pt idx="647">
                  <c:v>0.33769300000000002</c:v>
                </c:pt>
                <c:pt idx="648">
                  <c:v>0.338175</c:v>
                </c:pt>
                <c:pt idx="649">
                  <c:v>0.338835</c:v>
                </c:pt>
                <c:pt idx="650">
                  <c:v>0.33906900000000001</c:v>
                </c:pt>
                <c:pt idx="651">
                  <c:v>0.33943600000000002</c:v>
                </c:pt>
                <c:pt idx="652">
                  <c:v>0.339673</c:v>
                </c:pt>
                <c:pt idx="653">
                  <c:v>0.34006799999999998</c:v>
                </c:pt>
                <c:pt idx="654">
                  <c:v>0.340557</c:v>
                </c:pt>
                <c:pt idx="655">
                  <c:v>0.34115800000000002</c:v>
                </c:pt>
                <c:pt idx="656">
                  <c:v>0.34159800000000001</c:v>
                </c:pt>
                <c:pt idx="657">
                  <c:v>0.34156300000000001</c:v>
                </c:pt>
                <c:pt idx="658">
                  <c:v>0.34249099999999999</c:v>
                </c:pt>
                <c:pt idx="659">
                  <c:v>0.34279700000000002</c:v>
                </c:pt>
                <c:pt idx="660">
                  <c:v>0.34318100000000001</c:v>
                </c:pt>
                <c:pt idx="661">
                  <c:v>0.343831</c:v>
                </c:pt>
                <c:pt idx="662">
                  <c:v>0.34424700000000003</c:v>
                </c:pt>
                <c:pt idx="663">
                  <c:v>0.34478999999999999</c:v>
                </c:pt>
                <c:pt idx="664">
                  <c:v>0.34498499999999999</c:v>
                </c:pt>
                <c:pt idx="665">
                  <c:v>0.34534500000000001</c:v>
                </c:pt>
                <c:pt idx="666">
                  <c:v>0.34602699999999997</c:v>
                </c:pt>
                <c:pt idx="667">
                  <c:v>0.34658299999999997</c:v>
                </c:pt>
                <c:pt idx="668">
                  <c:v>0.34707100000000002</c:v>
                </c:pt>
                <c:pt idx="669">
                  <c:v>0.347439</c:v>
                </c:pt>
                <c:pt idx="670">
                  <c:v>0.34747400000000001</c:v>
                </c:pt>
                <c:pt idx="671">
                  <c:v>0.34839100000000001</c:v>
                </c:pt>
                <c:pt idx="672">
                  <c:v>0.348771</c:v>
                </c:pt>
                <c:pt idx="673">
                  <c:v>0.349188</c:v>
                </c:pt>
                <c:pt idx="674">
                  <c:v>0.34958899999999998</c:v>
                </c:pt>
                <c:pt idx="675">
                  <c:v>0.349935</c:v>
                </c:pt>
                <c:pt idx="676">
                  <c:v>0.35031299999999999</c:v>
                </c:pt>
                <c:pt idx="677">
                  <c:v>0.35094799999999998</c:v>
                </c:pt>
                <c:pt idx="678">
                  <c:v>0.35122300000000001</c:v>
                </c:pt>
                <c:pt idx="679">
                  <c:v>0.35183900000000001</c:v>
                </c:pt>
                <c:pt idx="680">
                  <c:v>0.35241699999999998</c:v>
                </c:pt>
                <c:pt idx="681">
                  <c:v>0.35260399999999997</c:v>
                </c:pt>
                <c:pt idx="682">
                  <c:v>0.35319</c:v>
                </c:pt>
                <c:pt idx="683">
                  <c:v>0.35340300000000002</c:v>
                </c:pt>
                <c:pt idx="684">
                  <c:v>0.35409000000000002</c:v>
                </c:pt>
                <c:pt idx="685">
                  <c:v>0.35476400000000002</c:v>
                </c:pt>
                <c:pt idx="686">
                  <c:v>0.35520800000000002</c:v>
                </c:pt>
                <c:pt idx="687">
                  <c:v>0.35561799999999999</c:v>
                </c:pt>
                <c:pt idx="688">
                  <c:v>0.35649999999999998</c:v>
                </c:pt>
                <c:pt idx="689">
                  <c:v>0.35668699999999998</c:v>
                </c:pt>
                <c:pt idx="690">
                  <c:v>0.35696</c:v>
                </c:pt>
                <c:pt idx="691">
                  <c:v>0.35754999999999998</c:v>
                </c:pt>
                <c:pt idx="692">
                  <c:v>0.35797800000000002</c:v>
                </c:pt>
                <c:pt idx="693">
                  <c:v>0.35865599999999997</c:v>
                </c:pt>
                <c:pt idx="694">
                  <c:v>0.35891299999999998</c:v>
                </c:pt>
                <c:pt idx="695">
                  <c:v>0.35941099999999998</c:v>
                </c:pt>
                <c:pt idx="696">
                  <c:v>0.35989199999999999</c:v>
                </c:pt>
                <c:pt idx="697">
                  <c:v>0.36043999999999998</c:v>
                </c:pt>
                <c:pt idx="698">
                  <c:v>0.36096699999999998</c:v>
                </c:pt>
                <c:pt idx="699">
                  <c:v>0.36147499999999999</c:v>
                </c:pt>
                <c:pt idx="700">
                  <c:v>0.36178500000000002</c:v>
                </c:pt>
                <c:pt idx="701">
                  <c:v>0.36231400000000002</c:v>
                </c:pt>
                <c:pt idx="702">
                  <c:v>0.36302899999999999</c:v>
                </c:pt>
                <c:pt idx="703">
                  <c:v>0.36357899999999999</c:v>
                </c:pt>
                <c:pt idx="704">
                  <c:v>0.36409200000000003</c:v>
                </c:pt>
                <c:pt idx="705">
                  <c:v>0.36464299999999999</c:v>
                </c:pt>
                <c:pt idx="706">
                  <c:v>0.36524800000000002</c:v>
                </c:pt>
                <c:pt idx="707">
                  <c:v>0.36561199999999999</c:v>
                </c:pt>
                <c:pt idx="708">
                  <c:v>0.366257</c:v>
                </c:pt>
                <c:pt idx="709">
                  <c:v>0.36698799999999998</c:v>
                </c:pt>
                <c:pt idx="710">
                  <c:v>0.367421</c:v>
                </c:pt>
                <c:pt idx="711">
                  <c:v>0.36781399999999997</c:v>
                </c:pt>
                <c:pt idx="712">
                  <c:v>0.36825000000000002</c:v>
                </c:pt>
                <c:pt idx="713">
                  <c:v>0.36901800000000001</c:v>
                </c:pt>
                <c:pt idx="714">
                  <c:v>0.36951899999999999</c:v>
                </c:pt>
                <c:pt idx="715">
                  <c:v>0.37010300000000002</c:v>
                </c:pt>
                <c:pt idx="716">
                  <c:v>0.37054199999999998</c:v>
                </c:pt>
                <c:pt idx="717">
                  <c:v>0.37107499999999999</c:v>
                </c:pt>
                <c:pt idx="718">
                  <c:v>0.37182799999999999</c:v>
                </c:pt>
                <c:pt idx="719">
                  <c:v>0.37224400000000002</c:v>
                </c:pt>
                <c:pt idx="720">
                  <c:v>0.372861</c:v>
                </c:pt>
                <c:pt idx="721">
                  <c:v>0.37355500000000003</c:v>
                </c:pt>
                <c:pt idx="722">
                  <c:v>0.37425000000000003</c:v>
                </c:pt>
                <c:pt idx="723">
                  <c:v>0.374693</c:v>
                </c:pt>
                <c:pt idx="724">
                  <c:v>0.375253</c:v>
                </c:pt>
                <c:pt idx="725">
                  <c:v>0.37581300000000001</c:v>
                </c:pt>
                <c:pt idx="726">
                  <c:v>0.37643500000000002</c:v>
                </c:pt>
                <c:pt idx="727">
                  <c:v>0.37709700000000002</c:v>
                </c:pt>
                <c:pt idx="728">
                  <c:v>0.37755499999999997</c:v>
                </c:pt>
                <c:pt idx="729">
                  <c:v>0.37806800000000002</c:v>
                </c:pt>
                <c:pt idx="730">
                  <c:v>0.37840499999999999</c:v>
                </c:pt>
                <c:pt idx="731">
                  <c:v>0.379297</c:v>
                </c:pt>
                <c:pt idx="732">
                  <c:v>0.37981500000000001</c:v>
                </c:pt>
                <c:pt idx="733">
                  <c:v>0.380326</c:v>
                </c:pt>
                <c:pt idx="734">
                  <c:v>0.38083</c:v>
                </c:pt>
                <c:pt idx="735">
                  <c:v>0.38142700000000002</c:v>
                </c:pt>
                <c:pt idx="736">
                  <c:v>0.38203199999999998</c:v>
                </c:pt>
                <c:pt idx="737">
                  <c:v>0.38264100000000001</c:v>
                </c:pt>
                <c:pt idx="738">
                  <c:v>0.38326199999999999</c:v>
                </c:pt>
                <c:pt idx="739">
                  <c:v>0.38368400000000003</c:v>
                </c:pt>
                <c:pt idx="740">
                  <c:v>0.38426300000000002</c:v>
                </c:pt>
                <c:pt idx="741">
                  <c:v>0.384772</c:v>
                </c:pt>
                <c:pt idx="742">
                  <c:v>0.385328</c:v>
                </c:pt>
                <c:pt idx="743">
                  <c:v>0.385905</c:v>
                </c:pt>
                <c:pt idx="744">
                  <c:v>0.38638699999999998</c:v>
                </c:pt>
                <c:pt idx="745">
                  <c:v>0.38683000000000001</c:v>
                </c:pt>
                <c:pt idx="746">
                  <c:v>0.38744699999999999</c:v>
                </c:pt>
                <c:pt idx="747">
                  <c:v>0.387791</c:v>
                </c:pt>
                <c:pt idx="748">
                  <c:v>0.38847399999999999</c:v>
                </c:pt>
                <c:pt idx="749">
                  <c:v>0.38911400000000002</c:v>
                </c:pt>
                <c:pt idx="750">
                  <c:v>0.389484</c:v>
                </c:pt>
                <c:pt idx="751">
                  <c:v>0.39044400000000001</c:v>
                </c:pt>
                <c:pt idx="752">
                  <c:v>0.39088000000000001</c:v>
                </c:pt>
                <c:pt idx="753">
                  <c:v>0.39138200000000001</c:v>
                </c:pt>
                <c:pt idx="754">
                  <c:v>0.39218599999999998</c:v>
                </c:pt>
                <c:pt idx="755">
                  <c:v>0.39256799999999997</c:v>
                </c:pt>
                <c:pt idx="756">
                  <c:v>0.39312599999999998</c:v>
                </c:pt>
                <c:pt idx="757">
                  <c:v>0.393841</c:v>
                </c:pt>
                <c:pt idx="758">
                  <c:v>0.39454800000000001</c:v>
                </c:pt>
                <c:pt idx="759">
                  <c:v>0.395206</c:v>
                </c:pt>
                <c:pt idx="760">
                  <c:v>0.39562399999999998</c:v>
                </c:pt>
                <c:pt idx="761">
                  <c:v>0.396227</c:v>
                </c:pt>
                <c:pt idx="762">
                  <c:v>0.39676</c:v>
                </c:pt>
                <c:pt idx="763">
                  <c:v>0.39741199999999999</c:v>
                </c:pt>
                <c:pt idx="764">
                  <c:v>0.397812</c:v>
                </c:pt>
                <c:pt idx="765">
                  <c:v>0.398453</c:v>
                </c:pt>
                <c:pt idx="766">
                  <c:v>0.39879399999999998</c:v>
                </c:pt>
                <c:pt idx="767">
                  <c:v>0.399563</c:v>
                </c:pt>
                <c:pt idx="768">
                  <c:v>0.40021600000000002</c:v>
                </c:pt>
                <c:pt idx="769">
                  <c:v>0.40096500000000002</c:v>
                </c:pt>
                <c:pt idx="770">
                  <c:v>0.40151900000000001</c:v>
                </c:pt>
                <c:pt idx="771">
                  <c:v>0.40234599999999998</c:v>
                </c:pt>
                <c:pt idx="772">
                  <c:v>0.40276899999999999</c:v>
                </c:pt>
                <c:pt idx="773">
                  <c:v>0.40348299999999998</c:v>
                </c:pt>
                <c:pt idx="774">
                  <c:v>0.40407100000000001</c:v>
                </c:pt>
                <c:pt idx="775">
                  <c:v>0.40479700000000002</c:v>
                </c:pt>
                <c:pt idx="776">
                  <c:v>0.40541199999999999</c:v>
                </c:pt>
                <c:pt idx="777">
                  <c:v>0.40618799999999999</c:v>
                </c:pt>
                <c:pt idx="778">
                  <c:v>0.40676699999999999</c:v>
                </c:pt>
                <c:pt idx="779">
                  <c:v>0.407391</c:v>
                </c:pt>
                <c:pt idx="780">
                  <c:v>0.40801799999999999</c:v>
                </c:pt>
                <c:pt idx="781">
                  <c:v>0.40862599999999999</c:v>
                </c:pt>
                <c:pt idx="782">
                  <c:v>0.40919</c:v>
                </c:pt>
                <c:pt idx="783">
                  <c:v>0.41005599999999998</c:v>
                </c:pt>
                <c:pt idx="784">
                  <c:v>0.41070499999999999</c:v>
                </c:pt>
                <c:pt idx="785">
                  <c:v>0.41124899999999998</c:v>
                </c:pt>
                <c:pt idx="786">
                  <c:v>0.41200100000000001</c:v>
                </c:pt>
                <c:pt idx="787">
                  <c:v>0.41273900000000002</c:v>
                </c:pt>
                <c:pt idx="788">
                  <c:v>0.41327799999999998</c:v>
                </c:pt>
                <c:pt idx="789">
                  <c:v>0.41388399999999997</c:v>
                </c:pt>
                <c:pt idx="790">
                  <c:v>0.41467700000000002</c:v>
                </c:pt>
                <c:pt idx="791">
                  <c:v>0.41535899999999998</c:v>
                </c:pt>
                <c:pt idx="792">
                  <c:v>0.41583300000000001</c:v>
                </c:pt>
                <c:pt idx="793">
                  <c:v>0.41639100000000001</c:v>
                </c:pt>
                <c:pt idx="794">
                  <c:v>0.41703800000000002</c:v>
                </c:pt>
                <c:pt idx="795">
                  <c:v>0.417827</c:v>
                </c:pt>
                <c:pt idx="796">
                  <c:v>0.41850100000000001</c:v>
                </c:pt>
                <c:pt idx="797">
                  <c:v>0.41917700000000002</c:v>
                </c:pt>
                <c:pt idx="798">
                  <c:v>0.41958800000000002</c:v>
                </c:pt>
                <c:pt idx="799">
                  <c:v>0.42039700000000002</c:v>
                </c:pt>
                <c:pt idx="800">
                  <c:v>0.42126000000000002</c:v>
                </c:pt>
                <c:pt idx="801">
                  <c:v>0.421734</c:v>
                </c:pt>
                <c:pt idx="802">
                  <c:v>0.42251300000000003</c:v>
                </c:pt>
                <c:pt idx="803">
                  <c:v>0.42303400000000002</c:v>
                </c:pt>
                <c:pt idx="804">
                  <c:v>0.42352600000000001</c:v>
                </c:pt>
                <c:pt idx="805">
                  <c:v>0.42398599999999997</c:v>
                </c:pt>
                <c:pt idx="806">
                  <c:v>0.42482599999999998</c:v>
                </c:pt>
                <c:pt idx="807">
                  <c:v>0.42526999999999998</c:v>
                </c:pt>
                <c:pt idx="808">
                  <c:v>0.42567500000000003</c:v>
                </c:pt>
                <c:pt idx="809">
                  <c:v>0.426539</c:v>
                </c:pt>
                <c:pt idx="810">
                  <c:v>0.42714400000000002</c:v>
                </c:pt>
                <c:pt idx="811">
                  <c:v>0.42777100000000001</c:v>
                </c:pt>
                <c:pt idx="812">
                  <c:v>0.428284</c:v>
                </c:pt>
                <c:pt idx="813">
                  <c:v>0.42885800000000002</c:v>
                </c:pt>
                <c:pt idx="814">
                  <c:v>0.42953999999999998</c:v>
                </c:pt>
                <c:pt idx="815">
                  <c:v>0.43033700000000003</c:v>
                </c:pt>
                <c:pt idx="816">
                  <c:v>0.430815</c:v>
                </c:pt>
                <c:pt idx="817">
                  <c:v>0.43132100000000001</c:v>
                </c:pt>
                <c:pt idx="818">
                  <c:v>0.43187300000000001</c:v>
                </c:pt>
                <c:pt idx="819">
                  <c:v>0.43255500000000002</c:v>
                </c:pt>
                <c:pt idx="820">
                  <c:v>0.433367</c:v>
                </c:pt>
                <c:pt idx="821">
                  <c:v>0.43375399999999997</c:v>
                </c:pt>
                <c:pt idx="822">
                  <c:v>0.434307</c:v>
                </c:pt>
                <c:pt idx="823">
                  <c:v>0.43484200000000001</c:v>
                </c:pt>
                <c:pt idx="824">
                  <c:v>0.435529</c:v>
                </c:pt>
                <c:pt idx="825">
                  <c:v>0.43609799999999999</c:v>
                </c:pt>
                <c:pt idx="826">
                  <c:v>0.43676500000000001</c:v>
                </c:pt>
                <c:pt idx="827">
                  <c:v>0.43709700000000001</c:v>
                </c:pt>
                <c:pt idx="828">
                  <c:v>0.43766699999999997</c:v>
                </c:pt>
                <c:pt idx="829">
                  <c:v>0.43849500000000002</c:v>
                </c:pt>
                <c:pt idx="830">
                  <c:v>0.43889400000000001</c:v>
                </c:pt>
                <c:pt idx="831">
                  <c:v>0.43954100000000002</c:v>
                </c:pt>
                <c:pt idx="832">
                  <c:v>0.44033</c:v>
                </c:pt>
                <c:pt idx="833">
                  <c:v>0.440861</c:v>
                </c:pt>
                <c:pt idx="834">
                  <c:v>0.44120999999999999</c:v>
                </c:pt>
                <c:pt idx="835">
                  <c:v>0.44174799999999997</c:v>
                </c:pt>
                <c:pt idx="836">
                  <c:v>0.442471</c:v>
                </c:pt>
                <c:pt idx="837">
                  <c:v>0.442888</c:v>
                </c:pt>
                <c:pt idx="838">
                  <c:v>0.44343900000000003</c:v>
                </c:pt>
                <c:pt idx="839">
                  <c:v>0.44418999999999997</c:v>
                </c:pt>
                <c:pt idx="840">
                  <c:v>0.444689</c:v>
                </c:pt>
                <c:pt idx="841">
                  <c:v>0.44540099999999999</c:v>
                </c:pt>
                <c:pt idx="842">
                  <c:v>0.44592999999999999</c:v>
                </c:pt>
                <c:pt idx="843">
                  <c:v>0.44663999999999998</c:v>
                </c:pt>
                <c:pt idx="844">
                  <c:v>0.44719399999999998</c:v>
                </c:pt>
                <c:pt idx="845">
                  <c:v>0.44766299999999998</c:v>
                </c:pt>
                <c:pt idx="846">
                  <c:v>0.44797399999999998</c:v>
                </c:pt>
                <c:pt idx="847">
                  <c:v>0.44897700000000001</c:v>
                </c:pt>
                <c:pt idx="848">
                  <c:v>0.44934800000000003</c:v>
                </c:pt>
                <c:pt idx="849">
                  <c:v>0.44997199999999998</c:v>
                </c:pt>
                <c:pt idx="850">
                  <c:v>0.44835199999999997</c:v>
                </c:pt>
                <c:pt idx="851">
                  <c:v>0.44883699999999999</c:v>
                </c:pt>
                <c:pt idx="852">
                  <c:v>0.44933299999999998</c:v>
                </c:pt>
                <c:pt idx="853">
                  <c:v>0.44946999999999998</c:v>
                </c:pt>
                <c:pt idx="854">
                  <c:v>0.45034800000000003</c:v>
                </c:pt>
                <c:pt idx="855">
                  <c:v>0.450739</c:v>
                </c:pt>
                <c:pt idx="856">
                  <c:v>0.45115100000000002</c:v>
                </c:pt>
                <c:pt idx="857">
                  <c:v>0.45155400000000001</c:v>
                </c:pt>
                <c:pt idx="858">
                  <c:v>0.452546</c:v>
                </c:pt>
                <c:pt idx="859">
                  <c:v>0.45284099999999999</c:v>
                </c:pt>
                <c:pt idx="860">
                  <c:v>0.45308199999999998</c:v>
                </c:pt>
                <c:pt idx="861">
                  <c:v>0.45400299999999999</c:v>
                </c:pt>
                <c:pt idx="862">
                  <c:v>0.454428</c:v>
                </c:pt>
                <c:pt idx="863">
                  <c:v>0.45502900000000002</c:v>
                </c:pt>
                <c:pt idx="864">
                  <c:v>0.45545999999999998</c:v>
                </c:pt>
                <c:pt idx="865">
                  <c:v>0.45645999999999998</c:v>
                </c:pt>
                <c:pt idx="866">
                  <c:v>0.456758</c:v>
                </c:pt>
                <c:pt idx="867">
                  <c:v>0.45701199999999997</c:v>
                </c:pt>
                <c:pt idx="868">
                  <c:v>0.45751399999999998</c:v>
                </c:pt>
                <c:pt idx="869">
                  <c:v>0.458368</c:v>
                </c:pt>
                <c:pt idx="870">
                  <c:v>0.45869199999999999</c:v>
                </c:pt>
                <c:pt idx="871">
                  <c:v>0.45910400000000001</c:v>
                </c:pt>
                <c:pt idx="872">
                  <c:v>0.45963999999999999</c:v>
                </c:pt>
                <c:pt idx="873">
                  <c:v>0.45983600000000002</c:v>
                </c:pt>
                <c:pt idx="874">
                  <c:v>0.46093000000000001</c:v>
                </c:pt>
                <c:pt idx="875">
                  <c:v>0.46139599999999997</c:v>
                </c:pt>
                <c:pt idx="876">
                  <c:v>0.46157100000000001</c:v>
                </c:pt>
                <c:pt idx="877">
                  <c:v>0.46233400000000002</c:v>
                </c:pt>
                <c:pt idx="878">
                  <c:v>0.46254200000000001</c:v>
                </c:pt>
                <c:pt idx="879">
                  <c:v>0.463001</c:v>
                </c:pt>
                <c:pt idx="880">
                  <c:v>0.46337800000000001</c:v>
                </c:pt>
                <c:pt idx="881">
                  <c:v>0.46409099999999998</c:v>
                </c:pt>
                <c:pt idx="882">
                  <c:v>0.46485399999999999</c:v>
                </c:pt>
                <c:pt idx="883">
                  <c:v>0.46518300000000001</c:v>
                </c:pt>
                <c:pt idx="884">
                  <c:v>0.46565400000000001</c:v>
                </c:pt>
                <c:pt idx="885">
                  <c:v>0.46642699999999998</c:v>
                </c:pt>
                <c:pt idx="886">
                  <c:v>0.46674399999999999</c:v>
                </c:pt>
                <c:pt idx="887">
                  <c:v>0.46729300000000001</c:v>
                </c:pt>
                <c:pt idx="888">
                  <c:v>0.46760000000000002</c:v>
                </c:pt>
                <c:pt idx="889">
                  <c:v>0.46823100000000001</c:v>
                </c:pt>
                <c:pt idx="890">
                  <c:v>0.46829500000000002</c:v>
                </c:pt>
                <c:pt idx="891">
                  <c:v>0.46874399999999999</c:v>
                </c:pt>
                <c:pt idx="892">
                  <c:v>0.46912999999999999</c:v>
                </c:pt>
                <c:pt idx="893">
                  <c:v>0.47001999999999999</c:v>
                </c:pt>
                <c:pt idx="894">
                  <c:v>0.47053</c:v>
                </c:pt>
                <c:pt idx="895">
                  <c:v>0.47101199999999999</c:v>
                </c:pt>
                <c:pt idx="896">
                  <c:v>0.47124700000000003</c:v>
                </c:pt>
                <c:pt idx="897">
                  <c:v>0.47176299999999999</c:v>
                </c:pt>
                <c:pt idx="898">
                  <c:v>0.47214800000000001</c:v>
                </c:pt>
                <c:pt idx="899">
                  <c:v>0.47301900000000002</c:v>
                </c:pt>
                <c:pt idx="900">
                  <c:v>0.47327999999999998</c:v>
                </c:pt>
                <c:pt idx="901">
                  <c:v>0.47398400000000002</c:v>
                </c:pt>
                <c:pt idx="902">
                  <c:v>0.47409600000000002</c:v>
                </c:pt>
                <c:pt idx="903">
                  <c:v>0.47486299999999998</c:v>
                </c:pt>
                <c:pt idx="904">
                  <c:v>0.47502100000000003</c:v>
                </c:pt>
                <c:pt idx="905">
                  <c:v>0.47566599999999998</c:v>
                </c:pt>
                <c:pt idx="906">
                  <c:v>0.47618899999999997</c:v>
                </c:pt>
                <c:pt idx="907">
                  <c:v>0.47653000000000001</c:v>
                </c:pt>
                <c:pt idx="908">
                  <c:v>0.47684599999999999</c:v>
                </c:pt>
                <c:pt idx="909">
                  <c:v>0.47728700000000002</c:v>
                </c:pt>
                <c:pt idx="910">
                  <c:v>0.47739100000000001</c:v>
                </c:pt>
                <c:pt idx="911">
                  <c:v>0.478184</c:v>
                </c:pt>
                <c:pt idx="912">
                  <c:v>0.47864899999999999</c:v>
                </c:pt>
                <c:pt idx="913">
                  <c:v>0.479153</c:v>
                </c:pt>
                <c:pt idx="914">
                  <c:v>0.47958299999999998</c:v>
                </c:pt>
                <c:pt idx="915">
                  <c:v>0.480215</c:v>
                </c:pt>
                <c:pt idx="916">
                  <c:v>0.48050599999999999</c:v>
                </c:pt>
                <c:pt idx="917">
                  <c:v>0.480877</c:v>
                </c:pt>
                <c:pt idx="918">
                  <c:v>0.481296</c:v>
                </c:pt>
                <c:pt idx="919">
                  <c:v>0.48179499999999997</c:v>
                </c:pt>
                <c:pt idx="920">
                  <c:v>0.48205500000000001</c:v>
                </c:pt>
                <c:pt idx="921">
                  <c:v>0.482516</c:v>
                </c:pt>
                <c:pt idx="922">
                  <c:v>0.48306100000000002</c:v>
                </c:pt>
                <c:pt idx="923">
                  <c:v>0.48363200000000001</c:v>
                </c:pt>
                <c:pt idx="924">
                  <c:v>0.48401899999999998</c:v>
                </c:pt>
                <c:pt idx="925">
                  <c:v>0.48447800000000002</c:v>
                </c:pt>
                <c:pt idx="926">
                  <c:v>0.48460799999999998</c:v>
                </c:pt>
                <c:pt idx="927">
                  <c:v>0.48529499999999998</c:v>
                </c:pt>
                <c:pt idx="928">
                  <c:v>0.48588399999999998</c:v>
                </c:pt>
                <c:pt idx="929">
                  <c:v>0.486346</c:v>
                </c:pt>
                <c:pt idx="930">
                  <c:v>0.486952</c:v>
                </c:pt>
                <c:pt idx="931">
                  <c:v>0.487371</c:v>
                </c:pt>
                <c:pt idx="932">
                  <c:v>0.48783599999999999</c:v>
                </c:pt>
                <c:pt idx="933">
                  <c:v>0.48786299999999999</c:v>
                </c:pt>
                <c:pt idx="934">
                  <c:v>0.48812299999999997</c:v>
                </c:pt>
                <c:pt idx="935">
                  <c:v>0.48857</c:v>
                </c:pt>
                <c:pt idx="936">
                  <c:v>0.48877300000000001</c:v>
                </c:pt>
                <c:pt idx="937">
                  <c:v>0.48926900000000001</c:v>
                </c:pt>
                <c:pt idx="938">
                  <c:v>0.48947200000000002</c:v>
                </c:pt>
                <c:pt idx="939">
                  <c:v>0.48986099999999999</c:v>
                </c:pt>
                <c:pt idx="940">
                  <c:v>0.490593</c:v>
                </c:pt>
                <c:pt idx="941">
                  <c:v>0.49064200000000002</c:v>
                </c:pt>
                <c:pt idx="942">
                  <c:v>0.49119699999999999</c:v>
                </c:pt>
                <c:pt idx="943">
                  <c:v>0.49173600000000001</c:v>
                </c:pt>
                <c:pt idx="944">
                  <c:v>0.492201</c:v>
                </c:pt>
                <c:pt idx="945">
                  <c:v>0.49276300000000001</c:v>
                </c:pt>
                <c:pt idx="946">
                  <c:v>0.49293199999999998</c:v>
                </c:pt>
                <c:pt idx="947">
                  <c:v>0.49332100000000001</c:v>
                </c:pt>
                <c:pt idx="948">
                  <c:v>0.49380099999999999</c:v>
                </c:pt>
                <c:pt idx="949">
                  <c:v>0.49441400000000002</c:v>
                </c:pt>
                <c:pt idx="950">
                  <c:v>0.49490699999999999</c:v>
                </c:pt>
                <c:pt idx="951">
                  <c:v>0.49516500000000002</c:v>
                </c:pt>
                <c:pt idx="952">
                  <c:v>0.49579000000000001</c:v>
                </c:pt>
                <c:pt idx="953">
                  <c:v>0.49592799999999998</c:v>
                </c:pt>
                <c:pt idx="954">
                  <c:v>0.49632100000000001</c:v>
                </c:pt>
                <c:pt idx="955">
                  <c:v>0.49657499999999999</c:v>
                </c:pt>
                <c:pt idx="956">
                  <c:v>0.496944</c:v>
                </c:pt>
                <c:pt idx="957">
                  <c:v>0.49729000000000001</c:v>
                </c:pt>
                <c:pt idx="958">
                  <c:v>0.49760599999999999</c:v>
                </c:pt>
                <c:pt idx="959">
                  <c:v>0.498141</c:v>
                </c:pt>
                <c:pt idx="960">
                  <c:v>0.49845400000000001</c:v>
                </c:pt>
                <c:pt idx="961">
                  <c:v>0.49899300000000002</c:v>
                </c:pt>
                <c:pt idx="962">
                  <c:v>0.499444</c:v>
                </c:pt>
                <c:pt idx="963">
                  <c:v>0.49955100000000002</c:v>
                </c:pt>
                <c:pt idx="964">
                  <c:v>0.500251</c:v>
                </c:pt>
                <c:pt idx="965">
                  <c:v>0.50064200000000003</c:v>
                </c:pt>
                <c:pt idx="966">
                  <c:v>0.50092000000000003</c:v>
                </c:pt>
                <c:pt idx="967">
                  <c:v>0.50140300000000004</c:v>
                </c:pt>
                <c:pt idx="968">
                  <c:v>0.501911</c:v>
                </c:pt>
                <c:pt idx="969">
                  <c:v>0.50221000000000005</c:v>
                </c:pt>
                <c:pt idx="970">
                  <c:v>0.50243700000000002</c:v>
                </c:pt>
                <c:pt idx="971">
                  <c:v>0.50309999999999999</c:v>
                </c:pt>
                <c:pt idx="972">
                  <c:v>0.50352699999999995</c:v>
                </c:pt>
                <c:pt idx="973">
                  <c:v>0.50380100000000005</c:v>
                </c:pt>
                <c:pt idx="974">
                  <c:v>0.504409</c:v>
                </c:pt>
                <c:pt idx="975">
                  <c:v>0.50464500000000001</c:v>
                </c:pt>
                <c:pt idx="976">
                  <c:v>0.50515699999999997</c:v>
                </c:pt>
                <c:pt idx="977">
                  <c:v>0.50570899999999996</c:v>
                </c:pt>
                <c:pt idx="978">
                  <c:v>0.50592000000000004</c:v>
                </c:pt>
                <c:pt idx="979">
                  <c:v>0.50627599999999995</c:v>
                </c:pt>
                <c:pt idx="980">
                  <c:v>0.50628200000000001</c:v>
                </c:pt>
                <c:pt idx="981">
                  <c:v>0.507108</c:v>
                </c:pt>
                <c:pt idx="982">
                  <c:v>0.50728899999999999</c:v>
                </c:pt>
                <c:pt idx="983">
                  <c:v>0.50746400000000003</c:v>
                </c:pt>
                <c:pt idx="984">
                  <c:v>0.50786100000000001</c:v>
                </c:pt>
                <c:pt idx="985">
                  <c:v>0.50811399999999995</c:v>
                </c:pt>
                <c:pt idx="986">
                  <c:v>0.50848700000000002</c:v>
                </c:pt>
                <c:pt idx="987">
                  <c:v>0.50906099999999999</c:v>
                </c:pt>
                <c:pt idx="988">
                  <c:v>0.509517</c:v>
                </c:pt>
                <c:pt idx="989">
                  <c:v>0.50961000000000001</c:v>
                </c:pt>
                <c:pt idx="990">
                  <c:v>0.510073</c:v>
                </c:pt>
                <c:pt idx="991">
                  <c:v>0.51066299999999998</c:v>
                </c:pt>
                <c:pt idx="992">
                  <c:v>0.51101099999999999</c:v>
                </c:pt>
                <c:pt idx="993">
                  <c:v>0.51146899999999995</c:v>
                </c:pt>
                <c:pt idx="994">
                  <c:v>0.51165400000000005</c:v>
                </c:pt>
                <c:pt idx="995">
                  <c:v>0.51199499999999998</c:v>
                </c:pt>
                <c:pt idx="996">
                  <c:v>0.51240699999999995</c:v>
                </c:pt>
                <c:pt idx="997">
                  <c:v>0.51302800000000004</c:v>
                </c:pt>
                <c:pt idx="998">
                  <c:v>0.51320699999999997</c:v>
                </c:pt>
                <c:pt idx="999">
                  <c:v>0.51346499999999995</c:v>
                </c:pt>
                <c:pt idx="1000">
                  <c:v>0.51380899999999996</c:v>
                </c:pt>
                <c:pt idx="1001">
                  <c:v>0.51430299999999995</c:v>
                </c:pt>
                <c:pt idx="1002">
                  <c:v>0.514544</c:v>
                </c:pt>
                <c:pt idx="1003">
                  <c:v>0.51480400000000004</c:v>
                </c:pt>
                <c:pt idx="1004">
                  <c:v>0.51510199999999995</c:v>
                </c:pt>
                <c:pt idx="1005">
                  <c:v>0.51555600000000001</c:v>
                </c:pt>
                <c:pt idx="1006">
                  <c:v>0.51591399999999998</c:v>
                </c:pt>
                <c:pt idx="1007">
                  <c:v>0.51651499999999995</c:v>
                </c:pt>
                <c:pt idx="1008">
                  <c:v>0.51676999999999995</c:v>
                </c:pt>
                <c:pt idx="1009">
                  <c:v>0.51702000000000004</c:v>
                </c:pt>
                <c:pt idx="1010">
                  <c:v>0.51749299999999998</c:v>
                </c:pt>
                <c:pt idx="1011">
                  <c:v>0.51785300000000001</c:v>
                </c:pt>
                <c:pt idx="1012">
                  <c:v>0.51792800000000006</c:v>
                </c:pt>
                <c:pt idx="1013">
                  <c:v>0.51809099999999997</c:v>
                </c:pt>
                <c:pt idx="1014">
                  <c:v>0.51827199999999995</c:v>
                </c:pt>
                <c:pt idx="1015">
                  <c:v>0.51852799999999999</c:v>
                </c:pt>
                <c:pt idx="1016">
                  <c:v>0.51901200000000003</c:v>
                </c:pt>
                <c:pt idx="1017">
                  <c:v>0.51926300000000003</c:v>
                </c:pt>
                <c:pt idx="1018">
                  <c:v>0.51953400000000005</c:v>
                </c:pt>
                <c:pt idx="1019">
                  <c:v>0.52015900000000004</c:v>
                </c:pt>
                <c:pt idx="1020">
                  <c:v>0.52039400000000002</c:v>
                </c:pt>
                <c:pt idx="1021">
                  <c:v>0.52053400000000005</c:v>
                </c:pt>
                <c:pt idx="1022">
                  <c:v>0.52104700000000004</c:v>
                </c:pt>
                <c:pt idx="1023">
                  <c:v>0.52122400000000002</c:v>
                </c:pt>
                <c:pt idx="1024">
                  <c:v>0.521648</c:v>
                </c:pt>
                <c:pt idx="1025">
                  <c:v>0.52176299999999998</c:v>
                </c:pt>
                <c:pt idx="1026">
                  <c:v>0.52216799999999997</c:v>
                </c:pt>
                <c:pt idx="1027">
                  <c:v>0.52254800000000001</c:v>
                </c:pt>
                <c:pt idx="1028">
                  <c:v>0.52263000000000004</c:v>
                </c:pt>
                <c:pt idx="1029">
                  <c:v>0.52263999999999999</c:v>
                </c:pt>
                <c:pt idx="1030">
                  <c:v>0.52308299999999996</c:v>
                </c:pt>
                <c:pt idx="1031">
                  <c:v>0.52347200000000005</c:v>
                </c:pt>
                <c:pt idx="1032">
                  <c:v>0.52354299999999998</c:v>
                </c:pt>
                <c:pt idx="1033">
                  <c:v>0.52395499999999995</c:v>
                </c:pt>
                <c:pt idx="1034">
                  <c:v>0.52428200000000003</c:v>
                </c:pt>
                <c:pt idx="1035">
                  <c:v>0.52443700000000004</c:v>
                </c:pt>
                <c:pt idx="1036">
                  <c:v>0.524675</c:v>
                </c:pt>
                <c:pt idx="1037">
                  <c:v>0.525065</c:v>
                </c:pt>
                <c:pt idx="1038">
                  <c:v>0.52520900000000004</c:v>
                </c:pt>
                <c:pt idx="1039">
                  <c:v>0.52548399999999995</c:v>
                </c:pt>
                <c:pt idx="1040">
                  <c:v>0.52538300000000004</c:v>
                </c:pt>
                <c:pt idx="1041">
                  <c:v>0.52553799999999995</c:v>
                </c:pt>
                <c:pt idx="1042">
                  <c:v>0.52613399999999999</c:v>
                </c:pt>
                <c:pt idx="1043">
                  <c:v>0.52636700000000003</c:v>
                </c:pt>
                <c:pt idx="1044">
                  <c:v>0.52653700000000003</c:v>
                </c:pt>
                <c:pt idx="1045">
                  <c:v>0.52684200000000003</c:v>
                </c:pt>
                <c:pt idx="1046">
                  <c:v>0.52711799999999998</c:v>
                </c:pt>
                <c:pt idx="1047">
                  <c:v>0.52735399999999999</c:v>
                </c:pt>
                <c:pt idx="1048">
                  <c:v>0.52750699999999995</c:v>
                </c:pt>
                <c:pt idx="1049">
                  <c:v>0.52763400000000005</c:v>
                </c:pt>
                <c:pt idx="1050">
                  <c:v>0.52794700000000006</c:v>
                </c:pt>
                <c:pt idx="1051">
                  <c:v>0.52825299999999997</c:v>
                </c:pt>
                <c:pt idx="1052">
                  <c:v>0.528424</c:v>
                </c:pt>
                <c:pt idx="1053">
                  <c:v>0.52852399999999999</c:v>
                </c:pt>
                <c:pt idx="1054">
                  <c:v>0.52873099999999995</c:v>
                </c:pt>
                <c:pt idx="1055">
                  <c:v>0.52870899999999998</c:v>
                </c:pt>
                <c:pt idx="1056">
                  <c:v>0.52892300000000003</c:v>
                </c:pt>
                <c:pt idx="1057">
                  <c:v>0.52925900000000003</c:v>
                </c:pt>
                <c:pt idx="1058">
                  <c:v>0.52934099999999995</c:v>
                </c:pt>
                <c:pt idx="1059">
                  <c:v>0.52951300000000001</c:v>
                </c:pt>
                <c:pt idx="1060">
                  <c:v>0.52976199999999996</c:v>
                </c:pt>
                <c:pt idx="1061">
                  <c:v>0.52999099999999999</c:v>
                </c:pt>
                <c:pt idx="1062">
                  <c:v>0.53035500000000002</c:v>
                </c:pt>
                <c:pt idx="1063">
                  <c:v>0.53033600000000003</c:v>
                </c:pt>
                <c:pt idx="1064">
                  <c:v>0.53046000000000004</c:v>
                </c:pt>
                <c:pt idx="1065">
                  <c:v>0.53063199999999999</c:v>
                </c:pt>
                <c:pt idx="1066">
                  <c:v>0.53093199999999996</c:v>
                </c:pt>
                <c:pt idx="1067">
                  <c:v>0.53108100000000003</c:v>
                </c:pt>
                <c:pt idx="1068">
                  <c:v>0.53098299999999998</c:v>
                </c:pt>
                <c:pt idx="1069">
                  <c:v>0.53117300000000001</c:v>
                </c:pt>
                <c:pt idx="1070">
                  <c:v>0.53152200000000005</c:v>
                </c:pt>
                <c:pt idx="1071">
                  <c:v>0.53164</c:v>
                </c:pt>
                <c:pt idx="1072">
                  <c:v>0.53176199999999996</c:v>
                </c:pt>
                <c:pt idx="1073">
                  <c:v>0.53193800000000002</c:v>
                </c:pt>
                <c:pt idx="1074">
                  <c:v>0.531914</c:v>
                </c:pt>
                <c:pt idx="1075">
                  <c:v>0.53194799999999998</c:v>
                </c:pt>
                <c:pt idx="1076">
                  <c:v>0.532165</c:v>
                </c:pt>
                <c:pt idx="1077">
                  <c:v>0.53225299999999998</c:v>
                </c:pt>
                <c:pt idx="1078">
                  <c:v>0.53232000000000002</c:v>
                </c:pt>
                <c:pt idx="1079">
                  <c:v>0.53267900000000001</c:v>
                </c:pt>
                <c:pt idx="1080">
                  <c:v>0.53284299999999996</c:v>
                </c:pt>
                <c:pt idx="1081">
                  <c:v>0.53267200000000003</c:v>
                </c:pt>
                <c:pt idx="1082">
                  <c:v>0.53267399999999998</c:v>
                </c:pt>
                <c:pt idx="1083">
                  <c:v>0.53304499999999999</c:v>
                </c:pt>
                <c:pt idx="1084">
                  <c:v>0.53350299999999995</c:v>
                </c:pt>
                <c:pt idx="1085">
                  <c:v>0.53336300000000003</c:v>
                </c:pt>
                <c:pt idx="1086">
                  <c:v>0.53332599999999997</c:v>
                </c:pt>
                <c:pt idx="1087">
                  <c:v>0.53345399999999998</c:v>
                </c:pt>
                <c:pt idx="1088">
                  <c:v>0.53353399999999995</c:v>
                </c:pt>
                <c:pt idx="1089">
                  <c:v>0.53362600000000004</c:v>
                </c:pt>
                <c:pt idx="1090">
                  <c:v>0.53395599999999999</c:v>
                </c:pt>
                <c:pt idx="1091">
                  <c:v>0.53372600000000003</c:v>
                </c:pt>
                <c:pt idx="1092">
                  <c:v>0.53359900000000005</c:v>
                </c:pt>
                <c:pt idx="1093">
                  <c:v>0.53368400000000005</c:v>
                </c:pt>
                <c:pt idx="1094">
                  <c:v>0.53392200000000001</c:v>
                </c:pt>
                <c:pt idx="1095">
                  <c:v>0.53400099999999995</c:v>
                </c:pt>
                <c:pt idx="1096">
                  <c:v>0.53415599999999996</c:v>
                </c:pt>
                <c:pt idx="1097">
                  <c:v>0.53399799999999997</c:v>
                </c:pt>
                <c:pt idx="1098">
                  <c:v>0.53417400000000004</c:v>
                </c:pt>
                <c:pt idx="1099">
                  <c:v>0.53407499999999997</c:v>
                </c:pt>
                <c:pt idx="1100">
                  <c:v>0.534107</c:v>
                </c:pt>
                <c:pt idx="1101">
                  <c:v>0.53413299999999997</c:v>
                </c:pt>
                <c:pt idx="1102">
                  <c:v>0.53433600000000003</c:v>
                </c:pt>
                <c:pt idx="1103">
                  <c:v>0.53460300000000005</c:v>
                </c:pt>
                <c:pt idx="1104">
                  <c:v>0.534694</c:v>
                </c:pt>
                <c:pt idx="1105">
                  <c:v>0.53470300000000004</c:v>
                </c:pt>
                <c:pt idx="1106">
                  <c:v>0.53473599999999999</c:v>
                </c:pt>
                <c:pt idx="1107">
                  <c:v>0.534779</c:v>
                </c:pt>
                <c:pt idx="1108">
                  <c:v>0.53474600000000005</c:v>
                </c:pt>
                <c:pt idx="1109">
                  <c:v>0.53471900000000006</c:v>
                </c:pt>
                <c:pt idx="1110">
                  <c:v>0.53484799999999999</c:v>
                </c:pt>
                <c:pt idx="1111">
                  <c:v>0.53482700000000005</c:v>
                </c:pt>
                <c:pt idx="1112">
                  <c:v>0.53469599999999995</c:v>
                </c:pt>
                <c:pt idx="1113">
                  <c:v>0.53494799999999998</c:v>
                </c:pt>
                <c:pt idx="1114">
                  <c:v>0.53465399999999996</c:v>
                </c:pt>
                <c:pt idx="1115">
                  <c:v>0.53464199999999995</c:v>
                </c:pt>
                <c:pt idx="1116">
                  <c:v>0.53478700000000001</c:v>
                </c:pt>
                <c:pt idx="1117">
                  <c:v>0.534918</c:v>
                </c:pt>
                <c:pt idx="1118">
                  <c:v>0.53496699999999997</c:v>
                </c:pt>
                <c:pt idx="1119">
                  <c:v>0.53495700000000002</c:v>
                </c:pt>
                <c:pt idx="1120">
                  <c:v>0.53489200000000003</c:v>
                </c:pt>
                <c:pt idx="1121">
                  <c:v>0.535057</c:v>
                </c:pt>
                <c:pt idx="1122">
                  <c:v>0.53503299999999998</c:v>
                </c:pt>
                <c:pt idx="1123">
                  <c:v>0.534918</c:v>
                </c:pt>
                <c:pt idx="1124">
                  <c:v>0.53485499999999997</c:v>
                </c:pt>
                <c:pt idx="1125">
                  <c:v>0.53470899999999999</c:v>
                </c:pt>
                <c:pt idx="1126">
                  <c:v>0.534802</c:v>
                </c:pt>
                <c:pt idx="1127">
                  <c:v>0.53471999999999997</c:v>
                </c:pt>
                <c:pt idx="1128">
                  <c:v>0.53461099999999995</c:v>
                </c:pt>
                <c:pt idx="1129">
                  <c:v>0.53444000000000003</c:v>
                </c:pt>
                <c:pt idx="1130">
                  <c:v>0.534771</c:v>
                </c:pt>
                <c:pt idx="1131">
                  <c:v>0.53445799999999999</c:v>
                </c:pt>
                <c:pt idx="1132">
                  <c:v>0.53493500000000005</c:v>
                </c:pt>
                <c:pt idx="1133">
                  <c:v>0.53482799999999997</c:v>
                </c:pt>
                <c:pt idx="1134">
                  <c:v>0.53471199999999997</c:v>
                </c:pt>
                <c:pt idx="1135">
                  <c:v>0.53449500000000005</c:v>
                </c:pt>
                <c:pt idx="1136">
                  <c:v>0.53476299999999999</c:v>
                </c:pt>
                <c:pt idx="1137">
                  <c:v>0.53459000000000001</c:v>
                </c:pt>
                <c:pt idx="1138">
                  <c:v>0.53456099999999995</c:v>
                </c:pt>
                <c:pt idx="1139">
                  <c:v>0.53472699999999995</c:v>
                </c:pt>
                <c:pt idx="1140">
                  <c:v>0.53451800000000005</c:v>
                </c:pt>
                <c:pt idx="1141">
                  <c:v>0.53429599999999999</c:v>
                </c:pt>
                <c:pt idx="1142">
                  <c:v>0.53400800000000004</c:v>
                </c:pt>
                <c:pt idx="1143">
                  <c:v>0.53414799999999996</c:v>
                </c:pt>
                <c:pt idx="1144">
                  <c:v>0.53435699999999997</c:v>
                </c:pt>
                <c:pt idx="1145">
                  <c:v>0.53378800000000004</c:v>
                </c:pt>
                <c:pt idx="1146">
                  <c:v>0.53406399999999998</c:v>
                </c:pt>
                <c:pt idx="1147">
                  <c:v>0.53398500000000004</c:v>
                </c:pt>
                <c:pt idx="1148">
                  <c:v>0.53385099999999996</c:v>
                </c:pt>
                <c:pt idx="1149">
                  <c:v>0.53359599999999996</c:v>
                </c:pt>
                <c:pt idx="1150">
                  <c:v>0.533663</c:v>
                </c:pt>
                <c:pt idx="1151">
                  <c:v>0.53389900000000001</c:v>
                </c:pt>
                <c:pt idx="1152">
                  <c:v>0.53370099999999998</c:v>
                </c:pt>
                <c:pt idx="1153">
                  <c:v>0.53379100000000002</c:v>
                </c:pt>
                <c:pt idx="1154">
                  <c:v>0.53346800000000005</c:v>
                </c:pt>
                <c:pt idx="1155">
                  <c:v>0.53330299999999997</c:v>
                </c:pt>
                <c:pt idx="1156">
                  <c:v>0.53339800000000004</c:v>
                </c:pt>
                <c:pt idx="1157">
                  <c:v>0.53349599999999997</c:v>
                </c:pt>
                <c:pt idx="1158">
                  <c:v>0.53363300000000002</c:v>
                </c:pt>
                <c:pt idx="1159">
                  <c:v>0.53324099999999997</c:v>
                </c:pt>
                <c:pt idx="1160">
                  <c:v>0.53318200000000004</c:v>
                </c:pt>
                <c:pt idx="1161">
                  <c:v>0.53304300000000004</c:v>
                </c:pt>
                <c:pt idx="1162">
                  <c:v>0.53282399999999996</c:v>
                </c:pt>
                <c:pt idx="1163">
                  <c:v>0.532555</c:v>
                </c:pt>
                <c:pt idx="1164">
                  <c:v>0.53290300000000002</c:v>
                </c:pt>
                <c:pt idx="1165">
                  <c:v>0.53287799999999996</c:v>
                </c:pt>
                <c:pt idx="1166">
                  <c:v>0.532447</c:v>
                </c:pt>
                <c:pt idx="1167">
                  <c:v>0.53221200000000002</c:v>
                </c:pt>
                <c:pt idx="1168">
                  <c:v>0.53212899999999996</c:v>
                </c:pt>
                <c:pt idx="1169">
                  <c:v>0.53210999999999997</c:v>
                </c:pt>
                <c:pt idx="1170">
                  <c:v>0.53178400000000003</c:v>
                </c:pt>
                <c:pt idx="1171">
                  <c:v>0.53175700000000004</c:v>
                </c:pt>
                <c:pt idx="1172">
                  <c:v>0.53174299999999997</c:v>
                </c:pt>
                <c:pt idx="1173">
                  <c:v>0.53153099999999998</c:v>
                </c:pt>
                <c:pt idx="1174">
                  <c:v>0.53147900000000003</c:v>
                </c:pt>
                <c:pt idx="1175">
                  <c:v>0.53109300000000004</c:v>
                </c:pt>
                <c:pt idx="1176">
                  <c:v>0.53088599999999997</c:v>
                </c:pt>
                <c:pt idx="1177">
                  <c:v>0.53098000000000001</c:v>
                </c:pt>
                <c:pt idx="1178">
                  <c:v>0.53069200000000005</c:v>
                </c:pt>
                <c:pt idx="1179">
                  <c:v>0.530663</c:v>
                </c:pt>
                <c:pt idx="1180">
                  <c:v>0.530393</c:v>
                </c:pt>
                <c:pt idx="1181">
                  <c:v>0.53045299999999995</c:v>
                </c:pt>
                <c:pt idx="1182">
                  <c:v>0.53010699999999999</c:v>
                </c:pt>
                <c:pt idx="1183">
                  <c:v>0.52991600000000005</c:v>
                </c:pt>
                <c:pt idx="1184">
                  <c:v>0.52971800000000002</c:v>
                </c:pt>
                <c:pt idx="1185">
                  <c:v>0.52973300000000001</c:v>
                </c:pt>
                <c:pt idx="1186">
                  <c:v>0.52945600000000004</c:v>
                </c:pt>
                <c:pt idx="1187">
                  <c:v>0.52921600000000002</c:v>
                </c:pt>
                <c:pt idx="1188">
                  <c:v>0.52900999999999998</c:v>
                </c:pt>
                <c:pt idx="1189">
                  <c:v>0.52891699999999997</c:v>
                </c:pt>
                <c:pt idx="1190">
                  <c:v>0.52878199999999997</c:v>
                </c:pt>
                <c:pt idx="1191">
                  <c:v>0.52861599999999997</c:v>
                </c:pt>
                <c:pt idx="1192">
                  <c:v>0.52837900000000004</c:v>
                </c:pt>
                <c:pt idx="1193">
                  <c:v>0.52801500000000001</c:v>
                </c:pt>
                <c:pt idx="1194">
                  <c:v>0.52822199999999997</c:v>
                </c:pt>
                <c:pt idx="1195">
                  <c:v>0.52795000000000003</c:v>
                </c:pt>
                <c:pt idx="1196">
                  <c:v>0.527949</c:v>
                </c:pt>
                <c:pt idx="1197">
                  <c:v>0.52769299999999997</c:v>
                </c:pt>
                <c:pt idx="1198">
                  <c:v>0.52756099999999995</c:v>
                </c:pt>
                <c:pt idx="1199">
                  <c:v>0.52708699999999997</c:v>
                </c:pt>
                <c:pt idx="1200">
                  <c:v>0.52694099999999999</c:v>
                </c:pt>
                <c:pt idx="1201">
                  <c:v>0.52699499999999999</c:v>
                </c:pt>
                <c:pt idx="1202">
                  <c:v>0.52671699999999999</c:v>
                </c:pt>
                <c:pt idx="1203">
                  <c:v>0.52649100000000004</c:v>
                </c:pt>
                <c:pt idx="1204">
                  <c:v>0.52652100000000002</c:v>
                </c:pt>
                <c:pt idx="1205">
                  <c:v>0.52618399999999999</c:v>
                </c:pt>
                <c:pt idx="1206">
                  <c:v>0.52595499999999995</c:v>
                </c:pt>
                <c:pt idx="1207">
                  <c:v>0.52558700000000003</c:v>
                </c:pt>
                <c:pt idx="1208">
                  <c:v>0.52562200000000003</c:v>
                </c:pt>
                <c:pt idx="1209">
                  <c:v>0.52564900000000003</c:v>
                </c:pt>
                <c:pt idx="1210">
                  <c:v>0.52537400000000001</c:v>
                </c:pt>
                <c:pt idx="1211">
                  <c:v>0.52503599999999995</c:v>
                </c:pt>
                <c:pt idx="1212">
                  <c:v>0.52485999999999999</c:v>
                </c:pt>
                <c:pt idx="1213">
                  <c:v>0.52474600000000005</c:v>
                </c:pt>
                <c:pt idx="1214">
                  <c:v>0.52440699999999996</c:v>
                </c:pt>
                <c:pt idx="1215">
                  <c:v>0.52414499999999997</c:v>
                </c:pt>
                <c:pt idx="1216">
                  <c:v>0.52392300000000003</c:v>
                </c:pt>
                <c:pt idx="1217">
                  <c:v>0.52376299999999998</c:v>
                </c:pt>
                <c:pt idx="1218">
                  <c:v>0.52376100000000003</c:v>
                </c:pt>
                <c:pt idx="1219">
                  <c:v>0.52337</c:v>
                </c:pt>
                <c:pt idx="1220">
                  <c:v>0.52312000000000003</c:v>
                </c:pt>
                <c:pt idx="1221">
                  <c:v>0.52260099999999998</c:v>
                </c:pt>
                <c:pt idx="1222">
                  <c:v>0.52245900000000001</c:v>
                </c:pt>
                <c:pt idx="1223">
                  <c:v>0.52235399999999998</c:v>
                </c:pt>
                <c:pt idx="1224">
                  <c:v>0.52209899999999998</c:v>
                </c:pt>
                <c:pt idx="1225">
                  <c:v>0.52170000000000005</c:v>
                </c:pt>
                <c:pt idx="1226">
                  <c:v>0.521451</c:v>
                </c:pt>
                <c:pt idx="1227">
                  <c:v>0.52108399999999999</c:v>
                </c:pt>
                <c:pt idx="1228">
                  <c:v>0.52098900000000004</c:v>
                </c:pt>
                <c:pt idx="1229">
                  <c:v>0.52070000000000005</c:v>
                </c:pt>
                <c:pt idx="1230">
                  <c:v>0.52042100000000002</c:v>
                </c:pt>
                <c:pt idx="1231">
                  <c:v>0.52008100000000002</c:v>
                </c:pt>
                <c:pt idx="1232">
                  <c:v>0.51991799999999999</c:v>
                </c:pt>
                <c:pt idx="1233">
                  <c:v>0.51982300000000004</c:v>
                </c:pt>
                <c:pt idx="1234">
                  <c:v>0.51919499999999996</c:v>
                </c:pt>
                <c:pt idx="1235">
                  <c:v>0.51906399999999997</c:v>
                </c:pt>
                <c:pt idx="1236">
                  <c:v>0.51893599999999995</c:v>
                </c:pt>
                <c:pt idx="1237">
                  <c:v>0.51854199999999995</c:v>
                </c:pt>
                <c:pt idx="1238">
                  <c:v>0.51804799999999995</c:v>
                </c:pt>
                <c:pt idx="1239">
                  <c:v>0.51777600000000001</c:v>
                </c:pt>
                <c:pt idx="1240">
                  <c:v>0.51745200000000002</c:v>
                </c:pt>
                <c:pt idx="1241">
                  <c:v>0.51704899999999998</c:v>
                </c:pt>
                <c:pt idx="1242">
                  <c:v>0.51684600000000003</c:v>
                </c:pt>
                <c:pt idx="1243">
                  <c:v>0.51654299999999997</c:v>
                </c:pt>
                <c:pt idx="1244">
                  <c:v>0.51613500000000001</c:v>
                </c:pt>
                <c:pt idx="1245">
                  <c:v>0.51596500000000001</c:v>
                </c:pt>
                <c:pt idx="1246">
                  <c:v>0.51561800000000002</c:v>
                </c:pt>
                <c:pt idx="1247">
                  <c:v>0.51543499999999998</c:v>
                </c:pt>
                <c:pt idx="1248">
                  <c:v>0.51500599999999996</c:v>
                </c:pt>
                <c:pt idx="1249">
                  <c:v>0.51476500000000003</c:v>
                </c:pt>
                <c:pt idx="1250">
                  <c:v>0.51431800000000005</c:v>
                </c:pt>
                <c:pt idx="1251">
                  <c:v>0.51409499999999997</c:v>
                </c:pt>
                <c:pt idx="1252">
                  <c:v>0.51374399999999998</c:v>
                </c:pt>
                <c:pt idx="1253">
                  <c:v>0.51341800000000004</c:v>
                </c:pt>
                <c:pt idx="1254">
                  <c:v>0.51286600000000004</c:v>
                </c:pt>
                <c:pt idx="1255">
                  <c:v>0.51236499999999996</c:v>
                </c:pt>
                <c:pt idx="1256">
                  <c:v>0.51235299999999995</c:v>
                </c:pt>
                <c:pt idx="1257">
                  <c:v>0.51189899999999999</c:v>
                </c:pt>
                <c:pt idx="1258">
                  <c:v>0.511405</c:v>
                </c:pt>
                <c:pt idx="1259">
                  <c:v>0.51095400000000002</c:v>
                </c:pt>
                <c:pt idx="1260">
                  <c:v>0.51078999999999997</c:v>
                </c:pt>
                <c:pt idx="1261">
                  <c:v>0.51038399999999995</c:v>
                </c:pt>
                <c:pt idx="1262">
                  <c:v>0.50995500000000005</c:v>
                </c:pt>
                <c:pt idx="1263">
                  <c:v>0.509459</c:v>
                </c:pt>
                <c:pt idx="1264">
                  <c:v>0.50915299999999997</c:v>
                </c:pt>
                <c:pt idx="1265">
                  <c:v>0.50887300000000002</c:v>
                </c:pt>
                <c:pt idx="1266">
                  <c:v>0.50850499999999998</c:v>
                </c:pt>
                <c:pt idx="1267">
                  <c:v>0.50834800000000002</c:v>
                </c:pt>
                <c:pt idx="1268">
                  <c:v>0.50798699999999997</c:v>
                </c:pt>
                <c:pt idx="1269">
                  <c:v>0.50730399999999998</c:v>
                </c:pt>
                <c:pt idx="1270">
                  <c:v>0.50704800000000005</c:v>
                </c:pt>
                <c:pt idx="1271">
                  <c:v>0.50669699999999995</c:v>
                </c:pt>
                <c:pt idx="1272">
                  <c:v>0.50653000000000004</c:v>
                </c:pt>
                <c:pt idx="1273">
                  <c:v>0.50605199999999995</c:v>
                </c:pt>
                <c:pt idx="1274">
                  <c:v>0.50563499999999995</c:v>
                </c:pt>
                <c:pt idx="1275">
                  <c:v>0.50523499999999999</c:v>
                </c:pt>
                <c:pt idx="1276">
                  <c:v>0.50489399999999995</c:v>
                </c:pt>
                <c:pt idx="1277">
                  <c:v>0.50446000000000002</c:v>
                </c:pt>
                <c:pt idx="1278">
                  <c:v>0.50404800000000005</c:v>
                </c:pt>
                <c:pt idx="1279">
                  <c:v>0.50370599999999999</c:v>
                </c:pt>
                <c:pt idx="1280">
                  <c:v>0.50323200000000001</c:v>
                </c:pt>
                <c:pt idx="1281">
                  <c:v>0.50285899999999994</c:v>
                </c:pt>
                <c:pt idx="1282">
                  <c:v>0.50259100000000001</c:v>
                </c:pt>
                <c:pt idx="1283">
                  <c:v>0.50240499999999999</c:v>
                </c:pt>
                <c:pt idx="1284">
                  <c:v>0.50203299999999995</c:v>
                </c:pt>
                <c:pt idx="1285">
                  <c:v>0.50164500000000001</c:v>
                </c:pt>
                <c:pt idx="1286">
                  <c:v>0.50110399999999999</c:v>
                </c:pt>
                <c:pt idx="1287">
                  <c:v>0.50052799999999997</c:v>
                </c:pt>
                <c:pt idx="1288">
                  <c:v>0.50012400000000001</c:v>
                </c:pt>
                <c:pt idx="1289">
                  <c:v>0.49996800000000002</c:v>
                </c:pt>
                <c:pt idx="1290">
                  <c:v>0.49971399999999999</c:v>
                </c:pt>
                <c:pt idx="1291">
                  <c:v>0.49915799999999999</c:v>
                </c:pt>
                <c:pt idx="1292">
                  <c:v>0.49881599999999998</c:v>
                </c:pt>
                <c:pt idx="1293">
                  <c:v>0.498365</c:v>
                </c:pt>
                <c:pt idx="1294">
                  <c:v>0.49799300000000002</c:v>
                </c:pt>
                <c:pt idx="1295">
                  <c:v>0.49754300000000001</c:v>
                </c:pt>
                <c:pt idx="1296">
                  <c:v>0.49706099999999998</c:v>
                </c:pt>
                <c:pt idx="1297">
                  <c:v>0.49662299999999998</c:v>
                </c:pt>
                <c:pt idx="1298">
                  <c:v>0.49631700000000001</c:v>
                </c:pt>
                <c:pt idx="1299">
                  <c:v>0.49583300000000002</c:v>
                </c:pt>
                <c:pt idx="1300">
                  <c:v>0.49566300000000002</c:v>
                </c:pt>
                <c:pt idx="1301">
                  <c:v>0.49519600000000003</c:v>
                </c:pt>
                <c:pt idx="1302">
                  <c:v>0.49471100000000001</c:v>
                </c:pt>
                <c:pt idx="1303">
                  <c:v>0.49454100000000001</c:v>
                </c:pt>
                <c:pt idx="1304">
                  <c:v>0.49377399999999999</c:v>
                </c:pt>
                <c:pt idx="1305">
                  <c:v>0.49324800000000002</c:v>
                </c:pt>
                <c:pt idx="1306">
                  <c:v>0.492782</c:v>
                </c:pt>
                <c:pt idx="1307">
                  <c:v>0.492365</c:v>
                </c:pt>
                <c:pt idx="1308">
                  <c:v>0.49189899999999998</c:v>
                </c:pt>
                <c:pt idx="1309">
                  <c:v>0.49134699999999998</c:v>
                </c:pt>
                <c:pt idx="1310">
                  <c:v>0.49121599999999999</c:v>
                </c:pt>
                <c:pt idx="1311">
                  <c:v>0.490813</c:v>
                </c:pt>
                <c:pt idx="1312">
                  <c:v>0.49052099999999998</c:v>
                </c:pt>
                <c:pt idx="1313">
                  <c:v>0.49000500000000002</c:v>
                </c:pt>
                <c:pt idx="1314">
                  <c:v>0.48931000000000002</c:v>
                </c:pt>
                <c:pt idx="1315">
                  <c:v>0.48904300000000001</c:v>
                </c:pt>
                <c:pt idx="1316">
                  <c:v>0.48860799999999999</c:v>
                </c:pt>
                <c:pt idx="1317">
                  <c:v>0.48809399999999997</c:v>
                </c:pt>
                <c:pt idx="1318">
                  <c:v>0.487902</c:v>
                </c:pt>
                <c:pt idx="1319">
                  <c:v>0.48741299999999999</c:v>
                </c:pt>
                <c:pt idx="1320">
                  <c:v>0.48669600000000002</c:v>
                </c:pt>
                <c:pt idx="1321">
                  <c:v>0.48627799999999999</c:v>
                </c:pt>
                <c:pt idx="1322">
                  <c:v>0.48595500000000003</c:v>
                </c:pt>
                <c:pt idx="1323">
                  <c:v>0.48559000000000002</c:v>
                </c:pt>
                <c:pt idx="1324">
                  <c:v>0.48512300000000003</c:v>
                </c:pt>
                <c:pt idx="1325">
                  <c:v>0.484435</c:v>
                </c:pt>
                <c:pt idx="1326">
                  <c:v>0.48408299999999999</c:v>
                </c:pt>
                <c:pt idx="1327">
                  <c:v>0.48343199999999997</c:v>
                </c:pt>
                <c:pt idx="1328">
                  <c:v>0.48322300000000001</c:v>
                </c:pt>
                <c:pt idx="1329">
                  <c:v>0.48288300000000001</c:v>
                </c:pt>
                <c:pt idx="1330">
                  <c:v>0.48238700000000001</c:v>
                </c:pt>
                <c:pt idx="1331">
                  <c:v>0.48182199999999997</c:v>
                </c:pt>
                <c:pt idx="1332">
                  <c:v>0.48133900000000002</c:v>
                </c:pt>
                <c:pt idx="1333">
                  <c:v>0.481049</c:v>
                </c:pt>
                <c:pt idx="1334">
                  <c:v>0.48049199999999997</c:v>
                </c:pt>
                <c:pt idx="1335">
                  <c:v>0.48001300000000002</c:v>
                </c:pt>
                <c:pt idx="1336">
                  <c:v>0.47959499999999999</c:v>
                </c:pt>
                <c:pt idx="1337">
                  <c:v>0.47920000000000001</c:v>
                </c:pt>
                <c:pt idx="1338">
                  <c:v>0.47866300000000001</c:v>
                </c:pt>
                <c:pt idx="1339">
                  <c:v>0.47823599999999999</c:v>
                </c:pt>
                <c:pt idx="1340">
                  <c:v>0.47771599999999997</c:v>
                </c:pt>
                <c:pt idx="1341">
                  <c:v>0.47738599999999998</c:v>
                </c:pt>
                <c:pt idx="1342">
                  <c:v>0.47695599999999999</c:v>
                </c:pt>
                <c:pt idx="1343">
                  <c:v>0.47663899999999998</c:v>
                </c:pt>
                <c:pt idx="1344">
                  <c:v>0.47612399999999999</c:v>
                </c:pt>
                <c:pt idx="1345">
                  <c:v>0.47566799999999998</c:v>
                </c:pt>
                <c:pt idx="1346">
                  <c:v>0.47537699999999999</c:v>
                </c:pt>
                <c:pt idx="1347">
                  <c:v>0.47474699999999997</c:v>
                </c:pt>
                <c:pt idx="1348">
                  <c:v>0.47425099999999998</c:v>
                </c:pt>
                <c:pt idx="1349">
                  <c:v>0.47411300000000001</c:v>
                </c:pt>
                <c:pt idx="1350">
                  <c:v>0.47320099999999998</c:v>
                </c:pt>
                <c:pt idx="1351">
                  <c:v>0.47262599999999999</c:v>
                </c:pt>
                <c:pt idx="1352">
                  <c:v>0.47236299999999998</c:v>
                </c:pt>
                <c:pt idx="1353">
                  <c:v>0.47189300000000001</c:v>
                </c:pt>
                <c:pt idx="1354">
                  <c:v>0.471472</c:v>
                </c:pt>
                <c:pt idx="1355">
                  <c:v>0.47097899999999998</c:v>
                </c:pt>
                <c:pt idx="1356">
                  <c:v>0.47048000000000001</c:v>
                </c:pt>
                <c:pt idx="1357">
                  <c:v>0.46991899999999998</c:v>
                </c:pt>
                <c:pt idx="1358">
                  <c:v>0.46961700000000001</c:v>
                </c:pt>
                <c:pt idx="1359">
                  <c:v>0.46920200000000001</c:v>
                </c:pt>
                <c:pt idx="1360">
                  <c:v>0.46847699999999998</c:v>
                </c:pt>
                <c:pt idx="1361">
                  <c:v>0.46810299999999999</c:v>
                </c:pt>
                <c:pt idx="1362">
                  <c:v>0.46752100000000002</c:v>
                </c:pt>
                <c:pt idx="1363">
                  <c:v>0.46718900000000002</c:v>
                </c:pt>
                <c:pt idx="1364">
                  <c:v>0.466893</c:v>
                </c:pt>
                <c:pt idx="1365">
                  <c:v>0.46629900000000002</c:v>
                </c:pt>
                <c:pt idx="1366">
                  <c:v>0.465835</c:v>
                </c:pt>
                <c:pt idx="1367">
                  <c:v>0.46524700000000002</c:v>
                </c:pt>
                <c:pt idx="1368">
                  <c:v>0.46466099999999999</c:v>
                </c:pt>
                <c:pt idx="1369">
                  <c:v>0.46435700000000002</c:v>
                </c:pt>
                <c:pt idx="1370">
                  <c:v>0.46374799999999999</c:v>
                </c:pt>
                <c:pt idx="1371">
                  <c:v>0.463063</c:v>
                </c:pt>
                <c:pt idx="1372">
                  <c:v>0.46288200000000002</c:v>
                </c:pt>
                <c:pt idx="1373">
                  <c:v>0.46230399999999999</c:v>
                </c:pt>
                <c:pt idx="1374">
                  <c:v>0.46196399999999999</c:v>
                </c:pt>
                <c:pt idx="1375">
                  <c:v>0.46118199999999998</c:v>
                </c:pt>
                <c:pt idx="1376">
                  <c:v>0.46080599999999999</c:v>
                </c:pt>
                <c:pt idx="1377">
                  <c:v>0.46028200000000002</c:v>
                </c:pt>
                <c:pt idx="1378">
                  <c:v>0.45968300000000001</c:v>
                </c:pt>
                <c:pt idx="1379">
                  <c:v>0.45914700000000003</c:v>
                </c:pt>
                <c:pt idx="1380">
                  <c:v>0.45882699999999998</c:v>
                </c:pt>
                <c:pt idx="1381">
                  <c:v>0.45817400000000003</c:v>
                </c:pt>
                <c:pt idx="1382">
                  <c:v>0.457625</c:v>
                </c:pt>
                <c:pt idx="1383">
                  <c:v>0.45739600000000002</c:v>
                </c:pt>
                <c:pt idx="1384">
                  <c:v>0.45671600000000001</c:v>
                </c:pt>
                <c:pt idx="1385">
                  <c:v>0.45610899999999999</c:v>
                </c:pt>
                <c:pt idx="1386">
                  <c:v>0.45554899999999998</c:v>
                </c:pt>
                <c:pt idx="1387">
                  <c:v>0.45521600000000001</c:v>
                </c:pt>
                <c:pt idx="1388">
                  <c:v>0.45476899999999998</c:v>
                </c:pt>
                <c:pt idx="1389">
                  <c:v>0.45424500000000001</c:v>
                </c:pt>
                <c:pt idx="1390">
                  <c:v>0.45379399999999998</c:v>
                </c:pt>
                <c:pt idx="1391">
                  <c:v>0.45318599999999998</c:v>
                </c:pt>
                <c:pt idx="1392">
                  <c:v>0.45260099999999998</c:v>
                </c:pt>
                <c:pt idx="1393">
                  <c:v>0.45229999999999998</c:v>
                </c:pt>
                <c:pt idx="1394">
                  <c:v>0.45190599999999997</c:v>
                </c:pt>
                <c:pt idx="1395">
                  <c:v>0.45120399999999999</c:v>
                </c:pt>
                <c:pt idx="1396">
                  <c:v>0.45060299999999998</c:v>
                </c:pt>
                <c:pt idx="1397">
                  <c:v>0.45033899999999999</c:v>
                </c:pt>
                <c:pt idx="1398">
                  <c:v>0.44998300000000002</c:v>
                </c:pt>
                <c:pt idx="1399">
                  <c:v>0.44919700000000001</c:v>
                </c:pt>
                <c:pt idx="1400">
                  <c:v>0.44880799999999998</c:v>
                </c:pt>
                <c:pt idx="1401">
                  <c:v>0.44859399999999999</c:v>
                </c:pt>
                <c:pt idx="1402">
                  <c:v>0.447967</c:v>
                </c:pt>
                <c:pt idx="1403">
                  <c:v>0.44759599999999999</c:v>
                </c:pt>
                <c:pt idx="1404">
                  <c:v>0.44686100000000001</c:v>
                </c:pt>
                <c:pt idx="1405">
                  <c:v>0.44638499999999998</c:v>
                </c:pt>
                <c:pt idx="1406">
                  <c:v>0.446106</c:v>
                </c:pt>
                <c:pt idx="1407">
                  <c:v>0.44559300000000002</c:v>
                </c:pt>
                <c:pt idx="1408">
                  <c:v>0.44512499999999999</c:v>
                </c:pt>
                <c:pt idx="1409">
                  <c:v>0.44477100000000003</c:v>
                </c:pt>
                <c:pt idx="1410">
                  <c:v>0.44430900000000001</c:v>
                </c:pt>
                <c:pt idx="1411">
                  <c:v>0.44379000000000002</c:v>
                </c:pt>
                <c:pt idx="1412">
                  <c:v>0.44333899999999998</c:v>
                </c:pt>
                <c:pt idx="1413">
                  <c:v>0.442778</c:v>
                </c:pt>
                <c:pt idx="1414">
                  <c:v>0.44247500000000001</c:v>
                </c:pt>
                <c:pt idx="1415">
                  <c:v>0.44208199999999997</c:v>
                </c:pt>
                <c:pt idx="1416">
                  <c:v>0.44148900000000002</c:v>
                </c:pt>
                <c:pt idx="1417">
                  <c:v>0.44093300000000002</c:v>
                </c:pt>
                <c:pt idx="1418">
                  <c:v>0.44040600000000002</c:v>
                </c:pt>
                <c:pt idx="1419">
                  <c:v>0.44003799999999998</c:v>
                </c:pt>
                <c:pt idx="1420">
                  <c:v>0.43952999999999998</c:v>
                </c:pt>
                <c:pt idx="1421">
                  <c:v>0.43889800000000001</c:v>
                </c:pt>
                <c:pt idx="1422">
                  <c:v>0.43859799999999999</c:v>
                </c:pt>
                <c:pt idx="1423">
                  <c:v>0.43790299999999999</c:v>
                </c:pt>
                <c:pt idx="1424">
                  <c:v>0.43756899999999999</c:v>
                </c:pt>
                <c:pt idx="1425">
                  <c:v>0.436944</c:v>
                </c:pt>
                <c:pt idx="1426">
                  <c:v>0.43647200000000003</c:v>
                </c:pt>
                <c:pt idx="1427">
                  <c:v>0.43593700000000002</c:v>
                </c:pt>
                <c:pt idx="1428">
                  <c:v>0.43538500000000002</c:v>
                </c:pt>
                <c:pt idx="1429">
                  <c:v>0.43495400000000001</c:v>
                </c:pt>
                <c:pt idx="1430">
                  <c:v>0.43449300000000002</c:v>
                </c:pt>
                <c:pt idx="1431">
                  <c:v>0.43416300000000002</c:v>
                </c:pt>
                <c:pt idx="1432">
                  <c:v>0.43368800000000002</c:v>
                </c:pt>
                <c:pt idx="1433">
                  <c:v>0.43312499999999998</c:v>
                </c:pt>
                <c:pt idx="1434">
                  <c:v>0.43262</c:v>
                </c:pt>
                <c:pt idx="1435">
                  <c:v>0.43204399999999998</c:v>
                </c:pt>
                <c:pt idx="1436">
                  <c:v>0.43173099999999998</c:v>
                </c:pt>
                <c:pt idx="1437">
                  <c:v>0.43109599999999998</c:v>
                </c:pt>
                <c:pt idx="1438">
                  <c:v>0.43055399999999999</c:v>
                </c:pt>
                <c:pt idx="1439">
                  <c:v>0.43002299999999999</c:v>
                </c:pt>
                <c:pt idx="1440">
                  <c:v>0.42972300000000002</c:v>
                </c:pt>
                <c:pt idx="1441">
                  <c:v>0.42900899999999997</c:v>
                </c:pt>
                <c:pt idx="1442">
                  <c:v>0.42849300000000001</c:v>
                </c:pt>
                <c:pt idx="1443">
                  <c:v>0.42783100000000002</c:v>
                </c:pt>
                <c:pt idx="1444">
                  <c:v>0.42732399999999998</c:v>
                </c:pt>
                <c:pt idx="1445">
                  <c:v>0.42698799999999998</c:v>
                </c:pt>
                <c:pt idx="1446">
                  <c:v>0.42630600000000002</c:v>
                </c:pt>
                <c:pt idx="1447">
                  <c:v>0.425815</c:v>
                </c:pt>
                <c:pt idx="1448">
                  <c:v>0.42521100000000001</c:v>
                </c:pt>
                <c:pt idx="1449">
                  <c:v>0.42480899999999999</c:v>
                </c:pt>
                <c:pt idx="1450">
                  <c:v>0.42433199999999999</c:v>
                </c:pt>
                <c:pt idx="1451">
                  <c:v>0.42385299999999998</c:v>
                </c:pt>
                <c:pt idx="1452">
                  <c:v>0.42330600000000002</c:v>
                </c:pt>
                <c:pt idx="1453">
                  <c:v>0.42287599999999997</c:v>
                </c:pt>
                <c:pt idx="1454">
                  <c:v>0.42250900000000002</c:v>
                </c:pt>
                <c:pt idx="1455">
                  <c:v>0.42199700000000001</c:v>
                </c:pt>
                <c:pt idx="1456">
                  <c:v>0.42129699999999998</c:v>
                </c:pt>
                <c:pt idx="1457">
                  <c:v>0.420682</c:v>
                </c:pt>
                <c:pt idx="1458">
                  <c:v>0.42013200000000001</c:v>
                </c:pt>
                <c:pt idx="1459">
                  <c:v>0.41980000000000001</c:v>
                </c:pt>
                <c:pt idx="1460">
                  <c:v>0.419178</c:v>
                </c:pt>
                <c:pt idx="1461">
                  <c:v>0.418906</c:v>
                </c:pt>
                <c:pt idx="1462">
                  <c:v>0.41828700000000002</c:v>
                </c:pt>
                <c:pt idx="1463">
                  <c:v>0.41758899999999999</c:v>
                </c:pt>
                <c:pt idx="1464">
                  <c:v>0.41708600000000001</c:v>
                </c:pt>
                <c:pt idx="1465">
                  <c:v>0.416738</c:v>
                </c:pt>
                <c:pt idx="1466">
                  <c:v>0.41637299999999999</c:v>
                </c:pt>
                <c:pt idx="1467">
                  <c:v>0.41553600000000002</c:v>
                </c:pt>
                <c:pt idx="1468">
                  <c:v>0.41513800000000001</c:v>
                </c:pt>
                <c:pt idx="1469">
                  <c:v>0.414829</c:v>
                </c:pt>
                <c:pt idx="1470">
                  <c:v>0.41426099999999999</c:v>
                </c:pt>
                <c:pt idx="1471">
                  <c:v>0.41375299999999998</c:v>
                </c:pt>
                <c:pt idx="1472">
                  <c:v>0.413379</c:v>
                </c:pt>
                <c:pt idx="1473">
                  <c:v>0.41297200000000001</c:v>
                </c:pt>
                <c:pt idx="1474">
                  <c:v>0.41259800000000002</c:v>
                </c:pt>
                <c:pt idx="1475">
                  <c:v>0.412331</c:v>
                </c:pt>
                <c:pt idx="1476">
                  <c:v>0.41172300000000001</c:v>
                </c:pt>
                <c:pt idx="1477">
                  <c:v>0.411219</c:v>
                </c:pt>
                <c:pt idx="1478">
                  <c:v>0.41063100000000002</c:v>
                </c:pt>
                <c:pt idx="1479">
                  <c:v>0.41015000000000001</c:v>
                </c:pt>
                <c:pt idx="1480">
                  <c:v>0.40986499999999998</c:v>
                </c:pt>
                <c:pt idx="1481">
                  <c:v>0.40926400000000002</c:v>
                </c:pt>
                <c:pt idx="1482">
                  <c:v>0.40861900000000001</c:v>
                </c:pt>
                <c:pt idx="1483">
                  <c:v>0.40817599999999998</c:v>
                </c:pt>
                <c:pt idx="1484">
                  <c:v>0.407667</c:v>
                </c:pt>
                <c:pt idx="1485">
                  <c:v>0.40714600000000001</c:v>
                </c:pt>
                <c:pt idx="1486">
                  <c:v>0.40685199999999999</c:v>
                </c:pt>
                <c:pt idx="1487">
                  <c:v>0.40628999999999998</c:v>
                </c:pt>
                <c:pt idx="1488">
                  <c:v>0.40568100000000001</c:v>
                </c:pt>
                <c:pt idx="1489">
                  <c:v>0.40532499999999999</c:v>
                </c:pt>
                <c:pt idx="1490">
                  <c:v>0.40457700000000002</c:v>
                </c:pt>
                <c:pt idx="1491">
                  <c:v>0.40402300000000002</c:v>
                </c:pt>
                <c:pt idx="1492">
                  <c:v>0.403777</c:v>
                </c:pt>
                <c:pt idx="1493">
                  <c:v>0.403447</c:v>
                </c:pt>
                <c:pt idx="1494">
                  <c:v>0.40288600000000002</c:v>
                </c:pt>
                <c:pt idx="1495">
                  <c:v>0.402335</c:v>
                </c:pt>
                <c:pt idx="1496">
                  <c:v>0.40198299999999998</c:v>
                </c:pt>
                <c:pt idx="1497">
                  <c:v>0.40154000000000001</c:v>
                </c:pt>
                <c:pt idx="1498">
                  <c:v>0.40093299999999998</c:v>
                </c:pt>
                <c:pt idx="1499">
                  <c:v>0.400447</c:v>
                </c:pt>
                <c:pt idx="1500">
                  <c:v>0.40004299999999998</c:v>
                </c:pt>
                <c:pt idx="1501">
                  <c:v>0.39965800000000001</c:v>
                </c:pt>
                <c:pt idx="1502">
                  <c:v>0.39910600000000002</c:v>
                </c:pt>
                <c:pt idx="1503">
                  <c:v>0.39849299999999999</c:v>
                </c:pt>
                <c:pt idx="1504">
                  <c:v>0.39795399999999997</c:v>
                </c:pt>
                <c:pt idx="1505">
                  <c:v>0.39738600000000002</c:v>
                </c:pt>
                <c:pt idx="1506">
                  <c:v>0.39688600000000002</c:v>
                </c:pt>
                <c:pt idx="1507">
                  <c:v>0.396262</c:v>
                </c:pt>
                <c:pt idx="1508">
                  <c:v>0.39579300000000001</c:v>
                </c:pt>
                <c:pt idx="1509">
                  <c:v>0.39526299999999998</c:v>
                </c:pt>
                <c:pt idx="1510">
                  <c:v>0.39482600000000001</c:v>
                </c:pt>
                <c:pt idx="1511">
                  <c:v>0.39432800000000001</c:v>
                </c:pt>
                <c:pt idx="1512">
                  <c:v>0.39372400000000002</c:v>
                </c:pt>
                <c:pt idx="1513">
                  <c:v>0.39342199999999999</c:v>
                </c:pt>
                <c:pt idx="1514">
                  <c:v>0.392739</c:v>
                </c:pt>
                <c:pt idx="1515">
                  <c:v>0.39228299999999999</c:v>
                </c:pt>
                <c:pt idx="1516">
                  <c:v>0.39170100000000002</c:v>
                </c:pt>
                <c:pt idx="1517">
                  <c:v>0.39126300000000003</c:v>
                </c:pt>
                <c:pt idx="1518">
                  <c:v>0.390787</c:v>
                </c:pt>
                <c:pt idx="1519">
                  <c:v>0.39030599999999999</c:v>
                </c:pt>
                <c:pt idx="1520">
                  <c:v>0.38963999999999999</c:v>
                </c:pt>
                <c:pt idx="1521">
                  <c:v>0.38933200000000001</c:v>
                </c:pt>
                <c:pt idx="1522">
                  <c:v>0.38854300000000003</c:v>
                </c:pt>
                <c:pt idx="1523">
                  <c:v>0.38831599999999999</c:v>
                </c:pt>
                <c:pt idx="1524">
                  <c:v>0.38760899999999998</c:v>
                </c:pt>
                <c:pt idx="1525">
                  <c:v>0.38712099999999999</c:v>
                </c:pt>
                <c:pt idx="1526">
                  <c:v>0.38680399999999998</c:v>
                </c:pt>
                <c:pt idx="1527">
                  <c:v>0.38603700000000002</c:v>
                </c:pt>
                <c:pt idx="1528">
                  <c:v>0.38569399999999998</c:v>
                </c:pt>
                <c:pt idx="1529">
                  <c:v>0.38532100000000002</c:v>
                </c:pt>
                <c:pt idx="1530">
                  <c:v>0.384774</c:v>
                </c:pt>
                <c:pt idx="1531">
                  <c:v>0.38428899999999999</c:v>
                </c:pt>
                <c:pt idx="1532">
                  <c:v>0.38361699999999999</c:v>
                </c:pt>
                <c:pt idx="1533">
                  <c:v>0.383023</c:v>
                </c:pt>
                <c:pt idx="1534">
                  <c:v>0.38246400000000003</c:v>
                </c:pt>
                <c:pt idx="1535">
                  <c:v>0.382023</c:v>
                </c:pt>
                <c:pt idx="1536">
                  <c:v>0.381685</c:v>
                </c:pt>
                <c:pt idx="1537">
                  <c:v>0.381324</c:v>
                </c:pt>
                <c:pt idx="1538">
                  <c:v>0.38091999999999998</c:v>
                </c:pt>
                <c:pt idx="1539">
                  <c:v>0.38043700000000003</c:v>
                </c:pt>
                <c:pt idx="1540">
                  <c:v>0.37992399999999998</c:v>
                </c:pt>
                <c:pt idx="1541">
                  <c:v>0.37941900000000001</c:v>
                </c:pt>
                <c:pt idx="1542">
                  <c:v>0.37887399999999999</c:v>
                </c:pt>
                <c:pt idx="1543">
                  <c:v>0.37836500000000001</c:v>
                </c:pt>
                <c:pt idx="1544">
                  <c:v>0.37794100000000003</c:v>
                </c:pt>
                <c:pt idx="1545">
                  <c:v>0.37740699999999999</c:v>
                </c:pt>
                <c:pt idx="1546">
                  <c:v>0.37689299999999998</c:v>
                </c:pt>
                <c:pt idx="1547">
                  <c:v>0.376442</c:v>
                </c:pt>
                <c:pt idx="1548">
                  <c:v>0.37581700000000001</c:v>
                </c:pt>
                <c:pt idx="1549">
                  <c:v>0.37544300000000003</c:v>
                </c:pt>
                <c:pt idx="1550">
                  <c:v>0.37478899999999998</c:v>
                </c:pt>
                <c:pt idx="1551">
                  <c:v>0.37409300000000001</c:v>
                </c:pt>
                <c:pt idx="1552">
                  <c:v>0.37351699999999999</c:v>
                </c:pt>
                <c:pt idx="1553">
                  <c:v>0.37309100000000001</c:v>
                </c:pt>
                <c:pt idx="1554">
                  <c:v>0.37246800000000002</c:v>
                </c:pt>
                <c:pt idx="1555">
                  <c:v>0.37224000000000002</c:v>
                </c:pt>
                <c:pt idx="1556">
                  <c:v>0.371751</c:v>
                </c:pt>
                <c:pt idx="1557">
                  <c:v>0.37127100000000002</c:v>
                </c:pt>
                <c:pt idx="1558">
                  <c:v>0.370842</c:v>
                </c:pt>
                <c:pt idx="1559">
                  <c:v>0.37049799999999999</c:v>
                </c:pt>
                <c:pt idx="1560">
                  <c:v>0.36975999999999998</c:v>
                </c:pt>
                <c:pt idx="1561">
                  <c:v>0.36901800000000001</c:v>
                </c:pt>
                <c:pt idx="1562">
                  <c:v>0.36873400000000001</c:v>
                </c:pt>
                <c:pt idx="1563">
                  <c:v>0.36820799999999998</c:v>
                </c:pt>
                <c:pt idx="1564">
                  <c:v>0.367398</c:v>
                </c:pt>
                <c:pt idx="1565">
                  <c:v>0.36689500000000003</c:v>
                </c:pt>
                <c:pt idx="1566">
                  <c:v>0.366568</c:v>
                </c:pt>
                <c:pt idx="1567">
                  <c:v>0.366039</c:v>
                </c:pt>
                <c:pt idx="1568">
                  <c:v>0.36555300000000002</c:v>
                </c:pt>
                <c:pt idx="1569">
                  <c:v>0.364952</c:v>
                </c:pt>
                <c:pt idx="1570">
                  <c:v>0.364431</c:v>
                </c:pt>
                <c:pt idx="1571">
                  <c:v>0.36373800000000001</c:v>
                </c:pt>
                <c:pt idx="1572">
                  <c:v>0.36315700000000001</c:v>
                </c:pt>
                <c:pt idx="1573">
                  <c:v>0.36255100000000001</c:v>
                </c:pt>
                <c:pt idx="1574">
                  <c:v>0.36227799999999999</c:v>
                </c:pt>
                <c:pt idx="1575">
                  <c:v>0.36163600000000001</c:v>
                </c:pt>
                <c:pt idx="1576">
                  <c:v>0.36105199999999998</c:v>
                </c:pt>
                <c:pt idx="1577">
                  <c:v>0.36060599999999998</c:v>
                </c:pt>
                <c:pt idx="1578">
                  <c:v>0.35983199999999999</c:v>
                </c:pt>
                <c:pt idx="1579">
                  <c:v>0.35935400000000001</c:v>
                </c:pt>
                <c:pt idx="1580">
                  <c:v>0.35895199999999999</c:v>
                </c:pt>
                <c:pt idx="1581">
                  <c:v>0.35819600000000001</c:v>
                </c:pt>
                <c:pt idx="1582">
                  <c:v>0.35784899999999997</c:v>
                </c:pt>
                <c:pt idx="1583">
                  <c:v>0.35727700000000001</c:v>
                </c:pt>
                <c:pt idx="1584">
                  <c:v>0.35672599999999999</c:v>
                </c:pt>
                <c:pt idx="1585">
                  <c:v>0.35624800000000001</c:v>
                </c:pt>
                <c:pt idx="1586">
                  <c:v>0.355744</c:v>
                </c:pt>
                <c:pt idx="1587">
                  <c:v>0.35496699999999998</c:v>
                </c:pt>
                <c:pt idx="1588">
                  <c:v>0.35455700000000001</c:v>
                </c:pt>
                <c:pt idx="1589">
                  <c:v>0.353879</c:v>
                </c:pt>
                <c:pt idx="1590">
                  <c:v>0.35333799999999999</c:v>
                </c:pt>
                <c:pt idx="1591">
                  <c:v>0.352966</c:v>
                </c:pt>
                <c:pt idx="1592">
                  <c:v>0.35238599999999998</c:v>
                </c:pt>
                <c:pt idx="1593">
                  <c:v>0.35208899999999999</c:v>
                </c:pt>
                <c:pt idx="1594">
                  <c:v>0.35162199999999999</c:v>
                </c:pt>
                <c:pt idx="1595">
                  <c:v>0.35104999999999997</c:v>
                </c:pt>
                <c:pt idx="1596">
                  <c:v>0.35031899999999999</c:v>
                </c:pt>
                <c:pt idx="1597">
                  <c:v>0.34979399999999999</c:v>
                </c:pt>
                <c:pt idx="1598">
                  <c:v>0.34934500000000002</c:v>
                </c:pt>
                <c:pt idx="1599">
                  <c:v>0.34855999999999998</c:v>
                </c:pt>
                <c:pt idx="1600">
                  <c:v>0.34813699999999997</c:v>
                </c:pt>
                <c:pt idx="1601">
                  <c:v>0.34769600000000001</c:v>
                </c:pt>
                <c:pt idx="1602">
                  <c:v>0.34738999999999998</c:v>
                </c:pt>
                <c:pt idx="1603">
                  <c:v>0.34694799999999998</c:v>
                </c:pt>
                <c:pt idx="1604">
                  <c:v>0.34663500000000003</c:v>
                </c:pt>
                <c:pt idx="1605">
                  <c:v>0.34596500000000002</c:v>
                </c:pt>
                <c:pt idx="1606">
                  <c:v>0.34532200000000002</c:v>
                </c:pt>
                <c:pt idx="1607">
                  <c:v>0.34494599999999997</c:v>
                </c:pt>
                <c:pt idx="1608">
                  <c:v>0.34438600000000003</c:v>
                </c:pt>
                <c:pt idx="1609">
                  <c:v>0.34405200000000002</c:v>
                </c:pt>
                <c:pt idx="1610">
                  <c:v>0.34358699999999998</c:v>
                </c:pt>
                <c:pt idx="1611">
                  <c:v>0.34312599999999999</c:v>
                </c:pt>
                <c:pt idx="1612">
                  <c:v>0.34248000000000001</c:v>
                </c:pt>
                <c:pt idx="1613">
                  <c:v>0.341918</c:v>
                </c:pt>
                <c:pt idx="1614">
                  <c:v>0.34139900000000001</c:v>
                </c:pt>
                <c:pt idx="1615">
                  <c:v>0.34091700000000003</c:v>
                </c:pt>
                <c:pt idx="1616">
                  <c:v>0.340335</c:v>
                </c:pt>
                <c:pt idx="1617">
                  <c:v>0.33972000000000002</c:v>
                </c:pt>
                <c:pt idx="1618">
                  <c:v>0.33915400000000001</c:v>
                </c:pt>
                <c:pt idx="1619">
                  <c:v>0.33873300000000001</c:v>
                </c:pt>
                <c:pt idx="1620">
                  <c:v>0.33834700000000001</c:v>
                </c:pt>
                <c:pt idx="1621">
                  <c:v>0.33794299999999999</c:v>
                </c:pt>
                <c:pt idx="1622">
                  <c:v>0.33735700000000002</c:v>
                </c:pt>
                <c:pt idx="1623">
                  <c:v>0.33681499999999998</c:v>
                </c:pt>
                <c:pt idx="1624">
                  <c:v>0.33602100000000001</c:v>
                </c:pt>
                <c:pt idx="1625">
                  <c:v>0.33566299999999999</c:v>
                </c:pt>
                <c:pt idx="1626">
                  <c:v>0.33528599999999997</c:v>
                </c:pt>
                <c:pt idx="1627">
                  <c:v>0.33478000000000002</c:v>
                </c:pt>
                <c:pt idx="1628">
                  <c:v>0.33426400000000001</c:v>
                </c:pt>
                <c:pt idx="1629">
                  <c:v>0.33350999999999997</c:v>
                </c:pt>
                <c:pt idx="1630">
                  <c:v>0.33305699999999999</c:v>
                </c:pt>
                <c:pt idx="1631">
                  <c:v>0.33254400000000001</c:v>
                </c:pt>
                <c:pt idx="1632">
                  <c:v>0.33196999999999999</c:v>
                </c:pt>
                <c:pt idx="1633">
                  <c:v>0.331513</c:v>
                </c:pt>
                <c:pt idx="1634">
                  <c:v>0.33111499999999999</c:v>
                </c:pt>
                <c:pt idx="1635">
                  <c:v>0.330569</c:v>
                </c:pt>
                <c:pt idx="1636">
                  <c:v>0.32994800000000002</c:v>
                </c:pt>
                <c:pt idx="1637">
                  <c:v>0.32944699999999999</c:v>
                </c:pt>
                <c:pt idx="1638">
                  <c:v>0.32870700000000003</c:v>
                </c:pt>
                <c:pt idx="1639">
                  <c:v>0.32816899999999999</c:v>
                </c:pt>
                <c:pt idx="1640">
                  <c:v>0.32764900000000002</c:v>
                </c:pt>
                <c:pt idx="1641">
                  <c:v>0.32705400000000001</c:v>
                </c:pt>
                <c:pt idx="1642">
                  <c:v>0.32669700000000002</c:v>
                </c:pt>
                <c:pt idx="1643">
                  <c:v>0.32619399999999998</c:v>
                </c:pt>
                <c:pt idx="1644">
                  <c:v>0.325515</c:v>
                </c:pt>
                <c:pt idx="1645">
                  <c:v>0.32496999999999998</c:v>
                </c:pt>
                <c:pt idx="1646">
                  <c:v>0.32448399999999999</c:v>
                </c:pt>
                <c:pt idx="1647">
                  <c:v>0.32385700000000001</c:v>
                </c:pt>
                <c:pt idx="1648">
                  <c:v>0.32333699999999999</c:v>
                </c:pt>
                <c:pt idx="1649">
                  <c:v>0.322743</c:v>
                </c:pt>
                <c:pt idx="1650">
                  <c:v>0.32213900000000001</c:v>
                </c:pt>
                <c:pt idx="1651">
                  <c:v>0.321629</c:v>
                </c:pt>
                <c:pt idx="1652">
                  <c:v>0.32101000000000002</c:v>
                </c:pt>
                <c:pt idx="1653">
                  <c:v>0.32061000000000001</c:v>
                </c:pt>
                <c:pt idx="1654">
                  <c:v>0.32041199999999997</c:v>
                </c:pt>
                <c:pt idx="1655">
                  <c:v>0.31967099999999998</c:v>
                </c:pt>
                <c:pt idx="1656">
                  <c:v>0.31919500000000001</c:v>
                </c:pt>
                <c:pt idx="1657">
                  <c:v>0.31862400000000002</c:v>
                </c:pt>
                <c:pt idx="1658">
                  <c:v>0.31829400000000002</c:v>
                </c:pt>
                <c:pt idx="1659">
                  <c:v>0.317525</c:v>
                </c:pt>
                <c:pt idx="1660">
                  <c:v>0.317</c:v>
                </c:pt>
                <c:pt idx="1661">
                  <c:v>0.31652599999999997</c:v>
                </c:pt>
                <c:pt idx="1662">
                  <c:v>0.31587900000000002</c:v>
                </c:pt>
                <c:pt idx="1663">
                  <c:v>0.31549899999999997</c:v>
                </c:pt>
                <c:pt idx="1664">
                  <c:v>0.31504399999999999</c:v>
                </c:pt>
                <c:pt idx="1665">
                  <c:v>0.314521</c:v>
                </c:pt>
                <c:pt idx="1666">
                  <c:v>0.31403599999999998</c:v>
                </c:pt>
                <c:pt idx="1667">
                  <c:v>0.31355100000000002</c:v>
                </c:pt>
                <c:pt idx="1668">
                  <c:v>0.31334400000000001</c:v>
                </c:pt>
                <c:pt idx="1669">
                  <c:v>0.31270199999999998</c:v>
                </c:pt>
                <c:pt idx="1670">
                  <c:v>0.31236799999999998</c:v>
                </c:pt>
                <c:pt idx="1671">
                  <c:v>0.31199500000000002</c:v>
                </c:pt>
                <c:pt idx="1672">
                  <c:v>0.31137500000000001</c:v>
                </c:pt>
                <c:pt idx="1673">
                  <c:v>0.310865</c:v>
                </c:pt>
                <c:pt idx="1674">
                  <c:v>0.31032599999999999</c:v>
                </c:pt>
                <c:pt idx="1675">
                  <c:v>0.309917</c:v>
                </c:pt>
                <c:pt idx="1676">
                  <c:v>0.30940499999999999</c:v>
                </c:pt>
                <c:pt idx="1677">
                  <c:v>0.309085</c:v>
                </c:pt>
                <c:pt idx="1678">
                  <c:v>0.30860799999999999</c:v>
                </c:pt>
                <c:pt idx="1679">
                  <c:v>0.308114</c:v>
                </c:pt>
                <c:pt idx="1680">
                  <c:v>0.30772500000000003</c:v>
                </c:pt>
                <c:pt idx="1681">
                  <c:v>0.30732999999999999</c:v>
                </c:pt>
                <c:pt idx="1682">
                  <c:v>0.30648700000000001</c:v>
                </c:pt>
                <c:pt idx="1683">
                  <c:v>0.30623800000000001</c:v>
                </c:pt>
                <c:pt idx="1684">
                  <c:v>0.30577500000000002</c:v>
                </c:pt>
                <c:pt idx="1685">
                  <c:v>0.30539300000000003</c:v>
                </c:pt>
                <c:pt idx="1686">
                  <c:v>0.30503200000000003</c:v>
                </c:pt>
                <c:pt idx="1687">
                  <c:v>0.30452299999999999</c:v>
                </c:pt>
                <c:pt idx="1688">
                  <c:v>0.30413299999999999</c:v>
                </c:pt>
                <c:pt idx="1689">
                  <c:v>0.30397000000000002</c:v>
                </c:pt>
                <c:pt idx="1690">
                  <c:v>0.30345699999999998</c:v>
                </c:pt>
                <c:pt idx="1691">
                  <c:v>0.30310500000000001</c:v>
                </c:pt>
                <c:pt idx="1692">
                  <c:v>0.30253000000000002</c:v>
                </c:pt>
                <c:pt idx="1693">
                  <c:v>0.30202899999999999</c:v>
                </c:pt>
                <c:pt idx="1694">
                  <c:v>0.30161300000000002</c:v>
                </c:pt>
                <c:pt idx="1695">
                  <c:v>0.30119000000000001</c:v>
                </c:pt>
                <c:pt idx="1696">
                  <c:v>0.30082100000000001</c:v>
                </c:pt>
                <c:pt idx="1697">
                  <c:v>0.30039399999999999</c:v>
                </c:pt>
                <c:pt idx="1698">
                  <c:v>0.29977199999999998</c:v>
                </c:pt>
                <c:pt idx="1699">
                  <c:v>0.29944399999999999</c:v>
                </c:pt>
                <c:pt idx="1700">
                  <c:v>0.29904700000000001</c:v>
                </c:pt>
                <c:pt idx="1701">
                  <c:v>0.29874400000000001</c:v>
                </c:pt>
                <c:pt idx="1702">
                  <c:v>0.29833399999999999</c:v>
                </c:pt>
                <c:pt idx="1703">
                  <c:v>0.29776599999999998</c:v>
                </c:pt>
                <c:pt idx="1704">
                  <c:v>0.29718</c:v>
                </c:pt>
                <c:pt idx="1705">
                  <c:v>0.29680800000000002</c:v>
                </c:pt>
                <c:pt idx="1706">
                  <c:v>0.29619200000000001</c:v>
                </c:pt>
                <c:pt idx="1707">
                  <c:v>0.295742</c:v>
                </c:pt>
                <c:pt idx="1708">
                  <c:v>0.295209</c:v>
                </c:pt>
                <c:pt idx="1709">
                  <c:v>0.294852</c:v>
                </c:pt>
                <c:pt idx="1710">
                  <c:v>0.29441800000000001</c:v>
                </c:pt>
                <c:pt idx="1711">
                  <c:v>0.29433799999999999</c:v>
                </c:pt>
                <c:pt idx="1712">
                  <c:v>0.29379699999999997</c:v>
                </c:pt>
                <c:pt idx="1713">
                  <c:v>0.292964</c:v>
                </c:pt>
                <c:pt idx="1714">
                  <c:v>0.29247600000000001</c:v>
                </c:pt>
                <c:pt idx="1715">
                  <c:v>0.29225000000000001</c:v>
                </c:pt>
                <c:pt idx="1716">
                  <c:v>0.29192699999999999</c:v>
                </c:pt>
                <c:pt idx="1717">
                  <c:v>0.29146</c:v>
                </c:pt>
                <c:pt idx="1718">
                  <c:v>0.29103000000000001</c:v>
                </c:pt>
                <c:pt idx="1719">
                  <c:v>0.29038399999999998</c:v>
                </c:pt>
                <c:pt idx="1720">
                  <c:v>0.289881</c:v>
                </c:pt>
                <c:pt idx="1721">
                  <c:v>0.28966799999999998</c:v>
                </c:pt>
                <c:pt idx="1722">
                  <c:v>0.28944199999999998</c:v>
                </c:pt>
                <c:pt idx="1723">
                  <c:v>0.288688</c:v>
                </c:pt>
                <c:pt idx="1724">
                  <c:v>0.28834900000000002</c:v>
                </c:pt>
                <c:pt idx="1725">
                  <c:v>0.28772500000000001</c:v>
                </c:pt>
                <c:pt idx="1726">
                  <c:v>0.28716399999999997</c:v>
                </c:pt>
                <c:pt idx="1727">
                  <c:v>0.28709600000000002</c:v>
                </c:pt>
                <c:pt idx="1728">
                  <c:v>0.286692</c:v>
                </c:pt>
                <c:pt idx="1729">
                  <c:v>0.28599000000000002</c:v>
                </c:pt>
                <c:pt idx="1730">
                  <c:v>0.28572700000000001</c:v>
                </c:pt>
                <c:pt idx="1731">
                  <c:v>0.28539700000000001</c:v>
                </c:pt>
                <c:pt idx="1732">
                  <c:v>0.285084</c:v>
                </c:pt>
                <c:pt idx="1733">
                  <c:v>0.28456700000000001</c:v>
                </c:pt>
                <c:pt idx="1734">
                  <c:v>0.28420299999999998</c:v>
                </c:pt>
                <c:pt idx="1735">
                  <c:v>0.28364499999999998</c:v>
                </c:pt>
                <c:pt idx="1736">
                  <c:v>0.28330499999999997</c:v>
                </c:pt>
                <c:pt idx="1737">
                  <c:v>0.28284100000000001</c:v>
                </c:pt>
                <c:pt idx="1738">
                  <c:v>0.28258800000000001</c:v>
                </c:pt>
                <c:pt idx="1739">
                  <c:v>0.28220499999999998</c:v>
                </c:pt>
                <c:pt idx="1740">
                  <c:v>0.281671</c:v>
                </c:pt>
                <c:pt idx="1741">
                  <c:v>0.281248</c:v>
                </c:pt>
                <c:pt idx="1742">
                  <c:v>0.28067700000000001</c:v>
                </c:pt>
                <c:pt idx="1743">
                  <c:v>0.28048299999999998</c:v>
                </c:pt>
                <c:pt idx="1744">
                  <c:v>0.279922</c:v>
                </c:pt>
                <c:pt idx="1745">
                  <c:v>0.27943099999999998</c:v>
                </c:pt>
                <c:pt idx="1746">
                  <c:v>0.27904299999999999</c:v>
                </c:pt>
                <c:pt idx="1747">
                  <c:v>0.278665</c:v>
                </c:pt>
                <c:pt idx="1748">
                  <c:v>0.27839700000000001</c:v>
                </c:pt>
                <c:pt idx="1749">
                  <c:v>0.27796199999999999</c:v>
                </c:pt>
                <c:pt idx="1750">
                  <c:v>0.27542800000000001</c:v>
                </c:pt>
                <c:pt idx="1751">
                  <c:v>0.27477200000000002</c:v>
                </c:pt>
                <c:pt idx="1752">
                  <c:v>0.27431100000000003</c:v>
                </c:pt>
                <c:pt idx="1753">
                  <c:v>0.27365099999999998</c:v>
                </c:pt>
                <c:pt idx="1754">
                  <c:v>0.27309600000000001</c:v>
                </c:pt>
                <c:pt idx="1755">
                  <c:v>0.272675</c:v>
                </c:pt>
                <c:pt idx="1756">
                  <c:v>0.27225500000000002</c:v>
                </c:pt>
                <c:pt idx="1757">
                  <c:v>0.27161999999999997</c:v>
                </c:pt>
                <c:pt idx="1758">
                  <c:v>0.271067</c:v>
                </c:pt>
                <c:pt idx="1759">
                  <c:v>0.27033299999999999</c:v>
                </c:pt>
                <c:pt idx="1760">
                  <c:v>0.26981500000000003</c:v>
                </c:pt>
                <c:pt idx="1761">
                  <c:v>0.26939400000000002</c:v>
                </c:pt>
                <c:pt idx="1762">
                  <c:v>0.268872</c:v>
                </c:pt>
                <c:pt idx="1763">
                  <c:v>0.26843299999999998</c:v>
                </c:pt>
                <c:pt idx="1764">
                  <c:v>0.267764</c:v>
                </c:pt>
                <c:pt idx="1765">
                  <c:v>0.26726</c:v>
                </c:pt>
                <c:pt idx="1766">
                  <c:v>0.26656600000000003</c:v>
                </c:pt>
                <c:pt idx="1767">
                  <c:v>0.26602500000000001</c:v>
                </c:pt>
                <c:pt idx="1768">
                  <c:v>0.26558700000000002</c:v>
                </c:pt>
                <c:pt idx="1769">
                  <c:v>0.265287</c:v>
                </c:pt>
                <c:pt idx="1770">
                  <c:v>0.26462200000000002</c:v>
                </c:pt>
                <c:pt idx="1771">
                  <c:v>0.26421</c:v>
                </c:pt>
                <c:pt idx="1772">
                  <c:v>0.26353599999999999</c:v>
                </c:pt>
                <c:pt idx="1773">
                  <c:v>0.26317200000000002</c:v>
                </c:pt>
                <c:pt idx="1774">
                  <c:v>0.26284000000000002</c:v>
                </c:pt>
                <c:pt idx="1775">
                  <c:v>0.26242300000000002</c:v>
                </c:pt>
                <c:pt idx="1776">
                  <c:v>0.26180799999999999</c:v>
                </c:pt>
                <c:pt idx="1777">
                  <c:v>0.26130199999999998</c:v>
                </c:pt>
                <c:pt idx="1778">
                  <c:v>0.26078200000000001</c:v>
                </c:pt>
                <c:pt idx="1779">
                  <c:v>0.26030599999999998</c:v>
                </c:pt>
                <c:pt idx="1780">
                  <c:v>0.25987300000000002</c:v>
                </c:pt>
                <c:pt idx="1781">
                  <c:v>0.25967200000000001</c:v>
                </c:pt>
                <c:pt idx="1782">
                  <c:v>0.25900000000000001</c:v>
                </c:pt>
                <c:pt idx="1783">
                  <c:v>0.25839499999999999</c:v>
                </c:pt>
                <c:pt idx="1784">
                  <c:v>0.25783499999999998</c:v>
                </c:pt>
                <c:pt idx="1785">
                  <c:v>0.25747399999999998</c:v>
                </c:pt>
                <c:pt idx="1786">
                  <c:v>0.25716499999999998</c:v>
                </c:pt>
                <c:pt idx="1787">
                  <c:v>0.25660300000000003</c:v>
                </c:pt>
                <c:pt idx="1788">
                  <c:v>0.25631599999999999</c:v>
                </c:pt>
                <c:pt idx="1789">
                  <c:v>0.25585999999999998</c:v>
                </c:pt>
                <c:pt idx="1790">
                  <c:v>0.255407</c:v>
                </c:pt>
                <c:pt idx="1791">
                  <c:v>0.25481399999999998</c:v>
                </c:pt>
                <c:pt idx="1792">
                  <c:v>0.25426399999999999</c:v>
                </c:pt>
                <c:pt idx="1793">
                  <c:v>0.25399500000000003</c:v>
                </c:pt>
                <c:pt idx="1794">
                  <c:v>0.25375999999999999</c:v>
                </c:pt>
                <c:pt idx="1795">
                  <c:v>0.25320500000000001</c:v>
                </c:pt>
                <c:pt idx="1796">
                  <c:v>0.25272</c:v>
                </c:pt>
                <c:pt idx="1797">
                  <c:v>0.25233899999999998</c:v>
                </c:pt>
                <c:pt idx="1798">
                  <c:v>0.25184699999999999</c:v>
                </c:pt>
                <c:pt idx="1799">
                  <c:v>0.25147399999999998</c:v>
                </c:pt>
                <c:pt idx="1800">
                  <c:v>0.251141</c:v>
                </c:pt>
                <c:pt idx="1801">
                  <c:v>0.25062800000000002</c:v>
                </c:pt>
                <c:pt idx="1802">
                  <c:v>0.25014199999999998</c:v>
                </c:pt>
                <c:pt idx="1803">
                  <c:v>0.249662</c:v>
                </c:pt>
                <c:pt idx="1804">
                  <c:v>0.249246</c:v>
                </c:pt>
                <c:pt idx="1805">
                  <c:v>0.24889800000000001</c:v>
                </c:pt>
                <c:pt idx="1806">
                  <c:v>0.24837699999999999</c:v>
                </c:pt>
                <c:pt idx="1807">
                  <c:v>0.24788499999999999</c:v>
                </c:pt>
                <c:pt idx="1808">
                  <c:v>0.24763199999999999</c:v>
                </c:pt>
                <c:pt idx="1809">
                  <c:v>0.24724299999999999</c:v>
                </c:pt>
                <c:pt idx="1810">
                  <c:v>0.24669099999999999</c:v>
                </c:pt>
                <c:pt idx="1811">
                  <c:v>0.246307</c:v>
                </c:pt>
                <c:pt idx="1812">
                  <c:v>0.24589</c:v>
                </c:pt>
                <c:pt idx="1813">
                  <c:v>0.245337</c:v>
                </c:pt>
                <c:pt idx="1814">
                  <c:v>0.244754</c:v>
                </c:pt>
                <c:pt idx="1815">
                  <c:v>0.244532</c:v>
                </c:pt>
                <c:pt idx="1816">
                  <c:v>0.244034</c:v>
                </c:pt>
                <c:pt idx="1817">
                  <c:v>0.24380499999999999</c:v>
                </c:pt>
                <c:pt idx="1818">
                  <c:v>0.24331</c:v>
                </c:pt>
                <c:pt idx="1819">
                  <c:v>0.24284500000000001</c:v>
                </c:pt>
                <c:pt idx="1820">
                  <c:v>0.24246100000000001</c:v>
                </c:pt>
                <c:pt idx="1821">
                  <c:v>0.242148</c:v>
                </c:pt>
                <c:pt idx="1822">
                  <c:v>0.24154</c:v>
                </c:pt>
                <c:pt idx="1823">
                  <c:v>0.241124</c:v>
                </c:pt>
                <c:pt idx="1824">
                  <c:v>0.24060599999999999</c:v>
                </c:pt>
                <c:pt idx="1825">
                  <c:v>0.24015600000000001</c:v>
                </c:pt>
                <c:pt idx="1826">
                  <c:v>0.23990900000000001</c:v>
                </c:pt>
                <c:pt idx="1827">
                  <c:v>0.239312</c:v>
                </c:pt>
                <c:pt idx="1828">
                  <c:v>0.238986</c:v>
                </c:pt>
                <c:pt idx="1829">
                  <c:v>0.238542</c:v>
                </c:pt>
                <c:pt idx="1830">
                  <c:v>0.23810899999999999</c:v>
                </c:pt>
                <c:pt idx="1831">
                  <c:v>0.237676</c:v>
                </c:pt>
                <c:pt idx="1832">
                  <c:v>0.237119</c:v>
                </c:pt>
                <c:pt idx="1833">
                  <c:v>0.236514</c:v>
                </c:pt>
                <c:pt idx="1834">
                  <c:v>0.23621500000000001</c:v>
                </c:pt>
                <c:pt idx="1835">
                  <c:v>0.235869</c:v>
                </c:pt>
                <c:pt idx="1836">
                  <c:v>0.235235</c:v>
                </c:pt>
                <c:pt idx="1837">
                  <c:v>0.23466699999999999</c:v>
                </c:pt>
                <c:pt idx="1838">
                  <c:v>0.23408000000000001</c:v>
                </c:pt>
                <c:pt idx="1839">
                  <c:v>0.23366899999999999</c:v>
                </c:pt>
                <c:pt idx="1840">
                  <c:v>0.23305100000000001</c:v>
                </c:pt>
                <c:pt idx="1841">
                  <c:v>0.232769</c:v>
                </c:pt>
                <c:pt idx="1842">
                  <c:v>0.23236699999999999</c:v>
                </c:pt>
                <c:pt idx="1843">
                  <c:v>0.23200000000000001</c:v>
                </c:pt>
                <c:pt idx="1844">
                  <c:v>0.23147100000000001</c:v>
                </c:pt>
                <c:pt idx="1845">
                  <c:v>0.23094500000000001</c:v>
                </c:pt>
                <c:pt idx="1846">
                  <c:v>0.23058300000000001</c:v>
                </c:pt>
                <c:pt idx="1847">
                  <c:v>0.22988500000000001</c:v>
                </c:pt>
                <c:pt idx="1848">
                  <c:v>0.22944800000000001</c:v>
                </c:pt>
                <c:pt idx="1849">
                  <c:v>0.22891500000000001</c:v>
                </c:pt>
                <c:pt idx="1850">
                  <c:v>0.22841400000000001</c:v>
                </c:pt>
                <c:pt idx="1851">
                  <c:v>0.22803100000000001</c:v>
                </c:pt>
                <c:pt idx="1852">
                  <c:v>0.22738700000000001</c:v>
                </c:pt>
                <c:pt idx="1853">
                  <c:v>0.22697000000000001</c:v>
                </c:pt>
                <c:pt idx="1854">
                  <c:v>0.22651099999999999</c:v>
                </c:pt>
                <c:pt idx="1855">
                  <c:v>0.226134</c:v>
                </c:pt>
                <c:pt idx="1856">
                  <c:v>0.225686</c:v>
                </c:pt>
                <c:pt idx="1857">
                  <c:v>0.22525300000000001</c:v>
                </c:pt>
                <c:pt idx="1858">
                  <c:v>0.224854</c:v>
                </c:pt>
                <c:pt idx="1859">
                  <c:v>0.22437099999999999</c:v>
                </c:pt>
                <c:pt idx="1860">
                  <c:v>0.22406000000000001</c:v>
                </c:pt>
                <c:pt idx="1861">
                  <c:v>0.22351399999999999</c:v>
                </c:pt>
                <c:pt idx="1862">
                  <c:v>0.22294700000000001</c:v>
                </c:pt>
                <c:pt idx="1863">
                  <c:v>0.222548</c:v>
                </c:pt>
                <c:pt idx="1864">
                  <c:v>0.22215699999999999</c:v>
                </c:pt>
                <c:pt idx="1865">
                  <c:v>0.22198399999999999</c:v>
                </c:pt>
                <c:pt idx="1866">
                  <c:v>0.22161900000000001</c:v>
                </c:pt>
                <c:pt idx="1867">
                  <c:v>0.22117000000000001</c:v>
                </c:pt>
                <c:pt idx="1868">
                  <c:v>0.22079499999999999</c:v>
                </c:pt>
                <c:pt idx="1869">
                  <c:v>0.22051699999999999</c:v>
                </c:pt>
                <c:pt idx="1870">
                  <c:v>0.22012699999999999</c:v>
                </c:pt>
                <c:pt idx="1871">
                  <c:v>0.219722</c:v>
                </c:pt>
                <c:pt idx="1872">
                  <c:v>0.21920899999999999</c:v>
                </c:pt>
                <c:pt idx="1873">
                  <c:v>0.21885099999999999</c:v>
                </c:pt>
                <c:pt idx="1874">
                  <c:v>0.21840499999999999</c:v>
                </c:pt>
                <c:pt idx="1875">
                  <c:v>0.21803</c:v>
                </c:pt>
                <c:pt idx="1876">
                  <c:v>0.21756500000000001</c:v>
                </c:pt>
                <c:pt idx="1877">
                  <c:v>0.217415</c:v>
                </c:pt>
                <c:pt idx="1878">
                  <c:v>0.21701699999999999</c:v>
                </c:pt>
                <c:pt idx="1879">
                  <c:v>0.21659100000000001</c:v>
                </c:pt>
                <c:pt idx="1880">
                  <c:v>0.21631</c:v>
                </c:pt>
                <c:pt idx="1881">
                  <c:v>0.215951</c:v>
                </c:pt>
                <c:pt idx="1882">
                  <c:v>0.21549499999999999</c:v>
                </c:pt>
                <c:pt idx="1883">
                  <c:v>0.215145</c:v>
                </c:pt>
                <c:pt idx="1884">
                  <c:v>0.21463499999999999</c:v>
                </c:pt>
                <c:pt idx="1885">
                  <c:v>0.21437700000000001</c:v>
                </c:pt>
                <c:pt idx="1886">
                  <c:v>0.21387900000000001</c:v>
                </c:pt>
                <c:pt idx="1887">
                  <c:v>0.21378800000000001</c:v>
                </c:pt>
                <c:pt idx="1888">
                  <c:v>0.213232</c:v>
                </c:pt>
                <c:pt idx="1889">
                  <c:v>0.21295500000000001</c:v>
                </c:pt>
                <c:pt idx="1890">
                  <c:v>0.212507</c:v>
                </c:pt>
                <c:pt idx="1891">
                  <c:v>0.212143</c:v>
                </c:pt>
                <c:pt idx="1892">
                  <c:v>0.21185300000000001</c:v>
                </c:pt>
                <c:pt idx="1893">
                  <c:v>0.21130199999999999</c:v>
                </c:pt>
                <c:pt idx="1894">
                  <c:v>0.21109800000000001</c:v>
                </c:pt>
                <c:pt idx="1895">
                  <c:v>0.21069599999999999</c:v>
                </c:pt>
                <c:pt idx="1896">
                  <c:v>0.210312</c:v>
                </c:pt>
                <c:pt idx="1897">
                  <c:v>0.21002999999999999</c:v>
                </c:pt>
                <c:pt idx="1898">
                  <c:v>0.20931</c:v>
                </c:pt>
                <c:pt idx="1899">
                  <c:v>0.20894799999999999</c:v>
                </c:pt>
                <c:pt idx="1900">
                  <c:v>0.20857300000000001</c:v>
                </c:pt>
                <c:pt idx="1901">
                  <c:v>0.207897</c:v>
                </c:pt>
                <c:pt idx="1902">
                  <c:v>0.20783799999999999</c:v>
                </c:pt>
                <c:pt idx="1903">
                  <c:v>0.20741799999999999</c:v>
                </c:pt>
                <c:pt idx="1904">
                  <c:v>0.20714199999999999</c:v>
                </c:pt>
                <c:pt idx="1905">
                  <c:v>0.206701</c:v>
                </c:pt>
                <c:pt idx="1906">
                  <c:v>0.206451</c:v>
                </c:pt>
                <c:pt idx="1907">
                  <c:v>0.20591300000000001</c:v>
                </c:pt>
                <c:pt idx="1908">
                  <c:v>0.20546600000000001</c:v>
                </c:pt>
                <c:pt idx="1909">
                  <c:v>0.20504900000000001</c:v>
                </c:pt>
                <c:pt idx="1910">
                  <c:v>0.20467099999999999</c:v>
                </c:pt>
                <c:pt idx="1911">
                  <c:v>0.204406</c:v>
                </c:pt>
                <c:pt idx="1912">
                  <c:v>0.203876</c:v>
                </c:pt>
                <c:pt idx="1913">
                  <c:v>0.20354900000000001</c:v>
                </c:pt>
                <c:pt idx="1914">
                  <c:v>0.20327300000000001</c:v>
                </c:pt>
                <c:pt idx="1915">
                  <c:v>0.20288900000000001</c:v>
                </c:pt>
                <c:pt idx="1916">
                  <c:v>0.20253299999999999</c:v>
                </c:pt>
                <c:pt idx="1917">
                  <c:v>0.20217299999999999</c:v>
                </c:pt>
                <c:pt idx="1918">
                  <c:v>0.201846</c:v>
                </c:pt>
                <c:pt idx="1919">
                  <c:v>0.20128099999999999</c:v>
                </c:pt>
                <c:pt idx="1920">
                  <c:v>0.20094799999999999</c:v>
                </c:pt>
                <c:pt idx="1921">
                  <c:v>0.20075899999999999</c:v>
                </c:pt>
                <c:pt idx="1922">
                  <c:v>0.20026099999999999</c:v>
                </c:pt>
                <c:pt idx="1923">
                  <c:v>0.19980100000000001</c:v>
                </c:pt>
                <c:pt idx="1924">
                  <c:v>0.19953699999999999</c:v>
                </c:pt>
                <c:pt idx="1925">
                  <c:v>0.19919000000000001</c:v>
                </c:pt>
                <c:pt idx="1926">
                  <c:v>0.198826</c:v>
                </c:pt>
                <c:pt idx="1927">
                  <c:v>0.198353</c:v>
                </c:pt>
                <c:pt idx="1928">
                  <c:v>0.19803599999999999</c:v>
                </c:pt>
                <c:pt idx="1929">
                  <c:v>0.197572</c:v>
                </c:pt>
                <c:pt idx="1930">
                  <c:v>0.19727700000000001</c:v>
                </c:pt>
                <c:pt idx="1931">
                  <c:v>0.19703799999999999</c:v>
                </c:pt>
                <c:pt idx="1932">
                  <c:v>0.196663</c:v>
                </c:pt>
                <c:pt idx="1933">
                  <c:v>0.19628899999999999</c:v>
                </c:pt>
                <c:pt idx="1934">
                  <c:v>0.1961</c:v>
                </c:pt>
                <c:pt idx="1935">
                  <c:v>0.19565099999999999</c:v>
                </c:pt>
                <c:pt idx="1936">
                  <c:v>0.195353</c:v>
                </c:pt>
                <c:pt idx="1937">
                  <c:v>0.195101</c:v>
                </c:pt>
                <c:pt idx="1938">
                  <c:v>0.19472700000000001</c:v>
                </c:pt>
                <c:pt idx="1939">
                  <c:v>0.19433</c:v>
                </c:pt>
                <c:pt idx="1940">
                  <c:v>0.19409799999999999</c:v>
                </c:pt>
                <c:pt idx="1941">
                  <c:v>0.19361900000000001</c:v>
                </c:pt>
                <c:pt idx="1942">
                  <c:v>0.19340399999999999</c:v>
                </c:pt>
                <c:pt idx="1943">
                  <c:v>0.19307099999999999</c:v>
                </c:pt>
                <c:pt idx="1944">
                  <c:v>0.19289899999999999</c:v>
                </c:pt>
                <c:pt idx="1945">
                  <c:v>0.19228100000000001</c:v>
                </c:pt>
                <c:pt idx="1946">
                  <c:v>0.19213</c:v>
                </c:pt>
                <c:pt idx="1947">
                  <c:v>0.19166800000000001</c:v>
                </c:pt>
                <c:pt idx="1948">
                  <c:v>0.19142899999999999</c:v>
                </c:pt>
                <c:pt idx="1949">
                  <c:v>0.19114600000000001</c:v>
                </c:pt>
                <c:pt idx="1950">
                  <c:v>0.19051799999999999</c:v>
                </c:pt>
                <c:pt idx="1951">
                  <c:v>0.190305</c:v>
                </c:pt>
                <c:pt idx="1952">
                  <c:v>0.189971</c:v>
                </c:pt>
                <c:pt idx="1953">
                  <c:v>0.18994900000000001</c:v>
                </c:pt>
                <c:pt idx="1954">
                  <c:v>0.18945500000000001</c:v>
                </c:pt>
                <c:pt idx="1955">
                  <c:v>0.18920000000000001</c:v>
                </c:pt>
                <c:pt idx="1956">
                  <c:v>0.18878200000000001</c:v>
                </c:pt>
                <c:pt idx="1957">
                  <c:v>0.188389</c:v>
                </c:pt>
                <c:pt idx="1958">
                  <c:v>0.18809300000000001</c:v>
                </c:pt>
                <c:pt idx="1959">
                  <c:v>0.18765899999999999</c:v>
                </c:pt>
                <c:pt idx="1960">
                  <c:v>0.18726200000000001</c:v>
                </c:pt>
                <c:pt idx="1961">
                  <c:v>0.18678400000000001</c:v>
                </c:pt>
                <c:pt idx="1962">
                  <c:v>0.18647</c:v>
                </c:pt>
                <c:pt idx="1963">
                  <c:v>0.18618000000000001</c:v>
                </c:pt>
                <c:pt idx="1964">
                  <c:v>0.18592800000000001</c:v>
                </c:pt>
                <c:pt idx="1965">
                  <c:v>0.18562999999999999</c:v>
                </c:pt>
                <c:pt idx="1966">
                  <c:v>0.185386</c:v>
                </c:pt>
                <c:pt idx="1967">
                  <c:v>0.18499099999999999</c:v>
                </c:pt>
                <c:pt idx="1968">
                  <c:v>0.18443899999999999</c:v>
                </c:pt>
                <c:pt idx="1969">
                  <c:v>0.18424699999999999</c:v>
                </c:pt>
                <c:pt idx="1970">
                  <c:v>0.18390799999999999</c:v>
                </c:pt>
                <c:pt idx="1971">
                  <c:v>0.18359</c:v>
                </c:pt>
                <c:pt idx="1972">
                  <c:v>0.18330399999999999</c:v>
                </c:pt>
                <c:pt idx="1973">
                  <c:v>0.18278</c:v>
                </c:pt>
                <c:pt idx="1974">
                  <c:v>0.18245</c:v>
                </c:pt>
                <c:pt idx="1975">
                  <c:v>0.18221699999999999</c:v>
                </c:pt>
                <c:pt idx="1976">
                  <c:v>0.18182300000000001</c:v>
                </c:pt>
                <c:pt idx="1977">
                  <c:v>0.18131700000000001</c:v>
                </c:pt>
                <c:pt idx="1978">
                  <c:v>0.18091099999999999</c:v>
                </c:pt>
                <c:pt idx="1979">
                  <c:v>0.180509</c:v>
                </c:pt>
                <c:pt idx="1980">
                  <c:v>0.18037600000000001</c:v>
                </c:pt>
                <c:pt idx="1981">
                  <c:v>0.18001800000000001</c:v>
                </c:pt>
                <c:pt idx="1982">
                  <c:v>0.17977000000000001</c:v>
                </c:pt>
                <c:pt idx="1983">
                  <c:v>0.179396</c:v>
                </c:pt>
                <c:pt idx="1984">
                  <c:v>0.17894299999999999</c:v>
                </c:pt>
                <c:pt idx="1985">
                  <c:v>0.17869599999999999</c:v>
                </c:pt>
                <c:pt idx="1986">
                  <c:v>0.178618</c:v>
                </c:pt>
                <c:pt idx="1987">
                  <c:v>0.17824000000000001</c:v>
                </c:pt>
                <c:pt idx="1988">
                  <c:v>0.178012</c:v>
                </c:pt>
                <c:pt idx="1989">
                  <c:v>0.17771999999999999</c:v>
                </c:pt>
                <c:pt idx="1990">
                  <c:v>0.17746300000000001</c:v>
                </c:pt>
                <c:pt idx="1991">
                  <c:v>0.17685999999999999</c:v>
                </c:pt>
                <c:pt idx="1992">
                  <c:v>0.17649699999999999</c:v>
                </c:pt>
                <c:pt idx="1993">
                  <c:v>0.17623900000000001</c:v>
                </c:pt>
                <c:pt idx="1994">
                  <c:v>0.17596800000000001</c:v>
                </c:pt>
                <c:pt idx="1995">
                  <c:v>0.175677</c:v>
                </c:pt>
                <c:pt idx="1996">
                  <c:v>0.17521700000000001</c:v>
                </c:pt>
                <c:pt idx="1997">
                  <c:v>0.17510300000000001</c:v>
                </c:pt>
                <c:pt idx="1998">
                  <c:v>0.17468400000000001</c:v>
                </c:pt>
                <c:pt idx="1999">
                  <c:v>0.17422799999999999</c:v>
                </c:pt>
                <c:pt idx="2000">
                  <c:v>0.17392099999999999</c:v>
                </c:pt>
                <c:pt idx="2001">
                  <c:v>0.17372899999999999</c:v>
                </c:pt>
                <c:pt idx="2002">
                  <c:v>0.17338000000000001</c:v>
                </c:pt>
                <c:pt idx="2003">
                  <c:v>0.17305699999999999</c:v>
                </c:pt>
                <c:pt idx="2004">
                  <c:v>0.172957</c:v>
                </c:pt>
                <c:pt idx="2005">
                  <c:v>0.17268</c:v>
                </c:pt>
                <c:pt idx="2006">
                  <c:v>0.17242499999999999</c:v>
                </c:pt>
                <c:pt idx="2007">
                  <c:v>0.172182</c:v>
                </c:pt>
                <c:pt idx="2008">
                  <c:v>0.17171600000000001</c:v>
                </c:pt>
                <c:pt idx="2009">
                  <c:v>0.171487</c:v>
                </c:pt>
                <c:pt idx="2010">
                  <c:v>0.17091999999999999</c:v>
                </c:pt>
                <c:pt idx="2011">
                  <c:v>0.17080400000000001</c:v>
                </c:pt>
                <c:pt idx="2012">
                  <c:v>0.170485</c:v>
                </c:pt>
                <c:pt idx="2013">
                  <c:v>0.17000999999999999</c:v>
                </c:pt>
                <c:pt idx="2014">
                  <c:v>0.17003699999999999</c:v>
                </c:pt>
                <c:pt idx="2015">
                  <c:v>0.16958200000000001</c:v>
                </c:pt>
                <c:pt idx="2016">
                  <c:v>0.169213</c:v>
                </c:pt>
                <c:pt idx="2017">
                  <c:v>0.16900399999999999</c:v>
                </c:pt>
                <c:pt idx="2018">
                  <c:v>0.16869799999999999</c:v>
                </c:pt>
                <c:pt idx="2019">
                  <c:v>0.16845499999999999</c:v>
                </c:pt>
                <c:pt idx="2020">
                  <c:v>0.16803299999999999</c:v>
                </c:pt>
                <c:pt idx="2021">
                  <c:v>0.16794500000000001</c:v>
                </c:pt>
                <c:pt idx="2022">
                  <c:v>0.167576</c:v>
                </c:pt>
                <c:pt idx="2023">
                  <c:v>0.167381</c:v>
                </c:pt>
                <c:pt idx="2024">
                  <c:v>0.16696900000000001</c:v>
                </c:pt>
                <c:pt idx="2025">
                  <c:v>0.166877</c:v>
                </c:pt>
                <c:pt idx="2026">
                  <c:v>0.16642299999999999</c:v>
                </c:pt>
                <c:pt idx="2027">
                  <c:v>0.165995</c:v>
                </c:pt>
                <c:pt idx="2028">
                  <c:v>0.16575400000000001</c:v>
                </c:pt>
                <c:pt idx="2029">
                  <c:v>0.165351</c:v>
                </c:pt>
                <c:pt idx="2030">
                  <c:v>0.165075</c:v>
                </c:pt>
                <c:pt idx="2031">
                  <c:v>0.16474900000000001</c:v>
                </c:pt>
                <c:pt idx="2032">
                  <c:v>0.16427600000000001</c:v>
                </c:pt>
                <c:pt idx="2033">
                  <c:v>0.164135</c:v>
                </c:pt>
                <c:pt idx="2034">
                  <c:v>0.16378000000000001</c:v>
                </c:pt>
                <c:pt idx="2035">
                  <c:v>0.16342599999999999</c:v>
                </c:pt>
                <c:pt idx="2036">
                  <c:v>0.16323499999999999</c:v>
                </c:pt>
                <c:pt idx="2037">
                  <c:v>0.162998</c:v>
                </c:pt>
                <c:pt idx="2038">
                  <c:v>0.162552</c:v>
                </c:pt>
                <c:pt idx="2039">
                  <c:v>0.16217999999999999</c:v>
                </c:pt>
                <c:pt idx="2040">
                  <c:v>0.16193299999999999</c:v>
                </c:pt>
                <c:pt idx="2041">
                  <c:v>0.16150300000000001</c:v>
                </c:pt>
                <c:pt idx="2042">
                  <c:v>0.16122900000000001</c:v>
                </c:pt>
                <c:pt idx="2043">
                  <c:v>0.160938</c:v>
                </c:pt>
                <c:pt idx="2044">
                  <c:v>0.160662</c:v>
                </c:pt>
                <c:pt idx="2045">
                  <c:v>0.16025500000000001</c:v>
                </c:pt>
                <c:pt idx="2046">
                  <c:v>0.15989500000000001</c:v>
                </c:pt>
                <c:pt idx="2047">
                  <c:v>0.159576</c:v>
                </c:pt>
                <c:pt idx="2048">
                  <c:v>0.15939500000000001</c:v>
                </c:pt>
                <c:pt idx="2049">
                  <c:v>0.158966</c:v>
                </c:pt>
                <c:pt idx="2050">
                  <c:v>0.15872900000000001</c:v>
                </c:pt>
                <c:pt idx="2051">
                  <c:v>0.15867500000000001</c:v>
                </c:pt>
                <c:pt idx="2052">
                  <c:v>0.15847600000000001</c:v>
                </c:pt>
                <c:pt idx="2053">
                  <c:v>0.158247</c:v>
                </c:pt>
                <c:pt idx="2054">
                  <c:v>0.15786500000000001</c:v>
                </c:pt>
                <c:pt idx="2055">
                  <c:v>0.15756500000000001</c:v>
                </c:pt>
                <c:pt idx="2056">
                  <c:v>0.15718799999999999</c:v>
                </c:pt>
                <c:pt idx="2057">
                  <c:v>0.15711800000000001</c:v>
                </c:pt>
                <c:pt idx="2058">
                  <c:v>0.15673200000000001</c:v>
                </c:pt>
                <c:pt idx="2059">
                  <c:v>0.15634300000000001</c:v>
                </c:pt>
                <c:pt idx="2060">
                  <c:v>0.15620800000000001</c:v>
                </c:pt>
                <c:pt idx="2061">
                  <c:v>0.156029</c:v>
                </c:pt>
                <c:pt idx="2062">
                  <c:v>0.15568299999999999</c:v>
                </c:pt>
                <c:pt idx="2063">
                  <c:v>0.155413</c:v>
                </c:pt>
                <c:pt idx="2064">
                  <c:v>0.15507199999999999</c:v>
                </c:pt>
                <c:pt idx="2065">
                  <c:v>0.15475900000000001</c:v>
                </c:pt>
                <c:pt idx="2066">
                  <c:v>0.154477</c:v>
                </c:pt>
                <c:pt idx="2067">
                  <c:v>0.15434500000000001</c:v>
                </c:pt>
                <c:pt idx="2068">
                  <c:v>0.154143</c:v>
                </c:pt>
                <c:pt idx="2069">
                  <c:v>0.15354899999999999</c:v>
                </c:pt>
                <c:pt idx="2070">
                  <c:v>0.15348300000000001</c:v>
                </c:pt>
                <c:pt idx="2071">
                  <c:v>0.153116</c:v>
                </c:pt>
                <c:pt idx="2072">
                  <c:v>0.15293100000000001</c:v>
                </c:pt>
                <c:pt idx="2073">
                  <c:v>0.152646</c:v>
                </c:pt>
                <c:pt idx="2074">
                  <c:v>0.15229400000000001</c:v>
                </c:pt>
                <c:pt idx="2075">
                  <c:v>0.152085</c:v>
                </c:pt>
                <c:pt idx="2076">
                  <c:v>0.15176300000000001</c:v>
                </c:pt>
                <c:pt idx="2077">
                  <c:v>0.151561</c:v>
                </c:pt>
                <c:pt idx="2078">
                  <c:v>0.151064</c:v>
                </c:pt>
                <c:pt idx="2079">
                  <c:v>0.15082400000000001</c:v>
                </c:pt>
                <c:pt idx="2080">
                  <c:v>0.150701</c:v>
                </c:pt>
                <c:pt idx="2081">
                  <c:v>0.15052399999999999</c:v>
                </c:pt>
                <c:pt idx="2082">
                  <c:v>0.15037800000000001</c:v>
                </c:pt>
                <c:pt idx="2083">
                  <c:v>0.15008299999999999</c:v>
                </c:pt>
                <c:pt idx="2084">
                  <c:v>0.149754</c:v>
                </c:pt>
                <c:pt idx="2085">
                  <c:v>0.14960699999999999</c:v>
                </c:pt>
                <c:pt idx="2086">
                  <c:v>0.14913499999999999</c:v>
                </c:pt>
                <c:pt idx="2087">
                  <c:v>0.148947</c:v>
                </c:pt>
                <c:pt idx="2088">
                  <c:v>0.14860100000000001</c:v>
                </c:pt>
                <c:pt idx="2089">
                  <c:v>0.14840400000000001</c:v>
                </c:pt>
                <c:pt idx="2090">
                  <c:v>0.14812600000000001</c:v>
                </c:pt>
                <c:pt idx="2091">
                  <c:v>0.14802299999999999</c:v>
                </c:pt>
                <c:pt idx="2092">
                  <c:v>0.14766599999999999</c:v>
                </c:pt>
                <c:pt idx="2093">
                  <c:v>0.147281</c:v>
                </c:pt>
                <c:pt idx="2094">
                  <c:v>0.14682300000000001</c:v>
                </c:pt>
                <c:pt idx="2095">
                  <c:v>0.14649499999999999</c:v>
                </c:pt>
                <c:pt idx="2096">
                  <c:v>0.14622299999999999</c:v>
                </c:pt>
                <c:pt idx="2097">
                  <c:v>0.14609900000000001</c:v>
                </c:pt>
                <c:pt idx="2098">
                  <c:v>0.14570900000000001</c:v>
                </c:pt>
                <c:pt idx="2099">
                  <c:v>0.14568</c:v>
                </c:pt>
                <c:pt idx="2100">
                  <c:v>0.14538699999999999</c:v>
                </c:pt>
                <c:pt idx="2101">
                  <c:v>0.14523</c:v>
                </c:pt>
                <c:pt idx="2102">
                  <c:v>0.145041</c:v>
                </c:pt>
                <c:pt idx="2103">
                  <c:v>0.14465700000000001</c:v>
                </c:pt>
                <c:pt idx="2104">
                  <c:v>0.14413100000000001</c:v>
                </c:pt>
                <c:pt idx="2105">
                  <c:v>0.143872</c:v>
                </c:pt>
                <c:pt idx="2106">
                  <c:v>0.143484</c:v>
                </c:pt>
                <c:pt idx="2107">
                  <c:v>0.143154</c:v>
                </c:pt>
                <c:pt idx="2108">
                  <c:v>0.14279900000000001</c:v>
                </c:pt>
                <c:pt idx="2109">
                  <c:v>0.14274600000000001</c:v>
                </c:pt>
                <c:pt idx="2110">
                  <c:v>0.14246300000000001</c:v>
                </c:pt>
                <c:pt idx="2111">
                  <c:v>0.14217399999999999</c:v>
                </c:pt>
                <c:pt idx="2112">
                  <c:v>0.14177899999999999</c:v>
                </c:pt>
                <c:pt idx="2113">
                  <c:v>0.141457</c:v>
                </c:pt>
                <c:pt idx="2114">
                  <c:v>0.141407</c:v>
                </c:pt>
                <c:pt idx="2115">
                  <c:v>0.141093</c:v>
                </c:pt>
                <c:pt idx="2116">
                  <c:v>0.14083399999999999</c:v>
                </c:pt>
                <c:pt idx="2117">
                  <c:v>0.14027600000000001</c:v>
                </c:pt>
                <c:pt idx="2118">
                  <c:v>0.13995199999999999</c:v>
                </c:pt>
                <c:pt idx="2119">
                  <c:v>0.139793</c:v>
                </c:pt>
                <c:pt idx="2120">
                  <c:v>0.13975000000000001</c:v>
                </c:pt>
                <c:pt idx="2121">
                  <c:v>0.13951</c:v>
                </c:pt>
                <c:pt idx="2122">
                  <c:v>0.13941300000000001</c:v>
                </c:pt>
                <c:pt idx="2123">
                  <c:v>0.13911799999999999</c:v>
                </c:pt>
                <c:pt idx="2124">
                  <c:v>0.13883300000000001</c:v>
                </c:pt>
                <c:pt idx="2125">
                  <c:v>0.138321</c:v>
                </c:pt>
                <c:pt idx="2126">
                  <c:v>0.138045</c:v>
                </c:pt>
                <c:pt idx="2127">
                  <c:v>0.13778000000000001</c:v>
                </c:pt>
                <c:pt idx="2128">
                  <c:v>0.13752500000000001</c:v>
                </c:pt>
                <c:pt idx="2129">
                  <c:v>0.13717199999999999</c:v>
                </c:pt>
                <c:pt idx="2130">
                  <c:v>0.137133</c:v>
                </c:pt>
                <c:pt idx="2131">
                  <c:v>0.13714299999999999</c:v>
                </c:pt>
                <c:pt idx="2132">
                  <c:v>0.13669300000000001</c:v>
                </c:pt>
                <c:pt idx="2133">
                  <c:v>0.13638</c:v>
                </c:pt>
                <c:pt idx="2134">
                  <c:v>0.136103</c:v>
                </c:pt>
                <c:pt idx="2135">
                  <c:v>0.13578100000000001</c:v>
                </c:pt>
                <c:pt idx="2136">
                  <c:v>0.13558200000000001</c:v>
                </c:pt>
                <c:pt idx="2137">
                  <c:v>0.135188</c:v>
                </c:pt>
                <c:pt idx="2138">
                  <c:v>0.13495699999999999</c:v>
                </c:pt>
                <c:pt idx="2139">
                  <c:v>0.13472600000000001</c:v>
                </c:pt>
                <c:pt idx="2140">
                  <c:v>0.13476299999999999</c:v>
                </c:pt>
                <c:pt idx="2141">
                  <c:v>0.13419900000000001</c:v>
                </c:pt>
                <c:pt idx="2142">
                  <c:v>0.13390099999999999</c:v>
                </c:pt>
                <c:pt idx="2143">
                  <c:v>0.133828</c:v>
                </c:pt>
                <c:pt idx="2144">
                  <c:v>0.13364899999999999</c:v>
                </c:pt>
                <c:pt idx="2145">
                  <c:v>0.13330900000000001</c:v>
                </c:pt>
                <c:pt idx="2146">
                  <c:v>0.133326</c:v>
                </c:pt>
                <c:pt idx="2147">
                  <c:v>0.13284599999999999</c:v>
                </c:pt>
                <c:pt idx="2148">
                  <c:v>0.132628</c:v>
                </c:pt>
                <c:pt idx="2149">
                  <c:v>0.132464</c:v>
                </c:pt>
                <c:pt idx="2150">
                  <c:v>0.13183900000000001</c:v>
                </c:pt>
                <c:pt idx="2151">
                  <c:v>0.13174</c:v>
                </c:pt>
                <c:pt idx="2152">
                  <c:v>0.13150999999999999</c:v>
                </c:pt>
                <c:pt idx="2153">
                  <c:v>0.13131599999999999</c:v>
                </c:pt>
                <c:pt idx="2154">
                  <c:v>0.131136</c:v>
                </c:pt>
                <c:pt idx="2155">
                  <c:v>0.13084599999999999</c:v>
                </c:pt>
                <c:pt idx="2156">
                  <c:v>0.13053999999999999</c:v>
                </c:pt>
                <c:pt idx="2157">
                  <c:v>0.13022</c:v>
                </c:pt>
                <c:pt idx="2158">
                  <c:v>0.12978100000000001</c:v>
                </c:pt>
                <c:pt idx="2159">
                  <c:v>0.129636</c:v>
                </c:pt>
                <c:pt idx="2160">
                  <c:v>0.12951299999999999</c:v>
                </c:pt>
                <c:pt idx="2161">
                  <c:v>0.12917899999999999</c:v>
                </c:pt>
                <c:pt idx="2162">
                  <c:v>0.12906599999999999</c:v>
                </c:pt>
                <c:pt idx="2163">
                  <c:v>0.12878700000000001</c:v>
                </c:pt>
                <c:pt idx="2164">
                  <c:v>0.12848499999999999</c:v>
                </c:pt>
                <c:pt idx="2165">
                  <c:v>0.12825</c:v>
                </c:pt>
                <c:pt idx="2166">
                  <c:v>0.128025</c:v>
                </c:pt>
                <c:pt idx="2167">
                  <c:v>0.127746</c:v>
                </c:pt>
                <c:pt idx="2168">
                  <c:v>0.12746099999999999</c:v>
                </c:pt>
                <c:pt idx="2169">
                  <c:v>0.12742400000000001</c:v>
                </c:pt>
                <c:pt idx="2170">
                  <c:v>0.126971</c:v>
                </c:pt>
                <c:pt idx="2171">
                  <c:v>0.12676000000000001</c:v>
                </c:pt>
                <c:pt idx="2172">
                  <c:v>0.12651899999999999</c:v>
                </c:pt>
                <c:pt idx="2173">
                  <c:v>0.12621099999999999</c:v>
                </c:pt>
                <c:pt idx="2174">
                  <c:v>0.12575500000000001</c:v>
                </c:pt>
                <c:pt idx="2175">
                  <c:v>0.12553500000000001</c:v>
                </c:pt>
                <c:pt idx="2176">
                  <c:v>0.125365</c:v>
                </c:pt>
                <c:pt idx="2177">
                  <c:v>0.12528</c:v>
                </c:pt>
                <c:pt idx="2178">
                  <c:v>0.12514600000000001</c:v>
                </c:pt>
                <c:pt idx="2179">
                  <c:v>0.124823</c:v>
                </c:pt>
                <c:pt idx="2180">
                  <c:v>0.124457</c:v>
                </c:pt>
                <c:pt idx="2181">
                  <c:v>0.124095</c:v>
                </c:pt>
                <c:pt idx="2182">
                  <c:v>0.123735</c:v>
                </c:pt>
                <c:pt idx="2183">
                  <c:v>0.123436</c:v>
                </c:pt>
                <c:pt idx="2184">
                  <c:v>0.12336999999999999</c:v>
                </c:pt>
                <c:pt idx="2185">
                  <c:v>0.12311800000000001</c:v>
                </c:pt>
                <c:pt idx="2186">
                  <c:v>0.122861</c:v>
                </c:pt>
                <c:pt idx="2187">
                  <c:v>0.12256</c:v>
                </c:pt>
                <c:pt idx="2188">
                  <c:v>0.12246</c:v>
                </c:pt>
                <c:pt idx="2189">
                  <c:v>0.122332</c:v>
                </c:pt>
                <c:pt idx="2190">
                  <c:v>0.12206699999999999</c:v>
                </c:pt>
                <c:pt idx="2191">
                  <c:v>0.121807</c:v>
                </c:pt>
                <c:pt idx="2192">
                  <c:v>0.121543</c:v>
                </c:pt>
                <c:pt idx="2193">
                  <c:v>0.121478</c:v>
                </c:pt>
                <c:pt idx="2194">
                  <c:v>0.12114900000000001</c:v>
                </c:pt>
                <c:pt idx="2195">
                  <c:v>0.121044</c:v>
                </c:pt>
                <c:pt idx="2196">
                  <c:v>0.12067799999999999</c:v>
                </c:pt>
                <c:pt idx="2197">
                  <c:v>0.120421</c:v>
                </c:pt>
                <c:pt idx="2198">
                  <c:v>0.120278</c:v>
                </c:pt>
                <c:pt idx="2199">
                  <c:v>0.119979</c:v>
                </c:pt>
                <c:pt idx="2200">
                  <c:v>0.119825</c:v>
                </c:pt>
                <c:pt idx="2201">
                  <c:v>0.119547</c:v>
                </c:pt>
                <c:pt idx="2202">
                  <c:v>0.119448</c:v>
                </c:pt>
                <c:pt idx="2203">
                  <c:v>0.119397</c:v>
                </c:pt>
                <c:pt idx="2204">
                  <c:v>0.119253</c:v>
                </c:pt>
                <c:pt idx="2205">
                  <c:v>0.11881700000000001</c:v>
                </c:pt>
                <c:pt idx="2206">
                  <c:v>0.118843</c:v>
                </c:pt>
                <c:pt idx="2207">
                  <c:v>0.118562</c:v>
                </c:pt>
                <c:pt idx="2208">
                  <c:v>0.118293</c:v>
                </c:pt>
                <c:pt idx="2209">
                  <c:v>0.118037</c:v>
                </c:pt>
                <c:pt idx="2210">
                  <c:v>0.117964</c:v>
                </c:pt>
                <c:pt idx="2211">
                  <c:v>0.11745</c:v>
                </c:pt>
                <c:pt idx="2212">
                  <c:v>0.11740399999999999</c:v>
                </c:pt>
                <c:pt idx="2213">
                  <c:v>0.11711199999999999</c:v>
                </c:pt>
                <c:pt idx="2214">
                  <c:v>0.116718</c:v>
                </c:pt>
                <c:pt idx="2215">
                  <c:v>0.116537</c:v>
                </c:pt>
                <c:pt idx="2216">
                  <c:v>0.116373</c:v>
                </c:pt>
                <c:pt idx="2217">
                  <c:v>0.116207</c:v>
                </c:pt>
                <c:pt idx="2218">
                  <c:v>0.115965</c:v>
                </c:pt>
                <c:pt idx="2219">
                  <c:v>0.115925</c:v>
                </c:pt>
                <c:pt idx="2220">
                  <c:v>0.115563</c:v>
                </c:pt>
                <c:pt idx="2221">
                  <c:v>0.115426</c:v>
                </c:pt>
                <c:pt idx="2222">
                  <c:v>0.11541</c:v>
                </c:pt>
                <c:pt idx="2223">
                  <c:v>0.115041</c:v>
                </c:pt>
                <c:pt idx="2224">
                  <c:v>0.114814</c:v>
                </c:pt>
                <c:pt idx="2225">
                  <c:v>0.11471199999999999</c:v>
                </c:pt>
                <c:pt idx="2226">
                  <c:v>0.11455799999999999</c:v>
                </c:pt>
                <c:pt idx="2227">
                  <c:v>0.11423800000000001</c:v>
                </c:pt>
                <c:pt idx="2228">
                  <c:v>0.11390400000000001</c:v>
                </c:pt>
                <c:pt idx="2229">
                  <c:v>0.113732</c:v>
                </c:pt>
                <c:pt idx="2230">
                  <c:v>0.113513</c:v>
                </c:pt>
                <c:pt idx="2231">
                  <c:v>0.113495</c:v>
                </c:pt>
                <c:pt idx="2232">
                  <c:v>0.113265</c:v>
                </c:pt>
                <c:pt idx="2233">
                  <c:v>0.11283899999999999</c:v>
                </c:pt>
                <c:pt idx="2234">
                  <c:v>0.112469</c:v>
                </c:pt>
                <c:pt idx="2235">
                  <c:v>0.112346</c:v>
                </c:pt>
                <c:pt idx="2236">
                  <c:v>0.112139</c:v>
                </c:pt>
                <c:pt idx="2237">
                  <c:v>0.11168400000000001</c:v>
                </c:pt>
                <c:pt idx="2238">
                  <c:v>0.11150500000000001</c:v>
                </c:pt>
                <c:pt idx="2239">
                  <c:v>0.111413</c:v>
                </c:pt>
                <c:pt idx="2240">
                  <c:v>0.111161</c:v>
                </c:pt>
                <c:pt idx="2241">
                  <c:v>0.110864</c:v>
                </c:pt>
                <c:pt idx="2242">
                  <c:v>0.110758</c:v>
                </c:pt>
                <c:pt idx="2243">
                  <c:v>0.110454</c:v>
                </c:pt>
                <c:pt idx="2244">
                  <c:v>0.110177</c:v>
                </c:pt>
                <c:pt idx="2245">
                  <c:v>0.110032</c:v>
                </c:pt>
                <c:pt idx="2246">
                  <c:v>0.10953599999999999</c:v>
                </c:pt>
                <c:pt idx="2247">
                  <c:v>0.109375</c:v>
                </c:pt>
                <c:pt idx="2248">
                  <c:v>0.109359</c:v>
                </c:pt>
                <c:pt idx="2249">
                  <c:v>0.109012</c:v>
                </c:pt>
                <c:pt idx="2250">
                  <c:v>0.10885400000000001</c:v>
                </c:pt>
                <c:pt idx="2251">
                  <c:v>0.108795</c:v>
                </c:pt>
                <c:pt idx="2252">
                  <c:v>0.108496</c:v>
                </c:pt>
                <c:pt idx="2253">
                  <c:v>0.10829900000000001</c:v>
                </c:pt>
                <c:pt idx="2254">
                  <c:v>0.108108</c:v>
                </c:pt>
                <c:pt idx="2255">
                  <c:v>0.107867</c:v>
                </c:pt>
                <c:pt idx="2256">
                  <c:v>0.10760500000000001</c:v>
                </c:pt>
                <c:pt idx="2257">
                  <c:v>0.10750700000000001</c:v>
                </c:pt>
                <c:pt idx="2258">
                  <c:v>0.10728</c:v>
                </c:pt>
                <c:pt idx="2259">
                  <c:v>0.107071</c:v>
                </c:pt>
                <c:pt idx="2260">
                  <c:v>0.10698100000000001</c:v>
                </c:pt>
                <c:pt idx="2261">
                  <c:v>0.10682</c:v>
                </c:pt>
                <c:pt idx="2262">
                  <c:v>0.106598</c:v>
                </c:pt>
                <c:pt idx="2263">
                  <c:v>0.106431</c:v>
                </c:pt>
                <c:pt idx="2264">
                  <c:v>0.106403</c:v>
                </c:pt>
                <c:pt idx="2265">
                  <c:v>0.106202</c:v>
                </c:pt>
                <c:pt idx="2266">
                  <c:v>0.10599</c:v>
                </c:pt>
                <c:pt idx="2267">
                  <c:v>0.10578700000000001</c:v>
                </c:pt>
                <c:pt idx="2268">
                  <c:v>0.10545599999999999</c:v>
                </c:pt>
                <c:pt idx="2269">
                  <c:v>0.105419</c:v>
                </c:pt>
                <c:pt idx="2270">
                  <c:v>0.10531799999999999</c:v>
                </c:pt>
                <c:pt idx="2271">
                  <c:v>0.10523200000000001</c:v>
                </c:pt>
                <c:pt idx="2272">
                  <c:v>0.104959</c:v>
                </c:pt>
                <c:pt idx="2273">
                  <c:v>0.10490099999999999</c:v>
                </c:pt>
                <c:pt idx="2274">
                  <c:v>0.104632</c:v>
                </c:pt>
                <c:pt idx="2275">
                  <c:v>0.10462</c:v>
                </c:pt>
                <c:pt idx="2276">
                  <c:v>0.104421</c:v>
                </c:pt>
                <c:pt idx="2277">
                  <c:v>0.104307</c:v>
                </c:pt>
                <c:pt idx="2278">
                  <c:v>0.103911</c:v>
                </c:pt>
                <c:pt idx="2279">
                  <c:v>0.10380399999999999</c:v>
                </c:pt>
                <c:pt idx="2280">
                  <c:v>0.103718</c:v>
                </c:pt>
                <c:pt idx="2281">
                  <c:v>0.103496</c:v>
                </c:pt>
                <c:pt idx="2282">
                  <c:v>0.103272</c:v>
                </c:pt>
                <c:pt idx="2283">
                  <c:v>0.103172</c:v>
                </c:pt>
                <c:pt idx="2284">
                  <c:v>0.102962</c:v>
                </c:pt>
                <c:pt idx="2285">
                  <c:v>0.102933</c:v>
                </c:pt>
                <c:pt idx="2286">
                  <c:v>0.10263600000000001</c:v>
                </c:pt>
                <c:pt idx="2287">
                  <c:v>0.102413</c:v>
                </c:pt>
                <c:pt idx="2288">
                  <c:v>0.102162</c:v>
                </c:pt>
                <c:pt idx="2289">
                  <c:v>0.101976</c:v>
                </c:pt>
                <c:pt idx="2290">
                  <c:v>0.101981</c:v>
                </c:pt>
                <c:pt idx="2291">
                  <c:v>0.101802</c:v>
                </c:pt>
                <c:pt idx="2292">
                  <c:v>0.101617</c:v>
                </c:pt>
                <c:pt idx="2293">
                  <c:v>0.101433</c:v>
                </c:pt>
                <c:pt idx="2294">
                  <c:v>0.101399</c:v>
                </c:pt>
                <c:pt idx="2295">
                  <c:v>0.101185</c:v>
                </c:pt>
                <c:pt idx="2296">
                  <c:v>0.100854</c:v>
                </c:pt>
                <c:pt idx="2297">
                  <c:v>0.100896</c:v>
                </c:pt>
                <c:pt idx="2298">
                  <c:v>0.100623</c:v>
                </c:pt>
                <c:pt idx="2299">
                  <c:v>0.100496</c:v>
                </c:pt>
                <c:pt idx="2300">
                  <c:v>0.10022300000000001</c:v>
                </c:pt>
                <c:pt idx="2301">
                  <c:v>0.100213</c:v>
                </c:pt>
                <c:pt idx="2302">
                  <c:v>9.9944000000000005E-2</c:v>
                </c:pt>
                <c:pt idx="2303">
                  <c:v>9.9767999999999996E-2</c:v>
                </c:pt>
                <c:pt idx="2304">
                  <c:v>9.9614999999999995E-2</c:v>
                </c:pt>
                <c:pt idx="2305">
                  <c:v>9.9358000000000002E-2</c:v>
                </c:pt>
                <c:pt idx="2306">
                  <c:v>9.9048999999999998E-2</c:v>
                </c:pt>
                <c:pt idx="2307">
                  <c:v>9.8723000000000005E-2</c:v>
                </c:pt>
                <c:pt idx="2308">
                  <c:v>9.8630999999999996E-2</c:v>
                </c:pt>
                <c:pt idx="2309">
                  <c:v>9.8500000000000004E-2</c:v>
                </c:pt>
                <c:pt idx="2310">
                  <c:v>9.8168000000000005E-2</c:v>
                </c:pt>
                <c:pt idx="2311">
                  <c:v>9.8179000000000002E-2</c:v>
                </c:pt>
                <c:pt idx="2312">
                  <c:v>9.8209000000000005E-2</c:v>
                </c:pt>
                <c:pt idx="2313">
                  <c:v>9.8016000000000006E-2</c:v>
                </c:pt>
                <c:pt idx="2314">
                  <c:v>9.7754999999999995E-2</c:v>
                </c:pt>
                <c:pt idx="2315">
                  <c:v>9.7561999999999996E-2</c:v>
                </c:pt>
                <c:pt idx="2316">
                  <c:v>9.7361000000000003E-2</c:v>
                </c:pt>
                <c:pt idx="2317">
                  <c:v>9.7014000000000003E-2</c:v>
                </c:pt>
                <c:pt idx="2318">
                  <c:v>9.6785999999999997E-2</c:v>
                </c:pt>
                <c:pt idx="2319">
                  <c:v>9.6735000000000002E-2</c:v>
                </c:pt>
                <c:pt idx="2320">
                  <c:v>9.6606999999999998E-2</c:v>
                </c:pt>
                <c:pt idx="2321">
                  <c:v>9.6571000000000004E-2</c:v>
                </c:pt>
                <c:pt idx="2322">
                  <c:v>9.6341999999999997E-2</c:v>
                </c:pt>
                <c:pt idx="2323">
                  <c:v>9.6203999999999998E-2</c:v>
                </c:pt>
                <c:pt idx="2324">
                  <c:v>9.6105999999999997E-2</c:v>
                </c:pt>
                <c:pt idx="2325">
                  <c:v>9.6001000000000003E-2</c:v>
                </c:pt>
                <c:pt idx="2326">
                  <c:v>9.5731999999999998E-2</c:v>
                </c:pt>
                <c:pt idx="2327">
                  <c:v>9.5606999999999998E-2</c:v>
                </c:pt>
                <c:pt idx="2328">
                  <c:v>9.5509999999999998E-2</c:v>
                </c:pt>
                <c:pt idx="2329">
                  <c:v>9.5019000000000006E-2</c:v>
                </c:pt>
                <c:pt idx="2330">
                  <c:v>9.4995999999999997E-2</c:v>
                </c:pt>
                <c:pt idx="2331">
                  <c:v>9.5022999999999996E-2</c:v>
                </c:pt>
                <c:pt idx="2332">
                  <c:v>9.4871999999999998E-2</c:v>
                </c:pt>
                <c:pt idx="2333">
                  <c:v>9.4799999999999995E-2</c:v>
                </c:pt>
                <c:pt idx="2334">
                  <c:v>9.4671000000000005E-2</c:v>
                </c:pt>
                <c:pt idx="2335">
                  <c:v>9.4377000000000003E-2</c:v>
                </c:pt>
                <c:pt idx="2336">
                  <c:v>9.4223000000000001E-2</c:v>
                </c:pt>
                <c:pt idx="2337">
                  <c:v>9.4052999999999998E-2</c:v>
                </c:pt>
                <c:pt idx="2338">
                  <c:v>9.3969999999999998E-2</c:v>
                </c:pt>
                <c:pt idx="2339">
                  <c:v>9.4037999999999997E-2</c:v>
                </c:pt>
                <c:pt idx="2340">
                  <c:v>9.3886999999999998E-2</c:v>
                </c:pt>
                <c:pt idx="2341">
                  <c:v>9.3648999999999996E-2</c:v>
                </c:pt>
                <c:pt idx="2342">
                  <c:v>9.3472E-2</c:v>
                </c:pt>
                <c:pt idx="2343">
                  <c:v>9.3128000000000002E-2</c:v>
                </c:pt>
                <c:pt idx="2344">
                  <c:v>9.2926999999999996E-2</c:v>
                </c:pt>
                <c:pt idx="2345">
                  <c:v>9.2931E-2</c:v>
                </c:pt>
                <c:pt idx="2346">
                  <c:v>9.2860999999999999E-2</c:v>
                </c:pt>
                <c:pt idx="2347">
                  <c:v>9.2580999999999997E-2</c:v>
                </c:pt>
                <c:pt idx="2348">
                  <c:v>9.2415999999999998E-2</c:v>
                </c:pt>
                <c:pt idx="2349">
                  <c:v>9.2227000000000003E-2</c:v>
                </c:pt>
                <c:pt idx="2350">
                  <c:v>9.2229000000000005E-2</c:v>
                </c:pt>
                <c:pt idx="2351">
                  <c:v>9.1958999999999999E-2</c:v>
                </c:pt>
                <c:pt idx="2352">
                  <c:v>9.1620999999999994E-2</c:v>
                </c:pt>
                <c:pt idx="2353">
                  <c:v>9.1816999999999996E-2</c:v>
                </c:pt>
                <c:pt idx="2354">
                  <c:v>9.1551999999999994E-2</c:v>
                </c:pt>
                <c:pt idx="2355">
                  <c:v>9.1446E-2</c:v>
                </c:pt>
                <c:pt idx="2356">
                  <c:v>9.1244000000000006E-2</c:v>
                </c:pt>
                <c:pt idx="2357">
                  <c:v>9.1064999999999993E-2</c:v>
                </c:pt>
                <c:pt idx="2358">
                  <c:v>9.0912999999999994E-2</c:v>
                </c:pt>
                <c:pt idx="2359">
                  <c:v>9.0782000000000002E-2</c:v>
                </c:pt>
                <c:pt idx="2360">
                  <c:v>9.0715000000000004E-2</c:v>
                </c:pt>
                <c:pt idx="2361">
                  <c:v>9.0528999999999998E-2</c:v>
                </c:pt>
                <c:pt idx="2362">
                  <c:v>9.0427999999999994E-2</c:v>
                </c:pt>
                <c:pt idx="2363">
                  <c:v>9.0173000000000003E-2</c:v>
                </c:pt>
                <c:pt idx="2364">
                  <c:v>8.9620000000000005E-2</c:v>
                </c:pt>
                <c:pt idx="2365">
                  <c:v>8.9694999999999997E-2</c:v>
                </c:pt>
                <c:pt idx="2366">
                  <c:v>8.9568999999999996E-2</c:v>
                </c:pt>
                <c:pt idx="2367">
                  <c:v>8.9296E-2</c:v>
                </c:pt>
                <c:pt idx="2368">
                  <c:v>8.9127999999999999E-2</c:v>
                </c:pt>
                <c:pt idx="2369">
                  <c:v>8.9070999999999997E-2</c:v>
                </c:pt>
                <c:pt idx="2370">
                  <c:v>8.8978000000000002E-2</c:v>
                </c:pt>
                <c:pt idx="2371">
                  <c:v>8.8641999999999999E-2</c:v>
                </c:pt>
                <c:pt idx="2372">
                  <c:v>8.8605000000000003E-2</c:v>
                </c:pt>
                <c:pt idx="2373">
                  <c:v>8.8388999999999995E-2</c:v>
                </c:pt>
                <c:pt idx="2374">
                  <c:v>8.8153999999999996E-2</c:v>
                </c:pt>
                <c:pt idx="2375">
                  <c:v>8.8109999999999994E-2</c:v>
                </c:pt>
                <c:pt idx="2376">
                  <c:v>8.7816000000000005E-2</c:v>
                </c:pt>
                <c:pt idx="2377">
                  <c:v>8.7647000000000003E-2</c:v>
                </c:pt>
                <c:pt idx="2378">
                  <c:v>8.7488999999999997E-2</c:v>
                </c:pt>
                <c:pt idx="2379">
                  <c:v>8.7504999999999999E-2</c:v>
                </c:pt>
                <c:pt idx="2380">
                  <c:v>8.7254999999999999E-2</c:v>
                </c:pt>
                <c:pt idx="2381">
                  <c:v>8.7022000000000002E-2</c:v>
                </c:pt>
                <c:pt idx="2382">
                  <c:v>8.6900000000000005E-2</c:v>
                </c:pt>
                <c:pt idx="2383">
                  <c:v>8.6876999999999996E-2</c:v>
                </c:pt>
                <c:pt idx="2384">
                  <c:v>8.6724999999999997E-2</c:v>
                </c:pt>
                <c:pt idx="2385">
                  <c:v>8.6626999999999996E-2</c:v>
                </c:pt>
                <c:pt idx="2386">
                  <c:v>8.6433999999999997E-2</c:v>
                </c:pt>
                <c:pt idx="2387">
                  <c:v>8.6165000000000005E-2</c:v>
                </c:pt>
                <c:pt idx="2388">
                  <c:v>8.5947999999999997E-2</c:v>
                </c:pt>
                <c:pt idx="2389">
                  <c:v>8.5985000000000006E-2</c:v>
                </c:pt>
                <c:pt idx="2390">
                  <c:v>8.5833000000000007E-2</c:v>
                </c:pt>
                <c:pt idx="2391">
                  <c:v>8.5860000000000006E-2</c:v>
                </c:pt>
                <c:pt idx="2392">
                  <c:v>8.5733000000000004E-2</c:v>
                </c:pt>
                <c:pt idx="2393">
                  <c:v>8.5377999999999996E-2</c:v>
                </c:pt>
                <c:pt idx="2394">
                  <c:v>8.5137000000000004E-2</c:v>
                </c:pt>
                <c:pt idx="2395">
                  <c:v>8.4810999999999998E-2</c:v>
                </c:pt>
                <c:pt idx="2396">
                  <c:v>8.4661E-2</c:v>
                </c:pt>
                <c:pt idx="2397">
                  <c:v>8.4501000000000007E-2</c:v>
                </c:pt>
                <c:pt idx="2398">
                  <c:v>8.4453E-2</c:v>
                </c:pt>
                <c:pt idx="2399">
                  <c:v>8.4346000000000004E-2</c:v>
                </c:pt>
                <c:pt idx="2400">
                  <c:v>8.4332000000000004E-2</c:v>
                </c:pt>
                <c:pt idx="2401">
                  <c:v>8.4111000000000005E-2</c:v>
                </c:pt>
                <c:pt idx="2402">
                  <c:v>8.4178000000000003E-2</c:v>
                </c:pt>
                <c:pt idx="2403">
                  <c:v>8.3909999999999998E-2</c:v>
                </c:pt>
                <c:pt idx="2404">
                  <c:v>8.3683999999999995E-2</c:v>
                </c:pt>
                <c:pt idx="2405">
                  <c:v>8.3512000000000003E-2</c:v>
                </c:pt>
                <c:pt idx="2406">
                  <c:v>8.3315E-2</c:v>
                </c:pt>
                <c:pt idx="2407">
                  <c:v>8.3199999999999996E-2</c:v>
                </c:pt>
                <c:pt idx="2408">
                  <c:v>8.2964999999999997E-2</c:v>
                </c:pt>
                <c:pt idx="2409">
                  <c:v>8.2811999999999997E-2</c:v>
                </c:pt>
                <c:pt idx="2410">
                  <c:v>8.2593E-2</c:v>
                </c:pt>
                <c:pt idx="2411">
                  <c:v>8.2611000000000004E-2</c:v>
                </c:pt>
                <c:pt idx="2412">
                  <c:v>8.2226999999999995E-2</c:v>
                </c:pt>
                <c:pt idx="2413">
                  <c:v>8.2281000000000007E-2</c:v>
                </c:pt>
                <c:pt idx="2414">
                  <c:v>8.2101999999999994E-2</c:v>
                </c:pt>
                <c:pt idx="2415">
                  <c:v>8.2014000000000004E-2</c:v>
                </c:pt>
                <c:pt idx="2416">
                  <c:v>8.1933000000000006E-2</c:v>
                </c:pt>
                <c:pt idx="2417">
                  <c:v>8.1811999999999996E-2</c:v>
                </c:pt>
                <c:pt idx="2418">
                  <c:v>8.1416000000000002E-2</c:v>
                </c:pt>
                <c:pt idx="2419">
                  <c:v>8.1426999999999999E-2</c:v>
                </c:pt>
                <c:pt idx="2420">
                  <c:v>8.1209000000000003E-2</c:v>
                </c:pt>
                <c:pt idx="2421">
                  <c:v>8.0993999999999997E-2</c:v>
                </c:pt>
                <c:pt idx="2422">
                  <c:v>8.0932000000000004E-2</c:v>
                </c:pt>
                <c:pt idx="2423">
                  <c:v>8.0698000000000006E-2</c:v>
                </c:pt>
                <c:pt idx="2424">
                  <c:v>8.0739000000000005E-2</c:v>
                </c:pt>
                <c:pt idx="2425">
                  <c:v>8.0696000000000004E-2</c:v>
                </c:pt>
                <c:pt idx="2426">
                  <c:v>8.0561999999999995E-2</c:v>
                </c:pt>
                <c:pt idx="2427">
                  <c:v>8.0214999999999995E-2</c:v>
                </c:pt>
                <c:pt idx="2428">
                  <c:v>8.0051999999999998E-2</c:v>
                </c:pt>
                <c:pt idx="2429">
                  <c:v>7.9911999999999997E-2</c:v>
                </c:pt>
                <c:pt idx="2430">
                  <c:v>7.9621999999999998E-2</c:v>
                </c:pt>
                <c:pt idx="2431">
                  <c:v>7.9475000000000004E-2</c:v>
                </c:pt>
                <c:pt idx="2432">
                  <c:v>7.9223000000000002E-2</c:v>
                </c:pt>
                <c:pt idx="2433">
                  <c:v>7.9004000000000005E-2</c:v>
                </c:pt>
                <c:pt idx="2434">
                  <c:v>7.9071000000000002E-2</c:v>
                </c:pt>
                <c:pt idx="2435">
                  <c:v>7.8969999999999999E-2</c:v>
                </c:pt>
                <c:pt idx="2436">
                  <c:v>7.8918000000000002E-2</c:v>
                </c:pt>
                <c:pt idx="2437">
                  <c:v>7.8845999999999999E-2</c:v>
                </c:pt>
                <c:pt idx="2438">
                  <c:v>7.8740000000000004E-2</c:v>
                </c:pt>
                <c:pt idx="2439">
                  <c:v>7.8266000000000002E-2</c:v>
                </c:pt>
                <c:pt idx="2440">
                  <c:v>7.7840999999999994E-2</c:v>
                </c:pt>
                <c:pt idx="2441">
                  <c:v>7.7880000000000005E-2</c:v>
                </c:pt>
                <c:pt idx="2442">
                  <c:v>7.7480999999999994E-2</c:v>
                </c:pt>
                <c:pt idx="2443">
                  <c:v>7.7479999999999993E-2</c:v>
                </c:pt>
                <c:pt idx="2444">
                  <c:v>7.7349000000000001E-2</c:v>
                </c:pt>
                <c:pt idx="2445">
                  <c:v>7.7327000000000007E-2</c:v>
                </c:pt>
                <c:pt idx="2446">
                  <c:v>7.7007999999999993E-2</c:v>
                </c:pt>
                <c:pt idx="2447">
                  <c:v>7.6909000000000005E-2</c:v>
                </c:pt>
                <c:pt idx="2448">
                  <c:v>7.6656000000000002E-2</c:v>
                </c:pt>
                <c:pt idx="2449">
                  <c:v>7.6333999999999999E-2</c:v>
                </c:pt>
                <c:pt idx="2450">
                  <c:v>7.6214000000000004E-2</c:v>
                </c:pt>
                <c:pt idx="2451">
                  <c:v>7.6000999999999999E-2</c:v>
                </c:pt>
                <c:pt idx="2452">
                  <c:v>7.5673000000000004E-2</c:v>
                </c:pt>
                <c:pt idx="2453">
                  <c:v>7.5430999999999998E-2</c:v>
                </c:pt>
                <c:pt idx="2454">
                  <c:v>7.5481000000000006E-2</c:v>
                </c:pt>
                <c:pt idx="2455">
                  <c:v>7.5531000000000001E-2</c:v>
                </c:pt>
                <c:pt idx="2456">
                  <c:v>7.5270000000000004E-2</c:v>
                </c:pt>
                <c:pt idx="2457">
                  <c:v>7.5247999999999995E-2</c:v>
                </c:pt>
                <c:pt idx="2458">
                  <c:v>7.4934000000000001E-2</c:v>
                </c:pt>
                <c:pt idx="2459">
                  <c:v>7.4792999999999998E-2</c:v>
                </c:pt>
                <c:pt idx="2460">
                  <c:v>7.4551000000000006E-2</c:v>
                </c:pt>
                <c:pt idx="2461">
                  <c:v>7.4387999999999996E-2</c:v>
                </c:pt>
                <c:pt idx="2462">
                  <c:v>7.4329000000000006E-2</c:v>
                </c:pt>
                <c:pt idx="2463">
                  <c:v>7.4286000000000005E-2</c:v>
                </c:pt>
                <c:pt idx="2464">
                  <c:v>7.3915999999999996E-2</c:v>
                </c:pt>
                <c:pt idx="2465">
                  <c:v>7.3797000000000001E-2</c:v>
                </c:pt>
                <c:pt idx="2466">
                  <c:v>7.3757000000000003E-2</c:v>
                </c:pt>
                <c:pt idx="2467">
                  <c:v>7.3746999999999993E-2</c:v>
                </c:pt>
                <c:pt idx="2468">
                  <c:v>7.3497999999999994E-2</c:v>
                </c:pt>
                <c:pt idx="2469">
                  <c:v>7.3576000000000003E-2</c:v>
                </c:pt>
                <c:pt idx="2470">
                  <c:v>7.3463000000000001E-2</c:v>
                </c:pt>
                <c:pt idx="2471">
                  <c:v>7.3306999999999997E-2</c:v>
                </c:pt>
                <c:pt idx="2472">
                  <c:v>7.3127999999999999E-2</c:v>
                </c:pt>
                <c:pt idx="2473">
                  <c:v>7.2867000000000001E-2</c:v>
                </c:pt>
                <c:pt idx="2474">
                  <c:v>7.2599999999999998E-2</c:v>
                </c:pt>
                <c:pt idx="2475">
                  <c:v>7.2489999999999999E-2</c:v>
                </c:pt>
                <c:pt idx="2476">
                  <c:v>7.2395000000000001E-2</c:v>
                </c:pt>
                <c:pt idx="2477">
                  <c:v>7.2349999999999998E-2</c:v>
                </c:pt>
                <c:pt idx="2478">
                  <c:v>7.2266999999999998E-2</c:v>
                </c:pt>
                <c:pt idx="2479">
                  <c:v>7.2141999999999998E-2</c:v>
                </c:pt>
                <c:pt idx="2480">
                  <c:v>7.2077000000000002E-2</c:v>
                </c:pt>
                <c:pt idx="2481">
                  <c:v>7.1890999999999997E-2</c:v>
                </c:pt>
                <c:pt idx="2482">
                  <c:v>7.1833999999999995E-2</c:v>
                </c:pt>
                <c:pt idx="2483">
                  <c:v>7.1790999999999994E-2</c:v>
                </c:pt>
                <c:pt idx="2484">
                  <c:v>7.1635000000000004E-2</c:v>
                </c:pt>
                <c:pt idx="2485">
                  <c:v>7.1589E-2</c:v>
                </c:pt>
                <c:pt idx="2486">
                  <c:v>7.1334999999999996E-2</c:v>
                </c:pt>
                <c:pt idx="2487">
                  <c:v>7.1138000000000007E-2</c:v>
                </c:pt>
                <c:pt idx="2488">
                  <c:v>7.0954000000000003E-2</c:v>
                </c:pt>
                <c:pt idx="2489">
                  <c:v>7.0934999999999998E-2</c:v>
                </c:pt>
                <c:pt idx="2490">
                  <c:v>7.0804000000000006E-2</c:v>
                </c:pt>
                <c:pt idx="2491">
                  <c:v>7.0858000000000004E-2</c:v>
                </c:pt>
                <c:pt idx="2492">
                  <c:v>7.0540000000000005E-2</c:v>
                </c:pt>
                <c:pt idx="2493">
                  <c:v>7.0568000000000006E-2</c:v>
                </c:pt>
                <c:pt idx="2494">
                  <c:v>7.0627999999999996E-2</c:v>
                </c:pt>
                <c:pt idx="2495">
                  <c:v>7.0535E-2</c:v>
                </c:pt>
                <c:pt idx="2496">
                  <c:v>7.0146E-2</c:v>
                </c:pt>
                <c:pt idx="2497">
                  <c:v>7.0215E-2</c:v>
                </c:pt>
                <c:pt idx="2498">
                  <c:v>6.9958999999999993E-2</c:v>
                </c:pt>
                <c:pt idx="2499">
                  <c:v>6.9956000000000004E-2</c:v>
                </c:pt>
                <c:pt idx="2500">
                  <c:v>6.973300000000000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FC1-439F-91CB-F022EC08FFFD}"/>
            </c:ext>
          </c:extLst>
        </c:ser>
        <c:ser>
          <c:idx val="5"/>
          <c:order val="5"/>
          <c:tx>
            <c:v>pH 9.83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G$1:$G$2501</c:f>
              <c:numCache>
                <c:formatCode>General</c:formatCode>
                <c:ptCount val="2501"/>
                <c:pt idx="0">
                  <c:v>1.147654</c:v>
                </c:pt>
                <c:pt idx="1">
                  <c:v>1.1369899999999999</c:v>
                </c:pt>
                <c:pt idx="2">
                  <c:v>1.1320680000000001</c:v>
                </c:pt>
                <c:pt idx="3">
                  <c:v>1.1235949999999999</c:v>
                </c:pt>
                <c:pt idx="4">
                  <c:v>1.1200600000000001</c:v>
                </c:pt>
                <c:pt idx="5">
                  <c:v>1.109648</c:v>
                </c:pt>
                <c:pt idx="6">
                  <c:v>1.1115699999999999</c:v>
                </c:pt>
                <c:pt idx="7">
                  <c:v>1.1082399999999999</c:v>
                </c:pt>
                <c:pt idx="8">
                  <c:v>1.0966659999999999</c:v>
                </c:pt>
                <c:pt idx="9">
                  <c:v>1.089963</c:v>
                </c:pt>
                <c:pt idx="10">
                  <c:v>1.0848059999999999</c:v>
                </c:pt>
                <c:pt idx="11">
                  <c:v>1.0835870000000001</c:v>
                </c:pt>
                <c:pt idx="12">
                  <c:v>1.0765400000000001</c:v>
                </c:pt>
                <c:pt idx="13">
                  <c:v>1.069515</c:v>
                </c:pt>
                <c:pt idx="14">
                  <c:v>1.0661890000000001</c:v>
                </c:pt>
                <c:pt idx="15">
                  <c:v>1.05959</c:v>
                </c:pt>
                <c:pt idx="16">
                  <c:v>1.0565389999999999</c:v>
                </c:pt>
                <c:pt idx="17">
                  <c:v>1.050225</c:v>
                </c:pt>
                <c:pt idx="18">
                  <c:v>1.0489580000000001</c:v>
                </c:pt>
                <c:pt idx="19">
                  <c:v>1.038683</c:v>
                </c:pt>
                <c:pt idx="20">
                  <c:v>1.035026</c:v>
                </c:pt>
                <c:pt idx="21">
                  <c:v>1.031776</c:v>
                </c:pt>
                <c:pt idx="22">
                  <c:v>1.025612</c:v>
                </c:pt>
                <c:pt idx="23">
                  <c:v>1.023307</c:v>
                </c:pt>
                <c:pt idx="24">
                  <c:v>1.0205070000000001</c:v>
                </c:pt>
                <c:pt idx="25">
                  <c:v>1.0122949999999999</c:v>
                </c:pt>
                <c:pt idx="26">
                  <c:v>1.007636</c:v>
                </c:pt>
                <c:pt idx="27">
                  <c:v>1.002985</c:v>
                </c:pt>
                <c:pt idx="28">
                  <c:v>0.999448</c:v>
                </c:pt>
                <c:pt idx="29">
                  <c:v>0.99282400000000004</c:v>
                </c:pt>
                <c:pt idx="30">
                  <c:v>0.98920699999999995</c:v>
                </c:pt>
                <c:pt idx="31">
                  <c:v>0.98848599999999998</c:v>
                </c:pt>
                <c:pt idx="32">
                  <c:v>0.98333700000000002</c:v>
                </c:pt>
                <c:pt idx="33">
                  <c:v>0.97754799999999997</c:v>
                </c:pt>
                <c:pt idx="34">
                  <c:v>0.96941999999999995</c:v>
                </c:pt>
                <c:pt idx="35">
                  <c:v>0.967001</c:v>
                </c:pt>
                <c:pt idx="36">
                  <c:v>0.96560299999999999</c:v>
                </c:pt>
                <c:pt idx="37">
                  <c:v>0.95890600000000004</c:v>
                </c:pt>
                <c:pt idx="38">
                  <c:v>0.95557400000000003</c:v>
                </c:pt>
                <c:pt idx="39">
                  <c:v>0.95204200000000005</c:v>
                </c:pt>
                <c:pt idx="40">
                  <c:v>0.95099500000000003</c:v>
                </c:pt>
                <c:pt idx="41">
                  <c:v>0.94408099999999995</c:v>
                </c:pt>
                <c:pt idx="42">
                  <c:v>0.93960600000000005</c:v>
                </c:pt>
                <c:pt idx="43">
                  <c:v>0.93683099999999997</c:v>
                </c:pt>
                <c:pt idx="44">
                  <c:v>0.93144099999999996</c:v>
                </c:pt>
                <c:pt idx="45">
                  <c:v>0.928091</c:v>
                </c:pt>
                <c:pt idx="46">
                  <c:v>0.92094799999999999</c:v>
                </c:pt>
                <c:pt idx="47">
                  <c:v>0.91676599999999997</c:v>
                </c:pt>
                <c:pt idx="48">
                  <c:v>0.91406100000000001</c:v>
                </c:pt>
                <c:pt idx="49">
                  <c:v>0.90961899999999996</c:v>
                </c:pt>
                <c:pt idx="50">
                  <c:v>0.90525299999999997</c:v>
                </c:pt>
                <c:pt idx="51">
                  <c:v>0.90308500000000003</c:v>
                </c:pt>
                <c:pt idx="52">
                  <c:v>0.89961800000000003</c:v>
                </c:pt>
                <c:pt idx="53">
                  <c:v>0.89571699999999999</c:v>
                </c:pt>
                <c:pt idx="54">
                  <c:v>0.89251599999999998</c:v>
                </c:pt>
                <c:pt idx="55">
                  <c:v>0.88680199999999998</c:v>
                </c:pt>
                <c:pt idx="56">
                  <c:v>0.88285000000000002</c:v>
                </c:pt>
                <c:pt idx="57">
                  <c:v>0.88118300000000005</c:v>
                </c:pt>
                <c:pt idx="58">
                  <c:v>0.875336</c:v>
                </c:pt>
                <c:pt idx="59">
                  <c:v>0.87143199999999998</c:v>
                </c:pt>
                <c:pt idx="60">
                  <c:v>0.86954900000000002</c:v>
                </c:pt>
                <c:pt idx="61">
                  <c:v>0.86460400000000004</c:v>
                </c:pt>
                <c:pt idx="62">
                  <c:v>0.86246800000000001</c:v>
                </c:pt>
                <c:pt idx="63">
                  <c:v>0.85819400000000001</c:v>
                </c:pt>
                <c:pt idx="64">
                  <c:v>0.85378600000000004</c:v>
                </c:pt>
                <c:pt idx="65">
                  <c:v>0.85096099999999997</c:v>
                </c:pt>
                <c:pt idx="66">
                  <c:v>0.84775400000000001</c:v>
                </c:pt>
                <c:pt idx="67">
                  <c:v>0.84294999999999998</c:v>
                </c:pt>
                <c:pt idx="68">
                  <c:v>0.841333</c:v>
                </c:pt>
                <c:pt idx="69">
                  <c:v>0.83825899999999998</c:v>
                </c:pt>
                <c:pt idx="70">
                  <c:v>0.83563100000000001</c:v>
                </c:pt>
                <c:pt idx="71">
                  <c:v>0.83179499999999995</c:v>
                </c:pt>
                <c:pt idx="72">
                  <c:v>0.83120099999999997</c:v>
                </c:pt>
                <c:pt idx="73">
                  <c:v>0.82704800000000001</c:v>
                </c:pt>
                <c:pt idx="74">
                  <c:v>0.823685</c:v>
                </c:pt>
                <c:pt idx="75">
                  <c:v>0.81954300000000002</c:v>
                </c:pt>
                <c:pt idx="76">
                  <c:v>0.81725199999999998</c:v>
                </c:pt>
                <c:pt idx="77">
                  <c:v>0.814558</c:v>
                </c:pt>
                <c:pt idx="78">
                  <c:v>0.81046600000000002</c:v>
                </c:pt>
                <c:pt idx="79">
                  <c:v>0.80797200000000002</c:v>
                </c:pt>
                <c:pt idx="80">
                  <c:v>0.80284900000000003</c:v>
                </c:pt>
                <c:pt idx="81">
                  <c:v>0.80258799999999997</c:v>
                </c:pt>
                <c:pt idx="82">
                  <c:v>0.79668799999999995</c:v>
                </c:pt>
                <c:pt idx="83">
                  <c:v>0.79499200000000003</c:v>
                </c:pt>
                <c:pt idx="84">
                  <c:v>0.79112000000000005</c:v>
                </c:pt>
                <c:pt idx="85">
                  <c:v>0.78820199999999996</c:v>
                </c:pt>
                <c:pt idx="86">
                  <c:v>0.78566599999999998</c:v>
                </c:pt>
                <c:pt idx="87">
                  <c:v>0.78101500000000001</c:v>
                </c:pt>
                <c:pt idx="88">
                  <c:v>0.77959199999999995</c:v>
                </c:pt>
                <c:pt idx="89">
                  <c:v>0.777729</c:v>
                </c:pt>
                <c:pt idx="90">
                  <c:v>0.77499799999999996</c:v>
                </c:pt>
                <c:pt idx="91">
                  <c:v>0.77064699999999997</c:v>
                </c:pt>
                <c:pt idx="92">
                  <c:v>0.76956000000000002</c:v>
                </c:pt>
                <c:pt idx="93">
                  <c:v>0.76719599999999999</c:v>
                </c:pt>
                <c:pt idx="94">
                  <c:v>0.76285000000000003</c:v>
                </c:pt>
                <c:pt idx="95">
                  <c:v>0.76006200000000002</c:v>
                </c:pt>
                <c:pt idx="96">
                  <c:v>0.75758499999999995</c:v>
                </c:pt>
                <c:pt idx="97">
                  <c:v>0.75422800000000001</c:v>
                </c:pt>
                <c:pt idx="98">
                  <c:v>0.75147399999999998</c:v>
                </c:pt>
                <c:pt idx="99">
                  <c:v>0.74977800000000006</c:v>
                </c:pt>
                <c:pt idx="100">
                  <c:v>0.74651599999999996</c:v>
                </c:pt>
                <c:pt idx="101">
                  <c:v>0.744815</c:v>
                </c:pt>
                <c:pt idx="102">
                  <c:v>0.74367499999999997</c:v>
                </c:pt>
                <c:pt idx="103">
                  <c:v>0.74042600000000003</c:v>
                </c:pt>
                <c:pt idx="104">
                  <c:v>0.73841500000000004</c:v>
                </c:pt>
                <c:pt idx="105">
                  <c:v>0.73510299999999995</c:v>
                </c:pt>
                <c:pt idx="106">
                  <c:v>0.73223400000000005</c:v>
                </c:pt>
                <c:pt idx="107">
                  <c:v>0.72892199999999996</c:v>
                </c:pt>
                <c:pt idx="108">
                  <c:v>0.72762499999999997</c:v>
                </c:pt>
                <c:pt idx="109">
                  <c:v>0.72385200000000005</c:v>
                </c:pt>
                <c:pt idx="110">
                  <c:v>0.72144699999999995</c:v>
                </c:pt>
                <c:pt idx="111">
                  <c:v>0.71731199999999995</c:v>
                </c:pt>
                <c:pt idx="112">
                  <c:v>0.71571300000000004</c:v>
                </c:pt>
                <c:pt idx="113">
                  <c:v>0.71360400000000002</c:v>
                </c:pt>
                <c:pt idx="114">
                  <c:v>0.71157099999999995</c:v>
                </c:pt>
                <c:pt idx="115">
                  <c:v>0.70871799999999996</c:v>
                </c:pt>
                <c:pt idx="116">
                  <c:v>0.70585799999999999</c:v>
                </c:pt>
                <c:pt idx="117">
                  <c:v>0.703511</c:v>
                </c:pt>
                <c:pt idx="118">
                  <c:v>0.69990799999999997</c:v>
                </c:pt>
                <c:pt idx="119">
                  <c:v>0.69858500000000001</c:v>
                </c:pt>
                <c:pt idx="120">
                  <c:v>0.69657400000000003</c:v>
                </c:pt>
                <c:pt idx="121">
                  <c:v>0.692805</c:v>
                </c:pt>
                <c:pt idx="122">
                  <c:v>0.68966300000000003</c:v>
                </c:pt>
                <c:pt idx="123">
                  <c:v>0.687392</c:v>
                </c:pt>
                <c:pt idx="124">
                  <c:v>0.68389699999999998</c:v>
                </c:pt>
                <c:pt idx="125">
                  <c:v>0.68329099999999998</c:v>
                </c:pt>
                <c:pt idx="126">
                  <c:v>0.68134399999999995</c:v>
                </c:pt>
                <c:pt idx="127">
                  <c:v>0.67847500000000005</c:v>
                </c:pt>
                <c:pt idx="128">
                  <c:v>0.67593300000000001</c:v>
                </c:pt>
                <c:pt idx="129">
                  <c:v>0.67430100000000004</c:v>
                </c:pt>
                <c:pt idx="130">
                  <c:v>0.67148699999999995</c:v>
                </c:pt>
                <c:pt idx="131">
                  <c:v>0.66966099999999995</c:v>
                </c:pt>
                <c:pt idx="132">
                  <c:v>0.66742500000000005</c:v>
                </c:pt>
                <c:pt idx="133">
                  <c:v>0.665238</c:v>
                </c:pt>
                <c:pt idx="134">
                  <c:v>0.66219499999999998</c:v>
                </c:pt>
                <c:pt idx="135">
                  <c:v>0.66106399999999998</c:v>
                </c:pt>
                <c:pt idx="136">
                  <c:v>0.65852100000000002</c:v>
                </c:pt>
                <c:pt idx="137">
                  <c:v>0.65684799999999999</c:v>
                </c:pt>
                <c:pt idx="138">
                  <c:v>0.65559699999999999</c:v>
                </c:pt>
                <c:pt idx="139">
                  <c:v>0.65337699999999999</c:v>
                </c:pt>
                <c:pt idx="140">
                  <c:v>0.65212599999999998</c:v>
                </c:pt>
                <c:pt idx="141">
                  <c:v>0.64940500000000001</c:v>
                </c:pt>
                <c:pt idx="142">
                  <c:v>0.64700199999999997</c:v>
                </c:pt>
                <c:pt idx="143">
                  <c:v>0.64561199999999996</c:v>
                </c:pt>
                <c:pt idx="144">
                  <c:v>0.64424000000000003</c:v>
                </c:pt>
                <c:pt idx="145">
                  <c:v>0.64214000000000004</c:v>
                </c:pt>
                <c:pt idx="146">
                  <c:v>0.63850300000000004</c:v>
                </c:pt>
                <c:pt idx="147">
                  <c:v>0.63681600000000005</c:v>
                </c:pt>
                <c:pt idx="148">
                  <c:v>0.63558300000000001</c:v>
                </c:pt>
                <c:pt idx="149">
                  <c:v>0.63395500000000005</c:v>
                </c:pt>
                <c:pt idx="150">
                  <c:v>0.63185000000000002</c:v>
                </c:pt>
                <c:pt idx="151">
                  <c:v>0.62868299999999999</c:v>
                </c:pt>
                <c:pt idx="152">
                  <c:v>0.62731700000000001</c:v>
                </c:pt>
                <c:pt idx="153">
                  <c:v>0.62460099999999996</c:v>
                </c:pt>
                <c:pt idx="154">
                  <c:v>0.62357600000000002</c:v>
                </c:pt>
                <c:pt idx="155">
                  <c:v>0.62141400000000002</c:v>
                </c:pt>
                <c:pt idx="156">
                  <c:v>0.61967399999999995</c:v>
                </c:pt>
                <c:pt idx="157">
                  <c:v>0.61730200000000002</c:v>
                </c:pt>
                <c:pt idx="158">
                  <c:v>0.61549600000000004</c:v>
                </c:pt>
                <c:pt idx="159">
                  <c:v>0.61392599999999997</c:v>
                </c:pt>
                <c:pt idx="160">
                  <c:v>0.61305100000000001</c:v>
                </c:pt>
                <c:pt idx="161">
                  <c:v>0.61052499999999998</c:v>
                </c:pt>
                <c:pt idx="162">
                  <c:v>0.60854799999999998</c:v>
                </c:pt>
                <c:pt idx="163">
                  <c:v>0.60739399999999999</c:v>
                </c:pt>
                <c:pt idx="164">
                  <c:v>0.60559099999999999</c:v>
                </c:pt>
                <c:pt idx="165">
                  <c:v>0.60370500000000005</c:v>
                </c:pt>
                <c:pt idx="166">
                  <c:v>0.60222399999999998</c:v>
                </c:pt>
                <c:pt idx="167">
                  <c:v>0.60145999999999999</c:v>
                </c:pt>
                <c:pt idx="168">
                  <c:v>0.59920499999999999</c:v>
                </c:pt>
                <c:pt idx="169">
                  <c:v>0.596943</c:v>
                </c:pt>
                <c:pt idx="170">
                  <c:v>0.59535000000000005</c:v>
                </c:pt>
                <c:pt idx="171">
                  <c:v>0.59309699999999999</c:v>
                </c:pt>
                <c:pt idx="172">
                  <c:v>0.59177999999999997</c:v>
                </c:pt>
                <c:pt idx="173">
                  <c:v>0.59017600000000003</c:v>
                </c:pt>
                <c:pt idx="174">
                  <c:v>0.58767000000000003</c:v>
                </c:pt>
                <c:pt idx="175">
                  <c:v>0.58757000000000004</c:v>
                </c:pt>
                <c:pt idx="176">
                  <c:v>0.58530099999999996</c:v>
                </c:pt>
                <c:pt idx="177">
                  <c:v>0.58367500000000005</c:v>
                </c:pt>
                <c:pt idx="178">
                  <c:v>0.58159899999999998</c:v>
                </c:pt>
                <c:pt idx="179">
                  <c:v>0.579461</c:v>
                </c:pt>
                <c:pt idx="180">
                  <c:v>0.57834600000000003</c:v>
                </c:pt>
                <c:pt idx="181">
                  <c:v>0.57679999999999998</c:v>
                </c:pt>
                <c:pt idx="182">
                  <c:v>0.57511400000000001</c:v>
                </c:pt>
                <c:pt idx="183">
                  <c:v>0.57322700000000004</c:v>
                </c:pt>
                <c:pt idx="184">
                  <c:v>0.57115099999999996</c:v>
                </c:pt>
                <c:pt idx="185">
                  <c:v>0.56937400000000005</c:v>
                </c:pt>
                <c:pt idx="186">
                  <c:v>0.56817499999999999</c:v>
                </c:pt>
                <c:pt idx="187">
                  <c:v>0.56689599999999996</c:v>
                </c:pt>
                <c:pt idx="188">
                  <c:v>0.56405899999999998</c:v>
                </c:pt>
                <c:pt idx="189">
                  <c:v>0.56369000000000002</c:v>
                </c:pt>
                <c:pt idx="190">
                  <c:v>0.56260900000000003</c:v>
                </c:pt>
                <c:pt idx="191">
                  <c:v>0.56042499999999995</c:v>
                </c:pt>
                <c:pt idx="192">
                  <c:v>0.55926399999999998</c:v>
                </c:pt>
                <c:pt idx="193">
                  <c:v>0.55773399999999995</c:v>
                </c:pt>
                <c:pt idx="194">
                  <c:v>0.55568300000000004</c:v>
                </c:pt>
                <c:pt idx="195">
                  <c:v>0.55495499999999998</c:v>
                </c:pt>
                <c:pt idx="196">
                  <c:v>0.55202399999999996</c:v>
                </c:pt>
                <c:pt idx="197">
                  <c:v>0.55052999999999996</c:v>
                </c:pt>
                <c:pt idx="198">
                  <c:v>0.54928900000000003</c:v>
                </c:pt>
                <c:pt idx="199">
                  <c:v>0.54802899999999999</c:v>
                </c:pt>
                <c:pt idx="200">
                  <c:v>0.54798599999999997</c:v>
                </c:pt>
                <c:pt idx="201">
                  <c:v>0.54473800000000006</c:v>
                </c:pt>
                <c:pt idx="202">
                  <c:v>0.54413199999999995</c:v>
                </c:pt>
                <c:pt idx="203">
                  <c:v>0.54262699999999997</c:v>
                </c:pt>
                <c:pt idx="204">
                  <c:v>0.54166199999999998</c:v>
                </c:pt>
                <c:pt idx="205">
                  <c:v>0.53860600000000003</c:v>
                </c:pt>
                <c:pt idx="206">
                  <c:v>0.53826600000000002</c:v>
                </c:pt>
                <c:pt idx="207">
                  <c:v>0.53781100000000004</c:v>
                </c:pt>
                <c:pt idx="208">
                  <c:v>0.53569</c:v>
                </c:pt>
                <c:pt idx="209">
                  <c:v>0.534358</c:v>
                </c:pt>
                <c:pt idx="210">
                  <c:v>0.53315100000000004</c:v>
                </c:pt>
                <c:pt idx="211">
                  <c:v>0.53189900000000001</c:v>
                </c:pt>
                <c:pt idx="212">
                  <c:v>0.53037199999999995</c:v>
                </c:pt>
                <c:pt idx="213">
                  <c:v>0.52898000000000001</c:v>
                </c:pt>
                <c:pt idx="214">
                  <c:v>0.52779699999999996</c:v>
                </c:pt>
                <c:pt idx="215">
                  <c:v>0.527227</c:v>
                </c:pt>
                <c:pt idx="216">
                  <c:v>0.52529800000000004</c:v>
                </c:pt>
                <c:pt idx="217">
                  <c:v>0.52437800000000001</c:v>
                </c:pt>
                <c:pt idx="218">
                  <c:v>0.52213799999999999</c:v>
                </c:pt>
                <c:pt idx="219">
                  <c:v>0.52121200000000001</c:v>
                </c:pt>
                <c:pt idx="220">
                  <c:v>0.52020100000000002</c:v>
                </c:pt>
                <c:pt idx="221">
                  <c:v>0.519069</c:v>
                </c:pt>
                <c:pt idx="222">
                  <c:v>0.51827500000000004</c:v>
                </c:pt>
                <c:pt idx="223">
                  <c:v>0.51727299999999998</c:v>
                </c:pt>
                <c:pt idx="224">
                  <c:v>0.51479900000000001</c:v>
                </c:pt>
                <c:pt idx="225">
                  <c:v>0.51366699999999998</c:v>
                </c:pt>
                <c:pt idx="226">
                  <c:v>0.512463</c:v>
                </c:pt>
                <c:pt idx="227">
                  <c:v>0.51083599999999996</c:v>
                </c:pt>
                <c:pt idx="228">
                  <c:v>0.50975199999999998</c:v>
                </c:pt>
                <c:pt idx="229">
                  <c:v>0.50965300000000002</c:v>
                </c:pt>
                <c:pt idx="230">
                  <c:v>0.50855099999999998</c:v>
                </c:pt>
                <c:pt idx="231">
                  <c:v>0.50547299999999995</c:v>
                </c:pt>
                <c:pt idx="232">
                  <c:v>0.50480400000000003</c:v>
                </c:pt>
                <c:pt idx="233">
                  <c:v>0.50449299999999997</c:v>
                </c:pt>
                <c:pt idx="234">
                  <c:v>0.50238499999999997</c:v>
                </c:pt>
                <c:pt idx="235">
                  <c:v>0.50106799999999996</c:v>
                </c:pt>
                <c:pt idx="236">
                  <c:v>0.49989499999999998</c:v>
                </c:pt>
                <c:pt idx="237">
                  <c:v>0.500112</c:v>
                </c:pt>
                <c:pt idx="238">
                  <c:v>0.498139</c:v>
                </c:pt>
                <c:pt idx="239">
                  <c:v>0.49782599999999999</c:v>
                </c:pt>
                <c:pt idx="240">
                  <c:v>0.49586999999999998</c:v>
                </c:pt>
                <c:pt idx="241">
                  <c:v>0.49526700000000001</c:v>
                </c:pt>
                <c:pt idx="242">
                  <c:v>0.494419</c:v>
                </c:pt>
                <c:pt idx="243">
                  <c:v>0.49318499999999998</c:v>
                </c:pt>
                <c:pt idx="244">
                  <c:v>0.49190800000000001</c:v>
                </c:pt>
                <c:pt idx="245">
                  <c:v>0.49032799999999999</c:v>
                </c:pt>
                <c:pt idx="246">
                  <c:v>0.48955900000000002</c:v>
                </c:pt>
                <c:pt idx="247">
                  <c:v>0.48847200000000002</c:v>
                </c:pt>
                <c:pt idx="248">
                  <c:v>0.48727300000000001</c:v>
                </c:pt>
                <c:pt idx="249">
                  <c:v>0.486626</c:v>
                </c:pt>
                <c:pt idx="250">
                  <c:v>0.45230700000000001</c:v>
                </c:pt>
                <c:pt idx="251">
                  <c:v>0.4516</c:v>
                </c:pt>
                <c:pt idx="252">
                  <c:v>0.450768</c:v>
                </c:pt>
                <c:pt idx="253">
                  <c:v>0.449461</c:v>
                </c:pt>
                <c:pt idx="254">
                  <c:v>0.44875500000000001</c:v>
                </c:pt>
                <c:pt idx="255">
                  <c:v>0.44789299999999999</c:v>
                </c:pt>
                <c:pt idx="256">
                  <c:v>0.44664599999999999</c:v>
                </c:pt>
                <c:pt idx="257">
                  <c:v>0.445851</c:v>
                </c:pt>
                <c:pt idx="258">
                  <c:v>0.44467600000000002</c:v>
                </c:pt>
                <c:pt idx="259">
                  <c:v>0.44332300000000002</c:v>
                </c:pt>
                <c:pt idx="260">
                  <c:v>0.44290800000000002</c:v>
                </c:pt>
                <c:pt idx="261">
                  <c:v>0.44163000000000002</c:v>
                </c:pt>
                <c:pt idx="262">
                  <c:v>0.44134699999999999</c:v>
                </c:pt>
                <c:pt idx="263">
                  <c:v>0.43969799999999998</c:v>
                </c:pt>
                <c:pt idx="264">
                  <c:v>0.43828</c:v>
                </c:pt>
                <c:pt idx="265">
                  <c:v>0.43792199999999998</c:v>
                </c:pt>
                <c:pt idx="266">
                  <c:v>0.43677500000000002</c:v>
                </c:pt>
                <c:pt idx="267">
                  <c:v>0.43595</c:v>
                </c:pt>
                <c:pt idx="268">
                  <c:v>0.435083</c:v>
                </c:pt>
                <c:pt idx="269">
                  <c:v>0.43389800000000001</c:v>
                </c:pt>
                <c:pt idx="270">
                  <c:v>0.433226</c:v>
                </c:pt>
                <c:pt idx="271">
                  <c:v>0.43274899999999999</c:v>
                </c:pt>
                <c:pt idx="272">
                  <c:v>0.43207000000000001</c:v>
                </c:pt>
                <c:pt idx="273">
                  <c:v>0.430838</c:v>
                </c:pt>
                <c:pt idx="274">
                  <c:v>0.42949399999999999</c:v>
                </c:pt>
                <c:pt idx="275">
                  <c:v>0.42879899999999999</c:v>
                </c:pt>
                <c:pt idx="276">
                  <c:v>0.427726</c:v>
                </c:pt>
                <c:pt idx="277">
                  <c:v>0.427039</c:v>
                </c:pt>
                <c:pt idx="278">
                  <c:v>0.42655999999999999</c:v>
                </c:pt>
                <c:pt idx="279">
                  <c:v>0.42577500000000001</c:v>
                </c:pt>
                <c:pt idx="280">
                  <c:v>0.424344</c:v>
                </c:pt>
                <c:pt idx="281">
                  <c:v>0.42357600000000001</c:v>
                </c:pt>
                <c:pt idx="282">
                  <c:v>0.422431</c:v>
                </c:pt>
                <c:pt idx="283">
                  <c:v>0.42126599999999997</c:v>
                </c:pt>
                <c:pt idx="284">
                  <c:v>0.420628</c:v>
                </c:pt>
                <c:pt idx="285">
                  <c:v>0.41971900000000001</c:v>
                </c:pt>
                <c:pt idx="286">
                  <c:v>0.41885</c:v>
                </c:pt>
                <c:pt idx="287">
                  <c:v>0.41852400000000001</c:v>
                </c:pt>
                <c:pt idx="288">
                  <c:v>0.41772700000000001</c:v>
                </c:pt>
                <c:pt idx="289">
                  <c:v>0.41675499999999999</c:v>
                </c:pt>
                <c:pt idx="290">
                  <c:v>0.41599000000000003</c:v>
                </c:pt>
                <c:pt idx="291">
                  <c:v>0.41503299999999999</c:v>
                </c:pt>
                <c:pt idx="292">
                  <c:v>0.41433999999999999</c:v>
                </c:pt>
                <c:pt idx="293">
                  <c:v>0.41330600000000001</c:v>
                </c:pt>
                <c:pt idx="294">
                  <c:v>0.41217599999999999</c:v>
                </c:pt>
                <c:pt idx="295">
                  <c:v>0.41171799999999997</c:v>
                </c:pt>
                <c:pt idx="296">
                  <c:v>0.41112300000000002</c:v>
                </c:pt>
                <c:pt idx="297">
                  <c:v>0.41013100000000002</c:v>
                </c:pt>
                <c:pt idx="298">
                  <c:v>0.409441</c:v>
                </c:pt>
                <c:pt idx="299">
                  <c:v>0.40879799999999999</c:v>
                </c:pt>
                <c:pt idx="300">
                  <c:v>0.40797499999999998</c:v>
                </c:pt>
                <c:pt idx="301">
                  <c:v>0.40722000000000003</c:v>
                </c:pt>
                <c:pt idx="302">
                  <c:v>0.40649800000000003</c:v>
                </c:pt>
                <c:pt idx="303">
                  <c:v>0.40542</c:v>
                </c:pt>
                <c:pt idx="304">
                  <c:v>0.404665</c:v>
                </c:pt>
                <c:pt idx="305">
                  <c:v>0.40385799999999999</c:v>
                </c:pt>
                <c:pt idx="306">
                  <c:v>0.40310699999999999</c:v>
                </c:pt>
                <c:pt idx="307">
                  <c:v>0.40205099999999999</c:v>
                </c:pt>
                <c:pt idx="308">
                  <c:v>0.40137699999999998</c:v>
                </c:pt>
                <c:pt idx="309">
                  <c:v>0.40063100000000001</c:v>
                </c:pt>
                <c:pt idx="310">
                  <c:v>0.39983000000000002</c:v>
                </c:pt>
                <c:pt idx="311">
                  <c:v>0.398891</c:v>
                </c:pt>
                <c:pt idx="312">
                  <c:v>0.39802500000000002</c:v>
                </c:pt>
                <c:pt idx="313">
                  <c:v>0.39717999999999998</c:v>
                </c:pt>
                <c:pt idx="314">
                  <c:v>0.39673900000000001</c:v>
                </c:pt>
                <c:pt idx="315">
                  <c:v>0.39530500000000002</c:v>
                </c:pt>
                <c:pt idx="316">
                  <c:v>0.39467400000000002</c:v>
                </c:pt>
                <c:pt idx="317">
                  <c:v>0.39421099999999998</c:v>
                </c:pt>
                <c:pt idx="318">
                  <c:v>0.39291799999999999</c:v>
                </c:pt>
                <c:pt idx="319">
                  <c:v>0.39255400000000001</c:v>
                </c:pt>
                <c:pt idx="320">
                  <c:v>0.39206600000000003</c:v>
                </c:pt>
                <c:pt idx="321">
                  <c:v>0.39110499999999998</c:v>
                </c:pt>
                <c:pt idx="322">
                  <c:v>0.390065</c:v>
                </c:pt>
                <c:pt idx="323">
                  <c:v>0.38909100000000002</c:v>
                </c:pt>
                <c:pt idx="324">
                  <c:v>0.38850899999999999</c:v>
                </c:pt>
                <c:pt idx="325">
                  <c:v>0.387521</c:v>
                </c:pt>
                <c:pt idx="326">
                  <c:v>0.38710099999999997</c:v>
                </c:pt>
                <c:pt idx="327">
                  <c:v>0.38634099999999999</c:v>
                </c:pt>
                <c:pt idx="328">
                  <c:v>0.38526199999999999</c:v>
                </c:pt>
                <c:pt idx="329">
                  <c:v>0.384579</c:v>
                </c:pt>
                <c:pt idx="330">
                  <c:v>0.38402399999999998</c:v>
                </c:pt>
                <c:pt idx="331">
                  <c:v>0.38359700000000002</c:v>
                </c:pt>
                <c:pt idx="332">
                  <c:v>0.38288699999999998</c:v>
                </c:pt>
                <c:pt idx="333">
                  <c:v>0.38206200000000001</c:v>
                </c:pt>
                <c:pt idx="334">
                  <c:v>0.38119799999999998</c:v>
                </c:pt>
                <c:pt idx="335">
                  <c:v>0.38059399999999999</c:v>
                </c:pt>
                <c:pt idx="336">
                  <c:v>0.379776</c:v>
                </c:pt>
                <c:pt idx="337">
                  <c:v>0.37932700000000003</c:v>
                </c:pt>
                <c:pt idx="338">
                  <c:v>0.37855899999999998</c:v>
                </c:pt>
                <c:pt idx="339">
                  <c:v>0.37774200000000002</c:v>
                </c:pt>
                <c:pt idx="340">
                  <c:v>0.37746400000000002</c:v>
                </c:pt>
                <c:pt idx="341">
                  <c:v>0.37608999999999998</c:v>
                </c:pt>
                <c:pt idx="342">
                  <c:v>0.37584000000000001</c:v>
                </c:pt>
                <c:pt idx="343">
                  <c:v>0.37486000000000003</c:v>
                </c:pt>
                <c:pt idx="344">
                  <c:v>0.37434000000000001</c:v>
                </c:pt>
                <c:pt idx="345">
                  <c:v>0.37396499999999999</c:v>
                </c:pt>
                <c:pt idx="346">
                  <c:v>0.37365599999999999</c:v>
                </c:pt>
                <c:pt idx="347">
                  <c:v>0.37262699999999999</c:v>
                </c:pt>
                <c:pt idx="348">
                  <c:v>0.372054</c:v>
                </c:pt>
                <c:pt idx="349">
                  <c:v>0.37111899999999998</c:v>
                </c:pt>
                <c:pt idx="350">
                  <c:v>0.37069099999999999</c:v>
                </c:pt>
                <c:pt idx="351">
                  <c:v>0.36963299999999999</c:v>
                </c:pt>
                <c:pt idx="352">
                  <c:v>0.36922300000000002</c:v>
                </c:pt>
                <c:pt idx="353">
                  <c:v>0.368504</c:v>
                </c:pt>
                <c:pt idx="354">
                  <c:v>0.36807200000000001</c:v>
                </c:pt>
                <c:pt idx="355">
                  <c:v>0.36713000000000001</c:v>
                </c:pt>
                <c:pt idx="356">
                  <c:v>0.36636600000000002</c:v>
                </c:pt>
                <c:pt idx="357">
                  <c:v>0.36593999999999999</c:v>
                </c:pt>
                <c:pt idx="358">
                  <c:v>0.36528300000000002</c:v>
                </c:pt>
                <c:pt idx="359">
                  <c:v>0.36489700000000003</c:v>
                </c:pt>
                <c:pt idx="360">
                  <c:v>0.36423800000000001</c:v>
                </c:pt>
                <c:pt idx="361">
                  <c:v>0.36380499999999999</c:v>
                </c:pt>
                <c:pt idx="362">
                  <c:v>0.363066</c:v>
                </c:pt>
                <c:pt idx="363">
                  <c:v>0.36264200000000002</c:v>
                </c:pt>
                <c:pt idx="364">
                  <c:v>0.36188199999999998</c:v>
                </c:pt>
                <c:pt idx="365">
                  <c:v>0.361429</c:v>
                </c:pt>
                <c:pt idx="366">
                  <c:v>0.36116900000000002</c:v>
                </c:pt>
                <c:pt idx="367">
                  <c:v>0.36080499999999999</c:v>
                </c:pt>
                <c:pt idx="368">
                  <c:v>0.360064</c:v>
                </c:pt>
                <c:pt idx="369">
                  <c:v>0.35931299999999999</c:v>
                </c:pt>
                <c:pt idx="370">
                  <c:v>0.358821</c:v>
                </c:pt>
                <c:pt idx="371">
                  <c:v>0.35811700000000002</c:v>
                </c:pt>
                <c:pt idx="372">
                  <c:v>0.35797000000000001</c:v>
                </c:pt>
                <c:pt idx="373">
                  <c:v>0.35734399999999999</c:v>
                </c:pt>
                <c:pt idx="374">
                  <c:v>0.356263</c:v>
                </c:pt>
                <c:pt idx="375">
                  <c:v>0.355987</c:v>
                </c:pt>
                <c:pt idx="376">
                  <c:v>0.35537600000000003</c:v>
                </c:pt>
                <c:pt idx="377">
                  <c:v>0.35453000000000001</c:v>
                </c:pt>
                <c:pt idx="378">
                  <c:v>0.35406399999999999</c:v>
                </c:pt>
                <c:pt idx="379">
                  <c:v>0.3538</c:v>
                </c:pt>
                <c:pt idx="380">
                  <c:v>0.353101</c:v>
                </c:pt>
                <c:pt idx="381">
                  <c:v>0.352632</c:v>
                </c:pt>
                <c:pt idx="382">
                  <c:v>0.35188000000000003</c:v>
                </c:pt>
                <c:pt idx="383">
                  <c:v>0.35140500000000002</c:v>
                </c:pt>
                <c:pt idx="384">
                  <c:v>0.350906</c:v>
                </c:pt>
                <c:pt idx="385">
                  <c:v>0.35023500000000002</c:v>
                </c:pt>
                <c:pt idx="386">
                  <c:v>0.34924500000000003</c:v>
                </c:pt>
                <c:pt idx="387">
                  <c:v>0.34885100000000002</c:v>
                </c:pt>
                <c:pt idx="388">
                  <c:v>0.34831899999999999</c:v>
                </c:pt>
                <c:pt idx="389">
                  <c:v>0.34773300000000001</c:v>
                </c:pt>
                <c:pt idx="390">
                  <c:v>0.34715600000000002</c:v>
                </c:pt>
                <c:pt idx="391">
                  <c:v>0.34656199999999998</c:v>
                </c:pt>
                <c:pt idx="392">
                  <c:v>0.345802</c:v>
                </c:pt>
                <c:pt idx="393">
                  <c:v>0.34554600000000002</c:v>
                </c:pt>
                <c:pt idx="394">
                  <c:v>0.344885</c:v>
                </c:pt>
                <c:pt idx="395">
                  <c:v>0.344391</c:v>
                </c:pt>
                <c:pt idx="396">
                  <c:v>0.34401799999999999</c:v>
                </c:pt>
                <c:pt idx="397">
                  <c:v>0.34354099999999999</c:v>
                </c:pt>
                <c:pt idx="398">
                  <c:v>0.343113</c:v>
                </c:pt>
                <c:pt idx="399">
                  <c:v>0.34282099999999999</c:v>
                </c:pt>
                <c:pt idx="400">
                  <c:v>0.342443</c:v>
                </c:pt>
                <c:pt idx="401">
                  <c:v>0.341723</c:v>
                </c:pt>
                <c:pt idx="402">
                  <c:v>0.341169</c:v>
                </c:pt>
                <c:pt idx="403">
                  <c:v>0.34097699999999997</c:v>
                </c:pt>
                <c:pt idx="404">
                  <c:v>0.34013900000000002</c:v>
                </c:pt>
                <c:pt idx="405">
                  <c:v>0.33981699999999998</c:v>
                </c:pt>
                <c:pt idx="406">
                  <c:v>0.339615</c:v>
                </c:pt>
                <c:pt idx="407">
                  <c:v>0.33871200000000001</c:v>
                </c:pt>
                <c:pt idx="408">
                  <c:v>0.338476</c:v>
                </c:pt>
                <c:pt idx="409">
                  <c:v>0.338202</c:v>
                </c:pt>
                <c:pt idx="410">
                  <c:v>0.33754400000000001</c:v>
                </c:pt>
                <c:pt idx="411">
                  <c:v>0.33734599999999998</c:v>
                </c:pt>
                <c:pt idx="412">
                  <c:v>0.33662599999999998</c:v>
                </c:pt>
                <c:pt idx="413">
                  <c:v>0.33617900000000001</c:v>
                </c:pt>
                <c:pt idx="414">
                  <c:v>0.33584799999999998</c:v>
                </c:pt>
                <c:pt idx="415">
                  <c:v>0.335177</c:v>
                </c:pt>
                <c:pt idx="416">
                  <c:v>0.33484199999999997</c:v>
                </c:pt>
                <c:pt idx="417">
                  <c:v>0.33469500000000002</c:v>
                </c:pt>
                <c:pt idx="418">
                  <c:v>0.33440799999999998</c:v>
                </c:pt>
                <c:pt idx="419">
                  <c:v>0.33365600000000001</c:v>
                </c:pt>
                <c:pt idx="420">
                  <c:v>0.333175</c:v>
                </c:pt>
                <c:pt idx="421">
                  <c:v>0.33276499999999998</c:v>
                </c:pt>
                <c:pt idx="422">
                  <c:v>0.33271200000000001</c:v>
                </c:pt>
                <c:pt idx="423">
                  <c:v>0.33204299999999998</c:v>
                </c:pt>
                <c:pt idx="424">
                  <c:v>0.33147500000000002</c:v>
                </c:pt>
                <c:pt idx="425">
                  <c:v>0.33111600000000002</c:v>
                </c:pt>
                <c:pt idx="426">
                  <c:v>0.33085999999999999</c:v>
                </c:pt>
                <c:pt idx="427">
                  <c:v>0.330569</c:v>
                </c:pt>
                <c:pt idx="428">
                  <c:v>0.33019199999999999</c:v>
                </c:pt>
                <c:pt idx="429">
                  <c:v>0.329876</c:v>
                </c:pt>
                <c:pt idx="430">
                  <c:v>0.329787</c:v>
                </c:pt>
                <c:pt idx="431">
                  <c:v>0.329065</c:v>
                </c:pt>
                <c:pt idx="432">
                  <c:v>0.328648</c:v>
                </c:pt>
                <c:pt idx="433">
                  <c:v>0.32835500000000001</c:v>
                </c:pt>
                <c:pt idx="434">
                  <c:v>0.32820700000000003</c:v>
                </c:pt>
                <c:pt idx="435">
                  <c:v>0.32779999999999998</c:v>
                </c:pt>
                <c:pt idx="436">
                  <c:v>0.327297</c:v>
                </c:pt>
                <c:pt idx="437">
                  <c:v>0.32659700000000003</c:v>
                </c:pt>
                <c:pt idx="438">
                  <c:v>0.32681900000000003</c:v>
                </c:pt>
                <c:pt idx="439">
                  <c:v>0.326318</c:v>
                </c:pt>
                <c:pt idx="440">
                  <c:v>0.32613799999999998</c:v>
                </c:pt>
                <c:pt idx="441">
                  <c:v>0.32579900000000001</c:v>
                </c:pt>
                <c:pt idx="442">
                  <c:v>0.32547300000000001</c:v>
                </c:pt>
                <c:pt idx="443">
                  <c:v>0.32493499999999997</c:v>
                </c:pt>
                <c:pt idx="444">
                  <c:v>0.32459500000000002</c:v>
                </c:pt>
                <c:pt idx="445">
                  <c:v>0.32439400000000002</c:v>
                </c:pt>
                <c:pt idx="446">
                  <c:v>0.32381300000000002</c:v>
                </c:pt>
                <c:pt idx="447">
                  <c:v>0.32369300000000001</c:v>
                </c:pt>
                <c:pt idx="448">
                  <c:v>0.32328400000000002</c:v>
                </c:pt>
                <c:pt idx="449">
                  <c:v>0.322903</c:v>
                </c:pt>
                <c:pt idx="450">
                  <c:v>0.32260800000000001</c:v>
                </c:pt>
                <c:pt idx="451">
                  <c:v>0.32245200000000002</c:v>
                </c:pt>
                <c:pt idx="452">
                  <c:v>0.32211699999999999</c:v>
                </c:pt>
                <c:pt idx="453">
                  <c:v>0.321519</c:v>
                </c:pt>
                <c:pt idx="454">
                  <c:v>0.32149499999999998</c:v>
                </c:pt>
                <c:pt idx="455">
                  <c:v>0.32123200000000002</c:v>
                </c:pt>
                <c:pt idx="456">
                  <c:v>0.32075999999999999</c:v>
                </c:pt>
                <c:pt idx="457">
                  <c:v>0.32031799999999999</c:v>
                </c:pt>
                <c:pt idx="458">
                  <c:v>0.32026500000000002</c:v>
                </c:pt>
                <c:pt idx="459">
                  <c:v>0.32007799999999997</c:v>
                </c:pt>
                <c:pt idx="460">
                  <c:v>0.31962099999999999</c:v>
                </c:pt>
                <c:pt idx="461">
                  <c:v>0.31956899999999999</c:v>
                </c:pt>
                <c:pt idx="462">
                  <c:v>0.31926300000000002</c:v>
                </c:pt>
                <c:pt idx="463">
                  <c:v>0.319193</c:v>
                </c:pt>
                <c:pt idx="464">
                  <c:v>0.31863599999999997</c:v>
                </c:pt>
                <c:pt idx="465">
                  <c:v>0.318324</c:v>
                </c:pt>
                <c:pt idx="466">
                  <c:v>0.31828600000000001</c:v>
                </c:pt>
                <c:pt idx="467">
                  <c:v>0.31807000000000002</c:v>
                </c:pt>
                <c:pt idx="468">
                  <c:v>0.31766899999999998</c:v>
                </c:pt>
                <c:pt idx="469">
                  <c:v>0.31728800000000001</c:v>
                </c:pt>
                <c:pt idx="470">
                  <c:v>0.31730700000000001</c:v>
                </c:pt>
                <c:pt idx="471">
                  <c:v>0.31708199999999997</c:v>
                </c:pt>
                <c:pt idx="472">
                  <c:v>0.31711800000000001</c:v>
                </c:pt>
                <c:pt idx="473">
                  <c:v>0.317048</c:v>
                </c:pt>
                <c:pt idx="474">
                  <c:v>0.31667299999999998</c:v>
                </c:pt>
                <c:pt idx="475">
                  <c:v>0.316552</c:v>
                </c:pt>
                <c:pt idx="476">
                  <c:v>0.31628899999999999</c:v>
                </c:pt>
                <c:pt idx="477">
                  <c:v>0.31619700000000001</c:v>
                </c:pt>
                <c:pt idx="478">
                  <c:v>0.31603500000000001</c:v>
                </c:pt>
                <c:pt idx="479">
                  <c:v>0.31578600000000001</c:v>
                </c:pt>
                <c:pt idx="480">
                  <c:v>0.315687</c:v>
                </c:pt>
                <c:pt idx="481">
                  <c:v>0.31537300000000001</c:v>
                </c:pt>
                <c:pt idx="482">
                  <c:v>0.31521500000000002</c:v>
                </c:pt>
                <c:pt idx="483">
                  <c:v>0.31487799999999999</c:v>
                </c:pt>
                <c:pt idx="484">
                  <c:v>0.31473800000000002</c:v>
                </c:pt>
                <c:pt idx="485">
                  <c:v>0.31453500000000001</c:v>
                </c:pt>
                <c:pt idx="486">
                  <c:v>0.31468600000000002</c:v>
                </c:pt>
                <c:pt idx="487">
                  <c:v>0.31454500000000002</c:v>
                </c:pt>
                <c:pt idx="488">
                  <c:v>0.31390400000000002</c:v>
                </c:pt>
                <c:pt idx="489">
                  <c:v>0.31413799999999997</c:v>
                </c:pt>
                <c:pt idx="490">
                  <c:v>0.31380200000000003</c:v>
                </c:pt>
                <c:pt idx="491">
                  <c:v>0.31357699999999999</c:v>
                </c:pt>
                <c:pt idx="492">
                  <c:v>0.31347399999999997</c:v>
                </c:pt>
                <c:pt idx="493">
                  <c:v>0.31362099999999998</c:v>
                </c:pt>
                <c:pt idx="494">
                  <c:v>0.313274</c:v>
                </c:pt>
                <c:pt idx="495">
                  <c:v>0.312998</c:v>
                </c:pt>
                <c:pt idx="496">
                  <c:v>0.31292700000000001</c:v>
                </c:pt>
                <c:pt idx="497">
                  <c:v>0.31297999999999998</c:v>
                </c:pt>
                <c:pt idx="498">
                  <c:v>0.31263000000000002</c:v>
                </c:pt>
                <c:pt idx="499">
                  <c:v>0.31284299999999998</c:v>
                </c:pt>
                <c:pt idx="500">
                  <c:v>0.31283</c:v>
                </c:pt>
                <c:pt idx="501">
                  <c:v>0.31245000000000001</c:v>
                </c:pt>
                <c:pt idx="502">
                  <c:v>0.31265599999999999</c:v>
                </c:pt>
                <c:pt idx="503">
                  <c:v>0.31226599999999999</c:v>
                </c:pt>
                <c:pt idx="504">
                  <c:v>0.31214999999999998</c:v>
                </c:pt>
                <c:pt idx="505">
                  <c:v>0.31202200000000002</c:v>
                </c:pt>
                <c:pt idx="506">
                  <c:v>0.31225799999999998</c:v>
                </c:pt>
                <c:pt idx="507">
                  <c:v>0.31187599999999999</c:v>
                </c:pt>
                <c:pt idx="508">
                  <c:v>0.31179899999999999</c:v>
                </c:pt>
                <c:pt idx="509">
                  <c:v>0.31179400000000002</c:v>
                </c:pt>
                <c:pt idx="510">
                  <c:v>0.31160900000000002</c:v>
                </c:pt>
                <c:pt idx="511">
                  <c:v>0.31163000000000002</c:v>
                </c:pt>
                <c:pt idx="512">
                  <c:v>0.31167099999999998</c:v>
                </c:pt>
                <c:pt idx="513">
                  <c:v>0.31140699999999999</c:v>
                </c:pt>
                <c:pt idx="514">
                  <c:v>0.31134600000000001</c:v>
                </c:pt>
                <c:pt idx="515">
                  <c:v>0.31123600000000001</c:v>
                </c:pt>
                <c:pt idx="516">
                  <c:v>0.31110100000000002</c:v>
                </c:pt>
                <c:pt idx="517">
                  <c:v>0.31116899999999997</c:v>
                </c:pt>
                <c:pt idx="518">
                  <c:v>0.31107499999999999</c:v>
                </c:pt>
                <c:pt idx="519">
                  <c:v>0.31130999999999998</c:v>
                </c:pt>
                <c:pt idx="520">
                  <c:v>0.31126399999999999</c:v>
                </c:pt>
                <c:pt idx="521">
                  <c:v>0.31124400000000002</c:v>
                </c:pt>
                <c:pt idx="522">
                  <c:v>0.31109799999999999</c:v>
                </c:pt>
                <c:pt idx="523">
                  <c:v>0.31113600000000002</c:v>
                </c:pt>
                <c:pt idx="524">
                  <c:v>0.31120900000000001</c:v>
                </c:pt>
                <c:pt idx="525">
                  <c:v>0.31121900000000002</c:v>
                </c:pt>
                <c:pt idx="526">
                  <c:v>0.311108</c:v>
                </c:pt>
                <c:pt idx="527">
                  <c:v>0.31123000000000001</c:v>
                </c:pt>
                <c:pt idx="528">
                  <c:v>0.31101099999999998</c:v>
                </c:pt>
                <c:pt idx="529">
                  <c:v>0.310975</c:v>
                </c:pt>
                <c:pt idx="530">
                  <c:v>0.31108999999999998</c:v>
                </c:pt>
                <c:pt idx="531">
                  <c:v>0.31110500000000002</c:v>
                </c:pt>
                <c:pt idx="532">
                  <c:v>0.31111899999999998</c:v>
                </c:pt>
                <c:pt idx="533">
                  <c:v>0.31100499999999998</c:v>
                </c:pt>
                <c:pt idx="534">
                  <c:v>0.31117099999999998</c:v>
                </c:pt>
                <c:pt idx="535">
                  <c:v>0.31142500000000001</c:v>
                </c:pt>
                <c:pt idx="536">
                  <c:v>0.31126199999999998</c:v>
                </c:pt>
                <c:pt idx="537">
                  <c:v>0.31140699999999999</c:v>
                </c:pt>
                <c:pt idx="538">
                  <c:v>0.311338</c:v>
                </c:pt>
                <c:pt idx="539">
                  <c:v>0.31111499999999997</c:v>
                </c:pt>
                <c:pt idx="540">
                  <c:v>0.31114799999999998</c:v>
                </c:pt>
                <c:pt idx="541">
                  <c:v>0.31143199999999999</c:v>
                </c:pt>
                <c:pt idx="542">
                  <c:v>0.31149199999999999</c:v>
                </c:pt>
                <c:pt idx="543">
                  <c:v>0.31143900000000002</c:v>
                </c:pt>
                <c:pt idx="544">
                  <c:v>0.31158200000000003</c:v>
                </c:pt>
                <c:pt idx="545">
                  <c:v>0.31190299999999999</c:v>
                </c:pt>
                <c:pt idx="546">
                  <c:v>0.311749</c:v>
                </c:pt>
                <c:pt idx="547">
                  <c:v>0.31179600000000002</c:v>
                </c:pt>
                <c:pt idx="548">
                  <c:v>0.31206299999999998</c:v>
                </c:pt>
                <c:pt idx="549">
                  <c:v>0.31217899999999998</c:v>
                </c:pt>
                <c:pt idx="550">
                  <c:v>0.31212000000000001</c:v>
                </c:pt>
                <c:pt idx="551">
                  <c:v>0.31220799999999999</c:v>
                </c:pt>
                <c:pt idx="552">
                  <c:v>0.31223000000000001</c:v>
                </c:pt>
                <c:pt idx="553">
                  <c:v>0.31242999999999999</c:v>
                </c:pt>
                <c:pt idx="554">
                  <c:v>0.31264500000000001</c:v>
                </c:pt>
                <c:pt idx="555">
                  <c:v>0.31252099999999999</c:v>
                </c:pt>
                <c:pt idx="556">
                  <c:v>0.31285600000000002</c:v>
                </c:pt>
                <c:pt idx="557">
                  <c:v>0.31317299999999998</c:v>
                </c:pt>
                <c:pt idx="558">
                  <c:v>0.31306</c:v>
                </c:pt>
                <c:pt idx="559">
                  <c:v>0.31304199999999999</c:v>
                </c:pt>
                <c:pt idx="560">
                  <c:v>0.31292999999999999</c:v>
                </c:pt>
                <c:pt idx="561">
                  <c:v>0.31307600000000002</c:v>
                </c:pt>
                <c:pt idx="562">
                  <c:v>0.31320199999999998</c:v>
                </c:pt>
                <c:pt idx="563">
                  <c:v>0.31319900000000001</c:v>
                </c:pt>
                <c:pt idx="564">
                  <c:v>0.31356699999999998</c:v>
                </c:pt>
                <c:pt idx="565">
                  <c:v>0.31351200000000001</c:v>
                </c:pt>
                <c:pt idx="566">
                  <c:v>0.31389</c:v>
                </c:pt>
                <c:pt idx="567">
                  <c:v>0.31392799999999998</c:v>
                </c:pt>
                <c:pt idx="568">
                  <c:v>0.31396400000000002</c:v>
                </c:pt>
                <c:pt idx="569">
                  <c:v>0.314384</c:v>
                </c:pt>
                <c:pt idx="570">
                  <c:v>0.31434600000000001</c:v>
                </c:pt>
                <c:pt idx="571">
                  <c:v>0.31439899999999998</c:v>
                </c:pt>
                <c:pt idx="572">
                  <c:v>0.31454100000000002</c:v>
                </c:pt>
                <c:pt idx="573">
                  <c:v>0.31460900000000003</c:v>
                </c:pt>
                <c:pt idx="574">
                  <c:v>0.314882</c:v>
                </c:pt>
                <c:pt idx="575">
                  <c:v>0.31490699999999999</c:v>
                </c:pt>
                <c:pt idx="576">
                  <c:v>0.31523200000000001</c:v>
                </c:pt>
                <c:pt idx="577">
                  <c:v>0.31511699999999998</c:v>
                </c:pt>
                <c:pt idx="578">
                  <c:v>0.31506899999999999</c:v>
                </c:pt>
                <c:pt idx="579">
                  <c:v>0.31558999999999998</c:v>
                </c:pt>
                <c:pt idx="580">
                  <c:v>0.315606</c:v>
                </c:pt>
                <c:pt idx="581">
                  <c:v>0.31589200000000001</c:v>
                </c:pt>
                <c:pt idx="582">
                  <c:v>0.316303</c:v>
                </c:pt>
                <c:pt idx="583">
                  <c:v>0.31650400000000001</c:v>
                </c:pt>
                <c:pt idx="584">
                  <c:v>0.31666100000000003</c:v>
                </c:pt>
                <c:pt idx="585">
                  <c:v>0.31648599999999999</c:v>
                </c:pt>
                <c:pt idx="586">
                  <c:v>0.316942</c:v>
                </c:pt>
                <c:pt idx="587">
                  <c:v>0.31697599999999998</c:v>
                </c:pt>
                <c:pt idx="588">
                  <c:v>0.31734400000000001</c:v>
                </c:pt>
                <c:pt idx="589">
                  <c:v>0.317604</c:v>
                </c:pt>
                <c:pt idx="590">
                  <c:v>0.31785600000000003</c:v>
                </c:pt>
                <c:pt idx="591">
                  <c:v>0.31801499999999999</c:v>
                </c:pt>
                <c:pt idx="592">
                  <c:v>0.31838</c:v>
                </c:pt>
                <c:pt idx="593">
                  <c:v>0.31857000000000002</c:v>
                </c:pt>
                <c:pt idx="594">
                  <c:v>0.31863399999999997</c:v>
                </c:pt>
                <c:pt idx="595">
                  <c:v>0.31899499999999997</c:v>
                </c:pt>
                <c:pt idx="596">
                  <c:v>0.31913799999999998</c:v>
                </c:pt>
                <c:pt idx="597">
                  <c:v>0.31933</c:v>
                </c:pt>
                <c:pt idx="598">
                  <c:v>0.31963900000000001</c:v>
                </c:pt>
                <c:pt idx="599">
                  <c:v>0.31968999999999997</c:v>
                </c:pt>
                <c:pt idx="600">
                  <c:v>0.32009500000000002</c:v>
                </c:pt>
                <c:pt idx="601">
                  <c:v>0.32020300000000002</c:v>
                </c:pt>
                <c:pt idx="602">
                  <c:v>0.32068200000000002</c:v>
                </c:pt>
                <c:pt idx="603">
                  <c:v>0.32105400000000001</c:v>
                </c:pt>
                <c:pt idx="604">
                  <c:v>0.321025</c:v>
                </c:pt>
                <c:pt idx="605">
                  <c:v>0.32134699999999999</c:v>
                </c:pt>
                <c:pt idx="606">
                  <c:v>0.32150899999999999</c:v>
                </c:pt>
                <c:pt idx="607">
                  <c:v>0.32192399999999999</c:v>
                </c:pt>
                <c:pt idx="608">
                  <c:v>0.321994</c:v>
                </c:pt>
                <c:pt idx="609">
                  <c:v>0.32242599999999999</c:v>
                </c:pt>
                <c:pt idx="610">
                  <c:v>0.32248199999999999</c:v>
                </c:pt>
                <c:pt idx="611">
                  <c:v>0.32302799999999998</c:v>
                </c:pt>
                <c:pt idx="612">
                  <c:v>0.32319700000000001</c:v>
                </c:pt>
                <c:pt idx="613">
                  <c:v>0.32339600000000002</c:v>
                </c:pt>
                <c:pt idx="614">
                  <c:v>0.323687</c:v>
                </c:pt>
                <c:pt idx="615">
                  <c:v>0.32395299999999999</c:v>
                </c:pt>
                <c:pt idx="616">
                  <c:v>0.32447500000000001</c:v>
                </c:pt>
                <c:pt idx="617">
                  <c:v>0.32477699999999998</c:v>
                </c:pt>
                <c:pt idx="618">
                  <c:v>0.32522299999999998</c:v>
                </c:pt>
                <c:pt idx="619">
                  <c:v>0.32535799999999998</c:v>
                </c:pt>
                <c:pt idx="620">
                  <c:v>0.32548300000000002</c:v>
                </c:pt>
                <c:pt idx="621">
                  <c:v>0.325679</c:v>
                </c:pt>
                <c:pt idx="622">
                  <c:v>0.32616400000000001</c:v>
                </c:pt>
                <c:pt idx="623">
                  <c:v>0.32654499999999997</c:v>
                </c:pt>
                <c:pt idx="624">
                  <c:v>0.32672499999999999</c:v>
                </c:pt>
                <c:pt idx="625">
                  <c:v>0.327177</c:v>
                </c:pt>
                <c:pt idx="626">
                  <c:v>0.32741799999999999</c:v>
                </c:pt>
                <c:pt idx="627">
                  <c:v>0.32773099999999999</c:v>
                </c:pt>
                <c:pt idx="628">
                  <c:v>0.32806600000000002</c:v>
                </c:pt>
                <c:pt idx="629">
                  <c:v>0.32833899999999999</c:v>
                </c:pt>
                <c:pt idx="630">
                  <c:v>0.32858399999999999</c:v>
                </c:pt>
                <c:pt idx="631">
                  <c:v>0.32896300000000001</c:v>
                </c:pt>
                <c:pt idx="632">
                  <c:v>0.32938400000000001</c:v>
                </c:pt>
                <c:pt idx="633">
                  <c:v>0.32957900000000001</c:v>
                </c:pt>
                <c:pt idx="634">
                  <c:v>0.330208</c:v>
                </c:pt>
                <c:pt idx="635">
                  <c:v>0.33031199999999999</c:v>
                </c:pt>
                <c:pt idx="636">
                  <c:v>0.33063599999999999</c:v>
                </c:pt>
                <c:pt idx="637">
                  <c:v>0.33114500000000002</c:v>
                </c:pt>
                <c:pt idx="638">
                  <c:v>0.33170100000000002</c:v>
                </c:pt>
                <c:pt idx="639">
                  <c:v>0.33207999999999999</c:v>
                </c:pt>
                <c:pt idx="640">
                  <c:v>0.33231699999999997</c:v>
                </c:pt>
                <c:pt idx="641">
                  <c:v>0.332706</c:v>
                </c:pt>
                <c:pt idx="642">
                  <c:v>0.333173</c:v>
                </c:pt>
                <c:pt idx="643">
                  <c:v>0.333347</c:v>
                </c:pt>
                <c:pt idx="644">
                  <c:v>0.333843</c:v>
                </c:pt>
                <c:pt idx="645">
                  <c:v>0.33435300000000001</c:v>
                </c:pt>
                <c:pt idx="646">
                  <c:v>0.33480199999999999</c:v>
                </c:pt>
                <c:pt idx="647">
                  <c:v>0.33491900000000002</c:v>
                </c:pt>
                <c:pt idx="648">
                  <c:v>0.33546700000000002</c:v>
                </c:pt>
                <c:pt idx="649">
                  <c:v>0.33596700000000002</c:v>
                </c:pt>
                <c:pt idx="650">
                  <c:v>0.33652100000000001</c:v>
                </c:pt>
                <c:pt idx="651">
                  <c:v>0.33689599999999997</c:v>
                </c:pt>
                <c:pt idx="652">
                  <c:v>0.337227</c:v>
                </c:pt>
                <c:pt idx="653">
                  <c:v>0.33762199999999998</c:v>
                </c:pt>
                <c:pt idx="654">
                  <c:v>0.33835399999999999</c:v>
                </c:pt>
                <c:pt idx="655">
                  <c:v>0.33854699999999999</c:v>
                </c:pt>
                <c:pt idx="656">
                  <c:v>0.33916099999999999</c:v>
                </c:pt>
                <c:pt idx="657">
                  <c:v>0.33925300000000003</c:v>
                </c:pt>
                <c:pt idx="658">
                  <c:v>0.33993400000000001</c:v>
                </c:pt>
                <c:pt idx="659">
                  <c:v>0.340526</c:v>
                </c:pt>
                <c:pt idx="660">
                  <c:v>0.34079199999999998</c:v>
                </c:pt>
                <c:pt idx="661">
                  <c:v>0.34137299999999998</c:v>
                </c:pt>
                <c:pt idx="662">
                  <c:v>0.34185900000000002</c:v>
                </c:pt>
                <c:pt idx="663">
                  <c:v>0.34243200000000001</c:v>
                </c:pt>
                <c:pt idx="664">
                  <c:v>0.342783</c:v>
                </c:pt>
                <c:pt idx="665">
                  <c:v>0.34310800000000002</c:v>
                </c:pt>
                <c:pt idx="666">
                  <c:v>0.34357500000000002</c:v>
                </c:pt>
                <c:pt idx="667">
                  <c:v>0.34413700000000003</c:v>
                </c:pt>
                <c:pt idx="668">
                  <c:v>0.34456300000000001</c:v>
                </c:pt>
                <c:pt idx="669">
                  <c:v>0.34498099999999998</c:v>
                </c:pt>
                <c:pt idx="670">
                  <c:v>0.34543499999999999</c:v>
                </c:pt>
                <c:pt idx="671">
                  <c:v>0.34593699999999999</c:v>
                </c:pt>
                <c:pt idx="672">
                  <c:v>0.34648899999999999</c:v>
                </c:pt>
                <c:pt idx="673">
                  <c:v>0.34691899999999998</c:v>
                </c:pt>
                <c:pt idx="674">
                  <c:v>0.34736400000000001</c:v>
                </c:pt>
                <c:pt idx="675">
                  <c:v>0.34783199999999997</c:v>
                </c:pt>
                <c:pt idx="676">
                  <c:v>0.34810999999999998</c:v>
                </c:pt>
                <c:pt idx="677">
                  <c:v>0.34871000000000002</c:v>
                </c:pt>
                <c:pt idx="678">
                  <c:v>0.34909499999999999</c:v>
                </c:pt>
                <c:pt idx="679">
                  <c:v>0.34977799999999998</c:v>
                </c:pt>
                <c:pt idx="680">
                  <c:v>0.35036699999999998</c:v>
                </c:pt>
                <c:pt idx="681">
                  <c:v>0.35061199999999998</c:v>
                </c:pt>
                <c:pt idx="682">
                  <c:v>0.35092800000000002</c:v>
                </c:pt>
                <c:pt idx="683">
                  <c:v>0.35146500000000003</c:v>
                </c:pt>
                <c:pt idx="684">
                  <c:v>0.35189500000000001</c:v>
                </c:pt>
                <c:pt idx="685">
                  <c:v>0.35267900000000002</c:v>
                </c:pt>
                <c:pt idx="686">
                  <c:v>0.35308200000000001</c:v>
                </c:pt>
                <c:pt idx="687">
                  <c:v>0.35353499999999999</c:v>
                </c:pt>
                <c:pt idx="688">
                  <c:v>0.35405999999999999</c:v>
                </c:pt>
                <c:pt idx="689">
                  <c:v>0.35448200000000002</c:v>
                </c:pt>
                <c:pt idx="690">
                  <c:v>0.35501500000000002</c:v>
                </c:pt>
                <c:pt idx="691">
                  <c:v>0.35548999999999997</c:v>
                </c:pt>
                <c:pt idx="692">
                  <c:v>0.355993</c:v>
                </c:pt>
                <c:pt idx="693">
                  <c:v>0.35655500000000001</c:v>
                </c:pt>
                <c:pt idx="694">
                  <c:v>0.35681400000000002</c:v>
                </c:pt>
                <c:pt idx="695">
                  <c:v>0.357404</c:v>
                </c:pt>
                <c:pt idx="696">
                  <c:v>0.35805900000000002</c:v>
                </c:pt>
                <c:pt idx="697">
                  <c:v>0.35833100000000001</c:v>
                </c:pt>
                <c:pt idx="698">
                  <c:v>0.35885800000000001</c:v>
                </c:pt>
                <c:pt idx="699">
                  <c:v>0.35939300000000002</c:v>
                </c:pt>
                <c:pt idx="700">
                  <c:v>0.35988500000000001</c:v>
                </c:pt>
                <c:pt idx="701">
                  <c:v>0.36030000000000001</c:v>
                </c:pt>
                <c:pt idx="702">
                  <c:v>0.36107</c:v>
                </c:pt>
                <c:pt idx="703">
                  <c:v>0.361593</c:v>
                </c:pt>
                <c:pt idx="704">
                  <c:v>0.36223899999999998</c:v>
                </c:pt>
                <c:pt idx="705">
                  <c:v>0.36268699999999998</c:v>
                </c:pt>
                <c:pt idx="706">
                  <c:v>0.36322300000000002</c:v>
                </c:pt>
                <c:pt idx="707">
                  <c:v>0.36382599999999998</c:v>
                </c:pt>
                <c:pt idx="708">
                  <c:v>0.36431400000000003</c:v>
                </c:pt>
                <c:pt idx="709">
                  <c:v>0.365095</c:v>
                </c:pt>
                <c:pt idx="710">
                  <c:v>0.36558299999999999</c:v>
                </c:pt>
                <c:pt idx="711">
                  <c:v>0.36598999999999998</c:v>
                </c:pt>
                <c:pt idx="712">
                  <c:v>0.36648199999999997</c:v>
                </c:pt>
                <c:pt idx="713">
                  <c:v>0.36722399999999999</c:v>
                </c:pt>
                <c:pt idx="714">
                  <c:v>0.36759399999999998</c:v>
                </c:pt>
                <c:pt idx="715">
                  <c:v>0.36816500000000002</c:v>
                </c:pt>
                <c:pt idx="716">
                  <c:v>0.369008</c:v>
                </c:pt>
                <c:pt idx="717">
                  <c:v>0.36941000000000002</c:v>
                </c:pt>
                <c:pt idx="718">
                  <c:v>0.37012899999999999</c:v>
                </c:pt>
                <c:pt idx="719">
                  <c:v>0.37049199999999999</c:v>
                </c:pt>
                <c:pt idx="720">
                  <c:v>0.37100300000000003</c:v>
                </c:pt>
                <c:pt idx="721">
                  <c:v>0.371813</c:v>
                </c:pt>
                <c:pt idx="722">
                  <c:v>0.37246699999999999</c:v>
                </c:pt>
                <c:pt idx="723">
                  <c:v>0.37318099999999998</c:v>
                </c:pt>
                <c:pt idx="724">
                  <c:v>0.37368099999999999</c:v>
                </c:pt>
                <c:pt idx="725">
                  <c:v>0.37417400000000001</c:v>
                </c:pt>
                <c:pt idx="726">
                  <c:v>0.37485499999999999</c:v>
                </c:pt>
                <c:pt idx="727">
                  <c:v>0.37554100000000001</c:v>
                </c:pt>
                <c:pt idx="728">
                  <c:v>0.37595200000000001</c:v>
                </c:pt>
                <c:pt idx="729">
                  <c:v>0.37661800000000001</c:v>
                </c:pt>
                <c:pt idx="730">
                  <c:v>0.37684800000000002</c:v>
                </c:pt>
                <c:pt idx="731">
                  <c:v>0.377612</c:v>
                </c:pt>
                <c:pt idx="732">
                  <c:v>0.378104</c:v>
                </c:pt>
                <c:pt idx="733">
                  <c:v>0.37904100000000002</c:v>
                </c:pt>
                <c:pt idx="734">
                  <c:v>0.37943399999999999</c:v>
                </c:pt>
                <c:pt idx="735">
                  <c:v>0.38007999999999997</c:v>
                </c:pt>
                <c:pt idx="736">
                  <c:v>0.38076599999999999</c:v>
                </c:pt>
                <c:pt idx="737">
                  <c:v>0.381301</c:v>
                </c:pt>
                <c:pt idx="738">
                  <c:v>0.381832</c:v>
                </c:pt>
                <c:pt idx="739">
                  <c:v>0.382378</c:v>
                </c:pt>
                <c:pt idx="740">
                  <c:v>0.38299</c:v>
                </c:pt>
                <c:pt idx="741">
                  <c:v>0.38340099999999999</c:v>
                </c:pt>
                <c:pt idx="742">
                  <c:v>0.38414999999999999</c:v>
                </c:pt>
                <c:pt idx="743">
                  <c:v>0.38471499999999997</c:v>
                </c:pt>
                <c:pt idx="744">
                  <c:v>0.38525900000000002</c:v>
                </c:pt>
                <c:pt idx="745">
                  <c:v>0.385878</c:v>
                </c:pt>
                <c:pt idx="746">
                  <c:v>0.38647599999999999</c:v>
                </c:pt>
                <c:pt idx="747">
                  <c:v>0.38734000000000002</c:v>
                </c:pt>
                <c:pt idx="748">
                  <c:v>0.38756099999999999</c:v>
                </c:pt>
                <c:pt idx="749">
                  <c:v>0.38799600000000001</c:v>
                </c:pt>
                <c:pt idx="750">
                  <c:v>0.38883000000000001</c:v>
                </c:pt>
                <c:pt idx="751">
                  <c:v>0.38951599999999997</c:v>
                </c:pt>
                <c:pt idx="752">
                  <c:v>0.39002799999999999</c:v>
                </c:pt>
                <c:pt idx="753">
                  <c:v>0.39065299999999997</c:v>
                </c:pt>
                <c:pt idx="754">
                  <c:v>0.391237</c:v>
                </c:pt>
                <c:pt idx="755">
                  <c:v>0.39177400000000001</c:v>
                </c:pt>
                <c:pt idx="756">
                  <c:v>0.39241300000000001</c:v>
                </c:pt>
                <c:pt idx="757">
                  <c:v>0.39328299999999999</c:v>
                </c:pt>
                <c:pt idx="758">
                  <c:v>0.39387499999999998</c:v>
                </c:pt>
                <c:pt idx="759">
                  <c:v>0.39418500000000001</c:v>
                </c:pt>
                <c:pt idx="760">
                  <c:v>0.39460699999999999</c:v>
                </c:pt>
                <c:pt idx="761">
                  <c:v>0.39537699999999998</c:v>
                </c:pt>
                <c:pt idx="762">
                  <c:v>0.395953</c:v>
                </c:pt>
                <c:pt idx="763">
                  <c:v>0.39641700000000002</c:v>
                </c:pt>
                <c:pt idx="764">
                  <c:v>0.39708100000000002</c:v>
                </c:pt>
                <c:pt idx="765">
                  <c:v>0.39761600000000002</c:v>
                </c:pt>
                <c:pt idx="766">
                  <c:v>0.39824999999999999</c:v>
                </c:pt>
                <c:pt idx="767">
                  <c:v>0.39907199999999998</c:v>
                </c:pt>
                <c:pt idx="768">
                  <c:v>0.39966499999999999</c:v>
                </c:pt>
                <c:pt idx="769">
                  <c:v>0.400343</c:v>
                </c:pt>
                <c:pt idx="770">
                  <c:v>0.40104200000000001</c:v>
                </c:pt>
                <c:pt idx="771">
                  <c:v>0.40157300000000001</c:v>
                </c:pt>
                <c:pt idx="772">
                  <c:v>0.40204600000000001</c:v>
                </c:pt>
                <c:pt idx="773">
                  <c:v>0.40276299999999998</c:v>
                </c:pt>
                <c:pt idx="774">
                  <c:v>0.40343499999999999</c:v>
                </c:pt>
                <c:pt idx="775">
                  <c:v>0.40424399999999999</c:v>
                </c:pt>
                <c:pt idx="776">
                  <c:v>0.40471000000000001</c:v>
                </c:pt>
                <c:pt idx="777">
                  <c:v>0.40540599999999999</c:v>
                </c:pt>
                <c:pt idx="778">
                  <c:v>0.40600000000000003</c:v>
                </c:pt>
                <c:pt idx="779">
                  <c:v>0.40675600000000001</c:v>
                </c:pt>
                <c:pt idx="780">
                  <c:v>0.407273</c:v>
                </c:pt>
                <c:pt idx="781">
                  <c:v>0.408165</c:v>
                </c:pt>
                <c:pt idx="782">
                  <c:v>0.40862900000000002</c:v>
                </c:pt>
                <c:pt idx="783">
                  <c:v>0.40924700000000003</c:v>
                </c:pt>
                <c:pt idx="784">
                  <c:v>0.409831</c:v>
                </c:pt>
                <c:pt idx="785">
                  <c:v>0.41071600000000003</c:v>
                </c:pt>
                <c:pt idx="786">
                  <c:v>0.41138599999999997</c:v>
                </c:pt>
                <c:pt idx="787">
                  <c:v>0.41206300000000001</c:v>
                </c:pt>
                <c:pt idx="788">
                  <c:v>0.41255799999999998</c:v>
                </c:pt>
                <c:pt idx="789">
                  <c:v>0.413383</c:v>
                </c:pt>
                <c:pt idx="790">
                  <c:v>0.41394199999999998</c:v>
                </c:pt>
                <c:pt idx="791">
                  <c:v>0.41444799999999998</c:v>
                </c:pt>
                <c:pt idx="792">
                  <c:v>0.41532799999999997</c:v>
                </c:pt>
                <c:pt idx="793">
                  <c:v>0.41581099999999999</c:v>
                </c:pt>
                <c:pt idx="794">
                  <c:v>0.41647400000000001</c:v>
                </c:pt>
                <c:pt idx="795">
                  <c:v>0.41716999999999999</c:v>
                </c:pt>
                <c:pt idx="796">
                  <c:v>0.41794599999999998</c:v>
                </c:pt>
                <c:pt idx="797">
                  <c:v>0.41861300000000001</c:v>
                </c:pt>
                <c:pt idx="798">
                  <c:v>0.41899599999999998</c:v>
                </c:pt>
                <c:pt idx="799">
                  <c:v>0.41974099999999998</c:v>
                </c:pt>
                <c:pt idx="800">
                  <c:v>0.42038900000000001</c:v>
                </c:pt>
                <c:pt idx="801">
                  <c:v>0.42118299999999997</c:v>
                </c:pt>
                <c:pt idx="802">
                  <c:v>0.42176400000000003</c:v>
                </c:pt>
                <c:pt idx="803">
                  <c:v>0.42227100000000001</c:v>
                </c:pt>
                <c:pt idx="804">
                  <c:v>0.42293700000000001</c:v>
                </c:pt>
                <c:pt idx="805">
                  <c:v>0.423738</c:v>
                </c:pt>
                <c:pt idx="806">
                  <c:v>0.42429600000000001</c:v>
                </c:pt>
                <c:pt idx="807">
                  <c:v>0.424821</c:v>
                </c:pt>
                <c:pt idx="808">
                  <c:v>0.42528199999999999</c:v>
                </c:pt>
                <c:pt idx="809">
                  <c:v>0.42607099999999998</c:v>
                </c:pt>
                <c:pt idx="810">
                  <c:v>0.42668</c:v>
                </c:pt>
                <c:pt idx="811">
                  <c:v>0.42726399999999998</c:v>
                </c:pt>
                <c:pt idx="812">
                  <c:v>0.42795899999999998</c:v>
                </c:pt>
                <c:pt idx="813">
                  <c:v>0.42838100000000001</c:v>
                </c:pt>
                <c:pt idx="814">
                  <c:v>0.42924499999999999</c:v>
                </c:pt>
                <c:pt idx="815">
                  <c:v>0.42969800000000002</c:v>
                </c:pt>
                <c:pt idx="816">
                  <c:v>0.430315</c:v>
                </c:pt>
                <c:pt idx="817">
                  <c:v>0.43090699999999998</c:v>
                </c:pt>
                <c:pt idx="818">
                  <c:v>0.431616</c:v>
                </c:pt>
                <c:pt idx="819">
                  <c:v>0.43215300000000001</c:v>
                </c:pt>
                <c:pt idx="820">
                  <c:v>0.43286200000000002</c:v>
                </c:pt>
                <c:pt idx="821">
                  <c:v>0.43341600000000002</c:v>
                </c:pt>
                <c:pt idx="822">
                  <c:v>0.43405700000000003</c:v>
                </c:pt>
                <c:pt idx="823">
                  <c:v>0.43467499999999998</c:v>
                </c:pt>
                <c:pt idx="824">
                  <c:v>0.43529000000000001</c:v>
                </c:pt>
                <c:pt idx="825">
                  <c:v>0.435977</c:v>
                </c:pt>
                <c:pt idx="826">
                  <c:v>0.43663600000000002</c:v>
                </c:pt>
                <c:pt idx="827">
                  <c:v>0.43719799999999998</c:v>
                </c:pt>
                <c:pt idx="828">
                  <c:v>0.437838</c:v>
                </c:pt>
                <c:pt idx="829">
                  <c:v>0.43842799999999998</c:v>
                </c:pt>
                <c:pt idx="830">
                  <c:v>0.43909900000000002</c:v>
                </c:pt>
                <c:pt idx="831">
                  <c:v>0.43961600000000001</c:v>
                </c:pt>
                <c:pt idx="832">
                  <c:v>0.44038100000000002</c:v>
                </c:pt>
                <c:pt idx="833">
                  <c:v>0.44085200000000002</c:v>
                </c:pt>
                <c:pt idx="834">
                  <c:v>0.44137199999999999</c:v>
                </c:pt>
                <c:pt idx="835">
                  <c:v>0.44190099999999999</c:v>
                </c:pt>
                <c:pt idx="836">
                  <c:v>0.44263999999999998</c:v>
                </c:pt>
                <c:pt idx="837">
                  <c:v>0.44324799999999998</c:v>
                </c:pt>
                <c:pt idx="838">
                  <c:v>0.44381399999999999</c:v>
                </c:pt>
                <c:pt idx="839">
                  <c:v>0.44457000000000002</c:v>
                </c:pt>
                <c:pt idx="840">
                  <c:v>0.445164</c:v>
                </c:pt>
                <c:pt idx="841">
                  <c:v>0.44589699999999999</c:v>
                </c:pt>
                <c:pt idx="842">
                  <c:v>0.446434</c:v>
                </c:pt>
                <c:pt idx="843">
                  <c:v>0.44710699999999998</c:v>
                </c:pt>
                <c:pt idx="844">
                  <c:v>0.44779600000000003</c:v>
                </c:pt>
                <c:pt idx="845">
                  <c:v>0.44831399999999999</c:v>
                </c:pt>
                <c:pt idx="846">
                  <c:v>0.448855</c:v>
                </c:pt>
                <c:pt idx="847">
                  <c:v>0.44945099999999999</c:v>
                </c:pt>
                <c:pt idx="848">
                  <c:v>0.45008900000000002</c:v>
                </c:pt>
                <c:pt idx="849">
                  <c:v>0.45069999999999999</c:v>
                </c:pt>
                <c:pt idx="850">
                  <c:v>0.44895600000000002</c:v>
                </c:pt>
                <c:pt idx="851">
                  <c:v>0.44944600000000001</c:v>
                </c:pt>
                <c:pt idx="852">
                  <c:v>0.45013799999999998</c:v>
                </c:pt>
                <c:pt idx="853">
                  <c:v>0.45053199999999999</c:v>
                </c:pt>
                <c:pt idx="854">
                  <c:v>0.45103399999999999</c:v>
                </c:pt>
                <c:pt idx="855">
                  <c:v>0.45141999999999999</c:v>
                </c:pt>
                <c:pt idx="856">
                  <c:v>0.45191500000000001</c:v>
                </c:pt>
                <c:pt idx="857">
                  <c:v>0.452596</c:v>
                </c:pt>
                <c:pt idx="858">
                  <c:v>0.45349200000000001</c:v>
                </c:pt>
                <c:pt idx="859">
                  <c:v>0.45397399999999999</c:v>
                </c:pt>
                <c:pt idx="860">
                  <c:v>0.454515</c:v>
                </c:pt>
                <c:pt idx="861">
                  <c:v>0.45540199999999997</c:v>
                </c:pt>
                <c:pt idx="862">
                  <c:v>0.45589299999999999</c:v>
                </c:pt>
                <c:pt idx="863">
                  <c:v>0.45656600000000003</c:v>
                </c:pt>
                <c:pt idx="864">
                  <c:v>0.457013</c:v>
                </c:pt>
                <c:pt idx="865">
                  <c:v>0.45777000000000001</c:v>
                </c:pt>
                <c:pt idx="866">
                  <c:v>0.45803899999999997</c:v>
                </c:pt>
                <c:pt idx="867">
                  <c:v>0.45842100000000002</c:v>
                </c:pt>
                <c:pt idx="868">
                  <c:v>0.45898499999999998</c:v>
                </c:pt>
                <c:pt idx="869">
                  <c:v>0.45979100000000001</c:v>
                </c:pt>
                <c:pt idx="870">
                  <c:v>0.46025300000000002</c:v>
                </c:pt>
                <c:pt idx="871">
                  <c:v>0.46062799999999998</c:v>
                </c:pt>
                <c:pt idx="872">
                  <c:v>0.46109499999999998</c:v>
                </c:pt>
                <c:pt idx="873">
                  <c:v>0.46146999999999999</c:v>
                </c:pt>
                <c:pt idx="874">
                  <c:v>0.46249499999999999</c:v>
                </c:pt>
                <c:pt idx="875">
                  <c:v>0.463258</c:v>
                </c:pt>
                <c:pt idx="876">
                  <c:v>0.46375499999999997</c:v>
                </c:pt>
                <c:pt idx="877">
                  <c:v>0.46457799999999999</c:v>
                </c:pt>
                <c:pt idx="878">
                  <c:v>0.46495799999999998</c:v>
                </c:pt>
                <c:pt idx="879">
                  <c:v>0.46536499999999997</c:v>
                </c:pt>
                <c:pt idx="880">
                  <c:v>0.46607799999999999</c:v>
                </c:pt>
                <c:pt idx="881">
                  <c:v>0.46654899999999999</c:v>
                </c:pt>
                <c:pt idx="882">
                  <c:v>0.46701300000000001</c:v>
                </c:pt>
                <c:pt idx="883">
                  <c:v>0.46746500000000002</c:v>
                </c:pt>
                <c:pt idx="884">
                  <c:v>0.46812300000000001</c:v>
                </c:pt>
                <c:pt idx="885">
                  <c:v>0.46860299999999999</c:v>
                </c:pt>
                <c:pt idx="886">
                  <c:v>0.469393</c:v>
                </c:pt>
                <c:pt idx="887">
                  <c:v>0.469995</c:v>
                </c:pt>
                <c:pt idx="888">
                  <c:v>0.47047899999999998</c:v>
                </c:pt>
                <c:pt idx="889">
                  <c:v>0.47089700000000001</c:v>
                </c:pt>
                <c:pt idx="890">
                  <c:v>0.47120600000000001</c:v>
                </c:pt>
                <c:pt idx="891">
                  <c:v>0.47196100000000002</c:v>
                </c:pt>
                <c:pt idx="892">
                  <c:v>0.47215000000000001</c:v>
                </c:pt>
                <c:pt idx="893">
                  <c:v>0.472912</c:v>
                </c:pt>
                <c:pt idx="894">
                  <c:v>0.473744</c:v>
                </c:pt>
                <c:pt idx="895">
                  <c:v>0.47425400000000001</c:v>
                </c:pt>
                <c:pt idx="896">
                  <c:v>0.474775</c:v>
                </c:pt>
                <c:pt idx="897">
                  <c:v>0.47510200000000002</c:v>
                </c:pt>
                <c:pt idx="898">
                  <c:v>0.475856</c:v>
                </c:pt>
                <c:pt idx="899">
                  <c:v>0.47643400000000002</c:v>
                </c:pt>
                <c:pt idx="900">
                  <c:v>0.476802</c:v>
                </c:pt>
                <c:pt idx="901">
                  <c:v>0.47749399999999997</c:v>
                </c:pt>
                <c:pt idx="902">
                  <c:v>0.47811500000000001</c:v>
                </c:pt>
                <c:pt idx="903">
                  <c:v>0.47836499999999998</c:v>
                </c:pt>
                <c:pt idx="904">
                  <c:v>0.47893400000000003</c:v>
                </c:pt>
                <c:pt idx="905">
                  <c:v>0.47992299999999999</c:v>
                </c:pt>
                <c:pt idx="906">
                  <c:v>0.48014499999999999</c:v>
                </c:pt>
                <c:pt idx="907">
                  <c:v>0.48061100000000001</c:v>
                </c:pt>
                <c:pt idx="908">
                  <c:v>0.48120299999999999</c:v>
                </c:pt>
                <c:pt idx="909">
                  <c:v>0.48130899999999999</c:v>
                </c:pt>
                <c:pt idx="910">
                  <c:v>0.48215000000000002</c:v>
                </c:pt>
                <c:pt idx="911">
                  <c:v>0.48270099999999999</c:v>
                </c:pt>
                <c:pt idx="912">
                  <c:v>0.48343799999999998</c:v>
                </c:pt>
                <c:pt idx="913">
                  <c:v>0.483767</c:v>
                </c:pt>
                <c:pt idx="914">
                  <c:v>0.48415799999999998</c:v>
                </c:pt>
                <c:pt idx="915">
                  <c:v>0.48504000000000003</c:v>
                </c:pt>
                <c:pt idx="916">
                  <c:v>0.48552600000000001</c:v>
                </c:pt>
                <c:pt idx="917">
                  <c:v>0.48602000000000001</c:v>
                </c:pt>
                <c:pt idx="918">
                  <c:v>0.48627900000000002</c:v>
                </c:pt>
                <c:pt idx="919">
                  <c:v>0.48725499999999999</c:v>
                </c:pt>
                <c:pt idx="920">
                  <c:v>0.48776399999999998</c:v>
                </c:pt>
                <c:pt idx="921">
                  <c:v>0.48791400000000001</c:v>
                </c:pt>
                <c:pt idx="922">
                  <c:v>0.48841000000000001</c:v>
                </c:pt>
                <c:pt idx="923">
                  <c:v>0.48902600000000002</c:v>
                </c:pt>
                <c:pt idx="924">
                  <c:v>0.48956100000000002</c:v>
                </c:pt>
                <c:pt idx="925">
                  <c:v>0.49005399999999999</c:v>
                </c:pt>
                <c:pt idx="926">
                  <c:v>0.49061399999999999</c:v>
                </c:pt>
                <c:pt idx="927">
                  <c:v>0.49089700000000003</c:v>
                </c:pt>
                <c:pt idx="928">
                  <c:v>0.491365</c:v>
                </c:pt>
                <c:pt idx="929">
                  <c:v>0.49181000000000002</c:v>
                </c:pt>
                <c:pt idx="930">
                  <c:v>0.49253599999999997</c:v>
                </c:pt>
                <c:pt idx="931">
                  <c:v>0.493008</c:v>
                </c:pt>
                <c:pt idx="932">
                  <c:v>0.49363899999999999</c:v>
                </c:pt>
                <c:pt idx="933">
                  <c:v>0.49408999999999997</c:v>
                </c:pt>
                <c:pt idx="934">
                  <c:v>0.49435400000000002</c:v>
                </c:pt>
                <c:pt idx="935">
                  <c:v>0.49499300000000002</c:v>
                </c:pt>
                <c:pt idx="936">
                  <c:v>0.49522100000000002</c:v>
                </c:pt>
                <c:pt idx="937">
                  <c:v>0.49540699999999999</c:v>
                </c:pt>
                <c:pt idx="938">
                  <c:v>0.49613299999999999</c:v>
                </c:pt>
                <c:pt idx="939">
                  <c:v>0.49633500000000003</c:v>
                </c:pt>
                <c:pt idx="940">
                  <c:v>0.49697999999999998</c:v>
                </c:pt>
                <c:pt idx="941">
                  <c:v>0.49729800000000002</c:v>
                </c:pt>
                <c:pt idx="942">
                  <c:v>0.49759399999999998</c:v>
                </c:pt>
                <c:pt idx="943">
                  <c:v>0.49810399999999999</c:v>
                </c:pt>
                <c:pt idx="944">
                  <c:v>0.49884600000000001</c:v>
                </c:pt>
                <c:pt idx="945">
                  <c:v>0.49932399999999999</c:v>
                </c:pt>
                <c:pt idx="946">
                  <c:v>0.49972899999999998</c:v>
                </c:pt>
                <c:pt idx="947">
                  <c:v>0.500193</c:v>
                </c:pt>
                <c:pt idx="948">
                  <c:v>0.50072799999999995</c:v>
                </c:pt>
                <c:pt idx="949">
                  <c:v>0.50108900000000001</c:v>
                </c:pt>
                <c:pt idx="950">
                  <c:v>0.501224</c:v>
                </c:pt>
                <c:pt idx="951">
                  <c:v>0.50192800000000004</c:v>
                </c:pt>
                <c:pt idx="952">
                  <c:v>0.50272499999999998</c:v>
                </c:pt>
                <c:pt idx="953">
                  <c:v>0.50287800000000005</c:v>
                </c:pt>
                <c:pt idx="954">
                  <c:v>0.50333899999999998</c:v>
                </c:pt>
                <c:pt idx="955">
                  <c:v>0.50390000000000001</c:v>
                </c:pt>
                <c:pt idx="956">
                  <c:v>0.50428300000000004</c:v>
                </c:pt>
                <c:pt idx="957">
                  <c:v>0.50463000000000002</c:v>
                </c:pt>
                <c:pt idx="958">
                  <c:v>0.50527500000000003</c:v>
                </c:pt>
                <c:pt idx="959">
                  <c:v>0.50549100000000002</c:v>
                </c:pt>
                <c:pt idx="960">
                  <c:v>0.50589399999999995</c:v>
                </c:pt>
                <c:pt idx="961">
                  <c:v>0.50637799999999999</c:v>
                </c:pt>
                <c:pt idx="962">
                  <c:v>0.50714800000000004</c:v>
                </c:pt>
                <c:pt idx="963">
                  <c:v>0.507552</c:v>
                </c:pt>
                <c:pt idx="964">
                  <c:v>0.50778599999999996</c:v>
                </c:pt>
                <c:pt idx="965">
                  <c:v>0.50832699999999997</c:v>
                </c:pt>
                <c:pt idx="966">
                  <c:v>0.50867499999999999</c:v>
                </c:pt>
                <c:pt idx="967">
                  <c:v>0.50906899999999999</c:v>
                </c:pt>
                <c:pt idx="968">
                  <c:v>0.50949299999999997</c:v>
                </c:pt>
                <c:pt idx="969">
                  <c:v>0.50972300000000004</c:v>
                </c:pt>
                <c:pt idx="970">
                  <c:v>0.51019999999999999</c:v>
                </c:pt>
                <c:pt idx="971">
                  <c:v>0.510903</c:v>
                </c:pt>
                <c:pt idx="972">
                  <c:v>0.51141999999999999</c:v>
                </c:pt>
                <c:pt idx="973">
                  <c:v>0.51201799999999997</c:v>
                </c:pt>
                <c:pt idx="974">
                  <c:v>0.51233300000000004</c:v>
                </c:pt>
                <c:pt idx="975">
                  <c:v>0.512876</c:v>
                </c:pt>
                <c:pt idx="976">
                  <c:v>0.51330200000000004</c:v>
                </c:pt>
                <c:pt idx="977">
                  <c:v>0.51391200000000004</c:v>
                </c:pt>
                <c:pt idx="978">
                  <c:v>0.51423799999999997</c:v>
                </c:pt>
                <c:pt idx="979">
                  <c:v>0.51481600000000005</c:v>
                </c:pt>
                <c:pt idx="980">
                  <c:v>0.51503600000000005</c:v>
                </c:pt>
                <c:pt idx="981">
                  <c:v>0.51549999999999996</c:v>
                </c:pt>
                <c:pt idx="982">
                  <c:v>0.51583299999999999</c:v>
                </c:pt>
                <c:pt idx="983">
                  <c:v>0.51657600000000004</c:v>
                </c:pt>
                <c:pt idx="984">
                  <c:v>0.51699899999999999</c:v>
                </c:pt>
                <c:pt idx="985">
                  <c:v>0.51722199999999996</c:v>
                </c:pt>
                <c:pt idx="986">
                  <c:v>0.51784399999999997</c:v>
                </c:pt>
                <c:pt idx="987">
                  <c:v>0.51852799999999999</c:v>
                </c:pt>
                <c:pt idx="988">
                  <c:v>0.51898699999999998</c:v>
                </c:pt>
                <c:pt idx="989">
                  <c:v>0.51925600000000005</c:v>
                </c:pt>
                <c:pt idx="990">
                  <c:v>0.52001200000000003</c:v>
                </c:pt>
                <c:pt idx="991">
                  <c:v>0.52063999999999999</c:v>
                </c:pt>
                <c:pt idx="992">
                  <c:v>0.52107700000000001</c:v>
                </c:pt>
                <c:pt idx="993">
                  <c:v>0.52124099999999995</c:v>
                </c:pt>
                <c:pt idx="994">
                  <c:v>0.52165300000000003</c:v>
                </c:pt>
                <c:pt idx="995">
                  <c:v>0.52223299999999995</c:v>
                </c:pt>
                <c:pt idx="996">
                  <c:v>0.52267799999999998</c:v>
                </c:pt>
                <c:pt idx="997">
                  <c:v>0.52313100000000001</c:v>
                </c:pt>
                <c:pt idx="998">
                  <c:v>0.52355799999999997</c:v>
                </c:pt>
                <c:pt idx="999">
                  <c:v>0.52402199999999999</c:v>
                </c:pt>
                <c:pt idx="1000">
                  <c:v>0.52458499999999997</c:v>
                </c:pt>
                <c:pt idx="1001">
                  <c:v>0.52508299999999997</c:v>
                </c:pt>
                <c:pt idx="1002">
                  <c:v>0.52520500000000003</c:v>
                </c:pt>
                <c:pt idx="1003">
                  <c:v>0.52561599999999997</c:v>
                </c:pt>
                <c:pt idx="1004">
                  <c:v>0.52604200000000001</c:v>
                </c:pt>
                <c:pt idx="1005">
                  <c:v>0.526339</c:v>
                </c:pt>
                <c:pt idx="1006">
                  <c:v>0.52686200000000005</c:v>
                </c:pt>
                <c:pt idx="1007">
                  <c:v>0.52713500000000002</c:v>
                </c:pt>
                <c:pt idx="1008">
                  <c:v>0.52796100000000001</c:v>
                </c:pt>
                <c:pt idx="1009">
                  <c:v>0.52807300000000001</c:v>
                </c:pt>
                <c:pt idx="1010">
                  <c:v>0.52849699999999999</c:v>
                </c:pt>
                <c:pt idx="1011">
                  <c:v>0.52895800000000004</c:v>
                </c:pt>
                <c:pt idx="1012">
                  <c:v>0.52933300000000005</c:v>
                </c:pt>
                <c:pt idx="1013">
                  <c:v>0.52909200000000001</c:v>
                </c:pt>
                <c:pt idx="1014">
                  <c:v>0.52949900000000005</c:v>
                </c:pt>
                <c:pt idx="1015">
                  <c:v>0.52978899999999995</c:v>
                </c:pt>
                <c:pt idx="1016">
                  <c:v>0.53030900000000003</c:v>
                </c:pt>
                <c:pt idx="1017">
                  <c:v>0.53082799999999997</c:v>
                </c:pt>
                <c:pt idx="1018">
                  <c:v>0.53120900000000004</c:v>
                </c:pt>
                <c:pt idx="1019">
                  <c:v>0.53138799999999997</c:v>
                </c:pt>
                <c:pt idx="1020">
                  <c:v>0.53180499999999997</c:v>
                </c:pt>
                <c:pt idx="1021">
                  <c:v>0.53200899999999995</c:v>
                </c:pt>
                <c:pt idx="1022">
                  <c:v>0.53249199999999997</c:v>
                </c:pt>
                <c:pt idx="1023">
                  <c:v>0.53310000000000002</c:v>
                </c:pt>
                <c:pt idx="1024">
                  <c:v>0.53330699999999998</c:v>
                </c:pt>
                <c:pt idx="1025">
                  <c:v>0.53351499999999996</c:v>
                </c:pt>
                <c:pt idx="1026">
                  <c:v>0.53374100000000002</c:v>
                </c:pt>
                <c:pt idx="1027">
                  <c:v>0.53435100000000002</c:v>
                </c:pt>
                <c:pt idx="1028">
                  <c:v>0.53439400000000004</c:v>
                </c:pt>
                <c:pt idx="1029">
                  <c:v>0.53445399999999998</c:v>
                </c:pt>
                <c:pt idx="1030">
                  <c:v>0.53465499999999999</c:v>
                </c:pt>
                <c:pt idx="1031">
                  <c:v>0.53500300000000001</c:v>
                </c:pt>
                <c:pt idx="1032">
                  <c:v>0.53530800000000001</c:v>
                </c:pt>
                <c:pt idx="1033">
                  <c:v>0.53559999999999997</c:v>
                </c:pt>
                <c:pt idx="1034">
                  <c:v>0.53591500000000003</c:v>
                </c:pt>
                <c:pt idx="1035">
                  <c:v>0.53624400000000005</c:v>
                </c:pt>
                <c:pt idx="1036">
                  <c:v>0.53634099999999996</c:v>
                </c:pt>
                <c:pt idx="1037">
                  <c:v>0.53666899999999995</c:v>
                </c:pt>
                <c:pt idx="1038">
                  <c:v>0.53690700000000002</c:v>
                </c:pt>
                <c:pt idx="1039">
                  <c:v>0.53725000000000001</c:v>
                </c:pt>
                <c:pt idx="1040">
                  <c:v>0.53732800000000003</c:v>
                </c:pt>
                <c:pt idx="1041">
                  <c:v>0.53754599999999997</c:v>
                </c:pt>
                <c:pt idx="1042">
                  <c:v>0.53791900000000004</c:v>
                </c:pt>
                <c:pt idx="1043">
                  <c:v>0.53817700000000002</c:v>
                </c:pt>
                <c:pt idx="1044">
                  <c:v>0.53834000000000004</c:v>
                </c:pt>
                <c:pt idx="1045">
                  <c:v>0.538551</c:v>
                </c:pt>
                <c:pt idx="1046">
                  <c:v>0.538856</c:v>
                </c:pt>
                <c:pt idx="1047">
                  <c:v>0.53891299999999998</c:v>
                </c:pt>
                <c:pt idx="1048">
                  <c:v>0.53928399999999999</c:v>
                </c:pt>
                <c:pt idx="1049">
                  <c:v>0.53918600000000005</c:v>
                </c:pt>
                <c:pt idx="1050">
                  <c:v>0.53957299999999997</c:v>
                </c:pt>
                <c:pt idx="1051">
                  <c:v>0.53971100000000005</c:v>
                </c:pt>
                <c:pt idx="1052">
                  <c:v>0.53973899999999997</c:v>
                </c:pt>
                <c:pt idx="1053">
                  <c:v>0.539964</c:v>
                </c:pt>
                <c:pt idx="1054">
                  <c:v>0.54032899999999995</c:v>
                </c:pt>
                <c:pt idx="1055">
                  <c:v>0.54054999999999997</c:v>
                </c:pt>
                <c:pt idx="1056">
                  <c:v>0.54053499999999999</c:v>
                </c:pt>
                <c:pt idx="1057">
                  <c:v>0.54098100000000005</c:v>
                </c:pt>
                <c:pt idx="1058">
                  <c:v>0.54123600000000005</c:v>
                </c:pt>
                <c:pt idx="1059">
                  <c:v>0.54115500000000005</c:v>
                </c:pt>
                <c:pt idx="1060">
                  <c:v>0.54125500000000004</c:v>
                </c:pt>
                <c:pt idx="1061">
                  <c:v>0.54144700000000001</c:v>
                </c:pt>
                <c:pt idx="1062">
                  <c:v>0.54173099999999996</c:v>
                </c:pt>
                <c:pt idx="1063">
                  <c:v>0.54188199999999997</c:v>
                </c:pt>
                <c:pt idx="1064">
                  <c:v>0.54185099999999997</c:v>
                </c:pt>
                <c:pt idx="1065">
                  <c:v>0.54187799999999997</c:v>
                </c:pt>
                <c:pt idx="1066">
                  <c:v>0.54194900000000001</c:v>
                </c:pt>
                <c:pt idx="1067">
                  <c:v>0.54235199999999995</c:v>
                </c:pt>
                <c:pt idx="1068">
                  <c:v>0.54254199999999997</c:v>
                </c:pt>
                <c:pt idx="1069">
                  <c:v>0.54261199999999998</c:v>
                </c:pt>
                <c:pt idx="1070">
                  <c:v>0.54265600000000003</c:v>
                </c:pt>
                <c:pt idx="1071">
                  <c:v>0.54280200000000001</c:v>
                </c:pt>
                <c:pt idx="1072">
                  <c:v>0.54304399999999997</c:v>
                </c:pt>
                <c:pt idx="1073">
                  <c:v>0.54319300000000004</c:v>
                </c:pt>
                <c:pt idx="1074">
                  <c:v>0.54342999999999997</c:v>
                </c:pt>
                <c:pt idx="1075">
                  <c:v>0.54340500000000003</c:v>
                </c:pt>
                <c:pt idx="1076">
                  <c:v>0.54370600000000002</c:v>
                </c:pt>
                <c:pt idx="1077">
                  <c:v>0.54368300000000003</c:v>
                </c:pt>
                <c:pt idx="1078">
                  <c:v>0.54358200000000001</c:v>
                </c:pt>
                <c:pt idx="1079">
                  <c:v>0.54389399999999999</c:v>
                </c:pt>
                <c:pt idx="1080">
                  <c:v>0.54383800000000004</c:v>
                </c:pt>
                <c:pt idx="1081">
                  <c:v>0.54390099999999997</c:v>
                </c:pt>
                <c:pt idx="1082">
                  <c:v>0.54408500000000004</c:v>
                </c:pt>
                <c:pt idx="1083">
                  <c:v>0.54422000000000004</c:v>
                </c:pt>
                <c:pt idx="1084">
                  <c:v>0.54435699999999998</c:v>
                </c:pt>
                <c:pt idx="1085">
                  <c:v>0.54414099999999999</c:v>
                </c:pt>
                <c:pt idx="1086">
                  <c:v>0.54429799999999995</c:v>
                </c:pt>
                <c:pt idx="1087">
                  <c:v>0.54448600000000003</c:v>
                </c:pt>
                <c:pt idx="1088">
                  <c:v>0.54443799999999998</c:v>
                </c:pt>
                <c:pt idx="1089">
                  <c:v>0.54460399999999998</c:v>
                </c:pt>
                <c:pt idx="1090">
                  <c:v>0.54483999999999999</c:v>
                </c:pt>
                <c:pt idx="1091">
                  <c:v>0.54480700000000004</c:v>
                </c:pt>
                <c:pt idx="1092">
                  <c:v>0.54483400000000004</c:v>
                </c:pt>
                <c:pt idx="1093">
                  <c:v>0.54471700000000001</c:v>
                </c:pt>
                <c:pt idx="1094">
                  <c:v>0.54490499999999997</c:v>
                </c:pt>
                <c:pt idx="1095">
                  <c:v>0.54505199999999998</c:v>
                </c:pt>
                <c:pt idx="1096">
                  <c:v>0.54496599999999995</c:v>
                </c:pt>
                <c:pt idx="1097">
                  <c:v>0.54499500000000001</c:v>
                </c:pt>
                <c:pt idx="1098">
                  <c:v>0.54497200000000001</c:v>
                </c:pt>
                <c:pt idx="1099">
                  <c:v>0.54494699999999996</c:v>
                </c:pt>
                <c:pt idx="1100">
                  <c:v>0.54520400000000002</c:v>
                </c:pt>
                <c:pt idx="1101">
                  <c:v>0.54524499999999998</c:v>
                </c:pt>
                <c:pt idx="1102">
                  <c:v>0.54527300000000001</c:v>
                </c:pt>
                <c:pt idx="1103">
                  <c:v>0.545265</c:v>
                </c:pt>
                <c:pt idx="1104">
                  <c:v>0.54525000000000001</c:v>
                </c:pt>
                <c:pt idx="1105">
                  <c:v>0.54519899999999999</c:v>
                </c:pt>
                <c:pt idx="1106">
                  <c:v>0.545242</c:v>
                </c:pt>
                <c:pt idx="1107">
                  <c:v>0.54527499999999995</c:v>
                </c:pt>
                <c:pt idx="1108">
                  <c:v>0.54550699999999996</c:v>
                </c:pt>
                <c:pt idx="1109">
                  <c:v>0.54508400000000001</c:v>
                </c:pt>
                <c:pt idx="1110">
                  <c:v>0.545207</c:v>
                </c:pt>
                <c:pt idx="1111">
                  <c:v>0.54538500000000001</c:v>
                </c:pt>
                <c:pt idx="1112">
                  <c:v>0.54552100000000003</c:v>
                </c:pt>
                <c:pt idx="1113">
                  <c:v>0.54540200000000005</c:v>
                </c:pt>
                <c:pt idx="1114">
                  <c:v>0.545242</c:v>
                </c:pt>
                <c:pt idx="1115">
                  <c:v>0.54515400000000003</c:v>
                </c:pt>
                <c:pt idx="1116">
                  <c:v>0.54531399999999997</c:v>
                </c:pt>
                <c:pt idx="1117">
                  <c:v>0.54535599999999995</c:v>
                </c:pt>
                <c:pt idx="1118">
                  <c:v>0.545381</c:v>
                </c:pt>
                <c:pt idx="1119">
                  <c:v>0.54507099999999997</c:v>
                </c:pt>
                <c:pt idx="1120">
                  <c:v>0.54517599999999999</c:v>
                </c:pt>
                <c:pt idx="1121">
                  <c:v>0.54510199999999998</c:v>
                </c:pt>
                <c:pt idx="1122">
                  <c:v>0.54500099999999996</c:v>
                </c:pt>
                <c:pt idx="1123">
                  <c:v>0.54476999999999998</c:v>
                </c:pt>
                <c:pt idx="1124">
                  <c:v>0.54475099999999999</c:v>
                </c:pt>
                <c:pt idx="1125">
                  <c:v>0.54480200000000001</c:v>
                </c:pt>
                <c:pt idx="1126">
                  <c:v>0.54494900000000002</c:v>
                </c:pt>
                <c:pt idx="1127">
                  <c:v>0.54456800000000005</c:v>
                </c:pt>
                <c:pt idx="1128">
                  <c:v>0.54442900000000005</c:v>
                </c:pt>
                <c:pt idx="1129">
                  <c:v>0.54433900000000002</c:v>
                </c:pt>
                <c:pt idx="1130">
                  <c:v>0.54458700000000004</c:v>
                </c:pt>
                <c:pt idx="1131">
                  <c:v>0.54432899999999995</c:v>
                </c:pt>
                <c:pt idx="1132">
                  <c:v>0.54450600000000005</c:v>
                </c:pt>
                <c:pt idx="1133">
                  <c:v>0.54443799999999998</c:v>
                </c:pt>
                <c:pt idx="1134">
                  <c:v>0.54441499999999998</c:v>
                </c:pt>
                <c:pt idx="1135">
                  <c:v>0.54432100000000005</c:v>
                </c:pt>
                <c:pt idx="1136">
                  <c:v>0.54433500000000001</c:v>
                </c:pt>
                <c:pt idx="1137">
                  <c:v>0.54412899999999997</c:v>
                </c:pt>
                <c:pt idx="1138">
                  <c:v>0.54398299999999999</c:v>
                </c:pt>
                <c:pt idx="1139">
                  <c:v>0.54396599999999995</c:v>
                </c:pt>
                <c:pt idx="1140">
                  <c:v>0.54398599999999997</c:v>
                </c:pt>
                <c:pt idx="1141">
                  <c:v>0.544014</c:v>
                </c:pt>
                <c:pt idx="1142">
                  <c:v>0.54386599999999996</c:v>
                </c:pt>
                <c:pt idx="1143">
                  <c:v>0.54361499999999996</c:v>
                </c:pt>
                <c:pt idx="1144">
                  <c:v>0.54356800000000005</c:v>
                </c:pt>
                <c:pt idx="1145">
                  <c:v>0.54336899999999999</c:v>
                </c:pt>
                <c:pt idx="1146">
                  <c:v>0.54362600000000005</c:v>
                </c:pt>
                <c:pt idx="1147">
                  <c:v>0.543381</c:v>
                </c:pt>
                <c:pt idx="1148">
                  <c:v>0.54341700000000004</c:v>
                </c:pt>
                <c:pt idx="1149">
                  <c:v>0.54347800000000002</c:v>
                </c:pt>
                <c:pt idx="1150">
                  <c:v>0.54330599999999996</c:v>
                </c:pt>
                <c:pt idx="1151">
                  <c:v>0.54345399999999999</c:v>
                </c:pt>
                <c:pt idx="1152">
                  <c:v>0.54309600000000002</c:v>
                </c:pt>
                <c:pt idx="1153">
                  <c:v>0.543018</c:v>
                </c:pt>
                <c:pt idx="1154">
                  <c:v>0.54283400000000004</c:v>
                </c:pt>
                <c:pt idx="1155">
                  <c:v>0.542597</c:v>
                </c:pt>
                <c:pt idx="1156">
                  <c:v>0.542462</c:v>
                </c:pt>
                <c:pt idx="1157">
                  <c:v>0.54248799999999997</c:v>
                </c:pt>
                <c:pt idx="1158">
                  <c:v>0.54255900000000001</c:v>
                </c:pt>
                <c:pt idx="1159">
                  <c:v>0.54218900000000003</c:v>
                </c:pt>
                <c:pt idx="1160">
                  <c:v>0.54220400000000002</c:v>
                </c:pt>
                <c:pt idx="1161">
                  <c:v>0.54228500000000002</c:v>
                </c:pt>
                <c:pt idx="1162">
                  <c:v>0.54200800000000005</c:v>
                </c:pt>
                <c:pt idx="1163">
                  <c:v>0.54194200000000003</c:v>
                </c:pt>
                <c:pt idx="1164">
                  <c:v>0.54186199999999995</c:v>
                </c:pt>
                <c:pt idx="1165">
                  <c:v>0.54167299999999996</c:v>
                </c:pt>
                <c:pt idx="1166">
                  <c:v>0.54140999999999995</c:v>
                </c:pt>
                <c:pt idx="1167">
                  <c:v>0.54105899999999996</c:v>
                </c:pt>
                <c:pt idx="1168">
                  <c:v>0.54124300000000003</c:v>
                </c:pt>
                <c:pt idx="1169">
                  <c:v>0.54120299999999999</c:v>
                </c:pt>
                <c:pt idx="1170">
                  <c:v>0.54091999999999996</c:v>
                </c:pt>
                <c:pt idx="1171">
                  <c:v>0.54071199999999997</c:v>
                </c:pt>
                <c:pt idx="1172">
                  <c:v>0.54049999999999998</c:v>
                </c:pt>
                <c:pt idx="1173">
                  <c:v>0.54039199999999998</c:v>
                </c:pt>
                <c:pt idx="1174">
                  <c:v>0.54018500000000003</c:v>
                </c:pt>
                <c:pt idx="1175">
                  <c:v>0.53995599999999999</c:v>
                </c:pt>
                <c:pt idx="1176">
                  <c:v>0.53995599999999999</c:v>
                </c:pt>
                <c:pt idx="1177">
                  <c:v>0.53965700000000005</c:v>
                </c:pt>
                <c:pt idx="1178">
                  <c:v>0.53937199999999996</c:v>
                </c:pt>
                <c:pt idx="1179">
                  <c:v>0.53930800000000001</c:v>
                </c:pt>
                <c:pt idx="1180">
                  <c:v>0.53945500000000002</c:v>
                </c:pt>
                <c:pt idx="1181">
                  <c:v>0.53909399999999996</c:v>
                </c:pt>
                <c:pt idx="1182">
                  <c:v>0.53900099999999995</c:v>
                </c:pt>
                <c:pt idx="1183">
                  <c:v>0.53870099999999999</c:v>
                </c:pt>
                <c:pt idx="1184">
                  <c:v>0.53859900000000005</c:v>
                </c:pt>
                <c:pt idx="1185">
                  <c:v>0.53823399999999999</c:v>
                </c:pt>
                <c:pt idx="1186">
                  <c:v>0.538049</c:v>
                </c:pt>
                <c:pt idx="1187">
                  <c:v>0.538026</c:v>
                </c:pt>
                <c:pt idx="1188">
                  <c:v>0.53762799999999999</c:v>
                </c:pt>
                <c:pt idx="1189">
                  <c:v>0.53750299999999995</c:v>
                </c:pt>
                <c:pt idx="1190">
                  <c:v>0.53724700000000003</c:v>
                </c:pt>
                <c:pt idx="1191">
                  <c:v>0.53695300000000001</c:v>
                </c:pt>
                <c:pt idx="1192">
                  <c:v>0.53686500000000004</c:v>
                </c:pt>
                <c:pt idx="1193">
                  <c:v>0.53651000000000004</c:v>
                </c:pt>
                <c:pt idx="1194">
                  <c:v>0.53640600000000005</c:v>
                </c:pt>
                <c:pt idx="1195">
                  <c:v>0.53647500000000004</c:v>
                </c:pt>
                <c:pt idx="1196">
                  <c:v>0.53616799999999998</c:v>
                </c:pt>
                <c:pt idx="1197">
                  <c:v>0.53588499999999994</c:v>
                </c:pt>
                <c:pt idx="1198">
                  <c:v>0.535802</c:v>
                </c:pt>
                <c:pt idx="1199">
                  <c:v>0.53530299999999997</c:v>
                </c:pt>
                <c:pt idx="1200">
                  <c:v>0.53509300000000004</c:v>
                </c:pt>
                <c:pt idx="1201">
                  <c:v>0.53523699999999996</c:v>
                </c:pt>
                <c:pt idx="1202">
                  <c:v>0.53497700000000004</c:v>
                </c:pt>
                <c:pt idx="1203">
                  <c:v>0.53458499999999998</c:v>
                </c:pt>
                <c:pt idx="1204">
                  <c:v>0.53424099999999997</c:v>
                </c:pt>
                <c:pt idx="1205">
                  <c:v>0.53393500000000005</c:v>
                </c:pt>
                <c:pt idx="1206">
                  <c:v>0.53388199999999997</c:v>
                </c:pt>
                <c:pt idx="1207">
                  <c:v>0.53368499999999996</c:v>
                </c:pt>
                <c:pt idx="1208">
                  <c:v>0.53360799999999997</c:v>
                </c:pt>
                <c:pt idx="1209">
                  <c:v>0.53337500000000004</c:v>
                </c:pt>
                <c:pt idx="1210">
                  <c:v>0.53318500000000002</c:v>
                </c:pt>
                <c:pt idx="1211">
                  <c:v>0.53259299999999998</c:v>
                </c:pt>
                <c:pt idx="1212">
                  <c:v>0.53233699999999995</c:v>
                </c:pt>
                <c:pt idx="1213">
                  <c:v>0.53234499999999996</c:v>
                </c:pt>
                <c:pt idx="1214">
                  <c:v>0.53217899999999996</c:v>
                </c:pt>
                <c:pt idx="1215">
                  <c:v>0.53164199999999995</c:v>
                </c:pt>
                <c:pt idx="1216">
                  <c:v>0.53139700000000001</c:v>
                </c:pt>
                <c:pt idx="1217">
                  <c:v>0.53137800000000002</c:v>
                </c:pt>
                <c:pt idx="1218">
                  <c:v>0.53094399999999997</c:v>
                </c:pt>
                <c:pt idx="1219">
                  <c:v>0.53064900000000004</c:v>
                </c:pt>
                <c:pt idx="1220">
                  <c:v>0.53060099999999999</c:v>
                </c:pt>
                <c:pt idx="1221">
                  <c:v>0.53009899999999999</c:v>
                </c:pt>
                <c:pt idx="1222">
                  <c:v>0.52990999999999999</c:v>
                </c:pt>
                <c:pt idx="1223">
                  <c:v>0.52969299999999997</c:v>
                </c:pt>
                <c:pt idx="1224">
                  <c:v>0.52954999999999997</c:v>
                </c:pt>
                <c:pt idx="1225">
                  <c:v>0.52902199999999999</c:v>
                </c:pt>
                <c:pt idx="1226">
                  <c:v>0.52887399999999996</c:v>
                </c:pt>
                <c:pt idx="1227">
                  <c:v>0.52860099999999999</c:v>
                </c:pt>
                <c:pt idx="1228">
                  <c:v>0.52808500000000003</c:v>
                </c:pt>
                <c:pt idx="1229">
                  <c:v>0.52795099999999995</c:v>
                </c:pt>
                <c:pt idx="1230">
                  <c:v>0.52749699999999999</c:v>
                </c:pt>
                <c:pt idx="1231">
                  <c:v>0.52715900000000004</c:v>
                </c:pt>
                <c:pt idx="1232">
                  <c:v>0.527034</c:v>
                </c:pt>
                <c:pt idx="1233">
                  <c:v>0.52693100000000004</c:v>
                </c:pt>
                <c:pt idx="1234">
                  <c:v>0.526227</c:v>
                </c:pt>
                <c:pt idx="1235">
                  <c:v>0.52617199999999997</c:v>
                </c:pt>
                <c:pt idx="1236">
                  <c:v>0.52589600000000003</c:v>
                </c:pt>
                <c:pt idx="1237">
                  <c:v>0.52566900000000005</c:v>
                </c:pt>
                <c:pt idx="1238">
                  <c:v>0.52497400000000005</c:v>
                </c:pt>
                <c:pt idx="1239">
                  <c:v>0.52490700000000001</c:v>
                </c:pt>
                <c:pt idx="1240">
                  <c:v>0.524613</c:v>
                </c:pt>
                <c:pt idx="1241">
                  <c:v>0.52403999999999995</c:v>
                </c:pt>
                <c:pt idx="1242">
                  <c:v>0.52373000000000003</c:v>
                </c:pt>
                <c:pt idx="1243">
                  <c:v>0.52354599999999996</c:v>
                </c:pt>
                <c:pt idx="1244">
                  <c:v>0.52309300000000003</c:v>
                </c:pt>
                <c:pt idx="1245">
                  <c:v>0.52283999999999997</c:v>
                </c:pt>
                <c:pt idx="1246">
                  <c:v>0.52238499999999999</c:v>
                </c:pt>
                <c:pt idx="1247">
                  <c:v>0.52218900000000001</c:v>
                </c:pt>
                <c:pt idx="1248">
                  <c:v>0.52175300000000002</c:v>
                </c:pt>
                <c:pt idx="1249">
                  <c:v>0.52131899999999998</c:v>
                </c:pt>
                <c:pt idx="1250">
                  <c:v>0.52077499999999999</c:v>
                </c:pt>
                <c:pt idx="1251">
                  <c:v>0.52030900000000002</c:v>
                </c:pt>
                <c:pt idx="1252">
                  <c:v>0.52016200000000001</c:v>
                </c:pt>
                <c:pt idx="1253">
                  <c:v>0.51986500000000002</c:v>
                </c:pt>
                <c:pt idx="1254">
                  <c:v>0.51939999999999997</c:v>
                </c:pt>
                <c:pt idx="1255">
                  <c:v>0.51897899999999997</c:v>
                </c:pt>
                <c:pt idx="1256">
                  <c:v>0.518926</c:v>
                </c:pt>
                <c:pt idx="1257">
                  <c:v>0.51825100000000002</c:v>
                </c:pt>
                <c:pt idx="1258">
                  <c:v>0.51789200000000002</c:v>
                </c:pt>
                <c:pt idx="1259">
                  <c:v>0.51757799999999998</c:v>
                </c:pt>
                <c:pt idx="1260">
                  <c:v>0.51726300000000003</c:v>
                </c:pt>
                <c:pt idx="1261">
                  <c:v>0.516656</c:v>
                </c:pt>
                <c:pt idx="1262">
                  <c:v>0.516482</c:v>
                </c:pt>
                <c:pt idx="1263">
                  <c:v>0.51608900000000002</c:v>
                </c:pt>
                <c:pt idx="1264">
                  <c:v>0.51575599999999999</c:v>
                </c:pt>
                <c:pt idx="1265">
                  <c:v>0.51514499999999996</c:v>
                </c:pt>
                <c:pt idx="1266">
                  <c:v>0.51499700000000004</c:v>
                </c:pt>
                <c:pt idx="1267">
                  <c:v>0.51472200000000001</c:v>
                </c:pt>
                <c:pt idx="1268">
                  <c:v>0.51440600000000003</c:v>
                </c:pt>
                <c:pt idx="1269">
                  <c:v>0.51393999999999995</c:v>
                </c:pt>
                <c:pt idx="1270">
                  <c:v>0.51363700000000001</c:v>
                </c:pt>
                <c:pt idx="1271">
                  <c:v>0.51318900000000001</c:v>
                </c:pt>
                <c:pt idx="1272">
                  <c:v>0.51286799999999999</c:v>
                </c:pt>
                <c:pt idx="1273">
                  <c:v>0.51227299999999998</c:v>
                </c:pt>
                <c:pt idx="1274">
                  <c:v>0.51200599999999996</c:v>
                </c:pt>
                <c:pt idx="1275">
                  <c:v>0.51169900000000001</c:v>
                </c:pt>
                <c:pt idx="1276">
                  <c:v>0.51131800000000005</c:v>
                </c:pt>
                <c:pt idx="1277">
                  <c:v>0.510849</c:v>
                </c:pt>
                <c:pt idx="1278">
                  <c:v>0.51044500000000004</c:v>
                </c:pt>
                <c:pt idx="1279">
                  <c:v>0.50997300000000001</c:v>
                </c:pt>
                <c:pt idx="1280">
                  <c:v>0.50948700000000002</c:v>
                </c:pt>
                <c:pt idx="1281">
                  <c:v>0.50904400000000005</c:v>
                </c:pt>
                <c:pt idx="1282">
                  <c:v>0.50889099999999998</c:v>
                </c:pt>
                <c:pt idx="1283">
                  <c:v>0.50863800000000003</c:v>
                </c:pt>
                <c:pt idx="1284">
                  <c:v>0.50827100000000003</c:v>
                </c:pt>
                <c:pt idx="1285">
                  <c:v>0.50765199999999999</c:v>
                </c:pt>
                <c:pt idx="1286">
                  <c:v>0.50712800000000002</c:v>
                </c:pt>
                <c:pt idx="1287">
                  <c:v>0.50668100000000005</c:v>
                </c:pt>
                <c:pt idx="1288">
                  <c:v>0.50647900000000001</c:v>
                </c:pt>
                <c:pt idx="1289">
                  <c:v>0.50629299999999999</c:v>
                </c:pt>
                <c:pt idx="1290">
                  <c:v>0.50569200000000003</c:v>
                </c:pt>
                <c:pt idx="1291">
                  <c:v>0.505193</c:v>
                </c:pt>
                <c:pt idx="1292">
                  <c:v>0.50468900000000005</c:v>
                </c:pt>
                <c:pt idx="1293">
                  <c:v>0.50444</c:v>
                </c:pt>
                <c:pt idx="1294">
                  <c:v>0.50400900000000004</c:v>
                </c:pt>
                <c:pt idx="1295">
                  <c:v>0.50374300000000005</c:v>
                </c:pt>
                <c:pt idx="1296">
                  <c:v>0.50308200000000003</c:v>
                </c:pt>
                <c:pt idx="1297">
                  <c:v>0.50268999999999997</c:v>
                </c:pt>
                <c:pt idx="1298">
                  <c:v>0.50220699999999996</c:v>
                </c:pt>
                <c:pt idx="1299">
                  <c:v>0.50185400000000002</c:v>
                </c:pt>
                <c:pt idx="1300">
                  <c:v>0.50133399999999995</c:v>
                </c:pt>
                <c:pt idx="1301">
                  <c:v>0.501023</c:v>
                </c:pt>
                <c:pt idx="1302">
                  <c:v>0.50050700000000004</c:v>
                </c:pt>
                <c:pt idx="1303">
                  <c:v>0.50019000000000002</c:v>
                </c:pt>
                <c:pt idx="1304">
                  <c:v>0.499635</c:v>
                </c:pt>
                <c:pt idx="1305">
                  <c:v>0.499278</c:v>
                </c:pt>
                <c:pt idx="1306">
                  <c:v>0.498919</c:v>
                </c:pt>
                <c:pt idx="1307">
                  <c:v>0.49837399999999998</c:v>
                </c:pt>
                <c:pt idx="1308">
                  <c:v>0.49782900000000002</c:v>
                </c:pt>
                <c:pt idx="1309">
                  <c:v>0.49753399999999998</c:v>
                </c:pt>
                <c:pt idx="1310">
                  <c:v>0.497172</c:v>
                </c:pt>
                <c:pt idx="1311">
                  <c:v>0.49661300000000003</c:v>
                </c:pt>
                <c:pt idx="1312">
                  <c:v>0.496286</c:v>
                </c:pt>
                <c:pt idx="1313">
                  <c:v>0.495944</c:v>
                </c:pt>
                <c:pt idx="1314">
                  <c:v>0.495201</c:v>
                </c:pt>
                <c:pt idx="1315">
                  <c:v>0.494892</c:v>
                </c:pt>
                <c:pt idx="1316">
                  <c:v>0.49419299999999999</c:v>
                </c:pt>
                <c:pt idx="1317">
                  <c:v>0.49384800000000001</c:v>
                </c:pt>
                <c:pt idx="1318">
                  <c:v>0.49344700000000002</c:v>
                </c:pt>
                <c:pt idx="1319">
                  <c:v>0.493116</c:v>
                </c:pt>
                <c:pt idx="1320">
                  <c:v>0.49242399999999997</c:v>
                </c:pt>
                <c:pt idx="1321">
                  <c:v>0.49195800000000001</c:v>
                </c:pt>
                <c:pt idx="1322">
                  <c:v>0.49156699999999998</c:v>
                </c:pt>
                <c:pt idx="1323">
                  <c:v>0.49108499999999999</c:v>
                </c:pt>
                <c:pt idx="1324">
                  <c:v>0.49054999999999999</c:v>
                </c:pt>
                <c:pt idx="1325">
                  <c:v>0.489985</c:v>
                </c:pt>
                <c:pt idx="1326">
                  <c:v>0.48979200000000001</c:v>
                </c:pt>
                <c:pt idx="1327">
                  <c:v>0.48918099999999998</c:v>
                </c:pt>
                <c:pt idx="1328">
                  <c:v>0.488867</c:v>
                </c:pt>
                <c:pt idx="1329">
                  <c:v>0.48827799999999999</c:v>
                </c:pt>
                <c:pt idx="1330">
                  <c:v>0.48781000000000002</c:v>
                </c:pt>
                <c:pt idx="1331">
                  <c:v>0.48749700000000001</c:v>
                </c:pt>
                <c:pt idx="1332">
                  <c:v>0.486848</c:v>
                </c:pt>
                <c:pt idx="1333">
                  <c:v>0.48636299999999999</c:v>
                </c:pt>
                <c:pt idx="1334">
                  <c:v>0.48589300000000002</c:v>
                </c:pt>
                <c:pt idx="1335">
                  <c:v>0.48556500000000002</c:v>
                </c:pt>
                <c:pt idx="1336">
                  <c:v>0.48486000000000001</c:v>
                </c:pt>
                <c:pt idx="1337">
                  <c:v>0.48442200000000002</c:v>
                </c:pt>
                <c:pt idx="1338">
                  <c:v>0.48417100000000002</c:v>
                </c:pt>
                <c:pt idx="1339">
                  <c:v>0.48369600000000001</c:v>
                </c:pt>
                <c:pt idx="1340">
                  <c:v>0.48325099999999999</c:v>
                </c:pt>
                <c:pt idx="1341">
                  <c:v>0.48267900000000002</c:v>
                </c:pt>
                <c:pt idx="1342">
                  <c:v>0.48236099999999998</c:v>
                </c:pt>
                <c:pt idx="1343">
                  <c:v>0.48189700000000002</c:v>
                </c:pt>
                <c:pt idx="1344">
                  <c:v>0.481321</c:v>
                </c:pt>
                <c:pt idx="1345">
                  <c:v>0.48089100000000001</c:v>
                </c:pt>
                <c:pt idx="1346">
                  <c:v>0.480489</c:v>
                </c:pt>
                <c:pt idx="1347">
                  <c:v>0.48005300000000001</c:v>
                </c:pt>
                <c:pt idx="1348">
                  <c:v>0.47977199999999998</c:v>
                </c:pt>
                <c:pt idx="1349">
                  <c:v>0.479271</c:v>
                </c:pt>
                <c:pt idx="1350">
                  <c:v>0.47868899999999998</c:v>
                </c:pt>
                <c:pt idx="1351">
                  <c:v>0.47817300000000001</c:v>
                </c:pt>
                <c:pt idx="1352">
                  <c:v>0.47778100000000001</c:v>
                </c:pt>
                <c:pt idx="1353">
                  <c:v>0.47746699999999997</c:v>
                </c:pt>
                <c:pt idx="1354">
                  <c:v>0.476883</c:v>
                </c:pt>
                <c:pt idx="1355">
                  <c:v>0.47655799999999998</c:v>
                </c:pt>
                <c:pt idx="1356">
                  <c:v>0.47597099999999998</c:v>
                </c:pt>
                <c:pt idx="1357">
                  <c:v>0.47537000000000001</c:v>
                </c:pt>
                <c:pt idx="1358">
                  <c:v>0.47484199999999999</c:v>
                </c:pt>
                <c:pt idx="1359">
                  <c:v>0.47444799999999998</c:v>
                </c:pt>
                <c:pt idx="1360">
                  <c:v>0.47394599999999998</c:v>
                </c:pt>
                <c:pt idx="1361">
                  <c:v>0.47347</c:v>
                </c:pt>
                <c:pt idx="1362">
                  <c:v>0.47298400000000002</c:v>
                </c:pt>
                <c:pt idx="1363">
                  <c:v>0.47252899999999998</c:v>
                </c:pt>
                <c:pt idx="1364">
                  <c:v>0.47215099999999999</c:v>
                </c:pt>
                <c:pt idx="1365">
                  <c:v>0.47164099999999998</c:v>
                </c:pt>
                <c:pt idx="1366">
                  <c:v>0.47108699999999998</c:v>
                </c:pt>
                <c:pt idx="1367">
                  <c:v>0.47055200000000003</c:v>
                </c:pt>
                <c:pt idx="1368">
                  <c:v>0.46992499999999998</c:v>
                </c:pt>
                <c:pt idx="1369">
                  <c:v>0.469472</c:v>
                </c:pt>
                <c:pt idx="1370">
                  <c:v>0.46885500000000002</c:v>
                </c:pt>
                <c:pt idx="1371">
                  <c:v>0.46830699999999997</c:v>
                </c:pt>
                <c:pt idx="1372">
                  <c:v>0.467775</c:v>
                </c:pt>
                <c:pt idx="1373">
                  <c:v>0.46729900000000002</c:v>
                </c:pt>
                <c:pt idx="1374">
                  <c:v>0.46681299999999998</c:v>
                </c:pt>
                <c:pt idx="1375">
                  <c:v>0.46629700000000002</c:v>
                </c:pt>
                <c:pt idx="1376">
                  <c:v>0.46565499999999999</c:v>
                </c:pt>
                <c:pt idx="1377">
                  <c:v>0.46535900000000002</c:v>
                </c:pt>
                <c:pt idx="1378">
                  <c:v>0.46478700000000001</c:v>
                </c:pt>
                <c:pt idx="1379">
                  <c:v>0.464146</c:v>
                </c:pt>
                <c:pt idx="1380">
                  <c:v>0.46392699999999998</c:v>
                </c:pt>
                <c:pt idx="1381">
                  <c:v>0.46306199999999997</c:v>
                </c:pt>
                <c:pt idx="1382">
                  <c:v>0.462563</c:v>
                </c:pt>
                <c:pt idx="1383">
                  <c:v>0.46190799999999999</c:v>
                </c:pt>
                <c:pt idx="1384">
                  <c:v>0.46160099999999998</c:v>
                </c:pt>
                <c:pt idx="1385">
                  <c:v>0.46090799999999998</c:v>
                </c:pt>
                <c:pt idx="1386">
                  <c:v>0.46050999999999997</c:v>
                </c:pt>
                <c:pt idx="1387">
                  <c:v>0.46001199999999998</c:v>
                </c:pt>
                <c:pt idx="1388">
                  <c:v>0.459339</c:v>
                </c:pt>
                <c:pt idx="1389">
                  <c:v>0.45910099999999998</c:v>
                </c:pt>
                <c:pt idx="1390">
                  <c:v>0.45844499999999999</c:v>
                </c:pt>
                <c:pt idx="1391">
                  <c:v>0.457903</c:v>
                </c:pt>
                <c:pt idx="1392">
                  <c:v>0.45740900000000001</c:v>
                </c:pt>
                <c:pt idx="1393">
                  <c:v>0.45690999999999998</c:v>
                </c:pt>
                <c:pt idx="1394">
                  <c:v>0.45640900000000001</c:v>
                </c:pt>
                <c:pt idx="1395">
                  <c:v>0.45567000000000002</c:v>
                </c:pt>
                <c:pt idx="1396">
                  <c:v>0.45514199999999999</c:v>
                </c:pt>
                <c:pt idx="1397">
                  <c:v>0.45481700000000003</c:v>
                </c:pt>
                <c:pt idx="1398">
                  <c:v>0.45425300000000002</c:v>
                </c:pt>
                <c:pt idx="1399">
                  <c:v>0.45385700000000001</c:v>
                </c:pt>
                <c:pt idx="1400">
                  <c:v>0.45319300000000001</c:v>
                </c:pt>
                <c:pt idx="1401">
                  <c:v>0.45271499999999998</c:v>
                </c:pt>
                <c:pt idx="1402">
                  <c:v>0.45252599999999998</c:v>
                </c:pt>
                <c:pt idx="1403">
                  <c:v>0.45213399999999998</c:v>
                </c:pt>
                <c:pt idx="1404">
                  <c:v>0.45147700000000002</c:v>
                </c:pt>
                <c:pt idx="1405">
                  <c:v>0.45088600000000001</c:v>
                </c:pt>
                <c:pt idx="1406">
                  <c:v>0.45055000000000001</c:v>
                </c:pt>
                <c:pt idx="1407">
                  <c:v>0.44990200000000002</c:v>
                </c:pt>
                <c:pt idx="1408">
                  <c:v>0.44947599999999999</c:v>
                </c:pt>
                <c:pt idx="1409">
                  <c:v>0.44891300000000001</c:v>
                </c:pt>
                <c:pt idx="1410">
                  <c:v>0.44835799999999998</c:v>
                </c:pt>
                <c:pt idx="1411">
                  <c:v>0.44771</c:v>
                </c:pt>
                <c:pt idx="1412">
                  <c:v>0.44753399999999999</c:v>
                </c:pt>
                <c:pt idx="1413">
                  <c:v>0.44704300000000002</c:v>
                </c:pt>
                <c:pt idx="1414">
                  <c:v>0.44663999999999998</c:v>
                </c:pt>
                <c:pt idx="1415">
                  <c:v>0.44603599999999999</c:v>
                </c:pt>
                <c:pt idx="1416">
                  <c:v>0.44550600000000001</c:v>
                </c:pt>
                <c:pt idx="1417">
                  <c:v>0.44498399999999999</c:v>
                </c:pt>
                <c:pt idx="1418">
                  <c:v>0.44433</c:v>
                </c:pt>
                <c:pt idx="1419">
                  <c:v>0.443886</c:v>
                </c:pt>
                <c:pt idx="1420">
                  <c:v>0.443328</c:v>
                </c:pt>
                <c:pt idx="1421">
                  <c:v>0.442828</c:v>
                </c:pt>
                <c:pt idx="1422">
                  <c:v>0.44219700000000001</c:v>
                </c:pt>
                <c:pt idx="1423">
                  <c:v>0.44180000000000003</c:v>
                </c:pt>
                <c:pt idx="1424">
                  <c:v>0.44120999999999999</c:v>
                </c:pt>
                <c:pt idx="1425">
                  <c:v>0.44089299999999998</c:v>
                </c:pt>
                <c:pt idx="1426">
                  <c:v>0.44048599999999999</c:v>
                </c:pt>
                <c:pt idx="1427">
                  <c:v>0.43990899999999999</c:v>
                </c:pt>
                <c:pt idx="1428">
                  <c:v>0.43940699999999999</c:v>
                </c:pt>
                <c:pt idx="1429">
                  <c:v>0.43892700000000001</c:v>
                </c:pt>
                <c:pt idx="1430">
                  <c:v>0.43847399999999997</c:v>
                </c:pt>
                <c:pt idx="1431">
                  <c:v>0.43796299999999999</c:v>
                </c:pt>
                <c:pt idx="1432">
                  <c:v>0.43732399999999999</c:v>
                </c:pt>
                <c:pt idx="1433">
                  <c:v>0.43686599999999998</c:v>
                </c:pt>
                <c:pt idx="1434">
                  <c:v>0.436247</c:v>
                </c:pt>
                <c:pt idx="1435">
                  <c:v>0.43548100000000001</c:v>
                </c:pt>
                <c:pt idx="1436">
                  <c:v>0.43510900000000002</c:v>
                </c:pt>
                <c:pt idx="1437">
                  <c:v>0.43454199999999998</c:v>
                </c:pt>
                <c:pt idx="1438">
                  <c:v>0.43392399999999998</c:v>
                </c:pt>
                <c:pt idx="1439">
                  <c:v>0.43349599999999999</c:v>
                </c:pt>
                <c:pt idx="1440">
                  <c:v>0.432838</c:v>
                </c:pt>
                <c:pt idx="1441">
                  <c:v>0.43233899999999997</c:v>
                </c:pt>
                <c:pt idx="1442">
                  <c:v>0.43191200000000002</c:v>
                </c:pt>
                <c:pt idx="1443">
                  <c:v>0.431419</c:v>
                </c:pt>
                <c:pt idx="1444">
                  <c:v>0.430782</c:v>
                </c:pt>
                <c:pt idx="1445">
                  <c:v>0.43010999999999999</c:v>
                </c:pt>
                <c:pt idx="1446">
                  <c:v>0.429647</c:v>
                </c:pt>
                <c:pt idx="1447">
                  <c:v>0.42900700000000003</c:v>
                </c:pt>
                <c:pt idx="1448">
                  <c:v>0.42853599999999997</c:v>
                </c:pt>
                <c:pt idx="1449">
                  <c:v>0.42779600000000001</c:v>
                </c:pt>
                <c:pt idx="1450">
                  <c:v>0.42745100000000003</c:v>
                </c:pt>
                <c:pt idx="1451">
                  <c:v>0.42698999999999998</c:v>
                </c:pt>
                <c:pt idx="1452">
                  <c:v>0.42631799999999997</c:v>
                </c:pt>
                <c:pt idx="1453">
                  <c:v>0.425848</c:v>
                </c:pt>
                <c:pt idx="1454">
                  <c:v>0.425346</c:v>
                </c:pt>
                <c:pt idx="1455">
                  <c:v>0.42488999999999999</c:v>
                </c:pt>
                <c:pt idx="1456">
                  <c:v>0.424151</c:v>
                </c:pt>
                <c:pt idx="1457">
                  <c:v>0.42350399999999999</c:v>
                </c:pt>
                <c:pt idx="1458">
                  <c:v>0.42316799999999999</c:v>
                </c:pt>
                <c:pt idx="1459">
                  <c:v>0.422543</c:v>
                </c:pt>
                <c:pt idx="1460">
                  <c:v>0.42199799999999998</c:v>
                </c:pt>
                <c:pt idx="1461">
                  <c:v>0.42135699999999998</c:v>
                </c:pt>
                <c:pt idx="1462">
                  <c:v>0.42094100000000001</c:v>
                </c:pt>
                <c:pt idx="1463">
                  <c:v>0.42010700000000001</c:v>
                </c:pt>
                <c:pt idx="1464">
                  <c:v>0.41965799999999998</c:v>
                </c:pt>
                <c:pt idx="1465">
                  <c:v>0.41917599999999999</c:v>
                </c:pt>
                <c:pt idx="1466">
                  <c:v>0.41902099999999998</c:v>
                </c:pt>
                <c:pt idx="1467">
                  <c:v>0.41812199999999999</c:v>
                </c:pt>
                <c:pt idx="1468">
                  <c:v>0.41777999999999998</c:v>
                </c:pt>
                <c:pt idx="1469">
                  <c:v>0.417265</c:v>
                </c:pt>
                <c:pt idx="1470">
                  <c:v>0.41676299999999999</c:v>
                </c:pt>
                <c:pt idx="1471">
                  <c:v>0.416215</c:v>
                </c:pt>
                <c:pt idx="1472">
                  <c:v>0.41575600000000001</c:v>
                </c:pt>
                <c:pt idx="1473">
                  <c:v>0.41534599999999999</c:v>
                </c:pt>
                <c:pt idx="1474">
                  <c:v>0.414885</c:v>
                </c:pt>
                <c:pt idx="1475">
                  <c:v>0.41456799999999999</c:v>
                </c:pt>
                <c:pt idx="1476">
                  <c:v>0.41375600000000001</c:v>
                </c:pt>
                <c:pt idx="1477">
                  <c:v>0.413356</c:v>
                </c:pt>
                <c:pt idx="1478">
                  <c:v>0.4128</c:v>
                </c:pt>
                <c:pt idx="1479">
                  <c:v>0.41232999999999997</c:v>
                </c:pt>
                <c:pt idx="1480">
                  <c:v>0.41196300000000002</c:v>
                </c:pt>
                <c:pt idx="1481">
                  <c:v>0.41131200000000001</c:v>
                </c:pt>
                <c:pt idx="1482">
                  <c:v>0.41069499999999998</c:v>
                </c:pt>
                <c:pt idx="1483">
                  <c:v>0.41014800000000001</c:v>
                </c:pt>
                <c:pt idx="1484">
                  <c:v>0.40949999999999998</c:v>
                </c:pt>
                <c:pt idx="1485">
                  <c:v>0.409001</c:v>
                </c:pt>
                <c:pt idx="1486">
                  <c:v>0.40849600000000003</c:v>
                </c:pt>
                <c:pt idx="1487">
                  <c:v>0.407862</c:v>
                </c:pt>
                <c:pt idx="1488">
                  <c:v>0.40731099999999998</c:v>
                </c:pt>
                <c:pt idx="1489">
                  <c:v>0.40698499999999999</c:v>
                </c:pt>
                <c:pt idx="1490">
                  <c:v>0.40654800000000002</c:v>
                </c:pt>
                <c:pt idx="1491">
                  <c:v>0.40611700000000001</c:v>
                </c:pt>
                <c:pt idx="1492">
                  <c:v>0.40560099999999999</c:v>
                </c:pt>
                <c:pt idx="1493">
                  <c:v>0.40502300000000002</c:v>
                </c:pt>
                <c:pt idx="1494">
                  <c:v>0.40461399999999997</c:v>
                </c:pt>
                <c:pt idx="1495">
                  <c:v>0.40405000000000002</c:v>
                </c:pt>
                <c:pt idx="1496">
                  <c:v>0.40346599999999999</c:v>
                </c:pt>
                <c:pt idx="1497">
                  <c:v>0.40287299999999998</c:v>
                </c:pt>
                <c:pt idx="1498">
                  <c:v>0.40230300000000002</c:v>
                </c:pt>
                <c:pt idx="1499">
                  <c:v>0.40166000000000002</c:v>
                </c:pt>
                <c:pt idx="1500">
                  <c:v>0.40105299999999999</c:v>
                </c:pt>
                <c:pt idx="1501">
                  <c:v>0.400478</c:v>
                </c:pt>
                <c:pt idx="1502">
                  <c:v>0.40009600000000001</c:v>
                </c:pt>
                <c:pt idx="1503">
                  <c:v>0.39926699999999998</c:v>
                </c:pt>
                <c:pt idx="1504">
                  <c:v>0.39860299999999999</c:v>
                </c:pt>
                <c:pt idx="1505">
                  <c:v>0.39809</c:v>
                </c:pt>
                <c:pt idx="1506">
                  <c:v>0.39764699999999997</c:v>
                </c:pt>
                <c:pt idx="1507">
                  <c:v>0.39700400000000002</c:v>
                </c:pt>
                <c:pt idx="1508">
                  <c:v>0.39648899999999998</c:v>
                </c:pt>
                <c:pt idx="1509">
                  <c:v>0.39599499999999999</c:v>
                </c:pt>
                <c:pt idx="1510">
                  <c:v>0.39514300000000002</c:v>
                </c:pt>
                <c:pt idx="1511">
                  <c:v>0.39464100000000002</c:v>
                </c:pt>
                <c:pt idx="1512">
                  <c:v>0.394148</c:v>
                </c:pt>
                <c:pt idx="1513">
                  <c:v>0.39378800000000003</c:v>
                </c:pt>
                <c:pt idx="1514">
                  <c:v>0.39331100000000002</c:v>
                </c:pt>
                <c:pt idx="1515">
                  <c:v>0.39255400000000001</c:v>
                </c:pt>
                <c:pt idx="1516">
                  <c:v>0.39216400000000001</c:v>
                </c:pt>
                <c:pt idx="1517">
                  <c:v>0.39167000000000002</c:v>
                </c:pt>
                <c:pt idx="1518">
                  <c:v>0.391092</c:v>
                </c:pt>
                <c:pt idx="1519">
                  <c:v>0.39071499999999998</c:v>
                </c:pt>
                <c:pt idx="1520">
                  <c:v>0.38985399999999998</c:v>
                </c:pt>
                <c:pt idx="1521">
                  <c:v>0.38939499999999999</c:v>
                </c:pt>
                <c:pt idx="1522">
                  <c:v>0.388822</c:v>
                </c:pt>
                <c:pt idx="1523">
                  <c:v>0.38836700000000002</c:v>
                </c:pt>
                <c:pt idx="1524">
                  <c:v>0.387631</c:v>
                </c:pt>
                <c:pt idx="1525">
                  <c:v>0.38712600000000003</c:v>
                </c:pt>
                <c:pt idx="1526">
                  <c:v>0.38651600000000003</c:v>
                </c:pt>
                <c:pt idx="1527">
                  <c:v>0.38584400000000002</c:v>
                </c:pt>
                <c:pt idx="1528">
                  <c:v>0.38531399999999999</c:v>
                </c:pt>
                <c:pt idx="1529">
                  <c:v>0.38492599999999999</c:v>
                </c:pt>
                <c:pt idx="1530">
                  <c:v>0.38447799999999999</c:v>
                </c:pt>
                <c:pt idx="1531">
                  <c:v>0.38388499999999998</c:v>
                </c:pt>
                <c:pt idx="1532">
                  <c:v>0.38313199999999997</c:v>
                </c:pt>
                <c:pt idx="1533">
                  <c:v>0.382747</c:v>
                </c:pt>
                <c:pt idx="1534">
                  <c:v>0.381998</c:v>
                </c:pt>
                <c:pt idx="1535">
                  <c:v>0.381714</c:v>
                </c:pt>
                <c:pt idx="1536">
                  <c:v>0.38126700000000002</c:v>
                </c:pt>
                <c:pt idx="1537">
                  <c:v>0.380826</c:v>
                </c:pt>
                <c:pt idx="1538">
                  <c:v>0.38032899999999997</c:v>
                </c:pt>
                <c:pt idx="1539">
                  <c:v>0.37988899999999998</c:v>
                </c:pt>
                <c:pt idx="1540">
                  <c:v>0.37938100000000002</c:v>
                </c:pt>
                <c:pt idx="1541">
                  <c:v>0.37898199999999999</c:v>
                </c:pt>
                <c:pt idx="1542">
                  <c:v>0.37828400000000001</c:v>
                </c:pt>
                <c:pt idx="1543">
                  <c:v>0.37774200000000002</c:v>
                </c:pt>
                <c:pt idx="1544">
                  <c:v>0.37733100000000003</c:v>
                </c:pt>
                <c:pt idx="1545">
                  <c:v>0.37673699999999999</c:v>
                </c:pt>
                <c:pt idx="1546">
                  <c:v>0.37610500000000002</c:v>
                </c:pt>
                <c:pt idx="1547">
                  <c:v>0.37587399999999999</c:v>
                </c:pt>
                <c:pt idx="1548">
                  <c:v>0.37505699999999997</c:v>
                </c:pt>
                <c:pt idx="1549">
                  <c:v>0.37461100000000003</c:v>
                </c:pt>
                <c:pt idx="1550">
                  <c:v>0.37390200000000001</c:v>
                </c:pt>
                <c:pt idx="1551">
                  <c:v>0.37332199999999999</c:v>
                </c:pt>
                <c:pt idx="1552">
                  <c:v>0.37290299999999998</c:v>
                </c:pt>
                <c:pt idx="1553">
                  <c:v>0.37234499999999998</c:v>
                </c:pt>
                <c:pt idx="1554">
                  <c:v>0.37185699999999999</c:v>
                </c:pt>
                <c:pt idx="1555">
                  <c:v>0.37129600000000001</c:v>
                </c:pt>
                <c:pt idx="1556">
                  <c:v>0.370751</c:v>
                </c:pt>
                <c:pt idx="1557">
                  <c:v>0.37025000000000002</c:v>
                </c:pt>
                <c:pt idx="1558">
                  <c:v>0.369778</c:v>
                </c:pt>
                <c:pt idx="1559">
                  <c:v>0.369334</c:v>
                </c:pt>
                <c:pt idx="1560">
                  <c:v>0.368782</c:v>
                </c:pt>
                <c:pt idx="1561">
                  <c:v>0.368253</c:v>
                </c:pt>
                <c:pt idx="1562">
                  <c:v>0.36760599999999999</c:v>
                </c:pt>
                <c:pt idx="1563">
                  <c:v>0.367093</c:v>
                </c:pt>
                <c:pt idx="1564">
                  <c:v>0.36669400000000002</c:v>
                </c:pt>
                <c:pt idx="1565">
                  <c:v>0.36574499999999999</c:v>
                </c:pt>
                <c:pt idx="1566">
                  <c:v>0.365452</c:v>
                </c:pt>
                <c:pt idx="1567">
                  <c:v>0.364977</c:v>
                </c:pt>
                <c:pt idx="1568">
                  <c:v>0.36444100000000001</c:v>
                </c:pt>
                <c:pt idx="1569">
                  <c:v>0.36382500000000001</c:v>
                </c:pt>
                <c:pt idx="1570">
                  <c:v>0.36326900000000001</c:v>
                </c:pt>
                <c:pt idx="1571">
                  <c:v>0.362454</c:v>
                </c:pt>
                <c:pt idx="1572">
                  <c:v>0.36196099999999998</c:v>
                </c:pt>
                <c:pt idx="1573">
                  <c:v>0.36127999999999999</c:v>
                </c:pt>
                <c:pt idx="1574">
                  <c:v>0.36088100000000001</c:v>
                </c:pt>
                <c:pt idx="1575">
                  <c:v>0.36015399999999997</c:v>
                </c:pt>
                <c:pt idx="1576">
                  <c:v>0.35964699999999999</c:v>
                </c:pt>
                <c:pt idx="1577">
                  <c:v>0.35904900000000001</c:v>
                </c:pt>
                <c:pt idx="1578">
                  <c:v>0.35859400000000002</c:v>
                </c:pt>
                <c:pt idx="1579">
                  <c:v>0.35807499999999998</c:v>
                </c:pt>
                <c:pt idx="1580">
                  <c:v>0.357489</c:v>
                </c:pt>
                <c:pt idx="1581">
                  <c:v>0.35706500000000002</c:v>
                </c:pt>
                <c:pt idx="1582">
                  <c:v>0.356491</c:v>
                </c:pt>
                <c:pt idx="1583">
                  <c:v>0.35602899999999998</c:v>
                </c:pt>
                <c:pt idx="1584">
                  <c:v>0.35525499999999999</c:v>
                </c:pt>
                <c:pt idx="1585">
                  <c:v>0.35478599999999999</c:v>
                </c:pt>
                <c:pt idx="1586">
                  <c:v>0.35431000000000001</c:v>
                </c:pt>
                <c:pt idx="1587">
                  <c:v>0.35358000000000001</c:v>
                </c:pt>
                <c:pt idx="1588">
                  <c:v>0.35316999999999998</c:v>
                </c:pt>
                <c:pt idx="1589">
                  <c:v>0.35242499999999999</c:v>
                </c:pt>
                <c:pt idx="1590">
                  <c:v>0.351746</c:v>
                </c:pt>
                <c:pt idx="1591">
                  <c:v>0.35141</c:v>
                </c:pt>
                <c:pt idx="1592">
                  <c:v>0.35083999999999999</c:v>
                </c:pt>
                <c:pt idx="1593">
                  <c:v>0.35048800000000002</c:v>
                </c:pt>
                <c:pt idx="1594">
                  <c:v>0.34986800000000001</c:v>
                </c:pt>
                <c:pt idx="1595">
                  <c:v>0.349443</c:v>
                </c:pt>
                <c:pt idx="1596">
                  <c:v>0.34883500000000001</c:v>
                </c:pt>
                <c:pt idx="1597">
                  <c:v>0.34823999999999999</c:v>
                </c:pt>
                <c:pt idx="1598">
                  <c:v>0.34794399999999998</c:v>
                </c:pt>
                <c:pt idx="1599">
                  <c:v>0.347192</c:v>
                </c:pt>
                <c:pt idx="1600">
                  <c:v>0.34671400000000002</c:v>
                </c:pt>
                <c:pt idx="1601">
                  <c:v>0.34621400000000002</c:v>
                </c:pt>
                <c:pt idx="1602">
                  <c:v>0.34587499999999999</c:v>
                </c:pt>
                <c:pt idx="1603">
                  <c:v>0.34545900000000002</c:v>
                </c:pt>
                <c:pt idx="1604">
                  <c:v>0.34488600000000003</c:v>
                </c:pt>
                <c:pt idx="1605">
                  <c:v>0.34423700000000002</c:v>
                </c:pt>
                <c:pt idx="1606">
                  <c:v>0.343638</c:v>
                </c:pt>
                <c:pt idx="1607">
                  <c:v>0.34321699999999999</c:v>
                </c:pt>
                <c:pt idx="1608">
                  <c:v>0.34267599999999998</c:v>
                </c:pt>
                <c:pt idx="1609">
                  <c:v>0.34237499999999998</c:v>
                </c:pt>
                <c:pt idx="1610">
                  <c:v>0.34175100000000003</c:v>
                </c:pt>
                <c:pt idx="1611">
                  <c:v>0.34120800000000001</c:v>
                </c:pt>
                <c:pt idx="1612">
                  <c:v>0.34073999999999999</c:v>
                </c:pt>
                <c:pt idx="1613">
                  <c:v>0.34011000000000002</c:v>
                </c:pt>
                <c:pt idx="1614">
                  <c:v>0.33970499999999998</c:v>
                </c:pt>
                <c:pt idx="1615">
                  <c:v>0.33920400000000001</c:v>
                </c:pt>
                <c:pt idx="1616">
                  <c:v>0.33854600000000001</c:v>
                </c:pt>
                <c:pt idx="1617">
                  <c:v>0.33804200000000001</c:v>
                </c:pt>
                <c:pt idx="1618">
                  <c:v>0.33756799999999998</c:v>
                </c:pt>
                <c:pt idx="1619">
                  <c:v>0.336864</c:v>
                </c:pt>
                <c:pt idx="1620">
                  <c:v>0.33642</c:v>
                </c:pt>
                <c:pt idx="1621">
                  <c:v>0.33613500000000002</c:v>
                </c:pt>
                <c:pt idx="1622">
                  <c:v>0.33562399999999998</c:v>
                </c:pt>
                <c:pt idx="1623">
                  <c:v>0.33506999999999998</c:v>
                </c:pt>
                <c:pt idx="1624">
                  <c:v>0.33433000000000002</c:v>
                </c:pt>
                <c:pt idx="1625">
                  <c:v>0.33378400000000003</c:v>
                </c:pt>
                <c:pt idx="1626">
                  <c:v>0.33349200000000001</c:v>
                </c:pt>
                <c:pt idx="1627">
                  <c:v>0.33282</c:v>
                </c:pt>
                <c:pt idx="1628">
                  <c:v>0.332123</c:v>
                </c:pt>
                <c:pt idx="1629">
                  <c:v>0.33166800000000002</c:v>
                </c:pt>
                <c:pt idx="1630">
                  <c:v>0.33109899999999998</c:v>
                </c:pt>
                <c:pt idx="1631">
                  <c:v>0.33069799999999999</c:v>
                </c:pt>
                <c:pt idx="1632">
                  <c:v>0.33020699999999997</c:v>
                </c:pt>
                <c:pt idx="1633">
                  <c:v>0.32952500000000001</c:v>
                </c:pt>
                <c:pt idx="1634">
                  <c:v>0.32896999999999998</c:v>
                </c:pt>
                <c:pt idx="1635">
                  <c:v>0.32841399999999998</c:v>
                </c:pt>
                <c:pt idx="1636">
                  <c:v>0.327851</c:v>
                </c:pt>
                <c:pt idx="1637">
                  <c:v>0.32728299999999999</c:v>
                </c:pt>
                <c:pt idx="1638">
                  <c:v>0.326652</c:v>
                </c:pt>
                <c:pt idx="1639">
                  <c:v>0.32597100000000001</c:v>
                </c:pt>
                <c:pt idx="1640">
                  <c:v>0.32566000000000001</c:v>
                </c:pt>
                <c:pt idx="1641">
                  <c:v>0.32494499999999998</c:v>
                </c:pt>
                <c:pt idx="1642">
                  <c:v>0.32424999999999998</c:v>
                </c:pt>
                <c:pt idx="1643">
                  <c:v>0.32375999999999999</c:v>
                </c:pt>
                <c:pt idx="1644">
                  <c:v>0.32319199999999998</c:v>
                </c:pt>
                <c:pt idx="1645">
                  <c:v>0.32281300000000002</c:v>
                </c:pt>
                <c:pt idx="1646">
                  <c:v>0.322324</c:v>
                </c:pt>
                <c:pt idx="1647">
                  <c:v>0.32190099999999999</c:v>
                </c:pt>
                <c:pt idx="1648">
                  <c:v>0.32132300000000003</c:v>
                </c:pt>
                <c:pt idx="1649">
                  <c:v>0.32083800000000001</c:v>
                </c:pt>
                <c:pt idx="1650">
                  <c:v>0.32020399999999999</c:v>
                </c:pt>
                <c:pt idx="1651">
                  <c:v>0.31967299999999998</c:v>
                </c:pt>
                <c:pt idx="1652">
                  <c:v>0.31917000000000001</c:v>
                </c:pt>
                <c:pt idx="1653">
                  <c:v>0.318749</c:v>
                </c:pt>
                <c:pt idx="1654">
                  <c:v>0.31804700000000002</c:v>
                </c:pt>
                <c:pt idx="1655">
                  <c:v>0.31751200000000002</c:v>
                </c:pt>
                <c:pt idx="1656">
                  <c:v>0.31681999999999999</c:v>
                </c:pt>
                <c:pt idx="1657">
                  <c:v>0.31644099999999997</c:v>
                </c:pt>
                <c:pt idx="1658">
                  <c:v>0.316021</c:v>
                </c:pt>
                <c:pt idx="1659">
                  <c:v>0.31527100000000002</c:v>
                </c:pt>
                <c:pt idx="1660">
                  <c:v>0.31470900000000002</c:v>
                </c:pt>
                <c:pt idx="1661">
                  <c:v>0.314552</c:v>
                </c:pt>
                <c:pt idx="1662">
                  <c:v>0.31386999999999998</c:v>
                </c:pt>
                <c:pt idx="1663">
                  <c:v>0.313332</c:v>
                </c:pt>
                <c:pt idx="1664">
                  <c:v>0.31298799999999999</c:v>
                </c:pt>
                <c:pt idx="1665">
                  <c:v>0.312413</c:v>
                </c:pt>
                <c:pt idx="1666">
                  <c:v>0.31199900000000003</c:v>
                </c:pt>
                <c:pt idx="1667">
                  <c:v>0.31146600000000002</c:v>
                </c:pt>
                <c:pt idx="1668">
                  <c:v>0.31111100000000003</c:v>
                </c:pt>
                <c:pt idx="1669">
                  <c:v>0.31063299999999999</c:v>
                </c:pt>
                <c:pt idx="1670">
                  <c:v>0.31029099999999998</c:v>
                </c:pt>
                <c:pt idx="1671">
                  <c:v>0.30970399999999998</c:v>
                </c:pt>
                <c:pt idx="1672">
                  <c:v>0.30908999999999998</c:v>
                </c:pt>
                <c:pt idx="1673">
                  <c:v>0.30866100000000002</c:v>
                </c:pt>
                <c:pt idx="1674">
                  <c:v>0.308139</c:v>
                </c:pt>
                <c:pt idx="1675">
                  <c:v>0.30763000000000001</c:v>
                </c:pt>
                <c:pt idx="1676">
                  <c:v>0.30707400000000001</c:v>
                </c:pt>
                <c:pt idx="1677">
                  <c:v>0.306645</c:v>
                </c:pt>
                <c:pt idx="1678">
                  <c:v>0.30624299999999999</c:v>
                </c:pt>
                <c:pt idx="1679">
                  <c:v>0.30568600000000001</c:v>
                </c:pt>
                <c:pt idx="1680">
                  <c:v>0.30534499999999998</c:v>
                </c:pt>
                <c:pt idx="1681">
                  <c:v>0.30496800000000002</c:v>
                </c:pt>
                <c:pt idx="1682">
                  <c:v>0.30433199999999999</c:v>
                </c:pt>
                <c:pt idx="1683">
                  <c:v>0.30380499999999999</c:v>
                </c:pt>
                <c:pt idx="1684">
                  <c:v>0.303338</c:v>
                </c:pt>
                <c:pt idx="1685">
                  <c:v>0.30285699999999999</c:v>
                </c:pt>
                <c:pt idx="1686">
                  <c:v>0.302344</c:v>
                </c:pt>
                <c:pt idx="1687">
                  <c:v>0.301707</c:v>
                </c:pt>
                <c:pt idx="1688">
                  <c:v>0.30133199999999999</c:v>
                </c:pt>
                <c:pt idx="1689">
                  <c:v>0.30096699999999998</c:v>
                </c:pt>
                <c:pt idx="1690">
                  <c:v>0.30032300000000001</c:v>
                </c:pt>
                <c:pt idx="1691">
                  <c:v>0.29981200000000002</c:v>
                </c:pt>
                <c:pt idx="1692">
                  <c:v>0.29949900000000002</c:v>
                </c:pt>
                <c:pt idx="1693">
                  <c:v>0.29902099999999998</c:v>
                </c:pt>
                <c:pt idx="1694">
                  <c:v>0.298458</c:v>
                </c:pt>
                <c:pt idx="1695">
                  <c:v>0.29791699999999999</c:v>
                </c:pt>
                <c:pt idx="1696">
                  <c:v>0.29758000000000001</c:v>
                </c:pt>
                <c:pt idx="1697">
                  <c:v>0.29721199999999998</c:v>
                </c:pt>
                <c:pt idx="1698">
                  <c:v>0.296433</c:v>
                </c:pt>
                <c:pt idx="1699">
                  <c:v>0.29614099999999999</c:v>
                </c:pt>
                <c:pt idx="1700">
                  <c:v>0.29572500000000002</c:v>
                </c:pt>
                <c:pt idx="1701">
                  <c:v>0.29508099999999998</c:v>
                </c:pt>
                <c:pt idx="1702">
                  <c:v>0.29460900000000001</c:v>
                </c:pt>
                <c:pt idx="1703">
                  <c:v>0.29391699999999998</c:v>
                </c:pt>
                <c:pt idx="1704">
                  <c:v>0.293319</c:v>
                </c:pt>
                <c:pt idx="1705">
                  <c:v>0.29311100000000001</c:v>
                </c:pt>
                <c:pt idx="1706">
                  <c:v>0.29253499999999999</c:v>
                </c:pt>
                <c:pt idx="1707">
                  <c:v>0.291958</c:v>
                </c:pt>
                <c:pt idx="1708">
                  <c:v>0.29149999999999998</c:v>
                </c:pt>
                <c:pt idx="1709">
                  <c:v>0.29118300000000003</c:v>
                </c:pt>
                <c:pt idx="1710">
                  <c:v>0.29065800000000003</c:v>
                </c:pt>
                <c:pt idx="1711">
                  <c:v>0.29025899999999999</c:v>
                </c:pt>
                <c:pt idx="1712">
                  <c:v>0.28972999999999999</c:v>
                </c:pt>
                <c:pt idx="1713">
                  <c:v>0.28914200000000001</c:v>
                </c:pt>
                <c:pt idx="1714">
                  <c:v>0.28872399999999998</c:v>
                </c:pt>
                <c:pt idx="1715">
                  <c:v>0.28830600000000001</c:v>
                </c:pt>
                <c:pt idx="1716">
                  <c:v>0.28767900000000002</c:v>
                </c:pt>
                <c:pt idx="1717">
                  <c:v>0.287217</c:v>
                </c:pt>
                <c:pt idx="1718">
                  <c:v>0.28687800000000002</c:v>
                </c:pt>
                <c:pt idx="1719">
                  <c:v>0.28652899999999998</c:v>
                </c:pt>
                <c:pt idx="1720">
                  <c:v>0.285908</c:v>
                </c:pt>
                <c:pt idx="1721">
                  <c:v>0.28556199999999998</c:v>
                </c:pt>
                <c:pt idx="1722">
                  <c:v>0.28500300000000001</c:v>
                </c:pt>
                <c:pt idx="1723">
                  <c:v>0.28436099999999997</c:v>
                </c:pt>
                <c:pt idx="1724">
                  <c:v>0.28399999999999997</c:v>
                </c:pt>
                <c:pt idx="1725">
                  <c:v>0.28338600000000003</c:v>
                </c:pt>
                <c:pt idx="1726">
                  <c:v>0.282912</c:v>
                </c:pt>
                <c:pt idx="1727">
                  <c:v>0.28257700000000002</c:v>
                </c:pt>
                <c:pt idx="1728">
                  <c:v>0.28227099999999999</c:v>
                </c:pt>
                <c:pt idx="1729">
                  <c:v>0.28181200000000001</c:v>
                </c:pt>
                <c:pt idx="1730">
                  <c:v>0.28129500000000002</c:v>
                </c:pt>
                <c:pt idx="1731">
                  <c:v>0.28102100000000002</c:v>
                </c:pt>
                <c:pt idx="1732">
                  <c:v>0.280669</c:v>
                </c:pt>
                <c:pt idx="1733">
                  <c:v>0.280053</c:v>
                </c:pt>
                <c:pt idx="1734">
                  <c:v>0.27952399999999999</c:v>
                </c:pt>
                <c:pt idx="1735">
                  <c:v>0.27921400000000002</c:v>
                </c:pt>
                <c:pt idx="1736">
                  <c:v>0.27885700000000002</c:v>
                </c:pt>
                <c:pt idx="1737">
                  <c:v>0.27825</c:v>
                </c:pt>
                <c:pt idx="1738">
                  <c:v>0.27785599999999999</c:v>
                </c:pt>
                <c:pt idx="1739">
                  <c:v>0.27750399999999997</c:v>
                </c:pt>
                <c:pt idx="1740">
                  <c:v>0.27704200000000001</c:v>
                </c:pt>
                <c:pt idx="1741">
                  <c:v>0.27646599999999999</c:v>
                </c:pt>
                <c:pt idx="1742">
                  <c:v>0.27603</c:v>
                </c:pt>
                <c:pt idx="1743">
                  <c:v>0.27554899999999999</c:v>
                </c:pt>
                <c:pt idx="1744">
                  <c:v>0.27508100000000002</c:v>
                </c:pt>
                <c:pt idx="1745">
                  <c:v>0.274924</c:v>
                </c:pt>
                <c:pt idx="1746">
                  <c:v>0.274478</c:v>
                </c:pt>
                <c:pt idx="1747">
                  <c:v>0.27396999999999999</c:v>
                </c:pt>
                <c:pt idx="1748">
                  <c:v>0.27356399999999997</c:v>
                </c:pt>
                <c:pt idx="1749">
                  <c:v>0.27303500000000003</c:v>
                </c:pt>
                <c:pt idx="1750">
                  <c:v>0.27198699999999998</c:v>
                </c:pt>
                <c:pt idx="1751">
                  <c:v>0.27146500000000001</c:v>
                </c:pt>
                <c:pt idx="1752">
                  <c:v>0.27094299999999999</c:v>
                </c:pt>
                <c:pt idx="1753">
                  <c:v>0.27033000000000001</c:v>
                </c:pt>
                <c:pt idx="1754">
                  <c:v>0.27005499999999999</c:v>
                </c:pt>
                <c:pt idx="1755">
                  <c:v>0.26957999999999999</c:v>
                </c:pt>
                <c:pt idx="1756">
                  <c:v>0.26904299999999998</c:v>
                </c:pt>
                <c:pt idx="1757">
                  <c:v>0.26860200000000001</c:v>
                </c:pt>
                <c:pt idx="1758">
                  <c:v>0.26810200000000001</c:v>
                </c:pt>
                <c:pt idx="1759">
                  <c:v>0.26763700000000001</c:v>
                </c:pt>
                <c:pt idx="1760">
                  <c:v>0.26731300000000002</c:v>
                </c:pt>
                <c:pt idx="1761">
                  <c:v>0.26661600000000002</c:v>
                </c:pt>
                <c:pt idx="1762">
                  <c:v>0.26611800000000002</c:v>
                </c:pt>
                <c:pt idx="1763">
                  <c:v>0.26567600000000002</c:v>
                </c:pt>
                <c:pt idx="1764">
                  <c:v>0.26502999999999999</c:v>
                </c:pt>
                <c:pt idx="1765">
                  <c:v>0.26450200000000001</c:v>
                </c:pt>
                <c:pt idx="1766">
                  <c:v>0.26394200000000001</c:v>
                </c:pt>
                <c:pt idx="1767">
                  <c:v>0.26363199999999998</c:v>
                </c:pt>
                <c:pt idx="1768">
                  <c:v>0.26300099999999998</c:v>
                </c:pt>
                <c:pt idx="1769">
                  <c:v>0.26239699999999999</c:v>
                </c:pt>
                <c:pt idx="1770">
                  <c:v>0.26193699999999998</c:v>
                </c:pt>
                <c:pt idx="1771">
                  <c:v>0.261438</c:v>
                </c:pt>
                <c:pt idx="1772">
                  <c:v>0.261216</c:v>
                </c:pt>
                <c:pt idx="1773">
                  <c:v>0.26059199999999999</c:v>
                </c:pt>
                <c:pt idx="1774">
                  <c:v>0.26022000000000001</c:v>
                </c:pt>
                <c:pt idx="1775">
                  <c:v>0.259681</c:v>
                </c:pt>
                <c:pt idx="1776">
                  <c:v>0.25914799999999999</c:v>
                </c:pt>
                <c:pt idx="1777">
                  <c:v>0.25850200000000001</c:v>
                </c:pt>
                <c:pt idx="1778">
                  <c:v>0.25801200000000002</c:v>
                </c:pt>
                <c:pt idx="1779">
                  <c:v>0.25745800000000002</c:v>
                </c:pt>
                <c:pt idx="1780">
                  <c:v>0.25706099999999998</c:v>
                </c:pt>
                <c:pt idx="1781">
                  <c:v>0.25665700000000002</c:v>
                </c:pt>
                <c:pt idx="1782">
                  <c:v>0.25630399999999998</c:v>
                </c:pt>
                <c:pt idx="1783">
                  <c:v>0.25576900000000002</c:v>
                </c:pt>
                <c:pt idx="1784">
                  <c:v>0.25517400000000001</c:v>
                </c:pt>
                <c:pt idx="1785">
                  <c:v>0.254658</c:v>
                </c:pt>
                <c:pt idx="1786">
                  <c:v>0.25428499999999998</c:v>
                </c:pt>
                <c:pt idx="1787">
                  <c:v>0.25370199999999998</c:v>
                </c:pt>
                <c:pt idx="1788">
                  <c:v>0.25333699999999998</c:v>
                </c:pt>
                <c:pt idx="1789">
                  <c:v>0.25294499999999998</c:v>
                </c:pt>
                <c:pt idx="1790">
                  <c:v>0.25259100000000001</c:v>
                </c:pt>
                <c:pt idx="1791">
                  <c:v>0.251969</c:v>
                </c:pt>
                <c:pt idx="1792">
                  <c:v>0.25135999999999997</c:v>
                </c:pt>
                <c:pt idx="1793">
                  <c:v>0.251027</c:v>
                </c:pt>
                <c:pt idx="1794">
                  <c:v>0.25063200000000002</c:v>
                </c:pt>
                <c:pt idx="1795">
                  <c:v>0.24993099999999999</c:v>
                </c:pt>
                <c:pt idx="1796">
                  <c:v>0.24960599999999999</c:v>
                </c:pt>
                <c:pt idx="1797">
                  <c:v>0.249221</c:v>
                </c:pt>
                <c:pt idx="1798">
                  <c:v>0.248694</c:v>
                </c:pt>
                <c:pt idx="1799">
                  <c:v>0.24826500000000001</c:v>
                </c:pt>
                <c:pt idx="1800">
                  <c:v>0.248006</c:v>
                </c:pt>
                <c:pt idx="1801">
                  <c:v>0.24768499999999999</c:v>
                </c:pt>
                <c:pt idx="1802">
                  <c:v>0.24712500000000001</c:v>
                </c:pt>
                <c:pt idx="1803">
                  <c:v>0.24668899999999999</c:v>
                </c:pt>
                <c:pt idx="1804">
                  <c:v>0.245999</c:v>
                </c:pt>
                <c:pt idx="1805">
                  <c:v>0.245674</c:v>
                </c:pt>
                <c:pt idx="1806">
                  <c:v>0.24515300000000001</c:v>
                </c:pt>
                <c:pt idx="1807">
                  <c:v>0.24480499999999999</c:v>
                </c:pt>
                <c:pt idx="1808">
                  <c:v>0.24432999999999999</c:v>
                </c:pt>
                <c:pt idx="1809">
                  <c:v>0.24382599999999999</c:v>
                </c:pt>
                <c:pt idx="1810">
                  <c:v>0.24341299999999999</c:v>
                </c:pt>
                <c:pt idx="1811">
                  <c:v>0.243145</c:v>
                </c:pt>
                <c:pt idx="1812">
                  <c:v>0.24273800000000001</c:v>
                </c:pt>
                <c:pt idx="1813">
                  <c:v>0.24224300000000001</c:v>
                </c:pt>
                <c:pt idx="1814">
                  <c:v>0.241837</c:v>
                </c:pt>
                <c:pt idx="1815">
                  <c:v>0.241623</c:v>
                </c:pt>
                <c:pt idx="1816">
                  <c:v>0.24102299999999999</c:v>
                </c:pt>
                <c:pt idx="1817">
                  <c:v>0.240482</c:v>
                </c:pt>
                <c:pt idx="1818">
                  <c:v>0.24007500000000001</c:v>
                </c:pt>
                <c:pt idx="1819">
                  <c:v>0.23979300000000001</c:v>
                </c:pt>
                <c:pt idx="1820">
                  <c:v>0.23934900000000001</c:v>
                </c:pt>
                <c:pt idx="1821">
                  <c:v>0.23885799999999999</c:v>
                </c:pt>
                <c:pt idx="1822">
                  <c:v>0.23838500000000001</c:v>
                </c:pt>
                <c:pt idx="1823">
                  <c:v>0.237925</c:v>
                </c:pt>
                <c:pt idx="1824">
                  <c:v>0.237597</c:v>
                </c:pt>
                <c:pt idx="1825">
                  <c:v>0.23715</c:v>
                </c:pt>
                <c:pt idx="1826">
                  <c:v>0.236789</c:v>
                </c:pt>
                <c:pt idx="1827">
                  <c:v>0.23616400000000001</c:v>
                </c:pt>
                <c:pt idx="1828">
                  <c:v>0.235759</c:v>
                </c:pt>
                <c:pt idx="1829">
                  <c:v>0.23525399999999999</c:v>
                </c:pt>
                <c:pt idx="1830">
                  <c:v>0.23497100000000001</c:v>
                </c:pt>
                <c:pt idx="1831">
                  <c:v>0.23457600000000001</c:v>
                </c:pt>
                <c:pt idx="1832">
                  <c:v>0.23404700000000001</c:v>
                </c:pt>
                <c:pt idx="1833">
                  <c:v>0.23350699999999999</c:v>
                </c:pt>
                <c:pt idx="1834">
                  <c:v>0.23322499999999999</c:v>
                </c:pt>
                <c:pt idx="1835">
                  <c:v>0.23284199999999999</c:v>
                </c:pt>
                <c:pt idx="1836">
                  <c:v>0.23220499999999999</c:v>
                </c:pt>
                <c:pt idx="1837">
                  <c:v>0.23189899999999999</c:v>
                </c:pt>
                <c:pt idx="1838">
                  <c:v>0.231512</c:v>
                </c:pt>
                <c:pt idx="1839">
                  <c:v>0.23102600000000001</c:v>
                </c:pt>
                <c:pt idx="1840">
                  <c:v>0.230328</c:v>
                </c:pt>
                <c:pt idx="1841">
                  <c:v>0.229967</c:v>
                </c:pt>
                <c:pt idx="1842">
                  <c:v>0.22958799999999999</c:v>
                </c:pt>
                <c:pt idx="1843">
                  <c:v>0.229322</c:v>
                </c:pt>
                <c:pt idx="1844">
                  <c:v>0.228829</c:v>
                </c:pt>
                <c:pt idx="1845">
                  <c:v>0.228327</c:v>
                </c:pt>
                <c:pt idx="1846">
                  <c:v>0.22792599999999999</c:v>
                </c:pt>
                <c:pt idx="1847">
                  <c:v>0.22747200000000001</c:v>
                </c:pt>
                <c:pt idx="1848">
                  <c:v>0.22717300000000001</c:v>
                </c:pt>
                <c:pt idx="1849">
                  <c:v>0.226692</c:v>
                </c:pt>
                <c:pt idx="1850">
                  <c:v>0.22614300000000001</c:v>
                </c:pt>
                <c:pt idx="1851">
                  <c:v>0.22566700000000001</c:v>
                </c:pt>
                <c:pt idx="1852">
                  <c:v>0.22511700000000001</c:v>
                </c:pt>
                <c:pt idx="1853">
                  <c:v>0.22480700000000001</c:v>
                </c:pt>
                <c:pt idx="1854">
                  <c:v>0.22439400000000001</c:v>
                </c:pt>
                <c:pt idx="1855">
                  <c:v>0.22422500000000001</c:v>
                </c:pt>
                <c:pt idx="1856">
                  <c:v>0.223748</c:v>
                </c:pt>
                <c:pt idx="1857">
                  <c:v>0.22325999999999999</c:v>
                </c:pt>
                <c:pt idx="1858">
                  <c:v>0.222887</c:v>
                </c:pt>
                <c:pt idx="1859">
                  <c:v>0.222523</c:v>
                </c:pt>
                <c:pt idx="1860">
                  <c:v>0.22215599999999999</c:v>
                </c:pt>
                <c:pt idx="1861">
                  <c:v>0.221634</c:v>
                </c:pt>
                <c:pt idx="1862">
                  <c:v>0.22117899999999999</c:v>
                </c:pt>
                <c:pt idx="1863">
                  <c:v>0.22087799999999999</c:v>
                </c:pt>
                <c:pt idx="1864">
                  <c:v>0.220447</c:v>
                </c:pt>
                <c:pt idx="1865">
                  <c:v>0.22040299999999999</c:v>
                </c:pt>
                <c:pt idx="1866">
                  <c:v>0.22004799999999999</c:v>
                </c:pt>
                <c:pt idx="1867">
                  <c:v>0.21933</c:v>
                </c:pt>
                <c:pt idx="1868">
                  <c:v>0.21879999999999999</c:v>
                </c:pt>
                <c:pt idx="1869">
                  <c:v>0.21859300000000001</c:v>
                </c:pt>
                <c:pt idx="1870">
                  <c:v>0.21834799999999999</c:v>
                </c:pt>
                <c:pt idx="1871">
                  <c:v>0.217915</c:v>
                </c:pt>
                <c:pt idx="1872">
                  <c:v>0.21740399999999999</c:v>
                </c:pt>
                <c:pt idx="1873">
                  <c:v>0.21707199999999999</c:v>
                </c:pt>
                <c:pt idx="1874">
                  <c:v>0.21671799999999999</c:v>
                </c:pt>
                <c:pt idx="1875">
                  <c:v>0.216307</c:v>
                </c:pt>
                <c:pt idx="1876">
                  <c:v>0.21601799999999999</c:v>
                </c:pt>
                <c:pt idx="1877">
                  <c:v>0.21570500000000001</c:v>
                </c:pt>
                <c:pt idx="1878">
                  <c:v>0.215363</c:v>
                </c:pt>
                <c:pt idx="1879">
                  <c:v>0.21496899999999999</c:v>
                </c:pt>
                <c:pt idx="1880">
                  <c:v>0.21443799999999999</c:v>
                </c:pt>
                <c:pt idx="1881">
                  <c:v>0.214057</c:v>
                </c:pt>
                <c:pt idx="1882">
                  <c:v>0.213838</c:v>
                </c:pt>
                <c:pt idx="1883">
                  <c:v>0.213643</c:v>
                </c:pt>
                <c:pt idx="1884">
                  <c:v>0.213229</c:v>
                </c:pt>
                <c:pt idx="1885">
                  <c:v>0.212585</c:v>
                </c:pt>
                <c:pt idx="1886">
                  <c:v>0.212091</c:v>
                </c:pt>
                <c:pt idx="1887">
                  <c:v>0.21182599999999999</c:v>
                </c:pt>
                <c:pt idx="1888">
                  <c:v>0.21140200000000001</c:v>
                </c:pt>
                <c:pt idx="1889">
                  <c:v>0.21102199999999999</c:v>
                </c:pt>
                <c:pt idx="1890">
                  <c:v>0.21071699999999999</c:v>
                </c:pt>
                <c:pt idx="1891">
                  <c:v>0.21035799999999999</c:v>
                </c:pt>
                <c:pt idx="1892">
                  <c:v>0.20994599999999999</c:v>
                </c:pt>
                <c:pt idx="1893">
                  <c:v>0.209513</c:v>
                </c:pt>
                <c:pt idx="1894">
                  <c:v>0.20942</c:v>
                </c:pt>
                <c:pt idx="1895">
                  <c:v>0.208902</c:v>
                </c:pt>
                <c:pt idx="1896">
                  <c:v>0.208339</c:v>
                </c:pt>
                <c:pt idx="1897">
                  <c:v>0.20788300000000001</c:v>
                </c:pt>
                <c:pt idx="1898">
                  <c:v>0.20741799999999999</c:v>
                </c:pt>
                <c:pt idx="1899">
                  <c:v>0.207069</c:v>
                </c:pt>
                <c:pt idx="1900">
                  <c:v>0.20685100000000001</c:v>
                </c:pt>
                <c:pt idx="1901">
                  <c:v>0.206458</c:v>
                </c:pt>
                <c:pt idx="1902">
                  <c:v>0.20613999999999999</c:v>
                </c:pt>
                <c:pt idx="1903">
                  <c:v>0.205487</c:v>
                </c:pt>
                <c:pt idx="1904">
                  <c:v>0.205064</c:v>
                </c:pt>
                <c:pt idx="1905">
                  <c:v>0.205016</c:v>
                </c:pt>
                <c:pt idx="1906">
                  <c:v>0.20443500000000001</c:v>
                </c:pt>
                <c:pt idx="1907">
                  <c:v>0.204015</c:v>
                </c:pt>
                <c:pt idx="1908">
                  <c:v>0.20361699999999999</c:v>
                </c:pt>
                <c:pt idx="1909">
                  <c:v>0.20313700000000001</c:v>
                </c:pt>
                <c:pt idx="1910">
                  <c:v>0.20268700000000001</c:v>
                </c:pt>
                <c:pt idx="1911">
                  <c:v>0.20243700000000001</c:v>
                </c:pt>
                <c:pt idx="1912">
                  <c:v>0.202264</c:v>
                </c:pt>
                <c:pt idx="1913">
                  <c:v>0.20175100000000001</c:v>
                </c:pt>
                <c:pt idx="1914">
                  <c:v>0.201101</c:v>
                </c:pt>
                <c:pt idx="1915">
                  <c:v>0.200678</c:v>
                </c:pt>
                <c:pt idx="1916">
                  <c:v>0.200493</c:v>
                </c:pt>
                <c:pt idx="1917">
                  <c:v>0.20035900000000001</c:v>
                </c:pt>
                <c:pt idx="1918">
                  <c:v>0.20009099999999999</c:v>
                </c:pt>
                <c:pt idx="1919">
                  <c:v>0.19945599999999999</c:v>
                </c:pt>
                <c:pt idx="1920">
                  <c:v>0.199216</c:v>
                </c:pt>
                <c:pt idx="1921">
                  <c:v>0.19875399999999999</c:v>
                </c:pt>
                <c:pt idx="1922">
                  <c:v>0.198402</c:v>
                </c:pt>
                <c:pt idx="1923">
                  <c:v>0.19790099999999999</c:v>
                </c:pt>
                <c:pt idx="1924">
                  <c:v>0.197683</c:v>
                </c:pt>
                <c:pt idx="1925">
                  <c:v>0.19737399999999999</c:v>
                </c:pt>
                <c:pt idx="1926">
                  <c:v>0.196938</c:v>
                </c:pt>
                <c:pt idx="1927">
                  <c:v>0.19675500000000001</c:v>
                </c:pt>
                <c:pt idx="1928">
                  <c:v>0.19637099999999999</c:v>
                </c:pt>
                <c:pt idx="1929">
                  <c:v>0.19609399999999999</c:v>
                </c:pt>
                <c:pt idx="1930">
                  <c:v>0.19584399999999999</c:v>
                </c:pt>
                <c:pt idx="1931">
                  <c:v>0.19551099999999999</c:v>
                </c:pt>
                <c:pt idx="1932">
                  <c:v>0.195186</c:v>
                </c:pt>
                <c:pt idx="1933">
                  <c:v>0.19475000000000001</c:v>
                </c:pt>
                <c:pt idx="1934">
                  <c:v>0.19456999999999999</c:v>
                </c:pt>
                <c:pt idx="1935">
                  <c:v>0.19414699999999999</c:v>
                </c:pt>
                <c:pt idx="1936">
                  <c:v>0.193879</c:v>
                </c:pt>
                <c:pt idx="1937">
                  <c:v>0.19359799999999999</c:v>
                </c:pt>
                <c:pt idx="1938">
                  <c:v>0.19298299999999999</c:v>
                </c:pt>
                <c:pt idx="1939">
                  <c:v>0.192747</c:v>
                </c:pt>
                <c:pt idx="1940">
                  <c:v>0.19262000000000001</c:v>
                </c:pt>
                <c:pt idx="1941">
                  <c:v>0.19220599999999999</c:v>
                </c:pt>
                <c:pt idx="1942">
                  <c:v>0.19206799999999999</c:v>
                </c:pt>
                <c:pt idx="1943">
                  <c:v>0.19170300000000001</c:v>
                </c:pt>
                <c:pt idx="1944">
                  <c:v>0.191473</c:v>
                </c:pt>
                <c:pt idx="1945">
                  <c:v>0.191056</c:v>
                </c:pt>
                <c:pt idx="1946">
                  <c:v>0.190917</c:v>
                </c:pt>
                <c:pt idx="1947">
                  <c:v>0.190385</c:v>
                </c:pt>
                <c:pt idx="1948">
                  <c:v>0.18986</c:v>
                </c:pt>
                <c:pt idx="1949">
                  <c:v>0.18965699999999999</c:v>
                </c:pt>
                <c:pt idx="1950">
                  <c:v>0.18912100000000001</c:v>
                </c:pt>
                <c:pt idx="1951">
                  <c:v>0.18889600000000001</c:v>
                </c:pt>
                <c:pt idx="1952">
                  <c:v>0.188584</c:v>
                </c:pt>
                <c:pt idx="1953">
                  <c:v>0.18818799999999999</c:v>
                </c:pt>
                <c:pt idx="1954">
                  <c:v>0.18781900000000001</c:v>
                </c:pt>
                <c:pt idx="1955">
                  <c:v>0.187415</c:v>
                </c:pt>
                <c:pt idx="1956">
                  <c:v>0.186913</c:v>
                </c:pt>
                <c:pt idx="1957">
                  <c:v>0.186635</c:v>
                </c:pt>
                <c:pt idx="1958">
                  <c:v>0.18634500000000001</c:v>
                </c:pt>
                <c:pt idx="1959">
                  <c:v>0.186052</c:v>
                </c:pt>
                <c:pt idx="1960">
                  <c:v>0.18585199999999999</c:v>
                </c:pt>
                <c:pt idx="1961">
                  <c:v>0.185196</c:v>
                </c:pt>
                <c:pt idx="1962">
                  <c:v>0.18468000000000001</c:v>
                </c:pt>
                <c:pt idx="1963">
                  <c:v>0.18445400000000001</c:v>
                </c:pt>
                <c:pt idx="1964">
                  <c:v>0.18412800000000001</c:v>
                </c:pt>
                <c:pt idx="1965">
                  <c:v>0.184</c:v>
                </c:pt>
                <c:pt idx="1966">
                  <c:v>0.18371599999999999</c:v>
                </c:pt>
                <c:pt idx="1967">
                  <c:v>0.18324599999999999</c:v>
                </c:pt>
                <c:pt idx="1968">
                  <c:v>0.182646</c:v>
                </c:pt>
                <c:pt idx="1969">
                  <c:v>0.18260799999999999</c:v>
                </c:pt>
                <c:pt idx="1970">
                  <c:v>0.18227399999999999</c:v>
                </c:pt>
                <c:pt idx="1971">
                  <c:v>0.18195500000000001</c:v>
                </c:pt>
                <c:pt idx="1972">
                  <c:v>0.18146200000000001</c:v>
                </c:pt>
                <c:pt idx="1973">
                  <c:v>0.18107699999999999</c:v>
                </c:pt>
                <c:pt idx="1974">
                  <c:v>0.180475</c:v>
                </c:pt>
                <c:pt idx="1975">
                  <c:v>0.17993400000000001</c:v>
                </c:pt>
                <c:pt idx="1976">
                  <c:v>0.179758</c:v>
                </c:pt>
                <c:pt idx="1977">
                  <c:v>0.179282</c:v>
                </c:pt>
                <c:pt idx="1978">
                  <c:v>0.17893200000000001</c:v>
                </c:pt>
                <c:pt idx="1979">
                  <c:v>0.17857799999999999</c:v>
                </c:pt>
                <c:pt idx="1980">
                  <c:v>0.17833099999999999</c:v>
                </c:pt>
                <c:pt idx="1981">
                  <c:v>0.17801900000000001</c:v>
                </c:pt>
                <c:pt idx="1982">
                  <c:v>0.17774100000000001</c:v>
                </c:pt>
                <c:pt idx="1983">
                  <c:v>0.17746000000000001</c:v>
                </c:pt>
                <c:pt idx="1984">
                  <c:v>0.17699300000000001</c:v>
                </c:pt>
                <c:pt idx="1985">
                  <c:v>0.17666399999999999</c:v>
                </c:pt>
                <c:pt idx="1986">
                  <c:v>0.17632100000000001</c:v>
                </c:pt>
                <c:pt idx="1987">
                  <c:v>0.17588000000000001</c:v>
                </c:pt>
                <c:pt idx="1988">
                  <c:v>0.17552699999999999</c:v>
                </c:pt>
                <c:pt idx="1989">
                  <c:v>0.17533399999999999</c:v>
                </c:pt>
                <c:pt idx="1990">
                  <c:v>0.17496400000000001</c:v>
                </c:pt>
                <c:pt idx="1991">
                  <c:v>0.174565</c:v>
                </c:pt>
                <c:pt idx="1992">
                  <c:v>0.17423</c:v>
                </c:pt>
                <c:pt idx="1993">
                  <c:v>0.173897</c:v>
                </c:pt>
                <c:pt idx="1994">
                  <c:v>0.17364499999999999</c:v>
                </c:pt>
                <c:pt idx="1995">
                  <c:v>0.173397</c:v>
                </c:pt>
                <c:pt idx="1996">
                  <c:v>0.173039</c:v>
                </c:pt>
                <c:pt idx="1997">
                  <c:v>0.17282800000000001</c:v>
                </c:pt>
                <c:pt idx="1998">
                  <c:v>0.17249200000000001</c:v>
                </c:pt>
                <c:pt idx="1999">
                  <c:v>0.172011</c:v>
                </c:pt>
                <c:pt idx="2000">
                  <c:v>0.17159199999999999</c:v>
                </c:pt>
                <c:pt idx="2001">
                  <c:v>0.17135900000000001</c:v>
                </c:pt>
                <c:pt idx="2002">
                  <c:v>0.171123</c:v>
                </c:pt>
                <c:pt idx="2003">
                  <c:v>0.17080200000000001</c:v>
                </c:pt>
                <c:pt idx="2004">
                  <c:v>0.17059099999999999</c:v>
                </c:pt>
                <c:pt idx="2005">
                  <c:v>0.17011999999999999</c:v>
                </c:pt>
                <c:pt idx="2006">
                  <c:v>0.16995399999999999</c:v>
                </c:pt>
                <c:pt idx="2007">
                  <c:v>0.16966100000000001</c:v>
                </c:pt>
                <c:pt idx="2008">
                  <c:v>0.169152</c:v>
                </c:pt>
                <c:pt idx="2009">
                  <c:v>0.16875599999999999</c:v>
                </c:pt>
                <c:pt idx="2010">
                  <c:v>0.168577</c:v>
                </c:pt>
                <c:pt idx="2011">
                  <c:v>0.16828899999999999</c:v>
                </c:pt>
                <c:pt idx="2012">
                  <c:v>0.16795399999999999</c:v>
                </c:pt>
                <c:pt idx="2013">
                  <c:v>0.167518</c:v>
                </c:pt>
                <c:pt idx="2014">
                  <c:v>0.16739299999999999</c:v>
                </c:pt>
                <c:pt idx="2015">
                  <c:v>0.167075</c:v>
                </c:pt>
                <c:pt idx="2016">
                  <c:v>0.166768</c:v>
                </c:pt>
                <c:pt idx="2017">
                  <c:v>0.16647300000000001</c:v>
                </c:pt>
                <c:pt idx="2018">
                  <c:v>0.166162</c:v>
                </c:pt>
                <c:pt idx="2019">
                  <c:v>0.165967</c:v>
                </c:pt>
                <c:pt idx="2020">
                  <c:v>0.16553100000000001</c:v>
                </c:pt>
                <c:pt idx="2021">
                  <c:v>0.16514499999999999</c:v>
                </c:pt>
                <c:pt idx="2022">
                  <c:v>0.164939</c:v>
                </c:pt>
                <c:pt idx="2023">
                  <c:v>0.16458600000000001</c:v>
                </c:pt>
                <c:pt idx="2024">
                  <c:v>0.16436500000000001</c:v>
                </c:pt>
                <c:pt idx="2025">
                  <c:v>0.164216</c:v>
                </c:pt>
                <c:pt idx="2026">
                  <c:v>0.16380600000000001</c:v>
                </c:pt>
                <c:pt idx="2027">
                  <c:v>0.163525</c:v>
                </c:pt>
                <c:pt idx="2028">
                  <c:v>0.16301199999999999</c:v>
                </c:pt>
                <c:pt idx="2029">
                  <c:v>0.16295299999999999</c:v>
                </c:pt>
                <c:pt idx="2030">
                  <c:v>0.162471</c:v>
                </c:pt>
                <c:pt idx="2031">
                  <c:v>0.16215399999999999</c:v>
                </c:pt>
                <c:pt idx="2032">
                  <c:v>0.16178200000000001</c:v>
                </c:pt>
                <c:pt idx="2033">
                  <c:v>0.16150100000000001</c:v>
                </c:pt>
                <c:pt idx="2034">
                  <c:v>0.16125999999999999</c:v>
                </c:pt>
                <c:pt idx="2035">
                  <c:v>0.16086900000000001</c:v>
                </c:pt>
                <c:pt idx="2036">
                  <c:v>0.160664</c:v>
                </c:pt>
                <c:pt idx="2037">
                  <c:v>0.160361</c:v>
                </c:pt>
                <c:pt idx="2038">
                  <c:v>0.159828</c:v>
                </c:pt>
                <c:pt idx="2039">
                  <c:v>0.15964500000000001</c:v>
                </c:pt>
                <c:pt idx="2040">
                  <c:v>0.159109</c:v>
                </c:pt>
                <c:pt idx="2041">
                  <c:v>0.158857</c:v>
                </c:pt>
                <c:pt idx="2042">
                  <c:v>0.158554</c:v>
                </c:pt>
                <c:pt idx="2043">
                  <c:v>0.158304</c:v>
                </c:pt>
                <c:pt idx="2044">
                  <c:v>0.15796199999999999</c:v>
                </c:pt>
                <c:pt idx="2045">
                  <c:v>0.15759899999999999</c:v>
                </c:pt>
                <c:pt idx="2046">
                  <c:v>0.157223</c:v>
                </c:pt>
                <c:pt idx="2047">
                  <c:v>0.15693699999999999</c:v>
                </c:pt>
                <c:pt idx="2048">
                  <c:v>0.15657099999999999</c:v>
                </c:pt>
                <c:pt idx="2049">
                  <c:v>0.15643000000000001</c:v>
                </c:pt>
                <c:pt idx="2050">
                  <c:v>0.15581300000000001</c:v>
                </c:pt>
                <c:pt idx="2051">
                  <c:v>0.15578800000000001</c:v>
                </c:pt>
                <c:pt idx="2052">
                  <c:v>0.15543100000000001</c:v>
                </c:pt>
                <c:pt idx="2053">
                  <c:v>0.15511900000000001</c:v>
                </c:pt>
                <c:pt idx="2054">
                  <c:v>0.15493299999999999</c:v>
                </c:pt>
                <c:pt idx="2055">
                  <c:v>0.154501</c:v>
                </c:pt>
                <c:pt idx="2056">
                  <c:v>0.15431300000000001</c:v>
                </c:pt>
                <c:pt idx="2057">
                  <c:v>0.15406700000000001</c:v>
                </c:pt>
                <c:pt idx="2058">
                  <c:v>0.15379799999999999</c:v>
                </c:pt>
                <c:pt idx="2059">
                  <c:v>0.153473</c:v>
                </c:pt>
                <c:pt idx="2060">
                  <c:v>0.15339</c:v>
                </c:pt>
                <c:pt idx="2061">
                  <c:v>0.15293000000000001</c:v>
                </c:pt>
                <c:pt idx="2062">
                  <c:v>0.152619</c:v>
                </c:pt>
                <c:pt idx="2063">
                  <c:v>0.15240400000000001</c:v>
                </c:pt>
                <c:pt idx="2064">
                  <c:v>0.152117</c:v>
                </c:pt>
                <c:pt idx="2065">
                  <c:v>0.15177399999999999</c:v>
                </c:pt>
                <c:pt idx="2066">
                  <c:v>0.151398</c:v>
                </c:pt>
                <c:pt idx="2067">
                  <c:v>0.15116099999999999</c:v>
                </c:pt>
                <c:pt idx="2068">
                  <c:v>0.15102699999999999</c:v>
                </c:pt>
                <c:pt idx="2069">
                  <c:v>0.15063199999999999</c:v>
                </c:pt>
                <c:pt idx="2070">
                  <c:v>0.15043899999999999</c:v>
                </c:pt>
                <c:pt idx="2071">
                  <c:v>0.150226</c:v>
                </c:pt>
                <c:pt idx="2072">
                  <c:v>0.150009</c:v>
                </c:pt>
                <c:pt idx="2073">
                  <c:v>0.14965500000000001</c:v>
                </c:pt>
                <c:pt idx="2074">
                  <c:v>0.149394</c:v>
                </c:pt>
                <c:pt idx="2075">
                  <c:v>0.14895800000000001</c:v>
                </c:pt>
                <c:pt idx="2076">
                  <c:v>0.14873900000000001</c:v>
                </c:pt>
                <c:pt idx="2077">
                  <c:v>0.148673</c:v>
                </c:pt>
                <c:pt idx="2078">
                  <c:v>0.14830099999999999</c:v>
                </c:pt>
                <c:pt idx="2079">
                  <c:v>0.14800099999999999</c:v>
                </c:pt>
                <c:pt idx="2080">
                  <c:v>0.14783399999999999</c:v>
                </c:pt>
                <c:pt idx="2081">
                  <c:v>0.14760300000000001</c:v>
                </c:pt>
                <c:pt idx="2082">
                  <c:v>0.14743300000000001</c:v>
                </c:pt>
                <c:pt idx="2083">
                  <c:v>0.147009</c:v>
                </c:pt>
                <c:pt idx="2084">
                  <c:v>0.14651</c:v>
                </c:pt>
                <c:pt idx="2085">
                  <c:v>0.14637900000000001</c:v>
                </c:pt>
                <c:pt idx="2086">
                  <c:v>0.146062</c:v>
                </c:pt>
                <c:pt idx="2087">
                  <c:v>0.14584800000000001</c:v>
                </c:pt>
                <c:pt idx="2088">
                  <c:v>0.14562</c:v>
                </c:pt>
                <c:pt idx="2089">
                  <c:v>0.145312</c:v>
                </c:pt>
                <c:pt idx="2090">
                  <c:v>0.14510100000000001</c:v>
                </c:pt>
                <c:pt idx="2091">
                  <c:v>0.14476600000000001</c:v>
                </c:pt>
                <c:pt idx="2092">
                  <c:v>0.144342</c:v>
                </c:pt>
                <c:pt idx="2093">
                  <c:v>0.144256</c:v>
                </c:pt>
                <c:pt idx="2094">
                  <c:v>0.14396400000000001</c:v>
                </c:pt>
                <c:pt idx="2095">
                  <c:v>0.14351800000000001</c:v>
                </c:pt>
                <c:pt idx="2096">
                  <c:v>0.143261</c:v>
                </c:pt>
                <c:pt idx="2097">
                  <c:v>0.143011</c:v>
                </c:pt>
                <c:pt idx="2098">
                  <c:v>0.14264299999999999</c:v>
                </c:pt>
                <c:pt idx="2099">
                  <c:v>0.14258100000000001</c:v>
                </c:pt>
                <c:pt idx="2100">
                  <c:v>0.14231199999999999</c:v>
                </c:pt>
                <c:pt idx="2101">
                  <c:v>0.14202799999999999</c:v>
                </c:pt>
                <c:pt idx="2102">
                  <c:v>0.141762</c:v>
                </c:pt>
                <c:pt idx="2103">
                  <c:v>0.14149400000000001</c:v>
                </c:pt>
                <c:pt idx="2104">
                  <c:v>0.140982</c:v>
                </c:pt>
                <c:pt idx="2105">
                  <c:v>0.14080599999999999</c:v>
                </c:pt>
                <c:pt idx="2106">
                  <c:v>0.140373</c:v>
                </c:pt>
                <c:pt idx="2107">
                  <c:v>0.140012</c:v>
                </c:pt>
                <c:pt idx="2108">
                  <c:v>0.139793</c:v>
                </c:pt>
                <c:pt idx="2109">
                  <c:v>0.13947000000000001</c:v>
                </c:pt>
                <c:pt idx="2110">
                  <c:v>0.139266</c:v>
                </c:pt>
                <c:pt idx="2111">
                  <c:v>0.13883300000000001</c:v>
                </c:pt>
                <c:pt idx="2112">
                  <c:v>0.13841899999999999</c:v>
                </c:pt>
                <c:pt idx="2113">
                  <c:v>0.13803199999999999</c:v>
                </c:pt>
                <c:pt idx="2114">
                  <c:v>0.13787099999999999</c:v>
                </c:pt>
                <c:pt idx="2115">
                  <c:v>0.137627</c:v>
                </c:pt>
                <c:pt idx="2116">
                  <c:v>0.13729</c:v>
                </c:pt>
                <c:pt idx="2117">
                  <c:v>0.13716200000000001</c:v>
                </c:pt>
                <c:pt idx="2118">
                  <c:v>0.136849</c:v>
                </c:pt>
                <c:pt idx="2119">
                  <c:v>0.13675999999999999</c:v>
                </c:pt>
                <c:pt idx="2120">
                  <c:v>0.13636699999999999</c:v>
                </c:pt>
                <c:pt idx="2121">
                  <c:v>0.13613900000000001</c:v>
                </c:pt>
                <c:pt idx="2122">
                  <c:v>0.13586300000000001</c:v>
                </c:pt>
                <c:pt idx="2123">
                  <c:v>0.13558400000000001</c:v>
                </c:pt>
                <c:pt idx="2124">
                  <c:v>0.135403</c:v>
                </c:pt>
                <c:pt idx="2125">
                  <c:v>0.13513900000000001</c:v>
                </c:pt>
                <c:pt idx="2126">
                  <c:v>0.134988</c:v>
                </c:pt>
                <c:pt idx="2127">
                  <c:v>0.13480300000000001</c:v>
                </c:pt>
                <c:pt idx="2128">
                  <c:v>0.13439999999999999</c:v>
                </c:pt>
                <c:pt idx="2129">
                  <c:v>0.134243</c:v>
                </c:pt>
                <c:pt idx="2130">
                  <c:v>0.13392499999999999</c:v>
                </c:pt>
                <c:pt idx="2131">
                  <c:v>0.13378799999999999</c:v>
                </c:pt>
                <c:pt idx="2132">
                  <c:v>0.13344</c:v>
                </c:pt>
                <c:pt idx="2133">
                  <c:v>0.13314300000000001</c:v>
                </c:pt>
                <c:pt idx="2134">
                  <c:v>0.13300500000000001</c:v>
                </c:pt>
                <c:pt idx="2135">
                  <c:v>0.132716</c:v>
                </c:pt>
                <c:pt idx="2136">
                  <c:v>0.132605</c:v>
                </c:pt>
                <c:pt idx="2137">
                  <c:v>0.132354</c:v>
                </c:pt>
                <c:pt idx="2138">
                  <c:v>0.13222999999999999</c:v>
                </c:pt>
                <c:pt idx="2139">
                  <c:v>0.13194</c:v>
                </c:pt>
                <c:pt idx="2140">
                  <c:v>0.131886</c:v>
                </c:pt>
                <c:pt idx="2141">
                  <c:v>0.131354</c:v>
                </c:pt>
                <c:pt idx="2142">
                  <c:v>0.13125300000000001</c:v>
                </c:pt>
                <c:pt idx="2143">
                  <c:v>0.13103000000000001</c:v>
                </c:pt>
                <c:pt idx="2144">
                  <c:v>0.13092599999999999</c:v>
                </c:pt>
                <c:pt idx="2145">
                  <c:v>0.13081300000000001</c:v>
                </c:pt>
                <c:pt idx="2146">
                  <c:v>0.13051199999999999</c:v>
                </c:pt>
                <c:pt idx="2147">
                  <c:v>0.13025800000000001</c:v>
                </c:pt>
                <c:pt idx="2148">
                  <c:v>0.13008700000000001</c:v>
                </c:pt>
                <c:pt idx="2149">
                  <c:v>0.12998000000000001</c:v>
                </c:pt>
                <c:pt idx="2150">
                  <c:v>0.12959000000000001</c:v>
                </c:pt>
                <c:pt idx="2151">
                  <c:v>0.129441</c:v>
                </c:pt>
                <c:pt idx="2152">
                  <c:v>0.12906000000000001</c:v>
                </c:pt>
                <c:pt idx="2153">
                  <c:v>0.12876599999999999</c:v>
                </c:pt>
                <c:pt idx="2154">
                  <c:v>0.12851899999999999</c:v>
                </c:pt>
                <c:pt idx="2155">
                  <c:v>0.128301</c:v>
                </c:pt>
                <c:pt idx="2156">
                  <c:v>0.12811500000000001</c:v>
                </c:pt>
                <c:pt idx="2157">
                  <c:v>0.12779499999999999</c:v>
                </c:pt>
                <c:pt idx="2158">
                  <c:v>0.12751299999999999</c:v>
                </c:pt>
                <c:pt idx="2159">
                  <c:v>0.12731500000000001</c:v>
                </c:pt>
                <c:pt idx="2160">
                  <c:v>0.12711500000000001</c:v>
                </c:pt>
                <c:pt idx="2161">
                  <c:v>0.126888</c:v>
                </c:pt>
                <c:pt idx="2162">
                  <c:v>0.12656999999999999</c:v>
                </c:pt>
                <c:pt idx="2163">
                  <c:v>0.12644</c:v>
                </c:pt>
                <c:pt idx="2164">
                  <c:v>0.12599099999999999</c:v>
                </c:pt>
                <c:pt idx="2165">
                  <c:v>0.125917</c:v>
                </c:pt>
                <c:pt idx="2166">
                  <c:v>0.12573699999999999</c:v>
                </c:pt>
                <c:pt idx="2167">
                  <c:v>0.12548100000000001</c:v>
                </c:pt>
                <c:pt idx="2168">
                  <c:v>0.12520400000000001</c:v>
                </c:pt>
                <c:pt idx="2169">
                  <c:v>0.12501000000000001</c:v>
                </c:pt>
                <c:pt idx="2170">
                  <c:v>0.124556</c:v>
                </c:pt>
                <c:pt idx="2171">
                  <c:v>0.124182</c:v>
                </c:pt>
                <c:pt idx="2172">
                  <c:v>0.123933</c:v>
                </c:pt>
                <c:pt idx="2173">
                  <c:v>0.123709</c:v>
                </c:pt>
                <c:pt idx="2174">
                  <c:v>0.12359199999999999</c:v>
                </c:pt>
                <c:pt idx="2175">
                  <c:v>0.123401</c:v>
                </c:pt>
                <c:pt idx="2176">
                  <c:v>0.123058</c:v>
                </c:pt>
                <c:pt idx="2177">
                  <c:v>0.122909</c:v>
                </c:pt>
                <c:pt idx="2178">
                  <c:v>0.122687</c:v>
                </c:pt>
                <c:pt idx="2179">
                  <c:v>0.1222</c:v>
                </c:pt>
                <c:pt idx="2180">
                  <c:v>0.121873</c:v>
                </c:pt>
                <c:pt idx="2181">
                  <c:v>0.121597</c:v>
                </c:pt>
                <c:pt idx="2182">
                  <c:v>0.121431</c:v>
                </c:pt>
                <c:pt idx="2183">
                  <c:v>0.121161</c:v>
                </c:pt>
                <c:pt idx="2184">
                  <c:v>0.12098399999999999</c:v>
                </c:pt>
                <c:pt idx="2185">
                  <c:v>0.12081600000000001</c:v>
                </c:pt>
                <c:pt idx="2186">
                  <c:v>0.12056500000000001</c:v>
                </c:pt>
                <c:pt idx="2187">
                  <c:v>0.120215</c:v>
                </c:pt>
                <c:pt idx="2188">
                  <c:v>0.120085</c:v>
                </c:pt>
                <c:pt idx="2189">
                  <c:v>0.11981600000000001</c:v>
                </c:pt>
                <c:pt idx="2190">
                  <c:v>0.119542</c:v>
                </c:pt>
                <c:pt idx="2191">
                  <c:v>0.11942800000000001</c:v>
                </c:pt>
                <c:pt idx="2192">
                  <c:v>0.119173</c:v>
                </c:pt>
                <c:pt idx="2193">
                  <c:v>0.11894399999999999</c:v>
                </c:pt>
                <c:pt idx="2194">
                  <c:v>0.11883199999999999</c:v>
                </c:pt>
                <c:pt idx="2195">
                  <c:v>0.1186</c:v>
                </c:pt>
                <c:pt idx="2196">
                  <c:v>0.11819399999999999</c:v>
                </c:pt>
                <c:pt idx="2197">
                  <c:v>0.117965</c:v>
                </c:pt>
                <c:pt idx="2198">
                  <c:v>0.117644</c:v>
                </c:pt>
                <c:pt idx="2199">
                  <c:v>0.117536</c:v>
                </c:pt>
                <c:pt idx="2200">
                  <c:v>0.117535</c:v>
                </c:pt>
                <c:pt idx="2201">
                  <c:v>0.117397</c:v>
                </c:pt>
                <c:pt idx="2202">
                  <c:v>0.117101</c:v>
                </c:pt>
                <c:pt idx="2203">
                  <c:v>0.116977</c:v>
                </c:pt>
                <c:pt idx="2204">
                  <c:v>0.116651</c:v>
                </c:pt>
                <c:pt idx="2205">
                  <c:v>0.116296</c:v>
                </c:pt>
                <c:pt idx="2206">
                  <c:v>0.116128</c:v>
                </c:pt>
                <c:pt idx="2207">
                  <c:v>0.11599</c:v>
                </c:pt>
                <c:pt idx="2208">
                  <c:v>0.115853</c:v>
                </c:pt>
                <c:pt idx="2209">
                  <c:v>0.115519</c:v>
                </c:pt>
                <c:pt idx="2210">
                  <c:v>0.115359</c:v>
                </c:pt>
                <c:pt idx="2211">
                  <c:v>0.114986</c:v>
                </c:pt>
                <c:pt idx="2212">
                  <c:v>0.11489000000000001</c:v>
                </c:pt>
                <c:pt idx="2213">
                  <c:v>0.114731</c:v>
                </c:pt>
                <c:pt idx="2214">
                  <c:v>0.11437899999999999</c:v>
                </c:pt>
                <c:pt idx="2215">
                  <c:v>0.11429400000000001</c:v>
                </c:pt>
                <c:pt idx="2216">
                  <c:v>0.11404499999999999</c:v>
                </c:pt>
                <c:pt idx="2217">
                  <c:v>0.113662</c:v>
                </c:pt>
                <c:pt idx="2218">
                  <c:v>0.113458</c:v>
                </c:pt>
                <c:pt idx="2219">
                  <c:v>0.11332299999999999</c:v>
                </c:pt>
                <c:pt idx="2220">
                  <c:v>0.113149</c:v>
                </c:pt>
                <c:pt idx="2221">
                  <c:v>0.112901</c:v>
                </c:pt>
                <c:pt idx="2222">
                  <c:v>0.112816</c:v>
                </c:pt>
                <c:pt idx="2223">
                  <c:v>0.112632</c:v>
                </c:pt>
                <c:pt idx="2224">
                  <c:v>0.112388</c:v>
                </c:pt>
                <c:pt idx="2225">
                  <c:v>0.112092</c:v>
                </c:pt>
                <c:pt idx="2226">
                  <c:v>0.11192000000000001</c:v>
                </c:pt>
                <c:pt idx="2227">
                  <c:v>0.111848</c:v>
                </c:pt>
                <c:pt idx="2228">
                  <c:v>0.111417</c:v>
                </c:pt>
                <c:pt idx="2229">
                  <c:v>0.111335</c:v>
                </c:pt>
                <c:pt idx="2230">
                  <c:v>0.110855</c:v>
                </c:pt>
                <c:pt idx="2231">
                  <c:v>0.11069</c:v>
                </c:pt>
                <c:pt idx="2232">
                  <c:v>0.110592</c:v>
                </c:pt>
                <c:pt idx="2233">
                  <c:v>0.110482</c:v>
                </c:pt>
                <c:pt idx="2234">
                  <c:v>0.11013100000000001</c:v>
                </c:pt>
                <c:pt idx="2235">
                  <c:v>0.109971</c:v>
                </c:pt>
                <c:pt idx="2236">
                  <c:v>0.109805</c:v>
                </c:pt>
                <c:pt idx="2237">
                  <c:v>0.109613</c:v>
                </c:pt>
                <c:pt idx="2238">
                  <c:v>0.109307</c:v>
                </c:pt>
                <c:pt idx="2239">
                  <c:v>0.10902100000000001</c:v>
                </c:pt>
                <c:pt idx="2240">
                  <c:v>0.108902</c:v>
                </c:pt>
                <c:pt idx="2241">
                  <c:v>0.108505</c:v>
                </c:pt>
                <c:pt idx="2242">
                  <c:v>0.10833</c:v>
                </c:pt>
                <c:pt idx="2243">
                  <c:v>0.107905</c:v>
                </c:pt>
                <c:pt idx="2244">
                  <c:v>0.10771699999999999</c:v>
                </c:pt>
                <c:pt idx="2245">
                  <c:v>0.107306</c:v>
                </c:pt>
                <c:pt idx="2246">
                  <c:v>0.10699500000000001</c:v>
                </c:pt>
                <c:pt idx="2247">
                  <c:v>0.106877</c:v>
                </c:pt>
                <c:pt idx="2248">
                  <c:v>0.106907</c:v>
                </c:pt>
                <c:pt idx="2249">
                  <c:v>0.106692</c:v>
                </c:pt>
                <c:pt idx="2250">
                  <c:v>0.106498</c:v>
                </c:pt>
                <c:pt idx="2251">
                  <c:v>0.10634399999999999</c:v>
                </c:pt>
                <c:pt idx="2252">
                  <c:v>0.106145</c:v>
                </c:pt>
                <c:pt idx="2253">
                  <c:v>0.105891</c:v>
                </c:pt>
                <c:pt idx="2254">
                  <c:v>0.10571999999999999</c:v>
                </c:pt>
                <c:pt idx="2255">
                  <c:v>0.105355</c:v>
                </c:pt>
                <c:pt idx="2256">
                  <c:v>0.10524699999999999</c:v>
                </c:pt>
                <c:pt idx="2257">
                  <c:v>0.105077</c:v>
                </c:pt>
                <c:pt idx="2258">
                  <c:v>0.10477599999999999</c:v>
                </c:pt>
                <c:pt idx="2259">
                  <c:v>0.104672</c:v>
                </c:pt>
                <c:pt idx="2260">
                  <c:v>0.10431</c:v>
                </c:pt>
                <c:pt idx="2261">
                  <c:v>0.10402</c:v>
                </c:pt>
                <c:pt idx="2262">
                  <c:v>0.104018</c:v>
                </c:pt>
                <c:pt idx="2263">
                  <c:v>0.103704</c:v>
                </c:pt>
                <c:pt idx="2264">
                  <c:v>0.10355</c:v>
                </c:pt>
                <c:pt idx="2265">
                  <c:v>0.103504</c:v>
                </c:pt>
                <c:pt idx="2266">
                  <c:v>0.103451</c:v>
                </c:pt>
                <c:pt idx="2267">
                  <c:v>0.10331600000000001</c:v>
                </c:pt>
                <c:pt idx="2268">
                  <c:v>0.103057</c:v>
                </c:pt>
                <c:pt idx="2269">
                  <c:v>0.103134</c:v>
                </c:pt>
                <c:pt idx="2270">
                  <c:v>0.10276</c:v>
                </c:pt>
                <c:pt idx="2271">
                  <c:v>0.102576</c:v>
                </c:pt>
                <c:pt idx="2272">
                  <c:v>0.102286</c:v>
                </c:pt>
                <c:pt idx="2273">
                  <c:v>0.102127</c:v>
                </c:pt>
                <c:pt idx="2274">
                  <c:v>0.101787</c:v>
                </c:pt>
                <c:pt idx="2275">
                  <c:v>0.10197000000000001</c:v>
                </c:pt>
                <c:pt idx="2276">
                  <c:v>0.101697</c:v>
                </c:pt>
                <c:pt idx="2277">
                  <c:v>0.10169</c:v>
                </c:pt>
                <c:pt idx="2278">
                  <c:v>0.10136199999999999</c:v>
                </c:pt>
                <c:pt idx="2279">
                  <c:v>0.10150099999999999</c:v>
                </c:pt>
                <c:pt idx="2280">
                  <c:v>0.101136</c:v>
                </c:pt>
                <c:pt idx="2281">
                  <c:v>0.100855</c:v>
                </c:pt>
                <c:pt idx="2282">
                  <c:v>0.100676</c:v>
                </c:pt>
                <c:pt idx="2283">
                  <c:v>0.10051499999999999</c:v>
                </c:pt>
                <c:pt idx="2284">
                  <c:v>0.100233</c:v>
                </c:pt>
                <c:pt idx="2285">
                  <c:v>9.9957000000000004E-2</c:v>
                </c:pt>
                <c:pt idx="2286">
                  <c:v>9.9683999999999995E-2</c:v>
                </c:pt>
                <c:pt idx="2287">
                  <c:v>9.9556000000000006E-2</c:v>
                </c:pt>
                <c:pt idx="2288">
                  <c:v>9.9537E-2</c:v>
                </c:pt>
                <c:pt idx="2289">
                  <c:v>9.9296999999999996E-2</c:v>
                </c:pt>
                <c:pt idx="2290">
                  <c:v>9.9033999999999997E-2</c:v>
                </c:pt>
                <c:pt idx="2291">
                  <c:v>9.9038000000000001E-2</c:v>
                </c:pt>
                <c:pt idx="2292">
                  <c:v>9.8849000000000006E-2</c:v>
                </c:pt>
                <c:pt idx="2293">
                  <c:v>9.8879999999999996E-2</c:v>
                </c:pt>
                <c:pt idx="2294">
                  <c:v>9.8631999999999997E-2</c:v>
                </c:pt>
                <c:pt idx="2295">
                  <c:v>9.8280000000000006E-2</c:v>
                </c:pt>
                <c:pt idx="2296">
                  <c:v>9.7992999999999997E-2</c:v>
                </c:pt>
                <c:pt idx="2297">
                  <c:v>9.7872000000000001E-2</c:v>
                </c:pt>
                <c:pt idx="2298">
                  <c:v>9.7711000000000006E-2</c:v>
                </c:pt>
                <c:pt idx="2299">
                  <c:v>9.7478999999999996E-2</c:v>
                </c:pt>
                <c:pt idx="2300">
                  <c:v>9.7295000000000006E-2</c:v>
                </c:pt>
                <c:pt idx="2301">
                  <c:v>9.7227999999999995E-2</c:v>
                </c:pt>
                <c:pt idx="2302">
                  <c:v>9.6924999999999997E-2</c:v>
                </c:pt>
                <c:pt idx="2303">
                  <c:v>9.6618999999999997E-2</c:v>
                </c:pt>
                <c:pt idx="2304">
                  <c:v>9.6587999999999993E-2</c:v>
                </c:pt>
                <c:pt idx="2305">
                  <c:v>9.6226999999999993E-2</c:v>
                </c:pt>
                <c:pt idx="2306">
                  <c:v>9.5940999999999999E-2</c:v>
                </c:pt>
                <c:pt idx="2307">
                  <c:v>9.5852999999999994E-2</c:v>
                </c:pt>
                <c:pt idx="2308">
                  <c:v>9.5594999999999999E-2</c:v>
                </c:pt>
                <c:pt idx="2309">
                  <c:v>9.5207E-2</c:v>
                </c:pt>
                <c:pt idx="2310">
                  <c:v>9.5136999999999999E-2</c:v>
                </c:pt>
                <c:pt idx="2311">
                  <c:v>9.4960000000000003E-2</c:v>
                </c:pt>
                <c:pt idx="2312">
                  <c:v>9.4868999999999995E-2</c:v>
                </c:pt>
                <c:pt idx="2313">
                  <c:v>9.4686000000000006E-2</c:v>
                </c:pt>
                <c:pt idx="2314">
                  <c:v>9.4474000000000002E-2</c:v>
                </c:pt>
                <c:pt idx="2315">
                  <c:v>9.4344999999999998E-2</c:v>
                </c:pt>
                <c:pt idx="2316">
                  <c:v>9.4257999999999995E-2</c:v>
                </c:pt>
                <c:pt idx="2317">
                  <c:v>9.4159000000000007E-2</c:v>
                </c:pt>
                <c:pt idx="2318">
                  <c:v>9.3785999999999994E-2</c:v>
                </c:pt>
                <c:pt idx="2319">
                  <c:v>9.3686000000000005E-2</c:v>
                </c:pt>
                <c:pt idx="2320">
                  <c:v>9.3503000000000003E-2</c:v>
                </c:pt>
                <c:pt idx="2321">
                  <c:v>9.3473000000000001E-2</c:v>
                </c:pt>
                <c:pt idx="2322">
                  <c:v>9.3311000000000005E-2</c:v>
                </c:pt>
                <c:pt idx="2323">
                  <c:v>9.2970999999999998E-2</c:v>
                </c:pt>
                <c:pt idx="2324">
                  <c:v>9.2993000000000006E-2</c:v>
                </c:pt>
                <c:pt idx="2325">
                  <c:v>9.2646000000000006E-2</c:v>
                </c:pt>
                <c:pt idx="2326">
                  <c:v>9.2425999999999994E-2</c:v>
                </c:pt>
                <c:pt idx="2327">
                  <c:v>9.2193999999999998E-2</c:v>
                </c:pt>
                <c:pt idx="2328">
                  <c:v>9.2188000000000006E-2</c:v>
                </c:pt>
                <c:pt idx="2329">
                  <c:v>9.1656000000000001E-2</c:v>
                </c:pt>
                <c:pt idx="2330">
                  <c:v>9.1749999999999998E-2</c:v>
                </c:pt>
                <c:pt idx="2331">
                  <c:v>9.1513999999999998E-2</c:v>
                </c:pt>
                <c:pt idx="2332">
                  <c:v>9.1327000000000005E-2</c:v>
                </c:pt>
                <c:pt idx="2333">
                  <c:v>9.1106000000000006E-2</c:v>
                </c:pt>
                <c:pt idx="2334">
                  <c:v>9.1150999999999996E-2</c:v>
                </c:pt>
                <c:pt idx="2335">
                  <c:v>9.1047000000000003E-2</c:v>
                </c:pt>
                <c:pt idx="2336">
                  <c:v>9.0771000000000004E-2</c:v>
                </c:pt>
                <c:pt idx="2337">
                  <c:v>9.0748999999999996E-2</c:v>
                </c:pt>
                <c:pt idx="2338">
                  <c:v>9.0617000000000003E-2</c:v>
                </c:pt>
                <c:pt idx="2339">
                  <c:v>9.0442999999999996E-2</c:v>
                </c:pt>
                <c:pt idx="2340">
                  <c:v>9.0227000000000002E-2</c:v>
                </c:pt>
                <c:pt idx="2341">
                  <c:v>9.0025999999999995E-2</c:v>
                </c:pt>
                <c:pt idx="2342">
                  <c:v>8.9908000000000002E-2</c:v>
                </c:pt>
                <c:pt idx="2343">
                  <c:v>8.9533000000000001E-2</c:v>
                </c:pt>
                <c:pt idx="2344">
                  <c:v>8.9496000000000006E-2</c:v>
                </c:pt>
                <c:pt idx="2345">
                  <c:v>8.9357000000000006E-2</c:v>
                </c:pt>
                <c:pt idx="2346">
                  <c:v>8.9269000000000001E-2</c:v>
                </c:pt>
                <c:pt idx="2347">
                  <c:v>8.9130000000000001E-2</c:v>
                </c:pt>
                <c:pt idx="2348">
                  <c:v>8.8999999999999996E-2</c:v>
                </c:pt>
                <c:pt idx="2349">
                  <c:v>8.8871000000000006E-2</c:v>
                </c:pt>
                <c:pt idx="2350">
                  <c:v>8.8604000000000002E-2</c:v>
                </c:pt>
                <c:pt idx="2351">
                  <c:v>8.8381000000000001E-2</c:v>
                </c:pt>
                <c:pt idx="2352">
                  <c:v>8.8204000000000005E-2</c:v>
                </c:pt>
                <c:pt idx="2353">
                  <c:v>8.8114999999999999E-2</c:v>
                </c:pt>
                <c:pt idx="2354">
                  <c:v>8.7955000000000005E-2</c:v>
                </c:pt>
                <c:pt idx="2355">
                  <c:v>8.7808999999999998E-2</c:v>
                </c:pt>
                <c:pt idx="2356">
                  <c:v>8.7549000000000002E-2</c:v>
                </c:pt>
                <c:pt idx="2357">
                  <c:v>8.7429999999999994E-2</c:v>
                </c:pt>
                <c:pt idx="2358">
                  <c:v>8.7204000000000004E-2</c:v>
                </c:pt>
                <c:pt idx="2359">
                  <c:v>8.7132000000000001E-2</c:v>
                </c:pt>
                <c:pt idx="2360">
                  <c:v>8.6850999999999998E-2</c:v>
                </c:pt>
                <c:pt idx="2361">
                  <c:v>8.6792999999999995E-2</c:v>
                </c:pt>
                <c:pt idx="2362">
                  <c:v>8.6570999999999995E-2</c:v>
                </c:pt>
                <c:pt idx="2363">
                  <c:v>8.6265999999999995E-2</c:v>
                </c:pt>
                <c:pt idx="2364">
                  <c:v>8.5892999999999997E-2</c:v>
                </c:pt>
                <c:pt idx="2365">
                  <c:v>8.5919999999999996E-2</c:v>
                </c:pt>
                <c:pt idx="2366">
                  <c:v>8.5938000000000001E-2</c:v>
                </c:pt>
                <c:pt idx="2367">
                  <c:v>8.5605000000000001E-2</c:v>
                </c:pt>
                <c:pt idx="2368">
                  <c:v>8.5407999999999998E-2</c:v>
                </c:pt>
                <c:pt idx="2369">
                  <c:v>8.5182999999999995E-2</c:v>
                </c:pt>
                <c:pt idx="2370">
                  <c:v>8.5112999999999994E-2</c:v>
                </c:pt>
                <c:pt idx="2371">
                  <c:v>8.4972000000000006E-2</c:v>
                </c:pt>
                <c:pt idx="2372">
                  <c:v>8.4677000000000002E-2</c:v>
                </c:pt>
                <c:pt idx="2373">
                  <c:v>8.4492999999999999E-2</c:v>
                </c:pt>
                <c:pt idx="2374">
                  <c:v>8.4087999999999996E-2</c:v>
                </c:pt>
                <c:pt idx="2375">
                  <c:v>8.4043999999999994E-2</c:v>
                </c:pt>
                <c:pt idx="2376">
                  <c:v>8.3850999999999995E-2</c:v>
                </c:pt>
                <c:pt idx="2377">
                  <c:v>8.3627999999999994E-2</c:v>
                </c:pt>
                <c:pt idx="2378">
                  <c:v>8.3352999999999997E-2</c:v>
                </c:pt>
                <c:pt idx="2379">
                  <c:v>8.3348000000000005E-2</c:v>
                </c:pt>
                <c:pt idx="2380">
                  <c:v>8.3110000000000003E-2</c:v>
                </c:pt>
                <c:pt idx="2381">
                  <c:v>8.2874000000000003E-2</c:v>
                </c:pt>
                <c:pt idx="2382">
                  <c:v>8.2668000000000005E-2</c:v>
                </c:pt>
                <c:pt idx="2383">
                  <c:v>8.2786999999999999E-2</c:v>
                </c:pt>
                <c:pt idx="2384">
                  <c:v>8.2431000000000004E-2</c:v>
                </c:pt>
                <c:pt idx="2385">
                  <c:v>8.2247000000000001E-2</c:v>
                </c:pt>
                <c:pt idx="2386">
                  <c:v>8.1930000000000003E-2</c:v>
                </c:pt>
                <c:pt idx="2387">
                  <c:v>8.1773999999999999E-2</c:v>
                </c:pt>
                <c:pt idx="2388">
                  <c:v>8.1549999999999997E-2</c:v>
                </c:pt>
                <c:pt idx="2389">
                  <c:v>8.1433000000000005E-2</c:v>
                </c:pt>
                <c:pt idx="2390">
                  <c:v>8.1423999999999996E-2</c:v>
                </c:pt>
                <c:pt idx="2391">
                  <c:v>8.1380999999999995E-2</c:v>
                </c:pt>
                <c:pt idx="2392">
                  <c:v>8.1238000000000005E-2</c:v>
                </c:pt>
                <c:pt idx="2393">
                  <c:v>8.1097000000000002E-2</c:v>
                </c:pt>
                <c:pt idx="2394">
                  <c:v>8.0773999999999999E-2</c:v>
                </c:pt>
                <c:pt idx="2395">
                  <c:v>8.0501000000000003E-2</c:v>
                </c:pt>
                <c:pt idx="2396">
                  <c:v>8.0329999999999999E-2</c:v>
                </c:pt>
                <c:pt idx="2397">
                  <c:v>8.0185999999999993E-2</c:v>
                </c:pt>
                <c:pt idx="2398">
                  <c:v>8.0020999999999995E-2</c:v>
                </c:pt>
                <c:pt idx="2399">
                  <c:v>8.0096000000000001E-2</c:v>
                </c:pt>
                <c:pt idx="2400">
                  <c:v>7.9836000000000004E-2</c:v>
                </c:pt>
                <c:pt idx="2401">
                  <c:v>7.9768000000000006E-2</c:v>
                </c:pt>
                <c:pt idx="2402">
                  <c:v>7.9643000000000005E-2</c:v>
                </c:pt>
                <c:pt idx="2403">
                  <c:v>7.9630999999999993E-2</c:v>
                </c:pt>
                <c:pt idx="2404">
                  <c:v>7.9308000000000003E-2</c:v>
                </c:pt>
                <c:pt idx="2405">
                  <c:v>7.9211000000000004E-2</c:v>
                </c:pt>
                <c:pt idx="2406">
                  <c:v>7.8949000000000005E-2</c:v>
                </c:pt>
                <c:pt idx="2407">
                  <c:v>7.8964999999999994E-2</c:v>
                </c:pt>
                <c:pt idx="2408">
                  <c:v>7.8769000000000006E-2</c:v>
                </c:pt>
                <c:pt idx="2409">
                  <c:v>7.8871999999999998E-2</c:v>
                </c:pt>
                <c:pt idx="2410">
                  <c:v>7.8489000000000003E-2</c:v>
                </c:pt>
                <c:pt idx="2411">
                  <c:v>7.8478999999999993E-2</c:v>
                </c:pt>
                <c:pt idx="2412">
                  <c:v>7.8218999999999997E-2</c:v>
                </c:pt>
                <c:pt idx="2413">
                  <c:v>7.8190999999999997E-2</c:v>
                </c:pt>
                <c:pt idx="2414">
                  <c:v>7.8040999999999999E-2</c:v>
                </c:pt>
                <c:pt idx="2415">
                  <c:v>7.7950000000000005E-2</c:v>
                </c:pt>
                <c:pt idx="2416">
                  <c:v>7.7894000000000005E-2</c:v>
                </c:pt>
                <c:pt idx="2417">
                  <c:v>7.7631000000000006E-2</c:v>
                </c:pt>
                <c:pt idx="2418">
                  <c:v>7.7356999999999995E-2</c:v>
                </c:pt>
                <c:pt idx="2419">
                  <c:v>7.7417E-2</c:v>
                </c:pt>
                <c:pt idx="2420">
                  <c:v>7.7189999999999995E-2</c:v>
                </c:pt>
                <c:pt idx="2421">
                  <c:v>7.7130000000000004E-2</c:v>
                </c:pt>
                <c:pt idx="2422">
                  <c:v>7.6849000000000001E-2</c:v>
                </c:pt>
                <c:pt idx="2423">
                  <c:v>7.6836000000000002E-2</c:v>
                </c:pt>
                <c:pt idx="2424">
                  <c:v>7.6790999999999998E-2</c:v>
                </c:pt>
                <c:pt idx="2425">
                  <c:v>7.6674999999999993E-2</c:v>
                </c:pt>
                <c:pt idx="2426">
                  <c:v>7.6615000000000003E-2</c:v>
                </c:pt>
                <c:pt idx="2427">
                  <c:v>7.6437000000000005E-2</c:v>
                </c:pt>
                <c:pt idx="2428">
                  <c:v>7.6193999999999998E-2</c:v>
                </c:pt>
                <c:pt idx="2429">
                  <c:v>7.6074000000000003E-2</c:v>
                </c:pt>
                <c:pt idx="2430">
                  <c:v>7.5738E-2</c:v>
                </c:pt>
                <c:pt idx="2431">
                  <c:v>7.5559000000000001E-2</c:v>
                </c:pt>
                <c:pt idx="2432">
                  <c:v>7.5473999999999999E-2</c:v>
                </c:pt>
                <c:pt idx="2433">
                  <c:v>7.5229000000000004E-2</c:v>
                </c:pt>
                <c:pt idx="2434">
                  <c:v>7.5234999999999996E-2</c:v>
                </c:pt>
                <c:pt idx="2435">
                  <c:v>7.4893000000000001E-2</c:v>
                </c:pt>
                <c:pt idx="2436">
                  <c:v>7.4947E-2</c:v>
                </c:pt>
                <c:pt idx="2437">
                  <c:v>7.4888999999999997E-2</c:v>
                </c:pt>
                <c:pt idx="2438">
                  <c:v>7.4872999999999995E-2</c:v>
                </c:pt>
                <c:pt idx="2439">
                  <c:v>7.4468999999999994E-2</c:v>
                </c:pt>
                <c:pt idx="2440">
                  <c:v>7.4136999999999995E-2</c:v>
                </c:pt>
                <c:pt idx="2441">
                  <c:v>7.4149000000000007E-2</c:v>
                </c:pt>
                <c:pt idx="2442">
                  <c:v>7.4052000000000007E-2</c:v>
                </c:pt>
                <c:pt idx="2443">
                  <c:v>7.3881000000000002E-2</c:v>
                </c:pt>
                <c:pt idx="2444">
                  <c:v>7.3693999999999996E-2</c:v>
                </c:pt>
                <c:pt idx="2445">
                  <c:v>7.3447999999999999E-2</c:v>
                </c:pt>
                <c:pt idx="2446">
                  <c:v>7.3385000000000006E-2</c:v>
                </c:pt>
                <c:pt idx="2447">
                  <c:v>7.3277999999999996E-2</c:v>
                </c:pt>
                <c:pt idx="2448">
                  <c:v>7.3118000000000002E-2</c:v>
                </c:pt>
                <c:pt idx="2449">
                  <c:v>7.3049000000000003E-2</c:v>
                </c:pt>
                <c:pt idx="2450">
                  <c:v>7.2898000000000004E-2</c:v>
                </c:pt>
                <c:pt idx="2451">
                  <c:v>7.2753999999999999E-2</c:v>
                </c:pt>
                <c:pt idx="2452">
                  <c:v>7.2543999999999997E-2</c:v>
                </c:pt>
                <c:pt idx="2453">
                  <c:v>7.2392999999999999E-2</c:v>
                </c:pt>
                <c:pt idx="2454">
                  <c:v>7.2445999999999997E-2</c:v>
                </c:pt>
                <c:pt idx="2455">
                  <c:v>7.2197999999999998E-2</c:v>
                </c:pt>
                <c:pt idx="2456">
                  <c:v>7.2179999999999994E-2</c:v>
                </c:pt>
                <c:pt idx="2457">
                  <c:v>7.2050000000000003E-2</c:v>
                </c:pt>
                <c:pt idx="2458">
                  <c:v>7.1813000000000002E-2</c:v>
                </c:pt>
                <c:pt idx="2459">
                  <c:v>7.1811E-2</c:v>
                </c:pt>
                <c:pt idx="2460">
                  <c:v>7.1668999999999997E-2</c:v>
                </c:pt>
                <c:pt idx="2461">
                  <c:v>7.1523000000000003E-2</c:v>
                </c:pt>
                <c:pt idx="2462">
                  <c:v>7.1464E-2</c:v>
                </c:pt>
                <c:pt idx="2463">
                  <c:v>7.1290999999999993E-2</c:v>
                </c:pt>
                <c:pt idx="2464">
                  <c:v>7.0948999999999998E-2</c:v>
                </c:pt>
                <c:pt idx="2465">
                  <c:v>7.0858000000000004E-2</c:v>
                </c:pt>
                <c:pt idx="2466">
                  <c:v>7.0652000000000006E-2</c:v>
                </c:pt>
                <c:pt idx="2467">
                  <c:v>7.0858000000000004E-2</c:v>
                </c:pt>
                <c:pt idx="2468">
                  <c:v>7.0768999999999999E-2</c:v>
                </c:pt>
                <c:pt idx="2469">
                  <c:v>7.0736999999999994E-2</c:v>
                </c:pt>
                <c:pt idx="2470">
                  <c:v>7.0551000000000003E-2</c:v>
                </c:pt>
                <c:pt idx="2471">
                  <c:v>7.0420999999999997E-2</c:v>
                </c:pt>
                <c:pt idx="2472">
                  <c:v>7.0303000000000004E-2</c:v>
                </c:pt>
                <c:pt idx="2473">
                  <c:v>7.0167999999999994E-2</c:v>
                </c:pt>
                <c:pt idx="2474">
                  <c:v>6.9802000000000003E-2</c:v>
                </c:pt>
                <c:pt idx="2475">
                  <c:v>6.9656999999999997E-2</c:v>
                </c:pt>
                <c:pt idx="2476">
                  <c:v>6.9681000000000007E-2</c:v>
                </c:pt>
                <c:pt idx="2477">
                  <c:v>6.9550000000000001E-2</c:v>
                </c:pt>
                <c:pt idx="2478">
                  <c:v>6.9397E-2</c:v>
                </c:pt>
                <c:pt idx="2479">
                  <c:v>6.9334999999999994E-2</c:v>
                </c:pt>
                <c:pt idx="2480">
                  <c:v>6.9264999999999993E-2</c:v>
                </c:pt>
                <c:pt idx="2481">
                  <c:v>6.9034999999999999E-2</c:v>
                </c:pt>
                <c:pt idx="2482">
                  <c:v>6.8923999999999999E-2</c:v>
                </c:pt>
                <c:pt idx="2483">
                  <c:v>6.8955000000000002E-2</c:v>
                </c:pt>
                <c:pt idx="2484">
                  <c:v>6.8777000000000005E-2</c:v>
                </c:pt>
                <c:pt idx="2485">
                  <c:v>6.8748000000000004E-2</c:v>
                </c:pt>
                <c:pt idx="2486">
                  <c:v>6.8417000000000006E-2</c:v>
                </c:pt>
                <c:pt idx="2487">
                  <c:v>6.8391999999999994E-2</c:v>
                </c:pt>
                <c:pt idx="2488">
                  <c:v>6.8180000000000004E-2</c:v>
                </c:pt>
                <c:pt idx="2489">
                  <c:v>6.8150000000000002E-2</c:v>
                </c:pt>
                <c:pt idx="2490">
                  <c:v>6.8087999999999996E-2</c:v>
                </c:pt>
                <c:pt idx="2491">
                  <c:v>6.7954000000000001E-2</c:v>
                </c:pt>
                <c:pt idx="2492">
                  <c:v>6.7949999999999997E-2</c:v>
                </c:pt>
                <c:pt idx="2493">
                  <c:v>6.7756999999999998E-2</c:v>
                </c:pt>
                <c:pt idx="2494">
                  <c:v>6.7683999999999994E-2</c:v>
                </c:pt>
                <c:pt idx="2495">
                  <c:v>6.7871000000000001E-2</c:v>
                </c:pt>
                <c:pt idx="2496">
                  <c:v>6.7591999999999999E-2</c:v>
                </c:pt>
                <c:pt idx="2497">
                  <c:v>6.7603999999999997E-2</c:v>
                </c:pt>
                <c:pt idx="2498">
                  <c:v>6.7400000000000002E-2</c:v>
                </c:pt>
                <c:pt idx="2499">
                  <c:v>6.7254999999999995E-2</c:v>
                </c:pt>
                <c:pt idx="2500">
                  <c:v>6.7187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FC1-439F-91CB-F022EC08FF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538096"/>
        <c:axId val="431535352"/>
      </c:scatterChart>
      <c:valAx>
        <c:axId val="431538096"/>
        <c:scaling>
          <c:orientation val="minMax"/>
          <c:max val="900"/>
          <c:min val="4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l-GR" sz="1200">
                    <a:latin typeface="Calibri" panose="020F0502020204030204" pitchFamily="34" charset="0"/>
                  </a:rPr>
                  <a:t>λ</a:t>
                </a:r>
                <a:r>
                  <a:rPr lang="en-US" sz="1200">
                    <a:latin typeface="Calibri" panose="020F0502020204030204" pitchFamily="34" charset="0"/>
                  </a:rPr>
                  <a:t>(nm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37895811537543828"/>
              <c:y val="0.8268384215131003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800" b="1"/>
            </a:pPr>
            <a:endParaRPr lang="en-US"/>
          </a:p>
        </c:txPr>
        <c:crossAx val="431535352"/>
        <c:crosses val="autoZero"/>
        <c:crossBetween val="midCat"/>
      </c:valAx>
      <c:valAx>
        <c:axId val="431535352"/>
        <c:scaling>
          <c:orientation val="minMax"/>
          <c:max val="0.70000000000000007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/>
                  <a:t>Abs</a:t>
                </a:r>
              </a:p>
            </c:rich>
          </c:tx>
          <c:layout>
            <c:manualLayout>
              <c:xMode val="edge"/>
              <c:yMode val="edge"/>
              <c:x val="0"/>
              <c:y val="0.2723542232659513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800" b="1"/>
            </a:pPr>
            <a:endParaRPr lang="en-US"/>
          </a:p>
        </c:txPr>
        <c:crossAx val="43153809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491335217713171"/>
          <c:y val="4.476364293881735E-2"/>
          <c:w val="0.73413183928931958"/>
          <c:h val="0.7991988253943505"/>
        </c:manualLayout>
      </c:layout>
      <c:scatterChart>
        <c:scatterStyle val="smoothMarker"/>
        <c:varyColors val="0"/>
        <c:ser>
          <c:idx val="0"/>
          <c:order val="0"/>
          <c:tx>
            <c:v>pH 7.5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B$1:$B$2501</c:f>
              <c:numCache>
                <c:formatCode>General</c:formatCode>
                <c:ptCount val="2501"/>
                <c:pt idx="0">
                  <c:v>1.127489</c:v>
                </c:pt>
                <c:pt idx="1">
                  <c:v>1.122727</c:v>
                </c:pt>
                <c:pt idx="2">
                  <c:v>1.1232120000000001</c:v>
                </c:pt>
                <c:pt idx="3">
                  <c:v>1.1167039999999999</c:v>
                </c:pt>
                <c:pt idx="4">
                  <c:v>1.111022</c:v>
                </c:pt>
                <c:pt idx="5">
                  <c:v>1.103925</c:v>
                </c:pt>
                <c:pt idx="6">
                  <c:v>1.0957110000000001</c:v>
                </c:pt>
                <c:pt idx="7">
                  <c:v>1.090525</c:v>
                </c:pt>
                <c:pt idx="8">
                  <c:v>1.0856110000000001</c:v>
                </c:pt>
                <c:pt idx="9">
                  <c:v>1.0839319999999999</c:v>
                </c:pt>
                <c:pt idx="10">
                  <c:v>1.0816650000000001</c:v>
                </c:pt>
                <c:pt idx="11">
                  <c:v>1.076233</c:v>
                </c:pt>
                <c:pt idx="12">
                  <c:v>1.073566</c:v>
                </c:pt>
                <c:pt idx="13">
                  <c:v>1.068678</c:v>
                </c:pt>
                <c:pt idx="14">
                  <c:v>1.066354</c:v>
                </c:pt>
                <c:pt idx="15">
                  <c:v>1.0582800000000001</c:v>
                </c:pt>
                <c:pt idx="16">
                  <c:v>1.0561689999999999</c:v>
                </c:pt>
                <c:pt idx="17">
                  <c:v>1.053704</c:v>
                </c:pt>
                <c:pt idx="18">
                  <c:v>1.0482199999999999</c:v>
                </c:pt>
                <c:pt idx="19">
                  <c:v>1.0399609999999999</c:v>
                </c:pt>
                <c:pt idx="20">
                  <c:v>1.0391509999999999</c:v>
                </c:pt>
                <c:pt idx="21">
                  <c:v>1.0354650000000001</c:v>
                </c:pt>
                <c:pt idx="22">
                  <c:v>1.0291589999999999</c:v>
                </c:pt>
                <c:pt idx="23">
                  <c:v>1.025361</c:v>
                </c:pt>
                <c:pt idx="24">
                  <c:v>1.0213429999999999</c:v>
                </c:pt>
                <c:pt idx="25">
                  <c:v>1.016608</c:v>
                </c:pt>
                <c:pt idx="26">
                  <c:v>1.0123660000000001</c:v>
                </c:pt>
                <c:pt idx="27">
                  <c:v>1.0128079999999999</c:v>
                </c:pt>
                <c:pt idx="28">
                  <c:v>1.007706</c:v>
                </c:pt>
                <c:pt idx="29">
                  <c:v>1.001649</c:v>
                </c:pt>
                <c:pt idx="30">
                  <c:v>0.99904999999999999</c:v>
                </c:pt>
                <c:pt idx="31">
                  <c:v>0.991031</c:v>
                </c:pt>
                <c:pt idx="32">
                  <c:v>0.99097599999999997</c:v>
                </c:pt>
                <c:pt idx="33">
                  <c:v>0.98637399999999997</c:v>
                </c:pt>
                <c:pt idx="34">
                  <c:v>0.98033499999999996</c:v>
                </c:pt>
                <c:pt idx="35">
                  <c:v>0.97933800000000004</c:v>
                </c:pt>
                <c:pt idx="36">
                  <c:v>0.97564300000000004</c:v>
                </c:pt>
                <c:pt idx="37">
                  <c:v>0.97041200000000005</c:v>
                </c:pt>
                <c:pt idx="38">
                  <c:v>0.96354200000000001</c:v>
                </c:pt>
                <c:pt idx="39">
                  <c:v>0.96027099999999999</c:v>
                </c:pt>
                <c:pt idx="40">
                  <c:v>0.96013599999999999</c:v>
                </c:pt>
                <c:pt idx="41">
                  <c:v>0.954403</c:v>
                </c:pt>
                <c:pt idx="42">
                  <c:v>0.94947000000000004</c:v>
                </c:pt>
                <c:pt idx="43">
                  <c:v>0.94957499999999995</c:v>
                </c:pt>
                <c:pt idx="44">
                  <c:v>0.94308800000000004</c:v>
                </c:pt>
                <c:pt idx="45">
                  <c:v>0.94050800000000001</c:v>
                </c:pt>
                <c:pt idx="46">
                  <c:v>0.93731600000000004</c:v>
                </c:pt>
                <c:pt idx="47">
                  <c:v>0.93404500000000001</c:v>
                </c:pt>
                <c:pt idx="48">
                  <c:v>0.927983</c:v>
                </c:pt>
                <c:pt idx="49">
                  <c:v>0.92419600000000002</c:v>
                </c:pt>
                <c:pt idx="50">
                  <c:v>0.92189900000000002</c:v>
                </c:pt>
                <c:pt idx="51">
                  <c:v>0.91701500000000002</c:v>
                </c:pt>
                <c:pt idx="52">
                  <c:v>0.91470300000000004</c:v>
                </c:pt>
                <c:pt idx="53">
                  <c:v>0.91158099999999997</c:v>
                </c:pt>
                <c:pt idx="54">
                  <c:v>0.90644400000000003</c:v>
                </c:pt>
                <c:pt idx="55">
                  <c:v>0.90529199999999999</c:v>
                </c:pt>
                <c:pt idx="56">
                  <c:v>0.90013799999999999</c:v>
                </c:pt>
                <c:pt idx="57">
                  <c:v>0.89797700000000003</c:v>
                </c:pt>
                <c:pt idx="58">
                  <c:v>0.89338300000000004</c:v>
                </c:pt>
                <c:pt idx="59">
                  <c:v>0.89114199999999999</c:v>
                </c:pt>
                <c:pt idx="60">
                  <c:v>0.88549100000000003</c:v>
                </c:pt>
                <c:pt idx="61">
                  <c:v>0.88415600000000005</c:v>
                </c:pt>
                <c:pt idx="62">
                  <c:v>0.87857600000000002</c:v>
                </c:pt>
                <c:pt idx="63">
                  <c:v>0.877027</c:v>
                </c:pt>
                <c:pt idx="64">
                  <c:v>0.87392199999999998</c:v>
                </c:pt>
                <c:pt idx="65">
                  <c:v>0.86972099999999997</c:v>
                </c:pt>
                <c:pt idx="66">
                  <c:v>0.867502</c:v>
                </c:pt>
                <c:pt idx="67">
                  <c:v>0.86253199999999997</c:v>
                </c:pt>
                <c:pt idx="68">
                  <c:v>0.86202900000000005</c:v>
                </c:pt>
                <c:pt idx="69">
                  <c:v>0.85732600000000003</c:v>
                </c:pt>
                <c:pt idx="70">
                  <c:v>0.85718300000000003</c:v>
                </c:pt>
                <c:pt idx="71">
                  <c:v>0.85229100000000002</c:v>
                </c:pt>
                <c:pt idx="72">
                  <c:v>0.85019599999999995</c:v>
                </c:pt>
                <c:pt idx="73">
                  <c:v>0.846167</c:v>
                </c:pt>
                <c:pt idx="74">
                  <c:v>0.84289499999999995</c:v>
                </c:pt>
                <c:pt idx="75">
                  <c:v>0.840723</c:v>
                </c:pt>
                <c:pt idx="76">
                  <c:v>0.837758</c:v>
                </c:pt>
                <c:pt idx="77">
                  <c:v>0.836005</c:v>
                </c:pt>
                <c:pt idx="78">
                  <c:v>0.83341500000000002</c:v>
                </c:pt>
                <c:pt idx="79">
                  <c:v>0.83049399999999995</c:v>
                </c:pt>
                <c:pt idx="80">
                  <c:v>0.82861300000000004</c:v>
                </c:pt>
                <c:pt idx="81">
                  <c:v>0.82581199999999999</c:v>
                </c:pt>
                <c:pt idx="82">
                  <c:v>0.82009600000000005</c:v>
                </c:pt>
                <c:pt idx="83">
                  <c:v>0.81879000000000002</c:v>
                </c:pt>
                <c:pt idx="84">
                  <c:v>0.81572199999999995</c:v>
                </c:pt>
                <c:pt idx="85">
                  <c:v>0.81301000000000001</c:v>
                </c:pt>
                <c:pt idx="86">
                  <c:v>0.81046200000000002</c:v>
                </c:pt>
                <c:pt idx="87">
                  <c:v>0.80708599999999997</c:v>
                </c:pt>
                <c:pt idx="88">
                  <c:v>0.80462199999999995</c:v>
                </c:pt>
                <c:pt idx="89">
                  <c:v>0.80192699999999995</c:v>
                </c:pt>
                <c:pt idx="90">
                  <c:v>0.79899600000000004</c:v>
                </c:pt>
                <c:pt idx="91">
                  <c:v>0.79716600000000004</c:v>
                </c:pt>
                <c:pt idx="92">
                  <c:v>0.79516500000000001</c:v>
                </c:pt>
                <c:pt idx="93">
                  <c:v>0.79221299999999995</c:v>
                </c:pt>
                <c:pt idx="94">
                  <c:v>0.78861000000000003</c:v>
                </c:pt>
                <c:pt idx="95">
                  <c:v>0.78776500000000005</c:v>
                </c:pt>
                <c:pt idx="96">
                  <c:v>0.78410299999999999</c:v>
                </c:pt>
                <c:pt idx="97">
                  <c:v>0.78237699999999999</c:v>
                </c:pt>
                <c:pt idx="98">
                  <c:v>0.77926200000000001</c:v>
                </c:pt>
                <c:pt idx="99">
                  <c:v>0.77829400000000004</c:v>
                </c:pt>
                <c:pt idx="100">
                  <c:v>0.77315</c:v>
                </c:pt>
                <c:pt idx="101">
                  <c:v>0.7732</c:v>
                </c:pt>
                <c:pt idx="102">
                  <c:v>0.76979200000000003</c:v>
                </c:pt>
                <c:pt idx="103">
                  <c:v>0.76769600000000005</c:v>
                </c:pt>
                <c:pt idx="104">
                  <c:v>0.76470099999999996</c:v>
                </c:pt>
                <c:pt idx="105">
                  <c:v>0.76250099999999998</c:v>
                </c:pt>
                <c:pt idx="106">
                  <c:v>0.75878999999999996</c:v>
                </c:pt>
                <c:pt idx="107">
                  <c:v>0.75886399999999998</c:v>
                </c:pt>
                <c:pt idx="108">
                  <c:v>0.75353000000000003</c:v>
                </c:pt>
                <c:pt idx="109">
                  <c:v>0.752216</c:v>
                </c:pt>
                <c:pt idx="110">
                  <c:v>0.74985800000000002</c:v>
                </c:pt>
                <c:pt idx="111">
                  <c:v>0.74751000000000001</c:v>
                </c:pt>
                <c:pt idx="112">
                  <c:v>0.74436999999999998</c:v>
                </c:pt>
                <c:pt idx="113">
                  <c:v>0.74234999999999995</c:v>
                </c:pt>
                <c:pt idx="114">
                  <c:v>0.73960300000000001</c:v>
                </c:pt>
                <c:pt idx="115">
                  <c:v>0.73827100000000001</c:v>
                </c:pt>
                <c:pt idx="116">
                  <c:v>0.73588399999999998</c:v>
                </c:pt>
                <c:pt idx="117">
                  <c:v>0.73128599999999999</c:v>
                </c:pt>
                <c:pt idx="118">
                  <c:v>0.72878200000000004</c:v>
                </c:pt>
                <c:pt idx="119">
                  <c:v>0.72636500000000004</c:v>
                </c:pt>
                <c:pt idx="120">
                  <c:v>0.72567099999999995</c:v>
                </c:pt>
                <c:pt idx="121">
                  <c:v>0.72251500000000002</c:v>
                </c:pt>
                <c:pt idx="122">
                  <c:v>0.72011999999999998</c:v>
                </c:pt>
                <c:pt idx="123">
                  <c:v>0.71808099999999997</c:v>
                </c:pt>
                <c:pt idx="124">
                  <c:v>0.71610499999999999</c:v>
                </c:pt>
                <c:pt idx="125">
                  <c:v>0.71281300000000003</c:v>
                </c:pt>
                <c:pt idx="126">
                  <c:v>0.71238500000000005</c:v>
                </c:pt>
                <c:pt idx="127">
                  <c:v>0.71079999999999999</c:v>
                </c:pt>
                <c:pt idx="128">
                  <c:v>0.70887</c:v>
                </c:pt>
                <c:pt idx="129">
                  <c:v>0.70569999999999999</c:v>
                </c:pt>
                <c:pt idx="130">
                  <c:v>0.70309200000000005</c:v>
                </c:pt>
                <c:pt idx="131">
                  <c:v>0.70098000000000005</c:v>
                </c:pt>
                <c:pt idx="132">
                  <c:v>0.69860199999999995</c:v>
                </c:pt>
                <c:pt idx="133">
                  <c:v>0.69634200000000002</c:v>
                </c:pt>
                <c:pt idx="134">
                  <c:v>0.69358699999999995</c:v>
                </c:pt>
                <c:pt idx="135">
                  <c:v>0.69203800000000004</c:v>
                </c:pt>
                <c:pt idx="136">
                  <c:v>0.69032700000000002</c:v>
                </c:pt>
                <c:pt idx="137">
                  <c:v>0.68852999999999998</c:v>
                </c:pt>
                <c:pt idx="138">
                  <c:v>0.68685099999999999</c:v>
                </c:pt>
                <c:pt idx="139">
                  <c:v>0.68456899999999998</c:v>
                </c:pt>
                <c:pt idx="140">
                  <c:v>0.68193800000000004</c:v>
                </c:pt>
                <c:pt idx="141">
                  <c:v>0.68080300000000005</c:v>
                </c:pt>
                <c:pt idx="142">
                  <c:v>0.67947199999999996</c:v>
                </c:pt>
                <c:pt idx="143">
                  <c:v>0.67680300000000004</c:v>
                </c:pt>
                <c:pt idx="144">
                  <c:v>0.67496299999999998</c:v>
                </c:pt>
                <c:pt idx="145">
                  <c:v>0.67288700000000001</c:v>
                </c:pt>
                <c:pt idx="146">
                  <c:v>0.67168300000000003</c:v>
                </c:pt>
                <c:pt idx="147">
                  <c:v>0.66889200000000004</c:v>
                </c:pt>
                <c:pt idx="148">
                  <c:v>0.66727599999999998</c:v>
                </c:pt>
                <c:pt idx="149">
                  <c:v>0.66565600000000003</c:v>
                </c:pt>
                <c:pt idx="150">
                  <c:v>0.66332400000000002</c:v>
                </c:pt>
                <c:pt idx="151">
                  <c:v>0.661215</c:v>
                </c:pt>
                <c:pt idx="152">
                  <c:v>0.65973400000000004</c:v>
                </c:pt>
                <c:pt idx="153">
                  <c:v>0.65729899999999997</c:v>
                </c:pt>
                <c:pt idx="154">
                  <c:v>0.65454999999999997</c:v>
                </c:pt>
                <c:pt idx="155">
                  <c:v>0.65394699999999994</c:v>
                </c:pt>
                <c:pt idx="156">
                  <c:v>0.65131600000000001</c:v>
                </c:pt>
                <c:pt idx="157">
                  <c:v>0.65110299999999999</c:v>
                </c:pt>
                <c:pt idx="158">
                  <c:v>0.64836700000000003</c:v>
                </c:pt>
                <c:pt idx="159">
                  <c:v>0.64719199999999999</c:v>
                </c:pt>
                <c:pt idx="160">
                  <c:v>0.64505800000000002</c:v>
                </c:pt>
                <c:pt idx="161">
                  <c:v>0.64322599999999996</c:v>
                </c:pt>
                <c:pt idx="162">
                  <c:v>0.64114199999999999</c:v>
                </c:pt>
                <c:pt idx="163">
                  <c:v>0.64005000000000001</c:v>
                </c:pt>
                <c:pt idx="164">
                  <c:v>0.63829400000000003</c:v>
                </c:pt>
                <c:pt idx="165">
                  <c:v>0.63584200000000002</c:v>
                </c:pt>
                <c:pt idx="166">
                  <c:v>0.63518699999999995</c:v>
                </c:pt>
                <c:pt idx="167">
                  <c:v>0.63192400000000004</c:v>
                </c:pt>
                <c:pt idx="168">
                  <c:v>0.63136000000000003</c:v>
                </c:pt>
                <c:pt idx="169">
                  <c:v>0.63119700000000001</c:v>
                </c:pt>
                <c:pt idx="170">
                  <c:v>0.62841499999999995</c:v>
                </c:pt>
                <c:pt idx="171">
                  <c:v>0.62677400000000005</c:v>
                </c:pt>
                <c:pt idx="172">
                  <c:v>0.62594300000000003</c:v>
                </c:pt>
                <c:pt idx="173">
                  <c:v>0.62458100000000005</c:v>
                </c:pt>
                <c:pt idx="174">
                  <c:v>0.62150000000000005</c:v>
                </c:pt>
                <c:pt idx="175">
                  <c:v>0.61926099999999995</c:v>
                </c:pt>
                <c:pt idx="176">
                  <c:v>0.61777700000000002</c:v>
                </c:pt>
                <c:pt idx="177">
                  <c:v>0.61635099999999998</c:v>
                </c:pt>
                <c:pt idx="178">
                  <c:v>0.61471699999999996</c:v>
                </c:pt>
                <c:pt idx="179">
                  <c:v>0.61320799999999998</c:v>
                </c:pt>
                <c:pt idx="180">
                  <c:v>0.61027299999999995</c:v>
                </c:pt>
                <c:pt idx="181">
                  <c:v>0.60942700000000005</c:v>
                </c:pt>
                <c:pt idx="182">
                  <c:v>0.60657300000000003</c:v>
                </c:pt>
                <c:pt idx="183">
                  <c:v>0.60542499999999999</c:v>
                </c:pt>
                <c:pt idx="184">
                  <c:v>0.60408300000000004</c:v>
                </c:pt>
                <c:pt idx="185">
                  <c:v>0.60201099999999996</c:v>
                </c:pt>
                <c:pt idx="186">
                  <c:v>0.60122600000000004</c:v>
                </c:pt>
                <c:pt idx="187">
                  <c:v>0.59914400000000001</c:v>
                </c:pt>
                <c:pt idx="188">
                  <c:v>0.59772199999999998</c:v>
                </c:pt>
                <c:pt idx="189">
                  <c:v>0.59609100000000004</c:v>
                </c:pt>
                <c:pt idx="190">
                  <c:v>0.59452499999999997</c:v>
                </c:pt>
                <c:pt idx="191">
                  <c:v>0.59144699999999994</c:v>
                </c:pt>
                <c:pt idx="192">
                  <c:v>0.590785</c:v>
                </c:pt>
                <c:pt idx="193">
                  <c:v>0.59029100000000001</c:v>
                </c:pt>
                <c:pt idx="194">
                  <c:v>0.58778799999999998</c:v>
                </c:pt>
                <c:pt idx="195">
                  <c:v>0.58692800000000001</c:v>
                </c:pt>
                <c:pt idx="196">
                  <c:v>0.58549799999999996</c:v>
                </c:pt>
                <c:pt idx="197">
                  <c:v>0.58393099999999998</c:v>
                </c:pt>
                <c:pt idx="198">
                  <c:v>0.58155299999999999</c:v>
                </c:pt>
                <c:pt idx="199">
                  <c:v>0.58041600000000004</c:v>
                </c:pt>
                <c:pt idx="200">
                  <c:v>0.57936500000000002</c:v>
                </c:pt>
                <c:pt idx="201">
                  <c:v>0.57681300000000002</c:v>
                </c:pt>
                <c:pt idx="202">
                  <c:v>0.57561799999999996</c:v>
                </c:pt>
                <c:pt idx="203">
                  <c:v>0.57431699999999997</c:v>
                </c:pt>
                <c:pt idx="204">
                  <c:v>0.57369300000000001</c:v>
                </c:pt>
                <c:pt idx="205">
                  <c:v>0.57168600000000003</c:v>
                </c:pt>
                <c:pt idx="206">
                  <c:v>0.570492</c:v>
                </c:pt>
                <c:pt idx="207">
                  <c:v>0.56962800000000002</c:v>
                </c:pt>
                <c:pt idx="208">
                  <c:v>0.56742700000000001</c:v>
                </c:pt>
                <c:pt idx="209">
                  <c:v>0.56676499999999996</c:v>
                </c:pt>
                <c:pt idx="210">
                  <c:v>0.56557900000000005</c:v>
                </c:pt>
                <c:pt idx="211">
                  <c:v>0.56393099999999996</c:v>
                </c:pt>
                <c:pt idx="212">
                  <c:v>0.56189199999999995</c:v>
                </c:pt>
                <c:pt idx="213">
                  <c:v>0.56083300000000003</c:v>
                </c:pt>
                <c:pt idx="214">
                  <c:v>0.55976099999999995</c:v>
                </c:pt>
                <c:pt idx="215">
                  <c:v>0.55880700000000005</c:v>
                </c:pt>
                <c:pt idx="216">
                  <c:v>0.55814299999999994</c:v>
                </c:pt>
                <c:pt idx="217">
                  <c:v>0.556149</c:v>
                </c:pt>
                <c:pt idx="218">
                  <c:v>0.55373899999999998</c:v>
                </c:pt>
                <c:pt idx="219">
                  <c:v>0.55276000000000003</c:v>
                </c:pt>
                <c:pt idx="220">
                  <c:v>0.55206200000000005</c:v>
                </c:pt>
                <c:pt idx="221">
                  <c:v>0.54970300000000005</c:v>
                </c:pt>
                <c:pt idx="222">
                  <c:v>0.54898400000000003</c:v>
                </c:pt>
                <c:pt idx="223">
                  <c:v>0.54779</c:v>
                </c:pt>
                <c:pt idx="224">
                  <c:v>0.54551300000000003</c:v>
                </c:pt>
                <c:pt idx="225">
                  <c:v>0.54443200000000003</c:v>
                </c:pt>
                <c:pt idx="226">
                  <c:v>0.54345100000000002</c:v>
                </c:pt>
                <c:pt idx="227">
                  <c:v>0.54212800000000005</c:v>
                </c:pt>
                <c:pt idx="228">
                  <c:v>0.54110899999999995</c:v>
                </c:pt>
                <c:pt idx="229">
                  <c:v>0.53947699999999998</c:v>
                </c:pt>
                <c:pt idx="230">
                  <c:v>0.53758300000000003</c:v>
                </c:pt>
                <c:pt idx="231">
                  <c:v>0.53568899999999997</c:v>
                </c:pt>
                <c:pt idx="232">
                  <c:v>0.53557999999999995</c:v>
                </c:pt>
                <c:pt idx="233">
                  <c:v>0.53531799999999996</c:v>
                </c:pt>
                <c:pt idx="234">
                  <c:v>0.53428500000000001</c:v>
                </c:pt>
                <c:pt idx="235">
                  <c:v>0.53254299999999999</c:v>
                </c:pt>
                <c:pt idx="236">
                  <c:v>0.53094300000000005</c:v>
                </c:pt>
                <c:pt idx="237">
                  <c:v>0.531088</c:v>
                </c:pt>
                <c:pt idx="238">
                  <c:v>0.52935500000000002</c:v>
                </c:pt>
                <c:pt idx="239">
                  <c:v>0.52776199999999995</c:v>
                </c:pt>
                <c:pt idx="240">
                  <c:v>0.52570600000000001</c:v>
                </c:pt>
                <c:pt idx="241">
                  <c:v>0.525057</c:v>
                </c:pt>
                <c:pt idx="242">
                  <c:v>0.52516300000000005</c:v>
                </c:pt>
                <c:pt idx="243">
                  <c:v>0.52465300000000004</c:v>
                </c:pt>
                <c:pt idx="244">
                  <c:v>0.52190899999999996</c:v>
                </c:pt>
                <c:pt idx="245">
                  <c:v>0.52075499999999997</c:v>
                </c:pt>
                <c:pt idx="246">
                  <c:v>0.51971800000000001</c:v>
                </c:pt>
                <c:pt idx="247">
                  <c:v>0.51756199999999997</c:v>
                </c:pt>
                <c:pt idx="248">
                  <c:v>0.51728799999999997</c:v>
                </c:pt>
                <c:pt idx="249">
                  <c:v>0.51588599999999996</c:v>
                </c:pt>
                <c:pt idx="250">
                  <c:v>0.480458</c:v>
                </c:pt>
                <c:pt idx="251">
                  <c:v>0.47924499999999998</c:v>
                </c:pt>
                <c:pt idx="252">
                  <c:v>0.478298</c:v>
                </c:pt>
                <c:pt idx="253">
                  <c:v>0.47750399999999998</c:v>
                </c:pt>
                <c:pt idx="254">
                  <c:v>0.47562199999999999</c:v>
                </c:pt>
                <c:pt idx="255">
                  <c:v>0.47514400000000001</c:v>
                </c:pt>
                <c:pt idx="256">
                  <c:v>0.47383999999999998</c:v>
                </c:pt>
                <c:pt idx="257">
                  <c:v>0.47309899999999999</c:v>
                </c:pt>
                <c:pt idx="258">
                  <c:v>0.47126299999999999</c:v>
                </c:pt>
                <c:pt idx="259">
                  <c:v>0.47050900000000001</c:v>
                </c:pt>
                <c:pt idx="260">
                  <c:v>0.46949800000000003</c:v>
                </c:pt>
                <c:pt idx="261">
                  <c:v>0.46824100000000002</c:v>
                </c:pt>
                <c:pt idx="262">
                  <c:v>0.46718700000000002</c:v>
                </c:pt>
                <c:pt idx="263">
                  <c:v>0.46626299999999998</c:v>
                </c:pt>
                <c:pt idx="264">
                  <c:v>0.46495999999999998</c:v>
                </c:pt>
                <c:pt idx="265">
                  <c:v>0.46431899999999998</c:v>
                </c:pt>
                <c:pt idx="266">
                  <c:v>0.46263500000000002</c:v>
                </c:pt>
                <c:pt idx="267">
                  <c:v>0.46195599999999998</c:v>
                </c:pt>
                <c:pt idx="268">
                  <c:v>0.46113999999999999</c:v>
                </c:pt>
                <c:pt idx="269">
                  <c:v>0.45966800000000002</c:v>
                </c:pt>
                <c:pt idx="270">
                  <c:v>0.45932400000000001</c:v>
                </c:pt>
                <c:pt idx="271">
                  <c:v>0.45779500000000001</c:v>
                </c:pt>
                <c:pt idx="272">
                  <c:v>0.45746199999999998</c:v>
                </c:pt>
                <c:pt idx="273">
                  <c:v>0.45602500000000001</c:v>
                </c:pt>
                <c:pt idx="274">
                  <c:v>0.45458500000000002</c:v>
                </c:pt>
                <c:pt idx="275">
                  <c:v>0.45372099999999999</c:v>
                </c:pt>
                <c:pt idx="276">
                  <c:v>0.45284200000000002</c:v>
                </c:pt>
                <c:pt idx="277">
                  <c:v>0.45228400000000002</c:v>
                </c:pt>
                <c:pt idx="278">
                  <c:v>0.45143800000000001</c:v>
                </c:pt>
                <c:pt idx="279">
                  <c:v>0.45022299999999998</c:v>
                </c:pt>
                <c:pt idx="280">
                  <c:v>0.44917800000000002</c:v>
                </c:pt>
                <c:pt idx="281">
                  <c:v>0.448407</c:v>
                </c:pt>
                <c:pt idx="282">
                  <c:v>0.447131</c:v>
                </c:pt>
                <c:pt idx="283">
                  <c:v>0.44618400000000003</c:v>
                </c:pt>
                <c:pt idx="284">
                  <c:v>0.44546999999999998</c:v>
                </c:pt>
                <c:pt idx="285">
                  <c:v>0.444384</c:v>
                </c:pt>
                <c:pt idx="286">
                  <c:v>0.44319399999999998</c:v>
                </c:pt>
                <c:pt idx="287">
                  <c:v>0.44211699999999998</c:v>
                </c:pt>
                <c:pt idx="288">
                  <c:v>0.44147599999999998</c:v>
                </c:pt>
                <c:pt idx="289">
                  <c:v>0.44048300000000001</c:v>
                </c:pt>
                <c:pt idx="290">
                  <c:v>0.43928400000000001</c:v>
                </c:pt>
                <c:pt idx="291">
                  <c:v>0.43841999999999998</c:v>
                </c:pt>
                <c:pt idx="292">
                  <c:v>0.43819200000000003</c:v>
                </c:pt>
                <c:pt idx="293">
                  <c:v>0.43715399999999999</c:v>
                </c:pt>
                <c:pt idx="294">
                  <c:v>0.43627899999999997</c:v>
                </c:pt>
                <c:pt idx="295">
                  <c:v>0.435365</c:v>
                </c:pt>
                <c:pt idx="296">
                  <c:v>0.43432199999999999</c:v>
                </c:pt>
                <c:pt idx="297">
                  <c:v>0.43353799999999998</c:v>
                </c:pt>
                <c:pt idx="298">
                  <c:v>0.432508</c:v>
                </c:pt>
                <c:pt idx="299">
                  <c:v>0.43170599999999998</c:v>
                </c:pt>
                <c:pt idx="300">
                  <c:v>0.43070000000000003</c:v>
                </c:pt>
                <c:pt idx="301">
                  <c:v>0.42929699999999998</c:v>
                </c:pt>
                <c:pt idx="302">
                  <c:v>0.42841299999999999</c:v>
                </c:pt>
                <c:pt idx="303">
                  <c:v>0.42715500000000001</c:v>
                </c:pt>
                <c:pt idx="304">
                  <c:v>0.42666199999999999</c:v>
                </c:pt>
                <c:pt idx="305">
                  <c:v>0.425819</c:v>
                </c:pt>
                <c:pt idx="306">
                  <c:v>0.424869</c:v>
                </c:pt>
                <c:pt idx="307">
                  <c:v>0.42362899999999998</c:v>
                </c:pt>
                <c:pt idx="308">
                  <c:v>0.42236499999999999</c:v>
                </c:pt>
                <c:pt idx="309">
                  <c:v>0.422342</c:v>
                </c:pt>
                <c:pt idx="310">
                  <c:v>0.42127999999999999</c:v>
                </c:pt>
                <c:pt idx="311">
                  <c:v>0.420294</c:v>
                </c:pt>
                <c:pt idx="312">
                  <c:v>0.42009600000000002</c:v>
                </c:pt>
                <c:pt idx="313">
                  <c:v>0.418348</c:v>
                </c:pt>
                <c:pt idx="314">
                  <c:v>0.41736899999999999</c:v>
                </c:pt>
                <c:pt idx="315">
                  <c:v>0.41634199999999999</c:v>
                </c:pt>
                <c:pt idx="316">
                  <c:v>0.41541800000000001</c:v>
                </c:pt>
                <c:pt idx="317">
                  <c:v>0.41447400000000001</c:v>
                </c:pt>
                <c:pt idx="318">
                  <c:v>0.41389199999999998</c:v>
                </c:pt>
                <c:pt idx="319">
                  <c:v>0.41295399999999999</c:v>
                </c:pt>
                <c:pt idx="320">
                  <c:v>0.41191899999999998</c:v>
                </c:pt>
                <c:pt idx="321">
                  <c:v>0.41116999999999998</c:v>
                </c:pt>
                <c:pt idx="322">
                  <c:v>0.40998299999999999</c:v>
                </c:pt>
                <c:pt idx="323">
                  <c:v>0.40868599999999999</c:v>
                </c:pt>
                <c:pt idx="324">
                  <c:v>0.40831499999999998</c:v>
                </c:pt>
                <c:pt idx="325">
                  <c:v>0.40783000000000003</c:v>
                </c:pt>
                <c:pt idx="326">
                  <c:v>0.40677200000000002</c:v>
                </c:pt>
                <c:pt idx="327">
                  <c:v>0.40626200000000001</c:v>
                </c:pt>
                <c:pt idx="328">
                  <c:v>0.40478700000000001</c:v>
                </c:pt>
                <c:pt idx="329">
                  <c:v>0.40389599999999998</c:v>
                </c:pt>
                <c:pt idx="330">
                  <c:v>0.40334199999999998</c:v>
                </c:pt>
                <c:pt idx="331">
                  <c:v>0.40229399999999998</c:v>
                </c:pt>
                <c:pt idx="332">
                  <c:v>0.40176600000000001</c:v>
                </c:pt>
                <c:pt idx="333">
                  <c:v>0.400781</c:v>
                </c:pt>
                <c:pt idx="334">
                  <c:v>0.39960800000000002</c:v>
                </c:pt>
                <c:pt idx="335">
                  <c:v>0.39844099999999999</c:v>
                </c:pt>
                <c:pt idx="336">
                  <c:v>0.39774999999999999</c:v>
                </c:pt>
                <c:pt idx="337">
                  <c:v>0.39756999999999998</c:v>
                </c:pt>
                <c:pt idx="338">
                  <c:v>0.39658300000000002</c:v>
                </c:pt>
                <c:pt idx="339">
                  <c:v>0.39557300000000001</c:v>
                </c:pt>
                <c:pt idx="340">
                  <c:v>0.39503700000000003</c:v>
                </c:pt>
                <c:pt idx="341">
                  <c:v>0.39393899999999998</c:v>
                </c:pt>
                <c:pt idx="342">
                  <c:v>0.39316899999999999</c:v>
                </c:pt>
                <c:pt idx="343">
                  <c:v>0.39219500000000002</c:v>
                </c:pt>
                <c:pt idx="344">
                  <c:v>0.39192300000000002</c:v>
                </c:pt>
                <c:pt idx="345">
                  <c:v>0.39122400000000002</c:v>
                </c:pt>
                <c:pt idx="346">
                  <c:v>0.390565</c:v>
                </c:pt>
                <c:pt idx="347">
                  <c:v>0.38905299999999998</c:v>
                </c:pt>
                <c:pt idx="348">
                  <c:v>0.38855600000000001</c:v>
                </c:pt>
                <c:pt idx="349">
                  <c:v>0.38779200000000003</c:v>
                </c:pt>
                <c:pt idx="350">
                  <c:v>0.38746700000000001</c:v>
                </c:pt>
                <c:pt idx="351">
                  <c:v>0.38565300000000002</c:v>
                </c:pt>
                <c:pt idx="352">
                  <c:v>0.38514599999999999</c:v>
                </c:pt>
                <c:pt idx="353">
                  <c:v>0.38399800000000001</c:v>
                </c:pt>
                <c:pt idx="354">
                  <c:v>0.38363900000000001</c:v>
                </c:pt>
                <c:pt idx="355">
                  <c:v>0.38288699999999998</c:v>
                </c:pt>
                <c:pt idx="356">
                  <c:v>0.38197900000000001</c:v>
                </c:pt>
                <c:pt idx="357">
                  <c:v>0.38127100000000003</c:v>
                </c:pt>
                <c:pt idx="358">
                  <c:v>0.380552</c:v>
                </c:pt>
                <c:pt idx="359">
                  <c:v>0.37992199999999998</c:v>
                </c:pt>
                <c:pt idx="360">
                  <c:v>0.37934200000000001</c:v>
                </c:pt>
                <c:pt idx="361">
                  <c:v>0.378911</c:v>
                </c:pt>
                <c:pt idx="362">
                  <c:v>0.377745</c:v>
                </c:pt>
                <c:pt idx="363">
                  <c:v>0.377278</c:v>
                </c:pt>
                <c:pt idx="364">
                  <c:v>0.37600099999999997</c:v>
                </c:pt>
                <c:pt idx="365">
                  <c:v>0.37547399999999997</c:v>
                </c:pt>
                <c:pt idx="366">
                  <c:v>0.37488700000000003</c:v>
                </c:pt>
                <c:pt idx="367">
                  <c:v>0.37431300000000001</c:v>
                </c:pt>
                <c:pt idx="368">
                  <c:v>0.37383699999999997</c:v>
                </c:pt>
                <c:pt idx="369">
                  <c:v>0.37279499999999999</c:v>
                </c:pt>
                <c:pt idx="370">
                  <c:v>0.371977</c:v>
                </c:pt>
                <c:pt idx="371">
                  <c:v>0.37146699999999999</c:v>
                </c:pt>
                <c:pt idx="372">
                  <c:v>0.370475</c:v>
                </c:pt>
                <c:pt idx="373">
                  <c:v>0.36996899999999999</c:v>
                </c:pt>
                <c:pt idx="374">
                  <c:v>0.36876900000000001</c:v>
                </c:pt>
                <c:pt idx="375">
                  <c:v>0.36836400000000002</c:v>
                </c:pt>
                <c:pt idx="376">
                  <c:v>0.36736099999999999</c:v>
                </c:pt>
                <c:pt idx="377">
                  <c:v>0.366537</c:v>
                </c:pt>
                <c:pt idx="378">
                  <c:v>0.36615500000000001</c:v>
                </c:pt>
                <c:pt idx="379">
                  <c:v>0.36562299999999998</c:v>
                </c:pt>
                <c:pt idx="380">
                  <c:v>0.36449999999999999</c:v>
                </c:pt>
                <c:pt idx="381">
                  <c:v>0.36397499999999999</c:v>
                </c:pt>
                <c:pt idx="382">
                  <c:v>0.36284899999999998</c:v>
                </c:pt>
                <c:pt idx="383">
                  <c:v>0.36241499999999999</c:v>
                </c:pt>
                <c:pt idx="384">
                  <c:v>0.36209799999999998</c:v>
                </c:pt>
                <c:pt idx="385">
                  <c:v>0.36091000000000001</c:v>
                </c:pt>
                <c:pt idx="386">
                  <c:v>0.36030499999999999</c:v>
                </c:pt>
                <c:pt idx="387">
                  <c:v>0.35932900000000001</c:v>
                </c:pt>
                <c:pt idx="388">
                  <c:v>0.35864600000000002</c:v>
                </c:pt>
                <c:pt idx="389">
                  <c:v>0.35765400000000003</c:v>
                </c:pt>
                <c:pt idx="390">
                  <c:v>0.35743999999999998</c:v>
                </c:pt>
                <c:pt idx="391">
                  <c:v>0.35647299999999998</c:v>
                </c:pt>
                <c:pt idx="392">
                  <c:v>0.355597</c:v>
                </c:pt>
                <c:pt idx="393">
                  <c:v>0.35551899999999997</c:v>
                </c:pt>
                <c:pt idx="394">
                  <c:v>0.354657</c:v>
                </c:pt>
                <c:pt idx="395">
                  <c:v>0.35398299999999999</c:v>
                </c:pt>
                <c:pt idx="396">
                  <c:v>0.35309499999999999</c:v>
                </c:pt>
                <c:pt idx="397">
                  <c:v>0.35267999999999999</c:v>
                </c:pt>
                <c:pt idx="398">
                  <c:v>0.352159</c:v>
                </c:pt>
                <c:pt idx="399">
                  <c:v>0.35151399999999999</c:v>
                </c:pt>
                <c:pt idx="400">
                  <c:v>0.35109000000000001</c:v>
                </c:pt>
                <c:pt idx="401">
                  <c:v>0.35040100000000002</c:v>
                </c:pt>
                <c:pt idx="402">
                  <c:v>0.34974</c:v>
                </c:pt>
                <c:pt idx="403">
                  <c:v>0.34909499999999999</c:v>
                </c:pt>
                <c:pt idx="404">
                  <c:v>0.34797800000000001</c:v>
                </c:pt>
                <c:pt idx="405">
                  <c:v>0.34795399999999999</c:v>
                </c:pt>
                <c:pt idx="406">
                  <c:v>0.34736899999999998</c:v>
                </c:pt>
                <c:pt idx="407">
                  <c:v>0.34656199999999998</c:v>
                </c:pt>
                <c:pt idx="408">
                  <c:v>0.34602100000000002</c:v>
                </c:pt>
                <c:pt idx="409">
                  <c:v>0.34540900000000002</c:v>
                </c:pt>
                <c:pt idx="410">
                  <c:v>0.34487099999999998</c:v>
                </c:pt>
                <c:pt idx="411">
                  <c:v>0.34429199999999999</c:v>
                </c:pt>
                <c:pt idx="412">
                  <c:v>0.34372000000000003</c:v>
                </c:pt>
                <c:pt idx="413">
                  <c:v>0.342893</c:v>
                </c:pt>
                <c:pt idx="414">
                  <c:v>0.34226299999999998</c:v>
                </c:pt>
                <c:pt idx="415">
                  <c:v>0.34186299999999997</c:v>
                </c:pt>
                <c:pt idx="416">
                  <c:v>0.34113900000000003</c:v>
                </c:pt>
                <c:pt idx="417">
                  <c:v>0.34078399999999998</c:v>
                </c:pt>
                <c:pt idx="418">
                  <c:v>0.34035599999999999</c:v>
                </c:pt>
                <c:pt idx="419">
                  <c:v>0.339559</c:v>
                </c:pt>
                <c:pt idx="420">
                  <c:v>0.33872000000000002</c:v>
                </c:pt>
                <c:pt idx="421">
                  <c:v>0.33813100000000001</c:v>
                </c:pt>
                <c:pt idx="422">
                  <c:v>0.33782600000000002</c:v>
                </c:pt>
                <c:pt idx="423">
                  <c:v>0.33705800000000002</c:v>
                </c:pt>
                <c:pt idx="424">
                  <c:v>0.33670699999999998</c:v>
                </c:pt>
                <c:pt idx="425">
                  <c:v>0.33590799999999998</c:v>
                </c:pt>
                <c:pt idx="426">
                  <c:v>0.33576499999999998</c:v>
                </c:pt>
                <c:pt idx="427">
                  <c:v>0.335511</c:v>
                </c:pt>
                <c:pt idx="428">
                  <c:v>0.33485199999999998</c:v>
                </c:pt>
                <c:pt idx="429">
                  <c:v>0.33420800000000001</c:v>
                </c:pt>
                <c:pt idx="430">
                  <c:v>0.33389400000000002</c:v>
                </c:pt>
                <c:pt idx="431">
                  <c:v>0.33285799999999999</c:v>
                </c:pt>
                <c:pt idx="432">
                  <c:v>0.33271699999999998</c:v>
                </c:pt>
                <c:pt idx="433">
                  <c:v>0.33203199999999999</c:v>
                </c:pt>
                <c:pt idx="434">
                  <c:v>0.33158300000000002</c:v>
                </c:pt>
                <c:pt idx="435">
                  <c:v>0.331063</c:v>
                </c:pt>
                <c:pt idx="436">
                  <c:v>0.33082299999999998</c:v>
                </c:pt>
                <c:pt idx="437">
                  <c:v>0.32988200000000001</c:v>
                </c:pt>
                <c:pt idx="438">
                  <c:v>0.32947300000000002</c:v>
                </c:pt>
                <c:pt idx="439">
                  <c:v>0.32900099999999999</c:v>
                </c:pt>
                <c:pt idx="440">
                  <c:v>0.32865899999999998</c:v>
                </c:pt>
                <c:pt idx="441">
                  <c:v>0.32827299999999998</c:v>
                </c:pt>
                <c:pt idx="442">
                  <c:v>0.32768199999999997</c:v>
                </c:pt>
                <c:pt idx="443">
                  <c:v>0.32696199999999997</c:v>
                </c:pt>
                <c:pt idx="444">
                  <c:v>0.32638499999999998</c:v>
                </c:pt>
                <c:pt idx="445">
                  <c:v>0.32612799999999997</c:v>
                </c:pt>
                <c:pt idx="446">
                  <c:v>0.325604</c:v>
                </c:pt>
                <c:pt idx="447">
                  <c:v>0.324851</c:v>
                </c:pt>
                <c:pt idx="448">
                  <c:v>0.32474500000000001</c:v>
                </c:pt>
                <c:pt idx="449">
                  <c:v>0.32384600000000002</c:v>
                </c:pt>
                <c:pt idx="450">
                  <c:v>0.32352300000000001</c:v>
                </c:pt>
                <c:pt idx="451">
                  <c:v>0.32319199999999998</c:v>
                </c:pt>
                <c:pt idx="452">
                  <c:v>0.32281199999999999</c:v>
                </c:pt>
                <c:pt idx="453">
                  <c:v>0.32186999999999999</c:v>
                </c:pt>
                <c:pt idx="454">
                  <c:v>0.32131199999999999</c:v>
                </c:pt>
                <c:pt idx="455">
                  <c:v>0.32102199999999997</c:v>
                </c:pt>
                <c:pt idx="456">
                  <c:v>0.32059799999999999</c:v>
                </c:pt>
                <c:pt idx="457">
                  <c:v>0.32004100000000002</c:v>
                </c:pt>
                <c:pt idx="458">
                  <c:v>0.319664</c:v>
                </c:pt>
                <c:pt idx="459">
                  <c:v>0.31946999999999998</c:v>
                </c:pt>
                <c:pt idx="460">
                  <c:v>0.31867400000000001</c:v>
                </c:pt>
                <c:pt idx="461">
                  <c:v>0.318357</c:v>
                </c:pt>
                <c:pt idx="462">
                  <c:v>0.31781999999999999</c:v>
                </c:pt>
                <c:pt idx="463">
                  <c:v>0.317498</c:v>
                </c:pt>
                <c:pt idx="464">
                  <c:v>0.31670300000000001</c:v>
                </c:pt>
                <c:pt idx="465">
                  <c:v>0.31653399999999998</c:v>
                </c:pt>
                <c:pt idx="466">
                  <c:v>0.31646099999999999</c:v>
                </c:pt>
                <c:pt idx="467">
                  <c:v>0.31595400000000001</c:v>
                </c:pt>
                <c:pt idx="468">
                  <c:v>0.31529200000000002</c:v>
                </c:pt>
                <c:pt idx="469">
                  <c:v>0.31506600000000001</c:v>
                </c:pt>
                <c:pt idx="470">
                  <c:v>0.31484000000000001</c:v>
                </c:pt>
                <c:pt idx="471">
                  <c:v>0.31417600000000001</c:v>
                </c:pt>
                <c:pt idx="472">
                  <c:v>0.31394899999999998</c:v>
                </c:pt>
                <c:pt idx="473">
                  <c:v>0.31396299999999999</c:v>
                </c:pt>
                <c:pt idx="474">
                  <c:v>0.31336199999999997</c:v>
                </c:pt>
                <c:pt idx="475">
                  <c:v>0.31299900000000003</c:v>
                </c:pt>
                <c:pt idx="476">
                  <c:v>0.31220500000000001</c:v>
                </c:pt>
                <c:pt idx="477">
                  <c:v>0.31220500000000001</c:v>
                </c:pt>
                <c:pt idx="478">
                  <c:v>0.31176799999999999</c:v>
                </c:pt>
                <c:pt idx="479">
                  <c:v>0.31135099999999999</c:v>
                </c:pt>
                <c:pt idx="480">
                  <c:v>0.31121500000000002</c:v>
                </c:pt>
                <c:pt idx="481">
                  <c:v>0.31077900000000003</c:v>
                </c:pt>
                <c:pt idx="482">
                  <c:v>0.310415</c:v>
                </c:pt>
                <c:pt idx="483">
                  <c:v>0.30998900000000001</c:v>
                </c:pt>
                <c:pt idx="484">
                  <c:v>0.309618</c:v>
                </c:pt>
                <c:pt idx="485">
                  <c:v>0.309253</c:v>
                </c:pt>
                <c:pt idx="486">
                  <c:v>0.30921500000000002</c:v>
                </c:pt>
                <c:pt idx="487">
                  <c:v>0.30868699999999999</c:v>
                </c:pt>
                <c:pt idx="488">
                  <c:v>0.30871999999999999</c:v>
                </c:pt>
                <c:pt idx="489">
                  <c:v>0.30813099999999999</c:v>
                </c:pt>
                <c:pt idx="490">
                  <c:v>0.30776399999999998</c:v>
                </c:pt>
                <c:pt idx="491">
                  <c:v>0.307367</c:v>
                </c:pt>
                <c:pt idx="492">
                  <c:v>0.30695899999999998</c:v>
                </c:pt>
                <c:pt idx="493">
                  <c:v>0.30678499999999997</c:v>
                </c:pt>
                <c:pt idx="494">
                  <c:v>0.30648399999999998</c:v>
                </c:pt>
                <c:pt idx="495">
                  <c:v>0.30594700000000002</c:v>
                </c:pt>
                <c:pt idx="496">
                  <c:v>0.30597800000000003</c:v>
                </c:pt>
                <c:pt idx="497">
                  <c:v>0.30576399999999998</c:v>
                </c:pt>
                <c:pt idx="498">
                  <c:v>0.30545299999999997</c:v>
                </c:pt>
                <c:pt idx="499">
                  <c:v>0.30497099999999999</c:v>
                </c:pt>
                <c:pt idx="500">
                  <c:v>0.304622</c:v>
                </c:pt>
                <c:pt idx="501">
                  <c:v>0.304614</c:v>
                </c:pt>
                <c:pt idx="502">
                  <c:v>0.30418299999999998</c:v>
                </c:pt>
                <c:pt idx="503">
                  <c:v>0.30402499999999999</c:v>
                </c:pt>
                <c:pt idx="504">
                  <c:v>0.30359599999999998</c:v>
                </c:pt>
                <c:pt idx="505">
                  <c:v>0.30327399999999999</c:v>
                </c:pt>
                <c:pt idx="506">
                  <c:v>0.30292799999999998</c:v>
                </c:pt>
                <c:pt idx="507">
                  <c:v>0.30262699999999998</c:v>
                </c:pt>
                <c:pt idx="508">
                  <c:v>0.30244700000000002</c:v>
                </c:pt>
                <c:pt idx="509">
                  <c:v>0.30234899999999998</c:v>
                </c:pt>
                <c:pt idx="510">
                  <c:v>0.30202099999999998</c:v>
                </c:pt>
                <c:pt idx="511">
                  <c:v>0.30168099999999998</c:v>
                </c:pt>
                <c:pt idx="512">
                  <c:v>0.30145499999999997</c:v>
                </c:pt>
                <c:pt idx="513">
                  <c:v>0.30130400000000002</c:v>
                </c:pt>
                <c:pt idx="514">
                  <c:v>0.30077100000000001</c:v>
                </c:pt>
                <c:pt idx="515">
                  <c:v>0.300537</c:v>
                </c:pt>
                <c:pt idx="516">
                  <c:v>0.30050100000000002</c:v>
                </c:pt>
                <c:pt idx="517">
                  <c:v>0.30026799999999998</c:v>
                </c:pt>
                <c:pt idx="518">
                  <c:v>0.30010700000000001</c:v>
                </c:pt>
                <c:pt idx="519">
                  <c:v>0.29971599999999998</c:v>
                </c:pt>
                <c:pt idx="520">
                  <c:v>0.29947200000000002</c:v>
                </c:pt>
                <c:pt idx="521">
                  <c:v>0.29927300000000001</c:v>
                </c:pt>
                <c:pt idx="522">
                  <c:v>0.29879699999999998</c:v>
                </c:pt>
                <c:pt idx="523">
                  <c:v>0.29892099999999999</c:v>
                </c:pt>
                <c:pt idx="524">
                  <c:v>0.29868099999999997</c:v>
                </c:pt>
                <c:pt idx="525">
                  <c:v>0.29819899999999999</c:v>
                </c:pt>
                <c:pt idx="526">
                  <c:v>0.29818899999999998</c:v>
                </c:pt>
                <c:pt idx="527">
                  <c:v>0.29783599999999999</c:v>
                </c:pt>
                <c:pt idx="528">
                  <c:v>0.29759099999999999</c:v>
                </c:pt>
                <c:pt idx="529">
                  <c:v>0.29747699999999999</c:v>
                </c:pt>
                <c:pt idx="530">
                  <c:v>0.297261</c:v>
                </c:pt>
                <c:pt idx="531">
                  <c:v>0.29713400000000001</c:v>
                </c:pt>
                <c:pt idx="532">
                  <c:v>0.29696400000000001</c:v>
                </c:pt>
                <c:pt idx="533">
                  <c:v>0.29714499999999999</c:v>
                </c:pt>
                <c:pt idx="534">
                  <c:v>0.29688300000000001</c:v>
                </c:pt>
                <c:pt idx="535">
                  <c:v>0.29609999999999997</c:v>
                </c:pt>
                <c:pt idx="536">
                  <c:v>0.295929</c:v>
                </c:pt>
                <c:pt idx="537">
                  <c:v>0.29588799999999998</c:v>
                </c:pt>
                <c:pt idx="538">
                  <c:v>0.29580099999999998</c:v>
                </c:pt>
                <c:pt idx="539">
                  <c:v>0.295574</c:v>
                </c:pt>
                <c:pt idx="540">
                  <c:v>0.29537000000000002</c:v>
                </c:pt>
                <c:pt idx="541">
                  <c:v>0.29533999999999999</c:v>
                </c:pt>
                <c:pt idx="542">
                  <c:v>0.295483</c:v>
                </c:pt>
                <c:pt idx="543">
                  <c:v>0.29534199999999999</c:v>
                </c:pt>
                <c:pt idx="544">
                  <c:v>0.29491699999999998</c:v>
                </c:pt>
                <c:pt idx="545">
                  <c:v>0.29504399999999997</c:v>
                </c:pt>
                <c:pt idx="546">
                  <c:v>0.29488300000000001</c:v>
                </c:pt>
                <c:pt idx="547">
                  <c:v>0.29480499999999998</c:v>
                </c:pt>
                <c:pt idx="548">
                  <c:v>0.29465000000000002</c:v>
                </c:pt>
                <c:pt idx="549">
                  <c:v>0.29434500000000002</c:v>
                </c:pt>
                <c:pt idx="550">
                  <c:v>0.29441400000000001</c:v>
                </c:pt>
                <c:pt idx="551">
                  <c:v>0.29436299999999999</c:v>
                </c:pt>
                <c:pt idx="552">
                  <c:v>0.29425899999999999</c:v>
                </c:pt>
                <c:pt idx="553">
                  <c:v>0.29413899999999998</c:v>
                </c:pt>
                <c:pt idx="554">
                  <c:v>0.29416300000000001</c:v>
                </c:pt>
                <c:pt idx="555">
                  <c:v>0.29388399999999998</c:v>
                </c:pt>
                <c:pt idx="556">
                  <c:v>0.293908</c:v>
                </c:pt>
                <c:pt idx="557">
                  <c:v>0.29392800000000002</c:v>
                </c:pt>
                <c:pt idx="558">
                  <c:v>0.29387099999999999</c:v>
                </c:pt>
                <c:pt idx="559">
                  <c:v>0.29353299999999999</c:v>
                </c:pt>
                <c:pt idx="560">
                  <c:v>0.29330000000000001</c:v>
                </c:pt>
                <c:pt idx="561">
                  <c:v>0.293319</c:v>
                </c:pt>
                <c:pt idx="562">
                  <c:v>0.29341</c:v>
                </c:pt>
                <c:pt idx="563">
                  <c:v>0.29331299999999999</c:v>
                </c:pt>
                <c:pt idx="564">
                  <c:v>0.29319699999999999</c:v>
                </c:pt>
                <c:pt idx="565">
                  <c:v>0.293097</c:v>
                </c:pt>
                <c:pt idx="566">
                  <c:v>0.29308800000000002</c:v>
                </c:pt>
                <c:pt idx="567">
                  <c:v>0.293159</c:v>
                </c:pt>
                <c:pt idx="568">
                  <c:v>0.29320200000000002</c:v>
                </c:pt>
                <c:pt idx="569">
                  <c:v>0.293045</c:v>
                </c:pt>
                <c:pt idx="570">
                  <c:v>0.29295300000000002</c:v>
                </c:pt>
                <c:pt idx="571">
                  <c:v>0.29281299999999999</c:v>
                </c:pt>
                <c:pt idx="572">
                  <c:v>0.292825</c:v>
                </c:pt>
                <c:pt idx="573">
                  <c:v>0.29269200000000001</c:v>
                </c:pt>
                <c:pt idx="574">
                  <c:v>0.29271399999999997</c:v>
                </c:pt>
                <c:pt idx="575">
                  <c:v>0.29259299999999999</c:v>
                </c:pt>
                <c:pt idx="576">
                  <c:v>0.29246499999999997</c:v>
                </c:pt>
                <c:pt idx="577">
                  <c:v>0.29268100000000002</c:v>
                </c:pt>
                <c:pt idx="578">
                  <c:v>0.29264400000000002</c:v>
                </c:pt>
                <c:pt idx="579">
                  <c:v>0.29272799999999999</c:v>
                </c:pt>
                <c:pt idx="580">
                  <c:v>0.29248000000000002</c:v>
                </c:pt>
                <c:pt idx="581">
                  <c:v>0.29266399999999998</c:v>
                </c:pt>
                <c:pt idx="582">
                  <c:v>0.29245199999999999</c:v>
                </c:pt>
                <c:pt idx="583">
                  <c:v>0.29249999999999998</c:v>
                </c:pt>
                <c:pt idx="584">
                  <c:v>0.29257100000000003</c:v>
                </c:pt>
                <c:pt idx="585">
                  <c:v>0.29229899999999998</c:v>
                </c:pt>
                <c:pt idx="586">
                  <c:v>0.29259099999999999</c:v>
                </c:pt>
                <c:pt idx="587">
                  <c:v>0.29259600000000002</c:v>
                </c:pt>
                <c:pt idx="588">
                  <c:v>0.29272799999999999</c:v>
                </c:pt>
                <c:pt idx="589">
                  <c:v>0.29282999999999998</c:v>
                </c:pt>
                <c:pt idx="590">
                  <c:v>0.29275800000000002</c:v>
                </c:pt>
                <c:pt idx="591">
                  <c:v>0.29274899999999998</c:v>
                </c:pt>
                <c:pt idx="592">
                  <c:v>0.29295500000000002</c:v>
                </c:pt>
                <c:pt idx="593">
                  <c:v>0.29257699999999998</c:v>
                </c:pt>
                <c:pt idx="594">
                  <c:v>0.29272599999999999</c:v>
                </c:pt>
                <c:pt idx="595">
                  <c:v>0.29279500000000003</c:v>
                </c:pt>
                <c:pt idx="596">
                  <c:v>0.29302800000000001</c:v>
                </c:pt>
                <c:pt idx="597">
                  <c:v>0.29296899999999998</c:v>
                </c:pt>
                <c:pt idx="598">
                  <c:v>0.29304599999999997</c:v>
                </c:pt>
                <c:pt idx="599">
                  <c:v>0.29308899999999999</c:v>
                </c:pt>
                <c:pt idx="600">
                  <c:v>0.29324699999999998</c:v>
                </c:pt>
                <c:pt idx="601">
                  <c:v>0.292904</c:v>
                </c:pt>
                <c:pt idx="602">
                  <c:v>0.29329699999999997</c:v>
                </c:pt>
                <c:pt idx="603">
                  <c:v>0.29341699999999998</c:v>
                </c:pt>
                <c:pt idx="604">
                  <c:v>0.29363600000000001</c:v>
                </c:pt>
                <c:pt idx="605">
                  <c:v>0.29346299999999997</c:v>
                </c:pt>
                <c:pt idx="606">
                  <c:v>0.29364299999999999</c:v>
                </c:pt>
                <c:pt idx="607">
                  <c:v>0.29348600000000002</c:v>
                </c:pt>
                <c:pt idx="608">
                  <c:v>0.29347400000000001</c:v>
                </c:pt>
                <c:pt idx="609">
                  <c:v>0.29370800000000002</c:v>
                </c:pt>
                <c:pt idx="610">
                  <c:v>0.29402200000000001</c:v>
                </c:pt>
                <c:pt idx="611">
                  <c:v>0.29417900000000002</c:v>
                </c:pt>
                <c:pt idx="612">
                  <c:v>0.29406100000000002</c:v>
                </c:pt>
                <c:pt idx="613">
                  <c:v>0.29407800000000001</c:v>
                </c:pt>
                <c:pt idx="614">
                  <c:v>0.29398999999999997</c:v>
                </c:pt>
                <c:pt idx="615">
                  <c:v>0.29415799999999998</c:v>
                </c:pt>
                <c:pt idx="616">
                  <c:v>0.29420299999999999</c:v>
                </c:pt>
                <c:pt idx="617">
                  <c:v>0.29460199999999997</c:v>
                </c:pt>
                <c:pt idx="618">
                  <c:v>0.29457299999999997</c:v>
                </c:pt>
                <c:pt idx="619">
                  <c:v>0.29480800000000001</c:v>
                </c:pt>
                <c:pt idx="620">
                  <c:v>0.29499300000000001</c:v>
                </c:pt>
                <c:pt idx="621">
                  <c:v>0.29492099999999999</c:v>
                </c:pt>
                <c:pt idx="622">
                  <c:v>0.29525499999999999</c:v>
                </c:pt>
                <c:pt idx="623">
                  <c:v>0.29556500000000002</c:v>
                </c:pt>
                <c:pt idx="624">
                  <c:v>0.29555799999999999</c:v>
                </c:pt>
                <c:pt idx="625">
                  <c:v>0.29553600000000002</c:v>
                </c:pt>
                <c:pt idx="626">
                  <c:v>0.29547400000000001</c:v>
                </c:pt>
                <c:pt idx="627">
                  <c:v>0.29565999999999998</c:v>
                </c:pt>
                <c:pt idx="628">
                  <c:v>0.29592000000000002</c:v>
                </c:pt>
                <c:pt idx="629">
                  <c:v>0.29601499999999997</c:v>
                </c:pt>
                <c:pt idx="630">
                  <c:v>0.29606199999999999</c:v>
                </c:pt>
                <c:pt idx="631">
                  <c:v>0.29602499999999998</c:v>
                </c:pt>
                <c:pt idx="632">
                  <c:v>0.29593999999999998</c:v>
                </c:pt>
                <c:pt idx="633">
                  <c:v>0.296516</c:v>
                </c:pt>
                <c:pt idx="634">
                  <c:v>0.29663899999999999</c:v>
                </c:pt>
                <c:pt idx="635">
                  <c:v>0.29679699999999998</c:v>
                </c:pt>
                <c:pt idx="636">
                  <c:v>0.296898</c:v>
                </c:pt>
                <c:pt idx="637">
                  <c:v>0.297234</c:v>
                </c:pt>
                <c:pt idx="638">
                  <c:v>0.29733199999999999</c:v>
                </c:pt>
                <c:pt idx="639">
                  <c:v>0.29766999999999999</c:v>
                </c:pt>
                <c:pt idx="640">
                  <c:v>0.29768699999999998</c:v>
                </c:pt>
                <c:pt idx="641">
                  <c:v>0.29801800000000001</c:v>
                </c:pt>
                <c:pt idx="642">
                  <c:v>0.29817199999999999</c:v>
                </c:pt>
                <c:pt idx="643">
                  <c:v>0.29830299999999998</c:v>
                </c:pt>
                <c:pt idx="644">
                  <c:v>0.298624</c:v>
                </c:pt>
                <c:pt idx="645">
                  <c:v>0.29850900000000002</c:v>
                </c:pt>
                <c:pt idx="646">
                  <c:v>0.29886499999999999</c:v>
                </c:pt>
                <c:pt idx="647">
                  <c:v>0.29913200000000001</c:v>
                </c:pt>
                <c:pt idx="648">
                  <c:v>0.29936400000000002</c:v>
                </c:pt>
                <c:pt idx="649">
                  <c:v>0.29969800000000002</c:v>
                </c:pt>
                <c:pt idx="650">
                  <c:v>0.29986400000000002</c:v>
                </c:pt>
                <c:pt idx="651">
                  <c:v>0.299925</c:v>
                </c:pt>
                <c:pt idx="652">
                  <c:v>0.30024499999999998</c:v>
                </c:pt>
                <c:pt idx="653">
                  <c:v>0.30051899999999998</c:v>
                </c:pt>
                <c:pt idx="654">
                  <c:v>0.30077199999999998</c:v>
                </c:pt>
                <c:pt idx="655">
                  <c:v>0.30090600000000001</c:v>
                </c:pt>
                <c:pt idx="656">
                  <c:v>0.30138500000000001</c:v>
                </c:pt>
                <c:pt idx="657">
                  <c:v>0.30125400000000002</c:v>
                </c:pt>
                <c:pt idx="658">
                  <c:v>0.30149999999999999</c:v>
                </c:pt>
                <c:pt idx="659">
                  <c:v>0.30190400000000001</c:v>
                </c:pt>
                <c:pt idx="660">
                  <c:v>0.30197400000000002</c:v>
                </c:pt>
                <c:pt idx="661">
                  <c:v>0.30244599999999999</c:v>
                </c:pt>
                <c:pt idx="662">
                  <c:v>0.302784</c:v>
                </c:pt>
                <c:pt idx="663">
                  <c:v>0.30294500000000002</c:v>
                </c:pt>
                <c:pt idx="664">
                  <c:v>0.30336800000000003</c:v>
                </c:pt>
                <c:pt idx="665">
                  <c:v>0.30341800000000002</c:v>
                </c:pt>
                <c:pt idx="666">
                  <c:v>0.30370799999999998</c:v>
                </c:pt>
                <c:pt idx="667">
                  <c:v>0.30391200000000002</c:v>
                </c:pt>
                <c:pt idx="668">
                  <c:v>0.30434600000000001</c:v>
                </c:pt>
                <c:pt idx="669">
                  <c:v>0.30456499999999997</c:v>
                </c:pt>
                <c:pt idx="670">
                  <c:v>0.30466900000000002</c:v>
                </c:pt>
                <c:pt idx="671">
                  <c:v>0.30511700000000003</c:v>
                </c:pt>
                <c:pt idx="672">
                  <c:v>0.305392</c:v>
                </c:pt>
                <c:pt idx="673">
                  <c:v>0.30578300000000003</c:v>
                </c:pt>
                <c:pt idx="674">
                  <c:v>0.30579200000000001</c:v>
                </c:pt>
                <c:pt idx="675">
                  <c:v>0.305753</c:v>
                </c:pt>
                <c:pt idx="676">
                  <c:v>0.30602400000000002</c:v>
                </c:pt>
                <c:pt idx="677">
                  <c:v>0.30631000000000003</c:v>
                </c:pt>
                <c:pt idx="678">
                  <c:v>0.306562</c:v>
                </c:pt>
                <c:pt idx="679">
                  <c:v>0.30695800000000001</c:v>
                </c:pt>
                <c:pt idx="680">
                  <c:v>0.30749300000000002</c:v>
                </c:pt>
                <c:pt idx="681">
                  <c:v>0.30754999999999999</c:v>
                </c:pt>
                <c:pt idx="682">
                  <c:v>0.30796299999999999</c:v>
                </c:pt>
                <c:pt idx="683">
                  <c:v>0.308064</c:v>
                </c:pt>
                <c:pt idx="684">
                  <c:v>0.30828699999999998</c:v>
                </c:pt>
                <c:pt idx="685">
                  <c:v>0.30865500000000001</c:v>
                </c:pt>
                <c:pt idx="686">
                  <c:v>0.308892</c:v>
                </c:pt>
                <c:pt idx="687">
                  <c:v>0.308977</c:v>
                </c:pt>
                <c:pt idx="688">
                  <c:v>0.30966199999999999</c:v>
                </c:pt>
                <c:pt idx="689">
                  <c:v>0.309755</c:v>
                </c:pt>
                <c:pt idx="690">
                  <c:v>0.31005500000000003</c:v>
                </c:pt>
                <c:pt idx="691">
                  <c:v>0.31029699999999999</c:v>
                </c:pt>
                <c:pt idx="692">
                  <c:v>0.31054399999999999</c:v>
                </c:pt>
                <c:pt idx="693">
                  <c:v>0.31090800000000002</c:v>
                </c:pt>
                <c:pt idx="694">
                  <c:v>0.31107800000000002</c:v>
                </c:pt>
                <c:pt idx="695">
                  <c:v>0.31126999999999999</c:v>
                </c:pt>
                <c:pt idx="696">
                  <c:v>0.31157099999999999</c:v>
                </c:pt>
                <c:pt idx="697">
                  <c:v>0.31204900000000002</c:v>
                </c:pt>
                <c:pt idx="698">
                  <c:v>0.31219400000000003</c:v>
                </c:pt>
                <c:pt idx="699">
                  <c:v>0.31266500000000003</c:v>
                </c:pt>
                <c:pt idx="700">
                  <c:v>0.31278</c:v>
                </c:pt>
                <c:pt idx="701">
                  <c:v>0.31302200000000002</c:v>
                </c:pt>
                <c:pt idx="702">
                  <c:v>0.31342500000000001</c:v>
                </c:pt>
                <c:pt idx="703">
                  <c:v>0.313558</c:v>
                </c:pt>
                <c:pt idx="704">
                  <c:v>0.31387900000000002</c:v>
                </c:pt>
                <c:pt idx="705">
                  <c:v>0.31437399999999999</c:v>
                </c:pt>
                <c:pt idx="706">
                  <c:v>0.314612</c:v>
                </c:pt>
                <c:pt idx="707">
                  <c:v>0.314888</c:v>
                </c:pt>
                <c:pt idx="708">
                  <c:v>0.315189</c:v>
                </c:pt>
                <c:pt idx="709">
                  <c:v>0.31565599999999999</c:v>
                </c:pt>
                <c:pt idx="710">
                  <c:v>0.31583499999999998</c:v>
                </c:pt>
                <c:pt idx="711">
                  <c:v>0.31589</c:v>
                </c:pt>
                <c:pt idx="712">
                  <c:v>0.31626100000000001</c:v>
                </c:pt>
                <c:pt idx="713">
                  <c:v>0.31673800000000002</c:v>
                </c:pt>
                <c:pt idx="714">
                  <c:v>0.31700800000000001</c:v>
                </c:pt>
                <c:pt idx="715">
                  <c:v>0.31748399999999999</c:v>
                </c:pt>
                <c:pt idx="716">
                  <c:v>0.317882</c:v>
                </c:pt>
                <c:pt idx="717">
                  <c:v>0.31814500000000001</c:v>
                </c:pt>
                <c:pt idx="718">
                  <c:v>0.31854100000000002</c:v>
                </c:pt>
                <c:pt idx="719">
                  <c:v>0.318718</c:v>
                </c:pt>
                <c:pt idx="720">
                  <c:v>0.31892500000000001</c:v>
                </c:pt>
                <c:pt idx="721">
                  <c:v>0.319434</c:v>
                </c:pt>
                <c:pt idx="722">
                  <c:v>0.31973000000000001</c:v>
                </c:pt>
                <c:pt idx="723">
                  <c:v>0.32012099999999999</c:v>
                </c:pt>
                <c:pt idx="724">
                  <c:v>0.32049800000000001</c:v>
                </c:pt>
                <c:pt idx="725">
                  <c:v>0.32090299999999999</c:v>
                </c:pt>
                <c:pt idx="726">
                  <c:v>0.32115100000000002</c:v>
                </c:pt>
                <c:pt idx="727">
                  <c:v>0.32155</c:v>
                </c:pt>
                <c:pt idx="728">
                  <c:v>0.32191900000000001</c:v>
                </c:pt>
                <c:pt idx="729">
                  <c:v>0.32212400000000002</c:v>
                </c:pt>
                <c:pt idx="730">
                  <c:v>0.32230500000000001</c:v>
                </c:pt>
                <c:pt idx="731">
                  <c:v>0.32292300000000002</c:v>
                </c:pt>
                <c:pt idx="732">
                  <c:v>0.32304699999999997</c:v>
                </c:pt>
                <c:pt idx="733">
                  <c:v>0.323299</c:v>
                </c:pt>
                <c:pt idx="734">
                  <c:v>0.323685</c:v>
                </c:pt>
                <c:pt idx="735">
                  <c:v>0.324297</c:v>
                </c:pt>
                <c:pt idx="736">
                  <c:v>0.32459700000000002</c:v>
                </c:pt>
                <c:pt idx="737">
                  <c:v>0.325015</c:v>
                </c:pt>
                <c:pt idx="738">
                  <c:v>0.32541900000000001</c:v>
                </c:pt>
                <c:pt idx="739">
                  <c:v>0.32580399999999998</c:v>
                </c:pt>
                <c:pt idx="740">
                  <c:v>0.32592700000000002</c:v>
                </c:pt>
                <c:pt idx="741">
                  <c:v>0.32650400000000002</c:v>
                </c:pt>
                <c:pt idx="742">
                  <c:v>0.32686599999999999</c:v>
                </c:pt>
                <c:pt idx="743">
                  <c:v>0.327067</c:v>
                </c:pt>
                <c:pt idx="744">
                  <c:v>0.327403</c:v>
                </c:pt>
                <c:pt idx="745">
                  <c:v>0.32786300000000002</c:v>
                </c:pt>
                <c:pt idx="746">
                  <c:v>0.328239</c:v>
                </c:pt>
                <c:pt idx="747">
                  <c:v>0.32843899999999998</c:v>
                </c:pt>
                <c:pt idx="748">
                  <c:v>0.328849</c:v>
                </c:pt>
                <c:pt idx="749">
                  <c:v>0.32919599999999999</c:v>
                </c:pt>
                <c:pt idx="750">
                  <c:v>0.32950000000000002</c:v>
                </c:pt>
                <c:pt idx="751">
                  <c:v>0.330011</c:v>
                </c:pt>
                <c:pt idx="752">
                  <c:v>0.33045600000000003</c:v>
                </c:pt>
                <c:pt idx="753">
                  <c:v>0.33074399999999998</c:v>
                </c:pt>
                <c:pt idx="754">
                  <c:v>0.33125900000000003</c:v>
                </c:pt>
                <c:pt idx="755">
                  <c:v>0.331648</c:v>
                </c:pt>
                <c:pt idx="756">
                  <c:v>0.33202799999999999</c:v>
                </c:pt>
                <c:pt idx="757">
                  <c:v>0.332374</c:v>
                </c:pt>
                <c:pt idx="758">
                  <c:v>0.33287800000000001</c:v>
                </c:pt>
                <c:pt idx="759">
                  <c:v>0.33318500000000001</c:v>
                </c:pt>
                <c:pt idx="760">
                  <c:v>0.33344400000000002</c:v>
                </c:pt>
                <c:pt idx="761">
                  <c:v>0.33388600000000002</c:v>
                </c:pt>
                <c:pt idx="762">
                  <c:v>0.33425100000000002</c:v>
                </c:pt>
                <c:pt idx="763">
                  <c:v>0.33463700000000002</c:v>
                </c:pt>
                <c:pt idx="764">
                  <c:v>0.33504600000000001</c:v>
                </c:pt>
                <c:pt idx="765">
                  <c:v>0.33538899999999999</c:v>
                </c:pt>
                <c:pt idx="766">
                  <c:v>0.33577800000000002</c:v>
                </c:pt>
                <c:pt idx="767">
                  <c:v>0.33624300000000001</c:v>
                </c:pt>
                <c:pt idx="768">
                  <c:v>0.33665899999999999</c:v>
                </c:pt>
                <c:pt idx="769">
                  <c:v>0.33710000000000001</c:v>
                </c:pt>
                <c:pt idx="770">
                  <c:v>0.33746999999999999</c:v>
                </c:pt>
                <c:pt idx="771">
                  <c:v>0.33804299999999998</c:v>
                </c:pt>
                <c:pt idx="772">
                  <c:v>0.33846599999999999</c:v>
                </c:pt>
                <c:pt idx="773">
                  <c:v>0.33898800000000001</c:v>
                </c:pt>
                <c:pt idx="774">
                  <c:v>0.33948</c:v>
                </c:pt>
                <c:pt idx="775">
                  <c:v>0.33983600000000003</c:v>
                </c:pt>
                <c:pt idx="776">
                  <c:v>0.34009699999999998</c:v>
                </c:pt>
                <c:pt idx="777">
                  <c:v>0.34067700000000001</c:v>
                </c:pt>
                <c:pt idx="778">
                  <c:v>0.34100599999999998</c:v>
                </c:pt>
                <c:pt idx="779">
                  <c:v>0.34134999999999999</c:v>
                </c:pt>
                <c:pt idx="780">
                  <c:v>0.34184300000000001</c:v>
                </c:pt>
                <c:pt idx="781">
                  <c:v>0.34237699999999999</c:v>
                </c:pt>
                <c:pt idx="782">
                  <c:v>0.34275099999999997</c:v>
                </c:pt>
                <c:pt idx="783">
                  <c:v>0.343389</c:v>
                </c:pt>
                <c:pt idx="784">
                  <c:v>0.34382299999999999</c:v>
                </c:pt>
                <c:pt idx="785">
                  <c:v>0.34435500000000002</c:v>
                </c:pt>
                <c:pt idx="786">
                  <c:v>0.34481499999999998</c:v>
                </c:pt>
                <c:pt idx="787">
                  <c:v>0.345252</c:v>
                </c:pt>
                <c:pt idx="788">
                  <c:v>0.34574500000000002</c:v>
                </c:pt>
                <c:pt idx="789">
                  <c:v>0.346134</c:v>
                </c:pt>
                <c:pt idx="790">
                  <c:v>0.34681099999999998</c:v>
                </c:pt>
                <c:pt idx="791">
                  <c:v>0.347078</c:v>
                </c:pt>
                <c:pt idx="792">
                  <c:v>0.34747899999999998</c:v>
                </c:pt>
                <c:pt idx="793">
                  <c:v>0.34787400000000002</c:v>
                </c:pt>
                <c:pt idx="794">
                  <c:v>0.34833199999999997</c:v>
                </c:pt>
                <c:pt idx="795">
                  <c:v>0.34888000000000002</c:v>
                </c:pt>
                <c:pt idx="796">
                  <c:v>0.34938200000000003</c:v>
                </c:pt>
                <c:pt idx="797">
                  <c:v>0.349518</c:v>
                </c:pt>
                <c:pt idx="798">
                  <c:v>0.350026</c:v>
                </c:pt>
                <c:pt idx="799">
                  <c:v>0.35079300000000002</c:v>
                </c:pt>
                <c:pt idx="800">
                  <c:v>0.35128900000000002</c:v>
                </c:pt>
                <c:pt idx="801">
                  <c:v>0.351574</c:v>
                </c:pt>
                <c:pt idx="802">
                  <c:v>0.35208200000000001</c:v>
                </c:pt>
                <c:pt idx="803">
                  <c:v>0.35268899999999997</c:v>
                </c:pt>
                <c:pt idx="804">
                  <c:v>0.352935</c:v>
                </c:pt>
                <c:pt idx="805">
                  <c:v>0.35328300000000001</c:v>
                </c:pt>
                <c:pt idx="806">
                  <c:v>0.353875</c:v>
                </c:pt>
                <c:pt idx="807">
                  <c:v>0.35422100000000001</c:v>
                </c:pt>
                <c:pt idx="808">
                  <c:v>0.35456399999999999</c:v>
                </c:pt>
                <c:pt idx="809">
                  <c:v>0.35500300000000001</c:v>
                </c:pt>
                <c:pt idx="810">
                  <c:v>0.35550799999999999</c:v>
                </c:pt>
                <c:pt idx="811">
                  <c:v>0.35605900000000001</c:v>
                </c:pt>
                <c:pt idx="812">
                  <c:v>0.35637999999999997</c:v>
                </c:pt>
                <c:pt idx="813">
                  <c:v>0.35673100000000002</c:v>
                </c:pt>
                <c:pt idx="814">
                  <c:v>0.35730699999999999</c:v>
                </c:pt>
                <c:pt idx="815">
                  <c:v>0.35781299999999999</c:v>
                </c:pt>
                <c:pt idx="816">
                  <c:v>0.35811799999999999</c:v>
                </c:pt>
                <c:pt idx="817">
                  <c:v>0.35865999999999998</c:v>
                </c:pt>
                <c:pt idx="818">
                  <c:v>0.35933700000000002</c:v>
                </c:pt>
                <c:pt idx="819">
                  <c:v>0.35968800000000001</c:v>
                </c:pt>
                <c:pt idx="820">
                  <c:v>0.36025699999999999</c:v>
                </c:pt>
                <c:pt idx="821">
                  <c:v>0.36059000000000002</c:v>
                </c:pt>
                <c:pt idx="822">
                  <c:v>0.36097800000000002</c:v>
                </c:pt>
                <c:pt idx="823">
                  <c:v>0.36147800000000002</c:v>
                </c:pt>
                <c:pt idx="824">
                  <c:v>0.36202200000000001</c:v>
                </c:pt>
                <c:pt idx="825">
                  <c:v>0.362425</c:v>
                </c:pt>
                <c:pt idx="826">
                  <c:v>0.36272900000000002</c:v>
                </c:pt>
                <c:pt idx="827">
                  <c:v>0.36332399999999998</c:v>
                </c:pt>
                <c:pt idx="828">
                  <c:v>0.363732</c:v>
                </c:pt>
                <c:pt idx="829">
                  <c:v>0.36432399999999998</c:v>
                </c:pt>
                <c:pt idx="830">
                  <c:v>0.3649</c:v>
                </c:pt>
                <c:pt idx="831">
                  <c:v>0.36518200000000001</c:v>
                </c:pt>
                <c:pt idx="832">
                  <c:v>0.36561700000000003</c:v>
                </c:pt>
                <c:pt idx="833">
                  <c:v>0.366012</c:v>
                </c:pt>
                <c:pt idx="834">
                  <c:v>0.36633199999999999</c:v>
                </c:pt>
                <c:pt idx="835">
                  <c:v>0.36677100000000001</c:v>
                </c:pt>
                <c:pt idx="836">
                  <c:v>0.36734299999999998</c:v>
                </c:pt>
                <c:pt idx="837">
                  <c:v>0.367923</c:v>
                </c:pt>
                <c:pt idx="838">
                  <c:v>0.368205</c:v>
                </c:pt>
                <c:pt idx="839">
                  <c:v>0.36886799999999997</c:v>
                </c:pt>
                <c:pt idx="840">
                  <c:v>0.36940600000000001</c:v>
                </c:pt>
                <c:pt idx="841">
                  <c:v>0.37007099999999998</c:v>
                </c:pt>
                <c:pt idx="842">
                  <c:v>0.37035400000000002</c:v>
                </c:pt>
                <c:pt idx="843">
                  <c:v>0.37089899999999998</c:v>
                </c:pt>
                <c:pt idx="844">
                  <c:v>0.37153399999999998</c:v>
                </c:pt>
                <c:pt idx="845">
                  <c:v>0.37188700000000002</c:v>
                </c:pt>
                <c:pt idx="846">
                  <c:v>0.37218200000000001</c:v>
                </c:pt>
                <c:pt idx="847">
                  <c:v>0.37273600000000001</c:v>
                </c:pt>
                <c:pt idx="848">
                  <c:v>0.37332799999999999</c:v>
                </c:pt>
                <c:pt idx="849">
                  <c:v>0.37392999999999998</c:v>
                </c:pt>
                <c:pt idx="850">
                  <c:v>0.37253700000000001</c:v>
                </c:pt>
                <c:pt idx="851">
                  <c:v>0.37290200000000001</c:v>
                </c:pt>
                <c:pt idx="852">
                  <c:v>0.37347900000000001</c:v>
                </c:pt>
                <c:pt idx="853">
                  <c:v>0.37382900000000002</c:v>
                </c:pt>
                <c:pt idx="854">
                  <c:v>0.37438399999999999</c:v>
                </c:pt>
                <c:pt idx="855">
                  <c:v>0.374861</c:v>
                </c:pt>
                <c:pt idx="856">
                  <c:v>0.37526999999999999</c:v>
                </c:pt>
                <c:pt idx="857">
                  <c:v>0.37601600000000002</c:v>
                </c:pt>
                <c:pt idx="858">
                  <c:v>0.37642199999999998</c:v>
                </c:pt>
                <c:pt idx="859">
                  <c:v>0.37657099999999999</c:v>
                </c:pt>
                <c:pt idx="860">
                  <c:v>0.376807</c:v>
                </c:pt>
                <c:pt idx="861">
                  <c:v>0.37761600000000001</c:v>
                </c:pt>
                <c:pt idx="862">
                  <c:v>0.378166</c:v>
                </c:pt>
                <c:pt idx="863">
                  <c:v>0.378803</c:v>
                </c:pt>
                <c:pt idx="864">
                  <c:v>0.37916800000000001</c:v>
                </c:pt>
                <c:pt idx="865">
                  <c:v>0.37983</c:v>
                </c:pt>
                <c:pt idx="866">
                  <c:v>0.38010100000000002</c:v>
                </c:pt>
                <c:pt idx="867">
                  <c:v>0.38028400000000001</c:v>
                </c:pt>
                <c:pt idx="868">
                  <c:v>0.38070900000000002</c:v>
                </c:pt>
                <c:pt idx="869">
                  <c:v>0.38133400000000001</c:v>
                </c:pt>
                <c:pt idx="870">
                  <c:v>0.381884</c:v>
                </c:pt>
                <c:pt idx="871">
                  <c:v>0.38229000000000002</c:v>
                </c:pt>
                <c:pt idx="872">
                  <c:v>0.38281999999999999</c:v>
                </c:pt>
                <c:pt idx="873">
                  <c:v>0.38319799999999998</c:v>
                </c:pt>
                <c:pt idx="874">
                  <c:v>0.38396599999999997</c:v>
                </c:pt>
                <c:pt idx="875">
                  <c:v>0.384216</c:v>
                </c:pt>
                <c:pt idx="876">
                  <c:v>0.38446399999999997</c:v>
                </c:pt>
                <c:pt idx="877">
                  <c:v>0.385301</c:v>
                </c:pt>
                <c:pt idx="878">
                  <c:v>0.38558100000000001</c:v>
                </c:pt>
                <c:pt idx="879">
                  <c:v>0.385654</c:v>
                </c:pt>
                <c:pt idx="880">
                  <c:v>0.386243</c:v>
                </c:pt>
                <c:pt idx="881">
                  <c:v>0.38639899999999999</c:v>
                </c:pt>
                <c:pt idx="882">
                  <c:v>0.38675100000000001</c:v>
                </c:pt>
                <c:pt idx="883">
                  <c:v>0.38743899999999998</c:v>
                </c:pt>
                <c:pt idx="884">
                  <c:v>0.38788800000000001</c:v>
                </c:pt>
                <c:pt idx="885">
                  <c:v>0.38852599999999998</c:v>
                </c:pt>
                <c:pt idx="886">
                  <c:v>0.38890000000000002</c:v>
                </c:pt>
                <c:pt idx="887">
                  <c:v>0.38938800000000001</c:v>
                </c:pt>
                <c:pt idx="888">
                  <c:v>0.389511</c:v>
                </c:pt>
                <c:pt idx="889">
                  <c:v>0.39001599999999997</c:v>
                </c:pt>
                <c:pt idx="890">
                  <c:v>0.39032600000000001</c:v>
                </c:pt>
                <c:pt idx="891">
                  <c:v>0.39072600000000002</c:v>
                </c:pt>
                <c:pt idx="892">
                  <c:v>0.39124100000000001</c:v>
                </c:pt>
                <c:pt idx="893">
                  <c:v>0.39181700000000003</c:v>
                </c:pt>
                <c:pt idx="894">
                  <c:v>0.39234200000000002</c:v>
                </c:pt>
                <c:pt idx="895">
                  <c:v>0.392789</c:v>
                </c:pt>
                <c:pt idx="896">
                  <c:v>0.392926</c:v>
                </c:pt>
                <c:pt idx="897">
                  <c:v>0.39361699999999999</c:v>
                </c:pt>
                <c:pt idx="898">
                  <c:v>0.39418999999999998</c:v>
                </c:pt>
                <c:pt idx="899">
                  <c:v>0.394403</c:v>
                </c:pt>
                <c:pt idx="900">
                  <c:v>0.395038</c:v>
                </c:pt>
                <c:pt idx="901">
                  <c:v>0.39554699999999998</c:v>
                </c:pt>
                <c:pt idx="902">
                  <c:v>0.39579900000000001</c:v>
                </c:pt>
                <c:pt idx="903">
                  <c:v>0.396343</c:v>
                </c:pt>
                <c:pt idx="904">
                  <c:v>0.39629500000000001</c:v>
                </c:pt>
                <c:pt idx="905">
                  <c:v>0.39718599999999998</c:v>
                </c:pt>
                <c:pt idx="906">
                  <c:v>0.39744800000000002</c:v>
                </c:pt>
                <c:pt idx="907">
                  <c:v>0.397816</c:v>
                </c:pt>
                <c:pt idx="908">
                  <c:v>0.39841599999999999</c:v>
                </c:pt>
                <c:pt idx="909">
                  <c:v>0.39857100000000001</c:v>
                </c:pt>
                <c:pt idx="910">
                  <c:v>0.39882099999999998</c:v>
                </c:pt>
                <c:pt idx="911">
                  <c:v>0.399198</c:v>
                </c:pt>
                <c:pt idx="912">
                  <c:v>0.39967000000000003</c:v>
                </c:pt>
                <c:pt idx="913">
                  <c:v>0.40009499999999998</c:v>
                </c:pt>
                <c:pt idx="914">
                  <c:v>0.40066000000000002</c:v>
                </c:pt>
                <c:pt idx="915">
                  <c:v>0.401528</c:v>
                </c:pt>
                <c:pt idx="916">
                  <c:v>0.40129300000000001</c:v>
                </c:pt>
                <c:pt idx="917">
                  <c:v>0.40187400000000001</c:v>
                </c:pt>
                <c:pt idx="918">
                  <c:v>0.40235700000000002</c:v>
                </c:pt>
                <c:pt idx="919">
                  <c:v>0.40306999999999998</c:v>
                </c:pt>
                <c:pt idx="920">
                  <c:v>0.40299099999999999</c:v>
                </c:pt>
                <c:pt idx="921">
                  <c:v>0.40369100000000002</c:v>
                </c:pt>
                <c:pt idx="922">
                  <c:v>0.40400700000000001</c:v>
                </c:pt>
                <c:pt idx="923">
                  <c:v>0.40442600000000001</c:v>
                </c:pt>
                <c:pt idx="924">
                  <c:v>0.404833</c:v>
                </c:pt>
                <c:pt idx="925">
                  <c:v>0.40532600000000002</c:v>
                </c:pt>
                <c:pt idx="926">
                  <c:v>0.40570600000000001</c:v>
                </c:pt>
                <c:pt idx="927">
                  <c:v>0.40590300000000001</c:v>
                </c:pt>
                <c:pt idx="928">
                  <c:v>0.40639500000000001</c:v>
                </c:pt>
                <c:pt idx="929">
                  <c:v>0.406862</c:v>
                </c:pt>
                <c:pt idx="930">
                  <c:v>0.40705999999999998</c:v>
                </c:pt>
                <c:pt idx="931">
                  <c:v>0.407883</c:v>
                </c:pt>
                <c:pt idx="932">
                  <c:v>0.40801599999999999</c:v>
                </c:pt>
                <c:pt idx="933">
                  <c:v>0.40859800000000002</c:v>
                </c:pt>
                <c:pt idx="934">
                  <c:v>0.40878999999999999</c:v>
                </c:pt>
                <c:pt idx="935">
                  <c:v>0.408999</c:v>
                </c:pt>
                <c:pt idx="936">
                  <c:v>0.40921000000000002</c:v>
                </c:pt>
                <c:pt idx="937">
                  <c:v>0.409638</c:v>
                </c:pt>
                <c:pt idx="938">
                  <c:v>0.41002899999999998</c:v>
                </c:pt>
                <c:pt idx="939">
                  <c:v>0.41031699999999999</c:v>
                </c:pt>
                <c:pt idx="940">
                  <c:v>0.41092899999999999</c:v>
                </c:pt>
                <c:pt idx="941">
                  <c:v>0.41094900000000001</c:v>
                </c:pt>
                <c:pt idx="942">
                  <c:v>0.41123199999999999</c:v>
                </c:pt>
                <c:pt idx="943">
                  <c:v>0.41172799999999998</c:v>
                </c:pt>
                <c:pt idx="944">
                  <c:v>0.41244399999999998</c:v>
                </c:pt>
                <c:pt idx="945">
                  <c:v>0.41284199999999999</c:v>
                </c:pt>
                <c:pt idx="946">
                  <c:v>0.41310999999999998</c:v>
                </c:pt>
                <c:pt idx="947">
                  <c:v>0.41369600000000001</c:v>
                </c:pt>
                <c:pt idx="948">
                  <c:v>0.41390500000000002</c:v>
                </c:pt>
                <c:pt idx="949">
                  <c:v>0.41425099999999998</c:v>
                </c:pt>
                <c:pt idx="950">
                  <c:v>0.41457899999999998</c:v>
                </c:pt>
                <c:pt idx="951">
                  <c:v>0.41528100000000001</c:v>
                </c:pt>
                <c:pt idx="952">
                  <c:v>0.41587499999999999</c:v>
                </c:pt>
                <c:pt idx="953">
                  <c:v>0.41603499999999999</c:v>
                </c:pt>
                <c:pt idx="954">
                  <c:v>0.416433</c:v>
                </c:pt>
                <c:pt idx="955">
                  <c:v>0.41684399999999999</c:v>
                </c:pt>
                <c:pt idx="956">
                  <c:v>0.41754400000000003</c:v>
                </c:pt>
                <c:pt idx="957">
                  <c:v>0.41785600000000001</c:v>
                </c:pt>
                <c:pt idx="958">
                  <c:v>0.41813099999999997</c:v>
                </c:pt>
                <c:pt idx="959">
                  <c:v>0.41856599999999999</c:v>
                </c:pt>
                <c:pt idx="960">
                  <c:v>0.41860199999999997</c:v>
                </c:pt>
                <c:pt idx="961">
                  <c:v>0.41926799999999997</c:v>
                </c:pt>
                <c:pt idx="962">
                  <c:v>0.41981000000000002</c:v>
                </c:pt>
                <c:pt idx="963">
                  <c:v>0.41992600000000002</c:v>
                </c:pt>
                <c:pt idx="964">
                  <c:v>0.42048999999999997</c:v>
                </c:pt>
                <c:pt idx="965">
                  <c:v>0.42100100000000001</c:v>
                </c:pt>
                <c:pt idx="966">
                  <c:v>0.42147499999999999</c:v>
                </c:pt>
                <c:pt idx="967">
                  <c:v>0.42196299999999998</c:v>
                </c:pt>
                <c:pt idx="968">
                  <c:v>0.42218699999999998</c:v>
                </c:pt>
                <c:pt idx="969">
                  <c:v>0.42283399999999999</c:v>
                </c:pt>
                <c:pt idx="970">
                  <c:v>0.42300199999999999</c:v>
                </c:pt>
                <c:pt idx="971">
                  <c:v>0.42358000000000001</c:v>
                </c:pt>
                <c:pt idx="972">
                  <c:v>0.42389199999999999</c:v>
                </c:pt>
                <c:pt idx="973">
                  <c:v>0.42409799999999997</c:v>
                </c:pt>
                <c:pt idx="974">
                  <c:v>0.42479299999999998</c:v>
                </c:pt>
                <c:pt idx="975">
                  <c:v>0.42531200000000002</c:v>
                </c:pt>
                <c:pt idx="976">
                  <c:v>0.425867</c:v>
                </c:pt>
                <c:pt idx="977">
                  <c:v>0.42641800000000002</c:v>
                </c:pt>
                <c:pt idx="978">
                  <c:v>0.42662899999999998</c:v>
                </c:pt>
                <c:pt idx="979">
                  <c:v>0.42691499999999999</c:v>
                </c:pt>
                <c:pt idx="980">
                  <c:v>0.42727900000000002</c:v>
                </c:pt>
                <c:pt idx="981">
                  <c:v>0.42795800000000001</c:v>
                </c:pt>
                <c:pt idx="982">
                  <c:v>0.42825600000000003</c:v>
                </c:pt>
                <c:pt idx="983">
                  <c:v>0.428481</c:v>
                </c:pt>
                <c:pt idx="984">
                  <c:v>0.42899599999999999</c:v>
                </c:pt>
                <c:pt idx="985">
                  <c:v>0.42941699999999999</c:v>
                </c:pt>
                <c:pt idx="986">
                  <c:v>0.429726</c:v>
                </c:pt>
                <c:pt idx="987">
                  <c:v>0.43036999999999997</c:v>
                </c:pt>
                <c:pt idx="988">
                  <c:v>0.43055900000000003</c:v>
                </c:pt>
                <c:pt idx="989">
                  <c:v>0.43091000000000002</c:v>
                </c:pt>
                <c:pt idx="990">
                  <c:v>0.43135200000000001</c:v>
                </c:pt>
                <c:pt idx="991">
                  <c:v>0.43207200000000001</c:v>
                </c:pt>
                <c:pt idx="992">
                  <c:v>0.43227399999999999</c:v>
                </c:pt>
                <c:pt idx="993">
                  <c:v>0.43282100000000001</c:v>
                </c:pt>
                <c:pt idx="994">
                  <c:v>0.43296800000000002</c:v>
                </c:pt>
                <c:pt idx="995">
                  <c:v>0.43321799999999999</c:v>
                </c:pt>
                <c:pt idx="996">
                  <c:v>0.43377100000000002</c:v>
                </c:pt>
                <c:pt idx="997">
                  <c:v>0.434089</c:v>
                </c:pt>
                <c:pt idx="998">
                  <c:v>0.434581</c:v>
                </c:pt>
                <c:pt idx="999">
                  <c:v>0.435033</c:v>
                </c:pt>
                <c:pt idx="1000">
                  <c:v>0.43543199999999999</c:v>
                </c:pt>
                <c:pt idx="1001">
                  <c:v>0.43602000000000002</c:v>
                </c:pt>
                <c:pt idx="1002">
                  <c:v>0.436</c:v>
                </c:pt>
                <c:pt idx="1003">
                  <c:v>0.436502</c:v>
                </c:pt>
                <c:pt idx="1004">
                  <c:v>0.43690200000000001</c:v>
                </c:pt>
                <c:pt idx="1005">
                  <c:v>0.437083</c:v>
                </c:pt>
                <c:pt idx="1006">
                  <c:v>0.43792199999999998</c:v>
                </c:pt>
                <c:pt idx="1007">
                  <c:v>0.43841599999999997</c:v>
                </c:pt>
                <c:pt idx="1008">
                  <c:v>0.438662</c:v>
                </c:pt>
                <c:pt idx="1009">
                  <c:v>0.43920100000000001</c:v>
                </c:pt>
                <c:pt idx="1010">
                  <c:v>0.43949199999999999</c:v>
                </c:pt>
                <c:pt idx="1011">
                  <c:v>0.43984499999999999</c:v>
                </c:pt>
                <c:pt idx="1012">
                  <c:v>0.44009100000000001</c:v>
                </c:pt>
                <c:pt idx="1013">
                  <c:v>0.44031300000000001</c:v>
                </c:pt>
                <c:pt idx="1014">
                  <c:v>0.44053500000000001</c:v>
                </c:pt>
                <c:pt idx="1015">
                  <c:v>0.44114300000000001</c:v>
                </c:pt>
                <c:pt idx="1016">
                  <c:v>0.441575</c:v>
                </c:pt>
                <c:pt idx="1017">
                  <c:v>0.44191599999999998</c:v>
                </c:pt>
                <c:pt idx="1018">
                  <c:v>0.44233299999999998</c:v>
                </c:pt>
                <c:pt idx="1019">
                  <c:v>0.44267400000000001</c:v>
                </c:pt>
                <c:pt idx="1020">
                  <c:v>0.44317600000000001</c:v>
                </c:pt>
                <c:pt idx="1021">
                  <c:v>0.44355</c:v>
                </c:pt>
                <c:pt idx="1022">
                  <c:v>0.44399499999999997</c:v>
                </c:pt>
                <c:pt idx="1023">
                  <c:v>0.44416299999999997</c:v>
                </c:pt>
                <c:pt idx="1024">
                  <c:v>0.44452199999999997</c:v>
                </c:pt>
                <c:pt idx="1025">
                  <c:v>0.44498799999999999</c:v>
                </c:pt>
                <c:pt idx="1026">
                  <c:v>0.44533299999999998</c:v>
                </c:pt>
                <c:pt idx="1027">
                  <c:v>0.44578200000000001</c:v>
                </c:pt>
                <c:pt idx="1028">
                  <c:v>0.44607999999999998</c:v>
                </c:pt>
                <c:pt idx="1029">
                  <c:v>0.44630500000000001</c:v>
                </c:pt>
                <c:pt idx="1030">
                  <c:v>0.44651000000000002</c:v>
                </c:pt>
                <c:pt idx="1031">
                  <c:v>0.44709199999999999</c:v>
                </c:pt>
                <c:pt idx="1032">
                  <c:v>0.447432</c:v>
                </c:pt>
                <c:pt idx="1033">
                  <c:v>0.44770500000000002</c:v>
                </c:pt>
                <c:pt idx="1034">
                  <c:v>0.44822099999999998</c:v>
                </c:pt>
                <c:pt idx="1035">
                  <c:v>0.44859100000000002</c:v>
                </c:pt>
                <c:pt idx="1036">
                  <c:v>0.44895800000000002</c:v>
                </c:pt>
                <c:pt idx="1037">
                  <c:v>0.44921899999999998</c:v>
                </c:pt>
                <c:pt idx="1038">
                  <c:v>0.44959199999999999</c:v>
                </c:pt>
                <c:pt idx="1039">
                  <c:v>0.45000800000000002</c:v>
                </c:pt>
                <c:pt idx="1040">
                  <c:v>0.45019599999999999</c:v>
                </c:pt>
                <c:pt idx="1041">
                  <c:v>0.45055200000000001</c:v>
                </c:pt>
                <c:pt idx="1042">
                  <c:v>0.45102799999999998</c:v>
                </c:pt>
                <c:pt idx="1043">
                  <c:v>0.45133000000000001</c:v>
                </c:pt>
                <c:pt idx="1044">
                  <c:v>0.45162400000000003</c:v>
                </c:pt>
                <c:pt idx="1045">
                  <c:v>0.45205800000000002</c:v>
                </c:pt>
                <c:pt idx="1046">
                  <c:v>0.45242199999999999</c:v>
                </c:pt>
                <c:pt idx="1047">
                  <c:v>0.45286599999999999</c:v>
                </c:pt>
                <c:pt idx="1048">
                  <c:v>0.45319900000000002</c:v>
                </c:pt>
                <c:pt idx="1049">
                  <c:v>0.45314300000000002</c:v>
                </c:pt>
                <c:pt idx="1050">
                  <c:v>0.45364199999999999</c:v>
                </c:pt>
                <c:pt idx="1051">
                  <c:v>0.45392399999999999</c:v>
                </c:pt>
                <c:pt idx="1052">
                  <c:v>0.45431199999999999</c:v>
                </c:pt>
                <c:pt idx="1053">
                  <c:v>0.45462200000000003</c:v>
                </c:pt>
                <c:pt idx="1054">
                  <c:v>0.45508999999999999</c:v>
                </c:pt>
                <c:pt idx="1055">
                  <c:v>0.45536100000000002</c:v>
                </c:pt>
                <c:pt idx="1056">
                  <c:v>0.45544800000000002</c:v>
                </c:pt>
                <c:pt idx="1057">
                  <c:v>0.45580300000000001</c:v>
                </c:pt>
                <c:pt idx="1058">
                  <c:v>0.45620699999999997</c:v>
                </c:pt>
                <c:pt idx="1059">
                  <c:v>0.45638400000000001</c:v>
                </c:pt>
                <c:pt idx="1060">
                  <c:v>0.45654899999999998</c:v>
                </c:pt>
                <c:pt idx="1061">
                  <c:v>0.45706599999999997</c:v>
                </c:pt>
                <c:pt idx="1062">
                  <c:v>0.45735300000000001</c:v>
                </c:pt>
                <c:pt idx="1063">
                  <c:v>0.4577</c:v>
                </c:pt>
                <c:pt idx="1064">
                  <c:v>0.45823799999999998</c:v>
                </c:pt>
                <c:pt idx="1065">
                  <c:v>0.458175</c:v>
                </c:pt>
                <c:pt idx="1066">
                  <c:v>0.45872099999999999</c:v>
                </c:pt>
                <c:pt idx="1067">
                  <c:v>0.458897</c:v>
                </c:pt>
                <c:pt idx="1068">
                  <c:v>0.45920699999999998</c:v>
                </c:pt>
                <c:pt idx="1069">
                  <c:v>0.45922299999999999</c:v>
                </c:pt>
                <c:pt idx="1070">
                  <c:v>0.45941799999999999</c:v>
                </c:pt>
                <c:pt idx="1071">
                  <c:v>0.46003500000000003</c:v>
                </c:pt>
                <c:pt idx="1072">
                  <c:v>0.46009100000000003</c:v>
                </c:pt>
                <c:pt idx="1073">
                  <c:v>0.46050400000000002</c:v>
                </c:pt>
                <c:pt idx="1074">
                  <c:v>0.460808</c:v>
                </c:pt>
                <c:pt idx="1075">
                  <c:v>0.46098699999999998</c:v>
                </c:pt>
                <c:pt idx="1076">
                  <c:v>0.46126099999999998</c:v>
                </c:pt>
                <c:pt idx="1077">
                  <c:v>0.46154000000000001</c:v>
                </c:pt>
                <c:pt idx="1078">
                  <c:v>0.46181499999999998</c:v>
                </c:pt>
                <c:pt idx="1079">
                  <c:v>0.46249499999999999</c:v>
                </c:pt>
                <c:pt idx="1080">
                  <c:v>0.46229300000000001</c:v>
                </c:pt>
                <c:pt idx="1081">
                  <c:v>0.46235399999999999</c:v>
                </c:pt>
                <c:pt idx="1082">
                  <c:v>0.46272999999999997</c:v>
                </c:pt>
                <c:pt idx="1083">
                  <c:v>0.46307700000000002</c:v>
                </c:pt>
                <c:pt idx="1084">
                  <c:v>0.46353899999999998</c:v>
                </c:pt>
                <c:pt idx="1085">
                  <c:v>0.46356999999999998</c:v>
                </c:pt>
                <c:pt idx="1086">
                  <c:v>0.46371899999999999</c:v>
                </c:pt>
                <c:pt idx="1087">
                  <c:v>0.46398299999999998</c:v>
                </c:pt>
                <c:pt idx="1088">
                  <c:v>0.46417399999999998</c:v>
                </c:pt>
                <c:pt idx="1089">
                  <c:v>0.46447300000000002</c:v>
                </c:pt>
                <c:pt idx="1090">
                  <c:v>0.46496900000000002</c:v>
                </c:pt>
                <c:pt idx="1091">
                  <c:v>0.46495900000000001</c:v>
                </c:pt>
                <c:pt idx="1092">
                  <c:v>0.46525100000000003</c:v>
                </c:pt>
                <c:pt idx="1093">
                  <c:v>0.46540300000000001</c:v>
                </c:pt>
                <c:pt idx="1094">
                  <c:v>0.46573799999999999</c:v>
                </c:pt>
                <c:pt idx="1095">
                  <c:v>0.46586499999999997</c:v>
                </c:pt>
                <c:pt idx="1096">
                  <c:v>0.46618799999999999</c:v>
                </c:pt>
                <c:pt idx="1097">
                  <c:v>0.46647300000000003</c:v>
                </c:pt>
                <c:pt idx="1098">
                  <c:v>0.46663199999999999</c:v>
                </c:pt>
                <c:pt idx="1099">
                  <c:v>0.46681099999999998</c:v>
                </c:pt>
                <c:pt idx="1100">
                  <c:v>0.466951</c:v>
                </c:pt>
                <c:pt idx="1101">
                  <c:v>0.46736</c:v>
                </c:pt>
                <c:pt idx="1102">
                  <c:v>0.46762399999999998</c:v>
                </c:pt>
                <c:pt idx="1103">
                  <c:v>0.46788800000000003</c:v>
                </c:pt>
                <c:pt idx="1104">
                  <c:v>0.46817300000000001</c:v>
                </c:pt>
                <c:pt idx="1105">
                  <c:v>0.46860200000000002</c:v>
                </c:pt>
                <c:pt idx="1106">
                  <c:v>0.46858300000000003</c:v>
                </c:pt>
                <c:pt idx="1107">
                  <c:v>0.46870400000000001</c:v>
                </c:pt>
                <c:pt idx="1108">
                  <c:v>0.469333</c:v>
                </c:pt>
                <c:pt idx="1109">
                  <c:v>0.46949099999999999</c:v>
                </c:pt>
                <c:pt idx="1110">
                  <c:v>0.46981800000000001</c:v>
                </c:pt>
                <c:pt idx="1111">
                  <c:v>0.46996399999999999</c:v>
                </c:pt>
                <c:pt idx="1112">
                  <c:v>0.47022599999999998</c:v>
                </c:pt>
                <c:pt idx="1113">
                  <c:v>0.47065400000000002</c:v>
                </c:pt>
                <c:pt idx="1114">
                  <c:v>0.470779</c:v>
                </c:pt>
                <c:pt idx="1115">
                  <c:v>0.47089700000000001</c:v>
                </c:pt>
                <c:pt idx="1116">
                  <c:v>0.47103</c:v>
                </c:pt>
                <c:pt idx="1117">
                  <c:v>0.47150799999999998</c:v>
                </c:pt>
                <c:pt idx="1118">
                  <c:v>0.471854</c:v>
                </c:pt>
                <c:pt idx="1119">
                  <c:v>0.47176099999999999</c:v>
                </c:pt>
                <c:pt idx="1120">
                  <c:v>0.47184500000000001</c:v>
                </c:pt>
                <c:pt idx="1121">
                  <c:v>0.472134</c:v>
                </c:pt>
                <c:pt idx="1122">
                  <c:v>0.47245999999999999</c:v>
                </c:pt>
                <c:pt idx="1123">
                  <c:v>0.47259000000000001</c:v>
                </c:pt>
                <c:pt idx="1124">
                  <c:v>0.47292000000000001</c:v>
                </c:pt>
                <c:pt idx="1125">
                  <c:v>0.47310799999999997</c:v>
                </c:pt>
                <c:pt idx="1126">
                  <c:v>0.47343499999999999</c:v>
                </c:pt>
                <c:pt idx="1127">
                  <c:v>0.47347699999999998</c:v>
                </c:pt>
                <c:pt idx="1128">
                  <c:v>0.47354499999999999</c:v>
                </c:pt>
                <c:pt idx="1129">
                  <c:v>0.47350399999999998</c:v>
                </c:pt>
                <c:pt idx="1130">
                  <c:v>0.473995</c:v>
                </c:pt>
                <c:pt idx="1131">
                  <c:v>0.47403099999999998</c:v>
                </c:pt>
                <c:pt idx="1132">
                  <c:v>0.47423999999999999</c:v>
                </c:pt>
                <c:pt idx="1133">
                  <c:v>0.47443600000000002</c:v>
                </c:pt>
                <c:pt idx="1134">
                  <c:v>0.47454400000000002</c:v>
                </c:pt>
                <c:pt idx="1135">
                  <c:v>0.47481299999999999</c:v>
                </c:pt>
                <c:pt idx="1136">
                  <c:v>0.47489700000000001</c:v>
                </c:pt>
                <c:pt idx="1137">
                  <c:v>0.47512599999999999</c:v>
                </c:pt>
                <c:pt idx="1138">
                  <c:v>0.47531000000000001</c:v>
                </c:pt>
                <c:pt idx="1139">
                  <c:v>0.47557500000000003</c:v>
                </c:pt>
                <c:pt idx="1140">
                  <c:v>0.47559200000000001</c:v>
                </c:pt>
                <c:pt idx="1141">
                  <c:v>0.47581099999999998</c:v>
                </c:pt>
                <c:pt idx="1142">
                  <c:v>0.475989</c:v>
                </c:pt>
                <c:pt idx="1143">
                  <c:v>0.476022</c:v>
                </c:pt>
                <c:pt idx="1144">
                  <c:v>0.47620099999999999</c:v>
                </c:pt>
                <c:pt idx="1145">
                  <c:v>0.476163</c:v>
                </c:pt>
                <c:pt idx="1146">
                  <c:v>0.47642899999999999</c:v>
                </c:pt>
                <c:pt idx="1147">
                  <c:v>0.47662700000000002</c:v>
                </c:pt>
                <c:pt idx="1148">
                  <c:v>0.47676200000000002</c:v>
                </c:pt>
                <c:pt idx="1149">
                  <c:v>0.47689100000000001</c:v>
                </c:pt>
                <c:pt idx="1150">
                  <c:v>0.477273</c:v>
                </c:pt>
                <c:pt idx="1151">
                  <c:v>0.477242</c:v>
                </c:pt>
                <c:pt idx="1152">
                  <c:v>0.47727799999999998</c:v>
                </c:pt>
                <c:pt idx="1153">
                  <c:v>0.47753099999999998</c:v>
                </c:pt>
                <c:pt idx="1154">
                  <c:v>0.47758499999999998</c:v>
                </c:pt>
                <c:pt idx="1155">
                  <c:v>0.47762500000000002</c:v>
                </c:pt>
                <c:pt idx="1156">
                  <c:v>0.47769299999999998</c:v>
                </c:pt>
                <c:pt idx="1157">
                  <c:v>0.47797699999999999</c:v>
                </c:pt>
                <c:pt idx="1158">
                  <c:v>0.47828700000000002</c:v>
                </c:pt>
                <c:pt idx="1159">
                  <c:v>0.47860399999999997</c:v>
                </c:pt>
                <c:pt idx="1160">
                  <c:v>0.47862199999999999</c:v>
                </c:pt>
                <c:pt idx="1161">
                  <c:v>0.47845900000000002</c:v>
                </c:pt>
                <c:pt idx="1162">
                  <c:v>0.47854099999999999</c:v>
                </c:pt>
                <c:pt idx="1163">
                  <c:v>0.47842099999999999</c:v>
                </c:pt>
                <c:pt idx="1164">
                  <c:v>0.47887800000000003</c:v>
                </c:pt>
                <c:pt idx="1165">
                  <c:v>0.47921799999999998</c:v>
                </c:pt>
                <c:pt idx="1166">
                  <c:v>0.47897499999999998</c:v>
                </c:pt>
                <c:pt idx="1167">
                  <c:v>0.47889799999999999</c:v>
                </c:pt>
                <c:pt idx="1168">
                  <c:v>0.47906700000000002</c:v>
                </c:pt>
                <c:pt idx="1169">
                  <c:v>0.47913299999999998</c:v>
                </c:pt>
                <c:pt idx="1170">
                  <c:v>0.47934199999999999</c:v>
                </c:pt>
                <c:pt idx="1171">
                  <c:v>0.47950399999999999</c:v>
                </c:pt>
                <c:pt idx="1172">
                  <c:v>0.479632</c:v>
                </c:pt>
                <c:pt idx="1173">
                  <c:v>0.47953099999999999</c:v>
                </c:pt>
                <c:pt idx="1174">
                  <c:v>0.47959200000000002</c:v>
                </c:pt>
                <c:pt idx="1175">
                  <c:v>0.47958299999999998</c:v>
                </c:pt>
                <c:pt idx="1176">
                  <c:v>0.47961999999999999</c:v>
                </c:pt>
                <c:pt idx="1177">
                  <c:v>0.47986899999999999</c:v>
                </c:pt>
                <c:pt idx="1178">
                  <c:v>0.47994599999999998</c:v>
                </c:pt>
                <c:pt idx="1179">
                  <c:v>0.47988399999999998</c:v>
                </c:pt>
                <c:pt idx="1180">
                  <c:v>0.47999000000000003</c:v>
                </c:pt>
                <c:pt idx="1181">
                  <c:v>0.48010999999999998</c:v>
                </c:pt>
                <c:pt idx="1182">
                  <c:v>0.48000999999999999</c:v>
                </c:pt>
                <c:pt idx="1183">
                  <c:v>0.48019000000000001</c:v>
                </c:pt>
                <c:pt idx="1184">
                  <c:v>0.48024899999999998</c:v>
                </c:pt>
                <c:pt idx="1185">
                  <c:v>0.480184</c:v>
                </c:pt>
                <c:pt idx="1186">
                  <c:v>0.480236</c:v>
                </c:pt>
                <c:pt idx="1187">
                  <c:v>0.48017399999999999</c:v>
                </c:pt>
                <c:pt idx="1188">
                  <c:v>0.480487</c:v>
                </c:pt>
                <c:pt idx="1189">
                  <c:v>0.48048600000000002</c:v>
                </c:pt>
                <c:pt idx="1190">
                  <c:v>0.480547</c:v>
                </c:pt>
                <c:pt idx="1191">
                  <c:v>0.48035899999999998</c:v>
                </c:pt>
                <c:pt idx="1192">
                  <c:v>0.48045500000000002</c:v>
                </c:pt>
                <c:pt idx="1193">
                  <c:v>0.480271</c:v>
                </c:pt>
                <c:pt idx="1194">
                  <c:v>0.48042200000000002</c:v>
                </c:pt>
                <c:pt idx="1195">
                  <c:v>0.48054400000000003</c:v>
                </c:pt>
                <c:pt idx="1196">
                  <c:v>0.48072500000000001</c:v>
                </c:pt>
                <c:pt idx="1197">
                  <c:v>0.48070200000000002</c:v>
                </c:pt>
                <c:pt idx="1198">
                  <c:v>0.48078199999999999</c:v>
                </c:pt>
                <c:pt idx="1199">
                  <c:v>0.48050900000000002</c:v>
                </c:pt>
                <c:pt idx="1200">
                  <c:v>0.480489</c:v>
                </c:pt>
                <c:pt idx="1201">
                  <c:v>0.48089100000000001</c:v>
                </c:pt>
                <c:pt idx="1202">
                  <c:v>0.48094399999999998</c:v>
                </c:pt>
                <c:pt idx="1203">
                  <c:v>0.48045900000000002</c:v>
                </c:pt>
                <c:pt idx="1204">
                  <c:v>0.48061900000000002</c:v>
                </c:pt>
                <c:pt idx="1205">
                  <c:v>0.480491</c:v>
                </c:pt>
                <c:pt idx="1206">
                  <c:v>0.480493</c:v>
                </c:pt>
                <c:pt idx="1207">
                  <c:v>0.480599</c:v>
                </c:pt>
                <c:pt idx="1208">
                  <c:v>0.48050599999999999</c:v>
                </c:pt>
                <c:pt idx="1209">
                  <c:v>0.480767</c:v>
                </c:pt>
                <c:pt idx="1210">
                  <c:v>0.48080699999999998</c:v>
                </c:pt>
                <c:pt idx="1211">
                  <c:v>0.48049599999999998</c:v>
                </c:pt>
                <c:pt idx="1212">
                  <c:v>0.48059499999999999</c:v>
                </c:pt>
                <c:pt idx="1213">
                  <c:v>0.48063099999999997</c:v>
                </c:pt>
                <c:pt idx="1214">
                  <c:v>0.48071199999999997</c:v>
                </c:pt>
                <c:pt idx="1215">
                  <c:v>0.480653</c:v>
                </c:pt>
                <c:pt idx="1216">
                  <c:v>0.48070200000000002</c:v>
                </c:pt>
                <c:pt idx="1217">
                  <c:v>0.480744</c:v>
                </c:pt>
                <c:pt idx="1218">
                  <c:v>0.480624</c:v>
                </c:pt>
                <c:pt idx="1219">
                  <c:v>0.48045399999999999</c:v>
                </c:pt>
                <c:pt idx="1220">
                  <c:v>0.48035899999999998</c:v>
                </c:pt>
                <c:pt idx="1221">
                  <c:v>0.480209</c:v>
                </c:pt>
                <c:pt idx="1222">
                  <c:v>0.48012700000000003</c:v>
                </c:pt>
                <c:pt idx="1223">
                  <c:v>0.48017900000000002</c:v>
                </c:pt>
                <c:pt idx="1224">
                  <c:v>0.480265</c:v>
                </c:pt>
                <c:pt idx="1225">
                  <c:v>0.48016700000000001</c:v>
                </c:pt>
                <c:pt idx="1226">
                  <c:v>0.48008000000000001</c:v>
                </c:pt>
                <c:pt idx="1227">
                  <c:v>0.479987</c:v>
                </c:pt>
                <c:pt idx="1228">
                  <c:v>0.47961500000000001</c:v>
                </c:pt>
                <c:pt idx="1229">
                  <c:v>0.47966399999999998</c:v>
                </c:pt>
                <c:pt idx="1230">
                  <c:v>0.47983700000000001</c:v>
                </c:pt>
                <c:pt idx="1231">
                  <c:v>0.47968</c:v>
                </c:pt>
                <c:pt idx="1232">
                  <c:v>0.47954000000000002</c:v>
                </c:pt>
                <c:pt idx="1233">
                  <c:v>0.47962900000000003</c:v>
                </c:pt>
                <c:pt idx="1234">
                  <c:v>0.47924600000000001</c:v>
                </c:pt>
                <c:pt idx="1235">
                  <c:v>0.47925400000000001</c:v>
                </c:pt>
                <c:pt idx="1236">
                  <c:v>0.479348</c:v>
                </c:pt>
                <c:pt idx="1237">
                  <c:v>0.47915799999999997</c:v>
                </c:pt>
                <c:pt idx="1238">
                  <c:v>0.47885800000000001</c:v>
                </c:pt>
                <c:pt idx="1239">
                  <c:v>0.47908499999999998</c:v>
                </c:pt>
                <c:pt idx="1240">
                  <c:v>0.478966</c:v>
                </c:pt>
                <c:pt idx="1241">
                  <c:v>0.47867100000000001</c:v>
                </c:pt>
                <c:pt idx="1242">
                  <c:v>0.47859800000000002</c:v>
                </c:pt>
                <c:pt idx="1243">
                  <c:v>0.47839900000000002</c:v>
                </c:pt>
                <c:pt idx="1244">
                  <c:v>0.47847200000000001</c:v>
                </c:pt>
                <c:pt idx="1245">
                  <c:v>0.47819899999999999</c:v>
                </c:pt>
                <c:pt idx="1246">
                  <c:v>0.47828700000000002</c:v>
                </c:pt>
                <c:pt idx="1247">
                  <c:v>0.47800700000000002</c:v>
                </c:pt>
                <c:pt idx="1248">
                  <c:v>0.47808699999999998</c:v>
                </c:pt>
                <c:pt idx="1249">
                  <c:v>0.47798400000000002</c:v>
                </c:pt>
                <c:pt idx="1250">
                  <c:v>0.47777999999999998</c:v>
                </c:pt>
                <c:pt idx="1251">
                  <c:v>0.47770600000000002</c:v>
                </c:pt>
                <c:pt idx="1252">
                  <c:v>0.47771000000000002</c:v>
                </c:pt>
                <c:pt idx="1253">
                  <c:v>0.47753800000000002</c:v>
                </c:pt>
                <c:pt idx="1254">
                  <c:v>0.47717999999999999</c:v>
                </c:pt>
                <c:pt idx="1255">
                  <c:v>0.47720699999999999</c:v>
                </c:pt>
                <c:pt idx="1256">
                  <c:v>0.47706900000000002</c:v>
                </c:pt>
                <c:pt idx="1257">
                  <c:v>0.47684199999999999</c:v>
                </c:pt>
                <c:pt idx="1258">
                  <c:v>0.476858</c:v>
                </c:pt>
                <c:pt idx="1259">
                  <c:v>0.47690700000000003</c:v>
                </c:pt>
                <c:pt idx="1260">
                  <c:v>0.47668700000000003</c:v>
                </c:pt>
                <c:pt idx="1261">
                  <c:v>0.47666599999999998</c:v>
                </c:pt>
                <c:pt idx="1262">
                  <c:v>0.47651700000000002</c:v>
                </c:pt>
                <c:pt idx="1263">
                  <c:v>0.47626200000000002</c:v>
                </c:pt>
                <c:pt idx="1264">
                  <c:v>0.47606500000000002</c:v>
                </c:pt>
                <c:pt idx="1265">
                  <c:v>0.47599599999999997</c:v>
                </c:pt>
                <c:pt idx="1266">
                  <c:v>0.47608600000000001</c:v>
                </c:pt>
                <c:pt idx="1267">
                  <c:v>0.47621400000000003</c:v>
                </c:pt>
                <c:pt idx="1268">
                  <c:v>0.47599200000000003</c:v>
                </c:pt>
                <c:pt idx="1269">
                  <c:v>0.47573100000000001</c:v>
                </c:pt>
                <c:pt idx="1270">
                  <c:v>0.47569099999999997</c:v>
                </c:pt>
                <c:pt idx="1271">
                  <c:v>0.475499</c:v>
                </c:pt>
                <c:pt idx="1272">
                  <c:v>0.47542699999999999</c:v>
                </c:pt>
                <c:pt idx="1273">
                  <c:v>0.47515400000000002</c:v>
                </c:pt>
                <c:pt idx="1274">
                  <c:v>0.475304</c:v>
                </c:pt>
                <c:pt idx="1275">
                  <c:v>0.47502299999999997</c:v>
                </c:pt>
                <c:pt idx="1276">
                  <c:v>0.47481699999999999</c:v>
                </c:pt>
                <c:pt idx="1277">
                  <c:v>0.47472799999999998</c:v>
                </c:pt>
                <c:pt idx="1278">
                  <c:v>0.47459400000000002</c:v>
                </c:pt>
                <c:pt idx="1279">
                  <c:v>0.474441</c:v>
                </c:pt>
                <c:pt idx="1280">
                  <c:v>0.47416000000000003</c:v>
                </c:pt>
                <c:pt idx="1281">
                  <c:v>0.47398499999999999</c:v>
                </c:pt>
                <c:pt idx="1282">
                  <c:v>0.47401700000000002</c:v>
                </c:pt>
                <c:pt idx="1283">
                  <c:v>0.47395100000000001</c:v>
                </c:pt>
                <c:pt idx="1284">
                  <c:v>0.47398699999999999</c:v>
                </c:pt>
                <c:pt idx="1285">
                  <c:v>0.47377799999999998</c:v>
                </c:pt>
                <c:pt idx="1286">
                  <c:v>0.47360999999999998</c:v>
                </c:pt>
                <c:pt idx="1287">
                  <c:v>0.47340700000000002</c:v>
                </c:pt>
                <c:pt idx="1288">
                  <c:v>0.47340599999999999</c:v>
                </c:pt>
                <c:pt idx="1289">
                  <c:v>0.4733</c:v>
                </c:pt>
                <c:pt idx="1290">
                  <c:v>0.47322999999999998</c:v>
                </c:pt>
                <c:pt idx="1291">
                  <c:v>0.47298299999999999</c:v>
                </c:pt>
                <c:pt idx="1292">
                  <c:v>0.47305199999999997</c:v>
                </c:pt>
                <c:pt idx="1293">
                  <c:v>0.47273199999999999</c:v>
                </c:pt>
                <c:pt idx="1294">
                  <c:v>0.47259600000000002</c:v>
                </c:pt>
                <c:pt idx="1295">
                  <c:v>0.47246700000000003</c:v>
                </c:pt>
                <c:pt idx="1296">
                  <c:v>0.47231200000000001</c:v>
                </c:pt>
                <c:pt idx="1297">
                  <c:v>0.472111</c:v>
                </c:pt>
                <c:pt idx="1298">
                  <c:v>0.47193099999999999</c:v>
                </c:pt>
                <c:pt idx="1299">
                  <c:v>0.47187699999999999</c:v>
                </c:pt>
                <c:pt idx="1300">
                  <c:v>0.47170299999999998</c:v>
                </c:pt>
                <c:pt idx="1301">
                  <c:v>0.47171800000000003</c:v>
                </c:pt>
                <c:pt idx="1302">
                  <c:v>0.471609</c:v>
                </c:pt>
                <c:pt idx="1303">
                  <c:v>0.47145399999999998</c:v>
                </c:pt>
                <c:pt idx="1304">
                  <c:v>0.47112199999999999</c:v>
                </c:pt>
                <c:pt idx="1305">
                  <c:v>0.47100999999999998</c:v>
                </c:pt>
                <c:pt idx="1306">
                  <c:v>0.47081000000000001</c:v>
                </c:pt>
                <c:pt idx="1307">
                  <c:v>0.47062799999999999</c:v>
                </c:pt>
                <c:pt idx="1308">
                  <c:v>0.47073599999999999</c:v>
                </c:pt>
                <c:pt idx="1309">
                  <c:v>0.47034399999999998</c:v>
                </c:pt>
                <c:pt idx="1310">
                  <c:v>0.47017500000000001</c:v>
                </c:pt>
                <c:pt idx="1311">
                  <c:v>0.47004899999999999</c:v>
                </c:pt>
                <c:pt idx="1312">
                  <c:v>0.46993200000000002</c:v>
                </c:pt>
                <c:pt idx="1313">
                  <c:v>0.46965800000000002</c:v>
                </c:pt>
                <c:pt idx="1314">
                  <c:v>0.46928300000000001</c:v>
                </c:pt>
                <c:pt idx="1315">
                  <c:v>0.469385</c:v>
                </c:pt>
                <c:pt idx="1316">
                  <c:v>0.46909200000000001</c:v>
                </c:pt>
                <c:pt idx="1317">
                  <c:v>0.46886499999999998</c:v>
                </c:pt>
                <c:pt idx="1318">
                  <c:v>0.46874100000000002</c:v>
                </c:pt>
                <c:pt idx="1319">
                  <c:v>0.46856500000000001</c:v>
                </c:pt>
                <c:pt idx="1320">
                  <c:v>0.46817599999999998</c:v>
                </c:pt>
                <c:pt idx="1321">
                  <c:v>0.468246</c:v>
                </c:pt>
                <c:pt idx="1322">
                  <c:v>0.46798800000000002</c:v>
                </c:pt>
                <c:pt idx="1323">
                  <c:v>0.46767900000000001</c:v>
                </c:pt>
                <c:pt idx="1324">
                  <c:v>0.46749000000000002</c:v>
                </c:pt>
                <c:pt idx="1325">
                  <c:v>0.46705000000000002</c:v>
                </c:pt>
                <c:pt idx="1326">
                  <c:v>0.46705200000000002</c:v>
                </c:pt>
                <c:pt idx="1327">
                  <c:v>0.46698600000000001</c:v>
                </c:pt>
                <c:pt idx="1328">
                  <c:v>0.46676699999999999</c:v>
                </c:pt>
                <c:pt idx="1329">
                  <c:v>0.46662300000000001</c:v>
                </c:pt>
                <c:pt idx="1330">
                  <c:v>0.46625899999999998</c:v>
                </c:pt>
                <c:pt idx="1331">
                  <c:v>0.46607100000000001</c:v>
                </c:pt>
                <c:pt idx="1332">
                  <c:v>0.46603099999999997</c:v>
                </c:pt>
                <c:pt idx="1333">
                  <c:v>0.46589799999999998</c:v>
                </c:pt>
                <c:pt idx="1334">
                  <c:v>0.46566200000000002</c:v>
                </c:pt>
                <c:pt idx="1335">
                  <c:v>0.46565099999999998</c:v>
                </c:pt>
                <c:pt idx="1336">
                  <c:v>0.46532400000000002</c:v>
                </c:pt>
                <c:pt idx="1337">
                  <c:v>0.46505999999999997</c:v>
                </c:pt>
                <c:pt idx="1338">
                  <c:v>0.46504200000000001</c:v>
                </c:pt>
                <c:pt idx="1339">
                  <c:v>0.46474500000000002</c:v>
                </c:pt>
                <c:pt idx="1340">
                  <c:v>0.464584</c:v>
                </c:pt>
                <c:pt idx="1341">
                  <c:v>0.46424100000000001</c:v>
                </c:pt>
                <c:pt idx="1342">
                  <c:v>0.46406700000000001</c:v>
                </c:pt>
                <c:pt idx="1343">
                  <c:v>0.46410499999999999</c:v>
                </c:pt>
                <c:pt idx="1344">
                  <c:v>0.46381299999999998</c:v>
                </c:pt>
                <c:pt idx="1345">
                  <c:v>0.46357300000000001</c:v>
                </c:pt>
                <c:pt idx="1346">
                  <c:v>0.46351700000000001</c:v>
                </c:pt>
                <c:pt idx="1347">
                  <c:v>0.46316299999999999</c:v>
                </c:pt>
                <c:pt idx="1348">
                  <c:v>0.46280399999999999</c:v>
                </c:pt>
                <c:pt idx="1349">
                  <c:v>0.46262599999999998</c:v>
                </c:pt>
                <c:pt idx="1350">
                  <c:v>0.46240399999999998</c:v>
                </c:pt>
                <c:pt idx="1351">
                  <c:v>0.46221600000000002</c:v>
                </c:pt>
                <c:pt idx="1352">
                  <c:v>0.46214300000000003</c:v>
                </c:pt>
                <c:pt idx="1353">
                  <c:v>0.46196999999999999</c:v>
                </c:pt>
                <c:pt idx="1354">
                  <c:v>0.461729</c:v>
                </c:pt>
                <c:pt idx="1355">
                  <c:v>0.46141300000000002</c:v>
                </c:pt>
                <c:pt idx="1356">
                  <c:v>0.46128400000000003</c:v>
                </c:pt>
                <c:pt idx="1357">
                  <c:v>0.46109899999999998</c:v>
                </c:pt>
                <c:pt idx="1358">
                  <c:v>0.46082200000000001</c:v>
                </c:pt>
                <c:pt idx="1359">
                  <c:v>0.46043600000000001</c:v>
                </c:pt>
                <c:pt idx="1360">
                  <c:v>0.46040999999999999</c:v>
                </c:pt>
                <c:pt idx="1361">
                  <c:v>0.460173</c:v>
                </c:pt>
                <c:pt idx="1362">
                  <c:v>0.45964899999999997</c:v>
                </c:pt>
                <c:pt idx="1363">
                  <c:v>0.45971000000000001</c:v>
                </c:pt>
                <c:pt idx="1364">
                  <c:v>0.45970499999999997</c:v>
                </c:pt>
                <c:pt idx="1365">
                  <c:v>0.45948299999999997</c:v>
                </c:pt>
                <c:pt idx="1366">
                  <c:v>0.459256</c:v>
                </c:pt>
                <c:pt idx="1367">
                  <c:v>0.45873000000000003</c:v>
                </c:pt>
                <c:pt idx="1368">
                  <c:v>0.458729</c:v>
                </c:pt>
                <c:pt idx="1369">
                  <c:v>0.45848100000000003</c:v>
                </c:pt>
                <c:pt idx="1370">
                  <c:v>0.45830900000000002</c:v>
                </c:pt>
                <c:pt idx="1371">
                  <c:v>0.45794000000000001</c:v>
                </c:pt>
                <c:pt idx="1372">
                  <c:v>0.45779700000000001</c:v>
                </c:pt>
                <c:pt idx="1373">
                  <c:v>0.457507</c:v>
                </c:pt>
                <c:pt idx="1374">
                  <c:v>0.45735700000000001</c:v>
                </c:pt>
                <c:pt idx="1375">
                  <c:v>0.45714900000000003</c:v>
                </c:pt>
                <c:pt idx="1376">
                  <c:v>0.45675199999999999</c:v>
                </c:pt>
                <c:pt idx="1377">
                  <c:v>0.45667400000000002</c:v>
                </c:pt>
                <c:pt idx="1378">
                  <c:v>0.45627200000000001</c:v>
                </c:pt>
                <c:pt idx="1379">
                  <c:v>0.45608799999999999</c:v>
                </c:pt>
                <c:pt idx="1380">
                  <c:v>0.45589299999999999</c:v>
                </c:pt>
                <c:pt idx="1381">
                  <c:v>0.45558500000000002</c:v>
                </c:pt>
                <c:pt idx="1382">
                  <c:v>0.45538699999999999</c:v>
                </c:pt>
                <c:pt idx="1383">
                  <c:v>0.45512399999999997</c:v>
                </c:pt>
                <c:pt idx="1384">
                  <c:v>0.45475500000000002</c:v>
                </c:pt>
                <c:pt idx="1385">
                  <c:v>0.45468399999999998</c:v>
                </c:pt>
                <c:pt idx="1386">
                  <c:v>0.45437499999999997</c:v>
                </c:pt>
                <c:pt idx="1387">
                  <c:v>0.45416800000000002</c:v>
                </c:pt>
                <c:pt idx="1388">
                  <c:v>0.45404600000000001</c:v>
                </c:pt>
                <c:pt idx="1389">
                  <c:v>0.45386300000000002</c:v>
                </c:pt>
                <c:pt idx="1390">
                  <c:v>0.453625</c:v>
                </c:pt>
                <c:pt idx="1391">
                  <c:v>0.45316899999999999</c:v>
                </c:pt>
                <c:pt idx="1392">
                  <c:v>0.45285500000000001</c:v>
                </c:pt>
                <c:pt idx="1393">
                  <c:v>0.45260499999999998</c:v>
                </c:pt>
                <c:pt idx="1394">
                  <c:v>0.45232600000000001</c:v>
                </c:pt>
                <c:pt idx="1395">
                  <c:v>0.45211600000000002</c:v>
                </c:pt>
                <c:pt idx="1396">
                  <c:v>0.45188400000000001</c:v>
                </c:pt>
                <c:pt idx="1397">
                  <c:v>0.45161800000000002</c:v>
                </c:pt>
                <c:pt idx="1398">
                  <c:v>0.451322</c:v>
                </c:pt>
                <c:pt idx="1399">
                  <c:v>0.45095600000000002</c:v>
                </c:pt>
                <c:pt idx="1400">
                  <c:v>0.450853</c:v>
                </c:pt>
                <c:pt idx="1401">
                  <c:v>0.45067800000000002</c:v>
                </c:pt>
                <c:pt idx="1402">
                  <c:v>0.45045299999999999</c:v>
                </c:pt>
                <c:pt idx="1403">
                  <c:v>0.45019100000000001</c:v>
                </c:pt>
                <c:pt idx="1404">
                  <c:v>0.44958599999999999</c:v>
                </c:pt>
                <c:pt idx="1405">
                  <c:v>0.44957399999999997</c:v>
                </c:pt>
                <c:pt idx="1406">
                  <c:v>0.449266</c:v>
                </c:pt>
                <c:pt idx="1407">
                  <c:v>0.44903300000000002</c:v>
                </c:pt>
                <c:pt idx="1408">
                  <c:v>0.44870300000000002</c:v>
                </c:pt>
                <c:pt idx="1409">
                  <c:v>0.44844099999999998</c:v>
                </c:pt>
                <c:pt idx="1410">
                  <c:v>0.44819100000000001</c:v>
                </c:pt>
                <c:pt idx="1411">
                  <c:v>0.448071</c:v>
                </c:pt>
                <c:pt idx="1412">
                  <c:v>0.44777</c:v>
                </c:pt>
                <c:pt idx="1413">
                  <c:v>0.44760899999999998</c:v>
                </c:pt>
                <c:pt idx="1414">
                  <c:v>0.44748900000000003</c:v>
                </c:pt>
                <c:pt idx="1415">
                  <c:v>0.44695699999999999</c:v>
                </c:pt>
                <c:pt idx="1416">
                  <c:v>0.44678000000000001</c:v>
                </c:pt>
                <c:pt idx="1417">
                  <c:v>0.44667099999999998</c:v>
                </c:pt>
                <c:pt idx="1418">
                  <c:v>0.44649</c:v>
                </c:pt>
                <c:pt idx="1419">
                  <c:v>0.446183</c:v>
                </c:pt>
                <c:pt idx="1420">
                  <c:v>0.44585399999999997</c:v>
                </c:pt>
                <c:pt idx="1421">
                  <c:v>0.44559100000000001</c:v>
                </c:pt>
                <c:pt idx="1422">
                  <c:v>0.44521899999999998</c:v>
                </c:pt>
                <c:pt idx="1423">
                  <c:v>0.44499899999999998</c:v>
                </c:pt>
                <c:pt idx="1424">
                  <c:v>0.444907</c:v>
                </c:pt>
                <c:pt idx="1425">
                  <c:v>0.44459300000000002</c:v>
                </c:pt>
                <c:pt idx="1426">
                  <c:v>0.44403799999999999</c:v>
                </c:pt>
                <c:pt idx="1427">
                  <c:v>0.44400699999999999</c:v>
                </c:pt>
                <c:pt idx="1428">
                  <c:v>0.44363900000000001</c:v>
                </c:pt>
                <c:pt idx="1429">
                  <c:v>0.44342199999999998</c:v>
                </c:pt>
                <c:pt idx="1430">
                  <c:v>0.44314700000000001</c:v>
                </c:pt>
                <c:pt idx="1431">
                  <c:v>0.44272499999999998</c:v>
                </c:pt>
                <c:pt idx="1432">
                  <c:v>0.44244899999999998</c:v>
                </c:pt>
                <c:pt idx="1433">
                  <c:v>0.44229600000000002</c:v>
                </c:pt>
                <c:pt idx="1434">
                  <c:v>0.44200699999999998</c:v>
                </c:pt>
                <c:pt idx="1435">
                  <c:v>0.44169000000000003</c:v>
                </c:pt>
                <c:pt idx="1436">
                  <c:v>0.44152000000000002</c:v>
                </c:pt>
                <c:pt idx="1437">
                  <c:v>0.44110700000000003</c:v>
                </c:pt>
                <c:pt idx="1438">
                  <c:v>0.44093900000000003</c:v>
                </c:pt>
                <c:pt idx="1439">
                  <c:v>0.44060300000000002</c:v>
                </c:pt>
                <c:pt idx="1440">
                  <c:v>0.44035600000000003</c:v>
                </c:pt>
                <c:pt idx="1441">
                  <c:v>0.43999100000000002</c:v>
                </c:pt>
                <c:pt idx="1442">
                  <c:v>0.43971199999999999</c:v>
                </c:pt>
                <c:pt idx="1443">
                  <c:v>0.43958000000000003</c:v>
                </c:pt>
                <c:pt idx="1444">
                  <c:v>0.43920900000000002</c:v>
                </c:pt>
                <c:pt idx="1445">
                  <c:v>0.43899500000000002</c:v>
                </c:pt>
                <c:pt idx="1446">
                  <c:v>0.43870199999999998</c:v>
                </c:pt>
                <c:pt idx="1447">
                  <c:v>0.438388</c:v>
                </c:pt>
                <c:pt idx="1448">
                  <c:v>0.43804300000000002</c:v>
                </c:pt>
                <c:pt idx="1449">
                  <c:v>0.437587</c:v>
                </c:pt>
                <c:pt idx="1450">
                  <c:v>0.43734899999999999</c:v>
                </c:pt>
                <c:pt idx="1451">
                  <c:v>0.437251</c:v>
                </c:pt>
                <c:pt idx="1452">
                  <c:v>0.43673699999999999</c:v>
                </c:pt>
                <c:pt idx="1453">
                  <c:v>0.43652800000000003</c:v>
                </c:pt>
                <c:pt idx="1454">
                  <c:v>0.43635000000000002</c:v>
                </c:pt>
                <c:pt idx="1455">
                  <c:v>0.43599199999999999</c:v>
                </c:pt>
                <c:pt idx="1456">
                  <c:v>0.435639</c:v>
                </c:pt>
                <c:pt idx="1457">
                  <c:v>0.43538700000000002</c:v>
                </c:pt>
                <c:pt idx="1458">
                  <c:v>0.43514700000000001</c:v>
                </c:pt>
                <c:pt idx="1459">
                  <c:v>0.43492700000000001</c:v>
                </c:pt>
                <c:pt idx="1460">
                  <c:v>0.434616</c:v>
                </c:pt>
                <c:pt idx="1461">
                  <c:v>0.43439100000000003</c:v>
                </c:pt>
                <c:pt idx="1462">
                  <c:v>0.434137</c:v>
                </c:pt>
                <c:pt idx="1463">
                  <c:v>0.43375000000000002</c:v>
                </c:pt>
                <c:pt idx="1464">
                  <c:v>0.43319200000000002</c:v>
                </c:pt>
                <c:pt idx="1465">
                  <c:v>0.43294300000000002</c:v>
                </c:pt>
                <c:pt idx="1466">
                  <c:v>0.43295099999999997</c:v>
                </c:pt>
                <c:pt idx="1467">
                  <c:v>0.43239300000000003</c:v>
                </c:pt>
                <c:pt idx="1468">
                  <c:v>0.43226199999999998</c:v>
                </c:pt>
                <c:pt idx="1469">
                  <c:v>0.43200699999999997</c:v>
                </c:pt>
                <c:pt idx="1470">
                  <c:v>0.43157299999999998</c:v>
                </c:pt>
                <c:pt idx="1471">
                  <c:v>0.43129099999999998</c:v>
                </c:pt>
                <c:pt idx="1472">
                  <c:v>0.431085</c:v>
                </c:pt>
                <c:pt idx="1473">
                  <c:v>0.430898</c:v>
                </c:pt>
                <c:pt idx="1474">
                  <c:v>0.430477</c:v>
                </c:pt>
                <c:pt idx="1475">
                  <c:v>0.430309</c:v>
                </c:pt>
                <c:pt idx="1476">
                  <c:v>0.430006</c:v>
                </c:pt>
                <c:pt idx="1477">
                  <c:v>0.42985400000000001</c:v>
                </c:pt>
                <c:pt idx="1478">
                  <c:v>0.42956699999999998</c:v>
                </c:pt>
                <c:pt idx="1479">
                  <c:v>0.42926900000000001</c:v>
                </c:pt>
                <c:pt idx="1480">
                  <c:v>0.42905700000000002</c:v>
                </c:pt>
                <c:pt idx="1481">
                  <c:v>0.42864799999999997</c:v>
                </c:pt>
                <c:pt idx="1482">
                  <c:v>0.42835099999999998</c:v>
                </c:pt>
                <c:pt idx="1483">
                  <c:v>0.42812899999999998</c:v>
                </c:pt>
                <c:pt idx="1484">
                  <c:v>0.42802299999999999</c:v>
                </c:pt>
                <c:pt idx="1485">
                  <c:v>0.427759</c:v>
                </c:pt>
                <c:pt idx="1486">
                  <c:v>0.42743799999999998</c:v>
                </c:pt>
                <c:pt idx="1487">
                  <c:v>0.42717699999999997</c:v>
                </c:pt>
                <c:pt idx="1488">
                  <c:v>0.426838</c:v>
                </c:pt>
                <c:pt idx="1489">
                  <c:v>0.42666700000000002</c:v>
                </c:pt>
                <c:pt idx="1490">
                  <c:v>0.42627399999999999</c:v>
                </c:pt>
                <c:pt idx="1491">
                  <c:v>0.42614600000000002</c:v>
                </c:pt>
                <c:pt idx="1492">
                  <c:v>0.425649</c:v>
                </c:pt>
                <c:pt idx="1493">
                  <c:v>0.42560500000000001</c:v>
                </c:pt>
                <c:pt idx="1494">
                  <c:v>0.42527999999999999</c:v>
                </c:pt>
                <c:pt idx="1495">
                  <c:v>0.42513099999999998</c:v>
                </c:pt>
                <c:pt idx="1496">
                  <c:v>0.42495899999999998</c:v>
                </c:pt>
                <c:pt idx="1497">
                  <c:v>0.42488100000000001</c:v>
                </c:pt>
                <c:pt idx="1498">
                  <c:v>0.42421700000000001</c:v>
                </c:pt>
                <c:pt idx="1499">
                  <c:v>0.424039</c:v>
                </c:pt>
                <c:pt idx="1500">
                  <c:v>0.42361300000000002</c:v>
                </c:pt>
                <c:pt idx="1501">
                  <c:v>0.42359000000000002</c:v>
                </c:pt>
                <c:pt idx="1502">
                  <c:v>0.4234</c:v>
                </c:pt>
                <c:pt idx="1503">
                  <c:v>0.422904</c:v>
                </c:pt>
                <c:pt idx="1504">
                  <c:v>0.42268899999999998</c:v>
                </c:pt>
                <c:pt idx="1505">
                  <c:v>0.42222999999999999</c:v>
                </c:pt>
                <c:pt idx="1506">
                  <c:v>0.42219800000000002</c:v>
                </c:pt>
                <c:pt idx="1507">
                  <c:v>0.42178399999999999</c:v>
                </c:pt>
                <c:pt idx="1508">
                  <c:v>0.42144900000000002</c:v>
                </c:pt>
                <c:pt idx="1509">
                  <c:v>0.421095</c:v>
                </c:pt>
                <c:pt idx="1510">
                  <c:v>0.42052600000000001</c:v>
                </c:pt>
                <c:pt idx="1511">
                  <c:v>0.420207</c:v>
                </c:pt>
                <c:pt idx="1512">
                  <c:v>0.42003699999999999</c:v>
                </c:pt>
                <c:pt idx="1513">
                  <c:v>0.41977399999999998</c:v>
                </c:pt>
                <c:pt idx="1514">
                  <c:v>0.41959299999999999</c:v>
                </c:pt>
                <c:pt idx="1515">
                  <c:v>0.41919600000000001</c:v>
                </c:pt>
                <c:pt idx="1516">
                  <c:v>0.418715</c:v>
                </c:pt>
                <c:pt idx="1517">
                  <c:v>0.41850700000000002</c:v>
                </c:pt>
                <c:pt idx="1518">
                  <c:v>0.41811300000000001</c:v>
                </c:pt>
                <c:pt idx="1519">
                  <c:v>0.41802400000000001</c:v>
                </c:pt>
                <c:pt idx="1520">
                  <c:v>0.417682</c:v>
                </c:pt>
                <c:pt idx="1521">
                  <c:v>0.41738999999999998</c:v>
                </c:pt>
                <c:pt idx="1522">
                  <c:v>0.41720499999999999</c:v>
                </c:pt>
                <c:pt idx="1523">
                  <c:v>0.416879</c:v>
                </c:pt>
                <c:pt idx="1524">
                  <c:v>0.41628100000000001</c:v>
                </c:pt>
                <c:pt idx="1525">
                  <c:v>0.41611399999999998</c:v>
                </c:pt>
                <c:pt idx="1526">
                  <c:v>0.41572300000000001</c:v>
                </c:pt>
                <c:pt idx="1527">
                  <c:v>0.41559800000000002</c:v>
                </c:pt>
                <c:pt idx="1528">
                  <c:v>0.41508600000000001</c:v>
                </c:pt>
                <c:pt idx="1529">
                  <c:v>0.41504799999999997</c:v>
                </c:pt>
                <c:pt idx="1530">
                  <c:v>0.41461900000000002</c:v>
                </c:pt>
                <c:pt idx="1531">
                  <c:v>0.41411999999999999</c:v>
                </c:pt>
                <c:pt idx="1532">
                  <c:v>0.41377999999999998</c:v>
                </c:pt>
                <c:pt idx="1533">
                  <c:v>0.41362900000000002</c:v>
                </c:pt>
                <c:pt idx="1534">
                  <c:v>0.41323300000000002</c:v>
                </c:pt>
                <c:pt idx="1535">
                  <c:v>0.41297400000000001</c:v>
                </c:pt>
                <c:pt idx="1536">
                  <c:v>0.41282600000000003</c:v>
                </c:pt>
                <c:pt idx="1537">
                  <c:v>0.41243400000000002</c:v>
                </c:pt>
                <c:pt idx="1538">
                  <c:v>0.41231099999999998</c:v>
                </c:pt>
                <c:pt idx="1539">
                  <c:v>0.41204800000000003</c:v>
                </c:pt>
                <c:pt idx="1540">
                  <c:v>0.41148899999999999</c:v>
                </c:pt>
                <c:pt idx="1541">
                  <c:v>0.41126499999999999</c:v>
                </c:pt>
                <c:pt idx="1542">
                  <c:v>0.411026</c:v>
                </c:pt>
                <c:pt idx="1543">
                  <c:v>0.41068100000000002</c:v>
                </c:pt>
                <c:pt idx="1544">
                  <c:v>0.41052499999999997</c:v>
                </c:pt>
                <c:pt idx="1545">
                  <c:v>0.41019699999999998</c:v>
                </c:pt>
                <c:pt idx="1546">
                  <c:v>0.40967300000000001</c:v>
                </c:pt>
                <c:pt idx="1547">
                  <c:v>0.409414</c:v>
                </c:pt>
                <c:pt idx="1548">
                  <c:v>0.408939</c:v>
                </c:pt>
                <c:pt idx="1549">
                  <c:v>0.40870600000000001</c:v>
                </c:pt>
                <c:pt idx="1550">
                  <c:v>0.40847099999999997</c:v>
                </c:pt>
                <c:pt idx="1551">
                  <c:v>0.40797899999999998</c:v>
                </c:pt>
                <c:pt idx="1552">
                  <c:v>0.40774300000000002</c:v>
                </c:pt>
                <c:pt idx="1553">
                  <c:v>0.40737000000000001</c:v>
                </c:pt>
                <c:pt idx="1554">
                  <c:v>0.40716200000000002</c:v>
                </c:pt>
                <c:pt idx="1555">
                  <c:v>0.406717</c:v>
                </c:pt>
                <c:pt idx="1556">
                  <c:v>0.40657100000000002</c:v>
                </c:pt>
                <c:pt idx="1557">
                  <c:v>0.40633200000000003</c:v>
                </c:pt>
                <c:pt idx="1558">
                  <c:v>0.406082</c:v>
                </c:pt>
                <c:pt idx="1559">
                  <c:v>0.40582200000000002</c:v>
                </c:pt>
                <c:pt idx="1560">
                  <c:v>0.40537200000000001</c:v>
                </c:pt>
                <c:pt idx="1561">
                  <c:v>0.40496599999999999</c:v>
                </c:pt>
                <c:pt idx="1562">
                  <c:v>0.40477400000000002</c:v>
                </c:pt>
                <c:pt idx="1563">
                  <c:v>0.40438200000000002</c:v>
                </c:pt>
                <c:pt idx="1564">
                  <c:v>0.40413399999999999</c:v>
                </c:pt>
                <c:pt idx="1565">
                  <c:v>0.40384999999999999</c:v>
                </c:pt>
                <c:pt idx="1566">
                  <c:v>0.403445</c:v>
                </c:pt>
                <c:pt idx="1567">
                  <c:v>0.40313100000000002</c:v>
                </c:pt>
                <c:pt idx="1568">
                  <c:v>0.40287800000000001</c:v>
                </c:pt>
                <c:pt idx="1569">
                  <c:v>0.40266200000000002</c:v>
                </c:pt>
                <c:pt idx="1570">
                  <c:v>0.40227099999999999</c:v>
                </c:pt>
                <c:pt idx="1571">
                  <c:v>0.40180100000000002</c:v>
                </c:pt>
                <c:pt idx="1572">
                  <c:v>0.40135199999999999</c:v>
                </c:pt>
                <c:pt idx="1573">
                  <c:v>0.400619</c:v>
                </c:pt>
                <c:pt idx="1574">
                  <c:v>0.40060499999999999</c:v>
                </c:pt>
                <c:pt idx="1575">
                  <c:v>0.40004699999999999</c:v>
                </c:pt>
                <c:pt idx="1576">
                  <c:v>0.40001500000000001</c:v>
                </c:pt>
                <c:pt idx="1577">
                  <c:v>0.399648</c:v>
                </c:pt>
                <c:pt idx="1578">
                  <c:v>0.39901500000000001</c:v>
                </c:pt>
                <c:pt idx="1579">
                  <c:v>0.39863500000000002</c:v>
                </c:pt>
                <c:pt idx="1580">
                  <c:v>0.39837499999999998</c:v>
                </c:pt>
                <c:pt idx="1581">
                  <c:v>0.39793000000000001</c:v>
                </c:pt>
                <c:pt idx="1582">
                  <c:v>0.39763599999999999</c:v>
                </c:pt>
                <c:pt idx="1583">
                  <c:v>0.397287</c:v>
                </c:pt>
                <c:pt idx="1584">
                  <c:v>0.39702300000000001</c:v>
                </c:pt>
                <c:pt idx="1585">
                  <c:v>0.39671099999999998</c:v>
                </c:pt>
                <c:pt idx="1586">
                  <c:v>0.39638899999999999</c:v>
                </c:pt>
                <c:pt idx="1587">
                  <c:v>0.39588899999999999</c:v>
                </c:pt>
                <c:pt idx="1588">
                  <c:v>0.395513</c:v>
                </c:pt>
                <c:pt idx="1589">
                  <c:v>0.39509300000000003</c:v>
                </c:pt>
                <c:pt idx="1590">
                  <c:v>0.39474599999999999</c:v>
                </c:pt>
                <c:pt idx="1591">
                  <c:v>0.39455899999999999</c:v>
                </c:pt>
                <c:pt idx="1592">
                  <c:v>0.39412900000000001</c:v>
                </c:pt>
                <c:pt idx="1593">
                  <c:v>0.39370500000000003</c:v>
                </c:pt>
                <c:pt idx="1594">
                  <c:v>0.39330399999999999</c:v>
                </c:pt>
                <c:pt idx="1595">
                  <c:v>0.39291599999999999</c:v>
                </c:pt>
                <c:pt idx="1596">
                  <c:v>0.39251200000000003</c:v>
                </c:pt>
                <c:pt idx="1597">
                  <c:v>0.39203300000000002</c:v>
                </c:pt>
                <c:pt idx="1598">
                  <c:v>0.39178800000000003</c:v>
                </c:pt>
                <c:pt idx="1599">
                  <c:v>0.39129599999999998</c:v>
                </c:pt>
                <c:pt idx="1600">
                  <c:v>0.39102100000000001</c:v>
                </c:pt>
                <c:pt idx="1601">
                  <c:v>0.390488</c:v>
                </c:pt>
                <c:pt idx="1602">
                  <c:v>0.39039099999999999</c:v>
                </c:pt>
                <c:pt idx="1603">
                  <c:v>0.39008300000000001</c:v>
                </c:pt>
                <c:pt idx="1604">
                  <c:v>0.389712</c:v>
                </c:pt>
                <c:pt idx="1605">
                  <c:v>0.38924199999999998</c:v>
                </c:pt>
                <c:pt idx="1606">
                  <c:v>0.38884299999999999</c:v>
                </c:pt>
                <c:pt idx="1607">
                  <c:v>0.38859700000000003</c:v>
                </c:pt>
                <c:pt idx="1608">
                  <c:v>0.38815500000000003</c:v>
                </c:pt>
                <c:pt idx="1609">
                  <c:v>0.38776899999999997</c:v>
                </c:pt>
                <c:pt idx="1610">
                  <c:v>0.38736900000000002</c:v>
                </c:pt>
                <c:pt idx="1611">
                  <c:v>0.387075</c:v>
                </c:pt>
                <c:pt idx="1612">
                  <c:v>0.38681700000000002</c:v>
                </c:pt>
                <c:pt idx="1613">
                  <c:v>0.386268</c:v>
                </c:pt>
                <c:pt idx="1614">
                  <c:v>0.38604300000000003</c:v>
                </c:pt>
                <c:pt idx="1615">
                  <c:v>0.38549600000000001</c:v>
                </c:pt>
                <c:pt idx="1616">
                  <c:v>0.38497100000000001</c:v>
                </c:pt>
                <c:pt idx="1617">
                  <c:v>0.38458500000000001</c:v>
                </c:pt>
                <c:pt idx="1618">
                  <c:v>0.38430199999999998</c:v>
                </c:pt>
                <c:pt idx="1619">
                  <c:v>0.38401400000000002</c:v>
                </c:pt>
                <c:pt idx="1620">
                  <c:v>0.38369399999999998</c:v>
                </c:pt>
                <c:pt idx="1621">
                  <c:v>0.38326300000000002</c:v>
                </c:pt>
                <c:pt idx="1622">
                  <c:v>0.38276399999999999</c:v>
                </c:pt>
                <c:pt idx="1623">
                  <c:v>0.38234299999999999</c:v>
                </c:pt>
                <c:pt idx="1624">
                  <c:v>0.38162600000000002</c:v>
                </c:pt>
                <c:pt idx="1625">
                  <c:v>0.38132700000000003</c:v>
                </c:pt>
                <c:pt idx="1626">
                  <c:v>0.38118800000000003</c:v>
                </c:pt>
                <c:pt idx="1627">
                  <c:v>0.38071199999999999</c:v>
                </c:pt>
                <c:pt idx="1628">
                  <c:v>0.38029800000000002</c:v>
                </c:pt>
                <c:pt idx="1629">
                  <c:v>0.37992799999999999</c:v>
                </c:pt>
                <c:pt idx="1630">
                  <c:v>0.37956499999999999</c:v>
                </c:pt>
                <c:pt idx="1631">
                  <c:v>0.37920599999999999</c:v>
                </c:pt>
                <c:pt idx="1632">
                  <c:v>0.37872800000000001</c:v>
                </c:pt>
                <c:pt idx="1633">
                  <c:v>0.37837500000000002</c:v>
                </c:pt>
                <c:pt idx="1634">
                  <c:v>0.37814500000000001</c:v>
                </c:pt>
                <c:pt idx="1635">
                  <c:v>0.377577</c:v>
                </c:pt>
                <c:pt idx="1636">
                  <c:v>0.37726500000000002</c:v>
                </c:pt>
                <c:pt idx="1637">
                  <c:v>0.37664700000000001</c:v>
                </c:pt>
                <c:pt idx="1638">
                  <c:v>0.37617699999999998</c:v>
                </c:pt>
                <c:pt idx="1639">
                  <c:v>0.37590099999999999</c:v>
                </c:pt>
                <c:pt idx="1640">
                  <c:v>0.37548799999999999</c:v>
                </c:pt>
                <c:pt idx="1641">
                  <c:v>0.37513600000000002</c:v>
                </c:pt>
                <c:pt idx="1642">
                  <c:v>0.37468600000000002</c:v>
                </c:pt>
                <c:pt idx="1643">
                  <c:v>0.37437999999999999</c:v>
                </c:pt>
                <c:pt idx="1644">
                  <c:v>0.37364900000000001</c:v>
                </c:pt>
                <c:pt idx="1645">
                  <c:v>0.37345299999999998</c:v>
                </c:pt>
                <c:pt idx="1646">
                  <c:v>0.37298500000000001</c:v>
                </c:pt>
                <c:pt idx="1647">
                  <c:v>0.37256099999999998</c:v>
                </c:pt>
                <c:pt idx="1648">
                  <c:v>0.37192599999999998</c:v>
                </c:pt>
                <c:pt idx="1649">
                  <c:v>0.37170199999999998</c:v>
                </c:pt>
                <c:pt idx="1650">
                  <c:v>0.37133899999999997</c:v>
                </c:pt>
                <c:pt idx="1651">
                  <c:v>0.37092700000000001</c:v>
                </c:pt>
                <c:pt idx="1652">
                  <c:v>0.37046600000000002</c:v>
                </c:pt>
                <c:pt idx="1653">
                  <c:v>0.36996299999999999</c:v>
                </c:pt>
                <c:pt idx="1654">
                  <c:v>0.36977199999999999</c:v>
                </c:pt>
                <c:pt idx="1655">
                  <c:v>0.36933199999999999</c:v>
                </c:pt>
                <c:pt idx="1656">
                  <c:v>0.36880499999999999</c:v>
                </c:pt>
                <c:pt idx="1657">
                  <c:v>0.36850500000000003</c:v>
                </c:pt>
                <c:pt idx="1658">
                  <c:v>0.36818899999999999</c:v>
                </c:pt>
                <c:pt idx="1659">
                  <c:v>0.36763699999999999</c:v>
                </c:pt>
                <c:pt idx="1660">
                  <c:v>0.36718299999999998</c:v>
                </c:pt>
                <c:pt idx="1661">
                  <c:v>0.36703599999999997</c:v>
                </c:pt>
                <c:pt idx="1662">
                  <c:v>0.36627799999999999</c:v>
                </c:pt>
                <c:pt idx="1663">
                  <c:v>0.36591600000000002</c:v>
                </c:pt>
                <c:pt idx="1664">
                  <c:v>0.36563099999999998</c:v>
                </c:pt>
                <c:pt idx="1665">
                  <c:v>0.36515999999999998</c:v>
                </c:pt>
                <c:pt idx="1666">
                  <c:v>0.36498700000000001</c:v>
                </c:pt>
                <c:pt idx="1667">
                  <c:v>0.36442400000000003</c:v>
                </c:pt>
                <c:pt idx="1668">
                  <c:v>0.363958</c:v>
                </c:pt>
                <c:pt idx="1669">
                  <c:v>0.36361199999999999</c:v>
                </c:pt>
                <c:pt idx="1670">
                  <c:v>0.36299700000000001</c:v>
                </c:pt>
                <c:pt idx="1671">
                  <c:v>0.362873</c:v>
                </c:pt>
                <c:pt idx="1672">
                  <c:v>0.36241899999999999</c:v>
                </c:pt>
                <c:pt idx="1673">
                  <c:v>0.36194900000000002</c:v>
                </c:pt>
                <c:pt idx="1674">
                  <c:v>0.36160799999999998</c:v>
                </c:pt>
                <c:pt idx="1675">
                  <c:v>0.36122100000000001</c:v>
                </c:pt>
                <c:pt idx="1676">
                  <c:v>0.36096899999999998</c:v>
                </c:pt>
                <c:pt idx="1677">
                  <c:v>0.36046800000000001</c:v>
                </c:pt>
                <c:pt idx="1678">
                  <c:v>0.35993900000000001</c:v>
                </c:pt>
                <c:pt idx="1679">
                  <c:v>0.35966500000000001</c:v>
                </c:pt>
                <c:pt idx="1680">
                  <c:v>0.359379</c:v>
                </c:pt>
                <c:pt idx="1681">
                  <c:v>0.35898600000000003</c:v>
                </c:pt>
                <c:pt idx="1682">
                  <c:v>0.35832399999999998</c:v>
                </c:pt>
                <c:pt idx="1683">
                  <c:v>0.35813699999999998</c:v>
                </c:pt>
                <c:pt idx="1684">
                  <c:v>0.357659</c:v>
                </c:pt>
                <c:pt idx="1685">
                  <c:v>0.35714099999999999</c:v>
                </c:pt>
                <c:pt idx="1686">
                  <c:v>0.35665799999999998</c:v>
                </c:pt>
                <c:pt idx="1687">
                  <c:v>0.35620299999999999</c:v>
                </c:pt>
                <c:pt idx="1688">
                  <c:v>0.35593900000000001</c:v>
                </c:pt>
                <c:pt idx="1689">
                  <c:v>0.35563600000000001</c:v>
                </c:pt>
                <c:pt idx="1690">
                  <c:v>0.35539500000000002</c:v>
                </c:pt>
                <c:pt idx="1691">
                  <c:v>0.35493599999999997</c:v>
                </c:pt>
                <c:pt idx="1692">
                  <c:v>0.35465600000000003</c:v>
                </c:pt>
                <c:pt idx="1693">
                  <c:v>0.35425000000000001</c:v>
                </c:pt>
                <c:pt idx="1694">
                  <c:v>0.353709</c:v>
                </c:pt>
                <c:pt idx="1695">
                  <c:v>0.35325699999999999</c:v>
                </c:pt>
                <c:pt idx="1696">
                  <c:v>0.35296</c:v>
                </c:pt>
                <c:pt idx="1697">
                  <c:v>0.35251700000000002</c:v>
                </c:pt>
                <c:pt idx="1698">
                  <c:v>0.35208499999999998</c:v>
                </c:pt>
                <c:pt idx="1699">
                  <c:v>0.351744</c:v>
                </c:pt>
                <c:pt idx="1700">
                  <c:v>0.35134900000000002</c:v>
                </c:pt>
                <c:pt idx="1701">
                  <c:v>0.35106799999999999</c:v>
                </c:pt>
                <c:pt idx="1702">
                  <c:v>0.35062300000000002</c:v>
                </c:pt>
                <c:pt idx="1703">
                  <c:v>0.35018899999999997</c:v>
                </c:pt>
                <c:pt idx="1704">
                  <c:v>0.34992200000000001</c:v>
                </c:pt>
                <c:pt idx="1705">
                  <c:v>0.34944199999999997</c:v>
                </c:pt>
                <c:pt idx="1706">
                  <c:v>0.34894999999999998</c:v>
                </c:pt>
                <c:pt idx="1707">
                  <c:v>0.34834199999999998</c:v>
                </c:pt>
                <c:pt idx="1708">
                  <c:v>0.34804200000000002</c:v>
                </c:pt>
                <c:pt idx="1709">
                  <c:v>0.347885</c:v>
                </c:pt>
                <c:pt idx="1710">
                  <c:v>0.34759800000000002</c:v>
                </c:pt>
                <c:pt idx="1711">
                  <c:v>0.34710600000000003</c:v>
                </c:pt>
                <c:pt idx="1712">
                  <c:v>0.34689999999999999</c:v>
                </c:pt>
                <c:pt idx="1713">
                  <c:v>0.346387</c:v>
                </c:pt>
                <c:pt idx="1714">
                  <c:v>0.34603499999999998</c:v>
                </c:pt>
                <c:pt idx="1715">
                  <c:v>0.34557199999999999</c:v>
                </c:pt>
                <c:pt idx="1716">
                  <c:v>0.34520000000000001</c:v>
                </c:pt>
                <c:pt idx="1717">
                  <c:v>0.34502899999999997</c:v>
                </c:pt>
                <c:pt idx="1718">
                  <c:v>0.34451399999999999</c:v>
                </c:pt>
                <c:pt idx="1719">
                  <c:v>0.34420699999999999</c:v>
                </c:pt>
                <c:pt idx="1720">
                  <c:v>0.34383200000000003</c:v>
                </c:pt>
                <c:pt idx="1721">
                  <c:v>0.343358</c:v>
                </c:pt>
                <c:pt idx="1722">
                  <c:v>0.34312100000000001</c:v>
                </c:pt>
                <c:pt idx="1723">
                  <c:v>0.34260200000000002</c:v>
                </c:pt>
                <c:pt idx="1724">
                  <c:v>0.34230300000000002</c:v>
                </c:pt>
                <c:pt idx="1725">
                  <c:v>0.34181099999999998</c:v>
                </c:pt>
                <c:pt idx="1726">
                  <c:v>0.34132800000000002</c:v>
                </c:pt>
                <c:pt idx="1727">
                  <c:v>0.34101700000000001</c:v>
                </c:pt>
                <c:pt idx="1728">
                  <c:v>0.34094999999999998</c:v>
                </c:pt>
                <c:pt idx="1729">
                  <c:v>0.340393</c:v>
                </c:pt>
                <c:pt idx="1730">
                  <c:v>0.34021800000000002</c:v>
                </c:pt>
                <c:pt idx="1731">
                  <c:v>0.33984700000000001</c:v>
                </c:pt>
                <c:pt idx="1732">
                  <c:v>0.33950900000000001</c:v>
                </c:pt>
                <c:pt idx="1733">
                  <c:v>0.33893699999999999</c:v>
                </c:pt>
                <c:pt idx="1734">
                  <c:v>0.33873500000000001</c:v>
                </c:pt>
                <c:pt idx="1735">
                  <c:v>0.33832699999999999</c:v>
                </c:pt>
                <c:pt idx="1736">
                  <c:v>0.33788499999999999</c:v>
                </c:pt>
                <c:pt idx="1737">
                  <c:v>0.33763100000000001</c:v>
                </c:pt>
                <c:pt idx="1738">
                  <c:v>0.33733000000000002</c:v>
                </c:pt>
                <c:pt idx="1739">
                  <c:v>0.337115</c:v>
                </c:pt>
                <c:pt idx="1740">
                  <c:v>0.33665400000000001</c:v>
                </c:pt>
                <c:pt idx="1741">
                  <c:v>0.33627499999999999</c:v>
                </c:pt>
                <c:pt idx="1742">
                  <c:v>0.33593200000000001</c:v>
                </c:pt>
                <c:pt idx="1743">
                  <c:v>0.33556900000000001</c:v>
                </c:pt>
                <c:pt idx="1744">
                  <c:v>0.33510099999999998</c:v>
                </c:pt>
                <c:pt idx="1745">
                  <c:v>0.33503100000000002</c:v>
                </c:pt>
                <c:pt idx="1746">
                  <c:v>0.33449600000000002</c:v>
                </c:pt>
                <c:pt idx="1747">
                  <c:v>0.33420299999999997</c:v>
                </c:pt>
                <c:pt idx="1748">
                  <c:v>0.33395900000000001</c:v>
                </c:pt>
                <c:pt idx="1749">
                  <c:v>0.33341599999999999</c:v>
                </c:pt>
                <c:pt idx="1750">
                  <c:v>0.332345</c:v>
                </c:pt>
                <c:pt idx="1751">
                  <c:v>0.33166699999999999</c:v>
                </c:pt>
                <c:pt idx="1752">
                  <c:v>0.33127200000000001</c:v>
                </c:pt>
                <c:pt idx="1753">
                  <c:v>0.331042</c:v>
                </c:pt>
                <c:pt idx="1754">
                  <c:v>0.330679</c:v>
                </c:pt>
                <c:pt idx="1755">
                  <c:v>0.33016800000000002</c:v>
                </c:pt>
                <c:pt idx="1756">
                  <c:v>0.329953</c:v>
                </c:pt>
                <c:pt idx="1757">
                  <c:v>0.32943</c:v>
                </c:pt>
                <c:pt idx="1758">
                  <c:v>0.32905299999999998</c:v>
                </c:pt>
                <c:pt idx="1759">
                  <c:v>0.32864199999999999</c:v>
                </c:pt>
                <c:pt idx="1760">
                  <c:v>0.32824500000000001</c:v>
                </c:pt>
                <c:pt idx="1761">
                  <c:v>0.32800800000000002</c:v>
                </c:pt>
                <c:pt idx="1762">
                  <c:v>0.327405</c:v>
                </c:pt>
                <c:pt idx="1763">
                  <c:v>0.32722000000000001</c:v>
                </c:pt>
                <c:pt idx="1764">
                  <c:v>0.32667800000000002</c:v>
                </c:pt>
                <c:pt idx="1765">
                  <c:v>0.32634400000000002</c:v>
                </c:pt>
                <c:pt idx="1766">
                  <c:v>0.32584099999999999</c:v>
                </c:pt>
                <c:pt idx="1767">
                  <c:v>0.32561400000000001</c:v>
                </c:pt>
                <c:pt idx="1768">
                  <c:v>0.32502900000000001</c:v>
                </c:pt>
                <c:pt idx="1769">
                  <c:v>0.32466699999999998</c:v>
                </c:pt>
                <c:pt idx="1770">
                  <c:v>0.32398199999999999</c:v>
                </c:pt>
                <c:pt idx="1771">
                  <c:v>0.32377800000000001</c:v>
                </c:pt>
                <c:pt idx="1772">
                  <c:v>0.32338800000000001</c:v>
                </c:pt>
                <c:pt idx="1773">
                  <c:v>0.32291199999999998</c:v>
                </c:pt>
                <c:pt idx="1774">
                  <c:v>0.322519</c:v>
                </c:pt>
                <c:pt idx="1775">
                  <c:v>0.322351</c:v>
                </c:pt>
                <c:pt idx="1776">
                  <c:v>0.32186999999999999</c:v>
                </c:pt>
                <c:pt idx="1777">
                  <c:v>0.32145699999999999</c:v>
                </c:pt>
                <c:pt idx="1778">
                  <c:v>0.32103100000000001</c:v>
                </c:pt>
                <c:pt idx="1779">
                  <c:v>0.320359</c:v>
                </c:pt>
                <c:pt idx="1780">
                  <c:v>0.32016800000000001</c:v>
                </c:pt>
                <c:pt idx="1781">
                  <c:v>0.31976199999999999</c:v>
                </c:pt>
                <c:pt idx="1782">
                  <c:v>0.31937900000000002</c:v>
                </c:pt>
                <c:pt idx="1783">
                  <c:v>0.31903199999999998</c:v>
                </c:pt>
                <c:pt idx="1784">
                  <c:v>0.31850699999999998</c:v>
                </c:pt>
                <c:pt idx="1785">
                  <c:v>0.31818200000000002</c:v>
                </c:pt>
                <c:pt idx="1786">
                  <c:v>0.31773000000000001</c:v>
                </c:pt>
                <c:pt idx="1787">
                  <c:v>0.31739000000000001</c:v>
                </c:pt>
                <c:pt idx="1788">
                  <c:v>0.31722800000000001</c:v>
                </c:pt>
                <c:pt idx="1789">
                  <c:v>0.31670500000000001</c:v>
                </c:pt>
                <c:pt idx="1790">
                  <c:v>0.31623099999999998</c:v>
                </c:pt>
                <c:pt idx="1791">
                  <c:v>0.31581300000000001</c:v>
                </c:pt>
                <c:pt idx="1792">
                  <c:v>0.31541999999999998</c:v>
                </c:pt>
                <c:pt idx="1793">
                  <c:v>0.31502400000000003</c:v>
                </c:pt>
                <c:pt idx="1794">
                  <c:v>0.31471199999999999</c:v>
                </c:pt>
                <c:pt idx="1795">
                  <c:v>0.31419799999999998</c:v>
                </c:pt>
                <c:pt idx="1796">
                  <c:v>0.31394100000000003</c:v>
                </c:pt>
                <c:pt idx="1797">
                  <c:v>0.31358999999999998</c:v>
                </c:pt>
                <c:pt idx="1798">
                  <c:v>0.31312499999999999</c:v>
                </c:pt>
                <c:pt idx="1799">
                  <c:v>0.31271900000000002</c:v>
                </c:pt>
                <c:pt idx="1800">
                  <c:v>0.31245400000000001</c:v>
                </c:pt>
                <c:pt idx="1801">
                  <c:v>0.31214599999999998</c:v>
                </c:pt>
                <c:pt idx="1802">
                  <c:v>0.311726</c:v>
                </c:pt>
                <c:pt idx="1803">
                  <c:v>0.311469</c:v>
                </c:pt>
                <c:pt idx="1804">
                  <c:v>0.31083</c:v>
                </c:pt>
                <c:pt idx="1805">
                  <c:v>0.31056899999999998</c:v>
                </c:pt>
                <c:pt idx="1806">
                  <c:v>0.31021300000000002</c:v>
                </c:pt>
                <c:pt idx="1807">
                  <c:v>0.309784</c:v>
                </c:pt>
                <c:pt idx="1808">
                  <c:v>0.30954100000000001</c:v>
                </c:pt>
                <c:pt idx="1809">
                  <c:v>0.30912299999999998</c:v>
                </c:pt>
                <c:pt idx="1810">
                  <c:v>0.308471</c:v>
                </c:pt>
                <c:pt idx="1811">
                  <c:v>0.30826100000000001</c:v>
                </c:pt>
                <c:pt idx="1812">
                  <c:v>0.307923</c:v>
                </c:pt>
                <c:pt idx="1813">
                  <c:v>0.30758799999999997</c:v>
                </c:pt>
                <c:pt idx="1814">
                  <c:v>0.30712299999999998</c:v>
                </c:pt>
                <c:pt idx="1815">
                  <c:v>0.30678499999999997</c:v>
                </c:pt>
                <c:pt idx="1816">
                  <c:v>0.30643799999999999</c:v>
                </c:pt>
                <c:pt idx="1817">
                  <c:v>0.305927</c:v>
                </c:pt>
                <c:pt idx="1818">
                  <c:v>0.30571300000000001</c:v>
                </c:pt>
                <c:pt idx="1819">
                  <c:v>0.30520799999999998</c:v>
                </c:pt>
                <c:pt idx="1820">
                  <c:v>0.30485299999999999</c:v>
                </c:pt>
                <c:pt idx="1821">
                  <c:v>0.30460300000000001</c:v>
                </c:pt>
                <c:pt idx="1822">
                  <c:v>0.30413400000000002</c:v>
                </c:pt>
                <c:pt idx="1823">
                  <c:v>0.30376700000000001</c:v>
                </c:pt>
                <c:pt idx="1824">
                  <c:v>0.30321999999999999</c:v>
                </c:pt>
                <c:pt idx="1825">
                  <c:v>0.30280800000000002</c:v>
                </c:pt>
                <c:pt idx="1826">
                  <c:v>0.30266900000000002</c:v>
                </c:pt>
                <c:pt idx="1827">
                  <c:v>0.30214299999999999</c:v>
                </c:pt>
                <c:pt idx="1828">
                  <c:v>0.30175400000000002</c:v>
                </c:pt>
                <c:pt idx="1829">
                  <c:v>0.301456</c:v>
                </c:pt>
                <c:pt idx="1830">
                  <c:v>0.301095</c:v>
                </c:pt>
                <c:pt idx="1831">
                  <c:v>0.30075000000000002</c:v>
                </c:pt>
                <c:pt idx="1832">
                  <c:v>0.30042999999999997</c:v>
                </c:pt>
                <c:pt idx="1833">
                  <c:v>0.29987799999999998</c:v>
                </c:pt>
                <c:pt idx="1834">
                  <c:v>0.299757</c:v>
                </c:pt>
                <c:pt idx="1835">
                  <c:v>0.29927799999999999</c:v>
                </c:pt>
                <c:pt idx="1836">
                  <c:v>0.29871999999999999</c:v>
                </c:pt>
                <c:pt idx="1837">
                  <c:v>0.29818899999999998</c:v>
                </c:pt>
                <c:pt idx="1838">
                  <c:v>0.298041</c:v>
                </c:pt>
                <c:pt idx="1839">
                  <c:v>0.29756500000000002</c:v>
                </c:pt>
                <c:pt idx="1840">
                  <c:v>0.29707600000000001</c:v>
                </c:pt>
                <c:pt idx="1841">
                  <c:v>0.29678700000000002</c:v>
                </c:pt>
                <c:pt idx="1842">
                  <c:v>0.296319</c:v>
                </c:pt>
                <c:pt idx="1843">
                  <c:v>0.29609200000000002</c:v>
                </c:pt>
                <c:pt idx="1844">
                  <c:v>0.29564400000000002</c:v>
                </c:pt>
                <c:pt idx="1845">
                  <c:v>0.29522199999999998</c:v>
                </c:pt>
                <c:pt idx="1846">
                  <c:v>0.29495300000000002</c:v>
                </c:pt>
                <c:pt idx="1847">
                  <c:v>0.294574</c:v>
                </c:pt>
                <c:pt idx="1848">
                  <c:v>0.29413099999999998</c:v>
                </c:pt>
                <c:pt idx="1849">
                  <c:v>0.29369699999999999</c:v>
                </c:pt>
                <c:pt idx="1850">
                  <c:v>0.29340100000000002</c:v>
                </c:pt>
                <c:pt idx="1851">
                  <c:v>0.29309499999999999</c:v>
                </c:pt>
                <c:pt idx="1852">
                  <c:v>0.29253499999999999</c:v>
                </c:pt>
                <c:pt idx="1853">
                  <c:v>0.29201300000000002</c:v>
                </c:pt>
                <c:pt idx="1854">
                  <c:v>0.29182000000000002</c:v>
                </c:pt>
                <c:pt idx="1855">
                  <c:v>0.29149999999999998</c:v>
                </c:pt>
                <c:pt idx="1856">
                  <c:v>0.29108600000000001</c:v>
                </c:pt>
                <c:pt idx="1857">
                  <c:v>0.29064800000000002</c:v>
                </c:pt>
                <c:pt idx="1858">
                  <c:v>0.29022599999999998</c:v>
                </c:pt>
                <c:pt idx="1859">
                  <c:v>0.28983199999999998</c:v>
                </c:pt>
                <c:pt idx="1860">
                  <c:v>0.28952800000000001</c:v>
                </c:pt>
                <c:pt idx="1861">
                  <c:v>0.28906399999999999</c:v>
                </c:pt>
                <c:pt idx="1862">
                  <c:v>0.288607</c:v>
                </c:pt>
                <c:pt idx="1863">
                  <c:v>0.28825499999999998</c:v>
                </c:pt>
                <c:pt idx="1864">
                  <c:v>0.287829</c:v>
                </c:pt>
                <c:pt idx="1865">
                  <c:v>0.287823</c:v>
                </c:pt>
                <c:pt idx="1866">
                  <c:v>0.28751300000000002</c:v>
                </c:pt>
                <c:pt idx="1867">
                  <c:v>0.28711300000000001</c:v>
                </c:pt>
                <c:pt idx="1868">
                  <c:v>0.28662900000000002</c:v>
                </c:pt>
                <c:pt idx="1869">
                  <c:v>0.28636800000000001</c:v>
                </c:pt>
                <c:pt idx="1870">
                  <c:v>0.28592600000000001</c:v>
                </c:pt>
                <c:pt idx="1871">
                  <c:v>0.28564800000000001</c:v>
                </c:pt>
                <c:pt idx="1872">
                  <c:v>0.28520200000000001</c:v>
                </c:pt>
                <c:pt idx="1873">
                  <c:v>0.28485199999999999</c:v>
                </c:pt>
                <c:pt idx="1874">
                  <c:v>0.28443600000000002</c:v>
                </c:pt>
                <c:pt idx="1875">
                  <c:v>0.28405799999999998</c:v>
                </c:pt>
                <c:pt idx="1876">
                  <c:v>0.28366799999999998</c:v>
                </c:pt>
                <c:pt idx="1877">
                  <c:v>0.28346399999999999</c:v>
                </c:pt>
                <c:pt idx="1878">
                  <c:v>0.283111</c:v>
                </c:pt>
                <c:pt idx="1879">
                  <c:v>0.28270499999999998</c:v>
                </c:pt>
                <c:pt idx="1880">
                  <c:v>0.28247100000000003</c:v>
                </c:pt>
                <c:pt idx="1881">
                  <c:v>0.28203800000000001</c:v>
                </c:pt>
                <c:pt idx="1882">
                  <c:v>0.281725</c:v>
                </c:pt>
                <c:pt idx="1883">
                  <c:v>0.28123900000000002</c:v>
                </c:pt>
                <c:pt idx="1884">
                  <c:v>0.280835</c:v>
                </c:pt>
                <c:pt idx="1885">
                  <c:v>0.28046100000000002</c:v>
                </c:pt>
                <c:pt idx="1886">
                  <c:v>0.28016799999999997</c:v>
                </c:pt>
                <c:pt idx="1887">
                  <c:v>0.280005</c:v>
                </c:pt>
                <c:pt idx="1888">
                  <c:v>0.27961799999999998</c:v>
                </c:pt>
                <c:pt idx="1889">
                  <c:v>0.27921400000000002</c:v>
                </c:pt>
                <c:pt idx="1890">
                  <c:v>0.27871499999999999</c:v>
                </c:pt>
                <c:pt idx="1891">
                  <c:v>0.27838800000000002</c:v>
                </c:pt>
                <c:pt idx="1892">
                  <c:v>0.27825800000000001</c:v>
                </c:pt>
                <c:pt idx="1893">
                  <c:v>0.27773900000000001</c:v>
                </c:pt>
                <c:pt idx="1894">
                  <c:v>0.27736100000000002</c:v>
                </c:pt>
                <c:pt idx="1895">
                  <c:v>0.276835</c:v>
                </c:pt>
                <c:pt idx="1896">
                  <c:v>0.276586</c:v>
                </c:pt>
                <c:pt idx="1897">
                  <c:v>0.27622400000000003</c:v>
                </c:pt>
                <c:pt idx="1898">
                  <c:v>0.27570600000000001</c:v>
                </c:pt>
                <c:pt idx="1899">
                  <c:v>0.27535900000000002</c:v>
                </c:pt>
                <c:pt idx="1900">
                  <c:v>0.27513900000000002</c:v>
                </c:pt>
                <c:pt idx="1901">
                  <c:v>0.27460299999999999</c:v>
                </c:pt>
                <c:pt idx="1902">
                  <c:v>0.27423799999999998</c:v>
                </c:pt>
                <c:pt idx="1903">
                  <c:v>0.27386500000000003</c:v>
                </c:pt>
                <c:pt idx="1904">
                  <c:v>0.27348600000000001</c:v>
                </c:pt>
                <c:pt idx="1905">
                  <c:v>0.27319300000000002</c:v>
                </c:pt>
                <c:pt idx="1906">
                  <c:v>0.27302300000000002</c:v>
                </c:pt>
                <c:pt idx="1907">
                  <c:v>0.272623</c:v>
                </c:pt>
                <c:pt idx="1908">
                  <c:v>0.27203300000000002</c:v>
                </c:pt>
                <c:pt idx="1909">
                  <c:v>0.27166499999999999</c:v>
                </c:pt>
                <c:pt idx="1910">
                  <c:v>0.27139600000000003</c:v>
                </c:pt>
                <c:pt idx="1911">
                  <c:v>0.27103899999999997</c:v>
                </c:pt>
                <c:pt idx="1912">
                  <c:v>0.27057900000000001</c:v>
                </c:pt>
                <c:pt idx="1913">
                  <c:v>0.27019599999999999</c:v>
                </c:pt>
                <c:pt idx="1914">
                  <c:v>0.26976099999999997</c:v>
                </c:pt>
                <c:pt idx="1915">
                  <c:v>0.26939600000000002</c:v>
                </c:pt>
                <c:pt idx="1916">
                  <c:v>0.26918900000000001</c:v>
                </c:pt>
                <c:pt idx="1917">
                  <c:v>0.26887</c:v>
                </c:pt>
                <c:pt idx="1918">
                  <c:v>0.26847599999999999</c:v>
                </c:pt>
                <c:pt idx="1919">
                  <c:v>0.26788299999999998</c:v>
                </c:pt>
                <c:pt idx="1920">
                  <c:v>0.26778000000000002</c:v>
                </c:pt>
                <c:pt idx="1921">
                  <c:v>0.26736100000000002</c:v>
                </c:pt>
                <c:pt idx="1922">
                  <c:v>0.266961</c:v>
                </c:pt>
                <c:pt idx="1923">
                  <c:v>0.266542</c:v>
                </c:pt>
                <c:pt idx="1924">
                  <c:v>0.266264</c:v>
                </c:pt>
                <c:pt idx="1925">
                  <c:v>0.265982</c:v>
                </c:pt>
                <c:pt idx="1926">
                  <c:v>0.26563999999999999</c:v>
                </c:pt>
                <c:pt idx="1927">
                  <c:v>0.26537300000000003</c:v>
                </c:pt>
                <c:pt idx="1928">
                  <c:v>0.26485199999999998</c:v>
                </c:pt>
                <c:pt idx="1929">
                  <c:v>0.26453100000000002</c:v>
                </c:pt>
                <c:pt idx="1930">
                  <c:v>0.264239</c:v>
                </c:pt>
                <c:pt idx="1931">
                  <c:v>0.26408900000000002</c:v>
                </c:pt>
                <c:pt idx="1932">
                  <c:v>0.26359300000000002</c:v>
                </c:pt>
                <c:pt idx="1933">
                  <c:v>0.263262</c:v>
                </c:pt>
                <c:pt idx="1934">
                  <c:v>0.26299899999999998</c:v>
                </c:pt>
                <c:pt idx="1935">
                  <c:v>0.26273800000000003</c:v>
                </c:pt>
                <c:pt idx="1936">
                  <c:v>0.26248300000000002</c:v>
                </c:pt>
                <c:pt idx="1937">
                  <c:v>0.26214100000000001</c:v>
                </c:pt>
                <c:pt idx="1938">
                  <c:v>0.26173600000000002</c:v>
                </c:pt>
                <c:pt idx="1939">
                  <c:v>0.26133499999999998</c:v>
                </c:pt>
                <c:pt idx="1940">
                  <c:v>0.26111499999999999</c:v>
                </c:pt>
                <c:pt idx="1941">
                  <c:v>0.26064300000000001</c:v>
                </c:pt>
                <c:pt idx="1942">
                  <c:v>0.26024999999999998</c:v>
                </c:pt>
                <c:pt idx="1943">
                  <c:v>0.26031599999999999</c:v>
                </c:pt>
                <c:pt idx="1944">
                  <c:v>0.25996599999999997</c:v>
                </c:pt>
                <c:pt idx="1945">
                  <c:v>0.25933</c:v>
                </c:pt>
                <c:pt idx="1946">
                  <c:v>0.25914799999999999</c:v>
                </c:pt>
                <c:pt idx="1947">
                  <c:v>0.25876700000000002</c:v>
                </c:pt>
                <c:pt idx="1948">
                  <c:v>0.25855</c:v>
                </c:pt>
                <c:pt idx="1949">
                  <c:v>0.25833200000000001</c:v>
                </c:pt>
                <c:pt idx="1950">
                  <c:v>0.25786500000000001</c:v>
                </c:pt>
                <c:pt idx="1951">
                  <c:v>0.25757000000000002</c:v>
                </c:pt>
                <c:pt idx="1952">
                  <c:v>0.25732300000000002</c:v>
                </c:pt>
                <c:pt idx="1953">
                  <c:v>0.25681999999999999</c:v>
                </c:pt>
                <c:pt idx="1954">
                  <c:v>0.25642300000000001</c:v>
                </c:pt>
                <c:pt idx="1955">
                  <c:v>0.25602900000000001</c:v>
                </c:pt>
                <c:pt idx="1956">
                  <c:v>0.25557600000000003</c:v>
                </c:pt>
                <c:pt idx="1957">
                  <c:v>0.25558399999999998</c:v>
                </c:pt>
                <c:pt idx="1958">
                  <c:v>0.25517299999999998</c:v>
                </c:pt>
                <c:pt idx="1959">
                  <c:v>0.25484200000000001</c:v>
                </c:pt>
                <c:pt idx="1960">
                  <c:v>0.25445499999999999</c:v>
                </c:pt>
                <c:pt idx="1961">
                  <c:v>0.25400499999999998</c:v>
                </c:pt>
                <c:pt idx="1962">
                  <c:v>0.25362400000000002</c:v>
                </c:pt>
                <c:pt idx="1963">
                  <c:v>0.25323899999999999</c:v>
                </c:pt>
                <c:pt idx="1964">
                  <c:v>0.253023</c:v>
                </c:pt>
                <c:pt idx="1965">
                  <c:v>0.252743</c:v>
                </c:pt>
                <c:pt idx="1966">
                  <c:v>0.25246299999999999</c:v>
                </c:pt>
                <c:pt idx="1967">
                  <c:v>0.25205300000000003</c:v>
                </c:pt>
                <c:pt idx="1968">
                  <c:v>0.251552</c:v>
                </c:pt>
                <c:pt idx="1969">
                  <c:v>0.25137599999999999</c:v>
                </c:pt>
                <c:pt idx="1970">
                  <c:v>0.25092199999999998</c:v>
                </c:pt>
                <c:pt idx="1971">
                  <c:v>0.25068200000000002</c:v>
                </c:pt>
                <c:pt idx="1972">
                  <c:v>0.25013999999999997</c:v>
                </c:pt>
                <c:pt idx="1973">
                  <c:v>0.249836</c:v>
                </c:pt>
                <c:pt idx="1974">
                  <c:v>0.24948100000000001</c:v>
                </c:pt>
                <c:pt idx="1975">
                  <c:v>0.24904999999999999</c:v>
                </c:pt>
                <c:pt idx="1976">
                  <c:v>0.24872</c:v>
                </c:pt>
                <c:pt idx="1977">
                  <c:v>0.24837600000000001</c:v>
                </c:pt>
                <c:pt idx="1978">
                  <c:v>0.247917</c:v>
                </c:pt>
                <c:pt idx="1979">
                  <c:v>0.247615</c:v>
                </c:pt>
                <c:pt idx="1980">
                  <c:v>0.24743000000000001</c:v>
                </c:pt>
                <c:pt idx="1981">
                  <c:v>0.24714700000000001</c:v>
                </c:pt>
                <c:pt idx="1982">
                  <c:v>0.246868</c:v>
                </c:pt>
                <c:pt idx="1983">
                  <c:v>0.24643300000000001</c:v>
                </c:pt>
                <c:pt idx="1984">
                  <c:v>0.24598700000000001</c:v>
                </c:pt>
                <c:pt idx="1985">
                  <c:v>0.24579300000000001</c:v>
                </c:pt>
                <c:pt idx="1986">
                  <c:v>0.245453</c:v>
                </c:pt>
                <c:pt idx="1987">
                  <c:v>0.24507699999999999</c:v>
                </c:pt>
                <c:pt idx="1988">
                  <c:v>0.244869</c:v>
                </c:pt>
                <c:pt idx="1989">
                  <c:v>0.244453</c:v>
                </c:pt>
                <c:pt idx="1990">
                  <c:v>0.244006</c:v>
                </c:pt>
                <c:pt idx="1991">
                  <c:v>0.243648</c:v>
                </c:pt>
                <c:pt idx="1992">
                  <c:v>0.243258</c:v>
                </c:pt>
                <c:pt idx="1993">
                  <c:v>0.24313899999999999</c:v>
                </c:pt>
                <c:pt idx="1994">
                  <c:v>0.24277099999999999</c:v>
                </c:pt>
                <c:pt idx="1995">
                  <c:v>0.242511</c:v>
                </c:pt>
                <c:pt idx="1996">
                  <c:v>0.242037</c:v>
                </c:pt>
                <c:pt idx="1997">
                  <c:v>0.241811</c:v>
                </c:pt>
                <c:pt idx="1998">
                  <c:v>0.24147399999999999</c:v>
                </c:pt>
                <c:pt idx="1999">
                  <c:v>0.241149</c:v>
                </c:pt>
                <c:pt idx="2000">
                  <c:v>0.240789</c:v>
                </c:pt>
                <c:pt idx="2001">
                  <c:v>0.240287</c:v>
                </c:pt>
                <c:pt idx="2002">
                  <c:v>0.240148</c:v>
                </c:pt>
                <c:pt idx="2003">
                  <c:v>0.24004500000000001</c:v>
                </c:pt>
                <c:pt idx="2004">
                  <c:v>0.239621</c:v>
                </c:pt>
                <c:pt idx="2005">
                  <c:v>0.23932</c:v>
                </c:pt>
                <c:pt idx="2006">
                  <c:v>0.23900299999999999</c:v>
                </c:pt>
                <c:pt idx="2007">
                  <c:v>0.23866200000000001</c:v>
                </c:pt>
                <c:pt idx="2008">
                  <c:v>0.23824799999999999</c:v>
                </c:pt>
                <c:pt idx="2009">
                  <c:v>0.23802899999999999</c:v>
                </c:pt>
                <c:pt idx="2010">
                  <c:v>0.237571</c:v>
                </c:pt>
                <c:pt idx="2011">
                  <c:v>0.23741999999999999</c:v>
                </c:pt>
                <c:pt idx="2012">
                  <c:v>0.23705499999999999</c:v>
                </c:pt>
                <c:pt idx="2013">
                  <c:v>0.23649000000000001</c:v>
                </c:pt>
                <c:pt idx="2014">
                  <c:v>0.23639499999999999</c:v>
                </c:pt>
                <c:pt idx="2015">
                  <c:v>0.23596600000000001</c:v>
                </c:pt>
                <c:pt idx="2016">
                  <c:v>0.23569100000000001</c:v>
                </c:pt>
                <c:pt idx="2017">
                  <c:v>0.23528199999999999</c:v>
                </c:pt>
                <c:pt idx="2018">
                  <c:v>0.23494399999999999</c:v>
                </c:pt>
                <c:pt idx="2019">
                  <c:v>0.234712</c:v>
                </c:pt>
                <c:pt idx="2020">
                  <c:v>0.23444000000000001</c:v>
                </c:pt>
                <c:pt idx="2021">
                  <c:v>0.234093</c:v>
                </c:pt>
                <c:pt idx="2022">
                  <c:v>0.23385800000000001</c:v>
                </c:pt>
                <c:pt idx="2023">
                  <c:v>0.23352500000000001</c:v>
                </c:pt>
                <c:pt idx="2024">
                  <c:v>0.23317099999999999</c:v>
                </c:pt>
                <c:pt idx="2025">
                  <c:v>0.23291500000000001</c:v>
                </c:pt>
                <c:pt idx="2026">
                  <c:v>0.23260400000000001</c:v>
                </c:pt>
                <c:pt idx="2027">
                  <c:v>0.232404</c:v>
                </c:pt>
                <c:pt idx="2028">
                  <c:v>0.231986</c:v>
                </c:pt>
                <c:pt idx="2029">
                  <c:v>0.23170499999999999</c:v>
                </c:pt>
                <c:pt idx="2030">
                  <c:v>0.23119000000000001</c:v>
                </c:pt>
                <c:pt idx="2031">
                  <c:v>0.230823</c:v>
                </c:pt>
                <c:pt idx="2032">
                  <c:v>0.23056099999999999</c:v>
                </c:pt>
                <c:pt idx="2033">
                  <c:v>0.23030100000000001</c:v>
                </c:pt>
                <c:pt idx="2034">
                  <c:v>0.22994100000000001</c:v>
                </c:pt>
                <c:pt idx="2035">
                  <c:v>0.229574</c:v>
                </c:pt>
                <c:pt idx="2036">
                  <c:v>0.22921900000000001</c:v>
                </c:pt>
                <c:pt idx="2037">
                  <c:v>0.22880300000000001</c:v>
                </c:pt>
                <c:pt idx="2038">
                  <c:v>0.228459</c:v>
                </c:pt>
                <c:pt idx="2039">
                  <c:v>0.22826399999999999</c:v>
                </c:pt>
                <c:pt idx="2040">
                  <c:v>0.22775899999999999</c:v>
                </c:pt>
                <c:pt idx="2041">
                  <c:v>0.2273</c:v>
                </c:pt>
                <c:pt idx="2042">
                  <c:v>0.22708800000000001</c:v>
                </c:pt>
                <c:pt idx="2043">
                  <c:v>0.22678300000000001</c:v>
                </c:pt>
                <c:pt idx="2044">
                  <c:v>0.226519</c:v>
                </c:pt>
                <c:pt idx="2045">
                  <c:v>0.226186</c:v>
                </c:pt>
                <c:pt idx="2046">
                  <c:v>0.225609</c:v>
                </c:pt>
                <c:pt idx="2047">
                  <c:v>0.22548099999999999</c:v>
                </c:pt>
                <c:pt idx="2048">
                  <c:v>0.22526099999999999</c:v>
                </c:pt>
                <c:pt idx="2049">
                  <c:v>0.22490099999999999</c:v>
                </c:pt>
                <c:pt idx="2050">
                  <c:v>0.22454099999999999</c:v>
                </c:pt>
                <c:pt idx="2051">
                  <c:v>0.224248</c:v>
                </c:pt>
                <c:pt idx="2052">
                  <c:v>0.22403400000000001</c:v>
                </c:pt>
                <c:pt idx="2053">
                  <c:v>0.22366800000000001</c:v>
                </c:pt>
                <c:pt idx="2054">
                  <c:v>0.22328600000000001</c:v>
                </c:pt>
                <c:pt idx="2055">
                  <c:v>0.22287399999999999</c:v>
                </c:pt>
                <c:pt idx="2056">
                  <c:v>0.22261900000000001</c:v>
                </c:pt>
                <c:pt idx="2057">
                  <c:v>0.222361</c:v>
                </c:pt>
                <c:pt idx="2058">
                  <c:v>0.222053</c:v>
                </c:pt>
                <c:pt idx="2059">
                  <c:v>0.22172500000000001</c:v>
                </c:pt>
                <c:pt idx="2060">
                  <c:v>0.22145500000000001</c:v>
                </c:pt>
                <c:pt idx="2061">
                  <c:v>0.22098499999999999</c:v>
                </c:pt>
                <c:pt idx="2062">
                  <c:v>0.22083</c:v>
                </c:pt>
                <c:pt idx="2063">
                  <c:v>0.22057199999999999</c:v>
                </c:pt>
                <c:pt idx="2064">
                  <c:v>0.22031999999999999</c:v>
                </c:pt>
                <c:pt idx="2065">
                  <c:v>0.21992</c:v>
                </c:pt>
                <c:pt idx="2066">
                  <c:v>0.219772</c:v>
                </c:pt>
                <c:pt idx="2067">
                  <c:v>0.21918699999999999</c:v>
                </c:pt>
                <c:pt idx="2068">
                  <c:v>0.218948</c:v>
                </c:pt>
                <c:pt idx="2069">
                  <c:v>0.21853400000000001</c:v>
                </c:pt>
                <c:pt idx="2070">
                  <c:v>0.21831800000000001</c:v>
                </c:pt>
                <c:pt idx="2071">
                  <c:v>0.21798600000000001</c:v>
                </c:pt>
                <c:pt idx="2072">
                  <c:v>0.21776799999999999</c:v>
                </c:pt>
                <c:pt idx="2073">
                  <c:v>0.217499</c:v>
                </c:pt>
                <c:pt idx="2074">
                  <c:v>0.217089</c:v>
                </c:pt>
                <c:pt idx="2075">
                  <c:v>0.216664</c:v>
                </c:pt>
                <c:pt idx="2076">
                  <c:v>0.21631800000000001</c:v>
                </c:pt>
                <c:pt idx="2077">
                  <c:v>0.216311</c:v>
                </c:pt>
                <c:pt idx="2078">
                  <c:v>0.21577299999999999</c:v>
                </c:pt>
                <c:pt idx="2079">
                  <c:v>0.21548</c:v>
                </c:pt>
                <c:pt idx="2080">
                  <c:v>0.21523700000000001</c:v>
                </c:pt>
                <c:pt idx="2081">
                  <c:v>0.21499499999999999</c:v>
                </c:pt>
                <c:pt idx="2082">
                  <c:v>0.214755</c:v>
                </c:pt>
                <c:pt idx="2083">
                  <c:v>0.21456600000000001</c:v>
                </c:pt>
                <c:pt idx="2084">
                  <c:v>0.21402199999999999</c:v>
                </c:pt>
                <c:pt idx="2085">
                  <c:v>0.21396699999999999</c:v>
                </c:pt>
                <c:pt idx="2086">
                  <c:v>0.21341299999999999</c:v>
                </c:pt>
                <c:pt idx="2087">
                  <c:v>0.21321399999999999</c:v>
                </c:pt>
                <c:pt idx="2088">
                  <c:v>0.212891</c:v>
                </c:pt>
                <c:pt idx="2089">
                  <c:v>0.21270800000000001</c:v>
                </c:pt>
                <c:pt idx="2090">
                  <c:v>0.21241099999999999</c:v>
                </c:pt>
                <c:pt idx="2091">
                  <c:v>0.21219199999999999</c:v>
                </c:pt>
                <c:pt idx="2092">
                  <c:v>0.21185699999999999</c:v>
                </c:pt>
                <c:pt idx="2093">
                  <c:v>0.211537</c:v>
                </c:pt>
                <c:pt idx="2094">
                  <c:v>0.21103</c:v>
                </c:pt>
                <c:pt idx="2095">
                  <c:v>0.21068700000000001</c:v>
                </c:pt>
                <c:pt idx="2096">
                  <c:v>0.21035000000000001</c:v>
                </c:pt>
                <c:pt idx="2097">
                  <c:v>0.210226</c:v>
                </c:pt>
                <c:pt idx="2098">
                  <c:v>0.20982100000000001</c:v>
                </c:pt>
                <c:pt idx="2099">
                  <c:v>0.20968700000000001</c:v>
                </c:pt>
                <c:pt idx="2100">
                  <c:v>0.209422</c:v>
                </c:pt>
                <c:pt idx="2101">
                  <c:v>0.20902399999999999</c:v>
                </c:pt>
                <c:pt idx="2102">
                  <c:v>0.208812</c:v>
                </c:pt>
                <c:pt idx="2103">
                  <c:v>0.20841599999999999</c:v>
                </c:pt>
                <c:pt idx="2104">
                  <c:v>0.207979</c:v>
                </c:pt>
                <c:pt idx="2105">
                  <c:v>0.20784</c:v>
                </c:pt>
                <c:pt idx="2106">
                  <c:v>0.20736299999999999</c:v>
                </c:pt>
                <c:pt idx="2107">
                  <c:v>0.20700399999999999</c:v>
                </c:pt>
                <c:pt idx="2108">
                  <c:v>0.20669499999999999</c:v>
                </c:pt>
                <c:pt idx="2109">
                  <c:v>0.206566</c:v>
                </c:pt>
                <c:pt idx="2110">
                  <c:v>0.20627200000000001</c:v>
                </c:pt>
                <c:pt idx="2111">
                  <c:v>0.20599899999999999</c:v>
                </c:pt>
                <c:pt idx="2112">
                  <c:v>0.205404</c:v>
                </c:pt>
                <c:pt idx="2113">
                  <c:v>0.20513000000000001</c:v>
                </c:pt>
                <c:pt idx="2114">
                  <c:v>0.20489399999999999</c:v>
                </c:pt>
                <c:pt idx="2115">
                  <c:v>0.20447899999999999</c:v>
                </c:pt>
                <c:pt idx="2116">
                  <c:v>0.204288</c:v>
                </c:pt>
                <c:pt idx="2117">
                  <c:v>0.20402400000000001</c:v>
                </c:pt>
                <c:pt idx="2118">
                  <c:v>0.20369499999999999</c:v>
                </c:pt>
                <c:pt idx="2119">
                  <c:v>0.203461</c:v>
                </c:pt>
                <c:pt idx="2120">
                  <c:v>0.20305100000000001</c:v>
                </c:pt>
                <c:pt idx="2121">
                  <c:v>0.20285700000000001</c:v>
                </c:pt>
                <c:pt idx="2122">
                  <c:v>0.20250499999999999</c:v>
                </c:pt>
                <c:pt idx="2123">
                  <c:v>0.20204800000000001</c:v>
                </c:pt>
                <c:pt idx="2124">
                  <c:v>0.20197599999999999</c:v>
                </c:pt>
                <c:pt idx="2125">
                  <c:v>0.20161999999999999</c:v>
                </c:pt>
                <c:pt idx="2126">
                  <c:v>0.20147100000000001</c:v>
                </c:pt>
                <c:pt idx="2127">
                  <c:v>0.20108699999999999</c:v>
                </c:pt>
                <c:pt idx="2128">
                  <c:v>0.200902</c:v>
                </c:pt>
                <c:pt idx="2129">
                  <c:v>0.20056399999999999</c:v>
                </c:pt>
                <c:pt idx="2130">
                  <c:v>0.200264</c:v>
                </c:pt>
                <c:pt idx="2131">
                  <c:v>0.19999600000000001</c:v>
                </c:pt>
                <c:pt idx="2132">
                  <c:v>0.19961100000000001</c:v>
                </c:pt>
                <c:pt idx="2133">
                  <c:v>0.19941900000000001</c:v>
                </c:pt>
                <c:pt idx="2134">
                  <c:v>0.19905800000000001</c:v>
                </c:pt>
                <c:pt idx="2135">
                  <c:v>0.19878299999999999</c:v>
                </c:pt>
                <c:pt idx="2136">
                  <c:v>0.198404</c:v>
                </c:pt>
                <c:pt idx="2137">
                  <c:v>0.198042</c:v>
                </c:pt>
                <c:pt idx="2138">
                  <c:v>0.197883</c:v>
                </c:pt>
                <c:pt idx="2139">
                  <c:v>0.19761999999999999</c:v>
                </c:pt>
                <c:pt idx="2140">
                  <c:v>0.19752</c:v>
                </c:pt>
                <c:pt idx="2141">
                  <c:v>0.19713800000000001</c:v>
                </c:pt>
                <c:pt idx="2142">
                  <c:v>0.19686799999999999</c:v>
                </c:pt>
                <c:pt idx="2143">
                  <c:v>0.19650400000000001</c:v>
                </c:pt>
                <c:pt idx="2144">
                  <c:v>0.19643099999999999</c:v>
                </c:pt>
                <c:pt idx="2145">
                  <c:v>0.19606499999999999</c:v>
                </c:pt>
                <c:pt idx="2146">
                  <c:v>0.195907</c:v>
                </c:pt>
                <c:pt idx="2147">
                  <c:v>0.19543099999999999</c:v>
                </c:pt>
                <c:pt idx="2148">
                  <c:v>0.195324</c:v>
                </c:pt>
                <c:pt idx="2149">
                  <c:v>0.19514100000000001</c:v>
                </c:pt>
                <c:pt idx="2150">
                  <c:v>0.194634</c:v>
                </c:pt>
                <c:pt idx="2151">
                  <c:v>0.19448799999999999</c:v>
                </c:pt>
                <c:pt idx="2152">
                  <c:v>0.19406699999999999</c:v>
                </c:pt>
                <c:pt idx="2153">
                  <c:v>0.193971</c:v>
                </c:pt>
                <c:pt idx="2154">
                  <c:v>0.19351499999999999</c:v>
                </c:pt>
                <c:pt idx="2155">
                  <c:v>0.19297300000000001</c:v>
                </c:pt>
                <c:pt idx="2156">
                  <c:v>0.192826</c:v>
                </c:pt>
                <c:pt idx="2157">
                  <c:v>0.19264000000000001</c:v>
                </c:pt>
                <c:pt idx="2158">
                  <c:v>0.19225400000000001</c:v>
                </c:pt>
                <c:pt idx="2159">
                  <c:v>0.19198899999999999</c:v>
                </c:pt>
                <c:pt idx="2160">
                  <c:v>0.19167899999999999</c:v>
                </c:pt>
                <c:pt idx="2161">
                  <c:v>0.191437</c:v>
                </c:pt>
                <c:pt idx="2162">
                  <c:v>0.19120599999999999</c:v>
                </c:pt>
                <c:pt idx="2163">
                  <c:v>0.19080800000000001</c:v>
                </c:pt>
                <c:pt idx="2164">
                  <c:v>0.19054499999999999</c:v>
                </c:pt>
                <c:pt idx="2165">
                  <c:v>0.19031400000000001</c:v>
                </c:pt>
                <c:pt idx="2166">
                  <c:v>0.189831</c:v>
                </c:pt>
                <c:pt idx="2167">
                  <c:v>0.18961900000000001</c:v>
                </c:pt>
                <c:pt idx="2168">
                  <c:v>0.18940899999999999</c:v>
                </c:pt>
                <c:pt idx="2169">
                  <c:v>0.189056</c:v>
                </c:pt>
                <c:pt idx="2170">
                  <c:v>0.18884699999999999</c:v>
                </c:pt>
                <c:pt idx="2171">
                  <c:v>0.188551</c:v>
                </c:pt>
                <c:pt idx="2172">
                  <c:v>0.18825</c:v>
                </c:pt>
                <c:pt idx="2173">
                  <c:v>0.18804000000000001</c:v>
                </c:pt>
                <c:pt idx="2174">
                  <c:v>0.18757699999999999</c:v>
                </c:pt>
                <c:pt idx="2175">
                  <c:v>0.18721299999999999</c:v>
                </c:pt>
                <c:pt idx="2176">
                  <c:v>0.186893</c:v>
                </c:pt>
                <c:pt idx="2177">
                  <c:v>0.186669</c:v>
                </c:pt>
                <c:pt idx="2178">
                  <c:v>0.18653800000000001</c:v>
                </c:pt>
                <c:pt idx="2179">
                  <c:v>0.186139</c:v>
                </c:pt>
                <c:pt idx="2180">
                  <c:v>0.185812</c:v>
                </c:pt>
                <c:pt idx="2181">
                  <c:v>0.18567800000000001</c:v>
                </c:pt>
                <c:pt idx="2182">
                  <c:v>0.18526699999999999</c:v>
                </c:pt>
                <c:pt idx="2183">
                  <c:v>0.184947</c:v>
                </c:pt>
                <c:pt idx="2184">
                  <c:v>0.18479599999999999</c:v>
                </c:pt>
                <c:pt idx="2185">
                  <c:v>0.18453</c:v>
                </c:pt>
                <c:pt idx="2186">
                  <c:v>0.18424399999999999</c:v>
                </c:pt>
                <c:pt idx="2187">
                  <c:v>0.18401300000000001</c:v>
                </c:pt>
                <c:pt idx="2188">
                  <c:v>0.183781</c:v>
                </c:pt>
                <c:pt idx="2189">
                  <c:v>0.18348700000000001</c:v>
                </c:pt>
                <c:pt idx="2190">
                  <c:v>0.18305299999999999</c:v>
                </c:pt>
                <c:pt idx="2191">
                  <c:v>0.18290200000000001</c:v>
                </c:pt>
                <c:pt idx="2192">
                  <c:v>0.182615</c:v>
                </c:pt>
                <c:pt idx="2193">
                  <c:v>0.18246399999999999</c:v>
                </c:pt>
                <c:pt idx="2194">
                  <c:v>0.182365</c:v>
                </c:pt>
                <c:pt idx="2195">
                  <c:v>0.182006</c:v>
                </c:pt>
                <c:pt idx="2196">
                  <c:v>0.18171799999999999</c:v>
                </c:pt>
                <c:pt idx="2197">
                  <c:v>0.18143799999999999</c:v>
                </c:pt>
                <c:pt idx="2198">
                  <c:v>0.18119199999999999</c:v>
                </c:pt>
                <c:pt idx="2199">
                  <c:v>0.180699</c:v>
                </c:pt>
                <c:pt idx="2200">
                  <c:v>0.180588</c:v>
                </c:pt>
                <c:pt idx="2201">
                  <c:v>0.18036099999999999</c:v>
                </c:pt>
                <c:pt idx="2202">
                  <c:v>0.18004000000000001</c:v>
                </c:pt>
                <c:pt idx="2203">
                  <c:v>0.17991799999999999</c:v>
                </c:pt>
                <c:pt idx="2204">
                  <c:v>0.17971400000000001</c:v>
                </c:pt>
                <c:pt idx="2205">
                  <c:v>0.179484</c:v>
                </c:pt>
                <c:pt idx="2206">
                  <c:v>0.17941699999999999</c:v>
                </c:pt>
                <c:pt idx="2207">
                  <c:v>0.179008</c:v>
                </c:pt>
                <c:pt idx="2208">
                  <c:v>0.17871100000000001</c:v>
                </c:pt>
                <c:pt idx="2209">
                  <c:v>0.17838799999999999</c:v>
                </c:pt>
                <c:pt idx="2210">
                  <c:v>0.17838599999999999</c:v>
                </c:pt>
                <c:pt idx="2211">
                  <c:v>0.177898</c:v>
                </c:pt>
                <c:pt idx="2212">
                  <c:v>0.17765600000000001</c:v>
                </c:pt>
                <c:pt idx="2213">
                  <c:v>0.17743900000000001</c:v>
                </c:pt>
                <c:pt idx="2214">
                  <c:v>0.177235</c:v>
                </c:pt>
                <c:pt idx="2215">
                  <c:v>0.17713599999999999</c:v>
                </c:pt>
                <c:pt idx="2216">
                  <c:v>0.17682800000000001</c:v>
                </c:pt>
                <c:pt idx="2217">
                  <c:v>0.17652000000000001</c:v>
                </c:pt>
                <c:pt idx="2218">
                  <c:v>0.17613699999999999</c:v>
                </c:pt>
                <c:pt idx="2219">
                  <c:v>0.17594000000000001</c:v>
                </c:pt>
                <c:pt idx="2220">
                  <c:v>0.17563799999999999</c:v>
                </c:pt>
                <c:pt idx="2221">
                  <c:v>0.17532200000000001</c:v>
                </c:pt>
                <c:pt idx="2222">
                  <c:v>0.17511499999999999</c:v>
                </c:pt>
                <c:pt idx="2223">
                  <c:v>0.17489299999999999</c:v>
                </c:pt>
                <c:pt idx="2224">
                  <c:v>0.17447499999999999</c:v>
                </c:pt>
                <c:pt idx="2225">
                  <c:v>0.17413500000000001</c:v>
                </c:pt>
                <c:pt idx="2226">
                  <c:v>0.17408499999999999</c:v>
                </c:pt>
                <c:pt idx="2227">
                  <c:v>0.17363700000000001</c:v>
                </c:pt>
                <c:pt idx="2228">
                  <c:v>0.173482</c:v>
                </c:pt>
                <c:pt idx="2229">
                  <c:v>0.173291</c:v>
                </c:pt>
                <c:pt idx="2230">
                  <c:v>0.17297299999999999</c:v>
                </c:pt>
                <c:pt idx="2231">
                  <c:v>0.17264199999999999</c:v>
                </c:pt>
                <c:pt idx="2232">
                  <c:v>0.17249999999999999</c:v>
                </c:pt>
                <c:pt idx="2233">
                  <c:v>0.172377</c:v>
                </c:pt>
                <c:pt idx="2234">
                  <c:v>0.171982</c:v>
                </c:pt>
                <c:pt idx="2235">
                  <c:v>0.171512</c:v>
                </c:pt>
                <c:pt idx="2236">
                  <c:v>0.171295</c:v>
                </c:pt>
                <c:pt idx="2237">
                  <c:v>0.17117599999999999</c:v>
                </c:pt>
                <c:pt idx="2238">
                  <c:v>0.17089399999999999</c:v>
                </c:pt>
                <c:pt idx="2239">
                  <c:v>0.17048199999999999</c:v>
                </c:pt>
                <c:pt idx="2240">
                  <c:v>0.17022200000000001</c:v>
                </c:pt>
                <c:pt idx="2241">
                  <c:v>0.169763</c:v>
                </c:pt>
                <c:pt idx="2242">
                  <c:v>0.16975899999999999</c:v>
                </c:pt>
                <c:pt idx="2243">
                  <c:v>0.16947599999999999</c:v>
                </c:pt>
                <c:pt idx="2244">
                  <c:v>0.16919500000000001</c:v>
                </c:pt>
                <c:pt idx="2245">
                  <c:v>0.168798</c:v>
                </c:pt>
                <c:pt idx="2246">
                  <c:v>0.16836999999999999</c:v>
                </c:pt>
                <c:pt idx="2247">
                  <c:v>0.16816300000000001</c:v>
                </c:pt>
                <c:pt idx="2248">
                  <c:v>0.16789499999999999</c:v>
                </c:pt>
                <c:pt idx="2249">
                  <c:v>0.16769800000000001</c:v>
                </c:pt>
                <c:pt idx="2250">
                  <c:v>0.16739000000000001</c:v>
                </c:pt>
                <c:pt idx="2251">
                  <c:v>0.16714300000000001</c:v>
                </c:pt>
                <c:pt idx="2252">
                  <c:v>0.166961</c:v>
                </c:pt>
                <c:pt idx="2253">
                  <c:v>0.166794</c:v>
                </c:pt>
                <c:pt idx="2254">
                  <c:v>0.166654</c:v>
                </c:pt>
                <c:pt idx="2255">
                  <c:v>0.16613700000000001</c:v>
                </c:pt>
                <c:pt idx="2256">
                  <c:v>0.16605900000000001</c:v>
                </c:pt>
                <c:pt idx="2257">
                  <c:v>0.165939</c:v>
                </c:pt>
                <c:pt idx="2258">
                  <c:v>0.165549</c:v>
                </c:pt>
                <c:pt idx="2259">
                  <c:v>0.165406</c:v>
                </c:pt>
                <c:pt idx="2260">
                  <c:v>0.16505400000000001</c:v>
                </c:pt>
                <c:pt idx="2261">
                  <c:v>0.16480700000000001</c:v>
                </c:pt>
                <c:pt idx="2262">
                  <c:v>0.164547</c:v>
                </c:pt>
                <c:pt idx="2263">
                  <c:v>0.164301</c:v>
                </c:pt>
                <c:pt idx="2264">
                  <c:v>0.16405700000000001</c:v>
                </c:pt>
                <c:pt idx="2265">
                  <c:v>0.16378200000000001</c:v>
                </c:pt>
                <c:pt idx="2266">
                  <c:v>0.16352900000000001</c:v>
                </c:pt>
                <c:pt idx="2267">
                  <c:v>0.16347700000000001</c:v>
                </c:pt>
                <c:pt idx="2268">
                  <c:v>0.16320200000000001</c:v>
                </c:pt>
                <c:pt idx="2269">
                  <c:v>0.16294800000000001</c:v>
                </c:pt>
                <c:pt idx="2270">
                  <c:v>0.162769</c:v>
                </c:pt>
                <c:pt idx="2271">
                  <c:v>0.16261999999999999</c:v>
                </c:pt>
                <c:pt idx="2272">
                  <c:v>0.162162</c:v>
                </c:pt>
                <c:pt idx="2273">
                  <c:v>0.16194800000000001</c:v>
                </c:pt>
                <c:pt idx="2274">
                  <c:v>0.16159000000000001</c:v>
                </c:pt>
                <c:pt idx="2275">
                  <c:v>0.16159699999999999</c:v>
                </c:pt>
                <c:pt idx="2276">
                  <c:v>0.161356</c:v>
                </c:pt>
                <c:pt idx="2277">
                  <c:v>0.16120300000000001</c:v>
                </c:pt>
                <c:pt idx="2278">
                  <c:v>0.160692</c:v>
                </c:pt>
                <c:pt idx="2279">
                  <c:v>0.16051099999999999</c:v>
                </c:pt>
                <c:pt idx="2280">
                  <c:v>0.16031000000000001</c:v>
                </c:pt>
                <c:pt idx="2281">
                  <c:v>0.16006200000000001</c:v>
                </c:pt>
                <c:pt idx="2282">
                  <c:v>0.15970300000000001</c:v>
                </c:pt>
                <c:pt idx="2283">
                  <c:v>0.15973799999999999</c:v>
                </c:pt>
                <c:pt idx="2284">
                  <c:v>0.15931999999999999</c:v>
                </c:pt>
                <c:pt idx="2285">
                  <c:v>0.159053</c:v>
                </c:pt>
                <c:pt idx="2286">
                  <c:v>0.15887299999999999</c:v>
                </c:pt>
                <c:pt idx="2287">
                  <c:v>0.158637</c:v>
                </c:pt>
                <c:pt idx="2288">
                  <c:v>0.15856300000000001</c:v>
                </c:pt>
                <c:pt idx="2289">
                  <c:v>0.15842400000000001</c:v>
                </c:pt>
                <c:pt idx="2290">
                  <c:v>0.15809999999999999</c:v>
                </c:pt>
                <c:pt idx="2291">
                  <c:v>0.15789600000000001</c:v>
                </c:pt>
                <c:pt idx="2292">
                  <c:v>0.15767800000000001</c:v>
                </c:pt>
                <c:pt idx="2293">
                  <c:v>0.15742500000000001</c:v>
                </c:pt>
                <c:pt idx="2294">
                  <c:v>0.15709000000000001</c:v>
                </c:pt>
                <c:pt idx="2295">
                  <c:v>0.15673100000000001</c:v>
                </c:pt>
                <c:pt idx="2296">
                  <c:v>0.15656500000000001</c:v>
                </c:pt>
                <c:pt idx="2297">
                  <c:v>0.15631300000000001</c:v>
                </c:pt>
                <c:pt idx="2298">
                  <c:v>0.156197</c:v>
                </c:pt>
                <c:pt idx="2299">
                  <c:v>0.156081</c:v>
                </c:pt>
                <c:pt idx="2300">
                  <c:v>0.15589900000000001</c:v>
                </c:pt>
                <c:pt idx="2301">
                  <c:v>0.15560499999999999</c:v>
                </c:pt>
                <c:pt idx="2302">
                  <c:v>0.15523200000000001</c:v>
                </c:pt>
                <c:pt idx="2303">
                  <c:v>0.15490799999999999</c:v>
                </c:pt>
                <c:pt idx="2304">
                  <c:v>0.15464900000000001</c:v>
                </c:pt>
                <c:pt idx="2305">
                  <c:v>0.15438499999999999</c:v>
                </c:pt>
                <c:pt idx="2306">
                  <c:v>0.15407999999999999</c:v>
                </c:pt>
                <c:pt idx="2307">
                  <c:v>0.15374399999999999</c:v>
                </c:pt>
                <c:pt idx="2308">
                  <c:v>0.15367400000000001</c:v>
                </c:pt>
                <c:pt idx="2309">
                  <c:v>0.15337300000000001</c:v>
                </c:pt>
                <c:pt idx="2310">
                  <c:v>0.15304599999999999</c:v>
                </c:pt>
                <c:pt idx="2311">
                  <c:v>0.152757</c:v>
                </c:pt>
                <c:pt idx="2312">
                  <c:v>0.15257000000000001</c:v>
                </c:pt>
                <c:pt idx="2313">
                  <c:v>0.15226500000000001</c:v>
                </c:pt>
                <c:pt idx="2314">
                  <c:v>0.151861</c:v>
                </c:pt>
                <c:pt idx="2315">
                  <c:v>0.151753</c:v>
                </c:pt>
                <c:pt idx="2316">
                  <c:v>0.15174000000000001</c:v>
                </c:pt>
                <c:pt idx="2317">
                  <c:v>0.15137500000000001</c:v>
                </c:pt>
                <c:pt idx="2318">
                  <c:v>0.15102399999999999</c:v>
                </c:pt>
                <c:pt idx="2319">
                  <c:v>0.15084900000000001</c:v>
                </c:pt>
                <c:pt idx="2320">
                  <c:v>0.15058099999999999</c:v>
                </c:pt>
                <c:pt idx="2321">
                  <c:v>0.15048800000000001</c:v>
                </c:pt>
                <c:pt idx="2322">
                  <c:v>0.15015800000000001</c:v>
                </c:pt>
                <c:pt idx="2323">
                  <c:v>0.150093</c:v>
                </c:pt>
                <c:pt idx="2324">
                  <c:v>0.14983399999999999</c:v>
                </c:pt>
                <c:pt idx="2325">
                  <c:v>0.149476</c:v>
                </c:pt>
                <c:pt idx="2326">
                  <c:v>0.14924200000000001</c:v>
                </c:pt>
                <c:pt idx="2327">
                  <c:v>0.149066</c:v>
                </c:pt>
                <c:pt idx="2328">
                  <c:v>0.14880699999999999</c:v>
                </c:pt>
                <c:pt idx="2329">
                  <c:v>0.148483</c:v>
                </c:pt>
                <c:pt idx="2330">
                  <c:v>0.14838000000000001</c:v>
                </c:pt>
                <c:pt idx="2331">
                  <c:v>0.14821899999999999</c:v>
                </c:pt>
                <c:pt idx="2332">
                  <c:v>0.14801900000000001</c:v>
                </c:pt>
                <c:pt idx="2333">
                  <c:v>0.147651</c:v>
                </c:pt>
                <c:pt idx="2334">
                  <c:v>0.147535</c:v>
                </c:pt>
                <c:pt idx="2335">
                  <c:v>0.147318</c:v>
                </c:pt>
                <c:pt idx="2336">
                  <c:v>0.14711299999999999</c:v>
                </c:pt>
                <c:pt idx="2337">
                  <c:v>0.14712700000000001</c:v>
                </c:pt>
                <c:pt idx="2338">
                  <c:v>0.146902</c:v>
                </c:pt>
                <c:pt idx="2339">
                  <c:v>0.14677699999999999</c:v>
                </c:pt>
                <c:pt idx="2340">
                  <c:v>0.14660400000000001</c:v>
                </c:pt>
                <c:pt idx="2341">
                  <c:v>0.14637600000000001</c:v>
                </c:pt>
                <c:pt idx="2342">
                  <c:v>0.14622499999999999</c:v>
                </c:pt>
                <c:pt idx="2343">
                  <c:v>0.145843</c:v>
                </c:pt>
                <c:pt idx="2344">
                  <c:v>0.145508</c:v>
                </c:pt>
                <c:pt idx="2345">
                  <c:v>0.14546899999999999</c:v>
                </c:pt>
                <c:pt idx="2346">
                  <c:v>0.14505599999999999</c:v>
                </c:pt>
                <c:pt idx="2347">
                  <c:v>0.14491499999999999</c:v>
                </c:pt>
                <c:pt idx="2348">
                  <c:v>0.14466399999999999</c:v>
                </c:pt>
                <c:pt idx="2349">
                  <c:v>0.144649</c:v>
                </c:pt>
                <c:pt idx="2350">
                  <c:v>0.14443900000000001</c:v>
                </c:pt>
                <c:pt idx="2351">
                  <c:v>0.14432800000000001</c:v>
                </c:pt>
                <c:pt idx="2352">
                  <c:v>0.144126</c:v>
                </c:pt>
                <c:pt idx="2353">
                  <c:v>0.144064</c:v>
                </c:pt>
                <c:pt idx="2354">
                  <c:v>0.143679</c:v>
                </c:pt>
                <c:pt idx="2355">
                  <c:v>0.14349400000000001</c:v>
                </c:pt>
                <c:pt idx="2356">
                  <c:v>0.14316100000000001</c:v>
                </c:pt>
                <c:pt idx="2357">
                  <c:v>0.14315800000000001</c:v>
                </c:pt>
                <c:pt idx="2358">
                  <c:v>0.142761</c:v>
                </c:pt>
                <c:pt idx="2359">
                  <c:v>0.14272499999999999</c:v>
                </c:pt>
                <c:pt idx="2360">
                  <c:v>0.14260700000000001</c:v>
                </c:pt>
                <c:pt idx="2361">
                  <c:v>0.142289</c:v>
                </c:pt>
                <c:pt idx="2362">
                  <c:v>0.142128</c:v>
                </c:pt>
                <c:pt idx="2363">
                  <c:v>0.14174500000000001</c:v>
                </c:pt>
                <c:pt idx="2364">
                  <c:v>0.141314</c:v>
                </c:pt>
                <c:pt idx="2365">
                  <c:v>0.14119499999999999</c:v>
                </c:pt>
                <c:pt idx="2366">
                  <c:v>0.14095299999999999</c:v>
                </c:pt>
                <c:pt idx="2367">
                  <c:v>0.14088400000000001</c:v>
                </c:pt>
                <c:pt idx="2368">
                  <c:v>0.140628</c:v>
                </c:pt>
                <c:pt idx="2369">
                  <c:v>0.140405</c:v>
                </c:pt>
                <c:pt idx="2370">
                  <c:v>0.140178</c:v>
                </c:pt>
                <c:pt idx="2371">
                  <c:v>0.139961</c:v>
                </c:pt>
                <c:pt idx="2372">
                  <c:v>0.13970299999999999</c:v>
                </c:pt>
                <c:pt idx="2373">
                  <c:v>0.13941000000000001</c:v>
                </c:pt>
                <c:pt idx="2374">
                  <c:v>0.139128</c:v>
                </c:pt>
                <c:pt idx="2375">
                  <c:v>0.13900100000000001</c:v>
                </c:pt>
                <c:pt idx="2376">
                  <c:v>0.13877400000000001</c:v>
                </c:pt>
                <c:pt idx="2377">
                  <c:v>0.13858999999999999</c:v>
                </c:pt>
                <c:pt idx="2378">
                  <c:v>0.13827999999999999</c:v>
                </c:pt>
                <c:pt idx="2379">
                  <c:v>0.13816300000000001</c:v>
                </c:pt>
                <c:pt idx="2380">
                  <c:v>0.137905</c:v>
                </c:pt>
                <c:pt idx="2381">
                  <c:v>0.137517</c:v>
                </c:pt>
                <c:pt idx="2382">
                  <c:v>0.13730600000000001</c:v>
                </c:pt>
                <c:pt idx="2383">
                  <c:v>0.137098</c:v>
                </c:pt>
                <c:pt idx="2384">
                  <c:v>0.13699600000000001</c:v>
                </c:pt>
                <c:pt idx="2385">
                  <c:v>0.136739</c:v>
                </c:pt>
                <c:pt idx="2386">
                  <c:v>0.13656299999999999</c:v>
                </c:pt>
                <c:pt idx="2387">
                  <c:v>0.13628399999999999</c:v>
                </c:pt>
                <c:pt idx="2388">
                  <c:v>0.136078</c:v>
                </c:pt>
                <c:pt idx="2389">
                  <c:v>0.135853</c:v>
                </c:pt>
                <c:pt idx="2390">
                  <c:v>0.13563500000000001</c:v>
                </c:pt>
                <c:pt idx="2391">
                  <c:v>0.13561799999999999</c:v>
                </c:pt>
                <c:pt idx="2392">
                  <c:v>0.13551099999999999</c:v>
                </c:pt>
                <c:pt idx="2393">
                  <c:v>0.13533200000000001</c:v>
                </c:pt>
                <c:pt idx="2394">
                  <c:v>0.135159</c:v>
                </c:pt>
                <c:pt idx="2395">
                  <c:v>0.13486100000000001</c:v>
                </c:pt>
                <c:pt idx="2396">
                  <c:v>0.13458700000000001</c:v>
                </c:pt>
                <c:pt idx="2397">
                  <c:v>0.13441500000000001</c:v>
                </c:pt>
                <c:pt idx="2398">
                  <c:v>0.134212</c:v>
                </c:pt>
                <c:pt idx="2399">
                  <c:v>0.13411799999999999</c:v>
                </c:pt>
                <c:pt idx="2400">
                  <c:v>0.1338</c:v>
                </c:pt>
                <c:pt idx="2401">
                  <c:v>0.133857</c:v>
                </c:pt>
                <c:pt idx="2402">
                  <c:v>0.13369500000000001</c:v>
                </c:pt>
                <c:pt idx="2403">
                  <c:v>0.13355500000000001</c:v>
                </c:pt>
                <c:pt idx="2404">
                  <c:v>0.133161</c:v>
                </c:pt>
                <c:pt idx="2405">
                  <c:v>0.13298699999999999</c:v>
                </c:pt>
                <c:pt idx="2406">
                  <c:v>0.13264200000000001</c:v>
                </c:pt>
                <c:pt idx="2407">
                  <c:v>0.13259499999999999</c:v>
                </c:pt>
                <c:pt idx="2408">
                  <c:v>0.13231100000000001</c:v>
                </c:pt>
                <c:pt idx="2409">
                  <c:v>0.13217599999999999</c:v>
                </c:pt>
                <c:pt idx="2410">
                  <c:v>0.131993</c:v>
                </c:pt>
                <c:pt idx="2411">
                  <c:v>0.131941</c:v>
                </c:pt>
                <c:pt idx="2412">
                  <c:v>0.131747</c:v>
                </c:pt>
                <c:pt idx="2413">
                  <c:v>0.13155</c:v>
                </c:pt>
                <c:pt idx="2414">
                  <c:v>0.131332</c:v>
                </c:pt>
                <c:pt idx="2415">
                  <c:v>0.13126199999999999</c:v>
                </c:pt>
                <c:pt idx="2416">
                  <c:v>0.130995</c:v>
                </c:pt>
                <c:pt idx="2417">
                  <c:v>0.13079299999999999</c:v>
                </c:pt>
                <c:pt idx="2418">
                  <c:v>0.130579</c:v>
                </c:pt>
                <c:pt idx="2419">
                  <c:v>0.13061500000000001</c:v>
                </c:pt>
                <c:pt idx="2420">
                  <c:v>0.130415</c:v>
                </c:pt>
                <c:pt idx="2421">
                  <c:v>0.130158</c:v>
                </c:pt>
                <c:pt idx="2422">
                  <c:v>0.12976099999999999</c:v>
                </c:pt>
                <c:pt idx="2423">
                  <c:v>0.12961300000000001</c:v>
                </c:pt>
                <c:pt idx="2424">
                  <c:v>0.12935099999999999</c:v>
                </c:pt>
                <c:pt idx="2425">
                  <c:v>0.129408</c:v>
                </c:pt>
                <c:pt idx="2426">
                  <c:v>0.12925200000000001</c:v>
                </c:pt>
                <c:pt idx="2427">
                  <c:v>0.12898000000000001</c:v>
                </c:pt>
                <c:pt idx="2428">
                  <c:v>0.128833</c:v>
                </c:pt>
                <c:pt idx="2429">
                  <c:v>0.12848899999999999</c:v>
                </c:pt>
                <c:pt idx="2430">
                  <c:v>0.128273</c:v>
                </c:pt>
                <c:pt idx="2431">
                  <c:v>0.12800700000000001</c:v>
                </c:pt>
                <c:pt idx="2432">
                  <c:v>0.12792100000000001</c:v>
                </c:pt>
                <c:pt idx="2433">
                  <c:v>0.12751899999999999</c:v>
                </c:pt>
                <c:pt idx="2434">
                  <c:v>0.12743699999999999</c:v>
                </c:pt>
                <c:pt idx="2435">
                  <c:v>0.12729799999999999</c:v>
                </c:pt>
                <c:pt idx="2436">
                  <c:v>0.12696499999999999</c:v>
                </c:pt>
                <c:pt idx="2437">
                  <c:v>0.12704699999999999</c:v>
                </c:pt>
                <c:pt idx="2438">
                  <c:v>0.12678200000000001</c:v>
                </c:pt>
                <c:pt idx="2439">
                  <c:v>0.12628200000000001</c:v>
                </c:pt>
                <c:pt idx="2440">
                  <c:v>0.12617500000000001</c:v>
                </c:pt>
                <c:pt idx="2441">
                  <c:v>0.12609699999999999</c:v>
                </c:pt>
                <c:pt idx="2442">
                  <c:v>0.125884</c:v>
                </c:pt>
                <c:pt idx="2443">
                  <c:v>0.125634</c:v>
                </c:pt>
                <c:pt idx="2444">
                  <c:v>0.12523799999999999</c:v>
                </c:pt>
                <c:pt idx="2445">
                  <c:v>0.12518099999999999</c:v>
                </c:pt>
                <c:pt idx="2446">
                  <c:v>0.12501200000000001</c:v>
                </c:pt>
                <c:pt idx="2447">
                  <c:v>0.124764</c:v>
                </c:pt>
                <c:pt idx="2448">
                  <c:v>0.124649</c:v>
                </c:pt>
                <c:pt idx="2449">
                  <c:v>0.12447900000000001</c:v>
                </c:pt>
                <c:pt idx="2450">
                  <c:v>0.12432799999999999</c:v>
                </c:pt>
                <c:pt idx="2451">
                  <c:v>0.124001</c:v>
                </c:pt>
                <c:pt idx="2452">
                  <c:v>0.12382700000000001</c:v>
                </c:pt>
                <c:pt idx="2453">
                  <c:v>0.123474</c:v>
                </c:pt>
                <c:pt idx="2454">
                  <c:v>0.123427</c:v>
                </c:pt>
                <c:pt idx="2455">
                  <c:v>0.123305</c:v>
                </c:pt>
                <c:pt idx="2456">
                  <c:v>0.123305</c:v>
                </c:pt>
                <c:pt idx="2457">
                  <c:v>0.12302</c:v>
                </c:pt>
                <c:pt idx="2458">
                  <c:v>0.122834</c:v>
                </c:pt>
                <c:pt idx="2459">
                  <c:v>0.12269099999999999</c:v>
                </c:pt>
                <c:pt idx="2460">
                  <c:v>0.12239899999999999</c:v>
                </c:pt>
                <c:pt idx="2461">
                  <c:v>0.122222</c:v>
                </c:pt>
                <c:pt idx="2462">
                  <c:v>0.122139</c:v>
                </c:pt>
                <c:pt idx="2463">
                  <c:v>0.121853</c:v>
                </c:pt>
                <c:pt idx="2464">
                  <c:v>0.121532</c:v>
                </c:pt>
                <c:pt idx="2465">
                  <c:v>0.121584</c:v>
                </c:pt>
                <c:pt idx="2466">
                  <c:v>0.12137199999999999</c:v>
                </c:pt>
                <c:pt idx="2467">
                  <c:v>0.121501</c:v>
                </c:pt>
                <c:pt idx="2468">
                  <c:v>0.121366</c:v>
                </c:pt>
                <c:pt idx="2469">
                  <c:v>0.121127</c:v>
                </c:pt>
                <c:pt idx="2470">
                  <c:v>0.12113500000000001</c:v>
                </c:pt>
                <c:pt idx="2471">
                  <c:v>0.120713</c:v>
                </c:pt>
                <c:pt idx="2472">
                  <c:v>0.120602</c:v>
                </c:pt>
                <c:pt idx="2473">
                  <c:v>0.12042700000000001</c:v>
                </c:pt>
                <c:pt idx="2474">
                  <c:v>0.119952</c:v>
                </c:pt>
                <c:pt idx="2475">
                  <c:v>0.119685</c:v>
                </c:pt>
                <c:pt idx="2476">
                  <c:v>0.119773</c:v>
                </c:pt>
                <c:pt idx="2477">
                  <c:v>0.11963799999999999</c:v>
                </c:pt>
                <c:pt idx="2478">
                  <c:v>0.119447</c:v>
                </c:pt>
                <c:pt idx="2479">
                  <c:v>0.119187</c:v>
                </c:pt>
                <c:pt idx="2480">
                  <c:v>0.11908299999999999</c:v>
                </c:pt>
                <c:pt idx="2481">
                  <c:v>0.118801</c:v>
                </c:pt>
                <c:pt idx="2482">
                  <c:v>0.118918</c:v>
                </c:pt>
                <c:pt idx="2483">
                  <c:v>0.119131</c:v>
                </c:pt>
                <c:pt idx="2484">
                  <c:v>0.118578</c:v>
                </c:pt>
                <c:pt idx="2485">
                  <c:v>0.11830599999999999</c:v>
                </c:pt>
                <c:pt idx="2486">
                  <c:v>0.118099</c:v>
                </c:pt>
                <c:pt idx="2487">
                  <c:v>0.11792900000000001</c:v>
                </c:pt>
                <c:pt idx="2488">
                  <c:v>0.117849</c:v>
                </c:pt>
                <c:pt idx="2489">
                  <c:v>0.117877</c:v>
                </c:pt>
                <c:pt idx="2490">
                  <c:v>0.117493</c:v>
                </c:pt>
                <c:pt idx="2491">
                  <c:v>0.1173</c:v>
                </c:pt>
                <c:pt idx="2492">
                  <c:v>0.117212</c:v>
                </c:pt>
                <c:pt idx="2493">
                  <c:v>0.117176</c:v>
                </c:pt>
                <c:pt idx="2494">
                  <c:v>0.11713700000000001</c:v>
                </c:pt>
                <c:pt idx="2495">
                  <c:v>0.117074</c:v>
                </c:pt>
                <c:pt idx="2496">
                  <c:v>0.11665399999999999</c:v>
                </c:pt>
                <c:pt idx="2497">
                  <c:v>0.11654399999999999</c:v>
                </c:pt>
                <c:pt idx="2498">
                  <c:v>0.116339</c:v>
                </c:pt>
                <c:pt idx="2499">
                  <c:v>0.11632199999999999</c:v>
                </c:pt>
                <c:pt idx="2500">
                  <c:v>0.11625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FC1-439F-91CB-F022EC08FFFD}"/>
            </c:ext>
          </c:extLst>
        </c:ser>
        <c:ser>
          <c:idx val="1"/>
          <c:order val="1"/>
          <c:tx>
            <c:v>pH 7.52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C$1:$C$2501</c:f>
              <c:numCache>
                <c:formatCode>General</c:formatCode>
                <c:ptCount val="2501"/>
                <c:pt idx="0">
                  <c:v>1.146496</c:v>
                </c:pt>
                <c:pt idx="1">
                  <c:v>1.1442639999999999</c:v>
                </c:pt>
                <c:pt idx="2">
                  <c:v>1.140741</c:v>
                </c:pt>
                <c:pt idx="3">
                  <c:v>1.1342429999999999</c:v>
                </c:pt>
                <c:pt idx="4">
                  <c:v>1.1248800000000001</c:v>
                </c:pt>
                <c:pt idx="5">
                  <c:v>1.122584</c:v>
                </c:pt>
                <c:pt idx="6">
                  <c:v>1.110716</c:v>
                </c:pt>
                <c:pt idx="7">
                  <c:v>1.1099760000000001</c:v>
                </c:pt>
                <c:pt idx="8">
                  <c:v>1.1055889999999999</c:v>
                </c:pt>
                <c:pt idx="9">
                  <c:v>1.098544</c:v>
                </c:pt>
                <c:pt idx="10">
                  <c:v>1.094697</c:v>
                </c:pt>
                <c:pt idx="11">
                  <c:v>1.0934980000000001</c:v>
                </c:pt>
                <c:pt idx="12">
                  <c:v>1.0869409999999999</c:v>
                </c:pt>
                <c:pt idx="13">
                  <c:v>1.0809359999999999</c:v>
                </c:pt>
                <c:pt idx="14">
                  <c:v>1.0794889999999999</c:v>
                </c:pt>
                <c:pt idx="15">
                  <c:v>1.073142</c:v>
                </c:pt>
                <c:pt idx="16">
                  <c:v>1.0665260000000001</c:v>
                </c:pt>
                <c:pt idx="17">
                  <c:v>1.0605070000000001</c:v>
                </c:pt>
                <c:pt idx="18">
                  <c:v>1.0594790000000001</c:v>
                </c:pt>
                <c:pt idx="19">
                  <c:v>1.0554429999999999</c:v>
                </c:pt>
                <c:pt idx="20">
                  <c:v>1.048408</c:v>
                </c:pt>
                <c:pt idx="21">
                  <c:v>1.04373</c:v>
                </c:pt>
                <c:pt idx="22">
                  <c:v>1.038151</c:v>
                </c:pt>
                <c:pt idx="23">
                  <c:v>1.0349299999999999</c:v>
                </c:pt>
                <c:pt idx="24">
                  <c:v>1.030105</c:v>
                </c:pt>
                <c:pt idx="25">
                  <c:v>1.0249010000000001</c:v>
                </c:pt>
                <c:pt idx="26">
                  <c:v>1.0221789999999999</c:v>
                </c:pt>
                <c:pt idx="27">
                  <c:v>1.019477</c:v>
                </c:pt>
                <c:pt idx="28">
                  <c:v>1.0161800000000001</c:v>
                </c:pt>
                <c:pt idx="29">
                  <c:v>1.0115419999999999</c:v>
                </c:pt>
                <c:pt idx="30">
                  <c:v>1.003404</c:v>
                </c:pt>
                <c:pt idx="31">
                  <c:v>0.99929299999999999</c:v>
                </c:pt>
                <c:pt idx="32">
                  <c:v>1.0006250000000001</c:v>
                </c:pt>
                <c:pt idx="33">
                  <c:v>0.99256900000000003</c:v>
                </c:pt>
                <c:pt idx="34">
                  <c:v>0.99250899999999997</c:v>
                </c:pt>
                <c:pt idx="35">
                  <c:v>0.98447399999999996</c:v>
                </c:pt>
                <c:pt idx="36">
                  <c:v>0.98317699999999997</c:v>
                </c:pt>
                <c:pt idx="37">
                  <c:v>0.98051200000000005</c:v>
                </c:pt>
                <c:pt idx="38">
                  <c:v>0.97784199999999999</c:v>
                </c:pt>
                <c:pt idx="39">
                  <c:v>0.97215300000000004</c:v>
                </c:pt>
                <c:pt idx="40">
                  <c:v>0.96571499999999999</c:v>
                </c:pt>
                <c:pt idx="41">
                  <c:v>0.96086700000000003</c:v>
                </c:pt>
                <c:pt idx="42">
                  <c:v>0.95741699999999996</c:v>
                </c:pt>
                <c:pt idx="43">
                  <c:v>0.95675900000000003</c:v>
                </c:pt>
                <c:pt idx="44">
                  <c:v>0.95206999999999997</c:v>
                </c:pt>
                <c:pt idx="45">
                  <c:v>0.94835700000000001</c:v>
                </c:pt>
                <c:pt idx="46">
                  <c:v>0.94462999999999997</c:v>
                </c:pt>
                <c:pt idx="47">
                  <c:v>0.94032300000000002</c:v>
                </c:pt>
                <c:pt idx="48">
                  <c:v>0.93488300000000002</c:v>
                </c:pt>
                <c:pt idx="49">
                  <c:v>0.93204100000000001</c:v>
                </c:pt>
                <c:pt idx="50">
                  <c:v>0.92673700000000003</c:v>
                </c:pt>
                <c:pt idx="51">
                  <c:v>0.92623100000000003</c:v>
                </c:pt>
                <c:pt idx="52">
                  <c:v>0.92075499999999999</c:v>
                </c:pt>
                <c:pt idx="53">
                  <c:v>0.917628</c:v>
                </c:pt>
                <c:pt idx="54">
                  <c:v>0.91222999999999999</c:v>
                </c:pt>
                <c:pt idx="55">
                  <c:v>0.91159500000000004</c:v>
                </c:pt>
                <c:pt idx="56">
                  <c:v>0.90891599999999995</c:v>
                </c:pt>
                <c:pt idx="57">
                  <c:v>0.90296399999999999</c:v>
                </c:pt>
                <c:pt idx="58">
                  <c:v>0.90042100000000003</c:v>
                </c:pt>
                <c:pt idx="59">
                  <c:v>0.894459</c:v>
                </c:pt>
                <c:pt idx="60">
                  <c:v>0.89112000000000002</c:v>
                </c:pt>
                <c:pt idx="61">
                  <c:v>0.88995599999999997</c:v>
                </c:pt>
                <c:pt idx="62">
                  <c:v>0.88720699999999997</c:v>
                </c:pt>
                <c:pt idx="63">
                  <c:v>0.88467399999999996</c:v>
                </c:pt>
                <c:pt idx="64">
                  <c:v>0.87889600000000001</c:v>
                </c:pt>
                <c:pt idx="65">
                  <c:v>0.87450300000000003</c:v>
                </c:pt>
                <c:pt idx="66">
                  <c:v>0.87168299999999999</c:v>
                </c:pt>
                <c:pt idx="67">
                  <c:v>0.86915900000000001</c:v>
                </c:pt>
                <c:pt idx="68">
                  <c:v>0.86572499999999997</c:v>
                </c:pt>
                <c:pt idx="69">
                  <c:v>0.86377300000000001</c:v>
                </c:pt>
                <c:pt idx="70">
                  <c:v>0.85919999999999996</c:v>
                </c:pt>
                <c:pt idx="71">
                  <c:v>0.85770299999999999</c:v>
                </c:pt>
                <c:pt idx="72">
                  <c:v>0.85329200000000005</c:v>
                </c:pt>
                <c:pt idx="73">
                  <c:v>0.85232200000000002</c:v>
                </c:pt>
                <c:pt idx="74">
                  <c:v>0.84826000000000001</c:v>
                </c:pt>
                <c:pt idx="75">
                  <c:v>0.84411599999999998</c:v>
                </c:pt>
                <c:pt idx="76">
                  <c:v>0.84073699999999996</c:v>
                </c:pt>
                <c:pt idx="77">
                  <c:v>0.839032</c:v>
                </c:pt>
                <c:pt idx="78">
                  <c:v>0.83637899999999998</c:v>
                </c:pt>
                <c:pt idx="79">
                  <c:v>0.83349899999999999</c:v>
                </c:pt>
                <c:pt idx="80">
                  <c:v>0.83099800000000001</c:v>
                </c:pt>
                <c:pt idx="81">
                  <c:v>0.827214</c:v>
                </c:pt>
                <c:pt idx="82">
                  <c:v>0.82405499999999998</c:v>
                </c:pt>
                <c:pt idx="83">
                  <c:v>0.82001500000000005</c:v>
                </c:pt>
                <c:pt idx="84">
                  <c:v>0.81769800000000004</c:v>
                </c:pt>
                <c:pt idx="85">
                  <c:v>0.81290499999999999</c:v>
                </c:pt>
                <c:pt idx="86">
                  <c:v>0.81184000000000001</c:v>
                </c:pt>
                <c:pt idx="87">
                  <c:v>0.81051799999999996</c:v>
                </c:pt>
                <c:pt idx="88">
                  <c:v>0.80694600000000005</c:v>
                </c:pt>
                <c:pt idx="89">
                  <c:v>0.80295899999999998</c:v>
                </c:pt>
                <c:pt idx="90">
                  <c:v>0.79986000000000002</c:v>
                </c:pt>
                <c:pt idx="91">
                  <c:v>0.79716600000000004</c:v>
                </c:pt>
                <c:pt idx="92">
                  <c:v>0.79449499999999995</c:v>
                </c:pt>
                <c:pt idx="93">
                  <c:v>0.79491999999999996</c:v>
                </c:pt>
                <c:pt idx="94">
                  <c:v>0.79063700000000003</c:v>
                </c:pt>
                <c:pt idx="95">
                  <c:v>0.786856</c:v>
                </c:pt>
                <c:pt idx="96">
                  <c:v>0.78694600000000003</c:v>
                </c:pt>
                <c:pt idx="97">
                  <c:v>0.78353300000000004</c:v>
                </c:pt>
                <c:pt idx="98">
                  <c:v>0.78162200000000004</c:v>
                </c:pt>
                <c:pt idx="99">
                  <c:v>0.778366</c:v>
                </c:pt>
                <c:pt idx="100">
                  <c:v>0.77434499999999995</c:v>
                </c:pt>
                <c:pt idx="101">
                  <c:v>0.77235500000000001</c:v>
                </c:pt>
                <c:pt idx="102">
                  <c:v>0.77006300000000005</c:v>
                </c:pt>
                <c:pt idx="103">
                  <c:v>0.76681100000000002</c:v>
                </c:pt>
                <c:pt idx="104">
                  <c:v>0.76428700000000005</c:v>
                </c:pt>
                <c:pt idx="105">
                  <c:v>0.76103299999999996</c:v>
                </c:pt>
                <c:pt idx="106">
                  <c:v>0.75870499999999996</c:v>
                </c:pt>
                <c:pt idx="107">
                  <c:v>0.75684700000000005</c:v>
                </c:pt>
                <c:pt idx="108">
                  <c:v>0.75477000000000005</c:v>
                </c:pt>
                <c:pt idx="109">
                  <c:v>0.75051599999999996</c:v>
                </c:pt>
                <c:pt idx="110">
                  <c:v>0.74817900000000004</c:v>
                </c:pt>
                <c:pt idx="111">
                  <c:v>0.74456800000000001</c:v>
                </c:pt>
                <c:pt idx="112">
                  <c:v>0.74351100000000003</c:v>
                </c:pt>
                <c:pt idx="113">
                  <c:v>0.73982999999999999</c:v>
                </c:pt>
                <c:pt idx="114">
                  <c:v>0.73832500000000001</c:v>
                </c:pt>
                <c:pt idx="115">
                  <c:v>0.73556600000000005</c:v>
                </c:pt>
                <c:pt idx="116">
                  <c:v>0.73302299999999998</c:v>
                </c:pt>
                <c:pt idx="117">
                  <c:v>0.73121400000000003</c:v>
                </c:pt>
                <c:pt idx="118">
                  <c:v>0.72966299999999995</c:v>
                </c:pt>
                <c:pt idx="119">
                  <c:v>0.72534100000000001</c:v>
                </c:pt>
                <c:pt idx="120">
                  <c:v>0.72213400000000005</c:v>
                </c:pt>
                <c:pt idx="121">
                  <c:v>0.72103499999999998</c:v>
                </c:pt>
                <c:pt idx="122">
                  <c:v>0.71980100000000002</c:v>
                </c:pt>
                <c:pt idx="123">
                  <c:v>0.716723</c:v>
                </c:pt>
                <c:pt idx="124">
                  <c:v>0.71402399999999999</c:v>
                </c:pt>
                <c:pt idx="125">
                  <c:v>0.71263799999999999</c:v>
                </c:pt>
                <c:pt idx="126">
                  <c:v>0.70987599999999995</c:v>
                </c:pt>
                <c:pt idx="127">
                  <c:v>0.70856200000000003</c:v>
                </c:pt>
                <c:pt idx="128">
                  <c:v>0.70511000000000001</c:v>
                </c:pt>
                <c:pt idx="129">
                  <c:v>0.70260299999999998</c:v>
                </c:pt>
                <c:pt idx="130">
                  <c:v>0.699569</c:v>
                </c:pt>
                <c:pt idx="131">
                  <c:v>0.69861399999999996</c:v>
                </c:pt>
                <c:pt idx="132">
                  <c:v>0.69531799999999999</c:v>
                </c:pt>
                <c:pt idx="133">
                  <c:v>0.69313800000000003</c:v>
                </c:pt>
                <c:pt idx="134">
                  <c:v>0.69171400000000005</c:v>
                </c:pt>
                <c:pt idx="135">
                  <c:v>0.68881800000000004</c:v>
                </c:pt>
                <c:pt idx="136">
                  <c:v>0.68656899999999998</c:v>
                </c:pt>
                <c:pt idx="137">
                  <c:v>0.68467199999999995</c:v>
                </c:pt>
                <c:pt idx="138">
                  <c:v>0.68281400000000003</c:v>
                </c:pt>
                <c:pt idx="139">
                  <c:v>0.68135900000000005</c:v>
                </c:pt>
                <c:pt idx="140">
                  <c:v>0.67916699999999997</c:v>
                </c:pt>
                <c:pt idx="141">
                  <c:v>0.67713699999999999</c:v>
                </c:pt>
                <c:pt idx="142">
                  <c:v>0.67713400000000001</c:v>
                </c:pt>
                <c:pt idx="143">
                  <c:v>0.67330699999999999</c:v>
                </c:pt>
                <c:pt idx="144">
                  <c:v>0.67188599999999998</c:v>
                </c:pt>
                <c:pt idx="145">
                  <c:v>0.67100599999999999</c:v>
                </c:pt>
                <c:pt idx="146">
                  <c:v>0.66884399999999999</c:v>
                </c:pt>
                <c:pt idx="147">
                  <c:v>0.66602700000000004</c:v>
                </c:pt>
                <c:pt idx="148">
                  <c:v>0.66399399999999997</c:v>
                </c:pt>
                <c:pt idx="149">
                  <c:v>0.66098800000000002</c:v>
                </c:pt>
                <c:pt idx="150">
                  <c:v>0.66006500000000001</c:v>
                </c:pt>
                <c:pt idx="151">
                  <c:v>0.65720599999999996</c:v>
                </c:pt>
                <c:pt idx="152">
                  <c:v>0.65579900000000002</c:v>
                </c:pt>
                <c:pt idx="153">
                  <c:v>0.65379799999999999</c:v>
                </c:pt>
                <c:pt idx="154">
                  <c:v>0.65242800000000001</c:v>
                </c:pt>
                <c:pt idx="155">
                  <c:v>0.64964</c:v>
                </c:pt>
                <c:pt idx="156">
                  <c:v>0.647096</c:v>
                </c:pt>
                <c:pt idx="157">
                  <c:v>0.64577499999999999</c:v>
                </c:pt>
                <c:pt idx="158">
                  <c:v>0.64547500000000002</c:v>
                </c:pt>
                <c:pt idx="159">
                  <c:v>0.64237999999999995</c:v>
                </c:pt>
                <c:pt idx="160">
                  <c:v>0.64151199999999997</c:v>
                </c:pt>
                <c:pt idx="161">
                  <c:v>0.64100699999999999</c:v>
                </c:pt>
                <c:pt idx="162">
                  <c:v>0.63761599999999996</c:v>
                </c:pt>
                <c:pt idx="163">
                  <c:v>0.63510599999999995</c:v>
                </c:pt>
                <c:pt idx="164">
                  <c:v>0.63491600000000004</c:v>
                </c:pt>
                <c:pt idx="165">
                  <c:v>0.63038300000000003</c:v>
                </c:pt>
                <c:pt idx="166">
                  <c:v>0.63057099999999999</c:v>
                </c:pt>
                <c:pt idx="167">
                  <c:v>0.62764799999999998</c:v>
                </c:pt>
                <c:pt idx="168">
                  <c:v>0.62733899999999998</c:v>
                </c:pt>
                <c:pt idx="169">
                  <c:v>0.62548800000000004</c:v>
                </c:pt>
                <c:pt idx="170">
                  <c:v>0.62356299999999998</c:v>
                </c:pt>
                <c:pt idx="171">
                  <c:v>0.62221499999999996</c:v>
                </c:pt>
                <c:pt idx="172">
                  <c:v>0.61978699999999998</c:v>
                </c:pt>
                <c:pt idx="173">
                  <c:v>0.61869099999999999</c:v>
                </c:pt>
                <c:pt idx="174">
                  <c:v>0.61592599999999997</c:v>
                </c:pt>
                <c:pt idx="175">
                  <c:v>0.61477599999999999</c:v>
                </c:pt>
                <c:pt idx="176">
                  <c:v>0.612703</c:v>
                </c:pt>
                <c:pt idx="177">
                  <c:v>0.61222699999999997</c:v>
                </c:pt>
                <c:pt idx="178">
                  <c:v>0.60952200000000001</c:v>
                </c:pt>
                <c:pt idx="179">
                  <c:v>0.60766100000000001</c:v>
                </c:pt>
                <c:pt idx="180">
                  <c:v>0.60676200000000002</c:v>
                </c:pt>
                <c:pt idx="181">
                  <c:v>0.60534699999999997</c:v>
                </c:pt>
                <c:pt idx="182">
                  <c:v>0.602885</c:v>
                </c:pt>
                <c:pt idx="183">
                  <c:v>0.60085299999999997</c:v>
                </c:pt>
                <c:pt idx="184">
                  <c:v>0.599804</c:v>
                </c:pt>
                <c:pt idx="185">
                  <c:v>0.59706700000000001</c:v>
                </c:pt>
                <c:pt idx="186">
                  <c:v>0.59628999999999999</c:v>
                </c:pt>
                <c:pt idx="187">
                  <c:v>0.59452000000000005</c:v>
                </c:pt>
                <c:pt idx="188">
                  <c:v>0.59229299999999996</c:v>
                </c:pt>
                <c:pt idx="189">
                  <c:v>0.59089599999999998</c:v>
                </c:pt>
                <c:pt idx="190">
                  <c:v>0.58867400000000003</c:v>
                </c:pt>
                <c:pt idx="191">
                  <c:v>0.58804100000000004</c:v>
                </c:pt>
                <c:pt idx="192">
                  <c:v>0.58590799999999998</c:v>
                </c:pt>
                <c:pt idx="193">
                  <c:v>0.58461799999999997</c:v>
                </c:pt>
                <c:pt idx="194">
                  <c:v>0.58196199999999998</c:v>
                </c:pt>
                <c:pt idx="195">
                  <c:v>0.581901</c:v>
                </c:pt>
                <c:pt idx="196">
                  <c:v>0.58054600000000001</c:v>
                </c:pt>
                <c:pt idx="197">
                  <c:v>0.57859700000000003</c:v>
                </c:pt>
                <c:pt idx="198">
                  <c:v>0.57675799999999999</c:v>
                </c:pt>
                <c:pt idx="199">
                  <c:v>0.57420499999999997</c:v>
                </c:pt>
                <c:pt idx="200">
                  <c:v>0.57400099999999998</c:v>
                </c:pt>
                <c:pt idx="201">
                  <c:v>0.57225599999999999</c:v>
                </c:pt>
                <c:pt idx="202">
                  <c:v>0.57060599999999995</c:v>
                </c:pt>
                <c:pt idx="203">
                  <c:v>0.56832899999999997</c:v>
                </c:pt>
                <c:pt idx="204">
                  <c:v>0.56829799999999997</c:v>
                </c:pt>
                <c:pt idx="205">
                  <c:v>0.56656499999999999</c:v>
                </c:pt>
                <c:pt idx="206">
                  <c:v>0.56531399999999998</c:v>
                </c:pt>
                <c:pt idx="207">
                  <c:v>0.56419799999999998</c:v>
                </c:pt>
                <c:pt idx="208">
                  <c:v>0.56259099999999995</c:v>
                </c:pt>
                <c:pt idx="209">
                  <c:v>0.56193800000000005</c:v>
                </c:pt>
                <c:pt idx="210">
                  <c:v>0.55964400000000003</c:v>
                </c:pt>
                <c:pt idx="211">
                  <c:v>0.55774000000000001</c:v>
                </c:pt>
                <c:pt idx="212">
                  <c:v>0.55740900000000004</c:v>
                </c:pt>
                <c:pt idx="213">
                  <c:v>0.55466199999999999</c:v>
                </c:pt>
                <c:pt idx="214">
                  <c:v>0.554172</c:v>
                </c:pt>
                <c:pt idx="215">
                  <c:v>0.55413500000000004</c:v>
                </c:pt>
                <c:pt idx="216">
                  <c:v>0.55223599999999995</c:v>
                </c:pt>
                <c:pt idx="217">
                  <c:v>0.54947599999999996</c:v>
                </c:pt>
                <c:pt idx="218">
                  <c:v>0.548037</c:v>
                </c:pt>
                <c:pt idx="219">
                  <c:v>0.54666999999999999</c:v>
                </c:pt>
                <c:pt idx="220">
                  <c:v>0.54628200000000005</c:v>
                </c:pt>
                <c:pt idx="221">
                  <c:v>0.54505300000000001</c:v>
                </c:pt>
                <c:pt idx="222">
                  <c:v>0.54308500000000004</c:v>
                </c:pt>
                <c:pt idx="223">
                  <c:v>0.54152500000000003</c:v>
                </c:pt>
                <c:pt idx="224">
                  <c:v>0.540354</c:v>
                </c:pt>
                <c:pt idx="225">
                  <c:v>0.53958899999999999</c:v>
                </c:pt>
                <c:pt idx="226">
                  <c:v>0.53731399999999996</c:v>
                </c:pt>
                <c:pt idx="227">
                  <c:v>0.53649100000000005</c:v>
                </c:pt>
                <c:pt idx="228">
                  <c:v>0.53588499999999994</c:v>
                </c:pt>
                <c:pt idx="229">
                  <c:v>0.53499600000000003</c:v>
                </c:pt>
                <c:pt idx="230">
                  <c:v>0.53349599999999997</c:v>
                </c:pt>
                <c:pt idx="231">
                  <c:v>0.53220199999999995</c:v>
                </c:pt>
                <c:pt idx="232">
                  <c:v>0.53133799999999998</c:v>
                </c:pt>
                <c:pt idx="233">
                  <c:v>0.52973700000000001</c:v>
                </c:pt>
                <c:pt idx="234">
                  <c:v>0.52895099999999995</c:v>
                </c:pt>
                <c:pt idx="235">
                  <c:v>0.52702199999999999</c:v>
                </c:pt>
                <c:pt idx="236">
                  <c:v>0.52494300000000005</c:v>
                </c:pt>
                <c:pt idx="237">
                  <c:v>0.52442599999999995</c:v>
                </c:pt>
                <c:pt idx="238">
                  <c:v>0.52368199999999998</c:v>
                </c:pt>
                <c:pt idx="239">
                  <c:v>0.52216799999999997</c:v>
                </c:pt>
                <c:pt idx="240">
                  <c:v>0.52035900000000002</c:v>
                </c:pt>
                <c:pt idx="241">
                  <c:v>0.51776500000000003</c:v>
                </c:pt>
                <c:pt idx="242">
                  <c:v>0.51829199999999997</c:v>
                </c:pt>
                <c:pt idx="243">
                  <c:v>0.51779699999999995</c:v>
                </c:pt>
                <c:pt idx="244">
                  <c:v>0.51683199999999996</c:v>
                </c:pt>
                <c:pt idx="245">
                  <c:v>0.51497599999999999</c:v>
                </c:pt>
                <c:pt idx="246">
                  <c:v>0.51360499999999998</c:v>
                </c:pt>
                <c:pt idx="247">
                  <c:v>0.51266999999999996</c:v>
                </c:pt>
                <c:pt idx="248">
                  <c:v>0.51215999999999995</c:v>
                </c:pt>
                <c:pt idx="249">
                  <c:v>0.51049199999999995</c:v>
                </c:pt>
                <c:pt idx="250">
                  <c:v>0.476105</c:v>
                </c:pt>
                <c:pt idx="251">
                  <c:v>0.47538200000000003</c:v>
                </c:pt>
                <c:pt idx="252">
                  <c:v>0.47355999999999998</c:v>
                </c:pt>
                <c:pt idx="253">
                  <c:v>0.47306700000000002</c:v>
                </c:pt>
                <c:pt idx="254">
                  <c:v>0.47181400000000001</c:v>
                </c:pt>
                <c:pt idx="255">
                  <c:v>0.470804</c:v>
                </c:pt>
                <c:pt idx="256">
                  <c:v>0.46985500000000002</c:v>
                </c:pt>
                <c:pt idx="257">
                  <c:v>0.46856999999999999</c:v>
                </c:pt>
                <c:pt idx="258">
                  <c:v>0.46742299999999998</c:v>
                </c:pt>
                <c:pt idx="259">
                  <c:v>0.46653899999999998</c:v>
                </c:pt>
                <c:pt idx="260">
                  <c:v>0.46562399999999998</c:v>
                </c:pt>
                <c:pt idx="261">
                  <c:v>0.46457300000000001</c:v>
                </c:pt>
                <c:pt idx="262">
                  <c:v>0.46326099999999998</c:v>
                </c:pt>
                <c:pt idx="263">
                  <c:v>0.462362</c:v>
                </c:pt>
                <c:pt idx="264">
                  <c:v>0.46128599999999997</c:v>
                </c:pt>
                <c:pt idx="265">
                  <c:v>0.45965600000000001</c:v>
                </c:pt>
                <c:pt idx="266">
                  <c:v>0.45868100000000001</c:v>
                </c:pt>
                <c:pt idx="267">
                  <c:v>0.457897</c:v>
                </c:pt>
                <c:pt idx="268">
                  <c:v>0.45760200000000001</c:v>
                </c:pt>
                <c:pt idx="269">
                  <c:v>0.456071</c:v>
                </c:pt>
                <c:pt idx="270">
                  <c:v>0.45493099999999997</c:v>
                </c:pt>
                <c:pt idx="271">
                  <c:v>0.45418399999999998</c:v>
                </c:pt>
                <c:pt idx="272">
                  <c:v>0.45380900000000002</c:v>
                </c:pt>
                <c:pt idx="273">
                  <c:v>0.45229900000000001</c:v>
                </c:pt>
                <c:pt idx="274">
                  <c:v>0.45133800000000002</c:v>
                </c:pt>
                <c:pt idx="275">
                  <c:v>0.45102700000000001</c:v>
                </c:pt>
                <c:pt idx="276">
                  <c:v>0.44919700000000001</c:v>
                </c:pt>
                <c:pt idx="277">
                  <c:v>0.44821699999999998</c:v>
                </c:pt>
                <c:pt idx="278">
                  <c:v>0.44823600000000002</c:v>
                </c:pt>
                <c:pt idx="279">
                  <c:v>0.44719300000000001</c:v>
                </c:pt>
                <c:pt idx="280">
                  <c:v>0.44616800000000001</c:v>
                </c:pt>
                <c:pt idx="281">
                  <c:v>0.44498700000000002</c:v>
                </c:pt>
                <c:pt idx="282">
                  <c:v>0.44419500000000001</c:v>
                </c:pt>
                <c:pt idx="283">
                  <c:v>0.44270900000000002</c:v>
                </c:pt>
                <c:pt idx="284">
                  <c:v>0.441525</c:v>
                </c:pt>
                <c:pt idx="285">
                  <c:v>0.44078400000000001</c:v>
                </c:pt>
                <c:pt idx="286">
                  <c:v>0.43981700000000001</c:v>
                </c:pt>
                <c:pt idx="287">
                  <c:v>0.43886799999999998</c:v>
                </c:pt>
                <c:pt idx="288">
                  <c:v>0.43844300000000003</c:v>
                </c:pt>
                <c:pt idx="289">
                  <c:v>0.43717699999999998</c:v>
                </c:pt>
                <c:pt idx="290">
                  <c:v>0.43645699999999998</c:v>
                </c:pt>
                <c:pt idx="291">
                  <c:v>0.43573800000000001</c:v>
                </c:pt>
                <c:pt idx="292">
                  <c:v>0.43499100000000002</c:v>
                </c:pt>
                <c:pt idx="293">
                  <c:v>0.43406899999999998</c:v>
                </c:pt>
                <c:pt idx="294">
                  <c:v>0.43279000000000001</c:v>
                </c:pt>
                <c:pt idx="295">
                  <c:v>0.43158600000000003</c:v>
                </c:pt>
                <c:pt idx="296">
                  <c:v>0.43084</c:v>
                </c:pt>
                <c:pt idx="297">
                  <c:v>0.430452</c:v>
                </c:pt>
                <c:pt idx="298">
                  <c:v>0.42984099999999997</c:v>
                </c:pt>
                <c:pt idx="299">
                  <c:v>0.428699</c:v>
                </c:pt>
                <c:pt idx="300">
                  <c:v>0.42825000000000002</c:v>
                </c:pt>
                <c:pt idx="301">
                  <c:v>0.42664999999999997</c:v>
                </c:pt>
                <c:pt idx="302">
                  <c:v>0.42610300000000001</c:v>
                </c:pt>
                <c:pt idx="303">
                  <c:v>0.42518099999999998</c:v>
                </c:pt>
                <c:pt idx="304">
                  <c:v>0.424286</c:v>
                </c:pt>
                <c:pt idx="305">
                  <c:v>0.42360399999999998</c:v>
                </c:pt>
                <c:pt idx="306">
                  <c:v>0.42221700000000001</c:v>
                </c:pt>
                <c:pt idx="307">
                  <c:v>0.42138799999999998</c:v>
                </c:pt>
                <c:pt idx="308">
                  <c:v>0.42080600000000001</c:v>
                </c:pt>
                <c:pt idx="309">
                  <c:v>0.41997099999999998</c:v>
                </c:pt>
                <c:pt idx="310">
                  <c:v>0.419047</c:v>
                </c:pt>
                <c:pt idx="311">
                  <c:v>0.41766999999999999</c:v>
                </c:pt>
                <c:pt idx="312">
                  <c:v>0.41725499999999999</c:v>
                </c:pt>
                <c:pt idx="313">
                  <c:v>0.416188</c:v>
                </c:pt>
                <c:pt idx="314">
                  <c:v>0.41533500000000001</c:v>
                </c:pt>
                <c:pt idx="315">
                  <c:v>0.41444999999999999</c:v>
                </c:pt>
                <c:pt idx="316">
                  <c:v>0.41334599999999999</c:v>
                </c:pt>
                <c:pt idx="317">
                  <c:v>0.41280899999999998</c:v>
                </c:pt>
                <c:pt idx="318">
                  <c:v>0.41147499999999998</c:v>
                </c:pt>
                <c:pt idx="319">
                  <c:v>0.41084799999999999</c:v>
                </c:pt>
                <c:pt idx="320">
                  <c:v>0.40985899999999997</c:v>
                </c:pt>
                <c:pt idx="321">
                  <c:v>0.409441</c:v>
                </c:pt>
                <c:pt idx="322">
                  <c:v>0.40820299999999998</c:v>
                </c:pt>
                <c:pt idx="323">
                  <c:v>0.40745900000000002</c:v>
                </c:pt>
                <c:pt idx="324">
                  <c:v>0.40653800000000001</c:v>
                </c:pt>
                <c:pt idx="325">
                  <c:v>0.40568100000000001</c:v>
                </c:pt>
                <c:pt idx="326">
                  <c:v>0.40545700000000001</c:v>
                </c:pt>
                <c:pt idx="327">
                  <c:v>0.404306</c:v>
                </c:pt>
                <c:pt idx="328">
                  <c:v>0.40275499999999997</c:v>
                </c:pt>
                <c:pt idx="329">
                  <c:v>0.40261000000000002</c:v>
                </c:pt>
                <c:pt idx="330">
                  <c:v>0.40165099999999998</c:v>
                </c:pt>
                <c:pt idx="331">
                  <c:v>0.40075699999999997</c:v>
                </c:pt>
                <c:pt idx="332">
                  <c:v>0.39994099999999999</c:v>
                </c:pt>
                <c:pt idx="333">
                  <c:v>0.399256</c:v>
                </c:pt>
                <c:pt idx="334">
                  <c:v>0.39831299999999997</c:v>
                </c:pt>
                <c:pt idx="335">
                  <c:v>0.39742699999999997</c:v>
                </c:pt>
                <c:pt idx="336">
                  <c:v>0.39663700000000002</c:v>
                </c:pt>
                <c:pt idx="337">
                  <c:v>0.39590399999999998</c:v>
                </c:pt>
                <c:pt idx="338">
                  <c:v>0.395619</c:v>
                </c:pt>
                <c:pt idx="339">
                  <c:v>0.39452700000000002</c:v>
                </c:pt>
                <c:pt idx="340">
                  <c:v>0.393982</c:v>
                </c:pt>
                <c:pt idx="341">
                  <c:v>0.39302199999999998</c:v>
                </c:pt>
                <c:pt idx="342">
                  <c:v>0.39235599999999998</c:v>
                </c:pt>
                <c:pt idx="343">
                  <c:v>0.39177400000000001</c:v>
                </c:pt>
                <c:pt idx="344">
                  <c:v>0.39088800000000001</c:v>
                </c:pt>
                <c:pt idx="345">
                  <c:v>0.39010899999999998</c:v>
                </c:pt>
                <c:pt idx="346">
                  <c:v>0.38941700000000001</c:v>
                </c:pt>
                <c:pt idx="347">
                  <c:v>0.38765899999999998</c:v>
                </c:pt>
                <c:pt idx="348">
                  <c:v>0.38738899999999998</c:v>
                </c:pt>
                <c:pt idx="349">
                  <c:v>0.38621899999999998</c:v>
                </c:pt>
                <c:pt idx="350">
                  <c:v>0.385681</c:v>
                </c:pt>
                <c:pt idx="351">
                  <c:v>0.38409599999999999</c:v>
                </c:pt>
                <c:pt idx="352">
                  <c:v>0.38387500000000002</c:v>
                </c:pt>
                <c:pt idx="353">
                  <c:v>0.383409</c:v>
                </c:pt>
                <c:pt idx="354">
                  <c:v>0.382718</c:v>
                </c:pt>
                <c:pt idx="355">
                  <c:v>0.38181500000000002</c:v>
                </c:pt>
                <c:pt idx="356">
                  <c:v>0.381247</c:v>
                </c:pt>
                <c:pt idx="357">
                  <c:v>0.38063399999999997</c:v>
                </c:pt>
                <c:pt idx="358">
                  <c:v>0.37946299999999999</c:v>
                </c:pt>
                <c:pt idx="359">
                  <c:v>0.37892700000000001</c:v>
                </c:pt>
                <c:pt idx="360">
                  <c:v>0.37826199999999999</c:v>
                </c:pt>
                <c:pt idx="361">
                  <c:v>0.378133</c:v>
                </c:pt>
                <c:pt idx="362">
                  <c:v>0.37690899999999999</c:v>
                </c:pt>
                <c:pt idx="363">
                  <c:v>0.37629499999999999</c:v>
                </c:pt>
                <c:pt idx="364">
                  <c:v>0.37549300000000002</c:v>
                </c:pt>
                <c:pt idx="365">
                  <c:v>0.37455899999999998</c:v>
                </c:pt>
                <c:pt idx="366">
                  <c:v>0.373948</c:v>
                </c:pt>
                <c:pt idx="367">
                  <c:v>0.37338199999999999</c:v>
                </c:pt>
                <c:pt idx="368">
                  <c:v>0.37279699999999999</c:v>
                </c:pt>
                <c:pt idx="369">
                  <c:v>0.37201299999999998</c:v>
                </c:pt>
                <c:pt idx="370">
                  <c:v>0.371556</c:v>
                </c:pt>
                <c:pt idx="371">
                  <c:v>0.37066900000000003</c:v>
                </c:pt>
                <c:pt idx="372">
                  <c:v>0.369894</c:v>
                </c:pt>
                <c:pt idx="373">
                  <c:v>0.36957000000000001</c:v>
                </c:pt>
                <c:pt idx="374">
                  <c:v>0.36893700000000001</c:v>
                </c:pt>
                <c:pt idx="375">
                  <c:v>0.36808400000000002</c:v>
                </c:pt>
                <c:pt idx="376">
                  <c:v>0.36721399999999998</c:v>
                </c:pt>
                <c:pt idx="377">
                  <c:v>0.366454</c:v>
                </c:pt>
                <c:pt idx="378">
                  <c:v>0.36621700000000001</c:v>
                </c:pt>
                <c:pt idx="379">
                  <c:v>0.36583700000000002</c:v>
                </c:pt>
                <c:pt idx="380">
                  <c:v>0.36444300000000002</c:v>
                </c:pt>
                <c:pt idx="381">
                  <c:v>0.36363800000000002</c:v>
                </c:pt>
                <c:pt idx="382">
                  <c:v>0.363151</c:v>
                </c:pt>
                <c:pt idx="383">
                  <c:v>0.36223899999999998</c:v>
                </c:pt>
                <c:pt idx="384">
                  <c:v>0.36139300000000002</c:v>
                </c:pt>
                <c:pt idx="385">
                  <c:v>0.360987</c:v>
                </c:pt>
                <c:pt idx="386">
                  <c:v>0.36025400000000002</c:v>
                </c:pt>
                <c:pt idx="387">
                  <c:v>0.35952099999999998</c:v>
                </c:pt>
                <c:pt idx="388">
                  <c:v>0.35904000000000003</c:v>
                </c:pt>
                <c:pt idx="389">
                  <c:v>0.358236</c:v>
                </c:pt>
                <c:pt idx="390">
                  <c:v>0.35724800000000001</c:v>
                </c:pt>
                <c:pt idx="391">
                  <c:v>0.356742</c:v>
                </c:pt>
                <c:pt idx="392">
                  <c:v>0.35601100000000002</c:v>
                </c:pt>
                <c:pt idx="393">
                  <c:v>0.35567599999999999</c:v>
                </c:pt>
                <c:pt idx="394">
                  <c:v>0.35489399999999999</c:v>
                </c:pt>
                <c:pt idx="395">
                  <c:v>0.35416300000000001</c:v>
                </c:pt>
                <c:pt idx="396">
                  <c:v>0.35336000000000001</c:v>
                </c:pt>
                <c:pt idx="397">
                  <c:v>0.35297099999999998</c:v>
                </c:pt>
                <c:pt idx="398">
                  <c:v>0.35223700000000002</c:v>
                </c:pt>
                <c:pt idx="399">
                  <c:v>0.35189399999999998</c:v>
                </c:pt>
                <c:pt idx="400">
                  <c:v>0.351294</c:v>
                </c:pt>
                <c:pt idx="401">
                  <c:v>0.35048000000000001</c:v>
                </c:pt>
                <c:pt idx="402">
                  <c:v>0.34995399999999999</c:v>
                </c:pt>
                <c:pt idx="403">
                  <c:v>0.349553</c:v>
                </c:pt>
                <c:pt idx="404">
                  <c:v>0.348555</c:v>
                </c:pt>
                <c:pt idx="405">
                  <c:v>0.34822500000000001</c:v>
                </c:pt>
                <c:pt idx="406">
                  <c:v>0.34759099999999998</c:v>
                </c:pt>
                <c:pt idx="407">
                  <c:v>0.34688000000000002</c:v>
                </c:pt>
                <c:pt idx="408">
                  <c:v>0.34625400000000001</c:v>
                </c:pt>
                <c:pt idx="409">
                  <c:v>0.34576499999999999</c:v>
                </c:pt>
                <c:pt idx="410">
                  <c:v>0.34524199999999999</c:v>
                </c:pt>
                <c:pt idx="411">
                  <c:v>0.34507900000000002</c:v>
                </c:pt>
                <c:pt idx="412">
                  <c:v>0.343893</c:v>
                </c:pt>
                <c:pt idx="413">
                  <c:v>0.343505</c:v>
                </c:pt>
                <c:pt idx="414">
                  <c:v>0.34301500000000001</c:v>
                </c:pt>
                <c:pt idx="415">
                  <c:v>0.34212900000000002</c:v>
                </c:pt>
                <c:pt idx="416">
                  <c:v>0.34143699999999999</c:v>
                </c:pt>
                <c:pt idx="417">
                  <c:v>0.34141100000000002</c:v>
                </c:pt>
                <c:pt idx="418">
                  <c:v>0.34041700000000003</c:v>
                </c:pt>
                <c:pt idx="419">
                  <c:v>0.33984300000000001</c:v>
                </c:pt>
                <c:pt idx="420">
                  <c:v>0.33954200000000001</c:v>
                </c:pt>
                <c:pt idx="421">
                  <c:v>0.33896500000000002</c:v>
                </c:pt>
                <c:pt idx="422">
                  <c:v>0.33871099999999998</c:v>
                </c:pt>
                <c:pt idx="423">
                  <c:v>0.33803699999999998</c:v>
                </c:pt>
                <c:pt idx="424">
                  <c:v>0.33759099999999997</c:v>
                </c:pt>
                <c:pt idx="425">
                  <c:v>0.33736699999999997</c:v>
                </c:pt>
                <c:pt idx="426">
                  <c:v>0.33685799999999999</c:v>
                </c:pt>
                <c:pt idx="427">
                  <c:v>0.33649200000000001</c:v>
                </c:pt>
                <c:pt idx="428">
                  <c:v>0.3357</c:v>
                </c:pt>
                <c:pt idx="429">
                  <c:v>0.33527400000000002</c:v>
                </c:pt>
                <c:pt idx="430">
                  <c:v>0.33466200000000002</c:v>
                </c:pt>
                <c:pt idx="431">
                  <c:v>0.33425199999999999</c:v>
                </c:pt>
                <c:pt idx="432">
                  <c:v>0.333841</c:v>
                </c:pt>
                <c:pt idx="433">
                  <c:v>0.33319199999999999</c:v>
                </c:pt>
                <c:pt idx="434">
                  <c:v>0.33250299999999999</c:v>
                </c:pt>
                <c:pt idx="435">
                  <c:v>0.332256</c:v>
                </c:pt>
                <c:pt idx="436">
                  <c:v>0.331314</c:v>
                </c:pt>
                <c:pt idx="437">
                  <c:v>0.33109300000000003</c:v>
                </c:pt>
                <c:pt idx="438">
                  <c:v>0.330594</c:v>
                </c:pt>
                <c:pt idx="439">
                  <c:v>0.330069</c:v>
                </c:pt>
                <c:pt idx="440">
                  <c:v>0.329654</c:v>
                </c:pt>
                <c:pt idx="441">
                  <c:v>0.32913999999999999</c:v>
                </c:pt>
                <c:pt idx="442">
                  <c:v>0.32867200000000002</c:v>
                </c:pt>
                <c:pt idx="443">
                  <c:v>0.32839800000000002</c:v>
                </c:pt>
                <c:pt idx="444">
                  <c:v>0.327434</c:v>
                </c:pt>
                <c:pt idx="445">
                  <c:v>0.32730599999999999</c:v>
                </c:pt>
                <c:pt idx="446">
                  <c:v>0.32677099999999998</c:v>
                </c:pt>
                <c:pt idx="447">
                  <c:v>0.32647300000000001</c:v>
                </c:pt>
                <c:pt idx="448">
                  <c:v>0.32614199999999999</c:v>
                </c:pt>
                <c:pt idx="449">
                  <c:v>0.32545400000000002</c:v>
                </c:pt>
                <c:pt idx="450">
                  <c:v>0.32492300000000002</c:v>
                </c:pt>
                <c:pt idx="451">
                  <c:v>0.32482499999999997</c:v>
                </c:pt>
                <c:pt idx="452">
                  <c:v>0.32428000000000001</c:v>
                </c:pt>
                <c:pt idx="453">
                  <c:v>0.323685</c:v>
                </c:pt>
                <c:pt idx="454">
                  <c:v>0.32302799999999998</c:v>
                </c:pt>
                <c:pt idx="455">
                  <c:v>0.32274999999999998</c:v>
                </c:pt>
                <c:pt idx="456">
                  <c:v>0.32233299999999998</c:v>
                </c:pt>
                <c:pt idx="457">
                  <c:v>0.32174399999999997</c:v>
                </c:pt>
                <c:pt idx="458">
                  <c:v>0.32158500000000001</c:v>
                </c:pt>
                <c:pt idx="459">
                  <c:v>0.321467</c:v>
                </c:pt>
                <c:pt idx="460">
                  <c:v>0.32080199999999998</c:v>
                </c:pt>
                <c:pt idx="461">
                  <c:v>0.32027600000000001</c:v>
                </c:pt>
                <c:pt idx="462">
                  <c:v>0.32023200000000002</c:v>
                </c:pt>
                <c:pt idx="463">
                  <c:v>0.319884</c:v>
                </c:pt>
                <c:pt idx="464">
                  <c:v>0.31919399999999998</c:v>
                </c:pt>
                <c:pt idx="465">
                  <c:v>0.31876300000000002</c:v>
                </c:pt>
                <c:pt idx="466">
                  <c:v>0.31860500000000003</c:v>
                </c:pt>
                <c:pt idx="467">
                  <c:v>0.31836500000000001</c:v>
                </c:pt>
                <c:pt idx="468">
                  <c:v>0.31783400000000001</c:v>
                </c:pt>
                <c:pt idx="469">
                  <c:v>0.31742199999999998</c:v>
                </c:pt>
                <c:pt idx="470">
                  <c:v>0.31688100000000002</c:v>
                </c:pt>
                <c:pt idx="471">
                  <c:v>0.31688499999999997</c:v>
                </c:pt>
                <c:pt idx="472">
                  <c:v>0.31648500000000002</c:v>
                </c:pt>
                <c:pt idx="473">
                  <c:v>0.316139</c:v>
                </c:pt>
                <c:pt idx="474">
                  <c:v>0.31614700000000001</c:v>
                </c:pt>
                <c:pt idx="475">
                  <c:v>0.31563799999999997</c:v>
                </c:pt>
                <c:pt idx="476">
                  <c:v>0.31533800000000001</c:v>
                </c:pt>
                <c:pt idx="477">
                  <c:v>0.31521900000000003</c:v>
                </c:pt>
                <c:pt idx="478">
                  <c:v>0.31470999999999999</c:v>
                </c:pt>
                <c:pt idx="479">
                  <c:v>0.314442</c:v>
                </c:pt>
                <c:pt idx="480">
                  <c:v>0.31413000000000002</c:v>
                </c:pt>
                <c:pt idx="481">
                  <c:v>0.314224</c:v>
                </c:pt>
                <c:pt idx="482">
                  <c:v>0.31373400000000001</c:v>
                </c:pt>
                <c:pt idx="483">
                  <c:v>0.313359</c:v>
                </c:pt>
                <c:pt idx="484">
                  <c:v>0.31260399999999999</c:v>
                </c:pt>
                <c:pt idx="485">
                  <c:v>0.31265799999999999</c:v>
                </c:pt>
                <c:pt idx="486">
                  <c:v>0.312531</c:v>
                </c:pt>
                <c:pt idx="487">
                  <c:v>0.31211299999999997</c:v>
                </c:pt>
                <c:pt idx="488">
                  <c:v>0.31190800000000002</c:v>
                </c:pt>
                <c:pt idx="489">
                  <c:v>0.31178699999999998</c:v>
                </c:pt>
                <c:pt idx="490">
                  <c:v>0.31140299999999999</c:v>
                </c:pt>
                <c:pt idx="491">
                  <c:v>0.31115300000000001</c:v>
                </c:pt>
                <c:pt idx="492">
                  <c:v>0.31087900000000002</c:v>
                </c:pt>
                <c:pt idx="493">
                  <c:v>0.31076500000000001</c:v>
                </c:pt>
                <c:pt idx="494">
                  <c:v>0.31024400000000002</c:v>
                </c:pt>
                <c:pt idx="495">
                  <c:v>0.30999100000000002</c:v>
                </c:pt>
                <c:pt idx="496">
                  <c:v>0.310195</c:v>
                </c:pt>
                <c:pt idx="497">
                  <c:v>0.30998100000000001</c:v>
                </c:pt>
                <c:pt idx="498">
                  <c:v>0.30940099999999998</c:v>
                </c:pt>
                <c:pt idx="499">
                  <c:v>0.30932799999999999</c:v>
                </c:pt>
                <c:pt idx="500">
                  <c:v>0.30895600000000001</c:v>
                </c:pt>
                <c:pt idx="501">
                  <c:v>0.30876700000000001</c:v>
                </c:pt>
                <c:pt idx="502">
                  <c:v>0.30858000000000002</c:v>
                </c:pt>
                <c:pt idx="503">
                  <c:v>0.30827199999999999</c:v>
                </c:pt>
                <c:pt idx="504">
                  <c:v>0.30805399999999999</c:v>
                </c:pt>
                <c:pt idx="505">
                  <c:v>0.30798500000000001</c:v>
                </c:pt>
                <c:pt idx="506">
                  <c:v>0.30795600000000001</c:v>
                </c:pt>
                <c:pt idx="507">
                  <c:v>0.30755399999999999</c:v>
                </c:pt>
                <c:pt idx="508">
                  <c:v>0.30734400000000001</c:v>
                </c:pt>
                <c:pt idx="509">
                  <c:v>0.30723</c:v>
                </c:pt>
                <c:pt idx="510">
                  <c:v>0.306807</c:v>
                </c:pt>
                <c:pt idx="511">
                  <c:v>0.30648500000000001</c:v>
                </c:pt>
                <c:pt idx="512">
                  <c:v>0.30645800000000001</c:v>
                </c:pt>
                <c:pt idx="513">
                  <c:v>0.30599900000000002</c:v>
                </c:pt>
                <c:pt idx="514">
                  <c:v>0.305705</c:v>
                </c:pt>
                <c:pt idx="515">
                  <c:v>0.305535</c:v>
                </c:pt>
                <c:pt idx="516">
                  <c:v>0.30535000000000001</c:v>
                </c:pt>
                <c:pt idx="517">
                  <c:v>0.30532399999999998</c:v>
                </c:pt>
                <c:pt idx="518">
                  <c:v>0.30530600000000002</c:v>
                </c:pt>
                <c:pt idx="519">
                  <c:v>0.30541400000000002</c:v>
                </c:pt>
                <c:pt idx="520">
                  <c:v>0.30480499999999999</c:v>
                </c:pt>
                <c:pt idx="521">
                  <c:v>0.30460199999999998</c:v>
                </c:pt>
                <c:pt idx="522">
                  <c:v>0.30441800000000002</c:v>
                </c:pt>
                <c:pt idx="523">
                  <c:v>0.30413600000000002</c:v>
                </c:pt>
                <c:pt idx="524">
                  <c:v>0.304008</c:v>
                </c:pt>
                <c:pt idx="525">
                  <c:v>0.30366900000000002</c:v>
                </c:pt>
                <c:pt idx="526">
                  <c:v>0.303369</c:v>
                </c:pt>
                <c:pt idx="527">
                  <c:v>0.30347600000000002</c:v>
                </c:pt>
                <c:pt idx="528">
                  <c:v>0.30324000000000001</c:v>
                </c:pt>
                <c:pt idx="529">
                  <c:v>0.30327100000000001</c:v>
                </c:pt>
                <c:pt idx="530">
                  <c:v>0.30323</c:v>
                </c:pt>
                <c:pt idx="531">
                  <c:v>0.30310300000000001</c:v>
                </c:pt>
                <c:pt idx="532">
                  <c:v>0.30285099999999998</c:v>
                </c:pt>
                <c:pt idx="533">
                  <c:v>0.302452</c:v>
                </c:pt>
                <c:pt idx="534">
                  <c:v>0.30252800000000002</c:v>
                </c:pt>
                <c:pt idx="535">
                  <c:v>0.30228100000000002</c:v>
                </c:pt>
                <c:pt idx="536">
                  <c:v>0.30205399999999999</c:v>
                </c:pt>
                <c:pt idx="537">
                  <c:v>0.30235499999999998</c:v>
                </c:pt>
                <c:pt idx="538">
                  <c:v>0.30230699999999999</c:v>
                </c:pt>
                <c:pt idx="539">
                  <c:v>0.302089</c:v>
                </c:pt>
                <c:pt idx="540">
                  <c:v>0.302093</c:v>
                </c:pt>
                <c:pt idx="541">
                  <c:v>0.30179800000000001</c:v>
                </c:pt>
                <c:pt idx="542">
                  <c:v>0.30169299999999999</c:v>
                </c:pt>
                <c:pt idx="543">
                  <c:v>0.30150900000000003</c:v>
                </c:pt>
                <c:pt idx="544">
                  <c:v>0.30140899999999998</c:v>
                </c:pt>
                <c:pt idx="545">
                  <c:v>0.301255</c:v>
                </c:pt>
                <c:pt idx="546">
                  <c:v>0.30128500000000003</c:v>
                </c:pt>
                <c:pt idx="547">
                  <c:v>0.30124600000000001</c:v>
                </c:pt>
                <c:pt idx="548">
                  <c:v>0.30125600000000002</c:v>
                </c:pt>
                <c:pt idx="549">
                  <c:v>0.30124200000000001</c:v>
                </c:pt>
                <c:pt idx="550">
                  <c:v>0.30119200000000002</c:v>
                </c:pt>
                <c:pt idx="551">
                  <c:v>0.30096600000000001</c:v>
                </c:pt>
                <c:pt idx="552">
                  <c:v>0.30083500000000002</c:v>
                </c:pt>
                <c:pt idx="553">
                  <c:v>0.30065500000000001</c:v>
                </c:pt>
                <c:pt idx="554">
                  <c:v>0.30111100000000002</c:v>
                </c:pt>
                <c:pt idx="555">
                  <c:v>0.30084499999999997</c:v>
                </c:pt>
                <c:pt idx="556">
                  <c:v>0.3009</c:v>
                </c:pt>
                <c:pt idx="557">
                  <c:v>0.30083900000000002</c:v>
                </c:pt>
                <c:pt idx="558">
                  <c:v>0.300763</c:v>
                </c:pt>
                <c:pt idx="559">
                  <c:v>0.30035200000000001</c:v>
                </c:pt>
                <c:pt idx="560">
                  <c:v>0.30022799999999999</c:v>
                </c:pt>
                <c:pt idx="561">
                  <c:v>0.30021100000000001</c:v>
                </c:pt>
                <c:pt idx="562">
                  <c:v>0.30034499999999997</c:v>
                </c:pt>
                <c:pt idx="563">
                  <c:v>0.30034899999999998</c:v>
                </c:pt>
                <c:pt idx="564">
                  <c:v>0.30042200000000002</c:v>
                </c:pt>
                <c:pt idx="565">
                  <c:v>0.30026700000000001</c:v>
                </c:pt>
                <c:pt idx="566">
                  <c:v>0.30049199999999998</c:v>
                </c:pt>
                <c:pt idx="567">
                  <c:v>0.30038399999999998</c:v>
                </c:pt>
                <c:pt idx="568">
                  <c:v>0.300396</c:v>
                </c:pt>
                <c:pt idx="569">
                  <c:v>0.30036200000000002</c:v>
                </c:pt>
                <c:pt idx="570">
                  <c:v>0.30030299999999999</c:v>
                </c:pt>
                <c:pt idx="571">
                  <c:v>0.30027599999999999</c:v>
                </c:pt>
                <c:pt idx="572">
                  <c:v>0.30025000000000002</c:v>
                </c:pt>
                <c:pt idx="573">
                  <c:v>0.30007899999999998</c:v>
                </c:pt>
                <c:pt idx="574">
                  <c:v>0.30034300000000003</c:v>
                </c:pt>
                <c:pt idx="575">
                  <c:v>0.300064</c:v>
                </c:pt>
                <c:pt idx="576">
                  <c:v>0.30018299999999998</c:v>
                </c:pt>
                <c:pt idx="577">
                  <c:v>0.30003400000000002</c:v>
                </c:pt>
                <c:pt idx="578">
                  <c:v>0.30015599999999998</c:v>
                </c:pt>
                <c:pt idx="579">
                  <c:v>0.300234</c:v>
                </c:pt>
                <c:pt idx="580">
                  <c:v>0.30022700000000002</c:v>
                </c:pt>
                <c:pt idx="581">
                  <c:v>0.30027100000000001</c:v>
                </c:pt>
                <c:pt idx="582">
                  <c:v>0.30019699999999999</c:v>
                </c:pt>
                <c:pt idx="583">
                  <c:v>0.30031600000000003</c:v>
                </c:pt>
                <c:pt idx="584">
                  <c:v>0.300703</c:v>
                </c:pt>
                <c:pt idx="585">
                  <c:v>0.30024400000000001</c:v>
                </c:pt>
                <c:pt idx="586">
                  <c:v>0.300367</c:v>
                </c:pt>
                <c:pt idx="587">
                  <c:v>0.30057699999999998</c:v>
                </c:pt>
                <c:pt idx="588">
                  <c:v>0.30058000000000001</c:v>
                </c:pt>
                <c:pt idx="589">
                  <c:v>0.30074499999999998</c:v>
                </c:pt>
                <c:pt idx="590">
                  <c:v>0.30077300000000001</c:v>
                </c:pt>
                <c:pt idx="591">
                  <c:v>0.30103099999999999</c:v>
                </c:pt>
                <c:pt idx="592">
                  <c:v>0.30115199999999998</c:v>
                </c:pt>
                <c:pt idx="593">
                  <c:v>0.30121100000000001</c:v>
                </c:pt>
                <c:pt idx="594">
                  <c:v>0.30110399999999998</c:v>
                </c:pt>
                <c:pt idx="595">
                  <c:v>0.30141800000000002</c:v>
                </c:pt>
                <c:pt idx="596">
                  <c:v>0.301672</c:v>
                </c:pt>
                <c:pt idx="597">
                  <c:v>0.30150900000000003</c:v>
                </c:pt>
                <c:pt idx="598">
                  <c:v>0.30174099999999998</c:v>
                </c:pt>
                <c:pt idx="599">
                  <c:v>0.30154599999999998</c:v>
                </c:pt>
                <c:pt idx="600">
                  <c:v>0.30184100000000003</c:v>
                </c:pt>
                <c:pt idx="601">
                  <c:v>0.30160599999999999</c:v>
                </c:pt>
                <c:pt idx="602">
                  <c:v>0.30210999999999999</c:v>
                </c:pt>
                <c:pt idx="603">
                  <c:v>0.30235899999999999</c:v>
                </c:pt>
                <c:pt idx="604">
                  <c:v>0.30238900000000002</c:v>
                </c:pt>
                <c:pt idx="605">
                  <c:v>0.30231400000000003</c:v>
                </c:pt>
                <c:pt idx="606">
                  <c:v>0.302504</c:v>
                </c:pt>
                <c:pt idx="607">
                  <c:v>0.30284899999999998</c:v>
                </c:pt>
                <c:pt idx="608">
                  <c:v>0.30263800000000002</c:v>
                </c:pt>
                <c:pt idx="609">
                  <c:v>0.303062</c:v>
                </c:pt>
                <c:pt idx="610">
                  <c:v>0.30312899999999998</c:v>
                </c:pt>
                <c:pt idx="611">
                  <c:v>0.30366399999999999</c:v>
                </c:pt>
                <c:pt idx="612">
                  <c:v>0.30379200000000001</c:v>
                </c:pt>
                <c:pt idx="613">
                  <c:v>0.30390200000000001</c:v>
                </c:pt>
                <c:pt idx="614">
                  <c:v>0.30391299999999999</c:v>
                </c:pt>
                <c:pt idx="615">
                  <c:v>0.30397400000000002</c:v>
                </c:pt>
                <c:pt idx="616">
                  <c:v>0.30432700000000001</c:v>
                </c:pt>
                <c:pt idx="617">
                  <c:v>0.30471399999999998</c:v>
                </c:pt>
                <c:pt idx="618">
                  <c:v>0.30491400000000002</c:v>
                </c:pt>
                <c:pt idx="619">
                  <c:v>0.30499799999999999</c:v>
                </c:pt>
                <c:pt idx="620">
                  <c:v>0.30543399999999998</c:v>
                </c:pt>
                <c:pt idx="621">
                  <c:v>0.30536400000000002</c:v>
                </c:pt>
                <c:pt idx="622">
                  <c:v>0.30567899999999998</c:v>
                </c:pt>
                <c:pt idx="623">
                  <c:v>0.30565500000000001</c:v>
                </c:pt>
                <c:pt idx="624">
                  <c:v>0.30619600000000002</c:v>
                </c:pt>
                <c:pt idx="625">
                  <c:v>0.30623299999999998</c:v>
                </c:pt>
                <c:pt idx="626">
                  <c:v>0.30640299999999998</c:v>
                </c:pt>
                <c:pt idx="627">
                  <c:v>0.30656</c:v>
                </c:pt>
                <c:pt idx="628">
                  <c:v>0.30693599999999999</c:v>
                </c:pt>
                <c:pt idx="629">
                  <c:v>0.30674899999999999</c:v>
                </c:pt>
                <c:pt idx="630">
                  <c:v>0.30710700000000002</c:v>
                </c:pt>
                <c:pt idx="631">
                  <c:v>0.30737700000000001</c:v>
                </c:pt>
                <c:pt idx="632">
                  <c:v>0.30757099999999998</c:v>
                </c:pt>
                <c:pt idx="633">
                  <c:v>0.30757699999999999</c:v>
                </c:pt>
                <c:pt idx="634">
                  <c:v>0.308166</c:v>
                </c:pt>
                <c:pt idx="635">
                  <c:v>0.30837399999999998</c:v>
                </c:pt>
                <c:pt idx="636">
                  <c:v>0.308697</c:v>
                </c:pt>
                <c:pt idx="637">
                  <c:v>0.30868499999999999</c:v>
                </c:pt>
                <c:pt idx="638">
                  <c:v>0.309062</c:v>
                </c:pt>
                <c:pt idx="639">
                  <c:v>0.30943900000000002</c:v>
                </c:pt>
                <c:pt idx="640">
                  <c:v>0.30951299999999998</c:v>
                </c:pt>
                <c:pt idx="641">
                  <c:v>0.30999599999999999</c:v>
                </c:pt>
                <c:pt idx="642">
                  <c:v>0.30995699999999998</c:v>
                </c:pt>
                <c:pt idx="643">
                  <c:v>0.30992900000000001</c:v>
                </c:pt>
                <c:pt idx="644">
                  <c:v>0.31024499999999999</c:v>
                </c:pt>
                <c:pt idx="645">
                  <c:v>0.31054399999999999</c:v>
                </c:pt>
                <c:pt idx="646">
                  <c:v>0.31113499999999999</c:v>
                </c:pt>
                <c:pt idx="647">
                  <c:v>0.31129200000000001</c:v>
                </c:pt>
                <c:pt idx="648">
                  <c:v>0.31160700000000002</c:v>
                </c:pt>
                <c:pt idx="649">
                  <c:v>0.311971</c:v>
                </c:pt>
                <c:pt idx="650">
                  <c:v>0.31224099999999999</c:v>
                </c:pt>
                <c:pt idx="651">
                  <c:v>0.31225900000000001</c:v>
                </c:pt>
                <c:pt idx="652">
                  <c:v>0.312552</c:v>
                </c:pt>
                <c:pt idx="653">
                  <c:v>0.31285400000000002</c:v>
                </c:pt>
                <c:pt idx="654">
                  <c:v>0.31315399999999999</c:v>
                </c:pt>
                <c:pt idx="655">
                  <c:v>0.31337700000000002</c:v>
                </c:pt>
                <c:pt idx="656">
                  <c:v>0.31398700000000002</c:v>
                </c:pt>
                <c:pt idx="657">
                  <c:v>0.31409399999999998</c:v>
                </c:pt>
                <c:pt idx="658">
                  <c:v>0.31425799999999998</c:v>
                </c:pt>
                <c:pt idx="659">
                  <c:v>0.3145</c:v>
                </c:pt>
                <c:pt idx="660">
                  <c:v>0.31465500000000002</c:v>
                </c:pt>
                <c:pt idx="661">
                  <c:v>0.31502200000000002</c:v>
                </c:pt>
                <c:pt idx="662">
                  <c:v>0.315415</c:v>
                </c:pt>
                <c:pt idx="663">
                  <c:v>0.31596999999999997</c:v>
                </c:pt>
                <c:pt idx="664">
                  <c:v>0.31619199999999997</c:v>
                </c:pt>
                <c:pt idx="665">
                  <c:v>0.31613599999999997</c:v>
                </c:pt>
                <c:pt idx="666">
                  <c:v>0.31642999999999999</c:v>
                </c:pt>
                <c:pt idx="667">
                  <c:v>0.31679800000000002</c:v>
                </c:pt>
                <c:pt idx="668">
                  <c:v>0.31716699999999998</c:v>
                </c:pt>
                <c:pt idx="669">
                  <c:v>0.31740499999999999</c:v>
                </c:pt>
                <c:pt idx="670">
                  <c:v>0.31778899999999999</c:v>
                </c:pt>
                <c:pt idx="671">
                  <c:v>0.31845000000000001</c:v>
                </c:pt>
                <c:pt idx="672">
                  <c:v>0.318687</c:v>
                </c:pt>
                <c:pt idx="673">
                  <c:v>0.31900499999999998</c:v>
                </c:pt>
                <c:pt idx="674">
                  <c:v>0.319054</c:v>
                </c:pt>
                <c:pt idx="675">
                  <c:v>0.31924000000000002</c:v>
                </c:pt>
                <c:pt idx="676">
                  <c:v>0.31942799999999999</c:v>
                </c:pt>
                <c:pt idx="677">
                  <c:v>0.31998500000000002</c:v>
                </c:pt>
                <c:pt idx="678">
                  <c:v>0.32025700000000001</c:v>
                </c:pt>
                <c:pt idx="679">
                  <c:v>0.32073699999999999</c:v>
                </c:pt>
                <c:pt idx="680">
                  <c:v>0.32108799999999998</c:v>
                </c:pt>
                <c:pt idx="681">
                  <c:v>0.321351</c:v>
                </c:pt>
                <c:pt idx="682">
                  <c:v>0.32150699999999999</c:v>
                </c:pt>
                <c:pt idx="683">
                  <c:v>0.32178200000000001</c:v>
                </c:pt>
                <c:pt idx="684">
                  <c:v>0.32211099999999998</c:v>
                </c:pt>
                <c:pt idx="685">
                  <c:v>0.32283299999999998</c:v>
                </c:pt>
                <c:pt idx="686">
                  <c:v>0.32290000000000002</c:v>
                </c:pt>
                <c:pt idx="687">
                  <c:v>0.323237</c:v>
                </c:pt>
                <c:pt idx="688">
                  <c:v>0.32378800000000002</c:v>
                </c:pt>
                <c:pt idx="689">
                  <c:v>0.32375599999999999</c:v>
                </c:pt>
                <c:pt idx="690">
                  <c:v>0.32412800000000003</c:v>
                </c:pt>
                <c:pt idx="691">
                  <c:v>0.32437899999999997</c:v>
                </c:pt>
                <c:pt idx="692">
                  <c:v>0.32494699999999999</c:v>
                </c:pt>
                <c:pt idx="693">
                  <c:v>0.32528400000000002</c:v>
                </c:pt>
                <c:pt idx="694">
                  <c:v>0.32569999999999999</c:v>
                </c:pt>
                <c:pt idx="695">
                  <c:v>0.32601599999999997</c:v>
                </c:pt>
                <c:pt idx="696">
                  <c:v>0.32614599999999999</c:v>
                </c:pt>
                <c:pt idx="697">
                  <c:v>0.326297</c:v>
                </c:pt>
                <c:pt idx="698">
                  <c:v>0.32677800000000001</c:v>
                </c:pt>
                <c:pt idx="699">
                  <c:v>0.32721699999999998</c:v>
                </c:pt>
                <c:pt idx="700">
                  <c:v>0.32775300000000002</c:v>
                </c:pt>
                <c:pt idx="701">
                  <c:v>0.32791799999999999</c:v>
                </c:pt>
                <c:pt idx="702">
                  <c:v>0.32836399999999999</c:v>
                </c:pt>
                <c:pt idx="703">
                  <c:v>0.32862999999999998</c:v>
                </c:pt>
                <c:pt idx="704">
                  <c:v>0.32896399999999998</c:v>
                </c:pt>
                <c:pt idx="705">
                  <c:v>0.32908300000000001</c:v>
                </c:pt>
                <c:pt idx="706">
                  <c:v>0.32943099999999997</c:v>
                </c:pt>
                <c:pt idx="707">
                  <c:v>0.32979000000000003</c:v>
                </c:pt>
                <c:pt idx="708">
                  <c:v>0.33007700000000001</c:v>
                </c:pt>
                <c:pt idx="709">
                  <c:v>0.33041199999999998</c:v>
                </c:pt>
                <c:pt idx="710">
                  <c:v>0.33103100000000002</c:v>
                </c:pt>
                <c:pt idx="711">
                  <c:v>0.33118999999999998</c:v>
                </c:pt>
                <c:pt idx="712">
                  <c:v>0.33166899999999999</c:v>
                </c:pt>
                <c:pt idx="713">
                  <c:v>0.33185300000000001</c:v>
                </c:pt>
                <c:pt idx="714">
                  <c:v>0.33241900000000002</c:v>
                </c:pt>
                <c:pt idx="715">
                  <c:v>0.33286399999999999</c:v>
                </c:pt>
                <c:pt idx="716">
                  <c:v>0.33330900000000002</c:v>
                </c:pt>
                <c:pt idx="717">
                  <c:v>0.3337</c:v>
                </c:pt>
                <c:pt idx="718">
                  <c:v>0.33406799999999998</c:v>
                </c:pt>
                <c:pt idx="719">
                  <c:v>0.334287</c:v>
                </c:pt>
                <c:pt idx="720">
                  <c:v>0.334621</c:v>
                </c:pt>
                <c:pt idx="721">
                  <c:v>0.33530500000000002</c:v>
                </c:pt>
                <c:pt idx="722">
                  <c:v>0.33556000000000002</c:v>
                </c:pt>
                <c:pt idx="723">
                  <c:v>0.33608100000000002</c:v>
                </c:pt>
                <c:pt idx="724">
                  <c:v>0.33647899999999997</c:v>
                </c:pt>
                <c:pt idx="725">
                  <c:v>0.33683200000000002</c:v>
                </c:pt>
                <c:pt idx="726">
                  <c:v>0.33747500000000002</c:v>
                </c:pt>
                <c:pt idx="727">
                  <c:v>0.337756</c:v>
                </c:pt>
                <c:pt idx="728">
                  <c:v>0.33804899999999999</c:v>
                </c:pt>
                <c:pt idx="729">
                  <c:v>0.33837400000000001</c:v>
                </c:pt>
                <c:pt idx="730">
                  <c:v>0.33879999999999999</c:v>
                </c:pt>
                <c:pt idx="731">
                  <c:v>0.33921099999999998</c:v>
                </c:pt>
                <c:pt idx="732">
                  <c:v>0.33983200000000002</c:v>
                </c:pt>
                <c:pt idx="733">
                  <c:v>0.34024799999999999</c:v>
                </c:pt>
                <c:pt idx="734">
                  <c:v>0.34048099999999998</c:v>
                </c:pt>
                <c:pt idx="735">
                  <c:v>0.34077200000000002</c:v>
                </c:pt>
                <c:pt idx="736">
                  <c:v>0.34129799999999999</c:v>
                </c:pt>
                <c:pt idx="737">
                  <c:v>0.34172000000000002</c:v>
                </c:pt>
                <c:pt idx="738">
                  <c:v>0.34228500000000001</c:v>
                </c:pt>
                <c:pt idx="739">
                  <c:v>0.34247499999999997</c:v>
                </c:pt>
                <c:pt idx="740">
                  <c:v>0.34292499999999998</c:v>
                </c:pt>
                <c:pt idx="741">
                  <c:v>0.34352700000000003</c:v>
                </c:pt>
                <c:pt idx="742">
                  <c:v>0.34379500000000002</c:v>
                </c:pt>
                <c:pt idx="743">
                  <c:v>0.34414</c:v>
                </c:pt>
                <c:pt idx="744">
                  <c:v>0.34454600000000002</c:v>
                </c:pt>
                <c:pt idx="745">
                  <c:v>0.34484100000000001</c:v>
                </c:pt>
                <c:pt idx="746">
                  <c:v>0.34519</c:v>
                </c:pt>
                <c:pt idx="747">
                  <c:v>0.345887</c:v>
                </c:pt>
                <c:pt idx="748">
                  <c:v>0.34622700000000001</c:v>
                </c:pt>
                <c:pt idx="749">
                  <c:v>0.346688</c:v>
                </c:pt>
                <c:pt idx="750">
                  <c:v>0.34707199999999999</c:v>
                </c:pt>
                <c:pt idx="751">
                  <c:v>0.34762500000000002</c:v>
                </c:pt>
                <c:pt idx="752">
                  <c:v>0.34809400000000001</c:v>
                </c:pt>
                <c:pt idx="753">
                  <c:v>0.34843099999999999</c:v>
                </c:pt>
                <c:pt idx="754">
                  <c:v>0.34895599999999999</c:v>
                </c:pt>
                <c:pt idx="755">
                  <c:v>0.34959600000000002</c:v>
                </c:pt>
                <c:pt idx="756">
                  <c:v>0.34984300000000002</c:v>
                </c:pt>
                <c:pt idx="757">
                  <c:v>0.35056599999999999</c:v>
                </c:pt>
                <c:pt idx="758">
                  <c:v>0.35075800000000001</c:v>
                </c:pt>
                <c:pt idx="759">
                  <c:v>0.35116599999999998</c:v>
                </c:pt>
                <c:pt idx="760">
                  <c:v>0.35137600000000002</c:v>
                </c:pt>
                <c:pt idx="761">
                  <c:v>0.35192299999999999</c:v>
                </c:pt>
                <c:pt idx="762">
                  <c:v>0.35223700000000002</c:v>
                </c:pt>
                <c:pt idx="763">
                  <c:v>0.35271000000000002</c:v>
                </c:pt>
                <c:pt idx="764">
                  <c:v>0.35333100000000001</c:v>
                </c:pt>
                <c:pt idx="765">
                  <c:v>0.353379</c:v>
                </c:pt>
                <c:pt idx="766">
                  <c:v>0.35399399999999998</c:v>
                </c:pt>
                <c:pt idx="767">
                  <c:v>0.35454999999999998</c:v>
                </c:pt>
                <c:pt idx="768">
                  <c:v>0.35491200000000001</c:v>
                </c:pt>
                <c:pt idx="769">
                  <c:v>0.35541800000000001</c:v>
                </c:pt>
                <c:pt idx="770">
                  <c:v>0.356012</c:v>
                </c:pt>
                <c:pt idx="771">
                  <c:v>0.35653400000000002</c:v>
                </c:pt>
                <c:pt idx="772">
                  <c:v>0.35684100000000002</c:v>
                </c:pt>
                <c:pt idx="773">
                  <c:v>0.35731499999999999</c:v>
                </c:pt>
                <c:pt idx="774">
                  <c:v>0.357991</c:v>
                </c:pt>
                <c:pt idx="775">
                  <c:v>0.35836899999999999</c:v>
                </c:pt>
                <c:pt idx="776">
                  <c:v>0.358956</c:v>
                </c:pt>
                <c:pt idx="777">
                  <c:v>0.359319</c:v>
                </c:pt>
                <c:pt idx="778">
                  <c:v>0.359815</c:v>
                </c:pt>
                <c:pt idx="779">
                  <c:v>0.36037999999999998</c:v>
                </c:pt>
                <c:pt idx="780">
                  <c:v>0.36075099999999999</c:v>
                </c:pt>
                <c:pt idx="781">
                  <c:v>0.361234</c:v>
                </c:pt>
                <c:pt idx="782">
                  <c:v>0.36171700000000001</c:v>
                </c:pt>
                <c:pt idx="783">
                  <c:v>0.36246600000000001</c:v>
                </c:pt>
                <c:pt idx="784">
                  <c:v>0.362848</c:v>
                </c:pt>
                <c:pt idx="785">
                  <c:v>0.36347200000000002</c:v>
                </c:pt>
                <c:pt idx="786">
                  <c:v>0.36391000000000001</c:v>
                </c:pt>
                <c:pt idx="787">
                  <c:v>0.36454399999999998</c:v>
                </c:pt>
                <c:pt idx="788">
                  <c:v>0.36486200000000002</c:v>
                </c:pt>
                <c:pt idx="789">
                  <c:v>0.36553000000000002</c:v>
                </c:pt>
                <c:pt idx="790">
                  <c:v>0.365977</c:v>
                </c:pt>
                <c:pt idx="791">
                  <c:v>0.36624000000000001</c:v>
                </c:pt>
                <c:pt idx="792">
                  <c:v>0.36704500000000001</c:v>
                </c:pt>
                <c:pt idx="793">
                  <c:v>0.36721799999999999</c:v>
                </c:pt>
                <c:pt idx="794">
                  <c:v>0.36773800000000001</c:v>
                </c:pt>
                <c:pt idx="795">
                  <c:v>0.36848799999999998</c:v>
                </c:pt>
                <c:pt idx="796">
                  <c:v>0.36891800000000002</c:v>
                </c:pt>
                <c:pt idx="797">
                  <c:v>0.36936799999999997</c:v>
                </c:pt>
                <c:pt idx="798">
                  <c:v>0.36984499999999998</c:v>
                </c:pt>
                <c:pt idx="799">
                  <c:v>0.37043399999999999</c:v>
                </c:pt>
                <c:pt idx="800">
                  <c:v>0.370836</c:v>
                </c:pt>
                <c:pt idx="801">
                  <c:v>0.37143300000000001</c:v>
                </c:pt>
                <c:pt idx="802">
                  <c:v>0.37180999999999997</c:v>
                </c:pt>
                <c:pt idx="803">
                  <c:v>0.372367</c:v>
                </c:pt>
                <c:pt idx="804">
                  <c:v>0.37284600000000001</c:v>
                </c:pt>
                <c:pt idx="805">
                  <c:v>0.37335000000000002</c:v>
                </c:pt>
                <c:pt idx="806">
                  <c:v>0.373888</c:v>
                </c:pt>
                <c:pt idx="807">
                  <c:v>0.37407400000000002</c:v>
                </c:pt>
                <c:pt idx="808">
                  <c:v>0.374614</c:v>
                </c:pt>
                <c:pt idx="809">
                  <c:v>0.37496400000000002</c:v>
                </c:pt>
                <c:pt idx="810">
                  <c:v>0.37565100000000001</c:v>
                </c:pt>
                <c:pt idx="811">
                  <c:v>0.37611800000000001</c:v>
                </c:pt>
                <c:pt idx="812">
                  <c:v>0.376475</c:v>
                </c:pt>
                <c:pt idx="813">
                  <c:v>0.37695699999999999</c:v>
                </c:pt>
                <c:pt idx="814">
                  <c:v>0.37763000000000002</c:v>
                </c:pt>
                <c:pt idx="815">
                  <c:v>0.37812899999999999</c:v>
                </c:pt>
                <c:pt idx="816">
                  <c:v>0.37861899999999998</c:v>
                </c:pt>
                <c:pt idx="817">
                  <c:v>0.37922499999999998</c:v>
                </c:pt>
                <c:pt idx="818">
                  <c:v>0.37957000000000002</c:v>
                </c:pt>
                <c:pt idx="819">
                  <c:v>0.38017400000000001</c:v>
                </c:pt>
                <c:pt idx="820">
                  <c:v>0.38057800000000003</c:v>
                </c:pt>
                <c:pt idx="821">
                  <c:v>0.38116</c:v>
                </c:pt>
                <c:pt idx="822">
                  <c:v>0.381631</c:v>
                </c:pt>
                <c:pt idx="823">
                  <c:v>0.38206600000000002</c:v>
                </c:pt>
                <c:pt idx="824">
                  <c:v>0.38255899999999998</c:v>
                </c:pt>
                <c:pt idx="825">
                  <c:v>0.38315700000000003</c:v>
                </c:pt>
                <c:pt idx="826">
                  <c:v>0.38353300000000001</c:v>
                </c:pt>
                <c:pt idx="827">
                  <c:v>0.38398399999999999</c:v>
                </c:pt>
                <c:pt idx="828">
                  <c:v>0.38453700000000002</c:v>
                </c:pt>
                <c:pt idx="829">
                  <c:v>0.38504899999999997</c:v>
                </c:pt>
                <c:pt idx="830">
                  <c:v>0.38557799999999998</c:v>
                </c:pt>
                <c:pt idx="831">
                  <c:v>0.38587100000000002</c:v>
                </c:pt>
                <c:pt idx="832">
                  <c:v>0.38662400000000002</c:v>
                </c:pt>
                <c:pt idx="833">
                  <c:v>0.386903</c:v>
                </c:pt>
                <c:pt idx="834">
                  <c:v>0.38738</c:v>
                </c:pt>
                <c:pt idx="835">
                  <c:v>0.38781199999999999</c:v>
                </c:pt>
                <c:pt idx="836">
                  <c:v>0.38829799999999998</c:v>
                </c:pt>
                <c:pt idx="837">
                  <c:v>0.38901799999999997</c:v>
                </c:pt>
                <c:pt idx="838">
                  <c:v>0.38931500000000002</c:v>
                </c:pt>
                <c:pt idx="839">
                  <c:v>0.39011299999999999</c:v>
                </c:pt>
                <c:pt idx="840">
                  <c:v>0.39036500000000002</c:v>
                </c:pt>
                <c:pt idx="841">
                  <c:v>0.39106200000000002</c:v>
                </c:pt>
                <c:pt idx="842">
                  <c:v>0.39144400000000001</c:v>
                </c:pt>
                <c:pt idx="843">
                  <c:v>0.39216499999999999</c:v>
                </c:pt>
                <c:pt idx="844">
                  <c:v>0.39269599999999999</c:v>
                </c:pt>
                <c:pt idx="845">
                  <c:v>0.393127</c:v>
                </c:pt>
                <c:pt idx="846">
                  <c:v>0.39342100000000002</c:v>
                </c:pt>
                <c:pt idx="847">
                  <c:v>0.39408599999999999</c:v>
                </c:pt>
                <c:pt idx="848">
                  <c:v>0.39462199999999997</c:v>
                </c:pt>
                <c:pt idx="849">
                  <c:v>0.39497199999999999</c:v>
                </c:pt>
                <c:pt idx="850">
                  <c:v>0.39363599999999999</c:v>
                </c:pt>
                <c:pt idx="851">
                  <c:v>0.39440399999999998</c:v>
                </c:pt>
                <c:pt idx="852">
                  <c:v>0.39472499999999999</c:v>
                </c:pt>
                <c:pt idx="853">
                  <c:v>0.39524300000000001</c:v>
                </c:pt>
                <c:pt idx="854">
                  <c:v>0.395758</c:v>
                </c:pt>
                <c:pt idx="855">
                  <c:v>0.39604299999999998</c:v>
                </c:pt>
                <c:pt idx="856">
                  <c:v>0.39650099999999999</c:v>
                </c:pt>
                <c:pt idx="857">
                  <c:v>0.39710400000000001</c:v>
                </c:pt>
                <c:pt idx="858">
                  <c:v>0.397818</c:v>
                </c:pt>
                <c:pt idx="859">
                  <c:v>0.39833400000000002</c:v>
                </c:pt>
                <c:pt idx="860">
                  <c:v>0.39866099999999999</c:v>
                </c:pt>
                <c:pt idx="861">
                  <c:v>0.39928399999999997</c:v>
                </c:pt>
                <c:pt idx="862">
                  <c:v>0.39994600000000002</c:v>
                </c:pt>
                <c:pt idx="863">
                  <c:v>0.40033400000000002</c:v>
                </c:pt>
                <c:pt idx="864">
                  <c:v>0.40071499999999999</c:v>
                </c:pt>
                <c:pt idx="865">
                  <c:v>0.40128599999999998</c:v>
                </c:pt>
                <c:pt idx="866">
                  <c:v>0.40193299999999998</c:v>
                </c:pt>
                <c:pt idx="867">
                  <c:v>0.40221699999999999</c:v>
                </c:pt>
                <c:pt idx="868">
                  <c:v>0.40273199999999998</c:v>
                </c:pt>
                <c:pt idx="869">
                  <c:v>0.403611</c:v>
                </c:pt>
                <c:pt idx="870">
                  <c:v>0.403559</c:v>
                </c:pt>
                <c:pt idx="871">
                  <c:v>0.40426000000000001</c:v>
                </c:pt>
                <c:pt idx="872">
                  <c:v>0.40473799999999999</c:v>
                </c:pt>
                <c:pt idx="873">
                  <c:v>0.40513100000000002</c:v>
                </c:pt>
                <c:pt idx="874">
                  <c:v>0.40590500000000002</c:v>
                </c:pt>
                <c:pt idx="875">
                  <c:v>0.40618500000000002</c:v>
                </c:pt>
                <c:pt idx="876">
                  <c:v>0.40658699999999998</c:v>
                </c:pt>
                <c:pt idx="877">
                  <c:v>0.40676600000000002</c:v>
                </c:pt>
                <c:pt idx="878">
                  <c:v>0.40717900000000001</c:v>
                </c:pt>
                <c:pt idx="879">
                  <c:v>0.40786600000000001</c:v>
                </c:pt>
                <c:pt idx="880">
                  <c:v>0.40853099999999998</c:v>
                </c:pt>
                <c:pt idx="881">
                  <c:v>0.408748</c:v>
                </c:pt>
                <c:pt idx="882">
                  <c:v>0.40903899999999999</c:v>
                </c:pt>
                <c:pt idx="883">
                  <c:v>0.40962100000000001</c:v>
                </c:pt>
                <c:pt idx="884">
                  <c:v>0.41052100000000002</c:v>
                </c:pt>
                <c:pt idx="885">
                  <c:v>0.41073700000000002</c:v>
                </c:pt>
                <c:pt idx="886">
                  <c:v>0.41118900000000003</c:v>
                </c:pt>
                <c:pt idx="887">
                  <c:v>0.41181200000000001</c:v>
                </c:pt>
                <c:pt idx="888">
                  <c:v>0.41192299999999998</c:v>
                </c:pt>
                <c:pt idx="889">
                  <c:v>0.412495</c:v>
                </c:pt>
                <c:pt idx="890">
                  <c:v>0.41285899999999998</c:v>
                </c:pt>
                <c:pt idx="891">
                  <c:v>0.41322300000000001</c:v>
                </c:pt>
                <c:pt idx="892">
                  <c:v>0.41365800000000003</c:v>
                </c:pt>
                <c:pt idx="893">
                  <c:v>0.41411199999999998</c:v>
                </c:pt>
                <c:pt idx="894">
                  <c:v>0.41501500000000002</c:v>
                </c:pt>
                <c:pt idx="895">
                  <c:v>0.41558699999999998</c:v>
                </c:pt>
                <c:pt idx="896">
                  <c:v>0.415885</c:v>
                </c:pt>
                <c:pt idx="897">
                  <c:v>0.41605500000000001</c:v>
                </c:pt>
                <c:pt idx="898">
                  <c:v>0.41652699999999998</c:v>
                </c:pt>
                <c:pt idx="899">
                  <c:v>0.417267</c:v>
                </c:pt>
                <c:pt idx="900">
                  <c:v>0.41746299999999997</c:v>
                </c:pt>
                <c:pt idx="901">
                  <c:v>0.41798200000000002</c:v>
                </c:pt>
                <c:pt idx="902">
                  <c:v>0.41864699999999999</c:v>
                </c:pt>
                <c:pt idx="903">
                  <c:v>0.41870200000000002</c:v>
                </c:pt>
                <c:pt idx="904">
                  <c:v>0.41923700000000003</c:v>
                </c:pt>
                <c:pt idx="905">
                  <c:v>0.42002600000000001</c:v>
                </c:pt>
                <c:pt idx="906">
                  <c:v>0.42015999999999998</c:v>
                </c:pt>
                <c:pt idx="907">
                  <c:v>0.42049500000000001</c:v>
                </c:pt>
                <c:pt idx="908">
                  <c:v>0.42116100000000001</c:v>
                </c:pt>
                <c:pt idx="909">
                  <c:v>0.42117199999999999</c:v>
                </c:pt>
                <c:pt idx="910">
                  <c:v>0.42169299999999998</c:v>
                </c:pt>
                <c:pt idx="911">
                  <c:v>0.42219000000000001</c:v>
                </c:pt>
                <c:pt idx="912">
                  <c:v>0.42254799999999998</c:v>
                </c:pt>
                <c:pt idx="913">
                  <c:v>0.42291699999999999</c:v>
                </c:pt>
                <c:pt idx="914">
                  <c:v>0.42329</c:v>
                </c:pt>
                <c:pt idx="915">
                  <c:v>0.423871</c:v>
                </c:pt>
                <c:pt idx="916">
                  <c:v>0.42407</c:v>
                </c:pt>
                <c:pt idx="917">
                  <c:v>0.42466999999999999</c:v>
                </c:pt>
                <c:pt idx="918">
                  <c:v>0.42507899999999998</c:v>
                </c:pt>
                <c:pt idx="919">
                  <c:v>0.42590600000000001</c:v>
                </c:pt>
                <c:pt idx="920">
                  <c:v>0.42573499999999997</c:v>
                </c:pt>
                <c:pt idx="921">
                  <c:v>0.42669299999999999</c:v>
                </c:pt>
                <c:pt idx="922">
                  <c:v>0.42714999999999997</c:v>
                </c:pt>
                <c:pt idx="923">
                  <c:v>0.42745899999999998</c:v>
                </c:pt>
                <c:pt idx="924">
                  <c:v>0.427651</c:v>
                </c:pt>
                <c:pt idx="925">
                  <c:v>0.42836400000000002</c:v>
                </c:pt>
                <c:pt idx="926">
                  <c:v>0.42876300000000001</c:v>
                </c:pt>
                <c:pt idx="927">
                  <c:v>0.42923699999999998</c:v>
                </c:pt>
                <c:pt idx="928">
                  <c:v>0.42969299999999999</c:v>
                </c:pt>
                <c:pt idx="929">
                  <c:v>0.42980499999999999</c:v>
                </c:pt>
                <c:pt idx="930">
                  <c:v>0.43046699999999999</c:v>
                </c:pt>
                <c:pt idx="931">
                  <c:v>0.43109999999999998</c:v>
                </c:pt>
                <c:pt idx="932">
                  <c:v>0.43148199999999998</c:v>
                </c:pt>
                <c:pt idx="933">
                  <c:v>0.43180600000000002</c:v>
                </c:pt>
                <c:pt idx="934">
                  <c:v>0.43203200000000003</c:v>
                </c:pt>
                <c:pt idx="935">
                  <c:v>0.43264000000000002</c:v>
                </c:pt>
                <c:pt idx="936">
                  <c:v>0.43281399999999998</c:v>
                </c:pt>
                <c:pt idx="937">
                  <c:v>0.43324800000000002</c:v>
                </c:pt>
                <c:pt idx="938">
                  <c:v>0.43370700000000001</c:v>
                </c:pt>
                <c:pt idx="939">
                  <c:v>0.43377599999999999</c:v>
                </c:pt>
                <c:pt idx="940">
                  <c:v>0.43463200000000002</c:v>
                </c:pt>
                <c:pt idx="941">
                  <c:v>0.43485600000000002</c:v>
                </c:pt>
                <c:pt idx="942">
                  <c:v>0.435166</c:v>
                </c:pt>
                <c:pt idx="943">
                  <c:v>0.43566899999999997</c:v>
                </c:pt>
                <c:pt idx="944">
                  <c:v>0.43609100000000001</c:v>
                </c:pt>
                <c:pt idx="945">
                  <c:v>0.43655300000000002</c:v>
                </c:pt>
                <c:pt idx="946">
                  <c:v>0.43689099999999997</c:v>
                </c:pt>
                <c:pt idx="947">
                  <c:v>0.43786599999999998</c:v>
                </c:pt>
                <c:pt idx="948">
                  <c:v>0.43836799999999998</c:v>
                </c:pt>
                <c:pt idx="949">
                  <c:v>0.43861699999999998</c:v>
                </c:pt>
                <c:pt idx="950">
                  <c:v>0.43899700000000003</c:v>
                </c:pt>
                <c:pt idx="951">
                  <c:v>0.43934200000000001</c:v>
                </c:pt>
                <c:pt idx="952">
                  <c:v>0.44009900000000002</c:v>
                </c:pt>
                <c:pt idx="953">
                  <c:v>0.44057400000000002</c:v>
                </c:pt>
                <c:pt idx="954">
                  <c:v>0.440747</c:v>
                </c:pt>
                <c:pt idx="955">
                  <c:v>0.44140400000000002</c:v>
                </c:pt>
                <c:pt idx="956">
                  <c:v>0.441799</c:v>
                </c:pt>
                <c:pt idx="957">
                  <c:v>0.442243</c:v>
                </c:pt>
                <c:pt idx="958">
                  <c:v>0.44241200000000003</c:v>
                </c:pt>
                <c:pt idx="959">
                  <c:v>0.44275999999999999</c:v>
                </c:pt>
                <c:pt idx="960">
                  <c:v>0.44333299999999998</c:v>
                </c:pt>
                <c:pt idx="961">
                  <c:v>0.44418999999999997</c:v>
                </c:pt>
                <c:pt idx="962">
                  <c:v>0.44433899999999998</c:v>
                </c:pt>
                <c:pt idx="963">
                  <c:v>0.44438</c:v>
                </c:pt>
                <c:pt idx="964">
                  <c:v>0.44499</c:v>
                </c:pt>
                <c:pt idx="965">
                  <c:v>0.44541999999999998</c:v>
                </c:pt>
                <c:pt idx="966">
                  <c:v>0.44606400000000002</c:v>
                </c:pt>
                <c:pt idx="967">
                  <c:v>0.44659599999999999</c:v>
                </c:pt>
                <c:pt idx="968">
                  <c:v>0.44688299999999997</c:v>
                </c:pt>
                <c:pt idx="969">
                  <c:v>0.447378</c:v>
                </c:pt>
                <c:pt idx="970">
                  <c:v>0.44759399999999999</c:v>
                </c:pt>
                <c:pt idx="971">
                  <c:v>0.44821800000000001</c:v>
                </c:pt>
                <c:pt idx="972">
                  <c:v>0.44873200000000002</c:v>
                </c:pt>
                <c:pt idx="973">
                  <c:v>0.44907599999999998</c:v>
                </c:pt>
                <c:pt idx="974">
                  <c:v>0.44988400000000001</c:v>
                </c:pt>
                <c:pt idx="975">
                  <c:v>0.450075</c:v>
                </c:pt>
                <c:pt idx="976">
                  <c:v>0.45050000000000001</c:v>
                </c:pt>
                <c:pt idx="977">
                  <c:v>0.45105299999999998</c:v>
                </c:pt>
                <c:pt idx="978">
                  <c:v>0.451463</c:v>
                </c:pt>
                <c:pt idx="979">
                  <c:v>0.45162400000000003</c:v>
                </c:pt>
                <c:pt idx="980">
                  <c:v>0.45214199999999999</c:v>
                </c:pt>
                <c:pt idx="981">
                  <c:v>0.45290999999999998</c:v>
                </c:pt>
                <c:pt idx="982">
                  <c:v>0.45325399999999999</c:v>
                </c:pt>
                <c:pt idx="983">
                  <c:v>0.45375399999999999</c:v>
                </c:pt>
                <c:pt idx="984">
                  <c:v>0.45411499999999999</c:v>
                </c:pt>
                <c:pt idx="985">
                  <c:v>0.45439499999999999</c:v>
                </c:pt>
                <c:pt idx="986">
                  <c:v>0.454652</c:v>
                </c:pt>
                <c:pt idx="987">
                  <c:v>0.45526299999999997</c:v>
                </c:pt>
                <c:pt idx="988">
                  <c:v>0.45564100000000002</c:v>
                </c:pt>
                <c:pt idx="989">
                  <c:v>0.45607500000000001</c:v>
                </c:pt>
                <c:pt idx="990">
                  <c:v>0.45647799999999999</c:v>
                </c:pt>
                <c:pt idx="991">
                  <c:v>0.45695799999999998</c:v>
                </c:pt>
                <c:pt idx="992">
                  <c:v>0.45738299999999998</c:v>
                </c:pt>
                <c:pt idx="993">
                  <c:v>0.457922</c:v>
                </c:pt>
                <c:pt idx="994">
                  <c:v>0.458256</c:v>
                </c:pt>
                <c:pt idx="995">
                  <c:v>0.45860800000000002</c:v>
                </c:pt>
                <c:pt idx="996">
                  <c:v>0.45885799999999999</c:v>
                </c:pt>
                <c:pt idx="997">
                  <c:v>0.45946399999999998</c:v>
                </c:pt>
                <c:pt idx="998">
                  <c:v>0.45977099999999999</c:v>
                </c:pt>
                <c:pt idx="999">
                  <c:v>0.46033499999999999</c:v>
                </c:pt>
                <c:pt idx="1000">
                  <c:v>0.46077699999999999</c:v>
                </c:pt>
                <c:pt idx="1001">
                  <c:v>0.46116699999999999</c:v>
                </c:pt>
                <c:pt idx="1002">
                  <c:v>0.46130900000000002</c:v>
                </c:pt>
                <c:pt idx="1003">
                  <c:v>0.46170099999999997</c:v>
                </c:pt>
                <c:pt idx="1004">
                  <c:v>0.462474</c:v>
                </c:pt>
                <c:pt idx="1005">
                  <c:v>0.46281899999999998</c:v>
                </c:pt>
                <c:pt idx="1006">
                  <c:v>0.46312999999999999</c:v>
                </c:pt>
                <c:pt idx="1007">
                  <c:v>0.46338699999999999</c:v>
                </c:pt>
                <c:pt idx="1008">
                  <c:v>0.46381499999999998</c:v>
                </c:pt>
                <c:pt idx="1009">
                  <c:v>0.46430300000000002</c:v>
                </c:pt>
                <c:pt idx="1010">
                  <c:v>0.46460600000000002</c:v>
                </c:pt>
                <c:pt idx="1011">
                  <c:v>0.46509699999999998</c:v>
                </c:pt>
                <c:pt idx="1012">
                  <c:v>0.46548800000000001</c:v>
                </c:pt>
                <c:pt idx="1013">
                  <c:v>0.46549600000000002</c:v>
                </c:pt>
                <c:pt idx="1014">
                  <c:v>0.46607500000000002</c:v>
                </c:pt>
                <c:pt idx="1015">
                  <c:v>0.46631600000000001</c:v>
                </c:pt>
                <c:pt idx="1016">
                  <c:v>0.466611</c:v>
                </c:pt>
                <c:pt idx="1017">
                  <c:v>0.46700900000000001</c:v>
                </c:pt>
                <c:pt idx="1018">
                  <c:v>0.46734100000000001</c:v>
                </c:pt>
                <c:pt idx="1019">
                  <c:v>0.46761900000000001</c:v>
                </c:pt>
                <c:pt idx="1020">
                  <c:v>0.46846900000000002</c:v>
                </c:pt>
                <c:pt idx="1021">
                  <c:v>0.46868100000000001</c:v>
                </c:pt>
                <c:pt idx="1022">
                  <c:v>0.46912500000000001</c:v>
                </c:pt>
                <c:pt idx="1023">
                  <c:v>0.46928999999999998</c:v>
                </c:pt>
                <c:pt idx="1024">
                  <c:v>0.46945799999999999</c:v>
                </c:pt>
                <c:pt idx="1025">
                  <c:v>0.469775</c:v>
                </c:pt>
                <c:pt idx="1026">
                  <c:v>0.47012500000000002</c:v>
                </c:pt>
                <c:pt idx="1027">
                  <c:v>0.47068599999999999</c:v>
                </c:pt>
                <c:pt idx="1028">
                  <c:v>0.47117199999999998</c:v>
                </c:pt>
                <c:pt idx="1029">
                  <c:v>0.47129700000000002</c:v>
                </c:pt>
                <c:pt idx="1030">
                  <c:v>0.47153499999999998</c:v>
                </c:pt>
                <c:pt idx="1031">
                  <c:v>0.471775</c:v>
                </c:pt>
                <c:pt idx="1032">
                  <c:v>0.47209499999999999</c:v>
                </c:pt>
                <c:pt idx="1033">
                  <c:v>0.47243600000000002</c:v>
                </c:pt>
                <c:pt idx="1034">
                  <c:v>0.47317500000000001</c:v>
                </c:pt>
                <c:pt idx="1035">
                  <c:v>0.47343499999999999</c:v>
                </c:pt>
                <c:pt idx="1036">
                  <c:v>0.473802</c:v>
                </c:pt>
                <c:pt idx="1037">
                  <c:v>0.47397299999999998</c:v>
                </c:pt>
                <c:pt idx="1038">
                  <c:v>0.47439500000000001</c:v>
                </c:pt>
                <c:pt idx="1039">
                  <c:v>0.474275</c:v>
                </c:pt>
                <c:pt idx="1040">
                  <c:v>0.47484100000000001</c:v>
                </c:pt>
                <c:pt idx="1041">
                  <c:v>0.47523199999999999</c:v>
                </c:pt>
                <c:pt idx="1042">
                  <c:v>0.47588000000000003</c:v>
                </c:pt>
                <c:pt idx="1043">
                  <c:v>0.47603000000000001</c:v>
                </c:pt>
                <c:pt idx="1044">
                  <c:v>0.47617399999999999</c:v>
                </c:pt>
                <c:pt idx="1045">
                  <c:v>0.47639500000000001</c:v>
                </c:pt>
                <c:pt idx="1046">
                  <c:v>0.47694999999999999</c:v>
                </c:pt>
                <c:pt idx="1047">
                  <c:v>0.47720400000000002</c:v>
                </c:pt>
                <c:pt idx="1048">
                  <c:v>0.47741400000000001</c:v>
                </c:pt>
                <c:pt idx="1049">
                  <c:v>0.47771599999999997</c:v>
                </c:pt>
                <c:pt idx="1050">
                  <c:v>0.47802899999999998</c:v>
                </c:pt>
                <c:pt idx="1051">
                  <c:v>0.47845900000000002</c:v>
                </c:pt>
                <c:pt idx="1052">
                  <c:v>0.47881600000000002</c:v>
                </c:pt>
                <c:pt idx="1053">
                  <c:v>0.47902600000000001</c:v>
                </c:pt>
                <c:pt idx="1054">
                  <c:v>0.47915999999999997</c:v>
                </c:pt>
                <c:pt idx="1055">
                  <c:v>0.47953099999999999</c:v>
                </c:pt>
                <c:pt idx="1056">
                  <c:v>0.47976099999999999</c:v>
                </c:pt>
                <c:pt idx="1057">
                  <c:v>0.48006799999999999</c:v>
                </c:pt>
                <c:pt idx="1058">
                  <c:v>0.480298</c:v>
                </c:pt>
                <c:pt idx="1059">
                  <c:v>0.48052800000000001</c:v>
                </c:pt>
                <c:pt idx="1060">
                  <c:v>0.48060999999999998</c:v>
                </c:pt>
                <c:pt idx="1061">
                  <c:v>0.480987</c:v>
                </c:pt>
                <c:pt idx="1062">
                  <c:v>0.48135899999999998</c:v>
                </c:pt>
                <c:pt idx="1063">
                  <c:v>0.481908</c:v>
                </c:pt>
                <c:pt idx="1064">
                  <c:v>0.482014</c:v>
                </c:pt>
                <c:pt idx="1065">
                  <c:v>0.48216700000000001</c:v>
                </c:pt>
                <c:pt idx="1066">
                  <c:v>0.48241000000000001</c:v>
                </c:pt>
                <c:pt idx="1067">
                  <c:v>0.48278900000000002</c:v>
                </c:pt>
                <c:pt idx="1068">
                  <c:v>0.48274899999999998</c:v>
                </c:pt>
                <c:pt idx="1069">
                  <c:v>0.48308499999999999</c:v>
                </c:pt>
                <c:pt idx="1070">
                  <c:v>0.48326599999999997</c:v>
                </c:pt>
                <c:pt idx="1071">
                  <c:v>0.48361300000000002</c:v>
                </c:pt>
                <c:pt idx="1072">
                  <c:v>0.48361999999999999</c:v>
                </c:pt>
                <c:pt idx="1073">
                  <c:v>0.483954</c:v>
                </c:pt>
                <c:pt idx="1074">
                  <c:v>0.48417300000000002</c:v>
                </c:pt>
                <c:pt idx="1075">
                  <c:v>0.48434899999999997</c:v>
                </c:pt>
                <c:pt idx="1076">
                  <c:v>0.48476900000000001</c:v>
                </c:pt>
                <c:pt idx="1077">
                  <c:v>0.48502000000000001</c:v>
                </c:pt>
                <c:pt idx="1078">
                  <c:v>0.48510199999999998</c:v>
                </c:pt>
                <c:pt idx="1079">
                  <c:v>0.48563000000000001</c:v>
                </c:pt>
                <c:pt idx="1080">
                  <c:v>0.48568600000000001</c:v>
                </c:pt>
                <c:pt idx="1081">
                  <c:v>0.485767</c:v>
                </c:pt>
                <c:pt idx="1082">
                  <c:v>0.486178</c:v>
                </c:pt>
                <c:pt idx="1083">
                  <c:v>0.486377</c:v>
                </c:pt>
                <c:pt idx="1084">
                  <c:v>0.48636099999999999</c:v>
                </c:pt>
                <c:pt idx="1085">
                  <c:v>0.486508</c:v>
                </c:pt>
                <c:pt idx="1086">
                  <c:v>0.486813</c:v>
                </c:pt>
                <c:pt idx="1087">
                  <c:v>0.486929</c:v>
                </c:pt>
                <c:pt idx="1088">
                  <c:v>0.48714200000000002</c:v>
                </c:pt>
                <c:pt idx="1089">
                  <c:v>0.48729099999999997</c:v>
                </c:pt>
                <c:pt idx="1090">
                  <c:v>0.48764099999999999</c:v>
                </c:pt>
                <c:pt idx="1091">
                  <c:v>0.48763099999999998</c:v>
                </c:pt>
                <c:pt idx="1092">
                  <c:v>0.48782999999999999</c:v>
                </c:pt>
                <c:pt idx="1093">
                  <c:v>0.48779</c:v>
                </c:pt>
                <c:pt idx="1094">
                  <c:v>0.48806699999999997</c:v>
                </c:pt>
                <c:pt idx="1095">
                  <c:v>0.48823499999999997</c:v>
                </c:pt>
                <c:pt idx="1096">
                  <c:v>0.48842999999999998</c:v>
                </c:pt>
                <c:pt idx="1097">
                  <c:v>0.48858699999999999</c:v>
                </c:pt>
                <c:pt idx="1098">
                  <c:v>0.48898399999999997</c:v>
                </c:pt>
                <c:pt idx="1099">
                  <c:v>0.48918099999999998</c:v>
                </c:pt>
                <c:pt idx="1100">
                  <c:v>0.489618</c:v>
                </c:pt>
                <c:pt idx="1101">
                  <c:v>0.48982300000000001</c:v>
                </c:pt>
                <c:pt idx="1102">
                  <c:v>0.48967699999999997</c:v>
                </c:pt>
                <c:pt idx="1103">
                  <c:v>0.48985899999999999</c:v>
                </c:pt>
                <c:pt idx="1104">
                  <c:v>0.489618</c:v>
                </c:pt>
                <c:pt idx="1105">
                  <c:v>0.48985200000000001</c:v>
                </c:pt>
                <c:pt idx="1106">
                  <c:v>0.48996499999999998</c:v>
                </c:pt>
                <c:pt idx="1107">
                  <c:v>0.49032100000000001</c:v>
                </c:pt>
                <c:pt idx="1108">
                  <c:v>0.49071399999999998</c:v>
                </c:pt>
                <c:pt idx="1109">
                  <c:v>0.49083599999999999</c:v>
                </c:pt>
                <c:pt idx="1110">
                  <c:v>0.49101099999999998</c:v>
                </c:pt>
                <c:pt idx="1111">
                  <c:v>0.491145</c:v>
                </c:pt>
                <c:pt idx="1112">
                  <c:v>0.49128699999999997</c:v>
                </c:pt>
                <c:pt idx="1113">
                  <c:v>0.491423</c:v>
                </c:pt>
                <c:pt idx="1114">
                  <c:v>0.49145800000000001</c:v>
                </c:pt>
                <c:pt idx="1115">
                  <c:v>0.49146800000000002</c:v>
                </c:pt>
                <c:pt idx="1116">
                  <c:v>0.491865</c:v>
                </c:pt>
                <c:pt idx="1117">
                  <c:v>0.49187199999999998</c:v>
                </c:pt>
                <c:pt idx="1118">
                  <c:v>0.49205399999999999</c:v>
                </c:pt>
                <c:pt idx="1119">
                  <c:v>0.49223</c:v>
                </c:pt>
                <c:pt idx="1120">
                  <c:v>0.49244100000000002</c:v>
                </c:pt>
                <c:pt idx="1121">
                  <c:v>0.49268200000000001</c:v>
                </c:pt>
                <c:pt idx="1122">
                  <c:v>0.49265199999999998</c:v>
                </c:pt>
                <c:pt idx="1123">
                  <c:v>0.49271300000000001</c:v>
                </c:pt>
                <c:pt idx="1124">
                  <c:v>0.492757</c:v>
                </c:pt>
                <c:pt idx="1125">
                  <c:v>0.49291600000000002</c:v>
                </c:pt>
                <c:pt idx="1126">
                  <c:v>0.49332900000000002</c:v>
                </c:pt>
                <c:pt idx="1127">
                  <c:v>0.49340099999999998</c:v>
                </c:pt>
                <c:pt idx="1128">
                  <c:v>0.49360900000000002</c:v>
                </c:pt>
                <c:pt idx="1129">
                  <c:v>0.49344399999999999</c:v>
                </c:pt>
                <c:pt idx="1130">
                  <c:v>0.49367299999999997</c:v>
                </c:pt>
                <c:pt idx="1131">
                  <c:v>0.49380499999999999</c:v>
                </c:pt>
                <c:pt idx="1132">
                  <c:v>0.49401699999999998</c:v>
                </c:pt>
                <c:pt idx="1133">
                  <c:v>0.49424499999999999</c:v>
                </c:pt>
                <c:pt idx="1134">
                  <c:v>0.49429899999999999</c:v>
                </c:pt>
                <c:pt idx="1135">
                  <c:v>0.49418400000000001</c:v>
                </c:pt>
                <c:pt idx="1136">
                  <c:v>0.494342</c:v>
                </c:pt>
                <c:pt idx="1137">
                  <c:v>0.49439</c:v>
                </c:pt>
                <c:pt idx="1138">
                  <c:v>0.49462800000000001</c:v>
                </c:pt>
                <c:pt idx="1139">
                  <c:v>0.49469299999999999</c:v>
                </c:pt>
                <c:pt idx="1140">
                  <c:v>0.49478299999999997</c:v>
                </c:pt>
                <c:pt idx="1141">
                  <c:v>0.49500699999999997</c:v>
                </c:pt>
                <c:pt idx="1142">
                  <c:v>0.49488700000000002</c:v>
                </c:pt>
                <c:pt idx="1143">
                  <c:v>0.49493599999999999</c:v>
                </c:pt>
                <c:pt idx="1144">
                  <c:v>0.49517600000000001</c:v>
                </c:pt>
                <c:pt idx="1145">
                  <c:v>0.495143</c:v>
                </c:pt>
                <c:pt idx="1146">
                  <c:v>0.49527100000000002</c:v>
                </c:pt>
                <c:pt idx="1147">
                  <c:v>0.495307</c:v>
                </c:pt>
                <c:pt idx="1148">
                  <c:v>0.49510900000000002</c:v>
                </c:pt>
                <c:pt idx="1149">
                  <c:v>0.49519800000000003</c:v>
                </c:pt>
                <c:pt idx="1150">
                  <c:v>0.49535400000000002</c:v>
                </c:pt>
                <c:pt idx="1151">
                  <c:v>0.49577199999999999</c:v>
                </c:pt>
                <c:pt idx="1152">
                  <c:v>0.49566900000000003</c:v>
                </c:pt>
                <c:pt idx="1153">
                  <c:v>0.495842</c:v>
                </c:pt>
                <c:pt idx="1154">
                  <c:v>0.495921</c:v>
                </c:pt>
                <c:pt idx="1155">
                  <c:v>0.49577700000000002</c:v>
                </c:pt>
                <c:pt idx="1156">
                  <c:v>0.49593700000000002</c:v>
                </c:pt>
                <c:pt idx="1157">
                  <c:v>0.49591099999999999</c:v>
                </c:pt>
                <c:pt idx="1158">
                  <c:v>0.49612400000000001</c:v>
                </c:pt>
                <c:pt idx="1159">
                  <c:v>0.496305</c:v>
                </c:pt>
                <c:pt idx="1160">
                  <c:v>0.49624600000000002</c:v>
                </c:pt>
                <c:pt idx="1161">
                  <c:v>0.49617099999999997</c:v>
                </c:pt>
                <c:pt idx="1162">
                  <c:v>0.49624299999999999</c:v>
                </c:pt>
                <c:pt idx="1163">
                  <c:v>0.49627599999999999</c:v>
                </c:pt>
                <c:pt idx="1164">
                  <c:v>0.496388</c:v>
                </c:pt>
                <c:pt idx="1165">
                  <c:v>0.496448</c:v>
                </c:pt>
                <c:pt idx="1166">
                  <c:v>0.49638700000000002</c:v>
                </c:pt>
                <c:pt idx="1167">
                  <c:v>0.49630800000000003</c:v>
                </c:pt>
                <c:pt idx="1168">
                  <c:v>0.49637999999999999</c:v>
                </c:pt>
                <c:pt idx="1169">
                  <c:v>0.496533</c:v>
                </c:pt>
                <c:pt idx="1170">
                  <c:v>0.49651000000000001</c:v>
                </c:pt>
                <c:pt idx="1171">
                  <c:v>0.49638199999999999</c:v>
                </c:pt>
                <c:pt idx="1172">
                  <c:v>0.49637599999999998</c:v>
                </c:pt>
                <c:pt idx="1173">
                  <c:v>0.49645099999999998</c:v>
                </c:pt>
                <c:pt idx="1174">
                  <c:v>0.49639899999999998</c:v>
                </c:pt>
                <c:pt idx="1175">
                  <c:v>0.49642700000000001</c:v>
                </c:pt>
                <c:pt idx="1176">
                  <c:v>0.49647200000000002</c:v>
                </c:pt>
                <c:pt idx="1177">
                  <c:v>0.49656600000000001</c:v>
                </c:pt>
                <c:pt idx="1178">
                  <c:v>0.49646699999999999</c:v>
                </c:pt>
                <c:pt idx="1179">
                  <c:v>0.49656699999999998</c:v>
                </c:pt>
                <c:pt idx="1180">
                  <c:v>0.49670999999999998</c:v>
                </c:pt>
                <c:pt idx="1181">
                  <c:v>0.49634</c:v>
                </c:pt>
                <c:pt idx="1182">
                  <c:v>0.49631700000000001</c:v>
                </c:pt>
                <c:pt idx="1183">
                  <c:v>0.49623600000000001</c:v>
                </c:pt>
                <c:pt idx="1184">
                  <c:v>0.496394</c:v>
                </c:pt>
                <c:pt idx="1185">
                  <c:v>0.49647000000000002</c:v>
                </c:pt>
                <c:pt idx="1186">
                  <c:v>0.49650699999999998</c:v>
                </c:pt>
                <c:pt idx="1187">
                  <c:v>0.496508</c:v>
                </c:pt>
                <c:pt idx="1188">
                  <c:v>0.49650699999999998</c:v>
                </c:pt>
                <c:pt idx="1189">
                  <c:v>0.49637999999999999</c:v>
                </c:pt>
                <c:pt idx="1190">
                  <c:v>0.49643199999999998</c:v>
                </c:pt>
                <c:pt idx="1191">
                  <c:v>0.496477</c:v>
                </c:pt>
                <c:pt idx="1192">
                  <c:v>0.49645600000000001</c:v>
                </c:pt>
                <c:pt idx="1193">
                  <c:v>0.49615399999999998</c:v>
                </c:pt>
                <c:pt idx="1194">
                  <c:v>0.49647799999999997</c:v>
                </c:pt>
                <c:pt idx="1195">
                  <c:v>0.49626599999999998</c:v>
                </c:pt>
                <c:pt idx="1196">
                  <c:v>0.49634699999999998</c:v>
                </c:pt>
                <c:pt idx="1197">
                  <c:v>0.49621900000000002</c:v>
                </c:pt>
                <c:pt idx="1198">
                  <c:v>0.49627100000000002</c:v>
                </c:pt>
                <c:pt idx="1199">
                  <c:v>0.49596400000000002</c:v>
                </c:pt>
                <c:pt idx="1200">
                  <c:v>0.49599100000000002</c:v>
                </c:pt>
                <c:pt idx="1201">
                  <c:v>0.49648700000000001</c:v>
                </c:pt>
                <c:pt idx="1202">
                  <c:v>0.49628699999999998</c:v>
                </c:pt>
                <c:pt idx="1203">
                  <c:v>0.49601899999999999</c:v>
                </c:pt>
                <c:pt idx="1204">
                  <c:v>0.49590000000000001</c:v>
                </c:pt>
                <c:pt idx="1205">
                  <c:v>0.49606699999999998</c:v>
                </c:pt>
                <c:pt idx="1206">
                  <c:v>0.49582700000000002</c:v>
                </c:pt>
                <c:pt idx="1207">
                  <c:v>0.49562600000000001</c:v>
                </c:pt>
                <c:pt idx="1208">
                  <c:v>0.49557899999999999</c:v>
                </c:pt>
                <c:pt idx="1209">
                  <c:v>0.49580000000000002</c:v>
                </c:pt>
                <c:pt idx="1210">
                  <c:v>0.49565399999999998</c:v>
                </c:pt>
                <c:pt idx="1211">
                  <c:v>0.49527500000000002</c:v>
                </c:pt>
                <c:pt idx="1212">
                  <c:v>0.495336</c:v>
                </c:pt>
                <c:pt idx="1213">
                  <c:v>0.49523299999999998</c:v>
                </c:pt>
                <c:pt idx="1214">
                  <c:v>0.49498900000000001</c:v>
                </c:pt>
                <c:pt idx="1215">
                  <c:v>0.49507000000000001</c:v>
                </c:pt>
                <c:pt idx="1216">
                  <c:v>0.49480299999999999</c:v>
                </c:pt>
                <c:pt idx="1217">
                  <c:v>0.49476399999999998</c:v>
                </c:pt>
                <c:pt idx="1218">
                  <c:v>0.49465999999999999</c:v>
                </c:pt>
                <c:pt idx="1219">
                  <c:v>0.49441499999999999</c:v>
                </c:pt>
                <c:pt idx="1220">
                  <c:v>0.49454700000000001</c:v>
                </c:pt>
                <c:pt idx="1221">
                  <c:v>0.49425799999999998</c:v>
                </c:pt>
                <c:pt idx="1222">
                  <c:v>0.49430600000000002</c:v>
                </c:pt>
                <c:pt idx="1223">
                  <c:v>0.49445</c:v>
                </c:pt>
                <c:pt idx="1224">
                  <c:v>0.49424099999999999</c:v>
                </c:pt>
                <c:pt idx="1225">
                  <c:v>0.49403200000000003</c:v>
                </c:pt>
                <c:pt idx="1226">
                  <c:v>0.494091</c:v>
                </c:pt>
                <c:pt idx="1227">
                  <c:v>0.49385200000000001</c:v>
                </c:pt>
                <c:pt idx="1228">
                  <c:v>0.49371900000000002</c:v>
                </c:pt>
                <c:pt idx="1229">
                  <c:v>0.49341400000000002</c:v>
                </c:pt>
                <c:pt idx="1230">
                  <c:v>0.49335899999999999</c:v>
                </c:pt>
                <c:pt idx="1231">
                  <c:v>0.49311100000000002</c:v>
                </c:pt>
                <c:pt idx="1232">
                  <c:v>0.49306</c:v>
                </c:pt>
                <c:pt idx="1233">
                  <c:v>0.49312800000000001</c:v>
                </c:pt>
                <c:pt idx="1234">
                  <c:v>0.49265199999999998</c:v>
                </c:pt>
                <c:pt idx="1235">
                  <c:v>0.49283199999999999</c:v>
                </c:pt>
                <c:pt idx="1236">
                  <c:v>0.49285299999999999</c:v>
                </c:pt>
                <c:pt idx="1237">
                  <c:v>0.49268499999999998</c:v>
                </c:pt>
                <c:pt idx="1238">
                  <c:v>0.49235299999999999</c:v>
                </c:pt>
                <c:pt idx="1239">
                  <c:v>0.49212400000000001</c:v>
                </c:pt>
                <c:pt idx="1240">
                  <c:v>0.49211199999999999</c:v>
                </c:pt>
                <c:pt idx="1241">
                  <c:v>0.49190200000000001</c:v>
                </c:pt>
                <c:pt idx="1242">
                  <c:v>0.49170199999999997</c:v>
                </c:pt>
                <c:pt idx="1243">
                  <c:v>0.49185099999999998</c:v>
                </c:pt>
                <c:pt idx="1244">
                  <c:v>0.49148999999999998</c:v>
                </c:pt>
                <c:pt idx="1245">
                  <c:v>0.49111700000000003</c:v>
                </c:pt>
                <c:pt idx="1246">
                  <c:v>0.49115300000000001</c:v>
                </c:pt>
                <c:pt idx="1247">
                  <c:v>0.49112800000000001</c:v>
                </c:pt>
                <c:pt idx="1248">
                  <c:v>0.490763</c:v>
                </c:pt>
                <c:pt idx="1249">
                  <c:v>0.49078500000000003</c:v>
                </c:pt>
                <c:pt idx="1250">
                  <c:v>0.49053099999999999</c:v>
                </c:pt>
                <c:pt idx="1251">
                  <c:v>0.49039500000000003</c:v>
                </c:pt>
                <c:pt idx="1252">
                  <c:v>0.490226</c:v>
                </c:pt>
                <c:pt idx="1253">
                  <c:v>0.48996499999999998</c:v>
                </c:pt>
                <c:pt idx="1254">
                  <c:v>0.48993300000000001</c:v>
                </c:pt>
                <c:pt idx="1255">
                  <c:v>0.48976900000000001</c:v>
                </c:pt>
                <c:pt idx="1256">
                  <c:v>0.489429</c:v>
                </c:pt>
                <c:pt idx="1257">
                  <c:v>0.48913600000000002</c:v>
                </c:pt>
                <c:pt idx="1258">
                  <c:v>0.48907299999999998</c:v>
                </c:pt>
                <c:pt idx="1259">
                  <c:v>0.48881400000000003</c:v>
                </c:pt>
                <c:pt idx="1260">
                  <c:v>0.48886200000000002</c:v>
                </c:pt>
                <c:pt idx="1261">
                  <c:v>0.48888900000000002</c:v>
                </c:pt>
                <c:pt idx="1262">
                  <c:v>0.48857299999999998</c:v>
                </c:pt>
                <c:pt idx="1263">
                  <c:v>0.48820400000000003</c:v>
                </c:pt>
                <c:pt idx="1264">
                  <c:v>0.48788999999999999</c:v>
                </c:pt>
                <c:pt idx="1265">
                  <c:v>0.48773</c:v>
                </c:pt>
                <c:pt idx="1266">
                  <c:v>0.487649</c:v>
                </c:pt>
                <c:pt idx="1267">
                  <c:v>0.487707</c:v>
                </c:pt>
                <c:pt idx="1268">
                  <c:v>0.48751899999999998</c:v>
                </c:pt>
                <c:pt idx="1269">
                  <c:v>0.48724000000000001</c:v>
                </c:pt>
                <c:pt idx="1270">
                  <c:v>0.48684100000000002</c:v>
                </c:pt>
                <c:pt idx="1271">
                  <c:v>0.48656899999999997</c:v>
                </c:pt>
                <c:pt idx="1272">
                  <c:v>0.48633599999999999</c:v>
                </c:pt>
                <c:pt idx="1273">
                  <c:v>0.48634699999999997</c:v>
                </c:pt>
                <c:pt idx="1274">
                  <c:v>0.486236</c:v>
                </c:pt>
                <c:pt idx="1275">
                  <c:v>0.48597000000000001</c:v>
                </c:pt>
                <c:pt idx="1276">
                  <c:v>0.48545199999999999</c:v>
                </c:pt>
                <c:pt idx="1277">
                  <c:v>0.485155</c:v>
                </c:pt>
                <c:pt idx="1278">
                  <c:v>0.48499999999999999</c:v>
                </c:pt>
                <c:pt idx="1279">
                  <c:v>0.48509600000000003</c:v>
                </c:pt>
                <c:pt idx="1280">
                  <c:v>0.48481600000000002</c:v>
                </c:pt>
                <c:pt idx="1281">
                  <c:v>0.48443900000000001</c:v>
                </c:pt>
                <c:pt idx="1282">
                  <c:v>0.484292</c:v>
                </c:pt>
                <c:pt idx="1283">
                  <c:v>0.48420000000000002</c:v>
                </c:pt>
                <c:pt idx="1284">
                  <c:v>0.48402099999999998</c:v>
                </c:pt>
                <c:pt idx="1285">
                  <c:v>0.483908</c:v>
                </c:pt>
                <c:pt idx="1286">
                  <c:v>0.48360399999999998</c:v>
                </c:pt>
                <c:pt idx="1287">
                  <c:v>0.48318299999999997</c:v>
                </c:pt>
                <c:pt idx="1288">
                  <c:v>0.482985</c:v>
                </c:pt>
                <c:pt idx="1289">
                  <c:v>0.482738</c:v>
                </c:pt>
                <c:pt idx="1290">
                  <c:v>0.48255999999999999</c:v>
                </c:pt>
                <c:pt idx="1291">
                  <c:v>0.48242299999999999</c:v>
                </c:pt>
                <c:pt idx="1292">
                  <c:v>0.48210900000000001</c:v>
                </c:pt>
                <c:pt idx="1293">
                  <c:v>0.481873</c:v>
                </c:pt>
                <c:pt idx="1294">
                  <c:v>0.48145500000000002</c:v>
                </c:pt>
                <c:pt idx="1295">
                  <c:v>0.48125000000000001</c:v>
                </c:pt>
                <c:pt idx="1296">
                  <c:v>0.480966</c:v>
                </c:pt>
                <c:pt idx="1297">
                  <c:v>0.480906</c:v>
                </c:pt>
                <c:pt idx="1298">
                  <c:v>0.48074</c:v>
                </c:pt>
                <c:pt idx="1299">
                  <c:v>0.48064600000000002</c:v>
                </c:pt>
                <c:pt idx="1300">
                  <c:v>0.48014699999999999</c:v>
                </c:pt>
                <c:pt idx="1301">
                  <c:v>0.47971999999999998</c:v>
                </c:pt>
                <c:pt idx="1302">
                  <c:v>0.479634</c:v>
                </c:pt>
                <c:pt idx="1303">
                  <c:v>0.479688</c:v>
                </c:pt>
                <c:pt idx="1304">
                  <c:v>0.47942699999999999</c:v>
                </c:pt>
                <c:pt idx="1305">
                  <c:v>0.47908899999999999</c:v>
                </c:pt>
                <c:pt idx="1306">
                  <c:v>0.47888799999999998</c:v>
                </c:pt>
                <c:pt idx="1307">
                  <c:v>0.47824899999999998</c:v>
                </c:pt>
                <c:pt idx="1308">
                  <c:v>0.47819099999999998</c:v>
                </c:pt>
                <c:pt idx="1309">
                  <c:v>0.47803099999999998</c:v>
                </c:pt>
                <c:pt idx="1310">
                  <c:v>0.47803099999999998</c:v>
                </c:pt>
                <c:pt idx="1311">
                  <c:v>0.477767</c:v>
                </c:pt>
                <c:pt idx="1312">
                  <c:v>0.47736600000000001</c:v>
                </c:pt>
                <c:pt idx="1313">
                  <c:v>0.47680400000000001</c:v>
                </c:pt>
                <c:pt idx="1314">
                  <c:v>0.4763</c:v>
                </c:pt>
                <c:pt idx="1315">
                  <c:v>0.47633199999999998</c:v>
                </c:pt>
                <c:pt idx="1316">
                  <c:v>0.47636499999999998</c:v>
                </c:pt>
                <c:pt idx="1317">
                  <c:v>0.47610000000000002</c:v>
                </c:pt>
                <c:pt idx="1318">
                  <c:v>0.47560200000000002</c:v>
                </c:pt>
                <c:pt idx="1319">
                  <c:v>0.47526000000000002</c:v>
                </c:pt>
                <c:pt idx="1320">
                  <c:v>0.47470299999999999</c:v>
                </c:pt>
                <c:pt idx="1321">
                  <c:v>0.474387</c:v>
                </c:pt>
                <c:pt idx="1322">
                  <c:v>0.47453600000000001</c:v>
                </c:pt>
                <c:pt idx="1323">
                  <c:v>0.47437200000000002</c:v>
                </c:pt>
                <c:pt idx="1324">
                  <c:v>0.47422399999999998</c:v>
                </c:pt>
                <c:pt idx="1325">
                  <c:v>0.47379900000000003</c:v>
                </c:pt>
                <c:pt idx="1326">
                  <c:v>0.47329199999999999</c:v>
                </c:pt>
                <c:pt idx="1327">
                  <c:v>0.472862</c:v>
                </c:pt>
                <c:pt idx="1328">
                  <c:v>0.47278799999999999</c:v>
                </c:pt>
                <c:pt idx="1329">
                  <c:v>0.472437</c:v>
                </c:pt>
                <c:pt idx="1330">
                  <c:v>0.47239999999999999</c:v>
                </c:pt>
                <c:pt idx="1331">
                  <c:v>0.472167</c:v>
                </c:pt>
                <c:pt idx="1332">
                  <c:v>0.47185100000000002</c:v>
                </c:pt>
                <c:pt idx="1333">
                  <c:v>0.47153499999999998</c:v>
                </c:pt>
                <c:pt idx="1334">
                  <c:v>0.47115200000000002</c:v>
                </c:pt>
                <c:pt idx="1335">
                  <c:v>0.47105900000000001</c:v>
                </c:pt>
                <c:pt idx="1336">
                  <c:v>0.47058899999999998</c:v>
                </c:pt>
                <c:pt idx="1337">
                  <c:v>0.47021600000000002</c:v>
                </c:pt>
                <c:pt idx="1338">
                  <c:v>0.47032000000000002</c:v>
                </c:pt>
                <c:pt idx="1339">
                  <c:v>0.469945</c:v>
                </c:pt>
                <c:pt idx="1340">
                  <c:v>0.46956100000000001</c:v>
                </c:pt>
                <c:pt idx="1341">
                  <c:v>0.46918399999999999</c:v>
                </c:pt>
                <c:pt idx="1342">
                  <c:v>0.469163</c:v>
                </c:pt>
                <c:pt idx="1343">
                  <c:v>0.46873999999999999</c:v>
                </c:pt>
                <c:pt idx="1344">
                  <c:v>0.46843099999999999</c:v>
                </c:pt>
                <c:pt idx="1345">
                  <c:v>0.46799000000000002</c:v>
                </c:pt>
                <c:pt idx="1346">
                  <c:v>0.46788600000000002</c:v>
                </c:pt>
                <c:pt idx="1347">
                  <c:v>0.46743000000000001</c:v>
                </c:pt>
                <c:pt idx="1348">
                  <c:v>0.46709600000000001</c:v>
                </c:pt>
                <c:pt idx="1349">
                  <c:v>0.46702700000000003</c:v>
                </c:pt>
                <c:pt idx="1350">
                  <c:v>0.46689599999999998</c:v>
                </c:pt>
                <c:pt idx="1351">
                  <c:v>0.46630199999999999</c:v>
                </c:pt>
                <c:pt idx="1352">
                  <c:v>0.46584500000000001</c:v>
                </c:pt>
                <c:pt idx="1353">
                  <c:v>0.46595300000000001</c:v>
                </c:pt>
                <c:pt idx="1354">
                  <c:v>0.46568700000000002</c:v>
                </c:pt>
                <c:pt idx="1355">
                  <c:v>0.46542600000000001</c:v>
                </c:pt>
                <c:pt idx="1356">
                  <c:v>0.465115</c:v>
                </c:pt>
                <c:pt idx="1357">
                  <c:v>0.46465000000000001</c:v>
                </c:pt>
                <c:pt idx="1358">
                  <c:v>0.46429799999999999</c:v>
                </c:pt>
                <c:pt idx="1359">
                  <c:v>0.46395500000000001</c:v>
                </c:pt>
                <c:pt idx="1360">
                  <c:v>0.46394999999999997</c:v>
                </c:pt>
                <c:pt idx="1361">
                  <c:v>0.46349800000000002</c:v>
                </c:pt>
                <c:pt idx="1362">
                  <c:v>0.46340399999999998</c:v>
                </c:pt>
                <c:pt idx="1363">
                  <c:v>0.46317900000000001</c:v>
                </c:pt>
                <c:pt idx="1364">
                  <c:v>0.46297300000000002</c:v>
                </c:pt>
                <c:pt idx="1365">
                  <c:v>0.46256700000000001</c:v>
                </c:pt>
                <c:pt idx="1366">
                  <c:v>0.462256</c:v>
                </c:pt>
                <c:pt idx="1367">
                  <c:v>0.46198899999999998</c:v>
                </c:pt>
                <c:pt idx="1368">
                  <c:v>0.46161000000000002</c:v>
                </c:pt>
                <c:pt idx="1369">
                  <c:v>0.46117000000000002</c:v>
                </c:pt>
                <c:pt idx="1370">
                  <c:v>0.46093600000000001</c:v>
                </c:pt>
                <c:pt idx="1371">
                  <c:v>0.46046100000000001</c:v>
                </c:pt>
                <c:pt idx="1372">
                  <c:v>0.46024300000000001</c:v>
                </c:pt>
                <c:pt idx="1373">
                  <c:v>0.45993099999999998</c:v>
                </c:pt>
                <c:pt idx="1374">
                  <c:v>0.45972400000000002</c:v>
                </c:pt>
                <c:pt idx="1375">
                  <c:v>0.45905099999999999</c:v>
                </c:pt>
                <c:pt idx="1376">
                  <c:v>0.45867200000000002</c:v>
                </c:pt>
                <c:pt idx="1377">
                  <c:v>0.45861600000000002</c:v>
                </c:pt>
                <c:pt idx="1378">
                  <c:v>0.45818399999999998</c:v>
                </c:pt>
                <c:pt idx="1379">
                  <c:v>0.45790599999999998</c:v>
                </c:pt>
                <c:pt idx="1380">
                  <c:v>0.45758599999999999</c:v>
                </c:pt>
                <c:pt idx="1381">
                  <c:v>0.457123</c:v>
                </c:pt>
                <c:pt idx="1382">
                  <c:v>0.45666400000000001</c:v>
                </c:pt>
                <c:pt idx="1383">
                  <c:v>0.45660800000000001</c:v>
                </c:pt>
                <c:pt idx="1384">
                  <c:v>0.45618900000000001</c:v>
                </c:pt>
                <c:pt idx="1385">
                  <c:v>0.45580999999999999</c:v>
                </c:pt>
                <c:pt idx="1386">
                  <c:v>0.45543099999999997</c:v>
                </c:pt>
                <c:pt idx="1387">
                  <c:v>0.45509100000000002</c:v>
                </c:pt>
                <c:pt idx="1388">
                  <c:v>0.45477299999999998</c:v>
                </c:pt>
                <c:pt idx="1389">
                  <c:v>0.45426899999999998</c:v>
                </c:pt>
                <c:pt idx="1390">
                  <c:v>0.45400699999999999</c:v>
                </c:pt>
                <c:pt idx="1391">
                  <c:v>0.45377200000000001</c:v>
                </c:pt>
                <c:pt idx="1392">
                  <c:v>0.45328099999999999</c:v>
                </c:pt>
                <c:pt idx="1393">
                  <c:v>0.45294000000000001</c:v>
                </c:pt>
                <c:pt idx="1394">
                  <c:v>0.45256800000000003</c:v>
                </c:pt>
                <c:pt idx="1395">
                  <c:v>0.452098</c:v>
                </c:pt>
                <c:pt idx="1396">
                  <c:v>0.45180700000000001</c:v>
                </c:pt>
                <c:pt idx="1397">
                  <c:v>0.45138099999999998</c:v>
                </c:pt>
                <c:pt idx="1398">
                  <c:v>0.45096199999999997</c:v>
                </c:pt>
                <c:pt idx="1399">
                  <c:v>0.45073600000000003</c:v>
                </c:pt>
                <c:pt idx="1400">
                  <c:v>0.45039200000000001</c:v>
                </c:pt>
                <c:pt idx="1401">
                  <c:v>0.45011400000000001</c:v>
                </c:pt>
                <c:pt idx="1402">
                  <c:v>0.44968000000000002</c:v>
                </c:pt>
                <c:pt idx="1403">
                  <c:v>0.44935599999999998</c:v>
                </c:pt>
                <c:pt idx="1404">
                  <c:v>0.44879999999999998</c:v>
                </c:pt>
                <c:pt idx="1405">
                  <c:v>0.44873600000000002</c:v>
                </c:pt>
                <c:pt idx="1406">
                  <c:v>0.44829999999999998</c:v>
                </c:pt>
                <c:pt idx="1407">
                  <c:v>0.44794099999999998</c:v>
                </c:pt>
                <c:pt idx="1408">
                  <c:v>0.44743100000000002</c:v>
                </c:pt>
                <c:pt idx="1409">
                  <c:v>0.44728299999999999</c:v>
                </c:pt>
                <c:pt idx="1410">
                  <c:v>0.44683899999999999</c:v>
                </c:pt>
                <c:pt idx="1411">
                  <c:v>0.446573</c:v>
                </c:pt>
                <c:pt idx="1412">
                  <c:v>0.44659500000000002</c:v>
                </c:pt>
                <c:pt idx="1413">
                  <c:v>0.44621699999999997</c:v>
                </c:pt>
                <c:pt idx="1414">
                  <c:v>0.44569300000000001</c:v>
                </c:pt>
                <c:pt idx="1415">
                  <c:v>0.44534099999999999</c:v>
                </c:pt>
                <c:pt idx="1416">
                  <c:v>0.44485599999999997</c:v>
                </c:pt>
                <c:pt idx="1417">
                  <c:v>0.44450600000000001</c:v>
                </c:pt>
                <c:pt idx="1418">
                  <c:v>0.44418200000000002</c:v>
                </c:pt>
                <c:pt idx="1419">
                  <c:v>0.44404900000000003</c:v>
                </c:pt>
                <c:pt idx="1420">
                  <c:v>0.44350499999999998</c:v>
                </c:pt>
                <c:pt idx="1421">
                  <c:v>0.44318600000000002</c:v>
                </c:pt>
                <c:pt idx="1422">
                  <c:v>0.44264599999999998</c:v>
                </c:pt>
                <c:pt idx="1423">
                  <c:v>0.44228800000000001</c:v>
                </c:pt>
                <c:pt idx="1424">
                  <c:v>0.44189499999999998</c:v>
                </c:pt>
                <c:pt idx="1425">
                  <c:v>0.441631</c:v>
                </c:pt>
                <c:pt idx="1426">
                  <c:v>0.44134699999999999</c:v>
                </c:pt>
                <c:pt idx="1427">
                  <c:v>0.44114900000000001</c:v>
                </c:pt>
                <c:pt idx="1428">
                  <c:v>0.440494</c:v>
                </c:pt>
                <c:pt idx="1429">
                  <c:v>0.44046600000000002</c:v>
                </c:pt>
                <c:pt idx="1430">
                  <c:v>0.44004599999999999</c:v>
                </c:pt>
                <c:pt idx="1431">
                  <c:v>0.43952000000000002</c:v>
                </c:pt>
                <c:pt idx="1432">
                  <c:v>0.439363</c:v>
                </c:pt>
                <c:pt idx="1433">
                  <c:v>0.43895600000000001</c:v>
                </c:pt>
                <c:pt idx="1434">
                  <c:v>0.43864900000000001</c:v>
                </c:pt>
                <c:pt idx="1435">
                  <c:v>0.43821300000000002</c:v>
                </c:pt>
                <c:pt idx="1436">
                  <c:v>0.43774600000000002</c:v>
                </c:pt>
                <c:pt idx="1437">
                  <c:v>0.43737700000000002</c:v>
                </c:pt>
                <c:pt idx="1438">
                  <c:v>0.43720100000000001</c:v>
                </c:pt>
                <c:pt idx="1439">
                  <c:v>0.43689499999999998</c:v>
                </c:pt>
                <c:pt idx="1440">
                  <c:v>0.43619000000000002</c:v>
                </c:pt>
                <c:pt idx="1441">
                  <c:v>0.43573400000000001</c:v>
                </c:pt>
                <c:pt idx="1442">
                  <c:v>0.43558400000000003</c:v>
                </c:pt>
                <c:pt idx="1443">
                  <c:v>0.43504399999999999</c:v>
                </c:pt>
                <c:pt idx="1444">
                  <c:v>0.43462600000000001</c:v>
                </c:pt>
                <c:pt idx="1445">
                  <c:v>0.434423</c:v>
                </c:pt>
                <c:pt idx="1446">
                  <c:v>0.43396099999999999</c:v>
                </c:pt>
                <c:pt idx="1447">
                  <c:v>0.43360500000000002</c:v>
                </c:pt>
                <c:pt idx="1448">
                  <c:v>0.43320999999999998</c:v>
                </c:pt>
                <c:pt idx="1449">
                  <c:v>0.43265500000000001</c:v>
                </c:pt>
                <c:pt idx="1450">
                  <c:v>0.43252299999999999</c:v>
                </c:pt>
                <c:pt idx="1451">
                  <c:v>0.43212299999999998</c:v>
                </c:pt>
                <c:pt idx="1452">
                  <c:v>0.43169000000000002</c:v>
                </c:pt>
                <c:pt idx="1453">
                  <c:v>0.43113299999999999</c:v>
                </c:pt>
                <c:pt idx="1454">
                  <c:v>0.43084899999999998</c:v>
                </c:pt>
                <c:pt idx="1455">
                  <c:v>0.43058800000000003</c:v>
                </c:pt>
                <c:pt idx="1456">
                  <c:v>0.43007600000000001</c:v>
                </c:pt>
                <c:pt idx="1457">
                  <c:v>0.42966399999999999</c:v>
                </c:pt>
                <c:pt idx="1458">
                  <c:v>0.42938199999999999</c:v>
                </c:pt>
                <c:pt idx="1459">
                  <c:v>0.42879400000000001</c:v>
                </c:pt>
                <c:pt idx="1460">
                  <c:v>0.42848799999999998</c:v>
                </c:pt>
                <c:pt idx="1461">
                  <c:v>0.42815799999999998</c:v>
                </c:pt>
                <c:pt idx="1462">
                  <c:v>0.42781999999999998</c:v>
                </c:pt>
                <c:pt idx="1463">
                  <c:v>0.427263</c:v>
                </c:pt>
                <c:pt idx="1464">
                  <c:v>0.42691299999999999</c:v>
                </c:pt>
                <c:pt idx="1465">
                  <c:v>0.42684100000000003</c:v>
                </c:pt>
                <c:pt idx="1466">
                  <c:v>0.42650100000000002</c:v>
                </c:pt>
                <c:pt idx="1467">
                  <c:v>0.42605300000000002</c:v>
                </c:pt>
                <c:pt idx="1468">
                  <c:v>0.42553200000000002</c:v>
                </c:pt>
                <c:pt idx="1469">
                  <c:v>0.42543900000000001</c:v>
                </c:pt>
                <c:pt idx="1470">
                  <c:v>0.42487900000000001</c:v>
                </c:pt>
                <c:pt idx="1471">
                  <c:v>0.424375</c:v>
                </c:pt>
                <c:pt idx="1472">
                  <c:v>0.42420999999999998</c:v>
                </c:pt>
                <c:pt idx="1473">
                  <c:v>0.42392400000000002</c:v>
                </c:pt>
                <c:pt idx="1474">
                  <c:v>0.42361300000000002</c:v>
                </c:pt>
                <c:pt idx="1475">
                  <c:v>0.42331099999999999</c:v>
                </c:pt>
                <c:pt idx="1476">
                  <c:v>0.42281200000000002</c:v>
                </c:pt>
                <c:pt idx="1477">
                  <c:v>0.422651</c:v>
                </c:pt>
                <c:pt idx="1478">
                  <c:v>0.42210599999999998</c:v>
                </c:pt>
                <c:pt idx="1479">
                  <c:v>0.42180699999999999</c:v>
                </c:pt>
                <c:pt idx="1480">
                  <c:v>0.42159799999999997</c:v>
                </c:pt>
                <c:pt idx="1481">
                  <c:v>0.421186</c:v>
                </c:pt>
                <c:pt idx="1482">
                  <c:v>0.42056399999999999</c:v>
                </c:pt>
                <c:pt idx="1483">
                  <c:v>0.42027900000000001</c:v>
                </c:pt>
                <c:pt idx="1484">
                  <c:v>0.41988999999999999</c:v>
                </c:pt>
                <c:pt idx="1485">
                  <c:v>0.41964499999999999</c:v>
                </c:pt>
                <c:pt idx="1486">
                  <c:v>0.41931099999999999</c:v>
                </c:pt>
                <c:pt idx="1487">
                  <c:v>0.41885499999999998</c:v>
                </c:pt>
                <c:pt idx="1488">
                  <c:v>0.41852400000000001</c:v>
                </c:pt>
                <c:pt idx="1489">
                  <c:v>0.41817799999999999</c:v>
                </c:pt>
                <c:pt idx="1490">
                  <c:v>0.41787400000000002</c:v>
                </c:pt>
                <c:pt idx="1491">
                  <c:v>0.417599</c:v>
                </c:pt>
                <c:pt idx="1492">
                  <c:v>0.41737099999999999</c:v>
                </c:pt>
                <c:pt idx="1493">
                  <c:v>0.41686099999999998</c:v>
                </c:pt>
                <c:pt idx="1494">
                  <c:v>0.41622100000000001</c:v>
                </c:pt>
                <c:pt idx="1495">
                  <c:v>0.41588000000000003</c:v>
                </c:pt>
                <c:pt idx="1496">
                  <c:v>0.41555900000000001</c:v>
                </c:pt>
                <c:pt idx="1497">
                  <c:v>0.41546499999999997</c:v>
                </c:pt>
                <c:pt idx="1498">
                  <c:v>0.41498299999999999</c:v>
                </c:pt>
                <c:pt idx="1499">
                  <c:v>0.41466500000000001</c:v>
                </c:pt>
                <c:pt idx="1500">
                  <c:v>0.41413299999999997</c:v>
                </c:pt>
                <c:pt idx="1501">
                  <c:v>0.413715</c:v>
                </c:pt>
                <c:pt idx="1502">
                  <c:v>0.4133</c:v>
                </c:pt>
                <c:pt idx="1503">
                  <c:v>0.41286699999999998</c:v>
                </c:pt>
                <c:pt idx="1504">
                  <c:v>0.41260799999999997</c:v>
                </c:pt>
                <c:pt idx="1505">
                  <c:v>0.41223199999999999</c:v>
                </c:pt>
                <c:pt idx="1506">
                  <c:v>0.41173799999999999</c:v>
                </c:pt>
                <c:pt idx="1507">
                  <c:v>0.41136600000000001</c:v>
                </c:pt>
                <c:pt idx="1508">
                  <c:v>0.41091299999999997</c:v>
                </c:pt>
                <c:pt idx="1509">
                  <c:v>0.41077000000000002</c:v>
                </c:pt>
                <c:pt idx="1510">
                  <c:v>0.41022900000000001</c:v>
                </c:pt>
                <c:pt idx="1511">
                  <c:v>0.40984700000000002</c:v>
                </c:pt>
                <c:pt idx="1512">
                  <c:v>0.40942200000000001</c:v>
                </c:pt>
                <c:pt idx="1513">
                  <c:v>0.40895500000000001</c:v>
                </c:pt>
                <c:pt idx="1514">
                  <c:v>0.40855000000000002</c:v>
                </c:pt>
                <c:pt idx="1515">
                  <c:v>0.407885</c:v>
                </c:pt>
                <c:pt idx="1516">
                  <c:v>0.40764499999999998</c:v>
                </c:pt>
                <c:pt idx="1517">
                  <c:v>0.4073</c:v>
                </c:pt>
                <c:pt idx="1518">
                  <c:v>0.40696199999999999</c:v>
                </c:pt>
                <c:pt idx="1519">
                  <c:v>0.40668399999999999</c:v>
                </c:pt>
                <c:pt idx="1520">
                  <c:v>0.40597899999999998</c:v>
                </c:pt>
                <c:pt idx="1521">
                  <c:v>0.40576800000000002</c:v>
                </c:pt>
                <c:pt idx="1522">
                  <c:v>0.40537200000000001</c:v>
                </c:pt>
                <c:pt idx="1523">
                  <c:v>0.40511399999999997</c:v>
                </c:pt>
                <c:pt idx="1524">
                  <c:v>0.40466099999999999</c:v>
                </c:pt>
                <c:pt idx="1525">
                  <c:v>0.40429100000000001</c:v>
                </c:pt>
                <c:pt idx="1526">
                  <c:v>0.40374599999999999</c:v>
                </c:pt>
                <c:pt idx="1527">
                  <c:v>0.40317900000000001</c:v>
                </c:pt>
                <c:pt idx="1528">
                  <c:v>0.40297300000000003</c:v>
                </c:pt>
                <c:pt idx="1529">
                  <c:v>0.40271600000000002</c:v>
                </c:pt>
                <c:pt idx="1530">
                  <c:v>0.40239000000000003</c:v>
                </c:pt>
                <c:pt idx="1531">
                  <c:v>0.401814</c:v>
                </c:pt>
                <c:pt idx="1532">
                  <c:v>0.40156999999999998</c:v>
                </c:pt>
                <c:pt idx="1533">
                  <c:v>0.401424</c:v>
                </c:pt>
                <c:pt idx="1534">
                  <c:v>0.40069399999999999</c:v>
                </c:pt>
                <c:pt idx="1535">
                  <c:v>0.40018900000000002</c:v>
                </c:pt>
                <c:pt idx="1536">
                  <c:v>0.400142</c:v>
                </c:pt>
                <c:pt idx="1537">
                  <c:v>0.39965400000000001</c:v>
                </c:pt>
                <c:pt idx="1538">
                  <c:v>0.39951700000000001</c:v>
                </c:pt>
                <c:pt idx="1539">
                  <c:v>0.39902199999999999</c:v>
                </c:pt>
                <c:pt idx="1540">
                  <c:v>0.398484</c:v>
                </c:pt>
                <c:pt idx="1541">
                  <c:v>0.398341</c:v>
                </c:pt>
                <c:pt idx="1542">
                  <c:v>0.397978</c:v>
                </c:pt>
                <c:pt idx="1543">
                  <c:v>0.39753500000000003</c:v>
                </c:pt>
                <c:pt idx="1544">
                  <c:v>0.39710099999999998</c:v>
                </c:pt>
                <c:pt idx="1545">
                  <c:v>0.39697700000000002</c:v>
                </c:pt>
                <c:pt idx="1546">
                  <c:v>0.39655200000000002</c:v>
                </c:pt>
                <c:pt idx="1547">
                  <c:v>0.39618700000000001</c:v>
                </c:pt>
                <c:pt idx="1548">
                  <c:v>0.39559499999999997</c:v>
                </c:pt>
                <c:pt idx="1549">
                  <c:v>0.39548499999999998</c:v>
                </c:pt>
                <c:pt idx="1550">
                  <c:v>0.39487299999999997</c:v>
                </c:pt>
                <c:pt idx="1551">
                  <c:v>0.39451199999999997</c:v>
                </c:pt>
                <c:pt idx="1552">
                  <c:v>0.39401900000000001</c:v>
                </c:pt>
                <c:pt idx="1553">
                  <c:v>0.39377000000000001</c:v>
                </c:pt>
                <c:pt idx="1554">
                  <c:v>0.393258</c:v>
                </c:pt>
                <c:pt idx="1555">
                  <c:v>0.39292899999999997</c:v>
                </c:pt>
                <c:pt idx="1556">
                  <c:v>0.392345</c:v>
                </c:pt>
                <c:pt idx="1557">
                  <c:v>0.39212900000000001</c:v>
                </c:pt>
                <c:pt idx="1558">
                  <c:v>0.39166899999999999</c:v>
                </c:pt>
                <c:pt idx="1559">
                  <c:v>0.39135799999999998</c:v>
                </c:pt>
                <c:pt idx="1560">
                  <c:v>0.39098300000000002</c:v>
                </c:pt>
                <c:pt idx="1561">
                  <c:v>0.390457</c:v>
                </c:pt>
                <c:pt idx="1562">
                  <c:v>0.39027800000000001</c:v>
                </c:pt>
                <c:pt idx="1563">
                  <c:v>0.38975199999999999</c:v>
                </c:pt>
                <c:pt idx="1564">
                  <c:v>0.389239</c:v>
                </c:pt>
                <c:pt idx="1565">
                  <c:v>0.38875100000000001</c:v>
                </c:pt>
                <c:pt idx="1566">
                  <c:v>0.38856099999999999</c:v>
                </c:pt>
                <c:pt idx="1567">
                  <c:v>0.38825199999999999</c:v>
                </c:pt>
                <c:pt idx="1568">
                  <c:v>0.38781700000000002</c:v>
                </c:pt>
                <c:pt idx="1569">
                  <c:v>0.387486</c:v>
                </c:pt>
                <c:pt idx="1570">
                  <c:v>0.38692599999999999</c:v>
                </c:pt>
                <c:pt idx="1571">
                  <c:v>0.38638600000000001</c:v>
                </c:pt>
                <c:pt idx="1572">
                  <c:v>0.38598199999999999</c:v>
                </c:pt>
                <c:pt idx="1573">
                  <c:v>0.38571800000000001</c:v>
                </c:pt>
                <c:pt idx="1574">
                  <c:v>0.38505299999999998</c:v>
                </c:pt>
                <c:pt idx="1575">
                  <c:v>0.38467099999999999</c:v>
                </c:pt>
                <c:pt idx="1576">
                  <c:v>0.38426300000000002</c:v>
                </c:pt>
                <c:pt idx="1577">
                  <c:v>0.38378400000000001</c:v>
                </c:pt>
                <c:pt idx="1578">
                  <c:v>0.38317600000000002</c:v>
                </c:pt>
                <c:pt idx="1579">
                  <c:v>0.38305</c:v>
                </c:pt>
                <c:pt idx="1580">
                  <c:v>0.38261099999999998</c:v>
                </c:pt>
                <c:pt idx="1581">
                  <c:v>0.382164</c:v>
                </c:pt>
                <c:pt idx="1582">
                  <c:v>0.38178299999999998</c:v>
                </c:pt>
                <c:pt idx="1583">
                  <c:v>0.381332</c:v>
                </c:pt>
                <c:pt idx="1584">
                  <c:v>0.38090200000000002</c:v>
                </c:pt>
                <c:pt idx="1585">
                  <c:v>0.380494</c:v>
                </c:pt>
                <c:pt idx="1586">
                  <c:v>0.38022099999999998</c:v>
                </c:pt>
                <c:pt idx="1587">
                  <c:v>0.37969700000000001</c:v>
                </c:pt>
                <c:pt idx="1588">
                  <c:v>0.37942100000000001</c:v>
                </c:pt>
                <c:pt idx="1589">
                  <c:v>0.379079</c:v>
                </c:pt>
                <c:pt idx="1590">
                  <c:v>0.37863000000000002</c:v>
                </c:pt>
                <c:pt idx="1591">
                  <c:v>0.378307</c:v>
                </c:pt>
                <c:pt idx="1592">
                  <c:v>0.37786500000000001</c:v>
                </c:pt>
                <c:pt idx="1593">
                  <c:v>0.37742599999999998</c:v>
                </c:pt>
                <c:pt idx="1594">
                  <c:v>0.37695400000000001</c:v>
                </c:pt>
                <c:pt idx="1595">
                  <c:v>0.37685000000000002</c:v>
                </c:pt>
                <c:pt idx="1596">
                  <c:v>0.37615700000000002</c:v>
                </c:pt>
                <c:pt idx="1597">
                  <c:v>0.37578600000000001</c:v>
                </c:pt>
                <c:pt idx="1598">
                  <c:v>0.37560700000000002</c:v>
                </c:pt>
                <c:pt idx="1599">
                  <c:v>0.37498599999999999</c:v>
                </c:pt>
                <c:pt idx="1600">
                  <c:v>0.37449100000000002</c:v>
                </c:pt>
                <c:pt idx="1601">
                  <c:v>0.37441400000000002</c:v>
                </c:pt>
                <c:pt idx="1602">
                  <c:v>0.37401200000000001</c:v>
                </c:pt>
                <c:pt idx="1603">
                  <c:v>0.373589</c:v>
                </c:pt>
                <c:pt idx="1604">
                  <c:v>0.37336399999999997</c:v>
                </c:pt>
                <c:pt idx="1605">
                  <c:v>0.37297599999999997</c:v>
                </c:pt>
                <c:pt idx="1606">
                  <c:v>0.37241000000000002</c:v>
                </c:pt>
                <c:pt idx="1607">
                  <c:v>0.372226</c:v>
                </c:pt>
                <c:pt idx="1608">
                  <c:v>0.371724</c:v>
                </c:pt>
                <c:pt idx="1609">
                  <c:v>0.37127399999999999</c:v>
                </c:pt>
                <c:pt idx="1610">
                  <c:v>0.37096400000000002</c:v>
                </c:pt>
                <c:pt idx="1611">
                  <c:v>0.37043399999999999</c:v>
                </c:pt>
                <c:pt idx="1612">
                  <c:v>0.37002699999999999</c:v>
                </c:pt>
                <c:pt idx="1613">
                  <c:v>0.36981900000000001</c:v>
                </c:pt>
                <c:pt idx="1614">
                  <c:v>0.36945</c:v>
                </c:pt>
                <c:pt idx="1615">
                  <c:v>0.36904300000000001</c:v>
                </c:pt>
                <c:pt idx="1616">
                  <c:v>0.36860199999999999</c:v>
                </c:pt>
                <c:pt idx="1617">
                  <c:v>0.36798500000000001</c:v>
                </c:pt>
                <c:pt idx="1618">
                  <c:v>0.36773800000000001</c:v>
                </c:pt>
                <c:pt idx="1619">
                  <c:v>0.36726199999999998</c:v>
                </c:pt>
                <c:pt idx="1620">
                  <c:v>0.36690099999999998</c:v>
                </c:pt>
                <c:pt idx="1621">
                  <c:v>0.36673299999999998</c:v>
                </c:pt>
                <c:pt idx="1622">
                  <c:v>0.36624600000000002</c:v>
                </c:pt>
                <c:pt idx="1623">
                  <c:v>0.36579</c:v>
                </c:pt>
                <c:pt idx="1624">
                  <c:v>0.365066</c:v>
                </c:pt>
                <c:pt idx="1625">
                  <c:v>0.36472500000000002</c:v>
                </c:pt>
                <c:pt idx="1626">
                  <c:v>0.36449500000000001</c:v>
                </c:pt>
                <c:pt idx="1627">
                  <c:v>0.36408200000000002</c:v>
                </c:pt>
                <c:pt idx="1628">
                  <c:v>0.36378199999999999</c:v>
                </c:pt>
                <c:pt idx="1629">
                  <c:v>0.36328300000000002</c:v>
                </c:pt>
                <c:pt idx="1630">
                  <c:v>0.36271300000000001</c:v>
                </c:pt>
                <c:pt idx="1631">
                  <c:v>0.36225299999999999</c:v>
                </c:pt>
                <c:pt idx="1632">
                  <c:v>0.361958</c:v>
                </c:pt>
                <c:pt idx="1633">
                  <c:v>0.36149199999999998</c:v>
                </c:pt>
                <c:pt idx="1634">
                  <c:v>0.36127900000000002</c:v>
                </c:pt>
                <c:pt idx="1635">
                  <c:v>0.36091499999999999</c:v>
                </c:pt>
                <c:pt idx="1636">
                  <c:v>0.36031000000000002</c:v>
                </c:pt>
                <c:pt idx="1637">
                  <c:v>0.35992800000000003</c:v>
                </c:pt>
                <c:pt idx="1638">
                  <c:v>0.359346</c:v>
                </c:pt>
                <c:pt idx="1639">
                  <c:v>0.358794</c:v>
                </c:pt>
                <c:pt idx="1640">
                  <c:v>0.358628</c:v>
                </c:pt>
                <c:pt idx="1641">
                  <c:v>0.35792400000000002</c:v>
                </c:pt>
                <c:pt idx="1642">
                  <c:v>0.35768899999999998</c:v>
                </c:pt>
                <c:pt idx="1643">
                  <c:v>0.35714000000000001</c:v>
                </c:pt>
                <c:pt idx="1644">
                  <c:v>0.35673199999999999</c:v>
                </c:pt>
                <c:pt idx="1645">
                  <c:v>0.35636099999999998</c:v>
                </c:pt>
                <c:pt idx="1646">
                  <c:v>0.35622300000000001</c:v>
                </c:pt>
                <c:pt idx="1647">
                  <c:v>0.35570200000000002</c:v>
                </c:pt>
                <c:pt idx="1648">
                  <c:v>0.35516799999999998</c:v>
                </c:pt>
                <c:pt idx="1649">
                  <c:v>0.35489500000000002</c:v>
                </c:pt>
                <c:pt idx="1650">
                  <c:v>0.354265</c:v>
                </c:pt>
                <c:pt idx="1651">
                  <c:v>0.35389799999999999</c:v>
                </c:pt>
                <c:pt idx="1652">
                  <c:v>0.35356700000000002</c:v>
                </c:pt>
                <c:pt idx="1653">
                  <c:v>0.353134</c:v>
                </c:pt>
                <c:pt idx="1654">
                  <c:v>0.35295300000000002</c:v>
                </c:pt>
                <c:pt idx="1655">
                  <c:v>0.35257300000000003</c:v>
                </c:pt>
                <c:pt idx="1656">
                  <c:v>0.35192899999999999</c:v>
                </c:pt>
                <c:pt idx="1657">
                  <c:v>0.35165800000000003</c:v>
                </c:pt>
                <c:pt idx="1658">
                  <c:v>0.35148299999999999</c:v>
                </c:pt>
                <c:pt idx="1659">
                  <c:v>0.350887</c:v>
                </c:pt>
                <c:pt idx="1660">
                  <c:v>0.35062100000000002</c:v>
                </c:pt>
                <c:pt idx="1661">
                  <c:v>0.35006300000000001</c:v>
                </c:pt>
                <c:pt idx="1662">
                  <c:v>0.34972599999999998</c:v>
                </c:pt>
                <c:pt idx="1663">
                  <c:v>0.34898899999999999</c:v>
                </c:pt>
                <c:pt idx="1664">
                  <c:v>0.34895900000000002</c:v>
                </c:pt>
                <c:pt idx="1665">
                  <c:v>0.34846300000000002</c:v>
                </c:pt>
                <c:pt idx="1666">
                  <c:v>0.34808699999999998</c:v>
                </c:pt>
                <c:pt idx="1667">
                  <c:v>0.34767500000000001</c:v>
                </c:pt>
                <c:pt idx="1668">
                  <c:v>0.34749600000000003</c:v>
                </c:pt>
                <c:pt idx="1669">
                  <c:v>0.34687400000000002</c:v>
                </c:pt>
                <c:pt idx="1670">
                  <c:v>0.34676200000000001</c:v>
                </c:pt>
                <c:pt idx="1671">
                  <c:v>0.34645199999999998</c:v>
                </c:pt>
                <c:pt idx="1672">
                  <c:v>0.34581499999999998</c:v>
                </c:pt>
                <c:pt idx="1673">
                  <c:v>0.34567500000000001</c:v>
                </c:pt>
                <c:pt idx="1674">
                  <c:v>0.34540599999999999</c:v>
                </c:pt>
                <c:pt idx="1675">
                  <c:v>0.344802</c:v>
                </c:pt>
                <c:pt idx="1676">
                  <c:v>0.344615</c:v>
                </c:pt>
                <c:pt idx="1677">
                  <c:v>0.34416600000000003</c:v>
                </c:pt>
                <c:pt idx="1678">
                  <c:v>0.343692</c:v>
                </c:pt>
                <c:pt idx="1679">
                  <c:v>0.34331899999999999</c:v>
                </c:pt>
                <c:pt idx="1680">
                  <c:v>0.34290799999999999</c:v>
                </c:pt>
                <c:pt idx="1681">
                  <c:v>0.34267399999999998</c:v>
                </c:pt>
                <c:pt idx="1682">
                  <c:v>0.34215499999999999</c:v>
                </c:pt>
                <c:pt idx="1683">
                  <c:v>0.34178399999999998</c:v>
                </c:pt>
                <c:pt idx="1684">
                  <c:v>0.34135900000000002</c:v>
                </c:pt>
                <c:pt idx="1685">
                  <c:v>0.340804</c:v>
                </c:pt>
                <c:pt idx="1686">
                  <c:v>0.340445</c:v>
                </c:pt>
                <c:pt idx="1687">
                  <c:v>0.34008300000000002</c:v>
                </c:pt>
                <c:pt idx="1688">
                  <c:v>0.33965299999999998</c:v>
                </c:pt>
                <c:pt idx="1689">
                  <c:v>0.33943099999999998</c:v>
                </c:pt>
                <c:pt idx="1690">
                  <c:v>0.33899899999999999</c:v>
                </c:pt>
                <c:pt idx="1691">
                  <c:v>0.33860000000000001</c:v>
                </c:pt>
                <c:pt idx="1692">
                  <c:v>0.33826299999999998</c:v>
                </c:pt>
                <c:pt idx="1693">
                  <c:v>0.337779</c:v>
                </c:pt>
                <c:pt idx="1694">
                  <c:v>0.337335</c:v>
                </c:pt>
                <c:pt idx="1695">
                  <c:v>0.336868</c:v>
                </c:pt>
                <c:pt idx="1696">
                  <c:v>0.3367</c:v>
                </c:pt>
                <c:pt idx="1697">
                  <c:v>0.33617000000000002</c:v>
                </c:pt>
                <c:pt idx="1698">
                  <c:v>0.33546100000000001</c:v>
                </c:pt>
                <c:pt idx="1699">
                  <c:v>0.33530399999999999</c:v>
                </c:pt>
                <c:pt idx="1700">
                  <c:v>0.33482400000000001</c:v>
                </c:pt>
                <c:pt idx="1701">
                  <c:v>0.33460099999999998</c:v>
                </c:pt>
                <c:pt idx="1702">
                  <c:v>0.33430599999999999</c:v>
                </c:pt>
                <c:pt idx="1703">
                  <c:v>0.33361600000000002</c:v>
                </c:pt>
                <c:pt idx="1704">
                  <c:v>0.33311299999999999</c:v>
                </c:pt>
                <c:pt idx="1705">
                  <c:v>0.33264300000000002</c:v>
                </c:pt>
                <c:pt idx="1706">
                  <c:v>0.332067</c:v>
                </c:pt>
                <c:pt idx="1707">
                  <c:v>0.331812</c:v>
                </c:pt>
                <c:pt idx="1708">
                  <c:v>0.33135199999999998</c:v>
                </c:pt>
                <c:pt idx="1709">
                  <c:v>0.33088600000000001</c:v>
                </c:pt>
                <c:pt idx="1710">
                  <c:v>0.330453</c:v>
                </c:pt>
                <c:pt idx="1711">
                  <c:v>0.33055000000000001</c:v>
                </c:pt>
                <c:pt idx="1712">
                  <c:v>0.32990999999999998</c:v>
                </c:pt>
                <c:pt idx="1713">
                  <c:v>0.32930300000000001</c:v>
                </c:pt>
                <c:pt idx="1714">
                  <c:v>0.32881700000000003</c:v>
                </c:pt>
                <c:pt idx="1715">
                  <c:v>0.328459</c:v>
                </c:pt>
                <c:pt idx="1716">
                  <c:v>0.32816800000000002</c:v>
                </c:pt>
                <c:pt idx="1717">
                  <c:v>0.32784799999999997</c:v>
                </c:pt>
                <c:pt idx="1718">
                  <c:v>0.32747599999999999</c:v>
                </c:pt>
                <c:pt idx="1719">
                  <c:v>0.32692500000000002</c:v>
                </c:pt>
                <c:pt idx="1720">
                  <c:v>0.32652599999999998</c:v>
                </c:pt>
                <c:pt idx="1721">
                  <c:v>0.32613700000000001</c:v>
                </c:pt>
                <c:pt idx="1722">
                  <c:v>0.325571</c:v>
                </c:pt>
                <c:pt idx="1723">
                  <c:v>0.32515500000000003</c:v>
                </c:pt>
                <c:pt idx="1724">
                  <c:v>0.32492900000000002</c:v>
                </c:pt>
                <c:pt idx="1725">
                  <c:v>0.32452900000000001</c:v>
                </c:pt>
                <c:pt idx="1726">
                  <c:v>0.32410499999999998</c:v>
                </c:pt>
                <c:pt idx="1727">
                  <c:v>0.32372400000000001</c:v>
                </c:pt>
                <c:pt idx="1728">
                  <c:v>0.32336399999999998</c:v>
                </c:pt>
                <c:pt idx="1729">
                  <c:v>0.32282</c:v>
                </c:pt>
                <c:pt idx="1730">
                  <c:v>0.32266299999999998</c:v>
                </c:pt>
                <c:pt idx="1731">
                  <c:v>0.32224700000000001</c:v>
                </c:pt>
                <c:pt idx="1732">
                  <c:v>0.32203799999999999</c:v>
                </c:pt>
                <c:pt idx="1733">
                  <c:v>0.321633</c:v>
                </c:pt>
                <c:pt idx="1734">
                  <c:v>0.321185</c:v>
                </c:pt>
                <c:pt idx="1735">
                  <c:v>0.32086799999999999</c:v>
                </c:pt>
                <c:pt idx="1736">
                  <c:v>0.32047999999999999</c:v>
                </c:pt>
                <c:pt idx="1737">
                  <c:v>0.32005600000000001</c:v>
                </c:pt>
                <c:pt idx="1738">
                  <c:v>0.31966699999999998</c:v>
                </c:pt>
                <c:pt idx="1739">
                  <c:v>0.31945699999999999</c:v>
                </c:pt>
                <c:pt idx="1740">
                  <c:v>0.31911400000000001</c:v>
                </c:pt>
                <c:pt idx="1741">
                  <c:v>0.318853</c:v>
                </c:pt>
                <c:pt idx="1742">
                  <c:v>0.31823499999999999</c:v>
                </c:pt>
                <c:pt idx="1743">
                  <c:v>0.31790600000000002</c:v>
                </c:pt>
                <c:pt idx="1744">
                  <c:v>0.31732500000000002</c:v>
                </c:pt>
                <c:pt idx="1745">
                  <c:v>0.31710899999999997</c:v>
                </c:pt>
                <c:pt idx="1746">
                  <c:v>0.31682199999999999</c:v>
                </c:pt>
                <c:pt idx="1747">
                  <c:v>0.31644099999999997</c:v>
                </c:pt>
                <c:pt idx="1748">
                  <c:v>0.31601499999999999</c:v>
                </c:pt>
                <c:pt idx="1749">
                  <c:v>0.315695</c:v>
                </c:pt>
                <c:pt idx="1750">
                  <c:v>0.314498</c:v>
                </c:pt>
                <c:pt idx="1751">
                  <c:v>0.31408799999999998</c:v>
                </c:pt>
                <c:pt idx="1752">
                  <c:v>0.31384299999999998</c:v>
                </c:pt>
                <c:pt idx="1753">
                  <c:v>0.31334099999999998</c:v>
                </c:pt>
                <c:pt idx="1754">
                  <c:v>0.31290699999999999</c:v>
                </c:pt>
                <c:pt idx="1755">
                  <c:v>0.31251899999999999</c:v>
                </c:pt>
                <c:pt idx="1756">
                  <c:v>0.312305</c:v>
                </c:pt>
                <c:pt idx="1757">
                  <c:v>0.311809</c:v>
                </c:pt>
                <c:pt idx="1758">
                  <c:v>0.31144300000000003</c:v>
                </c:pt>
                <c:pt idx="1759">
                  <c:v>0.31109100000000001</c:v>
                </c:pt>
                <c:pt idx="1760">
                  <c:v>0.31067400000000001</c:v>
                </c:pt>
                <c:pt idx="1761">
                  <c:v>0.31045400000000001</c:v>
                </c:pt>
                <c:pt idx="1762">
                  <c:v>0.309832</c:v>
                </c:pt>
                <c:pt idx="1763">
                  <c:v>0.309471</c:v>
                </c:pt>
                <c:pt idx="1764">
                  <c:v>0.30895400000000001</c:v>
                </c:pt>
                <c:pt idx="1765">
                  <c:v>0.30857899999999999</c:v>
                </c:pt>
                <c:pt idx="1766">
                  <c:v>0.30821799999999999</c:v>
                </c:pt>
                <c:pt idx="1767">
                  <c:v>0.308056</c:v>
                </c:pt>
                <c:pt idx="1768">
                  <c:v>0.30751200000000001</c:v>
                </c:pt>
                <c:pt idx="1769">
                  <c:v>0.30696699999999999</c:v>
                </c:pt>
                <c:pt idx="1770">
                  <c:v>0.306336</c:v>
                </c:pt>
                <c:pt idx="1771">
                  <c:v>0.30597200000000002</c:v>
                </c:pt>
                <c:pt idx="1772">
                  <c:v>0.30573800000000001</c:v>
                </c:pt>
                <c:pt idx="1773">
                  <c:v>0.305425</c:v>
                </c:pt>
                <c:pt idx="1774">
                  <c:v>0.30496099999999998</c:v>
                </c:pt>
                <c:pt idx="1775">
                  <c:v>0.30460900000000002</c:v>
                </c:pt>
                <c:pt idx="1776">
                  <c:v>0.30418099999999998</c:v>
                </c:pt>
                <c:pt idx="1777">
                  <c:v>0.30364200000000002</c:v>
                </c:pt>
                <c:pt idx="1778">
                  <c:v>0.30315700000000001</c:v>
                </c:pt>
                <c:pt idx="1779">
                  <c:v>0.30269000000000001</c:v>
                </c:pt>
                <c:pt idx="1780">
                  <c:v>0.30243500000000001</c:v>
                </c:pt>
                <c:pt idx="1781">
                  <c:v>0.30214200000000002</c:v>
                </c:pt>
                <c:pt idx="1782">
                  <c:v>0.30170599999999997</c:v>
                </c:pt>
                <c:pt idx="1783">
                  <c:v>0.30140600000000001</c:v>
                </c:pt>
                <c:pt idx="1784">
                  <c:v>0.30081400000000003</c:v>
                </c:pt>
                <c:pt idx="1785">
                  <c:v>0.30021199999999998</c:v>
                </c:pt>
                <c:pt idx="1786">
                  <c:v>0.29989900000000003</c:v>
                </c:pt>
                <c:pt idx="1787">
                  <c:v>0.29957699999999998</c:v>
                </c:pt>
                <c:pt idx="1788">
                  <c:v>0.29942299999999999</c:v>
                </c:pt>
                <c:pt idx="1789">
                  <c:v>0.29911500000000002</c:v>
                </c:pt>
                <c:pt idx="1790">
                  <c:v>0.29847299999999999</c:v>
                </c:pt>
                <c:pt idx="1791">
                  <c:v>0.297902</c:v>
                </c:pt>
                <c:pt idx="1792">
                  <c:v>0.29738199999999998</c:v>
                </c:pt>
                <c:pt idx="1793">
                  <c:v>0.29718800000000001</c:v>
                </c:pt>
                <c:pt idx="1794">
                  <c:v>0.29695700000000003</c:v>
                </c:pt>
                <c:pt idx="1795">
                  <c:v>0.296433</c:v>
                </c:pt>
                <c:pt idx="1796">
                  <c:v>0.29570999999999997</c:v>
                </c:pt>
                <c:pt idx="1797">
                  <c:v>0.29561599999999999</c:v>
                </c:pt>
                <c:pt idx="1798">
                  <c:v>0.29528399999999999</c:v>
                </c:pt>
                <c:pt idx="1799">
                  <c:v>0.294991</c:v>
                </c:pt>
                <c:pt idx="1800">
                  <c:v>0.29462300000000002</c:v>
                </c:pt>
                <c:pt idx="1801">
                  <c:v>0.29426600000000003</c:v>
                </c:pt>
                <c:pt idx="1802">
                  <c:v>0.29377399999999998</c:v>
                </c:pt>
                <c:pt idx="1803">
                  <c:v>0.29347200000000001</c:v>
                </c:pt>
                <c:pt idx="1804">
                  <c:v>0.29308899999999999</c:v>
                </c:pt>
                <c:pt idx="1805">
                  <c:v>0.29268</c:v>
                </c:pt>
                <c:pt idx="1806">
                  <c:v>0.29219299999999998</c:v>
                </c:pt>
                <c:pt idx="1807">
                  <c:v>0.29181699999999999</c:v>
                </c:pt>
                <c:pt idx="1808">
                  <c:v>0.29150199999999998</c:v>
                </c:pt>
                <c:pt idx="1809">
                  <c:v>0.29108200000000001</c:v>
                </c:pt>
                <c:pt idx="1810">
                  <c:v>0.29059400000000002</c:v>
                </c:pt>
                <c:pt idx="1811">
                  <c:v>0.29055399999999998</c:v>
                </c:pt>
                <c:pt idx="1812">
                  <c:v>0.29000700000000001</c:v>
                </c:pt>
                <c:pt idx="1813">
                  <c:v>0.28950199999999998</c:v>
                </c:pt>
                <c:pt idx="1814">
                  <c:v>0.28914899999999999</c:v>
                </c:pt>
                <c:pt idx="1815">
                  <c:v>0.28892400000000001</c:v>
                </c:pt>
                <c:pt idx="1816">
                  <c:v>0.28848699999999999</c:v>
                </c:pt>
                <c:pt idx="1817">
                  <c:v>0.28804600000000002</c:v>
                </c:pt>
                <c:pt idx="1818">
                  <c:v>0.28773300000000002</c:v>
                </c:pt>
                <c:pt idx="1819">
                  <c:v>0.287269</c:v>
                </c:pt>
                <c:pt idx="1820">
                  <c:v>0.28662700000000002</c:v>
                </c:pt>
                <c:pt idx="1821">
                  <c:v>0.28656500000000001</c:v>
                </c:pt>
                <c:pt idx="1822">
                  <c:v>0.28620000000000001</c:v>
                </c:pt>
                <c:pt idx="1823">
                  <c:v>0.285769</c:v>
                </c:pt>
                <c:pt idx="1824">
                  <c:v>0.285325</c:v>
                </c:pt>
                <c:pt idx="1825">
                  <c:v>0.28482200000000002</c:v>
                </c:pt>
                <c:pt idx="1826">
                  <c:v>0.28445999999999999</c:v>
                </c:pt>
                <c:pt idx="1827">
                  <c:v>0.28393499999999999</c:v>
                </c:pt>
                <c:pt idx="1828">
                  <c:v>0.28361399999999998</c:v>
                </c:pt>
                <c:pt idx="1829">
                  <c:v>0.28326200000000001</c:v>
                </c:pt>
                <c:pt idx="1830">
                  <c:v>0.28296399999999999</c:v>
                </c:pt>
                <c:pt idx="1831">
                  <c:v>0.282499</c:v>
                </c:pt>
                <c:pt idx="1832">
                  <c:v>0.28204899999999999</c:v>
                </c:pt>
                <c:pt idx="1833">
                  <c:v>0.28154800000000002</c:v>
                </c:pt>
                <c:pt idx="1834">
                  <c:v>0.28115600000000002</c:v>
                </c:pt>
                <c:pt idx="1835">
                  <c:v>0.280837</c:v>
                </c:pt>
                <c:pt idx="1836">
                  <c:v>0.28037000000000001</c:v>
                </c:pt>
                <c:pt idx="1837">
                  <c:v>0.28004699999999999</c:v>
                </c:pt>
                <c:pt idx="1838">
                  <c:v>0.27956500000000001</c:v>
                </c:pt>
                <c:pt idx="1839">
                  <c:v>0.27915299999999998</c:v>
                </c:pt>
                <c:pt idx="1840">
                  <c:v>0.27848600000000001</c:v>
                </c:pt>
                <c:pt idx="1841">
                  <c:v>0.27815800000000002</c:v>
                </c:pt>
                <c:pt idx="1842">
                  <c:v>0.277837</c:v>
                </c:pt>
                <c:pt idx="1843">
                  <c:v>0.27752300000000002</c:v>
                </c:pt>
                <c:pt idx="1844">
                  <c:v>0.277115</c:v>
                </c:pt>
                <c:pt idx="1845">
                  <c:v>0.27648600000000001</c:v>
                </c:pt>
                <c:pt idx="1846">
                  <c:v>0.27615800000000001</c:v>
                </c:pt>
                <c:pt idx="1847">
                  <c:v>0.27569700000000003</c:v>
                </c:pt>
                <c:pt idx="1848">
                  <c:v>0.27535799999999999</c:v>
                </c:pt>
                <c:pt idx="1849">
                  <c:v>0.27485900000000002</c:v>
                </c:pt>
                <c:pt idx="1850">
                  <c:v>0.27451599999999998</c:v>
                </c:pt>
                <c:pt idx="1851">
                  <c:v>0.273974</c:v>
                </c:pt>
                <c:pt idx="1852">
                  <c:v>0.27349800000000002</c:v>
                </c:pt>
                <c:pt idx="1853">
                  <c:v>0.273287</c:v>
                </c:pt>
                <c:pt idx="1854">
                  <c:v>0.27267799999999998</c:v>
                </c:pt>
                <c:pt idx="1855">
                  <c:v>0.27246500000000001</c:v>
                </c:pt>
                <c:pt idx="1856">
                  <c:v>0.27211600000000002</c:v>
                </c:pt>
                <c:pt idx="1857">
                  <c:v>0.27167599999999997</c:v>
                </c:pt>
                <c:pt idx="1858">
                  <c:v>0.271256</c:v>
                </c:pt>
                <c:pt idx="1859">
                  <c:v>0.27085500000000001</c:v>
                </c:pt>
                <c:pt idx="1860">
                  <c:v>0.27059299999999997</c:v>
                </c:pt>
                <c:pt idx="1861">
                  <c:v>0.27005800000000002</c:v>
                </c:pt>
                <c:pt idx="1862">
                  <c:v>0.26942100000000002</c:v>
                </c:pt>
                <c:pt idx="1863">
                  <c:v>0.26932</c:v>
                </c:pt>
                <c:pt idx="1864">
                  <c:v>0.26897399999999999</c:v>
                </c:pt>
                <c:pt idx="1865">
                  <c:v>0.268677</c:v>
                </c:pt>
                <c:pt idx="1866">
                  <c:v>0.26823599999999997</c:v>
                </c:pt>
                <c:pt idx="1867">
                  <c:v>0.26785500000000001</c:v>
                </c:pt>
                <c:pt idx="1868">
                  <c:v>0.26743800000000001</c:v>
                </c:pt>
                <c:pt idx="1869">
                  <c:v>0.26719199999999999</c:v>
                </c:pt>
                <c:pt idx="1870">
                  <c:v>0.266737</c:v>
                </c:pt>
                <c:pt idx="1871">
                  <c:v>0.26638600000000001</c:v>
                </c:pt>
                <c:pt idx="1872">
                  <c:v>0.26602599999999998</c:v>
                </c:pt>
                <c:pt idx="1873">
                  <c:v>0.26561800000000002</c:v>
                </c:pt>
                <c:pt idx="1874">
                  <c:v>0.26505200000000001</c:v>
                </c:pt>
                <c:pt idx="1875">
                  <c:v>0.26480999999999999</c:v>
                </c:pt>
                <c:pt idx="1876">
                  <c:v>0.26438800000000001</c:v>
                </c:pt>
                <c:pt idx="1877">
                  <c:v>0.264075</c:v>
                </c:pt>
                <c:pt idx="1878">
                  <c:v>0.26373400000000002</c:v>
                </c:pt>
                <c:pt idx="1879">
                  <c:v>0.26339200000000002</c:v>
                </c:pt>
                <c:pt idx="1880">
                  <c:v>0.26308500000000001</c:v>
                </c:pt>
                <c:pt idx="1881">
                  <c:v>0.26274900000000001</c:v>
                </c:pt>
                <c:pt idx="1882">
                  <c:v>0.26226500000000003</c:v>
                </c:pt>
                <c:pt idx="1883">
                  <c:v>0.26182499999999997</c:v>
                </c:pt>
                <c:pt idx="1884">
                  <c:v>0.26144000000000001</c:v>
                </c:pt>
                <c:pt idx="1885">
                  <c:v>0.26103799999999999</c:v>
                </c:pt>
                <c:pt idx="1886">
                  <c:v>0.26062800000000003</c:v>
                </c:pt>
                <c:pt idx="1887">
                  <c:v>0.260494</c:v>
                </c:pt>
                <c:pt idx="1888">
                  <c:v>0.25991700000000001</c:v>
                </c:pt>
                <c:pt idx="1889">
                  <c:v>0.25964199999999998</c:v>
                </c:pt>
                <c:pt idx="1890">
                  <c:v>0.25936599999999999</c:v>
                </c:pt>
                <c:pt idx="1891">
                  <c:v>0.258853</c:v>
                </c:pt>
                <c:pt idx="1892">
                  <c:v>0.25854700000000003</c:v>
                </c:pt>
                <c:pt idx="1893">
                  <c:v>0.258214</c:v>
                </c:pt>
                <c:pt idx="1894">
                  <c:v>0.25786799999999999</c:v>
                </c:pt>
                <c:pt idx="1895">
                  <c:v>0.25750499999999998</c:v>
                </c:pt>
                <c:pt idx="1896">
                  <c:v>0.25711499999999998</c:v>
                </c:pt>
                <c:pt idx="1897">
                  <c:v>0.25691399999999998</c:v>
                </c:pt>
                <c:pt idx="1898">
                  <c:v>0.256386</c:v>
                </c:pt>
                <c:pt idx="1899">
                  <c:v>0.25605899999999998</c:v>
                </c:pt>
                <c:pt idx="1900">
                  <c:v>0.25558199999999998</c:v>
                </c:pt>
                <c:pt idx="1901">
                  <c:v>0.255108</c:v>
                </c:pt>
                <c:pt idx="1902">
                  <c:v>0.254778</c:v>
                </c:pt>
                <c:pt idx="1903">
                  <c:v>0.25442999999999999</c:v>
                </c:pt>
                <c:pt idx="1904">
                  <c:v>0.25401200000000002</c:v>
                </c:pt>
                <c:pt idx="1905">
                  <c:v>0.25384299999999999</c:v>
                </c:pt>
                <c:pt idx="1906">
                  <c:v>0.25340299999999999</c:v>
                </c:pt>
                <c:pt idx="1907">
                  <c:v>0.25290400000000002</c:v>
                </c:pt>
                <c:pt idx="1908">
                  <c:v>0.25243300000000002</c:v>
                </c:pt>
                <c:pt idx="1909">
                  <c:v>0.25218099999999999</c:v>
                </c:pt>
                <c:pt idx="1910">
                  <c:v>0.25178600000000001</c:v>
                </c:pt>
                <c:pt idx="1911">
                  <c:v>0.25148300000000001</c:v>
                </c:pt>
                <c:pt idx="1912">
                  <c:v>0.25101000000000001</c:v>
                </c:pt>
                <c:pt idx="1913">
                  <c:v>0.25054799999999999</c:v>
                </c:pt>
                <c:pt idx="1914">
                  <c:v>0.25034400000000001</c:v>
                </c:pt>
                <c:pt idx="1915">
                  <c:v>0.24999099999999999</c:v>
                </c:pt>
                <c:pt idx="1916">
                  <c:v>0.24968799999999999</c:v>
                </c:pt>
                <c:pt idx="1917">
                  <c:v>0.24937500000000001</c:v>
                </c:pt>
                <c:pt idx="1918">
                  <c:v>0.249027</c:v>
                </c:pt>
                <c:pt idx="1919">
                  <c:v>0.24850700000000001</c:v>
                </c:pt>
                <c:pt idx="1920">
                  <c:v>0.24831800000000001</c:v>
                </c:pt>
                <c:pt idx="1921">
                  <c:v>0.247888</c:v>
                </c:pt>
                <c:pt idx="1922">
                  <c:v>0.24750900000000001</c:v>
                </c:pt>
                <c:pt idx="1923">
                  <c:v>0.24690200000000001</c:v>
                </c:pt>
                <c:pt idx="1924">
                  <c:v>0.24673200000000001</c:v>
                </c:pt>
                <c:pt idx="1925">
                  <c:v>0.24640200000000001</c:v>
                </c:pt>
                <c:pt idx="1926">
                  <c:v>0.245952</c:v>
                </c:pt>
                <c:pt idx="1927">
                  <c:v>0.245701</c:v>
                </c:pt>
                <c:pt idx="1928">
                  <c:v>0.245058</c:v>
                </c:pt>
                <c:pt idx="1929">
                  <c:v>0.244785</c:v>
                </c:pt>
                <c:pt idx="1930">
                  <c:v>0.24459900000000001</c:v>
                </c:pt>
                <c:pt idx="1931">
                  <c:v>0.24431800000000001</c:v>
                </c:pt>
                <c:pt idx="1932">
                  <c:v>0.243784</c:v>
                </c:pt>
                <c:pt idx="1933">
                  <c:v>0.24348500000000001</c:v>
                </c:pt>
                <c:pt idx="1934">
                  <c:v>0.243257</c:v>
                </c:pt>
                <c:pt idx="1935">
                  <c:v>0.242866</c:v>
                </c:pt>
                <c:pt idx="1936">
                  <c:v>0.24263399999999999</c:v>
                </c:pt>
                <c:pt idx="1937">
                  <c:v>0.242342</c:v>
                </c:pt>
                <c:pt idx="1938">
                  <c:v>0.241873</c:v>
                </c:pt>
                <c:pt idx="1939">
                  <c:v>0.24152299999999999</c:v>
                </c:pt>
                <c:pt idx="1940">
                  <c:v>0.24129600000000001</c:v>
                </c:pt>
                <c:pt idx="1941">
                  <c:v>0.24097399999999999</c:v>
                </c:pt>
                <c:pt idx="1942">
                  <c:v>0.24051</c:v>
                </c:pt>
                <c:pt idx="1943">
                  <c:v>0.24021000000000001</c:v>
                </c:pt>
                <c:pt idx="1944">
                  <c:v>0.23991100000000001</c:v>
                </c:pt>
                <c:pt idx="1945">
                  <c:v>0.239481</c:v>
                </c:pt>
                <c:pt idx="1946">
                  <c:v>0.23932500000000001</c:v>
                </c:pt>
                <c:pt idx="1947">
                  <c:v>0.23878099999999999</c:v>
                </c:pt>
                <c:pt idx="1948">
                  <c:v>0.238431</c:v>
                </c:pt>
                <c:pt idx="1949">
                  <c:v>0.23819799999999999</c:v>
                </c:pt>
                <c:pt idx="1950">
                  <c:v>0.23771999999999999</c:v>
                </c:pt>
                <c:pt idx="1951">
                  <c:v>0.23753099999999999</c:v>
                </c:pt>
                <c:pt idx="1952">
                  <c:v>0.23704600000000001</c:v>
                </c:pt>
                <c:pt idx="1953">
                  <c:v>0.236591</c:v>
                </c:pt>
                <c:pt idx="1954">
                  <c:v>0.23616699999999999</c:v>
                </c:pt>
                <c:pt idx="1955">
                  <c:v>0.236045</c:v>
                </c:pt>
                <c:pt idx="1956">
                  <c:v>0.23574500000000001</c:v>
                </c:pt>
                <c:pt idx="1957">
                  <c:v>0.235429</c:v>
                </c:pt>
                <c:pt idx="1958">
                  <c:v>0.234932</c:v>
                </c:pt>
                <c:pt idx="1959">
                  <c:v>0.23453199999999999</c:v>
                </c:pt>
                <c:pt idx="1960">
                  <c:v>0.234264</c:v>
                </c:pt>
                <c:pt idx="1961">
                  <c:v>0.233763</c:v>
                </c:pt>
                <c:pt idx="1962">
                  <c:v>0.23341600000000001</c:v>
                </c:pt>
                <c:pt idx="1963">
                  <c:v>0.23304900000000001</c:v>
                </c:pt>
                <c:pt idx="1964">
                  <c:v>0.232761</c:v>
                </c:pt>
                <c:pt idx="1965">
                  <c:v>0.23252700000000001</c:v>
                </c:pt>
                <c:pt idx="1966">
                  <c:v>0.23206499999999999</c:v>
                </c:pt>
                <c:pt idx="1967">
                  <c:v>0.23158100000000001</c:v>
                </c:pt>
                <c:pt idx="1968">
                  <c:v>0.23106399999999999</c:v>
                </c:pt>
                <c:pt idx="1969">
                  <c:v>0.230827</c:v>
                </c:pt>
                <c:pt idx="1970">
                  <c:v>0.230383</c:v>
                </c:pt>
                <c:pt idx="1971">
                  <c:v>0.23013400000000001</c:v>
                </c:pt>
                <c:pt idx="1972">
                  <c:v>0.229938</c:v>
                </c:pt>
                <c:pt idx="1973">
                  <c:v>0.2296</c:v>
                </c:pt>
                <c:pt idx="1974">
                  <c:v>0.22913800000000001</c:v>
                </c:pt>
                <c:pt idx="1975">
                  <c:v>0.22873299999999999</c:v>
                </c:pt>
                <c:pt idx="1976">
                  <c:v>0.228459</c:v>
                </c:pt>
                <c:pt idx="1977">
                  <c:v>0.227992</c:v>
                </c:pt>
                <c:pt idx="1978">
                  <c:v>0.22744500000000001</c:v>
                </c:pt>
                <c:pt idx="1979">
                  <c:v>0.22717799999999999</c:v>
                </c:pt>
                <c:pt idx="1980">
                  <c:v>0.22700699999999999</c:v>
                </c:pt>
                <c:pt idx="1981">
                  <c:v>0.22655900000000001</c:v>
                </c:pt>
                <c:pt idx="1982">
                  <c:v>0.22617300000000001</c:v>
                </c:pt>
                <c:pt idx="1983">
                  <c:v>0.22583</c:v>
                </c:pt>
                <c:pt idx="1984">
                  <c:v>0.22528000000000001</c:v>
                </c:pt>
                <c:pt idx="1985">
                  <c:v>0.22503799999999999</c:v>
                </c:pt>
                <c:pt idx="1986">
                  <c:v>0.22500400000000001</c:v>
                </c:pt>
                <c:pt idx="1987">
                  <c:v>0.224549</c:v>
                </c:pt>
                <c:pt idx="1988">
                  <c:v>0.224222</c:v>
                </c:pt>
                <c:pt idx="1989">
                  <c:v>0.22398799999999999</c:v>
                </c:pt>
                <c:pt idx="1990">
                  <c:v>0.223605</c:v>
                </c:pt>
                <c:pt idx="1991">
                  <c:v>0.223188</c:v>
                </c:pt>
                <c:pt idx="1992">
                  <c:v>0.22284699999999999</c:v>
                </c:pt>
                <c:pt idx="1993">
                  <c:v>0.222687</c:v>
                </c:pt>
                <c:pt idx="1994">
                  <c:v>0.22239500000000001</c:v>
                </c:pt>
                <c:pt idx="1995">
                  <c:v>0.22226699999999999</c:v>
                </c:pt>
                <c:pt idx="1996">
                  <c:v>0.221943</c:v>
                </c:pt>
                <c:pt idx="1997">
                  <c:v>0.221855</c:v>
                </c:pt>
                <c:pt idx="1998">
                  <c:v>0.221551</c:v>
                </c:pt>
                <c:pt idx="1999">
                  <c:v>0.22115099999999999</c:v>
                </c:pt>
                <c:pt idx="2000">
                  <c:v>0.220885</c:v>
                </c:pt>
                <c:pt idx="2001">
                  <c:v>0.22067400000000001</c:v>
                </c:pt>
                <c:pt idx="2002">
                  <c:v>0.22049299999999999</c:v>
                </c:pt>
                <c:pt idx="2003">
                  <c:v>0.22018699999999999</c:v>
                </c:pt>
                <c:pt idx="2004">
                  <c:v>0.219972</c:v>
                </c:pt>
                <c:pt idx="2005">
                  <c:v>0.219614</c:v>
                </c:pt>
                <c:pt idx="2006">
                  <c:v>0.219417</c:v>
                </c:pt>
                <c:pt idx="2007">
                  <c:v>0.219191</c:v>
                </c:pt>
                <c:pt idx="2008">
                  <c:v>0.21886800000000001</c:v>
                </c:pt>
                <c:pt idx="2009">
                  <c:v>0.21887300000000001</c:v>
                </c:pt>
                <c:pt idx="2010">
                  <c:v>0.21824499999999999</c:v>
                </c:pt>
                <c:pt idx="2011">
                  <c:v>0.218172</c:v>
                </c:pt>
                <c:pt idx="2012">
                  <c:v>0.21793399999999999</c:v>
                </c:pt>
                <c:pt idx="2013">
                  <c:v>0.217506</c:v>
                </c:pt>
                <c:pt idx="2014">
                  <c:v>0.21727399999999999</c:v>
                </c:pt>
                <c:pt idx="2015">
                  <c:v>0.217003</c:v>
                </c:pt>
                <c:pt idx="2016">
                  <c:v>0.216895</c:v>
                </c:pt>
                <c:pt idx="2017">
                  <c:v>0.21645600000000001</c:v>
                </c:pt>
                <c:pt idx="2018">
                  <c:v>0.21616199999999999</c:v>
                </c:pt>
                <c:pt idx="2019">
                  <c:v>0.216027</c:v>
                </c:pt>
                <c:pt idx="2020">
                  <c:v>0.21579699999999999</c:v>
                </c:pt>
                <c:pt idx="2021">
                  <c:v>0.215256</c:v>
                </c:pt>
                <c:pt idx="2022">
                  <c:v>0.21476300000000001</c:v>
                </c:pt>
                <c:pt idx="2023">
                  <c:v>0.21482899999999999</c:v>
                </c:pt>
                <c:pt idx="2024">
                  <c:v>0.21445700000000001</c:v>
                </c:pt>
                <c:pt idx="2025">
                  <c:v>0.214281</c:v>
                </c:pt>
                <c:pt idx="2026">
                  <c:v>0.213756</c:v>
                </c:pt>
                <c:pt idx="2027">
                  <c:v>0.21352199999999999</c:v>
                </c:pt>
                <c:pt idx="2028">
                  <c:v>0.21334</c:v>
                </c:pt>
                <c:pt idx="2029">
                  <c:v>0.212842</c:v>
                </c:pt>
                <c:pt idx="2030">
                  <c:v>0.21263699999999999</c:v>
                </c:pt>
                <c:pt idx="2031">
                  <c:v>0.212307</c:v>
                </c:pt>
                <c:pt idx="2032">
                  <c:v>0.211898</c:v>
                </c:pt>
                <c:pt idx="2033">
                  <c:v>0.211729</c:v>
                </c:pt>
                <c:pt idx="2034">
                  <c:v>0.211509</c:v>
                </c:pt>
                <c:pt idx="2035">
                  <c:v>0.211337</c:v>
                </c:pt>
                <c:pt idx="2036">
                  <c:v>0.21071000000000001</c:v>
                </c:pt>
                <c:pt idx="2037">
                  <c:v>0.21029500000000001</c:v>
                </c:pt>
                <c:pt idx="2038">
                  <c:v>0.20988299999999999</c:v>
                </c:pt>
                <c:pt idx="2039">
                  <c:v>0.20985699999999999</c:v>
                </c:pt>
                <c:pt idx="2040">
                  <c:v>0.20943500000000001</c:v>
                </c:pt>
                <c:pt idx="2041">
                  <c:v>0.20880199999999999</c:v>
                </c:pt>
                <c:pt idx="2042">
                  <c:v>0.20853099999999999</c:v>
                </c:pt>
                <c:pt idx="2043">
                  <c:v>0.20829800000000001</c:v>
                </c:pt>
                <c:pt idx="2044">
                  <c:v>0.20807700000000001</c:v>
                </c:pt>
                <c:pt idx="2045">
                  <c:v>0.20783199999999999</c:v>
                </c:pt>
                <c:pt idx="2046">
                  <c:v>0.207178</c:v>
                </c:pt>
                <c:pt idx="2047">
                  <c:v>0.206979</c:v>
                </c:pt>
                <c:pt idx="2048">
                  <c:v>0.206454</c:v>
                </c:pt>
                <c:pt idx="2049">
                  <c:v>0.20644499999999999</c:v>
                </c:pt>
                <c:pt idx="2050">
                  <c:v>0.20611499999999999</c:v>
                </c:pt>
                <c:pt idx="2051">
                  <c:v>0.205814</c:v>
                </c:pt>
                <c:pt idx="2052">
                  <c:v>0.205455</c:v>
                </c:pt>
                <c:pt idx="2053">
                  <c:v>0.20517099999999999</c:v>
                </c:pt>
                <c:pt idx="2054">
                  <c:v>0.20460700000000001</c:v>
                </c:pt>
                <c:pt idx="2055">
                  <c:v>0.20436099999999999</c:v>
                </c:pt>
                <c:pt idx="2056">
                  <c:v>0.20396900000000001</c:v>
                </c:pt>
                <c:pt idx="2057">
                  <c:v>0.20400799999999999</c:v>
                </c:pt>
                <c:pt idx="2058">
                  <c:v>0.20380000000000001</c:v>
                </c:pt>
                <c:pt idx="2059">
                  <c:v>0.20346800000000001</c:v>
                </c:pt>
                <c:pt idx="2060">
                  <c:v>0.20332800000000001</c:v>
                </c:pt>
                <c:pt idx="2061">
                  <c:v>0.20278199999999999</c:v>
                </c:pt>
                <c:pt idx="2062">
                  <c:v>0.20255600000000001</c:v>
                </c:pt>
                <c:pt idx="2063">
                  <c:v>0.20224400000000001</c:v>
                </c:pt>
                <c:pt idx="2064">
                  <c:v>0.201901</c:v>
                </c:pt>
                <c:pt idx="2065">
                  <c:v>0.201484</c:v>
                </c:pt>
                <c:pt idx="2066">
                  <c:v>0.201381</c:v>
                </c:pt>
                <c:pt idx="2067">
                  <c:v>0.20099400000000001</c:v>
                </c:pt>
                <c:pt idx="2068">
                  <c:v>0.20063800000000001</c:v>
                </c:pt>
                <c:pt idx="2069">
                  <c:v>0.20035800000000001</c:v>
                </c:pt>
                <c:pt idx="2070">
                  <c:v>0.200047</c:v>
                </c:pt>
                <c:pt idx="2071">
                  <c:v>0.199521</c:v>
                </c:pt>
                <c:pt idx="2072">
                  <c:v>0.199406</c:v>
                </c:pt>
                <c:pt idx="2073">
                  <c:v>0.199105</c:v>
                </c:pt>
                <c:pt idx="2074">
                  <c:v>0.19892699999999999</c:v>
                </c:pt>
                <c:pt idx="2075">
                  <c:v>0.19844000000000001</c:v>
                </c:pt>
                <c:pt idx="2076">
                  <c:v>0.198182</c:v>
                </c:pt>
                <c:pt idx="2077">
                  <c:v>0.19797600000000001</c:v>
                </c:pt>
                <c:pt idx="2078">
                  <c:v>0.19763800000000001</c:v>
                </c:pt>
                <c:pt idx="2079">
                  <c:v>0.19738900000000001</c:v>
                </c:pt>
                <c:pt idx="2080">
                  <c:v>0.19703999999999999</c:v>
                </c:pt>
                <c:pt idx="2081">
                  <c:v>0.196793</c:v>
                </c:pt>
                <c:pt idx="2082">
                  <c:v>0.19650500000000001</c:v>
                </c:pt>
                <c:pt idx="2083">
                  <c:v>0.19617799999999999</c:v>
                </c:pt>
                <c:pt idx="2084">
                  <c:v>0.19576299999999999</c:v>
                </c:pt>
                <c:pt idx="2085">
                  <c:v>0.19553100000000001</c:v>
                </c:pt>
                <c:pt idx="2086">
                  <c:v>0.19508300000000001</c:v>
                </c:pt>
                <c:pt idx="2087">
                  <c:v>0.19469500000000001</c:v>
                </c:pt>
                <c:pt idx="2088">
                  <c:v>0.19447900000000001</c:v>
                </c:pt>
                <c:pt idx="2089">
                  <c:v>0.19414899999999999</c:v>
                </c:pt>
                <c:pt idx="2090">
                  <c:v>0.19400300000000001</c:v>
                </c:pt>
                <c:pt idx="2091">
                  <c:v>0.19358600000000001</c:v>
                </c:pt>
                <c:pt idx="2092">
                  <c:v>0.19308500000000001</c:v>
                </c:pt>
                <c:pt idx="2093">
                  <c:v>0.19270499999999999</c:v>
                </c:pt>
                <c:pt idx="2094">
                  <c:v>0.19227</c:v>
                </c:pt>
                <c:pt idx="2095">
                  <c:v>0.19193399999999999</c:v>
                </c:pt>
                <c:pt idx="2096">
                  <c:v>0.191694</c:v>
                </c:pt>
                <c:pt idx="2097">
                  <c:v>0.19133</c:v>
                </c:pt>
                <c:pt idx="2098">
                  <c:v>0.19089700000000001</c:v>
                </c:pt>
                <c:pt idx="2099">
                  <c:v>0.19050600000000001</c:v>
                </c:pt>
                <c:pt idx="2100">
                  <c:v>0.19011500000000001</c:v>
                </c:pt>
                <c:pt idx="2101">
                  <c:v>0.18989800000000001</c:v>
                </c:pt>
                <c:pt idx="2102">
                  <c:v>0.18946299999999999</c:v>
                </c:pt>
                <c:pt idx="2103">
                  <c:v>0.18914900000000001</c:v>
                </c:pt>
                <c:pt idx="2104">
                  <c:v>0.18862699999999999</c:v>
                </c:pt>
                <c:pt idx="2105">
                  <c:v>0.18839800000000001</c:v>
                </c:pt>
                <c:pt idx="2106">
                  <c:v>0.18801399999999999</c:v>
                </c:pt>
                <c:pt idx="2107">
                  <c:v>0.187412</c:v>
                </c:pt>
                <c:pt idx="2108">
                  <c:v>0.187033</c:v>
                </c:pt>
                <c:pt idx="2109">
                  <c:v>0.18683</c:v>
                </c:pt>
                <c:pt idx="2110">
                  <c:v>0.18650900000000001</c:v>
                </c:pt>
                <c:pt idx="2111">
                  <c:v>0.18626599999999999</c:v>
                </c:pt>
                <c:pt idx="2112">
                  <c:v>0.185948</c:v>
                </c:pt>
                <c:pt idx="2113">
                  <c:v>0.185587</c:v>
                </c:pt>
                <c:pt idx="2114">
                  <c:v>0.18532999999999999</c:v>
                </c:pt>
                <c:pt idx="2115">
                  <c:v>0.18485499999999999</c:v>
                </c:pt>
                <c:pt idx="2116">
                  <c:v>0.18454200000000001</c:v>
                </c:pt>
                <c:pt idx="2117">
                  <c:v>0.18432999999999999</c:v>
                </c:pt>
                <c:pt idx="2118">
                  <c:v>0.18401300000000001</c:v>
                </c:pt>
                <c:pt idx="2119">
                  <c:v>0.18363499999999999</c:v>
                </c:pt>
                <c:pt idx="2120">
                  <c:v>0.18345400000000001</c:v>
                </c:pt>
                <c:pt idx="2121">
                  <c:v>0.183198</c:v>
                </c:pt>
                <c:pt idx="2122">
                  <c:v>0.18293000000000001</c:v>
                </c:pt>
                <c:pt idx="2123">
                  <c:v>0.18249599999999999</c:v>
                </c:pt>
                <c:pt idx="2124">
                  <c:v>0.18237500000000001</c:v>
                </c:pt>
                <c:pt idx="2125">
                  <c:v>0.18204400000000001</c:v>
                </c:pt>
                <c:pt idx="2126">
                  <c:v>0.18187600000000001</c:v>
                </c:pt>
                <c:pt idx="2127">
                  <c:v>0.18163599999999999</c:v>
                </c:pt>
                <c:pt idx="2128">
                  <c:v>0.181307</c:v>
                </c:pt>
                <c:pt idx="2129">
                  <c:v>0.18093000000000001</c:v>
                </c:pt>
                <c:pt idx="2130">
                  <c:v>0.18073800000000001</c:v>
                </c:pt>
                <c:pt idx="2131">
                  <c:v>0.180503</c:v>
                </c:pt>
                <c:pt idx="2132">
                  <c:v>0.180196</c:v>
                </c:pt>
                <c:pt idx="2133">
                  <c:v>0.179844</c:v>
                </c:pt>
                <c:pt idx="2134">
                  <c:v>0.179449</c:v>
                </c:pt>
                <c:pt idx="2135">
                  <c:v>0.17915600000000001</c:v>
                </c:pt>
                <c:pt idx="2136">
                  <c:v>0.17887500000000001</c:v>
                </c:pt>
                <c:pt idx="2137">
                  <c:v>0.17866299999999999</c:v>
                </c:pt>
                <c:pt idx="2138">
                  <c:v>0.17838200000000001</c:v>
                </c:pt>
                <c:pt idx="2139">
                  <c:v>0.178312</c:v>
                </c:pt>
                <c:pt idx="2140">
                  <c:v>0.17799100000000001</c:v>
                </c:pt>
                <c:pt idx="2141">
                  <c:v>0.17765</c:v>
                </c:pt>
                <c:pt idx="2142">
                  <c:v>0.17744299999999999</c:v>
                </c:pt>
                <c:pt idx="2143">
                  <c:v>0.17707100000000001</c:v>
                </c:pt>
                <c:pt idx="2144">
                  <c:v>0.176981</c:v>
                </c:pt>
                <c:pt idx="2145">
                  <c:v>0.176784</c:v>
                </c:pt>
                <c:pt idx="2146">
                  <c:v>0.17647299999999999</c:v>
                </c:pt>
                <c:pt idx="2147">
                  <c:v>0.17615900000000001</c:v>
                </c:pt>
                <c:pt idx="2148">
                  <c:v>0.176015</c:v>
                </c:pt>
                <c:pt idx="2149">
                  <c:v>0.175818</c:v>
                </c:pt>
                <c:pt idx="2150">
                  <c:v>0.175341</c:v>
                </c:pt>
                <c:pt idx="2151">
                  <c:v>0.17519000000000001</c:v>
                </c:pt>
                <c:pt idx="2152">
                  <c:v>0.17483799999999999</c:v>
                </c:pt>
                <c:pt idx="2153">
                  <c:v>0.17455799999999999</c:v>
                </c:pt>
                <c:pt idx="2154">
                  <c:v>0.174292</c:v>
                </c:pt>
                <c:pt idx="2155">
                  <c:v>0.17405699999999999</c:v>
                </c:pt>
                <c:pt idx="2156">
                  <c:v>0.17386399999999999</c:v>
                </c:pt>
                <c:pt idx="2157">
                  <c:v>0.17333899999999999</c:v>
                </c:pt>
                <c:pt idx="2158">
                  <c:v>0.172989</c:v>
                </c:pt>
                <c:pt idx="2159">
                  <c:v>0.17306199999999999</c:v>
                </c:pt>
                <c:pt idx="2160">
                  <c:v>0.17274700000000001</c:v>
                </c:pt>
                <c:pt idx="2161">
                  <c:v>0.17249500000000001</c:v>
                </c:pt>
                <c:pt idx="2162">
                  <c:v>0.17219799999999999</c:v>
                </c:pt>
                <c:pt idx="2163">
                  <c:v>0.17194300000000001</c:v>
                </c:pt>
                <c:pt idx="2164">
                  <c:v>0.17163900000000001</c:v>
                </c:pt>
                <c:pt idx="2165">
                  <c:v>0.171546</c:v>
                </c:pt>
                <c:pt idx="2166">
                  <c:v>0.170984</c:v>
                </c:pt>
                <c:pt idx="2167">
                  <c:v>0.170874</c:v>
                </c:pt>
                <c:pt idx="2168">
                  <c:v>0.17053499999999999</c:v>
                </c:pt>
                <c:pt idx="2169">
                  <c:v>0.17041300000000001</c:v>
                </c:pt>
                <c:pt idx="2170">
                  <c:v>0.17013900000000001</c:v>
                </c:pt>
                <c:pt idx="2171">
                  <c:v>0.16975100000000001</c:v>
                </c:pt>
                <c:pt idx="2172">
                  <c:v>0.16930500000000001</c:v>
                </c:pt>
                <c:pt idx="2173">
                  <c:v>0.16904</c:v>
                </c:pt>
                <c:pt idx="2174">
                  <c:v>0.16870599999999999</c:v>
                </c:pt>
                <c:pt idx="2175">
                  <c:v>0.16836899999999999</c:v>
                </c:pt>
                <c:pt idx="2176">
                  <c:v>0.16819799999999999</c:v>
                </c:pt>
                <c:pt idx="2177">
                  <c:v>0.167882</c:v>
                </c:pt>
                <c:pt idx="2178">
                  <c:v>0.16776199999999999</c:v>
                </c:pt>
                <c:pt idx="2179">
                  <c:v>0.167571</c:v>
                </c:pt>
                <c:pt idx="2180">
                  <c:v>0.16695099999999999</c:v>
                </c:pt>
                <c:pt idx="2181">
                  <c:v>0.16672600000000001</c:v>
                </c:pt>
                <c:pt idx="2182">
                  <c:v>0.16636899999999999</c:v>
                </c:pt>
                <c:pt idx="2183">
                  <c:v>0.16594200000000001</c:v>
                </c:pt>
                <c:pt idx="2184">
                  <c:v>0.16612199999999999</c:v>
                </c:pt>
                <c:pt idx="2185">
                  <c:v>0.165822</c:v>
                </c:pt>
                <c:pt idx="2186">
                  <c:v>0.16550599999999999</c:v>
                </c:pt>
                <c:pt idx="2187">
                  <c:v>0.16511000000000001</c:v>
                </c:pt>
                <c:pt idx="2188">
                  <c:v>0.165074</c:v>
                </c:pt>
                <c:pt idx="2189">
                  <c:v>0.16475200000000001</c:v>
                </c:pt>
                <c:pt idx="2190">
                  <c:v>0.16445000000000001</c:v>
                </c:pt>
                <c:pt idx="2191">
                  <c:v>0.164329</c:v>
                </c:pt>
                <c:pt idx="2192">
                  <c:v>0.16398799999999999</c:v>
                </c:pt>
                <c:pt idx="2193">
                  <c:v>0.163663</c:v>
                </c:pt>
                <c:pt idx="2194">
                  <c:v>0.16348099999999999</c:v>
                </c:pt>
                <c:pt idx="2195">
                  <c:v>0.16322300000000001</c:v>
                </c:pt>
                <c:pt idx="2196">
                  <c:v>0.163101</c:v>
                </c:pt>
                <c:pt idx="2197">
                  <c:v>0.16270100000000001</c:v>
                </c:pt>
                <c:pt idx="2198">
                  <c:v>0.16244600000000001</c:v>
                </c:pt>
                <c:pt idx="2199">
                  <c:v>0.16217799999999999</c:v>
                </c:pt>
                <c:pt idx="2200">
                  <c:v>0.162134</c:v>
                </c:pt>
                <c:pt idx="2201">
                  <c:v>0.16183600000000001</c:v>
                </c:pt>
                <c:pt idx="2202">
                  <c:v>0.161521</c:v>
                </c:pt>
                <c:pt idx="2203">
                  <c:v>0.16123799999999999</c:v>
                </c:pt>
                <c:pt idx="2204">
                  <c:v>0.16098599999999999</c:v>
                </c:pt>
                <c:pt idx="2205">
                  <c:v>0.16073899999999999</c:v>
                </c:pt>
                <c:pt idx="2206">
                  <c:v>0.160774</c:v>
                </c:pt>
                <c:pt idx="2207">
                  <c:v>0.16070300000000001</c:v>
                </c:pt>
                <c:pt idx="2208">
                  <c:v>0.16036800000000001</c:v>
                </c:pt>
                <c:pt idx="2209">
                  <c:v>0.15997500000000001</c:v>
                </c:pt>
                <c:pt idx="2210">
                  <c:v>0.15984999999999999</c:v>
                </c:pt>
                <c:pt idx="2211">
                  <c:v>0.15935299999999999</c:v>
                </c:pt>
                <c:pt idx="2212">
                  <c:v>0.159218</c:v>
                </c:pt>
                <c:pt idx="2213">
                  <c:v>0.15890099999999999</c:v>
                </c:pt>
                <c:pt idx="2214">
                  <c:v>0.1588</c:v>
                </c:pt>
                <c:pt idx="2215">
                  <c:v>0.158717</c:v>
                </c:pt>
                <c:pt idx="2216">
                  <c:v>0.15834899999999999</c:v>
                </c:pt>
                <c:pt idx="2217">
                  <c:v>0.15815299999999999</c:v>
                </c:pt>
                <c:pt idx="2218">
                  <c:v>0.157805</c:v>
                </c:pt>
                <c:pt idx="2219">
                  <c:v>0.15782299999999999</c:v>
                </c:pt>
                <c:pt idx="2220">
                  <c:v>0.157554</c:v>
                </c:pt>
                <c:pt idx="2221">
                  <c:v>0.15742700000000001</c:v>
                </c:pt>
                <c:pt idx="2222">
                  <c:v>0.15715299999999999</c:v>
                </c:pt>
                <c:pt idx="2223">
                  <c:v>0.15692800000000001</c:v>
                </c:pt>
                <c:pt idx="2224">
                  <c:v>0.156416</c:v>
                </c:pt>
                <c:pt idx="2225">
                  <c:v>0.156079</c:v>
                </c:pt>
                <c:pt idx="2226">
                  <c:v>0.156051</c:v>
                </c:pt>
                <c:pt idx="2227">
                  <c:v>0.15587699999999999</c:v>
                </c:pt>
                <c:pt idx="2228">
                  <c:v>0.15564</c:v>
                </c:pt>
                <c:pt idx="2229">
                  <c:v>0.15543100000000001</c:v>
                </c:pt>
                <c:pt idx="2230">
                  <c:v>0.15497</c:v>
                </c:pt>
                <c:pt idx="2231">
                  <c:v>0.15482799999999999</c:v>
                </c:pt>
                <c:pt idx="2232">
                  <c:v>0.15463299999999999</c:v>
                </c:pt>
                <c:pt idx="2233">
                  <c:v>0.154333</c:v>
                </c:pt>
                <c:pt idx="2234">
                  <c:v>0.15407000000000001</c:v>
                </c:pt>
                <c:pt idx="2235">
                  <c:v>0.15399299999999999</c:v>
                </c:pt>
                <c:pt idx="2236">
                  <c:v>0.153864</c:v>
                </c:pt>
                <c:pt idx="2237">
                  <c:v>0.15362999999999999</c:v>
                </c:pt>
                <c:pt idx="2238">
                  <c:v>0.15334700000000001</c:v>
                </c:pt>
                <c:pt idx="2239">
                  <c:v>0.15296100000000001</c:v>
                </c:pt>
                <c:pt idx="2240">
                  <c:v>0.152641</c:v>
                </c:pt>
                <c:pt idx="2241">
                  <c:v>0.15229000000000001</c:v>
                </c:pt>
                <c:pt idx="2242">
                  <c:v>0.15216099999999999</c:v>
                </c:pt>
                <c:pt idx="2243">
                  <c:v>0.151726</c:v>
                </c:pt>
                <c:pt idx="2244">
                  <c:v>0.15167600000000001</c:v>
                </c:pt>
                <c:pt idx="2245">
                  <c:v>0.151451</c:v>
                </c:pt>
                <c:pt idx="2246">
                  <c:v>0.151008</c:v>
                </c:pt>
                <c:pt idx="2247">
                  <c:v>0.15079300000000001</c:v>
                </c:pt>
                <c:pt idx="2248">
                  <c:v>0.15060299999999999</c:v>
                </c:pt>
                <c:pt idx="2249">
                  <c:v>0.150283</c:v>
                </c:pt>
                <c:pt idx="2250">
                  <c:v>0.15007899999999999</c:v>
                </c:pt>
                <c:pt idx="2251">
                  <c:v>0.14990300000000001</c:v>
                </c:pt>
                <c:pt idx="2252">
                  <c:v>0.14966499999999999</c:v>
                </c:pt>
                <c:pt idx="2253">
                  <c:v>0.149454</c:v>
                </c:pt>
                <c:pt idx="2254">
                  <c:v>0.14927399999999999</c:v>
                </c:pt>
                <c:pt idx="2255">
                  <c:v>0.149006</c:v>
                </c:pt>
                <c:pt idx="2256">
                  <c:v>0.14894299999999999</c:v>
                </c:pt>
                <c:pt idx="2257">
                  <c:v>0.14869399999999999</c:v>
                </c:pt>
                <c:pt idx="2258">
                  <c:v>0.14837600000000001</c:v>
                </c:pt>
                <c:pt idx="2259">
                  <c:v>0.14818799999999999</c:v>
                </c:pt>
                <c:pt idx="2260">
                  <c:v>0.147953</c:v>
                </c:pt>
                <c:pt idx="2261">
                  <c:v>0.147725</c:v>
                </c:pt>
                <c:pt idx="2262">
                  <c:v>0.147339</c:v>
                </c:pt>
                <c:pt idx="2263">
                  <c:v>0.14713300000000001</c:v>
                </c:pt>
                <c:pt idx="2264">
                  <c:v>0.146921</c:v>
                </c:pt>
                <c:pt idx="2265">
                  <c:v>0.146791</c:v>
                </c:pt>
                <c:pt idx="2266">
                  <c:v>0.14654</c:v>
                </c:pt>
                <c:pt idx="2267">
                  <c:v>0.14624999999999999</c:v>
                </c:pt>
                <c:pt idx="2268">
                  <c:v>0.14608199999999999</c:v>
                </c:pt>
                <c:pt idx="2269">
                  <c:v>0.14605099999999999</c:v>
                </c:pt>
                <c:pt idx="2270">
                  <c:v>0.14582500000000001</c:v>
                </c:pt>
                <c:pt idx="2271">
                  <c:v>0.14560699999999999</c:v>
                </c:pt>
                <c:pt idx="2272">
                  <c:v>0.145286</c:v>
                </c:pt>
                <c:pt idx="2273">
                  <c:v>0.14501800000000001</c:v>
                </c:pt>
                <c:pt idx="2274">
                  <c:v>0.144872</c:v>
                </c:pt>
                <c:pt idx="2275">
                  <c:v>0.14480000000000001</c:v>
                </c:pt>
                <c:pt idx="2276">
                  <c:v>0.144512</c:v>
                </c:pt>
                <c:pt idx="2277">
                  <c:v>0.14443400000000001</c:v>
                </c:pt>
                <c:pt idx="2278">
                  <c:v>0.14402599999999999</c:v>
                </c:pt>
                <c:pt idx="2279">
                  <c:v>0.14401800000000001</c:v>
                </c:pt>
                <c:pt idx="2280">
                  <c:v>0.14383299999999999</c:v>
                </c:pt>
                <c:pt idx="2281">
                  <c:v>0.143426</c:v>
                </c:pt>
                <c:pt idx="2282">
                  <c:v>0.14317099999999999</c:v>
                </c:pt>
                <c:pt idx="2283">
                  <c:v>0.143037</c:v>
                </c:pt>
                <c:pt idx="2284">
                  <c:v>0.142731</c:v>
                </c:pt>
                <c:pt idx="2285">
                  <c:v>0.14260400000000001</c:v>
                </c:pt>
                <c:pt idx="2286">
                  <c:v>0.14230200000000001</c:v>
                </c:pt>
                <c:pt idx="2287">
                  <c:v>0.14203199999999999</c:v>
                </c:pt>
                <c:pt idx="2288">
                  <c:v>0.14194300000000001</c:v>
                </c:pt>
                <c:pt idx="2289">
                  <c:v>0.141815</c:v>
                </c:pt>
                <c:pt idx="2290">
                  <c:v>0.14140800000000001</c:v>
                </c:pt>
                <c:pt idx="2291">
                  <c:v>0.141206</c:v>
                </c:pt>
                <c:pt idx="2292">
                  <c:v>0.140931</c:v>
                </c:pt>
                <c:pt idx="2293">
                  <c:v>0.140848</c:v>
                </c:pt>
                <c:pt idx="2294">
                  <c:v>0.14077899999999999</c:v>
                </c:pt>
                <c:pt idx="2295">
                  <c:v>0.14049900000000001</c:v>
                </c:pt>
                <c:pt idx="2296">
                  <c:v>0.14013800000000001</c:v>
                </c:pt>
                <c:pt idx="2297">
                  <c:v>0.14005300000000001</c:v>
                </c:pt>
                <c:pt idx="2298">
                  <c:v>0.139681</c:v>
                </c:pt>
                <c:pt idx="2299">
                  <c:v>0.139542</c:v>
                </c:pt>
                <c:pt idx="2300">
                  <c:v>0.139434</c:v>
                </c:pt>
                <c:pt idx="2301">
                  <c:v>0.139042</c:v>
                </c:pt>
                <c:pt idx="2302">
                  <c:v>0.1389</c:v>
                </c:pt>
                <c:pt idx="2303">
                  <c:v>0.13858999999999999</c:v>
                </c:pt>
                <c:pt idx="2304">
                  <c:v>0.13850399999999999</c:v>
                </c:pt>
                <c:pt idx="2305">
                  <c:v>0.13806199999999999</c:v>
                </c:pt>
                <c:pt idx="2306">
                  <c:v>0.13772400000000001</c:v>
                </c:pt>
                <c:pt idx="2307">
                  <c:v>0.13755100000000001</c:v>
                </c:pt>
                <c:pt idx="2308">
                  <c:v>0.137268</c:v>
                </c:pt>
                <c:pt idx="2309">
                  <c:v>0.13692499999999999</c:v>
                </c:pt>
                <c:pt idx="2310">
                  <c:v>0.13670299999999999</c:v>
                </c:pt>
                <c:pt idx="2311">
                  <c:v>0.13650899999999999</c:v>
                </c:pt>
                <c:pt idx="2312">
                  <c:v>0.13618</c:v>
                </c:pt>
                <c:pt idx="2313">
                  <c:v>0.13606599999999999</c:v>
                </c:pt>
                <c:pt idx="2314">
                  <c:v>0.13592699999999999</c:v>
                </c:pt>
                <c:pt idx="2315">
                  <c:v>0.13572899999999999</c:v>
                </c:pt>
                <c:pt idx="2316">
                  <c:v>0.13562199999999999</c:v>
                </c:pt>
                <c:pt idx="2317">
                  <c:v>0.13539999999999999</c:v>
                </c:pt>
                <c:pt idx="2318">
                  <c:v>0.135105</c:v>
                </c:pt>
                <c:pt idx="2319">
                  <c:v>0.13501199999999999</c:v>
                </c:pt>
                <c:pt idx="2320">
                  <c:v>0.13485</c:v>
                </c:pt>
                <c:pt idx="2321">
                  <c:v>0.134689</c:v>
                </c:pt>
                <c:pt idx="2322">
                  <c:v>0.134435</c:v>
                </c:pt>
                <c:pt idx="2323">
                  <c:v>0.134126</c:v>
                </c:pt>
                <c:pt idx="2324">
                  <c:v>0.133991</c:v>
                </c:pt>
                <c:pt idx="2325">
                  <c:v>0.133801</c:v>
                </c:pt>
                <c:pt idx="2326">
                  <c:v>0.13345299999999999</c:v>
                </c:pt>
                <c:pt idx="2327">
                  <c:v>0.13335900000000001</c:v>
                </c:pt>
                <c:pt idx="2328">
                  <c:v>0.133268</c:v>
                </c:pt>
                <c:pt idx="2329">
                  <c:v>0.13286800000000001</c:v>
                </c:pt>
                <c:pt idx="2330">
                  <c:v>0.132768</c:v>
                </c:pt>
                <c:pt idx="2331">
                  <c:v>0.13252</c:v>
                </c:pt>
                <c:pt idx="2332">
                  <c:v>0.132188</c:v>
                </c:pt>
                <c:pt idx="2333">
                  <c:v>0.13206100000000001</c:v>
                </c:pt>
                <c:pt idx="2334">
                  <c:v>0.131829</c:v>
                </c:pt>
                <c:pt idx="2335">
                  <c:v>0.13173499999999999</c:v>
                </c:pt>
                <c:pt idx="2336">
                  <c:v>0.13159899999999999</c:v>
                </c:pt>
                <c:pt idx="2337">
                  <c:v>0.13133300000000001</c:v>
                </c:pt>
                <c:pt idx="2338">
                  <c:v>0.13125700000000001</c:v>
                </c:pt>
                <c:pt idx="2339">
                  <c:v>0.13126699999999999</c:v>
                </c:pt>
                <c:pt idx="2340">
                  <c:v>0.13090099999999999</c:v>
                </c:pt>
                <c:pt idx="2341">
                  <c:v>0.13087699999999999</c:v>
                </c:pt>
                <c:pt idx="2342">
                  <c:v>0.13067100000000001</c:v>
                </c:pt>
                <c:pt idx="2343">
                  <c:v>0.13030600000000001</c:v>
                </c:pt>
                <c:pt idx="2344">
                  <c:v>0.130054</c:v>
                </c:pt>
                <c:pt idx="2345">
                  <c:v>0.129882</c:v>
                </c:pt>
                <c:pt idx="2346">
                  <c:v>0.12983600000000001</c:v>
                </c:pt>
                <c:pt idx="2347">
                  <c:v>0.129607</c:v>
                </c:pt>
                <c:pt idx="2348">
                  <c:v>0.12950600000000001</c:v>
                </c:pt>
                <c:pt idx="2349">
                  <c:v>0.12928799999999999</c:v>
                </c:pt>
                <c:pt idx="2350">
                  <c:v>0.129047</c:v>
                </c:pt>
                <c:pt idx="2351">
                  <c:v>0.12878100000000001</c:v>
                </c:pt>
                <c:pt idx="2352">
                  <c:v>0.128585</c:v>
                </c:pt>
                <c:pt idx="2353">
                  <c:v>0.128663</c:v>
                </c:pt>
                <c:pt idx="2354">
                  <c:v>0.128303</c:v>
                </c:pt>
                <c:pt idx="2355">
                  <c:v>0.12820599999999999</c:v>
                </c:pt>
                <c:pt idx="2356">
                  <c:v>0.12781100000000001</c:v>
                </c:pt>
                <c:pt idx="2357">
                  <c:v>0.12771299999999999</c:v>
                </c:pt>
                <c:pt idx="2358">
                  <c:v>0.12748899999999999</c:v>
                </c:pt>
                <c:pt idx="2359">
                  <c:v>0.127387</c:v>
                </c:pt>
                <c:pt idx="2360">
                  <c:v>0.12734300000000001</c:v>
                </c:pt>
                <c:pt idx="2361">
                  <c:v>0.12703100000000001</c:v>
                </c:pt>
                <c:pt idx="2362">
                  <c:v>0.12684699999999999</c:v>
                </c:pt>
                <c:pt idx="2363">
                  <c:v>0.126577</c:v>
                </c:pt>
                <c:pt idx="2364">
                  <c:v>0.12620200000000001</c:v>
                </c:pt>
                <c:pt idx="2365">
                  <c:v>0.126108</c:v>
                </c:pt>
                <c:pt idx="2366">
                  <c:v>0.12587400000000001</c:v>
                </c:pt>
                <c:pt idx="2367">
                  <c:v>0.12554199999999999</c:v>
                </c:pt>
                <c:pt idx="2368">
                  <c:v>0.125273</c:v>
                </c:pt>
                <c:pt idx="2369">
                  <c:v>0.12529399999999999</c:v>
                </c:pt>
                <c:pt idx="2370">
                  <c:v>0.125135</c:v>
                </c:pt>
                <c:pt idx="2371">
                  <c:v>0.12500500000000001</c:v>
                </c:pt>
                <c:pt idx="2372">
                  <c:v>0.12456299999999999</c:v>
                </c:pt>
                <c:pt idx="2373">
                  <c:v>0.124389</c:v>
                </c:pt>
                <c:pt idx="2374">
                  <c:v>0.124247</c:v>
                </c:pt>
                <c:pt idx="2375">
                  <c:v>0.12402199999999999</c:v>
                </c:pt>
                <c:pt idx="2376">
                  <c:v>0.12378599999999999</c:v>
                </c:pt>
                <c:pt idx="2377">
                  <c:v>0.123603</c:v>
                </c:pt>
                <c:pt idx="2378">
                  <c:v>0.123305</c:v>
                </c:pt>
                <c:pt idx="2379">
                  <c:v>0.123291</c:v>
                </c:pt>
                <c:pt idx="2380">
                  <c:v>0.123033</c:v>
                </c:pt>
                <c:pt idx="2381">
                  <c:v>0.122642</c:v>
                </c:pt>
                <c:pt idx="2382">
                  <c:v>0.122484</c:v>
                </c:pt>
                <c:pt idx="2383">
                  <c:v>0.122449</c:v>
                </c:pt>
                <c:pt idx="2384">
                  <c:v>0.12235699999999999</c:v>
                </c:pt>
                <c:pt idx="2385">
                  <c:v>0.122113</c:v>
                </c:pt>
                <c:pt idx="2386">
                  <c:v>0.121979</c:v>
                </c:pt>
                <c:pt idx="2387">
                  <c:v>0.121674</c:v>
                </c:pt>
                <c:pt idx="2388">
                  <c:v>0.121433</c:v>
                </c:pt>
                <c:pt idx="2389">
                  <c:v>0.121202</c:v>
                </c:pt>
                <c:pt idx="2390">
                  <c:v>0.121238</c:v>
                </c:pt>
                <c:pt idx="2391">
                  <c:v>0.121188</c:v>
                </c:pt>
                <c:pt idx="2392">
                  <c:v>0.12078700000000001</c:v>
                </c:pt>
                <c:pt idx="2393">
                  <c:v>0.120605</c:v>
                </c:pt>
                <c:pt idx="2394">
                  <c:v>0.120474</c:v>
                </c:pt>
                <c:pt idx="2395">
                  <c:v>0.120214</c:v>
                </c:pt>
                <c:pt idx="2396">
                  <c:v>0.11995699999999999</c:v>
                </c:pt>
                <c:pt idx="2397">
                  <c:v>0.119841</c:v>
                </c:pt>
                <c:pt idx="2398">
                  <c:v>0.119851</c:v>
                </c:pt>
                <c:pt idx="2399">
                  <c:v>0.119801</c:v>
                </c:pt>
                <c:pt idx="2400">
                  <c:v>0.11949700000000001</c:v>
                </c:pt>
                <c:pt idx="2401">
                  <c:v>0.11930399999999999</c:v>
                </c:pt>
                <c:pt idx="2402">
                  <c:v>0.119232</c:v>
                </c:pt>
                <c:pt idx="2403">
                  <c:v>0.11905399999999999</c:v>
                </c:pt>
                <c:pt idx="2404">
                  <c:v>0.118834</c:v>
                </c:pt>
                <c:pt idx="2405">
                  <c:v>0.118731</c:v>
                </c:pt>
                <c:pt idx="2406">
                  <c:v>0.118508</c:v>
                </c:pt>
                <c:pt idx="2407">
                  <c:v>0.118244</c:v>
                </c:pt>
                <c:pt idx="2408">
                  <c:v>0.118031</c:v>
                </c:pt>
                <c:pt idx="2409">
                  <c:v>0.117964</c:v>
                </c:pt>
                <c:pt idx="2410">
                  <c:v>0.117671</c:v>
                </c:pt>
                <c:pt idx="2411">
                  <c:v>0.117766</c:v>
                </c:pt>
                <c:pt idx="2412">
                  <c:v>0.117622</c:v>
                </c:pt>
                <c:pt idx="2413">
                  <c:v>0.11749</c:v>
                </c:pt>
                <c:pt idx="2414">
                  <c:v>0.117219</c:v>
                </c:pt>
                <c:pt idx="2415">
                  <c:v>0.117173</c:v>
                </c:pt>
                <c:pt idx="2416">
                  <c:v>0.116928</c:v>
                </c:pt>
                <c:pt idx="2417">
                  <c:v>0.116745</c:v>
                </c:pt>
                <c:pt idx="2418">
                  <c:v>0.116296</c:v>
                </c:pt>
                <c:pt idx="2419">
                  <c:v>0.116313</c:v>
                </c:pt>
                <c:pt idx="2420">
                  <c:v>0.116073</c:v>
                </c:pt>
                <c:pt idx="2421">
                  <c:v>0.115963</c:v>
                </c:pt>
                <c:pt idx="2422">
                  <c:v>0.115692</c:v>
                </c:pt>
                <c:pt idx="2423">
                  <c:v>0.115524</c:v>
                </c:pt>
                <c:pt idx="2424">
                  <c:v>0.115465</c:v>
                </c:pt>
                <c:pt idx="2425">
                  <c:v>0.115342</c:v>
                </c:pt>
                <c:pt idx="2426">
                  <c:v>0.11515599999999999</c:v>
                </c:pt>
                <c:pt idx="2427">
                  <c:v>0.115118</c:v>
                </c:pt>
                <c:pt idx="2428">
                  <c:v>0.114985</c:v>
                </c:pt>
                <c:pt idx="2429">
                  <c:v>0.114582</c:v>
                </c:pt>
                <c:pt idx="2430">
                  <c:v>0.114313</c:v>
                </c:pt>
                <c:pt idx="2431">
                  <c:v>0.11423999999999999</c:v>
                </c:pt>
                <c:pt idx="2432">
                  <c:v>0.113928</c:v>
                </c:pt>
                <c:pt idx="2433">
                  <c:v>0.113635</c:v>
                </c:pt>
                <c:pt idx="2434">
                  <c:v>0.11351</c:v>
                </c:pt>
                <c:pt idx="2435">
                  <c:v>0.113453</c:v>
                </c:pt>
                <c:pt idx="2436">
                  <c:v>0.11318400000000001</c:v>
                </c:pt>
                <c:pt idx="2437">
                  <c:v>0.113216</c:v>
                </c:pt>
                <c:pt idx="2438">
                  <c:v>0.113085</c:v>
                </c:pt>
                <c:pt idx="2439">
                  <c:v>0.11262</c:v>
                </c:pt>
                <c:pt idx="2440">
                  <c:v>0.112219</c:v>
                </c:pt>
                <c:pt idx="2441">
                  <c:v>0.11215899999999999</c:v>
                </c:pt>
                <c:pt idx="2442">
                  <c:v>0.112008</c:v>
                </c:pt>
                <c:pt idx="2443">
                  <c:v>0.111873</c:v>
                </c:pt>
                <c:pt idx="2444">
                  <c:v>0.111718</c:v>
                </c:pt>
                <c:pt idx="2445">
                  <c:v>0.111526</c:v>
                </c:pt>
                <c:pt idx="2446">
                  <c:v>0.11136600000000001</c:v>
                </c:pt>
                <c:pt idx="2447">
                  <c:v>0.11096300000000001</c:v>
                </c:pt>
                <c:pt idx="2448">
                  <c:v>0.11092100000000001</c:v>
                </c:pt>
                <c:pt idx="2449">
                  <c:v>0.11081100000000001</c:v>
                </c:pt>
                <c:pt idx="2450">
                  <c:v>0.11051800000000001</c:v>
                </c:pt>
                <c:pt idx="2451">
                  <c:v>0.110406</c:v>
                </c:pt>
                <c:pt idx="2452">
                  <c:v>0.110149</c:v>
                </c:pt>
                <c:pt idx="2453">
                  <c:v>0.109959</c:v>
                </c:pt>
                <c:pt idx="2454">
                  <c:v>0.109873</c:v>
                </c:pt>
                <c:pt idx="2455">
                  <c:v>0.109601</c:v>
                </c:pt>
                <c:pt idx="2456">
                  <c:v>0.109497</c:v>
                </c:pt>
                <c:pt idx="2457">
                  <c:v>0.10942399999999999</c:v>
                </c:pt>
                <c:pt idx="2458">
                  <c:v>0.109219</c:v>
                </c:pt>
                <c:pt idx="2459">
                  <c:v>0.109014</c:v>
                </c:pt>
                <c:pt idx="2460">
                  <c:v>0.108934</c:v>
                </c:pt>
                <c:pt idx="2461">
                  <c:v>0.10867400000000001</c:v>
                </c:pt>
                <c:pt idx="2462">
                  <c:v>0.108428</c:v>
                </c:pt>
                <c:pt idx="2463">
                  <c:v>0.108307</c:v>
                </c:pt>
                <c:pt idx="2464">
                  <c:v>0.10792300000000001</c:v>
                </c:pt>
                <c:pt idx="2465">
                  <c:v>0.107863</c:v>
                </c:pt>
                <c:pt idx="2466">
                  <c:v>0.10771</c:v>
                </c:pt>
                <c:pt idx="2467">
                  <c:v>0.107838</c:v>
                </c:pt>
                <c:pt idx="2468">
                  <c:v>0.107643</c:v>
                </c:pt>
                <c:pt idx="2469">
                  <c:v>0.10742500000000001</c:v>
                </c:pt>
                <c:pt idx="2470">
                  <c:v>0.1074</c:v>
                </c:pt>
                <c:pt idx="2471">
                  <c:v>0.107116</c:v>
                </c:pt>
                <c:pt idx="2472">
                  <c:v>0.107018</c:v>
                </c:pt>
                <c:pt idx="2473">
                  <c:v>0.106644</c:v>
                </c:pt>
                <c:pt idx="2474">
                  <c:v>0.106452</c:v>
                </c:pt>
                <c:pt idx="2475">
                  <c:v>0.106214</c:v>
                </c:pt>
                <c:pt idx="2476">
                  <c:v>0.106005</c:v>
                </c:pt>
                <c:pt idx="2477">
                  <c:v>0.10591100000000001</c:v>
                </c:pt>
                <c:pt idx="2478">
                  <c:v>0.105698</c:v>
                </c:pt>
                <c:pt idx="2479">
                  <c:v>0.105739</c:v>
                </c:pt>
                <c:pt idx="2480">
                  <c:v>0.10556699999999999</c:v>
                </c:pt>
                <c:pt idx="2481">
                  <c:v>0.105285</c:v>
                </c:pt>
                <c:pt idx="2482">
                  <c:v>0.105269</c:v>
                </c:pt>
                <c:pt idx="2483">
                  <c:v>0.10507</c:v>
                </c:pt>
                <c:pt idx="2484">
                  <c:v>0.104958</c:v>
                </c:pt>
                <c:pt idx="2485">
                  <c:v>0.10480299999999999</c:v>
                </c:pt>
                <c:pt idx="2486">
                  <c:v>0.10452400000000001</c:v>
                </c:pt>
                <c:pt idx="2487">
                  <c:v>0.104434</c:v>
                </c:pt>
                <c:pt idx="2488">
                  <c:v>0.104198</c:v>
                </c:pt>
                <c:pt idx="2489">
                  <c:v>0.104031</c:v>
                </c:pt>
                <c:pt idx="2490">
                  <c:v>0.10378800000000001</c:v>
                </c:pt>
                <c:pt idx="2491">
                  <c:v>0.10358100000000001</c:v>
                </c:pt>
                <c:pt idx="2492">
                  <c:v>0.103433</c:v>
                </c:pt>
                <c:pt idx="2493">
                  <c:v>0.103295</c:v>
                </c:pt>
                <c:pt idx="2494">
                  <c:v>0.103381</c:v>
                </c:pt>
                <c:pt idx="2495">
                  <c:v>0.10324700000000001</c:v>
                </c:pt>
                <c:pt idx="2496">
                  <c:v>0.102982</c:v>
                </c:pt>
                <c:pt idx="2497">
                  <c:v>0.10287399999999999</c:v>
                </c:pt>
                <c:pt idx="2498">
                  <c:v>0.10273500000000001</c:v>
                </c:pt>
                <c:pt idx="2499">
                  <c:v>0.10255300000000001</c:v>
                </c:pt>
                <c:pt idx="2500">
                  <c:v>0.10237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FC1-439F-91CB-F022EC08FFFD}"/>
            </c:ext>
          </c:extLst>
        </c:ser>
        <c:ser>
          <c:idx val="2"/>
          <c:order val="2"/>
          <c:tx>
            <c:v>pH 7.59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D$1:$D$2501</c:f>
              <c:numCache>
                <c:formatCode>General</c:formatCode>
                <c:ptCount val="2501"/>
                <c:pt idx="0">
                  <c:v>1.1729609999999999</c:v>
                </c:pt>
                <c:pt idx="1">
                  <c:v>1.1651549999999999</c:v>
                </c:pt>
                <c:pt idx="2">
                  <c:v>1.159389</c:v>
                </c:pt>
                <c:pt idx="3">
                  <c:v>1.1560809999999999</c:v>
                </c:pt>
                <c:pt idx="4">
                  <c:v>1.1443479999999999</c:v>
                </c:pt>
                <c:pt idx="5">
                  <c:v>1.141794</c:v>
                </c:pt>
                <c:pt idx="6">
                  <c:v>1.136925</c:v>
                </c:pt>
                <c:pt idx="7">
                  <c:v>1.135669</c:v>
                </c:pt>
                <c:pt idx="8">
                  <c:v>1.1250690000000001</c:v>
                </c:pt>
                <c:pt idx="9">
                  <c:v>1.1200460000000001</c:v>
                </c:pt>
                <c:pt idx="10">
                  <c:v>1.113782</c:v>
                </c:pt>
                <c:pt idx="11">
                  <c:v>1.1112930000000001</c:v>
                </c:pt>
                <c:pt idx="12">
                  <c:v>1.1031120000000001</c:v>
                </c:pt>
                <c:pt idx="13">
                  <c:v>1.097234</c:v>
                </c:pt>
                <c:pt idx="14">
                  <c:v>1.091728</c:v>
                </c:pt>
                <c:pt idx="15">
                  <c:v>1.08748</c:v>
                </c:pt>
                <c:pt idx="16">
                  <c:v>1.080754</c:v>
                </c:pt>
                <c:pt idx="17">
                  <c:v>1.073035</c:v>
                </c:pt>
                <c:pt idx="18">
                  <c:v>1.0705530000000001</c:v>
                </c:pt>
                <c:pt idx="19">
                  <c:v>1.067914</c:v>
                </c:pt>
                <c:pt idx="20">
                  <c:v>1.062478</c:v>
                </c:pt>
                <c:pt idx="21">
                  <c:v>1.058243</c:v>
                </c:pt>
                <c:pt idx="22">
                  <c:v>1.0558650000000001</c:v>
                </c:pt>
                <c:pt idx="23">
                  <c:v>1.049984</c:v>
                </c:pt>
                <c:pt idx="24">
                  <c:v>1.0458080000000001</c:v>
                </c:pt>
                <c:pt idx="25">
                  <c:v>1.0360769999999999</c:v>
                </c:pt>
                <c:pt idx="26">
                  <c:v>1.0365660000000001</c:v>
                </c:pt>
                <c:pt idx="27">
                  <c:v>1.033466</c:v>
                </c:pt>
                <c:pt idx="28">
                  <c:v>1.029485</c:v>
                </c:pt>
                <c:pt idx="29">
                  <c:v>1.021541</c:v>
                </c:pt>
                <c:pt idx="30">
                  <c:v>1.019064</c:v>
                </c:pt>
                <c:pt idx="31">
                  <c:v>1.015665</c:v>
                </c:pt>
                <c:pt idx="32">
                  <c:v>1.0104550000000001</c:v>
                </c:pt>
                <c:pt idx="33">
                  <c:v>1.0069170000000001</c:v>
                </c:pt>
                <c:pt idx="34">
                  <c:v>1.0030030000000001</c:v>
                </c:pt>
                <c:pt idx="35">
                  <c:v>0.99928700000000004</c:v>
                </c:pt>
                <c:pt idx="36">
                  <c:v>0.99558400000000002</c:v>
                </c:pt>
                <c:pt idx="37">
                  <c:v>0.990506</c:v>
                </c:pt>
                <c:pt idx="38">
                  <c:v>0.98803799999999997</c:v>
                </c:pt>
                <c:pt idx="39">
                  <c:v>0.98349900000000001</c:v>
                </c:pt>
                <c:pt idx="40">
                  <c:v>0.97610699999999995</c:v>
                </c:pt>
                <c:pt idx="41">
                  <c:v>0.97458400000000001</c:v>
                </c:pt>
                <c:pt idx="42">
                  <c:v>0.96934100000000001</c:v>
                </c:pt>
                <c:pt idx="43">
                  <c:v>0.96687100000000004</c:v>
                </c:pt>
                <c:pt idx="44">
                  <c:v>0.96155299999999999</c:v>
                </c:pt>
                <c:pt idx="45">
                  <c:v>0.95485699999999996</c:v>
                </c:pt>
                <c:pt idx="46">
                  <c:v>0.95331500000000002</c:v>
                </c:pt>
                <c:pt idx="47">
                  <c:v>0.94664700000000002</c:v>
                </c:pt>
                <c:pt idx="48">
                  <c:v>0.94139700000000004</c:v>
                </c:pt>
                <c:pt idx="49">
                  <c:v>0.93744899999999998</c:v>
                </c:pt>
                <c:pt idx="50">
                  <c:v>0.93560900000000002</c:v>
                </c:pt>
                <c:pt idx="51">
                  <c:v>0.93007399999999996</c:v>
                </c:pt>
                <c:pt idx="52">
                  <c:v>0.92758499999999999</c:v>
                </c:pt>
                <c:pt idx="53">
                  <c:v>0.92181500000000005</c:v>
                </c:pt>
                <c:pt idx="54">
                  <c:v>0.92052199999999995</c:v>
                </c:pt>
                <c:pt idx="55">
                  <c:v>0.91827300000000001</c:v>
                </c:pt>
                <c:pt idx="56">
                  <c:v>0.91459900000000005</c:v>
                </c:pt>
                <c:pt idx="57">
                  <c:v>0.91018600000000005</c:v>
                </c:pt>
                <c:pt idx="58">
                  <c:v>0.905999</c:v>
                </c:pt>
                <c:pt idx="59">
                  <c:v>0.90023299999999995</c:v>
                </c:pt>
                <c:pt idx="60">
                  <c:v>0.89682700000000004</c:v>
                </c:pt>
                <c:pt idx="61">
                  <c:v>0.89512800000000003</c:v>
                </c:pt>
                <c:pt idx="62">
                  <c:v>0.89165399999999995</c:v>
                </c:pt>
                <c:pt idx="63">
                  <c:v>0.88817999999999997</c:v>
                </c:pt>
                <c:pt idx="64">
                  <c:v>0.88452799999999998</c:v>
                </c:pt>
                <c:pt idx="65">
                  <c:v>0.882637</c:v>
                </c:pt>
                <c:pt idx="66">
                  <c:v>0.87861500000000003</c:v>
                </c:pt>
                <c:pt idx="67">
                  <c:v>0.87391300000000005</c:v>
                </c:pt>
                <c:pt idx="68">
                  <c:v>0.87168000000000001</c:v>
                </c:pt>
                <c:pt idx="69">
                  <c:v>0.86858100000000005</c:v>
                </c:pt>
                <c:pt idx="70">
                  <c:v>0.86298799999999998</c:v>
                </c:pt>
                <c:pt idx="71">
                  <c:v>0.860792</c:v>
                </c:pt>
                <c:pt idx="72">
                  <c:v>0.85680199999999995</c:v>
                </c:pt>
                <c:pt idx="73">
                  <c:v>0.85475299999999999</c:v>
                </c:pt>
                <c:pt idx="74">
                  <c:v>0.85119199999999995</c:v>
                </c:pt>
                <c:pt idx="75">
                  <c:v>0.84923199999999999</c:v>
                </c:pt>
                <c:pt idx="76">
                  <c:v>0.84639399999999998</c:v>
                </c:pt>
                <c:pt idx="77">
                  <c:v>0.84232700000000005</c:v>
                </c:pt>
                <c:pt idx="78">
                  <c:v>0.83926500000000004</c:v>
                </c:pt>
                <c:pt idx="79">
                  <c:v>0.83762000000000003</c:v>
                </c:pt>
                <c:pt idx="80">
                  <c:v>0.83499400000000001</c:v>
                </c:pt>
                <c:pt idx="81">
                  <c:v>0.83304599999999995</c:v>
                </c:pt>
                <c:pt idx="82">
                  <c:v>0.82999599999999996</c:v>
                </c:pt>
                <c:pt idx="83">
                  <c:v>0.82647199999999998</c:v>
                </c:pt>
                <c:pt idx="84">
                  <c:v>0.82215099999999997</c:v>
                </c:pt>
                <c:pt idx="85">
                  <c:v>0.81755999999999995</c:v>
                </c:pt>
                <c:pt idx="86">
                  <c:v>0.81556799999999996</c:v>
                </c:pt>
                <c:pt idx="87">
                  <c:v>0.81207799999999997</c:v>
                </c:pt>
                <c:pt idx="88">
                  <c:v>0.80828900000000004</c:v>
                </c:pt>
                <c:pt idx="89">
                  <c:v>0.805365</c:v>
                </c:pt>
                <c:pt idx="90">
                  <c:v>0.80421500000000001</c:v>
                </c:pt>
                <c:pt idx="91">
                  <c:v>0.80080899999999999</c:v>
                </c:pt>
                <c:pt idx="92">
                  <c:v>0.79918500000000003</c:v>
                </c:pt>
                <c:pt idx="93">
                  <c:v>0.79752000000000001</c:v>
                </c:pt>
                <c:pt idx="94">
                  <c:v>0.79155900000000001</c:v>
                </c:pt>
                <c:pt idx="95">
                  <c:v>0.79076400000000002</c:v>
                </c:pt>
                <c:pt idx="96">
                  <c:v>0.78830599999999995</c:v>
                </c:pt>
                <c:pt idx="97">
                  <c:v>0.78468800000000005</c:v>
                </c:pt>
                <c:pt idx="98">
                  <c:v>0.78302300000000002</c:v>
                </c:pt>
                <c:pt idx="99">
                  <c:v>0.78178199999999998</c:v>
                </c:pt>
                <c:pt idx="100">
                  <c:v>0.77673099999999995</c:v>
                </c:pt>
                <c:pt idx="101">
                  <c:v>0.77489799999999998</c:v>
                </c:pt>
                <c:pt idx="102">
                  <c:v>0.77232900000000004</c:v>
                </c:pt>
                <c:pt idx="103">
                  <c:v>0.77043799999999996</c:v>
                </c:pt>
                <c:pt idx="104">
                  <c:v>0.76606300000000005</c:v>
                </c:pt>
                <c:pt idx="105">
                  <c:v>0.76415999999999995</c:v>
                </c:pt>
                <c:pt idx="106">
                  <c:v>0.76245300000000005</c:v>
                </c:pt>
                <c:pt idx="107">
                  <c:v>0.75956699999999999</c:v>
                </c:pt>
                <c:pt idx="108">
                  <c:v>0.75628700000000004</c:v>
                </c:pt>
                <c:pt idx="109">
                  <c:v>0.75349200000000005</c:v>
                </c:pt>
                <c:pt idx="110">
                  <c:v>0.74973000000000001</c:v>
                </c:pt>
                <c:pt idx="111">
                  <c:v>0.74851199999999996</c:v>
                </c:pt>
                <c:pt idx="112">
                  <c:v>0.74676399999999998</c:v>
                </c:pt>
                <c:pt idx="113">
                  <c:v>0.74364799999999998</c:v>
                </c:pt>
                <c:pt idx="114">
                  <c:v>0.74187099999999995</c:v>
                </c:pt>
                <c:pt idx="115">
                  <c:v>0.73830499999999999</c:v>
                </c:pt>
                <c:pt idx="116">
                  <c:v>0.736317</c:v>
                </c:pt>
                <c:pt idx="117">
                  <c:v>0.73362899999999998</c:v>
                </c:pt>
                <c:pt idx="118">
                  <c:v>0.73142499999999999</c:v>
                </c:pt>
                <c:pt idx="119">
                  <c:v>0.72791899999999998</c:v>
                </c:pt>
                <c:pt idx="120">
                  <c:v>0.72489899999999996</c:v>
                </c:pt>
                <c:pt idx="121">
                  <c:v>0.723576</c:v>
                </c:pt>
                <c:pt idx="122">
                  <c:v>0.72179300000000002</c:v>
                </c:pt>
                <c:pt idx="123">
                  <c:v>0.71913099999999996</c:v>
                </c:pt>
                <c:pt idx="124">
                  <c:v>0.71615300000000004</c:v>
                </c:pt>
                <c:pt idx="125">
                  <c:v>0.71437899999999999</c:v>
                </c:pt>
                <c:pt idx="126">
                  <c:v>0.71238500000000005</c:v>
                </c:pt>
                <c:pt idx="127">
                  <c:v>0.70910099999999998</c:v>
                </c:pt>
                <c:pt idx="128">
                  <c:v>0.70820700000000003</c:v>
                </c:pt>
                <c:pt idx="129">
                  <c:v>0.70472400000000002</c:v>
                </c:pt>
                <c:pt idx="130">
                  <c:v>0.70321</c:v>
                </c:pt>
                <c:pt idx="131">
                  <c:v>0.699631</c:v>
                </c:pt>
                <c:pt idx="132">
                  <c:v>0.69873099999999999</c:v>
                </c:pt>
                <c:pt idx="133">
                  <c:v>0.69432899999999997</c:v>
                </c:pt>
                <c:pt idx="134">
                  <c:v>0.69345900000000005</c:v>
                </c:pt>
                <c:pt idx="135">
                  <c:v>0.69178899999999999</c:v>
                </c:pt>
                <c:pt idx="136">
                  <c:v>0.69001800000000002</c:v>
                </c:pt>
                <c:pt idx="137">
                  <c:v>0.68760500000000002</c:v>
                </c:pt>
                <c:pt idx="138">
                  <c:v>0.68488499999999997</c:v>
                </c:pt>
                <c:pt idx="139">
                  <c:v>0.68420599999999998</c:v>
                </c:pt>
                <c:pt idx="140">
                  <c:v>0.68073300000000003</c:v>
                </c:pt>
                <c:pt idx="141">
                  <c:v>0.67996100000000004</c:v>
                </c:pt>
                <c:pt idx="142">
                  <c:v>0.67832499999999996</c:v>
                </c:pt>
                <c:pt idx="143">
                  <c:v>0.67578400000000005</c:v>
                </c:pt>
                <c:pt idx="144">
                  <c:v>0.67348300000000005</c:v>
                </c:pt>
                <c:pt idx="145">
                  <c:v>0.67259899999999995</c:v>
                </c:pt>
                <c:pt idx="146">
                  <c:v>0.66958499999999999</c:v>
                </c:pt>
                <c:pt idx="147">
                  <c:v>0.66821299999999995</c:v>
                </c:pt>
                <c:pt idx="148">
                  <c:v>0.66601100000000002</c:v>
                </c:pt>
                <c:pt idx="149">
                  <c:v>0.66452199999999995</c:v>
                </c:pt>
                <c:pt idx="150">
                  <c:v>0.66226099999999999</c:v>
                </c:pt>
                <c:pt idx="151">
                  <c:v>0.65960300000000005</c:v>
                </c:pt>
                <c:pt idx="152">
                  <c:v>0.65760700000000005</c:v>
                </c:pt>
                <c:pt idx="153">
                  <c:v>0.65650500000000001</c:v>
                </c:pt>
                <c:pt idx="154">
                  <c:v>0.65374399999999999</c:v>
                </c:pt>
                <c:pt idx="155">
                  <c:v>0.65110900000000005</c:v>
                </c:pt>
                <c:pt idx="156">
                  <c:v>0.64945900000000001</c:v>
                </c:pt>
                <c:pt idx="157">
                  <c:v>0.64761000000000002</c:v>
                </c:pt>
                <c:pt idx="158">
                  <c:v>0.64730900000000002</c:v>
                </c:pt>
                <c:pt idx="159">
                  <c:v>0.64463000000000004</c:v>
                </c:pt>
                <c:pt idx="160">
                  <c:v>0.64233399999999996</c:v>
                </c:pt>
                <c:pt idx="161">
                  <c:v>0.64089099999999999</c:v>
                </c:pt>
                <c:pt idx="162">
                  <c:v>0.63959299999999997</c:v>
                </c:pt>
                <c:pt idx="163">
                  <c:v>0.63778800000000002</c:v>
                </c:pt>
                <c:pt idx="164">
                  <c:v>0.635355</c:v>
                </c:pt>
                <c:pt idx="165">
                  <c:v>0.63297899999999996</c:v>
                </c:pt>
                <c:pt idx="166">
                  <c:v>0.63183500000000004</c:v>
                </c:pt>
                <c:pt idx="167">
                  <c:v>0.63146100000000005</c:v>
                </c:pt>
                <c:pt idx="168">
                  <c:v>0.628772</c:v>
                </c:pt>
                <c:pt idx="169">
                  <c:v>0.62634299999999998</c:v>
                </c:pt>
                <c:pt idx="170">
                  <c:v>0.62581100000000001</c:v>
                </c:pt>
                <c:pt idx="171">
                  <c:v>0.62299099999999996</c:v>
                </c:pt>
                <c:pt idx="172">
                  <c:v>0.62079300000000004</c:v>
                </c:pt>
                <c:pt idx="173">
                  <c:v>0.62026499999999996</c:v>
                </c:pt>
                <c:pt idx="174">
                  <c:v>0.61857399999999996</c:v>
                </c:pt>
                <c:pt idx="175">
                  <c:v>0.61638999999999999</c:v>
                </c:pt>
                <c:pt idx="176">
                  <c:v>0.614375</c:v>
                </c:pt>
                <c:pt idx="177">
                  <c:v>0.61201700000000003</c:v>
                </c:pt>
                <c:pt idx="178">
                  <c:v>0.61017999999999994</c:v>
                </c:pt>
                <c:pt idx="179">
                  <c:v>0.60937300000000005</c:v>
                </c:pt>
                <c:pt idx="180">
                  <c:v>0.60804999999999998</c:v>
                </c:pt>
                <c:pt idx="181">
                  <c:v>0.60615200000000002</c:v>
                </c:pt>
                <c:pt idx="182">
                  <c:v>0.60388200000000003</c:v>
                </c:pt>
                <c:pt idx="183">
                  <c:v>0.60165599999999997</c:v>
                </c:pt>
                <c:pt idx="184">
                  <c:v>0.60019500000000003</c:v>
                </c:pt>
                <c:pt idx="185">
                  <c:v>0.59802599999999995</c:v>
                </c:pt>
                <c:pt idx="186">
                  <c:v>0.59837799999999997</c:v>
                </c:pt>
                <c:pt idx="187">
                  <c:v>0.59658800000000001</c:v>
                </c:pt>
                <c:pt idx="188">
                  <c:v>0.59436500000000003</c:v>
                </c:pt>
                <c:pt idx="189">
                  <c:v>0.592028</c:v>
                </c:pt>
                <c:pt idx="190">
                  <c:v>0.59042899999999998</c:v>
                </c:pt>
                <c:pt idx="191">
                  <c:v>0.58909199999999995</c:v>
                </c:pt>
                <c:pt idx="192">
                  <c:v>0.58841900000000003</c:v>
                </c:pt>
                <c:pt idx="193">
                  <c:v>0.58629799999999999</c:v>
                </c:pt>
                <c:pt idx="194">
                  <c:v>0.58382500000000004</c:v>
                </c:pt>
                <c:pt idx="195">
                  <c:v>0.58276099999999997</c:v>
                </c:pt>
                <c:pt idx="196">
                  <c:v>0.58036600000000005</c:v>
                </c:pt>
                <c:pt idx="197">
                  <c:v>0.57894500000000004</c:v>
                </c:pt>
                <c:pt idx="198">
                  <c:v>0.57696899999999995</c:v>
                </c:pt>
                <c:pt idx="199">
                  <c:v>0.57539499999999999</c:v>
                </c:pt>
                <c:pt idx="200">
                  <c:v>0.57544600000000001</c:v>
                </c:pt>
                <c:pt idx="201">
                  <c:v>0.57245500000000005</c:v>
                </c:pt>
                <c:pt idx="202">
                  <c:v>0.57139899999999999</c:v>
                </c:pt>
                <c:pt idx="203">
                  <c:v>0.56950599999999996</c:v>
                </c:pt>
                <c:pt idx="204">
                  <c:v>0.568824</c:v>
                </c:pt>
                <c:pt idx="205">
                  <c:v>0.56656499999999999</c:v>
                </c:pt>
                <c:pt idx="206">
                  <c:v>0.56524799999999997</c:v>
                </c:pt>
                <c:pt idx="207">
                  <c:v>0.56478200000000001</c:v>
                </c:pt>
                <c:pt idx="208">
                  <c:v>0.56193899999999997</c:v>
                </c:pt>
                <c:pt idx="209">
                  <c:v>0.56148100000000001</c:v>
                </c:pt>
                <c:pt idx="210">
                  <c:v>0.55976899999999996</c:v>
                </c:pt>
                <c:pt idx="211">
                  <c:v>0.55911299999999997</c:v>
                </c:pt>
                <c:pt idx="212">
                  <c:v>0.55713900000000005</c:v>
                </c:pt>
                <c:pt idx="213">
                  <c:v>0.555759</c:v>
                </c:pt>
                <c:pt idx="214">
                  <c:v>0.55469299999999999</c:v>
                </c:pt>
                <c:pt idx="215">
                  <c:v>0.55328599999999994</c:v>
                </c:pt>
                <c:pt idx="216">
                  <c:v>0.55042100000000005</c:v>
                </c:pt>
                <c:pt idx="217">
                  <c:v>0.54939199999999999</c:v>
                </c:pt>
                <c:pt idx="218">
                  <c:v>0.54835699999999998</c:v>
                </c:pt>
                <c:pt idx="219">
                  <c:v>0.54672799999999999</c:v>
                </c:pt>
                <c:pt idx="220">
                  <c:v>0.54564400000000002</c:v>
                </c:pt>
                <c:pt idx="221">
                  <c:v>0.54415400000000003</c:v>
                </c:pt>
                <c:pt idx="222">
                  <c:v>0.54316399999999998</c:v>
                </c:pt>
                <c:pt idx="223">
                  <c:v>0.54163799999999995</c:v>
                </c:pt>
                <c:pt idx="224">
                  <c:v>0.54039800000000004</c:v>
                </c:pt>
                <c:pt idx="225">
                  <c:v>0.53885700000000003</c:v>
                </c:pt>
                <c:pt idx="226">
                  <c:v>0.53665099999999999</c:v>
                </c:pt>
                <c:pt idx="227">
                  <c:v>0.53614399999999995</c:v>
                </c:pt>
                <c:pt idx="228">
                  <c:v>0.535578</c:v>
                </c:pt>
                <c:pt idx="229">
                  <c:v>0.53495099999999995</c:v>
                </c:pt>
                <c:pt idx="230">
                  <c:v>0.53414399999999995</c:v>
                </c:pt>
                <c:pt idx="231">
                  <c:v>0.53186699999999998</c:v>
                </c:pt>
                <c:pt idx="232">
                  <c:v>0.53091500000000003</c:v>
                </c:pt>
                <c:pt idx="233">
                  <c:v>0.52971900000000005</c:v>
                </c:pt>
                <c:pt idx="234">
                  <c:v>0.52792399999999995</c:v>
                </c:pt>
                <c:pt idx="235">
                  <c:v>0.52686100000000002</c:v>
                </c:pt>
                <c:pt idx="236">
                  <c:v>0.52617999999999998</c:v>
                </c:pt>
                <c:pt idx="237">
                  <c:v>0.52499300000000004</c:v>
                </c:pt>
                <c:pt idx="238">
                  <c:v>0.52366199999999996</c:v>
                </c:pt>
                <c:pt idx="239">
                  <c:v>0.52309799999999995</c:v>
                </c:pt>
                <c:pt idx="240">
                  <c:v>0.52088299999999998</c:v>
                </c:pt>
                <c:pt idx="241">
                  <c:v>0.51936499999999997</c:v>
                </c:pt>
                <c:pt idx="242">
                  <c:v>0.51898500000000003</c:v>
                </c:pt>
                <c:pt idx="243">
                  <c:v>0.51821899999999999</c:v>
                </c:pt>
                <c:pt idx="244">
                  <c:v>0.51574299999999995</c:v>
                </c:pt>
                <c:pt idx="245">
                  <c:v>0.51514899999999997</c:v>
                </c:pt>
                <c:pt idx="246">
                  <c:v>0.51517199999999996</c:v>
                </c:pt>
                <c:pt idx="247">
                  <c:v>0.51232</c:v>
                </c:pt>
                <c:pt idx="248">
                  <c:v>0.51195400000000002</c:v>
                </c:pt>
                <c:pt idx="249">
                  <c:v>0.51056800000000002</c:v>
                </c:pt>
                <c:pt idx="250">
                  <c:v>0.475219</c:v>
                </c:pt>
                <c:pt idx="251">
                  <c:v>0.47431099999999998</c:v>
                </c:pt>
                <c:pt idx="252">
                  <c:v>0.47329500000000002</c:v>
                </c:pt>
                <c:pt idx="253">
                  <c:v>0.47208899999999998</c:v>
                </c:pt>
                <c:pt idx="254">
                  <c:v>0.47101300000000001</c:v>
                </c:pt>
                <c:pt idx="255">
                  <c:v>0.46986099999999997</c:v>
                </c:pt>
                <c:pt idx="256">
                  <c:v>0.46902300000000002</c:v>
                </c:pt>
                <c:pt idx="257">
                  <c:v>0.46788999999999997</c:v>
                </c:pt>
                <c:pt idx="258">
                  <c:v>0.46647499999999997</c:v>
                </c:pt>
                <c:pt idx="259">
                  <c:v>0.465864</c:v>
                </c:pt>
                <c:pt idx="260">
                  <c:v>0.465281</c:v>
                </c:pt>
                <c:pt idx="261">
                  <c:v>0.46371000000000001</c:v>
                </c:pt>
                <c:pt idx="262">
                  <c:v>0.46224100000000001</c:v>
                </c:pt>
                <c:pt idx="263">
                  <c:v>0.46076</c:v>
                </c:pt>
                <c:pt idx="264">
                  <c:v>0.46060000000000001</c:v>
                </c:pt>
                <c:pt idx="265">
                  <c:v>0.45933499999999999</c:v>
                </c:pt>
                <c:pt idx="266">
                  <c:v>0.45848899999999998</c:v>
                </c:pt>
                <c:pt idx="267">
                  <c:v>0.457146</c:v>
                </c:pt>
                <c:pt idx="268">
                  <c:v>0.45646799999999998</c:v>
                </c:pt>
                <c:pt idx="269">
                  <c:v>0.45519999999999999</c:v>
                </c:pt>
                <c:pt idx="270">
                  <c:v>0.45471</c:v>
                </c:pt>
                <c:pt idx="271">
                  <c:v>0.45361200000000002</c:v>
                </c:pt>
                <c:pt idx="272">
                  <c:v>0.45330799999999999</c:v>
                </c:pt>
                <c:pt idx="273">
                  <c:v>0.45171699999999998</c:v>
                </c:pt>
                <c:pt idx="274">
                  <c:v>0.45090000000000002</c:v>
                </c:pt>
                <c:pt idx="275">
                  <c:v>0.45016899999999999</c:v>
                </c:pt>
                <c:pt idx="276">
                  <c:v>0.44887300000000002</c:v>
                </c:pt>
                <c:pt idx="277">
                  <c:v>0.44813900000000001</c:v>
                </c:pt>
                <c:pt idx="278">
                  <c:v>0.44746799999999998</c:v>
                </c:pt>
                <c:pt idx="279">
                  <c:v>0.446469</c:v>
                </c:pt>
                <c:pt idx="280">
                  <c:v>0.44548599999999999</c:v>
                </c:pt>
                <c:pt idx="281">
                  <c:v>0.44466099999999997</c:v>
                </c:pt>
                <c:pt idx="282">
                  <c:v>0.443355</c:v>
                </c:pt>
                <c:pt idx="283">
                  <c:v>0.44251800000000002</c:v>
                </c:pt>
                <c:pt idx="284">
                  <c:v>0.44165199999999999</c:v>
                </c:pt>
                <c:pt idx="285">
                  <c:v>0.44092599999999998</c:v>
                </c:pt>
                <c:pt idx="286">
                  <c:v>0.43907000000000002</c:v>
                </c:pt>
                <c:pt idx="287">
                  <c:v>0.43888899999999997</c:v>
                </c:pt>
                <c:pt idx="288">
                  <c:v>0.43778299999999998</c:v>
                </c:pt>
                <c:pt idx="289">
                  <c:v>0.43662600000000001</c:v>
                </c:pt>
                <c:pt idx="290">
                  <c:v>0.43532199999999999</c:v>
                </c:pt>
                <c:pt idx="291">
                  <c:v>0.43435000000000001</c:v>
                </c:pt>
                <c:pt idx="292">
                  <c:v>0.43459599999999998</c:v>
                </c:pt>
                <c:pt idx="293">
                  <c:v>0.43362699999999998</c:v>
                </c:pt>
                <c:pt idx="294">
                  <c:v>0.43234299999999998</c:v>
                </c:pt>
                <c:pt idx="295">
                  <c:v>0.43156699999999998</c:v>
                </c:pt>
                <c:pt idx="296">
                  <c:v>0.43106699999999998</c:v>
                </c:pt>
                <c:pt idx="297">
                  <c:v>0.42998500000000001</c:v>
                </c:pt>
                <c:pt idx="298">
                  <c:v>0.42934499999999998</c:v>
                </c:pt>
                <c:pt idx="299">
                  <c:v>0.42886999999999997</c:v>
                </c:pt>
                <c:pt idx="300">
                  <c:v>0.42773600000000001</c:v>
                </c:pt>
                <c:pt idx="301">
                  <c:v>0.427039</c:v>
                </c:pt>
                <c:pt idx="302">
                  <c:v>0.42594199999999999</c:v>
                </c:pt>
                <c:pt idx="303">
                  <c:v>0.42475400000000002</c:v>
                </c:pt>
                <c:pt idx="304">
                  <c:v>0.42405199999999998</c:v>
                </c:pt>
                <c:pt idx="305">
                  <c:v>0.42266599999999999</c:v>
                </c:pt>
                <c:pt idx="306">
                  <c:v>0.42247000000000001</c:v>
                </c:pt>
                <c:pt idx="307">
                  <c:v>0.42161900000000002</c:v>
                </c:pt>
                <c:pt idx="308">
                  <c:v>0.42072900000000002</c:v>
                </c:pt>
                <c:pt idx="309">
                  <c:v>0.41986699999999999</c:v>
                </c:pt>
                <c:pt idx="310">
                  <c:v>0.41910799999999998</c:v>
                </c:pt>
                <c:pt idx="311">
                  <c:v>0.41808400000000001</c:v>
                </c:pt>
                <c:pt idx="312">
                  <c:v>0.41757499999999997</c:v>
                </c:pt>
                <c:pt idx="313">
                  <c:v>0.41636099999999998</c:v>
                </c:pt>
                <c:pt idx="314">
                  <c:v>0.41563099999999997</c:v>
                </c:pt>
                <c:pt idx="315">
                  <c:v>0.41418199999999999</c:v>
                </c:pt>
                <c:pt idx="316">
                  <c:v>0.41365299999999999</c:v>
                </c:pt>
                <c:pt idx="317">
                  <c:v>0.412553</c:v>
                </c:pt>
                <c:pt idx="318">
                  <c:v>0.41195900000000002</c:v>
                </c:pt>
                <c:pt idx="319">
                  <c:v>0.41107399999999999</c:v>
                </c:pt>
                <c:pt idx="320">
                  <c:v>0.41032400000000002</c:v>
                </c:pt>
                <c:pt idx="321">
                  <c:v>0.40925</c:v>
                </c:pt>
                <c:pt idx="322">
                  <c:v>0.40799200000000002</c:v>
                </c:pt>
                <c:pt idx="323">
                  <c:v>0.40721299999999999</c:v>
                </c:pt>
                <c:pt idx="324">
                  <c:v>0.40649600000000002</c:v>
                </c:pt>
                <c:pt idx="325">
                  <c:v>0.40565800000000002</c:v>
                </c:pt>
                <c:pt idx="326">
                  <c:v>0.40541700000000003</c:v>
                </c:pt>
                <c:pt idx="327">
                  <c:v>0.40439399999999998</c:v>
                </c:pt>
                <c:pt idx="328">
                  <c:v>0.40326400000000001</c:v>
                </c:pt>
                <c:pt idx="329">
                  <c:v>0.40272200000000002</c:v>
                </c:pt>
                <c:pt idx="330">
                  <c:v>0.40228900000000001</c:v>
                </c:pt>
                <c:pt idx="331">
                  <c:v>0.40117599999999998</c:v>
                </c:pt>
                <c:pt idx="332">
                  <c:v>0.40032200000000001</c:v>
                </c:pt>
                <c:pt idx="333">
                  <c:v>0.39973799999999998</c:v>
                </c:pt>
                <c:pt idx="334">
                  <c:v>0.39877000000000001</c:v>
                </c:pt>
                <c:pt idx="335">
                  <c:v>0.39826400000000001</c:v>
                </c:pt>
                <c:pt idx="336">
                  <c:v>0.39750999999999997</c:v>
                </c:pt>
                <c:pt idx="337">
                  <c:v>0.39662399999999998</c:v>
                </c:pt>
                <c:pt idx="338">
                  <c:v>0.39608399999999999</c:v>
                </c:pt>
                <c:pt idx="339">
                  <c:v>0.39485799999999999</c:v>
                </c:pt>
                <c:pt idx="340">
                  <c:v>0.39457300000000001</c:v>
                </c:pt>
                <c:pt idx="341">
                  <c:v>0.39376499999999998</c:v>
                </c:pt>
                <c:pt idx="342">
                  <c:v>0.39308700000000002</c:v>
                </c:pt>
                <c:pt idx="343">
                  <c:v>0.392289</c:v>
                </c:pt>
                <c:pt idx="344">
                  <c:v>0.39128099999999999</c:v>
                </c:pt>
                <c:pt idx="345">
                  <c:v>0.39079000000000003</c:v>
                </c:pt>
                <c:pt idx="346">
                  <c:v>0.39023799999999997</c:v>
                </c:pt>
                <c:pt idx="347">
                  <c:v>0.38896599999999998</c:v>
                </c:pt>
                <c:pt idx="348">
                  <c:v>0.38891500000000001</c:v>
                </c:pt>
                <c:pt idx="349">
                  <c:v>0.38813300000000001</c:v>
                </c:pt>
                <c:pt idx="350">
                  <c:v>0.38712200000000002</c:v>
                </c:pt>
                <c:pt idx="351">
                  <c:v>0.38633499999999998</c:v>
                </c:pt>
                <c:pt idx="352">
                  <c:v>0.385486</c:v>
                </c:pt>
                <c:pt idx="353">
                  <c:v>0.38451800000000003</c:v>
                </c:pt>
                <c:pt idx="354">
                  <c:v>0.384073</c:v>
                </c:pt>
                <c:pt idx="355">
                  <c:v>0.38356099999999999</c:v>
                </c:pt>
                <c:pt idx="356">
                  <c:v>0.382436</c:v>
                </c:pt>
                <c:pt idx="357">
                  <c:v>0.38175700000000001</c:v>
                </c:pt>
                <c:pt idx="358">
                  <c:v>0.38091399999999997</c:v>
                </c:pt>
                <c:pt idx="359">
                  <c:v>0.38058500000000001</c:v>
                </c:pt>
                <c:pt idx="360">
                  <c:v>0.37916</c:v>
                </c:pt>
                <c:pt idx="361">
                  <c:v>0.37888100000000002</c:v>
                </c:pt>
                <c:pt idx="362">
                  <c:v>0.37819199999999997</c:v>
                </c:pt>
                <c:pt idx="363">
                  <c:v>0.377722</c:v>
                </c:pt>
                <c:pt idx="364">
                  <c:v>0.37709100000000001</c:v>
                </c:pt>
                <c:pt idx="365">
                  <c:v>0.37620900000000002</c:v>
                </c:pt>
                <c:pt idx="366">
                  <c:v>0.37564199999999998</c:v>
                </c:pt>
                <c:pt idx="367">
                  <c:v>0.375222</c:v>
                </c:pt>
                <c:pt idx="368">
                  <c:v>0.37436399999999997</c:v>
                </c:pt>
                <c:pt idx="369">
                  <c:v>0.37351699999999999</c:v>
                </c:pt>
                <c:pt idx="370">
                  <c:v>0.37309100000000001</c:v>
                </c:pt>
                <c:pt idx="371">
                  <c:v>0.37242799999999998</c:v>
                </c:pt>
                <c:pt idx="372">
                  <c:v>0.37148500000000001</c:v>
                </c:pt>
                <c:pt idx="373">
                  <c:v>0.37103999999999998</c:v>
                </c:pt>
                <c:pt idx="374">
                  <c:v>0.36983199999999999</c:v>
                </c:pt>
                <c:pt idx="375">
                  <c:v>0.369199</c:v>
                </c:pt>
                <c:pt idx="376">
                  <c:v>0.36848900000000001</c:v>
                </c:pt>
                <c:pt idx="377">
                  <c:v>0.36768699999999999</c:v>
                </c:pt>
                <c:pt idx="378">
                  <c:v>0.36754100000000001</c:v>
                </c:pt>
                <c:pt idx="379">
                  <c:v>0.36702899999999999</c:v>
                </c:pt>
                <c:pt idx="380">
                  <c:v>0.36573899999999998</c:v>
                </c:pt>
                <c:pt idx="381">
                  <c:v>0.365089</c:v>
                </c:pt>
                <c:pt idx="382">
                  <c:v>0.36489500000000002</c:v>
                </c:pt>
                <c:pt idx="383">
                  <c:v>0.36391400000000002</c:v>
                </c:pt>
                <c:pt idx="384">
                  <c:v>0.36348900000000001</c:v>
                </c:pt>
                <c:pt idx="385">
                  <c:v>0.36271399999999998</c:v>
                </c:pt>
                <c:pt idx="386">
                  <c:v>0.36178300000000002</c:v>
                </c:pt>
                <c:pt idx="387">
                  <c:v>0.36114400000000002</c:v>
                </c:pt>
                <c:pt idx="388">
                  <c:v>0.360541</c:v>
                </c:pt>
                <c:pt idx="389">
                  <c:v>0.36013699999999998</c:v>
                </c:pt>
                <c:pt idx="390">
                  <c:v>0.35946</c:v>
                </c:pt>
                <c:pt idx="391">
                  <c:v>0.35844500000000001</c:v>
                </c:pt>
                <c:pt idx="392">
                  <c:v>0.357881</c:v>
                </c:pt>
                <c:pt idx="393">
                  <c:v>0.35723300000000002</c:v>
                </c:pt>
                <c:pt idx="394">
                  <c:v>0.357045</c:v>
                </c:pt>
                <c:pt idx="395">
                  <c:v>0.35616100000000001</c:v>
                </c:pt>
                <c:pt idx="396">
                  <c:v>0.35558400000000001</c:v>
                </c:pt>
                <c:pt idx="397">
                  <c:v>0.35508000000000001</c:v>
                </c:pt>
                <c:pt idx="398">
                  <c:v>0.35471900000000001</c:v>
                </c:pt>
                <c:pt idx="399">
                  <c:v>0.35371399999999997</c:v>
                </c:pt>
                <c:pt idx="400">
                  <c:v>0.35315200000000002</c:v>
                </c:pt>
                <c:pt idx="401">
                  <c:v>0.35241699999999998</c:v>
                </c:pt>
                <c:pt idx="402">
                  <c:v>0.35147699999999998</c:v>
                </c:pt>
                <c:pt idx="403">
                  <c:v>0.35153299999999998</c:v>
                </c:pt>
                <c:pt idx="404">
                  <c:v>0.35068300000000002</c:v>
                </c:pt>
                <c:pt idx="405">
                  <c:v>0.35020400000000002</c:v>
                </c:pt>
                <c:pt idx="406">
                  <c:v>0.35014600000000001</c:v>
                </c:pt>
                <c:pt idx="407">
                  <c:v>0.34939700000000001</c:v>
                </c:pt>
                <c:pt idx="408">
                  <c:v>0.34878799999999999</c:v>
                </c:pt>
                <c:pt idx="409">
                  <c:v>0.34821000000000002</c:v>
                </c:pt>
                <c:pt idx="410">
                  <c:v>0.347825</c:v>
                </c:pt>
                <c:pt idx="411">
                  <c:v>0.34718399999999999</c:v>
                </c:pt>
                <c:pt idx="412">
                  <c:v>0.34683000000000003</c:v>
                </c:pt>
                <c:pt idx="413">
                  <c:v>0.345856</c:v>
                </c:pt>
                <c:pt idx="414">
                  <c:v>0.34546300000000002</c:v>
                </c:pt>
                <c:pt idx="415">
                  <c:v>0.3448</c:v>
                </c:pt>
                <c:pt idx="416">
                  <c:v>0.344219</c:v>
                </c:pt>
                <c:pt idx="417">
                  <c:v>0.34379799999999999</c:v>
                </c:pt>
                <c:pt idx="418">
                  <c:v>0.34312399999999998</c:v>
                </c:pt>
                <c:pt idx="419">
                  <c:v>0.34256199999999998</c:v>
                </c:pt>
                <c:pt idx="420">
                  <c:v>0.34213500000000002</c:v>
                </c:pt>
                <c:pt idx="421">
                  <c:v>0.34187800000000002</c:v>
                </c:pt>
                <c:pt idx="422">
                  <c:v>0.34141199999999999</c:v>
                </c:pt>
                <c:pt idx="423">
                  <c:v>0.34077099999999999</c:v>
                </c:pt>
                <c:pt idx="424">
                  <c:v>0.34024700000000002</c:v>
                </c:pt>
                <c:pt idx="425">
                  <c:v>0.33960000000000001</c:v>
                </c:pt>
                <c:pt idx="426">
                  <c:v>0.33927600000000002</c:v>
                </c:pt>
                <c:pt idx="427">
                  <c:v>0.33879300000000001</c:v>
                </c:pt>
                <c:pt idx="428">
                  <c:v>0.33847100000000002</c:v>
                </c:pt>
                <c:pt idx="429">
                  <c:v>0.33774999999999999</c:v>
                </c:pt>
                <c:pt idx="430">
                  <c:v>0.33721200000000001</c:v>
                </c:pt>
                <c:pt idx="431">
                  <c:v>0.336538</c:v>
                </c:pt>
                <c:pt idx="432">
                  <c:v>0.33651500000000001</c:v>
                </c:pt>
                <c:pt idx="433">
                  <c:v>0.33574300000000001</c:v>
                </c:pt>
                <c:pt idx="434">
                  <c:v>0.33558100000000002</c:v>
                </c:pt>
                <c:pt idx="435">
                  <c:v>0.33506399999999997</c:v>
                </c:pt>
                <c:pt idx="436">
                  <c:v>0.33447700000000002</c:v>
                </c:pt>
                <c:pt idx="437">
                  <c:v>0.334144</c:v>
                </c:pt>
                <c:pt idx="438">
                  <c:v>0.333588</c:v>
                </c:pt>
                <c:pt idx="439">
                  <c:v>0.33272499999999999</c:v>
                </c:pt>
                <c:pt idx="440">
                  <c:v>0.332789</c:v>
                </c:pt>
                <c:pt idx="441">
                  <c:v>0.33183400000000002</c:v>
                </c:pt>
                <c:pt idx="442">
                  <c:v>0.33150000000000002</c:v>
                </c:pt>
                <c:pt idx="443">
                  <c:v>0.33118700000000001</c:v>
                </c:pt>
                <c:pt idx="444">
                  <c:v>0.33075900000000003</c:v>
                </c:pt>
                <c:pt idx="445">
                  <c:v>0.330341</c:v>
                </c:pt>
                <c:pt idx="446">
                  <c:v>0.32979799999999998</c:v>
                </c:pt>
                <c:pt idx="447">
                  <c:v>0.32948499999999997</c:v>
                </c:pt>
                <c:pt idx="448">
                  <c:v>0.32888499999999998</c:v>
                </c:pt>
                <c:pt idx="449">
                  <c:v>0.32836900000000002</c:v>
                </c:pt>
                <c:pt idx="450">
                  <c:v>0.32802700000000001</c:v>
                </c:pt>
                <c:pt idx="451">
                  <c:v>0.32781399999999999</c:v>
                </c:pt>
                <c:pt idx="452">
                  <c:v>0.32725799999999999</c:v>
                </c:pt>
                <c:pt idx="453">
                  <c:v>0.32701400000000003</c:v>
                </c:pt>
                <c:pt idx="454">
                  <c:v>0.32650800000000002</c:v>
                </c:pt>
                <c:pt idx="455">
                  <c:v>0.32601599999999997</c:v>
                </c:pt>
                <c:pt idx="456">
                  <c:v>0.325631</c:v>
                </c:pt>
                <c:pt idx="457">
                  <c:v>0.325181</c:v>
                </c:pt>
                <c:pt idx="458">
                  <c:v>0.32496199999999997</c:v>
                </c:pt>
                <c:pt idx="459">
                  <c:v>0.324679</c:v>
                </c:pt>
                <c:pt idx="460">
                  <c:v>0.32395499999999999</c:v>
                </c:pt>
                <c:pt idx="461">
                  <c:v>0.323328</c:v>
                </c:pt>
                <c:pt idx="462">
                  <c:v>0.32345000000000002</c:v>
                </c:pt>
                <c:pt idx="463">
                  <c:v>0.323237</c:v>
                </c:pt>
                <c:pt idx="464">
                  <c:v>0.32267299999999999</c:v>
                </c:pt>
                <c:pt idx="465">
                  <c:v>0.32246799999999998</c:v>
                </c:pt>
                <c:pt idx="466">
                  <c:v>0.32211800000000002</c:v>
                </c:pt>
                <c:pt idx="467">
                  <c:v>0.32164399999999999</c:v>
                </c:pt>
                <c:pt idx="468">
                  <c:v>0.32137100000000002</c:v>
                </c:pt>
                <c:pt idx="469">
                  <c:v>0.32098500000000002</c:v>
                </c:pt>
                <c:pt idx="470">
                  <c:v>0.32081999999999999</c:v>
                </c:pt>
                <c:pt idx="471">
                  <c:v>0.32059799999999999</c:v>
                </c:pt>
                <c:pt idx="472">
                  <c:v>0.32035599999999997</c:v>
                </c:pt>
                <c:pt idx="473">
                  <c:v>0.32016299999999998</c:v>
                </c:pt>
                <c:pt idx="474">
                  <c:v>0.31981399999999999</c:v>
                </c:pt>
                <c:pt idx="475">
                  <c:v>0.31964599999999999</c:v>
                </c:pt>
                <c:pt idx="476">
                  <c:v>0.31919799999999998</c:v>
                </c:pt>
                <c:pt idx="477">
                  <c:v>0.31872299999999998</c:v>
                </c:pt>
                <c:pt idx="478">
                  <c:v>0.31857200000000002</c:v>
                </c:pt>
                <c:pt idx="479">
                  <c:v>0.31793199999999999</c:v>
                </c:pt>
                <c:pt idx="480">
                  <c:v>0.31785799999999997</c:v>
                </c:pt>
                <c:pt idx="481">
                  <c:v>0.31753199999999998</c:v>
                </c:pt>
                <c:pt idx="482">
                  <c:v>0.31735799999999997</c:v>
                </c:pt>
                <c:pt idx="483">
                  <c:v>0.31754900000000003</c:v>
                </c:pt>
                <c:pt idx="484">
                  <c:v>0.31686199999999998</c:v>
                </c:pt>
                <c:pt idx="485">
                  <c:v>0.31675799999999998</c:v>
                </c:pt>
                <c:pt idx="486">
                  <c:v>0.31638300000000003</c:v>
                </c:pt>
                <c:pt idx="487">
                  <c:v>0.31609300000000001</c:v>
                </c:pt>
                <c:pt idx="488">
                  <c:v>0.31594699999999998</c:v>
                </c:pt>
                <c:pt idx="489">
                  <c:v>0.31561299999999998</c:v>
                </c:pt>
                <c:pt idx="490">
                  <c:v>0.31545400000000001</c:v>
                </c:pt>
                <c:pt idx="491">
                  <c:v>0.31496000000000002</c:v>
                </c:pt>
                <c:pt idx="492">
                  <c:v>0.31502599999999997</c:v>
                </c:pt>
                <c:pt idx="493">
                  <c:v>0.31484200000000001</c:v>
                </c:pt>
                <c:pt idx="494">
                  <c:v>0.31489299999999998</c:v>
                </c:pt>
                <c:pt idx="495">
                  <c:v>0.31443399999999999</c:v>
                </c:pt>
                <c:pt idx="496">
                  <c:v>0.314218</c:v>
                </c:pt>
                <c:pt idx="497">
                  <c:v>0.31412200000000001</c:v>
                </c:pt>
                <c:pt idx="498">
                  <c:v>0.31385200000000002</c:v>
                </c:pt>
                <c:pt idx="499">
                  <c:v>0.31367200000000001</c:v>
                </c:pt>
                <c:pt idx="500">
                  <c:v>0.31314900000000001</c:v>
                </c:pt>
                <c:pt idx="501">
                  <c:v>0.31303900000000001</c:v>
                </c:pt>
                <c:pt idx="502">
                  <c:v>0.31284899999999999</c:v>
                </c:pt>
                <c:pt idx="503">
                  <c:v>0.312774</c:v>
                </c:pt>
                <c:pt idx="504">
                  <c:v>0.31240600000000002</c:v>
                </c:pt>
                <c:pt idx="505">
                  <c:v>0.31211499999999998</c:v>
                </c:pt>
                <c:pt idx="506">
                  <c:v>0.31208399999999997</c:v>
                </c:pt>
                <c:pt idx="507">
                  <c:v>0.31158599999999997</c:v>
                </c:pt>
                <c:pt idx="508">
                  <c:v>0.31148900000000002</c:v>
                </c:pt>
                <c:pt idx="509">
                  <c:v>0.31152299999999999</c:v>
                </c:pt>
                <c:pt idx="510">
                  <c:v>0.31103199999999998</c:v>
                </c:pt>
                <c:pt idx="511">
                  <c:v>0.311164</c:v>
                </c:pt>
                <c:pt idx="512">
                  <c:v>0.311164</c:v>
                </c:pt>
                <c:pt idx="513">
                  <c:v>0.31081799999999998</c:v>
                </c:pt>
                <c:pt idx="514">
                  <c:v>0.31043599999999999</c:v>
                </c:pt>
                <c:pt idx="515">
                  <c:v>0.31022100000000002</c:v>
                </c:pt>
                <c:pt idx="516">
                  <c:v>0.309998</c:v>
                </c:pt>
                <c:pt idx="517">
                  <c:v>0.30980200000000002</c:v>
                </c:pt>
                <c:pt idx="518">
                  <c:v>0.30952099999999999</c:v>
                </c:pt>
                <c:pt idx="519">
                  <c:v>0.30966300000000002</c:v>
                </c:pt>
                <c:pt idx="520">
                  <c:v>0.30965100000000001</c:v>
                </c:pt>
                <c:pt idx="521">
                  <c:v>0.309365</c:v>
                </c:pt>
                <c:pt idx="522">
                  <c:v>0.30923899999999999</c:v>
                </c:pt>
                <c:pt idx="523">
                  <c:v>0.30902499999999999</c:v>
                </c:pt>
                <c:pt idx="524">
                  <c:v>0.308915</c:v>
                </c:pt>
                <c:pt idx="525">
                  <c:v>0.30869799999999997</c:v>
                </c:pt>
                <c:pt idx="526">
                  <c:v>0.30858000000000002</c:v>
                </c:pt>
                <c:pt idx="527">
                  <c:v>0.308448</c:v>
                </c:pt>
                <c:pt idx="528">
                  <c:v>0.30822699999999997</c:v>
                </c:pt>
                <c:pt idx="529">
                  <c:v>0.30813800000000002</c:v>
                </c:pt>
                <c:pt idx="530">
                  <c:v>0.307975</c:v>
                </c:pt>
                <c:pt idx="531">
                  <c:v>0.308064</c:v>
                </c:pt>
                <c:pt idx="532">
                  <c:v>0.307869</c:v>
                </c:pt>
                <c:pt idx="533">
                  <c:v>0.30772699999999997</c:v>
                </c:pt>
                <c:pt idx="534">
                  <c:v>0.30787900000000001</c:v>
                </c:pt>
                <c:pt idx="535">
                  <c:v>0.307587</c:v>
                </c:pt>
                <c:pt idx="536">
                  <c:v>0.30762899999999999</c:v>
                </c:pt>
                <c:pt idx="537">
                  <c:v>0.30787100000000001</c:v>
                </c:pt>
                <c:pt idx="538">
                  <c:v>0.307315</c:v>
                </c:pt>
                <c:pt idx="539">
                  <c:v>0.30732700000000002</c:v>
                </c:pt>
                <c:pt idx="540">
                  <c:v>0.307197</c:v>
                </c:pt>
                <c:pt idx="541">
                  <c:v>0.30705199999999999</c:v>
                </c:pt>
                <c:pt idx="542">
                  <c:v>0.307309</c:v>
                </c:pt>
                <c:pt idx="543">
                  <c:v>0.30729299999999998</c:v>
                </c:pt>
                <c:pt idx="544">
                  <c:v>0.30692000000000003</c:v>
                </c:pt>
                <c:pt idx="545">
                  <c:v>0.30691000000000002</c:v>
                </c:pt>
                <c:pt idx="546">
                  <c:v>0.30687199999999998</c:v>
                </c:pt>
                <c:pt idx="547">
                  <c:v>0.30684499999999998</c:v>
                </c:pt>
                <c:pt idx="548">
                  <c:v>0.30697200000000002</c:v>
                </c:pt>
                <c:pt idx="549">
                  <c:v>0.30676399999999998</c:v>
                </c:pt>
                <c:pt idx="550">
                  <c:v>0.30673800000000001</c:v>
                </c:pt>
                <c:pt idx="551">
                  <c:v>0.30688199999999999</c:v>
                </c:pt>
                <c:pt idx="552">
                  <c:v>0.30655500000000002</c:v>
                </c:pt>
                <c:pt idx="553">
                  <c:v>0.30661500000000003</c:v>
                </c:pt>
                <c:pt idx="554">
                  <c:v>0.30680000000000002</c:v>
                </c:pt>
                <c:pt idx="555">
                  <c:v>0.30679200000000001</c:v>
                </c:pt>
                <c:pt idx="556">
                  <c:v>0.30660300000000001</c:v>
                </c:pt>
                <c:pt idx="557">
                  <c:v>0.30677300000000002</c:v>
                </c:pt>
                <c:pt idx="558">
                  <c:v>0.30674299999999999</c:v>
                </c:pt>
                <c:pt idx="559">
                  <c:v>0.30663899999999999</c:v>
                </c:pt>
                <c:pt idx="560">
                  <c:v>0.30645699999999998</c:v>
                </c:pt>
                <c:pt idx="561">
                  <c:v>0.30651200000000001</c:v>
                </c:pt>
                <c:pt idx="562">
                  <c:v>0.30663600000000002</c:v>
                </c:pt>
                <c:pt idx="563">
                  <c:v>0.30660199999999999</c:v>
                </c:pt>
                <c:pt idx="564">
                  <c:v>0.306724</c:v>
                </c:pt>
                <c:pt idx="565">
                  <c:v>0.30680000000000002</c:v>
                </c:pt>
                <c:pt idx="566">
                  <c:v>0.30670599999999998</c:v>
                </c:pt>
                <c:pt idx="567">
                  <c:v>0.30689300000000003</c:v>
                </c:pt>
                <c:pt idx="568">
                  <c:v>0.30663899999999999</c:v>
                </c:pt>
                <c:pt idx="569">
                  <c:v>0.30678699999999998</c:v>
                </c:pt>
                <c:pt idx="570">
                  <c:v>0.30678100000000003</c:v>
                </c:pt>
                <c:pt idx="571">
                  <c:v>0.30685600000000002</c:v>
                </c:pt>
                <c:pt idx="572">
                  <c:v>0.30691400000000002</c:v>
                </c:pt>
                <c:pt idx="573">
                  <c:v>0.30659399999999998</c:v>
                </c:pt>
                <c:pt idx="574">
                  <c:v>0.30693199999999998</c:v>
                </c:pt>
                <c:pt idx="575">
                  <c:v>0.30688900000000002</c:v>
                </c:pt>
                <c:pt idx="576">
                  <c:v>0.30704199999999998</c:v>
                </c:pt>
                <c:pt idx="577">
                  <c:v>0.306977</c:v>
                </c:pt>
                <c:pt idx="578">
                  <c:v>0.30712499999999998</c:v>
                </c:pt>
                <c:pt idx="579">
                  <c:v>0.30716900000000003</c:v>
                </c:pt>
                <c:pt idx="580">
                  <c:v>0.30705300000000002</c:v>
                </c:pt>
                <c:pt idx="581">
                  <c:v>0.30716300000000002</c:v>
                </c:pt>
                <c:pt idx="582">
                  <c:v>0.30759799999999998</c:v>
                </c:pt>
                <c:pt idx="583">
                  <c:v>0.307643</c:v>
                </c:pt>
                <c:pt idx="584">
                  <c:v>0.30777199999999999</c:v>
                </c:pt>
                <c:pt idx="585">
                  <c:v>0.30758799999999997</c:v>
                </c:pt>
                <c:pt idx="586">
                  <c:v>0.30789100000000003</c:v>
                </c:pt>
                <c:pt idx="587">
                  <c:v>0.30792999999999998</c:v>
                </c:pt>
                <c:pt idx="588">
                  <c:v>0.30798700000000001</c:v>
                </c:pt>
                <c:pt idx="589">
                  <c:v>0.30842000000000003</c:v>
                </c:pt>
                <c:pt idx="590">
                  <c:v>0.30831199999999997</c:v>
                </c:pt>
                <c:pt idx="591">
                  <c:v>0.30835899999999999</c:v>
                </c:pt>
                <c:pt idx="592">
                  <c:v>0.30886599999999997</c:v>
                </c:pt>
                <c:pt idx="593">
                  <c:v>0.30876799999999999</c:v>
                </c:pt>
                <c:pt idx="594">
                  <c:v>0.30878100000000003</c:v>
                </c:pt>
                <c:pt idx="595">
                  <c:v>0.30894199999999999</c:v>
                </c:pt>
                <c:pt idx="596">
                  <c:v>0.30920799999999998</c:v>
                </c:pt>
                <c:pt idx="597">
                  <c:v>0.309332</c:v>
                </c:pt>
                <c:pt idx="598">
                  <c:v>0.30941999999999997</c:v>
                </c:pt>
                <c:pt idx="599">
                  <c:v>0.30934200000000001</c:v>
                </c:pt>
                <c:pt idx="600">
                  <c:v>0.30985400000000002</c:v>
                </c:pt>
                <c:pt idx="601">
                  <c:v>0.30975900000000001</c:v>
                </c:pt>
                <c:pt idx="602">
                  <c:v>0.31001899999999999</c:v>
                </c:pt>
                <c:pt idx="603">
                  <c:v>0.31037399999999998</c:v>
                </c:pt>
                <c:pt idx="604">
                  <c:v>0.31043599999999999</c:v>
                </c:pt>
                <c:pt idx="605">
                  <c:v>0.31056499999999998</c:v>
                </c:pt>
                <c:pt idx="606">
                  <c:v>0.31092900000000001</c:v>
                </c:pt>
                <c:pt idx="607">
                  <c:v>0.31082799999999999</c:v>
                </c:pt>
                <c:pt idx="608">
                  <c:v>0.31076100000000001</c:v>
                </c:pt>
                <c:pt idx="609">
                  <c:v>0.31120199999999998</c:v>
                </c:pt>
                <c:pt idx="610">
                  <c:v>0.31150699999999998</c:v>
                </c:pt>
                <c:pt idx="611">
                  <c:v>0.311747</c:v>
                </c:pt>
                <c:pt idx="612">
                  <c:v>0.311832</c:v>
                </c:pt>
                <c:pt idx="613">
                  <c:v>0.31193500000000002</c:v>
                </c:pt>
                <c:pt idx="614">
                  <c:v>0.31215599999999999</c:v>
                </c:pt>
                <c:pt idx="615">
                  <c:v>0.31224200000000002</c:v>
                </c:pt>
                <c:pt idx="616">
                  <c:v>0.31267299999999998</c:v>
                </c:pt>
                <c:pt idx="617">
                  <c:v>0.313052</c:v>
                </c:pt>
                <c:pt idx="618">
                  <c:v>0.31307299999999999</c:v>
                </c:pt>
                <c:pt idx="619">
                  <c:v>0.31314199999999998</c:v>
                </c:pt>
                <c:pt idx="620">
                  <c:v>0.313581</c:v>
                </c:pt>
                <c:pt idx="621">
                  <c:v>0.31367699999999998</c:v>
                </c:pt>
                <c:pt idx="622">
                  <c:v>0.314056</c:v>
                </c:pt>
                <c:pt idx="623">
                  <c:v>0.31445299999999998</c:v>
                </c:pt>
                <c:pt idx="624">
                  <c:v>0.31464900000000001</c:v>
                </c:pt>
                <c:pt idx="625">
                  <c:v>0.31468699999999999</c:v>
                </c:pt>
                <c:pt idx="626">
                  <c:v>0.31515900000000002</c:v>
                </c:pt>
                <c:pt idx="627">
                  <c:v>0.31520599999999999</c:v>
                </c:pt>
                <c:pt idx="628">
                  <c:v>0.31536599999999998</c:v>
                </c:pt>
                <c:pt idx="629">
                  <c:v>0.31573200000000001</c:v>
                </c:pt>
                <c:pt idx="630">
                  <c:v>0.31573699999999999</c:v>
                </c:pt>
                <c:pt idx="631">
                  <c:v>0.316166</c:v>
                </c:pt>
                <c:pt idx="632">
                  <c:v>0.31641599999999998</c:v>
                </c:pt>
                <c:pt idx="633">
                  <c:v>0.31675599999999998</c:v>
                </c:pt>
                <c:pt idx="634">
                  <c:v>0.31693300000000002</c:v>
                </c:pt>
                <c:pt idx="635">
                  <c:v>0.31721300000000002</c:v>
                </c:pt>
                <c:pt idx="636">
                  <c:v>0.31735400000000002</c:v>
                </c:pt>
                <c:pt idx="637">
                  <c:v>0.31763400000000003</c:v>
                </c:pt>
                <c:pt idx="638">
                  <c:v>0.318048</c:v>
                </c:pt>
                <c:pt idx="639">
                  <c:v>0.31831599999999999</c:v>
                </c:pt>
                <c:pt idx="640">
                  <c:v>0.31856699999999999</c:v>
                </c:pt>
                <c:pt idx="641">
                  <c:v>0.31884800000000002</c:v>
                </c:pt>
                <c:pt idx="642">
                  <c:v>0.31907099999999999</c:v>
                </c:pt>
                <c:pt idx="643">
                  <c:v>0.319353</c:v>
                </c:pt>
                <c:pt idx="644">
                  <c:v>0.319662</c:v>
                </c:pt>
                <c:pt idx="645">
                  <c:v>0.31987100000000002</c:v>
                </c:pt>
                <c:pt idx="646">
                  <c:v>0.32020599999999999</c:v>
                </c:pt>
                <c:pt idx="647">
                  <c:v>0.320407</c:v>
                </c:pt>
                <c:pt idx="648">
                  <c:v>0.32066099999999997</c:v>
                </c:pt>
                <c:pt idx="649">
                  <c:v>0.32130900000000001</c:v>
                </c:pt>
                <c:pt idx="650">
                  <c:v>0.32141700000000001</c:v>
                </c:pt>
                <c:pt idx="651">
                  <c:v>0.32148399999999999</c:v>
                </c:pt>
                <c:pt idx="652">
                  <c:v>0.32192900000000002</c:v>
                </c:pt>
                <c:pt idx="653">
                  <c:v>0.32234200000000002</c:v>
                </c:pt>
                <c:pt idx="654">
                  <c:v>0.32265899999999997</c:v>
                </c:pt>
                <c:pt idx="655">
                  <c:v>0.32294600000000001</c:v>
                </c:pt>
                <c:pt idx="656">
                  <c:v>0.323467</c:v>
                </c:pt>
                <c:pt idx="657">
                  <c:v>0.323546</c:v>
                </c:pt>
                <c:pt idx="658">
                  <c:v>0.32389299999999999</c:v>
                </c:pt>
                <c:pt idx="659">
                  <c:v>0.32436999999999999</c:v>
                </c:pt>
                <c:pt idx="660">
                  <c:v>0.324631</c:v>
                </c:pt>
                <c:pt idx="661">
                  <c:v>0.32495600000000002</c:v>
                </c:pt>
                <c:pt idx="662">
                  <c:v>0.32508199999999998</c:v>
                </c:pt>
                <c:pt idx="663">
                  <c:v>0.325457</c:v>
                </c:pt>
                <c:pt idx="664">
                  <c:v>0.325822</c:v>
                </c:pt>
                <c:pt idx="665">
                  <c:v>0.32601999999999998</c:v>
                </c:pt>
                <c:pt idx="666">
                  <c:v>0.32644299999999998</c:v>
                </c:pt>
                <c:pt idx="667">
                  <c:v>0.326602</c:v>
                </c:pt>
                <c:pt idx="668">
                  <c:v>0.32721899999999998</c:v>
                </c:pt>
                <c:pt idx="669">
                  <c:v>0.32764199999999999</c:v>
                </c:pt>
                <c:pt idx="670">
                  <c:v>0.32762599999999997</c:v>
                </c:pt>
                <c:pt idx="671">
                  <c:v>0.32814900000000002</c:v>
                </c:pt>
                <c:pt idx="672">
                  <c:v>0.32850000000000001</c:v>
                </c:pt>
                <c:pt idx="673">
                  <c:v>0.32896300000000001</c:v>
                </c:pt>
                <c:pt idx="674">
                  <c:v>0.32908500000000002</c:v>
                </c:pt>
                <c:pt idx="675">
                  <c:v>0.32950499999999999</c:v>
                </c:pt>
                <c:pt idx="676">
                  <c:v>0.32976499999999997</c:v>
                </c:pt>
                <c:pt idx="677">
                  <c:v>0.33016899999999999</c:v>
                </c:pt>
                <c:pt idx="678">
                  <c:v>0.33058100000000001</c:v>
                </c:pt>
                <c:pt idx="679">
                  <c:v>0.33088000000000001</c:v>
                </c:pt>
                <c:pt idx="680">
                  <c:v>0.33143</c:v>
                </c:pt>
                <c:pt idx="681">
                  <c:v>0.331845</c:v>
                </c:pt>
                <c:pt idx="682">
                  <c:v>0.33209899999999998</c:v>
                </c:pt>
                <c:pt idx="683">
                  <c:v>0.33241300000000001</c:v>
                </c:pt>
                <c:pt idx="684">
                  <c:v>0.33257700000000001</c:v>
                </c:pt>
                <c:pt idx="685">
                  <c:v>0.33311600000000002</c:v>
                </c:pt>
                <c:pt idx="686">
                  <c:v>0.333648</c:v>
                </c:pt>
                <c:pt idx="687">
                  <c:v>0.33370100000000003</c:v>
                </c:pt>
                <c:pt idx="688">
                  <c:v>0.33438499999999999</c:v>
                </c:pt>
                <c:pt idx="689">
                  <c:v>0.334704</c:v>
                </c:pt>
                <c:pt idx="690">
                  <c:v>0.33501900000000001</c:v>
                </c:pt>
                <c:pt idx="691">
                  <c:v>0.33543400000000001</c:v>
                </c:pt>
                <c:pt idx="692">
                  <c:v>0.33579500000000001</c:v>
                </c:pt>
                <c:pt idx="693">
                  <c:v>0.335872</c:v>
                </c:pt>
                <c:pt idx="694">
                  <c:v>0.33628999999999998</c:v>
                </c:pt>
                <c:pt idx="695">
                  <c:v>0.33677600000000002</c:v>
                </c:pt>
                <c:pt idx="696">
                  <c:v>0.33706999999999998</c:v>
                </c:pt>
                <c:pt idx="697">
                  <c:v>0.33731699999999998</c:v>
                </c:pt>
                <c:pt idx="698">
                  <c:v>0.337926</c:v>
                </c:pt>
                <c:pt idx="699">
                  <c:v>0.338507</c:v>
                </c:pt>
                <c:pt idx="700">
                  <c:v>0.33871099999999998</c:v>
                </c:pt>
                <c:pt idx="701">
                  <c:v>0.33920499999999998</c:v>
                </c:pt>
                <c:pt idx="702">
                  <c:v>0.339559</c:v>
                </c:pt>
                <c:pt idx="703">
                  <c:v>0.340223</c:v>
                </c:pt>
                <c:pt idx="704">
                  <c:v>0.340476</c:v>
                </c:pt>
                <c:pt idx="705">
                  <c:v>0.34072999999999998</c:v>
                </c:pt>
                <c:pt idx="706">
                  <c:v>0.34110299999999999</c:v>
                </c:pt>
                <c:pt idx="707">
                  <c:v>0.341696</c:v>
                </c:pt>
                <c:pt idx="708">
                  <c:v>0.34198699999999999</c:v>
                </c:pt>
                <c:pt idx="709">
                  <c:v>0.34228399999999998</c:v>
                </c:pt>
                <c:pt idx="710">
                  <c:v>0.34292499999999998</c:v>
                </c:pt>
                <c:pt idx="711">
                  <c:v>0.34336</c:v>
                </c:pt>
                <c:pt idx="712">
                  <c:v>0.34367500000000001</c:v>
                </c:pt>
                <c:pt idx="713">
                  <c:v>0.34416200000000002</c:v>
                </c:pt>
                <c:pt idx="714">
                  <c:v>0.34457399999999999</c:v>
                </c:pt>
                <c:pt idx="715">
                  <c:v>0.34509499999999999</c:v>
                </c:pt>
                <c:pt idx="716">
                  <c:v>0.34576200000000001</c:v>
                </c:pt>
                <c:pt idx="717">
                  <c:v>0.34617599999999998</c:v>
                </c:pt>
                <c:pt idx="718">
                  <c:v>0.346551</c:v>
                </c:pt>
                <c:pt idx="719">
                  <c:v>0.34687299999999999</c:v>
                </c:pt>
                <c:pt idx="720">
                  <c:v>0.34714699999999998</c:v>
                </c:pt>
                <c:pt idx="721">
                  <c:v>0.34776400000000002</c:v>
                </c:pt>
                <c:pt idx="722">
                  <c:v>0.34840500000000002</c:v>
                </c:pt>
                <c:pt idx="723">
                  <c:v>0.34872799999999998</c:v>
                </c:pt>
                <c:pt idx="724">
                  <c:v>0.34925099999999998</c:v>
                </c:pt>
                <c:pt idx="725">
                  <c:v>0.34944399999999998</c:v>
                </c:pt>
                <c:pt idx="726">
                  <c:v>0.350267</c:v>
                </c:pt>
                <c:pt idx="727">
                  <c:v>0.35062500000000002</c:v>
                </c:pt>
                <c:pt idx="728">
                  <c:v>0.35116000000000003</c:v>
                </c:pt>
                <c:pt idx="729">
                  <c:v>0.35154200000000002</c:v>
                </c:pt>
                <c:pt idx="730">
                  <c:v>0.35163800000000001</c:v>
                </c:pt>
                <c:pt idx="731">
                  <c:v>0.35227999999999998</c:v>
                </c:pt>
                <c:pt idx="732">
                  <c:v>0.35265600000000003</c:v>
                </c:pt>
                <c:pt idx="733">
                  <c:v>0.353327</c:v>
                </c:pt>
                <c:pt idx="734">
                  <c:v>0.35364099999999998</c:v>
                </c:pt>
                <c:pt idx="735">
                  <c:v>0.35438799999999998</c:v>
                </c:pt>
                <c:pt idx="736">
                  <c:v>0.35478500000000002</c:v>
                </c:pt>
                <c:pt idx="737">
                  <c:v>0.355188</c:v>
                </c:pt>
                <c:pt idx="738">
                  <c:v>0.35561300000000001</c:v>
                </c:pt>
                <c:pt idx="739">
                  <c:v>0.35598099999999999</c:v>
                </c:pt>
                <c:pt idx="740">
                  <c:v>0.356263</c:v>
                </c:pt>
                <c:pt idx="741">
                  <c:v>0.35709400000000002</c:v>
                </c:pt>
                <c:pt idx="742">
                  <c:v>0.357456</c:v>
                </c:pt>
                <c:pt idx="743">
                  <c:v>0.35782000000000003</c:v>
                </c:pt>
                <c:pt idx="744">
                  <c:v>0.358186</c:v>
                </c:pt>
                <c:pt idx="745">
                  <c:v>0.35860300000000001</c:v>
                </c:pt>
                <c:pt idx="746">
                  <c:v>0.35907499999999998</c:v>
                </c:pt>
                <c:pt idx="747">
                  <c:v>0.35963499999999998</c:v>
                </c:pt>
                <c:pt idx="748">
                  <c:v>0.35989599999999999</c:v>
                </c:pt>
                <c:pt idx="749">
                  <c:v>0.36046299999999998</c:v>
                </c:pt>
                <c:pt idx="750">
                  <c:v>0.36097400000000002</c:v>
                </c:pt>
                <c:pt idx="751">
                  <c:v>0.36155900000000002</c:v>
                </c:pt>
                <c:pt idx="752">
                  <c:v>0.361792</c:v>
                </c:pt>
                <c:pt idx="753">
                  <c:v>0.36232300000000001</c:v>
                </c:pt>
                <c:pt idx="754">
                  <c:v>0.36277799999999999</c:v>
                </c:pt>
                <c:pt idx="755">
                  <c:v>0.36346600000000001</c:v>
                </c:pt>
                <c:pt idx="756">
                  <c:v>0.36392400000000003</c:v>
                </c:pt>
                <c:pt idx="757">
                  <c:v>0.36441299999999999</c:v>
                </c:pt>
                <c:pt idx="758">
                  <c:v>0.36505900000000002</c:v>
                </c:pt>
                <c:pt idx="759">
                  <c:v>0.36539500000000003</c:v>
                </c:pt>
                <c:pt idx="760">
                  <c:v>0.36570200000000003</c:v>
                </c:pt>
                <c:pt idx="761">
                  <c:v>0.36615300000000001</c:v>
                </c:pt>
                <c:pt idx="762">
                  <c:v>0.36669400000000002</c:v>
                </c:pt>
                <c:pt idx="763">
                  <c:v>0.36712099999999998</c:v>
                </c:pt>
                <c:pt idx="764">
                  <c:v>0.36765900000000001</c:v>
                </c:pt>
                <c:pt idx="765">
                  <c:v>0.36803900000000001</c:v>
                </c:pt>
                <c:pt idx="766">
                  <c:v>0.36844900000000003</c:v>
                </c:pt>
                <c:pt idx="767">
                  <c:v>0.369002</c:v>
                </c:pt>
                <c:pt idx="768">
                  <c:v>0.36952400000000002</c:v>
                </c:pt>
                <c:pt idx="769">
                  <c:v>0.370089</c:v>
                </c:pt>
                <c:pt idx="770">
                  <c:v>0.37051800000000001</c:v>
                </c:pt>
                <c:pt idx="771">
                  <c:v>0.37139800000000001</c:v>
                </c:pt>
                <c:pt idx="772">
                  <c:v>0.37156899999999998</c:v>
                </c:pt>
                <c:pt idx="773">
                  <c:v>0.37217600000000001</c:v>
                </c:pt>
                <c:pt idx="774">
                  <c:v>0.37263299999999999</c:v>
                </c:pt>
                <c:pt idx="775">
                  <c:v>0.37333100000000002</c:v>
                </c:pt>
                <c:pt idx="776">
                  <c:v>0.373834</c:v>
                </c:pt>
                <c:pt idx="777">
                  <c:v>0.37427700000000003</c:v>
                </c:pt>
                <c:pt idx="778">
                  <c:v>0.37472</c:v>
                </c:pt>
                <c:pt idx="779">
                  <c:v>0.37514500000000001</c:v>
                </c:pt>
                <c:pt idx="780">
                  <c:v>0.37571399999999999</c:v>
                </c:pt>
                <c:pt idx="781">
                  <c:v>0.376392</c:v>
                </c:pt>
                <c:pt idx="782">
                  <c:v>0.37673200000000001</c:v>
                </c:pt>
                <c:pt idx="783">
                  <c:v>0.37740600000000002</c:v>
                </c:pt>
                <c:pt idx="784">
                  <c:v>0.37797599999999998</c:v>
                </c:pt>
                <c:pt idx="785">
                  <c:v>0.37851400000000002</c:v>
                </c:pt>
                <c:pt idx="786">
                  <c:v>0.37903700000000001</c:v>
                </c:pt>
                <c:pt idx="787">
                  <c:v>0.37961800000000001</c:v>
                </c:pt>
                <c:pt idx="788">
                  <c:v>0.38020300000000001</c:v>
                </c:pt>
                <c:pt idx="789">
                  <c:v>0.38069999999999998</c:v>
                </c:pt>
                <c:pt idx="790">
                  <c:v>0.38125700000000001</c:v>
                </c:pt>
                <c:pt idx="791">
                  <c:v>0.381795</c:v>
                </c:pt>
                <c:pt idx="792">
                  <c:v>0.38221699999999997</c:v>
                </c:pt>
                <c:pt idx="793">
                  <c:v>0.38275999999999999</c:v>
                </c:pt>
                <c:pt idx="794">
                  <c:v>0.38319999999999999</c:v>
                </c:pt>
                <c:pt idx="795">
                  <c:v>0.38383400000000001</c:v>
                </c:pt>
                <c:pt idx="796">
                  <c:v>0.38433099999999998</c:v>
                </c:pt>
                <c:pt idx="797">
                  <c:v>0.38483800000000001</c:v>
                </c:pt>
                <c:pt idx="798">
                  <c:v>0.38530500000000001</c:v>
                </c:pt>
                <c:pt idx="799">
                  <c:v>0.385824</c:v>
                </c:pt>
                <c:pt idx="800">
                  <c:v>0.38649699999999998</c:v>
                </c:pt>
                <c:pt idx="801">
                  <c:v>0.38697399999999998</c:v>
                </c:pt>
                <c:pt idx="802">
                  <c:v>0.38737700000000003</c:v>
                </c:pt>
                <c:pt idx="803">
                  <c:v>0.387959</c:v>
                </c:pt>
                <c:pt idx="804">
                  <c:v>0.38833200000000001</c:v>
                </c:pt>
                <c:pt idx="805">
                  <c:v>0.38896700000000001</c:v>
                </c:pt>
                <c:pt idx="806">
                  <c:v>0.38966499999999998</c:v>
                </c:pt>
                <c:pt idx="807">
                  <c:v>0.38994299999999998</c:v>
                </c:pt>
                <c:pt idx="808">
                  <c:v>0.39018799999999998</c:v>
                </c:pt>
                <c:pt idx="809">
                  <c:v>0.39092399999999999</c:v>
                </c:pt>
                <c:pt idx="810">
                  <c:v>0.39145600000000003</c:v>
                </c:pt>
                <c:pt idx="811">
                  <c:v>0.391955</c:v>
                </c:pt>
                <c:pt idx="812">
                  <c:v>0.39236100000000002</c:v>
                </c:pt>
                <c:pt idx="813">
                  <c:v>0.39278600000000002</c:v>
                </c:pt>
                <c:pt idx="814">
                  <c:v>0.39325500000000002</c:v>
                </c:pt>
                <c:pt idx="815">
                  <c:v>0.39383899999999999</c:v>
                </c:pt>
                <c:pt idx="816">
                  <c:v>0.39443299999999998</c:v>
                </c:pt>
                <c:pt idx="817">
                  <c:v>0.39485500000000001</c:v>
                </c:pt>
                <c:pt idx="818">
                  <c:v>0.39549600000000001</c:v>
                </c:pt>
                <c:pt idx="819">
                  <c:v>0.39580100000000001</c:v>
                </c:pt>
                <c:pt idx="820">
                  <c:v>0.39632099999999998</c:v>
                </c:pt>
                <c:pt idx="821">
                  <c:v>0.39687600000000001</c:v>
                </c:pt>
                <c:pt idx="822">
                  <c:v>0.39744699999999999</c:v>
                </c:pt>
                <c:pt idx="823">
                  <c:v>0.39769100000000002</c:v>
                </c:pt>
                <c:pt idx="824">
                  <c:v>0.39840100000000001</c:v>
                </c:pt>
                <c:pt idx="825">
                  <c:v>0.398978</c:v>
                </c:pt>
                <c:pt idx="826">
                  <c:v>0.39941399999999999</c:v>
                </c:pt>
                <c:pt idx="827">
                  <c:v>0.39999200000000001</c:v>
                </c:pt>
                <c:pt idx="828">
                  <c:v>0.400507</c:v>
                </c:pt>
                <c:pt idx="829">
                  <c:v>0.40114100000000003</c:v>
                </c:pt>
                <c:pt idx="830">
                  <c:v>0.40144099999999999</c:v>
                </c:pt>
                <c:pt idx="831">
                  <c:v>0.40209499999999998</c:v>
                </c:pt>
                <c:pt idx="832">
                  <c:v>0.40249299999999999</c:v>
                </c:pt>
                <c:pt idx="833">
                  <c:v>0.40289700000000001</c:v>
                </c:pt>
                <c:pt idx="834">
                  <c:v>0.40330100000000002</c:v>
                </c:pt>
                <c:pt idx="835">
                  <c:v>0.40372799999999998</c:v>
                </c:pt>
                <c:pt idx="836">
                  <c:v>0.40423700000000001</c:v>
                </c:pt>
                <c:pt idx="837">
                  <c:v>0.40485199999999999</c:v>
                </c:pt>
                <c:pt idx="838">
                  <c:v>0.40539900000000001</c:v>
                </c:pt>
                <c:pt idx="839">
                  <c:v>0.40614499999999998</c:v>
                </c:pt>
                <c:pt idx="840">
                  <c:v>0.40646300000000002</c:v>
                </c:pt>
                <c:pt idx="841">
                  <c:v>0.40720000000000001</c:v>
                </c:pt>
                <c:pt idx="842">
                  <c:v>0.40756599999999998</c:v>
                </c:pt>
                <c:pt idx="843">
                  <c:v>0.40822000000000003</c:v>
                </c:pt>
                <c:pt idx="844">
                  <c:v>0.40869699999999998</c:v>
                </c:pt>
                <c:pt idx="845">
                  <c:v>0.4093</c:v>
                </c:pt>
                <c:pt idx="846">
                  <c:v>0.4098</c:v>
                </c:pt>
                <c:pt idx="847">
                  <c:v>0.41039999999999999</c:v>
                </c:pt>
                <c:pt idx="848">
                  <c:v>0.41057500000000002</c:v>
                </c:pt>
                <c:pt idx="849">
                  <c:v>0.41128999999999999</c:v>
                </c:pt>
                <c:pt idx="850">
                  <c:v>0.40991300000000003</c:v>
                </c:pt>
                <c:pt idx="851">
                  <c:v>0.41071099999999999</c:v>
                </c:pt>
                <c:pt idx="852">
                  <c:v>0.41103600000000001</c:v>
                </c:pt>
                <c:pt idx="853">
                  <c:v>0.41160600000000003</c:v>
                </c:pt>
                <c:pt idx="854">
                  <c:v>0.41244799999999998</c:v>
                </c:pt>
                <c:pt idx="855">
                  <c:v>0.41276200000000002</c:v>
                </c:pt>
                <c:pt idx="856">
                  <c:v>0.41294999999999998</c:v>
                </c:pt>
                <c:pt idx="857">
                  <c:v>0.41365299999999999</c:v>
                </c:pt>
                <c:pt idx="858">
                  <c:v>0.41430600000000001</c:v>
                </c:pt>
                <c:pt idx="859">
                  <c:v>0.41477900000000001</c:v>
                </c:pt>
                <c:pt idx="860">
                  <c:v>0.41496</c:v>
                </c:pt>
                <c:pt idx="861">
                  <c:v>0.41586699999999999</c:v>
                </c:pt>
                <c:pt idx="862">
                  <c:v>0.416468</c:v>
                </c:pt>
                <c:pt idx="863">
                  <c:v>0.41694700000000001</c:v>
                </c:pt>
                <c:pt idx="864">
                  <c:v>0.41734100000000002</c:v>
                </c:pt>
                <c:pt idx="865">
                  <c:v>0.41839700000000002</c:v>
                </c:pt>
                <c:pt idx="866">
                  <c:v>0.418904</c:v>
                </c:pt>
                <c:pt idx="867">
                  <c:v>0.41937400000000002</c:v>
                </c:pt>
                <c:pt idx="868">
                  <c:v>0.41967500000000002</c:v>
                </c:pt>
                <c:pt idx="869">
                  <c:v>0.420464</c:v>
                </c:pt>
                <c:pt idx="870">
                  <c:v>0.42064600000000002</c:v>
                </c:pt>
                <c:pt idx="871">
                  <c:v>0.42132999999999998</c:v>
                </c:pt>
                <c:pt idx="872">
                  <c:v>0.42142000000000002</c:v>
                </c:pt>
                <c:pt idx="873">
                  <c:v>0.422124</c:v>
                </c:pt>
                <c:pt idx="874">
                  <c:v>0.423155</c:v>
                </c:pt>
                <c:pt idx="875">
                  <c:v>0.42363600000000001</c:v>
                </c:pt>
                <c:pt idx="876">
                  <c:v>0.42406100000000002</c:v>
                </c:pt>
                <c:pt idx="877">
                  <c:v>0.42473699999999998</c:v>
                </c:pt>
                <c:pt idx="878">
                  <c:v>0.42513400000000001</c:v>
                </c:pt>
                <c:pt idx="879">
                  <c:v>0.42578899999999997</c:v>
                </c:pt>
                <c:pt idx="880">
                  <c:v>0.42615999999999998</c:v>
                </c:pt>
                <c:pt idx="881">
                  <c:v>0.426589</c:v>
                </c:pt>
                <c:pt idx="882">
                  <c:v>0.42727799999999999</c:v>
                </c:pt>
                <c:pt idx="883">
                  <c:v>0.42782999999999999</c:v>
                </c:pt>
                <c:pt idx="884">
                  <c:v>0.4284</c:v>
                </c:pt>
                <c:pt idx="885">
                  <c:v>0.42918299999999998</c:v>
                </c:pt>
                <c:pt idx="886">
                  <c:v>0.42955300000000002</c:v>
                </c:pt>
                <c:pt idx="887">
                  <c:v>0.43006899999999998</c:v>
                </c:pt>
                <c:pt idx="888">
                  <c:v>0.43036099999999999</c:v>
                </c:pt>
                <c:pt idx="889">
                  <c:v>0.430726</c:v>
                </c:pt>
                <c:pt idx="890">
                  <c:v>0.43113200000000002</c:v>
                </c:pt>
                <c:pt idx="891">
                  <c:v>0.43176300000000001</c:v>
                </c:pt>
                <c:pt idx="892">
                  <c:v>0.432342</c:v>
                </c:pt>
                <c:pt idx="893">
                  <c:v>0.432977</c:v>
                </c:pt>
                <c:pt idx="894">
                  <c:v>0.43349500000000002</c:v>
                </c:pt>
                <c:pt idx="895">
                  <c:v>0.43377900000000003</c:v>
                </c:pt>
                <c:pt idx="896">
                  <c:v>0.434087</c:v>
                </c:pt>
                <c:pt idx="897">
                  <c:v>0.43470799999999998</c:v>
                </c:pt>
                <c:pt idx="898">
                  <c:v>0.435477</c:v>
                </c:pt>
                <c:pt idx="899">
                  <c:v>0.43573200000000001</c:v>
                </c:pt>
                <c:pt idx="900">
                  <c:v>0.43595899999999999</c:v>
                </c:pt>
                <c:pt idx="901">
                  <c:v>0.43636799999999998</c:v>
                </c:pt>
                <c:pt idx="902">
                  <c:v>0.43695800000000001</c:v>
                </c:pt>
                <c:pt idx="903">
                  <c:v>0.43753900000000001</c:v>
                </c:pt>
                <c:pt idx="904">
                  <c:v>0.43767099999999998</c:v>
                </c:pt>
                <c:pt idx="905">
                  <c:v>0.43878699999999998</c:v>
                </c:pt>
                <c:pt idx="906">
                  <c:v>0.43886700000000001</c:v>
                </c:pt>
                <c:pt idx="907">
                  <c:v>0.43918299999999999</c:v>
                </c:pt>
                <c:pt idx="908">
                  <c:v>0.43962000000000001</c:v>
                </c:pt>
                <c:pt idx="909">
                  <c:v>0.43991999999999998</c:v>
                </c:pt>
                <c:pt idx="910">
                  <c:v>0.44078200000000001</c:v>
                </c:pt>
                <c:pt idx="911">
                  <c:v>0.441108</c:v>
                </c:pt>
                <c:pt idx="912">
                  <c:v>0.44178200000000001</c:v>
                </c:pt>
                <c:pt idx="913">
                  <c:v>0.44167699999999999</c:v>
                </c:pt>
                <c:pt idx="914">
                  <c:v>0.44224200000000002</c:v>
                </c:pt>
                <c:pt idx="915">
                  <c:v>0.44306099999999998</c:v>
                </c:pt>
                <c:pt idx="916">
                  <c:v>0.44344699999999998</c:v>
                </c:pt>
                <c:pt idx="917">
                  <c:v>0.444102</c:v>
                </c:pt>
                <c:pt idx="918">
                  <c:v>0.44444299999999998</c:v>
                </c:pt>
                <c:pt idx="919">
                  <c:v>0.44509300000000002</c:v>
                </c:pt>
                <c:pt idx="920">
                  <c:v>0.44521500000000003</c:v>
                </c:pt>
                <c:pt idx="921">
                  <c:v>0.44567600000000002</c:v>
                </c:pt>
                <c:pt idx="922">
                  <c:v>0.44653799999999999</c:v>
                </c:pt>
                <c:pt idx="923">
                  <c:v>0.447158</c:v>
                </c:pt>
                <c:pt idx="924">
                  <c:v>0.44751400000000002</c:v>
                </c:pt>
                <c:pt idx="925">
                  <c:v>0.447936</c:v>
                </c:pt>
                <c:pt idx="926">
                  <c:v>0.44822000000000001</c:v>
                </c:pt>
                <c:pt idx="927">
                  <c:v>0.44870399999999999</c:v>
                </c:pt>
                <c:pt idx="928">
                  <c:v>0.44917099999999999</c:v>
                </c:pt>
                <c:pt idx="929">
                  <c:v>0.44945499999999999</c:v>
                </c:pt>
                <c:pt idx="930">
                  <c:v>0.45033299999999998</c:v>
                </c:pt>
                <c:pt idx="931">
                  <c:v>0.45088400000000001</c:v>
                </c:pt>
                <c:pt idx="932">
                  <c:v>0.45112600000000003</c:v>
                </c:pt>
                <c:pt idx="933">
                  <c:v>0.45168199999999997</c:v>
                </c:pt>
                <c:pt idx="934">
                  <c:v>0.451955</c:v>
                </c:pt>
                <c:pt idx="935">
                  <c:v>0.45227299999999998</c:v>
                </c:pt>
                <c:pt idx="936">
                  <c:v>0.452569</c:v>
                </c:pt>
                <c:pt idx="937">
                  <c:v>0.45301799999999998</c:v>
                </c:pt>
                <c:pt idx="938">
                  <c:v>0.453457</c:v>
                </c:pt>
                <c:pt idx="939">
                  <c:v>0.45384099999999999</c:v>
                </c:pt>
                <c:pt idx="940">
                  <c:v>0.45458399999999999</c:v>
                </c:pt>
                <c:pt idx="941">
                  <c:v>0.454793</c:v>
                </c:pt>
                <c:pt idx="942">
                  <c:v>0.454984</c:v>
                </c:pt>
                <c:pt idx="943">
                  <c:v>0.45551900000000001</c:v>
                </c:pt>
                <c:pt idx="944">
                  <c:v>0.45587899999999998</c:v>
                </c:pt>
                <c:pt idx="945">
                  <c:v>0.45643899999999998</c:v>
                </c:pt>
                <c:pt idx="946">
                  <c:v>0.457007</c:v>
                </c:pt>
                <c:pt idx="947">
                  <c:v>0.457513</c:v>
                </c:pt>
                <c:pt idx="948">
                  <c:v>0.45798</c:v>
                </c:pt>
                <c:pt idx="949">
                  <c:v>0.45811000000000002</c:v>
                </c:pt>
                <c:pt idx="950">
                  <c:v>0.45837499999999998</c:v>
                </c:pt>
                <c:pt idx="951">
                  <c:v>0.45920100000000003</c:v>
                </c:pt>
                <c:pt idx="952">
                  <c:v>0.45971899999999999</c:v>
                </c:pt>
                <c:pt idx="953">
                  <c:v>0.459839</c:v>
                </c:pt>
                <c:pt idx="954">
                  <c:v>0.46001900000000001</c:v>
                </c:pt>
                <c:pt idx="955">
                  <c:v>0.46076099999999998</c:v>
                </c:pt>
                <c:pt idx="956">
                  <c:v>0.46112700000000001</c:v>
                </c:pt>
                <c:pt idx="957">
                  <c:v>0.46164899999999998</c:v>
                </c:pt>
                <c:pt idx="958">
                  <c:v>0.46220600000000001</c:v>
                </c:pt>
                <c:pt idx="959">
                  <c:v>0.46232099999999998</c:v>
                </c:pt>
                <c:pt idx="960">
                  <c:v>0.46276499999999998</c:v>
                </c:pt>
                <c:pt idx="961">
                  <c:v>0.463256</c:v>
                </c:pt>
                <c:pt idx="962">
                  <c:v>0.46367199999999997</c:v>
                </c:pt>
                <c:pt idx="963">
                  <c:v>0.463727</c:v>
                </c:pt>
                <c:pt idx="964">
                  <c:v>0.46461400000000003</c:v>
                </c:pt>
                <c:pt idx="965">
                  <c:v>0.46482499999999999</c:v>
                </c:pt>
                <c:pt idx="966">
                  <c:v>0.464947</c:v>
                </c:pt>
                <c:pt idx="967">
                  <c:v>0.46561599999999997</c:v>
                </c:pt>
                <c:pt idx="968">
                  <c:v>0.46553899999999998</c:v>
                </c:pt>
                <c:pt idx="969">
                  <c:v>0.46609699999999998</c:v>
                </c:pt>
                <c:pt idx="970">
                  <c:v>0.466331</c:v>
                </c:pt>
                <c:pt idx="971">
                  <c:v>0.467194</c:v>
                </c:pt>
                <c:pt idx="972">
                  <c:v>0.46737600000000001</c:v>
                </c:pt>
                <c:pt idx="973">
                  <c:v>0.46798800000000002</c:v>
                </c:pt>
                <c:pt idx="974">
                  <c:v>0.46853899999999998</c:v>
                </c:pt>
                <c:pt idx="975">
                  <c:v>0.46874700000000002</c:v>
                </c:pt>
                <c:pt idx="976">
                  <c:v>0.46909699999999999</c:v>
                </c:pt>
                <c:pt idx="977">
                  <c:v>0.46952899999999997</c:v>
                </c:pt>
                <c:pt idx="978">
                  <c:v>0.46981400000000001</c:v>
                </c:pt>
                <c:pt idx="979">
                  <c:v>0.47011799999999998</c:v>
                </c:pt>
                <c:pt idx="980">
                  <c:v>0.47073599999999999</c:v>
                </c:pt>
                <c:pt idx="981">
                  <c:v>0.47114099999999998</c:v>
                </c:pt>
                <c:pt idx="982">
                  <c:v>0.471196</c:v>
                </c:pt>
                <c:pt idx="983">
                  <c:v>0.47123900000000002</c:v>
                </c:pt>
                <c:pt idx="984">
                  <c:v>0.47185899999999997</c:v>
                </c:pt>
                <c:pt idx="985">
                  <c:v>0.47205000000000003</c:v>
                </c:pt>
                <c:pt idx="986">
                  <c:v>0.47204699999999999</c:v>
                </c:pt>
                <c:pt idx="987">
                  <c:v>0.472528</c:v>
                </c:pt>
                <c:pt idx="988">
                  <c:v>0.47309299999999999</c:v>
                </c:pt>
                <c:pt idx="989">
                  <c:v>0.47354000000000002</c:v>
                </c:pt>
                <c:pt idx="990">
                  <c:v>0.47394500000000001</c:v>
                </c:pt>
                <c:pt idx="991">
                  <c:v>0.47438900000000001</c:v>
                </c:pt>
                <c:pt idx="992">
                  <c:v>0.47468300000000002</c:v>
                </c:pt>
                <c:pt idx="993">
                  <c:v>0.47489399999999998</c:v>
                </c:pt>
                <c:pt idx="994">
                  <c:v>0.47514400000000001</c:v>
                </c:pt>
                <c:pt idx="995">
                  <c:v>0.475518</c:v>
                </c:pt>
                <c:pt idx="996">
                  <c:v>0.47601599999999999</c:v>
                </c:pt>
                <c:pt idx="997">
                  <c:v>0.47620800000000002</c:v>
                </c:pt>
                <c:pt idx="998">
                  <c:v>0.47656199999999999</c:v>
                </c:pt>
                <c:pt idx="999">
                  <c:v>0.47703499999999999</c:v>
                </c:pt>
                <c:pt idx="1000">
                  <c:v>0.47721599999999997</c:v>
                </c:pt>
                <c:pt idx="1001">
                  <c:v>0.47764099999999998</c:v>
                </c:pt>
                <c:pt idx="1002">
                  <c:v>0.477823</c:v>
                </c:pt>
                <c:pt idx="1003">
                  <c:v>0.47820800000000002</c:v>
                </c:pt>
                <c:pt idx="1004">
                  <c:v>0.47865400000000002</c:v>
                </c:pt>
                <c:pt idx="1005">
                  <c:v>0.47882599999999997</c:v>
                </c:pt>
                <c:pt idx="1006">
                  <c:v>0.47915400000000002</c:v>
                </c:pt>
                <c:pt idx="1007">
                  <c:v>0.47943000000000002</c:v>
                </c:pt>
                <c:pt idx="1008">
                  <c:v>0.479937</c:v>
                </c:pt>
                <c:pt idx="1009">
                  <c:v>0.48036800000000002</c:v>
                </c:pt>
                <c:pt idx="1010">
                  <c:v>0.48072700000000002</c:v>
                </c:pt>
                <c:pt idx="1011">
                  <c:v>0.48116100000000001</c:v>
                </c:pt>
                <c:pt idx="1012">
                  <c:v>0.48125699999999999</c:v>
                </c:pt>
                <c:pt idx="1013">
                  <c:v>0.481294</c:v>
                </c:pt>
                <c:pt idx="1014">
                  <c:v>0.48149399999999998</c:v>
                </c:pt>
                <c:pt idx="1015">
                  <c:v>0.482298</c:v>
                </c:pt>
                <c:pt idx="1016">
                  <c:v>0.48260399999999998</c:v>
                </c:pt>
                <c:pt idx="1017">
                  <c:v>0.48287999999999998</c:v>
                </c:pt>
                <c:pt idx="1018">
                  <c:v>0.48323899999999997</c:v>
                </c:pt>
                <c:pt idx="1019">
                  <c:v>0.48339199999999999</c:v>
                </c:pt>
                <c:pt idx="1020">
                  <c:v>0.48406900000000003</c:v>
                </c:pt>
                <c:pt idx="1021">
                  <c:v>0.48406500000000002</c:v>
                </c:pt>
                <c:pt idx="1022">
                  <c:v>0.484651</c:v>
                </c:pt>
                <c:pt idx="1023">
                  <c:v>0.48483999999999999</c:v>
                </c:pt>
                <c:pt idx="1024">
                  <c:v>0.48522500000000002</c:v>
                </c:pt>
                <c:pt idx="1025">
                  <c:v>0.48574299999999998</c:v>
                </c:pt>
                <c:pt idx="1026">
                  <c:v>0.48593799999999998</c:v>
                </c:pt>
                <c:pt idx="1027">
                  <c:v>0.48625299999999999</c:v>
                </c:pt>
                <c:pt idx="1028">
                  <c:v>0.486543</c:v>
                </c:pt>
                <c:pt idx="1029">
                  <c:v>0.48667300000000002</c:v>
                </c:pt>
                <c:pt idx="1030">
                  <c:v>0.48712800000000001</c:v>
                </c:pt>
                <c:pt idx="1031">
                  <c:v>0.48747400000000002</c:v>
                </c:pt>
                <c:pt idx="1032">
                  <c:v>0.487597</c:v>
                </c:pt>
                <c:pt idx="1033">
                  <c:v>0.48785699999999999</c:v>
                </c:pt>
                <c:pt idx="1034">
                  <c:v>0.488259</c:v>
                </c:pt>
                <c:pt idx="1035">
                  <c:v>0.48867500000000003</c:v>
                </c:pt>
                <c:pt idx="1036">
                  <c:v>0.48888900000000002</c:v>
                </c:pt>
                <c:pt idx="1037">
                  <c:v>0.48928700000000003</c:v>
                </c:pt>
                <c:pt idx="1038">
                  <c:v>0.48962299999999997</c:v>
                </c:pt>
                <c:pt idx="1039">
                  <c:v>0.490066</c:v>
                </c:pt>
                <c:pt idx="1040">
                  <c:v>0.49033300000000002</c:v>
                </c:pt>
                <c:pt idx="1041">
                  <c:v>0.49040499999999998</c:v>
                </c:pt>
                <c:pt idx="1042">
                  <c:v>0.49068499999999998</c:v>
                </c:pt>
                <c:pt idx="1043">
                  <c:v>0.49093700000000001</c:v>
                </c:pt>
                <c:pt idx="1044">
                  <c:v>0.49117300000000003</c:v>
                </c:pt>
                <c:pt idx="1045">
                  <c:v>0.49143700000000001</c:v>
                </c:pt>
                <c:pt idx="1046">
                  <c:v>0.49186200000000002</c:v>
                </c:pt>
                <c:pt idx="1047">
                  <c:v>0.49218000000000001</c:v>
                </c:pt>
                <c:pt idx="1048">
                  <c:v>0.49236200000000002</c:v>
                </c:pt>
                <c:pt idx="1049">
                  <c:v>0.49281399999999997</c:v>
                </c:pt>
                <c:pt idx="1050">
                  <c:v>0.492753</c:v>
                </c:pt>
                <c:pt idx="1051">
                  <c:v>0.49318699999999999</c:v>
                </c:pt>
                <c:pt idx="1052">
                  <c:v>0.493419</c:v>
                </c:pt>
                <c:pt idx="1053">
                  <c:v>0.49349500000000002</c:v>
                </c:pt>
                <c:pt idx="1054">
                  <c:v>0.49372899999999997</c:v>
                </c:pt>
                <c:pt idx="1055">
                  <c:v>0.49399599999999999</c:v>
                </c:pt>
                <c:pt idx="1056">
                  <c:v>0.49447600000000003</c:v>
                </c:pt>
                <c:pt idx="1057">
                  <c:v>0.494641</c:v>
                </c:pt>
                <c:pt idx="1058">
                  <c:v>0.49490200000000001</c:v>
                </c:pt>
                <c:pt idx="1059">
                  <c:v>0.49501299999999998</c:v>
                </c:pt>
                <c:pt idx="1060">
                  <c:v>0.49524699999999999</c:v>
                </c:pt>
                <c:pt idx="1061">
                  <c:v>0.49546200000000001</c:v>
                </c:pt>
                <c:pt idx="1062">
                  <c:v>0.49570799999999998</c:v>
                </c:pt>
                <c:pt idx="1063">
                  <c:v>0.49588700000000002</c:v>
                </c:pt>
                <c:pt idx="1064">
                  <c:v>0.496035</c:v>
                </c:pt>
                <c:pt idx="1065">
                  <c:v>0.496338</c:v>
                </c:pt>
                <c:pt idx="1066">
                  <c:v>0.49657800000000002</c:v>
                </c:pt>
                <c:pt idx="1067">
                  <c:v>0.49696099999999999</c:v>
                </c:pt>
                <c:pt idx="1068">
                  <c:v>0.49690099999999998</c:v>
                </c:pt>
                <c:pt idx="1069">
                  <c:v>0.49704199999999998</c:v>
                </c:pt>
                <c:pt idx="1070">
                  <c:v>0.49729400000000001</c:v>
                </c:pt>
                <c:pt idx="1071">
                  <c:v>0.49765599999999999</c:v>
                </c:pt>
                <c:pt idx="1072">
                  <c:v>0.49775399999999997</c:v>
                </c:pt>
                <c:pt idx="1073">
                  <c:v>0.49810599999999999</c:v>
                </c:pt>
                <c:pt idx="1074">
                  <c:v>0.49810599999999999</c:v>
                </c:pt>
                <c:pt idx="1075">
                  <c:v>0.49823600000000001</c:v>
                </c:pt>
                <c:pt idx="1076">
                  <c:v>0.49865500000000001</c:v>
                </c:pt>
                <c:pt idx="1077">
                  <c:v>0.498832</c:v>
                </c:pt>
                <c:pt idx="1078">
                  <c:v>0.49903199999999998</c:v>
                </c:pt>
                <c:pt idx="1079">
                  <c:v>0.49938900000000003</c:v>
                </c:pt>
                <c:pt idx="1080">
                  <c:v>0.49932399999999999</c:v>
                </c:pt>
                <c:pt idx="1081">
                  <c:v>0.49962600000000001</c:v>
                </c:pt>
                <c:pt idx="1082">
                  <c:v>0.49964500000000001</c:v>
                </c:pt>
                <c:pt idx="1083">
                  <c:v>0.49980200000000002</c:v>
                </c:pt>
                <c:pt idx="1084">
                  <c:v>0.500112</c:v>
                </c:pt>
                <c:pt idx="1085">
                  <c:v>0.500305</c:v>
                </c:pt>
                <c:pt idx="1086">
                  <c:v>0.50026800000000005</c:v>
                </c:pt>
                <c:pt idx="1087">
                  <c:v>0.50065099999999996</c:v>
                </c:pt>
                <c:pt idx="1088">
                  <c:v>0.50065099999999996</c:v>
                </c:pt>
                <c:pt idx="1089">
                  <c:v>0.501085</c:v>
                </c:pt>
                <c:pt idx="1090">
                  <c:v>0.50128899999999998</c:v>
                </c:pt>
                <c:pt idx="1091">
                  <c:v>0.501606</c:v>
                </c:pt>
                <c:pt idx="1092">
                  <c:v>0.50175000000000003</c:v>
                </c:pt>
                <c:pt idx="1093">
                  <c:v>0.50166299999999997</c:v>
                </c:pt>
                <c:pt idx="1094">
                  <c:v>0.50194899999999998</c:v>
                </c:pt>
                <c:pt idx="1095">
                  <c:v>0.50190500000000005</c:v>
                </c:pt>
                <c:pt idx="1096">
                  <c:v>0.50195999999999996</c:v>
                </c:pt>
                <c:pt idx="1097">
                  <c:v>0.50199700000000003</c:v>
                </c:pt>
                <c:pt idx="1098">
                  <c:v>0.502332</c:v>
                </c:pt>
                <c:pt idx="1099">
                  <c:v>0.50217299999999998</c:v>
                </c:pt>
                <c:pt idx="1100">
                  <c:v>0.50273199999999996</c:v>
                </c:pt>
                <c:pt idx="1101">
                  <c:v>0.502807</c:v>
                </c:pt>
                <c:pt idx="1102">
                  <c:v>0.50294899999999998</c:v>
                </c:pt>
                <c:pt idx="1103">
                  <c:v>0.50305</c:v>
                </c:pt>
                <c:pt idx="1104">
                  <c:v>0.50304700000000002</c:v>
                </c:pt>
                <c:pt idx="1105">
                  <c:v>0.50339800000000001</c:v>
                </c:pt>
                <c:pt idx="1106">
                  <c:v>0.50333099999999997</c:v>
                </c:pt>
                <c:pt idx="1107">
                  <c:v>0.50351800000000002</c:v>
                </c:pt>
                <c:pt idx="1108">
                  <c:v>0.50369900000000001</c:v>
                </c:pt>
                <c:pt idx="1109">
                  <c:v>0.503799</c:v>
                </c:pt>
                <c:pt idx="1110">
                  <c:v>0.50400699999999998</c:v>
                </c:pt>
                <c:pt idx="1111">
                  <c:v>0.50389600000000001</c:v>
                </c:pt>
                <c:pt idx="1112">
                  <c:v>0.50421000000000005</c:v>
                </c:pt>
                <c:pt idx="1113">
                  <c:v>0.504409</c:v>
                </c:pt>
                <c:pt idx="1114">
                  <c:v>0.50430200000000003</c:v>
                </c:pt>
                <c:pt idx="1115">
                  <c:v>0.50437100000000001</c:v>
                </c:pt>
                <c:pt idx="1116">
                  <c:v>0.50453800000000004</c:v>
                </c:pt>
                <c:pt idx="1117">
                  <c:v>0.50455000000000005</c:v>
                </c:pt>
                <c:pt idx="1118">
                  <c:v>0.50479399999999996</c:v>
                </c:pt>
                <c:pt idx="1119">
                  <c:v>0.50473000000000001</c:v>
                </c:pt>
                <c:pt idx="1120">
                  <c:v>0.50480000000000003</c:v>
                </c:pt>
                <c:pt idx="1121">
                  <c:v>0.505104</c:v>
                </c:pt>
                <c:pt idx="1122">
                  <c:v>0.50514400000000004</c:v>
                </c:pt>
                <c:pt idx="1123">
                  <c:v>0.50532299999999997</c:v>
                </c:pt>
                <c:pt idx="1124">
                  <c:v>0.50514599999999998</c:v>
                </c:pt>
                <c:pt idx="1125">
                  <c:v>0.50517699999999999</c:v>
                </c:pt>
                <c:pt idx="1126">
                  <c:v>0.50533700000000004</c:v>
                </c:pt>
                <c:pt idx="1127">
                  <c:v>0.50533499999999998</c:v>
                </c:pt>
                <c:pt idx="1128">
                  <c:v>0.50538700000000003</c:v>
                </c:pt>
                <c:pt idx="1129">
                  <c:v>0.50545200000000001</c:v>
                </c:pt>
                <c:pt idx="1130">
                  <c:v>0.50539400000000001</c:v>
                </c:pt>
                <c:pt idx="1131">
                  <c:v>0.50573199999999996</c:v>
                </c:pt>
                <c:pt idx="1132">
                  <c:v>0.505938</c:v>
                </c:pt>
                <c:pt idx="1133">
                  <c:v>0.50602000000000003</c:v>
                </c:pt>
                <c:pt idx="1134">
                  <c:v>0.505942</c:v>
                </c:pt>
                <c:pt idx="1135">
                  <c:v>0.50575899999999996</c:v>
                </c:pt>
                <c:pt idx="1136">
                  <c:v>0.50583999999999996</c:v>
                </c:pt>
                <c:pt idx="1137">
                  <c:v>0.50570899999999996</c:v>
                </c:pt>
                <c:pt idx="1138">
                  <c:v>0.50587099999999996</c:v>
                </c:pt>
                <c:pt idx="1139">
                  <c:v>0.50612199999999996</c:v>
                </c:pt>
                <c:pt idx="1140">
                  <c:v>0.50612400000000002</c:v>
                </c:pt>
                <c:pt idx="1141">
                  <c:v>0.50615699999999997</c:v>
                </c:pt>
                <c:pt idx="1142">
                  <c:v>0.50610500000000003</c:v>
                </c:pt>
                <c:pt idx="1143">
                  <c:v>0.505942</c:v>
                </c:pt>
                <c:pt idx="1144">
                  <c:v>0.506247</c:v>
                </c:pt>
                <c:pt idx="1145">
                  <c:v>0.50625799999999999</c:v>
                </c:pt>
                <c:pt idx="1146">
                  <c:v>0.50632999999999995</c:v>
                </c:pt>
                <c:pt idx="1147">
                  <c:v>0.50635200000000002</c:v>
                </c:pt>
                <c:pt idx="1148">
                  <c:v>0.50630299999999995</c:v>
                </c:pt>
                <c:pt idx="1149">
                  <c:v>0.50623300000000004</c:v>
                </c:pt>
                <c:pt idx="1150">
                  <c:v>0.506247</c:v>
                </c:pt>
                <c:pt idx="1151">
                  <c:v>0.50639199999999995</c:v>
                </c:pt>
                <c:pt idx="1152">
                  <c:v>0.50646800000000003</c:v>
                </c:pt>
                <c:pt idx="1153">
                  <c:v>0.50663100000000005</c:v>
                </c:pt>
                <c:pt idx="1154">
                  <c:v>0.50640099999999999</c:v>
                </c:pt>
                <c:pt idx="1155">
                  <c:v>0.50619499999999995</c:v>
                </c:pt>
                <c:pt idx="1156">
                  <c:v>0.50632200000000005</c:v>
                </c:pt>
                <c:pt idx="1157">
                  <c:v>0.50624800000000003</c:v>
                </c:pt>
                <c:pt idx="1158">
                  <c:v>0.50640799999999997</c:v>
                </c:pt>
                <c:pt idx="1159">
                  <c:v>0.50653599999999999</c:v>
                </c:pt>
                <c:pt idx="1160">
                  <c:v>0.50645399999999996</c:v>
                </c:pt>
                <c:pt idx="1161">
                  <c:v>0.50631199999999998</c:v>
                </c:pt>
                <c:pt idx="1162">
                  <c:v>0.50641800000000003</c:v>
                </c:pt>
                <c:pt idx="1163">
                  <c:v>0.50652200000000003</c:v>
                </c:pt>
                <c:pt idx="1164">
                  <c:v>0.50647699999999996</c:v>
                </c:pt>
                <c:pt idx="1165">
                  <c:v>0.50657099999999999</c:v>
                </c:pt>
                <c:pt idx="1166">
                  <c:v>0.50631400000000004</c:v>
                </c:pt>
                <c:pt idx="1167">
                  <c:v>0.50607599999999997</c:v>
                </c:pt>
                <c:pt idx="1168">
                  <c:v>0.50628099999999998</c:v>
                </c:pt>
                <c:pt idx="1169">
                  <c:v>0.50630500000000001</c:v>
                </c:pt>
                <c:pt idx="1170">
                  <c:v>0.50625500000000001</c:v>
                </c:pt>
                <c:pt idx="1171">
                  <c:v>0.50611799999999996</c:v>
                </c:pt>
                <c:pt idx="1172">
                  <c:v>0.50623399999999996</c:v>
                </c:pt>
                <c:pt idx="1173">
                  <c:v>0.50615200000000005</c:v>
                </c:pt>
                <c:pt idx="1174">
                  <c:v>0.50617699999999999</c:v>
                </c:pt>
                <c:pt idx="1175">
                  <c:v>0.50607899999999995</c:v>
                </c:pt>
                <c:pt idx="1176">
                  <c:v>0.50623600000000002</c:v>
                </c:pt>
                <c:pt idx="1177">
                  <c:v>0.50606099999999998</c:v>
                </c:pt>
                <c:pt idx="1178">
                  <c:v>0.50595299999999999</c:v>
                </c:pt>
                <c:pt idx="1179">
                  <c:v>0.50575199999999998</c:v>
                </c:pt>
                <c:pt idx="1180">
                  <c:v>0.50576399999999999</c:v>
                </c:pt>
                <c:pt idx="1181">
                  <c:v>0.50593699999999997</c:v>
                </c:pt>
                <c:pt idx="1182">
                  <c:v>0.50578800000000002</c:v>
                </c:pt>
                <c:pt idx="1183">
                  <c:v>0.50580400000000003</c:v>
                </c:pt>
                <c:pt idx="1184">
                  <c:v>0.505826</c:v>
                </c:pt>
                <c:pt idx="1185">
                  <c:v>0.50566699999999998</c:v>
                </c:pt>
                <c:pt idx="1186">
                  <c:v>0.50577099999999997</c:v>
                </c:pt>
                <c:pt idx="1187">
                  <c:v>0.50561</c:v>
                </c:pt>
                <c:pt idx="1188">
                  <c:v>0.50572700000000004</c:v>
                </c:pt>
                <c:pt idx="1189">
                  <c:v>0.50555000000000005</c:v>
                </c:pt>
                <c:pt idx="1190">
                  <c:v>0.505463</c:v>
                </c:pt>
                <c:pt idx="1191">
                  <c:v>0.50536999999999999</c:v>
                </c:pt>
                <c:pt idx="1192">
                  <c:v>0.50534699999999999</c:v>
                </c:pt>
                <c:pt idx="1193">
                  <c:v>0.50532900000000003</c:v>
                </c:pt>
                <c:pt idx="1194">
                  <c:v>0.50530399999999998</c:v>
                </c:pt>
                <c:pt idx="1195">
                  <c:v>0.50517100000000004</c:v>
                </c:pt>
                <c:pt idx="1196">
                  <c:v>0.50514800000000004</c:v>
                </c:pt>
                <c:pt idx="1197">
                  <c:v>0.50502599999999997</c:v>
                </c:pt>
                <c:pt idx="1198">
                  <c:v>0.50513699999999995</c:v>
                </c:pt>
                <c:pt idx="1199">
                  <c:v>0.50468500000000005</c:v>
                </c:pt>
                <c:pt idx="1200">
                  <c:v>0.50479399999999996</c:v>
                </c:pt>
                <c:pt idx="1201">
                  <c:v>0.50481500000000001</c:v>
                </c:pt>
                <c:pt idx="1202">
                  <c:v>0.50481500000000001</c:v>
                </c:pt>
                <c:pt idx="1203">
                  <c:v>0.50444299999999997</c:v>
                </c:pt>
                <c:pt idx="1204">
                  <c:v>0.50431700000000002</c:v>
                </c:pt>
                <c:pt idx="1205">
                  <c:v>0.50422900000000004</c:v>
                </c:pt>
                <c:pt idx="1206">
                  <c:v>0.50434699999999999</c:v>
                </c:pt>
                <c:pt idx="1207">
                  <c:v>0.50429299999999999</c:v>
                </c:pt>
                <c:pt idx="1208">
                  <c:v>0.50434699999999999</c:v>
                </c:pt>
                <c:pt idx="1209">
                  <c:v>0.50423600000000002</c:v>
                </c:pt>
                <c:pt idx="1210">
                  <c:v>0.50423300000000004</c:v>
                </c:pt>
                <c:pt idx="1211">
                  <c:v>0.50386299999999995</c:v>
                </c:pt>
                <c:pt idx="1212">
                  <c:v>0.50390999999999997</c:v>
                </c:pt>
                <c:pt idx="1213">
                  <c:v>0.50379499999999999</c:v>
                </c:pt>
                <c:pt idx="1214">
                  <c:v>0.50343099999999996</c:v>
                </c:pt>
                <c:pt idx="1215">
                  <c:v>0.50322500000000003</c:v>
                </c:pt>
                <c:pt idx="1216">
                  <c:v>0.50308799999999998</c:v>
                </c:pt>
                <c:pt idx="1217">
                  <c:v>0.50332399999999999</c:v>
                </c:pt>
                <c:pt idx="1218">
                  <c:v>0.50320699999999996</c:v>
                </c:pt>
                <c:pt idx="1219">
                  <c:v>0.50308799999999998</c:v>
                </c:pt>
                <c:pt idx="1220">
                  <c:v>0.50297599999999998</c:v>
                </c:pt>
                <c:pt idx="1221">
                  <c:v>0.50280999999999998</c:v>
                </c:pt>
                <c:pt idx="1222">
                  <c:v>0.50270899999999996</c:v>
                </c:pt>
                <c:pt idx="1223">
                  <c:v>0.50264799999999998</c:v>
                </c:pt>
                <c:pt idx="1224">
                  <c:v>0.50237600000000004</c:v>
                </c:pt>
                <c:pt idx="1225">
                  <c:v>0.50217999999999996</c:v>
                </c:pt>
                <c:pt idx="1226">
                  <c:v>0.50238899999999997</c:v>
                </c:pt>
                <c:pt idx="1227">
                  <c:v>0.502247</c:v>
                </c:pt>
                <c:pt idx="1228">
                  <c:v>0.50192899999999996</c:v>
                </c:pt>
                <c:pt idx="1229">
                  <c:v>0.50187899999999996</c:v>
                </c:pt>
                <c:pt idx="1230">
                  <c:v>0.50167700000000004</c:v>
                </c:pt>
                <c:pt idx="1231">
                  <c:v>0.501583</c:v>
                </c:pt>
                <c:pt idx="1232">
                  <c:v>0.50137100000000001</c:v>
                </c:pt>
                <c:pt idx="1233">
                  <c:v>0.50114000000000003</c:v>
                </c:pt>
                <c:pt idx="1234">
                  <c:v>0.50093699999999997</c:v>
                </c:pt>
                <c:pt idx="1235">
                  <c:v>0.50085100000000005</c:v>
                </c:pt>
                <c:pt idx="1236">
                  <c:v>0.50088500000000002</c:v>
                </c:pt>
                <c:pt idx="1237">
                  <c:v>0.50075099999999995</c:v>
                </c:pt>
                <c:pt idx="1238">
                  <c:v>0.500247</c:v>
                </c:pt>
                <c:pt idx="1239">
                  <c:v>0.50002899999999995</c:v>
                </c:pt>
                <c:pt idx="1240">
                  <c:v>0.49975000000000003</c:v>
                </c:pt>
                <c:pt idx="1241">
                  <c:v>0.49952200000000002</c:v>
                </c:pt>
                <c:pt idx="1242">
                  <c:v>0.49956600000000001</c:v>
                </c:pt>
                <c:pt idx="1243">
                  <c:v>0.49939499999999998</c:v>
                </c:pt>
                <c:pt idx="1244">
                  <c:v>0.499253</c:v>
                </c:pt>
                <c:pt idx="1245">
                  <c:v>0.49885200000000002</c:v>
                </c:pt>
                <c:pt idx="1246">
                  <c:v>0.49876999999999999</c:v>
                </c:pt>
                <c:pt idx="1247">
                  <c:v>0.49880999999999998</c:v>
                </c:pt>
                <c:pt idx="1248">
                  <c:v>0.49848399999999998</c:v>
                </c:pt>
                <c:pt idx="1249">
                  <c:v>0.49832100000000001</c:v>
                </c:pt>
                <c:pt idx="1250">
                  <c:v>0.49797999999999998</c:v>
                </c:pt>
                <c:pt idx="1251">
                  <c:v>0.49791099999999999</c:v>
                </c:pt>
                <c:pt idx="1252">
                  <c:v>0.49782199999999999</c:v>
                </c:pt>
                <c:pt idx="1253">
                  <c:v>0.49734099999999998</c:v>
                </c:pt>
                <c:pt idx="1254">
                  <c:v>0.49713200000000002</c:v>
                </c:pt>
                <c:pt idx="1255">
                  <c:v>0.49688399999999999</c:v>
                </c:pt>
                <c:pt idx="1256">
                  <c:v>0.49667299999999998</c:v>
                </c:pt>
                <c:pt idx="1257">
                  <c:v>0.49640800000000002</c:v>
                </c:pt>
                <c:pt idx="1258">
                  <c:v>0.49608099999999999</c:v>
                </c:pt>
                <c:pt idx="1259">
                  <c:v>0.49591299999999999</c:v>
                </c:pt>
                <c:pt idx="1260">
                  <c:v>0.49569299999999999</c:v>
                </c:pt>
                <c:pt idx="1261">
                  <c:v>0.49557400000000001</c:v>
                </c:pt>
                <c:pt idx="1262">
                  <c:v>0.49535899999999999</c:v>
                </c:pt>
                <c:pt idx="1263">
                  <c:v>0.49517499999999998</c:v>
                </c:pt>
                <c:pt idx="1264">
                  <c:v>0.49477199999999999</c:v>
                </c:pt>
                <c:pt idx="1265">
                  <c:v>0.49451400000000001</c:v>
                </c:pt>
                <c:pt idx="1266">
                  <c:v>0.49446200000000001</c:v>
                </c:pt>
                <c:pt idx="1267">
                  <c:v>0.49432700000000002</c:v>
                </c:pt>
                <c:pt idx="1268">
                  <c:v>0.49410700000000002</c:v>
                </c:pt>
                <c:pt idx="1269">
                  <c:v>0.49382900000000002</c:v>
                </c:pt>
                <c:pt idx="1270">
                  <c:v>0.49349500000000002</c:v>
                </c:pt>
                <c:pt idx="1271">
                  <c:v>0.49323299999999998</c:v>
                </c:pt>
                <c:pt idx="1272">
                  <c:v>0.49304999999999999</c:v>
                </c:pt>
                <c:pt idx="1273">
                  <c:v>0.49281599999999998</c:v>
                </c:pt>
                <c:pt idx="1274">
                  <c:v>0.49270000000000003</c:v>
                </c:pt>
                <c:pt idx="1275">
                  <c:v>0.49245</c:v>
                </c:pt>
                <c:pt idx="1276">
                  <c:v>0.49225200000000002</c:v>
                </c:pt>
                <c:pt idx="1277">
                  <c:v>0.49173899999999998</c:v>
                </c:pt>
                <c:pt idx="1278">
                  <c:v>0.491479</c:v>
                </c:pt>
                <c:pt idx="1279">
                  <c:v>0.491149</c:v>
                </c:pt>
                <c:pt idx="1280">
                  <c:v>0.491095</c:v>
                </c:pt>
                <c:pt idx="1281">
                  <c:v>0.49089100000000002</c:v>
                </c:pt>
                <c:pt idx="1282">
                  <c:v>0.490672</c:v>
                </c:pt>
                <c:pt idx="1283">
                  <c:v>0.49045</c:v>
                </c:pt>
                <c:pt idx="1284">
                  <c:v>0.49020200000000003</c:v>
                </c:pt>
                <c:pt idx="1285">
                  <c:v>0.49003200000000002</c:v>
                </c:pt>
                <c:pt idx="1286">
                  <c:v>0.48982700000000001</c:v>
                </c:pt>
                <c:pt idx="1287">
                  <c:v>0.48949799999999999</c:v>
                </c:pt>
                <c:pt idx="1288">
                  <c:v>0.48921399999999998</c:v>
                </c:pt>
                <c:pt idx="1289">
                  <c:v>0.489284</c:v>
                </c:pt>
                <c:pt idx="1290">
                  <c:v>0.48886299999999999</c:v>
                </c:pt>
                <c:pt idx="1291">
                  <c:v>0.48851800000000001</c:v>
                </c:pt>
                <c:pt idx="1292">
                  <c:v>0.48838900000000002</c:v>
                </c:pt>
                <c:pt idx="1293">
                  <c:v>0.488151</c:v>
                </c:pt>
                <c:pt idx="1294">
                  <c:v>0.48788900000000002</c:v>
                </c:pt>
                <c:pt idx="1295">
                  <c:v>0.48753999999999997</c:v>
                </c:pt>
                <c:pt idx="1296">
                  <c:v>0.48712499999999997</c:v>
                </c:pt>
                <c:pt idx="1297">
                  <c:v>0.48700399999999999</c:v>
                </c:pt>
                <c:pt idx="1298">
                  <c:v>0.48665999999999998</c:v>
                </c:pt>
                <c:pt idx="1299">
                  <c:v>0.48637799999999998</c:v>
                </c:pt>
                <c:pt idx="1300">
                  <c:v>0.48607</c:v>
                </c:pt>
                <c:pt idx="1301">
                  <c:v>0.48611100000000002</c:v>
                </c:pt>
                <c:pt idx="1302">
                  <c:v>0.485761</c:v>
                </c:pt>
                <c:pt idx="1303">
                  <c:v>0.48568899999999998</c:v>
                </c:pt>
                <c:pt idx="1304">
                  <c:v>0.48490699999999998</c:v>
                </c:pt>
                <c:pt idx="1305">
                  <c:v>0.484541</c:v>
                </c:pt>
                <c:pt idx="1306">
                  <c:v>0.48461700000000002</c:v>
                </c:pt>
                <c:pt idx="1307">
                  <c:v>0.484209</c:v>
                </c:pt>
                <c:pt idx="1308">
                  <c:v>0.48388599999999998</c:v>
                </c:pt>
                <c:pt idx="1309">
                  <c:v>0.48355399999999998</c:v>
                </c:pt>
                <c:pt idx="1310">
                  <c:v>0.48339199999999999</c:v>
                </c:pt>
                <c:pt idx="1311">
                  <c:v>0.48304000000000002</c:v>
                </c:pt>
                <c:pt idx="1312">
                  <c:v>0.48270099999999999</c:v>
                </c:pt>
                <c:pt idx="1313">
                  <c:v>0.48244900000000002</c:v>
                </c:pt>
                <c:pt idx="1314">
                  <c:v>0.482018</c:v>
                </c:pt>
                <c:pt idx="1315">
                  <c:v>0.481771</c:v>
                </c:pt>
                <c:pt idx="1316">
                  <c:v>0.48123700000000003</c:v>
                </c:pt>
                <c:pt idx="1317">
                  <c:v>0.48129499999999997</c:v>
                </c:pt>
                <c:pt idx="1318">
                  <c:v>0.48086499999999999</c:v>
                </c:pt>
                <c:pt idx="1319">
                  <c:v>0.48051199999999999</c:v>
                </c:pt>
                <c:pt idx="1320">
                  <c:v>0.479852</c:v>
                </c:pt>
                <c:pt idx="1321">
                  <c:v>0.479605</c:v>
                </c:pt>
                <c:pt idx="1322">
                  <c:v>0.47950799999999999</c:v>
                </c:pt>
                <c:pt idx="1323">
                  <c:v>0.47912199999999999</c:v>
                </c:pt>
                <c:pt idx="1324">
                  <c:v>0.47866199999999998</c:v>
                </c:pt>
                <c:pt idx="1325">
                  <c:v>0.47831699999999999</c:v>
                </c:pt>
                <c:pt idx="1326">
                  <c:v>0.47822399999999998</c:v>
                </c:pt>
                <c:pt idx="1327">
                  <c:v>0.47784700000000002</c:v>
                </c:pt>
                <c:pt idx="1328">
                  <c:v>0.477493</c:v>
                </c:pt>
                <c:pt idx="1329">
                  <c:v>0.477296</c:v>
                </c:pt>
                <c:pt idx="1330">
                  <c:v>0.47688599999999998</c:v>
                </c:pt>
                <c:pt idx="1331">
                  <c:v>0.47658899999999998</c:v>
                </c:pt>
                <c:pt idx="1332">
                  <c:v>0.47625400000000001</c:v>
                </c:pt>
                <c:pt idx="1333">
                  <c:v>0.47588900000000001</c:v>
                </c:pt>
                <c:pt idx="1334">
                  <c:v>0.47555700000000001</c:v>
                </c:pt>
                <c:pt idx="1335">
                  <c:v>0.47512100000000002</c:v>
                </c:pt>
                <c:pt idx="1336">
                  <c:v>0.47489799999999999</c:v>
                </c:pt>
                <c:pt idx="1337">
                  <c:v>0.474771</c:v>
                </c:pt>
                <c:pt idx="1338">
                  <c:v>0.47453800000000002</c:v>
                </c:pt>
                <c:pt idx="1339">
                  <c:v>0.47415800000000002</c:v>
                </c:pt>
                <c:pt idx="1340">
                  <c:v>0.473995</c:v>
                </c:pt>
                <c:pt idx="1341">
                  <c:v>0.47333700000000001</c:v>
                </c:pt>
                <c:pt idx="1342">
                  <c:v>0.473024</c:v>
                </c:pt>
                <c:pt idx="1343">
                  <c:v>0.47262100000000001</c:v>
                </c:pt>
                <c:pt idx="1344">
                  <c:v>0.47237699999999999</c:v>
                </c:pt>
                <c:pt idx="1345">
                  <c:v>0.47190900000000002</c:v>
                </c:pt>
                <c:pt idx="1346">
                  <c:v>0.47177400000000003</c:v>
                </c:pt>
                <c:pt idx="1347">
                  <c:v>0.47139300000000001</c:v>
                </c:pt>
                <c:pt idx="1348">
                  <c:v>0.47095300000000001</c:v>
                </c:pt>
                <c:pt idx="1349">
                  <c:v>0.47070200000000001</c:v>
                </c:pt>
                <c:pt idx="1350">
                  <c:v>0.47057300000000002</c:v>
                </c:pt>
                <c:pt idx="1351">
                  <c:v>0.47018399999999999</c:v>
                </c:pt>
                <c:pt idx="1352">
                  <c:v>0.46996700000000002</c:v>
                </c:pt>
                <c:pt idx="1353">
                  <c:v>0.46954899999999999</c:v>
                </c:pt>
                <c:pt idx="1354">
                  <c:v>0.46909499999999998</c:v>
                </c:pt>
                <c:pt idx="1355">
                  <c:v>0.468777</c:v>
                </c:pt>
                <c:pt idx="1356">
                  <c:v>0.46851100000000001</c:v>
                </c:pt>
                <c:pt idx="1357">
                  <c:v>0.46821600000000002</c:v>
                </c:pt>
                <c:pt idx="1358">
                  <c:v>0.46805600000000003</c:v>
                </c:pt>
                <c:pt idx="1359">
                  <c:v>0.46763100000000002</c:v>
                </c:pt>
                <c:pt idx="1360">
                  <c:v>0.46722000000000002</c:v>
                </c:pt>
                <c:pt idx="1361">
                  <c:v>0.466723</c:v>
                </c:pt>
                <c:pt idx="1362">
                  <c:v>0.46655099999999999</c:v>
                </c:pt>
                <c:pt idx="1363">
                  <c:v>0.46628199999999997</c:v>
                </c:pt>
                <c:pt idx="1364">
                  <c:v>0.46605999999999997</c:v>
                </c:pt>
                <c:pt idx="1365">
                  <c:v>0.46575800000000001</c:v>
                </c:pt>
                <c:pt idx="1366">
                  <c:v>0.46515600000000001</c:v>
                </c:pt>
                <c:pt idx="1367">
                  <c:v>0.46498099999999998</c:v>
                </c:pt>
                <c:pt idx="1368">
                  <c:v>0.464592</c:v>
                </c:pt>
                <c:pt idx="1369">
                  <c:v>0.4642</c:v>
                </c:pt>
                <c:pt idx="1370">
                  <c:v>0.46390500000000001</c:v>
                </c:pt>
                <c:pt idx="1371">
                  <c:v>0.46349400000000002</c:v>
                </c:pt>
                <c:pt idx="1372">
                  <c:v>0.46331099999999997</c:v>
                </c:pt>
                <c:pt idx="1373">
                  <c:v>0.46282200000000001</c:v>
                </c:pt>
                <c:pt idx="1374">
                  <c:v>0.462584</c:v>
                </c:pt>
                <c:pt idx="1375">
                  <c:v>0.462086</c:v>
                </c:pt>
                <c:pt idx="1376">
                  <c:v>0.46182800000000002</c:v>
                </c:pt>
                <c:pt idx="1377">
                  <c:v>0.46146999999999999</c:v>
                </c:pt>
                <c:pt idx="1378">
                  <c:v>0.46113999999999999</c:v>
                </c:pt>
                <c:pt idx="1379">
                  <c:v>0.46074500000000002</c:v>
                </c:pt>
                <c:pt idx="1380">
                  <c:v>0.46037499999999998</c:v>
                </c:pt>
                <c:pt idx="1381">
                  <c:v>0.45992100000000002</c:v>
                </c:pt>
                <c:pt idx="1382">
                  <c:v>0.45946300000000001</c:v>
                </c:pt>
                <c:pt idx="1383">
                  <c:v>0.459235</c:v>
                </c:pt>
                <c:pt idx="1384">
                  <c:v>0.45888699999999999</c:v>
                </c:pt>
                <c:pt idx="1385">
                  <c:v>0.45864199999999999</c:v>
                </c:pt>
                <c:pt idx="1386">
                  <c:v>0.45827400000000001</c:v>
                </c:pt>
                <c:pt idx="1387">
                  <c:v>0.457874</c:v>
                </c:pt>
                <c:pt idx="1388">
                  <c:v>0.45741100000000001</c:v>
                </c:pt>
                <c:pt idx="1389">
                  <c:v>0.45713799999999999</c:v>
                </c:pt>
                <c:pt idx="1390">
                  <c:v>0.45691100000000001</c:v>
                </c:pt>
                <c:pt idx="1391">
                  <c:v>0.45638899999999999</c:v>
                </c:pt>
                <c:pt idx="1392">
                  <c:v>0.45589299999999999</c:v>
                </c:pt>
                <c:pt idx="1393">
                  <c:v>0.45556200000000002</c:v>
                </c:pt>
                <c:pt idx="1394">
                  <c:v>0.45522699999999999</c:v>
                </c:pt>
                <c:pt idx="1395">
                  <c:v>0.454654</c:v>
                </c:pt>
                <c:pt idx="1396">
                  <c:v>0.454567</c:v>
                </c:pt>
                <c:pt idx="1397">
                  <c:v>0.45427899999999999</c:v>
                </c:pt>
                <c:pt idx="1398">
                  <c:v>0.45374500000000001</c:v>
                </c:pt>
                <c:pt idx="1399">
                  <c:v>0.453262</c:v>
                </c:pt>
                <c:pt idx="1400">
                  <c:v>0.45299400000000001</c:v>
                </c:pt>
                <c:pt idx="1401">
                  <c:v>0.452704</c:v>
                </c:pt>
                <c:pt idx="1402">
                  <c:v>0.45227000000000001</c:v>
                </c:pt>
                <c:pt idx="1403">
                  <c:v>0.45221600000000001</c:v>
                </c:pt>
                <c:pt idx="1404">
                  <c:v>0.45154300000000003</c:v>
                </c:pt>
                <c:pt idx="1405">
                  <c:v>0.45103199999999999</c:v>
                </c:pt>
                <c:pt idx="1406">
                  <c:v>0.45086300000000001</c:v>
                </c:pt>
                <c:pt idx="1407">
                  <c:v>0.45033800000000002</c:v>
                </c:pt>
                <c:pt idx="1408">
                  <c:v>0.45002900000000001</c:v>
                </c:pt>
                <c:pt idx="1409">
                  <c:v>0.44977699999999998</c:v>
                </c:pt>
                <c:pt idx="1410">
                  <c:v>0.44938699999999998</c:v>
                </c:pt>
                <c:pt idx="1411">
                  <c:v>0.448963</c:v>
                </c:pt>
                <c:pt idx="1412">
                  <c:v>0.44867499999999999</c:v>
                </c:pt>
                <c:pt idx="1413">
                  <c:v>0.44848700000000002</c:v>
                </c:pt>
                <c:pt idx="1414">
                  <c:v>0.448125</c:v>
                </c:pt>
                <c:pt idx="1415">
                  <c:v>0.44771300000000003</c:v>
                </c:pt>
                <c:pt idx="1416">
                  <c:v>0.447266</c:v>
                </c:pt>
                <c:pt idx="1417">
                  <c:v>0.44665700000000003</c:v>
                </c:pt>
                <c:pt idx="1418">
                  <c:v>0.44630999999999998</c:v>
                </c:pt>
                <c:pt idx="1419">
                  <c:v>0.44591900000000001</c:v>
                </c:pt>
                <c:pt idx="1420">
                  <c:v>0.44578299999999998</c:v>
                </c:pt>
                <c:pt idx="1421">
                  <c:v>0.445214</c:v>
                </c:pt>
                <c:pt idx="1422">
                  <c:v>0.44496799999999997</c:v>
                </c:pt>
                <c:pt idx="1423">
                  <c:v>0.44456699999999999</c:v>
                </c:pt>
                <c:pt idx="1424">
                  <c:v>0.44423000000000001</c:v>
                </c:pt>
                <c:pt idx="1425">
                  <c:v>0.44373400000000002</c:v>
                </c:pt>
                <c:pt idx="1426">
                  <c:v>0.443129</c:v>
                </c:pt>
                <c:pt idx="1427">
                  <c:v>0.44283099999999997</c:v>
                </c:pt>
                <c:pt idx="1428">
                  <c:v>0.44247199999999998</c:v>
                </c:pt>
                <c:pt idx="1429">
                  <c:v>0.44219000000000003</c:v>
                </c:pt>
                <c:pt idx="1430">
                  <c:v>0.44181599999999999</c:v>
                </c:pt>
                <c:pt idx="1431">
                  <c:v>0.44142999999999999</c:v>
                </c:pt>
                <c:pt idx="1432">
                  <c:v>0.44084800000000002</c:v>
                </c:pt>
                <c:pt idx="1433">
                  <c:v>0.440527</c:v>
                </c:pt>
                <c:pt idx="1434">
                  <c:v>0.440193</c:v>
                </c:pt>
                <c:pt idx="1435">
                  <c:v>0.43962699999999999</c:v>
                </c:pt>
                <c:pt idx="1436">
                  <c:v>0.43933100000000003</c:v>
                </c:pt>
                <c:pt idx="1437">
                  <c:v>0.43894300000000003</c:v>
                </c:pt>
                <c:pt idx="1438">
                  <c:v>0.43840899999999999</c:v>
                </c:pt>
                <c:pt idx="1439">
                  <c:v>0.43798900000000002</c:v>
                </c:pt>
                <c:pt idx="1440">
                  <c:v>0.43756400000000001</c:v>
                </c:pt>
                <c:pt idx="1441">
                  <c:v>0.43704999999999999</c:v>
                </c:pt>
                <c:pt idx="1442">
                  <c:v>0.43660599999999999</c:v>
                </c:pt>
                <c:pt idx="1443">
                  <c:v>0.436108</c:v>
                </c:pt>
                <c:pt idx="1444">
                  <c:v>0.43546699999999999</c:v>
                </c:pt>
                <c:pt idx="1445">
                  <c:v>0.43500800000000001</c:v>
                </c:pt>
                <c:pt idx="1446">
                  <c:v>0.43481700000000001</c:v>
                </c:pt>
                <c:pt idx="1447">
                  <c:v>0.43453799999999998</c:v>
                </c:pt>
                <c:pt idx="1448">
                  <c:v>0.43413099999999999</c:v>
                </c:pt>
                <c:pt idx="1449">
                  <c:v>0.43358000000000002</c:v>
                </c:pt>
                <c:pt idx="1450">
                  <c:v>0.433139</c:v>
                </c:pt>
                <c:pt idx="1451">
                  <c:v>0.432863</c:v>
                </c:pt>
                <c:pt idx="1452">
                  <c:v>0.43223</c:v>
                </c:pt>
                <c:pt idx="1453">
                  <c:v>0.43182300000000001</c:v>
                </c:pt>
                <c:pt idx="1454">
                  <c:v>0.43152400000000002</c:v>
                </c:pt>
                <c:pt idx="1455">
                  <c:v>0.431145</c:v>
                </c:pt>
                <c:pt idx="1456">
                  <c:v>0.43063899999999999</c:v>
                </c:pt>
                <c:pt idx="1457">
                  <c:v>0.42990899999999999</c:v>
                </c:pt>
                <c:pt idx="1458">
                  <c:v>0.42964799999999997</c:v>
                </c:pt>
                <c:pt idx="1459">
                  <c:v>0.42924400000000001</c:v>
                </c:pt>
                <c:pt idx="1460">
                  <c:v>0.42852000000000001</c:v>
                </c:pt>
                <c:pt idx="1461">
                  <c:v>0.42825800000000003</c:v>
                </c:pt>
                <c:pt idx="1462">
                  <c:v>0.42789700000000003</c:v>
                </c:pt>
                <c:pt idx="1463">
                  <c:v>0.42736600000000002</c:v>
                </c:pt>
                <c:pt idx="1464">
                  <c:v>0.42687199999999997</c:v>
                </c:pt>
                <c:pt idx="1465">
                  <c:v>0.42668600000000001</c:v>
                </c:pt>
                <c:pt idx="1466">
                  <c:v>0.42657099999999998</c:v>
                </c:pt>
                <c:pt idx="1467">
                  <c:v>0.42593999999999999</c:v>
                </c:pt>
                <c:pt idx="1468">
                  <c:v>0.42536200000000002</c:v>
                </c:pt>
                <c:pt idx="1469">
                  <c:v>0.42497299999999999</c:v>
                </c:pt>
                <c:pt idx="1470">
                  <c:v>0.42450599999999999</c:v>
                </c:pt>
                <c:pt idx="1471">
                  <c:v>0.42426799999999998</c:v>
                </c:pt>
                <c:pt idx="1472">
                  <c:v>0.42402600000000001</c:v>
                </c:pt>
                <c:pt idx="1473">
                  <c:v>0.42353200000000002</c:v>
                </c:pt>
                <c:pt idx="1474">
                  <c:v>0.42302800000000002</c:v>
                </c:pt>
                <c:pt idx="1475">
                  <c:v>0.422794</c:v>
                </c:pt>
                <c:pt idx="1476">
                  <c:v>0.42221700000000001</c:v>
                </c:pt>
                <c:pt idx="1477">
                  <c:v>0.42172500000000002</c:v>
                </c:pt>
                <c:pt idx="1478">
                  <c:v>0.42129699999999998</c:v>
                </c:pt>
                <c:pt idx="1479">
                  <c:v>0.42078700000000002</c:v>
                </c:pt>
                <c:pt idx="1480">
                  <c:v>0.42041200000000001</c:v>
                </c:pt>
                <c:pt idx="1481">
                  <c:v>0.42014800000000002</c:v>
                </c:pt>
                <c:pt idx="1482">
                  <c:v>0.419458</c:v>
                </c:pt>
                <c:pt idx="1483">
                  <c:v>0.41936400000000001</c:v>
                </c:pt>
                <c:pt idx="1484">
                  <c:v>0.41901100000000002</c:v>
                </c:pt>
                <c:pt idx="1485">
                  <c:v>0.41852400000000001</c:v>
                </c:pt>
                <c:pt idx="1486">
                  <c:v>0.41822300000000001</c:v>
                </c:pt>
                <c:pt idx="1487">
                  <c:v>0.41766500000000001</c:v>
                </c:pt>
                <c:pt idx="1488">
                  <c:v>0.41714000000000001</c:v>
                </c:pt>
                <c:pt idx="1489">
                  <c:v>0.41681499999999999</c:v>
                </c:pt>
                <c:pt idx="1490">
                  <c:v>0.41643000000000002</c:v>
                </c:pt>
                <c:pt idx="1491">
                  <c:v>0.41600199999999998</c:v>
                </c:pt>
                <c:pt idx="1492">
                  <c:v>0.41545799999999999</c:v>
                </c:pt>
                <c:pt idx="1493">
                  <c:v>0.41515999999999997</c:v>
                </c:pt>
                <c:pt idx="1494">
                  <c:v>0.414771</c:v>
                </c:pt>
                <c:pt idx="1495">
                  <c:v>0.41401900000000003</c:v>
                </c:pt>
                <c:pt idx="1496">
                  <c:v>0.413713</c:v>
                </c:pt>
                <c:pt idx="1497">
                  <c:v>0.413549</c:v>
                </c:pt>
                <c:pt idx="1498">
                  <c:v>0.413045</c:v>
                </c:pt>
                <c:pt idx="1499">
                  <c:v>0.41258699999999998</c:v>
                </c:pt>
                <c:pt idx="1500">
                  <c:v>0.41204499999999999</c:v>
                </c:pt>
                <c:pt idx="1501">
                  <c:v>0.411665</c:v>
                </c:pt>
                <c:pt idx="1502">
                  <c:v>0.41133500000000001</c:v>
                </c:pt>
                <c:pt idx="1503">
                  <c:v>0.41073999999999999</c:v>
                </c:pt>
                <c:pt idx="1504">
                  <c:v>0.41026099999999999</c:v>
                </c:pt>
                <c:pt idx="1505">
                  <c:v>0.40981299999999998</c:v>
                </c:pt>
                <c:pt idx="1506">
                  <c:v>0.40939799999999998</c:v>
                </c:pt>
                <c:pt idx="1507">
                  <c:v>0.40889700000000001</c:v>
                </c:pt>
                <c:pt idx="1508">
                  <c:v>0.40854000000000001</c:v>
                </c:pt>
                <c:pt idx="1509">
                  <c:v>0.40826000000000001</c:v>
                </c:pt>
                <c:pt idx="1510">
                  <c:v>0.40779599999999999</c:v>
                </c:pt>
                <c:pt idx="1511">
                  <c:v>0.40737200000000001</c:v>
                </c:pt>
                <c:pt idx="1512">
                  <c:v>0.40684500000000001</c:v>
                </c:pt>
                <c:pt idx="1513">
                  <c:v>0.406725</c:v>
                </c:pt>
                <c:pt idx="1514">
                  <c:v>0.406111</c:v>
                </c:pt>
                <c:pt idx="1515">
                  <c:v>0.405615</c:v>
                </c:pt>
                <c:pt idx="1516">
                  <c:v>0.40531899999999998</c:v>
                </c:pt>
                <c:pt idx="1517">
                  <c:v>0.40517999999999998</c:v>
                </c:pt>
                <c:pt idx="1518">
                  <c:v>0.404777</c:v>
                </c:pt>
                <c:pt idx="1519">
                  <c:v>0.40438000000000002</c:v>
                </c:pt>
                <c:pt idx="1520">
                  <c:v>0.40392800000000001</c:v>
                </c:pt>
                <c:pt idx="1521">
                  <c:v>0.40336300000000003</c:v>
                </c:pt>
                <c:pt idx="1522">
                  <c:v>0.402916</c:v>
                </c:pt>
                <c:pt idx="1523">
                  <c:v>0.40268799999999999</c:v>
                </c:pt>
                <c:pt idx="1524">
                  <c:v>0.40223999999999999</c:v>
                </c:pt>
                <c:pt idx="1525">
                  <c:v>0.40199200000000002</c:v>
                </c:pt>
                <c:pt idx="1526">
                  <c:v>0.401447</c:v>
                </c:pt>
                <c:pt idx="1527">
                  <c:v>0.40086899999999998</c:v>
                </c:pt>
                <c:pt idx="1528">
                  <c:v>0.40058500000000002</c:v>
                </c:pt>
                <c:pt idx="1529">
                  <c:v>0.40032800000000002</c:v>
                </c:pt>
                <c:pt idx="1530">
                  <c:v>0.39986100000000002</c:v>
                </c:pt>
                <c:pt idx="1531">
                  <c:v>0.39937600000000001</c:v>
                </c:pt>
                <c:pt idx="1532">
                  <c:v>0.39887800000000001</c:v>
                </c:pt>
                <c:pt idx="1533">
                  <c:v>0.39855800000000002</c:v>
                </c:pt>
                <c:pt idx="1534">
                  <c:v>0.39828999999999998</c:v>
                </c:pt>
                <c:pt idx="1535">
                  <c:v>0.39782299999999998</c:v>
                </c:pt>
                <c:pt idx="1536">
                  <c:v>0.39742300000000003</c:v>
                </c:pt>
                <c:pt idx="1537">
                  <c:v>0.396922</c:v>
                </c:pt>
                <c:pt idx="1538">
                  <c:v>0.39655800000000002</c:v>
                </c:pt>
                <c:pt idx="1539">
                  <c:v>0.39616899999999999</c:v>
                </c:pt>
                <c:pt idx="1540">
                  <c:v>0.39589099999999999</c:v>
                </c:pt>
                <c:pt idx="1541">
                  <c:v>0.39542100000000002</c:v>
                </c:pt>
                <c:pt idx="1542">
                  <c:v>0.39500099999999999</c:v>
                </c:pt>
                <c:pt idx="1543">
                  <c:v>0.39448899999999998</c:v>
                </c:pt>
                <c:pt idx="1544">
                  <c:v>0.39408799999999999</c:v>
                </c:pt>
                <c:pt idx="1545">
                  <c:v>0.39374300000000001</c:v>
                </c:pt>
                <c:pt idx="1546">
                  <c:v>0.39354899999999998</c:v>
                </c:pt>
                <c:pt idx="1547">
                  <c:v>0.393208</c:v>
                </c:pt>
                <c:pt idx="1548">
                  <c:v>0.39247399999999999</c:v>
                </c:pt>
                <c:pt idx="1549">
                  <c:v>0.39214599999999999</c:v>
                </c:pt>
                <c:pt idx="1550">
                  <c:v>0.39157500000000001</c:v>
                </c:pt>
                <c:pt idx="1551">
                  <c:v>0.39106999999999997</c:v>
                </c:pt>
                <c:pt idx="1552">
                  <c:v>0.39057900000000001</c:v>
                </c:pt>
                <c:pt idx="1553">
                  <c:v>0.390069</c:v>
                </c:pt>
                <c:pt idx="1554">
                  <c:v>0.38967299999999999</c:v>
                </c:pt>
                <c:pt idx="1555">
                  <c:v>0.38938600000000001</c:v>
                </c:pt>
                <c:pt idx="1556">
                  <c:v>0.38900200000000001</c:v>
                </c:pt>
                <c:pt idx="1557">
                  <c:v>0.38841199999999998</c:v>
                </c:pt>
                <c:pt idx="1558">
                  <c:v>0.388021</c:v>
                </c:pt>
                <c:pt idx="1559">
                  <c:v>0.38764700000000002</c:v>
                </c:pt>
                <c:pt idx="1560">
                  <c:v>0.38705600000000001</c:v>
                </c:pt>
                <c:pt idx="1561">
                  <c:v>0.38671</c:v>
                </c:pt>
                <c:pt idx="1562">
                  <c:v>0.38638699999999998</c:v>
                </c:pt>
                <c:pt idx="1563">
                  <c:v>0.38577400000000001</c:v>
                </c:pt>
                <c:pt idx="1564">
                  <c:v>0.385293</c:v>
                </c:pt>
                <c:pt idx="1565">
                  <c:v>0.384768</c:v>
                </c:pt>
                <c:pt idx="1566">
                  <c:v>0.38444</c:v>
                </c:pt>
                <c:pt idx="1567">
                  <c:v>0.38409199999999999</c:v>
                </c:pt>
                <c:pt idx="1568">
                  <c:v>0.38361699999999999</c:v>
                </c:pt>
                <c:pt idx="1569">
                  <c:v>0.383023</c:v>
                </c:pt>
                <c:pt idx="1570">
                  <c:v>0.38245099999999999</c:v>
                </c:pt>
                <c:pt idx="1571">
                  <c:v>0.38197799999999998</c:v>
                </c:pt>
                <c:pt idx="1572">
                  <c:v>0.38162200000000002</c:v>
                </c:pt>
                <c:pt idx="1573">
                  <c:v>0.38117899999999999</c:v>
                </c:pt>
                <c:pt idx="1574">
                  <c:v>0.38092999999999999</c:v>
                </c:pt>
                <c:pt idx="1575">
                  <c:v>0.380131</c:v>
                </c:pt>
                <c:pt idx="1576">
                  <c:v>0.37974000000000002</c:v>
                </c:pt>
                <c:pt idx="1577">
                  <c:v>0.37948199999999999</c:v>
                </c:pt>
                <c:pt idx="1578">
                  <c:v>0.37884699999999999</c:v>
                </c:pt>
                <c:pt idx="1579">
                  <c:v>0.37858399999999998</c:v>
                </c:pt>
                <c:pt idx="1580">
                  <c:v>0.37804399999999999</c:v>
                </c:pt>
                <c:pt idx="1581">
                  <c:v>0.37744100000000003</c:v>
                </c:pt>
                <c:pt idx="1582">
                  <c:v>0.37714999999999999</c:v>
                </c:pt>
                <c:pt idx="1583">
                  <c:v>0.37653599999999998</c:v>
                </c:pt>
                <c:pt idx="1584">
                  <c:v>0.376052</c:v>
                </c:pt>
                <c:pt idx="1585">
                  <c:v>0.37564799999999998</c:v>
                </c:pt>
                <c:pt idx="1586">
                  <c:v>0.37512299999999998</c:v>
                </c:pt>
                <c:pt idx="1587">
                  <c:v>0.37476100000000001</c:v>
                </c:pt>
                <c:pt idx="1588">
                  <c:v>0.37439299999999998</c:v>
                </c:pt>
                <c:pt idx="1589">
                  <c:v>0.37389899999999998</c:v>
                </c:pt>
                <c:pt idx="1590">
                  <c:v>0.37340699999999999</c:v>
                </c:pt>
                <c:pt idx="1591">
                  <c:v>0.37311699999999998</c:v>
                </c:pt>
                <c:pt idx="1592">
                  <c:v>0.37261</c:v>
                </c:pt>
                <c:pt idx="1593">
                  <c:v>0.37220399999999998</c:v>
                </c:pt>
                <c:pt idx="1594">
                  <c:v>0.37186200000000003</c:v>
                </c:pt>
                <c:pt idx="1595">
                  <c:v>0.37156699999999998</c:v>
                </c:pt>
                <c:pt idx="1596">
                  <c:v>0.37112000000000001</c:v>
                </c:pt>
                <c:pt idx="1597">
                  <c:v>0.37047600000000003</c:v>
                </c:pt>
                <c:pt idx="1598">
                  <c:v>0.37017899999999998</c:v>
                </c:pt>
                <c:pt idx="1599">
                  <c:v>0.36984400000000001</c:v>
                </c:pt>
                <c:pt idx="1600">
                  <c:v>0.36950100000000002</c:v>
                </c:pt>
                <c:pt idx="1601">
                  <c:v>0.36914799999999998</c:v>
                </c:pt>
                <c:pt idx="1602">
                  <c:v>0.36874400000000002</c:v>
                </c:pt>
                <c:pt idx="1603">
                  <c:v>0.36849100000000001</c:v>
                </c:pt>
                <c:pt idx="1604">
                  <c:v>0.36810500000000002</c:v>
                </c:pt>
                <c:pt idx="1605">
                  <c:v>0.36740899999999999</c:v>
                </c:pt>
                <c:pt idx="1606">
                  <c:v>0.36693300000000001</c:v>
                </c:pt>
                <c:pt idx="1607">
                  <c:v>0.36683399999999999</c:v>
                </c:pt>
                <c:pt idx="1608">
                  <c:v>0.36651</c:v>
                </c:pt>
                <c:pt idx="1609">
                  <c:v>0.36576199999999998</c:v>
                </c:pt>
                <c:pt idx="1610">
                  <c:v>0.36543999999999999</c:v>
                </c:pt>
                <c:pt idx="1611">
                  <c:v>0.36513099999999998</c:v>
                </c:pt>
                <c:pt idx="1612">
                  <c:v>0.36468299999999998</c:v>
                </c:pt>
                <c:pt idx="1613">
                  <c:v>0.36435000000000001</c:v>
                </c:pt>
                <c:pt idx="1614">
                  <c:v>0.36391200000000001</c:v>
                </c:pt>
                <c:pt idx="1615">
                  <c:v>0.36368400000000001</c:v>
                </c:pt>
                <c:pt idx="1616">
                  <c:v>0.36307299999999998</c:v>
                </c:pt>
                <c:pt idx="1617">
                  <c:v>0.36271799999999998</c:v>
                </c:pt>
                <c:pt idx="1618">
                  <c:v>0.36229600000000001</c:v>
                </c:pt>
                <c:pt idx="1619">
                  <c:v>0.361792</c:v>
                </c:pt>
                <c:pt idx="1620">
                  <c:v>0.36143900000000001</c:v>
                </c:pt>
                <c:pt idx="1621">
                  <c:v>0.36131600000000003</c:v>
                </c:pt>
                <c:pt idx="1622">
                  <c:v>0.360761</c:v>
                </c:pt>
                <c:pt idx="1623">
                  <c:v>0.36002899999999999</c:v>
                </c:pt>
                <c:pt idx="1624">
                  <c:v>0.35962300000000003</c:v>
                </c:pt>
                <c:pt idx="1625">
                  <c:v>0.35933399999999999</c:v>
                </c:pt>
                <c:pt idx="1626">
                  <c:v>0.35900900000000002</c:v>
                </c:pt>
                <c:pt idx="1627">
                  <c:v>0.35856399999999999</c:v>
                </c:pt>
                <c:pt idx="1628">
                  <c:v>0.35797400000000001</c:v>
                </c:pt>
                <c:pt idx="1629">
                  <c:v>0.35762100000000002</c:v>
                </c:pt>
                <c:pt idx="1630">
                  <c:v>0.35715799999999998</c:v>
                </c:pt>
                <c:pt idx="1631">
                  <c:v>0.35671799999999998</c:v>
                </c:pt>
                <c:pt idx="1632">
                  <c:v>0.35634100000000002</c:v>
                </c:pt>
                <c:pt idx="1633">
                  <c:v>0.35585499999999998</c:v>
                </c:pt>
                <c:pt idx="1634">
                  <c:v>0.35554400000000003</c:v>
                </c:pt>
                <c:pt idx="1635">
                  <c:v>0.354821</c:v>
                </c:pt>
                <c:pt idx="1636">
                  <c:v>0.35449799999999998</c:v>
                </c:pt>
                <c:pt idx="1637">
                  <c:v>0.35428500000000002</c:v>
                </c:pt>
                <c:pt idx="1638">
                  <c:v>0.353522</c:v>
                </c:pt>
                <c:pt idx="1639">
                  <c:v>0.35295199999999999</c:v>
                </c:pt>
                <c:pt idx="1640">
                  <c:v>0.35267799999999999</c:v>
                </c:pt>
                <c:pt idx="1641">
                  <c:v>0.35218100000000002</c:v>
                </c:pt>
                <c:pt idx="1642">
                  <c:v>0.351715</c:v>
                </c:pt>
                <c:pt idx="1643">
                  <c:v>0.35120600000000002</c:v>
                </c:pt>
                <c:pt idx="1644">
                  <c:v>0.35047800000000001</c:v>
                </c:pt>
                <c:pt idx="1645">
                  <c:v>0.35013100000000003</c:v>
                </c:pt>
                <c:pt idx="1646">
                  <c:v>0.34975899999999999</c:v>
                </c:pt>
                <c:pt idx="1647">
                  <c:v>0.34928799999999999</c:v>
                </c:pt>
                <c:pt idx="1648">
                  <c:v>0.34881800000000002</c:v>
                </c:pt>
                <c:pt idx="1649">
                  <c:v>0.34841899999999998</c:v>
                </c:pt>
                <c:pt idx="1650">
                  <c:v>0.347858</c:v>
                </c:pt>
                <c:pt idx="1651">
                  <c:v>0.34746700000000003</c:v>
                </c:pt>
                <c:pt idx="1652">
                  <c:v>0.34710400000000002</c:v>
                </c:pt>
                <c:pt idx="1653">
                  <c:v>0.34653299999999998</c:v>
                </c:pt>
                <c:pt idx="1654">
                  <c:v>0.34606900000000002</c:v>
                </c:pt>
                <c:pt idx="1655">
                  <c:v>0.34556799999999999</c:v>
                </c:pt>
                <c:pt idx="1656">
                  <c:v>0.34519699999999998</c:v>
                </c:pt>
                <c:pt idx="1657">
                  <c:v>0.34489300000000001</c:v>
                </c:pt>
                <c:pt idx="1658">
                  <c:v>0.34446599999999999</c:v>
                </c:pt>
                <c:pt idx="1659">
                  <c:v>0.343976</c:v>
                </c:pt>
                <c:pt idx="1660">
                  <c:v>0.34322000000000003</c:v>
                </c:pt>
                <c:pt idx="1661">
                  <c:v>0.343082</c:v>
                </c:pt>
                <c:pt idx="1662">
                  <c:v>0.342584</c:v>
                </c:pt>
                <c:pt idx="1663">
                  <c:v>0.34208699999999997</c:v>
                </c:pt>
                <c:pt idx="1664">
                  <c:v>0.341835</c:v>
                </c:pt>
                <c:pt idx="1665">
                  <c:v>0.34117599999999998</c:v>
                </c:pt>
                <c:pt idx="1666">
                  <c:v>0.340671</c:v>
                </c:pt>
                <c:pt idx="1667">
                  <c:v>0.34038000000000002</c:v>
                </c:pt>
                <c:pt idx="1668">
                  <c:v>0.34010499999999999</c:v>
                </c:pt>
                <c:pt idx="1669">
                  <c:v>0.33960600000000002</c:v>
                </c:pt>
                <c:pt idx="1670">
                  <c:v>0.33913900000000002</c:v>
                </c:pt>
                <c:pt idx="1671">
                  <c:v>0.33877099999999999</c:v>
                </c:pt>
                <c:pt idx="1672">
                  <c:v>0.338144</c:v>
                </c:pt>
                <c:pt idx="1673">
                  <c:v>0.33787299999999998</c:v>
                </c:pt>
                <c:pt idx="1674">
                  <c:v>0.33735399999999999</c:v>
                </c:pt>
                <c:pt idx="1675">
                  <c:v>0.33694499999999999</c:v>
                </c:pt>
                <c:pt idx="1676">
                  <c:v>0.33637099999999998</c:v>
                </c:pt>
                <c:pt idx="1677">
                  <c:v>0.33581499999999997</c:v>
                </c:pt>
                <c:pt idx="1678">
                  <c:v>0.33572400000000002</c:v>
                </c:pt>
                <c:pt idx="1679">
                  <c:v>0.33529999999999999</c:v>
                </c:pt>
                <c:pt idx="1680">
                  <c:v>0.33491300000000002</c:v>
                </c:pt>
                <c:pt idx="1681">
                  <c:v>0.33443099999999998</c:v>
                </c:pt>
                <c:pt idx="1682">
                  <c:v>0.33365</c:v>
                </c:pt>
                <c:pt idx="1683">
                  <c:v>0.33328099999999999</c:v>
                </c:pt>
                <c:pt idx="1684">
                  <c:v>0.33297500000000002</c:v>
                </c:pt>
                <c:pt idx="1685">
                  <c:v>0.33255600000000002</c:v>
                </c:pt>
                <c:pt idx="1686">
                  <c:v>0.33196399999999998</c:v>
                </c:pt>
                <c:pt idx="1687">
                  <c:v>0.33136700000000002</c:v>
                </c:pt>
                <c:pt idx="1688">
                  <c:v>0.330957</c:v>
                </c:pt>
                <c:pt idx="1689">
                  <c:v>0.33044400000000002</c:v>
                </c:pt>
                <c:pt idx="1690">
                  <c:v>0.3301</c:v>
                </c:pt>
                <c:pt idx="1691">
                  <c:v>0.32965299999999997</c:v>
                </c:pt>
                <c:pt idx="1692">
                  <c:v>0.32925100000000002</c:v>
                </c:pt>
                <c:pt idx="1693">
                  <c:v>0.32865699999999998</c:v>
                </c:pt>
                <c:pt idx="1694">
                  <c:v>0.328183</c:v>
                </c:pt>
                <c:pt idx="1695">
                  <c:v>0.32775300000000002</c:v>
                </c:pt>
                <c:pt idx="1696">
                  <c:v>0.32739800000000002</c:v>
                </c:pt>
                <c:pt idx="1697">
                  <c:v>0.32678200000000002</c:v>
                </c:pt>
                <c:pt idx="1698">
                  <c:v>0.32627299999999998</c:v>
                </c:pt>
                <c:pt idx="1699">
                  <c:v>0.32589299999999999</c:v>
                </c:pt>
                <c:pt idx="1700">
                  <c:v>0.32549600000000001</c:v>
                </c:pt>
                <c:pt idx="1701">
                  <c:v>0.32497100000000001</c:v>
                </c:pt>
                <c:pt idx="1702">
                  <c:v>0.32432899999999998</c:v>
                </c:pt>
                <c:pt idx="1703">
                  <c:v>0.32392199999999999</c:v>
                </c:pt>
                <c:pt idx="1704">
                  <c:v>0.323212</c:v>
                </c:pt>
                <c:pt idx="1705">
                  <c:v>0.32291900000000001</c:v>
                </c:pt>
                <c:pt idx="1706">
                  <c:v>0.32231799999999999</c:v>
                </c:pt>
                <c:pt idx="1707">
                  <c:v>0.32186199999999998</c:v>
                </c:pt>
                <c:pt idx="1708">
                  <c:v>0.32144</c:v>
                </c:pt>
                <c:pt idx="1709">
                  <c:v>0.32092599999999999</c:v>
                </c:pt>
                <c:pt idx="1710">
                  <c:v>0.320384</c:v>
                </c:pt>
                <c:pt idx="1711">
                  <c:v>0.32013799999999998</c:v>
                </c:pt>
                <c:pt idx="1712">
                  <c:v>0.31963200000000003</c:v>
                </c:pt>
                <c:pt idx="1713">
                  <c:v>0.31900899999999999</c:v>
                </c:pt>
                <c:pt idx="1714">
                  <c:v>0.31869500000000001</c:v>
                </c:pt>
                <c:pt idx="1715">
                  <c:v>0.31824200000000002</c:v>
                </c:pt>
                <c:pt idx="1716">
                  <c:v>0.31770999999999999</c:v>
                </c:pt>
                <c:pt idx="1717">
                  <c:v>0.31738</c:v>
                </c:pt>
                <c:pt idx="1718">
                  <c:v>0.31685099999999999</c:v>
                </c:pt>
                <c:pt idx="1719">
                  <c:v>0.316411</c:v>
                </c:pt>
                <c:pt idx="1720">
                  <c:v>0.31619900000000001</c:v>
                </c:pt>
                <c:pt idx="1721">
                  <c:v>0.315523</c:v>
                </c:pt>
                <c:pt idx="1722">
                  <c:v>0.315056</c:v>
                </c:pt>
                <c:pt idx="1723">
                  <c:v>0.31458199999999997</c:v>
                </c:pt>
                <c:pt idx="1724">
                  <c:v>0.31437199999999998</c:v>
                </c:pt>
                <c:pt idx="1725">
                  <c:v>0.313724</c:v>
                </c:pt>
                <c:pt idx="1726">
                  <c:v>0.31341000000000002</c:v>
                </c:pt>
                <c:pt idx="1727">
                  <c:v>0.31300600000000001</c:v>
                </c:pt>
                <c:pt idx="1728">
                  <c:v>0.312643</c:v>
                </c:pt>
                <c:pt idx="1729">
                  <c:v>0.31220700000000001</c:v>
                </c:pt>
                <c:pt idx="1730">
                  <c:v>0.31193100000000001</c:v>
                </c:pt>
                <c:pt idx="1731">
                  <c:v>0.31157299999999999</c:v>
                </c:pt>
                <c:pt idx="1732">
                  <c:v>0.31117800000000001</c:v>
                </c:pt>
                <c:pt idx="1733">
                  <c:v>0.31078800000000001</c:v>
                </c:pt>
                <c:pt idx="1734">
                  <c:v>0.31028899999999998</c:v>
                </c:pt>
                <c:pt idx="1735">
                  <c:v>0.30984299999999998</c:v>
                </c:pt>
                <c:pt idx="1736">
                  <c:v>0.30957099999999999</c:v>
                </c:pt>
                <c:pt idx="1737">
                  <c:v>0.30914700000000001</c:v>
                </c:pt>
                <c:pt idx="1738">
                  <c:v>0.308757</c:v>
                </c:pt>
                <c:pt idx="1739">
                  <c:v>0.30847200000000002</c:v>
                </c:pt>
                <c:pt idx="1740">
                  <c:v>0.30804300000000001</c:v>
                </c:pt>
                <c:pt idx="1741">
                  <c:v>0.30763099999999999</c:v>
                </c:pt>
                <c:pt idx="1742">
                  <c:v>0.30714999999999998</c:v>
                </c:pt>
                <c:pt idx="1743">
                  <c:v>0.306815</c:v>
                </c:pt>
                <c:pt idx="1744">
                  <c:v>0.30619000000000002</c:v>
                </c:pt>
                <c:pt idx="1745">
                  <c:v>0.30607099999999998</c:v>
                </c:pt>
                <c:pt idx="1746">
                  <c:v>0.30568899999999999</c:v>
                </c:pt>
                <c:pt idx="1747">
                  <c:v>0.30524400000000002</c:v>
                </c:pt>
                <c:pt idx="1748">
                  <c:v>0.304927</c:v>
                </c:pt>
                <c:pt idx="1749">
                  <c:v>0.304477</c:v>
                </c:pt>
                <c:pt idx="1750">
                  <c:v>0.30325800000000003</c:v>
                </c:pt>
                <c:pt idx="1751">
                  <c:v>0.30284499999999998</c:v>
                </c:pt>
                <c:pt idx="1752">
                  <c:v>0.30235400000000001</c:v>
                </c:pt>
                <c:pt idx="1753">
                  <c:v>0.30195</c:v>
                </c:pt>
                <c:pt idx="1754">
                  <c:v>0.301624</c:v>
                </c:pt>
                <c:pt idx="1755">
                  <c:v>0.30119000000000001</c:v>
                </c:pt>
                <c:pt idx="1756">
                  <c:v>0.30064800000000003</c:v>
                </c:pt>
                <c:pt idx="1757">
                  <c:v>0.30010999999999999</c:v>
                </c:pt>
                <c:pt idx="1758">
                  <c:v>0.299593</c:v>
                </c:pt>
                <c:pt idx="1759">
                  <c:v>0.299288</c:v>
                </c:pt>
                <c:pt idx="1760">
                  <c:v>0.298902</c:v>
                </c:pt>
                <c:pt idx="1761">
                  <c:v>0.29844999999999999</c:v>
                </c:pt>
                <c:pt idx="1762">
                  <c:v>0.29799700000000001</c:v>
                </c:pt>
                <c:pt idx="1763">
                  <c:v>0.29772799999999999</c:v>
                </c:pt>
                <c:pt idx="1764">
                  <c:v>0.29692800000000003</c:v>
                </c:pt>
                <c:pt idx="1765">
                  <c:v>0.29665799999999998</c:v>
                </c:pt>
                <c:pt idx="1766">
                  <c:v>0.29629299999999997</c:v>
                </c:pt>
                <c:pt idx="1767">
                  <c:v>0.295846</c:v>
                </c:pt>
                <c:pt idx="1768">
                  <c:v>0.295464</c:v>
                </c:pt>
                <c:pt idx="1769">
                  <c:v>0.29491699999999998</c:v>
                </c:pt>
                <c:pt idx="1770">
                  <c:v>0.29438399999999998</c:v>
                </c:pt>
                <c:pt idx="1771">
                  <c:v>0.29407</c:v>
                </c:pt>
                <c:pt idx="1772">
                  <c:v>0.29361500000000001</c:v>
                </c:pt>
                <c:pt idx="1773">
                  <c:v>0.29284300000000002</c:v>
                </c:pt>
                <c:pt idx="1774">
                  <c:v>0.292402</c:v>
                </c:pt>
                <c:pt idx="1775">
                  <c:v>0.292126</c:v>
                </c:pt>
                <c:pt idx="1776">
                  <c:v>0.29192200000000001</c:v>
                </c:pt>
                <c:pt idx="1777">
                  <c:v>0.29140700000000003</c:v>
                </c:pt>
                <c:pt idx="1778">
                  <c:v>0.290993</c:v>
                </c:pt>
                <c:pt idx="1779">
                  <c:v>0.29043999999999998</c:v>
                </c:pt>
                <c:pt idx="1780">
                  <c:v>0.28989599999999999</c:v>
                </c:pt>
                <c:pt idx="1781">
                  <c:v>0.28946899999999998</c:v>
                </c:pt>
                <c:pt idx="1782">
                  <c:v>0.28908600000000001</c:v>
                </c:pt>
                <c:pt idx="1783">
                  <c:v>0.288636</c:v>
                </c:pt>
                <c:pt idx="1784">
                  <c:v>0.288161</c:v>
                </c:pt>
                <c:pt idx="1785">
                  <c:v>0.28775699999999999</c:v>
                </c:pt>
                <c:pt idx="1786">
                  <c:v>0.28748099999999999</c:v>
                </c:pt>
                <c:pt idx="1787">
                  <c:v>0.287018</c:v>
                </c:pt>
                <c:pt idx="1788">
                  <c:v>0.28672700000000001</c:v>
                </c:pt>
                <c:pt idx="1789">
                  <c:v>0.28633199999999998</c:v>
                </c:pt>
                <c:pt idx="1790">
                  <c:v>0.28581899999999999</c:v>
                </c:pt>
                <c:pt idx="1791">
                  <c:v>0.28529700000000002</c:v>
                </c:pt>
                <c:pt idx="1792">
                  <c:v>0.28462799999999999</c:v>
                </c:pt>
                <c:pt idx="1793">
                  <c:v>0.28435199999999999</c:v>
                </c:pt>
                <c:pt idx="1794">
                  <c:v>0.28405399999999997</c:v>
                </c:pt>
                <c:pt idx="1795">
                  <c:v>0.28374700000000003</c:v>
                </c:pt>
                <c:pt idx="1796">
                  <c:v>0.28328500000000001</c:v>
                </c:pt>
                <c:pt idx="1797">
                  <c:v>0.28287400000000001</c:v>
                </c:pt>
                <c:pt idx="1798">
                  <c:v>0.28244900000000001</c:v>
                </c:pt>
                <c:pt idx="1799">
                  <c:v>0.282078</c:v>
                </c:pt>
                <c:pt idx="1800">
                  <c:v>0.28174700000000003</c:v>
                </c:pt>
                <c:pt idx="1801">
                  <c:v>0.28134900000000002</c:v>
                </c:pt>
                <c:pt idx="1802">
                  <c:v>0.28085199999999999</c:v>
                </c:pt>
                <c:pt idx="1803">
                  <c:v>0.280528</c:v>
                </c:pt>
                <c:pt idx="1804">
                  <c:v>0.27992899999999998</c:v>
                </c:pt>
                <c:pt idx="1805">
                  <c:v>0.27974199999999999</c:v>
                </c:pt>
                <c:pt idx="1806">
                  <c:v>0.27936100000000003</c:v>
                </c:pt>
                <c:pt idx="1807">
                  <c:v>0.27887200000000001</c:v>
                </c:pt>
                <c:pt idx="1808">
                  <c:v>0.27841399999999999</c:v>
                </c:pt>
                <c:pt idx="1809">
                  <c:v>0.27787600000000001</c:v>
                </c:pt>
                <c:pt idx="1810">
                  <c:v>0.27738099999999999</c:v>
                </c:pt>
                <c:pt idx="1811">
                  <c:v>0.27715899999999999</c:v>
                </c:pt>
                <c:pt idx="1812">
                  <c:v>0.27682299999999999</c:v>
                </c:pt>
                <c:pt idx="1813">
                  <c:v>0.27646999999999999</c:v>
                </c:pt>
                <c:pt idx="1814">
                  <c:v>0.27601399999999998</c:v>
                </c:pt>
                <c:pt idx="1815">
                  <c:v>0.27562799999999998</c:v>
                </c:pt>
                <c:pt idx="1816">
                  <c:v>0.27512999999999999</c:v>
                </c:pt>
                <c:pt idx="1817">
                  <c:v>0.27472600000000003</c:v>
                </c:pt>
                <c:pt idx="1818">
                  <c:v>0.27446199999999998</c:v>
                </c:pt>
                <c:pt idx="1819">
                  <c:v>0.27401599999999998</c:v>
                </c:pt>
                <c:pt idx="1820">
                  <c:v>0.273669</c:v>
                </c:pt>
                <c:pt idx="1821">
                  <c:v>0.27331299999999997</c:v>
                </c:pt>
                <c:pt idx="1822">
                  <c:v>0.27299899999999999</c:v>
                </c:pt>
                <c:pt idx="1823">
                  <c:v>0.27257399999999998</c:v>
                </c:pt>
                <c:pt idx="1824">
                  <c:v>0.27237800000000001</c:v>
                </c:pt>
                <c:pt idx="1825">
                  <c:v>0.27185100000000001</c:v>
                </c:pt>
                <c:pt idx="1826">
                  <c:v>0.27144699999999999</c:v>
                </c:pt>
                <c:pt idx="1827">
                  <c:v>0.27075900000000003</c:v>
                </c:pt>
                <c:pt idx="1828">
                  <c:v>0.27050000000000002</c:v>
                </c:pt>
                <c:pt idx="1829">
                  <c:v>0.26995999999999998</c:v>
                </c:pt>
                <c:pt idx="1830">
                  <c:v>0.26990500000000001</c:v>
                </c:pt>
                <c:pt idx="1831">
                  <c:v>0.26959</c:v>
                </c:pt>
                <c:pt idx="1832">
                  <c:v>0.26915899999999998</c:v>
                </c:pt>
                <c:pt idx="1833">
                  <c:v>0.26851199999999997</c:v>
                </c:pt>
                <c:pt idx="1834">
                  <c:v>0.268119</c:v>
                </c:pt>
                <c:pt idx="1835">
                  <c:v>0.26779599999999998</c:v>
                </c:pt>
                <c:pt idx="1836">
                  <c:v>0.26729599999999998</c:v>
                </c:pt>
                <c:pt idx="1837">
                  <c:v>0.26676499999999997</c:v>
                </c:pt>
                <c:pt idx="1838">
                  <c:v>0.26632499999999998</c:v>
                </c:pt>
                <c:pt idx="1839">
                  <c:v>0.266123</c:v>
                </c:pt>
                <c:pt idx="1840">
                  <c:v>0.265764</c:v>
                </c:pt>
                <c:pt idx="1841">
                  <c:v>0.26536300000000002</c:v>
                </c:pt>
                <c:pt idx="1842">
                  <c:v>0.26500000000000001</c:v>
                </c:pt>
                <c:pt idx="1843">
                  <c:v>0.26468799999999998</c:v>
                </c:pt>
                <c:pt idx="1844">
                  <c:v>0.26419999999999999</c:v>
                </c:pt>
                <c:pt idx="1845">
                  <c:v>0.26357399999999997</c:v>
                </c:pt>
                <c:pt idx="1846">
                  <c:v>0.26330999999999999</c:v>
                </c:pt>
                <c:pt idx="1847">
                  <c:v>0.262818</c:v>
                </c:pt>
                <c:pt idx="1848">
                  <c:v>0.26238299999999998</c:v>
                </c:pt>
                <c:pt idx="1849">
                  <c:v>0.26200800000000002</c:v>
                </c:pt>
                <c:pt idx="1850">
                  <c:v>0.26160499999999998</c:v>
                </c:pt>
                <c:pt idx="1851">
                  <c:v>0.26123299999999999</c:v>
                </c:pt>
                <c:pt idx="1852">
                  <c:v>0.26071</c:v>
                </c:pt>
                <c:pt idx="1853">
                  <c:v>0.26043500000000003</c:v>
                </c:pt>
                <c:pt idx="1854">
                  <c:v>0.25995400000000002</c:v>
                </c:pt>
                <c:pt idx="1855">
                  <c:v>0.25950699999999999</c:v>
                </c:pt>
                <c:pt idx="1856">
                  <c:v>0.259048</c:v>
                </c:pt>
                <c:pt idx="1857">
                  <c:v>0.25857999999999998</c:v>
                </c:pt>
                <c:pt idx="1858">
                  <c:v>0.258386</c:v>
                </c:pt>
                <c:pt idx="1859">
                  <c:v>0.25802399999999998</c:v>
                </c:pt>
                <c:pt idx="1860">
                  <c:v>0.25764399999999998</c:v>
                </c:pt>
                <c:pt idx="1861">
                  <c:v>0.25733400000000001</c:v>
                </c:pt>
                <c:pt idx="1862">
                  <c:v>0.25660100000000002</c:v>
                </c:pt>
                <c:pt idx="1863">
                  <c:v>0.25616</c:v>
                </c:pt>
                <c:pt idx="1864">
                  <c:v>0.25582700000000003</c:v>
                </c:pt>
                <c:pt idx="1865">
                  <c:v>0.25561699999999998</c:v>
                </c:pt>
                <c:pt idx="1866">
                  <c:v>0.25539299999999998</c:v>
                </c:pt>
                <c:pt idx="1867">
                  <c:v>0.25486700000000001</c:v>
                </c:pt>
                <c:pt idx="1868">
                  <c:v>0.25426500000000002</c:v>
                </c:pt>
                <c:pt idx="1869">
                  <c:v>0.25401800000000002</c:v>
                </c:pt>
                <c:pt idx="1870">
                  <c:v>0.25364999999999999</c:v>
                </c:pt>
                <c:pt idx="1871">
                  <c:v>0.25337599999999999</c:v>
                </c:pt>
                <c:pt idx="1872">
                  <c:v>0.25292500000000001</c:v>
                </c:pt>
                <c:pt idx="1873">
                  <c:v>0.25250299999999998</c:v>
                </c:pt>
                <c:pt idx="1874">
                  <c:v>0.25218499999999999</c:v>
                </c:pt>
                <c:pt idx="1875">
                  <c:v>0.25165799999999999</c:v>
                </c:pt>
                <c:pt idx="1876">
                  <c:v>0.25123800000000002</c:v>
                </c:pt>
                <c:pt idx="1877">
                  <c:v>0.25097999999999998</c:v>
                </c:pt>
                <c:pt idx="1878">
                  <c:v>0.25048999999999999</c:v>
                </c:pt>
                <c:pt idx="1879">
                  <c:v>0.250112</c:v>
                </c:pt>
                <c:pt idx="1880">
                  <c:v>0.24989600000000001</c:v>
                </c:pt>
                <c:pt idx="1881">
                  <c:v>0.249527</c:v>
                </c:pt>
                <c:pt idx="1882">
                  <c:v>0.249024</c:v>
                </c:pt>
                <c:pt idx="1883">
                  <c:v>0.248667</c:v>
                </c:pt>
                <c:pt idx="1884">
                  <c:v>0.248084</c:v>
                </c:pt>
                <c:pt idx="1885">
                  <c:v>0.247808</c:v>
                </c:pt>
                <c:pt idx="1886">
                  <c:v>0.24745300000000001</c:v>
                </c:pt>
                <c:pt idx="1887">
                  <c:v>0.24734700000000001</c:v>
                </c:pt>
                <c:pt idx="1888">
                  <c:v>0.24667500000000001</c:v>
                </c:pt>
                <c:pt idx="1889">
                  <c:v>0.246281</c:v>
                </c:pt>
                <c:pt idx="1890">
                  <c:v>0.24615799999999999</c:v>
                </c:pt>
                <c:pt idx="1891">
                  <c:v>0.24573200000000001</c:v>
                </c:pt>
                <c:pt idx="1892">
                  <c:v>0.24537999999999999</c:v>
                </c:pt>
                <c:pt idx="1893">
                  <c:v>0.244841</c:v>
                </c:pt>
                <c:pt idx="1894">
                  <c:v>0.244476</c:v>
                </c:pt>
                <c:pt idx="1895">
                  <c:v>0.24396899999999999</c:v>
                </c:pt>
                <c:pt idx="1896">
                  <c:v>0.243698</c:v>
                </c:pt>
                <c:pt idx="1897">
                  <c:v>0.24349999999999999</c:v>
                </c:pt>
                <c:pt idx="1898">
                  <c:v>0.242841</c:v>
                </c:pt>
                <c:pt idx="1899">
                  <c:v>0.24255299999999999</c:v>
                </c:pt>
                <c:pt idx="1900">
                  <c:v>0.24223600000000001</c:v>
                </c:pt>
                <c:pt idx="1901">
                  <c:v>0.24160599999999999</c:v>
                </c:pt>
                <c:pt idx="1902">
                  <c:v>0.241174</c:v>
                </c:pt>
                <c:pt idx="1903">
                  <c:v>0.24077200000000001</c:v>
                </c:pt>
                <c:pt idx="1904">
                  <c:v>0.24029500000000001</c:v>
                </c:pt>
                <c:pt idx="1905">
                  <c:v>0.23998700000000001</c:v>
                </c:pt>
                <c:pt idx="1906">
                  <c:v>0.23985500000000001</c:v>
                </c:pt>
                <c:pt idx="1907">
                  <c:v>0.23963000000000001</c:v>
                </c:pt>
                <c:pt idx="1908">
                  <c:v>0.23914199999999999</c:v>
                </c:pt>
                <c:pt idx="1909">
                  <c:v>0.23840700000000001</c:v>
                </c:pt>
                <c:pt idx="1910">
                  <c:v>0.23807500000000001</c:v>
                </c:pt>
                <c:pt idx="1911">
                  <c:v>0.237814</c:v>
                </c:pt>
                <c:pt idx="1912">
                  <c:v>0.23755100000000001</c:v>
                </c:pt>
                <c:pt idx="1913">
                  <c:v>0.23722299999999999</c:v>
                </c:pt>
                <c:pt idx="1914">
                  <c:v>0.236924</c:v>
                </c:pt>
                <c:pt idx="1915">
                  <c:v>0.236454</c:v>
                </c:pt>
                <c:pt idx="1916">
                  <c:v>0.23607300000000001</c:v>
                </c:pt>
                <c:pt idx="1917">
                  <c:v>0.23562</c:v>
                </c:pt>
                <c:pt idx="1918">
                  <c:v>0.23529600000000001</c:v>
                </c:pt>
                <c:pt idx="1919">
                  <c:v>0.235015</c:v>
                </c:pt>
                <c:pt idx="1920">
                  <c:v>0.23471400000000001</c:v>
                </c:pt>
                <c:pt idx="1921">
                  <c:v>0.234293</c:v>
                </c:pt>
                <c:pt idx="1922">
                  <c:v>0.23392299999999999</c:v>
                </c:pt>
                <c:pt idx="1923">
                  <c:v>0.23330500000000001</c:v>
                </c:pt>
                <c:pt idx="1924">
                  <c:v>0.233017</c:v>
                </c:pt>
                <c:pt idx="1925">
                  <c:v>0.23289099999999999</c:v>
                </c:pt>
                <c:pt idx="1926">
                  <c:v>0.23247799999999999</c:v>
                </c:pt>
                <c:pt idx="1927">
                  <c:v>0.232156</c:v>
                </c:pt>
                <c:pt idx="1928">
                  <c:v>0.23181099999999999</c:v>
                </c:pt>
                <c:pt idx="1929">
                  <c:v>0.23125100000000001</c:v>
                </c:pt>
                <c:pt idx="1930">
                  <c:v>0.23109399999999999</c:v>
                </c:pt>
                <c:pt idx="1931">
                  <c:v>0.230932</c:v>
                </c:pt>
                <c:pt idx="1932">
                  <c:v>0.23060600000000001</c:v>
                </c:pt>
                <c:pt idx="1933">
                  <c:v>0.230238</c:v>
                </c:pt>
                <c:pt idx="1934">
                  <c:v>0.22980600000000001</c:v>
                </c:pt>
                <c:pt idx="1935">
                  <c:v>0.22942799999999999</c:v>
                </c:pt>
                <c:pt idx="1936">
                  <c:v>0.22913800000000001</c:v>
                </c:pt>
                <c:pt idx="1937">
                  <c:v>0.22878000000000001</c:v>
                </c:pt>
                <c:pt idx="1938">
                  <c:v>0.22858400000000001</c:v>
                </c:pt>
                <c:pt idx="1939">
                  <c:v>0.22817899999999999</c:v>
                </c:pt>
                <c:pt idx="1940">
                  <c:v>0.22805600000000001</c:v>
                </c:pt>
                <c:pt idx="1941">
                  <c:v>0.227654</c:v>
                </c:pt>
                <c:pt idx="1942">
                  <c:v>0.22731899999999999</c:v>
                </c:pt>
                <c:pt idx="1943">
                  <c:v>0.22695399999999999</c:v>
                </c:pt>
                <c:pt idx="1944">
                  <c:v>0.22667499999999999</c:v>
                </c:pt>
                <c:pt idx="1945">
                  <c:v>0.22639000000000001</c:v>
                </c:pt>
                <c:pt idx="1946">
                  <c:v>0.22608300000000001</c:v>
                </c:pt>
                <c:pt idx="1947">
                  <c:v>0.225582</c:v>
                </c:pt>
                <c:pt idx="1948">
                  <c:v>0.22523699999999999</c:v>
                </c:pt>
                <c:pt idx="1949">
                  <c:v>0.22512599999999999</c:v>
                </c:pt>
                <c:pt idx="1950">
                  <c:v>0.224578</c:v>
                </c:pt>
                <c:pt idx="1951">
                  <c:v>0.22437599999999999</c:v>
                </c:pt>
                <c:pt idx="1952">
                  <c:v>0.22420699999999999</c:v>
                </c:pt>
                <c:pt idx="1953">
                  <c:v>0.22370799999999999</c:v>
                </c:pt>
                <c:pt idx="1954">
                  <c:v>0.22337899999999999</c:v>
                </c:pt>
                <c:pt idx="1955">
                  <c:v>0.22289200000000001</c:v>
                </c:pt>
                <c:pt idx="1956">
                  <c:v>0.222695</c:v>
                </c:pt>
                <c:pt idx="1957">
                  <c:v>0.22228899999999999</c:v>
                </c:pt>
                <c:pt idx="1958">
                  <c:v>0.221833</c:v>
                </c:pt>
                <c:pt idx="1959">
                  <c:v>0.22155900000000001</c:v>
                </c:pt>
                <c:pt idx="1960">
                  <c:v>0.22108800000000001</c:v>
                </c:pt>
                <c:pt idx="1961">
                  <c:v>0.22057399999999999</c:v>
                </c:pt>
                <c:pt idx="1962">
                  <c:v>0.22022700000000001</c:v>
                </c:pt>
                <c:pt idx="1963">
                  <c:v>0.219939</c:v>
                </c:pt>
                <c:pt idx="1964">
                  <c:v>0.21978200000000001</c:v>
                </c:pt>
                <c:pt idx="1965">
                  <c:v>0.21955</c:v>
                </c:pt>
                <c:pt idx="1966">
                  <c:v>0.219056</c:v>
                </c:pt>
                <c:pt idx="1967">
                  <c:v>0.21848100000000001</c:v>
                </c:pt>
                <c:pt idx="1968">
                  <c:v>0.21818799999999999</c:v>
                </c:pt>
                <c:pt idx="1969">
                  <c:v>0.21795100000000001</c:v>
                </c:pt>
                <c:pt idx="1970">
                  <c:v>0.21767</c:v>
                </c:pt>
                <c:pt idx="1971">
                  <c:v>0.217387</c:v>
                </c:pt>
                <c:pt idx="1972">
                  <c:v>0.21684200000000001</c:v>
                </c:pt>
                <c:pt idx="1973">
                  <c:v>0.216529</c:v>
                </c:pt>
                <c:pt idx="1974">
                  <c:v>0.216114</c:v>
                </c:pt>
                <c:pt idx="1975">
                  <c:v>0.21579499999999999</c:v>
                </c:pt>
                <c:pt idx="1976">
                  <c:v>0.21543799999999999</c:v>
                </c:pt>
                <c:pt idx="1977">
                  <c:v>0.21504400000000001</c:v>
                </c:pt>
                <c:pt idx="1978">
                  <c:v>0.21449499999999999</c:v>
                </c:pt>
                <c:pt idx="1979">
                  <c:v>0.21427399999999999</c:v>
                </c:pt>
                <c:pt idx="1980">
                  <c:v>0.21407699999999999</c:v>
                </c:pt>
                <c:pt idx="1981">
                  <c:v>0.213952</c:v>
                </c:pt>
                <c:pt idx="1982">
                  <c:v>0.21333199999999999</c:v>
                </c:pt>
                <c:pt idx="1983">
                  <c:v>0.21283199999999999</c:v>
                </c:pt>
                <c:pt idx="1984">
                  <c:v>0.21252599999999999</c:v>
                </c:pt>
                <c:pt idx="1985">
                  <c:v>0.21205099999999999</c:v>
                </c:pt>
                <c:pt idx="1986">
                  <c:v>0.21188699999999999</c:v>
                </c:pt>
                <c:pt idx="1987">
                  <c:v>0.211613</c:v>
                </c:pt>
                <c:pt idx="1988">
                  <c:v>0.211396</c:v>
                </c:pt>
                <c:pt idx="1989">
                  <c:v>0.211037</c:v>
                </c:pt>
                <c:pt idx="1990">
                  <c:v>0.21066099999999999</c:v>
                </c:pt>
                <c:pt idx="1991">
                  <c:v>0.210344</c:v>
                </c:pt>
                <c:pt idx="1992">
                  <c:v>0.20979300000000001</c:v>
                </c:pt>
                <c:pt idx="1993">
                  <c:v>0.20956</c:v>
                </c:pt>
                <c:pt idx="1994">
                  <c:v>0.20918500000000001</c:v>
                </c:pt>
                <c:pt idx="1995">
                  <c:v>0.208923</c:v>
                </c:pt>
                <c:pt idx="1996">
                  <c:v>0.20882800000000001</c:v>
                </c:pt>
                <c:pt idx="1997">
                  <c:v>0.208564</c:v>
                </c:pt>
                <c:pt idx="1998">
                  <c:v>0.208125</c:v>
                </c:pt>
                <c:pt idx="1999">
                  <c:v>0.207484</c:v>
                </c:pt>
                <c:pt idx="2000">
                  <c:v>0.20710400000000001</c:v>
                </c:pt>
                <c:pt idx="2001">
                  <c:v>0.20687700000000001</c:v>
                </c:pt>
                <c:pt idx="2002">
                  <c:v>0.206787</c:v>
                </c:pt>
                <c:pt idx="2003">
                  <c:v>0.20657900000000001</c:v>
                </c:pt>
                <c:pt idx="2004">
                  <c:v>0.206206</c:v>
                </c:pt>
                <c:pt idx="2005">
                  <c:v>0.205732</c:v>
                </c:pt>
                <c:pt idx="2006">
                  <c:v>0.20547899999999999</c:v>
                </c:pt>
                <c:pt idx="2007">
                  <c:v>0.20525199999999999</c:v>
                </c:pt>
                <c:pt idx="2008">
                  <c:v>0.204814</c:v>
                </c:pt>
                <c:pt idx="2009">
                  <c:v>0.204593</c:v>
                </c:pt>
                <c:pt idx="2010">
                  <c:v>0.204069</c:v>
                </c:pt>
                <c:pt idx="2011">
                  <c:v>0.203676</c:v>
                </c:pt>
                <c:pt idx="2012">
                  <c:v>0.203568</c:v>
                </c:pt>
                <c:pt idx="2013">
                  <c:v>0.20299200000000001</c:v>
                </c:pt>
                <c:pt idx="2014">
                  <c:v>0.20289099999999999</c:v>
                </c:pt>
                <c:pt idx="2015">
                  <c:v>0.202708</c:v>
                </c:pt>
                <c:pt idx="2016">
                  <c:v>0.20236000000000001</c:v>
                </c:pt>
                <c:pt idx="2017">
                  <c:v>0.20198199999999999</c:v>
                </c:pt>
                <c:pt idx="2018">
                  <c:v>0.20147599999999999</c:v>
                </c:pt>
                <c:pt idx="2019">
                  <c:v>0.201123</c:v>
                </c:pt>
                <c:pt idx="2020">
                  <c:v>0.20091899999999999</c:v>
                </c:pt>
                <c:pt idx="2021">
                  <c:v>0.200658</c:v>
                </c:pt>
                <c:pt idx="2022">
                  <c:v>0.200458</c:v>
                </c:pt>
                <c:pt idx="2023">
                  <c:v>0.19999600000000001</c:v>
                </c:pt>
                <c:pt idx="2024">
                  <c:v>0.199683</c:v>
                </c:pt>
                <c:pt idx="2025">
                  <c:v>0.19939100000000001</c:v>
                </c:pt>
                <c:pt idx="2026">
                  <c:v>0.19888400000000001</c:v>
                </c:pt>
                <c:pt idx="2027">
                  <c:v>0.198402</c:v>
                </c:pt>
                <c:pt idx="2028">
                  <c:v>0.19802600000000001</c:v>
                </c:pt>
                <c:pt idx="2029">
                  <c:v>0.19797899999999999</c:v>
                </c:pt>
                <c:pt idx="2030">
                  <c:v>0.19772400000000001</c:v>
                </c:pt>
                <c:pt idx="2031">
                  <c:v>0.197323</c:v>
                </c:pt>
                <c:pt idx="2032">
                  <c:v>0.196881</c:v>
                </c:pt>
                <c:pt idx="2033">
                  <c:v>0.19653000000000001</c:v>
                </c:pt>
                <c:pt idx="2034">
                  <c:v>0.19628000000000001</c:v>
                </c:pt>
                <c:pt idx="2035">
                  <c:v>0.19561899999999999</c:v>
                </c:pt>
                <c:pt idx="2036">
                  <c:v>0.19539799999999999</c:v>
                </c:pt>
                <c:pt idx="2037">
                  <c:v>0.19504299999999999</c:v>
                </c:pt>
                <c:pt idx="2038">
                  <c:v>0.19480600000000001</c:v>
                </c:pt>
                <c:pt idx="2039">
                  <c:v>0.19444800000000001</c:v>
                </c:pt>
                <c:pt idx="2040">
                  <c:v>0.19412099999999999</c:v>
                </c:pt>
                <c:pt idx="2041">
                  <c:v>0.19365199999999999</c:v>
                </c:pt>
                <c:pt idx="2042">
                  <c:v>0.19341</c:v>
                </c:pt>
                <c:pt idx="2043">
                  <c:v>0.19317599999999999</c:v>
                </c:pt>
                <c:pt idx="2044">
                  <c:v>0.19266900000000001</c:v>
                </c:pt>
                <c:pt idx="2045">
                  <c:v>0.19233900000000001</c:v>
                </c:pt>
                <c:pt idx="2046">
                  <c:v>0.19192400000000001</c:v>
                </c:pt>
                <c:pt idx="2047">
                  <c:v>0.19178300000000001</c:v>
                </c:pt>
                <c:pt idx="2048">
                  <c:v>0.191469</c:v>
                </c:pt>
                <c:pt idx="2049">
                  <c:v>0.19131799999999999</c:v>
                </c:pt>
                <c:pt idx="2050">
                  <c:v>0.190965</c:v>
                </c:pt>
                <c:pt idx="2051">
                  <c:v>0.19053</c:v>
                </c:pt>
                <c:pt idx="2052">
                  <c:v>0.19031999999999999</c:v>
                </c:pt>
                <c:pt idx="2053">
                  <c:v>0.189944</c:v>
                </c:pt>
                <c:pt idx="2054">
                  <c:v>0.18956400000000001</c:v>
                </c:pt>
                <c:pt idx="2055">
                  <c:v>0.18925900000000001</c:v>
                </c:pt>
                <c:pt idx="2056">
                  <c:v>0.189079</c:v>
                </c:pt>
                <c:pt idx="2057">
                  <c:v>0.18876399999999999</c:v>
                </c:pt>
                <c:pt idx="2058">
                  <c:v>0.18848400000000001</c:v>
                </c:pt>
                <c:pt idx="2059">
                  <c:v>0.187944</c:v>
                </c:pt>
                <c:pt idx="2060">
                  <c:v>0.18774099999999999</c:v>
                </c:pt>
                <c:pt idx="2061">
                  <c:v>0.18732099999999999</c:v>
                </c:pt>
                <c:pt idx="2062">
                  <c:v>0.187137</c:v>
                </c:pt>
                <c:pt idx="2063">
                  <c:v>0.18689700000000001</c:v>
                </c:pt>
                <c:pt idx="2064">
                  <c:v>0.186719</c:v>
                </c:pt>
                <c:pt idx="2065">
                  <c:v>0.186417</c:v>
                </c:pt>
                <c:pt idx="2066">
                  <c:v>0.18593799999999999</c:v>
                </c:pt>
                <c:pt idx="2067">
                  <c:v>0.18568000000000001</c:v>
                </c:pt>
                <c:pt idx="2068">
                  <c:v>0.18529999999999999</c:v>
                </c:pt>
                <c:pt idx="2069">
                  <c:v>0.18507899999999999</c:v>
                </c:pt>
                <c:pt idx="2070">
                  <c:v>0.184838</c:v>
                </c:pt>
                <c:pt idx="2071">
                  <c:v>0.18466399999999999</c:v>
                </c:pt>
                <c:pt idx="2072">
                  <c:v>0.18439800000000001</c:v>
                </c:pt>
                <c:pt idx="2073">
                  <c:v>0.18407000000000001</c:v>
                </c:pt>
                <c:pt idx="2074">
                  <c:v>0.18374799999999999</c:v>
                </c:pt>
                <c:pt idx="2075">
                  <c:v>0.18345900000000001</c:v>
                </c:pt>
                <c:pt idx="2076">
                  <c:v>0.18306700000000001</c:v>
                </c:pt>
                <c:pt idx="2077">
                  <c:v>0.18298600000000001</c:v>
                </c:pt>
                <c:pt idx="2078">
                  <c:v>0.182836</c:v>
                </c:pt>
                <c:pt idx="2079">
                  <c:v>0.18235799999999999</c:v>
                </c:pt>
                <c:pt idx="2080">
                  <c:v>0.18221999999999999</c:v>
                </c:pt>
                <c:pt idx="2081">
                  <c:v>0.18188499999999999</c:v>
                </c:pt>
                <c:pt idx="2082">
                  <c:v>0.181842</c:v>
                </c:pt>
                <c:pt idx="2083">
                  <c:v>0.181445</c:v>
                </c:pt>
                <c:pt idx="2084">
                  <c:v>0.181002</c:v>
                </c:pt>
                <c:pt idx="2085">
                  <c:v>0.18080399999999999</c:v>
                </c:pt>
                <c:pt idx="2086">
                  <c:v>0.18068300000000001</c:v>
                </c:pt>
                <c:pt idx="2087">
                  <c:v>0.18052599999999999</c:v>
                </c:pt>
                <c:pt idx="2088">
                  <c:v>0.18035899999999999</c:v>
                </c:pt>
                <c:pt idx="2089">
                  <c:v>0.17996300000000001</c:v>
                </c:pt>
                <c:pt idx="2090">
                  <c:v>0.1797</c:v>
                </c:pt>
                <c:pt idx="2091">
                  <c:v>0.17935100000000001</c:v>
                </c:pt>
                <c:pt idx="2092">
                  <c:v>0.178818</c:v>
                </c:pt>
                <c:pt idx="2093">
                  <c:v>0.178618</c:v>
                </c:pt>
                <c:pt idx="2094">
                  <c:v>0.17850099999999999</c:v>
                </c:pt>
                <c:pt idx="2095">
                  <c:v>0.17831</c:v>
                </c:pt>
                <c:pt idx="2096">
                  <c:v>0.178035</c:v>
                </c:pt>
                <c:pt idx="2097">
                  <c:v>0.17771300000000001</c:v>
                </c:pt>
                <c:pt idx="2098">
                  <c:v>0.177291</c:v>
                </c:pt>
                <c:pt idx="2099">
                  <c:v>0.17708099999999999</c:v>
                </c:pt>
                <c:pt idx="2100">
                  <c:v>0.176871</c:v>
                </c:pt>
                <c:pt idx="2101">
                  <c:v>0.17660200000000001</c:v>
                </c:pt>
                <c:pt idx="2102">
                  <c:v>0.17636399999999999</c:v>
                </c:pt>
                <c:pt idx="2103">
                  <c:v>0.17613200000000001</c:v>
                </c:pt>
                <c:pt idx="2104">
                  <c:v>0.17585700000000001</c:v>
                </c:pt>
                <c:pt idx="2105">
                  <c:v>0.17527899999999999</c:v>
                </c:pt>
                <c:pt idx="2106">
                  <c:v>0.17513100000000001</c:v>
                </c:pt>
                <c:pt idx="2107">
                  <c:v>0.17474400000000001</c:v>
                </c:pt>
                <c:pt idx="2108">
                  <c:v>0.174461</c:v>
                </c:pt>
                <c:pt idx="2109">
                  <c:v>0.17417199999999999</c:v>
                </c:pt>
                <c:pt idx="2110">
                  <c:v>0.1741</c:v>
                </c:pt>
                <c:pt idx="2111">
                  <c:v>0.17380399999999999</c:v>
                </c:pt>
                <c:pt idx="2112">
                  <c:v>0.17336399999999999</c:v>
                </c:pt>
                <c:pt idx="2113">
                  <c:v>0.17313300000000001</c:v>
                </c:pt>
                <c:pt idx="2114">
                  <c:v>0.173008</c:v>
                </c:pt>
                <c:pt idx="2115">
                  <c:v>0.17265900000000001</c:v>
                </c:pt>
                <c:pt idx="2116">
                  <c:v>0.17227400000000001</c:v>
                </c:pt>
                <c:pt idx="2117">
                  <c:v>0.172122</c:v>
                </c:pt>
                <c:pt idx="2118">
                  <c:v>0.17171600000000001</c:v>
                </c:pt>
                <c:pt idx="2119">
                  <c:v>0.17155300000000001</c:v>
                </c:pt>
                <c:pt idx="2120">
                  <c:v>0.171319</c:v>
                </c:pt>
                <c:pt idx="2121">
                  <c:v>0.171045</c:v>
                </c:pt>
                <c:pt idx="2122">
                  <c:v>0.170907</c:v>
                </c:pt>
                <c:pt idx="2123">
                  <c:v>0.17056499999999999</c:v>
                </c:pt>
                <c:pt idx="2124">
                  <c:v>0.17025399999999999</c:v>
                </c:pt>
                <c:pt idx="2125">
                  <c:v>0.170045</c:v>
                </c:pt>
                <c:pt idx="2126">
                  <c:v>0.16961699999999999</c:v>
                </c:pt>
                <c:pt idx="2127">
                  <c:v>0.16954</c:v>
                </c:pt>
                <c:pt idx="2128">
                  <c:v>0.16920399999999999</c:v>
                </c:pt>
                <c:pt idx="2129">
                  <c:v>0.16903899999999999</c:v>
                </c:pt>
                <c:pt idx="2130">
                  <c:v>0.16877900000000001</c:v>
                </c:pt>
                <c:pt idx="2131">
                  <c:v>0.16864399999999999</c:v>
                </c:pt>
                <c:pt idx="2132">
                  <c:v>0.16814000000000001</c:v>
                </c:pt>
                <c:pt idx="2133">
                  <c:v>0.167963</c:v>
                </c:pt>
                <c:pt idx="2134">
                  <c:v>0.16784299999999999</c:v>
                </c:pt>
                <c:pt idx="2135">
                  <c:v>0.167434</c:v>
                </c:pt>
                <c:pt idx="2136">
                  <c:v>0.16698099999999999</c:v>
                </c:pt>
                <c:pt idx="2137">
                  <c:v>0.16676099999999999</c:v>
                </c:pt>
                <c:pt idx="2138">
                  <c:v>0.16658899999999999</c:v>
                </c:pt>
                <c:pt idx="2139">
                  <c:v>0.16648199999999999</c:v>
                </c:pt>
                <c:pt idx="2140">
                  <c:v>0.16641800000000001</c:v>
                </c:pt>
                <c:pt idx="2141">
                  <c:v>0.16608100000000001</c:v>
                </c:pt>
                <c:pt idx="2142">
                  <c:v>0.16578000000000001</c:v>
                </c:pt>
                <c:pt idx="2143">
                  <c:v>0.16544400000000001</c:v>
                </c:pt>
                <c:pt idx="2144">
                  <c:v>0.165052</c:v>
                </c:pt>
                <c:pt idx="2145">
                  <c:v>0.16478200000000001</c:v>
                </c:pt>
                <c:pt idx="2146">
                  <c:v>0.16483300000000001</c:v>
                </c:pt>
                <c:pt idx="2147">
                  <c:v>0.16458100000000001</c:v>
                </c:pt>
                <c:pt idx="2148">
                  <c:v>0.16452600000000001</c:v>
                </c:pt>
                <c:pt idx="2149">
                  <c:v>0.164329</c:v>
                </c:pt>
                <c:pt idx="2150">
                  <c:v>0.16361200000000001</c:v>
                </c:pt>
                <c:pt idx="2151">
                  <c:v>0.16341</c:v>
                </c:pt>
                <c:pt idx="2152">
                  <c:v>0.163189</c:v>
                </c:pt>
                <c:pt idx="2153">
                  <c:v>0.162885</c:v>
                </c:pt>
                <c:pt idx="2154">
                  <c:v>0.16265299999999999</c:v>
                </c:pt>
                <c:pt idx="2155">
                  <c:v>0.16230700000000001</c:v>
                </c:pt>
                <c:pt idx="2156">
                  <c:v>0.16209000000000001</c:v>
                </c:pt>
                <c:pt idx="2157">
                  <c:v>0.16173799999999999</c:v>
                </c:pt>
                <c:pt idx="2158">
                  <c:v>0.161274</c:v>
                </c:pt>
                <c:pt idx="2159">
                  <c:v>0.16125500000000001</c:v>
                </c:pt>
                <c:pt idx="2160">
                  <c:v>0.161054</c:v>
                </c:pt>
                <c:pt idx="2161">
                  <c:v>0.16078200000000001</c:v>
                </c:pt>
                <c:pt idx="2162">
                  <c:v>0.16028500000000001</c:v>
                </c:pt>
                <c:pt idx="2163">
                  <c:v>0.16004099999999999</c:v>
                </c:pt>
                <c:pt idx="2164">
                  <c:v>0.15976899999999999</c:v>
                </c:pt>
                <c:pt idx="2165">
                  <c:v>0.159637</c:v>
                </c:pt>
                <c:pt idx="2166">
                  <c:v>0.15932099999999999</c:v>
                </c:pt>
                <c:pt idx="2167">
                  <c:v>0.15912599999999999</c:v>
                </c:pt>
                <c:pt idx="2168">
                  <c:v>0.15903900000000001</c:v>
                </c:pt>
                <c:pt idx="2169">
                  <c:v>0.158915</c:v>
                </c:pt>
                <c:pt idx="2170">
                  <c:v>0.15826299999999999</c:v>
                </c:pt>
                <c:pt idx="2171">
                  <c:v>0.15781200000000001</c:v>
                </c:pt>
                <c:pt idx="2172">
                  <c:v>0.15759899999999999</c:v>
                </c:pt>
                <c:pt idx="2173">
                  <c:v>0.157389</c:v>
                </c:pt>
                <c:pt idx="2174">
                  <c:v>0.15707399999999999</c:v>
                </c:pt>
                <c:pt idx="2175">
                  <c:v>0.156889</c:v>
                </c:pt>
                <c:pt idx="2176">
                  <c:v>0.15651100000000001</c:v>
                </c:pt>
                <c:pt idx="2177">
                  <c:v>0.15628400000000001</c:v>
                </c:pt>
                <c:pt idx="2178">
                  <c:v>0.156023</c:v>
                </c:pt>
                <c:pt idx="2179">
                  <c:v>0.155866</c:v>
                </c:pt>
                <c:pt idx="2180">
                  <c:v>0.155419</c:v>
                </c:pt>
                <c:pt idx="2181">
                  <c:v>0.155052</c:v>
                </c:pt>
                <c:pt idx="2182">
                  <c:v>0.15476200000000001</c:v>
                </c:pt>
                <c:pt idx="2183">
                  <c:v>0.154338</c:v>
                </c:pt>
                <c:pt idx="2184">
                  <c:v>0.15440400000000001</c:v>
                </c:pt>
                <c:pt idx="2185">
                  <c:v>0.15425800000000001</c:v>
                </c:pt>
                <c:pt idx="2186">
                  <c:v>0.154085</c:v>
                </c:pt>
                <c:pt idx="2187">
                  <c:v>0.15364800000000001</c:v>
                </c:pt>
                <c:pt idx="2188">
                  <c:v>0.153533</c:v>
                </c:pt>
                <c:pt idx="2189">
                  <c:v>0.153198</c:v>
                </c:pt>
                <c:pt idx="2190">
                  <c:v>0.15284900000000001</c:v>
                </c:pt>
                <c:pt idx="2191">
                  <c:v>0.152619</c:v>
                </c:pt>
                <c:pt idx="2192">
                  <c:v>0.15238699999999999</c:v>
                </c:pt>
                <c:pt idx="2193">
                  <c:v>0.15221899999999999</c:v>
                </c:pt>
                <c:pt idx="2194">
                  <c:v>0.152055</c:v>
                </c:pt>
                <c:pt idx="2195">
                  <c:v>0.15176300000000001</c:v>
                </c:pt>
                <c:pt idx="2196">
                  <c:v>0.15146000000000001</c:v>
                </c:pt>
                <c:pt idx="2197">
                  <c:v>0.151006</c:v>
                </c:pt>
                <c:pt idx="2198">
                  <c:v>0.150842</c:v>
                </c:pt>
                <c:pt idx="2199">
                  <c:v>0.150557</c:v>
                </c:pt>
                <c:pt idx="2200">
                  <c:v>0.150506</c:v>
                </c:pt>
                <c:pt idx="2201">
                  <c:v>0.15023800000000001</c:v>
                </c:pt>
                <c:pt idx="2202">
                  <c:v>0.149839</c:v>
                </c:pt>
                <c:pt idx="2203">
                  <c:v>0.14976800000000001</c:v>
                </c:pt>
                <c:pt idx="2204">
                  <c:v>0.149558</c:v>
                </c:pt>
                <c:pt idx="2205">
                  <c:v>0.149335</c:v>
                </c:pt>
                <c:pt idx="2206">
                  <c:v>0.14943200000000001</c:v>
                </c:pt>
                <c:pt idx="2207">
                  <c:v>0.14919399999999999</c:v>
                </c:pt>
                <c:pt idx="2208">
                  <c:v>0.14898800000000001</c:v>
                </c:pt>
                <c:pt idx="2209">
                  <c:v>0.148591</c:v>
                </c:pt>
                <c:pt idx="2210">
                  <c:v>0.148397</c:v>
                </c:pt>
                <c:pt idx="2211">
                  <c:v>0.14808299999999999</c:v>
                </c:pt>
                <c:pt idx="2212">
                  <c:v>0.147894</c:v>
                </c:pt>
                <c:pt idx="2213">
                  <c:v>0.147646</c:v>
                </c:pt>
                <c:pt idx="2214">
                  <c:v>0.147484</c:v>
                </c:pt>
                <c:pt idx="2215">
                  <c:v>0.14721500000000001</c:v>
                </c:pt>
                <c:pt idx="2216">
                  <c:v>0.14708599999999999</c:v>
                </c:pt>
                <c:pt idx="2217">
                  <c:v>0.146786</c:v>
                </c:pt>
                <c:pt idx="2218">
                  <c:v>0.146478</c:v>
                </c:pt>
                <c:pt idx="2219">
                  <c:v>0.14633099999999999</c:v>
                </c:pt>
                <c:pt idx="2220">
                  <c:v>0.14608399999999999</c:v>
                </c:pt>
                <c:pt idx="2221">
                  <c:v>0.146037</c:v>
                </c:pt>
                <c:pt idx="2222">
                  <c:v>0.145784</c:v>
                </c:pt>
                <c:pt idx="2223">
                  <c:v>0.14541499999999999</c:v>
                </c:pt>
                <c:pt idx="2224">
                  <c:v>0.14505799999999999</c:v>
                </c:pt>
                <c:pt idx="2225">
                  <c:v>0.14487800000000001</c:v>
                </c:pt>
                <c:pt idx="2226">
                  <c:v>0.14463899999999999</c:v>
                </c:pt>
                <c:pt idx="2227">
                  <c:v>0.144458</c:v>
                </c:pt>
                <c:pt idx="2228">
                  <c:v>0.14410200000000001</c:v>
                </c:pt>
                <c:pt idx="2229">
                  <c:v>0.14405399999999999</c:v>
                </c:pt>
                <c:pt idx="2230">
                  <c:v>0.143626</c:v>
                </c:pt>
                <c:pt idx="2231">
                  <c:v>0.14350599999999999</c:v>
                </c:pt>
                <c:pt idx="2232">
                  <c:v>0.14330100000000001</c:v>
                </c:pt>
                <c:pt idx="2233">
                  <c:v>0.14313999999999999</c:v>
                </c:pt>
                <c:pt idx="2234">
                  <c:v>0.142928</c:v>
                </c:pt>
                <c:pt idx="2235">
                  <c:v>0.14247799999999999</c:v>
                </c:pt>
                <c:pt idx="2236">
                  <c:v>0.14218600000000001</c:v>
                </c:pt>
                <c:pt idx="2237">
                  <c:v>0.14188300000000001</c:v>
                </c:pt>
                <c:pt idx="2238">
                  <c:v>0.14161499999999999</c:v>
                </c:pt>
                <c:pt idx="2239">
                  <c:v>0.141434</c:v>
                </c:pt>
                <c:pt idx="2240">
                  <c:v>0.14122000000000001</c:v>
                </c:pt>
                <c:pt idx="2241">
                  <c:v>0.14091799999999999</c:v>
                </c:pt>
                <c:pt idx="2242">
                  <c:v>0.140682</c:v>
                </c:pt>
                <c:pt idx="2243">
                  <c:v>0.140236</c:v>
                </c:pt>
                <c:pt idx="2244">
                  <c:v>0.13992199999999999</c:v>
                </c:pt>
                <c:pt idx="2245">
                  <c:v>0.13963500000000001</c:v>
                </c:pt>
                <c:pt idx="2246">
                  <c:v>0.13932</c:v>
                </c:pt>
                <c:pt idx="2247">
                  <c:v>0.139044</c:v>
                </c:pt>
                <c:pt idx="2248">
                  <c:v>0.138825</c:v>
                </c:pt>
                <c:pt idx="2249">
                  <c:v>0.138518</c:v>
                </c:pt>
                <c:pt idx="2250">
                  <c:v>0.13833000000000001</c:v>
                </c:pt>
                <c:pt idx="2251">
                  <c:v>0.13820299999999999</c:v>
                </c:pt>
                <c:pt idx="2252">
                  <c:v>0.13801099999999999</c:v>
                </c:pt>
                <c:pt idx="2253">
                  <c:v>0.13780999999999999</c:v>
                </c:pt>
                <c:pt idx="2254">
                  <c:v>0.137433</c:v>
                </c:pt>
                <c:pt idx="2255">
                  <c:v>0.136957</c:v>
                </c:pt>
                <c:pt idx="2256">
                  <c:v>0.13693900000000001</c:v>
                </c:pt>
                <c:pt idx="2257">
                  <c:v>0.13653999999999999</c:v>
                </c:pt>
                <c:pt idx="2258">
                  <c:v>0.136403</c:v>
                </c:pt>
                <c:pt idx="2259">
                  <c:v>0.136157</c:v>
                </c:pt>
                <c:pt idx="2260">
                  <c:v>0.13599</c:v>
                </c:pt>
                <c:pt idx="2261">
                  <c:v>0.13570099999999999</c:v>
                </c:pt>
                <c:pt idx="2262">
                  <c:v>0.13539300000000001</c:v>
                </c:pt>
                <c:pt idx="2263">
                  <c:v>0.135218</c:v>
                </c:pt>
                <c:pt idx="2264">
                  <c:v>0.13502500000000001</c:v>
                </c:pt>
                <c:pt idx="2265">
                  <c:v>0.13473499999999999</c:v>
                </c:pt>
                <c:pt idx="2266">
                  <c:v>0.13470599999999999</c:v>
                </c:pt>
                <c:pt idx="2267">
                  <c:v>0.13452800000000001</c:v>
                </c:pt>
                <c:pt idx="2268">
                  <c:v>0.13431999999999999</c:v>
                </c:pt>
                <c:pt idx="2269">
                  <c:v>0.134298</c:v>
                </c:pt>
                <c:pt idx="2270">
                  <c:v>0.13397600000000001</c:v>
                </c:pt>
                <c:pt idx="2271">
                  <c:v>0.13370099999999999</c:v>
                </c:pt>
                <c:pt idx="2272">
                  <c:v>0.13345199999999999</c:v>
                </c:pt>
                <c:pt idx="2273">
                  <c:v>0.13334699999999999</c:v>
                </c:pt>
                <c:pt idx="2274">
                  <c:v>0.13314400000000001</c:v>
                </c:pt>
                <c:pt idx="2275">
                  <c:v>0.13317599999999999</c:v>
                </c:pt>
                <c:pt idx="2276">
                  <c:v>0.13281399999999999</c:v>
                </c:pt>
                <c:pt idx="2277">
                  <c:v>0.13272100000000001</c:v>
                </c:pt>
                <c:pt idx="2278">
                  <c:v>0.132462</c:v>
                </c:pt>
                <c:pt idx="2279">
                  <c:v>0.13223699999999999</c:v>
                </c:pt>
                <c:pt idx="2280">
                  <c:v>0.132105</c:v>
                </c:pt>
                <c:pt idx="2281">
                  <c:v>0.13178400000000001</c:v>
                </c:pt>
                <c:pt idx="2282">
                  <c:v>0.13155</c:v>
                </c:pt>
                <c:pt idx="2283">
                  <c:v>0.13142799999999999</c:v>
                </c:pt>
                <c:pt idx="2284">
                  <c:v>0.13123000000000001</c:v>
                </c:pt>
                <c:pt idx="2285">
                  <c:v>0.13101699999999999</c:v>
                </c:pt>
                <c:pt idx="2286">
                  <c:v>0.130777</c:v>
                </c:pt>
                <c:pt idx="2287">
                  <c:v>0.130604</c:v>
                </c:pt>
                <c:pt idx="2288">
                  <c:v>0.130357</c:v>
                </c:pt>
                <c:pt idx="2289">
                  <c:v>0.130301</c:v>
                </c:pt>
                <c:pt idx="2290">
                  <c:v>0.129971</c:v>
                </c:pt>
                <c:pt idx="2291">
                  <c:v>0.12984299999999999</c:v>
                </c:pt>
                <c:pt idx="2292">
                  <c:v>0.12965599999999999</c:v>
                </c:pt>
                <c:pt idx="2293">
                  <c:v>0.12951399999999999</c:v>
                </c:pt>
                <c:pt idx="2294">
                  <c:v>0.129244</c:v>
                </c:pt>
                <c:pt idx="2295">
                  <c:v>0.12904399999999999</c:v>
                </c:pt>
                <c:pt idx="2296">
                  <c:v>0.128834</c:v>
                </c:pt>
                <c:pt idx="2297">
                  <c:v>0.128693</c:v>
                </c:pt>
                <c:pt idx="2298">
                  <c:v>0.12829099999999999</c:v>
                </c:pt>
                <c:pt idx="2299">
                  <c:v>0.128053</c:v>
                </c:pt>
                <c:pt idx="2300">
                  <c:v>0.12790899999999999</c:v>
                </c:pt>
                <c:pt idx="2301">
                  <c:v>0.12772600000000001</c:v>
                </c:pt>
                <c:pt idx="2302">
                  <c:v>0.12750600000000001</c:v>
                </c:pt>
                <c:pt idx="2303">
                  <c:v>0.127165</c:v>
                </c:pt>
                <c:pt idx="2304">
                  <c:v>0.127109</c:v>
                </c:pt>
                <c:pt idx="2305">
                  <c:v>0.12684100000000001</c:v>
                </c:pt>
                <c:pt idx="2306">
                  <c:v>0.12653700000000001</c:v>
                </c:pt>
                <c:pt idx="2307">
                  <c:v>0.12628400000000001</c:v>
                </c:pt>
                <c:pt idx="2308">
                  <c:v>0.12608900000000001</c:v>
                </c:pt>
                <c:pt idx="2309">
                  <c:v>0.12578800000000001</c:v>
                </c:pt>
                <c:pt idx="2310">
                  <c:v>0.12553300000000001</c:v>
                </c:pt>
                <c:pt idx="2311">
                  <c:v>0.12545300000000001</c:v>
                </c:pt>
                <c:pt idx="2312">
                  <c:v>0.12526899999999999</c:v>
                </c:pt>
                <c:pt idx="2313">
                  <c:v>0.124982</c:v>
                </c:pt>
                <c:pt idx="2314">
                  <c:v>0.12474399999999999</c:v>
                </c:pt>
                <c:pt idx="2315">
                  <c:v>0.124552</c:v>
                </c:pt>
                <c:pt idx="2316">
                  <c:v>0.124477</c:v>
                </c:pt>
                <c:pt idx="2317">
                  <c:v>0.124377</c:v>
                </c:pt>
                <c:pt idx="2318">
                  <c:v>0.12392</c:v>
                </c:pt>
                <c:pt idx="2319">
                  <c:v>0.12379800000000001</c:v>
                </c:pt>
                <c:pt idx="2320">
                  <c:v>0.12357</c:v>
                </c:pt>
                <c:pt idx="2321">
                  <c:v>0.12339799999999999</c:v>
                </c:pt>
                <c:pt idx="2322">
                  <c:v>0.123178</c:v>
                </c:pt>
                <c:pt idx="2323">
                  <c:v>0.123069</c:v>
                </c:pt>
                <c:pt idx="2324">
                  <c:v>0.123115</c:v>
                </c:pt>
                <c:pt idx="2325">
                  <c:v>0.122685</c:v>
                </c:pt>
                <c:pt idx="2326">
                  <c:v>0.122477</c:v>
                </c:pt>
                <c:pt idx="2327">
                  <c:v>0.122098</c:v>
                </c:pt>
                <c:pt idx="2328">
                  <c:v>0.12214800000000001</c:v>
                </c:pt>
                <c:pt idx="2329">
                  <c:v>0.12171800000000001</c:v>
                </c:pt>
                <c:pt idx="2330">
                  <c:v>0.12183099999999999</c:v>
                </c:pt>
                <c:pt idx="2331">
                  <c:v>0.121696</c:v>
                </c:pt>
                <c:pt idx="2332">
                  <c:v>0.121368</c:v>
                </c:pt>
                <c:pt idx="2333">
                  <c:v>0.12114900000000001</c:v>
                </c:pt>
                <c:pt idx="2334">
                  <c:v>0.120953</c:v>
                </c:pt>
                <c:pt idx="2335">
                  <c:v>0.120848</c:v>
                </c:pt>
                <c:pt idx="2336">
                  <c:v>0.120627</c:v>
                </c:pt>
                <c:pt idx="2337">
                  <c:v>0.120589</c:v>
                </c:pt>
                <c:pt idx="2338">
                  <c:v>0.120461</c:v>
                </c:pt>
                <c:pt idx="2339">
                  <c:v>0.12037299999999999</c:v>
                </c:pt>
                <c:pt idx="2340">
                  <c:v>0.12006600000000001</c:v>
                </c:pt>
                <c:pt idx="2341">
                  <c:v>0.120048</c:v>
                </c:pt>
                <c:pt idx="2342">
                  <c:v>0.119766</c:v>
                </c:pt>
                <c:pt idx="2343">
                  <c:v>0.11955399999999999</c:v>
                </c:pt>
                <c:pt idx="2344">
                  <c:v>0.119301</c:v>
                </c:pt>
                <c:pt idx="2345">
                  <c:v>0.11924</c:v>
                </c:pt>
                <c:pt idx="2346">
                  <c:v>0.119035</c:v>
                </c:pt>
                <c:pt idx="2347">
                  <c:v>0.118932</c:v>
                </c:pt>
                <c:pt idx="2348">
                  <c:v>0.118913</c:v>
                </c:pt>
                <c:pt idx="2349">
                  <c:v>0.11885900000000001</c:v>
                </c:pt>
                <c:pt idx="2350">
                  <c:v>0.118668</c:v>
                </c:pt>
                <c:pt idx="2351">
                  <c:v>0.118337</c:v>
                </c:pt>
                <c:pt idx="2352">
                  <c:v>0.117909</c:v>
                </c:pt>
                <c:pt idx="2353">
                  <c:v>0.117937</c:v>
                </c:pt>
                <c:pt idx="2354">
                  <c:v>0.11780400000000001</c:v>
                </c:pt>
                <c:pt idx="2355">
                  <c:v>0.117602</c:v>
                </c:pt>
                <c:pt idx="2356">
                  <c:v>0.117272</c:v>
                </c:pt>
                <c:pt idx="2357">
                  <c:v>0.117172</c:v>
                </c:pt>
                <c:pt idx="2358">
                  <c:v>0.11701</c:v>
                </c:pt>
                <c:pt idx="2359">
                  <c:v>0.116772</c:v>
                </c:pt>
                <c:pt idx="2360">
                  <c:v>0.116628</c:v>
                </c:pt>
                <c:pt idx="2361">
                  <c:v>0.116507</c:v>
                </c:pt>
                <c:pt idx="2362">
                  <c:v>0.116341</c:v>
                </c:pt>
                <c:pt idx="2363">
                  <c:v>0.11583</c:v>
                </c:pt>
                <c:pt idx="2364">
                  <c:v>0.115661</c:v>
                </c:pt>
                <c:pt idx="2365">
                  <c:v>0.11569400000000001</c:v>
                </c:pt>
                <c:pt idx="2366">
                  <c:v>0.11534700000000001</c:v>
                </c:pt>
                <c:pt idx="2367">
                  <c:v>0.115161</c:v>
                </c:pt>
                <c:pt idx="2368">
                  <c:v>0.115007</c:v>
                </c:pt>
                <c:pt idx="2369">
                  <c:v>0.11500299999999999</c:v>
                </c:pt>
                <c:pt idx="2370">
                  <c:v>0.114827</c:v>
                </c:pt>
                <c:pt idx="2371">
                  <c:v>0.11434</c:v>
                </c:pt>
                <c:pt idx="2372">
                  <c:v>0.11401500000000001</c:v>
                </c:pt>
                <c:pt idx="2373">
                  <c:v>0.113867</c:v>
                </c:pt>
                <c:pt idx="2374">
                  <c:v>0.113662</c:v>
                </c:pt>
                <c:pt idx="2375">
                  <c:v>0.113442</c:v>
                </c:pt>
                <c:pt idx="2376">
                  <c:v>0.113229</c:v>
                </c:pt>
                <c:pt idx="2377">
                  <c:v>0.113069</c:v>
                </c:pt>
                <c:pt idx="2378">
                  <c:v>0.112942</c:v>
                </c:pt>
                <c:pt idx="2379">
                  <c:v>0.112791</c:v>
                </c:pt>
                <c:pt idx="2380">
                  <c:v>0.112515</c:v>
                </c:pt>
                <c:pt idx="2381">
                  <c:v>0.11219700000000001</c:v>
                </c:pt>
                <c:pt idx="2382">
                  <c:v>0.111912</c:v>
                </c:pt>
                <c:pt idx="2383">
                  <c:v>0.111858</c:v>
                </c:pt>
                <c:pt idx="2384">
                  <c:v>0.11161500000000001</c:v>
                </c:pt>
                <c:pt idx="2385">
                  <c:v>0.111595</c:v>
                </c:pt>
                <c:pt idx="2386">
                  <c:v>0.11119999999999999</c:v>
                </c:pt>
                <c:pt idx="2387">
                  <c:v>0.11096200000000001</c:v>
                </c:pt>
                <c:pt idx="2388">
                  <c:v>0.11072</c:v>
                </c:pt>
                <c:pt idx="2389">
                  <c:v>0.110594</c:v>
                </c:pt>
                <c:pt idx="2390">
                  <c:v>0.110527</c:v>
                </c:pt>
                <c:pt idx="2391">
                  <c:v>0.110363</c:v>
                </c:pt>
                <c:pt idx="2392">
                  <c:v>0.110206</c:v>
                </c:pt>
                <c:pt idx="2393">
                  <c:v>0.10987</c:v>
                </c:pt>
                <c:pt idx="2394">
                  <c:v>0.109559</c:v>
                </c:pt>
                <c:pt idx="2395">
                  <c:v>0.109181</c:v>
                </c:pt>
                <c:pt idx="2396">
                  <c:v>0.109042</c:v>
                </c:pt>
                <c:pt idx="2397">
                  <c:v>0.108931</c:v>
                </c:pt>
                <c:pt idx="2398">
                  <c:v>0.108797</c:v>
                </c:pt>
                <c:pt idx="2399">
                  <c:v>0.108616</c:v>
                </c:pt>
                <c:pt idx="2400">
                  <c:v>0.108457</c:v>
                </c:pt>
                <c:pt idx="2401">
                  <c:v>0.108268</c:v>
                </c:pt>
                <c:pt idx="2402">
                  <c:v>0.108111</c:v>
                </c:pt>
                <c:pt idx="2403">
                  <c:v>0.10782700000000001</c:v>
                </c:pt>
                <c:pt idx="2404">
                  <c:v>0.10768800000000001</c:v>
                </c:pt>
                <c:pt idx="2405">
                  <c:v>0.107622</c:v>
                </c:pt>
                <c:pt idx="2406">
                  <c:v>0.107206</c:v>
                </c:pt>
                <c:pt idx="2407">
                  <c:v>0.107007</c:v>
                </c:pt>
                <c:pt idx="2408">
                  <c:v>0.106646</c:v>
                </c:pt>
                <c:pt idx="2409">
                  <c:v>0.106674</c:v>
                </c:pt>
                <c:pt idx="2410">
                  <c:v>0.106364</c:v>
                </c:pt>
                <c:pt idx="2411">
                  <c:v>0.10624500000000001</c:v>
                </c:pt>
                <c:pt idx="2412">
                  <c:v>0.106102</c:v>
                </c:pt>
                <c:pt idx="2413">
                  <c:v>0.10592600000000001</c:v>
                </c:pt>
                <c:pt idx="2414">
                  <c:v>0.105875</c:v>
                </c:pt>
                <c:pt idx="2415">
                  <c:v>0.10587199999999999</c:v>
                </c:pt>
                <c:pt idx="2416">
                  <c:v>0.105728</c:v>
                </c:pt>
                <c:pt idx="2417">
                  <c:v>0.10561</c:v>
                </c:pt>
                <c:pt idx="2418">
                  <c:v>0.105297</c:v>
                </c:pt>
                <c:pt idx="2419">
                  <c:v>0.104906</c:v>
                </c:pt>
                <c:pt idx="2420">
                  <c:v>0.104786</c:v>
                </c:pt>
                <c:pt idx="2421">
                  <c:v>0.104728</c:v>
                </c:pt>
                <c:pt idx="2422">
                  <c:v>0.104645</c:v>
                </c:pt>
                <c:pt idx="2423">
                  <c:v>0.10452</c:v>
                </c:pt>
                <c:pt idx="2424">
                  <c:v>0.10433000000000001</c:v>
                </c:pt>
                <c:pt idx="2425">
                  <c:v>0.104278</c:v>
                </c:pt>
                <c:pt idx="2426">
                  <c:v>0.104128</c:v>
                </c:pt>
                <c:pt idx="2427">
                  <c:v>0.10381899999999999</c:v>
                </c:pt>
                <c:pt idx="2428">
                  <c:v>0.103699</c:v>
                </c:pt>
                <c:pt idx="2429">
                  <c:v>0.103306</c:v>
                </c:pt>
                <c:pt idx="2430">
                  <c:v>0.10310900000000001</c:v>
                </c:pt>
                <c:pt idx="2431">
                  <c:v>0.102994</c:v>
                </c:pt>
                <c:pt idx="2432">
                  <c:v>0.102973</c:v>
                </c:pt>
                <c:pt idx="2433">
                  <c:v>0.10265000000000001</c:v>
                </c:pt>
                <c:pt idx="2434">
                  <c:v>0.102593</c:v>
                </c:pt>
                <c:pt idx="2435">
                  <c:v>0.10226499999999999</c:v>
                </c:pt>
                <c:pt idx="2436">
                  <c:v>0.10213700000000001</c:v>
                </c:pt>
                <c:pt idx="2437">
                  <c:v>0.10208299999999999</c:v>
                </c:pt>
                <c:pt idx="2438">
                  <c:v>0.102121</c:v>
                </c:pt>
                <c:pt idx="2439">
                  <c:v>0.101701</c:v>
                </c:pt>
                <c:pt idx="2440">
                  <c:v>0.101379</c:v>
                </c:pt>
                <c:pt idx="2441">
                  <c:v>0.101384</c:v>
                </c:pt>
                <c:pt idx="2442">
                  <c:v>0.101035</c:v>
                </c:pt>
                <c:pt idx="2443">
                  <c:v>0.100851</c:v>
                </c:pt>
                <c:pt idx="2444">
                  <c:v>0.100595</c:v>
                </c:pt>
                <c:pt idx="2445">
                  <c:v>0.100498</c:v>
                </c:pt>
                <c:pt idx="2446">
                  <c:v>0.100467</c:v>
                </c:pt>
                <c:pt idx="2447">
                  <c:v>0.100318</c:v>
                </c:pt>
                <c:pt idx="2448">
                  <c:v>0.10012600000000001</c:v>
                </c:pt>
                <c:pt idx="2449">
                  <c:v>9.9828E-2</c:v>
                </c:pt>
                <c:pt idx="2450">
                  <c:v>9.9651000000000003E-2</c:v>
                </c:pt>
                <c:pt idx="2451">
                  <c:v>9.9540000000000003E-2</c:v>
                </c:pt>
                <c:pt idx="2452">
                  <c:v>9.9284999999999998E-2</c:v>
                </c:pt>
                <c:pt idx="2453">
                  <c:v>9.9150000000000002E-2</c:v>
                </c:pt>
                <c:pt idx="2454">
                  <c:v>9.8777000000000004E-2</c:v>
                </c:pt>
                <c:pt idx="2455">
                  <c:v>9.8637000000000002E-2</c:v>
                </c:pt>
                <c:pt idx="2456">
                  <c:v>9.8585999999999993E-2</c:v>
                </c:pt>
                <c:pt idx="2457">
                  <c:v>9.8483000000000001E-2</c:v>
                </c:pt>
                <c:pt idx="2458">
                  <c:v>9.8357E-2</c:v>
                </c:pt>
                <c:pt idx="2459">
                  <c:v>9.8143999999999995E-2</c:v>
                </c:pt>
                <c:pt idx="2460">
                  <c:v>9.8032999999999995E-2</c:v>
                </c:pt>
                <c:pt idx="2461">
                  <c:v>9.7855999999999999E-2</c:v>
                </c:pt>
                <c:pt idx="2462">
                  <c:v>9.7688999999999998E-2</c:v>
                </c:pt>
                <c:pt idx="2463">
                  <c:v>9.7562999999999997E-2</c:v>
                </c:pt>
                <c:pt idx="2464">
                  <c:v>9.7100000000000006E-2</c:v>
                </c:pt>
                <c:pt idx="2465">
                  <c:v>9.7128999999999993E-2</c:v>
                </c:pt>
                <c:pt idx="2466">
                  <c:v>9.6986000000000003E-2</c:v>
                </c:pt>
                <c:pt idx="2467">
                  <c:v>9.6977999999999995E-2</c:v>
                </c:pt>
                <c:pt idx="2468">
                  <c:v>9.6819000000000002E-2</c:v>
                </c:pt>
                <c:pt idx="2469">
                  <c:v>9.6766000000000005E-2</c:v>
                </c:pt>
                <c:pt idx="2470">
                  <c:v>9.6628000000000006E-2</c:v>
                </c:pt>
                <c:pt idx="2471">
                  <c:v>9.6435999999999994E-2</c:v>
                </c:pt>
                <c:pt idx="2472">
                  <c:v>9.6323000000000006E-2</c:v>
                </c:pt>
                <c:pt idx="2473">
                  <c:v>9.5837000000000006E-2</c:v>
                </c:pt>
                <c:pt idx="2474">
                  <c:v>9.5477999999999993E-2</c:v>
                </c:pt>
                <c:pt idx="2475">
                  <c:v>9.5430000000000001E-2</c:v>
                </c:pt>
                <c:pt idx="2476">
                  <c:v>9.5435000000000006E-2</c:v>
                </c:pt>
                <c:pt idx="2477">
                  <c:v>9.5438999999999996E-2</c:v>
                </c:pt>
                <c:pt idx="2478">
                  <c:v>9.5258999999999996E-2</c:v>
                </c:pt>
                <c:pt idx="2479">
                  <c:v>9.5082E-2</c:v>
                </c:pt>
                <c:pt idx="2480">
                  <c:v>9.4878000000000004E-2</c:v>
                </c:pt>
                <c:pt idx="2481">
                  <c:v>9.4583E-2</c:v>
                </c:pt>
                <c:pt idx="2482">
                  <c:v>9.4793000000000002E-2</c:v>
                </c:pt>
                <c:pt idx="2483">
                  <c:v>9.4724000000000003E-2</c:v>
                </c:pt>
                <c:pt idx="2484">
                  <c:v>9.4581999999999999E-2</c:v>
                </c:pt>
                <c:pt idx="2485">
                  <c:v>9.4525999999999999E-2</c:v>
                </c:pt>
                <c:pt idx="2486">
                  <c:v>9.4127000000000002E-2</c:v>
                </c:pt>
                <c:pt idx="2487">
                  <c:v>9.3956999999999999E-2</c:v>
                </c:pt>
                <c:pt idx="2488">
                  <c:v>9.3784000000000006E-2</c:v>
                </c:pt>
                <c:pt idx="2489">
                  <c:v>9.3621999999999997E-2</c:v>
                </c:pt>
                <c:pt idx="2490">
                  <c:v>9.3561000000000005E-2</c:v>
                </c:pt>
                <c:pt idx="2491">
                  <c:v>9.3509999999999996E-2</c:v>
                </c:pt>
                <c:pt idx="2492">
                  <c:v>9.3341999999999994E-2</c:v>
                </c:pt>
                <c:pt idx="2493">
                  <c:v>9.3288999999999997E-2</c:v>
                </c:pt>
                <c:pt idx="2494">
                  <c:v>9.3550999999999995E-2</c:v>
                </c:pt>
                <c:pt idx="2495">
                  <c:v>9.3690999999999997E-2</c:v>
                </c:pt>
                <c:pt idx="2496">
                  <c:v>9.3237E-2</c:v>
                </c:pt>
                <c:pt idx="2497">
                  <c:v>9.3237E-2</c:v>
                </c:pt>
                <c:pt idx="2498">
                  <c:v>9.3230999999999994E-2</c:v>
                </c:pt>
                <c:pt idx="2499">
                  <c:v>9.3423999999999993E-2</c:v>
                </c:pt>
                <c:pt idx="2500">
                  <c:v>9.342399999999999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FC1-439F-91CB-F022EC08FFFD}"/>
            </c:ext>
          </c:extLst>
        </c:ser>
        <c:ser>
          <c:idx val="3"/>
          <c:order val="3"/>
          <c:tx>
            <c:v>pH 8.1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E$1:$E$2501</c:f>
              <c:numCache>
                <c:formatCode>General</c:formatCode>
                <c:ptCount val="2501"/>
                <c:pt idx="0">
                  <c:v>1.1835720000000001</c:v>
                </c:pt>
                <c:pt idx="1">
                  <c:v>1.176601</c:v>
                </c:pt>
                <c:pt idx="2">
                  <c:v>1.1728160000000001</c:v>
                </c:pt>
                <c:pt idx="3">
                  <c:v>1.1587860000000001</c:v>
                </c:pt>
                <c:pt idx="4">
                  <c:v>1.1550530000000001</c:v>
                </c:pt>
                <c:pt idx="5">
                  <c:v>1.1526639999999999</c:v>
                </c:pt>
                <c:pt idx="6">
                  <c:v>1.1485270000000001</c:v>
                </c:pt>
                <c:pt idx="7">
                  <c:v>1.142712</c:v>
                </c:pt>
                <c:pt idx="8">
                  <c:v>1.1337600000000001</c:v>
                </c:pt>
                <c:pt idx="9">
                  <c:v>1.1279129999999999</c:v>
                </c:pt>
                <c:pt idx="10">
                  <c:v>1.124396</c:v>
                </c:pt>
                <c:pt idx="11">
                  <c:v>1.1162019999999999</c:v>
                </c:pt>
                <c:pt idx="12">
                  <c:v>1.114117</c:v>
                </c:pt>
                <c:pt idx="13">
                  <c:v>1.1089990000000001</c:v>
                </c:pt>
                <c:pt idx="14">
                  <c:v>1.1002609999999999</c:v>
                </c:pt>
                <c:pt idx="15">
                  <c:v>1.0984700000000001</c:v>
                </c:pt>
                <c:pt idx="16">
                  <c:v>1.091707</c:v>
                </c:pt>
                <c:pt idx="17">
                  <c:v>1.0868960000000001</c:v>
                </c:pt>
                <c:pt idx="18">
                  <c:v>1.081483</c:v>
                </c:pt>
                <c:pt idx="19">
                  <c:v>1.0759369999999999</c:v>
                </c:pt>
                <c:pt idx="20">
                  <c:v>1.0722970000000001</c:v>
                </c:pt>
                <c:pt idx="21">
                  <c:v>1.067531</c:v>
                </c:pt>
                <c:pt idx="22">
                  <c:v>1.0608059999999999</c:v>
                </c:pt>
                <c:pt idx="23">
                  <c:v>1.054443</c:v>
                </c:pt>
                <c:pt idx="24">
                  <c:v>1.0495639999999999</c:v>
                </c:pt>
                <c:pt idx="25">
                  <c:v>1.046459</c:v>
                </c:pt>
                <c:pt idx="26">
                  <c:v>1.0432110000000001</c:v>
                </c:pt>
                <c:pt idx="27">
                  <c:v>1.0364720000000001</c:v>
                </c:pt>
                <c:pt idx="28">
                  <c:v>1.03322</c:v>
                </c:pt>
                <c:pt idx="29">
                  <c:v>1.0273000000000001</c:v>
                </c:pt>
                <c:pt idx="30">
                  <c:v>1.0237160000000001</c:v>
                </c:pt>
                <c:pt idx="31">
                  <c:v>1.0162420000000001</c:v>
                </c:pt>
                <c:pt idx="32">
                  <c:v>1.0131680000000001</c:v>
                </c:pt>
                <c:pt idx="33">
                  <c:v>1.0097830000000001</c:v>
                </c:pt>
                <c:pt idx="34">
                  <c:v>1.00417</c:v>
                </c:pt>
                <c:pt idx="35">
                  <c:v>1.001298</c:v>
                </c:pt>
                <c:pt idx="36">
                  <c:v>0.99727900000000003</c:v>
                </c:pt>
                <c:pt idx="37">
                  <c:v>0.99353999999999998</c:v>
                </c:pt>
                <c:pt idx="38">
                  <c:v>0.98811400000000005</c:v>
                </c:pt>
                <c:pt idx="39">
                  <c:v>0.98395200000000005</c:v>
                </c:pt>
                <c:pt idx="40">
                  <c:v>0.97976799999999997</c:v>
                </c:pt>
                <c:pt idx="41">
                  <c:v>0.97345899999999996</c:v>
                </c:pt>
                <c:pt idx="42">
                  <c:v>0.96873100000000001</c:v>
                </c:pt>
                <c:pt idx="43">
                  <c:v>0.96697999999999995</c:v>
                </c:pt>
                <c:pt idx="44">
                  <c:v>0.96547499999999997</c:v>
                </c:pt>
                <c:pt idx="45">
                  <c:v>0.96069000000000004</c:v>
                </c:pt>
                <c:pt idx="46">
                  <c:v>0.95818599999999998</c:v>
                </c:pt>
                <c:pt idx="47">
                  <c:v>0.95040500000000006</c:v>
                </c:pt>
                <c:pt idx="48">
                  <c:v>0.94720599999999999</c:v>
                </c:pt>
                <c:pt idx="49">
                  <c:v>0.94350800000000001</c:v>
                </c:pt>
                <c:pt idx="50">
                  <c:v>0.93765900000000002</c:v>
                </c:pt>
                <c:pt idx="51">
                  <c:v>0.93324200000000002</c:v>
                </c:pt>
                <c:pt idx="52">
                  <c:v>0.929226</c:v>
                </c:pt>
                <c:pt idx="53">
                  <c:v>0.927091</c:v>
                </c:pt>
                <c:pt idx="54">
                  <c:v>0.92444700000000002</c:v>
                </c:pt>
                <c:pt idx="55">
                  <c:v>0.91925599999999996</c:v>
                </c:pt>
                <c:pt idx="56">
                  <c:v>0.91564599999999996</c:v>
                </c:pt>
                <c:pt idx="57">
                  <c:v>0.90981500000000004</c:v>
                </c:pt>
                <c:pt idx="58">
                  <c:v>0.90624300000000002</c:v>
                </c:pt>
                <c:pt idx="59">
                  <c:v>0.90394699999999994</c:v>
                </c:pt>
                <c:pt idx="60">
                  <c:v>0.89909700000000004</c:v>
                </c:pt>
                <c:pt idx="61">
                  <c:v>0.895621</c:v>
                </c:pt>
                <c:pt idx="62">
                  <c:v>0.89113900000000001</c:v>
                </c:pt>
                <c:pt idx="63">
                  <c:v>0.889733</c:v>
                </c:pt>
                <c:pt idx="64">
                  <c:v>0.88459699999999997</c:v>
                </c:pt>
                <c:pt idx="65">
                  <c:v>0.87955300000000003</c:v>
                </c:pt>
                <c:pt idx="66">
                  <c:v>0.87817800000000001</c:v>
                </c:pt>
                <c:pt idx="67">
                  <c:v>0.87413399999999997</c:v>
                </c:pt>
                <c:pt idx="68">
                  <c:v>0.87091300000000005</c:v>
                </c:pt>
                <c:pt idx="69">
                  <c:v>0.86892499999999995</c:v>
                </c:pt>
                <c:pt idx="70">
                  <c:v>0.86435399999999996</c:v>
                </c:pt>
                <c:pt idx="71">
                  <c:v>0.86073</c:v>
                </c:pt>
                <c:pt idx="72">
                  <c:v>0.85842399999999996</c:v>
                </c:pt>
                <c:pt idx="73">
                  <c:v>0.85271699999999995</c:v>
                </c:pt>
                <c:pt idx="74">
                  <c:v>0.85264600000000002</c:v>
                </c:pt>
                <c:pt idx="75">
                  <c:v>0.84980999999999995</c:v>
                </c:pt>
                <c:pt idx="76">
                  <c:v>0.84457700000000002</c:v>
                </c:pt>
                <c:pt idx="77">
                  <c:v>0.84253</c:v>
                </c:pt>
                <c:pt idx="78">
                  <c:v>0.83940000000000003</c:v>
                </c:pt>
                <c:pt idx="79">
                  <c:v>0.83704199999999995</c:v>
                </c:pt>
                <c:pt idx="80">
                  <c:v>0.83268299999999995</c:v>
                </c:pt>
                <c:pt idx="81">
                  <c:v>0.82968500000000001</c:v>
                </c:pt>
                <c:pt idx="82">
                  <c:v>0.82533699999999999</c:v>
                </c:pt>
                <c:pt idx="83">
                  <c:v>0.82383899999999999</c:v>
                </c:pt>
                <c:pt idx="84">
                  <c:v>0.82017200000000001</c:v>
                </c:pt>
                <c:pt idx="85">
                  <c:v>0.81662900000000005</c:v>
                </c:pt>
                <c:pt idx="86">
                  <c:v>0.81288899999999997</c:v>
                </c:pt>
                <c:pt idx="87">
                  <c:v>0.81151300000000004</c:v>
                </c:pt>
                <c:pt idx="88">
                  <c:v>0.809361</c:v>
                </c:pt>
                <c:pt idx="89">
                  <c:v>0.80697399999999997</c:v>
                </c:pt>
                <c:pt idx="90">
                  <c:v>0.80297300000000005</c:v>
                </c:pt>
                <c:pt idx="91">
                  <c:v>0.79997499999999999</c:v>
                </c:pt>
                <c:pt idx="92">
                  <c:v>0.79729000000000005</c:v>
                </c:pt>
                <c:pt idx="93">
                  <c:v>0.79491599999999996</c:v>
                </c:pt>
                <c:pt idx="94">
                  <c:v>0.79149099999999994</c:v>
                </c:pt>
                <c:pt idx="95">
                  <c:v>0.78965300000000005</c:v>
                </c:pt>
                <c:pt idx="96">
                  <c:v>0.78850100000000001</c:v>
                </c:pt>
                <c:pt idx="97">
                  <c:v>0.78449899999999995</c:v>
                </c:pt>
                <c:pt idx="98">
                  <c:v>0.78212999999999999</c:v>
                </c:pt>
                <c:pt idx="99">
                  <c:v>0.779501</c:v>
                </c:pt>
                <c:pt idx="100">
                  <c:v>0.77767500000000001</c:v>
                </c:pt>
                <c:pt idx="101">
                  <c:v>0.77415599999999996</c:v>
                </c:pt>
                <c:pt idx="102">
                  <c:v>0.77320699999999998</c:v>
                </c:pt>
                <c:pt idx="103">
                  <c:v>0.76813100000000001</c:v>
                </c:pt>
                <c:pt idx="104">
                  <c:v>0.76595100000000005</c:v>
                </c:pt>
                <c:pt idx="105">
                  <c:v>0.76193599999999995</c:v>
                </c:pt>
                <c:pt idx="106">
                  <c:v>0.76036999999999999</c:v>
                </c:pt>
                <c:pt idx="107">
                  <c:v>0.75752399999999998</c:v>
                </c:pt>
                <c:pt idx="108">
                  <c:v>0.755193</c:v>
                </c:pt>
                <c:pt idx="109">
                  <c:v>0.75217800000000001</c:v>
                </c:pt>
                <c:pt idx="110">
                  <c:v>0.74888600000000005</c:v>
                </c:pt>
                <c:pt idx="111">
                  <c:v>0.74495199999999995</c:v>
                </c:pt>
                <c:pt idx="112">
                  <c:v>0.74278200000000005</c:v>
                </c:pt>
                <c:pt idx="113">
                  <c:v>0.740143</c:v>
                </c:pt>
                <c:pt idx="114">
                  <c:v>0.73885400000000001</c:v>
                </c:pt>
                <c:pt idx="115">
                  <c:v>0.73621599999999998</c:v>
                </c:pt>
                <c:pt idx="116">
                  <c:v>0.73366600000000004</c:v>
                </c:pt>
                <c:pt idx="117">
                  <c:v>0.73102500000000004</c:v>
                </c:pt>
                <c:pt idx="118">
                  <c:v>0.72753599999999996</c:v>
                </c:pt>
                <c:pt idx="119">
                  <c:v>0.72548699999999999</c:v>
                </c:pt>
                <c:pt idx="120">
                  <c:v>0.72260999999999997</c:v>
                </c:pt>
                <c:pt idx="121">
                  <c:v>0.71914800000000001</c:v>
                </c:pt>
                <c:pt idx="122">
                  <c:v>0.71790299999999996</c:v>
                </c:pt>
                <c:pt idx="123">
                  <c:v>0.71644399999999997</c:v>
                </c:pt>
                <c:pt idx="124">
                  <c:v>0.71394800000000003</c:v>
                </c:pt>
                <c:pt idx="125">
                  <c:v>0.71076700000000004</c:v>
                </c:pt>
                <c:pt idx="126">
                  <c:v>0.70935499999999996</c:v>
                </c:pt>
                <c:pt idx="127">
                  <c:v>0.707036</c:v>
                </c:pt>
                <c:pt idx="128">
                  <c:v>0.70466600000000001</c:v>
                </c:pt>
                <c:pt idx="129">
                  <c:v>0.70082699999999998</c:v>
                </c:pt>
                <c:pt idx="130">
                  <c:v>0.69964000000000004</c:v>
                </c:pt>
                <c:pt idx="131">
                  <c:v>0.69672500000000004</c:v>
                </c:pt>
                <c:pt idx="132">
                  <c:v>0.69381499999999996</c:v>
                </c:pt>
                <c:pt idx="133">
                  <c:v>0.691581</c:v>
                </c:pt>
                <c:pt idx="134">
                  <c:v>0.68917099999999998</c:v>
                </c:pt>
                <c:pt idx="135">
                  <c:v>0.68672100000000003</c:v>
                </c:pt>
                <c:pt idx="136">
                  <c:v>0.686693</c:v>
                </c:pt>
                <c:pt idx="137">
                  <c:v>0.684118</c:v>
                </c:pt>
                <c:pt idx="138">
                  <c:v>0.68166099999999996</c:v>
                </c:pt>
                <c:pt idx="139">
                  <c:v>0.68129099999999998</c:v>
                </c:pt>
                <c:pt idx="140">
                  <c:v>0.67692600000000003</c:v>
                </c:pt>
                <c:pt idx="141">
                  <c:v>0.67389900000000003</c:v>
                </c:pt>
                <c:pt idx="142">
                  <c:v>0.673485</c:v>
                </c:pt>
                <c:pt idx="143">
                  <c:v>0.67145200000000005</c:v>
                </c:pt>
                <c:pt idx="144">
                  <c:v>0.66986199999999996</c:v>
                </c:pt>
                <c:pt idx="145">
                  <c:v>0.66848099999999999</c:v>
                </c:pt>
                <c:pt idx="146">
                  <c:v>0.66545500000000002</c:v>
                </c:pt>
                <c:pt idx="147">
                  <c:v>0.66283700000000001</c:v>
                </c:pt>
                <c:pt idx="148">
                  <c:v>0.66187799999999997</c:v>
                </c:pt>
                <c:pt idx="149">
                  <c:v>0.65867100000000001</c:v>
                </c:pt>
                <c:pt idx="150">
                  <c:v>0.65777300000000005</c:v>
                </c:pt>
                <c:pt idx="151">
                  <c:v>0.65527899999999994</c:v>
                </c:pt>
                <c:pt idx="152">
                  <c:v>0.65313399999999999</c:v>
                </c:pt>
                <c:pt idx="153">
                  <c:v>0.65073599999999998</c:v>
                </c:pt>
                <c:pt idx="154">
                  <c:v>0.64939499999999994</c:v>
                </c:pt>
                <c:pt idx="155">
                  <c:v>0.64745399999999997</c:v>
                </c:pt>
                <c:pt idx="156">
                  <c:v>0.64521499999999998</c:v>
                </c:pt>
                <c:pt idx="157">
                  <c:v>0.64359100000000002</c:v>
                </c:pt>
                <c:pt idx="158">
                  <c:v>0.64165700000000003</c:v>
                </c:pt>
                <c:pt idx="159">
                  <c:v>0.63986799999999999</c:v>
                </c:pt>
                <c:pt idx="160">
                  <c:v>0.63653099999999996</c:v>
                </c:pt>
                <c:pt idx="161">
                  <c:v>0.63448000000000004</c:v>
                </c:pt>
                <c:pt idx="162">
                  <c:v>0.63404000000000005</c:v>
                </c:pt>
                <c:pt idx="163">
                  <c:v>0.63287400000000005</c:v>
                </c:pt>
                <c:pt idx="164">
                  <c:v>0.631019</c:v>
                </c:pt>
                <c:pt idx="165">
                  <c:v>0.62890800000000002</c:v>
                </c:pt>
                <c:pt idx="166">
                  <c:v>0.62746599999999997</c:v>
                </c:pt>
                <c:pt idx="167">
                  <c:v>0.62593600000000005</c:v>
                </c:pt>
                <c:pt idx="168">
                  <c:v>0.62501700000000004</c:v>
                </c:pt>
                <c:pt idx="169">
                  <c:v>0.62309400000000004</c:v>
                </c:pt>
                <c:pt idx="170">
                  <c:v>0.62057099999999998</c:v>
                </c:pt>
                <c:pt idx="171">
                  <c:v>0.61863400000000002</c:v>
                </c:pt>
                <c:pt idx="172">
                  <c:v>0.616452</c:v>
                </c:pt>
                <c:pt idx="173">
                  <c:v>0.61580299999999999</c:v>
                </c:pt>
                <c:pt idx="174">
                  <c:v>0.61291600000000002</c:v>
                </c:pt>
                <c:pt idx="175">
                  <c:v>0.61102599999999996</c:v>
                </c:pt>
                <c:pt idx="176">
                  <c:v>0.61043700000000001</c:v>
                </c:pt>
                <c:pt idx="177">
                  <c:v>0.60802199999999995</c:v>
                </c:pt>
                <c:pt idx="178">
                  <c:v>0.60594099999999995</c:v>
                </c:pt>
                <c:pt idx="179">
                  <c:v>0.60415399999999997</c:v>
                </c:pt>
                <c:pt idx="180">
                  <c:v>0.60354300000000005</c:v>
                </c:pt>
                <c:pt idx="181">
                  <c:v>0.60087599999999997</c:v>
                </c:pt>
                <c:pt idx="182">
                  <c:v>0.59922600000000004</c:v>
                </c:pt>
                <c:pt idx="183">
                  <c:v>0.59709100000000004</c:v>
                </c:pt>
                <c:pt idx="184">
                  <c:v>0.59579800000000005</c:v>
                </c:pt>
                <c:pt idx="185">
                  <c:v>0.593001</c:v>
                </c:pt>
                <c:pt idx="186">
                  <c:v>0.59201400000000004</c:v>
                </c:pt>
                <c:pt idx="187">
                  <c:v>0.59000799999999998</c:v>
                </c:pt>
                <c:pt idx="188">
                  <c:v>0.589059</c:v>
                </c:pt>
                <c:pt idx="189">
                  <c:v>0.58640400000000004</c:v>
                </c:pt>
                <c:pt idx="190">
                  <c:v>0.58510600000000001</c:v>
                </c:pt>
                <c:pt idx="191">
                  <c:v>0.58336299999999996</c:v>
                </c:pt>
                <c:pt idx="192">
                  <c:v>0.582758</c:v>
                </c:pt>
                <c:pt idx="193">
                  <c:v>0.58053299999999997</c:v>
                </c:pt>
                <c:pt idx="194">
                  <c:v>0.57847099999999996</c:v>
                </c:pt>
                <c:pt idx="195">
                  <c:v>0.57709900000000003</c:v>
                </c:pt>
                <c:pt idx="196">
                  <c:v>0.57542300000000002</c:v>
                </c:pt>
                <c:pt idx="197">
                  <c:v>0.57388300000000003</c:v>
                </c:pt>
                <c:pt idx="198">
                  <c:v>0.573295</c:v>
                </c:pt>
                <c:pt idx="199">
                  <c:v>0.57068300000000005</c:v>
                </c:pt>
                <c:pt idx="200">
                  <c:v>0.56969199999999998</c:v>
                </c:pt>
                <c:pt idx="201">
                  <c:v>0.56795499999999999</c:v>
                </c:pt>
                <c:pt idx="202">
                  <c:v>0.56611699999999998</c:v>
                </c:pt>
                <c:pt idx="203">
                  <c:v>0.563917</c:v>
                </c:pt>
                <c:pt idx="204">
                  <c:v>0.56245599999999996</c:v>
                </c:pt>
                <c:pt idx="205">
                  <c:v>0.56189500000000003</c:v>
                </c:pt>
                <c:pt idx="206">
                  <c:v>0.56175299999999995</c:v>
                </c:pt>
                <c:pt idx="207">
                  <c:v>0.55806599999999995</c:v>
                </c:pt>
                <c:pt idx="208">
                  <c:v>0.55600899999999998</c:v>
                </c:pt>
                <c:pt idx="209">
                  <c:v>0.55515599999999998</c:v>
                </c:pt>
                <c:pt idx="210">
                  <c:v>0.55376099999999995</c:v>
                </c:pt>
                <c:pt idx="211">
                  <c:v>0.55310999999999999</c:v>
                </c:pt>
                <c:pt idx="212">
                  <c:v>0.55152000000000001</c:v>
                </c:pt>
                <c:pt idx="213">
                  <c:v>0.55027499999999996</c:v>
                </c:pt>
                <c:pt idx="214">
                  <c:v>0.549342</c:v>
                </c:pt>
                <c:pt idx="215">
                  <c:v>0.54808000000000001</c:v>
                </c:pt>
                <c:pt idx="216">
                  <c:v>0.54610499999999995</c:v>
                </c:pt>
                <c:pt idx="217">
                  <c:v>0.54464000000000001</c:v>
                </c:pt>
                <c:pt idx="218">
                  <c:v>0.54269999999999996</c:v>
                </c:pt>
                <c:pt idx="219">
                  <c:v>0.54095099999999996</c:v>
                </c:pt>
                <c:pt idx="220">
                  <c:v>0.54010499999999995</c:v>
                </c:pt>
                <c:pt idx="221">
                  <c:v>0.53970600000000002</c:v>
                </c:pt>
                <c:pt idx="222">
                  <c:v>0.53781999999999996</c:v>
                </c:pt>
                <c:pt idx="223">
                  <c:v>0.53554299999999999</c:v>
                </c:pt>
                <c:pt idx="224">
                  <c:v>0.53537699999999999</c:v>
                </c:pt>
                <c:pt idx="225">
                  <c:v>0.53495999999999999</c:v>
                </c:pt>
                <c:pt idx="226">
                  <c:v>0.53278599999999998</c:v>
                </c:pt>
                <c:pt idx="227">
                  <c:v>0.53227500000000005</c:v>
                </c:pt>
                <c:pt idx="228">
                  <c:v>0.53057399999999999</c:v>
                </c:pt>
                <c:pt idx="229">
                  <c:v>0.52975099999999997</c:v>
                </c:pt>
                <c:pt idx="230">
                  <c:v>0.52828299999999995</c:v>
                </c:pt>
                <c:pt idx="231">
                  <c:v>0.52633300000000005</c:v>
                </c:pt>
                <c:pt idx="232">
                  <c:v>0.52565399999999995</c:v>
                </c:pt>
                <c:pt idx="233">
                  <c:v>0.52361000000000002</c:v>
                </c:pt>
                <c:pt idx="234">
                  <c:v>0.52266999999999997</c:v>
                </c:pt>
                <c:pt idx="235">
                  <c:v>0.52158499999999997</c:v>
                </c:pt>
                <c:pt idx="236">
                  <c:v>0.52063199999999998</c:v>
                </c:pt>
                <c:pt idx="237">
                  <c:v>0.52095000000000002</c:v>
                </c:pt>
                <c:pt idx="238">
                  <c:v>0.51803399999999999</c:v>
                </c:pt>
                <c:pt idx="239">
                  <c:v>0.51707599999999998</c:v>
                </c:pt>
                <c:pt idx="240">
                  <c:v>0.51603699999999997</c:v>
                </c:pt>
                <c:pt idx="241">
                  <c:v>0.51480700000000001</c:v>
                </c:pt>
                <c:pt idx="242">
                  <c:v>0.51314800000000005</c:v>
                </c:pt>
                <c:pt idx="243">
                  <c:v>0.51244199999999995</c:v>
                </c:pt>
                <c:pt idx="244">
                  <c:v>0.51028200000000001</c:v>
                </c:pt>
                <c:pt idx="245">
                  <c:v>0.51033300000000004</c:v>
                </c:pt>
                <c:pt idx="246">
                  <c:v>0.50885100000000005</c:v>
                </c:pt>
                <c:pt idx="247">
                  <c:v>0.50763800000000003</c:v>
                </c:pt>
                <c:pt idx="248">
                  <c:v>0.50775800000000004</c:v>
                </c:pt>
                <c:pt idx="249">
                  <c:v>0.50581399999999999</c:v>
                </c:pt>
                <c:pt idx="250">
                  <c:v>0.46918300000000002</c:v>
                </c:pt>
                <c:pt idx="251">
                  <c:v>0.46815600000000002</c:v>
                </c:pt>
                <c:pt idx="252">
                  <c:v>0.467526</c:v>
                </c:pt>
                <c:pt idx="253">
                  <c:v>0.46613399999999999</c:v>
                </c:pt>
                <c:pt idx="254">
                  <c:v>0.46516200000000002</c:v>
                </c:pt>
                <c:pt idx="255">
                  <c:v>0.46404600000000001</c:v>
                </c:pt>
                <c:pt idx="256">
                  <c:v>0.46370899999999998</c:v>
                </c:pt>
                <c:pt idx="257">
                  <c:v>0.46222000000000002</c:v>
                </c:pt>
                <c:pt idx="258">
                  <c:v>0.46063100000000001</c:v>
                </c:pt>
                <c:pt idx="259">
                  <c:v>0.45989400000000002</c:v>
                </c:pt>
                <c:pt idx="260">
                  <c:v>0.45912799999999998</c:v>
                </c:pt>
                <c:pt idx="261">
                  <c:v>0.45835599999999999</c:v>
                </c:pt>
                <c:pt idx="262">
                  <c:v>0.45735500000000001</c:v>
                </c:pt>
                <c:pt idx="263">
                  <c:v>0.45636599999999999</c:v>
                </c:pt>
                <c:pt idx="264">
                  <c:v>0.454905</c:v>
                </c:pt>
                <c:pt idx="265">
                  <c:v>0.45392399999999999</c:v>
                </c:pt>
                <c:pt idx="266">
                  <c:v>0.45297199999999999</c:v>
                </c:pt>
                <c:pt idx="267">
                  <c:v>0.452214</c:v>
                </c:pt>
                <c:pt idx="268">
                  <c:v>0.45096999999999998</c:v>
                </c:pt>
                <c:pt idx="269">
                  <c:v>0.44997700000000002</c:v>
                </c:pt>
                <c:pt idx="270">
                  <c:v>0.44900299999999999</c:v>
                </c:pt>
                <c:pt idx="271">
                  <c:v>0.44844499999999998</c:v>
                </c:pt>
                <c:pt idx="272">
                  <c:v>0.44775999999999999</c:v>
                </c:pt>
                <c:pt idx="273">
                  <c:v>0.44648700000000002</c:v>
                </c:pt>
                <c:pt idx="274">
                  <c:v>0.44565900000000003</c:v>
                </c:pt>
                <c:pt idx="275">
                  <c:v>0.44442399999999999</c:v>
                </c:pt>
                <c:pt idx="276">
                  <c:v>0.443469</c:v>
                </c:pt>
                <c:pt idx="277">
                  <c:v>0.44214399999999998</c:v>
                </c:pt>
                <c:pt idx="278">
                  <c:v>0.44238699999999997</c:v>
                </c:pt>
                <c:pt idx="279">
                  <c:v>0.44096299999999999</c:v>
                </c:pt>
                <c:pt idx="280">
                  <c:v>0.44013200000000002</c:v>
                </c:pt>
                <c:pt idx="281">
                  <c:v>0.43878699999999998</c:v>
                </c:pt>
                <c:pt idx="282">
                  <c:v>0.43766500000000003</c:v>
                </c:pt>
                <c:pt idx="283">
                  <c:v>0.43711100000000003</c:v>
                </c:pt>
                <c:pt idx="284">
                  <c:v>0.43630000000000002</c:v>
                </c:pt>
                <c:pt idx="285">
                  <c:v>0.43555300000000002</c:v>
                </c:pt>
                <c:pt idx="286">
                  <c:v>0.43440299999999998</c:v>
                </c:pt>
                <c:pt idx="287">
                  <c:v>0.43369000000000002</c:v>
                </c:pt>
                <c:pt idx="288">
                  <c:v>0.43312200000000001</c:v>
                </c:pt>
                <c:pt idx="289">
                  <c:v>0.43129699999999999</c:v>
                </c:pt>
                <c:pt idx="290">
                  <c:v>0.43062299999999998</c:v>
                </c:pt>
                <c:pt idx="291">
                  <c:v>0.42998500000000001</c:v>
                </c:pt>
                <c:pt idx="292">
                  <c:v>0.42952200000000001</c:v>
                </c:pt>
                <c:pt idx="293">
                  <c:v>0.428174</c:v>
                </c:pt>
                <c:pt idx="294">
                  <c:v>0.42726900000000001</c:v>
                </c:pt>
                <c:pt idx="295">
                  <c:v>0.42637399999999998</c:v>
                </c:pt>
                <c:pt idx="296">
                  <c:v>0.425591</c:v>
                </c:pt>
                <c:pt idx="297">
                  <c:v>0.42441000000000001</c:v>
                </c:pt>
                <c:pt idx="298">
                  <c:v>0.42411799999999999</c:v>
                </c:pt>
                <c:pt idx="299">
                  <c:v>0.42365199999999997</c:v>
                </c:pt>
                <c:pt idx="300">
                  <c:v>0.422593</c:v>
                </c:pt>
                <c:pt idx="301">
                  <c:v>0.421653</c:v>
                </c:pt>
                <c:pt idx="302">
                  <c:v>0.42065999999999998</c:v>
                </c:pt>
                <c:pt idx="303">
                  <c:v>0.41997699999999999</c:v>
                </c:pt>
                <c:pt idx="304">
                  <c:v>0.418904</c:v>
                </c:pt>
                <c:pt idx="305">
                  <c:v>0.41815099999999999</c:v>
                </c:pt>
                <c:pt idx="306">
                  <c:v>0.417097</c:v>
                </c:pt>
                <c:pt idx="307">
                  <c:v>0.41621799999999998</c:v>
                </c:pt>
                <c:pt idx="308">
                  <c:v>0.415603</c:v>
                </c:pt>
                <c:pt idx="309">
                  <c:v>0.41510900000000001</c:v>
                </c:pt>
                <c:pt idx="310">
                  <c:v>0.41384700000000002</c:v>
                </c:pt>
                <c:pt idx="311">
                  <c:v>0.41269299999999998</c:v>
                </c:pt>
                <c:pt idx="312">
                  <c:v>0.411912</c:v>
                </c:pt>
                <c:pt idx="313">
                  <c:v>0.411134</c:v>
                </c:pt>
                <c:pt idx="314">
                  <c:v>0.410302</c:v>
                </c:pt>
                <c:pt idx="315">
                  <c:v>0.40921299999999999</c:v>
                </c:pt>
                <c:pt idx="316">
                  <c:v>0.408497</c:v>
                </c:pt>
                <c:pt idx="317">
                  <c:v>0.40768300000000002</c:v>
                </c:pt>
                <c:pt idx="318">
                  <c:v>0.40650999999999998</c:v>
                </c:pt>
                <c:pt idx="319">
                  <c:v>0.406219</c:v>
                </c:pt>
                <c:pt idx="320">
                  <c:v>0.40515800000000002</c:v>
                </c:pt>
                <c:pt idx="321">
                  <c:v>0.40438200000000002</c:v>
                </c:pt>
                <c:pt idx="322">
                  <c:v>0.40357700000000002</c:v>
                </c:pt>
                <c:pt idx="323">
                  <c:v>0.40242299999999998</c:v>
                </c:pt>
                <c:pt idx="324">
                  <c:v>0.40164299999999997</c:v>
                </c:pt>
                <c:pt idx="325">
                  <c:v>0.40109499999999998</c:v>
                </c:pt>
                <c:pt idx="326">
                  <c:v>0.40034999999999998</c:v>
                </c:pt>
                <c:pt idx="327">
                  <c:v>0.39958100000000002</c:v>
                </c:pt>
                <c:pt idx="328">
                  <c:v>0.39827600000000002</c:v>
                </c:pt>
                <c:pt idx="329">
                  <c:v>0.39772200000000002</c:v>
                </c:pt>
                <c:pt idx="330">
                  <c:v>0.39684900000000001</c:v>
                </c:pt>
                <c:pt idx="331">
                  <c:v>0.39619300000000002</c:v>
                </c:pt>
                <c:pt idx="332">
                  <c:v>0.395839</c:v>
                </c:pt>
                <c:pt idx="333">
                  <c:v>0.39522499999999999</c:v>
                </c:pt>
                <c:pt idx="334">
                  <c:v>0.39407700000000001</c:v>
                </c:pt>
                <c:pt idx="335">
                  <c:v>0.39338499999999998</c:v>
                </c:pt>
                <c:pt idx="336">
                  <c:v>0.392959</c:v>
                </c:pt>
                <c:pt idx="337">
                  <c:v>0.391484</c:v>
                </c:pt>
                <c:pt idx="338">
                  <c:v>0.39182800000000001</c:v>
                </c:pt>
                <c:pt idx="339">
                  <c:v>0.390795</c:v>
                </c:pt>
                <c:pt idx="340">
                  <c:v>0.39008300000000001</c:v>
                </c:pt>
                <c:pt idx="341">
                  <c:v>0.38886900000000002</c:v>
                </c:pt>
                <c:pt idx="342">
                  <c:v>0.38828299999999999</c:v>
                </c:pt>
                <c:pt idx="343">
                  <c:v>0.38756299999999999</c:v>
                </c:pt>
                <c:pt idx="344">
                  <c:v>0.386768</c:v>
                </c:pt>
                <c:pt idx="345">
                  <c:v>0.38603599999999999</c:v>
                </c:pt>
                <c:pt idx="346">
                  <c:v>0.38548900000000003</c:v>
                </c:pt>
                <c:pt idx="347">
                  <c:v>0.38456299999999999</c:v>
                </c:pt>
                <c:pt idx="348">
                  <c:v>0.38421499999999997</c:v>
                </c:pt>
                <c:pt idx="349">
                  <c:v>0.38325199999999998</c:v>
                </c:pt>
                <c:pt idx="350">
                  <c:v>0.382353</c:v>
                </c:pt>
                <c:pt idx="351">
                  <c:v>0.381247</c:v>
                </c:pt>
                <c:pt idx="352">
                  <c:v>0.38039200000000001</c:v>
                </c:pt>
                <c:pt idx="353">
                  <c:v>0.38009199999999999</c:v>
                </c:pt>
                <c:pt idx="354">
                  <c:v>0.37963000000000002</c:v>
                </c:pt>
                <c:pt idx="355">
                  <c:v>0.37855800000000001</c:v>
                </c:pt>
                <c:pt idx="356">
                  <c:v>0.37806000000000001</c:v>
                </c:pt>
                <c:pt idx="357">
                  <c:v>0.37727899999999998</c:v>
                </c:pt>
                <c:pt idx="358">
                  <c:v>0.37657400000000002</c:v>
                </c:pt>
                <c:pt idx="359">
                  <c:v>0.37620199999999998</c:v>
                </c:pt>
                <c:pt idx="360">
                  <c:v>0.375303</c:v>
                </c:pt>
                <c:pt idx="361">
                  <c:v>0.37497599999999998</c:v>
                </c:pt>
                <c:pt idx="362">
                  <c:v>0.37433100000000002</c:v>
                </c:pt>
                <c:pt idx="363">
                  <c:v>0.37293199999999999</c:v>
                </c:pt>
                <c:pt idx="364">
                  <c:v>0.37252400000000002</c:v>
                </c:pt>
                <c:pt idx="365">
                  <c:v>0.37219000000000002</c:v>
                </c:pt>
                <c:pt idx="366">
                  <c:v>0.37126599999999998</c:v>
                </c:pt>
                <c:pt idx="367">
                  <c:v>0.37111100000000002</c:v>
                </c:pt>
                <c:pt idx="368">
                  <c:v>0.370363</c:v>
                </c:pt>
                <c:pt idx="369">
                  <c:v>0.36994700000000003</c:v>
                </c:pt>
                <c:pt idx="370">
                  <c:v>0.36934099999999997</c:v>
                </c:pt>
                <c:pt idx="371">
                  <c:v>0.36837999999999999</c:v>
                </c:pt>
                <c:pt idx="372">
                  <c:v>0.36787500000000001</c:v>
                </c:pt>
                <c:pt idx="373">
                  <c:v>0.36715199999999998</c:v>
                </c:pt>
                <c:pt idx="374">
                  <c:v>0.36638999999999999</c:v>
                </c:pt>
                <c:pt idx="375">
                  <c:v>0.36569000000000002</c:v>
                </c:pt>
                <c:pt idx="376">
                  <c:v>0.36505100000000001</c:v>
                </c:pt>
                <c:pt idx="377">
                  <c:v>0.36442200000000002</c:v>
                </c:pt>
                <c:pt idx="378">
                  <c:v>0.363618</c:v>
                </c:pt>
                <c:pt idx="379">
                  <c:v>0.36329499999999998</c:v>
                </c:pt>
                <c:pt idx="380">
                  <c:v>0.36236000000000002</c:v>
                </c:pt>
                <c:pt idx="381">
                  <c:v>0.361763</c:v>
                </c:pt>
                <c:pt idx="382">
                  <c:v>0.361155</c:v>
                </c:pt>
                <c:pt idx="383">
                  <c:v>0.36067500000000002</c:v>
                </c:pt>
                <c:pt idx="384">
                  <c:v>0.360039</c:v>
                </c:pt>
                <c:pt idx="385">
                  <c:v>0.359599</c:v>
                </c:pt>
                <c:pt idx="386">
                  <c:v>0.35854900000000001</c:v>
                </c:pt>
                <c:pt idx="387">
                  <c:v>0.35806700000000002</c:v>
                </c:pt>
                <c:pt idx="388">
                  <c:v>0.35744799999999999</c:v>
                </c:pt>
                <c:pt idx="389">
                  <c:v>0.35668</c:v>
                </c:pt>
                <c:pt idx="390">
                  <c:v>0.35610700000000001</c:v>
                </c:pt>
                <c:pt idx="391">
                  <c:v>0.35548800000000003</c:v>
                </c:pt>
                <c:pt idx="392">
                  <c:v>0.35485800000000001</c:v>
                </c:pt>
                <c:pt idx="393">
                  <c:v>0.354458</c:v>
                </c:pt>
                <c:pt idx="394">
                  <c:v>0.35394399999999998</c:v>
                </c:pt>
                <c:pt idx="395">
                  <c:v>0.35334100000000002</c:v>
                </c:pt>
                <c:pt idx="396">
                  <c:v>0.35294700000000001</c:v>
                </c:pt>
                <c:pt idx="397">
                  <c:v>0.3523</c:v>
                </c:pt>
                <c:pt idx="398">
                  <c:v>0.35113800000000001</c:v>
                </c:pt>
                <c:pt idx="399">
                  <c:v>0.35125499999999998</c:v>
                </c:pt>
                <c:pt idx="400">
                  <c:v>0.35099799999999998</c:v>
                </c:pt>
                <c:pt idx="401">
                  <c:v>0.35035100000000002</c:v>
                </c:pt>
                <c:pt idx="402">
                  <c:v>0.34986800000000001</c:v>
                </c:pt>
                <c:pt idx="403">
                  <c:v>0.34933999999999998</c:v>
                </c:pt>
                <c:pt idx="404">
                  <c:v>0.348551</c:v>
                </c:pt>
                <c:pt idx="405">
                  <c:v>0.34818399999999999</c:v>
                </c:pt>
                <c:pt idx="406">
                  <c:v>0.34763699999999997</c:v>
                </c:pt>
                <c:pt idx="407">
                  <c:v>0.34696700000000003</c:v>
                </c:pt>
                <c:pt idx="408">
                  <c:v>0.34681800000000002</c:v>
                </c:pt>
                <c:pt idx="409">
                  <c:v>0.34625899999999998</c:v>
                </c:pt>
                <c:pt idx="410">
                  <c:v>0.34582600000000002</c:v>
                </c:pt>
                <c:pt idx="411">
                  <c:v>0.34535900000000003</c:v>
                </c:pt>
                <c:pt idx="412">
                  <c:v>0.34473500000000001</c:v>
                </c:pt>
                <c:pt idx="413">
                  <c:v>0.34434500000000001</c:v>
                </c:pt>
                <c:pt idx="414">
                  <c:v>0.34375</c:v>
                </c:pt>
                <c:pt idx="415">
                  <c:v>0.34293400000000002</c:v>
                </c:pt>
                <c:pt idx="416">
                  <c:v>0.34238200000000002</c:v>
                </c:pt>
                <c:pt idx="417">
                  <c:v>0.34212500000000001</c:v>
                </c:pt>
                <c:pt idx="418">
                  <c:v>0.34190900000000002</c:v>
                </c:pt>
                <c:pt idx="419">
                  <c:v>0.34128500000000001</c:v>
                </c:pt>
                <c:pt idx="420">
                  <c:v>0.340835</c:v>
                </c:pt>
                <c:pt idx="421">
                  <c:v>0.34057100000000001</c:v>
                </c:pt>
                <c:pt idx="422">
                  <c:v>0.34044099999999999</c:v>
                </c:pt>
                <c:pt idx="423">
                  <c:v>0.33962900000000001</c:v>
                </c:pt>
                <c:pt idx="424">
                  <c:v>0.33891500000000002</c:v>
                </c:pt>
                <c:pt idx="425">
                  <c:v>0.338725</c:v>
                </c:pt>
                <c:pt idx="426">
                  <c:v>0.33814</c:v>
                </c:pt>
                <c:pt idx="427">
                  <c:v>0.33806399999999998</c:v>
                </c:pt>
                <c:pt idx="428">
                  <c:v>0.33726600000000001</c:v>
                </c:pt>
                <c:pt idx="429">
                  <c:v>0.33701999999999999</c:v>
                </c:pt>
                <c:pt idx="430">
                  <c:v>0.33646399999999999</c:v>
                </c:pt>
                <c:pt idx="431">
                  <c:v>0.33611000000000002</c:v>
                </c:pt>
                <c:pt idx="432">
                  <c:v>0.33554800000000001</c:v>
                </c:pt>
                <c:pt idx="433">
                  <c:v>0.33536300000000002</c:v>
                </c:pt>
                <c:pt idx="434">
                  <c:v>0.334978</c:v>
                </c:pt>
                <c:pt idx="435">
                  <c:v>0.33482800000000001</c:v>
                </c:pt>
                <c:pt idx="436">
                  <c:v>0.33391999999999999</c:v>
                </c:pt>
                <c:pt idx="437">
                  <c:v>0.33347599999999999</c:v>
                </c:pt>
                <c:pt idx="438">
                  <c:v>0.33318900000000001</c:v>
                </c:pt>
                <c:pt idx="439">
                  <c:v>0.33262900000000001</c:v>
                </c:pt>
                <c:pt idx="440">
                  <c:v>0.33241799999999999</c:v>
                </c:pt>
                <c:pt idx="441">
                  <c:v>0.33222800000000002</c:v>
                </c:pt>
                <c:pt idx="442">
                  <c:v>0.33198699999999998</c:v>
                </c:pt>
                <c:pt idx="443">
                  <c:v>0.33106600000000003</c:v>
                </c:pt>
                <c:pt idx="444">
                  <c:v>0.33088000000000001</c:v>
                </c:pt>
                <c:pt idx="445">
                  <c:v>0.33032299999999998</c:v>
                </c:pt>
                <c:pt idx="446">
                  <c:v>0.33016499999999999</c:v>
                </c:pt>
                <c:pt idx="447">
                  <c:v>0.33000699999999999</c:v>
                </c:pt>
                <c:pt idx="448">
                  <c:v>0.32925700000000002</c:v>
                </c:pt>
                <c:pt idx="449">
                  <c:v>0.32882099999999997</c:v>
                </c:pt>
                <c:pt idx="450">
                  <c:v>0.32856099999999999</c:v>
                </c:pt>
                <c:pt idx="451">
                  <c:v>0.32836900000000002</c:v>
                </c:pt>
                <c:pt idx="452">
                  <c:v>0.32807999999999998</c:v>
                </c:pt>
                <c:pt idx="453">
                  <c:v>0.32758599999999999</c:v>
                </c:pt>
                <c:pt idx="454">
                  <c:v>0.32679799999999998</c:v>
                </c:pt>
                <c:pt idx="455">
                  <c:v>0.32686399999999999</c:v>
                </c:pt>
                <c:pt idx="456">
                  <c:v>0.32641599999999998</c:v>
                </c:pt>
                <c:pt idx="457">
                  <c:v>0.32590000000000002</c:v>
                </c:pt>
                <c:pt idx="458">
                  <c:v>0.32552700000000001</c:v>
                </c:pt>
                <c:pt idx="459">
                  <c:v>0.32508700000000001</c:v>
                </c:pt>
                <c:pt idx="460">
                  <c:v>0.32454100000000002</c:v>
                </c:pt>
                <c:pt idx="461">
                  <c:v>0.324376</c:v>
                </c:pt>
                <c:pt idx="462">
                  <c:v>0.32411499999999999</c:v>
                </c:pt>
                <c:pt idx="463">
                  <c:v>0.32385999999999998</c:v>
                </c:pt>
                <c:pt idx="464">
                  <c:v>0.32328800000000002</c:v>
                </c:pt>
                <c:pt idx="465">
                  <c:v>0.32336799999999999</c:v>
                </c:pt>
                <c:pt idx="466">
                  <c:v>0.32327499999999998</c:v>
                </c:pt>
                <c:pt idx="467">
                  <c:v>0.32250299999999998</c:v>
                </c:pt>
                <c:pt idx="468">
                  <c:v>0.32205600000000001</c:v>
                </c:pt>
                <c:pt idx="469">
                  <c:v>0.321799</c:v>
                </c:pt>
                <c:pt idx="470">
                  <c:v>0.32173400000000002</c:v>
                </c:pt>
                <c:pt idx="471">
                  <c:v>0.32158999999999999</c:v>
                </c:pt>
                <c:pt idx="472">
                  <c:v>0.32144899999999998</c:v>
                </c:pt>
                <c:pt idx="473">
                  <c:v>0.32078000000000001</c:v>
                </c:pt>
                <c:pt idx="474">
                  <c:v>0.32072699999999998</c:v>
                </c:pt>
                <c:pt idx="475">
                  <c:v>0.320577</c:v>
                </c:pt>
                <c:pt idx="476">
                  <c:v>0.32019999999999998</c:v>
                </c:pt>
                <c:pt idx="477">
                  <c:v>0.32005400000000001</c:v>
                </c:pt>
                <c:pt idx="478">
                  <c:v>0.31991199999999997</c:v>
                </c:pt>
                <c:pt idx="479">
                  <c:v>0.31988800000000001</c:v>
                </c:pt>
                <c:pt idx="480">
                  <c:v>0.319193</c:v>
                </c:pt>
                <c:pt idx="481">
                  <c:v>0.31928600000000001</c:v>
                </c:pt>
                <c:pt idx="482">
                  <c:v>0.31904199999999999</c:v>
                </c:pt>
                <c:pt idx="483">
                  <c:v>0.31881999999999999</c:v>
                </c:pt>
                <c:pt idx="484">
                  <c:v>0.31805699999999998</c:v>
                </c:pt>
                <c:pt idx="485">
                  <c:v>0.31785099999999999</c:v>
                </c:pt>
                <c:pt idx="486">
                  <c:v>0.31804199999999999</c:v>
                </c:pt>
                <c:pt idx="487">
                  <c:v>0.31748399999999999</c:v>
                </c:pt>
                <c:pt idx="488">
                  <c:v>0.317131</c:v>
                </c:pt>
                <c:pt idx="489">
                  <c:v>0.317187</c:v>
                </c:pt>
                <c:pt idx="490">
                  <c:v>0.31683800000000001</c:v>
                </c:pt>
                <c:pt idx="491">
                  <c:v>0.31668000000000002</c:v>
                </c:pt>
                <c:pt idx="492">
                  <c:v>0.31626500000000002</c:v>
                </c:pt>
                <c:pt idx="493">
                  <c:v>0.31641599999999998</c:v>
                </c:pt>
                <c:pt idx="494">
                  <c:v>0.31606499999999998</c:v>
                </c:pt>
                <c:pt idx="495">
                  <c:v>0.31568400000000002</c:v>
                </c:pt>
                <c:pt idx="496">
                  <c:v>0.31582300000000002</c:v>
                </c:pt>
                <c:pt idx="497">
                  <c:v>0.31577499999999997</c:v>
                </c:pt>
                <c:pt idx="498">
                  <c:v>0.31545099999999998</c:v>
                </c:pt>
                <c:pt idx="499">
                  <c:v>0.31535400000000002</c:v>
                </c:pt>
                <c:pt idx="500">
                  <c:v>0.31517099999999998</c:v>
                </c:pt>
                <c:pt idx="501">
                  <c:v>0.31489899999999998</c:v>
                </c:pt>
                <c:pt idx="502">
                  <c:v>0.314751</c:v>
                </c:pt>
                <c:pt idx="503">
                  <c:v>0.31445499999999998</c:v>
                </c:pt>
                <c:pt idx="504">
                  <c:v>0.31415199999999999</c:v>
                </c:pt>
                <c:pt idx="505">
                  <c:v>0.31400600000000001</c:v>
                </c:pt>
                <c:pt idx="506">
                  <c:v>0.31400099999999997</c:v>
                </c:pt>
                <c:pt idx="507">
                  <c:v>0.31363999999999997</c:v>
                </c:pt>
                <c:pt idx="508">
                  <c:v>0.31364199999999998</c:v>
                </c:pt>
                <c:pt idx="509">
                  <c:v>0.31373499999999999</c:v>
                </c:pt>
                <c:pt idx="510">
                  <c:v>0.31313000000000002</c:v>
                </c:pt>
                <c:pt idx="511">
                  <c:v>0.312917</c:v>
                </c:pt>
                <c:pt idx="512">
                  <c:v>0.31292300000000001</c:v>
                </c:pt>
                <c:pt idx="513">
                  <c:v>0.31284499999999998</c:v>
                </c:pt>
                <c:pt idx="514">
                  <c:v>0.31256600000000001</c:v>
                </c:pt>
                <c:pt idx="515">
                  <c:v>0.31232300000000002</c:v>
                </c:pt>
                <c:pt idx="516">
                  <c:v>0.31227199999999999</c:v>
                </c:pt>
                <c:pt idx="517">
                  <c:v>0.31217099999999998</c:v>
                </c:pt>
                <c:pt idx="518">
                  <c:v>0.31214900000000001</c:v>
                </c:pt>
                <c:pt idx="519">
                  <c:v>0.31218800000000002</c:v>
                </c:pt>
                <c:pt idx="520">
                  <c:v>0.31193799999999999</c:v>
                </c:pt>
                <c:pt idx="521">
                  <c:v>0.31201299999999998</c:v>
                </c:pt>
                <c:pt idx="522">
                  <c:v>0.31196099999999999</c:v>
                </c:pt>
                <c:pt idx="523">
                  <c:v>0.31187799999999999</c:v>
                </c:pt>
                <c:pt idx="524">
                  <c:v>0.311836</c:v>
                </c:pt>
                <c:pt idx="525">
                  <c:v>0.31135299999999999</c:v>
                </c:pt>
                <c:pt idx="526">
                  <c:v>0.31131999999999999</c:v>
                </c:pt>
                <c:pt idx="527">
                  <c:v>0.311581</c:v>
                </c:pt>
                <c:pt idx="528">
                  <c:v>0.31125700000000001</c:v>
                </c:pt>
                <c:pt idx="529">
                  <c:v>0.31132599999999999</c:v>
                </c:pt>
                <c:pt idx="530">
                  <c:v>0.31124000000000002</c:v>
                </c:pt>
                <c:pt idx="531">
                  <c:v>0.31132399999999999</c:v>
                </c:pt>
                <c:pt idx="532">
                  <c:v>0.31113000000000002</c:v>
                </c:pt>
                <c:pt idx="533">
                  <c:v>0.31115100000000001</c:v>
                </c:pt>
                <c:pt idx="534">
                  <c:v>0.31110300000000002</c:v>
                </c:pt>
                <c:pt idx="535">
                  <c:v>0.311164</c:v>
                </c:pt>
                <c:pt idx="536">
                  <c:v>0.31092999999999998</c:v>
                </c:pt>
                <c:pt idx="537">
                  <c:v>0.31107299999999999</c:v>
                </c:pt>
                <c:pt idx="538">
                  <c:v>0.31110399999999999</c:v>
                </c:pt>
                <c:pt idx="539">
                  <c:v>0.31101499999999999</c:v>
                </c:pt>
                <c:pt idx="540">
                  <c:v>0.31102099999999999</c:v>
                </c:pt>
                <c:pt idx="541">
                  <c:v>0.31089899999999998</c:v>
                </c:pt>
                <c:pt idx="542">
                  <c:v>0.31088399999999999</c:v>
                </c:pt>
                <c:pt idx="543">
                  <c:v>0.31109599999999998</c:v>
                </c:pt>
                <c:pt idx="544">
                  <c:v>0.31075000000000003</c:v>
                </c:pt>
                <c:pt idx="545">
                  <c:v>0.31095800000000001</c:v>
                </c:pt>
                <c:pt idx="546">
                  <c:v>0.31072499999999997</c:v>
                </c:pt>
                <c:pt idx="547">
                  <c:v>0.31080799999999997</c:v>
                </c:pt>
                <c:pt idx="548">
                  <c:v>0.31099300000000002</c:v>
                </c:pt>
                <c:pt idx="549">
                  <c:v>0.31103199999999998</c:v>
                </c:pt>
                <c:pt idx="550">
                  <c:v>0.31082900000000002</c:v>
                </c:pt>
                <c:pt idx="551">
                  <c:v>0.31106400000000001</c:v>
                </c:pt>
                <c:pt idx="552">
                  <c:v>0.31101299999999998</c:v>
                </c:pt>
                <c:pt idx="553">
                  <c:v>0.31098300000000001</c:v>
                </c:pt>
                <c:pt idx="554">
                  <c:v>0.311056</c:v>
                </c:pt>
                <c:pt idx="555">
                  <c:v>0.31131700000000001</c:v>
                </c:pt>
                <c:pt idx="556">
                  <c:v>0.31134400000000001</c:v>
                </c:pt>
                <c:pt idx="557">
                  <c:v>0.31135299999999999</c:v>
                </c:pt>
                <c:pt idx="558">
                  <c:v>0.31136000000000003</c:v>
                </c:pt>
                <c:pt idx="559">
                  <c:v>0.31117899999999998</c:v>
                </c:pt>
                <c:pt idx="560">
                  <c:v>0.31100499999999998</c:v>
                </c:pt>
                <c:pt idx="561">
                  <c:v>0.31127300000000002</c:v>
                </c:pt>
                <c:pt idx="562">
                  <c:v>0.31126599999999999</c:v>
                </c:pt>
                <c:pt idx="563">
                  <c:v>0.31156400000000001</c:v>
                </c:pt>
                <c:pt idx="564">
                  <c:v>0.31153900000000001</c:v>
                </c:pt>
                <c:pt idx="565">
                  <c:v>0.31170199999999998</c:v>
                </c:pt>
                <c:pt idx="566">
                  <c:v>0.311861</c:v>
                </c:pt>
                <c:pt idx="567">
                  <c:v>0.31183</c:v>
                </c:pt>
                <c:pt idx="568">
                  <c:v>0.312058</c:v>
                </c:pt>
                <c:pt idx="569">
                  <c:v>0.31207699999999999</c:v>
                </c:pt>
                <c:pt idx="570">
                  <c:v>0.31201600000000002</c:v>
                </c:pt>
                <c:pt idx="571">
                  <c:v>0.31206800000000001</c:v>
                </c:pt>
                <c:pt idx="572">
                  <c:v>0.31243399999999999</c:v>
                </c:pt>
                <c:pt idx="573">
                  <c:v>0.31212699999999999</c:v>
                </c:pt>
                <c:pt idx="574">
                  <c:v>0.31250099999999997</c:v>
                </c:pt>
                <c:pt idx="575">
                  <c:v>0.31228400000000001</c:v>
                </c:pt>
                <c:pt idx="576">
                  <c:v>0.31263000000000002</c:v>
                </c:pt>
                <c:pt idx="577">
                  <c:v>0.31272299999999997</c:v>
                </c:pt>
                <c:pt idx="578">
                  <c:v>0.312695</c:v>
                </c:pt>
                <c:pt idx="579">
                  <c:v>0.31311899999999998</c:v>
                </c:pt>
                <c:pt idx="580">
                  <c:v>0.31279200000000001</c:v>
                </c:pt>
                <c:pt idx="581">
                  <c:v>0.313247</c:v>
                </c:pt>
                <c:pt idx="582">
                  <c:v>0.313583</c:v>
                </c:pt>
                <c:pt idx="583">
                  <c:v>0.31342700000000001</c:v>
                </c:pt>
                <c:pt idx="584">
                  <c:v>0.31376100000000001</c:v>
                </c:pt>
                <c:pt idx="585">
                  <c:v>0.31355300000000003</c:v>
                </c:pt>
                <c:pt idx="586">
                  <c:v>0.31387199999999998</c:v>
                </c:pt>
                <c:pt idx="587">
                  <c:v>0.31410399999999999</c:v>
                </c:pt>
                <c:pt idx="588">
                  <c:v>0.314303</c:v>
                </c:pt>
                <c:pt idx="589">
                  <c:v>0.31440000000000001</c:v>
                </c:pt>
                <c:pt idx="590">
                  <c:v>0.31459999999999999</c:v>
                </c:pt>
                <c:pt idx="591">
                  <c:v>0.31501899999999999</c:v>
                </c:pt>
                <c:pt idx="592">
                  <c:v>0.31512299999999999</c:v>
                </c:pt>
                <c:pt idx="593">
                  <c:v>0.31530599999999998</c:v>
                </c:pt>
                <c:pt idx="594">
                  <c:v>0.31529299999999999</c:v>
                </c:pt>
                <c:pt idx="595">
                  <c:v>0.315695</c:v>
                </c:pt>
                <c:pt idx="596">
                  <c:v>0.31569000000000003</c:v>
                </c:pt>
                <c:pt idx="597">
                  <c:v>0.31591999999999998</c:v>
                </c:pt>
                <c:pt idx="598">
                  <c:v>0.31625900000000001</c:v>
                </c:pt>
                <c:pt idx="599">
                  <c:v>0.31619700000000001</c:v>
                </c:pt>
                <c:pt idx="600">
                  <c:v>0.31674099999999999</c:v>
                </c:pt>
                <c:pt idx="601">
                  <c:v>0.316635</c:v>
                </c:pt>
                <c:pt idx="602">
                  <c:v>0.31699500000000003</c:v>
                </c:pt>
                <c:pt idx="603">
                  <c:v>0.31739699999999998</c:v>
                </c:pt>
                <c:pt idx="604">
                  <c:v>0.31718099999999999</c:v>
                </c:pt>
                <c:pt idx="605">
                  <c:v>0.31753399999999998</c:v>
                </c:pt>
                <c:pt idx="606">
                  <c:v>0.31789099999999998</c:v>
                </c:pt>
                <c:pt idx="607">
                  <c:v>0.31799899999999998</c:v>
                </c:pt>
                <c:pt idx="608">
                  <c:v>0.31811200000000001</c:v>
                </c:pt>
                <c:pt idx="609">
                  <c:v>0.31836199999999998</c:v>
                </c:pt>
                <c:pt idx="610">
                  <c:v>0.31854900000000003</c:v>
                </c:pt>
                <c:pt idx="611">
                  <c:v>0.31886100000000001</c:v>
                </c:pt>
                <c:pt idx="612">
                  <c:v>0.31895299999999999</c:v>
                </c:pt>
                <c:pt idx="613">
                  <c:v>0.31930999999999998</c:v>
                </c:pt>
                <c:pt idx="614">
                  <c:v>0.31965100000000002</c:v>
                </c:pt>
                <c:pt idx="615">
                  <c:v>0.31995200000000001</c:v>
                </c:pt>
                <c:pt idx="616">
                  <c:v>0.32028000000000001</c:v>
                </c:pt>
                <c:pt idx="617">
                  <c:v>0.32050600000000001</c:v>
                </c:pt>
                <c:pt idx="618">
                  <c:v>0.32067499999999999</c:v>
                </c:pt>
                <c:pt idx="619">
                  <c:v>0.32097199999999998</c:v>
                </c:pt>
                <c:pt idx="620">
                  <c:v>0.32146400000000003</c:v>
                </c:pt>
                <c:pt idx="621">
                  <c:v>0.321461</c:v>
                </c:pt>
                <c:pt idx="622">
                  <c:v>0.32172699999999999</c:v>
                </c:pt>
                <c:pt idx="623">
                  <c:v>0.32224999999999998</c:v>
                </c:pt>
                <c:pt idx="624">
                  <c:v>0.322542</c:v>
                </c:pt>
                <c:pt idx="625">
                  <c:v>0.32272600000000001</c:v>
                </c:pt>
                <c:pt idx="626">
                  <c:v>0.32300299999999998</c:v>
                </c:pt>
                <c:pt idx="627">
                  <c:v>0.323212</c:v>
                </c:pt>
                <c:pt idx="628">
                  <c:v>0.32329599999999997</c:v>
                </c:pt>
                <c:pt idx="629">
                  <c:v>0.32361400000000001</c:v>
                </c:pt>
                <c:pt idx="630">
                  <c:v>0.324102</c:v>
                </c:pt>
                <c:pt idx="631">
                  <c:v>0.32429400000000003</c:v>
                </c:pt>
                <c:pt idx="632">
                  <c:v>0.32462800000000003</c:v>
                </c:pt>
                <c:pt idx="633">
                  <c:v>0.32487100000000002</c:v>
                </c:pt>
                <c:pt idx="634">
                  <c:v>0.32530300000000001</c:v>
                </c:pt>
                <c:pt idx="635">
                  <c:v>0.32561400000000001</c:v>
                </c:pt>
                <c:pt idx="636">
                  <c:v>0.32594099999999998</c:v>
                </c:pt>
                <c:pt idx="637">
                  <c:v>0.326378</c:v>
                </c:pt>
                <c:pt idx="638">
                  <c:v>0.32653900000000002</c:v>
                </c:pt>
                <c:pt idx="639">
                  <c:v>0.32717600000000002</c:v>
                </c:pt>
                <c:pt idx="640">
                  <c:v>0.32733499999999999</c:v>
                </c:pt>
                <c:pt idx="641">
                  <c:v>0.32753599999999999</c:v>
                </c:pt>
                <c:pt idx="642">
                  <c:v>0.32783499999999999</c:v>
                </c:pt>
                <c:pt idx="643">
                  <c:v>0.32801900000000001</c:v>
                </c:pt>
                <c:pt idx="644">
                  <c:v>0.328569</c:v>
                </c:pt>
                <c:pt idx="645">
                  <c:v>0.32890399999999997</c:v>
                </c:pt>
                <c:pt idx="646">
                  <c:v>0.32942700000000003</c:v>
                </c:pt>
                <c:pt idx="647">
                  <c:v>0.32956600000000003</c:v>
                </c:pt>
                <c:pt idx="648">
                  <c:v>0.330183</c:v>
                </c:pt>
                <c:pt idx="649">
                  <c:v>0.33060499999999998</c:v>
                </c:pt>
                <c:pt idx="650">
                  <c:v>0.33094400000000002</c:v>
                </c:pt>
                <c:pt idx="651">
                  <c:v>0.33121099999999998</c:v>
                </c:pt>
                <c:pt idx="652">
                  <c:v>0.33156000000000002</c:v>
                </c:pt>
                <c:pt idx="653">
                  <c:v>0.33176600000000001</c:v>
                </c:pt>
                <c:pt idx="654">
                  <c:v>0.33221299999999998</c:v>
                </c:pt>
                <c:pt idx="655">
                  <c:v>0.33249699999999999</c:v>
                </c:pt>
                <c:pt idx="656">
                  <c:v>0.33318500000000001</c:v>
                </c:pt>
                <c:pt idx="657">
                  <c:v>0.33315499999999998</c:v>
                </c:pt>
                <c:pt idx="658">
                  <c:v>0.33385100000000001</c:v>
                </c:pt>
                <c:pt idx="659">
                  <c:v>0.33407599999999998</c:v>
                </c:pt>
                <c:pt idx="660">
                  <c:v>0.33444200000000002</c:v>
                </c:pt>
                <c:pt idx="661">
                  <c:v>0.33499099999999998</c:v>
                </c:pt>
                <c:pt idx="662">
                  <c:v>0.33528999999999998</c:v>
                </c:pt>
                <c:pt idx="663">
                  <c:v>0.33582800000000002</c:v>
                </c:pt>
                <c:pt idx="664">
                  <c:v>0.33610299999999999</c:v>
                </c:pt>
                <c:pt idx="665">
                  <c:v>0.33629599999999998</c:v>
                </c:pt>
                <c:pt idx="666">
                  <c:v>0.33689200000000002</c:v>
                </c:pt>
                <c:pt idx="667">
                  <c:v>0.33715499999999998</c:v>
                </c:pt>
                <c:pt idx="668">
                  <c:v>0.33774100000000001</c:v>
                </c:pt>
                <c:pt idx="669">
                  <c:v>0.33812799999999998</c:v>
                </c:pt>
                <c:pt idx="670">
                  <c:v>0.33841700000000002</c:v>
                </c:pt>
                <c:pt idx="671">
                  <c:v>0.33876899999999999</c:v>
                </c:pt>
                <c:pt idx="672">
                  <c:v>0.33916299999999999</c:v>
                </c:pt>
                <c:pt idx="673">
                  <c:v>0.33949800000000002</c:v>
                </c:pt>
                <c:pt idx="674">
                  <c:v>0.33983999999999998</c:v>
                </c:pt>
                <c:pt idx="675">
                  <c:v>0.34015600000000001</c:v>
                </c:pt>
                <c:pt idx="676">
                  <c:v>0.34058300000000002</c:v>
                </c:pt>
                <c:pt idx="677">
                  <c:v>0.34099499999999999</c:v>
                </c:pt>
                <c:pt idx="678">
                  <c:v>0.34139399999999998</c:v>
                </c:pt>
                <c:pt idx="679">
                  <c:v>0.34179900000000002</c:v>
                </c:pt>
                <c:pt idx="680">
                  <c:v>0.34237000000000001</c:v>
                </c:pt>
                <c:pt idx="681">
                  <c:v>0.34292600000000001</c:v>
                </c:pt>
                <c:pt idx="682">
                  <c:v>0.34306599999999998</c:v>
                </c:pt>
                <c:pt idx="683">
                  <c:v>0.343613</c:v>
                </c:pt>
                <c:pt idx="684">
                  <c:v>0.34411599999999998</c:v>
                </c:pt>
                <c:pt idx="685">
                  <c:v>0.34461799999999998</c:v>
                </c:pt>
                <c:pt idx="686">
                  <c:v>0.34504000000000001</c:v>
                </c:pt>
                <c:pt idx="687">
                  <c:v>0.34541699999999997</c:v>
                </c:pt>
                <c:pt idx="688">
                  <c:v>0.34599999999999997</c:v>
                </c:pt>
                <c:pt idx="689">
                  <c:v>0.34633599999999998</c:v>
                </c:pt>
                <c:pt idx="690">
                  <c:v>0.34662100000000001</c:v>
                </c:pt>
                <c:pt idx="691">
                  <c:v>0.34734599999999999</c:v>
                </c:pt>
                <c:pt idx="692">
                  <c:v>0.34762799999999999</c:v>
                </c:pt>
                <c:pt idx="693">
                  <c:v>0.34800900000000001</c:v>
                </c:pt>
                <c:pt idx="694">
                  <c:v>0.34847800000000001</c:v>
                </c:pt>
                <c:pt idx="695">
                  <c:v>0.34891800000000001</c:v>
                </c:pt>
                <c:pt idx="696">
                  <c:v>0.349269</c:v>
                </c:pt>
                <c:pt idx="697">
                  <c:v>0.349831</c:v>
                </c:pt>
                <c:pt idx="698">
                  <c:v>0.35041600000000001</c:v>
                </c:pt>
                <c:pt idx="699">
                  <c:v>0.35073100000000001</c:v>
                </c:pt>
                <c:pt idx="700">
                  <c:v>0.351244</c:v>
                </c:pt>
                <c:pt idx="701">
                  <c:v>0.35148800000000002</c:v>
                </c:pt>
                <c:pt idx="702">
                  <c:v>0.35239300000000001</c:v>
                </c:pt>
                <c:pt idx="703">
                  <c:v>0.352746</c:v>
                </c:pt>
                <c:pt idx="704">
                  <c:v>0.35316999999999998</c:v>
                </c:pt>
                <c:pt idx="705">
                  <c:v>0.35366799999999998</c:v>
                </c:pt>
                <c:pt idx="706">
                  <c:v>0.353939</c:v>
                </c:pt>
                <c:pt idx="707">
                  <c:v>0.354294</c:v>
                </c:pt>
                <c:pt idx="708">
                  <c:v>0.35482599999999997</c:v>
                </c:pt>
                <c:pt idx="709">
                  <c:v>0.35563099999999997</c:v>
                </c:pt>
                <c:pt idx="710">
                  <c:v>0.35611100000000001</c:v>
                </c:pt>
                <c:pt idx="711">
                  <c:v>0.35666399999999998</c:v>
                </c:pt>
                <c:pt idx="712">
                  <c:v>0.35708499999999999</c:v>
                </c:pt>
                <c:pt idx="713">
                  <c:v>0.35770800000000003</c:v>
                </c:pt>
                <c:pt idx="714">
                  <c:v>0.35832599999999998</c:v>
                </c:pt>
                <c:pt idx="715">
                  <c:v>0.35882900000000001</c:v>
                </c:pt>
                <c:pt idx="716">
                  <c:v>0.35919099999999998</c:v>
                </c:pt>
                <c:pt idx="717">
                  <c:v>0.35977500000000001</c:v>
                </c:pt>
                <c:pt idx="718">
                  <c:v>0.36038399999999998</c:v>
                </c:pt>
                <c:pt idx="719">
                  <c:v>0.36089300000000002</c:v>
                </c:pt>
                <c:pt idx="720">
                  <c:v>0.36149100000000001</c:v>
                </c:pt>
                <c:pt idx="721">
                  <c:v>0.36209400000000003</c:v>
                </c:pt>
                <c:pt idx="722">
                  <c:v>0.36247099999999999</c:v>
                </c:pt>
                <c:pt idx="723">
                  <c:v>0.36305599999999999</c:v>
                </c:pt>
                <c:pt idx="724">
                  <c:v>0.36344399999999999</c:v>
                </c:pt>
                <c:pt idx="725">
                  <c:v>0.36410500000000001</c:v>
                </c:pt>
                <c:pt idx="726">
                  <c:v>0.36477999999999999</c:v>
                </c:pt>
                <c:pt idx="727">
                  <c:v>0.36526599999999998</c:v>
                </c:pt>
                <c:pt idx="728">
                  <c:v>0.36564400000000002</c:v>
                </c:pt>
                <c:pt idx="729">
                  <c:v>0.36606100000000003</c:v>
                </c:pt>
                <c:pt idx="730">
                  <c:v>0.36670599999999998</c:v>
                </c:pt>
                <c:pt idx="731">
                  <c:v>0.36742399999999997</c:v>
                </c:pt>
                <c:pt idx="732">
                  <c:v>0.367954</c:v>
                </c:pt>
                <c:pt idx="733">
                  <c:v>0.36855100000000002</c:v>
                </c:pt>
                <c:pt idx="734">
                  <c:v>0.36898599999999998</c:v>
                </c:pt>
                <c:pt idx="735">
                  <c:v>0.36950499999999997</c:v>
                </c:pt>
                <c:pt idx="736">
                  <c:v>0.370058</c:v>
                </c:pt>
                <c:pt idx="737">
                  <c:v>0.37089299999999997</c:v>
                </c:pt>
                <c:pt idx="738">
                  <c:v>0.37124000000000001</c:v>
                </c:pt>
                <c:pt idx="739">
                  <c:v>0.37167899999999998</c:v>
                </c:pt>
                <c:pt idx="740">
                  <c:v>0.37209599999999998</c:v>
                </c:pt>
                <c:pt idx="741">
                  <c:v>0.37271199999999999</c:v>
                </c:pt>
                <c:pt idx="742">
                  <c:v>0.37323600000000001</c:v>
                </c:pt>
                <c:pt idx="743">
                  <c:v>0.37357400000000002</c:v>
                </c:pt>
                <c:pt idx="744">
                  <c:v>0.37434699999999999</c:v>
                </c:pt>
                <c:pt idx="745">
                  <c:v>0.374691</c:v>
                </c:pt>
                <c:pt idx="746">
                  <c:v>0.37512200000000001</c:v>
                </c:pt>
                <c:pt idx="747">
                  <c:v>0.37578</c:v>
                </c:pt>
                <c:pt idx="748">
                  <c:v>0.37624200000000002</c:v>
                </c:pt>
                <c:pt idx="749">
                  <c:v>0.37684200000000001</c:v>
                </c:pt>
                <c:pt idx="750">
                  <c:v>0.377334</c:v>
                </c:pt>
                <c:pt idx="751">
                  <c:v>0.37807299999999999</c:v>
                </c:pt>
                <c:pt idx="752">
                  <c:v>0.37872600000000001</c:v>
                </c:pt>
                <c:pt idx="753">
                  <c:v>0.37906099999999998</c:v>
                </c:pt>
                <c:pt idx="754">
                  <c:v>0.37969900000000001</c:v>
                </c:pt>
                <c:pt idx="755">
                  <c:v>0.38012299999999999</c:v>
                </c:pt>
                <c:pt idx="756">
                  <c:v>0.38071300000000002</c:v>
                </c:pt>
                <c:pt idx="757">
                  <c:v>0.38150400000000001</c:v>
                </c:pt>
                <c:pt idx="758">
                  <c:v>0.381994</c:v>
                </c:pt>
                <c:pt idx="759">
                  <c:v>0.38250800000000001</c:v>
                </c:pt>
                <c:pt idx="760">
                  <c:v>0.382857</c:v>
                </c:pt>
                <c:pt idx="761">
                  <c:v>0.383432</c:v>
                </c:pt>
                <c:pt idx="762">
                  <c:v>0.38394</c:v>
                </c:pt>
                <c:pt idx="763">
                  <c:v>0.38447300000000001</c:v>
                </c:pt>
                <c:pt idx="764">
                  <c:v>0.38522499999999998</c:v>
                </c:pt>
                <c:pt idx="765">
                  <c:v>0.38557799999999998</c:v>
                </c:pt>
                <c:pt idx="766">
                  <c:v>0.38606499999999999</c:v>
                </c:pt>
                <c:pt idx="767">
                  <c:v>0.38678400000000002</c:v>
                </c:pt>
                <c:pt idx="768">
                  <c:v>0.38736100000000001</c:v>
                </c:pt>
                <c:pt idx="769">
                  <c:v>0.387959</c:v>
                </c:pt>
                <c:pt idx="770">
                  <c:v>0.38857999999999998</c:v>
                </c:pt>
                <c:pt idx="771">
                  <c:v>0.389351</c:v>
                </c:pt>
                <c:pt idx="772">
                  <c:v>0.38966800000000001</c:v>
                </c:pt>
                <c:pt idx="773">
                  <c:v>0.39023400000000003</c:v>
                </c:pt>
                <c:pt idx="774">
                  <c:v>0.390934</c:v>
                </c:pt>
                <c:pt idx="775">
                  <c:v>0.39136700000000002</c:v>
                </c:pt>
                <c:pt idx="776">
                  <c:v>0.392096</c:v>
                </c:pt>
                <c:pt idx="777">
                  <c:v>0.39268500000000001</c:v>
                </c:pt>
                <c:pt idx="778">
                  <c:v>0.39336599999999999</c:v>
                </c:pt>
                <c:pt idx="779">
                  <c:v>0.39396599999999998</c:v>
                </c:pt>
                <c:pt idx="780">
                  <c:v>0.39444000000000001</c:v>
                </c:pt>
                <c:pt idx="781">
                  <c:v>0.39496900000000001</c:v>
                </c:pt>
                <c:pt idx="782">
                  <c:v>0.39558100000000002</c:v>
                </c:pt>
                <c:pt idx="783">
                  <c:v>0.39639600000000003</c:v>
                </c:pt>
                <c:pt idx="784">
                  <c:v>0.397123</c:v>
                </c:pt>
                <c:pt idx="785">
                  <c:v>0.39777699999999999</c:v>
                </c:pt>
                <c:pt idx="786">
                  <c:v>0.39806399999999997</c:v>
                </c:pt>
                <c:pt idx="787">
                  <c:v>0.39871299999999998</c:v>
                </c:pt>
                <c:pt idx="788">
                  <c:v>0.399233</c:v>
                </c:pt>
                <c:pt idx="789">
                  <c:v>0.39983299999999999</c:v>
                </c:pt>
                <c:pt idx="790">
                  <c:v>0.40042499999999998</c:v>
                </c:pt>
                <c:pt idx="791">
                  <c:v>0.40092</c:v>
                </c:pt>
                <c:pt idx="792">
                  <c:v>0.40164499999999997</c:v>
                </c:pt>
                <c:pt idx="793">
                  <c:v>0.40202500000000002</c:v>
                </c:pt>
                <c:pt idx="794">
                  <c:v>0.40260800000000002</c:v>
                </c:pt>
                <c:pt idx="795">
                  <c:v>0.40318599999999999</c:v>
                </c:pt>
                <c:pt idx="796">
                  <c:v>0.40375899999999998</c:v>
                </c:pt>
                <c:pt idx="797">
                  <c:v>0.40420899999999998</c:v>
                </c:pt>
                <c:pt idx="798">
                  <c:v>0.40481299999999998</c:v>
                </c:pt>
                <c:pt idx="799">
                  <c:v>0.405389</c:v>
                </c:pt>
                <c:pt idx="800">
                  <c:v>0.40605999999999998</c:v>
                </c:pt>
                <c:pt idx="801">
                  <c:v>0.406754</c:v>
                </c:pt>
                <c:pt idx="802">
                  <c:v>0.40728999999999999</c:v>
                </c:pt>
                <c:pt idx="803">
                  <c:v>0.40771800000000002</c:v>
                </c:pt>
                <c:pt idx="804">
                  <c:v>0.40811999999999998</c:v>
                </c:pt>
                <c:pt idx="805">
                  <c:v>0.40871499999999999</c:v>
                </c:pt>
                <c:pt idx="806">
                  <c:v>0.40930100000000003</c:v>
                </c:pt>
                <c:pt idx="807">
                  <c:v>0.409715</c:v>
                </c:pt>
                <c:pt idx="808">
                  <c:v>0.41018500000000002</c:v>
                </c:pt>
                <c:pt idx="809">
                  <c:v>0.41086</c:v>
                </c:pt>
                <c:pt idx="810">
                  <c:v>0.41136699999999998</c:v>
                </c:pt>
                <c:pt idx="811">
                  <c:v>0.411972</c:v>
                </c:pt>
                <c:pt idx="812">
                  <c:v>0.41217700000000002</c:v>
                </c:pt>
                <c:pt idx="813">
                  <c:v>0.41314200000000001</c:v>
                </c:pt>
                <c:pt idx="814">
                  <c:v>0.41355199999999998</c:v>
                </c:pt>
                <c:pt idx="815">
                  <c:v>0.414047</c:v>
                </c:pt>
                <c:pt idx="816">
                  <c:v>0.41475200000000001</c:v>
                </c:pt>
                <c:pt idx="817">
                  <c:v>0.41504999999999997</c:v>
                </c:pt>
                <c:pt idx="818">
                  <c:v>0.41568699999999997</c:v>
                </c:pt>
                <c:pt idx="819">
                  <c:v>0.41630099999999998</c:v>
                </c:pt>
                <c:pt idx="820">
                  <c:v>0.416987</c:v>
                </c:pt>
                <c:pt idx="821">
                  <c:v>0.41719099999999998</c:v>
                </c:pt>
                <c:pt idx="822">
                  <c:v>0.41780800000000001</c:v>
                </c:pt>
                <c:pt idx="823">
                  <c:v>0.41838500000000001</c:v>
                </c:pt>
                <c:pt idx="824">
                  <c:v>0.41908800000000002</c:v>
                </c:pt>
                <c:pt idx="825">
                  <c:v>0.41944500000000001</c:v>
                </c:pt>
                <c:pt idx="826">
                  <c:v>0.420099</c:v>
                </c:pt>
                <c:pt idx="827">
                  <c:v>0.42065000000000002</c:v>
                </c:pt>
                <c:pt idx="828">
                  <c:v>0.420964</c:v>
                </c:pt>
                <c:pt idx="829">
                  <c:v>0.42157299999999998</c:v>
                </c:pt>
                <c:pt idx="830">
                  <c:v>0.42224299999999998</c:v>
                </c:pt>
                <c:pt idx="831">
                  <c:v>0.42287000000000002</c:v>
                </c:pt>
                <c:pt idx="832">
                  <c:v>0.42345500000000003</c:v>
                </c:pt>
                <c:pt idx="833">
                  <c:v>0.42395699999999997</c:v>
                </c:pt>
                <c:pt idx="834">
                  <c:v>0.42429</c:v>
                </c:pt>
                <c:pt idx="835">
                  <c:v>0.42477300000000001</c:v>
                </c:pt>
                <c:pt idx="836">
                  <c:v>0.42536499999999999</c:v>
                </c:pt>
                <c:pt idx="837">
                  <c:v>0.42596600000000001</c:v>
                </c:pt>
                <c:pt idx="838">
                  <c:v>0.426425</c:v>
                </c:pt>
                <c:pt idx="839">
                  <c:v>0.42714200000000002</c:v>
                </c:pt>
                <c:pt idx="840">
                  <c:v>0.42757699999999998</c:v>
                </c:pt>
                <c:pt idx="841">
                  <c:v>0.42833199999999999</c:v>
                </c:pt>
                <c:pt idx="842">
                  <c:v>0.428676</c:v>
                </c:pt>
                <c:pt idx="843">
                  <c:v>0.429452</c:v>
                </c:pt>
                <c:pt idx="844">
                  <c:v>0.42990299999999998</c:v>
                </c:pt>
                <c:pt idx="845">
                  <c:v>0.430475</c:v>
                </c:pt>
                <c:pt idx="846">
                  <c:v>0.43101499999999998</c:v>
                </c:pt>
                <c:pt idx="847">
                  <c:v>0.43156499999999998</c:v>
                </c:pt>
                <c:pt idx="848">
                  <c:v>0.43208800000000003</c:v>
                </c:pt>
                <c:pt idx="849">
                  <c:v>0.43260599999999999</c:v>
                </c:pt>
                <c:pt idx="850">
                  <c:v>0.43124099999999999</c:v>
                </c:pt>
                <c:pt idx="851">
                  <c:v>0.43173699999999998</c:v>
                </c:pt>
                <c:pt idx="852">
                  <c:v>0.43217699999999998</c:v>
                </c:pt>
                <c:pt idx="853">
                  <c:v>0.43254399999999998</c:v>
                </c:pt>
                <c:pt idx="854">
                  <c:v>0.43322500000000003</c:v>
                </c:pt>
                <c:pt idx="855">
                  <c:v>0.43352800000000002</c:v>
                </c:pt>
                <c:pt idx="856">
                  <c:v>0.434035</c:v>
                </c:pt>
                <c:pt idx="857">
                  <c:v>0.43475799999999998</c:v>
                </c:pt>
                <c:pt idx="858">
                  <c:v>0.43536399999999997</c:v>
                </c:pt>
                <c:pt idx="859">
                  <c:v>0.43570900000000001</c:v>
                </c:pt>
                <c:pt idx="860">
                  <c:v>0.43631599999999998</c:v>
                </c:pt>
                <c:pt idx="861">
                  <c:v>0.436971</c:v>
                </c:pt>
                <c:pt idx="862">
                  <c:v>0.43728699999999998</c:v>
                </c:pt>
                <c:pt idx="863">
                  <c:v>0.43799900000000003</c:v>
                </c:pt>
                <c:pt idx="864">
                  <c:v>0.43849700000000003</c:v>
                </c:pt>
                <c:pt idx="865">
                  <c:v>0.43932700000000002</c:v>
                </c:pt>
                <c:pt idx="866">
                  <c:v>0.439724</c:v>
                </c:pt>
                <c:pt idx="867">
                  <c:v>0.440168</c:v>
                </c:pt>
                <c:pt idx="868">
                  <c:v>0.44043399999999999</c:v>
                </c:pt>
                <c:pt idx="869">
                  <c:v>0.44134200000000001</c:v>
                </c:pt>
                <c:pt idx="870">
                  <c:v>0.44162600000000002</c:v>
                </c:pt>
                <c:pt idx="871">
                  <c:v>0.44199899999999998</c:v>
                </c:pt>
                <c:pt idx="872">
                  <c:v>0.442581</c:v>
                </c:pt>
                <c:pt idx="873">
                  <c:v>0.44287100000000001</c:v>
                </c:pt>
                <c:pt idx="874">
                  <c:v>0.44361</c:v>
                </c:pt>
                <c:pt idx="875">
                  <c:v>0.44433099999999998</c:v>
                </c:pt>
                <c:pt idx="876">
                  <c:v>0.444413</c:v>
                </c:pt>
                <c:pt idx="877">
                  <c:v>0.44518000000000002</c:v>
                </c:pt>
                <c:pt idx="878">
                  <c:v>0.44551099999999999</c:v>
                </c:pt>
                <c:pt idx="879">
                  <c:v>0.44611400000000001</c:v>
                </c:pt>
                <c:pt idx="880">
                  <c:v>0.44667200000000001</c:v>
                </c:pt>
                <c:pt idx="881">
                  <c:v>0.44716299999999998</c:v>
                </c:pt>
                <c:pt idx="882">
                  <c:v>0.44774399999999998</c:v>
                </c:pt>
                <c:pt idx="883">
                  <c:v>0.44803199999999999</c:v>
                </c:pt>
                <c:pt idx="884">
                  <c:v>0.44827499999999998</c:v>
                </c:pt>
                <c:pt idx="885">
                  <c:v>0.44888099999999997</c:v>
                </c:pt>
                <c:pt idx="886">
                  <c:v>0.44960800000000001</c:v>
                </c:pt>
                <c:pt idx="887">
                  <c:v>0.45005699999999998</c:v>
                </c:pt>
                <c:pt idx="888">
                  <c:v>0.44998899999999997</c:v>
                </c:pt>
                <c:pt idx="889">
                  <c:v>0.45075900000000002</c:v>
                </c:pt>
                <c:pt idx="890">
                  <c:v>0.45104300000000003</c:v>
                </c:pt>
                <c:pt idx="891">
                  <c:v>0.45169900000000002</c:v>
                </c:pt>
                <c:pt idx="892">
                  <c:v>0.452208</c:v>
                </c:pt>
                <c:pt idx="893">
                  <c:v>0.45273200000000002</c:v>
                </c:pt>
                <c:pt idx="894">
                  <c:v>0.45347199999999999</c:v>
                </c:pt>
                <c:pt idx="895">
                  <c:v>0.453984</c:v>
                </c:pt>
                <c:pt idx="896">
                  <c:v>0.45389600000000002</c:v>
                </c:pt>
                <c:pt idx="897">
                  <c:v>0.454318</c:v>
                </c:pt>
                <c:pt idx="898">
                  <c:v>0.45527200000000001</c:v>
                </c:pt>
                <c:pt idx="899">
                  <c:v>0.455706</c:v>
                </c:pt>
                <c:pt idx="900">
                  <c:v>0.45634599999999997</c:v>
                </c:pt>
                <c:pt idx="901">
                  <c:v>0.45656099999999999</c:v>
                </c:pt>
                <c:pt idx="902">
                  <c:v>0.45709899999999998</c:v>
                </c:pt>
                <c:pt idx="903">
                  <c:v>0.45721099999999998</c:v>
                </c:pt>
                <c:pt idx="904">
                  <c:v>0.45775500000000002</c:v>
                </c:pt>
                <c:pt idx="905">
                  <c:v>0.45847100000000002</c:v>
                </c:pt>
                <c:pt idx="906">
                  <c:v>0.45894200000000002</c:v>
                </c:pt>
                <c:pt idx="907">
                  <c:v>0.45927600000000002</c:v>
                </c:pt>
                <c:pt idx="908">
                  <c:v>0.459731</c:v>
                </c:pt>
                <c:pt idx="909">
                  <c:v>0.460146</c:v>
                </c:pt>
                <c:pt idx="910">
                  <c:v>0.460538</c:v>
                </c:pt>
                <c:pt idx="911">
                  <c:v>0.461059</c:v>
                </c:pt>
                <c:pt idx="912">
                  <c:v>0.461619</c:v>
                </c:pt>
                <c:pt idx="913">
                  <c:v>0.461897</c:v>
                </c:pt>
                <c:pt idx="914">
                  <c:v>0.46240199999999998</c:v>
                </c:pt>
                <c:pt idx="915">
                  <c:v>0.46303499999999997</c:v>
                </c:pt>
                <c:pt idx="916">
                  <c:v>0.46337099999999998</c:v>
                </c:pt>
                <c:pt idx="917">
                  <c:v>0.46401999999999999</c:v>
                </c:pt>
                <c:pt idx="918">
                  <c:v>0.46404800000000002</c:v>
                </c:pt>
                <c:pt idx="919">
                  <c:v>0.46486300000000003</c:v>
                </c:pt>
                <c:pt idx="920">
                  <c:v>0.46507700000000002</c:v>
                </c:pt>
                <c:pt idx="921">
                  <c:v>0.46568999999999999</c:v>
                </c:pt>
                <c:pt idx="922">
                  <c:v>0.46642899999999998</c:v>
                </c:pt>
                <c:pt idx="923">
                  <c:v>0.46692600000000001</c:v>
                </c:pt>
                <c:pt idx="924">
                  <c:v>0.467335</c:v>
                </c:pt>
                <c:pt idx="925">
                  <c:v>0.46764800000000001</c:v>
                </c:pt>
                <c:pt idx="926">
                  <c:v>0.46805200000000002</c:v>
                </c:pt>
                <c:pt idx="927">
                  <c:v>0.46856100000000001</c:v>
                </c:pt>
                <c:pt idx="928">
                  <c:v>0.46873599999999999</c:v>
                </c:pt>
                <c:pt idx="929">
                  <c:v>0.46914400000000001</c:v>
                </c:pt>
                <c:pt idx="930">
                  <c:v>0.46986600000000001</c:v>
                </c:pt>
                <c:pt idx="931">
                  <c:v>0.47021000000000002</c:v>
                </c:pt>
                <c:pt idx="932">
                  <c:v>0.47048899999999999</c:v>
                </c:pt>
                <c:pt idx="933">
                  <c:v>0.47121200000000002</c:v>
                </c:pt>
                <c:pt idx="934">
                  <c:v>0.47144000000000003</c:v>
                </c:pt>
                <c:pt idx="935">
                  <c:v>0.47191899999999998</c:v>
                </c:pt>
                <c:pt idx="936">
                  <c:v>0.47188999999999998</c:v>
                </c:pt>
                <c:pt idx="937">
                  <c:v>0.47244799999999998</c:v>
                </c:pt>
                <c:pt idx="938">
                  <c:v>0.472659</c:v>
                </c:pt>
                <c:pt idx="939">
                  <c:v>0.47316399999999997</c:v>
                </c:pt>
                <c:pt idx="940">
                  <c:v>0.47359299999999999</c:v>
                </c:pt>
                <c:pt idx="941">
                  <c:v>0.47383399999999998</c:v>
                </c:pt>
                <c:pt idx="942">
                  <c:v>0.47423599999999999</c:v>
                </c:pt>
                <c:pt idx="943">
                  <c:v>0.47505599999999998</c:v>
                </c:pt>
                <c:pt idx="944">
                  <c:v>0.47543600000000003</c:v>
                </c:pt>
                <c:pt idx="945">
                  <c:v>0.47572300000000001</c:v>
                </c:pt>
                <c:pt idx="946">
                  <c:v>0.47635699999999997</c:v>
                </c:pt>
                <c:pt idx="947">
                  <c:v>0.47645900000000002</c:v>
                </c:pt>
                <c:pt idx="948">
                  <c:v>0.47732000000000002</c:v>
                </c:pt>
                <c:pt idx="949">
                  <c:v>0.47745500000000002</c:v>
                </c:pt>
                <c:pt idx="950">
                  <c:v>0.477796</c:v>
                </c:pt>
                <c:pt idx="951">
                  <c:v>0.47810000000000002</c:v>
                </c:pt>
                <c:pt idx="952">
                  <c:v>0.47892600000000002</c:v>
                </c:pt>
                <c:pt idx="953">
                  <c:v>0.47920200000000002</c:v>
                </c:pt>
                <c:pt idx="954">
                  <c:v>0.47937800000000003</c:v>
                </c:pt>
                <c:pt idx="955">
                  <c:v>0.48014299999999999</c:v>
                </c:pt>
                <c:pt idx="956">
                  <c:v>0.48023100000000002</c:v>
                </c:pt>
                <c:pt idx="957">
                  <c:v>0.48093900000000001</c:v>
                </c:pt>
                <c:pt idx="958">
                  <c:v>0.48104799999999998</c:v>
                </c:pt>
                <c:pt idx="959">
                  <c:v>0.48154999999999998</c:v>
                </c:pt>
                <c:pt idx="960">
                  <c:v>0.48197600000000002</c:v>
                </c:pt>
                <c:pt idx="961">
                  <c:v>0.48236099999999998</c:v>
                </c:pt>
                <c:pt idx="962">
                  <c:v>0.482875</c:v>
                </c:pt>
                <c:pt idx="963">
                  <c:v>0.48294900000000002</c:v>
                </c:pt>
                <c:pt idx="964">
                  <c:v>0.483653</c:v>
                </c:pt>
                <c:pt idx="965">
                  <c:v>0.483991</c:v>
                </c:pt>
                <c:pt idx="966">
                  <c:v>0.48442000000000002</c:v>
                </c:pt>
                <c:pt idx="967">
                  <c:v>0.48482999999999998</c:v>
                </c:pt>
                <c:pt idx="968">
                  <c:v>0.485321</c:v>
                </c:pt>
                <c:pt idx="969">
                  <c:v>0.48565700000000001</c:v>
                </c:pt>
                <c:pt idx="970">
                  <c:v>0.48589500000000002</c:v>
                </c:pt>
                <c:pt idx="971">
                  <c:v>0.48638700000000001</c:v>
                </c:pt>
                <c:pt idx="972">
                  <c:v>0.48692400000000002</c:v>
                </c:pt>
                <c:pt idx="973">
                  <c:v>0.48730299999999999</c:v>
                </c:pt>
                <c:pt idx="974">
                  <c:v>0.48789199999999999</c:v>
                </c:pt>
                <c:pt idx="975">
                  <c:v>0.487873</c:v>
                </c:pt>
                <c:pt idx="976">
                  <c:v>0.48846899999999999</c:v>
                </c:pt>
                <c:pt idx="977">
                  <c:v>0.48921500000000001</c:v>
                </c:pt>
                <c:pt idx="978">
                  <c:v>0.48941800000000002</c:v>
                </c:pt>
                <c:pt idx="979">
                  <c:v>0.48968299999999998</c:v>
                </c:pt>
                <c:pt idx="980">
                  <c:v>0.48987999999999998</c:v>
                </c:pt>
                <c:pt idx="981">
                  <c:v>0.49038900000000002</c:v>
                </c:pt>
                <c:pt idx="982">
                  <c:v>0.49073</c:v>
                </c:pt>
                <c:pt idx="983">
                  <c:v>0.491064</c:v>
                </c:pt>
                <c:pt idx="984">
                  <c:v>0.49144100000000002</c:v>
                </c:pt>
                <c:pt idx="985">
                  <c:v>0.49195800000000001</c:v>
                </c:pt>
                <c:pt idx="986">
                  <c:v>0.492122</c:v>
                </c:pt>
                <c:pt idx="987">
                  <c:v>0.49275400000000003</c:v>
                </c:pt>
                <c:pt idx="988">
                  <c:v>0.49319800000000003</c:v>
                </c:pt>
                <c:pt idx="989">
                  <c:v>0.49356899999999998</c:v>
                </c:pt>
                <c:pt idx="990">
                  <c:v>0.493809</c:v>
                </c:pt>
                <c:pt idx="991">
                  <c:v>0.494259</c:v>
                </c:pt>
                <c:pt idx="992">
                  <c:v>0.494452</c:v>
                </c:pt>
                <c:pt idx="993">
                  <c:v>0.495168</c:v>
                </c:pt>
                <c:pt idx="994">
                  <c:v>0.49534600000000001</c:v>
                </c:pt>
                <c:pt idx="995">
                  <c:v>0.49564900000000001</c:v>
                </c:pt>
                <c:pt idx="996">
                  <c:v>0.49599900000000002</c:v>
                </c:pt>
                <c:pt idx="997">
                  <c:v>0.49657099999999998</c:v>
                </c:pt>
                <c:pt idx="998">
                  <c:v>0.49668299999999999</c:v>
                </c:pt>
                <c:pt idx="999">
                  <c:v>0.497222</c:v>
                </c:pt>
                <c:pt idx="1000">
                  <c:v>0.49764799999999998</c:v>
                </c:pt>
                <c:pt idx="1001">
                  <c:v>0.49785000000000001</c:v>
                </c:pt>
                <c:pt idx="1002">
                  <c:v>0.497971</c:v>
                </c:pt>
                <c:pt idx="1003">
                  <c:v>0.49846499999999999</c:v>
                </c:pt>
                <c:pt idx="1004">
                  <c:v>0.49876599999999999</c:v>
                </c:pt>
                <c:pt idx="1005">
                  <c:v>0.49898599999999999</c:v>
                </c:pt>
                <c:pt idx="1006">
                  <c:v>0.49943399999999999</c:v>
                </c:pt>
                <c:pt idx="1007">
                  <c:v>0.49977100000000002</c:v>
                </c:pt>
                <c:pt idx="1008">
                  <c:v>0.50011000000000005</c:v>
                </c:pt>
                <c:pt idx="1009">
                  <c:v>0.500749</c:v>
                </c:pt>
                <c:pt idx="1010">
                  <c:v>0.50107100000000004</c:v>
                </c:pt>
                <c:pt idx="1011">
                  <c:v>0.501444</c:v>
                </c:pt>
                <c:pt idx="1012">
                  <c:v>0.50174200000000002</c:v>
                </c:pt>
                <c:pt idx="1013">
                  <c:v>0.50175099999999995</c:v>
                </c:pt>
                <c:pt idx="1014">
                  <c:v>0.502023</c:v>
                </c:pt>
                <c:pt idx="1015">
                  <c:v>0.50229199999999996</c:v>
                </c:pt>
                <c:pt idx="1016">
                  <c:v>0.50271399999999999</c:v>
                </c:pt>
                <c:pt idx="1017">
                  <c:v>0.50319199999999997</c:v>
                </c:pt>
                <c:pt idx="1018">
                  <c:v>0.50368500000000005</c:v>
                </c:pt>
                <c:pt idx="1019">
                  <c:v>0.50366999999999995</c:v>
                </c:pt>
                <c:pt idx="1020">
                  <c:v>0.50425500000000001</c:v>
                </c:pt>
                <c:pt idx="1021">
                  <c:v>0.50423899999999999</c:v>
                </c:pt>
                <c:pt idx="1022">
                  <c:v>0.50465499999999996</c:v>
                </c:pt>
                <c:pt idx="1023">
                  <c:v>0.50482800000000005</c:v>
                </c:pt>
                <c:pt idx="1024">
                  <c:v>0.50507100000000005</c:v>
                </c:pt>
                <c:pt idx="1025">
                  <c:v>0.50538499999999997</c:v>
                </c:pt>
                <c:pt idx="1026">
                  <c:v>0.50547900000000001</c:v>
                </c:pt>
                <c:pt idx="1027">
                  <c:v>0.50611200000000001</c:v>
                </c:pt>
                <c:pt idx="1028">
                  <c:v>0.50629800000000003</c:v>
                </c:pt>
                <c:pt idx="1029">
                  <c:v>0.50664699999999996</c:v>
                </c:pt>
                <c:pt idx="1030">
                  <c:v>0.50718799999999997</c:v>
                </c:pt>
                <c:pt idx="1031">
                  <c:v>0.50759500000000002</c:v>
                </c:pt>
                <c:pt idx="1032">
                  <c:v>0.50785800000000003</c:v>
                </c:pt>
                <c:pt idx="1033">
                  <c:v>0.50794700000000004</c:v>
                </c:pt>
                <c:pt idx="1034">
                  <c:v>0.50844500000000004</c:v>
                </c:pt>
                <c:pt idx="1035">
                  <c:v>0.50847900000000001</c:v>
                </c:pt>
                <c:pt idx="1036">
                  <c:v>0.50868599999999997</c:v>
                </c:pt>
                <c:pt idx="1037">
                  <c:v>0.50874799999999998</c:v>
                </c:pt>
                <c:pt idx="1038">
                  <c:v>0.50917299999999999</c:v>
                </c:pt>
                <c:pt idx="1039">
                  <c:v>0.50930299999999995</c:v>
                </c:pt>
                <c:pt idx="1040">
                  <c:v>0.50925600000000004</c:v>
                </c:pt>
                <c:pt idx="1041">
                  <c:v>0.50984799999999997</c:v>
                </c:pt>
                <c:pt idx="1042">
                  <c:v>0.51020100000000002</c:v>
                </c:pt>
                <c:pt idx="1043">
                  <c:v>0.51073900000000005</c:v>
                </c:pt>
                <c:pt idx="1044">
                  <c:v>0.51087400000000005</c:v>
                </c:pt>
                <c:pt idx="1045">
                  <c:v>0.51136099999999995</c:v>
                </c:pt>
                <c:pt idx="1046">
                  <c:v>0.51169500000000001</c:v>
                </c:pt>
                <c:pt idx="1047">
                  <c:v>0.51175199999999998</c:v>
                </c:pt>
                <c:pt idx="1048">
                  <c:v>0.51188699999999998</c:v>
                </c:pt>
                <c:pt idx="1049">
                  <c:v>0.512069</c:v>
                </c:pt>
                <c:pt idx="1050">
                  <c:v>0.51233200000000001</c:v>
                </c:pt>
                <c:pt idx="1051">
                  <c:v>0.51257900000000001</c:v>
                </c:pt>
                <c:pt idx="1052">
                  <c:v>0.51289099999999999</c:v>
                </c:pt>
                <c:pt idx="1053">
                  <c:v>0.51307400000000003</c:v>
                </c:pt>
                <c:pt idx="1054">
                  <c:v>0.51359200000000005</c:v>
                </c:pt>
                <c:pt idx="1055">
                  <c:v>0.51335299999999995</c:v>
                </c:pt>
                <c:pt idx="1056">
                  <c:v>0.51375199999999999</c:v>
                </c:pt>
                <c:pt idx="1057">
                  <c:v>0.51404399999999995</c:v>
                </c:pt>
                <c:pt idx="1058">
                  <c:v>0.51459200000000005</c:v>
                </c:pt>
                <c:pt idx="1059">
                  <c:v>0.51479200000000003</c:v>
                </c:pt>
                <c:pt idx="1060">
                  <c:v>0.51507700000000001</c:v>
                </c:pt>
                <c:pt idx="1061">
                  <c:v>0.51511499999999999</c:v>
                </c:pt>
                <c:pt idx="1062">
                  <c:v>0.51514499999999996</c:v>
                </c:pt>
                <c:pt idx="1063">
                  <c:v>0.51530600000000004</c:v>
                </c:pt>
                <c:pt idx="1064">
                  <c:v>0.515401</c:v>
                </c:pt>
                <c:pt idx="1065">
                  <c:v>0.51558800000000005</c:v>
                </c:pt>
                <c:pt idx="1066">
                  <c:v>0.51582399999999995</c:v>
                </c:pt>
                <c:pt idx="1067">
                  <c:v>0.51632199999999995</c:v>
                </c:pt>
                <c:pt idx="1068">
                  <c:v>0.51647799999999999</c:v>
                </c:pt>
                <c:pt idx="1069">
                  <c:v>0.51654999999999995</c:v>
                </c:pt>
                <c:pt idx="1070">
                  <c:v>0.51678900000000005</c:v>
                </c:pt>
                <c:pt idx="1071">
                  <c:v>0.51721300000000003</c:v>
                </c:pt>
                <c:pt idx="1072">
                  <c:v>0.51724599999999998</c:v>
                </c:pt>
                <c:pt idx="1073">
                  <c:v>0.51747399999999999</c:v>
                </c:pt>
                <c:pt idx="1074">
                  <c:v>0.51751999999999998</c:v>
                </c:pt>
                <c:pt idx="1075">
                  <c:v>0.51764900000000003</c:v>
                </c:pt>
                <c:pt idx="1076">
                  <c:v>0.51789600000000002</c:v>
                </c:pt>
                <c:pt idx="1077">
                  <c:v>0.51785700000000001</c:v>
                </c:pt>
                <c:pt idx="1078">
                  <c:v>0.51808200000000004</c:v>
                </c:pt>
                <c:pt idx="1079">
                  <c:v>0.518258</c:v>
                </c:pt>
                <c:pt idx="1080">
                  <c:v>0.51832800000000001</c:v>
                </c:pt>
                <c:pt idx="1081">
                  <c:v>0.518455</c:v>
                </c:pt>
                <c:pt idx="1082">
                  <c:v>0.51851899999999995</c:v>
                </c:pt>
                <c:pt idx="1083">
                  <c:v>0.51899899999999999</c:v>
                </c:pt>
                <c:pt idx="1084">
                  <c:v>0.51913600000000004</c:v>
                </c:pt>
                <c:pt idx="1085">
                  <c:v>0.51928600000000003</c:v>
                </c:pt>
                <c:pt idx="1086">
                  <c:v>0.51955200000000001</c:v>
                </c:pt>
                <c:pt idx="1087">
                  <c:v>0.51963899999999996</c:v>
                </c:pt>
                <c:pt idx="1088">
                  <c:v>0.51982399999999995</c:v>
                </c:pt>
                <c:pt idx="1089">
                  <c:v>0.51984300000000006</c:v>
                </c:pt>
                <c:pt idx="1090">
                  <c:v>0.51997800000000005</c:v>
                </c:pt>
                <c:pt idx="1091">
                  <c:v>0.51999399999999996</c:v>
                </c:pt>
                <c:pt idx="1092">
                  <c:v>0.51995199999999997</c:v>
                </c:pt>
                <c:pt idx="1093">
                  <c:v>0.52016600000000002</c:v>
                </c:pt>
                <c:pt idx="1094">
                  <c:v>0.52050399999999997</c:v>
                </c:pt>
                <c:pt idx="1095">
                  <c:v>0.52037299999999997</c:v>
                </c:pt>
                <c:pt idx="1096">
                  <c:v>0.52060200000000001</c:v>
                </c:pt>
                <c:pt idx="1097">
                  <c:v>0.52074799999999999</c:v>
                </c:pt>
                <c:pt idx="1098">
                  <c:v>0.520706</c:v>
                </c:pt>
                <c:pt idx="1099">
                  <c:v>0.52075800000000005</c:v>
                </c:pt>
                <c:pt idx="1100">
                  <c:v>0.52099099999999998</c:v>
                </c:pt>
                <c:pt idx="1101">
                  <c:v>0.521007</c:v>
                </c:pt>
                <c:pt idx="1102">
                  <c:v>0.52105999999999997</c:v>
                </c:pt>
                <c:pt idx="1103">
                  <c:v>0.52102099999999996</c:v>
                </c:pt>
                <c:pt idx="1104">
                  <c:v>0.52099600000000001</c:v>
                </c:pt>
                <c:pt idx="1105">
                  <c:v>0.52108399999999999</c:v>
                </c:pt>
                <c:pt idx="1106">
                  <c:v>0.52111200000000002</c:v>
                </c:pt>
                <c:pt idx="1107">
                  <c:v>0.52120999999999995</c:v>
                </c:pt>
                <c:pt idx="1108">
                  <c:v>0.521393</c:v>
                </c:pt>
                <c:pt idx="1109">
                  <c:v>0.52140200000000003</c:v>
                </c:pt>
                <c:pt idx="1110">
                  <c:v>0.52138300000000004</c:v>
                </c:pt>
                <c:pt idx="1111">
                  <c:v>0.52145900000000001</c:v>
                </c:pt>
                <c:pt idx="1112">
                  <c:v>0.52149800000000002</c:v>
                </c:pt>
                <c:pt idx="1113">
                  <c:v>0.52162399999999998</c:v>
                </c:pt>
                <c:pt idx="1114">
                  <c:v>0.52185899999999996</c:v>
                </c:pt>
                <c:pt idx="1115">
                  <c:v>0.52163499999999996</c:v>
                </c:pt>
                <c:pt idx="1116">
                  <c:v>0.52168000000000003</c:v>
                </c:pt>
                <c:pt idx="1117">
                  <c:v>0.52196299999999995</c:v>
                </c:pt>
                <c:pt idx="1118">
                  <c:v>0.52161199999999996</c:v>
                </c:pt>
                <c:pt idx="1119">
                  <c:v>0.52160700000000004</c:v>
                </c:pt>
                <c:pt idx="1120">
                  <c:v>0.52164200000000005</c:v>
                </c:pt>
                <c:pt idx="1121">
                  <c:v>0.52168700000000001</c:v>
                </c:pt>
                <c:pt idx="1122">
                  <c:v>0.52176199999999995</c:v>
                </c:pt>
                <c:pt idx="1123">
                  <c:v>0.52168700000000001</c:v>
                </c:pt>
                <c:pt idx="1124">
                  <c:v>0.52152600000000005</c:v>
                </c:pt>
                <c:pt idx="1125">
                  <c:v>0.52167600000000003</c:v>
                </c:pt>
                <c:pt idx="1126">
                  <c:v>0.52201799999999998</c:v>
                </c:pt>
                <c:pt idx="1127">
                  <c:v>0.52171000000000001</c:v>
                </c:pt>
                <c:pt idx="1128">
                  <c:v>0.52180700000000002</c:v>
                </c:pt>
                <c:pt idx="1129">
                  <c:v>0.52191500000000002</c:v>
                </c:pt>
                <c:pt idx="1130">
                  <c:v>0.52190999999999999</c:v>
                </c:pt>
                <c:pt idx="1131">
                  <c:v>0.52193100000000003</c:v>
                </c:pt>
                <c:pt idx="1132">
                  <c:v>0.52198800000000001</c:v>
                </c:pt>
                <c:pt idx="1133">
                  <c:v>0.52214499999999997</c:v>
                </c:pt>
                <c:pt idx="1134">
                  <c:v>0.52224700000000002</c:v>
                </c:pt>
                <c:pt idx="1135">
                  <c:v>0.52209000000000005</c:v>
                </c:pt>
                <c:pt idx="1136">
                  <c:v>0.52179500000000001</c:v>
                </c:pt>
                <c:pt idx="1137">
                  <c:v>0.52158300000000002</c:v>
                </c:pt>
                <c:pt idx="1138">
                  <c:v>0.52170799999999995</c:v>
                </c:pt>
                <c:pt idx="1139">
                  <c:v>0.52179799999999998</c:v>
                </c:pt>
                <c:pt idx="1140">
                  <c:v>0.52202599999999999</c:v>
                </c:pt>
                <c:pt idx="1141">
                  <c:v>0.52218500000000001</c:v>
                </c:pt>
                <c:pt idx="1142">
                  <c:v>0.52215299999999998</c:v>
                </c:pt>
                <c:pt idx="1143">
                  <c:v>0.52205199999999996</c:v>
                </c:pt>
                <c:pt idx="1144">
                  <c:v>0.522146</c:v>
                </c:pt>
                <c:pt idx="1145">
                  <c:v>0.52199899999999999</c:v>
                </c:pt>
                <c:pt idx="1146">
                  <c:v>0.52196900000000002</c:v>
                </c:pt>
                <c:pt idx="1147">
                  <c:v>0.52194200000000002</c:v>
                </c:pt>
                <c:pt idx="1148">
                  <c:v>0.52170899999999998</c:v>
                </c:pt>
                <c:pt idx="1149">
                  <c:v>0.52158000000000004</c:v>
                </c:pt>
                <c:pt idx="1150">
                  <c:v>0.52196399999999998</c:v>
                </c:pt>
                <c:pt idx="1151">
                  <c:v>0.52191799999999999</c:v>
                </c:pt>
                <c:pt idx="1152">
                  <c:v>0.52178800000000003</c:v>
                </c:pt>
                <c:pt idx="1153">
                  <c:v>0.52176</c:v>
                </c:pt>
                <c:pt idx="1154">
                  <c:v>0.52171999999999996</c:v>
                </c:pt>
                <c:pt idx="1155">
                  <c:v>0.52156599999999997</c:v>
                </c:pt>
                <c:pt idx="1156">
                  <c:v>0.52157900000000001</c:v>
                </c:pt>
                <c:pt idx="1157">
                  <c:v>0.52138300000000004</c:v>
                </c:pt>
                <c:pt idx="1158">
                  <c:v>0.52147900000000003</c:v>
                </c:pt>
                <c:pt idx="1159">
                  <c:v>0.52163400000000004</c:v>
                </c:pt>
                <c:pt idx="1160">
                  <c:v>0.52147100000000002</c:v>
                </c:pt>
                <c:pt idx="1161">
                  <c:v>0.52116200000000001</c:v>
                </c:pt>
                <c:pt idx="1162">
                  <c:v>0.52109499999999997</c:v>
                </c:pt>
                <c:pt idx="1163">
                  <c:v>0.52104300000000003</c:v>
                </c:pt>
                <c:pt idx="1164">
                  <c:v>0.52082700000000004</c:v>
                </c:pt>
                <c:pt idx="1165">
                  <c:v>0.52129300000000001</c:v>
                </c:pt>
                <c:pt idx="1166">
                  <c:v>0.52099300000000004</c:v>
                </c:pt>
                <c:pt idx="1167">
                  <c:v>0.52081500000000003</c:v>
                </c:pt>
                <c:pt idx="1168">
                  <c:v>0.520984</c:v>
                </c:pt>
                <c:pt idx="1169">
                  <c:v>0.52100800000000003</c:v>
                </c:pt>
                <c:pt idx="1170">
                  <c:v>0.52067799999999997</c:v>
                </c:pt>
                <c:pt idx="1171">
                  <c:v>0.52061199999999996</c:v>
                </c:pt>
                <c:pt idx="1172">
                  <c:v>0.52047299999999996</c:v>
                </c:pt>
                <c:pt idx="1173">
                  <c:v>0.52040399999999998</c:v>
                </c:pt>
                <c:pt idx="1174">
                  <c:v>0.52034400000000003</c:v>
                </c:pt>
                <c:pt idx="1175">
                  <c:v>0.52032599999999996</c:v>
                </c:pt>
                <c:pt idx="1176">
                  <c:v>0.52036000000000004</c:v>
                </c:pt>
                <c:pt idx="1177">
                  <c:v>0.52026799999999995</c:v>
                </c:pt>
                <c:pt idx="1178">
                  <c:v>0.52012199999999997</c:v>
                </c:pt>
                <c:pt idx="1179">
                  <c:v>0.52008299999999996</c:v>
                </c:pt>
                <c:pt idx="1180">
                  <c:v>0.52015599999999995</c:v>
                </c:pt>
                <c:pt idx="1181">
                  <c:v>0.51999099999999998</c:v>
                </c:pt>
                <c:pt idx="1182">
                  <c:v>0.51985300000000001</c:v>
                </c:pt>
                <c:pt idx="1183">
                  <c:v>0.51967799999999997</c:v>
                </c:pt>
                <c:pt idx="1184">
                  <c:v>0.51950099999999999</c:v>
                </c:pt>
                <c:pt idx="1185">
                  <c:v>0.51942100000000002</c:v>
                </c:pt>
                <c:pt idx="1186">
                  <c:v>0.51928200000000002</c:v>
                </c:pt>
                <c:pt idx="1187">
                  <c:v>0.51927800000000002</c:v>
                </c:pt>
                <c:pt idx="1188">
                  <c:v>0.519065</c:v>
                </c:pt>
                <c:pt idx="1189">
                  <c:v>0.51900000000000002</c:v>
                </c:pt>
                <c:pt idx="1190">
                  <c:v>0.51912100000000005</c:v>
                </c:pt>
                <c:pt idx="1191">
                  <c:v>0.51869900000000002</c:v>
                </c:pt>
                <c:pt idx="1192">
                  <c:v>0.51841400000000004</c:v>
                </c:pt>
                <c:pt idx="1193">
                  <c:v>0.51851800000000003</c:v>
                </c:pt>
                <c:pt idx="1194">
                  <c:v>0.51869600000000005</c:v>
                </c:pt>
                <c:pt idx="1195">
                  <c:v>0.51868599999999998</c:v>
                </c:pt>
                <c:pt idx="1196">
                  <c:v>0.51843700000000004</c:v>
                </c:pt>
                <c:pt idx="1197">
                  <c:v>0.51838600000000001</c:v>
                </c:pt>
                <c:pt idx="1198">
                  <c:v>0.51801399999999997</c:v>
                </c:pt>
                <c:pt idx="1199">
                  <c:v>0.51790700000000001</c:v>
                </c:pt>
                <c:pt idx="1200">
                  <c:v>0.51751800000000003</c:v>
                </c:pt>
                <c:pt idx="1201">
                  <c:v>0.51779900000000001</c:v>
                </c:pt>
                <c:pt idx="1202">
                  <c:v>0.51769200000000004</c:v>
                </c:pt>
                <c:pt idx="1203">
                  <c:v>0.51723200000000003</c:v>
                </c:pt>
                <c:pt idx="1204">
                  <c:v>0.51731899999999997</c:v>
                </c:pt>
                <c:pt idx="1205">
                  <c:v>0.517069</c:v>
                </c:pt>
                <c:pt idx="1206">
                  <c:v>0.51701600000000003</c:v>
                </c:pt>
                <c:pt idx="1207">
                  <c:v>0.51707400000000003</c:v>
                </c:pt>
                <c:pt idx="1208">
                  <c:v>0.51691399999999998</c:v>
                </c:pt>
                <c:pt idx="1209">
                  <c:v>0.516957</c:v>
                </c:pt>
                <c:pt idx="1210">
                  <c:v>0.51652299999999995</c:v>
                </c:pt>
                <c:pt idx="1211">
                  <c:v>0.51621600000000001</c:v>
                </c:pt>
                <c:pt idx="1212">
                  <c:v>0.51628399999999997</c:v>
                </c:pt>
                <c:pt idx="1213">
                  <c:v>0.516096</c:v>
                </c:pt>
                <c:pt idx="1214">
                  <c:v>0.51584399999999997</c:v>
                </c:pt>
                <c:pt idx="1215">
                  <c:v>0.51562600000000003</c:v>
                </c:pt>
                <c:pt idx="1216">
                  <c:v>0.51563400000000004</c:v>
                </c:pt>
                <c:pt idx="1217">
                  <c:v>0.51555799999999996</c:v>
                </c:pt>
                <c:pt idx="1218">
                  <c:v>0.51532999999999995</c:v>
                </c:pt>
                <c:pt idx="1219">
                  <c:v>0.51502700000000001</c:v>
                </c:pt>
                <c:pt idx="1220">
                  <c:v>0.514679</c:v>
                </c:pt>
                <c:pt idx="1221">
                  <c:v>0.51471</c:v>
                </c:pt>
                <c:pt idx="1222">
                  <c:v>0.51456900000000005</c:v>
                </c:pt>
                <c:pt idx="1223">
                  <c:v>0.514455</c:v>
                </c:pt>
                <c:pt idx="1224">
                  <c:v>0.51431499999999997</c:v>
                </c:pt>
                <c:pt idx="1225">
                  <c:v>0.51384799999999997</c:v>
                </c:pt>
                <c:pt idx="1226">
                  <c:v>0.51392400000000005</c:v>
                </c:pt>
                <c:pt idx="1227">
                  <c:v>0.51357799999999998</c:v>
                </c:pt>
                <c:pt idx="1228">
                  <c:v>0.513239</c:v>
                </c:pt>
                <c:pt idx="1229">
                  <c:v>0.51319400000000004</c:v>
                </c:pt>
                <c:pt idx="1230">
                  <c:v>0.51292700000000002</c:v>
                </c:pt>
                <c:pt idx="1231">
                  <c:v>0.51259399999999999</c:v>
                </c:pt>
                <c:pt idx="1232">
                  <c:v>0.51234800000000003</c:v>
                </c:pt>
                <c:pt idx="1233">
                  <c:v>0.512127</c:v>
                </c:pt>
                <c:pt idx="1234">
                  <c:v>0.51197000000000004</c:v>
                </c:pt>
                <c:pt idx="1235">
                  <c:v>0.51170199999999999</c:v>
                </c:pt>
                <c:pt idx="1236">
                  <c:v>0.51193</c:v>
                </c:pt>
                <c:pt idx="1237">
                  <c:v>0.51165000000000005</c:v>
                </c:pt>
                <c:pt idx="1238">
                  <c:v>0.51116799999999996</c:v>
                </c:pt>
                <c:pt idx="1239">
                  <c:v>0.51117599999999996</c:v>
                </c:pt>
                <c:pt idx="1240">
                  <c:v>0.51053800000000005</c:v>
                </c:pt>
                <c:pt idx="1241">
                  <c:v>0.51034599999999997</c:v>
                </c:pt>
                <c:pt idx="1242">
                  <c:v>0.51007100000000005</c:v>
                </c:pt>
                <c:pt idx="1243">
                  <c:v>0.50997700000000001</c:v>
                </c:pt>
                <c:pt idx="1244">
                  <c:v>0.50960700000000003</c:v>
                </c:pt>
                <c:pt idx="1245">
                  <c:v>0.50951000000000002</c:v>
                </c:pt>
                <c:pt idx="1246">
                  <c:v>0.50901200000000002</c:v>
                </c:pt>
                <c:pt idx="1247">
                  <c:v>0.50876200000000005</c:v>
                </c:pt>
                <c:pt idx="1248">
                  <c:v>0.50864399999999999</c:v>
                </c:pt>
                <c:pt idx="1249">
                  <c:v>0.50837600000000005</c:v>
                </c:pt>
                <c:pt idx="1250">
                  <c:v>0.50820399999999999</c:v>
                </c:pt>
                <c:pt idx="1251">
                  <c:v>0.50772099999999998</c:v>
                </c:pt>
                <c:pt idx="1252">
                  <c:v>0.50789200000000001</c:v>
                </c:pt>
                <c:pt idx="1253">
                  <c:v>0.50744</c:v>
                </c:pt>
                <c:pt idx="1254">
                  <c:v>0.50714999999999999</c:v>
                </c:pt>
                <c:pt idx="1255">
                  <c:v>0.50670899999999996</c:v>
                </c:pt>
                <c:pt idx="1256">
                  <c:v>0.506471</c:v>
                </c:pt>
                <c:pt idx="1257">
                  <c:v>0.50598699999999996</c:v>
                </c:pt>
                <c:pt idx="1258">
                  <c:v>0.50559399999999999</c:v>
                </c:pt>
                <c:pt idx="1259">
                  <c:v>0.50549900000000003</c:v>
                </c:pt>
                <c:pt idx="1260">
                  <c:v>0.50521300000000002</c:v>
                </c:pt>
                <c:pt idx="1261">
                  <c:v>0.50486900000000001</c:v>
                </c:pt>
                <c:pt idx="1262">
                  <c:v>0.50461500000000004</c:v>
                </c:pt>
                <c:pt idx="1263">
                  <c:v>0.504251</c:v>
                </c:pt>
                <c:pt idx="1264">
                  <c:v>0.50397000000000003</c:v>
                </c:pt>
                <c:pt idx="1265">
                  <c:v>0.50364600000000004</c:v>
                </c:pt>
                <c:pt idx="1266">
                  <c:v>0.50329900000000005</c:v>
                </c:pt>
                <c:pt idx="1267">
                  <c:v>0.50339999999999996</c:v>
                </c:pt>
                <c:pt idx="1268">
                  <c:v>0.50281799999999999</c:v>
                </c:pt>
                <c:pt idx="1269">
                  <c:v>0.50248199999999998</c:v>
                </c:pt>
                <c:pt idx="1270">
                  <c:v>0.50216400000000005</c:v>
                </c:pt>
                <c:pt idx="1271">
                  <c:v>0.50202800000000003</c:v>
                </c:pt>
                <c:pt idx="1272">
                  <c:v>0.501722</c:v>
                </c:pt>
                <c:pt idx="1273">
                  <c:v>0.50109999999999999</c:v>
                </c:pt>
                <c:pt idx="1274">
                  <c:v>0.50082199999999999</c:v>
                </c:pt>
                <c:pt idx="1275">
                  <c:v>0.50062099999999998</c:v>
                </c:pt>
                <c:pt idx="1276">
                  <c:v>0.500336</c:v>
                </c:pt>
                <c:pt idx="1277">
                  <c:v>0.50005900000000003</c:v>
                </c:pt>
                <c:pt idx="1278">
                  <c:v>0.49979899999999999</c:v>
                </c:pt>
                <c:pt idx="1279">
                  <c:v>0.49924000000000002</c:v>
                </c:pt>
                <c:pt idx="1280">
                  <c:v>0.49895899999999999</c:v>
                </c:pt>
                <c:pt idx="1281">
                  <c:v>0.49857499999999999</c:v>
                </c:pt>
                <c:pt idx="1282">
                  <c:v>0.49827399999999999</c:v>
                </c:pt>
                <c:pt idx="1283">
                  <c:v>0.49793500000000002</c:v>
                </c:pt>
                <c:pt idx="1284">
                  <c:v>0.49770500000000001</c:v>
                </c:pt>
                <c:pt idx="1285">
                  <c:v>0.49725000000000003</c:v>
                </c:pt>
                <c:pt idx="1286">
                  <c:v>0.49702400000000002</c:v>
                </c:pt>
                <c:pt idx="1287">
                  <c:v>0.49679099999999998</c:v>
                </c:pt>
                <c:pt idx="1288">
                  <c:v>0.49652800000000002</c:v>
                </c:pt>
                <c:pt idx="1289">
                  <c:v>0.49646200000000001</c:v>
                </c:pt>
                <c:pt idx="1290">
                  <c:v>0.49607699999999999</c:v>
                </c:pt>
                <c:pt idx="1291">
                  <c:v>0.49573499999999998</c:v>
                </c:pt>
                <c:pt idx="1292">
                  <c:v>0.495056</c:v>
                </c:pt>
                <c:pt idx="1293">
                  <c:v>0.49477199999999999</c:v>
                </c:pt>
                <c:pt idx="1294">
                  <c:v>0.494112</c:v>
                </c:pt>
                <c:pt idx="1295">
                  <c:v>0.49388700000000002</c:v>
                </c:pt>
                <c:pt idx="1296">
                  <c:v>0.49329899999999999</c:v>
                </c:pt>
                <c:pt idx="1297">
                  <c:v>0.49280800000000002</c:v>
                </c:pt>
                <c:pt idx="1298">
                  <c:v>0.49259700000000001</c:v>
                </c:pt>
                <c:pt idx="1299">
                  <c:v>0.49216900000000002</c:v>
                </c:pt>
                <c:pt idx="1300">
                  <c:v>0.49202200000000001</c:v>
                </c:pt>
                <c:pt idx="1301">
                  <c:v>0.49170199999999997</c:v>
                </c:pt>
                <c:pt idx="1302">
                  <c:v>0.49136000000000002</c:v>
                </c:pt>
                <c:pt idx="1303">
                  <c:v>0.49107099999999998</c:v>
                </c:pt>
                <c:pt idx="1304">
                  <c:v>0.49022100000000002</c:v>
                </c:pt>
                <c:pt idx="1305">
                  <c:v>0.49004500000000001</c:v>
                </c:pt>
                <c:pt idx="1306">
                  <c:v>0.48961500000000002</c:v>
                </c:pt>
                <c:pt idx="1307">
                  <c:v>0.48899199999999998</c:v>
                </c:pt>
                <c:pt idx="1308">
                  <c:v>0.488703</c:v>
                </c:pt>
                <c:pt idx="1309">
                  <c:v>0.488427</c:v>
                </c:pt>
                <c:pt idx="1310">
                  <c:v>0.48802299999999998</c:v>
                </c:pt>
                <c:pt idx="1311">
                  <c:v>0.487597</c:v>
                </c:pt>
                <c:pt idx="1312">
                  <c:v>0.48745899999999998</c:v>
                </c:pt>
                <c:pt idx="1313">
                  <c:v>0.48678300000000002</c:v>
                </c:pt>
                <c:pt idx="1314">
                  <c:v>0.48619200000000001</c:v>
                </c:pt>
                <c:pt idx="1315">
                  <c:v>0.48601100000000003</c:v>
                </c:pt>
                <c:pt idx="1316">
                  <c:v>0.48557899999999998</c:v>
                </c:pt>
                <c:pt idx="1317">
                  <c:v>0.48502699999999999</c:v>
                </c:pt>
                <c:pt idx="1318">
                  <c:v>0.48476399999999997</c:v>
                </c:pt>
                <c:pt idx="1319">
                  <c:v>0.484232</c:v>
                </c:pt>
                <c:pt idx="1320">
                  <c:v>0.483736</c:v>
                </c:pt>
                <c:pt idx="1321">
                  <c:v>0.48332900000000001</c:v>
                </c:pt>
                <c:pt idx="1322">
                  <c:v>0.48308499999999999</c:v>
                </c:pt>
                <c:pt idx="1323">
                  <c:v>0.482711</c:v>
                </c:pt>
                <c:pt idx="1324">
                  <c:v>0.48207499999999998</c:v>
                </c:pt>
                <c:pt idx="1325">
                  <c:v>0.48157100000000003</c:v>
                </c:pt>
                <c:pt idx="1326">
                  <c:v>0.48114499999999999</c:v>
                </c:pt>
                <c:pt idx="1327">
                  <c:v>0.480819</c:v>
                </c:pt>
                <c:pt idx="1328">
                  <c:v>0.48049500000000001</c:v>
                </c:pt>
                <c:pt idx="1329">
                  <c:v>0.47988599999999998</c:v>
                </c:pt>
                <c:pt idx="1330">
                  <c:v>0.47967399999999999</c:v>
                </c:pt>
                <c:pt idx="1331">
                  <c:v>0.47909299999999999</c:v>
                </c:pt>
                <c:pt idx="1332">
                  <c:v>0.47872700000000001</c:v>
                </c:pt>
                <c:pt idx="1333">
                  <c:v>0.478435</c:v>
                </c:pt>
                <c:pt idx="1334">
                  <c:v>0.47798600000000002</c:v>
                </c:pt>
                <c:pt idx="1335">
                  <c:v>0.47744900000000001</c:v>
                </c:pt>
                <c:pt idx="1336">
                  <c:v>0.47728799999999999</c:v>
                </c:pt>
                <c:pt idx="1337">
                  <c:v>0.47660599999999997</c:v>
                </c:pt>
                <c:pt idx="1338">
                  <c:v>0.47627999999999998</c:v>
                </c:pt>
                <c:pt idx="1339">
                  <c:v>0.47587099999999999</c:v>
                </c:pt>
                <c:pt idx="1340">
                  <c:v>0.47572500000000001</c:v>
                </c:pt>
                <c:pt idx="1341">
                  <c:v>0.47528300000000001</c:v>
                </c:pt>
                <c:pt idx="1342">
                  <c:v>0.47489700000000001</c:v>
                </c:pt>
                <c:pt idx="1343">
                  <c:v>0.47458699999999998</c:v>
                </c:pt>
                <c:pt idx="1344">
                  <c:v>0.47406199999999998</c:v>
                </c:pt>
                <c:pt idx="1345">
                  <c:v>0.47358</c:v>
                </c:pt>
                <c:pt idx="1346">
                  <c:v>0.47337200000000001</c:v>
                </c:pt>
                <c:pt idx="1347">
                  <c:v>0.472721</c:v>
                </c:pt>
                <c:pt idx="1348">
                  <c:v>0.47238400000000003</c:v>
                </c:pt>
                <c:pt idx="1349">
                  <c:v>0.47206599999999999</c:v>
                </c:pt>
                <c:pt idx="1350">
                  <c:v>0.47151799999999999</c:v>
                </c:pt>
                <c:pt idx="1351">
                  <c:v>0.47104600000000002</c:v>
                </c:pt>
                <c:pt idx="1352">
                  <c:v>0.47053</c:v>
                </c:pt>
                <c:pt idx="1353">
                  <c:v>0.47019100000000003</c:v>
                </c:pt>
                <c:pt idx="1354">
                  <c:v>0.46995599999999998</c:v>
                </c:pt>
                <c:pt idx="1355">
                  <c:v>0.469524</c:v>
                </c:pt>
                <c:pt idx="1356">
                  <c:v>0.46898600000000001</c:v>
                </c:pt>
                <c:pt idx="1357">
                  <c:v>0.46859899999999999</c:v>
                </c:pt>
                <c:pt idx="1358">
                  <c:v>0.46837800000000002</c:v>
                </c:pt>
                <c:pt idx="1359">
                  <c:v>0.46784999999999999</c:v>
                </c:pt>
                <c:pt idx="1360">
                  <c:v>0.46761399999999997</c:v>
                </c:pt>
                <c:pt idx="1361">
                  <c:v>0.46710600000000002</c:v>
                </c:pt>
                <c:pt idx="1362">
                  <c:v>0.46679599999999999</c:v>
                </c:pt>
                <c:pt idx="1363">
                  <c:v>0.46630700000000003</c:v>
                </c:pt>
                <c:pt idx="1364">
                  <c:v>0.46593400000000001</c:v>
                </c:pt>
                <c:pt idx="1365">
                  <c:v>0.46559699999999998</c:v>
                </c:pt>
                <c:pt idx="1366">
                  <c:v>0.46501999999999999</c:v>
                </c:pt>
                <c:pt idx="1367">
                  <c:v>0.46470499999999998</c:v>
                </c:pt>
                <c:pt idx="1368">
                  <c:v>0.46416000000000002</c:v>
                </c:pt>
                <c:pt idx="1369">
                  <c:v>0.46379399999999998</c:v>
                </c:pt>
                <c:pt idx="1370">
                  <c:v>0.463397</c:v>
                </c:pt>
                <c:pt idx="1371">
                  <c:v>0.46297500000000003</c:v>
                </c:pt>
                <c:pt idx="1372">
                  <c:v>0.462557</c:v>
                </c:pt>
                <c:pt idx="1373">
                  <c:v>0.462285</c:v>
                </c:pt>
                <c:pt idx="1374">
                  <c:v>0.46145000000000003</c:v>
                </c:pt>
                <c:pt idx="1375">
                  <c:v>0.46104400000000001</c:v>
                </c:pt>
                <c:pt idx="1376">
                  <c:v>0.46075899999999997</c:v>
                </c:pt>
                <c:pt idx="1377">
                  <c:v>0.46045000000000003</c:v>
                </c:pt>
                <c:pt idx="1378">
                  <c:v>0.45992300000000003</c:v>
                </c:pt>
                <c:pt idx="1379">
                  <c:v>0.45946399999999998</c:v>
                </c:pt>
                <c:pt idx="1380">
                  <c:v>0.45897300000000002</c:v>
                </c:pt>
                <c:pt idx="1381">
                  <c:v>0.45854</c:v>
                </c:pt>
                <c:pt idx="1382">
                  <c:v>0.45796900000000001</c:v>
                </c:pt>
                <c:pt idx="1383">
                  <c:v>0.45729700000000001</c:v>
                </c:pt>
                <c:pt idx="1384">
                  <c:v>0.456868</c:v>
                </c:pt>
                <c:pt idx="1385">
                  <c:v>0.456484</c:v>
                </c:pt>
                <c:pt idx="1386">
                  <c:v>0.45610400000000001</c:v>
                </c:pt>
                <c:pt idx="1387">
                  <c:v>0.45594699999999999</c:v>
                </c:pt>
                <c:pt idx="1388">
                  <c:v>0.45543099999999997</c:v>
                </c:pt>
                <c:pt idx="1389">
                  <c:v>0.45499899999999999</c:v>
                </c:pt>
                <c:pt idx="1390">
                  <c:v>0.45464500000000002</c:v>
                </c:pt>
                <c:pt idx="1391">
                  <c:v>0.45419799999999999</c:v>
                </c:pt>
                <c:pt idx="1392">
                  <c:v>0.45360299999999998</c:v>
                </c:pt>
                <c:pt idx="1393">
                  <c:v>0.45302900000000002</c:v>
                </c:pt>
                <c:pt idx="1394">
                  <c:v>0.45250299999999999</c:v>
                </c:pt>
                <c:pt idx="1395">
                  <c:v>0.4521</c:v>
                </c:pt>
                <c:pt idx="1396">
                  <c:v>0.45157700000000001</c:v>
                </c:pt>
                <c:pt idx="1397">
                  <c:v>0.45130599999999998</c:v>
                </c:pt>
                <c:pt idx="1398">
                  <c:v>0.45095000000000002</c:v>
                </c:pt>
                <c:pt idx="1399">
                  <c:v>0.45047900000000002</c:v>
                </c:pt>
                <c:pt idx="1400">
                  <c:v>0.45016600000000001</c:v>
                </c:pt>
                <c:pt idx="1401">
                  <c:v>0.449793</c:v>
                </c:pt>
                <c:pt idx="1402">
                  <c:v>0.449374</c:v>
                </c:pt>
                <c:pt idx="1403">
                  <c:v>0.44884600000000002</c:v>
                </c:pt>
                <c:pt idx="1404">
                  <c:v>0.44825300000000001</c:v>
                </c:pt>
                <c:pt idx="1405">
                  <c:v>0.447793</c:v>
                </c:pt>
                <c:pt idx="1406">
                  <c:v>0.44763999999999998</c:v>
                </c:pt>
                <c:pt idx="1407">
                  <c:v>0.44709900000000002</c:v>
                </c:pt>
                <c:pt idx="1408">
                  <c:v>0.44681100000000001</c:v>
                </c:pt>
                <c:pt idx="1409">
                  <c:v>0.446517</c:v>
                </c:pt>
                <c:pt idx="1410">
                  <c:v>0.44597999999999999</c:v>
                </c:pt>
                <c:pt idx="1411">
                  <c:v>0.44556499999999999</c:v>
                </c:pt>
                <c:pt idx="1412">
                  <c:v>0.44523699999999999</c:v>
                </c:pt>
                <c:pt idx="1413">
                  <c:v>0.44458700000000001</c:v>
                </c:pt>
                <c:pt idx="1414">
                  <c:v>0.44450600000000001</c:v>
                </c:pt>
                <c:pt idx="1415">
                  <c:v>0.444189</c:v>
                </c:pt>
                <c:pt idx="1416">
                  <c:v>0.44348199999999999</c:v>
                </c:pt>
                <c:pt idx="1417">
                  <c:v>0.44298900000000002</c:v>
                </c:pt>
                <c:pt idx="1418">
                  <c:v>0.44258399999999998</c:v>
                </c:pt>
                <c:pt idx="1419">
                  <c:v>0.44196400000000002</c:v>
                </c:pt>
                <c:pt idx="1420">
                  <c:v>0.4415</c:v>
                </c:pt>
                <c:pt idx="1421">
                  <c:v>0.44099899999999997</c:v>
                </c:pt>
                <c:pt idx="1422">
                  <c:v>0.44065500000000002</c:v>
                </c:pt>
                <c:pt idx="1423">
                  <c:v>0.44017099999999998</c:v>
                </c:pt>
                <c:pt idx="1424">
                  <c:v>0.43988899999999997</c:v>
                </c:pt>
                <c:pt idx="1425">
                  <c:v>0.43950600000000001</c:v>
                </c:pt>
                <c:pt idx="1426">
                  <c:v>0.43892599999999998</c:v>
                </c:pt>
                <c:pt idx="1427">
                  <c:v>0.43858000000000003</c:v>
                </c:pt>
                <c:pt idx="1428">
                  <c:v>0.43823800000000002</c:v>
                </c:pt>
                <c:pt idx="1429">
                  <c:v>0.437809</c:v>
                </c:pt>
                <c:pt idx="1430">
                  <c:v>0.43729699999999999</c:v>
                </c:pt>
                <c:pt idx="1431">
                  <c:v>0.43665799999999999</c:v>
                </c:pt>
                <c:pt idx="1432">
                  <c:v>0.43631700000000001</c:v>
                </c:pt>
                <c:pt idx="1433">
                  <c:v>0.43601400000000001</c:v>
                </c:pt>
                <c:pt idx="1434">
                  <c:v>0.43550299999999997</c:v>
                </c:pt>
                <c:pt idx="1435">
                  <c:v>0.43507899999999999</c:v>
                </c:pt>
                <c:pt idx="1436">
                  <c:v>0.43490600000000001</c:v>
                </c:pt>
                <c:pt idx="1437">
                  <c:v>0.434278</c:v>
                </c:pt>
                <c:pt idx="1438">
                  <c:v>0.43393700000000002</c:v>
                </c:pt>
                <c:pt idx="1439">
                  <c:v>0.43348700000000001</c:v>
                </c:pt>
                <c:pt idx="1440">
                  <c:v>0.43309700000000001</c:v>
                </c:pt>
                <c:pt idx="1441">
                  <c:v>0.432417</c:v>
                </c:pt>
                <c:pt idx="1442">
                  <c:v>0.43193999999999999</c:v>
                </c:pt>
                <c:pt idx="1443">
                  <c:v>0.43132300000000001</c:v>
                </c:pt>
                <c:pt idx="1444">
                  <c:v>0.43099100000000001</c:v>
                </c:pt>
                <c:pt idx="1445">
                  <c:v>0.43064799999999998</c:v>
                </c:pt>
                <c:pt idx="1446">
                  <c:v>0.430199</c:v>
                </c:pt>
                <c:pt idx="1447">
                  <c:v>0.42967499999999997</c:v>
                </c:pt>
                <c:pt idx="1448">
                  <c:v>0.42917699999999998</c:v>
                </c:pt>
                <c:pt idx="1449">
                  <c:v>0.42893100000000001</c:v>
                </c:pt>
                <c:pt idx="1450">
                  <c:v>0.42825600000000003</c:v>
                </c:pt>
                <c:pt idx="1451">
                  <c:v>0.42776900000000001</c:v>
                </c:pt>
                <c:pt idx="1452">
                  <c:v>0.427261</c:v>
                </c:pt>
                <c:pt idx="1453">
                  <c:v>0.426784</c:v>
                </c:pt>
                <c:pt idx="1454">
                  <c:v>0.426396</c:v>
                </c:pt>
                <c:pt idx="1455">
                  <c:v>0.42599799999999999</c:v>
                </c:pt>
                <c:pt idx="1456">
                  <c:v>0.42535000000000001</c:v>
                </c:pt>
                <c:pt idx="1457">
                  <c:v>0.42492200000000002</c:v>
                </c:pt>
                <c:pt idx="1458">
                  <c:v>0.42442200000000002</c:v>
                </c:pt>
                <c:pt idx="1459">
                  <c:v>0.42414400000000002</c:v>
                </c:pt>
                <c:pt idx="1460">
                  <c:v>0.42362899999999998</c:v>
                </c:pt>
                <c:pt idx="1461">
                  <c:v>0.42322300000000002</c:v>
                </c:pt>
                <c:pt idx="1462">
                  <c:v>0.42269699999999999</c:v>
                </c:pt>
                <c:pt idx="1463">
                  <c:v>0.42219299999999998</c:v>
                </c:pt>
                <c:pt idx="1464">
                  <c:v>0.421684</c:v>
                </c:pt>
                <c:pt idx="1465">
                  <c:v>0.42131600000000002</c:v>
                </c:pt>
                <c:pt idx="1466">
                  <c:v>0.42106500000000002</c:v>
                </c:pt>
                <c:pt idx="1467">
                  <c:v>0.42040699999999998</c:v>
                </c:pt>
                <c:pt idx="1468">
                  <c:v>0.42004000000000002</c:v>
                </c:pt>
                <c:pt idx="1469">
                  <c:v>0.41963200000000001</c:v>
                </c:pt>
                <c:pt idx="1470">
                  <c:v>0.41918100000000003</c:v>
                </c:pt>
                <c:pt idx="1471">
                  <c:v>0.418682</c:v>
                </c:pt>
                <c:pt idx="1472">
                  <c:v>0.41828799999999999</c:v>
                </c:pt>
                <c:pt idx="1473">
                  <c:v>0.41797000000000001</c:v>
                </c:pt>
                <c:pt idx="1474">
                  <c:v>0.41731699999999999</c:v>
                </c:pt>
                <c:pt idx="1475">
                  <c:v>0.417244</c:v>
                </c:pt>
                <c:pt idx="1476">
                  <c:v>0.41659499999999999</c:v>
                </c:pt>
                <c:pt idx="1477">
                  <c:v>0.41625099999999998</c:v>
                </c:pt>
                <c:pt idx="1478">
                  <c:v>0.41569200000000001</c:v>
                </c:pt>
                <c:pt idx="1479">
                  <c:v>0.41537099999999999</c:v>
                </c:pt>
                <c:pt idx="1480">
                  <c:v>0.41511799999999999</c:v>
                </c:pt>
                <c:pt idx="1481">
                  <c:v>0.41485100000000003</c:v>
                </c:pt>
                <c:pt idx="1482">
                  <c:v>0.41417300000000001</c:v>
                </c:pt>
                <c:pt idx="1483">
                  <c:v>0.41378700000000002</c:v>
                </c:pt>
                <c:pt idx="1484">
                  <c:v>0.41322399999999998</c:v>
                </c:pt>
                <c:pt idx="1485">
                  <c:v>0.41299000000000002</c:v>
                </c:pt>
                <c:pt idx="1486">
                  <c:v>0.41257199999999999</c:v>
                </c:pt>
                <c:pt idx="1487">
                  <c:v>0.412055</c:v>
                </c:pt>
                <c:pt idx="1488">
                  <c:v>0.41163899999999998</c:v>
                </c:pt>
                <c:pt idx="1489">
                  <c:v>0.41111999999999999</c:v>
                </c:pt>
                <c:pt idx="1490">
                  <c:v>0.41060400000000002</c:v>
                </c:pt>
                <c:pt idx="1491">
                  <c:v>0.41015800000000002</c:v>
                </c:pt>
                <c:pt idx="1492">
                  <c:v>0.40956399999999998</c:v>
                </c:pt>
                <c:pt idx="1493">
                  <c:v>0.40919</c:v>
                </c:pt>
                <c:pt idx="1494">
                  <c:v>0.40887499999999999</c:v>
                </c:pt>
                <c:pt idx="1495">
                  <c:v>0.40838200000000002</c:v>
                </c:pt>
                <c:pt idx="1496">
                  <c:v>0.40801500000000002</c:v>
                </c:pt>
                <c:pt idx="1497">
                  <c:v>0.40748699999999999</c:v>
                </c:pt>
                <c:pt idx="1498">
                  <c:v>0.40712100000000001</c:v>
                </c:pt>
                <c:pt idx="1499">
                  <c:v>0.40662799999999999</c:v>
                </c:pt>
                <c:pt idx="1500">
                  <c:v>0.40623399999999998</c:v>
                </c:pt>
                <c:pt idx="1501">
                  <c:v>0.40582800000000002</c:v>
                </c:pt>
                <c:pt idx="1502">
                  <c:v>0.40540500000000002</c:v>
                </c:pt>
                <c:pt idx="1503">
                  <c:v>0.40453899999999998</c:v>
                </c:pt>
                <c:pt idx="1504">
                  <c:v>0.40421099999999999</c:v>
                </c:pt>
                <c:pt idx="1505">
                  <c:v>0.40368700000000002</c:v>
                </c:pt>
                <c:pt idx="1506">
                  <c:v>0.40330100000000002</c:v>
                </c:pt>
                <c:pt idx="1507">
                  <c:v>0.40286899999999998</c:v>
                </c:pt>
                <c:pt idx="1508">
                  <c:v>0.40223100000000001</c:v>
                </c:pt>
                <c:pt idx="1509">
                  <c:v>0.40195500000000001</c:v>
                </c:pt>
                <c:pt idx="1510">
                  <c:v>0.401509</c:v>
                </c:pt>
                <c:pt idx="1511">
                  <c:v>0.40098400000000001</c:v>
                </c:pt>
                <c:pt idx="1512">
                  <c:v>0.40046999999999999</c:v>
                </c:pt>
                <c:pt idx="1513">
                  <c:v>0.40011000000000002</c:v>
                </c:pt>
                <c:pt idx="1514">
                  <c:v>0.39965200000000001</c:v>
                </c:pt>
                <c:pt idx="1515">
                  <c:v>0.39910499999999999</c:v>
                </c:pt>
                <c:pt idx="1516">
                  <c:v>0.39860299999999999</c:v>
                </c:pt>
                <c:pt idx="1517">
                  <c:v>0.39822999999999997</c:v>
                </c:pt>
                <c:pt idx="1518">
                  <c:v>0.39782600000000001</c:v>
                </c:pt>
                <c:pt idx="1519">
                  <c:v>0.39751599999999998</c:v>
                </c:pt>
                <c:pt idx="1520">
                  <c:v>0.396899</c:v>
                </c:pt>
                <c:pt idx="1521">
                  <c:v>0.39645999999999998</c:v>
                </c:pt>
                <c:pt idx="1522">
                  <c:v>0.39597300000000002</c:v>
                </c:pt>
                <c:pt idx="1523">
                  <c:v>0.39549000000000001</c:v>
                </c:pt>
                <c:pt idx="1524">
                  <c:v>0.39485799999999999</c:v>
                </c:pt>
                <c:pt idx="1525">
                  <c:v>0.394569</c:v>
                </c:pt>
                <c:pt idx="1526">
                  <c:v>0.39426</c:v>
                </c:pt>
                <c:pt idx="1527">
                  <c:v>0.39355699999999999</c:v>
                </c:pt>
                <c:pt idx="1528">
                  <c:v>0.39317200000000002</c:v>
                </c:pt>
                <c:pt idx="1529">
                  <c:v>0.39288099999999998</c:v>
                </c:pt>
                <c:pt idx="1530">
                  <c:v>0.392287</c:v>
                </c:pt>
                <c:pt idx="1531">
                  <c:v>0.39182800000000001</c:v>
                </c:pt>
                <c:pt idx="1532">
                  <c:v>0.39123200000000002</c:v>
                </c:pt>
                <c:pt idx="1533">
                  <c:v>0.39099099999999998</c:v>
                </c:pt>
                <c:pt idx="1534">
                  <c:v>0.39058700000000002</c:v>
                </c:pt>
                <c:pt idx="1535">
                  <c:v>0.39017200000000002</c:v>
                </c:pt>
                <c:pt idx="1536">
                  <c:v>0.389955</c:v>
                </c:pt>
                <c:pt idx="1537">
                  <c:v>0.38943800000000001</c:v>
                </c:pt>
                <c:pt idx="1538">
                  <c:v>0.38918000000000003</c:v>
                </c:pt>
                <c:pt idx="1539">
                  <c:v>0.38864199999999999</c:v>
                </c:pt>
                <c:pt idx="1540">
                  <c:v>0.38801799999999997</c:v>
                </c:pt>
                <c:pt idx="1541">
                  <c:v>0.38766</c:v>
                </c:pt>
                <c:pt idx="1542">
                  <c:v>0.38719900000000002</c:v>
                </c:pt>
                <c:pt idx="1543">
                  <c:v>0.38687500000000002</c:v>
                </c:pt>
                <c:pt idx="1544">
                  <c:v>0.38644899999999999</c:v>
                </c:pt>
                <c:pt idx="1545">
                  <c:v>0.3861</c:v>
                </c:pt>
                <c:pt idx="1546">
                  <c:v>0.38575900000000002</c:v>
                </c:pt>
                <c:pt idx="1547">
                  <c:v>0.385125</c:v>
                </c:pt>
                <c:pt idx="1548">
                  <c:v>0.38453399999999999</c:v>
                </c:pt>
                <c:pt idx="1549">
                  <c:v>0.38439200000000001</c:v>
                </c:pt>
                <c:pt idx="1550">
                  <c:v>0.38397500000000001</c:v>
                </c:pt>
                <c:pt idx="1551">
                  <c:v>0.383241</c:v>
                </c:pt>
                <c:pt idx="1552">
                  <c:v>0.38286599999999998</c:v>
                </c:pt>
                <c:pt idx="1553">
                  <c:v>0.38234499999999999</c:v>
                </c:pt>
                <c:pt idx="1554">
                  <c:v>0.38163999999999998</c:v>
                </c:pt>
                <c:pt idx="1555">
                  <c:v>0.381301</c:v>
                </c:pt>
                <c:pt idx="1556">
                  <c:v>0.38081999999999999</c:v>
                </c:pt>
                <c:pt idx="1557">
                  <c:v>0.38042700000000002</c:v>
                </c:pt>
                <c:pt idx="1558">
                  <c:v>0.37974799999999997</c:v>
                </c:pt>
                <c:pt idx="1559">
                  <c:v>0.37954199999999999</c:v>
                </c:pt>
                <c:pt idx="1560">
                  <c:v>0.37912699999999999</c:v>
                </c:pt>
                <c:pt idx="1561">
                  <c:v>0.37862899999999999</c:v>
                </c:pt>
                <c:pt idx="1562">
                  <c:v>0.37824999999999998</c:v>
                </c:pt>
                <c:pt idx="1563">
                  <c:v>0.37748700000000002</c:v>
                </c:pt>
                <c:pt idx="1564">
                  <c:v>0.37706200000000001</c:v>
                </c:pt>
                <c:pt idx="1565">
                  <c:v>0.37638700000000003</c:v>
                </c:pt>
                <c:pt idx="1566">
                  <c:v>0.37611299999999998</c:v>
                </c:pt>
                <c:pt idx="1567">
                  <c:v>0.37548700000000002</c:v>
                </c:pt>
                <c:pt idx="1568">
                  <c:v>0.37504100000000001</c:v>
                </c:pt>
                <c:pt idx="1569">
                  <c:v>0.3745</c:v>
                </c:pt>
                <c:pt idx="1570">
                  <c:v>0.37404500000000002</c:v>
                </c:pt>
                <c:pt idx="1571">
                  <c:v>0.373556</c:v>
                </c:pt>
                <c:pt idx="1572">
                  <c:v>0.37290200000000001</c:v>
                </c:pt>
                <c:pt idx="1573">
                  <c:v>0.37245</c:v>
                </c:pt>
                <c:pt idx="1574">
                  <c:v>0.37197400000000003</c:v>
                </c:pt>
                <c:pt idx="1575">
                  <c:v>0.37129200000000001</c:v>
                </c:pt>
                <c:pt idx="1576">
                  <c:v>0.37076599999999998</c:v>
                </c:pt>
                <c:pt idx="1577">
                  <c:v>0.370087</c:v>
                </c:pt>
                <c:pt idx="1578">
                  <c:v>0.36946899999999999</c:v>
                </c:pt>
                <c:pt idx="1579">
                  <c:v>0.36915799999999999</c:v>
                </c:pt>
                <c:pt idx="1580">
                  <c:v>0.36857099999999998</c:v>
                </c:pt>
                <c:pt idx="1581">
                  <c:v>0.36806899999999998</c:v>
                </c:pt>
                <c:pt idx="1582">
                  <c:v>0.367672</c:v>
                </c:pt>
                <c:pt idx="1583">
                  <c:v>0.36695299999999997</c:v>
                </c:pt>
                <c:pt idx="1584">
                  <c:v>0.36654500000000001</c:v>
                </c:pt>
                <c:pt idx="1585">
                  <c:v>0.366033</c:v>
                </c:pt>
                <c:pt idx="1586">
                  <c:v>0.365483</c:v>
                </c:pt>
                <c:pt idx="1587">
                  <c:v>0.36477999999999999</c:v>
                </c:pt>
                <c:pt idx="1588">
                  <c:v>0.36451099999999997</c:v>
                </c:pt>
                <c:pt idx="1589">
                  <c:v>0.36369499999999999</c:v>
                </c:pt>
                <c:pt idx="1590">
                  <c:v>0.36312800000000001</c:v>
                </c:pt>
                <c:pt idx="1591">
                  <c:v>0.36275499999999999</c:v>
                </c:pt>
                <c:pt idx="1592">
                  <c:v>0.36224000000000001</c:v>
                </c:pt>
                <c:pt idx="1593">
                  <c:v>0.36185499999999998</c:v>
                </c:pt>
                <c:pt idx="1594">
                  <c:v>0.36132500000000001</c:v>
                </c:pt>
                <c:pt idx="1595">
                  <c:v>0.36077999999999999</c:v>
                </c:pt>
                <c:pt idx="1596">
                  <c:v>0.36026999999999998</c:v>
                </c:pt>
                <c:pt idx="1597">
                  <c:v>0.35971399999999998</c:v>
                </c:pt>
                <c:pt idx="1598">
                  <c:v>0.35936299999999999</c:v>
                </c:pt>
                <c:pt idx="1599">
                  <c:v>0.358624</c:v>
                </c:pt>
                <c:pt idx="1600">
                  <c:v>0.35817700000000002</c:v>
                </c:pt>
                <c:pt idx="1601">
                  <c:v>0.35780400000000001</c:v>
                </c:pt>
                <c:pt idx="1602">
                  <c:v>0.35740499999999997</c:v>
                </c:pt>
                <c:pt idx="1603">
                  <c:v>0.357018</c:v>
                </c:pt>
                <c:pt idx="1604">
                  <c:v>0.35656900000000002</c:v>
                </c:pt>
                <c:pt idx="1605">
                  <c:v>0.35599399999999998</c:v>
                </c:pt>
                <c:pt idx="1606">
                  <c:v>0.35558800000000002</c:v>
                </c:pt>
                <c:pt idx="1607">
                  <c:v>0.35529100000000002</c:v>
                </c:pt>
                <c:pt idx="1608">
                  <c:v>0.35482599999999997</c:v>
                </c:pt>
                <c:pt idx="1609">
                  <c:v>0.35422900000000002</c:v>
                </c:pt>
                <c:pt idx="1610">
                  <c:v>0.35381499999999999</c:v>
                </c:pt>
                <c:pt idx="1611">
                  <c:v>0.35338999999999998</c:v>
                </c:pt>
                <c:pt idx="1612">
                  <c:v>0.35277399999999998</c:v>
                </c:pt>
                <c:pt idx="1613">
                  <c:v>0.35222700000000001</c:v>
                </c:pt>
                <c:pt idx="1614">
                  <c:v>0.35184399999999999</c:v>
                </c:pt>
                <c:pt idx="1615">
                  <c:v>0.35133799999999998</c:v>
                </c:pt>
                <c:pt idx="1616">
                  <c:v>0.35097099999999998</c:v>
                </c:pt>
                <c:pt idx="1617">
                  <c:v>0.350491</c:v>
                </c:pt>
                <c:pt idx="1618">
                  <c:v>0.34980499999999998</c:v>
                </c:pt>
                <c:pt idx="1619">
                  <c:v>0.34955900000000001</c:v>
                </c:pt>
                <c:pt idx="1620">
                  <c:v>0.34901599999999999</c:v>
                </c:pt>
                <c:pt idx="1621">
                  <c:v>0.34864200000000001</c:v>
                </c:pt>
                <c:pt idx="1622">
                  <c:v>0.34801300000000002</c:v>
                </c:pt>
                <c:pt idx="1623">
                  <c:v>0.34748400000000002</c:v>
                </c:pt>
                <c:pt idx="1624">
                  <c:v>0.346891</c:v>
                </c:pt>
                <c:pt idx="1625">
                  <c:v>0.34645500000000001</c:v>
                </c:pt>
                <c:pt idx="1626">
                  <c:v>0.346244</c:v>
                </c:pt>
                <c:pt idx="1627">
                  <c:v>0.34572399999999998</c:v>
                </c:pt>
                <c:pt idx="1628">
                  <c:v>0.345192</c:v>
                </c:pt>
                <c:pt idx="1629">
                  <c:v>0.34472999999999998</c:v>
                </c:pt>
                <c:pt idx="1630">
                  <c:v>0.34411700000000001</c:v>
                </c:pt>
                <c:pt idx="1631">
                  <c:v>0.343748</c:v>
                </c:pt>
                <c:pt idx="1632">
                  <c:v>0.34330300000000002</c:v>
                </c:pt>
                <c:pt idx="1633">
                  <c:v>0.342665</c:v>
                </c:pt>
                <c:pt idx="1634">
                  <c:v>0.342389</c:v>
                </c:pt>
                <c:pt idx="1635">
                  <c:v>0.341644</c:v>
                </c:pt>
                <c:pt idx="1636">
                  <c:v>0.34121499999999999</c:v>
                </c:pt>
                <c:pt idx="1637">
                  <c:v>0.34067500000000001</c:v>
                </c:pt>
                <c:pt idx="1638">
                  <c:v>0.34030899999999997</c:v>
                </c:pt>
                <c:pt idx="1639">
                  <c:v>0.33968300000000001</c:v>
                </c:pt>
                <c:pt idx="1640">
                  <c:v>0.33923900000000001</c:v>
                </c:pt>
                <c:pt idx="1641">
                  <c:v>0.338588</c:v>
                </c:pt>
                <c:pt idx="1642">
                  <c:v>0.33846799999999999</c:v>
                </c:pt>
                <c:pt idx="1643">
                  <c:v>0.33779700000000001</c:v>
                </c:pt>
                <c:pt idx="1644">
                  <c:v>0.33718300000000001</c:v>
                </c:pt>
                <c:pt idx="1645">
                  <c:v>0.33670099999999997</c:v>
                </c:pt>
                <c:pt idx="1646">
                  <c:v>0.336308</c:v>
                </c:pt>
                <c:pt idx="1647">
                  <c:v>0.33567799999999998</c:v>
                </c:pt>
                <c:pt idx="1648">
                  <c:v>0.33527200000000001</c:v>
                </c:pt>
                <c:pt idx="1649">
                  <c:v>0.33472099999999999</c:v>
                </c:pt>
                <c:pt idx="1650">
                  <c:v>0.33412999999999998</c:v>
                </c:pt>
                <c:pt idx="1651">
                  <c:v>0.33359800000000001</c:v>
                </c:pt>
                <c:pt idx="1652">
                  <c:v>0.33309499999999997</c:v>
                </c:pt>
                <c:pt idx="1653">
                  <c:v>0.332625</c:v>
                </c:pt>
                <c:pt idx="1654">
                  <c:v>0.33214700000000003</c:v>
                </c:pt>
                <c:pt idx="1655">
                  <c:v>0.33154800000000001</c:v>
                </c:pt>
                <c:pt idx="1656">
                  <c:v>0.331096</c:v>
                </c:pt>
                <c:pt idx="1657">
                  <c:v>0.330652</c:v>
                </c:pt>
                <c:pt idx="1658">
                  <c:v>0.33019700000000002</c:v>
                </c:pt>
                <c:pt idx="1659">
                  <c:v>0.32966200000000001</c:v>
                </c:pt>
                <c:pt idx="1660">
                  <c:v>0.329013</c:v>
                </c:pt>
                <c:pt idx="1661">
                  <c:v>0.32877099999999998</c:v>
                </c:pt>
                <c:pt idx="1662">
                  <c:v>0.32800200000000002</c:v>
                </c:pt>
                <c:pt idx="1663">
                  <c:v>0.32758599999999999</c:v>
                </c:pt>
                <c:pt idx="1664">
                  <c:v>0.32732800000000001</c:v>
                </c:pt>
                <c:pt idx="1665">
                  <c:v>0.32676100000000002</c:v>
                </c:pt>
                <c:pt idx="1666">
                  <c:v>0.32621800000000001</c:v>
                </c:pt>
                <c:pt idx="1667">
                  <c:v>0.32577699999999998</c:v>
                </c:pt>
                <c:pt idx="1668">
                  <c:v>0.32547599999999999</c:v>
                </c:pt>
                <c:pt idx="1669">
                  <c:v>0.32492599999999999</c:v>
                </c:pt>
                <c:pt idx="1670">
                  <c:v>0.32453799999999999</c:v>
                </c:pt>
                <c:pt idx="1671">
                  <c:v>0.32403700000000002</c:v>
                </c:pt>
                <c:pt idx="1672">
                  <c:v>0.32356200000000002</c:v>
                </c:pt>
                <c:pt idx="1673">
                  <c:v>0.32291599999999998</c:v>
                </c:pt>
                <c:pt idx="1674">
                  <c:v>0.32277600000000001</c:v>
                </c:pt>
                <c:pt idx="1675">
                  <c:v>0.32228000000000001</c:v>
                </c:pt>
                <c:pt idx="1676">
                  <c:v>0.32182300000000003</c:v>
                </c:pt>
                <c:pt idx="1677">
                  <c:v>0.32155400000000001</c:v>
                </c:pt>
                <c:pt idx="1678">
                  <c:v>0.32102199999999997</c:v>
                </c:pt>
                <c:pt idx="1679">
                  <c:v>0.32021699999999997</c:v>
                </c:pt>
                <c:pt idx="1680">
                  <c:v>0.31990600000000002</c:v>
                </c:pt>
                <c:pt idx="1681">
                  <c:v>0.319575</c:v>
                </c:pt>
                <c:pt idx="1682">
                  <c:v>0.31901099999999999</c:v>
                </c:pt>
                <c:pt idx="1683">
                  <c:v>0.31862299999999999</c:v>
                </c:pt>
                <c:pt idx="1684">
                  <c:v>0.31820700000000002</c:v>
                </c:pt>
                <c:pt idx="1685">
                  <c:v>0.31754100000000002</c:v>
                </c:pt>
                <c:pt idx="1686">
                  <c:v>0.31741399999999997</c:v>
                </c:pt>
                <c:pt idx="1687">
                  <c:v>0.31669399999999998</c:v>
                </c:pt>
                <c:pt idx="1688">
                  <c:v>0.31616100000000003</c:v>
                </c:pt>
                <c:pt idx="1689">
                  <c:v>0.31589600000000001</c:v>
                </c:pt>
                <c:pt idx="1690">
                  <c:v>0.31554900000000002</c:v>
                </c:pt>
                <c:pt idx="1691">
                  <c:v>0.31503100000000001</c:v>
                </c:pt>
                <c:pt idx="1692">
                  <c:v>0.31456899999999999</c:v>
                </c:pt>
                <c:pt idx="1693">
                  <c:v>0.314438</c:v>
                </c:pt>
                <c:pt idx="1694">
                  <c:v>0.31386599999999998</c:v>
                </c:pt>
                <c:pt idx="1695">
                  <c:v>0.31331300000000001</c:v>
                </c:pt>
                <c:pt idx="1696">
                  <c:v>0.31267699999999998</c:v>
                </c:pt>
                <c:pt idx="1697">
                  <c:v>0.31221500000000002</c:v>
                </c:pt>
                <c:pt idx="1698">
                  <c:v>0.31159599999999998</c:v>
                </c:pt>
                <c:pt idx="1699">
                  <c:v>0.31124200000000002</c:v>
                </c:pt>
                <c:pt idx="1700">
                  <c:v>0.310836</c:v>
                </c:pt>
                <c:pt idx="1701">
                  <c:v>0.31034099999999998</c:v>
                </c:pt>
                <c:pt idx="1702">
                  <c:v>0.30990299999999998</c:v>
                </c:pt>
                <c:pt idx="1703">
                  <c:v>0.30921599999999999</c:v>
                </c:pt>
                <c:pt idx="1704">
                  <c:v>0.30886799999999998</c:v>
                </c:pt>
                <c:pt idx="1705">
                  <c:v>0.30849399999999999</c:v>
                </c:pt>
                <c:pt idx="1706">
                  <c:v>0.30803599999999998</c:v>
                </c:pt>
                <c:pt idx="1707">
                  <c:v>0.307392</c:v>
                </c:pt>
                <c:pt idx="1708">
                  <c:v>0.306894</c:v>
                </c:pt>
                <c:pt idx="1709">
                  <c:v>0.30665900000000001</c:v>
                </c:pt>
                <c:pt idx="1710">
                  <c:v>0.30626799999999998</c:v>
                </c:pt>
                <c:pt idx="1711">
                  <c:v>0.30584099999999997</c:v>
                </c:pt>
                <c:pt idx="1712">
                  <c:v>0.30539899999999998</c:v>
                </c:pt>
                <c:pt idx="1713">
                  <c:v>0.30486999999999997</c:v>
                </c:pt>
                <c:pt idx="1714">
                  <c:v>0.30427700000000002</c:v>
                </c:pt>
                <c:pt idx="1715">
                  <c:v>0.303927</c:v>
                </c:pt>
                <c:pt idx="1716">
                  <c:v>0.30356</c:v>
                </c:pt>
                <c:pt idx="1717">
                  <c:v>0.30315999999999999</c:v>
                </c:pt>
                <c:pt idx="1718">
                  <c:v>0.30265799999999998</c:v>
                </c:pt>
                <c:pt idx="1719">
                  <c:v>0.30218800000000001</c:v>
                </c:pt>
                <c:pt idx="1720">
                  <c:v>0.301871</c:v>
                </c:pt>
                <c:pt idx="1721">
                  <c:v>0.30135499999999998</c:v>
                </c:pt>
                <c:pt idx="1722">
                  <c:v>0.30101800000000001</c:v>
                </c:pt>
                <c:pt idx="1723">
                  <c:v>0.30054500000000001</c:v>
                </c:pt>
                <c:pt idx="1724">
                  <c:v>0.30008200000000002</c:v>
                </c:pt>
                <c:pt idx="1725">
                  <c:v>0.29944700000000002</c:v>
                </c:pt>
                <c:pt idx="1726">
                  <c:v>0.29899799999999999</c:v>
                </c:pt>
                <c:pt idx="1727">
                  <c:v>0.29857099999999998</c:v>
                </c:pt>
                <c:pt idx="1728">
                  <c:v>0.29831000000000002</c:v>
                </c:pt>
                <c:pt idx="1729">
                  <c:v>0.29781099999999999</c:v>
                </c:pt>
                <c:pt idx="1730">
                  <c:v>0.29747600000000002</c:v>
                </c:pt>
                <c:pt idx="1731">
                  <c:v>0.29702499999999998</c:v>
                </c:pt>
                <c:pt idx="1732">
                  <c:v>0.29662300000000003</c:v>
                </c:pt>
                <c:pt idx="1733">
                  <c:v>0.296265</c:v>
                </c:pt>
                <c:pt idx="1734">
                  <c:v>0.29576200000000002</c:v>
                </c:pt>
                <c:pt idx="1735">
                  <c:v>0.29543000000000003</c:v>
                </c:pt>
                <c:pt idx="1736">
                  <c:v>0.29513</c:v>
                </c:pt>
                <c:pt idx="1737">
                  <c:v>0.29467300000000002</c:v>
                </c:pt>
                <c:pt idx="1738">
                  <c:v>0.29413299999999998</c:v>
                </c:pt>
                <c:pt idx="1739">
                  <c:v>0.293937</c:v>
                </c:pt>
                <c:pt idx="1740">
                  <c:v>0.29347800000000002</c:v>
                </c:pt>
                <c:pt idx="1741">
                  <c:v>0.29303400000000002</c:v>
                </c:pt>
                <c:pt idx="1742">
                  <c:v>0.29255900000000001</c:v>
                </c:pt>
                <c:pt idx="1743">
                  <c:v>0.29211399999999998</c:v>
                </c:pt>
                <c:pt idx="1744">
                  <c:v>0.291518</c:v>
                </c:pt>
                <c:pt idx="1745">
                  <c:v>0.29131200000000002</c:v>
                </c:pt>
                <c:pt idx="1746">
                  <c:v>0.29100700000000002</c:v>
                </c:pt>
                <c:pt idx="1747">
                  <c:v>0.29048800000000002</c:v>
                </c:pt>
                <c:pt idx="1748">
                  <c:v>0.29017199999999999</c:v>
                </c:pt>
                <c:pt idx="1749">
                  <c:v>0.28979300000000002</c:v>
                </c:pt>
                <c:pt idx="1750">
                  <c:v>0.28805399999999998</c:v>
                </c:pt>
                <c:pt idx="1751">
                  <c:v>0.28763100000000003</c:v>
                </c:pt>
                <c:pt idx="1752">
                  <c:v>0.28715600000000002</c:v>
                </c:pt>
                <c:pt idx="1753">
                  <c:v>0.286829</c:v>
                </c:pt>
                <c:pt idx="1754">
                  <c:v>0.28639999999999999</c:v>
                </c:pt>
                <c:pt idx="1755">
                  <c:v>0.285719</c:v>
                </c:pt>
                <c:pt idx="1756">
                  <c:v>0.28534399999999999</c:v>
                </c:pt>
                <c:pt idx="1757">
                  <c:v>0.28485899999999997</c:v>
                </c:pt>
                <c:pt idx="1758">
                  <c:v>0.28438400000000003</c:v>
                </c:pt>
                <c:pt idx="1759">
                  <c:v>0.28396900000000003</c:v>
                </c:pt>
                <c:pt idx="1760">
                  <c:v>0.28344999999999998</c:v>
                </c:pt>
                <c:pt idx="1761">
                  <c:v>0.28310600000000002</c:v>
                </c:pt>
                <c:pt idx="1762">
                  <c:v>0.28264099999999998</c:v>
                </c:pt>
                <c:pt idx="1763">
                  <c:v>0.28233599999999998</c:v>
                </c:pt>
                <c:pt idx="1764">
                  <c:v>0.28173199999999998</c:v>
                </c:pt>
                <c:pt idx="1765">
                  <c:v>0.28126099999999998</c:v>
                </c:pt>
                <c:pt idx="1766">
                  <c:v>0.28063100000000002</c:v>
                </c:pt>
                <c:pt idx="1767">
                  <c:v>0.28010400000000002</c:v>
                </c:pt>
                <c:pt idx="1768">
                  <c:v>0.27971699999999999</c:v>
                </c:pt>
                <c:pt idx="1769">
                  <c:v>0.27911900000000001</c:v>
                </c:pt>
                <c:pt idx="1770">
                  <c:v>0.27851799999999999</c:v>
                </c:pt>
                <c:pt idx="1771">
                  <c:v>0.27821499999999999</c:v>
                </c:pt>
                <c:pt idx="1772">
                  <c:v>0.27766099999999999</c:v>
                </c:pt>
                <c:pt idx="1773">
                  <c:v>0.27718700000000002</c:v>
                </c:pt>
                <c:pt idx="1774">
                  <c:v>0.276781</c:v>
                </c:pt>
                <c:pt idx="1775">
                  <c:v>0.27646100000000001</c:v>
                </c:pt>
                <c:pt idx="1776">
                  <c:v>0.27611799999999997</c:v>
                </c:pt>
                <c:pt idx="1777">
                  <c:v>0.27543699999999999</c:v>
                </c:pt>
                <c:pt idx="1778">
                  <c:v>0.27482499999999999</c:v>
                </c:pt>
                <c:pt idx="1779">
                  <c:v>0.27449499999999999</c:v>
                </c:pt>
                <c:pt idx="1780">
                  <c:v>0.274011</c:v>
                </c:pt>
                <c:pt idx="1781">
                  <c:v>0.27358300000000002</c:v>
                </c:pt>
                <c:pt idx="1782">
                  <c:v>0.27304899999999999</c:v>
                </c:pt>
                <c:pt idx="1783">
                  <c:v>0.27261299999999999</c:v>
                </c:pt>
                <c:pt idx="1784">
                  <c:v>0.27202300000000001</c:v>
                </c:pt>
                <c:pt idx="1785">
                  <c:v>0.27143200000000001</c:v>
                </c:pt>
                <c:pt idx="1786">
                  <c:v>0.27108199999999999</c:v>
                </c:pt>
                <c:pt idx="1787">
                  <c:v>0.27075500000000002</c:v>
                </c:pt>
                <c:pt idx="1788">
                  <c:v>0.27033299999999999</c:v>
                </c:pt>
                <c:pt idx="1789">
                  <c:v>0.27011299999999999</c:v>
                </c:pt>
                <c:pt idx="1790">
                  <c:v>0.26966800000000002</c:v>
                </c:pt>
                <c:pt idx="1791">
                  <c:v>0.269289</c:v>
                </c:pt>
                <c:pt idx="1792">
                  <c:v>0.26866499999999999</c:v>
                </c:pt>
                <c:pt idx="1793">
                  <c:v>0.26836199999999999</c:v>
                </c:pt>
                <c:pt idx="1794">
                  <c:v>0.26794600000000002</c:v>
                </c:pt>
                <c:pt idx="1795">
                  <c:v>0.267432</c:v>
                </c:pt>
                <c:pt idx="1796">
                  <c:v>0.26683400000000002</c:v>
                </c:pt>
                <c:pt idx="1797">
                  <c:v>0.26661699999999999</c:v>
                </c:pt>
                <c:pt idx="1798">
                  <c:v>0.26620700000000003</c:v>
                </c:pt>
                <c:pt idx="1799">
                  <c:v>0.265621</c:v>
                </c:pt>
                <c:pt idx="1800">
                  <c:v>0.26527499999999998</c:v>
                </c:pt>
                <c:pt idx="1801">
                  <c:v>0.26494000000000001</c:v>
                </c:pt>
                <c:pt idx="1802">
                  <c:v>0.26442500000000002</c:v>
                </c:pt>
                <c:pt idx="1803">
                  <c:v>0.26394099999999998</c:v>
                </c:pt>
                <c:pt idx="1804">
                  <c:v>0.263571</c:v>
                </c:pt>
                <c:pt idx="1805">
                  <c:v>0.263183</c:v>
                </c:pt>
                <c:pt idx="1806">
                  <c:v>0.26270700000000002</c:v>
                </c:pt>
                <c:pt idx="1807">
                  <c:v>0.26245299999999999</c:v>
                </c:pt>
                <c:pt idx="1808">
                  <c:v>0.262075</c:v>
                </c:pt>
                <c:pt idx="1809">
                  <c:v>0.26160600000000001</c:v>
                </c:pt>
                <c:pt idx="1810">
                  <c:v>0.26103900000000002</c:v>
                </c:pt>
                <c:pt idx="1811">
                  <c:v>0.26070900000000002</c:v>
                </c:pt>
                <c:pt idx="1812">
                  <c:v>0.26022099999999998</c:v>
                </c:pt>
                <c:pt idx="1813">
                  <c:v>0.25980700000000001</c:v>
                </c:pt>
                <c:pt idx="1814">
                  <c:v>0.25929799999999997</c:v>
                </c:pt>
                <c:pt idx="1815">
                  <c:v>0.259046</c:v>
                </c:pt>
                <c:pt idx="1816">
                  <c:v>0.25858199999999998</c:v>
                </c:pt>
                <c:pt idx="1817">
                  <c:v>0.258189</c:v>
                </c:pt>
                <c:pt idx="1818">
                  <c:v>0.257855</c:v>
                </c:pt>
                <c:pt idx="1819">
                  <c:v>0.25730700000000001</c:v>
                </c:pt>
                <c:pt idx="1820">
                  <c:v>0.256857</c:v>
                </c:pt>
                <c:pt idx="1821">
                  <c:v>0.25664500000000001</c:v>
                </c:pt>
                <c:pt idx="1822">
                  <c:v>0.25613999999999998</c:v>
                </c:pt>
                <c:pt idx="1823">
                  <c:v>0.255722</c:v>
                </c:pt>
                <c:pt idx="1824">
                  <c:v>0.25531799999999999</c:v>
                </c:pt>
                <c:pt idx="1825">
                  <c:v>0.254778</c:v>
                </c:pt>
                <c:pt idx="1826">
                  <c:v>0.254527</c:v>
                </c:pt>
                <c:pt idx="1827">
                  <c:v>0.25397799999999998</c:v>
                </c:pt>
                <c:pt idx="1828">
                  <c:v>0.25352799999999998</c:v>
                </c:pt>
                <c:pt idx="1829">
                  <c:v>0.25295699999999999</c:v>
                </c:pt>
                <c:pt idx="1830">
                  <c:v>0.25277500000000003</c:v>
                </c:pt>
                <c:pt idx="1831">
                  <c:v>0.25262899999999999</c:v>
                </c:pt>
                <c:pt idx="1832">
                  <c:v>0.25198100000000001</c:v>
                </c:pt>
                <c:pt idx="1833">
                  <c:v>0.25146400000000002</c:v>
                </c:pt>
                <c:pt idx="1834">
                  <c:v>0.251195</c:v>
                </c:pt>
                <c:pt idx="1835">
                  <c:v>0.25068400000000002</c:v>
                </c:pt>
                <c:pt idx="1836">
                  <c:v>0.25026900000000002</c:v>
                </c:pt>
                <c:pt idx="1837">
                  <c:v>0.249918</c:v>
                </c:pt>
                <c:pt idx="1838">
                  <c:v>0.24933900000000001</c:v>
                </c:pt>
                <c:pt idx="1839">
                  <c:v>0.24898200000000001</c:v>
                </c:pt>
                <c:pt idx="1840">
                  <c:v>0.24857099999999999</c:v>
                </c:pt>
                <c:pt idx="1841">
                  <c:v>0.24818599999999999</c:v>
                </c:pt>
                <c:pt idx="1842">
                  <c:v>0.24754000000000001</c:v>
                </c:pt>
                <c:pt idx="1843">
                  <c:v>0.247414</c:v>
                </c:pt>
                <c:pt idx="1844">
                  <c:v>0.246859</c:v>
                </c:pt>
                <c:pt idx="1845">
                  <c:v>0.24645900000000001</c:v>
                </c:pt>
                <c:pt idx="1846">
                  <c:v>0.24582899999999999</c:v>
                </c:pt>
                <c:pt idx="1847">
                  <c:v>0.245617</c:v>
                </c:pt>
                <c:pt idx="1848">
                  <c:v>0.245115</c:v>
                </c:pt>
                <c:pt idx="1849">
                  <c:v>0.24474799999999999</c:v>
                </c:pt>
                <c:pt idx="1850">
                  <c:v>0.24443500000000001</c:v>
                </c:pt>
                <c:pt idx="1851">
                  <c:v>0.24390300000000001</c:v>
                </c:pt>
                <c:pt idx="1852">
                  <c:v>0.243507</c:v>
                </c:pt>
                <c:pt idx="1853">
                  <c:v>0.243088</c:v>
                </c:pt>
                <c:pt idx="1854">
                  <c:v>0.242678</c:v>
                </c:pt>
                <c:pt idx="1855">
                  <c:v>0.242395</c:v>
                </c:pt>
                <c:pt idx="1856">
                  <c:v>0.24197199999999999</c:v>
                </c:pt>
                <c:pt idx="1857">
                  <c:v>0.24154</c:v>
                </c:pt>
                <c:pt idx="1858">
                  <c:v>0.24112</c:v>
                </c:pt>
                <c:pt idx="1859">
                  <c:v>0.240809</c:v>
                </c:pt>
                <c:pt idx="1860">
                  <c:v>0.240476</c:v>
                </c:pt>
                <c:pt idx="1861">
                  <c:v>0.24001</c:v>
                </c:pt>
                <c:pt idx="1862">
                  <c:v>0.23938599999999999</c:v>
                </c:pt>
                <c:pt idx="1863">
                  <c:v>0.23921400000000001</c:v>
                </c:pt>
                <c:pt idx="1864">
                  <c:v>0.23894599999999999</c:v>
                </c:pt>
                <c:pt idx="1865">
                  <c:v>0.238625</c:v>
                </c:pt>
                <c:pt idx="1866">
                  <c:v>0.23827799999999999</c:v>
                </c:pt>
                <c:pt idx="1867">
                  <c:v>0.237821</c:v>
                </c:pt>
                <c:pt idx="1868">
                  <c:v>0.23741599999999999</c:v>
                </c:pt>
                <c:pt idx="1869">
                  <c:v>0.23708699999999999</c:v>
                </c:pt>
                <c:pt idx="1870">
                  <c:v>0.23674899999999999</c:v>
                </c:pt>
                <c:pt idx="1871">
                  <c:v>0.23639199999999999</c:v>
                </c:pt>
                <c:pt idx="1872">
                  <c:v>0.23586099999999999</c:v>
                </c:pt>
                <c:pt idx="1873">
                  <c:v>0.23556099999999999</c:v>
                </c:pt>
                <c:pt idx="1874">
                  <c:v>0.23536299999999999</c:v>
                </c:pt>
                <c:pt idx="1875">
                  <c:v>0.23485300000000001</c:v>
                </c:pt>
                <c:pt idx="1876">
                  <c:v>0.234487</c:v>
                </c:pt>
                <c:pt idx="1877">
                  <c:v>0.23419300000000001</c:v>
                </c:pt>
                <c:pt idx="1878">
                  <c:v>0.233899</c:v>
                </c:pt>
                <c:pt idx="1879">
                  <c:v>0.23333300000000001</c:v>
                </c:pt>
                <c:pt idx="1880">
                  <c:v>0.23315</c:v>
                </c:pt>
                <c:pt idx="1881">
                  <c:v>0.23274500000000001</c:v>
                </c:pt>
                <c:pt idx="1882">
                  <c:v>0.23234199999999999</c:v>
                </c:pt>
                <c:pt idx="1883">
                  <c:v>0.232067</c:v>
                </c:pt>
                <c:pt idx="1884">
                  <c:v>0.231299</c:v>
                </c:pt>
                <c:pt idx="1885">
                  <c:v>0.23102</c:v>
                </c:pt>
                <c:pt idx="1886">
                  <c:v>0.23074500000000001</c:v>
                </c:pt>
                <c:pt idx="1887">
                  <c:v>0.230402</c:v>
                </c:pt>
                <c:pt idx="1888">
                  <c:v>0.22986300000000001</c:v>
                </c:pt>
                <c:pt idx="1889">
                  <c:v>0.229655</c:v>
                </c:pt>
                <c:pt idx="1890">
                  <c:v>0.22928499999999999</c:v>
                </c:pt>
                <c:pt idx="1891">
                  <c:v>0.22881499999999999</c:v>
                </c:pt>
                <c:pt idx="1892">
                  <c:v>0.228519</c:v>
                </c:pt>
                <c:pt idx="1893">
                  <c:v>0.22819200000000001</c:v>
                </c:pt>
                <c:pt idx="1894">
                  <c:v>0.22801299999999999</c:v>
                </c:pt>
                <c:pt idx="1895">
                  <c:v>0.227497</c:v>
                </c:pt>
                <c:pt idx="1896">
                  <c:v>0.22695000000000001</c:v>
                </c:pt>
                <c:pt idx="1897">
                  <c:v>0.226606</c:v>
                </c:pt>
                <c:pt idx="1898">
                  <c:v>0.22614899999999999</c:v>
                </c:pt>
                <c:pt idx="1899">
                  <c:v>0.22586899999999999</c:v>
                </c:pt>
                <c:pt idx="1900">
                  <c:v>0.22556300000000001</c:v>
                </c:pt>
                <c:pt idx="1901">
                  <c:v>0.224855</c:v>
                </c:pt>
                <c:pt idx="1902">
                  <c:v>0.224665</c:v>
                </c:pt>
                <c:pt idx="1903">
                  <c:v>0.224444</c:v>
                </c:pt>
                <c:pt idx="1904">
                  <c:v>0.223916</c:v>
                </c:pt>
                <c:pt idx="1905">
                  <c:v>0.223444</c:v>
                </c:pt>
                <c:pt idx="1906">
                  <c:v>0.223139</c:v>
                </c:pt>
                <c:pt idx="1907">
                  <c:v>0.22281100000000001</c:v>
                </c:pt>
                <c:pt idx="1908">
                  <c:v>0.222384</c:v>
                </c:pt>
                <c:pt idx="1909">
                  <c:v>0.221885</c:v>
                </c:pt>
                <c:pt idx="1910">
                  <c:v>0.22157499999999999</c:v>
                </c:pt>
                <c:pt idx="1911">
                  <c:v>0.22126999999999999</c:v>
                </c:pt>
                <c:pt idx="1912">
                  <c:v>0.22098100000000001</c:v>
                </c:pt>
                <c:pt idx="1913">
                  <c:v>0.220581</c:v>
                </c:pt>
                <c:pt idx="1914">
                  <c:v>0.22018399999999999</c:v>
                </c:pt>
                <c:pt idx="1915">
                  <c:v>0.21981200000000001</c:v>
                </c:pt>
                <c:pt idx="1916">
                  <c:v>0.219529</c:v>
                </c:pt>
                <c:pt idx="1917">
                  <c:v>0.21907599999999999</c:v>
                </c:pt>
                <c:pt idx="1918">
                  <c:v>0.21886</c:v>
                </c:pt>
                <c:pt idx="1919">
                  <c:v>0.21837699999999999</c:v>
                </c:pt>
                <c:pt idx="1920">
                  <c:v>0.21832299999999999</c:v>
                </c:pt>
                <c:pt idx="1921">
                  <c:v>0.217886</c:v>
                </c:pt>
                <c:pt idx="1922">
                  <c:v>0.21731</c:v>
                </c:pt>
                <c:pt idx="1923">
                  <c:v>0.21679100000000001</c:v>
                </c:pt>
                <c:pt idx="1924">
                  <c:v>0.21645400000000001</c:v>
                </c:pt>
                <c:pt idx="1925">
                  <c:v>0.21625800000000001</c:v>
                </c:pt>
                <c:pt idx="1926">
                  <c:v>0.21588099999999999</c:v>
                </c:pt>
                <c:pt idx="1927">
                  <c:v>0.21582000000000001</c:v>
                </c:pt>
                <c:pt idx="1928">
                  <c:v>0.21554400000000001</c:v>
                </c:pt>
                <c:pt idx="1929">
                  <c:v>0.21504699999999999</c:v>
                </c:pt>
                <c:pt idx="1930">
                  <c:v>0.21474799999999999</c:v>
                </c:pt>
                <c:pt idx="1931">
                  <c:v>0.214499</c:v>
                </c:pt>
                <c:pt idx="1932">
                  <c:v>0.214083</c:v>
                </c:pt>
                <c:pt idx="1933">
                  <c:v>0.213809</c:v>
                </c:pt>
                <c:pt idx="1934">
                  <c:v>0.213786</c:v>
                </c:pt>
                <c:pt idx="1935">
                  <c:v>0.21330299999999999</c:v>
                </c:pt>
                <c:pt idx="1936">
                  <c:v>0.21302699999999999</c:v>
                </c:pt>
                <c:pt idx="1937">
                  <c:v>0.212559</c:v>
                </c:pt>
                <c:pt idx="1938">
                  <c:v>0.21213299999999999</c:v>
                </c:pt>
                <c:pt idx="1939">
                  <c:v>0.21193200000000001</c:v>
                </c:pt>
                <c:pt idx="1940">
                  <c:v>0.211863</c:v>
                </c:pt>
                <c:pt idx="1941">
                  <c:v>0.21144399999999999</c:v>
                </c:pt>
                <c:pt idx="1942">
                  <c:v>0.21129700000000001</c:v>
                </c:pt>
                <c:pt idx="1943">
                  <c:v>0.21096899999999999</c:v>
                </c:pt>
                <c:pt idx="1944">
                  <c:v>0.21046799999999999</c:v>
                </c:pt>
                <c:pt idx="1945">
                  <c:v>0.21008199999999999</c:v>
                </c:pt>
                <c:pt idx="1946">
                  <c:v>0.20989099999999999</c:v>
                </c:pt>
                <c:pt idx="1947">
                  <c:v>0.20949599999999999</c:v>
                </c:pt>
                <c:pt idx="1948">
                  <c:v>0.20934700000000001</c:v>
                </c:pt>
                <c:pt idx="1949">
                  <c:v>0.20902399999999999</c:v>
                </c:pt>
                <c:pt idx="1950">
                  <c:v>0.208422</c:v>
                </c:pt>
                <c:pt idx="1951">
                  <c:v>0.208173</c:v>
                </c:pt>
                <c:pt idx="1952">
                  <c:v>0.207707</c:v>
                </c:pt>
                <c:pt idx="1953">
                  <c:v>0.207431</c:v>
                </c:pt>
                <c:pt idx="1954">
                  <c:v>0.20715900000000001</c:v>
                </c:pt>
                <c:pt idx="1955">
                  <c:v>0.20682800000000001</c:v>
                </c:pt>
                <c:pt idx="1956">
                  <c:v>0.206432</c:v>
                </c:pt>
                <c:pt idx="1957">
                  <c:v>0.20627400000000001</c:v>
                </c:pt>
                <c:pt idx="1958">
                  <c:v>0.205815</c:v>
                </c:pt>
                <c:pt idx="1959">
                  <c:v>0.20542199999999999</c:v>
                </c:pt>
                <c:pt idx="1960">
                  <c:v>0.205043</c:v>
                </c:pt>
                <c:pt idx="1961">
                  <c:v>0.204702</c:v>
                </c:pt>
                <c:pt idx="1962">
                  <c:v>0.20444499999999999</c:v>
                </c:pt>
                <c:pt idx="1963">
                  <c:v>0.204203</c:v>
                </c:pt>
                <c:pt idx="1964">
                  <c:v>0.20385300000000001</c:v>
                </c:pt>
                <c:pt idx="1965">
                  <c:v>0.20346600000000001</c:v>
                </c:pt>
                <c:pt idx="1966">
                  <c:v>0.203098</c:v>
                </c:pt>
                <c:pt idx="1967">
                  <c:v>0.202769</c:v>
                </c:pt>
                <c:pt idx="1968">
                  <c:v>0.20225799999999999</c:v>
                </c:pt>
                <c:pt idx="1969">
                  <c:v>0.20224500000000001</c:v>
                </c:pt>
                <c:pt idx="1970">
                  <c:v>0.20195399999999999</c:v>
                </c:pt>
                <c:pt idx="1971">
                  <c:v>0.20144999999999999</c:v>
                </c:pt>
                <c:pt idx="1972">
                  <c:v>0.20108799999999999</c:v>
                </c:pt>
                <c:pt idx="1973">
                  <c:v>0.200625</c:v>
                </c:pt>
                <c:pt idx="1974">
                  <c:v>0.20019200000000001</c:v>
                </c:pt>
                <c:pt idx="1975">
                  <c:v>0.199818</c:v>
                </c:pt>
                <c:pt idx="1976">
                  <c:v>0.19952600000000001</c:v>
                </c:pt>
                <c:pt idx="1977">
                  <c:v>0.19905300000000001</c:v>
                </c:pt>
                <c:pt idx="1978">
                  <c:v>0.19877</c:v>
                </c:pt>
                <c:pt idx="1979">
                  <c:v>0.198377</c:v>
                </c:pt>
                <c:pt idx="1980">
                  <c:v>0.19825499999999999</c:v>
                </c:pt>
                <c:pt idx="1981">
                  <c:v>0.19784299999999999</c:v>
                </c:pt>
                <c:pt idx="1982">
                  <c:v>0.19739200000000001</c:v>
                </c:pt>
                <c:pt idx="1983">
                  <c:v>0.19714300000000001</c:v>
                </c:pt>
                <c:pt idx="1984">
                  <c:v>0.19662399999999999</c:v>
                </c:pt>
                <c:pt idx="1985">
                  <c:v>0.19645000000000001</c:v>
                </c:pt>
                <c:pt idx="1986">
                  <c:v>0.19617899999999999</c:v>
                </c:pt>
                <c:pt idx="1987">
                  <c:v>0.195742</c:v>
                </c:pt>
                <c:pt idx="1988">
                  <c:v>0.19541600000000001</c:v>
                </c:pt>
                <c:pt idx="1989">
                  <c:v>0.19512299999999999</c:v>
                </c:pt>
                <c:pt idx="1990">
                  <c:v>0.19466900000000001</c:v>
                </c:pt>
                <c:pt idx="1991">
                  <c:v>0.19420799999999999</c:v>
                </c:pt>
                <c:pt idx="1992">
                  <c:v>0.19414500000000001</c:v>
                </c:pt>
                <c:pt idx="1993">
                  <c:v>0.19373199999999999</c:v>
                </c:pt>
                <c:pt idx="1994">
                  <c:v>0.19351299999999999</c:v>
                </c:pt>
                <c:pt idx="1995">
                  <c:v>0.19331200000000001</c:v>
                </c:pt>
                <c:pt idx="1996">
                  <c:v>0.19266800000000001</c:v>
                </c:pt>
                <c:pt idx="1997">
                  <c:v>0.19250600000000001</c:v>
                </c:pt>
                <c:pt idx="1998">
                  <c:v>0.192138</c:v>
                </c:pt>
                <c:pt idx="1999">
                  <c:v>0.191664</c:v>
                </c:pt>
                <c:pt idx="2000">
                  <c:v>0.19158800000000001</c:v>
                </c:pt>
                <c:pt idx="2001">
                  <c:v>0.19122500000000001</c:v>
                </c:pt>
                <c:pt idx="2002">
                  <c:v>0.19100600000000001</c:v>
                </c:pt>
                <c:pt idx="2003">
                  <c:v>0.190576</c:v>
                </c:pt>
                <c:pt idx="2004">
                  <c:v>0.19031100000000001</c:v>
                </c:pt>
                <c:pt idx="2005">
                  <c:v>0.18976399999999999</c:v>
                </c:pt>
                <c:pt idx="2006">
                  <c:v>0.189577</c:v>
                </c:pt>
                <c:pt idx="2007">
                  <c:v>0.18931700000000001</c:v>
                </c:pt>
                <c:pt idx="2008">
                  <c:v>0.188725</c:v>
                </c:pt>
                <c:pt idx="2009">
                  <c:v>0.188667</c:v>
                </c:pt>
                <c:pt idx="2010">
                  <c:v>0.18826200000000001</c:v>
                </c:pt>
                <c:pt idx="2011">
                  <c:v>0.187995</c:v>
                </c:pt>
                <c:pt idx="2012">
                  <c:v>0.187555</c:v>
                </c:pt>
                <c:pt idx="2013">
                  <c:v>0.187337</c:v>
                </c:pt>
                <c:pt idx="2014">
                  <c:v>0.18704899999999999</c:v>
                </c:pt>
                <c:pt idx="2015">
                  <c:v>0.186747</c:v>
                </c:pt>
                <c:pt idx="2016">
                  <c:v>0.18640799999999999</c:v>
                </c:pt>
                <c:pt idx="2017">
                  <c:v>0.186221</c:v>
                </c:pt>
                <c:pt idx="2018">
                  <c:v>0.18576699999999999</c:v>
                </c:pt>
                <c:pt idx="2019">
                  <c:v>0.185479</c:v>
                </c:pt>
                <c:pt idx="2020">
                  <c:v>0.18512200000000001</c:v>
                </c:pt>
                <c:pt idx="2021">
                  <c:v>0.18456800000000001</c:v>
                </c:pt>
                <c:pt idx="2022">
                  <c:v>0.18435299999999999</c:v>
                </c:pt>
                <c:pt idx="2023">
                  <c:v>0.18420500000000001</c:v>
                </c:pt>
                <c:pt idx="2024">
                  <c:v>0.18391099999999999</c:v>
                </c:pt>
                <c:pt idx="2025">
                  <c:v>0.18365999999999999</c:v>
                </c:pt>
                <c:pt idx="2026">
                  <c:v>0.183231</c:v>
                </c:pt>
                <c:pt idx="2027">
                  <c:v>0.18294299999999999</c:v>
                </c:pt>
                <c:pt idx="2028">
                  <c:v>0.182504</c:v>
                </c:pt>
                <c:pt idx="2029">
                  <c:v>0.182197</c:v>
                </c:pt>
                <c:pt idx="2030">
                  <c:v>0.18166199999999999</c:v>
                </c:pt>
                <c:pt idx="2031">
                  <c:v>0.181454</c:v>
                </c:pt>
                <c:pt idx="2032">
                  <c:v>0.181065</c:v>
                </c:pt>
                <c:pt idx="2033">
                  <c:v>0.18082200000000001</c:v>
                </c:pt>
                <c:pt idx="2034">
                  <c:v>0.18049999999999999</c:v>
                </c:pt>
                <c:pt idx="2035">
                  <c:v>0.18004400000000001</c:v>
                </c:pt>
                <c:pt idx="2036">
                  <c:v>0.179787</c:v>
                </c:pt>
                <c:pt idx="2037">
                  <c:v>0.17926900000000001</c:v>
                </c:pt>
                <c:pt idx="2038">
                  <c:v>0.179038</c:v>
                </c:pt>
                <c:pt idx="2039">
                  <c:v>0.17880599999999999</c:v>
                </c:pt>
                <c:pt idx="2040">
                  <c:v>0.17829400000000001</c:v>
                </c:pt>
                <c:pt idx="2041">
                  <c:v>0.177819</c:v>
                </c:pt>
                <c:pt idx="2042">
                  <c:v>0.17764199999999999</c:v>
                </c:pt>
                <c:pt idx="2043">
                  <c:v>0.17724599999999999</c:v>
                </c:pt>
                <c:pt idx="2044">
                  <c:v>0.176761</c:v>
                </c:pt>
                <c:pt idx="2045">
                  <c:v>0.17646200000000001</c:v>
                </c:pt>
                <c:pt idx="2046">
                  <c:v>0.175982</c:v>
                </c:pt>
                <c:pt idx="2047">
                  <c:v>0.17577699999999999</c:v>
                </c:pt>
                <c:pt idx="2048">
                  <c:v>0.17527499999999999</c:v>
                </c:pt>
                <c:pt idx="2049">
                  <c:v>0.174982</c:v>
                </c:pt>
                <c:pt idx="2050">
                  <c:v>0.174507</c:v>
                </c:pt>
                <c:pt idx="2051">
                  <c:v>0.17436199999999999</c:v>
                </c:pt>
                <c:pt idx="2052">
                  <c:v>0.17413400000000001</c:v>
                </c:pt>
                <c:pt idx="2053">
                  <c:v>0.17374999999999999</c:v>
                </c:pt>
                <c:pt idx="2054">
                  <c:v>0.173261</c:v>
                </c:pt>
                <c:pt idx="2055">
                  <c:v>0.17289499999999999</c:v>
                </c:pt>
                <c:pt idx="2056">
                  <c:v>0.17257700000000001</c:v>
                </c:pt>
                <c:pt idx="2057">
                  <c:v>0.17227000000000001</c:v>
                </c:pt>
                <c:pt idx="2058">
                  <c:v>0.171907</c:v>
                </c:pt>
                <c:pt idx="2059">
                  <c:v>0.17150099999999999</c:v>
                </c:pt>
                <c:pt idx="2060">
                  <c:v>0.17120199999999999</c:v>
                </c:pt>
                <c:pt idx="2061">
                  <c:v>0.17070299999999999</c:v>
                </c:pt>
                <c:pt idx="2062">
                  <c:v>0.17052500000000001</c:v>
                </c:pt>
                <c:pt idx="2063">
                  <c:v>0.17021700000000001</c:v>
                </c:pt>
                <c:pt idx="2064">
                  <c:v>0.170018</c:v>
                </c:pt>
                <c:pt idx="2065">
                  <c:v>0.169576</c:v>
                </c:pt>
                <c:pt idx="2066">
                  <c:v>0.16934199999999999</c:v>
                </c:pt>
                <c:pt idx="2067">
                  <c:v>0.16875499999999999</c:v>
                </c:pt>
                <c:pt idx="2068">
                  <c:v>0.168466</c:v>
                </c:pt>
                <c:pt idx="2069">
                  <c:v>0.16823099999999999</c:v>
                </c:pt>
                <c:pt idx="2070">
                  <c:v>0.167988</c:v>
                </c:pt>
                <c:pt idx="2071">
                  <c:v>0.16769300000000001</c:v>
                </c:pt>
                <c:pt idx="2072">
                  <c:v>0.167406</c:v>
                </c:pt>
                <c:pt idx="2073">
                  <c:v>0.167211</c:v>
                </c:pt>
                <c:pt idx="2074">
                  <c:v>0.16677400000000001</c:v>
                </c:pt>
                <c:pt idx="2075">
                  <c:v>0.16647400000000001</c:v>
                </c:pt>
                <c:pt idx="2076">
                  <c:v>0.166126</c:v>
                </c:pt>
                <c:pt idx="2077">
                  <c:v>0.16590199999999999</c:v>
                </c:pt>
                <c:pt idx="2078">
                  <c:v>0.16572400000000001</c:v>
                </c:pt>
                <c:pt idx="2079">
                  <c:v>0.165383</c:v>
                </c:pt>
                <c:pt idx="2080">
                  <c:v>0.16505500000000001</c:v>
                </c:pt>
                <c:pt idx="2081">
                  <c:v>0.16469700000000001</c:v>
                </c:pt>
                <c:pt idx="2082">
                  <c:v>0.164602</c:v>
                </c:pt>
                <c:pt idx="2083">
                  <c:v>0.16419400000000001</c:v>
                </c:pt>
                <c:pt idx="2084">
                  <c:v>0.163996</c:v>
                </c:pt>
                <c:pt idx="2085">
                  <c:v>0.16372300000000001</c:v>
                </c:pt>
                <c:pt idx="2086">
                  <c:v>0.16322400000000001</c:v>
                </c:pt>
                <c:pt idx="2087">
                  <c:v>0.16301599999999999</c:v>
                </c:pt>
                <c:pt idx="2088">
                  <c:v>0.16278400000000001</c:v>
                </c:pt>
                <c:pt idx="2089">
                  <c:v>0.16244700000000001</c:v>
                </c:pt>
                <c:pt idx="2090">
                  <c:v>0.16233400000000001</c:v>
                </c:pt>
                <c:pt idx="2091">
                  <c:v>0.16203100000000001</c:v>
                </c:pt>
                <c:pt idx="2092">
                  <c:v>0.161546</c:v>
                </c:pt>
                <c:pt idx="2093">
                  <c:v>0.16136700000000001</c:v>
                </c:pt>
                <c:pt idx="2094">
                  <c:v>0.16105800000000001</c:v>
                </c:pt>
                <c:pt idx="2095">
                  <c:v>0.160717</c:v>
                </c:pt>
                <c:pt idx="2096">
                  <c:v>0.160408</c:v>
                </c:pt>
                <c:pt idx="2097">
                  <c:v>0.16018299999999999</c:v>
                </c:pt>
                <c:pt idx="2098">
                  <c:v>0.15981200000000001</c:v>
                </c:pt>
                <c:pt idx="2099">
                  <c:v>0.15950800000000001</c:v>
                </c:pt>
                <c:pt idx="2100">
                  <c:v>0.15918499999999999</c:v>
                </c:pt>
                <c:pt idx="2101">
                  <c:v>0.15895999999999999</c:v>
                </c:pt>
                <c:pt idx="2102">
                  <c:v>0.158722</c:v>
                </c:pt>
                <c:pt idx="2103">
                  <c:v>0.158501</c:v>
                </c:pt>
                <c:pt idx="2104">
                  <c:v>0.15808900000000001</c:v>
                </c:pt>
                <c:pt idx="2105">
                  <c:v>0.15775400000000001</c:v>
                </c:pt>
                <c:pt idx="2106">
                  <c:v>0.15737999999999999</c:v>
                </c:pt>
                <c:pt idx="2107">
                  <c:v>0.15707399999999999</c:v>
                </c:pt>
                <c:pt idx="2108">
                  <c:v>0.156722</c:v>
                </c:pt>
                <c:pt idx="2109">
                  <c:v>0.15651399999999999</c:v>
                </c:pt>
                <c:pt idx="2110">
                  <c:v>0.156362</c:v>
                </c:pt>
                <c:pt idx="2111">
                  <c:v>0.15607799999999999</c:v>
                </c:pt>
                <c:pt idx="2112">
                  <c:v>0.15562899999999999</c:v>
                </c:pt>
                <c:pt idx="2113">
                  <c:v>0.15536</c:v>
                </c:pt>
                <c:pt idx="2114">
                  <c:v>0.15523500000000001</c:v>
                </c:pt>
                <c:pt idx="2115">
                  <c:v>0.15484999999999999</c:v>
                </c:pt>
                <c:pt idx="2116">
                  <c:v>0.15465599999999999</c:v>
                </c:pt>
                <c:pt idx="2117">
                  <c:v>0.154387</c:v>
                </c:pt>
                <c:pt idx="2118">
                  <c:v>0.15404899999999999</c:v>
                </c:pt>
                <c:pt idx="2119">
                  <c:v>0.15380099999999999</c:v>
                </c:pt>
                <c:pt idx="2120">
                  <c:v>0.15352199999999999</c:v>
                </c:pt>
                <c:pt idx="2121">
                  <c:v>0.15323500000000001</c:v>
                </c:pt>
                <c:pt idx="2122">
                  <c:v>0.153137</c:v>
                </c:pt>
                <c:pt idx="2123">
                  <c:v>0.15273400000000001</c:v>
                </c:pt>
                <c:pt idx="2124">
                  <c:v>0.15232399999999999</c:v>
                </c:pt>
                <c:pt idx="2125">
                  <c:v>0.15212800000000001</c:v>
                </c:pt>
                <c:pt idx="2126">
                  <c:v>0.15204200000000001</c:v>
                </c:pt>
                <c:pt idx="2127">
                  <c:v>0.15173200000000001</c:v>
                </c:pt>
                <c:pt idx="2128">
                  <c:v>0.15138599999999999</c:v>
                </c:pt>
                <c:pt idx="2129">
                  <c:v>0.15113799999999999</c:v>
                </c:pt>
                <c:pt idx="2130">
                  <c:v>0.150836</c:v>
                </c:pt>
                <c:pt idx="2131">
                  <c:v>0.15065700000000001</c:v>
                </c:pt>
                <c:pt idx="2132">
                  <c:v>0.15029100000000001</c:v>
                </c:pt>
                <c:pt idx="2133">
                  <c:v>0.150037</c:v>
                </c:pt>
                <c:pt idx="2134">
                  <c:v>0.149807</c:v>
                </c:pt>
                <c:pt idx="2135">
                  <c:v>0.14954300000000001</c:v>
                </c:pt>
                <c:pt idx="2136">
                  <c:v>0.14920600000000001</c:v>
                </c:pt>
                <c:pt idx="2137">
                  <c:v>0.148927</c:v>
                </c:pt>
                <c:pt idx="2138">
                  <c:v>0.14884800000000001</c:v>
                </c:pt>
                <c:pt idx="2139">
                  <c:v>0.14852399999999999</c:v>
                </c:pt>
                <c:pt idx="2140">
                  <c:v>0.14841199999999999</c:v>
                </c:pt>
                <c:pt idx="2141">
                  <c:v>0.148032</c:v>
                </c:pt>
                <c:pt idx="2142">
                  <c:v>0.14779300000000001</c:v>
                </c:pt>
                <c:pt idx="2143">
                  <c:v>0.147726</c:v>
                </c:pt>
                <c:pt idx="2144">
                  <c:v>0.14754999999999999</c:v>
                </c:pt>
                <c:pt idx="2145">
                  <c:v>0.14718400000000001</c:v>
                </c:pt>
                <c:pt idx="2146">
                  <c:v>0.146929</c:v>
                </c:pt>
                <c:pt idx="2147">
                  <c:v>0.146872</c:v>
                </c:pt>
                <c:pt idx="2148">
                  <c:v>0.146395</c:v>
                </c:pt>
                <c:pt idx="2149">
                  <c:v>0.14608499999999999</c:v>
                </c:pt>
                <c:pt idx="2150">
                  <c:v>0.14551800000000001</c:v>
                </c:pt>
                <c:pt idx="2151">
                  <c:v>0.14550399999999999</c:v>
                </c:pt>
                <c:pt idx="2152">
                  <c:v>0.14524200000000001</c:v>
                </c:pt>
                <c:pt idx="2153">
                  <c:v>0.144959</c:v>
                </c:pt>
                <c:pt idx="2154">
                  <c:v>0.144788</c:v>
                </c:pt>
                <c:pt idx="2155">
                  <c:v>0.14461399999999999</c:v>
                </c:pt>
                <c:pt idx="2156">
                  <c:v>0.14429600000000001</c:v>
                </c:pt>
                <c:pt idx="2157">
                  <c:v>0.14390800000000001</c:v>
                </c:pt>
                <c:pt idx="2158">
                  <c:v>0.14347799999999999</c:v>
                </c:pt>
                <c:pt idx="2159">
                  <c:v>0.14333000000000001</c:v>
                </c:pt>
                <c:pt idx="2160">
                  <c:v>0.14305599999999999</c:v>
                </c:pt>
                <c:pt idx="2161">
                  <c:v>0.14282600000000001</c:v>
                </c:pt>
                <c:pt idx="2162">
                  <c:v>0.14272899999999999</c:v>
                </c:pt>
                <c:pt idx="2163">
                  <c:v>0.14250699999999999</c:v>
                </c:pt>
                <c:pt idx="2164">
                  <c:v>0.14205100000000001</c:v>
                </c:pt>
                <c:pt idx="2165">
                  <c:v>0.14194799999999999</c:v>
                </c:pt>
                <c:pt idx="2166">
                  <c:v>0.141599</c:v>
                </c:pt>
                <c:pt idx="2167">
                  <c:v>0.14138500000000001</c:v>
                </c:pt>
                <c:pt idx="2168">
                  <c:v>0.14122000000000001</c:v>
                </c:pt>
                <c:pt idx="2169">
                  <c:v>0.140986</c:v>
                </c:pt>
                <c:pt idx="2170">
                  <c:v>0.14058000000000001</c:v>
                </c:pt>
                <c:pt idx="2171">
                  <c:v>0.140267</c:v>
                </c:pt>
                <c:pt idx="2172">
                  <c:v>0.13991500000000001</c:v>
                </c:pt>
                <c:pt idx="2173">
                  <c:v>0.139628</c:v>
                </c:pt>
                <c:pt idx="2174">
                  <c:v>0.13935400000000001</c:v>
                </c:pt>
                <c:pt idx="2175">
                  <c:v>0.13907</c:v>
                </c:pt>
                <c:pt idx="2176">
                  <c:v>0.138875</c:v>
                </c:pt>
                <c:pt idx="2177">
                  <c:v>0.13872699999999999</c:v>
                </c:pt>
                <c:pt idx="2178">
                  <c:v>0.13850899999999999</c:v>
                </c:pt>
                <c:pt idx="2179">
                  <c:v>0.138186</c:v>
                </c:pt>
                <c:pt idx="2180">
                  <c:v>0.13780300000000001</c:v>
                </c:pt>
                <c:pt idx="2181">
                  <c:v>0.13750699999999999</c:v>
                </c:pt>
                <c:pt idx="2182">
                  <c:v>0.13708899999999999</c:v>
                </c:pt>
                <c:pt idx="2183">
                  <c:v>0.13689399999999999</c:v>
                </c:pt>
                <c:pt idx="2184">
                  <c:v>0.136827</c:v>
                </c:pt>
                <c:pt idx="2185">
                  <c:v>0.13647799999999999</c:v>
                </c:pt>
                <c:pt idx="2186">
                  <c:v>0.13636200000000001</c:v>
                </c:pt>
                <c:pt idx="2187">
                  <c:v>0.13616600000000001</c:v>
                </c:pt>
                <c:pt idx="2188">
                  <c:v>0.13591500000000001</c:v>
                </c:pt>
                <c:pt idx="2189">
                  <c:v>0.13563900000000001</c:v>
                </c:pt>
                <c:pt idx="2190">
                  <c:v>0.13541800000000001</c:v>
                </c:pt>
                <c:pt idx="2191">
                  <c:v>0.135217</c:v>
                </c:pt>
                <c:pt idx="2192">
                  <c:v>0.13475500000000001</c:v>
                </c:pt>
                <c:pt idx="2193">
                  <c:v>0.13466700000000001</c:v>
                </c:pt>
                <c:pt idx="2194">
                  <c:v>0.13451199999999999</c:v>
                </c:pt>
                <c:pt idx="2195">
                  <c:v>0.13438</c:v>
                </c:pt>
                <c:pt idx="2196">
                  <c:v>0.13406599999999999</c:v>
                </c:pt>
                <c:pt idx="2197">
                  <c:v>0.133629</c:v>
                </c:pt>
                <c:pt idx="2198">
                  <c:v>0.13353000000000001</c:v>
                </c:pt>
                <c:pt idx="2199">
                  <c:v>0.133407</c:v>
                </c:pt>
                <c:pt idx="2200">
                  <c:v>0.133238</c:v>
                </c:pt>
                <c:pt idx="2201">
                  <c:v>0.133024</c:v>
                </c:pt>
                <c:pt idx="2202">
                  <c:v>0.13261200000000001</c:v>
                </c:pt>
                <c:pt idx="2203">
                  <c:v>0.13256399999999999</c:v>
                </c:pt>
                <c:pt idx="2204">
                  <c:v>0.13250400000000001</c:v>
                </c:pt>
                <c:pt idx="2205">
                  <c:v>0.13223399999999999</c:v>
                </c:pt>
                <c:pt idx="2206">
                  <c:v>0.13220000000000001</c:v>
                </c:pt>
                <c:pt idx="2207">
                  <c:v>0.13190499999999999</c:v>
                </c:pt>
                <c:pt idx="2208">
                  <c:v>0.131772</c:v>
                </c:pt>
                <c:pt idx="2209">
                  <c:v>0.131469</c:v>
                </c:pt>
                <c:pt idx="2210">
                  <c:v>0.13123799999999999</c:v>
                </c:pt>
                <c:pt idx="2211">
                  <c:v>0.13076399999999999</c:v>
                </c:pt>
                <c:pt idx="2212">
                  <c:v>0.130694</c:v>
                </c:pt>
                <c:pt idx="2213">
                  <c:v>0.13048399999999999</c:v>
                </c:pt>
                <c:pt idx="2214">
                  <c:v>0.13036400000000001</c:v>
                </c:pt>
                <c:pt idx="2215">
                  <c:v>0.13014200000000001</c:v>
                </c:pt>
                <c:pt idx="2216">
                  <c:v>0.12990199999999999</c:v>
                </c:pt>
                <c:pt idx="2217">
                  <c:v>0.12965599999999999</c:v>
                </c:pt>
                <c:pt idx="2218">
                  <c:v>0.12948899999999999</c:v>
                </c:pt>
                <c:pt idx="2219">
                  <c:v>0.12941900000000001</c:v>
                </c:pt>
                <c:pt idx="2220">
                  <c:v>0.129025</c:v>
                </c:pt>
                <c:pt idx="2221">
                  <c:v>0.12866900000000001</c:v>
                </c:pt>
                <c:pt idx="2222">
                  <c:v>0.12851299999999999</c:v>
                </c:pt>
                <c:pt idx="2223">
                  <c:v>0.128191</c:v>
                </c:pt>
                <c:pt idx="2224">
                  <c:v>0.128052</c:v>
                </c:pt>
                <c:pt idx="2225">
                  <c:v>0.12785199999999999</c:v>
                </c:pt>
                <c:pt idx="2226">
                  <c:v>0.12767600000000001</c:v>
                </c:pt>
                <c:pt idx="2227">
                  <c:v>0.12747</c:v>
                </c:pt>
                <c:pt idx="2228">
                  <c:v>0.12714800000000001</c:v>
                </c:pt>
                <c:pt idx="2229">
                  <c:v>0.127001</c:v>
                </c:pt>
                <c:pt idx="2230">
                  <c:v>0.12656500000000001</c:v>
                </c:pt>
                <c:pt idx="2231">
                  <c:v>0.12651699999999999</c:v>
                </c:pt>
                <c:pt idx="2232">
                  <c:v>0.126332</c:v>
                </c:pt>
                <c:pt idx="2233">
                  <c:v>0.126142</c:v>
                </c:pt>
                <c:pt idx="2234">
                  <c:v>0.12584200000000001</c:v>
                </c:pt>
                <c:pt idx="2235">
                  <c:v>0.12567500000000001</c:v>
                </c:pt>
                <c:pt idx="2236">
                  <c:v>0.12548699999999999</c:v>
                </c:pt>
                <c:pt idx="2237">
                  <c:v>0.12521699999999999</c:v>
                </c:pt>
                <c:pt idx="2238">
                  <c:v>0.124888</c:v>
                </c:pt>
                <c:pt idx="2239">
                  <c:v>0.124679</c:v>
                </c:pt>
                <c:pt idx="2240">
                  <c:v>0.124345</c:v>
                </c:pt>
                <c:pt idx="2241">
                  <c:v>0.124043</c:v>
                </c:pt>
                <c:pt idx="2242">
                  <c:v>0.124047</c:v>
                </c:pt>
                <c:pt idx="2243">
                  <c:v>0.123711</c:v>
                </c:pt>
                <c:pt idx="2244">
                  <c:v>0.12353699999999999</c:v>
                </c:pt>
                <c:pt idx="2245">
                  <c:v>0.12330000000000001</c:v>
                </c:pt>
                <c:pt idx="2246">
                  <c:v>0.122747</c:v>
                </c:pt>
                <c:pt idx="2247">
                  <c:v>0.12242699999999999</c:v>
                </c:pt>
                <c:pt idx="2248">
                  <c:v>0.122488</c:v>
                </c:pt>
                <c:pt idx="2249">
                  <c:v>0.122292</c:v>
                </c:pt>
                <c:pt idx="2250">
                  <c:v>0.121987</c:v>
                </c:pt>
                <c:pt idx="2251">
                  <c:v>0.12192699999999999</c:v>
                </c:pt>
                <c:pt idx="2252">
                  <c:v>0.121653</c:v>
                </c:pt>
                <c:pt idx="2253">
                  <c:v>0.121353</c:v>
                </c:pt>
                <c:pt idx="2254">
                  <c:v>0.121196</c:v>
                </c:pt>
                <c:pt idx="2255">
                  <c:v>0.12098</c:v>
                </c:pt>
                <c:pt idx="2256">
                  <c:v>0.120784</c:v>
                </c:pt>
                <c:pt idx="2257">
                  <c:v>0.12066499999999999</c:v>
                </c:pt>
                <c:pt idx="2258">
                  <c:v>0.120243</c:v>
                </c:pt>
                <c:pt idx="2259">
                  <c:v>0.12014900000000001</c:v>
                </c:pt>
                <c:pt idx="2260">
                  <c:v>0.120069</c:v>
                </c:pt>
                <c:pt idx="2261">
                  <c:v>0.119882</c:v>
                </c:pt>
                <c:pt idx="2262">
                  <c:v>0.119563</c:v>
                </c:pt>
                <c:pt idx="2263">
                  <c:v>0.119215</c:v>
                </c:pt>
                <c:pt idx="2264">
                  <c:v>0.119051</c:v>
                </c:pt>
                <c:pt idx="2265">
                  <c:v>0.119032</c:v>
                </c:pt>
                <c:pt idx="2266">
                  <c:v>0.118905</c:v>
                </c:pt>
                <c:pt idx="2267">
                  <c:v>0.118669</c:v>
                </c:pt>
                <c:pt idx="2268">
                  <c:v>0.118579</c:v>
                </c:pt>
                <c:pt idx="2269">
                  <c:v>0.118311</c:v>
                </c:pt>
                <c:pt idx="2270">
                  <c:v>0.11802799999999999</c:v>
                </c:pt>
                <c:pt idx="2271">
                  <c:v>0.117773</c:v>
                </c:pt>
                <c:pt idx="2272">
                  <c:v>0.117466</c:v>
                </c:pt>
                <c:pt idx="2273">
                  <c:v>0.117322</c:v>
                </c:pt>
                <c:pt idx="2274">
                  <c:v>0.117274</c:v>
                </c:pt>
                <c:pt idx="2275">
                  <c:v>0.11722200000000001</c:v>
                </c:pt>
                <c:pt idx="2276">
                  <c:v>0.117045</c:v>
                </c:pt>
                <c:pt idx="2277">
                  <c:v>0.11692</c:v>
                </c:pt>
                <c:pt idx="2278">
                  <c:v>0.11658399999999999</c:v>
                </c:pt>
                <c:pt idx="2279">
                  <c:v>0.11643199999999999</c:v>
                </c:pt>
                <c:pt idx="2280">
                  <c:v>0.11620900000000001</c:v>
                </c:pt>
                <c:pt idx="2281">
                  <c:v>0.11598799999999999</c:v>
                </c:pt>
                <c:pt idx="2282">
                  <c:v>0.115818</c:v>
                </c:pt>
                <c:pt idx="2283">
                  <c:v>0.115493</c:v>
                </c:pt>
                <c:pt idx="2284">
                  <c:v>0.115444</c:v>
                </c:pt>
                <c:pt idx="2285">
                  <c:v>0.11533400000000001</c:v>
                </c:pt>
                <c:pt idx="2286">
                  <c:v>0.115157</c:v>
                </c:pt>
                <c:pt idx="2287">
                  <c:v>0.11477800000000001</c:v>
                </c:pt>
                <c:pt idx="2288">
                  <c:v>0.114741</c:v>
                </c:pt>
                <c:pt idx="2289">
                  <c:v>0.114617</c:v>
                </c:pt>
                <c:pt idx="2290">
                  <c:v>0.114366</c:v>
                </c:pt>
                <c:pt idx="2291">
                  <c:v>0.114246</c:v>
                </c:pt>
                <c:pt idx="2292">
                  <c:v>0.11409900000000001</c:v>
                </c:pt>
                <c:pt idx="2293">
                  <c:v>0.113929</c:v>
                </c:pt>
                <c:pt idx="2294">
                  <c:v>0.11362800000000001</c:v>
                </c:pt>
                <c:pt idx="2295">
                  <c:v>0.113179</c:v>
                </c:pt>
                <c:pt idx="2296">
                  <c:v>0.113248</c:v>
                </c:pt>
                <c:pt idx="2297">
                  <c:v>0.112954</c:v>
                </c:pt>
                <c:pt idx="2298">
                  <c:v>0.11275</c:v>
                </c:pt>
                <c:pt idx="2299">
                  <c:v>0.11249099999999999</c:v>
                </c:pt>
                <c:pt idx="2300">
                  <c:v>0.11240799999999999</c:v>
                </c:pt>
                <c:pt idx="2301">
                  <c:v>0.112318</c:v>
                </c:pt>
                <c:pt idx="2302">
                  <c:v>0.112135</c:v>
                </c:pt>
                <c:pt idx="2303">
                  <c:v>0.111815</c:v>
                </c:pt>
                <c:pt idx="2304">
                  <c:v>0.111711</c:v>
                </c:pt>
                <c:pt idx="2305">
                  <c:v>0.11125500000000001</c:v>
                </c:pt>
                <c:pt idx="2306">
                  <c:v>0.11105</c:v>
                </c:pt>
                <c:pt idx="2307">
                  <c:v>0.11090999999999999</c:v>
                </c:pt>
                <c:pt idx="2308">
                  <c:v>0.11064400000000001</c:v>
                </c:pt>
                <c:pt idx="2309">
                  <c:v>0.110474</c:v>
                </c:pt>
                <c:pt idx="2310">
                  <c:v>0.11026</c:v>
                </c:pt>
                <c:pt idx="2311">
                  <c:v>0.11021400000000001</c:v>
                </c:pt>
                <c:pt idx="2312">
                  <c:v>0.1099</c:v>
                </c:pt>
                <c:pt idx="2313">
                  <c:v>0.10968899999999999</c:v>
                </c:pt>
                <c:pt idx="2314">
                  <c:v>0.109527</c:v>
                </c:pt>
                <c:pt idx="2315">
                  <c:v>0.109398</c:v>
                </c:pt>
                <c:pt idx="2316">
                  <c:v>0.109388</c:v>
                </c:pt>
                <c:pt idx="2317">
                  <c:v>0.10924200000000001</c:v>
                </c:pt>
                <c:pt idx="2318">
                  <c:v>0.108783</c:v>
                </c:pt>
                <c:pt idx="2319">
                  <c:v>0.10873099999999999</c:v>
                </c:pt>
                <c:pt idx="2320">
                  <c:v>0.10852199999999999</c:v>
                </c:pt>
                <c:pt idx="2321">
                  <c:v>0.108433</c:v>
                </c:pt>
                <c:pt idx="2322">
                  <c:v>0.10818800000000001</c:v>
                </c:pt>
                <c:pt idx="2323">
                  <c:v>0.10787099999999999</c:v>
                </c:pt>
                <c:pt idx="2324">
                  <c:v>0.108033</c:v>
                </c:pt>
                <c:pt idx="2325">
                  <c:v>0.107832</c:v>
                </c:pt>
                <c:pt idx="2326">
                  <c:v>0.107589</c:v>
                </c:pt>
                <c:pt idx="2327">
                  <c:v>0.107307</c:v>
                </c:pt>
                <c:pt idx="2328">
                  <c:v>0.10706599999999999</c:v>
                </c:pt>
                <c:pt idx="2329">
                  <c:v>0.106626</c:v>
                </c:pt>
                <c:pt idx="2330">
                  <c:v>0.106837</c:v>
                </c:pt>
                <c:pt idx="2331">
                  <c:v>0.10673000000000001</c:v>
                </c:pt>
                <c:pt idx="2332">
                  <c:v>0.106293</c:v>
                </c:pt>
                <c:pt idx="2333">
                  <c:v>0.10630199999999999</c:v>
                </c:pt>
                <c:pt idx="2334">
                  <c:v>0.106046</c:v>
                </c:pt>
                <c:pt idx="2335">
                  <c:v>0.10598399999999999</c:v>
                </c:pt>
                <c:pt idx="2336">
                  <c:v>0.10594099999999999</c:v>
                </c:pt>
                <c:pt idx="2337">
                  <c:v>0.10579</c:v>
                </c:pt>
                <c:pt idx="2338">
                  <c:v>0.10580199999999999</c:v>
                </c:pt>
                <c:pt idx="2339">
                  <c:v>0.105781</c:v>
                </c:pt>
                <c:pt idx="2340">
                  <c:v>0.105278</c:v>
                </c:pt>
                <c:pt idx="2341">
                  <c:v>0.105169</c:v>
                </c:pt>
                <c:pt idx="2342">
                  <c:v>0.104965</c:v>
                </c:pt>
                <c:pt idx="2343">
                  <c:v>0.104713</c:v>
                </c:pt>
                <c:pt idx="2344">
                  <c:v>0.104444</c:v>
                </c:pt>
                <c:pt idx="2345">
                  <c:v>0.10462200000000001</c:v>
                </c:pt>
                <c:pt idx="2346">
                  <c:v>0.10437</c:v>
                </c:pt>
                <c:pt idx="2347">
                  <c:v>0.104299</c:v>
                </c:pt>
                <c:pt idx="2348">
                  <c:v>0.104114</c:v>
                </c:pt>
                <c:pt idx="2349">
                  <c:v>0.104028</c:v>
                </c:pt>
                <c:pt idx="2350">
                  <c:v>0.10394100000000001</c:v>
                </c:pt>
                <c:pt idx="2351">
                  <c:v>0.10370799999999999</c:v>
                </c:pt>
                <c:pt idx="2352">
                  <c:v>0.10359</c:v>
                </c:pt>
                <c:pt idx="2353">
                  <c:v>0.10366599999999999</c:v>
                </c:pt>
                <c:pt idx="2354">
                  <c:v>0.103226</c:v>
                </c:pt>
                <c:pt idx="2355">
                  <c:v>0.103232</c:v>
                </c:pt>
                <c:pt idx="2356">
                  <c:v>0.103051</c:v>
                </c:pt>
                <c:pt idx="2357">
                  <c:v>0.10315199999999999</c:v>
                </c:pt>
                <c:pt idx="2358">
                  <c:v>0.103044</c:v>
                </c:pt>
                <c:pt idx="2359">
                  <c:v>0.102842</c:v>
                </c:pt>
                <c:pt idx="2360">
                  <c:v>0.102614</c:v>
                </c:pt>
                <c:pt idx="2361">
                  <c:v>0.10244499999999999</c:v>
                </c:pt>
                <c:pt idx="2362">
                  <c:v>0.102339</c:v>
                </c:pt>
                <c:pt idx="2363">
                  <c:v>0.101975</c:v>
                </c:pt>
                <c:pt idx="2364">
                  <c:v>0.101552</c:v>
                </c:pt>
                <c:pt idx="2365">
                  <c:v>0.101581</c:v>
                </c:pt>
                <c:pt idx="2366">
                  <c:v>0.101383</c:v>
                </c:pt>
                <c:pt idx="2367">
                  <c:v>0.101312</c:v>
                </c:pt>
                <c:pt idx="2368">
                  <c:v>0.10119499999999999</c:v>
                </c:pt>
                <c:pt idx="2369">
                  <c:v>0.101115</c:v>
                </c:pt>
                <c:pt idx="2370">
                  <c:v>0.100989</c:v>
                </c:pt>
                <c:pt idx="2371">
                  <c:v>0.100699</c:v>
                </c:pt>
                <c:pt idx="2372">
                  <c:v>0.100601</c:v>
                </c:pt>
                <c:pt idx="2373">
                  <c:v>0.100442</c:v>
                </c:pt>
                <c:pt idx="2374">
                  <c:v>0.100186</c:v>
                </c:pt>
                <c:pt idx="2375">
                  <c:v>0.100041</c:v>
                </c:pt>
                <c:pt idx="2376">
                  <c:v>0.10005699999999999</c:v>
                </c:pt>
                <c:pt idx="2377">
                  <c:v>0.10006900000000001</c:v>
                </c:pt>
                <c:pt idx="2378">
                  <c:v>9.9694000000000005E-2</c:v>
                </c:pt>
                <c:pt idx="2379">
                  <c:v>9.9652000000000004E-2</c:v>
                </c:pt>
                <c:pt idx="2380">
                  <c:v>9.9423999999999998E-2</c:v>
                </c:pt>
                <c:pt idx="2381">
                  <c:v>9.9385000000000001E-2</c:v>
                </c:pt>
                <c:pt idx="2382">
                  <c:v>9.9058999999999994E-2</c:v>
                </c:pt>
                <c:pt idx="2383">
                  <c:v>9.8934999999999995E-2</c:v>
                </c:pt>
                <c:pt idx="2384">
                  <c:v>9.8752999999999994E-2</c:v>
                </c:pt>
                <c:pt idx="2385">
                  <c:v>9.8629999999999995E-2</c:v>
                </c:pt>
                <c:pt idx="2386">
                  <c:v>9.8284999999999997E-2</c:v>
                </c:pt>
                <c:pt idx="2387">
                  <c:v>9.8230999999999999E-2</c:v>
                </c:pt>
                <c:pt idx="2388">
                  <c:v>9.8336999999999994E-2</c:v>
                </c:pt>
                <c:pt idx="2389">
                  <c:v>9.8209000000000005E-2</c:v>
                </c:pt>
                <c:pt idx="2390">
                  <c:v>9.8000000000000004E-2</c:v>
                </c:pt>
                <c:pt idx="2391">
                  <c:v>9.8033999999999996E-2</c:v>
                </c:pt>
                <c:pt idx="2392">
                  <c:v>9.7832000000000002E-2</c:v>
                </c:pt>
                <c:pt idx="2393">
                  <c:v>9.7653000000000004E-2</c:v>
                </c:pt>
                <c:pt idx="2394">
                  <c:v>9.7305000000000003E-2</c:v>
                </c:pt>
                <c:pt idx="2395">
                  <c:v>9.7047999999999995E-2</c:v>
                </c:pt>
                <c:pt idx="2396">
                  <c:v>9.6976000000000007E-2</c:v>
                </c:pt>
                <c:pt idx="2397">
                  <c:v>9.6675999999999998E-2</c:v>
                </c:pt>
                <c:pt idx="2398">
                  <c:v>9.6694000000000002E-2</c:v>
                </c:pt>
                <c:pt idx="2399">
                  <c:v>9.6741999999999995E-2</c:v>
                </c:pt>
                <c:pt idx="2400">
                  <c:v>9.6937999999999996E-2</c:v>
                </c:pt>
                <c:pt idx="2401">
                  <c:v>9.6681000000000003E-2</c:v>
                </c:pt>
                <c:pt idx="2402">
                  <c:v>9.6339999999999995E-2</c:v>
                </c:pt>
                <c:pt idx="2403">
                  <c:v>9.6280000000000004E-2</c:v>
                </c:pt>
                <c:pt idx="2404">
                  <c:v>9.5958000000000002E-2</c:v>
                </c:pt>
                <c:pt idx="2405">
                  <c:v>9.5856999999999998E-2</c:v>
                </c:pt>
                <c:pt idx="2406">
                  <c:v>9.5727999999999994E-2</c:v>
                </c:pt>
                <c:pt idx="2407">
                  <c:v>9.5676999999999998E-2</c:v>
                </c:pt>
                <c:pt idx="2408">
                  <c:v>9.5555000000000001E-2</c:v>
                </c:pt>
                <c:pt idx="2409">
                  <c:v>9.5238000000000003E-2</c:v>
                </c:pt>
                <c:pt idx="2410">
                  <c:v>9.4950999999999994E-2</c:v>
                </c:pt>
                <c:pt idx="2411">
                  <c:v>9.5015000000000002E-2</c:v>
                </c:pt>
                <c:pt idx="2412">
                  <c:v>9.4818E-2</c:v>
                </c:pt>
                <c:pt idx="2413">
                  <c:v>9.4661999999999996E-2</c:v>
                </c:pt>
                <c:pt idx="2414">
                  <c:v>9.4638E-2</c:v>
                </c:pt>
                <c:pt idx="2415">
                  <c:v>9.4653000000000001E-2</c:v>
                </c:pt>
                <c:pt idx="2416">
                  <c:v>9.4561000000000006E-2</c:v>
                </c:pt>
                <c:pt idx="2417">
                  <c:v>9.4452999999999995E-2</c:v>
                </c:pt>
                <c:pt idx="2418">
                  <c:v>9.4306000000000001E-2</c:v>
                </c:pt>
                <c:pt idx="2419">
                  <c:v>9.4057000000000002E-2</c:v>
                </c:pt>
                <c:pt idx="2420">
                  <c:v>9.3784999999999993E-2</c:v>
                </c:pt>
                <c:pt idx="2421">
                  <c:v>9.3619999999999995E-2</c:v>
                </c:pt>
                <c:pt idx="2422">
                  <c:v>9.3530000000000002E-2</c:v>
                </c:pt>
                <c:pt idx="2423">
                  <c:v>9.3400999999999998E-2</c:v>
                </c:pt>
                <c:pt idx="2424">
                  <c:v>9.3341999999999994E-2</c:v>
                </c:pt>
                <c:pt idx="2425">
                  <c:v>9.3313999999999994E-2</c:v>
                </c:pt>
                <c:pt idx="2426">
                  <c:v>9.3102000000000004E-2</c:v>
                </c:pt>
                <c:pt idx="2427">
                  <c:v>9.2768000000000003E-2</c:v>
                </c:pt>
                <c:pt idx="2428">
                  <c:v>9.2871999999999996E-2</c:v>
                </c:pt>
                <c:pt idx="2429">
                  <c:v>9.2705999999999997E-2</c:v>
                </c:pt>
                <c:pt idx="2430">
                  <c:v>9.2703999999999995E-2</c:v>
                </c:pt>
                <c:pt idx="2431">
                  <c:v>9.2286999999999994E-2</c:v>
                </c:pt>
                <c:pt idx="2432">
                  <c:v>9.2027999999999999E-2</c:v>
                </c:pt>
                <c:pt idx="2433">
                  <c:v>9.1793E-2</c:v>
                </c:pt>
                <c:pt idx="2434">
                  <c:v>9.1603000000000004E-2</c:v>
                </c:pt>
                <c:pt idx="2435">
                  <c:v>9.1436000000000003E-2</c:v>
                </c:pt>
                <c:pt idx="2436">
                  <c:v>9.1648999999999994E-2</c:v>
                </c:pt>
                <c:pt idx="2437">
                  <c:v>9.1577000000000006E-2</c:v>
                </c:pt>
                <c:pt idx="2438">
                  <c:v>9.1411999999999993E-2</c:v>
                </c:pt>
                <c:pt idx="2439">
                  <c:v>9.0832999999999997E-2</c:v>
                </c:pt>
                <c:pt idx="2440">
                  <c:v>9.0590000000000004E-2</c:v>
                </c:pt>
                <c:pt idx="2441">
                  <c:v>9.0674000000000005E-2</c:v>
                </c:pt>
                <c:pt idx="2442">
                  <c:v>9.0273000000000006E-2</c:v>
                </c:pt>
                <c:pt idx="2443">
                  <c:v>9.0024999999999994E-2</c:v>
                </c:pt>
                <c:pt idx="2444">
                  <c:v>9.0014999999999998E-2</c:v>
                </c:pt>
                <c:pt idx="2445">
                  <c:v>9.0065999999999993E-2</c:v>
                </c:pt>
                <c:pt idx="2446">
                  <c:v>8.9964000000000002E-2</c:v>
                </c:pt>
                <c:pt idx="2447">
                  <c:v>8.9893000000000001E-2</c:v>
                </c:pt>
                <c:pt idx="2448">
                  <c:v>8.9695999999999998E-2</c:v>
                </c:pt>
                <c:pt idx="2449">
                  <c:v>8.9327000000000004E-2</c:v>
                </c:pt>
                <c:pt idx="2450">
                  <c:v>8.9199000000000001E-2</c:v>
                </c:pt>
                <c:pt idx="2451">
                  <c:v>8.9089000000000002E-2</c:v>
                </c:pt>
                <c:pt idx="2452">
                  <c:v>8.8799000000000003E-2</c:v>
                </c:pt>
                <c:pt idx="2453">
                  <c:v>8.8557999999999998E-2</c:v>
                </c:pt>
                <c:pt idx="2454">
                  <c:v>8.8583999999999996E-2</c:v>
                </c:pt>
                <c:pt idx="2455">
                  <c:v>8.8361999999999996E-2</c:v>
                </c:pt>
                <c:pt idx="2456">
                  <c:v>8.8315000000000005E-2</c:v>
                </c:pt>
                <c:pt idx="2457">
                  <c:v>8.8224999999999998E-2</c:v>
                </c:pt>
                <c:pt idx="2458">
                  <c:v>8.8316000000000006E-2</c:v>
                </c:pt>
                <c:pt idx="2459">
                  <c:v>8.7870000000000004E-2</c:v>
                </c:pt>
                <c:pt idx="2460">
                  <c:v>8.7722999999999995E-2</c:v>
                </c:pt>
                <c:pt idx="2461">
                  <c:v>8.7654999999999997E-2</c:v>
                </c:pt>
                <c:pt idx="2462">
                  <c:v>8.7458999999999995E-2</c:v>
                </c:pt>
                <c:pt idx="2463">
                  <c:v>8.7373000000000006E-2</c:v>
                </c:pt>
                <c:pt idx="2464">
                  <c:v>8.72E-2</c:v>
                </c:pt>
                <c:pt idx="2465">
                  <c:v>8.7367E-2</c:v>
                </c:pt>
                <c:pt idx="2466">
                  <c:v>8.7137000000000006E-2</c:v>
                </c:pt>
                <c:pt idx="2467">
                  <c:v>8.7214E-2</c:v>
                </c:pt>
                <c:pt idx="2468">
                  <c:v>8.7109000000000006E-2</c:v>
                </c:pt>
                <c:pt idx="2469">
                  <c:v>8.7075E-2</c:v>
                </c:pt>
                <c:pt idx="2470">
                  <c:v>8.6916999999999994E-2</c:v>
                </c:pt>
                <c:pt idx="2471">
                  <c:v>8.6412000000000003E-2</c:v>
                </c:pt>
                <c:pt idx="2472">
                  <c:v>8.6324999999999999E-2</c:v>
                </c:pt>
                <c:pt idx="2473">
                  <c:v>8.5993E-2</c:v>
                </c:pt>
                <c:pt idx="2474">
                  <c:v>8.5836999999999997E-2</c:v>
                </c:pt>
                <c:pt idx="2475">
                  <c:v>8.584E-2</c:v>
                </c:pt>
                <c:pt idx="2476">
                  <c:v>8.5796999999999998E-2</c:v>
                </c:pt>
                <c:pt idx="2477">
                  <c:v>8.5717000000000002E-2</c:v>
                </c:pt>
                <c:pt idx="2478">
                  <c:v>8.5456000000000004E-2</c:v>
                </c:pt>
                <c:pt idx="2479">
                  <c:v>8.5264999999999994E-2</c:v>
                </c:pt>
                <c:pt idx="2480">
                  <c:v>8.5009000000000001E-2</c:v>
                </c:pt>
                <c:pt idx="2481">
                  <c:v>8.4825999999999999E-2</c:v>
                </c:pt>
                <c:pt idx="2482">
                  <c:v>8.4885000000000002E-2</c:v>
                </c:pt>
                <c:pt idx="2483">
                  <c:v>8.4922999999999998E-2</c:v>
                </c:pt>
                <c:pt idx="2484">
                  <c:v>8.4744E-2</c:v>
                </c:pt>
                <c:pt idx="2485">
                  <c:v>8.4559999999999996E-2</c:v>
                </c:pt>
                <c:pt idx="2486">
                  <c:v>8.4274000000000002E-2</c:v>
                </c:pt>
                <c:pt idx="2487">
                  <c:v>8.3984000000000003E-2</c:v>
                </c:pt>
                <c:pt idx="2488">
                  <c:v>8.3763000000000004E-2</c:v>
                </c:pt>
                <c:pt idx="2489">
                  <c:v>8.3876999999999993E-2</c:v>
                </c:pt>
                <c:pt idx="2490">
                  <c:v>8.3845000000000003E-2</c:v>
                </c:pt>
                <c:pt idx="2491">
                  <c:v>8.3751999999999993E-2</c:v>
                </c:pt>
                <c:pt idx="2492">
                  <c:v>8.3753999999999995E-2</c:v>
                </c:pt>
                <c:pt idx="2493">
                  <c:v>8.3570000000000005E-2</c:v>
                </c:pt>
                <c:pt idx="2494">
                  <c:v>8.3733000000000002E-2</c:v>
                </c:pt>
                <c:pt idx="2495">
                  <c:v>8.3496000000000001E-2</c:v>
                </c:pt>
                <c:pt idx="2496">
                  <c:v>8.3113999999999993E-2</c:v>
                </c:pt>
                <c:pt idx="2497">
                  <c:v>8.3066000000000001E-2</c:v>
                </c:pt>
                <c:pt idx="2498">
                  <c:v>8.3032999999999996E-2</c:v>
                </c:pt>
                <c:pt idx="2499">
                  <c:v>8.2850999999999994E-2</c:v>
                </c:pt>
                <c:pt idx="2500">
                  <c:v>8.277900000000000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FC1-439F-91CB-F022EC08FFFD}"/>
            </c:ext>
          </c:extLst>
        </c:ser>
        <c:ser>
          <c:idx val="4"/>
          <c:order val="4"/>
          <c:tx>
            <c:v>pH 8.64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F$1:$F$2501</c:f>
              <c:numCache>
                <c:formatCode>General</c:formatCode>
                <c:ptCount val="2501"/>
                <c:pt idx="0">
                  <c:v>1.1819660000000001</c:v>
                </c:pt>
                <c:pt idx="1">
                  <c:v>1.1759059999999999</c:v>
                </c:pt>
                <c:pt idx="2">
                  <c:v>1.165535</c:v>
                </c:pt>
                <c:pt idx="3">
                  <c:v>1.161983</c:v>
                </c:pt>
                <c:pt idx="4">
                  <c:v>1.157195</c:v>
                </c:pt>
                <c:pt idx="5">
                  <c:v>1.1484319999999999</c:v>
                </c:pt>
                <c:pt idx="6">
                  <c:v>1.146193</c:v>
                </c:pt>
                <c:pt idx="7">
                  <c:v>1.141805</c:v>
                </c:pt>
                <c:pt idx="8">
                  <c:v>1.131559</c:v>
                </c:pt>
                <c:pt idx="9">
                  <c:v>1.1259079999999999</c:v>
                </c:pt>
                <c:pt idx="10">
                  <c:v>1.1170070000000001</c:v>
                </c:pt>
                <c:pt idx="11">
                  <c:v>1.1188450000000001</c:v>
                </c:pt>
                <c:pt idx="12">
                  <c:v>1.110657</c:v>
                </c:pt>
                <c:pt idx="13">
                  <c:v>1.109823</c:v>
                </c:pt>
                <c:pt idx="14">
                  <c:v>1.101542</c:v>
                </c:pt>
                <c:pt idx="15">
                  <c:v>1.097224</c:v>
                </c:pt>
                <c:pt idx="16">
                  <c:v>1.0896589999999999</c:v>
                </c:pt>
                <c:pt idx="17">
                  <c:v>1.0841510000000001</c:v>
                </c:pt>
                <c:pt idx="18">
                  <c:v>1.0823449999999999</c:v>
                </c:pt>
                <c:pt idx="19">
                  <c:v>1.0765089999999999</c:v>
                </c:pt>
                <c:pt idx="20">
                  <c:v>1.06995</c:v>
                </c:pt>
                <c:pt idx="21">
                  <c:v>1.0649310000000001</c:v>
                </c:pt>
                <c:pt idx="22">
                  <c:v>1.0574269999999999</c:v>
                </c:pt>
                <c:pt idx="23">
                  <c:v>1.0536300000000001</c:v>
                </c:pt>
                <c:pt idx="24">
                  <c:v>1.0498909999999999</c:v>
                </c:pt>
                <c:pt idx="25">
                  <c:v>1.043523</c:v>
                </c:pt>
                <c:pt idx="26">
                  <c:v>1.0394399999999999</c:v>
                </c:pt>
                <c:pt idx="27">
                  <c:v>1.037167</c:v>
                </c:pt>
                <c:pt idx="28">
                  <c:v>1.030537</c:v>
                </c:pt>
                <c:pt idx="29">
                  <c:v>1.023703</c:v>
                </c:pt>
                <c:pt idx="30">
                  <c:v>1.020974</c:v>
                </c:pt>
                <c:pt idx="31">
                  <c:v>1.0189090000000001</c:v>
                </c:pt>
                <c:pt idx="32">
                  <c:v>1.0121340000000001</c:v>
                </c:pt>
                <c:pt idx="33">
                  <c:v>1.0077320000000001</c:v>
                </c:pt>
                <c:pt idx="34">
                  <c:v>1.004494</c:v>
                </c:pt>
                <c:pt idx="35">
                  <c:v>1.0017830000000001</c:v>
                </c:pt>
                <c:pt idx="36">
                  <c:v>0.99451299999999998</c:v>
                </c:pt>
                <c:pt idx="37">
                  <c:v>0.98922100000000002</c:v>
                </c:pt>
                <c:pt idx="38">
                  <c:v>0.98841100000000004</c:v>
                </c:pt>
                <c:pt idx="39">
                  <c:v>0.979661</c:v>
                </c:pt>
                <c:pt idx="40">
                  <c:v>0.97509999999999997</c:v>
                </c:pt>
                <c:pt idx="41">
                  <c:v>0.97285900000000003</c:v>
                </c:pt>
                <c:pt idx="42">
                  <c:v>0.96824100000000002</c:v>
                </c:pt>
                <c:pt idx="43">
                  <c:v>0.96374000000000004</c:v>
                </c:pt>
                <c:pt idx="44">
                  <c:v>0.96303099999999997</c:v>
                </c:pt>
                <c:pt idx="45">
                  <c:v>0.95569599999999999</c:v>
                </c:pt>
                <c:pt idx="46">
                  <c:v>0.953241</c:v>
                </c:pt>
                <c:pt idx="47">
                  <c:v>0.94686700000000001</c:v>
                </c:pt>
                <c:pt idx="48">
                  <c:v>0.94339600000000001</c:v>
                </c:pt>
                <c:pt idx="49">
                  <c:v>0.937446</c:v>
                </c:pt>
                <c:pt idx="50">
                  <c:v>0.93473499999999998</c:v>
                </c:pt>
                <c:pt idx="51">
                  <c:v>0.927925</c:v>
                </c:pt>
                <c:pt idx="52">
                  <c:v>0.92659000000000002</c:v>
                </c:pt>
                <c:pt idx="53">
                  <c:v>0.92132599999999998</c:v>
                </c:pt>
                <c:pt idx="54">
                  <c:v>0.91712700000000003</c:v>
                </c:pt>
                <c:pt idx="55">
                  <c:v>0.91373599999999999</c:v>
                </c:pt>
                <c:pt idx="56">
                  <c:v>0.90928600000000004</c:v>
                </c:pt>
                <c:pt idx="57">
                  <c:v>0.90324899999999997</c:v>
                </c:pt>
                <c:pt idx="58">
                  <c:v>0.90147900000000003</c:v>
                </c:pt>
                <c:pt idx="59">
                  <c:v>0.89525100000000002</c:v>
                </c:pt>
                <c:pt idx="60">
                  <c:v>0.89383599999999996</c:v>
                </c:pt>
                <c:pt idx="61">
                  <c:v>0.89131199999999999</c:v>
                </c:pt>
                <c:pt idx="62">
                  <c:v>0.885907</c:v>
                </c:pt>
                <c:pt idx="63">
                  <c:v>0.88027299999999997</c:v>
                </c:pt>
                <c:pt idx="64">
                  <c:v>0.87684300000000004</c:v>
                </c:pt>
                <c:pt idx="65">
                  <c:v>0.87578500000000004</c:v>
                </c:pt>
                <c:pt idx="66">
                  <c:v>0.869591</c:v>
                </c:pt>
                <c:pt idx="67">
                  <c:v>0.86735700000000004</c:v>
                </c:pt>
                <c:pt idx="68">
                  <c:v>0.86434800000000001</c:v>
                </c:pt>
                <c:pt idx="69">
                  <c:v>0.86043199999999997</c:v>
                </c:pt>
                <c:pt idx="70">
                  <c:v>0.85656399999999999</c:v>
                </c:pt>
                <c:pt idx="71">
                  <c:v>0.85343000000000002</c:v>
                </c:pt>
                <c:pt idx="72">
                  <c:v>0.84899899999999995</c:v>
                </c:pt>
                <c:pt idx="73">
                  <c:v>0.84747399999999995</c:v>
                </c:pt>
                <c:pt idx="74">
                  <c:v>0.84580699999999998</c:v>
                </c:pt>
                <c:pt idx="75">
                  <c:v>0.84058699999999997</c:v>
                </c:pt>
                <c:pt idx="76">
                  <c:v>0.83813700000000002</c:v>
                </c:pt>
                <c:pt idx="77">
                  <c:v>0.83675999999999995</c:v>
                </c:pt>
                <c:pt idx="78">
                  <c:v>0.83154899999999998</c:v>
                </c:pt>
                <c:pt idx="79">
                  <c:v>0.82894699999999999</c:v>
                </c:pt>
                <c:pt idx="80">
                  <c:v>0.826376</c:v>
                </c:pt>
                <c:pt idx="81">
                  <c:v>0.82297600000000004</c:v>
                </c:pt>
                <c:pt idx="82">
                  <c:v>0.81899200000000005</c:v>
                </c:pt>
                <c:pt idx="83">
                  <c:v>0.813504</c:v>
                </c:pt>
                <c:pt idx="84">
                  <c:v>0.81140400000000001</c:v>
                </c:pt>
                <c:pt idx="85">
                  <c:v>0.80920899999999996</c:v>
                </c:pt>
                <c:pt idx="86">
                  <c:v>0.80643100000000001</c:v>
                </c:pt>
                <c:pt idx="87">
                  <c:v>0.80301800000000001</c:v>
                </c:pt>
                <c:pt idx="88">
                  <c:v>0.80086100000000005</c:v>
                </c:pt>
                <c:pt idx="89">
                  <c:v>0.79572100000000001</c:v>
                </c:pt>
                <c:pt idx="90">
                  <c:v>0.79416100000000001</c:v>
                </c:pt>
                <c:pt idx="91">
                  <c:v>0.791246</c:v>
                </c:pt>
                <c:pt idx="92">
                  <c:v>0.78915000000000002</c:v>
                </c:pt>
                <c:pt idx="93">
                  <c:v>0.78535299999999997</c:v>
                </c:pt>
                <c:pt idx="94">
                  <c:v>0.78218799999999999</c:v>
                </c:pt>
                <c:pt idx="95">
                  <c:v>0.78047</c:v>
                </c:pt>
                <c:pt idx="96">
                  <c:v>0.778416</c:v>
                </c:pt>
                <c:pt idx="97">
                  <c:v>0.77432900000000005</c:v>
                </c:pt>
                <c:pt idx="98">
                  <c:v>0.77321600000000001</c:v>
                </c:pt>
                <c:pt idx="99">
                  <c:v>0.77046800000000004</c:v>
                </c:pt>
                <c:pt idx="100">
                  <c:v>0.767073</c:v>
                </c:pt>
                <c:pt idx="101">
                  <c:v>0.76513200000000003</c:v>
                </c:pt>
                <c:pt idx="102">
                  <c:v>0.76228300000000004</c:v>
                </c:pt>
                <c:pt idx="103">
                  <c:v>0.75965400000000005</c:v>
                </c:pt>
                <c:pt idx="104">
                  <c:v>0.75653700000000002</c:v>
                </c:pt>
                <c:pt idx="105">
                  <c:v>0.75250600000000001</c:v>
                </c:pt>
                <c:pt idx="106">
                  <c:v>0.75144999999999995</c:v>
                </c:pt>
                <c:pt idx="107">
                  <c:v>0.74846900000000005</c:v>
                </c:pt>
                <c:pt idx="108">
                  <c:v>0.74541299999999999</c:v>
                </c:pt>
                <c:pt idx="109">
                  <c:v>0.74351800000000001</c:v>
                </c:pt>
                <c:pt idx="110">
                  <c:v>0.73720799999999997</c:v>
                </c:pt>
                <c:pt idx="111">
                  <c:v>0.73682000000000003</c:v>
                </c:pt>
                <c:pt idx="112">
                  <c:v>0.73495999999999995</c:v>
                </c:pt>
                <c:pt idx="113">
                  <c:v>0.73262899999999997</c:v>
                </c:pt>
                <c:pt idx="114">
                  <c:v>0.72920399999999996</c:v>
                </c:pt>
                <c:pt idx="115">
                  <c:v>0.72720399999999996</c:v>
                </c:pt>
                <c:pt idx="116">
                  <c:v>0.72256500000000001</c:v>
                </c:pt>
                <c:pt idx="117">
                  <c:v>0.72032099999999999</c:v>
                </c:pt>
                <c:pt idx="118">
                  <c:v>0.71893099999999999</c:v>
                </c:pt>
                <c:pt idx="119">
                  <c:v>0.716113</c:v>
                </c:pt>
                <c:pt idx="120">
                  <c:v>0.71360999999999997</c:v>
                </c:pt>
                <c:pt idx="121">
                  <c:v>0.710731</c:v>
                </c:pt>
                <c:pt idx="122">
                  <c:v>0.70719500000000002</c:v>
                </c:pt>
                <c:pt idx="123">
                  <c:v>0.70536699999999997</c:v>
                </c:pt>
                <c:pt idx="124">
                  <c:v>0.702129</c:v>
                </c:pt>
                <c:pt idx="125">
                  <c:v>0.70089199999999996</c:v>
                </c:pt>
                <c:pt idx="126">
                  <c:v>0.69889900000000005</c:v>
                </c:pt>
                <c:pt idx="127">
                  <c:v>0.69484999999999997</c:v>
                </c:pt>
                <c:pt idx="128">
                  <c:v>0.69269099999999995</c:v>
                </c:pt>
                <c:pt idx="129">
                  <c:v>0.68993499999999996</c:v>
                </c:pt>
                <c:pt idx="130">
                  <c:v>0.68817200000000001</c:v>
                </c:pt>
                <c:pt idx="131">
                  <c:v>0.68558399999999997</c:v>
                </c:pt>
                <c:pt idx="132">
                  <c:v>0.68305899999999997</c:v>
                </c:pt>
                <c:pt idx="133">
                  <c:v>0.681365</c:v>
                </c:pt>
                <c:pt idx="134">
                  <c:v>0.67938299999999996</c:v>
                </c:pt>
                <c:pt idx="135">
                  <c:v>0.67638600000000004</c:v>
                </c:pt>
                <c:pt idx="136">
                  <c:v>0.67493800000000004</c:v>
                </c:pt>
                <c:pt idx="137">
                  <c:v>0.67224099999999998</c:v>
                </c:pt>
                <c:pt idx="138">
                  <c:v>0.66944800000000004</c:v>
                </c:pt>
                <c:pt idx="139">
                  <c:v>0.66810099999999994</c:v>
                </c:pt>
                <c:pt idx="140">
                  <c:v>0.66574500000000003</c:v>
                </c:pt>
                <c:pt idx="141">
                  <c:v>0.66382600000000003</c:v>
                </c:pt>
                <c:pt idx="142">
                  <c:v>0.66222800000000004</c:v>
                </c:pt>
                <c:pt idx="143">
                  <c:v>0.66036799999999996</c:v>
                </c:pt>
                <c:pt idx="144">
                  <c:v>0.65837900000000005</c:v>
                </c:pt>
                <c:pt idx="145">
                  <c:v>0.65707800000000005</c:v>
                </c:pt>
                <c:pt idx="146">
                  <c:v>0.65490300000000001</c:v>
                </c:pt>
                <c:pt idx="147">
                  <c:v>0.65312899999999996</c:v>
                </c:pt>
                <c:pt idx="148">
                  <c:v>0.65043300000000004</c:v>
                </c:pt>
                <c:pt idx="149">
                  <c:v>0.64836800000000006</c:v>
                </c:pt>
                <c:pt idx="150">
                  <c:v>0.64624400000000004</c:v>
                </c:pt>
                <c:pt idx="151">
                  <c:v>0.64466000000000001</c:v>
                </c:pt>
                <c:pt idx="152">
                  <c:v>0.64129700000000001</c:v>
                </c:pt>
                <c:pt idx="153">
                  <c:v>0.63845799999999997</c:v>
                </c:pt>
                <c:pt idx="154">
                  <c:v>0.63603500000000002</c:v>
                </c:pt>
                <c:pt idx="155">
                  <c:v>0.63489200000000001</c:v>
                </c:pt>
                <c:pt idx="156">
                  <c:v>0.63356100000000004</c:v>
                </c:pt>
                <c:pt idx="157">
                  <c:v>0.63117500000000004</c:v>
                </c:pt>
                <c:pt idx="158">
                  <c:v>0.62898100000000001</c:v>
                </c:pt>
                <c:pt idx="159">
                  <c:v>0.62852600000000003</c:v>
                </c:pt>
                <c:pt idx="160">
                  <c:v>0.627332</c:v>
                </c:pt>
                <c:pt idx="161">
                  <c:v>0.62453199999999998</c:v>
                </c:pt>
                <c:pt idx="162">
                  <c:v>0.62367799999999995</c:v>
                </c:pt>
                <c:pt idx="163">
                  <c:v>0.62109000000000003</c:v>
                </c:pt>
                <c:pt idx="164">
                  <c:v>0.61970000000000003</c:v>
                </c:pt>
                <c:pt idx="165">
                  <c:v>0.61752600000000002</c:v>
                </c:pt>
                <c:pt idx="166">
                  <c:v>0.61583900000000003</c:v>
                </c:pt>
                <c:pt idx="167">
                  <c:v>0.61451599999999995</c:v>
                </c:pt>
                <c:pt idx="168">
                  <c:v>0.61383200000000004</c:v>
                </c:pt>
                <c:pt idx="169">
                  <c:v>0.61060300000000001</c:v>
                </c:pt>
                <c:pt idx="170">
                  <c:v>0.60943700000000001</c:v>
                </c:pt>
                <c:pt idx="171">
                  <c:v>0.60703300000000004</c:v>
                </c:pt>
                <c:pt idx="172">
                  <c:v>0.60606899999999997</c:v>
                </c:pt>
                <c:pt idx="173">
                  <c:v>0.60450499999999996</c:v>
                </c:pt>
                <c:pt idx="174">
                  <c:v>0.60241199999999995</c:v>
                </c:pt>
                <c:pt idx="175">
                  <c:v>0.59916400000000003</c:v>
                </c:pt>
                <c:pt idx="176">
                  <c:v>0.598105</c:v>
                </c:pt>
                <c:pt idx="177">
                  <c:v>0.59648199999999996</c:v>
                </c:pt>
                <c:pt idx="178">
                  <c:v>0.59397699999999998</c:v>
                </c:pt>
                <c:pt idx="179">
                  <c:v>0.59250700000000001</c:v>
                </c:pt>
                <c:pt idx="180">
                  <c:v>0.59043100000000004</c:v>
                </c:pt>
                <c:pt idx="181">
                  <c:v>0.589449</c:v>
                </c:pt>
                <c:pt idx="182">
                  <c:v>0.58697900000000003</c:v>
                </c:pt>
                <c:pt idx="183">
                  <c:v>0.58536500000000002</c:v>
                </c:pt>
                <c:pt idx="184">
                  <c:v>0.58371099999999998</c:v>
                </c:pt>
                <c:pt idx="185">
                  <c:v>0.58150199999999996</c:v>
                </c:pt>
                <c:pt idx="186">
                  <c:v>0.58040800000000004</c:v>
                </c:pt>
                <c:pt idx="187">
                  <c:v>0.57858399999999999</c:v>
                </c:pt>
                <c:pt idx="188">
                  <c:v>0.57646799999999998</c:v>
                </c:pt>
                <c:pt idx="189">
                  <c:v>0.57668299999999995</c:v>
                </c:pt>
                <c:pt idx="190">
                  <c:v>0.57481400000000005</c:v>
                </c:pt>
                <c:pt idx="191">
                  <c:v>0.57187900000000003</c:v>
                </c:pt>
                <c:pt idx="192">
                  <c:v>0.57102799999999998</c:v>
                </c:pt>
                <c:pt idx="193">
                  <c:v>0.56876599999999999</c:v>
                </c:pt>
                <c:pt idx="194">
                  <c:v>0.56731900000000002</c:v>
                </c:pt>
                <c:pt idx="195">
                  <c:v>0.56595600000000001</c:v>
                </c:pt>
                <c:pt idx="196">
                  <c:v>0.56398700000000002</c:v>
                </c:pt>
                <c:pt idx="197">
                  <c:v>0.56201299999999998</c:v>
                </c:pt>
                <c:pt idx="198">
                  <c:v>0.56121500000000002</c:v>
                </c:pt>
                <c:pt idx="199">
                  <c:v>0.56006100000000003</c:v>
                </c:pt>
                <c:pt idx="200">
                  <c:v>0.558701</c:v>
                </c:pt>
                <c:pt idx="201">
                  <c:v>0.55627099999999996</c:v>
                </c:pt>
                <c:pt idx="202">
                  <c:v>0.55593800000000004</c:v>
                </c:pt>
                <c:pt idx="203">
                  <c:v>0.55395399999999995</c:v>
                </c:pt>
                <c:pt idx="204">
                  <c:v>0.55300400000000005</c:v>
                </c:pt>
                <c:pt idx="205">
                  <c:v>0.55028299999999997</c:v>
                </c:pt>
                <c:pt idx="206">
                  <c:v>0.54925500000000005</c:v>
                </c:pt>
                <c:pt idx="207">
                  <c:v>0.54905000000000004</c:v>
                </c:pt>
                <c:pt idx="208">
                  <c:v>0.54718699999999998</c:v>
                </c:pt>
                <c:pt idx="209">
                  <c:v>0.54639400000000005</c:v>
                </c:pt>
                <c:pt idx="210">
                  <c:v>0.54418200000000005</c:v>
                </c:pt>
                <c:pt idx="211">
                  <c:v>0.54276100000000005</c:v>
                </c:pt>
                <c:pt idx="212">
                  <c:v>0.54153499999999999</c:v>
                </c:pt>
                <c:pt idx="213">
                  <c:v>0.53939300000000001</c:v>
                </c:pt>
                <c:pt idx="214">
                  <c:v>0.53776400000000002</c:v>
                </c:pt>
                <c:pt idx="215">
                  <c:v>0.53746499999999997</c:v>
                </c:pt>
                <c:pt idx="216">
                  <c:v>0.53537800000000002</c:v>
                </c:pt>
                <c:pt idx="217">
                  <c:v>0.53450699999999995</c:v>
                </c:pt>
                <c:pt idx="218">
                  <c:v>0.532613</c:v>
                </c:pt>
                <c:pt idx="219">
                  <c:v>0.53116399999999997</c:v>
                </c:pt>
                <c:pt idx="220">
                  <c:v>0.53079100000000001</c:v>
                </c:pt>
                <c:pt idx="221">
                  <c:v>0.52911300000000006</c:v>
                </c:pt>
                <c:pt idx="222">
                  <c:v>0.52743799999999996</c:v>
                </c:pt>
                <c:pt idx="223">
                  <c:v>0.526065</c:v>
                </c:pt>
                <c:pt idx="224">
                  <c:v>0.52459199999999995</c:v>
                </c:pt>
                <c:pt idx="225">
                  <c:v>0.52400500000000005</c:v>
                </c:pt>
                <c:pt idx="226">
                  <c:v>0.52229700000000001</c:v>
                </c:pt>
                <c:pt idx="227">
                  <c:v>0.52222100000000005</c:v>
                </c:pt>
                <c:pt idx="228">
                  <c:v>0.52002800000000005</c:v>
                </c:pt>
                <c:pt idx="229">
                  <c:v>0.520374</c:v>
                </c:pt>
                <c:pt idx="230">
                  <c:v>0.517065</c:v>
                </c:pt>
                <c:pt idx="231">
                  <c:v>0.51719099999999996</c:v>
                </c:pt>
                <c:pt idx="232">
                  <c:v>0.51595000000000002</c:v>
                </c:pt>
                <c:pt idx="233">
                  <c:v>0.51390800000000003</c:v>
                </c:pt>
                <c:pt idx="234">
                  <c:v>0.51170199999999999</c:v>
                </c:pt>
                <c:pt idx="235">
                  <c:v>0.51135399999999998</c:v>
                </c:pt>
                <c:pt idx="236">
                  <c:v>0.51055099999999998</c:v>
                </c:pt>
                <c:pt idx="237">
                  <c:v>0.51031499999999996</c:v>
                </c:pt>
                <c:pt idx="238">
                  <c:v>0.50870800000000005</c:v>
                </c:pt>
                <c:pt idx="239">
                  <c:v>0.50844500000000004</c:v>
                </c:pt>
                <c:pt idx="240">
                  <c:v>0.50611600000000001</c:v>
                </c:pt>
                <c:pt idx="241">
                  <c:v>0.50559500000000002</c:v>
                </c:pt>
                <c:pt idx="242">
                  <c:v>0.50441899999999995</c:v>
                </c:pt>
                <c:pt idx="243">
                  <c:v>0.50301700000000005</c:v>
                </c:pt>
                <c:pt idx="244">
                  <c:v>0.50090199999999996</c:v>
                </c:pt>
                <c:pt idx="245">
                  <c:v>0.50061599999999995</c:v>
                </c:pt>
                <c:pt idx="246">
                  <c:v>0.49895699999999998</c:v>
                </c:pt>
                <c:pt idx="247">
                  <c:v>0.49817800000000001</c:v>
                </c:pt>
                <c:pt idx="248">
                  <c:v>0.49722699999999997</c:v>
                </c:pt>
                <c:pt idx="249">
                  <c:v>0.49626199999999998</c:v>
                </c:pt>
                <c:pt idx="250">
                  <c:v>0.461364</c:v>
                </c:pt>
                <c:pt idx="251">
                  <c:v>0.459596</c:v>
                </c:pt>
                <c:pt idx="252">
                  <c:v>0.45921899999999999</c:v>
                </c:pt>
                <c:pt idx="253">
                  <c:v>0.45810299999999998</c:v>
                </c:pt>
                <c:pt idx="254">
                  <c:v>0.45735700000000001</c:v>
                </c:pt>
                <c:pt idx="255">
                  <c:v>0.45621</c:v>
                </c:pt>
                <c:pt idx="256">
                  <c:v>0.45530900000000002</c:v>
                </c:pt>
                <c:pt idx="257">
                  <c:v>0.45408100000000001</c:v>
                </c:pt>
                <c:pt idx="258">
                  <c:v>0.45290200000000003</c:v>
                </c:pt>
                <c:pt idx="259">
                  <c:v>0.45186300000000001</c:v>
                </c:pt>
                <c:pt idx="260">
                  <c:v>0.451293</c:v>
                </c:pt>
                <c:pt idx="261">
                  <c:v>0.45010800000000001</c:v>
                </c:pt>
                <c:pt idx="262">
                  <c:v>0.44868999999999998</c:v>
                </c:pt>
                <c:pt idx="263">
                  <c:v>0.44796200000000003</c:v>
                </c:pt>
                <c:pt idx="264">
                  <c:v>0.446488</c:v>
                </c:pt>
                <c:pt idx="265">
                  <c:v>0.44562499999999999</c:v>
                </c:pt>
                <c:pt idx="266">
                  <c:v>0.44433499999999998</c:v>
                </c:pt>
                <c:pt idx="267">
                  <c:v>0.443994</c:v>
                </c:pt>
                <c:pt idx="268">
                  <c:v>0.44320900000000002</c:v>
                </c:pt>
                <c:pt idx="269">
                  <c:v>0.44210899999999997</c:v>
                </c:pt>
                <c:pt idx="270">
                  <c:v>0.44117099999999998</c:v>
                </c:pt>
                <c:pt idx="271">
                  <c:v>0.440164</c:v>
                </c:pt>
                <c:pt idx="272">
                  <c:v>0.44013000000000002</c:v>
                </c:pt>
                <c:pt idx="273">
                  <c:v>0.438523</c:v>
                </c:pt>
                <c:pt idx="274">
                  <c:v>0.43690099999999998</c:v>
                </c:pt>
                <c:pt idx="275">
                  <c:v>0.43618699999999999</c:v>
                </c:pt>
                <c:pt idx="276">
                  <c:v>0.43546099999999999</c:v>
                </c:pt>
                <c:pt idx="277">
                  <c:v>0.43460500000000002</c:v>
                </c:pt>
                <c:pt idx="278">
                  <c:v>0.433896</c:v>
                </c:pt>
                <c:pt idx="279">
                  <c:v>0.43303399999999997</c:v>
                </c:pt>
                <c:pt idx="280">
                  <c:v>0.43214799999999998</c:v>
                </c:pt>
                <c:pt idx="281">
                  <c:v>0.43168600000000001</c:v>
                </c:pt>
                <c:pt idx="282">
                  <c:v>0.43084</c:v>
                </c:pt>
                <c:pt idx="283">
                  <c:v>0.42947999999999997</c:v>
                </c:pt>
                <c:pt idx="284">
                  <c:v>0.42857099999999998</c:v>
                </c:pt>
                <c:pt idx="285">
                  <c:v>0.42753600000000003</c:v>
                </c:pt>
                <c:pt idx="286">
                  <c:v>0.42668</c:v>
                </c:pt>
                <c:pt idx="287">
                  <c:v>0.42608299999999999</c:v>
                </c:pt>
                <c:pt idx="288">
                  <c:v>0.42554999999999998</c:v>
                </c:pt>
                <c:pt idx="289">
                  <c:v>0.42426599999999998</c:v>
                </c:pt>
                <c:pt idx="290">
                  <c:v>0.42354399999999998</c:v>
                </c:pt>
                <c:pt idx="291">
                  <c:v>0.42239100000000002</c:v>
                </c:pt>
                <c:pt idx="292">
                  <c:v>0.42198999999999998</c:v>
                </c:pt>
                <c:pt idx="293">
                  <c:v>0.42096699999999998</c:v>
                </c:pt>
                <c:pt idx="294">
                  <c:v>0.419908</c:v>
                </c:pt>
                <c:pt idx="295">
                  <c:v>0.41902699999999998</c:v>
                </c:pt>
                <c:pt idx="296">
                  <c:v>0.41845199999999999</c:v>
                </c:pt>
                <c:pt idx="297">
                  <c:v>0.41768499999999997</c:v>
                </c:pt>
                <c:pt idx="298">
                  <c:v>0.41715600000000003</c:v>
                </c:pt>
                <c:pt idx="299">
                  <c:v>0.41600300000000001</c:v>
                </c:pt>
                <c:pt idx="300">
                  <c:v>0.41558200000000001</c:v>
                </c:pt>
                <c:pt idx="301">
                  <c:v>0.41425299999999998</c:v>
                </c:pt>
                <c:pt idx="302">
                  <c:v>0.413441</c:v>
                </c:pt>
                <c:pt idx="303">
                  <c:v>0.41232200000000002</c:v>
                </c:pt>
                <c:pt idx="304">
                  <c:v>0.4118</c:v>
                </c:pt>
                <c:pt idx="305">
                  <c:v>0.41092699999999999</c:v>
                </c:pt>
                <c:pt idx="306">
                  <c:v>0.41020200000000001</c:v>
                </c:pt>
                <c:pt idx="307">
                  <c:v>0.40934100000000001</c:v>
                </c:pt>
                <c:pt idx="308">
                  <c:v>0.40834100000000001</c:v>
                </c:pt>
                <c:pt idx="309">
                  <c:v>0.407613</c:v>
                </c:pt>
                <c:pt idx="310">
                  <c:v>0.40653600000000001</c:v>
                </c:pt>
                <c:pt idx="311">
                  <c:v>0.40568100000000001</c:v>
                </c:pt>
                <c:pt idx="312">
                  <c:v>0.40520600000000001</c:v>
                </c:pt>
                <c:pt idx="313">
                  <c:v>0.40400199999999997</c:v>
                </c:pt>
                <c:pt idx="314">
                  <c:v>0.40359699999999998</c:v>
                </c:pt>
                <c:pt idx="315">
                  <c:v>0.40238099999999999</c:v>
                </c:pt>
                <c:pt idx="316">
                  <c:v>0.401312</c:v>
                </c:pt>
                <c:pt idx="317">
                  <c:v>0.40066499999999999</c:v>
                </c:pt>
                <c:pt idx="318">
                  <c:v>0.39896199999999998</c:v>
                </c:pt>
                <c:pt idx="319">
                  <c:v>0.39888899999999999</c:v>
                </c:pt>
                <c:pt idx="320">
                  <c:v>0.39847399999999999</c:v>
                </c:pt>
                <c:pt idx="321">
                  <c:v>0.39749699999999999</c:v>
                </c:pt>
                <c:pt idx="322">
                  <c:v>0.39666200000000001</c:v>
                </c:pt>
                <c:pt idx="323">
                  <c:v>0.39554</c:v>
                </c:pt>
                <c:pt idx="324">
                  <c:v>0.39494000000000001</c:v>
                </c:pt>
                <c:pt idx="325">
                  <c:v>0.39421200000000001</c:v>
                </c:pt>
                <c:pt idx="326">
                  <c:v>0.39350000000000002</c:v>
                </c:pt>
                <c:pt idx="327">
                  <c:v>0.39290900000000001</c:v>
                </c:pt>
                <c:pt idx="328">
                  <c:v>0.39163500000000001</c:v>
                </c:pt>
                <c:pt idx="329">
                  <c:v>0.39111800000000002</c:v>
                </c:pt>
                <c:pt idx="330">
                  <c:v>0.39017600000000002</c:v>
                </c:pt>
                <c:pt idx="331">
                  <c:v>0.389712</c:v>
                </c:pt>
                <c:pt idx="332">
                  <c:v>0.38862099999999999</c:v>
                </c:pt>
                <c:pt idx="333">
                  <c:v>0.38829399999999997</c:v>
                </c:pt>
                <c:pt idx="334">
                  <c:v>0.38698399999999999</c:v>
                </c:pt>
                <c:pt idx="335">
                  <c:v>0.38671299999999997</c:v>
                </c:pt>
                <c:pt idx="336">
                  <c:v>0.38585999999999998</c:v>
                </c:pt>
                <c:pt idx="337">
                  <c:v>0.38512800000000003</c:v>
                </c:pt>
                <c:pt idx="338">
                  <c:v>0.38434200000000002</c:v>
                </c:pt>
                <c:pt idx="339">
                  <c:v>0.384015</c:v>
                </c:pt>
                <c:pt idx="340">
                  <c:v>0.38313900000000001</c:v>
                </c:pt>
                <c:pt idx="341">
                  <c:v>0.38247100000000001</c:v>
                </c:pt>
                <c:pt idx="342">
                  <c:v>0.38159300000000002</c:v>
                </c:pt>
                <c:pt idx="343">
                  <c:v>0.38115300000000002</c:v>
                </c:pt>
                <c:pt idx="344">
                  <c:v>0.38041700000000001</c:v>
                </c:pt>
                <c:pt idx="345">
                  <c:v>0.37980599999999998</c:v>
                </c:pt>
                <c:pt idx="346">
                  <c:v>0.37931300000000001</c:v>
                </c:pt>
                <c:pt idx="347">
                  <c:v>0.37813200000000002</c:v>
                </c:pt>
                <c:pt idx="348">
                  <c:v>0.37784299999999998</c:v>
                </c:pt>
                <c:pt idx="349">
                  <c:v>0.37681599999999998</c:v>
                </c:pt>
                <c:pt idx="350">
                  <c:v>0.37649700000000003</c:v>
                </c:pt>
                <c:pt idx="351">
                  <c:v>0.37538700000000003</c:v>
                </c:pt>
                <c:pt idx="352">
                  <c:v>0.37501800000000002</c:v>
                </c:pt>
                <c:pt idx="353">
                  <c:v>0.374191</c:v>
                </c:pt>
                <c:pt idx="354">
                  <c:v>0.37371500000000002</c:v>
                </c:pt>
                <c:pt idx="355">
                  <c:v>0.37288399999999999</c:v>
                </c:pt>
                <c:pt idx="356">
                  <c:v>0.372201</c:v>
                </c:pt>
                <c:pt idx="357">
                  <c:v>0.37174099999999999</c:v>
                </c:pt>
                <c:pt idx="358">
                  <c:v>0.37120599999999998</c:v>
                </c:pt>
                <c:pt idx="359">
                  <c:v>0.37045099999999997</c:v>
                </c:pt>
                <c:pt idx="360">
                  <c:v>0.36970599999999998</c:v>
                </c:pt>
                <c:pt idx="361">
                  <c:v>0.36940400000000001</c:v>
                </c:pt>
                <c:pt idx="362">
                  <c:v>0.368842</c:v>
                </c:pt>
                <c:pt idx="363">
                  <c:v>0.367728</c:v>
                </c:pt>
                <c:pt idx="364">
                  <c:v>0.36716199999999999</c:v>
                </c:pt>
                <c:pt idx="365">
                  <c:v>0.366568</c:v>
                </c:pt>
                <c:pt idx="366">
                  <c:v>0.36557099999999998</c:v>
                </c:pt>
                <c:pt idx="367">
                  <c:v>0.36538799999999999</c:v>
                </c:pt>
                <c:pt idx="368">
                  <c:v>0.36458000000000002</c:v>
                </c:pt>
                <c:pt idx="369">
                  <c:v>0.36396499999999998</c:v>
                </c:pt>
                <c:pt idx="370">
                  <c:v>0.36379099999999998</c:v>
                </c:pt>
                <c:pt idx="371">
                  <c:v>0.36289500000000002</c:v>
                </c:pt>
                <c:pt idx="372">
                  <c:v>0.362292</c:v>
                </c:pt>
                <c:pt idx="373">
                  <c:v>0.36181400000000002</c:v>
                </c:pt>
                <c:pt idx="374">
                  <c:v>0.36104999999999998</c:v>
                </c:pt>
                <c:pt idx="375">
                  <c:v>0.36073100000000002</c:v>
                </c:pt>
                <c:pt idx="376">
                  <c:v>0.35944100000000001</c:v>
                </c:pt>
                <c:pt idx="377">
                  <c:v>0.35928399999999999</c:v>
                </c:pt>
                <c:pt idx="378">
                  <c:v>0.35868800000000001</c:v>
                </c:pt>
                <c:pt idx="379">
                  <c:v>0.35822500000000002</c:v>
                </c:pt>
                <c:pt idx="380">
                  <c:v>0.35737799999999997</c:v>
                </c:pt>
                <c:pt idx="381">
                  <c:v>0.35669200000000001</c:v>
                </c:pt>
                <c:pt idx="382">
                  <c:v>0.35592099999999999</c:v>
                </c:pt>
                <c:pt idx="383">
                  <c:v>0.355265</c:v>
                </c:pt>
                <c:pt idx="384">
                  <c:v>0.35519400000000001</c:v>
                </c:pt>
                <c:pt idx="385">
                  <c:v>0.35428300000000001</c:v>
                </c:pt>
                <c:pt idx="386">
                  <c:v>0.35376000000000002</c:v>
                </c:pt>
                <c:pt idx="387">
                  <c:v>0.35297299999999998</c:v>
                </c:pt>
                <c:pt idx="388">
                  <c:v>0.35258</c:v>
                </c:pt>
                <c:pt idx="389">
                  <c:v>0.35150100000000001</c:v>
                </c:pt>
                <c:pt idx="390">
                  <c:v>0.351412</c:v>
                </c:pt>
                <c:pt idx="391">
                  <c:v>0.35050700000000001</c:v>
                </c:pt>
                <c:pt idx="392">
                  <c:v>0.34991</c:v>
                </c:pt>
                <c:pt idx="393">
                  <c:v>0.34984599999999999</c:v>
                </c:pt>
                <c:pt idx="394">
                  <c:v>0.348798</c:v>
                </c:pt>
                <c:pt idx="395">
                  <c:v>0.34838400000000003</c:v>
                </c:pt>
                <c:pt idx="396">
                  <c:v>0.34797899999999998</c:v>
                </c:pt>
                <c:pt idx="397">
                  <c:v>0.34723900000000002</c:v>
                </c:pt>
                <c:pt idx="398">
                  <c:v>0.34689700000000001</c:v>
                </c:pt>
                <c:pt idx="399">
                  <c:v>0.346441</c:v>
                </c:pt>
                <c:pt idx="400">
                  <c:v>0.34612900000000002</c:v>
                </c:pt>
                <c:pt idx="401">
                  <c:v>0.345495</c:v>
                </c:pt>
                <c:pt idx="402">
                  <c:v>0.34493000000000001</c:v>
                </c:pt>
                <c:pt idx="403">
                  <c:v>0.34452500000000003</c:v>
                </c:pt>
                <c:pt idx="404">
                  <c:v>0.34411399999999998</c:v>
                </c:pt>
                <c:pt idx="405">
                  <c:v>0.34329999999999999</c:v>
                </c:pt>
                <c:pt idx="406">
                  <c:v>0.34314099999999997</c:v>
                </c:pt>
                <c:pt idx="407">
                  <c:v>0.34258499999999997</c:v>
                </c:pt>
                <c:pt idx="408">
                  <c:v>0.34212500000000001</c:v>
                </c:pt>
                <c:pt idx="409">
                  <c:v>0.34150799999999998</c:v>
                </c:pt>
                <c:pt idx="410">
                  <c:v>0.341171</c:v>
                </c:pt>
                <c:pt idx="411">
                  <c:v>0.34084399999999998</c:v>
                </c:pt>
                <c:pt idx="412">
                  <c:v>0.340119</c:v>
                </c:pt>
                <c:pt idx="413">
                  <c:v>0.33983099999999999</c:v>
                </c:pt>
                <c:pt idx="414">
                  <c:v>0.33942899999999998</c:v>
                </c:pt>
                <c:pt idx="415">
                  <c:v>0.33891100000000002</c:v>
                </c:pt>
                <c:pt idx="416">
                  <c:v>0.33828399999999997</c:v>
                </c:pt>
                <c:pt idx="417">
                  <c:v>0.33836300000000002</c:v>
                </c:pt>
                <c:pt idx="418">
                  <c:v>0.337891</c:v>
                </c:pt>
                <c:pt idx="419">
                  <c:v>0.33698</c:v>
                </c:pt>
                <c:pt idx="420">
                  <c:v>0.33634700000000001</c:v>
                </c:pt>
                <c:pt idx="421">
                  <c:v>0.33635500000000002</c:v>
                </c:pt>
                <c:pt idx="422">
                  <c:v>0.33625899999999997</c:v>
                </c:pt>
                <c:pt idx="423">
                  <c:v>0.33596300000000001</c:v>
                </c:pt>
                <c:pt idx="424">
                  <c:v>0.33554299999999998</c:v>
                </c:pt>
                <c:pt idx="425">
                  <c:v>0.33473799999999998</c:v>
                </c:pt>
                <c:pt idx="426">
                  <c:v>0.33447900000000003</c:v>
                </c:pt>
                <c:pt idx="427">
                  <c:v>0.33401199999999998</c:v>
                </c:pt>
                <c:pt idx="428">
                  <c:v>0.33353899999999997</c:v>
                </c:pt>
                <c:pt idx="429">
                  <c:v>0.333565</c:v>
                </c:pt>
                <c:pt idx="430">
                  <c:v>0.333013</c:v>
                </c:pt>
                <c:pt idx="431">
                  <c:v>0.33253199999999999</c:v>
                </c:pt>
                <c:pt idx="432">
                  <c:v>0.33234200000000003</c:v>
                </c:pt>
                <c:pt idx="433">
                  <c:v>0.33145000000000002</c:v>
                </c:pt>
                <c:pt idx="434">
                  <c:v>0.33145400000000003</c:v>
                </c:pt>
                <c:pt idx="435">
                  <c:v>0.33135799999999999</c:v>
                </c:pt>
                <c:pt idx="436">
                  <c:v>0.33058500000000002</c:v>
                </c:pt>
                <c:pt idx="437">
                  <c:v>0.33044699999999999</c:v>
                </c:pt>
                <c:pt idx="438">
                  <c:v>0.33018700000000001</c:v>
                </c:pt>
                <c:pt idx="439">
                  <c:v>0.32938699999999999</c:v>
                </c:pt>
                <c:pt idx="440">
                  <c:v>0.329405</c:v>
                </c:pt>
                <c:pt idx="441">
                  <c:v>0.32908799999999999</c:v>
                </c:pt>
                <c:pt idx="442">
                  <c:v>0.32884200000000002</c:v>
                </c:pt>
                <c:pt idx="443">
                  <c:v>0.328374</c:v>
                </c:pt>
                <c:pt idx="444">
                  <c:v>0.32774700000000001</c:v>
                </c:pt>
                <c:pt idx="445">
                  <c:v>0.32755499999999999</c:v>
                </c:pt>
                <c:pt idx="446">
                  <c:v>0.32708100000000001</c:v>
                </c:pt>
                <c:pt idx="447">
                  <c:v>0.32694400000000001</c:v>
                </c:pt>
                <c:pt idx="448">
                  <c:v>0.32681500000000002</c:v>
                </c:pt>
                <c:pt idx="449">
                  <c:v>0.32579799999999998</c:v>
                </c:pt>
                <c:pt idx="450">
                  <c:v>0.32573299999999999</c:v>
                </c:pt>
                <c:pt idx="451">
                  <c:v>0.325797</c:v>
                </c:pt>
                <c:pt idx="452">
                  <c:v>0.32512000000000002</c:v>
                </c:pt>
                <c:pt idx="453">
                  <c:v>0.324791</c:v>
                </c:pt>
                <c:pt idx="454">
                  <c:v>0.32463900000000001</c:v>
                </c:pt>
                <c:pt idx="455">
                  <c:v>0.32418799999999998</c:v>
                </c:pt>
                <c:pt idx="456">
                  <c:v>0.32393899999999998</c:v>
                </c:pt>
                <c:pt idx="457">
                  <c:v>0.323467</c:v>
                </c:pt>
                <c:pt idx="458">
                  <c:v>0.32342100000000001</c:v>
                </c:pt>
                <c:pt idx="459">
                  <c:v>0.32306000000000001</c:v>
                </c:pt>
                <c:pt idx="460">
                  <c:v>0.322799</c:v>
                </c:pt>
                <c:pt idx="461">
                  <c:v>0.32227099999999997</c:v>
                </c:pt>
                <c:pt idx="462">
                  <c:v>0.32200299999999998</c:v>
                </c:pt>
                <c:pt idx="463">
                  <c:v>0.321799</c:v>
                </c:pt>
                <c:pt idx="464">
                  <c:v>0.32119799999999998</c:v>
                </c:pt>
                <c:pt idx="465">
                  <c:v>0.32142799999999999</c:v>
                </c:pt>
                <c:pt idx="466">
                  <c:v>0.32109300000000002</c:v>
                </c:pt>
                <c:pt idx="467">
                  <c:v>0.320886</c:v>
                </c:pt>
                <c:pt idx="468">
                  <c:v>0.32058700000000001</c:v>
                </c:pt>
                <c:pt idx="469">
                  <c:v>0.32029999999999997</c:v>
                </c:pt>
                <c:pt idx="470">
                  <c:v>0.32037399999999999</c:v>
                </c:pt>
                <c:pt idx="471">
                  <c:v>0.31997100000000001</c:v>
                </c:pt>
                <c:pt idx="472">
                  <c:v>0.31971100000000002</c:v>
                </c:pt>
                <c:pt idx="473">
                  <c:v>0.319604</c:v>
                </c:pt>
                <c:pt idx="474">
                  <c:v>0.31909999999999999</c:v>
                </c:pt>
                <c:pt idx="475">
                  <c:v>0.31925599999999998</c:v>
                </c:pt>
                <c:pt idx="476">
                  <c:v>0.31915399999999999</c:v>
                </c:pt>
                <c:pt idx="477">
                  <c:v>0.318795</c:v>
                </c:pt>
                <c:pt idx="478">
                  <c:v>0.31862000000000001</c:v>
                </c:pt>
                <c:pt idx="479">
                  <c:v>0.31813000000000002</c:v>
                </c:pt>
                <c:pt idx="480">
                  <c:v>0.31815599999999999</c:v>
                </c:pt>
                <c:pt idx="481">
                  <c:v>0.31815399999999999</c:v>
                </c:pt>
                <c:pt idx="482">
                  <c:v>0.31760100000000002</c:v>
                </c:pt>
                <c:pt idx="483">
                  <c:v>0.317743</c:v>
                </c:pt>
                <c:pt idx="484">
                  <c:v>0.31729800000000002</c:v>
                </c:pt>
                <c:pt idx="485">
                  <c:v>0.31694099999999997</c:v>
                </c:pt>
                <c:pt idx="486">
                  <c:v>0.31714799999999999</c:v>
                </c:pt>
                <c:pt idx="487">
                  <c:v>0.31676900000000002</c:v>
                </c:pt>
                <c:pt idx="488">
                  <c:v>0.31676599999999999</c:v>
                </c:pt>
                <c:pt idx="489">
                  <c:v>0.31674799999999997</c:v>
                </c:pt>
                <c:pt idx="490">
                  <c:v>0.31659100000000001</c:v>
                </c:pt>
                <c:pt idx="491">
                  <c:v>0.31651299999999999</c:v>
                </c:pt>
                <c:pt idx="492">
                  <c:v>0.31630399999999997</c:v>
                </c:pt>
                <c:pt idx="493">
                  <c:v>0.31622800000000001</c:v>
                </c:pt>
                <c:pt idx="494">
                  <c:v>0.31580399999999997</c:v>
                </c:pt>
                <c:pt idx="495">
                  <c:v>0.31565300000000002</c:v>
                </c:pt>
                <c:pt idx="496">
                  <c:v>0.315799</c:v>
                </c:pt>
                <c:pt idx="497">
                  <c:v>0.31551000000000001</c:v>
                </c:pt>
                <c:pt idx="498">
                  <c:v>0.31557400000000002</c:v>
                </c:pt>
                <c:pt idx="499">
                  <c:v>0.31515900000000002</c:v>
                </c:pt>
                <c:pt idx="500">
                  <c:v>0.31530599999999998</c:v>
                </c:pt>
                <c:pt idx="501">
                  <c:v>0.31527100000000002</c:v>
                </c:pt>
                <c:pt idx="502">
                  <c:v>0.31520300000000001</c:v>
                </c:pt>
                <c:pt idx="503">
                  <c:v>0.31481199999999998</c:v>
                </c:pt>
                <c:pt idx="504">
                  <c:v>0.31484699999999999</c:v>
                </c:pt>
                <c:pt idx="505">
                  <c:v>0.314886</c:v>
                </c:pt>
                <c:pt idx="506">
                  <c:v>0.31484800000000002</c:v>
                </c:pt>
                <c:pt idx="507">
                  <c:v>0.31456200000000001</c:v>
                </c:pt>
                <c:pt idx="508">
                  <c:v>0.31435000000000002</c:v>
                </c:pt>
                <c:pt idx="509">
                  <c:v>0.31454700000000002</c:v>
                </c:pt>
                <c:pt idx="510">
                  <c:v>0.314058</c:v>
                </c:pt>
                <c:pt idx="511">
                  <c:v>0.314249</c:v>
                </c:pt>
                <c:pt idx="512">
                  <c:v>0.31431799999999999</c:v>
                </c:pt>
                <c:pt idx="513">
                  <c:v>0.31408799999999998</c:v>
                </c:pt>
                <c:pt idx="514">
                  <c:v>0.31382100000000002</c:v>
                </c:pt>
                <c:pt idx="515">
                  <c:v>0.31417699999999998</c:v>
                </c:pt>
                <c:pt idx="516">
                  <c:v>0.31384800000000002</c:v>
                </c:pt>
                <c:pt idx="517">
                  <c:v>0.31377899999999997</c:v>
                </c:pt>
                <c:pt idx="518">
                  <c:v>0.31365500000000002</c:v>
                </c:pt>
                <c:pt idx="519">
                  <c:v>0.31359999999999999</c:v>
                </c:pt>
                <c:pt idx="520">
                  <c:v>0.313749</c:v>
                </c:pt>
                <c:pt idx="521">
                  <c:v>0.31379600000000002</c:v>
                </c:pt>
                <c:pt idx="522">
                  <c:v>0.31342900000000001</c:v>
                </c:pt>
                <c:pt idx="523">
                  <c:v>0.31363000000000002</c:v>
                </c:pt>
                <c:pt idx="524">
                  <c:v>0.31358999999999998</c:v>
                </c:pt>
                <c:pt idx="525">
                  <c:v>0.31387199999999998</c:v>
                </c:pt>
                <c:pt idx="526">
                  <c:v>0.31328800000000001</c:v>
                </c:pt>
                <c:pt idx="527">
                  <c:v>0.31365399999999999</c:v>
                </c:pt>
                <c:pt idx="528">
                  <c:v>0.313278</c:v>
                </c:pt>
                <c:pt idx="529">
                  <c:v>0.31313400000000002</c:v>
                </c:pt>
                <c:pt idx="530">
                  <c:v>0.313301</c:v>
                </c:pt>
                <c:pt idx="531">
                  <c:v>0.31350499999999998</c:v>
                </c:pt>
                <c:pt idx="532">
                  <c:v>0.31354100000000001</c:v>
                </c:pt>
                <c:pt idx="533">
                  <c:v>0.31367899999999999</c:v>
                </c:pt>
                <c:pt idx="534">
                  <c:v>0.313662</c:v>
                </c:pt>
                <c:pt idx="535">
                  <c:v>0.31337700000000002</c:v>
                </c:pt>
                <c:pt idx="536">
                  <c:v>0.31323000000000001</c:v>
                </c:pt>
                <c:pt idx="537">
                  <c:v>0.31356000000000001</c:v>
                </c:pt>
                <c:pt idx="538">
                  <c:v>0.313668</c:v>
                </c:pt>
                <c:pt idx="539">
                  <c:v>0.31355899999999998</c:v>
                </c:pt>
                <c:pt idx="540">
                  <c:v>0.313581</c:v>
                </c:pt>
                <c:pt idx="541">
                  <c:v>0.31359100000000001</c:v>
                </c:pt>
                <c:pt idx="542">
                  <c:v>0.313778</c:v>
                </c:pt>
                <c:pt idx="543">
                  <c:v>0.31383499999999998</c:v>
                </c:pt>
                <c:pt idx="544">
                  <c:v>0.31398799999999999</c:v>
                </c:pt>
                <c:pt idx="545">
                  <c:v>0.31382300000000002</c:v>
                </c:pt>
                <c:pt idx="546">
                  <c:v>0.31403500000000001</c:v>
                </c:pt>
                <c:pt idx="547">
                  <c:v>0.314054</c:v>
                </c:pt>
                <c:pt idx="548">
                  <c:v>0.31414799999999998</c:v>
                </c:pt>
                <c:pt idx="549">
                  <c:v>0.31416300000000003</c:v>
                </c:pt>
                <c:pt idx="550">
                  <c:v>0.314388</c:v>
                </c:pt>
                <c:pt idx="551">
                  <c:v>0.31424299999999999</c:v>
                </c:pt>
                <c:pt idx="552">
                  <c:v>0.31442199999999998</c:v>
                </c:pt>
                <c:pt idx="553">
                  <c:v>0.31434600000000001</c:v>
                </c:pt>
                <c:pt idx="554">
                  <c:v>0.31472800000000001</c:v>
                </c:pt>
                <c:pt idx="555">
                  <c:v>0.31475599999999998</c:v>
                </c:pt>
                <c:pt idx="556">
                  <c:v>0.31509999999999999</c:v>
                </c:pt>
                <c:pt idx="557">
                  <c:v>0.315243</c:v>
                </c:pt>
                <c:pt idx="558">
                  <c:v>0.315299</c:v>
                </c:pt>
                <c:pt idx="559">
                  <c:v>0.31508700000000001</c:v>
                </c:pt>
                <c:pt idx="560">
                  <c:v>0.31531100000000001</c:v>
                </c:pt>
                <c:pt idx="561">
                  <c:v>0.31527699999999997</c:v>
                </c:pt>
                <c:pt idx="562">
                  <c:v>0.31536700000000001</c:v>
                </c:pt>
                <c:pt idx="563">
                  <c:v>0.31563600000000003</c:v>
                </c:pt>
                <c:pt idx="564">
                  <c:v>0.31560500000000002</c:v>
                </c:pt>
                <c:pt idx="565">
                  <c:v>0.315724</c:v>
                </c:pt>
                <c:pt idx="566">
                  <c:v>0.31581199999999998</c:v>
                </c:pt>
                <c:pt idx="567">
                  <c:v>0.31613799999999997</c:v>
                </c:pt>
                <c:pt idx="568">
                  <c:v>0.316251</c:v>
                </c:pt>
                <c:pt idx="569">
                  <c:v>0.31645099999999998</c:v>
                </c:pt>
                <c:pt idx="570">
                  <c:v>0.31644699999999998</c:v>
                </c:pt>
                <c:pt idx="571">
                  <c:v>0.31659599999999999</c:v>
                </c:pt>
                <c:pt idx="572">
                  <c:v>0.31668099999999999</c:v>
                </c:pt>
                <c:pt idx="573">
                  <c:v>0.31663799999999998</c:v>
                </c:pt>
                <c:pt idx="574">
                  <c:v>0.31695099999999998</c:v>
                </c:pt>
                <c:pt idx="575">
                  <c:v>0.31720300000000001</c:v>
                </c:pt>
                <c:pt idx="576">
                  <c:v>0.31730199999999997</c:v>
                </c:pt>
                <c:pt idx="577">
                  <c:v>0.31759199999999999</c:v>
                </c:pt>
                <c:pt idx="578">
                  <c:v>0.317662</c:v>
                </c:pt>
                <c:pt idx="579">
                  <c:v>0.31798900000000002</c:v>
                </c:pt>
                <c:pt idx="580">
                  <c:v>0.31791000000000003</c:v>
                </c:pt>
                <c:pt idx="581">
                  <c:v>0.31819900000000001</c:v>
                </c:pt>
                <c:pt idx="582">
                  <c:v>0.31875500000000001</c:v>
                </c:pt>
                <c:pt idx="583">
                  <c:v>0.31868299999999999</c:v>
                </c:pt>
                <c:pt idx="584">
                  <c:v>0.31899499999999997</c:v>
                </c:pt>
                <c:pt idx="585">
                  <c:v>0.31878899999999999</c:v>
                </c:pt>
                <c:pt idx="586">
                  <c:v>0.319351</c:v>
                </c:pt>
                <c:pt idx="587">
                  <c:v>0.319496</c:v>
                </c:pt>
                <c:pt idx="588">
                  <c:v>0.31959799999999999</c:v>
                </c:pt>
                <c:pt idx="589">
                  <c:v>0.32030700000000001</c:v>
                </c:pt>
                <c:pt idx="590">
                  <c:v>0.32036500000000001</c:v>
                </c:pt>
                <c:pt idx="591">
                  <c:v>0.32061800000000001</c:v>
                </c:pt>
                <c:pt idx="592">
                  <c:v>0.32084800000000002</c:v>
                </c:pt>
                <c:pt idx="593">
                  <c:v>0.32095400000000002</c:v>
                </c:pt>
                <c:pt idx="594">
                  <c:v>0.32116699999999998</c:v>
                </c:pt>
                <c:pt idx="595">
                  <c:v>0.32113900000000001</c:v>
                </c:pt>
                <c:pt idx="596">
                  <c:v>0.32160699999999998</c:v>
                </c:pt>
                <c:pt idx="597">
                  <c:v>0.321936</c:v>
                </c:pt>
                <c:pt idx="598">
                  <c:v>0.32209300000000002</c:v>
                </c:pt>
                <c:pt idx="599">
                  <c:v>0.322266</c:v>
                </c:pt>
                <c:pt idx="600">
                  <c:v>0.322598</c:v>
                </c:pt>
                <c:pt idx="601">
                  <c:v>0.32272899999999999</c:v>
                </c:pt>
                <c:pt idx="602">
                  <c:v>0.32293100000000002</c:v>
                </c:pt>
                <c:pt idx="603">
                  <c:v>0.32358799999999999</c:v>
                </c:pt>
                <c:pt idx="604">
                  <c:v>0.323795</c:v>
                </c:pt>
                <c:pt idx="605">
                  <c:v>0.323795</c:v>
                </c:pt>
                <c:pt idx="606">
                  <c:v>0.32385999999999998</c:v>
                </c:pt>
                <c:pt idx="607">
                  <c:v>0.32423400000000002</c:v>
                </c:pt>
                <c:pt idx="608">
                  <c:v>0.32431500000000002</c:v>
                </c:pt>
                <c:pt idx="609">
                  <c:v>0.32495299999999999</c:v>
                </c:pt>
                <c:pt idx="610">
                  <c:v>0.32541100000000001</c:v>
                </c:pt>
                <c:pt idx="611">
                  <c:v>0.32528000000000001</c:v>
                </c:pt>
                <c:pt idx="612">
                  <c:v>0.32566499999999998</c:v>
                </c:pt>
                <c:pt idx="613">
                  <c:v>0.32601000000000002</c:v>
                </c:pt>
                <c:pt idx="614">
                  <c:v>0.326123</c:v>
                </c:pt>
                <c:pt idx="615">
                  <c:v>0.32627899999999999</c:v>
                </c:pt>
                <c:pt idx="616">
                  <c:v>0.32673099999999999</c:v>
                </c:pt>
                <c:pt idx="617">
                  <c:v>0.32723099999999999</c:v>
                </c:pt>
                <c:pt idx="618">
                  <c:v>0.32771499999999998</c:v>
                </c:pt>
                <c:pt idx="619">
                  <c:v>0.32790599999999998</c:v>
                </c:pt>
                <c:pt idx="620">
                  <c:v>0.32821699999999998</c:v>
                </c:pt>
                <c:pt idx="621">
                  <c:v>0.32841399999999998</c:v>
                </c:pt>
                <c:pt idx="622">
                  <c:v>0.328814</c:v>
                </c:pt>
                <c:pt idx="623">
                  <c:v>0.32920500000000003</c:v>
                </c:pt>
                <c:pt idx="624">
                  <c:v>0.32949299999999998</c:v>
                </c:pt>
                <c:pt idx="625">
                  <c:v>0.32968399999999998</c:v>
                </c:pt>
                <c:pt idx="626">
                  <c:v>0.32998</c:v>
                </c:pt>
                <c:pt idx="627">
                  <c:v>0.33035900000000001</c:v>
                </c:pt>
                <c:pt idx="628">
                  <c:v>0.33041799999999999</c:v>
                </c:pt>
                <c:pt idx="629">
                  <c:v>0.33093600000000001</c:v>
                </c:pt>
                <c:pt idx="630">
                  <c:v>0.33133200000000002</c:v>
                </c:pt>
                <c:pt idx="631">
                  <c:v>0.33162399999999997</c:v>
                </c:pt>
                <c:pt idx="632">
                  <c:v>0.33190999999999998</c:v>
                </c:pt>
                <c:pt idx="633">
                  <c:v>0.33229900000000001</c:v>
                </c:pt>
                <c:pt idx="634">
                  <c:v>0.33260699999999999</c:v>
                </c:pt>
                <c:pt idx="635">
                  <c:v>0.33296500000000001</c:v>
                </c:pt>
                <c:pt idx="636">
                  <c:v>0.333345</c:v>
                </c:pt>
                <c:pt idx="637">
                  <c:v>0.333652</c:v>
                </c:pt>
                <c:pt idx="638">
                  <c:v>0.33415600000000001</c:v>
                </c:pt>
                <c:pt idx="639">
                  <c:v>0.33469399999999999</c:v>
                </c:pt>
                <c:pt idx="640">
                  <c:v>0.33510400000000001</c:v>
                </c:pt>
                <c:pt idx="641">
                  <c:v>0.335449</c:v>
                </c:pt>
                <c:pt idx="642">
                  <c:v>0.335619</c:v>
                </c:pt>
                <c:pt idx="643">
                  <c:v>0.33621099999999998</c:v>
                </c:pt>
                <c:pt idx="644">
                  <c:v>0.33658100000000002</c:v>
                </c:pt>
                <c:pt idx="645">
                  <c:v>0.33694499999999999</c:v>
                </c:pt>
                <c:pt idx="646">
                  <c:v>0.33746100000000001</c:v>
                </c:pt>
                <c:pt idx="647">
                  <c:v>0.33769300000000002</c:v>
                </c:pt>
                <c:pt idx="648">
                  <c:v>0.338175</c:v>
                </c:pt>
                <c:pt idx="649">
                  <c:v>0.338835</c:v>
                </c:pt>
                <c:pt idx="650">
                  <c:v>0.33906900000000001</c:v>
                </c:pt>
                <c:pt idx="651">
                  <c:v>0.33943600000000002</c:v>
                </c:pt>
                <c:pt idx="652">
                  <c:v>0.339673</c:v>
                </c:pt>
                <c:pt idx="653">
                  <c:v>0.34006799999999998</c:v>
                </c:pt>
                <c:pt idx="654">
                  <c:v>0.340557</c:v>
                </c:pt>
                <c:pt idx="655">
                  <c:v>0.34115800000000002</c:v>
                </c:pt>
                <c:pt idx="656">
                  <c:v>0.34159800000000001</c:v>
                </c:pt>
                <c:pt idx="657">
                  <c:v>0.34156300000000001</c:v>
                </c:pt>
                <c:pt idx="658">
                  <c:v>0.34249099999999999</c:v>
                </c:pt>
                <c:pt idx="659">
                  <c:v>0.34279700000000002</c:v>
                </c:pt>
                <c:pt idx="660">
                  <c:v>0.34318100000000001</c:v>
                </c:pt>
                <c:pt idx="661">
                  <c:v>0.343831</c:v>
                </c:pt>
                <c:pt idx="662">
                  <c:v>0.34424700000000003</c:v>
                </c:pt>
                <c:pt idx="663">
                  <c:v>0.34478999999999999</c:v>
                </c:pt>
                <c:pt idx="664">
                  <c:v>0.34498499999999999</c:v>
                </c:pt>
                <c:pt idx="665">
                  <c:v>0.34534500000000001</c:v>
                </c:pt>
                <c:pt idx="666">
                  <c:v>0.34602699999999997</c:v>
                </c:pt>
                <c:pt idx="667">
                  <c:v>0.34658299999999997</c:v>
                </c:pt>
                <c:pt idx="668">
                  <c:v>0.34707100000000002</c:v>
                </c:pt>
                <c:pt idx="669">
                  <c:v>0.347439</c:v>
                </c:pt>
                <c:pt idx="670">
                  <c:v>0.34747400000000001</c:v>
                </c:pt>
                <c:pt idx="671">
                  <c:v>0.34839100000000001</c:v>
                </c:pt>
                <c:pt idx="672">
                  <c:v>0.348771</c:v>
                </c:pt>
                <c:pt idx="673">
                  <c:v>0.349188</c:v>
                </c:pt>
                <c:pt idx="674">
                  <c:v>0.34958899999999998</c:v>
                </c:pt>
                <c:pt idx="675">
                  <c:v>0.349935</c:v>
                </c:pt>
                <c:pt idx="676">
                  <c:v>0.35031299999999999</c:v>
                </c:pt>
                <c:pt idx="677">
                  <c:v>0.35094799999999998</c:v>
                </c:pt>
                <c:pt idx="678">
                  <c:v>0.35122300000000001</c:v>
                </c:pt>
                <c:pt idx="679">
                  <c:v>0.35183900000000001</c:v>
                </c:pt>
                <c:pt idx="680">
                  <c:v>0.35241699999999998</c:v>
                </c:pt>
                <c:pt idx="681">
                  <c:v>0.35260399999999997</c:v>
                </c:pt>
                <c:pt idx="682">
                  <c:v>0.35319</c:v>
                </c:pt>
                <c:pt idx="683">
                  <c:v>0.35340300000000002</c:v>
                </c:pt>
                <c:pt idx="684">
                  <c:v>0.35409000000000002</c:v>
                </c:pt>
                <c:pt idx="685">
                  <c:v>0.35476400000000002</c:v>
                </c:pt>
                <c:pt idx="686">
                  <c:v>0.35520800000000002</c:v>
                </c:pt>
                <c:pt idx="687">
                  <c:v>0.35561799999999999</c:v>
                </c:pt>
                <c:pt idx="688">
                  <c:v>0.35649999999999998</c:v>
                </c:pt>
                <c:pt idx="689">
                  <c:v>0.35668699999999998</c:v>
                </c:pt>
                <c:pt idx="690">
                  <c:v>0.35696</c:v>
                </c:pt>
                <c:pt idx="691">
                  <c:v>0.35754999999999998</c:v>
                </c:pt>
                <c:pt idx="692">
                  <c:v>0.35797800000000002</c:v>
                </c:pt>
                <c:pt idx="693">
                  <c:v>0.35865599999999997</c:v>
                </c:pt>
                <c:pt idx="694">
                  <c:v>0.35891299999999998</c:v>
                </c:pt>
                <c:pt idx="695">
                  <c:v>0.35941099999999998</c:v>
                </c:pt>
                <c:pt idx="696">
                  <c:v>0.35989199999999999</c:v>
                </c:pt>
                <c:pt idx="697">
                  <c:v>0.36043999999999998</c:v>
                </c:pt>
                <c:pt idx="698">
                  <c:v>0.36096699999999998</c:v>
                </c:pt>
                <c:pt idx="699">
                  <c:v>0.36147499999999999</c:v>
                </c:pt>
                <c:pt idx="700">
                  <c:v>0.36178500000000002</c:v>
                </c:pt>
                <c:pt idx="701">
                  <c:v>0.36231400000000002</c:v>
                </c:pt>
                <c:pt idx="702">
                  <c:v>0.36302899999999999</c:v>
                </c:pt>
                <c:pt idx="703">
                  <c:v>0.36357899999999999</c:v>
                </c:pt>
                <c:pt idx="704">
                  <c:v>0.36409200000000003</c:v>
                </c:pt>
                <c:pt idx="705">
                  <c:v>0.36464299999999999</c:v>
                </c:pt>
                <c:pt idx="706">
                  <c:v>0.36524800000000002</c:v>
                </c:pt>
                <c:pt idx="707">
                  <c:v>0.36561199999999999</c:v>
                </c:pt>
                <c:pt idx="708">
                  <c:v>0.366257</c:v>
                </c:pt>
                <c:pt idx="709">
                  <c:v>0.36698799999999998</c:v>
                </c:pt>
                <c:pt idx="710">
                  <c:v>0.367421</c:v>
                </c:pt>
                <c:pt idx="711">
                  <c:v>0.36781399999999997</c:v>
                </c:pt>
                <c:pt idx="712">
                  <c:v>0.36825000000000002</c:v>
                </c:pt>
                <c:pt idx="713">
                  <c:v>0.36901800000000001</c:v>
                </c:pt>
                <c:pt idx="714">
                  <c:v>0.36951899999999999</c:v>
                </c:pt>
                <c:pt idx="715">
                  <c:v>0.37010300000000002</c:v>
                </c:pt>
                <c:pt idx="716">
                  <c:v>0.37054199999999998</c:v>
                </c:pt>
                <c:pt idx="717">
                  <c:v>0.37107499999999999</c:v>
                </c:pt>
                <c:pt idx="718">
                  <c:v>0.37182799999999999</c:v>
                </c:pt>
                <c:pt idx="719">
                  <c:v>0.37224400000000002</c:v>
                </c:pt>
                <c:pt idx="720">
                  <c:v>0.372861</c:v>
                </c:pt>
                <c:pt idx="721">
                  <c:v>0.37355500000000003</c:v>
                </c:pt>
                <c:pt idx="722">
                  <c:v>0.37425000000000003</c:v>
                </c:pt>
                <c:pt idx="723">
                  <c:v>0.374693</c:v>
                </c:pt>
                <c:pt idx="724">
                  <c:v>0.375253</c:v>
                </c:pt>
                <c:pt idx="725">
                  <c:v>0.37581300000000001</c:v>
                </c:pt>
                <c:pt idx="726">
                  <c:v>0.37643500000000002</c:v>
                </c:pt>
                <c:pt idx="727">
                  <c:v>0.37709700000000002</c:v>
                </c:pt>
                <c:pt idx="728">
                  <c:v>0.37755499999999997</c:v>
                </c:pt>
                <c:pt idx="729">
                  <c:v>0.37806800000000002</c:v>
                </c:pt>
                <c:pt idx="730">
                  <c:v>0.37840499999999999</c:v>
                </c:pt>
                <c:pt idx="731">
                  <c:v>0.379297</c:v>
                </c:pt>
                <c:pt idx="732">
                  <c:v>0.37981500000000001</c:v>
                </c:pt>
                <c:pt idx="733">
                  <c:v>0.380326</c:v>
                </c:pt>
                <c:pt idx="734">
                  <c:v>0.38083</c:v>
                </c:pt>
                <c:pt idx="735">
                  <c:v>0.38142700000000002</c:v>
                </c:pt>
                <c:pt idx="736">
                  <c:v>0.38203199999999998</c:v>
                </c:pt>
                <c:pt idx="737">
                  <c:v>0.38264100000000001</c:v>
                </c:pt>
                <c:pt idx="738">
                  <c:v>0.38326199999999999</c:v>
                </c:pt>
                <c:pt idx="739">
                  <c:v>0.38368400000000003</c:v>
                </c:pt>
                <c:pt idx="740">
                  <c:v>0.38426300000000002</c:v>
                </c:pt>
                <c:pt idx="741">
                  <c:v>0.384772</c:v>
                </c:pt>
                <c:pt idx="742">
                  <c:v>0.385328</c:v>
                </c:pt>
                <c:pt idx="743">
                  <c:v>0.385905</c:v>
                </c:pt>
                <c:pt idx="744">
                  <c:v>0.38638699999999998</c:v>
                </c:pt>
                <c:pt idx="745">
                  <c:v>0.38683000000000001</c:v>
                </c:pt>
                <c:pt idx="746">
                  <c:v>0.38744699999999999</c:v>
                </c:pt>
                <c:pt idx="747">
                  <c:v>0.387791</c:v>
                </c:pt>
                <c:pt idx="748">
                  <c:v>0.38847399999999999</c:v>
                </c:pt>
                <c:pt idx="749">
                  <c:v>0.38911400000000002</c:v>
                </c:pt>
                <c:pt idx="750">
                  <c:v>0.389484</c:v>
                </c:pt>
                <c:pt idx="751">
                  <c:v>0.39044400000000001</c:v>
                </c:pt>
                <c:pt idx="752">
                  <c:v>0.39088000000000001</c:v>
                </c:pt>
                <c:pt idx="753">
                  <c:v>0.39138200000000001</c:v>
                </c:pt>
                <c:pt idx="754">
                  <c:v>0.39218599999999998</c:v>
                </c:pt>
                <c:pt idx="755">
                  <c:v>0.39256799999999997</c:v>
                </c:pt>
                <c:pt idx="756">
                  <c:v>0.39312599999999998</c:v>
                </c:pt>
                <c:pt idx="757">
                  <c:v>0.393841</c:v>
                </c:pt>
                <c:pt idx="758">
                  <c:v>0.39454800000000001</c:v>
                </c:pt>
                <c:pt idx="759">
                  <c:v>0.395206</c:v>
                </c:pt>
                <c:pt idx="760">
                  <c:v>0.39562399999999998</c:v>
                </c:pt>
                <c:pt idx="761">
                  <c:v>0.396227</c:v>
                </c:pt>
                <c:pt idx="762">
                  <c:v>0.39676</c:v>
                </c:pt>
                <c:pt idx="763">
                  <c:v>0.39741199999999999</c:v>
                </c:pt>
                <c:pt idx="764">
                  <c:v>0.397812</c:v>
                </c:pt>
                <c:pt idx="765">
                  <c:v>0.398453</c:v>
                </c:pt>
                <c:pt idx="766">
                  <c:v>0.39879399999999998</c:v>
                </c:pt>
                <c:pt idx="767">
                  <c:v>0.399563</c:v>
                </c:pt>
                <c:pt idx="768">
                  <c:v>0.40021600000000002</c:v>
                </c:pt>
                <c:pt idx="769">
                  <c:v>0.40096500000000002</c:v>
                </c:pt>
                <c:pt idx="770">
                  <c:v>0.40151900000000001</c:v>
                </c:pt>
                <c:pt idx="771">
                  <c:v>0.40234599999999998</c:v>
                </c:pt>
                <c:pt idx="772">
                  <c:v>0.40276899999999999</c:v>
                </c:pt>
                <c:pt idx="773">
                  <c:v>0.40348299999999998</c:v>
                </c:pt>
                <c:pt idx="774">
                  <c:v>0.40407100000000001</c:v>
                </c:pt>
                <c:pt idx="775">
                  <c:v>0.40479700000000002</c:v>
                </c:pt>
                <c:pt idx="776">
                  <c:v>0.40541199999999999</c:v>
                </c:pt>
                <c:pt idx="777">
                  <c:v>0.40618799999999999</c:v>
                </c:pt>
                <c:pt idx="778">
                  <c:v>0.40676699999999999</c:v>
                </c:pt>
                <c:pt idx="779">
                  <c:v>0.407391</c:v>
                </c:pt>
                <c:pt idx="780">
                  <c:v>0.40801799999999999</c:v>
                </c:pt>
                <c:pt idx="781">
                  <c:v>0.40862599999999999</c:v>
                </c:pt>
                <c:pt idx="782">
                  <c:v>0.40919</c:v>
                </c:pt>
                <c:pt idx="783">
                  <c:v>0.41005599999999998</c:v>
                </c:pt>
                <c:pt idx="784">
                  <c:v>0.41070499999999999</c:v>
                </c:pt>
                <c:pt idx="785">
                  <c:v>0.41124899999999998</c:v>
                </c:pt>
                <c:pt idx="786">
                  <c:v>0.41200100000000001</c:v>
                </c:pt>
                <c:pt idx="787">
                  <c:v>0.41273900000000002</c:v>
                </c:pt>
                <c:pt idx="788">
                  <c:v>0.41327799999999998</c:v>
                </c:pt>
                <c:pt idx="789">
                  <c:v>0.41388399999999997</c:v>
                </c:pt>
                <c:pt idx="790">
                  <c:v>0.41467700000000002</c:v>
                </c:pt>
                <c:pt idx="791">
                  <c:v>0.41535899999999998</c:v>
                </c:pt>
                <c:pt idx="792">
                  <c:v>0.41583300000000001</c:v>
                </c:pt>
                <c:pt idx="793">
                  <c:v>0.41639100000000001</c:v>
                </c:pt>
                <c:pt idx="794">
                  <c:v>0.41703800000000002</c:v>
                </c:pt>
                <c:pt idx="795">
                  <c:v>0.417827</c:v>
                </c:pt>
                <c:pt idx="796">
                  <c:v>0.41850100000000001</c:v>
                </c:pt>
                <c:pt idx="797">
                  <c:v>0.41917700000000002</c:v>
                </c:pt>
                <c:pt idx="798">
                  <c:v>0.41958800000000002</c:v>
                </c:pt>
                <c:pt idx="799">
                  <c:v>0.42039700000000002</c:v>
                </c:pt>
                <c:pt idx="800">
                  <c:v>0.42126000000000002</c:v>
                </c:pt>
                <c:pt idx="801">
                  <c:v>0.421734</c:v>
                </c:pt>
                <c:pt idx="802">
                  <c:v>0.42251300000000003</c:v>
                </c:pt>
                <c:pt idx="803">
                  <c:v>0.42303400000000002</c:v>
                </c:pt>
                <c:pt idx="804">
                  <c:v>0.42352600000000001</c:v>
                </c:pt>
                <c:pt idx="805">
                  <c:v>0.42398599999999997</c:v>
                </c:pt>
                <c:pt idx="806">
                  <c:v>0.42482599999999998</c:v>
                </c:pt>
                <c:pt idx="807">
                  <c:v>0.42526999999999998</c:v>
                </c:pt>
                <c:pt idx="808">
                  <c:v>0.42567500000000003</c:v>
                </c:pt>
                <c:pt idx="809">
                  <c:v>0.426539</c:v>
                </c:pt>
                <c:pt idx="810">
                  <c:v>0.42714400000000002</c:v>
                </c:pt>
                <c:pt idx="811">
                  <c:v>0.42777100000000001</c:v>
                </c:pt>
                <c:pt idx="812">
                  <c:v>0.428284</c:v>
                </c:pt>
                <c:pt idx="813">
                  <c:v>0.42885800000000002</c:v>
                </c:pt>
                <c:pt idx="814">
                  <c:v>0.42953999999999998</c:v>
                </c:pt>
                <c:pt idx="815">
                  <c:v>0.43033700000000003</c:v>
                </c:pt>
                <c:pt idx="816">
                  <c:v>0.430815</c:v>
                </c:pt>
                <c:pt idx="817">
                  <c:v>0.43132100000000001</c:v>
                </c:pt>
                <c:pt idx="818">
                  <c:v>0.43187300000000001</c:v>
                </c:pt>
                <c:pt idx="819">
                  <c:v>0.43255500000000002</c:v>
                </c:pt>
                <c:pt idx="820">
                  <c:v>0.433367</c:v>
                </c:pt>
                <c:pt idx="821">
                  <c:v>0.43375399999999997</c:v>
                </c:pt>
                <c:pt idx="822">
                  <c:v>0.434307</c:v>
                </c:pt>
                <c:pt idx="823">
                  <c:v>0.43484200000000001</c:v>
                </c:pt>
                <c:pt idx="824">
                  <c:v>0.435529</c:v>
                </c:pt>
                <c:pt idx="825">
                  <c:v>0.43609799999999999</c:v>
                </c:pt>
                <c:pt idx="826">
                  <c:v>0.43676500000000001</c:v>
                </c:pt>
                <c:pt idx="827">
                  <c:v>0.43709700000000001</c:v>
                </c:pt>
                <c:pt idx="828">
                  <c:v>0.43766699999999997</c:v>
                </c:pt>
                <c:pt idx="829">
                  <c:v>0.43849500000000002</c:v>
                </c:pt>
                <c:pt idx="830">
                  <c:v>0.43889400000000001</c:v>
                </c:pt>
                <c:pt idx="831">
                  <c:v>0.43954100000000002</c:v>
                </c:pt>
                <c:pt idx="832">
                  <c:v>0.44033</c:v>
                </c:pt>
                <c:pt idx="833">
                  <c:v>0.440861</c:v>
                </c:pt>
                <c:pt idx="834">
                  <c:v>0.44120999999999999</c:v>
                </c:pt>
                <c:pt idx="835">
                  <c:v>0.44174799999999997</c:v>
                </c:pt>
                <c:pt idx="836">
                  <c:v>0.442471</c:v>
                </c:pt>
                <c:pt idx="837">
                  <c:v>0.442888</c:v>
                </c:pt>
                <c:pt idx="838">
                  <c:v>0.44343900000000003</c:v>
                </c:pt>
                <c:pt idx="839">
                  <c:v>0.44418999999999997</c:v>
                </c:pt>
                <c:pt idx="840">
                  <c:v>0.444689</c:v>
                </c:pt>
                <c:pt idx="841">
                  <c:v>0.44540099999999999</c:v>
                </c:pt>
                <c:pt idx="842">
                  <c:v>0.44592999999999999</c:v>
                </c:pt>
                <c:pt idx="843">
                  <c:v>0.44663999999999998</c:v>
                </c:pt>
                <c:pt idx="844">
                  <c:v>0.44719399999999998</c:v>
                </c:pt>
                <c:pt idx="845">
                  <c:v>0.44766299999999998</c:v>
                </c:pt>
                <c:pt idx="846">
                  <c:v>0.44797399999999998</c:v>
                </c:pt>
                <c:pt idx="847">
                  <c:v>0.44897700000000001</c:v>
                </c:pt>
                <c:pt idx="848">
                  <c:v>0.44934800000000003</c:v>
                </c:pt>
                <c:pt idx="849">
                  <c:v>0.44997199999999998</c:v>
                </c:pt>
                <c:pt idx="850">
                  <c:v>0.44835199999999997</c:v>
                </c:pt>
                <c:pt idx="851">
                  <c:v>0.44883699999999999</c:v>
                </c:pt>
                <c:pt idx="852">
                  <c:v>0.44933299999999998</c:v>
                </c:pt>
                <c:pt idx="853">
                  <c:v>0.44946999999999998</c:v>
                </c:pt>
                <c:pt idx="854">
                  <c:v>0.45034800000000003</c:v>
                </c:pt>
                <c:pt idx="855">
                  <c:v>0.450739</c:v>
                </c:pt>
                <c:pt idx="856">
                  <c:v>0.45115100000000002</c:v>
                </c:pt>
                <c:pt idx="857">
                  <c:v>0.45155400000000001</c:v>
                </c:pt>
                <c:pt idx="858">
                  <c:v>0.452546</c:v>
                </c:pt>
                <c:pt idx="859">
                  <c:v>0.45284099999999999</c:v>
                </c:pt>
                <c:pt idx="860">
                  <c:v>0.45308199999999998</c:v>
                </c:pt>
                <c:pt idx="861">
                  <c:v>0.45400299999999999</c:v>
                </c:pt>
                <c:pt idx="862">
                  <c:v>0.454428</c:v>
                </c:pt>
                <c:pt idx="863">
                  <c:v>0.45502900000000002</c:v>
                </c:pt>
                <c:pt idx="864">
                  <c:v>0.45545999999999998</c:v>
                </c:pt>
                <c:pt idx="865">
                  <c:v>0.45645999999999998</c:v>
                </c:pt>
                <c:pt idx="866">
                  <c:v>0.456758</c:v>
                </c:pt>
                <c:pt idx="867">
                  <c:v>0.45701199999999997</c:v>
                </c:pt>
                <c:pt idx="868">
                  <c:v>0.45751399999999998</c:v>
                </c:pt>
                <c:pt idx="869">
                  <c:v>0.458368</c:v>
                </c:pt>
                <c:pt idx="870">
                  <c:v>0.45869199999999999</c:v>
                </c:pt>
                <c:pt idx="871">
                  <c:v>0.45910400000000001</c:v>
                </c:pt>
                <c:pt idx="872">
                  <c:v>0.45963999999999999</c:v>
                </c:pt>
                <c:pt idx="873">
                  <c:v>0.45983600000000002</c:v>
                </c:pt>
                <c:pt idx="874">
                  <c:v>0.46093000000000001</c:v>
                </c:pt>
                <c:pt idx="875">
                  <c:v>0.46139599999999997</c:v>
                </c:pt>
                <c:pt idx="876">
                  <c:v>0.46157100000000001</c:v>
                </c:pt>
                <c:pt idx="877">
                  <c:v>0.46233400000000002</c:v>
                </c:pt>
                <c:pt idx="878">
                  <c:v>0.46254200000000001</c:v>
                </c:pt>
                <c:pt idx="879">
                  <c:v>0.463001</c:v>
                </c:pt>
                <c:pt idx="880">
                  <c:v>0.46337800000000001</c:v>
                </c:pt>
                <c:pt idx="881">
                  <c:v>0.46409099999999998</c:v>
                </c:pt>
                <c:pt idx="882">
                  <c:v>0.46485399999999999</c:v>
                </c:pt>
                <c:pt idx="883">
                  <c:v>0.46518300000000001</c:v>
                </c:pt>
                <c:pt idx="884">
                  <c:v>0.46565400000000001</c:v>
                </c:pt>
                <c:pt idx="885">
                  <c:v>0.46642699999999998</c:v>
                </c:pt>
                <c:pt idx="886">
                  <c:v>0.46674399999999999</c:v>
                </c:pt>
                <c:pt idx="887">
                  <c:v>0.46729300000000001</c:v>
                </c:pt>
                <c:pt idx="888">
                  <c:v>0.46760000000000002</c:v>
                </c:pt>
                <c:pt idx="889">
                  <c:v>0.46823100000000001</c:v>
                </c:pt>
                <c:pt idx="890">
                  <c:v>0.46829500000000002</c:v>
                </c:pt>
                <c:pt idx="891">
                  <c:v>0.46874399999999999</c:v>
                </c:pt>
                <c:pt idx="892">
                  <c:v>0.46912999999999999</c:v>
                </c:pt>
                <c:pt idx="893">
                  <c:v>0.47001999999999999</c:v>
                </c:pt>
                <c:pt idx="894">
                  <c:v>0.47053</c:v>
                </c:pt>
                <c:pt idx="895">
                  <c:v>0.47101199999999999</c:v>
                </c:pt>
                <c:pt idx="896">
                  <c:v>0.47124700000000003</c:v>
                </c:pt>
                <c:pt idx="897">
                  <c:v>0.47176299999999999</c:v>
                </c:pt>
                <c:pt idx="898">
                  <c:v>0.47214800000000001</c:v>
                </c:pt>
                <c:pt idx="899">
                  <c:v>0.47301900000000002</c:v>
                </c:pt>
                <c:pt idx="900">
                  <c:v>0.47327999999999998</c:v>
                </c:pt>
                <c:pt idx="901">
                  <c:v>0.47398400000000002</c:v>
                </c:pt>
                <c:pt idx="902">
                  <c:v>0.47409600000000002</c:v>
                </c:pt>
                <c:pt idx="903">
                  <c:v>0.47486299999999998</c:v>
                </c:pt>
                <c:pt idx="904">
                  <c:v>0.47502100000000003</c:v>
                </c:pt>
                <c:pt idx="905">
                  <c:v>0.47566599999999998</c:v>
                </c:pt>
                <c:pt idx="906">
                  <c:v>0.47618899999999997</c:v>
                </c:pt>
                <c:pt idx="907">
                  <c:v>0.47653000000000001</c:v>
                </c:pt>
                <c:pt idx="908">
                  <c:v>0.47684599999999999</c:v>
                </c:pt>
                <c:pt idx="909">
                  <c:v>0.47728700000000002</c:v>
                </c:pt>
                <c:pt idx="910">
                  <c:v>0.47739100000000001</c:v>
                </c:pt>
                <c:pt idx="911">
                  <c:v>0.478184</c:v>
                </c:pt>
                <c:pt idx="912">
                  <c:v>0.47864899999999999</c:v>
                </c:pt>
                <c:pt idx="913">
                  <c:v>0.479153</c:v>
                </c:pt>
                <c:pt idx="914">
                  <c:v>0.47958299999999998</c:v>
                </c:pt>
                <c:pt idx="915">
                  <c:v>0.480215</c:v>
                </c:pt>
                <c:pt idx="916">
                  <c:v>0.48050599999999999</c:v>
                </c:pt>
                <c:pt idx="917">
                  <c:v>0.480877</c:v>
                </c:pt>
                <c:pt idx="918">
                  <c:v>0.481296</c:v>
                </c:pt>
                <c:pt idx="919">
                  <c:v>0.48179499999999997</c:v>
                </c:pt>
                <c:pt idx="920">
                  <c:v>0.48205500000000001</c:v>
                </c:pt>
                <c:pt idx="921">
                  <c:v>0.482516</c:v>
                </c:pt>
                <c:pt idx="922">
                  <c:v>0.48306100000000002</c:v>
                </c:pt>
                <c:pt idx="923">
                  <c:v>0.48363200000000001</c:v>
                </c:pt>
                <c:pt idx="924">
                  <c:v>0.48401899999999998</c:v>
                </c:pt>
                <c:pt idx="925">
                  <c:v>0.48447800000000002</c:v>
                </c:pt>
                <c:pt idx="926">
                  <c:v>0.48460799999999998</c:v>
                </c:pt>
                <c:pt idx="927">
                  <c:v>0.48529499999999998</c:v>
                </c:pt>
                <c:pt idx="928">
                  <c:v>0.48588399999999998</c:v>
                </c:pt>
                <c:pt idx="929">
                  <c:v>0.486346</c:v>
                </c:pt>
                <c:pt idx="930">
                  <c:v>0.486952</c:v>
                </c:pt>
                <c:pt idx="931">
                  <c:v>0.487371</c:v>
                </c:pt>
                <c:pt idx="932">
                  <c:v>0.48783599999999999</c:v>
                </c:pt>
                <c:pt idx="933">
                  <c:v>0.48786299999999999</c:v>
                </c:pt>
                <c:pt idx="934">
                  <c:v>0.48812299999999997</c:v>
                </c:pt>
                <c:pt idx="935">
                  <c:v>0.48857</c:v>
                </c:pt>
                <c:pt idx="936">
                  <c:v>0.48877300000000001</c:v>
                </c:pt>
                <c:pt idx="937">
                  <c:v>0.48926900000000001</c:v>
                </c:pt>
                <c:pt idx="938">
                  <c:v>0.48947200000000002</c:v>
                </c:pt>
                <c:pt idx="939">
                  <c:v>0.48986099999999999</c:v>
                </c:pt>
                <c:pt idx="940">
                  <c:v>0.490593</c:v>
                </c:pt>
                <c:pt idx="941">
                  <c:v>0.49064200000000002</c:v>
                </c:pt>
                <c:pt idx="942">
                  <c:v>0.49119699999999999</c:v>
                </c:pt>
                <c:pt idx="943">
                  <c:v>0.49173600000000001</c:v>
                </c:pt>
                <c:pt idx="944">
                  <c:v>0.492201</c:v>
                </c:pt>
                <c:pt idx="945">
                  <c:v>0.49276300000000001</c:v>
                </c:pt>
                <c:pt idx="946">
                  <c:v>0.49293199999999998</c:v>
                </c:pt>
                <c:pt idx="947">
                  <c:v>0.49332100000000001</c:v>
                </c:pt>
                <c:pt idx="948">
                  <c:v>0.49380099999999999</c:v>
                </c:pt>
                <c:pt idx="949">
                  <c:v>0.49441400000000002</c:v>
                </c:pt>
                <c:pt idx="950">
                  <c:v>0.49490699999999999</c:v>
                </c:pt>
                <c:pt idx="951">
                  <c:v>0.49516500000000002</c:v>
                </c:pt>
                <c:pt idx="952">
                  <c:v>0.49579000000000001</c:v>
                </c:pt>
                <c:pt idx="953">
                  <c:v>0.49592799999999998</c:v>
                </c:pt>
                <c:pt idx="954">
                  <c:v>0.49632100000000001</c:v>
                </c:pt>
                <c:pt idx="955">
                  <c:v>0.49657499999999999</c:v>
                </c:pt>
                <c:pt idx="956">
                  <c:v>0.496944</c:v>
                </c:pt>
                <c:pt idx="957">
                  <c:v>0.49729000000000001</c:v>
                </c:pt>
                <c:pt idx="958">
                  <c:v>0.49760599999999999</c:v>
                </c:pt>
                <c:pt idx="959">
                  <c:v>0.498141</c:v>
                </c:pt>
                <c:pt idx="960">
                  <c:v>0.49845400000000001</c:v>
                </c:pt>
                <c:pt idx="961">
                  <c:v>0.49899300000000002</c:v>
                </c:pt>
                <c:pt idx="962">
                  <c:v>0.499444</c:v>
                </c:pt>
                <c:pt idx="963">
                  <c:v>0.49955100000000002</c:v>
                </c:pt>
                <c:pt idx="964">
                  <c:v>0.500251</c:v>
                </c:pt>
                <c:pt idx="965">
                  <c:v>0.50064200000000003</c:v>
                </c:pt>
                <c:pt idx="966">
                  <c:v>0.50092000000000003</c:v>
                </c:pt>
                <c:pt idx="967">
                  <c:v>0.50140300000000004</c:v>
                </c:pt>
                <c:pt idx="968">
                  <c:v>0.501911</c:v>
                </c:pt>
                <c:pt idx="969">
                  <c:v>0.50221000000000005</c:v>
                </c:pt>
                <c:pt idx="970">
                  <c:v>0.50243700000000002</c:v>
                </c:pt>
                <c:pt idx="971">
                  <c:v>0.50309999999999999</c:v>
                </c:pt>
                <c:pt idx="972">
                  <c:v>0.50352699999999995</c:v>
                </c:pt>
                <c:pt idx="973">
                  <c:v>0.50380100000000005</c:v>
                </c:pt>
                <c:pt idx="974">
                  <c:v>0.504409</c:v>
                </c:pt>
                <c:pt idx="975">
                  <c:v>0.50464500000000001</c:v>
                </c:pt>
                <c:pt idx="976">
                  <c:v>0.50515699999999997</c:v>
                </c:pt>
                <c:pt idx="977">
                  <c:v>0.50570899999999996</c:v>
                </c:pt>
                <c:pt idx="978">
                  <c:v>0.50592000000000004</c:v>
                </c:pt>
                <c:pt idx="979">
                  <c:v>0.50627599999999995</c:v>
                </c:pt>
                <c:pt idx="980">
                  <c:v>0.50628200000000001</c:v>
                </c:pt>
                <c:pt idx="981">
                  <c:v>0.507108</c:v>
                </c:pt>
                <c:pt idx="982">
                  <c:v>0.50728899999999999</c:v>
                </c:pt>
                <c:pt idx="983">
                  <c:v>0.50746400000000003</c:v>
                </c:pt>
                <c:pt idx="984">
                  <c:v>0.50786100000000001</c:v>
                </c:pt>
                <c:pt idx="985">
                  <c:v>0.50811399999999995</c:v>
                </c:pt>
                <c:pt idx="986">
                  <c:v>0.50848700000000002</c:v>
                </c:pt>
                <c:pt idx="987">
                  <c:v>0.50906099999999999</c:v>
                </c:pt>
                <c:pt idx="988">
                  <c:v>0.509517</c:v>
                </c:pt>
                <c:pt idx="989">
                  <c:v>0.50961000000000001</c:v>
                </c:pt>
                <c:pt idx="990">
                  <c:v>0.510073</c:v>
                </c:pt>
                <c:pt idx="991">
                  <c:v>0.51066299999999998</c:v>
                </c:pt>
                <c:pt idx="992">
                  <c:v>0.51101099999999999</c:v>
                </c:pt>
                <c:pt idx="993">
                  <c:v>0.51146899999999995</c:v>
                </c:pt>
                <c:pt idx="994">
                  <c:v>0.51165400000000005</c:v>
                </c:pt>
                <c:pt idx="995">
                  <c:v>0.51199499999999998</c:v>
                </c:pt>
                <c:pt idx="996">
                  <c:v>0.51240699999999995</c:v>
                </c:pt>
                <c:pt idx="997">
                  <c:v>0.51302800000000004</c:v>
                </c:pt>
                <c:pt idx="998">
                  <c:v>0.51320699999999997</c:v>
                </c:pt>
                <c:pt idx="999">
                  <c:v>0.51346499999999995</c:v>
                </c:pt>
                <c:pt idx="1000">
                  <c:v>0.51380899999999996</c:v>
                </c:pt>
                <c:pt idx="1001">
                  <c:v>0.51430299999999995</c:v>
                </c:pt>
                <c:pt idx="1002">
                  <c:v>0.514544</c:v>
                </c:pt>
                <c:pt idx="1003">
                  <c:v>0.51480400000000004</c:v>
                </c:pt>
                <c:pt idx="1004">
                  <c:v>0.51510199999999995</c:v>
                </c:pt>
                <c:pt idx="1005">
                  <c:v>0.51555600000000001</c:v>
                </c:pt>
                <c:pt idx="1006">
                  <c:v>0.51591399999999998</c:v>
                </c:pt>
                <c:pt idx="1007">
                  <c:v>0.51651499999999995</c:v>
                </c:pt>
                <c:pt idx="1008">
                  <c:v>0.51676999999999995</c:v>
                </c:pt>
                <c:pt idx="1009">
                  <c:v>0.51702000000000004</c:v>
                </c:pt>
                <c:pt idx="1010">
                  <c:v>0.51749299999999998</c:v>
                </c:pt>
                <c:pt idx="1011">
                  <c:v>0.51785300000000001</c:v>
                </c:pt>
                <c:pt idx="1012">
                  <c:v>0.51792800000000006</c:v>
                </c:pt>
                <c:pt idx="1013">
                  <c:v>0.51809099999999997</c:v>
                </c:pt>
                <c:pt idx="1014">
                  <c:v>0.51827199999999995</c:v>
                </c:pt>
                <c:pt idx="1015">
                  <c:v>0.51852799999999999</c:v>
                </c:pt>
                <c:pt idx="1016">
                  <c:v>0.51901200000000003</c:v>
                </c:pt>
                <c:pt idx="1017">
                  <c:v>0.51926300000000003</c:v>
                </c:pt>
                <c:pt idx="1018">
                  <c:v>0.51953400000000005</c:v>
                </c:pt>
                <c:pt idx="1019">
                  <c:v>0.52015900000000004</c:v>
                </c:pt>
                <c:pt idx="1020">
                  <c:v>0.52039400000000002</c:v>
                </c:pt>
                <c:pt idx="1021">
                  <c:v>0.52053400000000005</c:v>
                </c:pt>
                <c:pt idx="1022">
                  <c:v>0.52104700000000004</c:v>
                </c:pt>
                <c:pt idx="1023">
                  <c:v>0.52122400000000002</c:v>
                </c:pt>
                <c:pt idx="1024">
                  <c:v>0.521648</c:v>
                </c:pt>
                <c:pt idx="1025">
                  <c:v>0.52176299999999998</c:v>
                </c:pt>
                <c:pt idx="1026">
                  <c:v>0.52216799999999997</c:v>
                </c:pt>
                <c:pt idx="1027">
                  <c:v>0.52254800000000001</c:v>
                </c:pt>
                <c:pt idx="1028">
                  <c:v>0.52263000000000004</c:v>
                </c:pt>
                <c:pt idx="1029">
                  <c:v>0.52263999999999999</c:v>
                </c:pt>
                <c:pt idx="1030">
                  <c:v>0.52308299999999996</c:v>
                </c:pt>
                <c:pt idx="1031">
                  <c:v>0.52347200000000005</c:v>
                </c:pt>
                <c:pt idx="1032">
                  <c:v>0.52354299999999998</c:v>
                </c:pt>
                <c:pt idx="1033">
                  <c:v>0.52395499999999995</c:v>
                </c:pt>
                <c:pt idx="1034">
                  <c:v>0.52428200000000003</c:v>
                </c:pt>
                <c:pt idx="1035">
                  <c:v>0.52443700000000004</c:v>
                </c:pt>
                <c:pt idx="1036">
                  <c:v>0.524675</c:v>
                </c:pt>
                <c:pt idx="1037">
                  <c:v>0.525065</c:v>
                </c:pt>
                <c:pt idx="1038">
                  <c:v>0.52520900000000004</c:v>
                </c:pt>
                <c:pt idx="1039">
                  <c:v>0.52548399999999995</c:v>
                </c:pt>
                <c:pt idx="1040">
                  <c:v>0.52538300000000004</c:v>
                </c:pt>
                <c:pt idx="1041">
                  <c:v>0.52553799999999995</c:v>
                </c:pt>
                <c:pt idx="1042">
                  <c:v>0.52613399999999999</c:v>
                </c:pt>
                <c:pt idx="1043">
                  <c:v>0.52636700000000003</c:v>
                </c:pt>
                <c:pt idx="1044">
                  <c:v>0.52653700000000003</c:v>
                </c:pt>
                <c:pt idx="1045">
                  <c:v>0.52684200000000003</c:v>
                </c:pt>
                <c:pt idx="1046">
                  <c:v>0.52711799999999998</c:v>
                </c:pt>
                <c:pt idx="1047">
                  <c:v>0.52735399999999999</c:v>
                </c:pt>
                <c:pt idx="1048">
                  <c:v>0.52750699999999995</c:v>
                </c:pt>
                <c:pt idx="1049">
                  <c:v>0.52763400000000005</c:v>
                </c:pt>
                <c:pt idx="1050">
                  <c:v>0.52794700000000006</c:v>
                </c:pt>
                <c:pt idx="1051">
                  <c:v>0.52825299999999997</c:v>
                </c:pt>
                <c:pt idx="1052">
                  <c:v>0.528424</c:v>
                </c:pt>
                <c:pt idx="1053">
                  <c:v>0.52852399999999999</c:v>
                </c:pt>
                <c:pt idx="1054">
                  <c:v>0.52873099999999995</c:v>
                </c:pt>
                <c:pt idx="1055">
                  <c:v>0.52870899999999998</c:v>
                </c:pt>
                <c:pt idx="1056">
                  <c:v>0.52892300000000003</c:v>
                </c:pt>
                <c:pt idx="1057">
                  <c:v>0.52925900000000003</c:v>
                </c:pt>
                <c:pt idx="1058">
                  <c:v>0.52934099999999995</c:v>
                </c:pt>
                <c:pt idx="1059">
                  <c:v>0.52951300000000001</c:v>
                </c:pt>
                <c:pt idx="1060">
                  <c:v>0.52976199999999996</c:v>
                </c:pt>
                <c:pt idx="1061">
                  <c:v>0.52999099999999999</c:v>
                </c:pt>
                <c:pt idx="1062">
                  <c:v>0.53035500000000002</c:v>
                </c:pt>
                <c:pt idx="1063">
                  <c:v>0.53033600000000003</c:v>
                </c:pt>
                <c:pt idx="1064">
                  <c:v>0.53046000000000004</c:v>
                </c:pt>
                <c:pt idx="1065">
                  <c:v>0.53063199999999999</c:v>
                </c:pt>
                <c:pt idx="1066">
                  <c:v>0.53093199999999996</c:v>
                </c:pt>
                <c:pt idx="1067">
                  <c:v>0.53108100000000003</c:v>
                </c:pt>
                <c:pt idx="1068">
                  <c:v>0.53098299999999998</c:v>
                </c:pt>
                <c:pt idx="1069">
                  <c:v>0.53117300000000001</c:v>
                </c:pt>
                <c:pt idx="1070">
                  <c:v>0.53152200000000005</c:v>
                </c:pt>
                <c:pt idx="1071">
                  <c:v>0.53164</c:v>
                </c:pt>
                <c:pt idx="1072">
                  <c:v>0.53176199999999996</c:v>
                </c:pt>
                <c:pt idx="1073">
                  <c:v>0.53193800000000002</c:v>
                </c:pt>
                <c:pt idx="1074">
                  <c:v>0.531914</c:v>
                </c:pt>
                <c:pt idx="1075">
                  <c:v>0.53194799999999998</c:v>
                </c:pt>
                <c:pt idx="1076">
                  <c:v>0.532165</c:v>
                </c:pt>
                <c:pt idx="1077">
                  <c:v>0.53225299999999998</c:v>
                </c:pt>
                <c:pt idx="1078">
                  <c:v>0.53232000000000002</c:v>
                </c:pt>
                <c:pt idx="1079">
                  <c:v>0.53267900000000001</c:v>
                </c:pt>
                <c:pt idx="1080">
                  <c:v>0.53284299999999996</c:v>
                </c:pt>
                <c:pt idx="1081">
                  <c:v>0.53267200000000003</c:v>
                </c:pt>
                <c:pt idx="1082">
                  <c:v>0.53267399999999998</c:v>
                </c:pt>
                <c:pt idx="1083">
                  <c:v>0.53304499999999999</c:v>
                </c:pt>
                <c:pt idx="1084">
                  <c:v>0.53350299999999995</c:v>
                </c:pt>
                <c:pt idx="1085">
                  <c:v>0.53336300000000003</c:v>
                </c:pt>
                <c:pt idx="1086">
                  <c:v>0.53332599999999997</c:v>
                </c:pt>
                <c:pt idx="1087">
                  <c:v>0.53345399999999998</c:v>
                </c:pt>
                <c:pt idx="1088">
                  <c:v>0.53353399999999995</c:v>
                </c:pt>
                <c:pt idx="1089">
                  <c:v>0.53362600000000004</c:v>
                </c:pt>
                <c:pt idx="1090">
                  <c:v>0.53395599999999999</c:v>
                </c:pt>
                <c:pt idx="1091">
                  <c:v>0.53372600000000003</c:v>
                </c:pt>
                <c:pt idx="1092">
                  <c:v>0.53359900000000005</c:v>
                </c:pt>
                <c:pt idx="1093">
                  <c:v>0.53368400000000005</c:v>
                </c:pt>
                <c:pt idx="1094">
                  <c:v>0.53392200000000001</c:v>
                </c:pt>
                <c:pt idx="1095">
                  <c:v>0.53400099999999995</c:v>
                </c:pt>
                <c:pt idx="1096">
                  <c:v>0.53415599999999996</c:v>
                </c:pt>
                <c:pt idx="1097">
                  <c:v>0.53399799999999997</c:v>
                </c:pt>
                <c:pt idx="1098">
                  <c:v>0.53417400000000004</c:v>
                </c:pt>
                <c:pt idx="1099">
                  <c:v>0.53407499999999997</c:v>
                </c:pt>
                <c:pt idx="1100">
                  <c:v>0.534107</c:v>
                </c:pt>
                <c:pt idx="1101">
                  <c:v>0.53413299999999997</c:v>
                </c:pt>
                <c:pt idx="1102">
                  <c:v>0.53433600000000003</c:v>
                </c:pt>
                <c:pt idx="1103">
                  <c:v>0.53460300000000005</c:v>
                </c:pt>
                <c:pt idx="1104">
                  <c:v>0.534694</c:v>
                </c:pt>
                <c:pt idx="1105">
                  <c:v>0.53470300000000004</c:v>
                </c:pt>
                <c:pt idx="1106">
                  <c:v>0.53473599999999999</c:v>
                </c:pt>
                <c:pt idx="1107">
                  <c:v>0.534779</c:v>
                </c:pt>
                <c:pt idx="1108">
                  <c:v>0.53474600000000005</c:v>
                </c:pt>
                <c:pt idx="1109">
                  <c:v>0.53471900000000006</c:v>
                </c:pt>
                <c:pt idx="1110">
                  <c:v>0.53484799999999999</c:v>
                </c:pt>
                <c:pt idx="1111">
                  <c:v>0.53482700000000005</c:v>
                </c:pt>
                <c:pt idx="1112">
                  <c:v>0.53469599999999995</c:v>
                </c:pt>
                <c:pt idx="1113">
                  <c:v>0.53494799999999998</c:v>
                </c:pt>
                <c:pt idx="1114">
                  <c:v>0.53465399999999996</c:v>
                </c:pt>
                <c:pt idx="1115">
                  <c:v>0.53464199999999995</c:v>
                </c:pt>
                <c:pt idx="1116">
                  <c:v>0.53478700000000001</c:v>
                </c:pt>
                <c:pt idx="1117">
                  <c:v>0.534918</c:v>
                </c:pt>
                <c:pt idx="1118">
                  <c:v>0.53496699999999997</c:v>
                </c:pt>
                <c:pt idx="1119">
                  <c:v>0.53495700000000002</c:v>
                </c:pt>
                <c:pt idx="1120">
                  <c:v>0.53489200000000003</c:v>
                </c:pt>
                <c:pt idx="1121">
                  <c:v>0.535057</c:v>
                </c:pt>
                <c:pt idx="1122">
                  <c:v>0.53503299999999998</c:v>
                </c:pt>
                <c:pt idx="1123">
                  <c:v>0.534918</c:v>
                </c:pt>
                <c:pt idx="1124">
                  <c:v>0.53485499999999997</c:v>
                </c:pt>
                <c:pt idx="1125">
                  <c:v>0.53470899999999999</c:v>
                </c:pt>
                <c:pt idx="1126">
                  <c:v>0.534802</c:v>
                </c:pt>
                <c:pt idx="1127">
                  <c:v>0.53471999999999997</c:v>
                </c:pt>
                <c:pt idx="1128">
                  <c:v>0.53461099999999995</c:v>
                </c:pt>
                <c:pt idx="1129">
                  <c:v>0.53444000000000003</c:v>
                </c:pt>
                <c:pt idx="1130">
                  <c:v>0.534771</c:v>
                </c:pt>
                <c:pt idx="1131">
                  <c:v>0.53445799999999999</c:v>
                </c:pt>
                <c:pt idx="1132">
                  <c:v>0.53493500000000005</c:v>
                </c:pt>
                <c:pt idx="1133">
                  <c:v>0.53482799999999997</c:v>
                </c:pt>
                <c:pt idx="1134">
                  <c:v>0.53471199999999997</c:v>
                </c:pt>
                <c:pt idx="1135">
                  <c:v>0.53449500000000005</c:v>
                </c:pt>
                <c:pt idx="1136">
                  <c:v>0.53476299999999999</c:v>
                </c:pt>
                <c:pt idx="1137">
                  <c:v>0.53459000000000001</c:v>
                </c:pt>
                <c:pt idx="1138">
                  <c:v>0.53456099999999995</c:v>
                </c:pt>
                <c:pt idx="1139">
                  <c:v>0.53472699999999995</c:v>
                </c:pt>
                <c:pt idx="1140">
                  <c:v>0.53451800000000005</c:v>
                </c:pt>
                <c:pt idx="1141">
                  <c:v>0.53429599999999999</c:v>
                </c:pt>
                <c:pt idx="1142">
                  <c:v>0.53400800000000004</c:v>
                </c:pt>
                <c:pt idx="1143">
                  <c:v>0.53414799999999996</c:v>
                </c:pt>
                <c:pt idx="1144">
                  <c:v>0.53435699999999997</c:v>
                </c:pt>
                <c:pt idx="1145">
                  <c:v>0.53378800000000004</c:v>
                </c:pt>
                <c:pt idx="1146">
                  <c:v>0.53406399999999998</c:v>
                </c:pt>
                <c:pt idx="1147">
                  <c:v>0.53398500000000004</c:v>
                </c:pt>
                <c:pt idx="1148">
                  <c:v>0.53385099999999996</c:v>
                </c:pt>
                <c:pt idx="1149">
                  <c:v>0.53359599999999996</c:v>
                </c:pt>
                <c:pt idx="1150">
                  <c:v>0.533663</c:v>
                </c:pt>
                <c:pt idx="1151">
                  <c:v>0.53389900000000001</c:v>
                </c:pt>
                <c:pt idx="1152">
                  <c:v>0.53370099999999998</c:v>
                </c:pt>
                <c:pt idx="1153">
                  <c:v>0.53379100000000002</c:v>
                </c:pt>
                <c:pt idx="1154">
                  <c:v>0.53346800000000005</c:v>
                </c:pt>
                <c:pt idx="1155">
                  <c:v>0.53330299999999997</c:v>
                </c:pt>
                <c:pt idx="1156">
                  <c:v>0.53339800000000004</c:v>
                </c:pt>
                <c:pt idx="1157">
                  <c:v>0.53349599999999997</c:v>
                </c:pt>
                <c:pt idx="1158">
                  <c:v>0.53363300000000002</c:v>
                </c:pt>
                <c:pt idx="1159">
                  <c:v>0.53324099999999997</c:v>
                </c:pt>
                <c:pt idx="1160">
                  <c:v>0.53318200000000004</c:v>
                </c:pt>
                <c:pt idx="1161">
                  <c:v>0.53304300000000004</c:v>
                </c:pt>
                <c:pt idx="1162">
                  <c:v>0.53282399999999996</c:v>
                </c:pt>
                <c:pt idx="1163">
                  <c:v>0.532555</c:v>
                </c:pt>
                <c:pt idx="1164">
                  <c:v>0.53290300000000002</c:v>
                </c:pt>
                <c:pt idx="1165">
                  <c:v>0.53287799999999996</c:v>
                </c:pt>
                <c:pt idx="1166">
                  <c:v>0.532447</c:v>
                </c:pt>
                <c:pt idx="1167">
                  <c:v>0.53221200000000002</c:v>
                </c:pt>
                <c:pt idx="1168">
                  <c:v>0.53212899999999996</c:v>
                </c:pt>
                <c:pt idx="1169">
                  <c:v>0.53210999999999997</c:v>
                </c:pt>
                <c:pt idx="1170">
                  <c:v>0.53178400000000003</c:v>
                </c:pt>
                <c:pt idx="1171">
                  <c:v>0.53175700000000004</c:v>
                </c:pt>
                <c:pt idx="1172">
                  <c:v>0.53174299999999997</c:v>
                </c:pt>
                <c:pt idx="1173">
                  <c:v>0.53153099999999998</c:v>
                </c:pt>
                <c:pt idx="1174">
                  <c:v>0.53147900000000003</c:v>
                </c:pt>
                <c:pt idx="1175">
                  <c:v>0.53109300000000004</c:v>
                </c:pt>
                <c:pt idx="1176">
                  <c:v>0.53088599999999997</c:v>
                </c:pt>
                <c:pt idx="1177">
                  <c:v>0.53098000000000001</c:v>
                </c:pt>
                <c:pt idx="1178">
                  <c:v>0.53069200000000005</c:v>
                </c:pt>
                <c:pt idx="1179">
                  <c:v>0.530663</c:v>
                </c:pt>
                <c:pt idx="1180">
                  <c:v>0.530393</c:v>
                </c:pt>
                <c:pt idx="1181">
                  <c:v>0.53045299999999995</c:v>
                </c:pt>
                <c:pt idx="1182">
                  <c:v>0.53010699999999999</c:v>
                </c:pt>
                <c:pt idx="1183">
                  <c:v>0.52991600000000005</c:v>
                </c:pt>
                <c:pt idx="1184">
                  <c:v>0.52971800000000002</c:v>
                </c:pt>
                <c:pt idx="1185">
                  <c:v>0.52973300000000001</c:v>
                </c:pt>
                <c:pt idx="1186">
                  <c:v>0.52945600000000004</c:v>
                </c:pt>
                <c:pt idx="1187">
                  <c:v>0.52921600000000002</c:v>
                </c:pt>
                <c:pt idx="1188">
                  <c:v>0.52900999999999998</c:v>
                </c:pt>
                <c:pt idx="1189">
                  <c:v>0.52891699999999997</c:v>
                </c:pt>
                <c:pt idx="1190">
                  <c:v>0.52878199999999997</c:v>
                </c:pt>
                <c:pt idx="1191">
                  <c:v>0.52861599999999997</c:v>
                </c:pt>
                <c:pt idx="1192">
                  <c:v>0.52837900000000004</c:v>
                </c:pt>
                <c:pt idx="1193">
                  <c:v>0.52801500000000001</c:v>
                </c:pt>
                <c:pt idx="1194">
                  <c:v>0.52822199999999997</c:v>
                </c:pt>
                <c:pt idx="1195">
                  <c:v>0.52795000000000003</c:v>
                </c:pt>
                <c:pt idx="1196">
                  <c:v>0.527949</c:v>
                </c:pt>
                <c:pt idx="1197">
                  <c:v>0.52769299999999997</c:v>
                </c:pt>
                <c:pt idx="1198">
                  <c:v>0.52756099999999995</c:v>
                </c:pt>
                <c:pt idx="1199">
                  <c:v>0.52708699999999997</c:v>
                </c:pt>
                <c:pt idx="1200">
                  <c:v>0.52694099999999999</c:v>
                </c:pt>
                <c:pt idx="1201">
                  <c:v>0.52699499999999999</c:v>
                </c:pt>
                <c:pt idx="1202">
                  <c:v>0.52671699999999999</c:v>
                </c:pt>
                <c:pt idx="1203">
                  <c:v>0.52649100000000004</c:v>
                </c:pt>
                <c:pt idx="1204">
                  <c:v>0.52652100000000002</c:v>
                </c:pt>
                <c:pt idx="1205">
                  <c:v>0.52618399999999999</c:v>
                </c:pt>
                <c:pt idx="1206">
                  <c:v>0.52595499999999995</c:v>
                </c:pt>
                <c:pt idx="1207">
                  <c:v>0.52558700000000003</c:v>
                </c:pt>
                <c:pt idx="1208">
                  <c:v>0.52562200000000003</c:v>
                </c:pt>
                <c:pt idx="1209">
                  <c:v>0.52564900000000003</c:v>
                </c:pt>
                <c:pt idx="1210">
                  <c:v>0.52537400000000001</c:v>
                </c:pt>
                <c:pt idx="1211">
                  <c:v>0.52503599999999995</c:v>
                </c:pt>
                <c:pt idx="1212">
                  <c:v>0.52485999999999999</c:v>
                </c:pt>
                <c:pt idx="1213">
                  <c:v>0.52474600000000005</c:v>
                </c:pt>
                <c:pt idx="1214">
                  <c:v>0.52440699999999996</c:v>
                </c:pt>
                <c:pt idx="1215">
                  <c:v>0.52414499999999997</c:v>
                </c:pt>
                <c:pt idx="1216">
                  <c:v>0.52392300000000003</c:v>
                </c:pt>
                <c:pt idx="1217">
                  <c:v>0.52376299999999998</c:v>
                </c:pt>
                <c:pt idx="1218">
                  <c:v>0.52376100000000003</c:v>
                </c:pt>
                <c:pt idx="1219">
                  <c:v>0.52337</c:v>
                </c:pt>
                <c:pt idx="1220">
                  <c:v>0.52312000000000003</c:v>
                </c:pt>
                <c:pt idx="1221">
                  <c:v>0.52260099999999998</c:v>
                </c:pt>
                <c:pt idx="1222">
                  <c:v>0.52245900000000001</c:v>
                </c:pt>
                <c:pt idx="1223">
                  <c:v>0.52235399999999998</c:v>
                </c:pt>
                <c:pt idx="1224">
                  <c:v>0.52209899999999998</c:v>
                </c:pt>
                <c:pt idx="1225">
                  <c:v>0.52170000000000005</c:v>
                </c:pt>
                <c:pt idx="1226">
                  <c:v>0.521451</c:v>
                </c:pt>
                <c:pt idx="1227">
                  <c:v>0.52108399999999999</c:v>
                </c:pt>
                <c:pt idx="1228">
                  <c:v>0.52098900000000004</c:v>
                </c:pt>
                <c:pt idx="1229">
                  <c:v>0.52070000000000005</c:v>
                </c:pt>
                <c:pt idx="1230">
                  <c:v>0.52042100000000002</c:v>
                </c:pt>
                <c:pt idx="1231">
                  <c:v>0.52008100000000002</c:v>
                </c:pt>
                <c:pt idx="1232">
                  <c:v>0.51991799999999999</c:v>
                </c:pt>
                <c:pt idx="1233">
                  <c:v>0.51982300000000004</c:v>
                </c:pt>
                <c:pt idx="1234">
                  <c:v>0.51919499999999996</c:v>
                </c:pt>
                <c:pt idx="1235">
                  <c:v>0.51906399999999997</c:v>
                </c:pt>
                <c:pt idx="1236">
                  <c:v>0.51893599999999995</c:v>
                </c:pt>
                <c:pt idx="1237">
                  <c:v>0.51854199999999995</c:v>
                </c:pt>
                <c:pt idx="1238">
                  <c:v>0.51804799999999995</c:v>
                </c:pt>
                <c:pt idx="1239">
                  <c:v>0.51777600000000001</c:v>
                </c:pt>
                <c:pt idx="1240">
                  <c:v>0.51745200000000002</c:v>
                </c:pt>
                <c:pt idx="1241">
                  <c:v>0.51704899999999998</c:v>
                </c:pt>
                <c:pt idx="1242">
                  <c:v>0.51684600000000003</c:v>
                </c:pt>
                <c:pt idx="1243">
                  <c:v>0.51654299999999997</c:v>
                </c:pt>
                <c:pt idx="1244">
                  <c:v>0.51613500000000001</c:v>
                </c:pt>
                <c:pt idx="1245">
                  <c:v>0.51596500000000001</c:v>
                </c:pt>
                <c:pt idx="1246">
                  <c:v>0.51561800000000002</c:v>
                </c:pt>
                <c:pt idx="1247">
                  <c:v>0.51543499999999998</c:v>
                </c:pt>
                <c:pt idx="1248">
                  <c:v>0.51500599999999996</c:v>
                </c:pt>
                <c:pt idx="1249">
                  <c:v>0.51476500000000003</c:v>
                </c:pt>
                <c:pt idx="1250">
                  <c:v>0.51431800000000005</c:v>
                </c:pt>
                <c:pt idx="1251">
                  <c:v>0.51409499999999997</c:v>
                </c:pt>
                <c:pt idx="1252">
                  <c:v>0.51374399999999998</c:v>
                </c:pt>
                <c:pt idx="1253">
                  <c:v>0.51341800000000004</c:v>
                </c:pt>
                <c:pt idx="1254">
                  <c:v>0.51286600000000004</c:v>
                </c:pt>
                <c:pt idx="1255">
                  <c:v>0.51236499999999996</c:v>
                </c:pt>
                <c:pt idx="1256">
                  <c:v>0.51235299999999995</c:v>
                </c:pt>
                <c:pt idx="1257">
                  <c:v>0.51189899999999999</c:v>
                </c:pt>
                <c:pt idx="1258">
                  <c:v>0.511405</c:v>
                </c:pt>
                <c:pt idx="1259">
                  <c:v>0.51095400000000002</c:v>
                </c:pt>
                <c:pt idx="1260">
                  <c:v>0.51078999999999997</c:v>
                </c:pt>
                <c:pt idx="1261">
                  <c:v>0.51038399999999995</c:v>
                </c:pt>
                <c:pt idx="1262">
                  <c:v>0.50995500000000005</c:v>
                </c:pt>
                <c:pt idx="1263">
                  <c:v>0.509459</c:v>
                </c:pt>
                <c:pt idx="1264">
                  <c:v>0.50915299999999997</c:v>
                </c:pt>
                <c:pt idx="1265">
                  <c:v>0.50887300000000002</c:v>
                </c:pt>
                <c:pt idx="1266">
                  <c:v>0.50850499999999998</c:v>
                </c:pt>
                <c:pt idx="1267">
                  <c:v>0.50834800000000002</c:v>
                </c:pt>
                <c:pt idx="1268">
                  <c:v>0.50798699999999997</c:v>
                </c:pt>
                <c:pt idx="1269">
                  <c:v>0.50730399999999998</c:v>
                </c:pt>
                <c:pt idx="1270">
                  <c:v>0.50704800000000005</c:v>
                </c:pt>
                <c:pt idx="1271">
                  <c:v>0.50669699999999995</c:v>
                </c:pt>
                <c:pt idx="1272">
                  <c:v>0.50653000000000004</c:v>
                </c:pt>
                <c:pt idx="1273">
                  <c:v>0.50605199999999995</c:v>
                </c:pt>
                <c:pt idx="1274">
                  <c:v>0.50563499999999995</c:v>
                </c:pt>
                <c:pt idx="1275">
                  <c:v>0.50523499999999999</c:v>
                </c:pt>
                <c:pt idx="1276">
                  <c:v>0.50489399999999995</c:v>
                </c:pt>
                <c:pt idx="1277">
                  <c:v>0.50446000000000002</c:v>
                </c:pt>
                <c:pt idx="1278">
                  <c:v>0.50404800000000005</c:v>
                </c:pt>
                <c:pt idx="1279">
                  <c:v>0.50370599999999999</c:v>
                </c:pt>
                <c:pt idx="1280">
                  <c:v>0.50323200000000001</c:v>
                </c:pt>
                <c:pt idx="1281">
                  <c:v>0.50285899999999994</c:v>
                </c:pt>
                <c:pt idx="1282">
                  <c:v>0.50259100000000001</c:v>
                </c:pt>
                <c:pt idx="1283">
                  <c:v>0.50240499999999999</c:v>
                </c:pt>
                <c:pt idx="1284">
                  <c:v>0.50203299999999995</c:v>
                </c:pt>
                <c:pt idx="1285">
                  <c:v>0.50164500000000001</c:v>
                </c:pt>
                <c:pt idx="1286">
                  <c:v>0.50110399999999999</c:v>
                </c:pt>
                <c:pt idx="1287">
                  <c:v>0.50052799999999997</c:v>
                </c:pt>
                <c:pt idx="1288">
                  <c:v>0.50012400000000001</c:v>
                </c:pt>
                <c:pt idx="1289">
                  <c:v>0.49996800000000002</c:v>
                </c:pt>
                <c:pt idx="1290">
                  <c:v>0.49971399999999999</c:v>
                </c:pt>
                <c:pt idx="1291">
                  <c:v>0.49915799999999999</c:v>
                </c:pt>
                <c:pt idx="1292">
                  <c:v>0.49881599999999998</c:v>
                </c:pt>
                <c:pt idx="1293">
                  <c:v>0.498365</c:v>
                </c:pt>
                <c:pt idx="1294">
                  <c:v>0.49799300000000002</c:v>
                </c:pt>
                <c:pt idx="1295">
                  <c:v>0.49754300000000001</c:v>
                </c:pt>
                <c:pt idx="1296">
                  <c:v>0.49706099999999998</c:v>
                </c:pt>
                <c:pt idx="1297">
                  <c:v>0.49662299999999998</c:v>
                </c:pt>
                <c:pt idx="1298">
                  <c:v>0.49631700000000001</c:v>
                </c:pt>
                <c:pt idx="1299">
                  <c:v>0.49583300000000002</c:v>
                </c:pt>
                <c:pt idx="1300">
                  <c:v>0.49566300000000002</c:v>
                </c:pt>
                <c:pt idx="1301">
                  <c:v>0.49519600000000003</c:v>
                </c:pt>
                <c:pt idx="1302">
                  <c:v>0.49471100000000001</c:v>
                </c:pt>
                <c:pt idx="1303">
                  <c:v>0.49454100000000001</c:v>
                </c:pt>
                <c:pt idx="1304">
                  <c:v>0.49377399999999999</c:v>
                </c:pt>
                <c:pt idx="1305">
                  <c:v>0.49324800000000002</c:v>
                </c:pt>
                <c:pt idx="1306">
                  <c:v>0.492782</c:v>
                </c:pt>
                <c:pt idx="1307">
                  <c:v>0.492365</c:v>
                </c:pt>
                <c:pt idx="1308">
                  <c:v>0.49189899999999998</c:v>
                </c:pt>
                <c:pt idx="1309">
                  <c:v>0.49134699999999998</c:v>
                </c:pt>
                <c:pt idx="1310">
                  <c:v>0.49121599999999999</c:v>
                </c:pt>
                <c:pt idx="1311">
                  <c:v>0.490813</c:v>
                </c:pt>
                <c:pt idx="1312">
                  <c:v>0.49052099999999998</c:v>
                </c:pt>
                <c:pt idx="1313">
                  <c:v>0.49000500000000002</c:v>
                </c:pt>
                <c:pt idx="1314">
                  <c:v>0.48931000000000002</c:v>
                </c:pt>
                <c:pt idx="1315">
                  <c:v>0.48904300000000001</c:v>
                </c:pt>
                <c:pt idx="1316">
                  <c:v>0.48860799999999999</c:v>
                </c:pt>
                <c:pt idx="1317">
                  <c:v>0.48809399999999997</c:v>
                </c:pt>
                <c:pt idx="1318">
                  <c:v>0.487902</c:v>
                </c:pt>
                <c:pt idx="1319">
                  <c:v>0.48741299999999999</c:v>
                </c:pt>
                <c:pt idx="1320">
                  <c:v>0.48669600000000002</c:v>
                </c:pt>
                <c:pt idx="1321">
                  <c:v>0.48627799999999999</c:v>
                </c:pt>
                <c:pt idx="1322">
                  <c:v>0.48595500000000003</c:v>
                </c:pt>
                <c:pt idx="1323">
                  <c:v>0.48559000000000002</c:v>
                </c:pt>
                <c:pt idx="1324">
                  <c:v>0.48512300000000003</c:v>
                </c:pt>
                <c:pt idx="1325">
                  <c:v>0.484435</c:v>
                </c:pt>
                <c:pt idx="1326">
                  <c:v>0.48408299999999999</c:v>
                </c:pt>
                <c:pt idx="1327">
                  <c:v>0.48343199999999997</c:v>
                </c:pt>
                <c:pt idx="1328">
                  <c:v>0.48322300000000001</c:v>
                </c:pt>
                <c:pt idx="1329">
                  <c:v>0.48288300000000001</c:v>
                </c:pt>
                <c:pt idx="1330">
                  <c:v>0.48238700000000001</c:v>
                </c:pt>
                <c:pt idx="1331">
                  <c:v>0.48182199999999997</c:v>
                </c:pt>
                <c:pt idx="1332">
                  <c:v>0.48133900000000002</c:v>
                </c:pt>
                <c:pt idx="1333">
                  <c:v>0.481049</c:v>
                </c:pt>
                <c:pt idx="1334">
                  <c:v>0.48049199999999997</c:v>
                </c:pt>
                <c:pt idx="1335">
                  <c:v>0.48001300000000002</c:v>
                </c:pt>
                <c:pt idx="1336">
                  <c:v>0.47959499999999999</c:v>
                </c:pt>
                <c:pt idx="1337">
                  <c:v>0.47920000000000001</c:v>
                </c:pt>
                <c:pt idx="1338">
                  <c:v>0.47866300000000001</c:v>
                </c:pt>
                <c:pt idx="1339">
                  <c:v>0.47823599999999999</c:v>
                </c:pt>
                <c:pt idx="1340">
                  <c:v>0.47771599999999997</c:v>
                </c:pt>
                <c:pt idx="1341">
                  <c:v>0.47738599999999998</c:v>
                </c:pt>
                <c:pt idx="1342">
                  <c:v>0.47695599999999999</c:v>
                </c:pt>
                <c:pt idx="1343">
                  <c:v>0.47663899999999998</c:v>
                </c:pt>
                <c:pt idx="1344">
                  <c:v>0.47612399999999999</c:v>
                </c:pt>
                <c:pt idx="1345">
                  <c:v>0.47566799999999998</c:v>
                </c:pt>
                <c:pt idx="1346">
                  <c:v>0.47537699999999999</c:v>
                </c:pt>
                <c:pt idx="1347">
                  <c:v>0.47474699999999997</c:v>
                </c:pt>
                <c:pt idx="1348">
                  <c:v>0.47425099999999998</c:v>
                </c:pt>
                <c:pt idx="1349">
                  <c:v>0.47411300000000001</c:v>
                </c:pt>
                <c:pt idx="1350">
                  <c:v>0.47320099999999998</c:v>
                </c:pt>
                <c:pt idx="1351">
                  <c:v>0.47262599999999999</c:v>
                </c:pt>
                <c:pt idx="1352">
                  <c:v>0.47236299999999998</c:v>
                </c:pt>
                <c:pt idx="1353">
                  <c:v>0.47189300000000001</c:v>
                </c:pt>
                <c:pt idx="1354">
                  <c:v>0.471472</c:v>
                </c:pt>
                <c:pt idx="1355">
                  <c:v>0.47097899999999998</c:v>
                </c:pt>
                <c:pt idx="1356">
                  <c:v>0.47048000000000001</c:v>
                </c:pt>
                <c:pt idx="1357">
                  <c:v>0.46991899999999998</c:v>
                </c:pt>
                <c:pt idx="1358">
                  <c:v>0.46961700000000001</c:v>
                </c:pt>
                <c:pt idx="1359">
                  <c:v>0.46920200000000001</c:v>
                </c:pt>
                <c:pt idx="1360">
                  <c:v>0.46847699999999998</c:v>
                </c:pt>
                <c:pt idx="1361">
                  <c:v>0.46810299999999999</c:v>
                </c:pt>
                <c:pt idx="1362">
                  <c:v>0.46752100000000002</c:v>
                </c:pt>
                <c:pt idx="1363">
                  <c:v>0.46718900000000002</c:v>
                </c:pt>
                <c:pt idx="1364">
                  <c:v>0.466893</c:v>
                </c:pt>
                <c:pt idx="1365">
                  <c:v>0.46629900000000002</c:v>
                </c:pt>
                <c:pt idx="1366">
                  <c:v>0.465835</c:v>
                </c:pt>
                <c:pt idx="1367">
                  <c:v>0.46524700000000002</c:v>
                </c:pt>
                <c:pt idx="1368">
                  <c:v>0.46466099999999999</c:v>
                </c:pt>
                <c:pt idx="1369">
                  <c:v>0.46435700000000002</c:v>
                </c:pt>
                <c:pt idx="1370">
                  <c:v>0.46374799999999999</c:v>
                </c:pt>
                <c:pt idx="1371">
                  <c:v>0.463063</c:v>
                </c:pt>
                <c:pt idx="1372">
                  <c:v>0.46288200000000002</c:v>
                </c:pt>
                <c:pt idx="1373">
                  <c:v>0.46230399999999999</c:v>
                </c:pt>
                <c:pt idx="1374">
                  <c:v>0.46196399999999999</c:v>
                </c:pt>
                <c:pt idx="1375">
                  <c:v>0.46118199999999998</c:v>
                </c:pt>
                <c:pt idx="1376">
                  <c:v>0.46080599999999999</c:v>
                </c:pt>
                <c:pt idx="1377">
                  <c:v>0.46028200000000002</c:v>
                </c:pt>
                <c:pt idx="1378">
                  <c:v>0.45968300000000001</c:v>
                </c:pt>
                <c:pt idx="1379">
                  <c:v>0.45914700000000003</c:v>
                </c:pt>
                <c:pt idx="1380">
                  <c:v>0.45882699999999998</c:v>
                </c:pt>
                <c:pt idx="1381">
                  <c:v>0.45817400000000003</c:v>
                </c:pt>
                <c:pt idx="1382">
                  <c:v>0.457625</c:v>
                </c:pt>
                <c:pt idx="1383">
                  <c:v>0.45739600000000002</c:v>
                </c:pt>
                <c:pt idx="1384">
                  <c:v>0.45671600000000001</c:v>
                </c:pt>
                <c:pt idx="1385">
                  <c:v>0.45610899999999999</c:v>
                </c:pt>
                <c:pt idx="1386">
                  <c:v>0.45554899999999998</c:v>
                </c:pt>
                <c:pt idx="1387">
                  <c:v>0.45521600000000001</c:v>
                </c:pt>
                <c:pt idx="1388">
                  <c:v>0.45476899999999998</c:v>
                </c:pt>
                <c:pt idx="1389">
                  <c:v>0.45424500000000001</c:v>
                </c:pt>
                <c:pt idx="1390">
                  <c:v>0.45379399999999998</c:v>
                </c:pt>
                <c:pt idx="1391">
                  <c:v>0.45318599999999998</c:v>
                </c:pt>
                <c:pt idx="1392">
                  <c:v>0.45260099999999998</c:v>
                </c:pt>
                <c:pt idx="1393">
                  <c:v>0.45229999999999998</c:v>
                </c:pt>
                <c:pt idx="1394">
                  <c:v>0.45190599999999997</c:v>
                </c:pt>
                <c:pt idx="1395">
                  <c:v>0.45120399999999999</c:v>
                </c:pt>
                <c:pt idx="1396">
                  <c:v>0.45060299999999998</c:v>
                </c:pt>
                <c:pt idx="1397">
                  <c:v>0.45033899999999999</c:v>
                </c:pt>
                <c:pt idx="1398">
                  <c:v>0.44998300000000002</c:v>
                </c:pt>
                <c:pt idx="1399">
                  <c:v>0.44919700000000001</c:v>
                </c:pt>
                <c:pt idx="1400">
                  <c:v>0.44880799999999998</c:v>
                </c:pt>
                <c:pt idx="1401">
                  <c:v>0.44859399999999999</c:v>
                </c:pt>
                <c:pt idx="1402">
                  <c:v>0.447967</c:v>
                </c:pt>
                <c:pt idx="1403">
                  <c:v>0.44759599999999999</c:v>
                </c:pt>
                <c:pt idx="1404">
                  <c:v>0.44686100000000001</c:v>
                </c:pt>
                <c:pt idx="1405">
                  <c:v>0.44638499999999998</c:v>
                </c:pt>
                <c:pt idx="1406">
                  <c:v>0.446106</c:v>
                </c:pt>
                <c:pt idx="1407">
                  <c:v>0.44559300000000002</c:v>
                </c:pt>
                <c:pt idx="1408">
                  <c:v>0.44512499999999999</c:v>
                </c:pt>
                <c:pt idx="1409">
                  <c:v>0.44477100000000003</c:v>
                </c:pt>
                <c:pt idx="1410">
                  <c:v>0.44430900000000001</c:v>
                </c:pt>
                <c:pt idx="1411">
                  <c:v>0.44379000000000002</c:v>
                </c:pt>
                <c:pt idx="1412">
                  <c:v>0.44333899999999998</c:v>
                </c:pt>
                <c:pt idx="1413">
                  <c:v>0.442778</c:v>
                </c:pt>
                <c:pt idx="1414">
                  <c:v>0.44247500000000001</c:v>
                </c:pt>
                <c:pt idx="1415">
                  <c:v>0.44208199999999997</c:v>
                </c:pt>
                <c:pt idx="1416">
                  <c:v>0.44148900000000002</c:v>
                </c:pt>
                <c:pt idx="1417">
                  <c:v>0.44093300000000002</c:v>
                </c:pt>
                <c:pt idx="1418">
                  <c:v>0.44040600000000002</c:v>
                </c:pt>
                <c:pt idx="1419">
                  <c:v>0.44003799999999998</c:v>
                </c:pt>
                <c:pt idx="1420">
                  <c:v>0.43952999999999998</c:v>
                </c:pt>
                <c:pt idx="1421">
                  <c:v>0.43889800000000001</c:v>
                </c:pt>
                <c:pt idx="1422">
                  <c:v>0.43859799999999999</c:v>
                </c:pt>
                <c:pt idx="1423">
                  <c:v>0.43790299999999999</c:v>
                </c:pt>
                <c:pt idx="1424">
                  <c:v>0.43756899999999999</c:v>
                </c:pt>
                <c:pt idx="1425">
                  <c:v>0.436944</c:v>
                </c:pt>
                <c:pt idx="1426">
                  <c:v>0.43647200000000003</c:v>
                </c:pt>
                <c:pt idx="1427">
                  <c:v>0.43593700000000002</c:v>
                </c:pt>
                <c:pt idx="1428">
                  <c:v>0.43538500000000002</c:v>
                </c:pt>
                <c:pt idx="1429">
                  <c:v>0.43495400000000001</c:v>
                </c:pt>
                <c:pt idx="1430">
                  <c:v>0.43449300000000002</c:v>
                </c:pt>
                <c:pt idx="1431">
                  <c:v>0.43416300000000002</c:v>
                </c:pt>
                <c:pt idx="1432">
                  <c:v>0.43368800000000002</c:v>
                </c:pt>
                <c:pt idx="1433">
                  <c:v>0.43312499999999998</c:v>
                </c:pt>
                <c:pt idx="1434">
                  <c:v>0.43262</c:v>
                </c:pt>
                <c:pt idx="1435">
                  <c:v>0.43204399999999998</c:v>
                </c:pt>
                <c:pt idx="1436">
                  <c:v>0.43173099999999998</c:v>
                </c:pt>
                <c:pt idx="1437">
                  <c:v>0.43109599999999998</c:v>
                </c:pt>
                <c:pt idx="1438">
                  <c:v>0.43055399999999999</c:v>
                </c:pt>
                <c:pt idx="1439">
                  <c:v>0.43002299999999999</c:v>
                </c:pt>
                <c:pt idx="1440">
                  <c:v>0.42972300000000002</c:v>
                </c:pt>
                <c:pt idx="1441">
                  <c:v>0.42900899999999997</c:v>
                </c:pt>
                <c:pt idx="1442">
                  <c:v>0.42849300000000001</c:v>
                </c:pt>
                <c:pt idx="1443">
                  <c:v>0.42783100000000002</c:v>
                </c:pt>
                <c:pt idx="1444">
                  <c:v>0.42732399999999998</c:v>
                </c:pt>
                <c:pt idx="1445">
                  <c:v>0.42698799999999998</c:v>
                </c:pt>
                <c:pt idx="1446">
                  <c:v>0.42630600000000002</c:v>
                </c:pt>
                <c:pt idx="1447">
                  <c:v>0.425815</c:v>
                </c:pt>
                <c:pt idx="1448">
                  <c:v>0.42521100000000001</c:v>
                </c:pt>
                <c:pt idx="1449">
                  <c:v>0.42480899999999999</c:v>
                </c:pt>
                <c:pt idx="1450">
                  <c:v>0.42433199999999999</c:v>
                </c:pt>
                <c:pt idx="1451">
                  <c:v>0.42385299999999998</c:v>
                </c:pt>
                <c:pt idx="1452">
                  <c:v>0.42330600000000002</c:v>
                </c:pt>
                <c:pt idx="1453">
                  <c:v>0.42287599999999997</c:v>
                </c:pt>
                <c:pt idx="1454">
                  <c:v>0.42250900000000002</c:v>
                </c:pt>
                <c:pt idx="1455">
                  <c:v>0.42199700000000001</c:v>
                </c:pt>
                <c:pt idx="1456">
                  <c:v>0.42129699999999998</c:v>
                </c:pt>
                <c:pt idx="1457">
                  <c:v>0.420682</c:v>
                </c:pt>
                <c:pt idx="1458">
                  <c:v>0.42013200000000001</c:v>
                </c:pt>
                <c:pt idx="1459">
                  <c:v>0.41980000000000001</c:v>
                </c:pt>
                <c:pt idx="1460">
                  <c:v>0.419178</c:v>
                </c:pt>
                <c:pt idx="1461">
                  <c:v>0.418906</c:v>
                </c:pt>
                <c:pt idx="1462">
                  <c:v>0.41828700000000002</c:v>
                </c:pt>
                <c:pt idx="1463">
                  <c:v>0.41758899999999999</c:v>
                </c:pt>
                <c:pt idx="1464">
                  <c:v>0.41708600000000001</c:v>
                </c:pt>
                <c:pt idx="1465">
                  <c:v>0.416738</c:v>
                </c:pt>
                <c:pt idx="1466">
                  <c:v>0.41637299999999999</c:v>
                </c:pt>
                <c:pt idx="1467">
                  <c:v>0.41553600000000002</c:v>
                </c:pt>
                <c:pt idx="1468">
                  <c:v>0.41513800000000001</c:v>
                </c:pt>
                <c:pt idx="1469">
                  <c:v>0.414829</c:v>
                </c:pt>
                <c:pt idx="1470">
                  <c:v>0.41426099999999999</c:v>
                </c:pt>
                <c:pt idx="1471">
                  <c:v>0.41375299999999998</c:v>
                </c:pt>
                <c:pt idx="1472">
                  <c:v>0.413379</c:v>
                </c:pt>
                <c:pt idx="1473">
                  <c:v>0.41297200000000001</c:v>
                </c:pt>
                <c:pt idx="1474">
                  <c:v>0.41259800000000002</c:v>
                </c:pt>
                <c:pt idx="1475">
                  <c:v>0.412331</c:v>
                </c:pt>
                <c:pt idx="1476">
                  <c:v>0.41172300000000001</c:v>
                </c:pt>
                <c:pt idx="1477">
                  <c:v>0.411219</c:v>
                </c:pt>
                <c:pt idx="1478">
                  <c:v>0.41063100000000002</c:v>
                </c:pt>
                <c:pt idx="1479">
                  <c:v>0.41015000000000001</c:v>
                </c:pt>
                <c:pt idx="1480">
                  <c:v>0.40986499999999998</c:v>
                </c:pt>
                <c:pt idx="1481">
                  <c:v>0.40926400000000002</c:v>
                </c:pt>
                <c:pt idx="1482">
                  <c:v>0.40861900000000001</c:v>
                </c:pt>
                <c:pt idx="1483">
                  <c:v>0.40817599999999998</c:v>
                </c:pt>
                <c:pt idx="1484">
                  <c:v>0.407667</c:v>
                </c:pt>
                <c:pt idx="1485">
                  <c:v>0.40714600000000001</c:v>
                </c:pt>
                <c:pt idx="1486">
                  <c:v>0.40685199999999999</c:v>
                </c:pt>
                <c:pt idx="1487">
                  <c:v>0.40628999999999998</c:v>
                </c:pt>
                <c:pt idx="1488">
                  <c:v>0.40568100000000001</c:v>
                </c:pt>
                <c:pt idx="1489">
                  <c:v>0.40532499999999999</c:v>
                </c:pt>
                <c:pt idx="1490">
                  <c:v>0.40457700000000002</c:v>
                </c:pt>
                <c:pt idx="1491">
                  <c:v>0.40402300000000002</c:v>
                </c:pt>
                <c:pt idx="1492">
                  <c:v>0.403777</c:v>
                </c:pt>
                <c:pt idx="1493">
                  <c:v>0.403447</c:v>
                </c:pt>
                <c:pt idx="1494">
                  <c:v>0.40288600000000002</c:v>
                </c:pt>
                <c:pt idx="1495">
                  <c:v>0.402335</c:v>
                </c:pt>
                <c:pt idx="1496">
                  <c:v>0.40198299999999998</c:v>
                </c:pt>
                <c:pt idx="1497">
                  <c:v>0.40154000000000001</c:v>
                </c:pt>
                <c:pt idx="1498">
                  <c:v>0.40093299999999998</c:v>
                </c:pt>
                <c:pt idx="1499">
                  <c:v>0.400447</c:v>
                </c:pt>
                <c:pt idx="1500">
                  <c:v>0.40004299999999998</c:v>
                </c:pt>
                <c:pt idx="1501">
                  <c:v>0.39965800000000001</c:v>
                </c:pt>
                <c:pt idx="1502">
                  <c:v>0.39910600000000002</c:v>
                </c:pt>
                <c:pt idx="1503">
                  <c:v>0.39849299999999999</c:v>
                </c:pt>
                <c:pt idx="1504">
                  <c:v>0.39795399999999997</c:v>
                </c:pt>
                <c:pt idx="1505">
                  <c:v>0.39738600000000002</c:v>
                </c:pt>
                <c:pt idx="1506">
                  <c:v>0.39688600000000002</c:v>
                </c:pt>
                <c:pt idx="1507">
                  <c:v>0.396262</c:v>
                </c:pt>
                <c:pt idx="1508">
                  <c:v>0.39579300000000001</c:v>
                </c:pt>
                <c:pt idx="1509">
                  <c:v>0.39526299999999998</c:v>
                </c:pt>
                <c:pt idx="1510">
                  <c:v>0.39482600000000001</c:v>
                </c:pt>
                <c:pt idx="1511">
                  <c:v>0.39432800000000001</c:v>
                </c:pt>
                <c:pt idx="1512">
                  <c:v>0.39372400000000002</c:v>
                </c:pt>
                <c:pt idx="1513">
                  <c:v>0.39342199999999999</c:v>
                </c:pt>
                <c:pt idx="1514">
                  <c:v>0.392739</c:v>
                </c:pt>
                <c:pt idx="1515">
                  <c:v>0.39228299999999999</c:v>
                </c:pt>
                <c:pt idx="1516">
                  <c:v>0.39170100000000002</c:v>
                </c:pt>
                <c:pt idx="1517">
                  <c:v>0.39126300000000003</c:v>
                </c:pt>
                <c:pt idx="1518">
                  <c:v>0.390787</c:v>
                </c:pt>
                <c:pt idx="1519">
                  <c:v>0.39030599999999999</c:v>
                </c:pt>
                <c:pt idx="1520">
                  <c:v>0.38963999999999999</c:v>
                </c:pt>
                <c:pt idx="1521">
                  <c:v>0.38933200000000001</c:v>
                </c:pt>
                <c:pt idx="1522">
                  <c:v>0.38854300000000003</c:v>
                </c:pt>
                <c:pt idx="1523">
                  <c:v>0.38831599999999999</c:v>
                </c:pt>
                <c:pt idx="1524">
                  <c:v>0.38760899999999998</c:v>
                </c:pt>
                <c:pt idx="1525">
                  <c:v>0.38712099999999999</c:v>
                </c:pt>
                <c:pt idx="1526">
                  <c:v>0.38680399999999998</c:v>
                </c:pt>
                <c:pt idx="1527">
                  <c:v>0.38603700000000002</c:v>
                </c:pt>
                <c:pt idx="1528">
                  <c:v>0.38569399999999998</c:v>
                </c:pt>
                <c:pt idx="1529">
                  <c:v>0.38532100000000002</c:v>
                </c:pt>
                <c:pt idx="1530">
                  <c:v>0.384774</c:v>
                </c:pt>
                <c:pt idx="1531">
                  <c:v>0.38428899999999999</c:v>
                </c:pt>
                <c:pt idx="1532">
                  <c:v>0.38361699999999999</c:v>
                </c:pt>
                <c:pt idx="1533">
                  <c:v>0.383023</c:v>
                </c:pt>
                <c:pt idx="1534">
                  <c:v>0.38246400000000003</c:v>
                </c:pt>
                <c:pt idx="1535">
                  <c:v>0.382023</c:v>
                </c:pt>
                <c:pt idx="1536">
                  <c:v>0.381685</c:v>
                </c:pt>
                <c:pt idx="1537">
                  <c:v>0.381324</c:v>
                </c:pt>
                <c:pt idx="1538">
                  <c:v>0.38091999999999998</c:v>
                </c:pt>
                <c:pt idx="1539">
                  <c:v>0.38043700000000003</c:v>
                </c:pt>
                <c:pt idx="1540">
                  <c:v>0.37992399999999998</c:v>
                </c:pt>
                <c:pt idx="1541">
                  <c:v>0.37941900000000001</c:v>
                </c:pt>
                <c:pt idx="1542">
                  <c:v>0.37887399999999999</c:v>
                </c:pt>
                <c:pt idx="1543">
                  <c:v>0.37836500000000001</c:v>
                </c:pt>
                <c:pt idx="1544">
                  <c:v>0.37794100000000003</c:v>
                </c:pt>
                <c:pt idx="1545">
                  <c:v>0.37740699999999999</c:v>
                </c:pt>
                <c:pt idx="1546">
                  <c:v>0.37689299999999998</c:v>
                </c:pt>
                <c:pt idx="1547">
                  <c:v>0.376442</c:v>
                </c:pt>
                <c:pt idx="1548">
                  <c:v>0.37581700000000001</c:v>
                </c:pt>
                <c:pt idx="1549">
                  <c:v>0.37544300000000003</c:v>
                </c:pt>
                <c:pt idx="1550">
                  <c:v>0.37478899999999998</c:v>
                </c:pt>
                <c:pt idx="1551">
                  <c:v>0.37409300000000001</c:v>
                </c:pt>
                <c:pt idx="1552">
                  <c:v>0.37351699999999999</c:v>
                </c:pt>
                <c:pt idx="1553">
                  <c:v>0.37309100000000001</c:v>
                </c:pt>
                <c:pt idx="1554">
                  <c:v>0.37246800000000002</c:v>
                </c:pt>
                <c:pt idx="1555">
                  <c:v>0.37224000000000002</c:v>
                </c:pt>
                <c:pt idx="1556">
                  <c:v>0.371751</c:v>
                </c:pt>
                <c:pt idx="1557">
                  <c:v>0.37127100000000002</c:v>
                </c:pt>
                <c:pt idx="1558">
                  <c:v>0.370842</c:v>
                </c:pt>
                <c:pt idx="1559">
                  <c:v>0.37049799999999999</c:v>
                </c:pt>
                <c:pt idx="1560">
                  <c:v>0.36975999999999998</c:v>
                </c:pt>
                <c:pt idx="1561">
                  <c:v>0.36901800000000001</c:v>
                </c:pt>
                <c:pt idx="1562">
                  <c:v>0.36873400000000001</c:v>
                </c:pt>
                <c:pt idx="1563">
                  <c:v>0.36820799999999998</c:v>
                </c:pt>
                <c:pt idx="1564">
                  <c:v>0.367398</c:v>
                </c:pt>
                <c:pt idx="1565">
                  <c:v>0.36689500000000003</c:v>
                </c:pt>
                <c:pt idx="1566">
                  <c:v>0.366568</c:v>
                </c:pt>
                <c:pt idx="1567">
                  <c:v>0.366039</c:v>
                </c:pt>
                <c:pt idx="1568">
                  <c:v>0.36555300000000002</c:v>
                </c:pt>
                <c:pt idx="1569">
                  <c:v>0.364952</c:v>
                </c:pt>
                <c:pt idx="1570">
                  <c:v>0.364431</c:v>
                </c:pt>
                <c:pt idx="1571">
                  <c:v>0.36373800000000001</c:v>
                </c:pt>
                <c:pt idx="1572">
                  <c:v>0.36315700000000001</c:v>
                </c:pt>
                <c:pt idx="1573">
                  <c:v>0.36255100000000001</c:v>
                </c:pt>
                <c:pt idx="1574">
                  <c:v>0.36227799999999999</c:v>
                </c:pt>
                <c:pt idx="1575">
                  <c:v>0.36163600000000001</c:v>
                </c:pt>
                <c:pt idx="1576">
                  <c:v>0.36105199999999998</c:v>
                </c:pt>
                <c:pt idx="1577">
                  <c:v>0.36060599999999998</c:v>
                </c:pt>
                <c:pt idx="1578">
                  <c:v>0.35983199999999999</c:v>
                </c:pt>
                <c:pt idx="1579">
                  <c:v>0.35935400000000001</c:v>
                </c:pt>
                <c:pt idx="1580">
                  <c:v>0.35895199999999999</c:v>
                </c:pt>
                <c:pt idx="1581">
                  <c:v>0.35819600000000001</c:v>
                </c:pt>
                <c:pt idx="1582">
                  <c:v>0.35784899999999997</c:v>
                </c:pt>
                <c:pt idx="1583">
                  <c:v>0.35727700000000001</c:v>
                </c:pt>
                <c:pt idx="1584">
                  <c:v>0.35672599999999999</c:v>
                </c:pt>
                <c:pt idx="1585">
                  <c:v>0.35624800000000001</c:v>
                </c:pt>
                <c:pt idx="1586">
                  <c:v>0.355744</c:v>
                </c:pt>
                <c:pt idx="1587">
                  <c:v>0.35496699999999998</c:v>
                </c:pt>
                <c:pt idx="1588">
                  <c:v>0.35455700000000001</c:v>
                </c:pt>
                <c:pt idx="1589">
                  <c:v>0.353879</c:v>
                </c:pt>
                <c:pt idx="1590">
                  <c:v>0.35333799999999999</c:v>
                </c:pt>
                <c:pt idx="1591">
                  <c:v>0.352966</c:v>
                </c:pt>
                <c:pt idx="1592">
                  <c:v>0.35238599999999998</c:v>
                </c:pt>
                <c:pt idx="1593">
                  <c:v>0.35208899999999999</c:v>
                </c:pt>
                <c:pt idx="1594">
                  <c:v>0.35162199999999999</c:v>
                </c:pt>
                <c:pt idx="1595">
                  <c:v>0.35104999999999997</c:v>
                </c:pt>
                <c:pt idx="1596">
                  <c:v>0.35031899999999999</c:v>
                </c:pt>
                <c:pt idx="1597">
                  <c:v>0.34979399999999999</c:v>
                </c:pt>
                <c:pt idx="1598">
                  <c:v>0.34934500000000002</c:v>
                </c:pt>
                <c:pt idx="1599">
                  <c:v>0.34855999999999998</c:v>
                </c:pt>
                <c:pt idx="1600">
                  <c:v>0.34813699999999997</c:v>
                </c:pt>
                <c:pt idx="1601">
                  <c:v>0.34769600000000001</c:v>
                </c:pt>
                <c:pt idx="1602">
                  <c:v>0.34738999999999998</c:v>
                </c:pt>
                <c:pt idx="1603">
                  <c:v>0.34694799999999998</c:v>
                </c:pt>
                <c:pt idx="1604">
                  <c:v>0.34663500000000003</c:v>
                </c:pt>
                <c:pt idx="1605">
                  <c:v>0.34596500000000002</c:v>
                </c:pt>
                <c:pt idx="1606">
                  <c:v>0.34532200000000002</c:v>
                </c:pt>
                <c:pt idx="1607">
                  <c:v>0.34494599999999997</c:v>
                </c:pt>
                <c:pt idx="1608">
                  <c:v>0.34438600000000003</c:v>
                </c:pt>
                <c:pt idx="1609">
                  <c:v>0.34405200000000002</c:v>
                </c:pt>
                <c:pt idx="1610">
                  <c:v>0.34358699999999998</c:v>
                </c:pt>
                <c:pt idx="1611">
                  <c:v>0.34312599999999999</c:v>
                </c:pt>
                <c:pt idx="1612">
                  <c:v>0.34248000000000001</c:v>
                </c:pt>
                <c:pt idx="1613">
                  <c:v>0.341918</c:v>
                </c:pt>
                <c:pt idx="1614">
                  <c:v>0.34139900000000001</c:v>
                </c:pt>
                <c:pt idx="1615">
                  <c:v>0.34091700000000003</c:v>
                </c:pt>
                <c:pt idx="1616">
                  <c:v>0.340335</c:v>
                </c:pt>
                <c:pt idx="1617">
                  <c:v>0.33972000000000002</c:v>
                </c:pt>
                <c:pt idx="1618">
                  <c:v>0.33915400000000001</c:v>
                </c:pt>
                <c:pt idx="1619">
                  <c:v>0.33873300000000001</c:v>
                </c:pt>
                <c:pt idx="1620">
                  <c:v>0.33834700000000001</c:v>
                </c:pt>
                <c:pt idx="1621">
                  <c:v>0.33794299999999999</c:v>
                </c:pt>
                <c:pt idx="1622">
                  <c:v>0.33735700000000002</c:v>
                </c:pt>
                <c:pt idx="1623">
                  <c:v>0.33681499999999998</c:v>
                </c:pt>
                <c:pt idx="1624">
                  <c:v>0.33602100000000001</c:v>
                </c:pt>
                <c:pt idx="1625">
                  <c:v>0.33566299999999999</c:v>
                </c:pt>
                <c:pt idx="1626">
                  <c:v>0.33528599999999997</c:v>
                </c:pt>
                <c:pt idx="1627">
                  <c:v>0.33478000000000002</c:v>
                </c:pt>
                <c:pt idx="1628">
                  <c:v>0.33426400000000001</c:v>
                </c:pt>
                <c:pt idx="1629">
                  <c:v>0.33350999999999997</c:v>
                </c:pt>
                <c:pt idx="1630">
                  <c:v>0.33305699999999999</c:v>
                </c:pt>
                <c:pt idx="1631">
                  <c:v>0.33254400000000001</c:v>
                </c:pt>
                <c:pt idx="1632">
                  <c:v>0.33196999999999999</c:v>
                </c:pt>
                <c:pt idx="1633">
                  <c:v>0.331513</c:v>
                </c:pt>
                <c:pt idx="1634">
                  <c:v>0.33111499999999999</c:v>
                </c:pt>
                <c:pt idx="1635">
                  <c:v>0.330569</c:v>
                </c:pt>
                <c:pt idx="1636">
                  <c:v>0.32994800000000002</c:v>
                </c:pt>
                <c:pt idx="1637">
                  <c:v>0.32944699999999999</c:v>
                </c:pt>
                <c:pt idx="1638">
                  <c:v>0.32870700000000003</c:v>
                </c:pt>
                <c:pt idx="1639">
                  <c:v>0.32816899999999999</c:v>
                </c:pt>
                <c:pt idx="1640">
                  <c:v>0.32764900000000002</c:v>
                </c:pt>
                <c:pt idx="1641">
                  <c:v>0.32705400000000001</c:v>
                </c:pt>
                <c:pt idx="1642">
                  <c:v>0.32669700000000002</c:v>
                </c:pt>
                <c:pt idx="1643">
                  <c:v>0.32619399999999998</c:v>
                </c:pt>
                <c:pt idx="1644">
                  <c:v>0.325515</c:v>
                </c:pt>
                <c:pt idx="1645">
                  <c:v>0.32496999999999998</c:v>
                </c:pt>
                <c:pt idx="1646">
                  <c:v>0.32448399999999999</c:v>
                </c:pt>
                <c:pt idx="1647">
                  <c:v>0.32385700000000001</c:v>
                </c:pt>
                <c:pt idx="1648">
                  <c:v>0.32333699999999999</c:v>
                </c:pt>
                <c:pt idx="1649">
                  <c:v>0.322743</c:v>
                </c:pt>
                <c:pt idx="1650">
                  <c:v>0.32213900000000001</c:v>
                </c:pt>
                <c:pt idx="1651">
                  <c:v>0.321629</c:v>
                </c:pt>
                <c:pt idx="1652">
                  <c:v>0.32101000000000002</c:v>
                </c:pt>
                <c:pt idx="1653">
                  <c:v>0.32061000000000001</c:v>
                </c:pt>
                <c:pt idx="1654">
                  <c:v>0.32041199999999997</c:v>
                </c:pt>
                <c:pt idx="1655">
                  <c:v>0.31967099999999998</c:v>
                </c:pt>
                <c:pt idx="1656">
                  <c:v>0.31919500000000001</c:v>
                </c:pt>
                <c:pt idx="1657">
                  <c:v>0.31862400000000002</c:v>
                </c:pt>
                <c:pt idx="1658">
                  <c:v>0.31829400000000002</c:v>
                </c:pt>
                <c:pt idx="1659">
                  <c:v>0.317525</c:v>
                </c:pt>
                <c:pt idx="1660">
                  <c:v>0.317</c:v>
                </c:pt>
                <c:pt idx="1661">
                  <c:v>0.31652599999999997</c:v>
                </c:pt>
                <c:pt idx="1662">
                  <c:v>0.31587900000000002</c:v>
                </c:pt>
                <c:pt idx="1663">
                  <c:v>0.31549899999999997</c:v>
                </c:pt>
                <c:pt idx="1664">
                  <c:v>0.31504399999999999</c:v>
                </c:pt>
                <c:pt idx="1665">
                  <c:v>0.314521</c:v>
                </c:pt>
                <c:pt idx="1666">
                  <c:v>0.31403599999999998</c:v>
                </c:pt>
                <c:pt idx="1667">
                  <c:v>0.31355100000000002</c:v>
                </c:pt>
                <c:pt idx="1668">
                  <c:v>0.31334400000000001</c:v>
                </c:pt>
                <c:pt idx="1669">
                  <c:v>0.31270199999999998</c:v>
                </c:pt>
                <c:pt idx="1670">
                  <c:v>0.31236799999999998</c:v>
                </c:pt>
                <c:pt idx="1671">
                  <c:v>0.31199500000000002</c:v>
                </c:pt>
                <c:pt idx="1672">
                  <c:v>0.31137500000000001</c:v>
                </c:pt>
                <c:pt idx="1673">
                  <c:v>0.310865</c:v>
                </c:pt>
                <c:pt idx="1674">
                  <c:v>0.31032599999999999</c:v>
                </c:pt>
                <c:pt idx="1675">
                  <c:v>0.309917</c:v>
                </c:pt>
                <c:pt idx="1676">
                  <c:v>0.30940499999999999</c:v>
                </c:pt>
                <c:pt idx="1677">
                  <c:v>0.309085</c:v>
                </c:pt>
                <c:pt idx="1678">
                  <c:v>0.30860799999999999</c:v>
                </c:pt>
                <c:pt idx="1679">
                  <c:v>0.308114</c:v>
                </c:pt>
                <c:pt idx="1680">
                  <c:v>0.30772500000000003</c:v>
                </c:pt>
                <c:pt idx="1681">
                  <c:v>0.30732999999999999</c:v>
                </c:pt>
                <c:pt idx="1682">
                  <c:v>0.30648700000000001</c:v>
                </c:pt>
                <c:pt idx="1683">
                  <c:v>0.30623800000000001</c:v>
                </c:pt>
                <c:pt idx="1684">
                  <c:v>0.30577500000000002</c:v>
                </c:pt>
                <c:pt idx="1685">
                  <c:v>0.30539300000000003</c:v>
                </c:pt>
                <c:pt idx="1686">
                  <c:v>0.30503200000000003</c:v>
                </c:pt>
                <c:pt idx="1687">
                  <c:v>0.30452299999999999</c:v>
                </c:pt>
                <c:pt idx="1688">
                  <c:v>0.30413299999999999</c:v>
                </c:pt>
                <c:pt idx="1689">
                  <c:v>0.30397000000000002</c:v>
                </c:pt>
                <c:pt idx="1690">
                  <c:v>0.30345699999999998</c:v>
                </c:pt>
                <c:pt idx="1691">
                  <c:v>0.30310500000000001</c:v>
                </c:pt>
                <c:pt idx="1692">
                  <c:v>0.30253000000000002</c:v>
                </c:pt>
                <c:pt idx="1693">
                  <c:v>0.30202899999999999</c:v>
                </c:pt>
                <c:pt idx="1694">
                  <c:v>0.30161300000000002</c:v>
                </c:pt>
                <c:pt idx="1695">
                  <c:v>0.30119000000000001</c:v>
                </c:pt>
                <c:pt idx="1696">
                  <c:v>0.30082100000000001</c:v>
                </c:pt>
                <c:pt idx="1697">
                  <c:v>0.30039399999999999</c:v>
                </c:pt>
                <c:pt idx="1698">
                  <c:v>0.29977199999999998</c:v>
                </c:pt>
                <c:pt idx="1699">
                  <c:v>0.29944399999999999</c:v>
                </c:pt>
                <c:pt idx="1700">
                  <c:v>0.29904700000000001</c:v>
                </c:pt>
                <c:pt idx="1701">
                  <c:v>0.29874400000000001</c:v>
                </c:pt>
                <c:pt idx="1702">
                  <c:v>0.29833399999999999</c:v>
                </c:pt>
                <c:pt idx="1703">
                  <c:v>0.29776599999999998</c:v>
                </c:pt>
                <c:pt idx="1704">
                  <c:v>0.29718</c:v>
                </c:pt>
                <c:pt idx="1705">
                  <c:v>0.29680800000000002</c:v>
                </c:pt>
                <c:pt idx="1706">
                  <c:v>0.29619200000000001</c:v>
                </c:pt>
                <c:pt idx="1707">
                  <c:v>0.295742</c:v>
                </c:pt>
                <c:pt idx="1708">
                  <c:v>0.295209</c:v>
                </c:pt>
                <c:pt idx="1709">
                  <c:v>0.294852</c:v>
                </c:pt>
                <c:pt idx="1710">
                  <c:v>0.29441800000000001</c:v>
                </c:pt>
                <c:pt idx="1711">
                  <c:v>0.29433799999999999</c:v>
                </c:pt>
                <c:pt idx="1712">
                  <c:v>0.29379699999999997</c:v>
                </c:pt>
                <c:pt idx="1713">
                  <c:v>0.292964</c:v>
                </c:pt>
                <c:pt idx="1714">
                  <c:v>0.29247600000000001</c:v>
                </c:pt>
                <c:pt idx="1715">
                  <c:v>0.29225000000000001</c:v>
                </c:pt>
                <c:pt idx="1716">
                  <c:v>0.29192699999999999</c:v>
                </c:pt>
                <c:pt idx="1717">
                  <c:v>0.29146</c:v>
                </c:pt>
                <c:pt idx="1718">
                  <c:v>0.29103000000000001</c:v>
                </c:pt>
                <c:pt idx="1719">
                  <c:v>0.29038399999999998</c:v>
                </c:pt>
                <c:pt idx="1720">
                  <c:v>0.289881</c:v>
                </c:pt>
                <c:pt idx="1721">
                  <c:v>0.28966799999999998</c:v>
                </c:pt>
                <c:pt idx="1722">
                  <c:v>0.28944199999999998</c:v>
                </c:pt>
                <c:pt idx="1723">
                  <c:v>0.288688</c:v>
                </c:pt>
                <c:pt idx="1724">
                  <c:v>0.28834900000000002</c:v>
                </c:pt>
                <c:pt idx="1725">
                  <c:v>0.28772500000000001</c:v>
                </c:pt>
                <c:pt idx="1726">
                  <c:v>0.28716399999999997</c:v>
                </c:pt>
                <c:pt idx="1727">
                  <c:v>0.28709600000000002</c:v>
                </c:pt>
                <c:pt idx="1728">
                  <c:v>0.286692</c:v>
                </c:pt>
                <c:pt idx="1729">
                  <c:v>0.28599000000000002</c:v>
                </c:pt>
                <c:pt idx="1730">
                  <c:v>0.28572700000000001</c:v>
                </c:pt>
                <c:pt idx="1731">
                  <c:v>0.28539700000000001</c:v>
                </c:pt>
                <c:pt idx="1732">
                  <c:v>0.285084</c:v>
                </c:pt>
                <c:pt idx="1733">
                  <c:v>0.28456700000000001</c:v>
                </c:pt>
                <c:pt idx="1734">
                  <c:v>0.28420299999999998</c:v>
                </c:pt>
                <c:pt idx="1735">
                  <c:v>0.28364499999999998</c:v>
                </c:pt>
                <c:pt idx="1736">
                  <c:v>0.28330499999999997</c:v>
                </c:pt>
                <c:pt idx="1737">
                  <c:v>0.28284100000000001</c:v>
                </c:pt>
                <c:pt idx="1738">
                  <c:v>0.28258800000000001</c:v>
                </c:pt>
                <c:pt idx="1739">
                  <c:v>0.28220499999999998</c:v>
                </c:pt>
                <c:pt idx="1740">
                  <c:v>0.281671</c:v>
                </c:pt>
                <c:pt idx="1741">
                  <c:v>0.281248</c:v>
                </c:pt>
                <c:pt idx="1742">
                  <c:v>0.28067700000000001</c:v>
                </c:pt>
                <c:pt idx="1743">
                  <c:v>0.28048299999999998</c:v>
                </c:pt>
                <c:pt idx="1744">
                  <c:v>0.279922</c:v>
                </c:pt>
                <c:pt idx="1745">
                  <c:v>0.27943099999999998</c:v>
                </c:pt>
                <c:pt idx="1746">
                  <c:v>0.27904299999999999</c:v>
                </c:pt>
                <c:pt idx="1747">
                  <c:v>0.278665</c:v>
                </c:pt>
                <c:pt idx="1748">
                  <c:v>0.27839700000000001</c:v>
                </c:pt>
                <c:pt idx="1749">
                  <c:v>0.27796199999999999</c:v>
                </c:pt>
                <c:pt idx="1750">
                  <c:v>0.27542800000000001</c:v>
                </c:pt>
                <c:pt idx="1751">
                  <c:v>0.27477200000000002</c:v>
                </c:pt>
                <c:pt idx="1752">
                  <c:v>0.27431100000000003</c:v>
                </c:pt>
                <c:pt idx="1753">
                  <c:v>0.27365099999999998</c:v>
                </c:pt>
                <c:pt idx="1754">
                  <c:v>0.27309600000000001</c:v>
                </c:pt>
                <c:pt idx="1755">
                  <c:v>0.272675</c:v>
                </c:pt>
                <c:pt idx="1756">
                  <c:v>0.27225500000000002</c:v>
                </c:pt>
                <c:pt idx="1757">
                  <c:v>0.27161999999999997</c:v>
                </c:pt>
                <c:pt idx="1758">
                  <c:v>0.271067</c:v>
                </c:pt>
                <c:pt idx="1759">
                  <c:v>0.27033299999999999</c:v>
                </c:pt>
                <c:pt idx="1760">
                  <c:v>0.26981500000000003</c:v>
                </c:pt>
                <c:pt idx="1761">
                  <c:v>0.26939400000000002</c:v>
                </c:pt>
                <c:pt idx="1762">
                  <c:v>0.268872</c:v>
                </c:pt>
                <c:pt idx="1763">
                  <c:v>0.26843299999999998</c:v>
                </c:pt>
                <c:pt idx="1764">
                  <c:v>0.267764</c:v>
                </c:pt>
                <c:pt idx="1765">
                  <c:v>0.26726</c:v>
                </c:pt>
                <c:pt idx="1766">
                  <c:v>0.26656600000000003</c:v>
                </c:pt>
                <c:pt idx="1767">
                  <c:v>0.26602500000000001</c:v>
                </c:pt>
                <c:pt idx="1768">
                  <c:v>0.26558700000000002</c:v>
                </c:pt>
                <c:pt idx="1769">
                  <c:v>0.265287</c:v>
                </c:pt>
                <c:pt idx="1770">
                  <c:v>0.26462200000000002</c:v>
                </c:pt>
                <c:pt idx="1771">
                  <c:v>0.26421</c:v>
                </c:pt>
                <c:pt idx="1772">
                  <c:v>0.26353599999999999</c:v>
                </c:pt>
                <c:pt idx="1773">
                  <c:v>0.26317200000000002</c:v>
                </c:pt>
                <c:pt idx="1774">
                  <c:v>0.26284000000000002</c:v>
                </c:pt>
                <c:pt idx="1775">
                  <c:v>0.26242300000000002</c:v>
                </c:pt>
                <c:pt idx="1776">
                  <c:v>0.26180799999999999</c:v>
                </c:pt>
                <c:pt idx="1777">
                  <c:v>0.26130199999999998</c:v>
                </c:pt>
                <c:pt idx="1778">
                  <c:v>0.26078200000000001</c:v>
                </c:pt>
                <c:pt idx="1779">
                  <c:v>0.26030599999999998</c:v>
                </c:pt>
                <c:pt idx="1780">
                  <c:v>0.25987300000000002</c:v>
                </c:pt>
                <c:pt idx="1781">
                  <c:v>0.25967200000000001</c:v>
                </c:pt>
                <c:pt idx="1782">
                  <c:v>0.25900000000000001</c:v>
                </c:pt>
                <c:pt idx="1783">
                  <c:v>0.25839499999999999</c:v>
                </c:pt>
                <c:pt idx="1784">
                  <c:v>0.25783499999999998</c:v>
                </c:pt>
                <c:pt idx="1785">
                  <c:v>0.25747399999999998</c:v>
                </c:pt>
                <c:pt idx="1786">
                  <c:v>0.25716499999999998</c:v>
                </c:pt>
                <c:pt idx="1787">
                  <c:v>0.25660300000000003</c:v>
                </c:pt>
                <c:pt idx="1788">
                  <c:v>0.25631599999999999</c:v>
                </c:pt>
                <c:pt idx="1789">
                  <c:v>0.25585999999999998</c:v>
                </c:pt>
                <c:pt idx="1790">
                  <c:v>0.255407</c:v>
                </c:pt>
                <c:pt idx="1791">
                  <c:v>0.25481399999999998</c:v>
                </c:pt>
                <c:pt idx="1792">
                  <c:v>0.25426399999999999</c:v>
                </c:pt>
                <c:pt idx="1793">
                  <c:v>0.25399500000000003</c:v>
                </c:pt>
                <c:pt idx="1794">
                  <c:v>0.25375999999999999</c:v>
                </c:pt>
                <c:pt idx="1795">
                  <c:v>0.25320500000000001</c:v>
                </c:pt>
                <c:pt idx="1796">
                  <c:v>0.25272</c:v>
                </c:pt>
                <c:pt idx="1797">
                  <c:v>0.25233899999999998</c:v>
                </c:pt>
                <c:pt idx="1798">
                  <c:v>0.25184699999999999</c:v>
                </c:pt>
                <c:pt idx="1799">
                  <c:v>0.25147399999999998</c:v>
                </c:pt>
                <c:pt idx="1800">
                  <c:v>0.251141</c:v>
                </c:pt>
                <c:pt idx="1801">
                  <c:v>0.25062800000000002</c:v>
                </c:pt>
                <c:pt idx="1802">
                  <c:v>0.25014199999999998</c:v>
                </c:pt>
                <c:pt idx="1803">
                  <c:v>0.249662</c:v>
                </c:pt>
                <c:pt idx="1804">
                  <c:v>0.249246</c:v>
                </c:pt>
                <c:pt idx="1805">
                  <c:v>0.24889800000000001</c:v>
                </c:pt>
                <c:pt idx="1806">
                  <c:v>0.24837699999999999</c:v>
                </c:pt>
                <c:pt idx="1807">
                  <c:v>0.24788499999999999</c:v>
                </c:pt>
                <c:pt idx="1808">
                  <c:v>0.24763199999999999</c:v>
                </c:pt>
                <c:pt idx="1809">
                  <c:v>0.24724299999999999</c:v>
                </c:pt>
                <c:pt idx="1810">
                  <c:v>0.24669099999999999</c:v>
                </c:pt>
                <c:pt idx="1811">
                  <c:v>0.246307</c:v>
                </c:pt>
                <c:pt idx="1812">
                  <c:v>0.24589</c:v>
                </c:pt>
                <c:pt idx="1813">
                  <c:v>0.245337</c:v>
                </c:pt>
                <c:pt idx="1814">
                  <c:v>0.244754</c:v>
                </c:pt>
                <c:pt idx="1815">
                  <c:v>0.244532</c:v>
                </c:pt>
                <c:pt idx="1816">
                  <c:v>0.244034</c:v>
                </c:pt>
                <c:pt idx="1817">
                  <c:v>0.24380499999999999</c:v>
                </c:pt>
                <c:pt idx="1818">
                  <c:v>0.24331</c:v>
                </c:pt>
                <c:pt idx="1819">
                  <c:v>0.24284500000000001</c:v>
                </c:pt>
                <c:pt idx="1820">
                  <c:v>0.24246100000000001</c:v>
                </c:pt>
                <c:pt idx="1821">
                  <c:v>0.242148</c:v>
                </c:pt>
                <c:pt idx="1822">
                  <c:v>0.24154</c:v>
                </c:pt>
                <c:pt idx="1823">
                  <c:v>0.241124</c:v>
                </c:pt>
                <c:pt idx="1824">
                  <c:v>0.24060599999999999</c:v>
                </c:pt>
                <c:pt idx="1825">
                  <c:v>0.24015600000000001</c:v>
                </c:pt>
                <c:pt idx="1826">
                  <c:v>0.23990900000000001</c:v>
                </c:pt>
                <c:pt idx="1827">
                  <c:v>0.239312</c:v>
                </c:pt>
                <c:pt idx="1828">
                  <c:v>0.238986</c:v>
                </c:pt>
                <c:pt idx="1829">
                  <c:v>0.238542</c:v>
                </c:pt>
                <c:pt idx="1830">
                  <c:v>0.23810899999999999</c:v>
                </c:pt>
                <c:pt idx="1831">
                  <c:v>0.237676</c:v>
                </c:pt>
                <c:pt idx="1832">
                  <c:v>0.237119</c:v>
                </c:pt>
                <c:pt idx="1833">
                  <c:v>0.236514</c:v>
                </c:pt>
                <c:pt idx="1834">
                  <c:v>0.23621500000000001</c:v>
                </c:pt>
                <c:pt idx="1835">
                  <c:v>0.235869</c:v>
                </c:pt>
                <c:pt idx="1836">
                  <c:v>0.235235</c:v>
                </c:pt>
                <c:pt idx="1837">
                  <c:v>0.23466699999999999</c:v>
                </c:pt>
                <c:pt idx="1838">
                  <c:v>0.23408000000000001</c:v>
                </c:pt>
                <c:pt idx="1839">
                  <c:v>0.23366899999999999</c:v>
                </c:pt>
                <c:pt idx="1840">
                  <c:v>0.23305100000000001</c:v>
                </c:pt>
                <c:pt idx="1841">
                  <c:v>0.232769</c:v>
                </c:pt>
                <c:pt idx="1842">
                  <c:v>0.23236699999999999</c:v>
                </c:pt>
                <c:pt idx="1843">
                  <c:v>0.23200000000000001</c:v>
                </c:pt>
                <c:pt idx="1844">
                  <c:v>0.23147100000000001</c:v>
                </c:pt>
                <c:pt idx="1845">
                  <c:v>0.23094500000000001</c:v>
                </c:pt>
                <c:pt idx="1846">
                  <c:v>0.23058300000000001</c:v>
                </c:pt>
                <c:pt idx="1847">
                  <c:v>0.22988500000000001</c:v>
                </c:pt>
                <c:pt idx="1848">
                  <c:v>0.22944800000000001</c:v>
                </c:pt>
                <c:pt idx="1849">
                  <c:v>0.22891500000000001</c:v>
                </c:pt>
                <c:pt idx="1850">
                  <c:v>0.22841400000000001</c:v>
                </c:pt>
                <c:pt idx="1851">
                  <c:v>0.22803100000000001</c:v>
                </c:pt>
                <c:pt idx="1852">
                  <c:v>0.22738700000000001</c:v>
                </c:pt>
                <c:pt idx="1853">
                  <c:v>0.22697000000000001</c:v>
                </c:pt>
                <c:pt idx="1854">
                  <c:v>0.22651099999999999</c:v>
                </c:pt>
                <c:pt idx="1855">
                  <c:v>0.226134</c:v>
                </c:pt>
                <c:pt idx="1856">
                  <c:v>0.225686</c:v>
                </c:pt>
                <c:pt idx="1857">
                  <c:v>0.22525300000000001</c:v>
                </c:pt>
                <c:pt idx="1858">
                  <c:v>0.224854</c:v>
                </c:pt>
                <c:pt idx="1859">
                  <c:v>0.22437099999999999</c:v>
                </c:pt>
                <c:pt idx="1860">
                  <c:v>0.22406000000000001</c:v>
                </c:pt>
                <c:pt idx="1861">
                  <c:v>0.22351399999999999</c:v>
                </c:pt>
                <c:pt idx="1862">
                  <c:v>0.22294700000000001</c:v>
                </c:pt>
                <c:pt idx="1863">
                  <c:v>0.222548</c:v>
                </c:pt>
                <c:pt idx="1864">
                  <c:v>0.22215699999999999</c:v>
                </c:pt>
                <c:pt idx="1865">
                  <c:v>0.22198399999999999</c:v>
                </c:pt>
                <c:pt idx="1866">
                  <c:v>0.22161900000000001</c:v>
                </c:pt>
                <c:pt idx="1867">
                  <c:v>0.22117000000000001</c:v>
                </c:pt>
                <c:pt idx="1868">
                  <c:v>0.22079499999999999</c:v>
                </c:pt>
                <c:pt idx="1869">
                  <c:v>0.22051699999999999</c:v>
                </c:pt>
                <c:pt idx="1870">
                  <c:v>0.22012699999999999</c:v>
                </c:pt>
                <c:pt idx="1871">
                  <c:v>0.219722</c:v>
                </c:pt>
                <c:pt idx="1872">
                  <c:v>0.21920899999999999</c:v>
                </c:pt>
                <c:pt idx="1873">
                  <c:v>0.21885099999999999</c:v>
                </c:pt>
                <c:pt idx="1874">
                  <c:v>0.21840499999999999</c:v>
                </c:pt>
                <c:pt idx="1875">
                  <c:v>0.21803</c:v>
                </c:pt>
                <c:pt idx="1876">
                  <c:v>0.21756500000000001</c:v>
                </c:pt>
                <c:pt idx="1877">
                  <c:v>0.217415</c:v>
                </c:pt>
                <c:pt idx="1878">
                  <c:v>0.21701699999999999</c:v>
                </c:pt>
                <c:pt idx="1879">
                  <c:v>0.21659100000000001</c:v>
                </c:pt>
                <c:pt idx="1880">
                  <c:v>0.21631</c:v>
                </c:pt>
                <c:pt idx="1881">
                  <c:v>0.215951</c:v>
                </c:pt>
                <c:pt idx="1882">
                  <c:v>0.21549499999999999</c:v>
                </c:pt>
                <c:pt idx="1883">
                  <c:v>0.215145</c:v>
                </c:pt>
                <c:pt idx="1884">
                  <c:v>0.21463499999999999</c:v>
                </c:pt>
                <c:pt idx="1885">
                  <c:v>0.21437700000000001</c:v>
                </c:pt>
                <c:pt idx="1886">
                  <c:v>0.21387900000000001</c:v>
                </c:pt>
                <c:pt idx="1887">
                  <c:v>0.21378800000000001</c:v>
                </c:pt>
                <c:pt idx="1888">
                  <c:v>0.213232</c:v>
                </c:pt>
                <c:pt idx="1889">
                  <c:v>0.21295500000000001</c:v>
                </c:pt>
                <c:pt idx="1890">
                  <c:v>0.212507</c:v>
                </c:pt>
                <c:pt idx="1891">
                  <c:v>0.212143</c:v>
                </c:pt>
                <c:pt idx="1892">
                  <c:v>0.21185300000000001</c:v>
                </c:pt>
                <c:pt idx="1893">
                  <c:v>0.21130199999999999</c:v>
                </c:pt>
                <c:pt idx="1894">
                  <c:v>0.21109800000000001</c:v>
                </c:pt>
                <c:pt idx="1895">
                  <c:v>0.21069599999999999</c:v>
                </c:pt>
                <c:pt idx="1896">
                  <c:v>0.210312</c:v>
                </c:pt>
                <c:pt idx="1897">
                  <c:v>0.21002999999999999</c:v>
                </c:pt>
                <c:pt idx="1898">
                  <c:v>0.20931</c:v>
                </c:pt>
                <c:pt idx="1899">
                  <c:v>0.20894799999999999</c:v>
                </c:pt>
                <c:pt idx="1900">
                  <c:v>0.20857300000000001</c:v>
                </c:pt>
                <c:pt idx="1901">
                  <c:v>0.207897</c:v>
                </c:pt>
                <c:pt idx="1902">
                  <c:v>0.20783799999999999</c:v>
                </c:pt>
                <c:pt idx="1903">
                  <c:v>0.20741799999999999</c:v>
                </c:pt>
                <c:pt idx="1904">
                  <c:v>0.20714199999999999</c:v>
                </c:pt>
                <c:pt idx="1905">
                  <c:v>0.206701</c:v>
                </c:pt>
                <c:pt idx="1906">
                  <c:v>0.206451</c:v>
                </c:pt>
                <c:pt idx="1907">
                  <c:v>0.20591300000000001</c:v>
                </c:pt>
                <c:pt idx="1908">
                  <c:v>0.20546600000000001</c:v>
                </c:pt>
                <c:pt idx="1909">
                  <c:v>0.20504900000000001</c:v>
                </c:pt>
                <c:pt idx="1910">
                  <c:v>0.20467099999999999</c:v>
                </c:pt>
                <c:pt idx="1911">
                  <c:v>0.204406</c:v>
                </c:pt>
                <c:pt idx="1912">
                  <c:v>0.203876</c:v>
                </c:pt>
                <c:pt idx="1913">
                  <c:v>0.20354900000000001</c:v>
                </c:pt>
                <c:pt idx="1914">
                  <c:v>0.20327300000000001</c:v>
                </c:pt>
                <c:pt idx="1915">
                  <c:v>0.20288900000000001</c:v>
                </c:pt>
                <c:pt idx="1916">
                  <c:v>0.20253299999999999</c:v>
                </c:pt>
                <c:pt idx="1917">
                  <c:v>0.20217299999999999</c:v>
                </c:pt>
                <c:pt idx="1918">
                  <c:v>0.201846</c:v>
                </c:pt>
                <c:pt idx="1919">
                  <c:v>0.20128099999999999</c:v>
                </c:pt>
                <c:pt idx="1920">
                  <c:v>0.20094799999999999</c:v>
                </c:pt>
                <c:pt idx="1921">
                  <c:v>0.20075899999999999</c:v>
                </c:pt>
                <c:pt idx="1922">
                  <c:v>0.20026099999999999</c:v>
                </c:pt>
                <c:pt idx="1923">
                  <c:v>0.19980100000000001</c:v>
                </c:pt>
                <c:pt idx="1924">
                  <c:v>0.19953699999999999</c:v>
                </c:pt>
                <c:pt idx="1925">
                  <c:v>0.19919000000000001</c:v>
                </c:pt>
                <c:pt idx="1926">
                  <c:v>0.198826</c:v>
                </c:pt>
                <c:pt idx="1927">
                  <c:v>0.198353</c:v>
                </c:pt>
                <c:pt idx="1928">
                  <c:v>0.19803599999999999</c:v>
                </c:pt>
                <c:pt idx="1929">
                  <c:v>0.197572</c:v>
                </c:pt>
                <c:pt idx="1930">
                  <c:v>0.19727700000000001</c:v>
                </c:pt>
                <c:pt idx="1931">
                  <c:v>0.19703799999999999</c:v>
                </c:pt>
                <c:pt idx="1932">
                  <c:v>0.196663</c:v>
                </c:pt>
                <c:pt idx="1933">
                  <c:v>0.19628899999999999</c:v>
                </c:pt>
                <c:pt idx="1934">
                  <c:v>0.1961</c:v>
                </c:pt>
                <c:pt idx="1935">
                  <c:v>0.19565099999999999</c:v>
                </c:pt>
                <c:pt idx="1936">
                  <c:v>0.195353</c:v>
                </c:pt>
                <c:pt idx="1937">
                  <c:v>0.195101</c:v>
                </c:pt>
                <c:pt idx="1938">
                  <c:v>0.19472700000000001</c:v>
                </c:pt>
                <c:pt idx="1939">
                  <c:v>0.19433</c:v>
                </c:pt>
                <c:pt idx="1940">
                  <c:v>0.19409799999999999</c:v>
                </c:pt>
                <c:pt idx="1941">
                  <c:v>0.19361900000000001</c:v>
                </c:pt>
                <c:pt idx="1942">
                  <c:v>0.19340399999999999</c:v>
                </c:pt>
                <c:pt idx="1943">
                  <c:v>0.19307099999999999</c:v>
                </c:pt>
                <c:pt idx="1944">
                  <c:v>0.19289899999999999</c:v>
                </c:pt>
                <c:pt idx="1945">
                  <c:v>0.19228100000000001</c:v>
                </c:pt>
                <c:pt idx="1946">
                  <c:v>0.19213</c:v>
                </c:pt>
                <c:pt idx="1947">
                  <c:v>0.19166800000000001</c:v>
                </c:pt>
                <c:pt idx="1948">
                  <c:v>0.19142899999999999</c:v>
                </c:pt>
                <c:pt idx="1949">
                  <c:v>0.19114600000000001</c:v>
                </c:pt>
                <c:pt idx="1950">
                  <c:v>0.19051799999999999</c:v>
                </c:pt>
                <c:pt idx="1951">
                  <c:v>0.190305</c:v>
                </c:pt>
                <c:pt idx="1952">
                  <c:v>0.189971</c:v>
                </c:pt>
                <c:pt idx="1953">
                  <c:v>0.18994900000000001</c:v>
                </c:pt>
                <c:pt idx="1954">
                  <c:v>0.18945500000000001</c:v>
                </c:pt>
                <c:pt idx="1955">
                  <c:v>0.18920000000000001</c:v>
                </c:pt>
                <c:pt idx="1956">
                  <c:v>0.18878200000000001</c:v>
                </c:pt>
                <c:pt idx="1957">
                  <c:v>0.188389</c:v>
                </c:pt>
                <c:pt idx="1958">
                  <c:v>0.18809300000000001</c:v>
                </c:pt>
                <c:pt idx="1959">
                  <c:v>0.18765899999999999</c:v>
                </c:pt>
                <c:pt idx="1960">
                  <c:v>0.18726200000000001</c:v>
                </c:pt>
                <c:pt idx="1961">
                  <c:v>0.18678400000000001</c:v>
                </c:pt>
                <c:pt idx="1962">
                  <c:v>0.18647</c:v>
                </c:pt>
                <c:pt idx="1963">
                  <c:v>0.18618000000000001</c:v>
                </c:pt>
                <c:pt idx="1964">
                  <c:v>0.18592800000000001</c:v>
                </c:pt>
                <c:pt idx="1965">
                  <c:v>0.18562999999999999</c:v>
                </c:pt>
                <c:pt idx="1966">
                  <c:v>0.185386</c:v>
                </c:pt>
                <c:pt idx="1967">
                  <c:v>0.18499099999999999</c:v>
                </c:pt>
                <c:pt idx="1968">
                  <c:v>0.18443899999999999</c:v>
                </c:pt>
                <c:pt idx="1969">
                  <c:v>0.18424699999999999</c:v>
                </c:pt>
                <c:pt idx="1970">
                  <c:v>0.18390799999999999</c:v>
                </c:pt>
                <c:pt idx="1971">
                  <c:v>0.18359</c:v>
                </c:pt>
                <c:pt idx="1972">
                  <c:v>0.18330399999999999</c:v>
                </c:pt>
                <c:pt idx="1973">
                  <c:v>0.18278</c:v>
                </c:pt>
                <c:pt idx="1974">
                  <c:v>0.18245</c:v>
                </c:pt>
                <c:pt idx="1975">
                  <c:v>0.18221699999999999</c:v>
                </c:pt>
                <c:pt idx="1976">
                  <c:v>0.18182300000000001</c:v>
                </c:pt>
                <c:pt idx="1977">
                  <c:v>0.18131700000000001</c:v>
                </c:pt>
                <c:pt idx="1978">
                  <c:v>0.18091099999999999</c:v>
                </c:pt>
                <c:pt idx="1979">
                  <c:v>0.180509</c:v>
                </c:pt>
                <c:pt idx="1980">
                  <c:v>0.18037600000000001</c:v>
                </c:pt>
                <c:pt idx="1981">
                  <c:v>0.18001800000000001</c:v>
                </c:pt>
                <c:pt idx="1982">
                  <c:v>0.17977000000000001</c:v>
                </c:pt>
                <c:pt idx="1983">
                  <c:v>0.179396</c:v>
                </c:pt>
                <c:pt idx="1984">
                  <c:v>0.17894299999999999</c:v>
                </c:pt>
                <c:pt idx="1985">
                  <c:v>0.17869599999999999</c:v>
                </c:pt>
                <c:pt idx="1986">
                  <c:v>0.178618</c:v>
                </c:pt>
                <c:pt idx="1987">
                  <c:v>0.17824000000000001</c:v>
                </c:pt>
                <c:pt idx="1988">
                  <c:v>0.178012</c:v>
                </c:pt>
                <c:pt idx="1989">
                  <c:v>0.17771999999999999</c:v>
                </c:pt>
                <c:pt idx="1990">
                  <c:v>0.17746300000000001</c:v>
                </c:pt>
                <c:pt idx="1991">
                  <c:v>0.17685999999999999</c:v>
                </c:pt>
                <c:pt idx="1992">
                  <c:v>0.17649699999999999</c:v>
                </c:pt>
                <c:pt idx="1993">
                  <c:v>0.17623900000000001</c:v>
                </c:pt>
                <c:pt idx="1994">
                  <c:v>0.17596800000000001</c:v>
                </c:pt>
                <c:pt idx="1995">
                  <c:v>0.175677</c:v>
                </c:pt>
                <c:pt idx="1996">
                  <c:v>0.17521700000000001</c:v>
                </c:pt>
                <c:pt idx="1997">
                  <c:v>0.17510300000000001</c:v>
                </c:pt>
                <c:pt idx="1998">
                  <c:v>0.17468400000000001</c:v>
                </c:pt>
                <c:pt idx="1999">
                  <c:v>0.17422799999999999</c:v>
                </c:pt>
                <c:pt idx="2000">
                  <c:v>0.17392099999999999</c:v>
                </c:pt>
                <c:pt idx="2001">
                  <c:v>0.17372899999999999</c:v>
                </c:pt>
                <c:pt idx="2002">
                  <c:v>0.17338000000000001</c:v>
                </c:pt>
                <c:pt idx="2003">
                  <c:v>0.17305699999999999</c:v>
                </c:pt>
                <c:pt idx="2004">
                  <c:v>0.172957</c:v>
                </c:pt>
                <c:pt idx="2005">
                  <c:v>0.17268</c:v>
                </c:pt>
                <c:pt idx="2006">
                  <c:v>0.17242499999999999</c:v>
                </c:pt>
                <c:pt idx="2007">
                  <c:v>0.172182</c:v>
                </c:pt>
                <c:pt idx="2008">
                  <c:v>0.17171600000000001</c:v>
                </c:pt>
                <c:pt idx="2009">
                  <c:v>0.171487</c:v>
                </c:pt>
                <c:pt idx="2010">
                  <c:v>0.17091999999999999</c:v>
                </c:pt>
                <c:pt idx="2011">
                  <c:v>0.17080400000000001</c:v>
                </c:pt>
                <c:pt idx="2012">
                  <c:v>0.170485</c:v>
                </c:pt>
                <c:pt idx="2013">
                  <c:v>0.17000999999999999</c:v>
                </c:pt>
                <c:pt idx="2014">
                  <c:v>0.17003699999999999</c:v>
                </c:pt>
                <c:pt idx="2015">
                  <c:v>0.16958200000000001</c:v>
                </c:pt>
                <c:pt idx="2016">
                  <c:v>0.169213</c:v>
                </c:pt>
                <c:pt idx="2017">
                  <c:v>0.16900399999999999</c:v>
                </c:pt>
                <c:pt idx="2018">
                  <c:v>0.16869799999999999</c:v>
                </c:pt>
                <c:pt idx="2019">
                  <c:v>0.16845499999999999</c:v>
                </c:pt>
                <c:pt idx="2020">
                  <c:v>0.16803299999999999</c:v>
                </c:pt>
                <c:pt idx="2021">
                  <c:v>0.16794500000000001</c:v>
                </c:pt>
                <c:pt idx="2022">
                  <c:v>0.167576</c:v>
                </c:pt>
                <c:pt idx="2023">
                  <c:v>0.167381</c:v>
                </c:pt>
                <c:pt idx="2024">
                  <c:v>0.16696900000000001</c:v>
                </c:pt>
                <c:pt idx="2025">
                  <c:v>0.166877</c:v>
                </c:pt>
                <c:pt idx="2026">
                  <c:v>0.16642299999999999</c:v>
                </c:pt>
                <c:pt idx="2027">
                  <c:v>0.165995</c:v>
                </c:pt>
                <c:pt idx="2028">
                  <c:v>0.16575400000000001</c:v>
                </c:pt>
                <c:pt idx="2029">
                  <c:v>0.165351</c:v>
                </c:pt>
                <c:pt idx="2030">
                  <c:v>0.165075</c:v>
                </c:pt>
                <c:pt idx="2031">
                  <c:v>0.16474900000000001</c:v>
                </c:pt>
                <c:pt idx="2032">
                  <c:v>0.16427600000000001</c:v>
                </c:pt>
                <c:pt idx="2033">
                  <c:v>0.164135</c:v>
                </c:pt>
                <c:pt idx="2034">
                  <c:v>0.16378000000000001</c:v>
                </c:pt>
                <c:pt idx="2035">
                  <c:v>0.16342599999999999</c:v>
                </c:pt>
                <c:pt idx="2036">
                  <c:v>0.16323499999999999</c:v>
                </c:pt>
                <c:pt idx="2037">
                  <c:v>0.162998</c:v>
                </c:pt>
                <c:pt idx="2038">
                  <c:v>0.162552</c:v>
                </c:pt>
                <c:pt idx="2039">
                  <c:v>0.16217999999999999</c:v>
                </c:pt>
                <c:pt idx="2040">
                  <c:v>0.16193299999999999</c:v>
                </c:pt>
                <c:pt idx="2041">
                  <c:v>0.16150300000000001</c:v>
                </c:pt>
                <c:pt idx="2042">
                  <c:v>0.16122900000000001</c:v>
                </c:pt>
                <c:pt idx="2043">
                  <c:v>0.160938</c:v>
                </c:pt>
                <c:pt idx="2044">
                  <c:v>0.160662</c:v>
                </c:pt>
                <c:pt idx="2045">
                  <c:v>0.16025500000000001</c:v>
                </c:pt>
                <c:pt idx="2046">
                  <c:v>0.15989500000000001</c:v>
                </c:pt>
                <c:pt idx="2047">
                  <c:v>0.159576</c:v>
                </c:pt>
                <c:pt idx="2048">
                  <c:v>0.15939500000000001</c:v>
                </c:pt>
                <c:pt idx="2049">
                  <c:v>0.158966</c:v>
                </c:pt>
                <c:pt idx="2050">
                  <c:v>0.15872900000000001</c:v>
                </c:pt>
                <c:pt idx="2051">
                  <c:v>0.15867500000000001</c:v>
                </c:pt>
                <c:pt idx="2052">
                  <c:v>0.15847600000000001</c:v>
                </c:pt>
                <c:pt idx="2053">
                  <c:v>0.158247</c:v>
                </c:pt>
                <c:pt idx="2054">
                  <c:v>0.15786500000000001</c:v>
                </c:pt>
                <c:pt idx="2055">
                  <c:v>0.15756500000000001</c:v>
                </c:pt>
                <c:pt idx="2056">
                  <c:v>0.15718799999999999</c:v>
                </c:pt>
                <c:pt idx="2057">
                  <c:v>0.15711800000000001</c:v>
                </c:pt>
                <c:pt idx="2058">
                  <c:v>0.15673200000000001</c:v>
                </c:pt>
                <c:pt idx="2059">
                  <c:v>0.15634300000000001</c:v>
                </c:pt>
                <c:pt idx="2060">
                  <c:v>0.15620800000000001</c:v>
                </c:pt>
                <c:pt idx="2061">
                  <c:v>0.156029</c:v>
                </c:pt>
                <c:pt idx="2062">
                  <c:v>0.15568299999999999</c:v>
                </c:pt>
                <c:pt idx="2063">
                  <c:v>0.155413</c:v>
                </c:pt>
                <c:pt idx="2064">
                  <c:v>0.15507199999999999</c:v>
                </c:pt>
                <c:pt idx="2065">
                  <c:v>0.15475900000000001</c:v>
                </c:pt>
                <c:pt idx="2066">
                  <c:v>0.154477</c:v>
                </c:pt>
                <c:pt idx="2067">
                  <c:v>0.15434500000000001</c:v>
                </c:pt>
                <c:pt idx="2068">
                  <c:v>0.154143</c:v>
                </c:pt>
                <c:pt idx="2069">
                  <c:v>0.15354899999999999</c:v>
                </c:pt>
                <c:pt idx="2070">
                  <c:v>0.15348300000000001</c:v>
                </c:pt>
                <c:pt idx="2071">
                  <c:v>0.153116</c:v>
                </c:pt>
                <c:pt idx="2072">
                  <c:v>0.15293100000000001</c:v>
                </c:pt>
                <c:pt idx="2073">
                  <c:v>0.152646</c:v>
                </c:pt>
                <c:pt idx="2074">
                  <c:v>0.15229400000000001</c:v>
                </c:pt>
                <c:pt idx="2075">
                  <c:v>0.152085</c:v>
                </c:pt>
                <c:pt idx="2076">
                  <c:v>0.15176300000000001</c:v>
                </c:pt>
                <c:pt idx="2077">
                  <c:v>0.151561</c:v>
                </c:pt>
                <c:pt idx="2078">
                  <c:v>0.151064</c:v>
                </c:pt>
                <c:pt idx="2079">
                  <c:v>0.15082400000000001</c:v>
                </c:pt>
                <c:pt idx="2080">
                  <c:v>0.150701</c:v>
                </c:pt>
                <c:pt idx="2081">
                  <c:v>0.15052399999999999</c:v>
                </c:pt>
                <c:pt idx="2082">
                  <c:v>0.15037800000000001</c:v>
                </c:pt>
                <c:pt idx="2083">
                  <c:v>0.15008299999999999</c:v>
                </c:pt>
                <c:pt idx="2084">
                  <c:v>0.149754</c:v>
                </c:pt>
                <c:pt idx="2085">
                  <c:v>0.14960699999999999</c:v>
                </c:pt>
                <c:pt idx="2086">
                  <c:v>0.14913499999999999</c:v>
                </c:pt>
                <c:pt idx="2087">
                  <c:v>0.148947</c:v>
                </c:pt>
                <c:pt idx="2088">
                  <c:v>0.14860100000000001</c:v>
                </c:pt>
                <c:pt idx="2089">
                  <c:v>0.14840400000000001</c:v>
                </c:pt>
                <c:pt idx="2090">
                  <c:v>0.14812600000000001</c:v>
                </c:pt>
                <c:pt idx="2091">
                  <c:v>0.14802299999999999</c:v>
                </c:pt>
                <c:pt idx="2092">
                  <c:v>0.14766599999999999</c:v>
                </c:pt>
                <c:pt idx="2093">
                  <c:v>0.147281</c:v>
                </c:pt>
                <c:pt idx="2094">
                  <c:v>0.14682300000000001</c:v>
                </c:pt>
                <c:pt idx="2095">
                  <c:v>0.14649499999999999</c:v>
                </c:pt>
                <c:pt idx="2096">
                  <c:v>0.14622299999999999</c:v>
                </c:pt>
                <c:pt idx="2097">
                  <c:v>0.14609900000000001</c:v>
                </c:pt>
                <c:pt idx="2098">
                  <c:v>0.14570900000000001</c:v>
                </c:pt>
                <c:pt idx="2099">
                  <c:v>0.14568</c:v>
                </c:pt>
                <c:pt idx="2100">
                  <c:v>0.14538699999999999</c:v>
                </c:pt>
                <c:pt idx="2101">
                  <c:v>0.14523</c:v>
                </c:pt>
                <c:pt idx="2102">
                  <c:v>0.145041</c:v>
                </c:pt>
                <c:pt idx="2103">
                  <c:v>0.14465700000000001</c:v>
                </c:pt>
                <c:pt idx="2104">
                  <c:v>0.14413100000000001</c:v>
                </c:pt>
                <c:pt idx="2105">
                  <c:v>0.143872</c:v>
                </c:pt>
                <c:pt idx="2106">
                  <c:v>0.143484</c:v>
                </c:pt>
                <c:pt idx="2107">
                  <c:v>0.143154</c:v>
                </c:pt>
                <c:pt idx="2108">
                  <c:v>0.14279900000000001</c:v>
                </c:pt>
                <c:pt idx="2109">
                  <c:v>0.14274600000000001</c:v>
                </c:pt>
                <c:pt idx="2110">
                  <c:v>0.14246300000000001</c:v>
                </c:pt>
                <c:pt idx="2111">
                  <c:v>0.14217399999999999</c:v>
                </c:pt>
                <c:pt idx="2112">
                  <c:v>0.14177899999999999</c:v>
                </c:pt>
                <c:pt idx="2113">
                  <c:v>0.141457</c:v>
                </c:pt>
                <c:pt idx="2114">
                  <c:v>0.141407</c:v>
                </c:pt>
                <c:pt idx="2115">
                  <c:v>0.141093</c:v>
                </c:pt>
                <c:pt idx="2116">
                  <c:v>0.14083399999999999</c:v>
                </c:pt>
                <c:pt idx="2117">
                  <c:v>0.14027600000000001</c:v>
                </c:pt>
                <c:pt idx="2118">
                  <c:v>0.13995199999999999</c:v>
                </c:pt>
                <c:pt idx="2119">
                  <c:v>0.139793</c:v>
                </c:pt>
                <c:pt idx="2120">
                  <c:v>0.13975000000000001</c:v>
                </c:pt>
                <c:pt idx="2121">
                  <c:v>0.13951</c:v>
                </c:pt>
                <c:pt idx="2122">
                  <c:v>0.13941300000000001</c:v>
                </c:pt>
                <c:pt idx="2123">
                  <c:v>0.13911799999999999</c:v>
                </c:pt>
                <c:pt idx="2124">
                  <c:v>0.13883300000000001</c:v>
                </c:pt>
                <c:pt idx="2125">
                  <c:v>0.138321</c:v>
                </c:pt>
                <c:pt idx="2126">
                  <c:v>0.138045</c:v>
                </c:pt>
                <c:pt idx="2127">
                  <c:v>0.13778000000000001</c:v>
                </c:pt>
                <c:pt idx="2128">
                  <c:v>0.13752500000000001</c:v>
                </c:pt>
                <c:pt idx="2129">
                  <c:v>0.13717199999999999</c:v>
                </c:pt>
                <c:pt idx="2130">
                  <c:v>0.137133</c:v>
                </c:pt>
                <c:pt idx="2131">
                  <c:v>0.13714299999999999</c:v>
                </c:pt>
                <c:pt idx="2132">
                  <c:v>0.13669300000000001</c:v>
                </c:pt>
                <c:pt idx="2133">
                  <c:v>0.13638</c:v>
                </c:pt>
                <c:pt idx="2134">
                  <c:v>0.136103</c:v>
                </c:pt>
                <c:pt idx="2135">
                  <c:v>0.13578100000000001</c:v>
                </c:pt>
                <c:pt idx="2136">
                  <c:v>0.13558200000000001</c:v>
                </c:pt>
                <c:pt idx="2137">
                  <c:v>0.135188</c:v>
                </c:pt>
                <c:pt idx="2138">
                  <c:v>0.13495699999999999</c:v>
                </c:pt>
                <c:pt idx="2139">
                  <c:v>0.13472600000000001</c:v>
                </c:pt>
                <c:pt idx="2140">
                  <c:v>0.13476299999999999</c:v>
                </c:pt>
                <c:pt idx="2141">
                  <c:v>0.13419900000000001</c:v>
                </c:pt>
                <c:pt idx="2142">
                  <c:v>0.13390099999999999</c:v>
                </c:pt>
                <c:pt idx="2143">
                  <c:v>0.133828</c:v>
                </c:pt>
                <c:pt idx="2144">
                  <c:v>0.13364899999999999</c:v>
                </c:pt>
                <c:pt idx="2145">
                  <c:v>0.13330900000000001</c:v>
                </c:pt>
                <c:pt idx="2146">
                  <c:v>0.133326</c:v>
                </c:pt>
                <c:pt idx="2147">
                  <c:v>0.13284599999999999</c:v>
                </c:pt>
                <c:pt idx="2148">
                  <c:v>0.132628</c:v>
                </c:pt>
                <c:pt idx="2149">
                  <c:v>0.132464</c:v>
                </c:pt>
                <c:pt idx="2150">
                  <c:v>0.13183900000000001</c:v>
                </c:pt>
                <c:pt idx="2151">
                  <c:v>0.13174</c:v>
                </c:pt>
                <c:pt idx="2152">
                  <c:v>0.13150999999999999</c:v>
                </c:pt>
                <c:pt idx="2153">
                  <c:v>0.13131599999999999</c:v>
                </c:pt>
                <c:pt idx="2154">
                  <c:v>0.131136</c:v>
                </c:pt>
                <c:pt idx="2155">
                  <c:v>0.13084599999999999</c:v>
                </c:pt>
                <c:pt idx="2156">
                  <c:v>0.13053999999999999</c:v>
                </c:pt>
                <c:pt idx="2157">
                  <c:v>0.13022</c:v>
                </c:pt>
                <c:pt idx="2158">
                  <c:v>0.12978100000000001</c:v>
                </c:pt>
                <c:pt idx="2159">
                  <c:v>0.129636</c:v>
                </c:pt>
                <c:pt idx="2160">
                  <c:v>0.12951299999999999</c:v>
                </c:pt>
                <c:pt idx="2161">
                  <c:v>0.12917899999999999</c:v>
                </c:pt>
                <c:pt idx="2162">
                  <c:v>0.12906599999999999</c:v>
                </c:pt>
                <c:pt idx="2163">
                  <c:v>0.12878700000000001</c:v>
                </c:pt>
                <c:pt idx="2164">
                  <c:v>0.12848499999999999</c:v>
                </c:pt>
                <c:pt idx="2165">
                  <c:v>0.12825</c:v>
                </c:pt>
                <c:pt idx="2166">
                  <c:v>0.128025</c:v>
                </c:pt>
                <c:pt idx="2167">
                  <c:v>0.127746</c:v>
                </c:pt>
                <c:pt idx="2168">
                  <c:v>0.12746099999999999</c:v>
                </c:pt>
                <c:pt idx="2169">
                  <c:v>0.12742400000000001</c:v>
                </c:pt>
                <c:pt idx="2170">
                  <c:v>0.126971</c:v>
                </c:pt>
                <c:pt idx="2171">
                  <c:v>0.12676000000000001</c:v>
                </c:pt>
                <c:pt idx="2172">
                  <c:v>0.12651899999999999</c:v>
                </c:pt>
                <c:pt idx="2173">
                  <c:v>0.12621099999999999</c:v>
                </c:pt>
                <c:pt idx="2174">
                  <c:v>0.12575500000000001</c:v>
                </c:pt>
                <c:pt idx="2175">
                  <c:v>0.12553500000000001</c:v>
                </c:pt>
                <c:pt idx="2176">
                  <c:v>0.125365</c:v>
                </c:pt>
                <c:pt idx="2177">
                  <c:v>0.12528</c:v>
                </c:pt>
                <c:pt idx="2178">
                  <c:v>0.12514600000000001</c:v>
                </c:pt>
                <c:pt idx="2179">
                  <c:v>0.124823</c:v>
                </c:pt>
                <c:pt idx="2180">
                  <c:v>0.124457</c:v>
                </c:pt>
                <c:pt idx="2181">
                  <c:v>0.124095</c:v>
                </c:pt>
                <c:pt idx="2182">
                  <c:v>0.123735</c:v>
                </c:pt>
                <c:pt idx="2183">
                  <c:v>0.123436</c:v>
                </c:pt>
                <c:pt idx="2184">
                  <c:v>0.12336999999999999</c:v>
                </c:pt>
                <c:pt idx="2185">
                  <c:v>0.12311800000000001</c:v>
                </c:pt>
                <c:pt idx="2186">
                  <c:v>0.122861</c:v>
                </c:pt>
                <c:pt idx="2187">
                  <c:v>0.12256</c:v>
                </c:pt>
                <c:pt idx="2188">
                  <c:v>0.12246</c:v>
                </c:pt>
                <c:pt idx="2189">
                  <c:v>0.122332</c:v>
                </c:pt>
                <c:pt idx="2190">
                  <c:v>0.12206699999999999</c:v>
                </c:pt>
                <c:pt idx="2191">
                  <c:v>0.121807</c:v>
                </c:pt>
                <c:pt idx="2192">
                  <c:v>0.121543</c:v>
                </c:pt>
                <c:pt idx="2193">
                  <c:v>0.121478</c:v>
                </c:pt>
                <c:pt idx="2194">
                  <c:v>0.12114900000000001</c:v>
                </c:pt>
                <c:pt idx="2195">
                  <c:v>0.121044</c:v>
                </c:pt>
                <c:pt idx="2196">
                  <c:v>0.12067799999999999</c:v>
                </c:pt>
                <c:pt idx="2197">
                  <c:v>0.120421</c:v>
                </c:pt>
                <c:pt idx="2198">
                  <c:v>0.120278</c:v>
                </c:pt>
                <c:pt idx="2199">
                  <c:v>0.119979</c:v>
                </c:pt>
                <c:pt idx="2200">
                  <c:v>0.119825</c:v>
                </c:pt>
                <c:pt idx="2201">
                  <c:v>0.119547</c:v>
                </c:pt>
                <c:pt idx="2202">
                  <c:v>0.119448</c:v>
                </c:pt>
                <c:pt idx="2203">
                  <c:v>0.119397</c:v>
                </c:pt>
                <c:pt idx="2204">
                  <c:v>0.119253</c:v>
                </c:pt>
                <c:pt idx="2205">
                  <c:v>0.11881700000000001</c:v>
                </c:pt>
                <c:pt idx="2206">
                  <c:v>0.118843</c:v>
                </c:pt>
                <c:pt idx="2207">
                  <c:v>0.118562</c:v>
                </c:pt>
                <c:pt idx="2208">
                  <c:v>0.118293</c:v>
                </c:pt>
                <c:pt idx="2209">
                  <c:v>0.118037</c:v>
                </c:pt>
                <c:pt idx="2210">
                  <c:v>0.117964</c:v>
                </c:pt>
                <c:pt idx="2211">
                  <c:v>0.11745</c:v>
                </c:pt>
                <c:pt idx="2212">
                  <c:v>0.11740399999999999</c:v>
                </c:pt>
                <c:pt idx="2213">
                  <c:v>0.11711199999999999</c:v>
                </c:pt>
                <c:pt idx="2214">
                  <c:v>0.116718</c:v>
                </c:pt>
                <c:pt idx="2215">
                  <c:v>0.116537</c:v>
                </c:pt>
                <c:pt idx="2216">
                  <c:v>0.116373</c:v>
                </c:pt>
                <c:pt idx="2217">
                  <c:v>0.116207</c:v>
                </c:pt>
                <c:pt idx="2218">
                  <c:v>0.115965</c:v>
                </c:pt>
                <c:pt idx="2219">
                  <c:v>0.115925</c:v>
                </c:pt>
                <c:pt idx="2220">
                  <c:v>0.115563</c:v>
                </c:pt>
                <c:pt idx="2221">
                  <c:v>0.115426</c:v>
                </c:pt>
                <c:pt idx="2222">
                  <c:v>0.11541</c:v>
                </c:pt>
                <c:pt idx="2223">
                  <c:v>0.115041</c:v>
                </c:pt>
                <c:pt idx="2224">
                  <c:v>0.114814</c:v>
                </c:pt>
                <c:pt idx="2225">
                  <c:v>0.11471199999999999</c:v>
                </c:pt>
                <c:pt idx="2226">
                  <c:v>0.11455799999999999</c:v>
                </c:pt>
                <c:pt idx="2227">
                  <c:v>0.11423800000000001</c:v>
                </c:pt>
                <c:pt idx="2228">
                  <c:v>0.11390400000000001</c:v>
                </c:pt>
                <c:pt idx="2229">
                  <c:v>0.113732</c:v>
                </c:pt>
                <c:pt idx="2230">
                  <c:v>0.113513</c:v>
                </c:pt>
                <c:pt idx="2231">
                  <c:v>0.113495</c:v>
                </c:pt>
                <c:pt idx="2232">
                  <c:v>0.113265</c:v>
                </c:pt>
                <c:pt idx="2233">
                  <c:v>0.11283899999999999</c:v>
                </c:pt>
                <c:pt idx="2234">
                  <c:v>0.112469</c:v>
                </c:pt>
                <c:pt idx="2235">
                  <c:v>0.112346</c:v>
                </c:pt>
                <c:pt idx="2236">
                  <c:v>0.112139</c:v>
                </c:pt>
                <c:pt idx="2237">
                  <c:v>0.11168400000000001</c:v>
                </c:pt>
                <c:pt idx="2238">
                  <c:v>0.11150500000000001</c:v>
                </c:pt>
                <c:pt idx="2239">
                  <c:v>0.111413</c:v>
                </c:pt>
                <c:pt idx="2240">
                  <c:v>0.111161</c:v>
                </c:pt>
                <c:pt idx="2241">
                  <c:v>0.110864</c:v>
                </c:pt>
                <c:pt idx="2242">
                  <c:v>0.110758</c:v>
                </c:pt>
                <c:pt idx="2243">
                  <c:v>0.110454</c:v>
                </c:pt>
                <c:pt idx="2244">
                  <c:v>0.110177</c:v>
                </c:pt>
                <c:pt idx="2245">
                  <c:v>0.110032</c:v>
                </c:pt>
                <c:pt idx="2246">
                  <c:v>0.10953599999999999</c:v>
                </c:pt>
                <c:pt idx="2247">
                  <c:v>0.109375</c:v>
                </c:pt>
                <c:pt idx="2248">
                  <c:v>0.109359</c:v>
                </c:pt>
                <c:pt idx="2249">
                  <c:v>0.109012</c:v>
                </c:pt>
                <c:pt idx="2250">
                  <c:v>0.10885400000000001</c:v>
                </c:pt>
                <c:pt idx="2251">
                  <c:v>0.108795</c:v>
                </c:pt>
                <c:pt idx="2252">
                  <c:v>0.108496</c:v>
                </c:pt>
                <c:pt idx="2253">
                  <c:v>0.10829900000000001</c:v>
                </c:pt>
                <c:pt idx="2254">
                  <c:v>0.108108</c:v>
                </c:pt>
                <c:pt idx="2255">
                  <c:v>0.107867</c:v>
                </c:pt>
                <c:pt idx="2256">
                  <c:v>0.10760500000000001</c:v>
                </c:pt>
                <c:pt idx="2257">
                  <c:v>0.10750700000000001</c:v>
                </c:pt>
                <c:pt idx="2258">
                  <c:v>0.10728</c:v>
                </c:pt>
                <c:pt idx="2259">
                  <c:v>0.107071</c:v>
                </c:pt>
                <c:pt idx="2260">
                  <c:v>0.10698100000000001</c:v>
                </c:pt>
                <c:pt idx="2261">
                  <c:v>0.10682</c:v>
                </c:pt>
                <c:pt idx="2262">
                  <c:v>0.106598</c:v>
                </c:pt>
                <c:pt idx="2263">
                  <c:v>0.106431</c:v>
                </c:pt>
                <c:pt idx="2264">
                  <c:v>0.106403</c:v>
                </c:pt>
                <c:pt idx="2265">
                  <c:v>0.106202</c:v>
                </c:pt>
                <c:pt idx="2266">
                  <c:v>0.10599</c:v>
                </c:pt>
                <c:pt idx="2267">
                  <c:v>0.10578700000000001</c:v>
                </c:pt>
                <c:pt idx="2268">
                  <c:v>0.10545599999999999</c:v>
                </c:pt>
                <c:pt idx="2269">
                  <c:v>0.105419</c:v>
                </c:pt>
                <c:pt idx="2270">
                  <c:v>0.10531799999999999</c:v>
                </c:pt>
                <c:pt idx="2271">
                  <c:v>0.10523200000000001</c:v>
                </c:pt>
                <c:pt idx="2272">
                  <c:v>0.104959</c:v>
                </c:pt>
                <c:pt idx="2273">
                  <c:v>0.10490099999999999</c:v>
                </c:pt>
                <c:pt idx="2274">
                  <c:v>0.104632</c:v>
                </c:pt>
                <c:pt idx="2275">
                  <c:v>0.10462</c:v>
                </c:pt>
                <c:pt idx="2276">
                  <c:v>0.104421</c:v>
                </c:pt>
                <c:pt idx="2277">
                  <c:v>0.104307</c:v>
                </c:pt>
                <c:pt idx="2278">
                  <c:v>0.103911</c:v>
                </c:pt>
                <c:pt idx="2279">
                  <c:v>0.10380399999999999</c:v>
                </c:pt>
                <c:pt idx="2280">
                  <c:v>0.103718</c:v>
                </c:pt>
                <c:pt idx="2281">
                  <c:v>0.103496</c:v>
                </c:pt>
                <c:pt idx="2282">
                  <c:v>0.103272</c:v>
                </c:pt>
                <c:pt idx="2283">
                  <c:v>0.103172</c:v>
                </c:pt>
                <c:pt idx="2284">
                  <c:v>0.102962</c:v>
                </c:pt>
                <c:pt idx="2285">
                  <c:v>0.102933</c:v>
                </c:pt>
                <c:pt idx="2286">
                  <c:v>0.10263600000000001</c:v>
                </c:pt>
                <c:pt idx="2287">
                  <c:v>0.102413</c:v>
                </c:pt>
                <c:pt idx="2288">
                  <c:v>0.102162</c:v>
                </c:pt>
                <c:pt idx="2289">
                  <c:v>0.101976</c:v>
                </c:pt>
                <c:pt idx="2290">
                  <c:v>0.101981</c:v>
                </c:pt>
                <c:pt idx="2291">
                  <c:v>0.101802</c:v>
                </c:pt>
                <c:pt idx="2292">
                  <c:v>0.101617</c:v>
                </c:pt>
                <c:pt idx="2293">
                  <c:v>0.101433</c:v>
                </c:pt>
                <c:pt idx="2294">
                  <c:v>0.101399</c:v>
                </c:pt>
                <c:pt idx="2295">
                  <c:v>0.101185</c:v>
                </c:pt>
                <c:pt idx="2296">
                  <c:v>0.100854</c:v>
                </c:pt>
                <c:pt idx="2297">
                  <c:v>0.100896</c:v>
                </c:pt>
                <c:pt idx="2298">
                  <c:v>0.100623</c:v>
                </c:pt>
                <c:pt idx="2299">
                  <c:v>0.100496</c:v>
                </c:pt>
                <c:pt idx="2300">
                  <c:v>0.10022300000000001</c:v>
                </c:pt>
                <c:pt idx="2301">
                  <c:v>0.100213</c:v>
                </c:pt>
                <c:pt idx="2302">
                  <c:v>9.9944000000000005E-2</c:v>
                </c:pt>
                <c:pt idx="2303">
                  <c:v>9.9767999999999996E-2</c:v>
                </c:pt>
                <c:pt idx="2304">
                  <c:v>9.9614999999999995E-2</c:v>
                </c:pt>
                <c:pt idx="2305">
                  <c:v>9.9358000000000002E-2</c:v>
                </c:pt>
                <c:pt idx="2306">
                  <c:v>9.9048999999999998E-2</c:v>
                </c:pt>
                <c:pt idx="2307">
                  <c:v>9.8723000000000005E-2</c:v>
                </c:pt>
                <c:pt idx="2308">
                  <c:v>9.8630999999999996E-2</c:v>
                </c:pt>
                <c:pt idx="2309">
                  <c:v>9.8500000000000004E-2</c:v>
                </c:pt>
                <c:pt idx="2310">
                  <c:v>9.8168000000000005E-2</c:v>
                </c:pt>
                <c:pt idx="2311">
                  <c:v>9.8179000000000002E-2</c:v>
                </c:pt>
                <c:pt idx="2312">
                  <c:v>9.8209000000000005E-2</c:v>
                </c:pt>
                <c:pt idx="2313">
                  <c:v>9.8016000000000006E-2</c:v>
                </c:pt>
                <c:pt idx="2314">
                  <c:v>9.7754999999999995E-2</c:v>
                </c:pt>
                <c:pt idx="2315">
                  <c:v>9.7561999999999996E-2</c:v>
                </c:pt>
                <c:pt idx="2316">
                  <c:v>9.7361000000000003E-2</c:v>
                </c:pt>
                <c:pt idx="2317">
                  <c:v>9.7014000000000003E-2</c:v>
                </c:pt>
                <c:pt idx="2318">
                  <c:v>9.6785999999999997E-2</c:v>
                </c:pt>
                <c:pt idx="2319">
                  <c:v>9.6735000000000002E-2</c:v>
                </c:pt>
                <c:pt idx="2320">
                  <c:v>9.6606999999999998E-2</c:v>
                </c:pt>
                <c:pt idx="2321">
                  <c:v>9.6571000000000004E-2</c:v>
                </c:pt>
                <c:pt idx="2322">
                  <c:v>9.6341999999999997E-2</c:v>
                </c:pt>
                <c:pt idx="2323">
                  <c:v>9.6203999999999998E-2</c:v>
                </c:pt>
                <c:pt idx="2324">
                  <c:v>9.6105999999999997E-2</c:v>
                </c:pt>
                <c:pt idx="2325">
                  <c:v>9.6001000000000003E-2</c:v>
                </c:pt>
                <c:pt idx="2326">
                  <c:v>9.5731999999999998E-2</c:v>
                </c:pt>
                <c:pt idx="2327">
                  <c:v>9.5606999999999998E-2</c:v>
                </c:pt>
                <c:pt idx="2328">
                  <c:v>9.5509999999999998E-2</c:v>
                </c:pt>
                <c:pt idx="2329">
                  <c:v>9.5019000000000006E-2</c:v>
                </c:pt>
                <c:pt idx="2330">
                  <c:v>9.4995999999999997E-2</c:v>
                </c:pt>
                <c:pt idx="2331">
                  <c:v>9.5022999999999996E-2</c:v>
                </c:pt>
                <c:pt idx="2332">
                  <c:v>9.4871999999999998E-2</c:v>
                </c:pt>
                <c:pt idx="2333">
                  <c:v>9.4799999999999995E-2</c:v>
                </c:pt>
                <c:pt idx="2334">
                  <c:v>9.4671000000000005E-2</c:v>
                </c:pt>
                <c:pt idx="2335">
                  <c:v>9.4377000000000003E-2</c:v>
                </c:pt>
                <c:pt idx="2336">
                  <c:v>9.4223000000000001E-2</c:v>
                </c:pt>
                <c:pt idx="2337">
                  <c:v>9.4052999999999998E-2</c:v>
                </c:pt>
                <c:pt idx="2338">
                  <c:v>9.3969999999999998E-2</c:v>
                </c:pt>
                <c:pt idx="2339">
                  <c:v>9.4037999999999997E-2</c:v>
                </c:pt>
                <c:pt idx="2340">
                  <c:v>9.3886999999999998E-2</c:v>
                </c:pt>
                <c:pt idx="2341">
                  <c:v>9.3648999999999996E-2</c:v>
                </c:pt>
                <c:pt idx="2342">
                  <c:v>9.3472E-2</c:v>
                </c:pt>
                <c:pt idx="2343">
                  <c:v>9.3128000000000002E-2</c:v>
                </c:pt>
                <c:pt idx="2344">
                  <c:v>9.2926999999999996E-2</c:v>
                </c:pt>
                <c:pt idx="2345">
                  <c:v>9.2931E-2</c:v>
                </c:pt>
                <c:pt idx="2346">
                  <c:v>9.2860999999999999E-2</c:v>
                </c:pt>
                <c:pt idx="2347">
                  <c:v>9.2580999999999997E-2</c:v>
                </c:pt>
                <c:pt idx="2348">
                  <c:v>9.2415999999999998E-2</c:v>
                </c:pt>
                <c:pt idx="2349">
                  <c:v>9.2227000000000003E-2</c:v>
                </c:pt>
                <c:pt idx="2350">
                  <c:v>9.2229000000000005E-2</c:v>
                </c:pt>
                <c:pt idx="2351">
                  <c:v>9.1958999999999999E-2</c:v>
                </c:pt>
                <c:pt idx="2352">
                  <c:v>9.1620999999999994E-2</c:v>
                </c:pt>
                <c:pt idx="2353">
                  <c:v>9.1816999999999996E-2</c:v>
                </c:pt>
                <c:pt idx="2354">
                  <c:v>9.1551999999999994E-2</c:v>
                </c:pt>
                <c:pt idx="2355">
                  <c:v>9.1446E-2</c:v>
                </c:pt>
                <c:pt idx="2356">
                  <c:v>9.1244000000000006E-2</c:v>
                </c:pt>
                <c:pt idx="2357">
                  <c:v>9.1064999999999993E-2</c:v>
                </c:pt>
                <c:pt idx="2358">
                  <c:v>9.0912999999999994E-2</c:v>
                </c:pt>
                <c:pt idx="2359">
                  <c:v>9.0782000000000002E-2</c:v>
                </c:pt>
                <c:pt idx="2360">
                  <c:v>9.0715000000000004E-2</c:v>
                </c:pt>
                <c:pt idx="2361">
                  <c:v>9.0528999999999998E-2</c:v>
                </c:pt>
                <c:pt idx="2362">
                  <c:v>9.0427999999999994E-2</c:v>
                </c:pt>
                <c:pt idx="2363">
                  <c:v>9.0173000000000003E-2</c:v>
                </c:pt>
                <c:pt idx="2364">
                  <c:v>8.9620000000000005E-2</c:v>
                </c:pt>
                <c:pt idx="2365">
                  <c:v>8.9694999999999997E-2</c:v>
                </c:pt>
                <c:pt idx="2366">
                  <c:v>8.9568999999999996E-2</c:v>
                </c:pt>
                <c:pt idx="2367">
                  <c:v>8.9296E-2</c:v>
                </c:pt>
                <c:pt idx="2368">
                  <c:v>8.9127999999999999E-2</c:v>
                </c:pt>
                <c:pt idx="2369">
                  <c:v>8.9070999999999997E-2</c:v>
                </c:pt>
                <c:pt idx="2370">
                  <c:v>8.8978000000000002E-2</c:v>
                </c:pt>
                <c:pt idx="2371">
                  <c:v>8.8641999999999999E-2</c:v>
                </c:pt>
                <c:pt idx="2372">
                  <c:v>8.8605000000000003E-2</c:v>
                </c:pt>
                <c:pt idx="2373">
                  <c:v>8.8388999999999995E-2</c:v>
                </c:pt>
                <c:pt idx="2374">
                  <c:v>8.8153999999999996E-2</c:v>
                </c:pt>
                <c:pt idx="2375">
                  <c:v>8.8109999999999994E-2</c:v>
                </c:pt>
                <c:pt idx="2376">
                  <c:v>8.7816000000000005E-2</c:v>
                </c:pt>
                <c:pt idx="2377">
                  <c:v>8.7647000000000003E-2</c:v>
                </c:pt>
                <c:pt idx="2378">
                  <c:v>8.7488999999999997E-2</c:v>
                </c:pt>
                <c:pt idx="2379">
                  <c:v>8.7504999999999999E-2</c:v>
                </c:pt>
                <c:pt idx="2380">
                  <c:v>8.7254999999999999E-2</c:v>
                </c:pt>
                <c:pt idx="2381">
                  <c:v>8.7022000000000002E-2</c:v>
                </c:pt>
                <c:pt idx="2382">
                  <c:v>8.6900000000000005E-2</c:v>
                </c:pt>
                <c:pt idx="2383">
                  <c:v>8.6876999999999996E-2</c:v>
                </c:pt>
                <c:pt idx="2384">
                  <c:v>8.6724999999999997E-2</c:v>
                </c:pt>
                <c:pt idx="2385">
                  <c:v>8.6626999999999996E-2</c:v>
                </c:pt>
                <c:pt idx="2386">
                  <c:v>8.6433999999999997E-2</c:v>
                </c:pt>
                <c:pt idx="2387">
                  <c:v>8.6165000000000005E-2</c:v>
                </c:pt>
                <c:pt idx="2388">
                  <c:v>8.5947999999999997E-2</c:v>
                </c:pt>
                <c:pt idx="2389">
                  <c:v>8.5985000000000006E-2</c:v>
                </c:pt>
                <c:pt idx="2390">
                  <c:v>8.5833000000000007E-2</c:v>
                </c:pt>
                <c:pt idx="2391">
                  <c:v>8.5860000000000006E-2</c:v>
                </c:pt>
                <c:pt idx="2392">
                  <c:v>8.5733000000000004E-2</c:v>
                </c:pt>
                <c:pt idx="2393">
                  <c:v>8.5377999999999996E-2</c:v>
                </c:pt>
                <c:pt idx="2394">
                  <c:v>8.5137000000000004E-2</c:v>
                </c:pt>
                <c:pt idx="2395">
                  <c:v>8.4810999999999998E-2</c:v>
                </c:pt>
                <c:pt idx="2396">
                  <c:v>8.4661E-2</c:v>
                </c:pt>
                <c:pt idx="2397">
                  <c:v>8.4501000000000007E-2</c:v>
                </c:pt>
                <c:pt idx="2398">
                  <c:v>8.4453E-2</c:v>
                </c:pt>
                <c:pt idx="2399">
                  <c:v>8.4346000000000004E-2</c:v>
                </c:pt>
                <c:pt idx="2400">
                  <c:v>8.4332000000000004E-2</c:v>
                </c:pt>
                <c:pt idx="2401">
                  <c:v>8.4111000000000005E-2</c:v>
                </c:pt>
                <c:pt idx="2402">
                  <c:v>8.4178000000000003E-2</c:v>
                </c:pt>
                <c:pt idx="2403">
                  <c:v>8.3909999999999998E-2</c:v>
                </c:pt>
                <c:pt idx="2404">
                  <c:v>8.3683999999999995E-2</c:v>
                </c:pt>
                <c:pt idx="2405">
                  <c:v>8.3512000000000003E-2</c:v>
                </c:pt>
                <c:pt idx="2406">
                  <c:v>8.3315E-2</c:v>
                </c:pt>
                <c:pt idx="2407">
                  <c:v>8.3199999999999996E-2</c:v>
                </c:pt>
                <c:pt idx="2408">
                  <c:v>8.2964999999999997E-2</c:v>
                </c:pt>
                <c:pt idx="2409">
                  <c:v>8.2811999999999997E-2</c:v>
                </c:pt>
                <c:pt idx="2410">
                  <c:v>8.2593E-2</c:v>
                </c:pt>
                <c:pt idx="2411">
                  <c:v>8.2611000000000004E-2</c:v>
                </c:pt>
                <c:pt idx="2412">
                  <c:v>8.2226999999999995E-2</c:v>
                </c:pt>
                <c:pt idx="2413">
                  <c:v>8.2281000000000007E-2</c:v>
                </c:pt>
                <c:pt idx="2414">
                  <c:v>8.2101999999999994E-2</c:v>
                </c:pt>
                <c:pt idx="2415">
                  <c:v>8.2014000000000004E-2</c:v>
                </c:pt>
                <c:pt idx="2416">
                  <c:v>8.1933000000000006E-2</c:v>
                </c:pt>
                <c:pt idx="2417">
                  <c:v>8.1811999999999996E-2</c:v>
                </c:pt>
                <c:pt idx="2418">
                  <c:v>8.1416000000000002E-2</c:v>
                </c:pt>
                <c:pt idx="2419">
                  <c:v>8.1426999999999999E-2</c:v>
                </c:pt>
                <c:pt idx="2420">
                  <c:v>8.1209000000000003E-2</c:v>
                </c:pt>
                <c:pt idx="2421">
                  <c:v>8.0993999999999997E-2</c:v>
                </c:pt>
                <c:pt idx="2422">
                  <c:v>8.0932000000000004E-2</c:v>
                </c:pt>
                <c:pt idx="2423">
                  <c:v>8.0698000000000006E-2</c:v>
                </c:pt>
                <c:pt idx="2424">
                  <c:v>8.0739000000000005E-2</c:v>
                </c:pt>
                <c:pt idx="2425">
                  <c:v>8.0696000000000004E-2</c:v>
                </c:pt>
                <c:pt idx="2426">
                  <c:v>8.0561999999999995E-2</c:v>
                </c:pt>
                <c:pt idx="2427">
                  <c:v>8.0214999999999995E-2</c:v>
                </c:pt>
                <c:pt idx="2428">
                  <c:v>8.0051999999999998E-2</c:v>
                </c:pt>
                <c:pt idx="2429">
                  <c:v>7.9911999999999997E-2</c:v>
                </c:pt>
                <c:pt idx="2430">
                  <c:v>7.9621999999999998E-2</c:v>
                </c:pt>
                <c:pt idx="2431">
                  <c:v>7.9475000000000004E-2</c:v>
                </c:pt>
                <c:pt idx="2432">
                  <c:v>7.9223000000000002E-2</c:v>
                </c:pt>
                <c:pt idx="2433">
                  <c:v>7.9004000000000005E-2</c:v>
                </c:pt>
                <c:pt idx="2434">
                  <c:v>7.9071000000000002E-2</c:v>
                </c:pt>
                <c:pt idx="2435">
                  <c:v>7.8969999999999999E-2</c:v>
                </c:pt>
                <c:pt idx="2436">
                  <c:v>7.8918000000000002E-2</c:v>
                </c:pt>
                <c:pt idx="2437">
                  <c:v>7.8845999999999999E-2</c:v>
                </c:pt>
                <c:pt idx="2438">
                  <c:v>7.8740000000000004E-2</c:v>
                </c:pt>
                <c:pt idx="2439">
                  <c:v>7.8266000000000002E-2</c:v>
                </c:pt>
                <c:pt idx="2440">
                  <c:v>7.7840999999999994E-2</c:v>
                </c:pt>
                <c:pt idx="2441">
                  <c:v>7.7880000000000005E-2</c:v>
                </c:pt>
                <c:pt idx="2442">
                  <c:v>7.7480999999999994E-2</c:v>
                </c:pt>
                <c:pt idx="2443">
                  <c:v>7.7479999999999993E-2</c:v>
                </c:pt>
                <c:pt idx="2444">
                  <c:v>7.7349000000000001E-2</c:v>
                </c:pt>
                <c:pt idx="2445">
                  <c:v>7.7327000000000007E-2</c:v>
                </c:pt>
                <c:pt idx="2446">
                  <c:v>7.7007999999999993E-2</c:v>
                </c:pt>
                <c:pt idx="2447">
                  <c:v>7.6909000000000005E-2</c:v>
                </c:pt>
                <c:pt idx="2448">
                  <c:v>7.6656000000000002E-2</c:v>
                </c:pt>
                <c:pt idx="2449">
                  <c:v>7.6333999999999999E-2</c:v>
                </c:pt>
                <c:pt idx="2450">
                  <c:v>7.6214000000000004E-2</c:v>
                </c:pt>
                <c:pt idx="2451">
                  <c:v>7.6000999999999999E-2</c:v>
                </c:pt>
                <c:pt idx="2452">
                  <c:v>7.5673000000000004E-2</c:v>
                </c:pt>
                <c:pt idx="2453">
                  <c:v>7.5430999999999998E-2</c:v>
                </c:pt>
                <c:pt idx="2454">
                  <c:v>7.5481000000000006E-2</c:v>
                </c:pt>
                <c:pt idx="2455">
                  <c:v>7.5531000000000001E-2</c:v>
                </c:pt>
                <c:pt idx="2456">
                  <c:v>7.5270000000000004E-2</c:v>
                </c:pt>
                <c:pt idx="2457">
                  <c:v>7.5247999999999995E-2</c:v>
                </c:pt>
                <c:pt idx="2458">
                  <c:v>7.4934000000000001E-2</c:v>
                </c:pt>
                <c:pt idx="2459">
                  <c:v>7.4792999999999998E-2</c:v>
                </c:pt>
                <c:pt idx="2460">
                  <c:v>7.4551000000000006E-2</c:v>
                </c:pt>
                <c:pt idx="2461">
                  <c:v>7.4387999999999996E-2</c:v>
                </c:pt>
                <c:pt idx="2462">
                  <c:v>7.4329000000000006E-2</c:v>
                </c:pt>
                <c:pt idx="2463">
                  <c:v>7.4286000000000005E-2</c:v>
                </c:pt>
                <c:pt idx="2464">
                  <c:v>7.3915999999999996E-2</c:v>
                </c:pt>
                <c:pt idx="2465">
                  <c:v>7.3797000000000001E-2</c:v>
                </c:pt>
                <c:pt idx="2466">
                  <c:v>7.3757000000000003E-2</c:v>
                </c:pt>
                <c:pt idx="2467">
                  <c:v>7.3746999999999993E-2</c:v>
                </c:pt>
                <c:pt idx="2468">
                  <c:v>7.3497999999999994E-2</c:v>
                </c:pt>
                <c:pt idx="2469">
                  <c:v>7.3576000000000003E-2</c:v>
                </c:pt>
                <c:pt idx="2470">
                  <c:v>7.3463000000000001E-2</c:v>
                </c:pt>
                <c:pt idx="2471">
                  <c:v>7.3306999999999997E-2</c:v>
                </c:pt>
                <c:pt idx="2472">
                  <c:v>7.3127999999999999E-2</c:v>
                </c:pt>
                <c:pt idx="2473">
                  <c:v>7.2867000000000001E-2</c:v>
                </c:pt>
                <c:pt idx="2474">
                  <c:v>7.2599999999999998E-2</c:v>
                </c:pt>
                <c:pt idx="2475">
                  <c:v>7.2489999999999999E-2</c:v>
                </c:pt>
                <c:pt idx="2476">
                  <c:v>7.2395000000000001E-2</c:v>
                </c:pt>
                <c:pt idx="2477">
                  <c:v>7.2349999999999998E-2</c:v>
                </c:pt>
                <c:pt idx="2478">
                  <c:v>7.2266999999999998E-2</c:v>
                </c:pt>
                <c:pt idx="2479">
                  <c:v>7.2141999999999998E-2</c:v>
                </c:pt>
                <c:pt idx="2480">
                  <c:v>7.2077000000000002E-2</c:v>
                </c:pt>
                <c:pt idx="2481">
                  <c:v>7.1890999999999997E-2</c:v>
                </c:pt>
                <c:pt idx="2482">
                  <c:v>7.1833999999999995E-2</c:v>
                </c:pt>
                <c:pt idx="2483">
                  <c:v>7.1790999999999994E-2</c:v>
                </c:pt>
                <c:pt idx="2484">
                  <c:v>7.1635000000000004E-2</c:v>
                </c:pt>
                <c:pt idx="2485">
                  <c:v>7.1589E-2</c:v>
                </c:pt>
                <c:pt idx="2486">
                  <c:v>7.1334999999999996E-2</c:v>
                </c:pt>
                <c:pt idx="2487">
                  <c:v>7.1138000000000007E-2</c:v>
                </c:pt>
                <c:pt idx="2488">
                  <c:v>7.0954000000000003E-2</c:v>
                </c:pt>
                <c:pt idx="2489">
                  <c:v>7.0934999999999998E-2</c:v>
                </c:pt>
                <c:pt idx="2490">
                  <c:v>7.0804000000000006E-2</c:v>
                </c:pt>
                <c:pt idx="2491">
                  <c:v>7.0858000000000004E-2</c:v>
                </c:pt>
                <c:pt idx="2492">
                  <c:v>7.0540000000000005E-2</c:v>
                </c:pt>
                <c:pt idx="2493">
                  <c:v>7.0568000000000006E-2</c:v>
                </c:pt>
                <c:pt idx="2494">
                  <c:v>7.0627999999999996E-2</c:v>
                </c:pt>
                <c:pt idx="2495">
                  <c:v>7.0535E-2</c:v>
                </c:pt>
                <c:pt idx="2496">
                  <c:v>7.0146E-2</c:v>
                </c:pt>
                <c:pt idx="2497">
                  <c:v>7.0215E-2</c:v>
                </c:pt>
                <c:pt idx="2498">
                  <c:v>6.9958999999999993E-2</c:v>
                </c:pt>
                <c:pt idx="2499">
                  <c:v>6.9956000000000004E-2</c:v>
                </c:pt>
                <c:pt idx="2500">
                  <c:v>6.973300000000000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FC1-439F-91CB-F022EC08FFFD}"/>
            </c:ext>
          </c:extLst>
        </c:ser>
        <c:ser>
          <c:idx val="5"/>
          <c:order val="5"/>
          <c:tx>
            <c:v>pH 9.83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G$1:$G$2501</c:f>
              <c:numCache>
                <c:formatCode>General</c:formatCode>
                <c:ptCount val="2501"/>
                <c:pt idx="0">
                  <c:v>1.147654</c:v>
                </c:pt>
                <c:pt idx="1">
                  <c:v>1.1369899999999999</c:v>
                </c:pt>
                <c:pt idx="2">
                  <c:v>1.1320680000000001</c:v>
                </c:pt>
                <c:pt idx="3">
                  <c:v>1.1235949999999999</c:v>
                </c:pt>
                <c:pt idx="4">
                  <c:v>1.1200600000000001</c:v>
                </c:pt>
                <c:pt idx="5">
                  <c:v>1.109648</c:v>
                </c:pt>
                <c:pt idx="6">
                  <c:v>1.1115699999999999</c:v>
                </c:pt>
                <c:pt idx="7">
                  <c:v>1.1082399999999999</c:v>
                </c:pt>
                <c:pt idx="8">
                  <c:v>1.0966659999999999</c:v>
                </c:pt>
                <c:pt idx="9">
                  <c:v>1.089963</c:v>
                </c:pt>
                <c:pt idx="10">
                  <c:v>1.0848059999999999</c:v>
                </c:pt>
                <c:pt idx="11">
                  <c:v>1.0835870000000001</c:v>
                </c:pt>
                <c:pt idx="12">
                  <c:v>1.0765400000000001</c:v>
                </c:pt>
                <c:pt idx="13">
                  <c:v>1.069515</c:v>
                </c:pt>
                <c:pt idx="14">
                  <c:v>1.0661890000000001</c:v>
                </c:pt>
                <c:pt idx="15">
                  <c:v>1.05959</c:v>
                </c:pt>
                <c:pt idx="16">
                  <c:v>1.0565389999999999</c:v>
                </c:pt>
                <c:pt idx="17">
                  <c:v>1.050225</c:v>
                </c:pt>
                <c:pt idx="18">
                  <c:v>1.0489580000000001</c:v>
                </c:pt>
                <c:pt idx="19">
                  <c:v>1.038683</c:v>
                </c:pt>
                <c:pt idx="20">
                  <c:v>1.035026</c:v>
                </c:pt>
                <c:pt idx="21">
                  <c:v>1.031776</c:v>
                </c:pt>
                <c:pt idx="22">
                  <c:v>1.025612</c:v>
                </c:pt>
                <c:pt idx="23">
                  <c:v>1.023307</c:v>
                </c:pt>
                <c:pt idx="24">
                  <c:v>1.0205070000000001</c:v>
                </c:pt>
                <c:pt idx="25">
                  <c:v>1.0122949999999999</c:v>
                </c:pt>
                <c:pt idx="26">
                  <c:v>1.007636</c:v>
                </c:pt>
                <c:pt idx="27">
                  <c:v>1.002985</c:v>
                </c:pt>
                <c:pt idx="28">
                  <c:v>0.999448</c:v>
                </c:pt>
                <c:pt idx="29">
                  <c:v>0.99282400000000004</c:v>
                </c:pt>
                <c:pt idx="30">
                  <c:v>0.98920699999999995</c:v>
                </c:pt>
                <c:pt idx="31">
                  <c:v>0.98848599999999998</c:v>
                </c:pt>
                <c:pt idx="32">
                  <c:v>0.98333700000000002</c:v>
                </c:pt>
                <c:pt idx="33">
                  <c:v>0.97754799999999997</c:v>
                </c:pt>
                <c:pt idx="34">
                  <c:v>0.96941999999999995</c:v>
                </c:pt>
                <c:pt idx="35">
                  <c:v>0.967001</c:v>
                </c:pt>
                <c:pt idx="36">
                  <c:v>0.96560299999999999</c:v>
                </c:pt>
                <c:pt idx="37">
                  <c:v>0.95890600000000004</c:v>
                </c:pt>
                <c:pt idx="38">
                  <c:v>0.95557400000000003</c:v>
                </c:pt>
                <c:pt idx="39">
                  <c:v>0.95204200000000005</c:v>
                </c:pt>
                <c:pt idx="40">
                  <c:v>0.95099500000000003</c:v>
                </c:pt>
                <c:pt idx="41">
                  <c:v>0.94408099999999995</c:v>
                </c:pt>
                <c:pt idx="42">
                  <c:v>0.93960600000000005</c:v>
                </c:pt>
                <c:pt idx="43">
                  <c:v>0.93683099999999997</c:v>
                </c:pt>
                <c:pt idx="44">
                  <c:v>0.93144099999999996</c:v>
                </c:pt>
                <c:pt idx="45">
                  <c:v>0.928091</c:v>
                </c:pt>
                <c:pt idx="46">
                  <c:v>0.92094799999999999</c:v>
                </c:pt>
                <c:pt idx="47">
                  <c:v>0.91676599999999997</c:v>
                </c:pt>
                <c:pt idx="48">
                  <c:v>0.91406100000000001</c:v>
                </c:pt>
                <c:pt idx="49">
                  <c:v>0.90961899999999996</c:v>
                </c:pt>
                <c:pt idx="50">
                  <c:v>0.90525299999999997</c:v>
                </c:pt>
                <c:pt idx="51">
                  <c:v>0.90308500000000003</c:v>
                </c:pt>
                <c:pt idx="52">
                  <c:v>0.89961800000000003</c:v>
                </c:pt>
                <c:pt idx="53">
                  <c:v>0.89571699999999999</c:v>
                </c:pt>
                <c:pt idx="54">
                  <c:v>0.89251599999999998</c:v>
                </c:pt>
                <c:pt idx="55">
                  <c:v>0.88680199999999998</c:v>
                </c:pt>
                <c:pt idx="56">
                  <c:v>0.88285000000000002</c:v>
                </c:pt>
                <c:pt idx="57">
                  <c:v>0.88118300000000005</c:v>
                </c:pt>
                <c:pt idx="58">
                  <c:v>0.875336</c:v>
                </c:pt>
                <c:pt idx="59">
                  <c:v>0.87143199999999998</c:v>
                </c:pt>
                <c:pt idx="60">
                  <c:v>0.86954900000000002</c:v>
                </c:pt>
                <c:pt idx="61">
                  <c:v>0.86460400000000004</c:v>
                </c:pt>
                <c:pt idx="62">
                  <c:v>0.86246800000000001</c:v>
                </c:pt>
                <c:pt idx="63">
                  <c:v>0.85819400000000001</c:v>
                </c:pt>
                <c:pt idx="64">
                  <c:v>0.85378600000000004</c:v>
                </c:pt>
                <c:pt idx="65">
                  <c:v>0.85096099999999997</c:v>
                </c:pt>
                <c:pt idx="66">
                  <c:v>0.84775400000000001</c:v>
                </c:pt>
                <c:pt idx="67">
                  <c:v>0.84294999999999998</c:v>
                </c:pt>
                <c:pt idx="68">
                  <c:v>0.841333</c:v>
                </c:pt>
                <c:pt idx="69">
                  <c:v>0.83825899999999998</c:v>
                </c:pt>
                <c:pt idx="70">
                  <c:v>0.83563100000000001</c:v>
                </c:pt>
                <c:pt idx="71">
                  <c:v>0.83179499999999995</c:v>
                </c:pt>
                <c:pt idx="72">
                  <c:v>0.83120099999999997</c:v>
                </c:pt>
                <c:pt idx="73">
                  <c:v>0.82704800000000001</c:v>
                </c:pt>
                <c:pt idx="74">
                  <c:v>0.823685</c:v>
                </c:pt>
                <c:pt idx="75">
                  <c:v>0.81954300000000002</c:v>
                </c:pt>
                <c:pt idx="76">
                  <c:v>0.81725199999999998</c:v>
                </c:pt>
                <c:pt idx="77">
                  <c:v>0.814558</c:v>
                </c:pt>
                <c:pt idx="78">
                  <c:v>0.81046600000000002</c:v>
                </c:pt>
                <c:pt idx="79">
                  <c:v>0.80797200000000002</c:v>
                </c:pt>
                <c:pt idx="80">
                  <c:v>0.80284900000000003</c:v>
                </c:pt>
                <c:pt idx="81">
                  <c:v>0.80258799999999997</c:v>
                </c:pt>
                <c:pt idx="82">
                  <c:v>0.79668799999999995</c:v>
                </c:pt>
                <c:pt idx="83">
                  <c:v>0.79499200000000003</c:v>
                </c:pt>
                <c:pt idx="84">
                  <c:v>0.79112000000000005</c:v>
                </c:pt>
                <c:pt idx="85">
                  <c:v>0.78820199999999996</c:v>
                </c:pt>
                <c:pt idx="86">
                  <c:v>0.78566599999999998</c:v>
                </c:pt>
                <c:pt idx="87">
                  <c:v>0.78101500000000001</c:v>
                </c:pt>
                <c:pt idx="88">
                  <c:v>0.77959199999999995</c:v>
                </c:pt>
                <c:pt idx="89">
                  <c:v>0.777729</c:v>
                </c:pt>
                <c:pt idx="90">
                  <c:v>0.77499799999999996</c:v>
                </c:pt>
                <c:pt idx="91">
                  <c:v>0.77064699999999997</c:v>
                </c:pt>
                <c:pt idx="92">
                  <c:v>0.76956000000000002</c:v>
                </c:pt>
                <c:pt idx="93">
                  <c:v>0.76719599999999999</c:v>
                </c:pt>
                <c:pt idx="94">
                  <c:v>0.76285000000000003</c:v>
                </c:pt>
                <c:pt idx="95">
                  <c:v>0.76006200000000002</c:v>
                </c:pt>
                <c:pt idx="96">
                  <c:v>0.75758499999999995</c:v>
                </c:pt>
                <c:pt idx="97">
                  <c:v>0.75422800000000001</c:v>
                </c:pt>
                <c:pt idx="98">
                  <c:v>0.75147399999999998</c:v>
                </c:pt>
                <c:pt idx="99">
                  <c:v>0.74977800000000006</c:v>
                </c:pt>
                <c:pt idx="100">
                  <c:v>0.74651599999999996</c:v>
                </c:pt>
                <c:pt idx="101">
                  <c:v>0.744815</c:v>
                </c:pt>
                <c:pt idx="102">
                  <c:v>0.74367499999999997</c:v>
                </c:pt>
                <c:pt idx="103">
                  <c:v>0.74042600000000003</c:v>
                </c:pt>
                <c:pt idx="104">
                  <c:v>0.73841500000000004</c:v>
                </c:pt>
                <c:pt idx="105">
                  <c:v>0.73510299999999995</c:v>
                </c:pt>
                <c:pt idx="106">
                  <c:v>0.73223400000000005</c:v>
                </c:pt>
                <c:pt idx="107">
                  <c:v>0.72892199999999996</c:v>
                </c:pt>
                <c:pt idx="108">
                  <c:v>0.72762499999999997</c:v>
                </c:pt>
                <c:pt idx="109">
                  <c:v>0.72385200000000005</c:v>
                </c:pt>
                <c:pt idx="110">
                  <c:v>0.72144699999999995</c:v>
                </c:pt>
                <c:pt idx="111">
                  <c:v>0.71731199999999995</c:v>
                </c:pt>
                <c:pt idx="112">
                  <c:v>0.71571300000000004</c:v>
                </c:pt>
                <c:pt idx="113">
                  <c:v>0.71360400000000002</c:v>
                </c:pt>
                <c:pt idx="114">
                  <c:v>0.71157099999999995</c:v>
                </c:pt>
                <c:pt idx="115">
                  <c:v>0.70871799999999996</c:v>
                </c:pt>
                <c:pt idx="116">
                  <c:v>0.70585799999999999</c:v>
                </c:pt>
                <c:pt idx="117">
                  <c:v>0.703511</c:v>
                </c:pt>
                <c:pt idx="118">
                  <c:v>0.69990799999999997</c:v>
                </c:pt>
                <c:pt idx="119">
                  <c:v>0.69858500000000001</c:v>
                </c:pt>
                <c:pt idx="120">
                  <c:v>0.69657400000000003</c:v>
                </c:pt>
                <c:pt idx="121">
                  <c:v>0.692805</c:v>
                </c:pt>
                <c:pt idx="122">
                  <c:v>0.68966300000000003</c:v>
                </c:pt>
                <c:pt idx="123">
                  <c:v>0.687392</c:v>
                </c:pt>
                <c:pt idx="124">
                  <c:v>0.68389699999999998</c:v>
                </c:pt>
                <c:pt idx="125">
                  <c:v>0.68329099999999998</c:v>
                </c:pt>
                <c:pt idx="126">
                  <c:v>0.68134399999999995</c:v>
                </c:pt>
                <c:pt idx="127">
                  <c:v>0.67847500000000005</c:v>
                </c:pt>
                <c:pt idx="128">
                  <c:v>0.67593300000000001</c:v>
                </c:pt>
                <c:pt idx="129">
                  <c:v>0.67430100000000004</c:v>
                </c:pt>
                <c:pt idx="130">
                  <c:v>0.67148699999999995</c:v>
                </c:pt>
                <c:pt idx="131">
                  <c:v>0.66966099999999995</c:v>
                </c:pt>
                <c:pt idx="132">
                  <c:v>0.66742500000000005</c:v>
                </c:pt>
                <c:pt idx="133">
                  <c:v>0.665238</c:v>
                </c:pt>
                <c:pt idx="134">
                  <c:v>0.66219499999999998</c:v>
                </c:pt>
                <c:pt idx="135">
                  <c:v>0.66106399999999998</c:v>
                </c:pt>
                <c:pt idx="136">
                  <c:v>0.65852100000000002</c:v>
                </c:pt>
                <c:pt idx="137">
                  <c:v>0.65684799999999999</c:v>
                </c:pt>
                <c:pt idx="138">
                  <c:v>0.65559699999999999</c:v>
                </c:pt>
                <c:pt idx="139">
                  <c:v>0.65337699999999999</c:v>
                </c:pt>
                <c:pt idx="140">
                  <c:v>0.65212599999999998</c:v>
                </c:pt>
                <c:pt idx="141">
                  <c:v>0.64940500000000001</c:v>
                </c:pt>
                <c:pt idx="142">
                  <c:v>0.64700199999999997</c:v>
                </c:pt>
                <c:pt idx="143">
                  <c:v>0.64561199999999996</c:v>
                </c:pt>
                <c:pt idx="144">
                  <c:v>0.64424000000000003</c:v>
                </c:pt>
                <c:pt idx="145">
                  <c:v>0.64214000000000004</c:v>
                </c:pt>
                <c:pt idx="146">
                  <c:v>0.63850300000000004</c:v>
                </c:pt>
                <c:pt idx="147">
                  <c:v>0.63681600000000005</c:v>
                </c:pt>
                <c:pt idx="148">
                  <c:v>0.63558300000000001</c:v>
                </c:pt>
                <c:pt idx="149">
                  <c:v>0.63395500000000005</c:v>
                </c:pt>
                <c:pt idx="150">
                  <c:v>0.63185000000000002</c:v>
                </c:pt>
                <c:pt idx="151">
                  <c:v>0.62868299999999999</c:v>
                </c:pt>
                <c:pt idx="152">
                  <c:v>0.62731700000000001</c:v>
                </c:pt>
                <c:pt idx="153">
                  <c:v>0.62460099999999996</c:v>
                </c:pt>
                <c:pt idx="154">
                  <c:v>0.62357600000000002</c:v>
                </c:pt>
                <c:pt idx="155">
                  <c:v>0.62141400000000002</c:v>
                </c:pt>
                <c:pt idx="156">
                  <c:v>0.61967399999999995</c:v>
                </c:pt>
                <c:pt idx="157">
                  <c:v>0.61730200000000002</c:v>
                </c:pt>
                <c:pt idx="158">
                  <c:v>0.61549600000000004</c:v>
                </c:pt>
                <c:pt idx="159">
                  <c:v>0.61392599999999997</c:v>
                </c:pt>
                <c:pt idx="160">
                  <c:v>0.61305100000000001</c:v>
                </c:pt>
                <c:pt idx="161">
                  <c:v>0.61052499999999998</c:v>
                </c:pt>
                <c:pt idx="162">
                  <c:v>0.60854799999999998</c:v>
                </c:pt>
                <c:pt idx="163">
                  <c:v>0.60739399999999999</c:v>
                </c:pt>
                <c:pt idx="164">
                  <c:v>0.60559099999999999</c:v>
                </c:pt>
                <c:pt idx="165">
                  <c:v>0.60370500000000005</c:v>
                </c:pt>
                <c:pt idx="166">
                  <c:v>0.60222399999999998</c:v>
                </c:pt>
                <c:pt idx="167">
                  <c:v>0.60145999999999999</c:v>
                </c:pt>
                <c:pt idx="168">
                  <c:v>0.59920499999999999</c:v>
                </c:pt>
                <c:pt idx="169">
                  <c:v>0.596943</c:v>
                </c:pt>
                <c:pt idx="170">
                  <c:v>0.59535000000000005</c:v>
                </c:pt>
                <c:pt idx="171">
                  <c:v>0.59309699999999999</c:v>
                </c:pt>
                <c:pt idx="172">
                  <c:v>0.59177999999999997</c:v>
                </c:pt>
                <c:pt idx="173">
                  <c:v>0.59017600000000003</c:v>
                </c:pt>
                <c:pt idx="174">
                  <c:v>0.58767000000000003</c:v>
                </c:pt>
                <c:pt idx="175">
                  <c:v>0.58757000000000004</c:v>
                </c:pt>
                <c:pt idx="176">
                  <c:v>0.58530099999999996</c:v>
                </c:pt>
                <c:pt idx="177">
                  <c:v>0.58367500000000005</c:v>
                </c:pt>
                <c:pt idx="178">
                  <c:v>0.58159899999999998</c:v>
                </c:pt>
                <c:pt idx="179">
                  <c:v>0.579461</c:v>
                </c:pt>
                <c:pt idx="180">
                  <c:v>0.57834600000000003</c:v>
                </c:pt>
                <c:pt idx="181">
                  <c:v>0.57679999999999998</c:v>
                </c:pt>
                <c:pt idx="182">
                  <c:v>0.57511400000000001</c:v>
                </c:pt>
                <c:pt idx="183">
                  <c:v>0.57322700000000004</c:v>
                </c:pt>
                <c:pt idx="184">
                  <c:v>0.57115099999999996</c:v>
                </c:pt>
                <c:pt idx="185">
                  <c:v>0.56937400000000005</c:v>
                </c:pt>
                <c:pt idx="186">
                  <c:v>0.56817499999999999</c:v>
                </c:pt>
                <c:pt idx="187">
                  <c:v>0.56689599999999996</c:v>
                </c:pt>
                <c:pt idx="188">
                  <c:v>0.56405899999999998</c:v>
                </c:pt>
                <c:pt idx="189">
                  <c:v>0.56369000000000002</c:v>
                </c:pt>
                <c:pt idx="190">
                  <c:v>0.56260900000000003</c:v>
                </c:pt>
                <c:pt idx="191">
                  <c:v>0.56042499999999995</c:v>
                </c:pt>
                <c:pt idx="192">
                  <c:v>0.55926399999999998</c:v>
                </c:pt>
                <c:pt idx="193">
                  <c:v>0.55773399999999995</c:v>
                </c:pt>
                <c:pt idx="194">
                  <c:v>0.55568300000000004</c:v>
                </c:pt>
                <c:pt idx="195">
                  <c:v>0.55495499999999998</c:v>
                </c:pt>
                <c:pt idx="196">
                  <c:v>0.55202399999999996</c:v>
                </c:pt>
                <c:pt idx="197">
                  <c:v>0.55052999999999996</c:v>
                </c:pt>
                <c:pt idx="198">
                  <c:v>0.54928900000000003</c:v>
                </c:pt>
                <c:pt idx="199">
                  <c:v>0.54802899999999999</c:v>
                </c:pt>
                <c:pt idx="200">
                  <c:v>0.54798599999999997</c:v>
                </c:pt>
                <c:pt idx="201">
                  <c:v>0.54473800000000006</c:v>
                </c:pt>
                <c:pt idx="202">
                  <c:v>0.54413199999999995</c:v>
                </c:pt>
                <c:pt idx="203">
                  <c:v>0.54262699999999997</c:v>
                </c:pt>
                <c:pt idx="204">
                  <c:v>0.54166199999999998</c:v>
                </c:pt>
                <c:pt idx="205">
                  <c:v>0.53860600000000003</c:v>
                </c:pt>
                <c:pt idx="206">
                  <c:v>0.53826600000000002</c:v>
                </c:pt>
                <c:pt idx="207">
                  <c:v>0.53781100000000004</c:v>
                </c:pt>
                <c:pt idx="208">
                  <c:v>0.53569</c:v>
                </c:pt>
                <c:pt idx="209">
                  <c:v>0.534358</c:v>
                </c:pt>
                <c:pt idx="210">
                  <c:v>0.53315100000000004</c:v>
                </c:pt>
                <c:pt idx="211">
                  <c:v>0.53189900000000001</c:v>
                </c:pt>
                <c:pt idx="212">
                  <c:v>0.53037199999999995</c:v>
                </c:pt>
                <c:pt idx="213">
                  <c:v>0.52898000000000001</c:v>
                </c:pt>
                <c:pt idx="214">
                  <c:v>0.52779699999999996</c:v>
                </c:pt>
                <c:pt idx="215">
                  <c:v>0.527227</c:v>
                </c:pt>
                <c:pt idx="216">
                  <c:v>0.52529800000000004</c:v>
                </c:pt>
                <c:pt idx="217">
                  <c:v>0.52437800000000001</c:v>
                </c:pt>
                <c:pt idx="218">
                  <c:v>0.52213799999999999</c:v>
                </c:pt>
                <c:pt idx="219">
                  <c:v>0.52121200000000001</c:v>
                </c:pt>
                <c:pt idx="220">
                  <c:v>0.52020100000000002</c:v>
                </c:pt>
                <c:pt idx="221">
                  <c:v>0.519069</c:v>
                </c:pt>
                <c:pt idx="222">
                  <c:v>0.51827500000000004</c:v>
                </c:pt>
                <c:pt idx="223">
                  <c:v>0.51727299999999998</c:v>
                </c:pt>
                <c:pt idx="224">
                  <c:v>0.51479900000000001</c:v>
                </c:pt>
                <c:pt idx="225">
                  <c:v>0.51366699999999998</c:v>
                </c:pt>
                <c:pt idx="226">
                  <c:v>0.512463</c:v>
                </c:pt>
                <c:pt idx="227">
                  <c:v>0.51083599999999996</c:v>
                </c:pt>
                <c:pt idx="228">
                  <c:v>0.50975199999999998</c:v>
                </c:pt>
                <c:pt idx="229">
                  <c:v>0.50965300000000002</c:v>
                </c:pt>
                <c:pt idx="230">
                  <c:v>0.50855099999999998</c:v>
                </c:pt>
                <c:pt idx="231">
                  <c:v>0.50547299999999995</c:v>
                </c:pt>
                <c:pt idx="232">
                  <c:v>0.50480400000000003</c:v>
                </c:pt>
                <c:pt idx="233">
                  <c:v>0.50449299999999997</c:v>
                </c:pt>
                <c:pt idx="234">
                  <c:v>0.50238499999999997</c:v>
                </c:pt>
                <c:pt idx="235">
                  <c:v>0.50106799999999996</c:v>
                </c:pt>
                <c:pt idx="236">
                  <c:v>0.49989499999999998</c:v>
                </c:pt>
                <c:pt idx="237">
                  <c:v>0.500112</c:v>
                </c:pt>
                <c:pt idx="238">
                  <c:v>0.498139</c:v>
                </c:pt>
                <c:pt idx="239">
                  <c:v>0.49782599999999999</c:v>
                </c:pt>
                <c:pt idx="240">
                  <c:v>0.49586999999999998</c:v>
                </c:pt>
                <c:pt idx="241">
                  <c:v>0.49526700000000001</c:v>
                </c:pt>
                <c:pt idx="242">
                  <c:v>0.494419</c:v>
                </c:pt>
                <c:pt idx="243">
                  <c:v>0.49318499999999998</c:v>
                </c:pt>
                <c:pt idx="244">
                  <c:v>0.49190800000000001</c:v>
                </c:pt>
                <c:pt idx="245">
                  <c:v>0.49032799999999999</c:v>
                </c:pt>
                <c:pt idx="246">
                  <c:v>0.48955900000000002</c:v>
                </c:pt>
                <c:pt idx="247">
                  <c:v>0.48847200000000002</c:v>
                </c:pt>
                <c:pt idx="248">
                  <c:v>0.48727300000000001</c:v>
                </c:pt>
                <c:pt idx="249">
                  <c:v>0.486626</c:v>
                </c:pt>
                <c:pt idx="250">
                  <c:v>0.45230700000000001</c:v>
                </c:pt>
                <c:pt idx="251">
                  <c:v>0.4516</c:v>
                </c:pt>
                <c:pt idx="252">
                  <c:v>0.450768</c:v>
                </c:pt>
                <c:pt idx="253">
                  <c:v>0.449461</c:v>
                </c:pt>
                <c:pt idx="254">
                  <c:v>0.44875500000000001</c:v>
                </c:pt>
                <c:pt idx="255">
                  <c:v>0.44789299999999999</c:v>
                </c:pt>
                <c:pt idx="256">
                  <c:v>0.44664599999999999</c:v>
                </c:pt>
                <c:pt idx="257">
                  <c:v>0.445851</c:v>
                </c:pt>
                <c:pt idx="258">
                  <c:v>0.44467600000000002</c:v>
                </c:pt>
                <c:pt idx="259">
                  <c:v>0.44332300000000002</c:v>
                </c:pt>
                <c:pt idx="260">
                  <c:v>0.44290800000000002</c:v>
                </c:pt>
                <c:pt idx="261">
                  <c:v>0.44163000000000002</c:v>
                </c:pt>
                <c:pt idx="262">
                  <c:v>0.44134699999999999</c:v>
                </c:pt>
                <c:pt idx="263">
                  <c:v>0.43969799999999998</c:v>
                </c:pt>
                <c:pt idx="264">
                  <c:v>0.43828</c:v>
                </c:pt>
                <c:pt idx="265">
                  <c:v>0.43792199999999998</c:v>
                </c:pt>
                <c:pt idx="266">
                  <c:v>0.43677500000000002</c:v>
                </c:pt>
                <c:pt idx="267">
                  <c:v>0.43595</c:v>
                </c:pt>
                <c:pt idx="268">
                  <c:v>0.435083</c:v>
                </c:pt>
                <c:pt idx="269">
                  <c:v>0.43389800000000001</c:v>
                </c:pt>
                <c:pt idx="270">
                  <c:v>0.433226</c:v>
                </c:pt>
                <c:pt idx="271">
                  <c:v>0.43274899999999999</c:v>
                </c:pt>
                <c:pt idx="272">
                  <c:v>0.43207000000000001</c:v>
                </c:pt>
                <c:pt idx="273">
                  <c:v>0.430838</c:v>
                </c:pt>
                <c:pt idx="274">
                  <c:v>0.42949399999999999</c:v>
                </c:pt>
                <c:pt idx="275">
                  <c:v>0.42879899999999999</c:v>
                </c:pt>
                <c:pt idx="276">
                  <c:v>0.427726</c:v>
                </c:pt>
                <c:pt idx="277">
                  <c:v>0.427039</c:v>
                </c:pt>
                <c:pt idx="278">
                  <c:v>0.42655999999999999</c:v>
                </c:pt>
                <c:pt idx="279">
                  <c:v>0.42577500000000001</c:v>
                </c:pt>
                <c:pt idx="280">
                  <c:v>0.424344</c:v>
                </c:pt>
                <c:pt idx="281">
                  <c:v>0.42357600000000001</c:v>
                </c:pt>
                <c:pt idx="282">
                  <c:v>0.422431</c:v>
                </c:pt>
                <c:pt idx="283">
                  <c:v>0.42126599999999997</c:v>
                </c:pt>
                <c:pt idx="284">
                  <c:v>0.420628</c:v>
                </c:pt>
                <c:pt idx="285">
                  <c:v>0.41971900000000001</c:v>
                </c:pt>
                <c:pt idx="286">
                  <c:v>0.41885</c:v>
                </c:pt>
                <c:pt idx="287">
                  <c:v>0.41852400000000001</c:v>
                </c:pt>
                <c:pt idx="288">
                  <c:v>0.41772700000000001</c:v>
                </c:pt>
                <c:pt idx="289">
                  <c:v>0.41675499999999999</c:v>
                </c:pt>
                <c:pt idx="290">
                  <c:v>0.41599000000000003</c:v>
                </c:pt>
                <c:pt idx="291">
                  <c:v>0.41503299999999999</c:v>
                </c:pt>
                <c:pt idx="292">
                  <c:v>0.41433999999999999</c:v>
                </c:pt>
                <c:pt idx="293">
                  <c:v>0.41330600000000001</c:v>
                </c:pt>
                <c:pt idx="294">
                  <c:v>0.41217599999999999</c:v>
                </c:pt>
                <c:pt idx="295">
                  <c:v>0.41171799999999997</c:v>
                </c:pt>
                <c:pt idx="296">
                  <c:v>0.41112300000000002</c:v>
                </c:pt>
                <c:pt idx="297">
                  <c:v>0.41013100000000002</c:v>
                </c:pt>
                <c:pt idx="298">
                  <c:v>0.409441</c:v>
                </c:pt>
                <c:pt idx="299">
                  <c:v>0.40879799999999999</c:v>
                </c:pt>
                <c:pt idx="300">
                  <c:v>0.40797499999999998</c:v>
                </c:pt>
                <c:pt idx="301">
                  <c:v>0.40722000000000003</c:v>
                </c:pt>
                <c:pt idx="302">
                  <c:v>0.40649800000000003</c:v>
                </c:pt>
                <c:pt idx="303">
                  <c:v>0.40542</c:v>
                </c:pt>
                <c:pt idx="304">
                  <c:v>0.404665</c:v>
                </c:pt>
                <c:pt idx="305">
                  <c:v>0.40385799999999999</c:v>
                </c:pt>
                <c:pt idx="306">
                  <c:v>0.40310699999999999</c:v>
                </c:pt>
                <c:pt idx="307">
                  <c:v>0.40205099999999999</c:v>
                </c:pt>
                <c:pt idx="308">
                  <c:v>0.40137699999999998</c:v>
                </c:pt>
                <c:pt idx="309">
                  <c:v>0.40063100000000001</c:v>
                </c:pt>
                <c:pt idx="310">
                  <c:v>0.39983000000000002</c:v>
                </c:pt>
                <c:pt idx="311">
                  <c:v>0.398891</c:v>
                </c:pt>
                <c:pt idx="312">
                  <c:v>0.39802500000000002</c:v>
                </c:pt>
                <c:pt idx="313">
                  <c:v>0.39717999999999998</c:v>
                </c:pt>
                <c:pt idx="314">
                  <c:v>0.39673900000000001</c:v>
                </c:pt>
                <c:pt idx="315">
                  <c:v>0.39530500000000002</c:v>
                </c:pt>
                <c:pt idx="316">
                  <c:v>0.39467400000000002</c:v>
                </c:pt>
                <c:pt idx="317">
                  <c:v>0.39421099999999998</c:v>
                </c:pt>
                <c:pt idx="318">
                  <c:v>0.39291799999999999</c:v>
                </c:pt>
                <c:pt idx="319">
                  <c:v>0.39255400000000001</c:v>
                </c:pt>
                <c:pt idx="320">
                  <c:v>0.39206600000000003</c:v>
                </c:pt>
                <c:pt idx="321">
                  <c:v>0.39110499999999998</c:v>
                </c:pt>
                <c:pt idx="322">
                  <c:v>0.390065</c:v>
                </c:pt>
                <c:pt idx="323">
                  <c:v>0.38909100000000002</c:v>
                </c:pt>
                <c:pt idx="324">
                  <c:v>0.38850899999999999</c:v>
                </c:pt>
                <c:pt idx="325">
                  <c:v>0.387521</c:v>
                </c:pt>
                <c:pt idx="326">
                  <c:v>0.38710099999999997</c:v>
                </c:pt>
                <c:pt idx="327">
                  <c:v>0.38634099999999999</c:v>
                </c:pt>
                <c:pt idx="328">
                  <c:v>0.38526199999999999</c:v>
                </c:pt>
                <c:pt idx="329">
                  <c:v>0.384579</c:v>
                </c:pt>
                <c:pt idx="330">
                  <c:v>0.38402399999999998</c:v>
                </c:pt>
                <c:pt idx="331">
                  <c:v>0.38359700000000002</c:v>
                </c:pt>
                <c:pt idx="332">
                  <c:v>0.38288699999999998</c:v>
                </c:pt>
                <c:pt idx="333">
                  <c:v>0.38206200000000001</c:v>
                </c:pt>
                <c:pt idx="334">
                  <c:v>0.38119799999999998</c:v>
                </c:pt>
                <c:pt idx="335">
                  <c:v>0.38059399999999999</c:v>
                </c:pt>
                <c:pt idx="336">
                  <c:v>0.379776</c:v>
                </c:pt>
                <c:pt idx="337">
                  <c:v>0.37932700000000003</c:v>
                </c:pt>
                <c:pt idx="338">
                  <c:v>0.37855899999999998</c:v>
                </c:pt>
                <c:pt idx="339">
                  <c:v>0.37774200000000002</c:v>
                </c:pt>
                <c:pt idx="340">
                  <c:v>0.37746400000000002</c:v>
                </c:pt>
                <c:pt idx="341">
                  <c:v>0.37608999999999998</c:v>
                </c:pt>
                <c:pt idx="342">
                  <c:v>0.37584000000000001</c:v>
                </c:pt>
                <c:pt idx="343">
                  <c:v>0.37486000000000003</c:v>
                </c:pt>
                <c:pt idx="344">
                  <c:v>0.37434000000000001</c:v>
                </c:pt>
                <c:pt idx="345">
                  <c:v>0.37396499999999999</c:v>
                </c:pt>
                <c:pt idx="346">
                  <c:v>0.37365599999999999</c:v>
                </c:pt>
                <c:pt idx="347">
                  <c:v>0.37262699999999999</c:v>
                </c:pt>
                <c:pt idx="348">
                  <c:v>0.372054</c:v>
                </c:pt>
                <c:pt idx="349">
                  <c:v>0.37111899999999998</c:v>
                </c:pt>
                <c:pt idx="350">
                  <c:v>0.37069099999999999</c:v>
                </c:pt>
                <c:pt idx="351">
                  <c:v>0.36963299999999999</c:v>
                </c:pt>
                <c:pt idx="352">
                  <c:v>0.36922300000000002</c:v>
                </c:pt>
                <c:pt idx="353">
                  <c:v>0.368504</c:v>
                </c:pt>
                <c:pt idx="354">
                  <c:v>0.36807200000000001</c:v>
                </c:pt>
                <c:pt idx="355">
                  <c:v>0.36713000000000001</c:v>
                </c:pt>
                <c:pt idx="356">
                  <c:v>0.36636600000000002</c:v>
                </c:pt>
                <c:pt idx="357">
                  <c:v>0.36593999999999999</c:v>
                </c:pt>
                <c:pt idx="358">
                  <c:v>0.36528300000000002</c:v>
                </c:pt>
                <c:pt idx="359">
                  <c:v>0.36489700000000003</c:v>
                </c:pt>
                <c:pt idx="360">
                  <c:v>0.36423800000000001</c:v>
                </c:pt>
                <c:pt idx="361">
                  <c:v>0.36380499999999999</c:v>
                </c:pt>
                <c:pt idx="362">
                  <c:v>0.363066</c:v>
                </c:pt>
                <c:pt idx="363">
                  <c:v>0.36264200000000002</c:v>
                </c:pt>
                <c:pt idx="364">
                  <c:v>0.36188199999999998</c:v>
                </c:pt>
                <c:pt idx="365">
                  <c:v>0.361429</c:v>
                </c:pt>
                <c:pt idx="366">
                  <c:v>0.36116900000000002</c:v>
                </c:pt>
                <c:pt idx="367">
                  <c:v>0.36080499999999999</c:v>
                </c:pt>
                <c:pt idx="368">
                  <c:v>0.360064</c:v>
                </c:pt>
                <c:pt idx="369">
                  <c:v>0.35931299999999999</c:v>
                </c:pt>
                <c:pt idx="370">
                  <c:v>0.358821</c:v>
                </c:pt>
                <c:pt idx="371">
                  <c:v>0.35811700000000002</c:v>
                </c:pt>
                <c:pt idx="372">
                  <c:v>0.35797000000000001</c:v>
                </c:pt>
                <c:pt idx="373">
                  <c:v>0.35734399999999999</c:v>
                </c:pt>
                <c:pt idx="374">
                  <c:v>0.356263</c:v>
                </c:pt>
                <c:pt idx="375">
                  <c:v>0.355987</c:v>
                </c:pt>
                <c:pt idx="376">
                  <c:v>0.35537600000000003</c:v>
                </c:pt>
                <c:pt idx="377">
                  <c:v>0.35453000000000001</c:v>
                </c:pt>
                <c:pt idx="378">
                  <c:v>0.35406399999999999</c:v>
                </c:pt>
                <c:pt idx="379">
                  <c:v>0.3538</c:v>
                </c:pt>
                <c:pt idx="380">
                  <c:v>0.353101</c:v>
                </c:pt>
                <c:pt idx="381">
                  <c:v>0.352632</c:v>
                </c:pt>
                <c:pt idx="382">
                  <c:v>0.35188000000000003</c:v>
                </c:pt>
                <c:pt idx="383">
                  <c:v>0.35140500000000002</c:v>
                </c:pt>
                <c:pt idx="384">
                  <c:v>0.350906</c:v>
                </c:pt>
                <c:pt idx="385">
                  <c:v>0.35023500000000002</c:v>
                </c:pt>
                <c:pt idx="386">
                  <c:v>0.34924500000000003</c:v>
                </c:pt>
                <c:pt idx="387">
                  <c:v>0.34885100000000002</c:v>
                </c:pt>
                <c:pt idx="388">
                  <c:v>0.34831899999999999</c:v>
                </c:pt>
                <c:pt idx="389">
                  <c:v>0.34773300000000001</c:v>
                </c:pt>
                <c:pt idx="390">
                  <c:v>0.34715600000000002</c:v>
                </c:pt>
                <c:pt idx="391">
                  <c:v>0.34656199999999998</c:v>
                </c:pt>
                <c:pt idx="392">
                  <c:v>0.345802</c:v>
                </c:pt>
                <c:pt idx="393">
                  <c:v>0.34554600000000002</c:v>
                </c:pt>
                <c:pt idx="394">
                  <c:v>0.344885</c:v>
                </c:pt>
                <c:pt idx="395">
                  <c:v>0.344391</c:v>
                </c:pt>
                <c:pt idx="396">
                  <c:v>0.34401799999999999</c:v>
                </c:pt>
                <c:pt idx="397">
                  <c:v>0.34354099999999999</c:v>
                </c:pt>
                <c:pt idx="398">
                  <c:v>0.343113</c:v>
                </c:pt>
                <c:pt idx="399">
                  <c:v>0.34282099999999999</c:v>
                </c:pt>
                <c:pt idx="400">
                  <c:v>0.342443</c:v>
                </c:pt>
                <c:pt idx="401">
                  <c:v>0.341723</c:v>
                </c:pt>
                <c:pt idx="402">
                  <c:v>0.341169</c:v>
                </c:pt>
                <c:pt idx="403">
                  <c:v>0.34097699999999997</c:v>
                </c:pt>
                <c:pt idx="404">
                  <c:v>0.34013900000000002</c:v>
                </c:pt>
                <c:pt idx="405">
                  <c:v>0.33981699999999998</c:v>
                </c:pt>
                <c:pt idx="406">
                  <c:v>0.339615</c:v>
                </c:pt>
                <c:pt idx="407">
                  <c:v>0.33871200000000001</c:v>
                </c:pt>
                <c:pt idx="408">
                  <c:v>0.338476</c:v>
                </c:pt>
                <c:pt idx="409">
                  <c:v>0.338202</c:v>
                </c:pt>
                <c:pt idx="410">
                  <c:v>0.33754400000000001</c:v>
                </c:pt>
                <c:pt idx="411">
                  <c:v>0.33734599999999998</c:v>
                </c:pt>
                <c:pt idx="412">
                  <c:v>0.33662599999999998</c:v>
                </c:pt>
                <c:pt idx="413">
                  <c:v>0.33617900000000001</c:v>
                </c:pt>
                <c:pt idx="414">
                  <c:v>0.33584799999999998</c:v>
                </c:pt>
                <c:pt idx="415">
                  <c:v>0.335177</c:v>
                </c:pt>
                <c:pt idx="416">
                  <c:v>0.33484199999999997</c:v>
                </c:pt>
                <c:pt idx="417">
                  <c:v>0.33469500000000002</c:v>
                </c:pt>
                <c:pt idx="418">
                  <c:v>0.33440799999999998</c:v>
                </c:pt>
                <c:pt idx="419">
                  <c:v>0.33365600000000001</c:v>
                </c:pt>
                <c:pt idx="420">
                  <c:v>0.333175</c:v>
                </c:pt>
                <c:pt idx="421">
                  <c:v>0.33276499999999998</c:v>
                </c:pt>
                <c:pt idx="422">
                  <c:v>0.33271200000000001</c:v>
                </c:pt>
                <c:pt idx="423">
                  <c:v>0.33204299999999998</c:v>
                </c:pt>
                <c:pt idx="424">
                  <c:v>0.33147500000000002</c:v>
                </c:pt>
                <c:pt idx="425">
                  <c:v>0.33111600000000002</c:v>
                </c:pt>
                <c:pt idx="426">
                  <c:v>0.33085999999999999</c:v>
                </c:pt>
                <c:pt idx="427">
                  <c:v>0.330569</c:v>
                </c:pt>
                <c:pt idx="428">
                  <c:v>0.33019199999999999</c:v>
                </c:pt>
                <c:pt idx="429">
                  <c:v>0.329876</c:v>
                </c:pt>
                <c:pt idx="430">
                  <c:v>0.329787</c:v>
                </c:pt>
                <c:pt idx="431">
                  <c:v>0.329065</c:v>
                </c:pt>
                <c:pt idx="432">
                  <c:v>0.328648</c:v>
                </c:pt>
                <c:pt idx="433">
                  <c:v>0.32835500000000001</c:v>
                </c:pt>
                <c:pt idx="434">
                  <c:v>0.32820700000000003</c:v>
                </c:pt>
                <c:pt idx="435">
                  <c:v>0.32779999999999998</c:v>
                </c:pt>
                <c:pt idx="436">
                  <c:v>0.327297</c:v>
                </c:pt>
                <c:pt idx="437">
                  <c:v>0.32659700000000003</c:v>
                </c:pt>
                <c:pt idx="438">
                  <c:v>0.32681900000000003</c:v>
                </c:pt>
                <c:pt idx="439">
                  <c:v>0.326318</c:v>
                </c:pt>
                <c:pt idx="440">
                  <c:v>0.32613799999999998</c:v>
                </c:pt>
                <c:pt idx="441">
                  <c:v>0.32579900000000001</c:v>
                </c:pt>
                <c:pt idx="442">
                  <c:v>0.32547300000000001</c:v>
                </c:pt>
                <c:pt idx="443">
                  <c:v>0.32493499999999997</c:v>
                </c:pt>
                <c:pt idx="444">
                  <c:v>0.32459500000000002</c:v>
                </c:pt>
                <c:pt idx="445">
                  <c:v>0.32439400000000002</c:v>
                </c:pt>
                <c:pt idx="446">
                  <c:v>0.32381300000000002</c:v>
                </c:pt>
                <c:pt idx="447">
                  <c:v>0.32369300000000001</c:v>
                </c:pt>
                <c:pt idx="448">
                  <c:v>0.32328400000000002</c:v>
                </c:pt>
                <c:pt idx="449">
                  <c:v>0.322903</c:v>
                </c:pt>
                <c:pt idx="450">
                  <c:v>0.32260800000000001</c:v>
                </c:pt>
                <c:pt idx="451">
                  <c:v>0.32245200000000002</c:v>
                </c:pt>
                <c:pt idx="452">
                  <c:v>0.32211699999999999</c:v>
                </c:pt>
                <c:pt idx="453">
                  <c:v>0.321519</c:v>
                </c:pt>
                <c:pt idx="454">
                  <c:v>0.32149499999999998</c:v>
                </c:pt>
                <c:pt idx="455">
                  <c:v>0.32123200000000002</c:v>
                </c:pt>
                <c:pt idx="456">
                  <c:v>0.32075999999999999</c:v>
                </c:pt>
                <c:pt idx="457">
                  <c:v>0.32031799999999999</c:v>
                </c:pt>
                <c:pt idx="458">
                  <c:v>0.32026500000000002</c:v>
                </c:pt>
                <c:pt idx="459">
                  <c:v>0.32007799999999997</c:v>
                </c:pt>
                <c:pt idx="460">
                  <c:v>0.31962099999999999</c:v>
                </c:pt>
                <c:pt idx="461">
                  <c:v>0.31956899999999999</c:v>
                </c:pt>
                <c:pt idx="462">
                  <c:v>0.31926300000000002</c:v>
                </c:pt>
                <c:pt idx="463">
                  <c:v>0.319193</c:v>
                </c:pt>
                <c:pt idx="464">
                  <c:v>0.31863599999999997</c:v>
                </c:pt>
                <c:pt idx="465">
                  <c:v>0.318324</c:v>
                </c:pt>
                <c:pt idx="466">
                  <c:v>0.31828600000000001</c:v>
                </c:pt>
                <c:pt idx="467">
                  <c:v>0.31807000000000002</c:v>
                </c:pt>
                <c:pt idx="468">
                  <c:v>0.31766899999999998</c:v>
                </c:pt>
                <c:pt idx="469">
                  <c:v>0.31728800000000001</c:v>
                </c:pt>
                <c:pt idx="470">
                  <c:v>0.31730700000000001</c:v>
                </c:pt>
                <c:pt idx="471">
                  <c:v>0.31708199999999997</c:v>
                </c:pt>
                <c:pt idx="472">
                  <c:v>0.31711800000000001</c:v>
                </c:pt>
                <c:pt idx="473">
                  <c:v>0.317048</c:v>
                </c:pt>
                <c:pt idx="474">
                  <c:v>0.31667299999999998</c:v>
                </c:pt>
                <c:pt idx="475">
                  <c:v>0.316552</c:v>
                </c:pt>
                <c:pt idx="476">
                  <c:v>0.31628899999999999</c:v>
                </c:pt>
                <c:pt idx="477">
                  <c:v>0.31619700000000001</c:v>
                </c:pt>
                <c:pt idx="478">
                  <c:v>0.31603500000000001</c:v>
                </c:pt>
                <c:pt idx="479">
                  <c:v>0.31578600000000001</c:v>
                </c:pt>
                <c:pt idx="480">
                  <c:v>0.315687</c:v>
                </c:pt>
                <c:pt idx="481">
                  <c:v>0.31537300000000001</c:v>
                </c:pt>
                <c:pt idx="482">
                  <c:v>0.31521500000000002</c:v>
                </c:pt>
                <c:pt idx="483">
                  <c:v>0.31487799999999999</c:v>
                </c:pt>
                <c:pt idx="484">
                  <c:v>0.31473800000000002</c:v>
                </c:pt>
                <c:pt idx="485">
                  <c:v>0.31453500000000001</c:v>
                </c:pt>
                <c:pt idx="486">
                  <c:v>0.31468600000000002</c:v>
                </c:pt>
                <c:pt idx="487">
                  <c:v>0.31454500000000002</c:v>
                </c:pt>
                <c:pt idx="488">
                  <c:v>0.31390400000000002</c:v>
                </c:pt>
                <c:pt idx="489">
                  <c:v>0.31413799999999997</c:v>
                </c:pt>
                <c:pt idx="490">
                  <c:v>0.31380200000000003</c:v>
                </c:pt>
                <c:pt idx="491">
                  <c:v>0.31357699999999999</c:v>
                </c:pt>
                <c:pt idx="492">
                  <c:v>0.31347399999999997</c:v>
                </c:pt>
                <c:pt idx="493">
                  <c:v>0.31362099999999998</c:v>
                </c:pt>
                <c:pt idx="494">
                  <c:v>0.313274</c:v>
                </c:pt>
                <c:pt idx="495">
                  <c:v>0.312998</c:v>
                </c:pt>
                <c:pt idx="496">
                  <c:v>0.31292700000000001</c:v>
                </c:pt>
                <c:pt idx="497">
                  <c:v>0.31297999999999998</c:v>
                </c:pt>
                <c:pt idx="498">
                  <c:v>0.31263000000000002</c:v>
                </c:pt>
                <c:pt idx="499">
                  <c:v>0.31284299999999998</c:v>
                </c:pt>
                <c:pt idx="500">
                  <c:v>0.31283</c:v>
                </c:pt>
                <c:pt idx="501">
                  <c:v>0.31245000000000001</c:v>
                </c:pt>
                <c:pt idx="502">
                  <c:v>0.31265599999999999</c:v>
                </c:pt>
                <c:pt idx="503">
                  <c:v>0.31226599999999999</c:v>
                </c:pt>
                <c:pt idx="504">
                  <c:v>0.31214999999999998</c:v>
                </c:pt>
                <c:pt idx="505">
                  <c:v>0.31202200000000002</c:v>
                </c:pt>
                <c:pt idx="506">
                  <c:v>0.31225799999999998</c:v>
                </c:pt>
                <c:pt idx="507">
                  <c:v>0.31187599999999999</c:v>
                </c:pt>
                <c:pt idx="508">
                  <c:v>0.31179899999999999</c:v>
                </c:pt>
                <c:pt idx="509">
                  <c:v>0.31179400000000002</c:v>
                </c:pt>
                <c:pt idx="510">
                  <c:v>0.31160900000000002</c:v>
                </c:pt>
                <c:pt idx="511">
                  <c:v>0.31163000000000002</c:v>
                </c:pt>
                <c:pt idx="512">
                  <c:v>0.31167099999999998</c:v>
                </c:pt>
                <c:pt idx="513">
                  <c:v>0.31140699999999999</c:v>
                </c:pt>
                <c:pt idx="514">
                  <c:v>0.31134600000000001</c:v>
                </c:pt>
                <c:pt idx="515">
                  <c:v>0.31123600000000001</c:v>
                </c:pt>
                <c:pt idx="516">
                  <c:v>0.31110100000000002</c:v>
                </c:pt>
                <c:pt idx="517">
                  <c:v>0.31116899999999997</c:v>
                </c:pt>
                <c:pt idx="518">
                  <c:v>0.31107499999999999</c:v>
                </c:pt>
                <c:pt idx="519">
                  <c:v>0.31130999999999998</c:v>
                </c:pt>
                <c:pt idx="520">
                  <c:v>0.31126399999999999</c:v>
                </c:pt>
                <c:pt idx="521">
                  <c:v>0.31124400000000002</c:v>
                </c:pt>
                <c:pt idx="522">
                  <c:v>0.31109799999999999</c:v>
                </c:pt>
                <c:pt idx="523">
                  <c:v>0.31113600000000002</c:v>
                </c:pt>
                <c:pt idx="524">
                  <c:v>0.31120900000000001</c:v>
                </c:pt>
                <c:pt idx="525">
                  <c:v>0.31121900000000002</c:v>
                </c:pt>
                <c:pt idx="526">
                  <c:v>0.311108</c:v>
                </c:pt>
                <c:pt idx="527">
                  <c:v>0.31123000000000001</c:v>
                </c:pt>
                <c:pt idx="528">
                  <c:v>0.31101099999999998</c:v>
                </c:pt>
                <c:pt idx="529">
                  <c:v>0.310975</c:v>
                </c:pt>
                <c:pt idx="530">
                  <c:v>0.31108999999999998</c:v>
                </c:pt>
                <c:pt idx="531">
                  <c:v>0.31110500000000002</c:v>
                </c:pt>
                <c:pt idx="532">
                  <c:v>0.31111899999999998</c:v>
                </c:pt>
                <c:pt idx="533">
                  <c:v>0.31100499999999998</c:v>
                </c:pt>
                <c:pt idx="534">
                  <c:v>0.31117099999999998</c:v>
                </c:pt>
                <c:pt idx="535">
                  <c:v>0.31142500000000001</c:v>
                </c:pt>
                <c:pt idx="536">
                  <c:v>0.31126199999999998</c:v>
                </c:pt>
                <c:pt idx="537">
                  <c:v>0.31140699999999999</c:v>
                </c:pt>
                <c:pt idx="538">
                  <c:v>0.311338</c:v>
                </c:pt>
                <c:pt idx="539">
                  <c:v>0.31111499999999997</c:v>
                </c:pt>
                <c:pt idx="540">
                  <c:v>0.31114799999999998</c:v>
                </c:pt>
                <c:pt idx="541">
                  <c:v>0.31143199999999999</c:v>
                </c:pt>
                <c:pt idx="542">
                  <c:v>0.31149199999999999</c:v>
                </c:pt>
                <c:pt idx="543">
                  <c:v>0.31143900000000002</c:v>
                </c:pt>
                <c:pt idx="544">
                  <c:v>0.31158200000000003</c:v>
                </c:pt>
                <c:pt idx="545">
                  <c:v>0.31190299999999999</c:v>
                </c:pt>
                <c:pt idx="546">
                  <c:v>0.311749</c:v>
                </c:pt>
                <c:pt idx="547">
                  <c:v>0.31179600000000002</c:v>
                </c:pt>
                <c:pt idx="548">
                  <c:v>0.31206299999999998</c:v>
                </c:pt>
                <c:pt idx="549">
                  <c:v>0.31217899999999998</c:v>
                </c:pt>
                <c:pt idx="550">
                  <c:v>0.31212000000000001</c:v>
                </c:pt>
                <c:pt idx="551">
                  <c:v>0.31220799999999999</c:v>
                </c:pt>
                <c:pt idx="552">
                  <c:v>0.31223000000000001</c:v>
                </c:pt>
                <c:pt idx="553">
                  <c:v>0.31242999999999999</c:v>
                </c:pt>
                <c:pt idx="554">
                  <c:v>0.31264500000000001</c:v>
                </c:pt>
                <c:pt idx="555">
                  <c:v>0.31252099999999999</c:v>
                </c:pt>
                <c:pt idx="556">
                  <c:v>0.31285600000000002</c:v>
                </c:pt>
                <c:pt idx="557">
                  <c:v>0.31317299999999998</c:v>
                </c:pt>
                <c:pt idx="558">
                  <c:v>0.31306</c:v>
                </c:pt>
                <c:pt idx="559">
                  <c:v>0.31304199999999999</c:v>
                </c:pt>
                <c:pt idx="560">
                  <c:v>0.31292999999999999</c:v>
                </c:pt>
                <c:pt idx="561">
                  <c:v>0.31307600000000002</c:v>
                </c:pt>
                <c:pt idx="562">
                  <c:v>0.31320199999999998</c:v>
                </c:pt>
                <c:pt idx="563">
                  <c:v>0.31319900000000001</c:v>
                </c:pt>
                <c:pt idx="564">
                  <c:v>0.31356699999999998</c:v>
                </c:pt>
                <c:pt idx="565">
                  <c:v>0.31351200000000001</c:v>
                </c:pt>
                <c:pt idx="566">
                  <c:v>0.31389</c:v>
                </c:pt>
                <c:pt idx="567">
                  <c:v>0.31392799999999998</c:v>
                </c:pt>
                <c:pt idx="568">
                  <c:v>0.31396400000000002</c:v>
                </c:pt>
                <c:pt idx="569">
                  <c:v>0.314384</c:v>
                </c:pt>
                <c:pt idx="570">
                  <c:v>0.31434600000000001</c:v>
                </c:pt>
                <c:pt idx="571">
                  <c:v>0.31439899999999998</c:v>
                </c:pt>
                <c:pt idx="572">
                  <c:v>0.31454100000000002</c:v>
                </c:pt>
                <c:pt idx="573">
                  <c:v>0.31460900000000003</c:v>
                </c:pt>
                <c:pt idx="574">
                  <c:v>0.314882</c:v>
                </c:pt>
                <c:pt idx="575">
                  <c:v>0.31490699999999999</c:v>
                </c:pt>
                <c:pt idx="576">
                  <c:v>0.31523200000000001</c:v>
                </c:pt>
                <c:pt idx="577">
                  <c:v>0.31511699999999998</c:v>
                </c:pt>
                <c:pt idx="578">
                  <c:v>0.31506899999999999</c:v>
                </c:pt>
                <c:pt idx="579">
                  <c:v>0.31558999999999998</c:v>
                </c:pt>
                <c:pt idx="580">
                  <c:v>0.315606</c:v>
                </c:pt>
                <c:pt idx="581">
                  <c:v>0.31589200000000001</c:v>
                </c:pt>
                <c:pt idx="582">
                  <c:v>0.316303</c:v>
                </c:pt>
                <c:pt idx="583">
                  <c:v>0.31650400000000001</c:v>
                </c:pt>
                <c:pt idx="584">
                  <c:v>0.31666100000000003</c:v>
                </c:pt>
                <c:pt idx="585">
                  <c:v>0.31648599999999999</c:v>
                </c:pt>
                <c:pt idx="586">
                  <c:v>0.316942</c:v>
                </c:pt>
                <c:pt idx="587">
                  <c:v>0.31697599999999998</c:v>
                </c:pt>
                <c:pt idx="588">
                  <c:v>0.31734400000000001</c:v>
                </c:pt>
                <c:pt idx="589">
                  <c:v>0.317604</c:v>
                </c:pt>
                <c:pt idx="590">
                  <c:v>0.31785600000000003</c:v>
                </c:pt>
                <c:pt idx="591">
                  <c:v>0.31801499999999999</c:v>
                </c:pt>
                <c:pt idx="592">
                  <c:v>0.31838</c:v>
                </c:pt>
                <c:pt idx="593">
                  <c:v>0.31857000000000002</c:v>
                </c:pt>
                <c:pt idx="594">
                  <c:v>0.31863399999999997</c:v>
                </c:pt>
                <c:pt idx="595">
                  <c:v>0.31899499999999997</c:v>
                </c:pt>
                <c:pt idx="596">
                  <c:v>0.31913799999999998</c:v>
                </c:pt>
                <c:pt idx="597">
                  <c:v>0.31933</c:v>
                </c:pt>
                <c:pt idx="598">
                  <c:v>0.31963900000000001</c:v>
                </c:pt>
                <c:pt idx="599">
                  <c:v>0.31968999999999997</c:v>
                </c:pt>
                <c:pt idx="600">
                  <c:v>0.32009500000000002</c:v>
                </c:pt>
                <c:pt idx="601">
                  <c:v>0.32020300000000002</c:v>
                </c:pt>
                <c:pt idx="602">
                  <c:v>0.32068200000000002</c:v>
                </c:pt>
                <c:pt idx="603">
                  <c:v>0.32105400000000001</c:v>
                </c:pt>
                <c:pt idx="604">
                  <c:v>0.321025</c:v>
                </c:pt>
                <c:pt idx="605">
                  <c:v>0.32134699999999999</c:v>
                </c:pt>
                <c:pt idx="606">
                  <c:v>0.32150899999999999</c:v>
                </c:pt>
                <c:pt idx="607">
                  <c:v>0.32192399999999999</c:v>
                </c:pt>
                <c:pt idx="608">
                  <c:v>0.321994</c:v>
                </c:pt>
                <c:pt idx="609">
                  <c:v>0.32242599999999999</c:v>
                </c:pt>
                <c:pt idx="610">
                  <c:v>0.32248199999999999</c:v>
                </c:pt>
                <c:pt idx="611">
                  <c:v>0.32302799999999998</c:v>
                </c:pt>
                <c:pt idx="612">
                  <c:v>0.32319700000000001</c:v>
                </c:pt>
                <c:pt idx="613">
                  <c:v>0.32339600000000002</c:v>
                </c:pt>
                <c:pt idx="614">
                  <c:v>0.323687</c:v>
                </c:pt>
                <c:pt idx="615">
                  <c:v>0.32395299999999999</c:v>
                </c:pt>
                <c:pt idx="616">
                  <c:v>0.32447500000000001</c:v>
                </c:pt>
                <c:pt idx="617">
                  <c:v>0.32477699999999998</c:v>
                </c:pt>
                <c:pt idx="618">
                  <c:v>0.32522299999999998</c:v>
                </c:pt>
                <c:pt idx="619">
                  <c:v>0.32535799999999998</c:v>
                </c:pt>
                <c:pt idx="620">
                  <c:v>0.32548300000000002</c:v>
                </c:pt>
                <c:pt idx="621">
                  <c:v>0.325679</c:v>
                </c:pt>
                <c:pt idx="622">
                  <c:v>0.32616400000000001</c:v>
                </c:pt>
                <c:pt idx="623">
                  <c:v>0.32654499999999997</c:v>
                </c:pt>
                <c:pt idx="624">
                  <c:v>0.32672499999999999</c:v>
                </c:pt>
                <c:pt idx="625">
                  <c:v>0.327177</c:v>
                </c:pt>
                <c:pt idx="626">
                  <c:v>0.32741799999999999</c:v>
                </c:pt>
                <c:pt idx="627">
                  <c:v>0.32773099999999999</c:v>
                </c:pt>
                <c:pt idx="628">
                  <c:v>0.32806600000000002</c:v>
                </c:pt>
                <c:pt idx="629">
                  <c:v>0.32833899999999999</c:v>
                </c:pt>
                <c:pt idx="630">
                  <c:v>0.32858399999999999</c:v>
                </c:pt>
                <c:pt idx="631">
                  <c:v>0.32896300000000001</c:v>
                </c:pt>
                <c:pt idx="632">
                  <c:v>0.32938400000000001</c:v>
                </c:pt>
                <c:pt idx="633">
                  <c:v>0.32957900000000001</c:v>
                </c:pt>
                <c:pt idx="634">
                  <c:v>0.330208</c:v>
                </c:pt>
                <c:pt idx="635">
                  <c:v>0.33031199999999999</c:v>
                </c:pt>
                <c:pt idx="636">
                  <c:v>0.33063599999999999</c:v>
                </c:pt>
                <c:pt idx="637">
                  <c:v>0.33114500000000002</c:v>
                </c:pt>
                <c:pt idx="638">
                  <c:v>0.33170100000000002</c:v>
                </c:pt>
                <c:pt idx="639">
                  <c:v>0.33207999999999999</c:v>
                </c:pt>
                <c:pt idx="640">
                  <c:v>0.33231699999999997</c:v>
                </c:pt>
                <c:pt idx="641">
                  <c:v>0.332706</c:v>
                </c:pt>
                <c:pt idx="642">
                  <c:v>0.333173</c:v>
                </c:pt>
                <c:pt idx="643">
                  <c:v>0.333347</c:v>
                </c:pt>
                <c:pt idx="644">
                  <c:v>0.333843</c:v>
                </c:pt>
                <c:pt idx="645">
                  <c:v>0.33435300000000001</c:v>
                </c:pt>
                <c:pt idx="646">
                  <c:v>0.33480199999999999</c:v>
                </c:pt>
                <c:pt idx="647">
                  <c:v>0.33491900000000002</c:v>
                </c:pt>
                <c:pt idx="648">
                  <c:v>0.33546700000000002</c:v>
                </c:pt>
                <c:pt idx="649">
                  <c:v>0.33596700000000002</c:v>
                </c:pt>
                <c:pt idx="650">
                  <c:v>0.33652100000000001</c:v>
                </c:pt>
                <c:pt idx="651">
                  <c:v>0.33689599999999997</c:v>
                </c:pt>
                <c:pt idx="652">
                  <c:v>0.337227</c:v>
                </c:pt>
                <c:pt idx="653">
                  <c:v>0.33762199999999998</c:v>
                </c:pt>
                <c:pt idx="654">
                  <c:v>0.33835399999999999</c:v>
                </c:pt>
                <c:pt idx="655">
                  <c:v>0.33854699999999999</c:v>
                </c:pt>
                <c:pt idx="656">
                  <c:v>0.33916099999999999</c:v>
                </c:pt>
                <c:pt idx="657">
                  <c:v>0.33925300000000003</c:v>
                </c:pt>
                <c:pt idx="658">
                  <c:v>0.33993400000000001</c:v>
                </c:pt>
                <c:pt idx="659">
                  <c:v>0.340526</c:v>
                </c:pt>
                <c:pt idx="660">
                  <c:v>0.34079199999999998</c:v>
                </c:pt>
                <c:pt idx="661">
                  <c:v>0.34137299999999998</c:v>
                </c:pt>
                <c:pt idx="662">
                  <c:v>0.34185900000000002</c:v>
                </c:pt>
                <c:pt idx="663">
                  <c:v>0.34243200000000001</c:v>
                </c:pt>
                <c:pt idx="664">
                  <c:v>0.342783</c:v>
                </c:pt>
                <c:pt idx="665">
                  <c:v>0.34310800000000002</c:v>
                </c:pt>
                <c:pt idx="666">
                  <c:v>0.34357500000000002</c:v>
                </c:pt>
                <c:pt idx="667">
                  <c:v>0.34413700000000003</c:v>
                </c:pt>
                <c:pt idx="668">
                  <c:v>0.34456300000000001</c:v>
                </c:pt>
                <c:pt idx="669">
                  <c:v>0.34498099999999998</c:v>
                </c:pt>
                <c:pt idx="670">
                  <c:v>0.34543499999999999</c:v>
                </c:pt>
                <c:pt idx="671">
                  <c:v>0.34593699999999999</c:v>
                </c:pt>
                <c:pt idx="672">
                  <c:v>0.34648899999999999</c:v>
                </c:pt>
                <c:pt idx="673">
                  <c:v>0.34691899999999998</c:v>
                </c:pt>
                <c:pt idx="674">
                  <c:v>0.34736400000000001</c:v>
                </c:pt>
                <c:pt idx="675">
                  <c:v>0.34783199999999997</c:v>
                </c:pt>
                <c:pt idx="676">
                  <c:v>0.34810999999999998</c:v>
                </c:pt>
                <c:pt idx="677">
                  <c:v>0.34871000000000002</c:v>
                </c:pt>
                <c:pt idx="678">
                  <c:v>0.34909499999999999</c:v>
                </c:pt>
                <c:pt idx="679">
                  <c:v>0.34977799999999998</c:v>
                </c:pt>
                <c:pt idx="680">
                  <c:v>0.35036699999999998</c:v>
                </c:pt>
                <c:pt idx="681">
                  <c:v>0.35061199999999998</c:v>
                </c:pt>
                <c:pt idx="682">
                  <c:v>0.35092800000000002</c:v>
                </c:pt>
                <c:pt idx="683">
                  <c:v>0.35146500000000003</c:v>
                </c:pt>
                <c:pt idx="684">
                  <c:v>0.35189500000000001</c:v>
                </c:pt>
                <c:pt idx="685">
                  <c:v>0.35267900000000002</c:v>
                </c:pt>
                <c:pt idx="686">
                  <c:v>0.35308200000000001</c:v>
                </c:pt>
                <c:pt idx="687">
                  <c:v>0.35353499999999999</c:v>
                </c:pt>
                <c:pt idx="688">
                  <c:v>0.35405999999999999</c:v>
                </c:pt>
                <c:pt idx="689">
                  <c:v>0.35448200000000002</c:v>
                </c:pt>
                <c:pt idx="690">
                  <c:v>0.35501500000000002</c:v>
                </c:pt>
                <c:pt idx="691">
                  <c:v>0.35548999999999997</c:v>
                </c:pt>
                <c:pt idx="692">
                  <c:v>0.355993</c:v>
                </c:pt>
                <c:pt idx="693">
                  <c:v>0.35655500000000001</c:v>
                </c:pt>
                <c:pt idx="694">
                  <c:v>0.35681400000000002</c:v>
                </c:pt>
                <c:pt idx="695">
                  <c:v>0.357404</c:v>
                </c:pt>
                <c:pt idx="696">
                  <c:v>0.35805900000000002</c:v>
                </c:pt>
                <c:pt idx="697">
                  <c:v>0.35833100000000001</c:v>
                </c:pt>
                <c:pt idx="698">
                  <c:v>0.35885800000000001</c:v>
                </c:pt>
                <c:pt idx="699">
                  <c:v>0.35939300000000002</c:v>
                </c:pt>
                <c:pt idx="700">
                  <c:v>0.35988500000000001</c:v>
                </c:pt>
                <c:pt idx="701">
                  <c:v>0.36030000000000001</c:v>
                </c:pt>
                <c:pt idx="702">
                  <c:v>0.36107</c:v>
                </c:pt>
                <c:pt idx="703">
                  <c:v>0.361593</c:v>
                </c:pt>
                <c:pt idx="704">
                  <c:v>0.36223899999999998</c:v>
                </c:pt>
                <c:pt idx="705">
                  <c:v>0.36268699999999998</c:v>
                </c:pt>
                <c:pt idx="706">
                  <c:v>0.36322300000000002</c:v>
                </c:pt>
                <c:pt idx="707">
                  <c:v>0.36382599999999998</c:v>
                </c:pt>
                <c:pt idx="708">
                  <c:v>0.36431400000000003</c:v>
                </c:pt>
                <c:pt idx="709">
                  <c:v>0.365095</c:v>
                </c:pt>
                <c:pt idx="710">
                  <c:v>0.36558299999999999</c:v>
                </c:pt>
                <c:pt idx="711">
                  <c:v>0.36598999999999998</c:v>
                </c:pt>
                <c:pt idx="712">
                  <c:v>0.36648199999999997</c:v>
                </c:pt>
                <c:pt idx="713">
                  <c:v>0.36722399999999999</c:v>
                </c:pt>
                <c:pt idx="714">
                  <c:v>0.36759399999999998</c:v>
                </c:pt>
                <c:pt idx="715">
                  <c:v>0.36816500000000002</c:v>
                </c:pt>
                <c:pt idx="716">
                  <c:v>0.369008</c:v>
                </c:pt>
                <c:pt idx="717">
                  <c:v>0.36941000000000002</c:v>
                </c:pt>
                <c:pt idx="718">
                  <c:v>0.37012899999999999</c:v>
                </c:pt>
                <c:pt idx="719">
                  <c:v>0.37049199999999999</c:v>
                </c:pt>
                <c:pt idx="720">
                  <c:v>0.37100300000000003</c:v>
                </c:pt>
                <c:pt idx="721">
                  <c:v>0.371813</c:v>
                </c:pt>
                <c:pt idx="722">
                  <c:v>0.37246699999999999</c:v>
                </c:pt>
                <c:pt idx="723">
                  <c:v>0.37318099999999998</c:v>
                </c:pt>
                <c:pt idx="724">
                  <c:v>0.37368099999999999</c:v>
                </c:pt>
                <c:pt idx="725">
                  <c:v>0.37417400000000001</c:v>
                </c:pt>
                <c:pt idx="726">
                  <c:v>0.37485499999999999</c:v>
                </c:pt>
                <c:pt idx="727">
                  <c:v>0.37554100000000001</c:v>
                </c:pt>
                <c:pt idx="728">
                  <c:v>0.37595200000000001</c:v>
                </c:pt>
                <c:pt idx="729">
                  <c:v>0.37661800000000001</c:v>
                </c:pt>
                <c:pt idx="730">
                  <c:v>0.37684800000000002</c:v>
                </c:pt>
                <c:pt idx="731">
                  <c:v>0.377612</c:v>
                </c:pt>
                <c:pt idx="732">
                  <c:v>0.378104</c:v>
                </c:pt>
                <c:pt idx="733">
                  <c:v>0.37904100000000002</c:v>
                </c:pt>
                <c:pt idx="734">
                  <c:v>0.37943399999999999</c:v>
                </c:pt>
                <c:pt idx="735">
                  <c:v>0.38007999999999997</c:v>
                </c:pt>
                <c:pt idx="736">
                  <c:v>0.38076599999999999</c:v>
                </c:pt>
                <c:pt idx="737">
                  <c:v>0.381301</c:v>
                </c:pt>
                <c:pt idx="738">
                  <c:v>0.381832</c:v>
                </c:pt>
                <c:pt idx="739">
                  <c:v>0.382378</c:v>
                </c:pt>
                <c:pt idx="740">
                  <c:v>0.38299</c:v>
                </c:pt>
                <c:pt idx="741">
                  <c:v>0.38340099999999999</c:v>
                </c:pt>
                <c:pt idx="742">
                  <c:v>0.38414999999999999</c:v>
                </c:pt>
                <c:pt idx="743">
                  <c:v>0.38471499999999997</c:v>
                </c:pt>
                <c:pt idx="744">
                  <c:v>0.38525900000000002</c:v>
                </c:pt>
                <c:pt idx="745">
                  <c:v>0.385878</c:v>
                </c:pt>
                <c:pt idx="746">
                  <c:v>0.38647599999999999</c:v>
                </c:pt>
                <c:pt idx="747">
                  <c:v>0.38734000000000002</c:v>
                </c:pt>
                <c:pt idx="748">
                  <c:v>0.38756099999999999</c:v>
                </c:pt>
                <c:pt idx="749">
                  <c:v>0.38799600000000001</c:v>
                </c:pt>
                <c:pt idx="750">
                  <c:v>0.38883000000000001</c:v>
                </c:pt>
                <c:pt idx="751">
                  <c:v>0.38951599999999997</c:v>
                </c:pt>
                <c:pt idx="752">
                  <c:v>0.39002799999999999</c:v>
                </c:pt>
                <c:pt idx="753">
                  <c:v>0.39065299999999997</c:v>
                </c:pt>
                <c:pt idx="754">
                  <c:v>0.391237</c:v>
                </c:pt>
                <c:pt idx="755">
                  <c:v>0.39177400000000001</c:v>
                </c:pt>
                <c:pt idx="756">
                  <c:v>0.39241300000000001</c:v>
                </c:pt>
                <c:pt idx="757">
                  <c:v>0.39328299999999999</c:v>
                </c:pt>
                <c:pt idx="758">
                  <c:v>0.39387499999999998</c:v>
                </c:pt>
                <c:pt idx="759">
                  <c:v>0.39418500000000001</c:v>
                </c:pt>
                <c:pt idx="760">
                  <c:v>0.39460699999999999</c:v>
                </c:pt>
                <c:pt idx="761">
                  <c:v>0.39537699999999998</c:v>
                </c:pt>
                <c:pt idx="762">
                  <c:v>0.395953</c:v>
                </c:pt>
                <c:pt idx="763">
                  <c:v>0.39641700000000002</c:v>
                </c:pt>
                <c:pt idx="764">
                  <c:v>0.39708100000000002</c:v>
                </c:pt>
                <c:pt idx="765">
                  <c:v>0.39761600000000002</c:v>
                </c:pt>
                <c:pt idx="766">
                  <c:v>0.39824999999999999</c:v>
                </c:pt>
                <c:pt idx="767">
                  <c:v>0.39907199999999998</c:v>
                </c:pt>
                <c:pt idx="768">
                  <c:v>0.39966499999999999</c:v>
                </c:pt>
                <c:pt idx="769">
                  <c:v>0.400343</c:v>
                </c:pt>
                <c:pt idx="770">
                  <c:v>0.40104200000000001</c:v>
                </c:pt>
                <c:pt idx="771">
                  <c:v>0.40157300000000001</c:v>
                </c:pt>
                <c:pt idx="772">
                  <c:v>0.40204600000000001</c:v>
                </c:pt>
                <c:pt idx="773">
                  <c:v>0.40276299999999998</c:v>
                </c:pt>
                <c:pt idx="774">
                  <c:v>0.40343499999999999</c:v>
                </c:pt>
                <c:pt idx="775">
                  <c:v>0.40424399999999999</c:v>
                </c:pt>
                <c:pt idx="776">
                  <c:v>0.40471000000000001</c:v>
                </c:pt>
                <c:pt idx="777">
                  <c:v>0.40540599999999999</c:v>
                </c:pt>
                <c:pt idx="778">
                  <c:v>0.40600000000000003</c:v>
                </c:pt>
                <c:pt idx="779">
                  <c:v>0.40675600000000001</c:v>
                </c:pt>
                <c:pt idx="780">
                  <c:v>0.407273</c:v>
                </c:pt>
                <c:pt idx="781">
                  <c:v>0.408165</c:v>
                </c:pt>
                <c:pt idx="782">
                  <c:v>0.40862900000000002</c:v>
                </c:pt>
                <c:pt idx="783">
                  <c:v>0.40924700000000003</c:v>
                </c:pt>
                <c:pt idx="784">
                  <c:v>0.409831</c:v>
                </c:pt>
                <c:pt idx="785">
                  <c:v>0.41071600000000003</c:v>
                </c:pt>
                <c:pt idx="786">
                  <c:v>0.41138599999999997</c:v>
                </c:pt>
                <c:pt idx="787">
                  <c:v>0.41206300000000001</c:v>
                </c:pt>
                <c:pt idx="788">
                  <c:v>0.41255799999999998</c:v>
                </c:pt>
                <c:pt idx="789">
                  <c:v>0.413383</c:v>
                </c:pt>
                <c:pt idx="790">
                  <c:v>0.41394199999999998</c:v>
                </c:pt>
                <c:pt idx="791">
                  <c:v>0.41444799999999998</c:v>
                </c:pt>
                <c:pt idx="792">
                  <c:v>0.41532799999999997</c:v>
                </c:pt>
                <c:pt idx="793">
                  <c:v>0.41581099999999999</c:v>
                </c:pt>
                <c:pt idx="794">
                  <c:v>0.41647400000000001</c:v>
                </c:pt>
                <c:pt idx="795">
                  <c:v>0.41716999999999999</c:v>
                </c:pt>
                <c:pt idx="796">
                  <c:v>0.41794599999999998</c:v>
                </c:pt>
                <c:pt idx="797">
                  <c:v>0.41861300000000001</c:v>
                </c:pt>
                <c:pt idx="798">
                  <c:v>0.41899599999999998</c:v>
                </c:pt>
                <c:pt idx="799">
                  <c:v>0.41974099999999998</c:v>
                </c:pt>
                <c:pt idx="800">
                  <c:v>0.42038900000000001</c:v>
                </c:pt>
                <c:pt idx="801">
                  <c:v>0.42118299999999997</c:v>
                </c:pt>
                <c:pt idx="802">
                  <c:v>0.42176400000000003</c:v>
                </c:pt>
                <c:pt idx="803">
                  <c:v>0.42227100000000001</c:v>
                </c:pt>
                <c:pt idx="804">
                  <c:v>0.42293700000000001</c:v>
                </c:pt>
                <c:pt idx="805">
                  <c:v>0.423738</c:v>
                </c:pt>
                <c:pt idx="806">
                  <c:v>0.42429600000000001</c:v>
                </c:pt>
                <c:pt idx="807">
                  <c:v>0.424821</c:v>
                </c:pt>
                <c:pt idx="808">
                  <c:v>0.42528199999999999</c:v>
                </c:pt>
                <c:pt idx="809">
                  <c:v>0.42607099999999998</c:v>
                </c:pt>
                <c:pt idx="810">
                  <c:v>0.42668</c:v>
                </c:pt>
                <c:pt idx="811">
                  <c:v>0.42726399999999998</c:v>
                </c:pt>
                <c:pt idx="812">
                  <c:v>0.42795899999999998</c:v>
                </c:pt>
                <c:pt idx="813">
                  <c:v>0.42838100000000001</c:v>
                </c:pt>
                <c:pt idx="814">
                  <c:v>0.42924499999999999</c:v>
                </c:pt>
                <c:pt idx="815">
                  <c:v>0.42969800000000002</c:v>
                </c:pt>
                <c:pt idx="816">
                  <c:v>0.430315</c:v>
                </c:pt>
                <c:pt idx="817">
                  <c:v>0.43090699999999998</c:v>
                </c:pt>
                <c:pt idx="818">
                  <c:v>0.431616</c:v>
                </c:pt>
                <c:pt idx="819">
                  <c:v>0.43215300000000001</c:v>
                </c:pt>
                <c:pt idx="820">
                  <c:v>0.43286200000000002</c:v>
                </c:pt>
                <c:pt idx="821">
                  <c:v>0.43341600000000002</c:v>
                </c:pt>
                <c:pt idx="822">
                  <c:v>0.43405700000000003</c:v>
                </c:pt>
                <c:pt idx="823">
                  <c:v>0.43467499999999998</c:v>
                </c:pt>
                <c:pt idx="824">
                  <c:v>0.43529000000000001</c:v>
                </c:pt>
                <c:pt idx="825">
                  <c:v>0.435977</c:v>
                </c:pt>
                <c:pt idx="826">
                  <c:v>0.43663600000000002</c:v>
                </c:pt>
                <c:pt idx="827">
                  <c:v>0.43719799999999998</c:v>
                </c:pt>
                <c:pt idx="828">
                  <c:v>0.437838</c:v>
                </c:pt>
                <c:pt idx="829">
                  <c:v>0.43842799999999998</c:v>
                </c:pt>
                <c:pt idx="830">
                  <c:v>0.43909900000000002</c:v>
                </c:pt>
                <c:pt idx="831">
                  <c:v>0.43961600000000001</c:v>
                </c:pt>
                <c:pt idx="832">
                  <c:v>0.44038100000000002</c:v>
                </c:pt>
                <c:pt idx="833">
                  <c:v>0.44085200000000002</c:v>
                </c:pt>
                <c:pt idx="834">
                  <c:v>0.44137199999999999</c:v>
                </c:pt>
                <c:pt idx="835">
                  <c:v>0.44190099999999999</c:v>
                </c:pt>
                <c:pt idx="836">
                  <c:v>0.44263999999999998</c:v>
                </c:pt>
                <c:pt idx="837">
                  <c:v>0.44324799999999998</c:v>
                </c:pt>
                <c:pt idx="838">
                  <c:v>0.44381399999999999</c:v>
                </c:pt>
                <c:pt idx="839">
                  <c:v>0.44457000000000002</c:v>
                </c:pt>
                <c:pt idx="840">
                  <c:v>0.445164</c:v>
                </c:pt>
                <c:pt idx="841">
                  <c:v>0.44589699999999999</c:v>
                </c:pt>
                <c:pt idx="842">
                  <c:v>0.446434</c:v>
                </c:pt>
                <c:pt idx="843">
                  <c:v>0.44710699999999998</c:v>
                </c:pt>
                <c:pt idx="844">
                  <c:v>0.44779600000000003</c:v>
                </c:pt>
                <c:pt idx="845">
                  <c:v>0.44831399999999999</c:v>
                </c:pt>
                <c:pt idx="846">
                  <c:v>0.448855</c:v>
                </c:pt>
                <c:pt idx="847">
                  <c:v>0.44945099999999999</c:v>
                </c:pt>
                <c:pt idx="848">
                  <c:v>0.45008900000000002</c:v>
                </c:pt>
                <c:pt idx="849">
                  <c:v>0.45069999999999999</c:v>
                </c:pt>
                <c:pt idx="850">
                  <c:v>0.44895600000000002</c:v>
                </c:pt>
                <c:pt idx="851">
                  <c:v>0.44944600000000001</c:v>
                </c:pt>
                <c:pt idx="852">
                  <c:v>0.45013799999999998</c:v>
                </c:pt>
                <c:pt idx="853">
                  <c:v>0.45053199999999999</c:v>
                </c:pt>
                <c:pt idx="854">
                  <c:v>0.45103399999999999</c:v>
                </c:pt>
                <c:pt idx="855">
                  <c:v>0.45141999999999999</c:v>
                </c:pt>
                <c:pt idx="856">
                  <c:v>0.45191500000000001</c:v>
                </c:pt>
                <c:pt idx="857">
                  <c:v>0.452596</c:v>
                </c:pt>
                <c:pt idx="858">
                  <c:v>0.45349200000000001</c:v>
                </c:pt>
                <c:pt idx="859">
                  <c:v>0.45397399999999999</c:v>
                </c:pt>
                <c:pt idx="860">
                  <c:v>0.454515</c:v>
                </c:pt>
                <c:pt idx="861">
                  <c:v>0.45540199999999997</c:v>
                </c:pt>
                <c:pt idx="862">
                  <c:v>0.45589299999999999</c:v>
                </c:pt>
                <c:pt idx="863">
                  <c:v>0.45656600000000003</c:v>
                </c:pt>
                <c:pt idx="864">
                  <c:v>0.457013</c:v>
                </c:pt>
                <c:pt idx="865">
                  <c:v>0.45777000000000001</c:v>
                </c:pt>
                <c:pt idx="866">
                  <c:v>0.45803899999999997</c:v>
                </c:pt>
                <c:pt idx="867">
                  <c:v>0.45842100000000002</c:v>
                </c:pt>
                <c:pt idx="868">
                  <c:v>0.45898499999999998</c:v>
                </c:pt>
                <c:pt idx="869">
                  <c:v>0.45979100000000001</c:v>
                </c:pt>
                <c:pt idx="870">
                  <c:v>0.46025300000000002</c:v>
                </c:pt>
                <c:pt idx="871">
                  <c:v>0.46062799999999998</c:v>
                </c:pt>
                <c:pt idx="872">
                  <c:v>0.46109499999999998</c:v>
                </c:pt>
                <c:pt idx="873">
                  <c:v>0.46146999999999999</c:v>
                </c:pt>
                <c:pt idx="874">
                  <c:v>0.46249499999999999</c:v>
                </c:pt>
                <c:pt idx="875">
                  <c:v>0.463258</c:v>
                </c:pt>
                <c:pt idx="876">
                  <c:v>0.46375499999999997</c:v>
                </c:pt>
                <c:pt idx="877">
                  <c:v>0.46457799999999999</c:v>
                </c:pt>
                <c:pt idx="878">
                  <c:v>0.46495799999999998</c:v>
                </c:pt>
                <c:pt idx="879">
                  <c:v>0.46536499999999997</c:v>
                </c:pt>
                <c:pt idx="880">
                  <c:v>0.46607799999999999</c:v>
                </c:pt>
                <c:pt idx="881">
                  <c:v>0.46654899999999999</c:v>
                </c:pt>
                <c:pt idx="882">
                  <c:v>0.46701300000000001</c:v>
                </c:pt>
                <c:pt idx="883">
                  <c:v>0.46746500000000002</c:v>
                </c:pt>
                <c:pt idx="884">
                  <c:v>0.46812300000000001</c:v>
                </c:pt>
                <c:pt idx="885">
                  <c:v>0.46860299999999999</c:v>
                </c:pt>
                <c:pt idx="886">
                  <c:v>0.469393</c:v>
                </c:pt>
                <c:pt idx="887">
                  <c:v>0.469995</c:v>
                </c:pt>
                <c:pt idx="888">
                  <c:v>0.47047899999999998</c:v>
                </c:pt>
                <c:pt idx="889">
                  <c:v>0.47089700000000001</c:v>
                </c:pt>
                <c:pt idx="890">
                  <c:v>0.47120600000000001</c:v>
                </c:pt>
                <c:pt idx="891">
                  <c:v>0.47196100000000002</c:v>
                </c:pt>
                <c:pt idx="892">
                  <c:v>0.47215000000000001</c:v>
                </c:pt>
                <c:pt idx="893">
                  <c:v>0.472912</c:v>
                </c:pt>
                <c:pt idx="894">
                  <c:v>0.473744</c:v>
                </c:pt>
                <c:pt idx="895">
                  <c:v>0.47425400000000001</c:v>
                </c:pt>
                <c:pt idx="896">
                  <c:v>0.474775</c:v>
                </c:pt>
                <c:pt idx="897">
                  <c:v>0.47510200000000002</c:v>
                </c:pt>
                <c:pt idx="898">
                  <c:v>0.475856</c:v>
                </c:pt>
                <c:pt idx="899">
                  <c:v>0.47643400000000002</c:v>
                </c:pt>
                <c:pt idx="900">
                  <c:v>0.476802</c:v>
                </c:pt>
                <c:pt idx="901">
                  <c:v>0.47749399999999997</c:v>
                </c:pt>
                <c:pt idx="902">
                  <c:v>0.47811500000000001</c:v>
                </c:pt>
                <c:pt idx="903">
                  <c:v>0.47836499999999998</c:v>
                </c:pt>
                <c:pt idx="904">
                  <c:v>0.47893400000000003</c:v>
                </c:pt>
                <c:pt idx="905">
                  <c:v>0.47992299999999999</c:v>
                </c:pt>
                <c:pt idx="906">
                  <c:v>0.48014499999999999</c:v>
                </c:pt>
                <c:pt idx="907">
                  <c:v>0.48061100000000001</c:v>
                </c:pt>
                <c:pt idx="908">
                  <c:v>0.48120299999999999</c:v>
                </c:pt>
                <c:pt idx="909">
                  <c:v>0.48130899999999999</c:v>
                </c:pt>
                <c:pt idx="910">
                  <c:v>0.48215000000000002</c:v>
                </c:pt>
                <c:pt idx="911">
                  <c:v>0.48270099999999999</c:v>
                </c:pt>
                <c:pt idx="912">
                  <c:v>0.48343799999999998</c:v>
                </c:pt>
                <c:pt idx="913">
                  <c:v>0.483767</c:v>
                </c:pt>
                <c:pt idx="914">
                  <c:v>0.48415799999999998</c:v>
                </c:pt>
                <c:pt idx="915">
                  <c:v>0.48504000000000003</c:v>
                </c:pt>
                <c:pt idx="916">
                  <c:v>0.48552600000000001</c:v>
                </c:pt>
                <c:pt idx="917">
                  <c:v>0.48602000000000001</c:v>
                </c:pt>
                <c:pt idx="918">
                  <c:v>0.48627900000000002</c:v>
                </c:pt>
                <c:pt idx="919">
                  <c:v>0.48725499999999999</c:v>
                </c:pt>
                <c:pt idx="920">
                  <c:v>0.48776399999999998</c:v>
                </c:pt>
                <c:pt idx="921">
                  <c:v>0.48791400000000001</c:v>
                </c:pt>
                <c:pt idx="922">
                  <c:v>0.48841000000000001</c:v>
                </c:pt>
                <c:pt idx="923">
                  <c:v>0.48902600000000002</c:v>
                </c:pt>
                <c:pt idx="924">
                  <c:v>0.48956100000000002</c:v>
                </c:pt>
                <c:pt idx="925">
                  <c:v>0.49005399999999999</c:v>
                </c:pt>
                <c:pt idx="926">
                  <c:v>0.49061399999999999</c:v>
                </c:pt>
                <c:pt idx="927">
                  <c:v>0.49089700000000003</c:v>
                </c:pt>
                <c:pt idx="928">
                  <c:v>0.491365</c:v>
                </c:pt>
                <c:pt idx="929">
                  <c:v>0.49181000000000002</c:v>
                </c:pt>
                <c:pt idx="930">
                  <c:v>0.49253599999999997</c:v>
                </c:pt>
                <c:pt idx="931">
                  <c:v>0.493008</c:v>
                </c:pt>
                <c:pt idx="932">
                  <c:v>0.49363899999999999</c:v>
                </c:pt>
                <c:pt idx="933">
                  <c:v>0.49408999999999997</c:v>
                </c:pt>
                <c:pt idx="934">
                  <c:v>0.49435400000000002</c:v>
                </c:pt>
                <c:pt idx="935">
                  <c:v>0.49499300000000002</c:v>
                </c:pt>
                <c:pt idx="936">
                  <c:v>0.49522100000000002</c:v>
                </c:pt>
                <c:pt idx="937">
                  <c:v>0.49540699999999999</c:v>
                </c:pt>
                <c:pt idx="938">
                  <c:v>0.49613299999999999</c:v>
                </c:pt>
                <c:pt idx="939">
                  <c:v>0.49633500000000003</c:v>
                </c:pt>
                <c:pt idx="940">
                  <c:v>0.49697999999999998</c:v>
                </c:pt>
                <c:pt idx="941">
                  <c:v>0.49729800000000002</c:v>
                </c:pt>
                <c:pt idx="942">
                  <c:v>0.49759399999999998</c:v>
                </c:pt>
                <c:pt idx="943">
                  <c:v>0.49810399999999999</c:v>
                </c:pt>
                <c:pt idx="944">
                  <c:v>0.49884600000000001</c:v>
                </c:pt>
                <c:pt idx="945">
                  <c:v>0.49932399999999999</c:v>
                </c:pt>
                <c:pt idx="946">
                  <c:v>0.49972899999999998</c:v>
                </c:pt>
                <c:pt idx="947">
                  <c:v>0.500193</c:v>
                </c:pt>
                <c:pt idx="948">
                  <c:v>0.50072799999999995</c:v>
                </c:pt>
                <c:pt idx="949">
                  <c:v>0.50108900000000001</c:v>
                </c:pt>
                <c:pt idx="950">
                  <c:v>0.501224</c:v>
                </c:pt>
                <c:pt idx="951">
                  <c:v>0.50192800000000004</c:v>
                </c:pt>
                <c:pt idx="952">
                  <c:v>0.50272499999999998</c:v>
                </c:pt>
                <c:pt idx="953">
                  <c:v>0.50287800000000005</c:v>
                </c:pt>
                <c:pt idx="954">
                  <c:v>0.50333899999999998</c:v>
                </c:pt>
                <c:pt idx="955">
                  <c:v>0.50390000000000001</c:v>
                </c:pt>
                <c:pt idx="956">
                  <c:v>0.50428300000000004</c:v>
                </c:pt>
                <c:pt idx="957">
                  <c:v>0.50463000000000002</c:v>
                </c:pt>
                <c:pt idx="958">
                  <c:v>0.50527500000000003</c:v>
                </c:pt>
                <c:pt idx="959">
                  <c:v>0.50549100000000002</c:v>
                </c:pt>
                <c:pt idx="960">
                  <c:v>0.50589399999999995</c:v>
                </c:pt>
                <c:pt idx="961">
                  <c:v>0.50637799999999999</c:v>
                </c:pt>
                <c:pt idx="962">
                  <c:v>0.50714800000000004</c:v>
                </c:pt>
                <c:pt idx="963">
                  <c:v>0.507552</c:v>
                </c:pt>
                <c:pt idx="964">
                  <c:v>0.50778599999999996</c:v>
                </c:pt>
                <c:pt idx="965">
                  <c:v>0.50832699999999997</c:v>
                </c:pt>
                <c:pt idx="966">
                  <c:v>0.50867499999999999</c:v>
                </c:pt>
                <c:pt idx="967">
                  <c:v>0.50906899999999999</c:v>
                </c:pt>
                <c:pt idx="968">
                  <c:v>0.50949299999999997</c:v>
                </c:pt>
                <c:pt idx="969">
                  <c:v>0.50972300000000004</c:v>
                </c:pt>
                <c:pt idx="970">
                  <c:v>0.51019999999999999</c:v>
                </c:pt>
                <c:pt idx="971">
                  <c:v>0.510903</c:v>
                </c:pt>
                <c:pt idx="972">
                  <c:v>0.51141999999999999</c:v>
                </c:pt>
                <c:pt idx="973">
                  <c:v>0.51201799999999997</c:v>
                </c:pt>
                <c:pt idx="974">
                  <c:v>0.51233300000000004</c:v>
                </c:pt>
                <c:pt idx="975">
                  <c:v>0.512876</c:v>
                </c:pt>
                <c:pt idx="976">
                  <c:v>0.51330200000000004</c:v>
                </c:pt>
                <c:pt idx="977">
                  <c:v>0.51391200000000004</c:v>
                </c:pt>
                <c:pt idx="978">
                  <c:v>0.51423799999999997</c:v>
                </c:pt>
                <c:pt idx="979">
                  <c:v>0.51481600000000005</c:v>
                </c:pt>
                <c:pt idx="980">
                  <c:v>0.51503600000000005</c:v>
                </c:pt>
                <c:pt idx="981">
                  <c:v>0.51549999999999996</c:v>
                </c:pt>
                <c:pt idx="982">
                  <c:v>0.51583299999999999</c:v>
                </c:pt>
                <c:pt idx="983">
                  <c:v>0.51657600000000004</c:v>
                </c:pt>
                <c:pt idx="984">
                  <c:v>0.51699899999999999</c:v>
                </c:pt>
                <c:pt idx="985">
                  <c:v>0.51722199999999996</c:v>
                </c:pt>
                <c:pt idx="986">
                  <c:v>0.51784399999999997</c:v>
                </c:pt>
                <c:pt idx="987">
                  <c:v>0.51852799999999999</c:v>
                </c:pt>
                <c:pt idx="988">
                  <c:v>0.51898699999999998</c:v>
                </c:pt>
                <c:pt idx="989">
                  <c:v>0.51925600000000005</c:v>
                </c:pt>
                <c:pt idx="990">
                  <c:v>0.52001200000000003</c:v>
                </c:pt>
                <c:pt idx="991">
                  <c:v>0.52063999999999999</c:v>
                </c:pt>
                <c:pt idx="992">
                  <c:v>0.52107700000000001</c:v>
                </c:pt>
                <c:pt idx="993">
                  <c:v>0.52124099999999995</c:v>
                </c:pt>
                <c:pt idx="994">
                  <c:v>0.52165300000000003</c:v>
                </c:pt>
                <c:pt idx="995">
                  <c:v>0.52223299999999995</c:v>
                </c:pt>
                <c:pt idx="996">
                  <c:v>0.52267799999999998</c:v>
                </c:pt>
                <c:pt idx="997">
                  <c:v>0.52313100000000001</c:v>
                </c:pt>
                <c:pt idx="998">
                  <c:v>0.52355799999999997</c:v>
                </c:pt>
                <c:pt idx="999">
                  <c:v>0.52402199999999999</c:v>
                </c:pt>
                <c:pt idx="1000">
                  <c:v>0.52458499999999997</c:v>
                </c:pt>
                <c:pt idx="1001">
                  <c:v>0.52508299999999997</c:v>
                </c:pt>
                <c:pt idx="1002">
                  <c:v>0.52520500000000003</c:v>
                </c:pt>
                <c:pt idx="1003">
                  <c:v>0.52561599999999997</c:v>
                </c:pt>
                <c:pt idx="1004">
                  <c:v>0.52604200000000001</c:v>
                </c:pt>
                <c:pt idx="1005">
                  <c:v>0.526339</c:v>
                </c:pt>
                <c:pt idx="1006">
                  <c:v>0.52686200000000005</c:v>
                </c:pt>
                <c:pt idx="1007">
                  <c:v>0.52713500000000002</c:v>
                </c:pt>
                <c:pt idx="1008">
                  <c:v>0.52796100000000001</c:v>
                </c:pt>
                <c:pt idx="1009">
                  <c:v>0.52807300000000001</c:v>
                </c:pt>
                <c:pt idx="1010">
                  <c:v>0.52849699999999999</c:v>
                </c:pt>
                <c:pt idx="1011">
                  <c:v>0.52895800000000004</c:v>
                </c:pt>
                <c:pt idx="1012">
                  <c:v>0.52933300000000005</c:v>
                </c:pt>
                <c:pt idx="1013">
                  <c:v>0.52909200000000001</c:v>
                </c:pt>
                <c:pt idx="1014">
                  <c:v>0.52949900000000005</c:v>
                </c:pt>
                <c:pt idx="1015">
                  <c:v>0.52978899999999995</c:v>
                </c:pt>
                <c:pt idx="1016">
                  <c:v>0.53030900000000003</c:v>
                </c:pt>
                <c:pt idx="1017">
                  <c:v>0.53082799999999997</c:v>
                </c:pt>
                <c:pt idx="1018">
                  <c:v>0.53120900000000004</c:v>
                </c:pt>
                <c:pt idx="1019">
                  <c:v>0.53138799999999997</c:v>
                </c:pt>
                <c:pt idx="1020">
                  <c:v>0.53180499999999997</c:v>
                </c:pt>
                <c:pt idx="1021">
                  <c:v>0.53200899999999995</c:v>
                </c:pt>
                <c:pt idx="1022">
                  <c:v>0.53249199999999997</c:v>
                </c:pt>
                <c:pt idx="1023">
                  <c:v>0.53310000000000002</c:v>
                </c:pt>
                <c:pt idx="1024">
                  <c:v>0.53330699999999998</c:v>
                </c:pt>
                <c:pt idx="1025">
                  <c:v>0.53351499999999996</c:v>
                </c:pt>
                <c:pt idx="1026">
                  <c:v>0.53374100000000002</c:v>
                </c:pt>
                <c:pt idx="1027">
                  <c:v>0.53435100000000002</c:v>
                </c:pt>
                <c:pt idx="1028">
                  <c:v>0.53439400000000004</c:v>
                </c:pt>
                <c:pt idx="1029">
                  <c:v>0.53445399999999998</c:v>
                </c:pt>
                <c:pt idx="1030">
                  <c:v>0.53465499999999999</c:v>
                </c:pt>
                <c:pt idx="1031">
                  <c:v>0.53500300000000001</c:v>
                </c:pt>
                <c:pt idx="1032">
                  <c:v>0.53530800000000001</c:v>
                </c:pt>
                <c:pt idx="1033">
                  <c:v>0.53559999999999997</c:v>
                </c:pt>
                <c:pt idx="1034">
                  <c:v>0.53591500000000003</c:v>
                </c:pt>
                <c:pt idx="1035">
                  <c:v>0.53624400000000005</c:v>
                </c:pt>
                <c:pt idx="1036">
                  <c:v>0.53634099999999996</c:v>
                </c:pt>
                <c:pt idx="1037">
                  <c:v>0.53666899999999995</c:v>
                </c:pt>
                <c:pt idx="1038">
                  <c:v>0.53690700000000002</c:v>
                </c:pt>
                <c:pt idx="1039">
                  <c:v>0.53725000000000001</c:v>
                </c:pt>
                <c:pt idx="1040">
                  <c:v>0.53732800000000003</c:v>
                </c:pt>
                <c:pt idx="1041">
                  <c:v>0.53754599999999997</c:v>
                </c:pt>
                <c:pt idx="1042">
                  <c:v>0.53791900000000004</c:v>
                </c:pt>
                <c:pt idx="1043">
                  <c:v>0.53817700000000002</c:v>
                </c:pt>
                <c:pt idx="1044">
                  <c:v>0.53834000000000004</c:v>
                </c:pt>
                <c:pt idx="1045">
                  <c:v>0.538551</c:v>
                </c:pt>
                <c:pt idx="1046">
                  <c:v>0.538856</c:v>
                </c:pt>
                <c:pt idx="1047">
                  <c:v>0.53891299999999998</c:v>
                </c:pt>
                <c:pt idx="1048">
                  <c:v>0.53928399999999999</c:v>
                </c:pt>
                <c:pt idx="1049">
                  <c:v>0.53918600000000005</c:v>
                </c:pt>
                <c:pt idx="1050">
                  <c:v>0.53957299999999997</c:v>
                </c:pt>
                <c:pt idx="1051">
                  <c:v>0.53971100000000005</c:v>
                </c:pt>
                <c:pt idx="1052">
                  <c:v>0.53973899999999997</c:v>
                </c:pt>
                <c:pt idx="1053">
                  <c:v>0.539964</c:v>
                </c:pt>
                <c:pt idx="1054">
                  <c:v>0.54032899999999995</c:v>
                </c:pt>
                <c:pt idx="1055">
                  <c:v>0.54054999999999997</c:v>
                </c:pt>
                <c:pt idx="1056">
                  <c:v>0.54053499999999999</c:v>
                </c:pt>
                <c:pt idx="1057">
                  <c:v>0.54098100000000005</c:v>
                </c:pt>
                <c:pt idx="1058">
                  <c:v>0.54123600000000005</c:v>
                </c:pt>
                <c:pt idx="1059">
                  <c:v>0.54115500000000005</c:v>
                </c:pt>
                <c:pt idx="1060">
                  <c:v>0.54125500000000004</c:v>
                </c:pt>
                <c:pt idx="1061">
                  <c:v>0.54144700000000001</c:v>
                </c:pt>
                <c:pt idx="1062">
                  <c:v>0.54173099999999996</c:v>
                </c:pt>
                <c:pt idx="1063">
                  <c:v>0.54188199999999997</c:v>
                </c:pt>
                <c:pt idx="1064">
                  <c:v>0.54185099999999997</c:v>
                </c:pt>
                <c:pt idx="1065">
                  <c:v>0.54187799999999997</c:v>
                </c:pt>
                <c:pt idx="1066">
                  <c:v>0.54194900000000001</c:v>
                </c:pt>
                <c:pt idx="1067">
                  <c:v>0.54235199999999995</c:v>
                </c:pt>
                <c:pt idx="1068">
                  <c:v>0.54254199999999997</c:v>
                </c:pt>
                <c:pt idx="1069">
                  <c:v>0.54261199999999998</c:v>
                </c:pt>
                <c:pt idx="1070">
                  <c:v>0.54265600000000003</c:v>
                </c:pt>
                <c:pt idx="1071">
                  <c:v>0.54280200000000001</c:v>
                </c:pt>
                <c:pt idx="1072">
                  <c:v>0.54304399999999997</c:v>
                </c:pt>
                <c:pt idx="1073">
                  <c:v>0.54319300000000004</c:v>
                </c:pt>
                <c:pt idx="1074">
                  <c:v>0.54342999999999997</c:v>
                </c:pt>
                <c:pt idx="1075">
                  <c:v>0.54340500000000003</c:v>
                </c:pt>
                <c:pt idx="1076">
                  <c:v>0.54370600000000002</c:v>
                </c:pt>
                <c:pt idx="1077">
                  <c:v>0.54368300000000003</c:v>
                </c:pt>
                <c:pt idx="1078">
                  <c:v>0.54358200000000001</c:v>
                </c:pt>
                <c:pt idx="1079">
                  <c:v>0.54389399999999999</c:v>
                </c:pt>
                <c:pt idx="1080">
                  <c:v>0.54383800000000004</c:v>
                </c:pt>
                <c:pt idx="1081">
                  <c:v>0.54390099999999997</c:v>
                </c:pt>
                <c:pt idx="1082">
                  <c:v>0.54408500000000004</c:v>
                </c:pt>
                <c:pt idx="1083">
                  <c:v>0.54422000000000004</c:v>
                </c:pt>
                <c:pt idx="1084">
                  <c:v>0.54435699999999998</c:v>
                </c:pt>
                <c:pt idx="1085">
                  <c:v>0.54414099999999999</c:v>
                </c:pt>
                <c:pt idx="1086">
                  <c:v>0.54429799999999995</c:v>
                </c:pt>
                <c:pt idx="1087">
                  <c:v>0.54448600000000003</c:v>
                </c:pt>
                <c:pt idx="1088">
                  <c:v>0.54443799999999998</c:v>
                </c:pt>
                <c:pt idx="1089">
                  <c:v>0.54460399999999998</c:v>
                </c:pt>
                <c:pt idx="1090">
                  <c:v>0.54483999999999999</c:v>
                </c:pt>
                <c:pt idx="1091">
                  <c:v>0.54480700000000004</c:v>
                </c:pt>
                <c:pt idx="1092">
                  <c:v>0.54483400000000004</c:v>
                </c:pt>
                <c:pt idx="1093">
                  <c:v>0.54471700000000001</c:v>
                </c:pt>
                <c:pt idx="1094">
                  <c:v>0.54490499999999997</c:v>
                </c:pt>
                <c:pt idx="1095">
                  <c:v>0.54505199999999998</c:v>
                </c:pt>
                <c:pt idx="1096">
                  <c:v>0.54496599999999995</c:v>
                </c:pt>
                <c:pt idx="1097">
                  <c:v>0.54499500000000001</c:v>
                </c:pt>
                <c:pt idx="1098">
                  <c:v>0.54497200000000001</c:v>
                </c:pt>
                <c:pt idx="1099">
                  <c:v>0.54494699999999996</c:v>
                </c:pt>
                <c:pt idx="1100">
                  <c:v>0.54520400000000002</c:v>
                </c:pt>
                <c:pt idx="1101">
                  <c:v>0.54524499999999998</c:v>
                </c:pt>
                <c:pt idx="1102">
                  <c:v>0.54527300000000001</c:v>
                </c:pt>
                <c:pt idx="1103">
                  <c:v>0.545265</c:v>
                </c:pt>
                <c:pt idx="1104">
                  <c:v>0.54525000000000001</c:v>
                </c:pt>
                <c:pt idx="1105">
                  <c:v>0.54519899999999999</c:v>
                </c:pt>
                <c:pt idx="1106">
                  <c:v>0.545242</c:v>
                </c:pt>
                <c:pt idx="1107">
                  <c:v>0.54527499999999995</c:v>
                </c:pt>
                <c:pt idx="1108">
                  <c:v>0.54550699999999996</c:v>
                </c:pt>
                <c:pt idx="1109">
                  <c:v>0.54508400000000001</c:v>
                </c:pt>
                <c:pt idx="1110">
                  <c:v>0.545207</c:v>
                </c:pt>
                <c:pt idx="1111">
                  <c:v>0.54538500000000001</c:v>
                </c:pt>
                <c:pt idx="1112">
                  <c:v>0.54552100000000003</c:v>
                </c:pt>
                <c:pt idx="1113">
                  <c:v>0.54540200000000005</c:v>
                </c:pt>
                <c:pt idx="1114">
                  <c:v>0.545242</c:v>
                </c:pt>
                <c:pt idx="1115">
                  <c:v>0.54515400000000003</c:v>
                </c:pt>
                <c:pt idx="1116">
                  <c:v>0.54531399999999997</c:v>
                </c:pt>
                <c:pt idx="1117">
                  <c:v>0.54535599999999995</c:v>
                </c:pt>
                <c:pt idx="1118">
                  <c:v>0.545381</c:v>
                </c:pt>
                <c:pt idx="1119">
                  <c:v>0.54507099999999997</c:v>
                </c:pt>
                <c:pt idx="1120">
                  <c:v>0.54517599999999999</c:v>
                </c:pt>
                <c:pt idx="1121">
                  <c:v>0.54510199999999998</c:v>
                </c:pt>
                <c:pt idx="1122">
                  <c:v>0.54500099999999996</c:v>
                </c:pt>
                <c:pt idx="1123">
                  <c:v>0.54476999999999998</c:v>
                </c:pt>
                <c:pt idx="1124">
                  <c:v>0.54475099999999999</c:v>
                </c:pt>
                <c:pt idx="1125">
                  <c:v>0.54480200000000001</c:v>
                </c:pt>
                <c:pt idx="1126">
                  <c:v>0.54494900000000002</c:v>
                </c:pt>
                <c:pt idx="1127">
                  <c:v>0.54456800000000005</c:v>
                </c:pt>
                <c:pt idx="1128">
                  <c:v>0.54442900000000005</c:v>
                </c:pt>
                <c:pt idx="1129">
                  <c:v>0.54433900000000002</c:v>
                </c:pt>
                <c:pt idx="1130">
                  <c:v>0.54458700000000004</c:v>
                </c:pt>
                <c:pt idx="1131">
                  <c:v>0.54432899999999995</c:v>
                </c:pt>
                <c:pt idx="1132">
                  <c:v>0.54450600000000005</c:v>
                </c:pt>
                <c:pt idx="1133">
                  <c:v>0.54443799999999998</c:v>
                </c:pt>
                <c:pt idx="1134">
                  <c:v>0.54441499999999998</c:v>
                </c:pt>
                <c:pt idx="1135">
                  <c:v>0.54432100000000005</c:v>
                </c:pt>
                <c:pt idx="1136">
                  <c:v>0.54433500000000001</c:v>
                </c:pt>
                <c:pt idx="1137">
                  <c:v>0.54412899999999997</c:v>
                </c:pt>
                <c:pt idx="1138">
                  <c:v>0.54398299999999999</c:v>
                </c:pt>
                <c:pt idx="1139">
                  <c:v>0.54396599999999995</c:v>
                </c:pt>
                <c:pt idx="1140">
                  <c:v>0.54398599999999997</c:v>
                </c:pt>
                <c:pt idx="1141">
                  <c:v>0.544014</c:v>
                </c:pt>
                <c:pt idx="1142">
                  <c:v>0.54386599999999996</c:v>
                </c:pt>
                <c:pt idx="1143">
                  <c:v>0.54361499999999996</c:v>
                </c:pt>
                <c:pt idx="1144">
                  <c:v>0.54356800000000005</c:v>
                </c:pt>
                <c:pt idx="1145">
                  <c:v>0.54336899999999999</c:v>
                </c:pt>
                <c:pt idx="1146">
                  <c:v>0.54362600000000005</c:v>
                </c:pt>
                <c:pt idx="1147">
                  <c:v>0.543381</c:v>
                </c:pt>
                <c:pt idx="1148">
                  <c:v>0.54341700000000004</c:v>
                </c:pt>
                <c:pt idx="1149">
                  <c:v>0.54347800000000002</c:v>
                </c:pt>
                <c:pt idx="1150">
                  <c:v>0.54330599999999996</c:v>
                </c:pt>
                <c:pt idx="1151">
                  <c:v>0.54345399999999999</c:v>
                </c:pt>
                <c:pt idx="1152">
                  <c:v>0.54309600000000002</c:v>
                </c:pt>
                <c:pt idx="1153">
                  <c:v>0.543018</c:v>
                </c:pt>
                <c:pt idx="1154">
                  <c:v>0.54283400000000004</c:v>
                </c:pt>
                <c:pt idx="1155">
                  <c:v>0.542597</c:v>
                </c:pt>
                <c:pt idx="1156">
                  <c:v>0.542462</c:v>
                </c:pt>
                <c:pt idx="1157">
                  <c:v>0.54248799999999997</c:v>
                </c:pt>
                <c:pt idx="1158">
                  <c:v>0.54255900000000001</c:v>
                </c:pt>
                <c:pt idx="1159">
                  <c:v>0.54218900000000003</c:v>
                </c:pt>
                <c:pt idx="1160">
                  <c:v>0.54220400000000002</c:v>
                </c:pt>
                <c:pt idx="1161">
                  <c:v>0.54228500000000002</c:v>
                </c:pt>
                <c:pt idx="1162">
                  <c:v>0.54200800000000005</c:v>
                </c:pt>
                <c:pt idx="1163">
                  <c:v>0.54194200000000003</c:v>
                </c:pt>
                <c:pt idx="1164">
                  <c:v>0.54186199999999995</c:v>
                </c:pt>
                <c:pt idx="1165">
                  <c:v>0.54167299999999996</c:v>
                </c:pt>
                <c:pt idx="1166">
                  <c:v>0.54140999999999995</c:v>
                </c:pt>
                <c:pt idx="1167">
                  <c:v>0.54105899999999996</c:v>
                </c:pt>
                <c:pt idx="1168">
                  <c:v>0.54124300000000003</c:v>
                </c:pt>
                <c:pt idx="1169">
                  <c:v>0.54120299999999999</c:v>
                </c:pt>
                <c:pt idx="1170">
                  <c:v>0.54091999999999996</c:v>
                </c:pt>
                <c:pt idx="1171">
                  <c:v>0.54071199999999997</c:v>
                </c:pt>
                <c:pt idx="1172">
                  <c:v>0.54049999999999998</c:v>
                </c:pt>
                <c:pt idx="1173">
                  <c:v>0.54039199999999998</c:v>
                </c:pt>
                <c:pt idx="1174">
                  <c:v>0.54018500000000003</c:v>
                </c:pt>
                <c:pt idx="1175">
                  <c:v>0.53995599999999999</c:v>
                </c:pt>
                <c:pt idx="1176">
                  <c:v>0.53995599999999999</c:v>
                </c:pt>
                <c:pt idx="1177">
                  <c:v>0.53965700000000005</c:v>
                </c:pt>
                <c:pt idx="1178">
                  <c:v>0.53937199999999996</c:v>
                </c:pt>
                <c:pt idx="1179">
                  <c:v>0.53930800000000001</c:v>
                </c:pt>
                <c:pt idx="1180">
                  <c:v>0.53945500000000002</c:v>
                </c:pt>
                <c:pt idx="1181">
                  <c:v>0.53909399999999996</c:v>
                </c:pt>
                <c:pt idx="1182">
                  <c:v>0.53900099999999995</c:v>
                </c:pt>
                <c:pt idx="1183">
                  <c:v>0.53870099999999999</c:v>
                </c:pt>
                <c:pt idx="1184">
                  <c:v>0.53859900000000005</c:v>
                </c:pt>
                <c:pt idx="1185">
                  <c:v>0.53823399999999999</c:v>
                </c:pt>
                <c:pt idx="1186">
                  <c:v>0.538049</c:v>
                </c:pt>
                <c:pt idx="1187">
                  <c:v>0.538026</c:v>
                </c:pt>
                <c:pt idx="1188">
                  <c:v>0.53762799999999999</c:v>
                </c:pt>
                <c:pt idx="1189">
                  <c:v>0.53750299999999995</c:v>
                </c:pt>
                <c:pt idx="1190">
                  <c:v>0.53724700000000003</c:v>
                </c:pt>
                <c:pt idx="1191">
                  <c:v>0.53695300000000001</c:v>
                </c:pt>
                <c:pt idx="1192">
                  <c:v>0.53686500000000004</c:v>
                </c:pt>
                <c:pt idx="1193">
                  <c:v>0.53651000000000004</c:v>
                </c:pt>
                <c:pt idx="1194">
                  <c:v>0.53640600000000005</c:v>
                </c:pt>
                <c:pt idx="1195">
                  <c:v>0.53647500000000004</c:v>
                </c:pt>
                <c:pt idx="1196">
                  <c:v>0.53616799999999998</c:v>
                </c:pt>
                <c:pt idx="1197">
                  <c:v>0.53588499999999994</c:v>
                </c:pt>
                <c:pt idx="1198">
                  <c:v>0.535802</c:v>
                </c:pt>
                <c:pt idx="1199">
                  <c:v>0.53530299999999997</c:v>
                </c:pt>
                <c:pt idx="1200">
                  <c:v>0.53509300000000004</c:v>
                </c:pt>
                <c:pt idx="1201">
                  <c:v>0.53523699999999996</c:v>
                </c:pt>
                <c:pt idx="1202">
                  <c:v>0.53497700000000004</c:v>
                </c:pt>
                <c:pt idx="1203">
                  <c:v>0.53458499999999998</c:v>
                </c:pt>
                <c:pt idx="1204">
                  <c:v>0.53424099999999997</c:v>
                </c:pt>
                <c:pt idx="1205">
                  <c:v>0.53393500000000005</c:v>
                </c:pt>
                <c:pt idx="1206">
                  <c:v>0.53388199999999997</c:v>
                </c:pt>
                <c:pt idx="1207">
                  <c:v>0.53368499999999996</c:v>
                </c:pt>
                <c:pt idx="1208">
                  <c:v>0.53360799999999997</c:v>
                </c:pt>
                <c:pt idx="1209">
                  <c:v>0.53337500000000004</c:v>
                </c:pt>
                <c:pt idx="1210">
                  <c:v>0.53318500000000002</c:v>
                </c:pt>
                <c:pt idx="1211">
                  <c:v>0.53259299999999998</c:v>
                </c:pt>
                <c:pt idx="1212">
                  <c:v>0.53233699999999995</c:v>
                </c:pt>
                <c:pt idx="1213">
                  <c:v>0.53234499999999996</c:v>
                </c:pt>
                <c:pt idx="1214">
                  <c:v>0.53217899999999996</c:v>
                </c:pt>
                <c:pt idx="1215">
                  <c:v>0.53164199999999995</c:v>
                </c:pt>
                <c:pt idx="1216">
                  <c:v>0.53139700000000001</c:v>
                </c:pt>
                <c:pt idx="1217">
                  <c:v>0.53137800000000002</c:v>
                </c:pt>
                <c:pt idx="1218">
                  <c:v>0.53094399999999997</c:v>
                </c:pt>
                <c:pt idx="1219">
                  <c:v>0.53064900000000004</c:v>
                </c:pt>
                <c:pt idx="1220">
                  <c:v>0.53060099999999999</c:v>
                </c:pt>
                <c:pt idx="1221">
                  <c:v>0.53009899999999999</c:v>
                </c:pt>
                <c:pt idx="1222">
                  <c:v>0.52990999999999999</c:v>
                </c:pt>
                <c:pt idx="1223">
                  <c:v>0.52969299999999997</c:v>
                </c:pt>
                <c:pt idx="1224">
                  <c:v>0.52954999999999997</c:v>
                </c:pt>
                <c:pt idx="1225">
                  <c:v>0.52902199999999999</c:v>
                </c:pt>
                <c:pt idx="1226">
                  <c:v>0.52887399999999996</c:v>
                </c:pt>
                <c:pt idx="1227">
                  <c:v>0.52860099999999999</c:v>
                </c:pt>
                <c:pt idx="1228">
                  <c:v>0.52808500000000003</c:v>
                </c:pt>
                <c:pt idx="1229">
                  <c:v>0.52795099999999995</c:v>
                </c:pt>
                <c:pt idx="1230">
                  <c:v>0.52749699999999999</c:v>
                </c:pt>
                <c:pt idx="1231">
                  <c:v>0.52715900000000004</c:v>
                </c:pt>
                <c:pt idx="1232">
                  <c:v>0.527034</c:v>
                </c:pt>
                <c:pt idx="1233">
                  <c:v>0.52693100000000004</c:v>
                </c:pt>
                <c:pt idx="1234">
                  <c:v>0.526227</c:v>
                </c:pt>
                <c:pt idx="1235">
                  <c:v>0.52617199999999997</c:v>
                </c:pt>
                <c:pt idx="1236">
                  <c:v>0.52589600000000003</c:v>
                </c:pt>
                <c:pt idx="1237">
                  <c:v>0.52566900000000005</c:v>
                </c:pt>
                <c:pt idx="1238">
                  <c:v>0.52497400000000005</c:v>
                </c:pt>
                <c:pt idx="1239">
                  <c:v>0.52490700000000001</c:v>
                </c:pt>
                <c:pt idx="1240">
                  <c:v>0.524613</c:v>
                </c:pt>
                <c:pt idx="1241">
                  <c:v>0.52403999999999995</c:v>
                </c:pt>
                <c:pt idx="1242">
                  <c:v>0.52373000000000003</c:v>
                </c:pt>
                <c:pt idx="1243">
                  <c:v>0.52354599999999996</c:v>
                </c:pt>
                <c:pt idx="1244">
                  <c:v>0.52309300000000003</c:v>
                </c:pt>
                <c:pt idx="1245">
                  <c:v>0.52283999999999997</c:v>
                </c:pt>
                <c:pt idx="1246">
                  <c:v>0.52238499999999999</c:v>
                </c:pt>
                <c:pt idx="1247">
                  <c:v>0.52218900000000001</c:v>
                </c:pt>
                <c:pt idx="1248">
                  <c:v>0.52175300000000002</c:v>
                </c:pt>
                <c:pt idx="1249">
                  <c:v>0.52131899999999998</c:v>
                </c:pt>
                <c:pt idx="1250">
                  <c:v>0.52077499999999999</c:v>
                </c:pt>
                <c:pt idx="1251">
                  <c:v>0.52030900000000002</c:v>
                </c:pt>
                <c:pt idx="1252">
                  <c:v>0.52016200000000001</c:v>
                </c:pt>
                <c:pt idx="1253">
                  <c:v>0.51986500000000002</c:v>
                </c:pt>
                <c:pt idx="1254">
                  <c:v>0.51939999999999997</c:v>
                </c:pt>
                <c:pt idx="1255">
                  <c:v>0.51897899999999997</c:v>
                </c:pt>
                <c:pt idx="1256">
                  <c:v>0.518926</c:v>
                </c:pt>
                <c:pt idx="1257">
                  <c:v>0.51825100000000002</c:v>
                </c:pt>
                <c:pt idx="1258">
                  <c:v>0.51789200000000002</c:v>
                </c:pt>
                <c:pt idx="1259">
                  <c:v>0.51757799999999998</c:v>
                </c:pt>
                <c:pt idx="1260">
                  <c:v>0.51726300000000003</c:v>
                </c:pt>
                <c:pt idx="1261">
                  <c:v>0.516656</c:v>
                </c:pt>
                <c:pt idx="1262">
                  <c:v>0.516482</c:v>
                </c:pt>
                <c:pt idx="1263">
                  <c:v>0.51608900000000002</c:v>
                </c:pt>
                <c:pt idx="1264">
                  <c:v>0.51575599999999999</c:v>
                </c:pt>
                <c:pt idx="1265">
                  <c:v>0.51514499999999996</c:v>
                </c:pt>
                <c:pt idx="1266">
                  <c:v>0.51499700000000004</c:v>
                </c:pt>
                <c:pt idx="1267">
                  <c:v>0.51472200000000001</c:v>
                </c:pt>
                <c:pt idx="1268">
                  <c:v>0.51440600000000003</c:v>
                </c:pt>
                <c:pt idx="1269">
                  <c:v>0.51393999999999995</c:v>
                </c:pt>
                <c:pt idx="1270">
                  <c:v>0.51363700000000001</c:v>
                </c:pt>
                <c:pt idx="1271">
                  <c:v>0.51318900000000001</c:v>
                </c:pt>
                <c:pt idx="1272">
                  <c:v>0.51286799999999999</c:v>
                </c:pt>
                <c:pt idx="1273">
                  <c:v>0.51227299999999998</c:v>
                </c:pt>
                <c:pt idx="1274">
                  <c:v>0.51200599999999996</c:v>
                </c:pt>
                <c:pt idx="1275">
                  <c:v>0.51169900000000001</c:v>
                </c:pt>
                <c:pt idx="1276">
                  <c:v>0.51131800000000005</c:v>
                </c:pt>
                <c:pt idx="1277">
                  <c:v>0.510849</c:v>
                </c:pt>
                <c:pt idx="1278">
                  <c:v>0.51044500000000004</c:v>
                </c:pt>
                <c:pt idx="1279">
                  <c:v>0.50997300000000001</c:v>
                </c:pt>
                <c:pt idx="1280">
                  <c:v>0.50948700000000002</c:v>
                </c:pt>
                <c:pt idx="1281">
                  <c:v>0.50904400000000005</c:v>
                </c:pt>
                <c:pt idx="1282">
                  <c:v>0.50889099999999998</c:v>
                </c:pt>
                <c:pt idx="1283">
                  <c:v>0.50863800000000003</c:v>
                </c:pt>
                <c:pt idx="1284">
                  <c:v>0.50827100000000003</c:v>
                </c:pt>
                <c:pt idx="1285">
                  <c:v>0.50765199999999999</c:v>
                </c:pt>
                <c:pt idx="1286">
                  <c:v>0.50712800000000002</c:v>
                </c:pt>
                <c:pt idx="1287">
                  <c:v>0.50668100000000005</c:v>
                </c:pt>
                <c:pt idx="1288">
                  <c:v>0.50647900000000001</c:v>
                </c:pt>
                <c:pt idx="1289">
                  <c:v>0.50629299999999999</c:v>
                </c:pt>
                <c:pt idx="1290">
                  <c:v>0.50569200000000003</c:v>
                </c:pt>
                <c:pt idx="1291">
                  <c:v>0.505193</c:v>
                </c:pt>
                <c:pt idx="1292">
                  <c:v>0.50468900000000005</c:v>
                </c:pt>
                <c:pt idx="1293">
                  <c:v>0.50444</c:v>
                </c:pt>
                <c:pt idx="1294">
                  <c:v>0.50400900000000004</c:v>
                </c:pt>
                <c:pt idx="1295">
                  <c:v>0.50374300000000005</c:v>
                </c:pt>
                <c:pt idx="1296">
                  <c:v>0.50308200000000003</c:v>
                </c:pt>
                <c:pt idx="1297">
                  <c:v>0.50268999999999997</c:v>
                </c:pt>
                <c:pt idx="1298">
                  <c:v>0.50220699999999996</c:v>
                </c:pt>
                <c:pt idx="1299">
                  <c:v>0.50185400000000002</c:v>
                </c:pt>
                <c:pt idx="1300">
                  <c:v>0.50133399999999995</c:v>
                </c:pt>
                <c:pt idx="1301">
                  <c:v>0.501023</c:v>
                </c:pt>
                <c:pt idx="1302">
                  <c:v>0.50050700000000004</c:v>
                </c:pt>
                <c:pt idx="1303">
                  <c:v>0.50019000000000002</c:v>
                </c:pt>
                <c:pt idx="1304">
                  <c:v>0.499635</c:v>
                </c:pt>
                <c:pt idx="1305">
                  <c:v>0.499278</c:v>
                </c:pt>
                <c:pt idx="1306">
                  <c:v>0.498919</c:v>
                </c:pt>
                <c:pt idx="1307">
                  <c:v>0.49837399999999998</c:v>
                </c:pt>
                <c:pt idx="1308">
                  <c:v>0.49782900000000002</c:v>
                </c:pt>
                <c:pt idx="1309">
                  <c:v>0.49753399999999998</c:v>
                </c:pt>
                <c:pt idx="1310">
                  <c:v>0.497172</c:v>
                </c:pt>
                <c:pt idx="1311">
                  <c:v>0.49661300000000003</c:v>
                </c:pt>
                <c:pt idx="1312">
                  <c:v>0.496286</c:v>
                </c:pt>
                <c:pt idx="1313">
                  <c:v>0.495944</c:v>
                </c:pt>
                <c:pt idx="1314">
                  <c:v>0.495201</c:v>
                </c:pt>
                <c:pt idx="1315">
                  <c:v>0.494892</c:v>
                </c:pt>
                <c:pt idx="1316">
                  <c:v>0.49419299999999999</c:v>
                </c:pt>
                <c:pt idx="1317">
                  <c:v>0.49384800000000001</c:v>
                </c:pt>
                <c:pt idx="1318">
                  <c:v>0.49344700000000002</c:v>
                </c:pt>
                <c:pt idx="1319">
                  <c:v>0.493116</c:v>
                </c:pt>
                <c:pt idx="1320">
                  <c:v>0.49242399999999997</c:v>
                </c:pt>
                <c:pt idx="1321">
                  <c:v>0.49195800000000001</c:v>
                </c:pt>
                <c:pt idx="1322">
                  <c:v>0.49156699999999998</c:v>
                </c:pt>
                <c:pt idx="1323">
                  <c:v>0.49108499999999999</c:v>
                </c:pt>
                <c:pt idx="1324">
                  <c:v>0.49054999999999999</c:v>
                </c:pt>
                <c:pt idx="1325">
                  <c:v>0.489985</c:v>
                </c:pt>
                <c:pt idx="1326">
                  <c:v>0.48979200000000001</c:v>
                </c:pt>
                <c:pt idx="1327">
                  <c:v>0.48918099999999998</c:v>
                </c:pt>
                <c:pt idx="1328">
                  <c:v>0.488867</c:v>
                </c:pt>
                <c:pt idx="1329">
                  <c:v>0.48827799999999999</c:v>
                </c:pt>
                <c:pt idx="1330">
                  <c:v>0.48781000000000002</c:v>
                </c:pt>
                <c:pt idx="1331">
                  <c:v>0.48749700000000001</c:v>
                </c:pt>
                <c:pt idx="1332">
                  <c:v>0.486848</c:v>
                </c:pt>
                <c:pt idx="1333">
                  <c:v>0.48636299999999999</c:v>
                </c:pt>
                <c:pt idx="1334">
                  <c:v>0.48589300000000002</c:v>
                </c:pt>
                <c:pt idx="1335">
                  <c:v>0.48556500000000002</c:v>
                </c:pt>
                <c:pt idx="1336">
                  <c:v>0.48486000000000001</c:v>
                </c:pt>
                <c:pt idx="1337">
                  <c:v>0.48442200000000002</c:v>
                </c:pt>
                <c:pt idx="1338">
                  <c:v>0.48417100000000002</c:v>
                </c:pt>
                <c:pt idx="1339">
                  <c:v>0.48369600000000001</c:v>
                </c:pt>
                <c:pt idx="1340">
                  <c:v>0.48325099999999999</c:v>
                </c:pt>
                <c:pt idx="1341">
                  <c:v>0.48267900000000002</c:v>
                </c:pt>
                <c:pt idx="1342">
                  <c:v>0.48236099999999998</c:v>
                </c:pt>
                <c:pt idx="1343">
                  <c:v>0.48189700000000002</c:v>
                </c:pt>
                <c:pt idx="1344">
                  <c:v>0.481321</c:v>
                </c:pt>
                <c:pt idx="1345">
                  <c:v>0.48089100000000001</c:v>
                </c:pt>
                <c:pt idx="1346">
                  <c:v>0.480489</c:v>
                </c:pt>
                <c:pt idx="1347">
                  <c:v>0.48005300000000001</c:v>
                </c:pt>
                <c:pt idx="1348">
                  <c:v>0.47977199999999998</c:v>
                </c:pt>
                <c:pt idx="1349">
                  <c:v>0.479271</c:v>
                </c:pt>
                <c:pt idx="1350">
                  <c:v>0.47868899999999998</c:v>
                </c:pt>
                <c:pt idx="1351">
                  <c:v>0.47817300000000001</c:v>
                </c:pt>
                <c:pt idx="1352">
                  <c:v>0.47778100000000001</c:v>
                </c:pt>
                <c:pt idx="1353">
                  <c:v>0.47746699999999997</c:v>
                </c:pt>
                <c:pt idx="1354">
                  <c:v>0.476883</c:v>
                </c:pt>
                <c:pt idx="1355">
                  <c:v>0.47655799999999998</c:v>
                </c:pt>
                <c:pt idx="1356">
                  <c:v>0.47597099999999998</c:v>
                </c:pt>
                <c:pt idx="1357">
                  <c:v>0.47537000000000001</c:v>
                </c:pt>
                <c:pt idx="1358">
                  <c:v>0.47484199999999999</c:v>
                </c:pt>
                <c:pt idx="1359">
                  <c:v>0.47444799999999998</c:v>
                </c:pt>
                <c:pt idx="1360">
                  <c:v>0.47394599999999998</c:v>
                </c:pt>
                <c:pt idx="1361">
                  <c:v>0.47347</c:v>
                </c:pt>
                <c:pt idx="1362">
                  <c:v>0.47298400000000002</c:v>
                </c:pt>
                <c:pt idx="1363">
                  <c:v>0.47252899999999998</c:v>
                </c:pt>
                <c:pt idx="1364">
                  <c:v>0.47215099999999999</c:v>
                </c:pt>
                <c:pt idx="1365">
                  <c:v>0.47164099999999998</c:v>
                </c:pt>
                <c:pt idx="1366">
                  <c:v>0.47108699999999998</c:v>
                </c:pt>
                <c:pt idx="1367">
                  <c:v>0.47055200000000003</c:v>
                </c:pt>
                <c:pt idx="1368">
                  <c:v>0.46992499999999998</c:v>
                </c:pt>
                <c:pt idx="1369">
                  <c:v>0.469472</c:v>
                </c:pt>
                <c:pt idx="1370">
                  <c:v>0.46885500000000002</c:v>
                </c:pt>
                <c:pt idx="1371">
                  <c:v>0.46830699999999997</c:v>
                </c:pt>
                <c:pt idx="1372">
                  <c:v>0.467775</c:v>
                </c:pt>
                <c:pt idx="1373">
                  <c:v>0.46729900000000002</c:v>
                </c:pt>
                <c:pt idx="1374">
                  <c:v>0.46681299999999998</c:v>
                </c:pt>
                <c:pt idx="1375">
                  <c:v>0.46629700000000002</c:v>
                </c:pt>
                <c:pt idx="1376">
                  <c:v>0.46565499999999999</c:v>
                </c:pt>
                <c:pt idx="1377">
                  <c:v>0.46535900000000002</c:v>
                </c:pt>
                <c:pt idx="1378">
                  <c:v>0.46478700000000001</c:v>
                </c:pt>
                <c:pt idx="1379">
                  <c:v>0.464146</c:v>
                </c:pt>
                <c:pt idx="1380">
                  <c:v>0.46392699999999998</c:v>
                </c:pt>
                <c:pt idx="1381">
                  <c:v>0.46306199999999997</c:v>
                </c:pt>
                <c:pt idx="1382">
                  <c:v>0.462563</c:v>
                </c:pt>
                <c:pt idx="1383">
                  <c:v>0.46190799999999999</c:v>
                </c:pt>
                <c:pt idx="1384">
                  <c:v>0.46160099999999998</c:v>
                </c:pt>
                <c:pt idx="1385">
                  <c:v>0.46090799999999998</c:v>
                </c:pt>
                <c:pt idx="1386">
                  <c:v>0.46050999999999997</c:v>
                </c:pt>
                <c:pt idx="1387">
                  <c:v>0.46001199999999998</c:v>
                </c:pt>
                <c:pt idx="1388">
                  <c:v>0.459339</c:v>
                </c:pt>
                <c:pt idx="1389">
                  <c:v>0.45910099999999998</c:v>
                </c:pt>
                <c:pt idx="1390">
                  <c:v>0.45844499999999999</c:v>
                </c:pt>
                <c:pt idx="1391">
                  <c:v>0.457903</c:v>
                </c:pt>
                <c:pt idx="1392">
                  <c:v>0.45740900000000001</c:v>
                </c:pt>
                <c:pt idx="1393">
                  <c:v>0.45690999999999998</c:v>
                </c:pt>
                <c:pt idx="1394">
                  <c:v>0.45640900000000001</c:v>
                </c:pt>
                <c:pt idx="1395">
                  <c:v>0.45567000000000002</c:v>
                </c:pt>
                <c:pt idx="1396">
                  <c:v>0.45514199999999999</c:v>
                </c:pt>
                <c:pt idx="1397">
                  <c:v>0.45481700000000003</c:v>
                </c:pt>
                <c:pt idx="1398">
                  <c:v>0.45425300000000002</c:v>
                </c:pt>
                <c:pt idx="1399">
                  <c:v>0.45385700000000001</c:v>
                </c:pt>
                <c:pt idx="1400">
                  <c:v>0.45319300000000001</c:v>
                </c:pt>
                <c:pt idx="1401">
                  <c:v>0.45271499999999998</c:v>
                </c:pt>
                <c:pt idx="1402">
                  <c:v>0.45252599999999998</c:v>
                </c:pt>
                <c:pt idx="1403">
                  <c:v>0.45213399999999998</c:v>
                </c:pt>
                <c:pt idx="1404">
                  <c:v>0.45147700000000002</c:v>
                </c:pt>
                <c:pt idx="1405">
                  <c:v>0.45088600000000001</c:v>
                </c:pt>
                <c:pt idx="1406">
                  <c:v>0.45055000000000001</c:v>
                </c:pt>
                <c:pt idx="1407">
                  <c:v>0.44990200000000002</c:v>
                </c:pt>
                <c:pt idx="1408">
                  <c:v>0.44947599999999999</c:v>
                </c:pt>
                <c:pt idx="1409">
                  <c:v>0.44891300000000001</c:v>
                </c:pt>
                <c:pt idx="1410">
                  <c:v>0.44835799999999998</c:v>
                </c:pt>
                <c:pt idx="1411">
                  <c:v>0.44771</c:v>
                </c:pt>
                <c:pt idx="1412">
                  <c:v>0.44753399999999999</c:v>
                </c:pt>
                <c:pt idx="1413">
                  <c:v>0.44704300000000002</c:v>
                </c:pt>
                <c:pt idx="1414">
                  <c:v>0.44663999999999998</c:v>
                </c:pt>
                <c:pt idx="1415">
                  <c:v>0.44603599999999999</c:v>
                </c:pt>
                <c:pt idx="1416">
                  <c:v>0.44550600000000001</c:v>
                </c:pt>
                <c:pt idx="1417">
                  <c:v>0.44498399999999999</c:v>
                </c:pt>
                <c:pt idx="1418">
                  <c:v>0.44433</c:v>
                </c:pt>
                <c:pt idx="1419">
                  <c:v>0.443886</c:v>
                </c:pt>
                <c:pt idx="1420">
                  <c:v>0.443328</c:v>
                </c:pt>
                <c:pt idx="1421">
                  <c:v>0.442828</c:v>
                </c:pt>
                <c:pt idx="1422">
                  <c:v>0.44219700000000001</c:v>
                </c:pt>
                <c:pt idx="1423">
                  <c:v>0.44180000000000003</c:v>
                </c:pt>
                <c:pt idx="1424">
                  <c:v>0.44120999999999999</c:v>
                </c:pt>
                <c:pt idx="1425">
                  <c:v>0.44089299999999998</c:v>
                </c:pt>
                <c:pt idx="1426">
                  <c:v>0.44048599999999999</c:v>
                </c:pt>
                <c:pt idx="1427">
                  <c:v>0.43990899999999999</c:v>
                </c:pt>
                <c:pt idx="1428">
                  <c:v>0.43940699999999999</c:v>
                </c:pt>
                <c:pt idx="1429">
                  <c:v>0.43892700000000001</c:v>
                </c:pt>
                <c:pt idx="1430">
                  <c:v>0.43847399999999997</c:v>
                </c:pt>
                <c:pt idx="1431">
                  <c:v>0.43796299999999999</c:v>
                </c:pt>
                <c:pt idx="1432">
                  <c:v>0.43732399999999999</c:v>
                </c:pt>
                <c:pt idx="1433">
                  <c:v>0.43686599999999998</c:v>
                </c:pt>
                <c:pt idx="1434">
                  <c:v>0.436247</c:v>
                </c:pt>
                <c:pt idx="1435">
                  <c:v>0.43548100000000001</c:v>
                </c:pt>
                <c:pt idx="1436">
                  <c:v>0.43510900000000002</c:v>
                </c:pt>
                <c:pt idx="1437">
                  <c:v>0.43454199999999998</c:v>
                </c:pt>
                <c:pt idx="1438">
                  <c:v>0.43392399999999998</c:v>
                </c:pt>
                <c:pt idx="1439">
                  <c:v>0.43349599999999999</c:v>
                </c:pt>
                <c:pt idx="1440">
                  <c:v>0.432838</c:v>
                </c:pt>
                <c:pt idx="1441">
                  <c:v>0.43233899999999997</c:v>
                </c:pt>
                <c:pt idx="1442">
                  <c:v>0.43191200000000002</c:v>
                </c:pt>
                <c:pt idx="1443">
                  <c:v>0.431419</c:v>
                </c:pt>
                <c:pt idx="1444">
                  <c:v>0.430782</c:v>
                </c:pt>
                <c:pt idx="1445">
                  <c:v>0.43010999999999999</c:v>
                </c:pt>
                <c:pt idx="1446">
                  <c:v>0.429647</c:v>
                </c:pt>
                <c:pt idx="1447">
                  <c:v>0.42900700000000003</c:v>
                </c:pt>
                <c:pt idx="1448">
                  <c:v>0.42853599999999997</c:v>
                </c:pt>
                <c:pt idx="1449">
                  <c:v>0.42779600000000001</c:v>
                </c:pt>
                <c:pt idx="1450">
                  <c:v>0.42745100000000003</c:v>
                </c:pt>
                <c:pt idx="1451">
                  <c:v>0.42698999999999998</c:v>
                </c:pt>
                <c:pt idx="1452">
                  <c:v>0.42631799999999997</c:v>
                </c:pt>
                <c:pt idx="1453">
                  <c:v>0.425848</c:v>
                </c:pt>
                <c:pt idx="1454">
                  <c:v>0.425346</c:v>
                </c:pt>
                <c:pt idx="1455">
                  <c:v>0.42488999999999999</c:v>
                </c:pt>
                <c:pt idx="1456">
                  <c:v>0.424151</c:v>
                </c:pt>
                <c:pt idx="1457">
                  <c:v>0.42350399999999999</c:v>
                </c:pt>
                <c:pt idx="1458">
                  <c:v>0.42316799999999999</c:v>
                </c:pt>
                <c:pt idx="1459">
                  <c:v>0.422543</c:v>
                </c:pt>
                <c:pt idx="1460">
                  <c:v>0.42199799999999998</c:v>
                </c:pt>
                <c:pt idx="1461">
                  <c:v>0.42135699999999998</c:v>
                </c:pt>
                <c:pt idx="1462">
                  <c:v>0.42094100000000001</c:v>
                </c:pt>
                <c:pt idx="1463">
                  <c:v>0.42010700000000001</c:v>
                </c:pt>
                <c:pt idx="1464">
                  <c:v>0.41965799999999998</c:v>
                </c:pt>
                <c:pt idx="1465">
                  <c:v>0.41917599999999999</c:v>
                </c:pt>
                <c:pt idx="1466">
                  <c:v>0.41902099999999998</c:v>
                </c:pt>
                <c:pt idx="1467">
                  <c:v>0.41812199999999999</c:v>
                </c:pt>
                <c:pt idx="1468">
                  <c:v>0.41777999999999998</c:v>
                </c:pt>
                <c:pt idx="1469">
                  <c:v>0.417265</c:v>
                </c:pt>
                <c:pt idx="1470">
                  <c:v>0.41676299999999999</c:v>
                </c:pt>
                <c:pt idx="1471">
                  <c:v>0.416215</c:v>
                </c:pt>
                <c:pt idx="1472">
                  <c:v>0.41575600000000001</c:v>
                </c:pt>
                <c:pt idx="1473">
                  <c:v>0.41534599999999999</c:v>
                </c:pt>
                <c:pt idx="1474">
                  <c:v>0.414885</c:v>
                </c:pt>
                <c:pt idx="1475">
                  <c:v>0.41456799999999999</c:v>
                </c:pt>
                <c:pt idx="1476">
                  <c:v>0.41375600000000001</c:v>
                </c:pt>
                <c:pt idx="1477">
                  <c:v>0.413356</c:v>
                </c:pt>
                <c:pt idx="1478">
                  <c:v>0.4128</c:v>
                </c:pt>
                <c:pt idx="1479">
                  <c:v>0.41232999999999997</c:v>
                </c:pt>
                <c:pt idx="1480">
                  <c:v>0.41196300000000002</c:v>
                </c:pt>
                <c:pt idx="1481">
                  <c:v>0.41131200000000001</c:v>
                </c:pt>
                <c:pt idx="1482">
                  <c:v>0.41069499999999998</c:v>
                </c:pt>
                <c:pt idx="1483">
                  <c:v>0.41014800000000001</c:v>
                </c:pt>
                <c:pt idx="1484">
                  <c:v>0.40949999999999998</c:v>
                </c:pt>
                <c:pt idx="1485">
                  <c:v>0.409001</c:v>
                </c:pt>
                <c:pt idx="1486">
                  <c:v>0.40849600000000003</c:v>
                </c:pt>
                <c:pt idx="1487">
                  <c:v>0.407862</c:v>
                </c:pt>
                <c:pt idx="1488">
                  <c:v>0.40731099999999998</c:v>
                </c:pt>
                <c:pt idx="1489">
                  <c:v>0.40698499999999999</c:v>
                </c:pt>
                <c:pt idx="1490">
                  <c:v>0.40654800000000002</c:v>
                </c:pt>
                <c:pt idx="1491">
                  <c:v>0.40611700000000001</c:v>
                </c:pt>
                <c:pt idx="1492">
                  <c:v>0.40560099999999999</c:v>
                </c:pt>
                <c:pt idx="1493">
                  <c:v>0.40502300000000002</c:v>
                </c:pt>
                <c:pt idx="1494">
                  <c:v>0.40461399999999997</c:v>
                </c:pt>
                <c:pt idx="1495">
                  <c:v>0.40405000000000002</c:v>
                </c:pt>
                <c:pt idx="1496">
                  <c:v>0.40346599999999999</c:v>
                </c:pt>
                <c:pt idx="1497">
                  <c:v>0.40287299999999998</c:v>
                </c:pt>
                <c:pt idx="1498">
                  <c:v>0.40230300000000002</c:v>
                </c:pt>
                <c:pt idx="1499">
                  <c:v>0.40166000000000002</c:v>
                </c:pt>
                <c:pt idx="1500">
                  <c:v>0.40105299999999999</c:v>
                </c:pt>
                <c:pt idx="1501">
                  <c:v>0.400478</c:v>
                </c:pt>
                <c:pt idx="1502">
                  <c:v>0.40009600000000001</c:v>
                </c:pt>
                <c:pt idx="1503">
                  <c:v>0.39926699999999998</c:v>
                </c:pt>
                <c:pt idx="1504">
                  <c:v>0.39860299999999999</c:v>
                </c:pt>
                <c:pt idx="1505">
                  <c:v>0.39809</c:v>
                </c:pt>
                <c:pt idx="1506">
                  <c:v>0.39764699999999997</c:v>
                </c:pt>
                <c:pt idx="1507">
                  <c:v>0.39700400000000002</c:v>
                </c:pt>
                <c:pt idx="1508">
                  <c:v>0.39648899999999998</c:v>
                </c:pt>
                <c:pt idx="1509">
                  <c:v>0.39599499999999999</c:v>
                </c:pt>
                <c:pt idx="1510">
                  <c:v>0.39514300000000002</c:v>
                </c:pt>
                <c:pt idx="1511">
                  <c:v>0.39464100000000002</c:v>
                </c:pt>
                <c:pt idx="1512">
                  <c:v>0.394148</c:v>
                </c:pt>
                <c:pt idx="1513">
                  <c:v>0.39378800000000003</c:v>
                </c:pt>
                <c:pt idx="1514">
                  <c:v>0.39331100000000002</c:v>
                </c:pt>
                <c:pt idx="1515">
                  <c:v>0.39255400000000001</c:v>
                </c:pt>
                <c:pt idx="1516">
                  <c:v>0.39216400000000001</c:v>
                </c:pt>
                <c:pt idx="1517">
                  <c:v>0.39167000000000002</c:v>
                </c:pt>
                <c:pt idx="1518">
                  <c:v>0.391092</c:v>
                </c:pt>
                <c:pt idx="1519">
                  <c:v>0.39071499999999998</c:v>
                </c:pt>
                <c:pt idx="1520">
                  <c:v>0.38985399999999998</c:v>
                </c:pt>
                <c:pt idx="1521">
                  <c:v>0.38939499999999999</c:v>
                </c:pt>
                <c:pt idx="1522">
                  <c:v>0.388822</c:v>
                </c:pt>
                <c:pt idx="1523">
                  <c:v>0.38836700000000002</c:v>
                </c:pt>
                <c:pt idx="1524">
                  <c:v>0.387631</c:v>
                </c:pt>
                <c:pt idx="1525">
                  <c:v>0.38712600000000003</c:v>
                </c:pt>
                <c:pt idx="1526">
                  <c:v>0.38651600000000003</c:v>
                </c:pt>
                <c:pt idx="1527">
                  <c:v>0.38584400000000002</c:v>
                </c:pt>
                <c:pt idx="1528">
                  <c:v>0.38531399999999999</c:v>
                </c:pt>
                <c:pt idx="1529">
                  <c:v>0.38492599999999999</c:v>
                </c:pt>
                <c:pt idx="1530">
                  <c:v>0.38447799999999999</c:v>
                </c:pt>
                <c:pt idx="1531">
                  <c:v>0.38388499999999998</c:v>
                </c:pt>
                <c:pt idx="1532">
                  <c:v>0.38313199999999997</c:v>
                </c:pt>
                <c:pt idx="1533">
                  <c:v>0.382747</c:v>
                </c:pt>
                <c:pt idx="1534">
                  <c:v>0.381998</c:v>
                </c:pt>
                <c:pt idx="1535">
                  <c:v>0.381714</c:v>
                </c:pt>
                <c:pt idx="1536">
                  <c:v>0.38126700000000002</c:v>
                </c:pt>
                <c:pt idx="1537">
                  <c:v>0.380826</c:v>
                </c:pt>
                <c:pt idx="1538">
                  <c:v>0.38032899999999997</c:v>
                </c:pt>
                <c:pt idx="1539">
                  <c:v>0.37988899999999998</c:v>
                </c:pt>
                <c:pt idx="1540">
                  <c:v>0.37938100000000002</c:v>
                </c:pt>
                <c:pt idx="1541">
                  <c:v>0.37898199999999999</c:v>
                </c:pt>
                <c:pt idx="1542">
                  <c:v>0.37828400000000001</c:v>
                </c:pt>
                <c:pt idx="1543">
                  <c:v>0.37774200000000002</c:v>
                </c:pt>
                <c:pt idx="1544">
                  <c:v>0.37733100000000003</c:v>
                </c:pt>
                <c:pt idx="1545">
                  <c:v>0.37673699999999999</c:v>
                </c:pt>
                <c:pt idx="1546">
                  <c:v>0.37610500000000002</c:v>
                </c:pt>
                <c:pt idx="1547">
                  <c:v>0.37587399999999999</c:v>
                </c:pt>
                <c:pt idx="1548">
                  <c:v>0.37505699999999997</c:v>
                </c:pt>
                <c:pt idx="1549">
                  <c:v>0.37461100000000003</c:v>
                </c:pt>
                <c:pt idx="1550">
                  <c:v>0.37390200000000001</c:v>
                </c:pt>
                <c:pt idx="1551">
                  <c:v>0.37332199999999999</c:v>
                </c:pt>
                <c:pt idx="1552">
                  <c:v>0.37290299999999998</c:v>
                </c:pt>
                <c:pt idx="1553">
                  <c:v>0.37234499999999998</c:v>
                </c:pt>
                <c:pt idx="1554">
                  <c:v>0.37185699999999999</c:v>
                </c:pt>
                <c:pt idx="1555">
                  <c:v>0.37129600000000001</c:v>
                </c:pt>
                <c:pt idx="1556">
                  <c:v>0.370751</c:v>
                </c:pt>
                <c:pt idx="1557">
                  <c:v>0.37025000000000002</c:v>
                </c:pt>
                <c:pt idx="1558">
                  <c:v>0.369778</c:v>
                </c:pt>
                <c:pt idx="1559">
                  <c:v>0.369334</c:v>
                </c:pt>
                <c:pt idx="1560">
                  <c:v>0.368782</c:v>
                </c:pt>
                <c:pt idx="1561">
                  <c:v>0.368253</c:v>
                </c:pt>
                <c:pt idx="1562">
                  <c:v>0.36760599999999999</c:v>
                </c:pt>
                <c:pt idx="1563">
                  <c:v>0.367093</c:v>
                </c:pt>
                <c:pt idx="1564">
                  <c:v>0.36669400000000002</c:v>
                </c:pt>
                <c:pt idx="1565">
                  <c:v>0.36574499999999999</c:v>
                </c:pt>
                <c:pt idx="1566">
                  <c:v>0.365452</c:v>
                </c:pt>
                <c:pt idx="1567">
                  <c:v>0.364977</c:v>
                </c:pt>
                <c:pt idx="1568">
                  <c:v>0.36444100000000001</c:v>
                </c:pt>
                <c:pt idx="1569">
                  <c:v>0.36382500000000001</c:v>
                </c:pt>
                <c:pt idx="1570">
                  <c:v>0.36326900000000001</c:v>
                </c:pt>
                <c:pt idx="1571">
                  <c:v>0.362454</c:v>
                </c:pt>
                <c:pt idx="1572">
                  <c:v>0.36196099999999998</c:v>
                </c:pt>
                <c:pt idx="1573">
                  <c:v>0.36127999999999999</c:v>
                </c:pt>
                <c:pt idx="1574">
                  <c:v>0.36088100000000001</c:v>
                </c:pt>
                <c:pt idx="1575">
                  <c:v>0.36015399999999997</c:v>
                </c:pt>
                <c:pt idx="1576">
                  <c:v>0.35964699999999999</c:v>
                </c:pt>
                <c:pt idx="1577">
                  <c:v>0.35904900000000001</c:v>
                </c:pt>
                <c:pt idx="1578">
                  <c:v>0.35859400000000002</c:v>
                </c:pt>
                <c:pt idx="1579">
                  <c:v>0.35807499999999998</c:v>
                </c:pt>
                <c:pt idx="1580">
                  <c:v>0.357489</c:v>
                </c:pt>
                <c:pt idx="1581">
                  <c:v>0.35706500000000002</c:v>
                </c:pt>
                <c:pt idx="1582">
                  <c:v>0.356491</c:v>
                </c:pt>
                <c:pt idx="1583">
                  <c:v>0.35602899999999998</c:v>
                </c:pt>
                <c:pt idx="1584">
                  <c:v>0.35525499999999999</c:v>
                </c:pt>
                <c:pt idx="1585">
                  <c:v>0.35478599999999999</c:v>
                </c:pt>
                <c:pt idx="1586">
                  <c:v>0.35431000000000001</c:v>
                </c:pt>
                <c:pt idx="1587">
                  <c:v>0.35358000000000001</c:v>
                </c:pt>
                <c:pt idx="1588">
                  <c:v>0.35316999999999998</c:v>
                </c:pt>
                <c:pt idx="1589">
                  <c:v>0.35242499999999999</c:v>
                </c:pt>
                <c:pt idx="1590">
                  <c:v>0.351746</c:v>
                </c:pt>
                <c:pt idx="1591">
                  <c:v>0.35141</c:v>
                </c:pt>
                <c:pt idx="1592">
                  <c:v>0.35083999999999999</c:v>
                </c:pt>
                <c:pt idx="1593">
                  <c:v>0.35048800000000002</c:v>
                </c:pt>
                <c:pt idx="1594">
                  <c:v>0.34986800000000001</c:v>
                </c:pt>
                <c:pt idx="1595">
                  <c:v>0.349443</c:v>
                </c:pt>
                <c:pt idx="1596">
                  <c:v>0.34883500000000001</c:v>
                </c:pt>
                <c:pt idx="1597">
                  <c:v>0.34823999999999999</c:v>
                </c:pt>
                <c:pt idx="1598">
                  <c:v>0.34794399999999998</c:v>
                </c:pt>
                <c:pt idx="1599">
                  <c:v>0.347192</c:v>
                </c:pt>
                <c:pt idx="1600">
                  <c:v>0.34671400000000002</c:v>
                </c:pt>
                <c:pt idx="1601">
                  <c:v>0.34621400000000002</c:v>
                </c:pt>
                <c:pt idx="1602">
                  <c:v>0.34587499999999999</c:v>
                </c:pt>
                <c:pt idx="1603">
                  <c:v>0.34545900000000002</c:v>
                </c:pt>
                <c:pt idx="1604">
                  <c:v>0.34488600000000003</c:v>
                </c:pt>
                <c:pt idx="1605">
                  <c:v>0.34423700000000002</c:v>
                </c:pt>
                <c:pt idx="1606">
                  <c:v>0.343638</c:v>
                </c:pt>
                <c:pt idx="1607">
                  <c:v>0.34321699999999999</c:v>
                </c:pt>
                <c:pt idx="1608">
                  <c:v>0.34267599999999998</c:v>
                </c:pt>
                <c:pt idx="1609">
                  <c:v>0.34237499999999998</c:v>
                </c:pt>
                <c:pt idx="1610">
                  <c:v>0.34175100000000003</c:v>
                </c:pt>
                <c:pt idx="1611">
                  <c:v>0.34120800000000001</c:v>
                </c:pt>
                <c:pt idx="1612">
                  <c:v>0.34073999999999999</c:v>
                </c:pt>
                <c:pt idx="1613">
                  <c:v>0.34011000000000002</c:v>
                </c:pt>
                <c:pt idx="1614">
                  <c:v>0.33970499999999998</c:v>
                </c:pt>
                <c:pt idx="1615">
                  <c:v>0.33920400000000001</c:v>
                </c:pt>
                <c:pt idx="1616">
                  <c:v>0.33854600000000001</c:v>
                </c:pt>
                <c:pt idx="1617">
                  <c:v>0.33804200000000001</c:v>
                </c:pt>
                <c:pt idx="1618">
                  <c:v>0.33756799999999998</c:v>
                </c:pt>
                <c:pt idx="1619">
                  <c:v>0.336864</c:v>
                </c:pt>
                <c:pt idx="1620">
                  <c:v>0.33642</c:v>
                </c:pt>
                <c:pt idx="1621">
                  <c:v>0.33613500000000002</c:v>
                </c:pt>
                <c:pt idx="1622">
                  <c:v>0.33562399999999998</c:v>
                </c:pt>
                <c:pt idx="1623">
                  <c:v>0.33506999999999998</c:v>
                </c:pt>
                <c:pt idx="1624">
                  <c:v>0.33433000000000002</c:v>
                </c:pt>
                <c:pt idx="1625">
                  <c:v>0.33378400000000003</c:v>
                </c:pt>
                <c:pt idx="1626">
                  <c:v>0.33349200000000001</c:v>
                </c:pt>
                <c:pt idx="1627">
                  <c:v>0.33282</c:v>
                </c:pt>
                <c:pt idx="1628">
                  <c:v>0.332123</c:v>
                </c:pt>
                <c:pt idx="1629">
                  <c:v>0.33166800000000002</c:v>
                </c:pt>
                <c:pt idx="1630">
                  <c:v>0.33109899999999998</c:v>
                </c:pt>
                <c:pt idx="1631">
                  <c:v>0.33069799999999999</c:v>
                </c:pt>
                <c:pt idx="1632">
                  <c:v>0.33020699999999997</c:v>
                </c:pt>
                <c:pt idx="1633">
                  <c:v>0.32952500000000001</c:v>
                </c:pt>
                <c:pt idx="1634">
                  <c:v>0.32896999999999998</c:v>
                </c:pt>
                <c:pt idx="1635">
                  <c:v>0.32841399999999998</c:v>
                </c:pt>
                <c:pt idx="1636">
                  <c:v>0.327851</c:v>
                </c:pt>
                <c:pt idx="1637">
                  <c:v>0.32728299999999999</c:v>
                </c:pt>
                <c:pt idx="1638">
                  <c:v>0.326652</c:v>
                </c:pt>
                <c:pt idx="1639">
                  <c:v>0.32597100000000001</c:v>
                </c:pt>
                <c:pt idx="1640">
                  <c:v>0.32566000000000001</c:v>
                </c:pt>
                <c:pt idx="1641">
                  <c:v>0.32494499999999998</c:v>
                </c:pt>
                <c:pt idx="1642">
                  <c:v>0.32424999999999998</c:v>
                </c:pt>
                <c:pt idx="1643">
                  <c:v>0.32375999999999999</c:v>
                </c:pt>
                <c:pt idx="1644">
                  <c:v>0.32319199999999998</c:v>
                </c:pt>
                <c:pt idx="1645">
                  <c:v>0.32281300000000002</c:v>
                </c:pt>
                <c:pt idx="1646">
                  <c:v>0.322324</c:v>
                </c:pt>
                <c:pt idx="1647">
                  <c:v>0.32190099999999999</c:v>
                </c:pt>
                <c:pt idx="1648">
                  <c:v>0.32132300000000003</c:v>
                </c:pt>
                <c:pt idx="1649">
                  <c:v>0.32083800000000001</c:v>
                </c:pt>
                <c:pt idx="1650">
                  <c:v>0.32020399999999999</c:v>
                </c:pt>
                <c:pt idx="1651">
                  <c:v>0.31967299999999998</c:v>
                </c:pt>
                <c:pt idx="1652">
                  <c:v>0.31917000000000001</c:v>
                </c:pt>
                <c:pt idx="1653">
                  <c:v>0.318749</c:v>
                </c:pt>
                <c:pt idx="1654">
                  <c:v>0.31804700000000002</c:v>
                </c:pt>
                <c:pt idx="1655">
                  <c:v>0.31751200000000002</c:v>
                </c:pt>
                <c:pt idx="1656">
                  <c:v>0.31681999999999999</c:v>
                </c:pt>
                <c:pt idx="1657">
                  <c:v>0.31644099999999997</c:v>
                </c:pt>
                <c:pt idx="1658">
                  <c:v>0.316021</c:v>
                </c:pt>
                <c:pt idx="1659">
                  <c:v>0.31527100000000002</c:v>
                </c:pt>
                <c:pt idx="1660">
                  <c:v>0.31470900000000002</c:v>
                </c:pt>
                <c:pt idx="1661">
                  <c:v>0.314552</c:v>
                </c:pt>
                <c:pt idx="1662">
                  <c:v>0.31386999999999998</c:v>
                </c:pt>
                <c:pt idx="1663">
                  <c:v>0.313332</c:v>
                </c:pt>
                <c:pt idx="1664">
                  <c:v>0.31298799999999999</c:v>
                </c:pt>
                <c:pt idx="1665">
                  <c:v>0.312413</c:v>
                </c:pt>
                <c:pt idx="1666">
                  <c:v>0.31199900000000003</c:v>
                </c:pt>
                <c:pt idx="1667">
                  <c:v>0.31146600000000002</c:v>
                </c:pt>
                <c:pt idx="1668">
                  <c:v>0.31111100000000003</c:v>
                </c:pt>
                <c:pt idx="1669">
                  <c:v>0.31063299999999999</c:v>
                </c:pt>
                <c:pt idx="1670">
                  <c:v>0.31029099999999998</c:v>
                </c:pt>
                <c:pt idx="1671">
                  <c:v>0.30970399999999998</c:v>
                </c:pt>
                <c:pt idx="1672">
                  <c:v>0.30908999999999998</c:v>
                </c:pt>
                <c:pt idx="1673">
                  <c:v>0.30866100000000002</c:v>
                </c:pt>
                <c:pt idx="1674">
                  <c:v>0.308139</c:v>
                </c:pt>
                <c:pt idx="1675">
                  <c:v>0.30763000000000001</c:v>
                </c:pt>
                <c:pt idx="1676">
                  <c:v>0.30707400000000001</c:v>
                </c:pt>
                <c:pt idx="1677">
                  <c:v>0.306645</c:v>
                </c:pt>
                <c:pt idx="1678">
                  <c:v>0.30624299999999999</c:v>
                </c:pt>
                <c:pt idx="1679">
                  <c:v>0.30568600000000001</c:v>
                </c:pt>
                <c:pt idx="1680">
                  <c:v>0.30534499999999998</c:v>
                </c:pt>
                <c:pt idx="1681">
                  <c:v>0.30496800000000002</c:v>
                </c:pt>
                <c:pt idx="1682">
                  <c:v>0.30433199999999999</c:v>
                </c:pt>
                <c:pt idx="1683">
                  <c:v>0.30380499999999999</c:v>
                </c:pt>
                <c:pt idx="1684">
                  <c:v>0.303338</c:v>
                </c:pt>
                <c:pt idx="1685">
                  <c:v>0.30285699999999999</c:v>
                </c:pt>
                <c:pt idx="1686">
                  <c:v>0.302344</c:v>
                </c:pt>
                <c:pt idx="1687">
                  <c:v>0.301707</c:v>
                </c:pt>
                <c:pt idx="1688">
                  <c:v>0.30133199999999999</c:v>
                </c:pt>
                <c:pt idx="1689">
                  <c:v>0.30096699999999998</c:v>
                </c:pt>
                <c:pt idx="1690">
                  <c:v>0.30032300000000001</c:v>
                </c:pt>
                <c:pt idx="1691">
                  <c:v>0.29981200000000002</c:v>
                </c:pt>
                <c:pt idx="1692">
                  <c:v>0.29949900000000002</c:v>
                </c:pt>
                <c:pt idx="1693">
                  <c:v>0.29902099999999998</c:v>
                </c:pt>
                <c:pt idx="1694">
                  <c:v>0.298458</c:v>
                </c:pt>
                <c:pt idx="1695">
                  <c:v>0.29791699999999999</c:v>
                </c:pt>
                <c:pt idx="1696">
                  <c:v>0.29758000000000001</c:v>
                </c:pt>
                <c:pt idx="1697">
                  <c:v>0.29721199999999998</c:v>
                </c:pt>
                <c:pt idx="1698">
                  <c:v>0.296433</c:v>
                </c:pt>
                <c:pt idx="1699">
                  <c:v>0.29614099999999999</c:v>
                </c:pt>
                <c:pt idx="1700">
                  <c:v>0.29572500000000002</c:v>
                </c:pt>
                <c:pt idx="1701">
                  <c:v>0.29508099999999998</c:v>
                </c:pt>
                <c:pt idx="1702">
                  <c:v>0.29460900000000001</c:v>
                </c:pt>
                <c:pt idx="1703">
                  <c:v>0.29391699999999998</c:v>
                </c:pt>
                <c:pt idx="1704">
                  <c:v>0.293319</c:v>
                </c:pt>
                <c:pt idx="1705">
                  <c:v>0.29311100000000001</c:v>
                </c:pt>
                <c:pt idx="1706">
                  <c:v>0.29253499999999999</c:v>
                </c:pt>
                <c:pt idx="1707">
                  <c:v>0.291958</c:v>
                </c:pt>
                <c:pt idx="1708">
                  <c:v>0.29149999999999998</c:v>
                </c:pt>
                <c:pt idx="1709">
                  <c:v>0.29118300000000003</c:v>
                </c:pt>
                <c:pt idx="1710">
                  <c:v>0.29065800000000003</c:v>
                </c:pt>
                <c:pt idx="1711">
                  <c:v>0.29025899999999999</c:v>
                </c:pt>
                <c:pt idx="1712">
                  <c:v>0.28972999999999999</c:v>
                </c:pt>
                <c:pt idx="1713">
                  <c:v>0.28914200000000001</c:v>
                </c:pt>
                <c:pt idx="1714">
                  <c:v>0.28872399999999998</c:v>
                </c:pt>
                <c:pt idx="1715">
                  <c:v>0.28830600000000001</c:v>
                </c:pt>
                <c:pt idx="1716">
                  <c:v>0.28767900000000002</c:v>
                </c:pt>
                <c:pt idx="1717">
                  <c:v>0.287217</c:v>
                </c:pt>
                <c:pt idx="1718">
                  <c:v>0.28687800000000002</c:v>
                </c:pt>
                <c:pt idx="1719">
                  <c:v>0.28652899999999998</c:v>
                </c:pt>
                <c:pt idx="1720">
                  <c:v>0.285908</c:v>
                </c:pt>
                <c:pt idx="1721">
                  <c:v>0.28556199999999998</c:v>
                </c:pt>
                <c:pt idx="1722">
                  <c:v>0.28500300000000001</c:v>
                </c:pt>
                <c:pt idx="1723">
                  <c:v>0.28436099999999997</c:v>
                </c:pt>
                <c:pt idx="1724">
                  <c:v>0.28399999999999997</c:v>
                </c:pt>
                <c:pt idx="1725">
                  <c:v>0.28338600000000003</c:v>
                </c:pt>
                <c:pt idx="1726">
                  <c:v>0.282912</c:v>
                </c:pt>
                <c:pt idx="1727">
                  <c:v>0.28257700000000002</c:v>
                </c:pt>
                <c:pt idx="1728">
                  <c:v>0.28227099999999999</c:v>
                </c:pt>
                <c:pt idx="1729">
                  <c:v>0.28181200000000001</c:v>
                </c:pt>
                <c:pt idx="1730">
                  <c:v>0.28129500000000002</c:v>
                </c:pt>
                <c:pt idx="1731">
                  <c:v>0.28102100000000002</c:v>
                </c:pt>
                <c:pt idx="1732">
                  <c:v>0.280669</c:v>
                </c:pt>
                <c:pt idx="1733">
                  <c:v>0.280053</c:v>
                </c:pt>
                <c:pt idx="1734">
                  <c:v>0.27952399999999999</c:v>
                </c:pt>
                <c:pt idx="1735">
                  <c:v>0.27921400000000002</c:v>
                </c:pt>
                <c:pt idx="1736">
                  <c:v>0.27885700000000002</c:v>
                </c:pt>
                <c:pt idx="1737">
                  <c:v>0.27825</c:v>
                </c:pt>
                <c:pt idx="1738">
                  <c:v>0.27785599999999999</c:v>
                </c:pt>
                <c:pt idx="1739">
                  <c:v>0.27750399999999997</c:v>
                </c:pt>
                <c:pt idx="1740">
                  <c:v>0.27704200000000001</c:v>
                </c:pt>
                <c:pt idx="1741">
                  <c:v>0.27646599999999999</c:v>
                </c:pt>
                <c:pt idx="1742">
                  <c:v>0.27603</c:v>
                </c:pt>
                <c:pt idx="1743">
                  <c:v>0.27554899999999999</c:v>
                </c:pt>
                <c:pt idx="1744">
                  <c:v>0.27508100000000002</c:v>
                </c:pt>
                <c:pt idx="1745">
                  <c:v>0.274924</c:v>
                </c:pt>
                <c:pt idx="1746">
                  <c:v>0.274478</c:v>
                </c:pt>
                <c:pt idx="1747">
                  <c:v>0.27396999999999999</c:v>
                </c:pt>
                <c:pt idx="1748">
                  <c:v>0.27356399999999997</c:v>
                </c:pt>
                <c:pt idx="1749">
                  <c:v>0.27303500000000003</c:v>
                </c:pt>
                <c:pt idx="1750">
                  <c:v>0.27198699999999998</c:v>
                </c:pt>
                <c:pt idx="1751">
                  <c:v>0.27146500000000001</c:v>
                </c:pt>
                <c:pt idx="1752">
                  <c:v>0.27094299999999999</c:v>
                </c:pt>
                <c:pt idx="1753">
                  <c:v>0.27033000000000001</c:v>
                </c:pt>
                <c:pt idx="1754">
                  <c:v>0.27005499999999999</c:v>
                </c:pt>
                <c:pt idx="1755">
                  <c:v>0.26957999999999999</c:v>
                </c:pt>
                <c:pt idx="1756">
                  <c:v>0.26904299999999998</c:v>
                </c:pt>
                <c:pt idx="1757">
                  <c:v>0.26860200000000001</c:v>
                </c:pt>
                <c:pt idx="1758">
                  <c:v>0.26810200000000001</c:v>
                </c:pt>
                <c:pt idx="1759">
                  <c:v>0.26763700000000001</c:v>
                </c:pt>
                <c:pt idx="1760">
                  <c:v>0.26731300000000002</c:v>
                </c:pt>
                <c:pt idx="1761">
                  <c:v>0.26661600000000002</c:v>
                </c:pt>
                <c:pt idx="1762">
                  <c:v>0.26611800000000002</c:v>
                </c:pt>
                <c:pt idx="1763">
                  <c:v>0.26567600000000002</c:v>
                </c:pt>
                <c:pt idx="1764">
                  <c:v>0.26502999999999999</c:v>
                </c:pt>
                <c:pt idx="1765">
                  <c:v>0.26450200000000001</c:v>
                </c:pt>
                <c:pt idx="1766">
                  <c:v>0.26394200000000001</c:v>
                </c:pt>
                <c:pt idx="1767">
                  <c:v>0.26363199999999998</c:v>
                </c:pt>
                <c:pt idx="1768">
                  <c:v>0.26300099999999998</c:v>
                </c:pt>
                <c:pt idx="1769">
                  <c:v>0.26239699999999999</c:v>
                </c:pt>
                <c:pt idx="1770">
                  <c:v>0.26193699999999998</c:v>
                </c:pt>
                <c:pt idx="1771">
                  <c:v>0.261438</c:v>
                </c:pt>
                <c:pt idx="1772">
                  <c:v>0.261216</c:v>
                </c:pt>
                <c:pt idx="1773">
                  <c:v>0.26059199999999999</c:v>
                </c:pt>
                <c:pt idx="1774">
                  <c:v>0.26022000000000001</c:v>
                </c:pt>
                <c:pt idx="1775">
                  <c:v>0.259681</c:v>
                </c:pt>
                <c:pt idx="1776">
                  <c:v>0.25914799999999999</c:v>
                </c:pt>
                <c:pt idx="1777">
                  <c:v>0.25850200000000001</c:v>
                </c:pt>
                <c:pt idx="1778">
                  <c:v>0.25801200000000002</c:v>
                </c:pt>
                <c:pt idx="1779">
                  <c:v>0.25745800000000002</c:v>
                </c:pt>
                <c:pt idx="1780">
                  <c:v>0.25706099999999998</c:v>
                </c:pt>
                <c:pt idx="1781">
                  <c:v>0.25665700000000002</c:v>
                </c:pt>
                <c:pt idx="1782">
                  <c:v>0.25630399999999998</c:v>
                </c:pt>
                <c:pt idx="1783">
                  <c:v>0.25576900000000002</c:v>
                </c:pt>
                <c:pt idx="1784">
                  <c:v>0.25517400000000001</c:v>
                </c:pt>
                <c:pt idx="1785">
                  <c:v>0.254658</c:v>
                </c:pt>
                <c:pt idx="1786">
                  <c:v>0.25428499999999998</c:v>
                </c:pt>
                <c:pt idx="1787">
                  <c:v>0.25370199999999998</c:v>
                </c:pt>
                <c:pt idx="1788">
                  <c:v>0.25333699999999998</c:v>
                </c:pt>
                <c:pt idx="1789">
                  <c:v>0.25294499999999998</c:v>
                </c:pt>
                <c:pt idx="1790">
                  <c:v>0.25259100000000001</c:v>
                </c:pt>
                <c:pt idx="1791">
                  <c:v>0.251969</c:v>
                </c:pt>
                <c:pt idx="1792">
                  <c:v>0.25135999999999997</c:v>
                </c:pt>
                <c:pt idx="1793">
                  <c:v>0.251027</c:v>
                </c:pt>
                <c:pt idx="1794">
                  <c:v>0.25063200000000002</c:v>
                </c:pt>
                <c:pt idx="1795">
                  <c:v>0.24993099999999999</c:v>
                </c:pt>
                <c:pt idx="1796">
                  <c:v>0.24960599999999999</c:v>
                </c:pt>
                <c:pt idx="1797">
                  <c:v>0.249221</c:v>
                </c:pt>
                <c:pt idx="1798">
                  <c:v>0.248694</c:v>
                </c:pt>
                <c:pt idx="1799">
                  <c:v>0.24826500000000001</c:v>
                </c:pt>
                <c:pt idx="1800">
                  <c:v>0.248006</c:v>
                </c:pt>
                <c:pt idx="1801">
                  <c:v>0.24768499999999999</c:v>
                </c:pt>
                <c:pt idx="1802">
                  <c:v>0.24712500000000001</c:v>
                </c:pt>
                <c:pt idx="1803">
                  <c:v>0.24668899999999999</c:v>
                </c:pt>
                <c:pt idx="1804">
                  <c:v>0.245999</c:v>
                </c:pt>
                <c:pt idx="1805">
                  <c:v>0.245674</c:v>
                </c:pt>
                <c:pt idx="1806">
                  <c:v>0.24515300000000001</c:v>
                </c:pt>
                <c:pt idx="1807">
                  <c:v>0.24480499999999999</c:v>
                </c:pt>
                <c:pt idx="1808">
                  <c:v>0.24432999999999999</c:v>
                </c:pt>
                <c:pt idx="1809">
                  <c:v>0.24382599999999999</c:v>
                </c:pt>
                <c:pt idx="1810">
                  <c:v>0.24341299999999999</c:v>
                </c:pt>
                <c:pt idx="1811">
                  <c:v>0.243145</c:v>
                </c:pt>
                <c:pt idx="1812">
                  <c:v>0.24273800000000001</c:v>
                </c:pt>
                <c:pt idx="1813">
                  <c:v>0.24224300000000001</c:v>
                </c:pt>
                <c:pt idx="1814">
                  <c:v>0.241837</c:v>
                </c:pt>
                <c:pt idx="1815">
                  <c:v>0.241623</c:v>
                </c:pt>
                <c:pt idx="1816">
                  <c:v>0.24102299999999999</c:v>
                </c:pt>
                <c:pt idx="1817">
                  <c:v>0.240482</c:v>
                </c:pt>
                <c:pt idx="1818">
                  <c:v>0.24007500000000001</c:v>
                </c:pt>
                <c:pt idx="1819">
                  <c:v>0.23979300000000001</c:v>
                </c:pt>
                <c:pt idx="1820">
                  <c:v>0.23934900000000001</c:v>
                </c:pt>
                <c:pt idx="1821">
                  <c:v>0.23885799999999999</c:v>
                </c:pt>
                <c:pt idx="1822">
                  <c:v>0.23838500000000001</c:v>
                </c:pt>
                <c:pt idx="1823">
                  <c:v>0.237925</c:v>
                </c:pt>
                <c:pt idx="1824">
                  <c:v>0.237597</c:v>
                </c:pt>
                <c:pt idx="1825">
                  <c:v>0.23715</c:v>
                </c:pt>
                <c:pt idx="1826">
                  <c:v>0.236789</c:v>
                </c:pt>
                <c:pt idx="1827">
                  <c:v>0.23616400000000001</c:v>
                </c:pt>
                <c:pt idx="1828">
                  <c:v>0.235759</c:v>
                </c:pt>
                <c:pt idx="1829">
                  <c:v>0.23525399999999999</c:v>
                </c:pt>
                <c:pt idx="1830">
                  <c:v>0.23497100000000001</c:v>
                </c:pt>
                <c:pt idx="1831">
                  <c:v>0.23457600000000001</c:v>
                </c:pt>
                <c:pt idx="1832">
                  <c:v>0.23404700000000001</c:v>
                </c:pt>
                <c:pt idx="1833">
                  <c:v>0.23350699999999999</c:v>
                </c:pt>
                <c:pt idx="1834">
                  <c:v>0.23322499999999999</c:v>
                </c:pt>
                <c:pt idx="1835">
                  <c:v>0.23284199999999999</c:v>
                </c:pt>
                <c:pt idx="1836">
                  <c:v>0.23220499999999999</c:v>
                </c:pt>
                <c:pt idx="1837">
                  <c:v>0.23189899999999999</c:v>
                </c:pt>
                <c:pt idx="1838">
                  <c:v>0.231512</c:v>
                </c:pt>
                <c:pt idx="1839">
                  <c:v>0.23102600000000001</c:v>
                </c:pt>
                <c:pt idx="1840">
                  <c:v>0.230328</c:v>
                </c:pt>
                <c:pt idx="1841">
                  <c:v>0.229967</c:v>
                </c:pt>
                <c:pt idx="1842">
                  <c:v>0.22958799999999999</c:v>
                </c:pt>
                <c:pt idx="1843">
                  <c:v>0.229322</c:v>
                </c:pt>
                <c:pt idx="1844">
                  <c:v>0.228829</c:v>
                </c:pt>
                <c:pt idx="1845">
                  <c:v>0.228327</c:v>
                </c:pt>
                <c:pt idx="1846">
                  <c:v>0.22792599999999999</c:v>
                </c:pt>
                <c:pt idx="1847">
                  <c:v>0.22747200000000001</c:v>
                </c:pt>
                <c:pt idx="1848">
                  <c:v>0.22717300000000001</c:v>
                </c:pt>
                <c:pt idx="1849">
                  <c:v>0.226692</c:v>
                </c:pt>
                <c:pt idx="1850">
                  <c:v>0.22614300000000001</c:v>
                </c:pt>
                <c:pt idx="1851">
                  <c:v>0.22566700000000001</c:v>
                </c:pt>
                <c:pt idx="1852">
                  <c:v>0.22511700000000001</c:v>
                </c:pt>
                <c:pt idx="1853">
                  <c:v>0.22480700000000001</c:v>
                </c:pt>
                <c:pt idx="1854">
                  <c:v>0.22439400000000001</c:v>
                </c:pt>
                <c:pt idx="1855">
                  <c:v>0.22422500000000001</c:v>
                </c:pt>
                <c:pt idx="1856">
                  <c:v>0.223748</c:v>
                </c:pt>
                <c:pt idx="1857">
                  <c:v>0.22325999999999999</c:v>
                </c:pt>
                <c:pt idx="1858">
                  <c:v>0.222887</c:v>
                </c:pt>
                <c:pt idx="1859">
                  <c:v>0.222523</c:v>
                </c:pt>
                <c:pt idx="1860">
                  <c:v>0.22215599999999999</c:v>
                </c:pt>
                <c:pt idx="1861">
                  <c:v>0.221634</c:v>
                </c:pt>
                <c:pt idx="1862">
                  <c:v>0.22117899999999999</c:v>
                </c:pt>
                <c:pt idx="1863">
                  <c:v>0.22087799999999999</c:v>
                </c:pt>
                <c:pt idx="1864">
                  <c:v>0.220447</c:v>
                </c:pt>
                <c:pt idx="1865">
                  <c:v>0.22040299999999999</c:v>
                </c:pt>
                <c:pt idx="1866">
                  <c:v>0.22004799999999999</c:v>
                </c:pt>
                <c:pt idx="1867">
                  <c:v>0.21933</c:v>
                </c:pt>
                <c:pt idx="1868">
                  <c:v>0.21879999999999999</c:v>
                </c:pt>
                <c:pt idx="1869">
                  <c:v>0.21859300000000001</c:v>
                </c:pt>
                <c:pt idx="1870">
                  <c:v>0.21834799999999999</c:v>
                </c:pt>
                <c:pt idx="1871">
                  <c:v>0.217915</c:v>
                </c:pt>
                <c:pt idx="1872">
                  <c:v>0.21740399999999999</c:v>
                </c:pt>
                <c:pt idx="1873">
                  <c:v>0.21707199999999999</c:v>
                </c:pt>
                <c:pt idx="1874">
                  <c:v>0.21671799999999999</c:v>
                </c:pt>
                <c:pt idx="1875">
                  <c:v>0.216307</c:v>
                </c:pt>
                <c:pt idx="1876">
                  <c:v>0.21601799999999999</c:v>
                </c:pt>
                <c:pt idx="1877">
                  <c:v>0.21570500000000001</c:v>
                </c:pt>
                <c:pt idx="1878">
                  <c:v>0.215363</c:v>
                </c:pt>
                <c:pt idx="1879">
                  <c:v>0.21496899999999999</c:v>
                </c:pt>
                <c:pt idx="1880">
                  <c:v>0.21443799999999999</c:v>
                </c:pt>
                <c:pt idx="1881">
                  <c:v>0.214057</c:v>
                </c:pt>
                <c:pt idx="1882">
                  <c:v>0.213838</c:v>
                </c:pt>
                <c:pt idx="1883">
                  <c:v>0.213643</c:v>
                </c:pt>
                <c:pt idx="1884">
                  <c:v>0.213229</c:v>
                </c:pt>
                <c:pt idx="1885">
                  <c:v>0.212585</c:v>
                </c:pt>
                <c:pt idx="1886">
                  <c:v>0.212091</c:v>
                </c:pt>
                <c:pt idx="1887">
                  <c:v>0.21182599999999999</c:v>
                </c:pt>
                <c:pt idx="1888">
                  <c:v>0.21140200000000001</c:v>
                </c:pt>
                <c:pt idx="1889">
                  <c:v>0.21102199999999999</c:v>
                </c:pt>
                <c:pt idx="1890">
                  <c:v>0.21071699999999999</c:v>
                </c:pt>
                <c:pt idx="1891">
                  <c:v>0.21035799999999999</c:v>
                </c:pt>
                <c:pt idx="1892">
                  <c:v>0.20994599999999999</c:v>
                </c:pt>
                <c:pt idx="1893">
                  <c:v>0.209513</c:v>
                </c:pt>
                <c:pt idx="1894">
                  <c:v>0.20942</c:v>
                </c:pt>
                <c:pt idx="1895">
                  <c:v>0.208902</c:v>
                </c:pt>
                <c:pt idx="1896">
                  <c:v>0.208339</c:v>
                </c:pt>
                <c:pt idx="1897">
                  <c:v>0.20788300000000001</c:v>
                </c:pt>
                <c:pt idx="1898">
                  <c:v>0.20741799999999999</c:v>
                </c:pt>
                <c:pt idx="1899">
                  <c:v>0.207069</c:v>
                </c:pt>
                <c:pt idx="1900">
                  <c:v>0.20685100000000001</c:v>
                </c:pt>
                <c:pt idx="1901">
                  <c:v>0.206458</c:v>
                </c:pt>
                <c:pt idx="1902">
                  <c:v>0.20613999999999999</c:v>
                </c:pt>
                <c:pt idx="1903">
                  <c:v>0.205487</c:v>
                </c:pt>
                <c:pt idx="1904">
                  <c:v>0.205064</c:v>
                </c:pt>
                <c:pt idx="1905">
                  <c:v>0.205016</c:v>
                </c:pt>
                <c:pt idx="1906">
                  <c:v>0.20443500000000001</c:v>
                </c:pt>
                <c:pt idx="1907">
                  <c:v>0.204015</c:v>
                </c:pt>
                <c:pt idx="1908">
                  <c:v>0.20361699999999999</c:v>
                </c:pt>
                <c:pt idx="1909">
                  <c:v>0.20313700000000001</c:v>
                </c:pt>
                <c:pt idx="1910">
                  <c:v>0.20268700000000001</c:v>
                </c:pt>
                <c:pt idx="1911">
                  <c:v>0.20243700000000001</c:v>
                </c:pt>
                <c:pt idx="1912">
                  <c:v>0.202264</c:v>
                </c:pt>
                <c:pt idx="1913">
                  <c:v>0.20175100000000001</c:v>
                </c:pt>
                <c:pt idx="1914">
                  <c:v>0.201101</c:v>
                </c:pt>
                <c:pt idx="1915">
                  <c:v>0.200678</c:v>
                </c:pt>
                <c:pt idx="1916">
                  <c:v>0.200493</c:v>
                </c:pt>
                <c:pt idx="1917">
                  <c:v>0.20035900000000001</c:v>
                </c:pt>
                <c:pt idx="1918">
                  <c:v>0.20009099999999999</c:v>
                </c:pt>
                <c:pt idx="1919">
                  <c:v>0.19945599999999999</c:v>
                </c:pt>
                <c:pt idx="1920">
                  <c:v>0.199216</c:v>
                </c:pt>
                <c:pt idx="1921">
                  <c:v>0.19875399999999999</c:v>
                </c:pt>
                <c:pt idx="1922">
                  <c:v>0.198402</c:v>
                </c:pt>
                <c:pt idx="1923">
                  <c:v>0.19790099999999999</c:v>
                </c:pt>
                <c:pt idx="1924">
                  <c:v>0.197683</c:v>
                </c:pt>
                <c:pt idx="1925">
                  <c:v>0.19737399999999999</c:v>
                </c:pt>
                <c:pt idx="1926">
                  <c:v>0.196938</c:v>
                </c:pt>
                <c:pt idx="1927">
                  <c:v>0.19675500000000001</c:v>
                </c:pt>
                <c:pt idx="1928">
                  <c:v>0.19637099999999999</c:v>
                </c:pt>
                <c:pt idx="1929">
                  <c:v>0.19609399999999999</c:v>
                </c:pt>
                <c:pt idx="1930">
                  <c:v>0.19584399999999999</c:v>
                </c:pt>
                <c:pt idx="1931">
                  <c:v>0.19551099999999999</c:v>
                </c:pt>
                <c:pt idx="1932">
                  <c:v>0.195186</c:v>
                </c:pt>
                <c:pt idx="1933">
                  <c:v>0.19475000000000001</c:v>
                </c:pt>
                <c:pt idx="1934">
                  <c:v>0.19456999999999999</c:v>
                </c:pt>
                <c:pt idx="1935">
                  <c:v>0.19414699999999999</c:v>
                </c:pt>
                <c:pt idx="1936">
                  <c:v>0.193879</c:v>
                </c:pt>
                <c:pt idx="1937">
                  <c:v>0.19359799999999999</c:v>
                </c:pt>
                <c:pt idx="1938">
                  <c:v>0.19298299999999999</c:v>
                </c:pt>
                <c:pt idx="1939">
                  <c:v>0.192747</c:v>
                </c:pt>
                <c:pt idx="1940">
                  <c:v>0.19262000000000001</c:v>
                </c:pt>
                <c:pt idx="1941">
                  <c:v>0.19220599999999999</c:v>
                </c:pt>
                <c:pt idx="1942">
                  <c:v>0.19206799999999999</c:v>
                </c:pt>
                <c:pt idx="1943">
                  <c:v>0.19170300000000001</c:v>
                </c:pt>
                <c:pt idx="1944">
                  <c:v>0.191473</c:v>
                </c:pt>
                <c:pt idx="1945">
                  <c:v>0.191056</c:v>
                </c:pt>
                <c:pt idx="1946">
                  <c:v>0.190917</c:v>
                </c:pt>
                <c:pt idx="1947">
                  <c:v>0.190385</c:v>
                </c:pt>
                <c:pt idx="1948">
                  <c:v>0.18986</c:v>
                </c:pt>
                <c:pt idx="1949">
                  <c:v>0.18965699999999999</c:v>
                </c:pt>
                <c:pt idx="1950">
                  <c:v>0.18912100000000001</c:v>
                </c:pt>
                <c:pt idx="1951">
                  <c:v>0.18889600000000001</c:v>
                </c:pt>
                <c:pt idx="1952">
                  <c:v>0.188584</c:v>
                </c:pt>
                <c:pt idx="1953">
                  <c:v>0.18818799999999999</c:v>
                </c:pt>
                <c:pt idx="1954">
                  <c:v>0.18781900000000001</c:v>
                </c:pt>
                <c:pt idx="1955">
                  <c:v>0.187415</c:v>
                </c:pt>
                <c:pt idx="1956">
                  <c:v>0.186913</c:v>
                </c:pt>
                <c:pt idx="1957">
                  <c:v>0.186635</c:v>
                </c:pt>
                <c:pt idx="1958">
                  <c:v>0.18634500000000001</c:v>
                </c:pt>
                <c:pt idx="1959">
                  <c:v>0.186052</c:v>
                </c:pt>
                <c:pt idx="1960">
                  <c:v>0.18585199999999999</c:v>
                </c:pt>
                <c:pt idx="1961">
                  <c:v>0.185196</c:v>
                </c:pt>
                <c:pt idx="1962">
                  <c:v>0.18468000000000001</c:v>
                </c:pt>
                <c:pt idx="1963">
                  <c:v>0.18445400000000001</c:v>
                </c:pt>
                <c:pt idx="1964">
                  <c:v>0.18412800000000001</c:v>
                </c:pt>
                <c:pt idx="1965">
                  <c:v>0.184</c:v>
                </c:pt>
                <c:pt idx="1966">
                  <c:v>0.18371599999999999</c:v>
                </c:pt>
                <c:pt idx="1967">
                  <c:v>0.18324599999999999</c:v>
                </c:pt>
                <c:pt idx="1968">
                  <c:v>0.182646</c:v>
                </c:pt>
                <c:pt idx="1969">
                  <c:v>0.18260799999999999</c:v>
                </c:pt>
                <c:pt idx="1970">
                  <c:v>0.18227399999999999</c:v>
                </c:pt>
                <c:pt idx="1971">
                  <c:v>0.18195500000000001</c:v>
                </c:pt>
                <c:pt idx="1972">
                  <c:v>0.18146200000000001</c:v>
                </c:pt>
                <c:pt idx="1973">
                  <c:v>0.18107699999999999</c:v>
                </c:pt>
                <c:pt idx="1974">
                  <c:v>0.180475</c:v>
                </c:pt>
                <c:pt idx="1975">
                  <c:v>0.17993400000000001</c:v>
                </c:pt>
                <c:pt idx="1976">
                  <c:v>0.179758</c:v>
                </c:pt>
                <c:pt idx="1977">
                  <c:v>0.179282</c:v>
                </c:pt>
                <c:pt idx="1978">
                  <c:v>0.17893200000000001</c:v>
                </c:pt>
                <c:pt idx="1979">
                  <c:v>0.17857799999999999</c:v>
                </c:pt>
                <c:pt idx="1980">
                  <c:v>0.17833099999999999</c:v>
                </c:pt>
                <c:pt idx="1981">
                  <c:v>0.17801900000000001</c:v>
                </c:pt>
                <c:pt idx="1982">
                  <c:v>0.17774100000000001</c:v>
                </c:pt>
                <c:pt idx="1983">
                  <c:v>0.17746000000000001</c:v>
                </c:pt>
                <c:pt idx="1984">
                  <c:v>0.17699300000000001</c:v>
                </c:pt>
                <c:pt idx="1985">
                  <c:v>0.17666399999999999</c:v>
                </c:pt>
                <c:pt idx="1986">
                  <c:v>0.17632100000000001</c:v>
                </c:pt>
                <c:pt idx="1987">
                  <c:v>0.17588000000000001</c:v>
                </c:pt>
                <c:pt idx="1988">
                  <c:v>0.17552699999999999</c:v>
                </c:pt>
                <c:pt idx="1989">
                  <c:v>0.17533399999999999</c:v>
                </c:pt>
                <c:pt idx="1990">
                  <c:v>0.17496400000000001</c:v>
                </c:pt>
                <c:pt idx="1991">
                  <c:v>0.174565</c:v>
                </c:pt>
                <c:pt idx="1992">
                  <c:v>0.17423</c:v>
                </c:pt>
                <c:pt idx="1993">
                  <c:v>0.173897</c:v>
                </c:pt>
                <c:pt idx="1994">
                  <c:v>0.17364499999999999</c:v>
                </c:pt>
                <c:pt idx="1995">
                  <c:v>0.173397</c:v>
                </c:pt>
                <c:pt idx="1996">
                  <c:v>0.173039</c:v>
                </c:pt>
                <c:pt idx="1997">
                  <c:v>0.17282800000000001</c:v>
                </c:pt>
                <c:pt idx="1998">
                  <c:v>0.17249200000000001</c:v>
                </c:pt>
                <c:pt idx="1999">
                  <c:v>0.172011</c:v>
                </c:pt>
                <c:pt idx="2000">
                  <c:v>0.17159199999999999</c:v>
                </c:pt>
                <c:pt idx="2001">
                  <c:v>0.17135900000000001</c:v>
                </c:pt>
                <c:pt idx="2002">
                  <c:v>0.171123</c:v>
                </c:pt>
                <c:pt idx="2003">
                  <c:v>0.17080200000000001</c:v>
                </c:pt>
                <c:pt idx="2004">
                  <c:v>0.17059099999999999</c:v>
                </c:pt>
                <c:pt idx="2005">
                  <c:v>0.17011999999999999</c:v>
                </c:pt>
                <c:pt idx="2006">
                  <c:v>0.16995399999999999</c:v>
                </c:pt>
                <c:pt idx="2007">
                  <c:v>0.16966100000000001</c:v>
                </c:pt>
                <c:pt idx="2008">
                  <c:v>0.169152</c:v>
                </c:pt>
                <c:pt idx="2009">
                  <c:v>0.16875599999999999</c:v>
                </c:pt>
                <c:pt idx="2010">
                  <c:v>0.168577</c:v>
                </c:pt>
                <c:pt idx="2011">
                  <c:v>0.16828899999999999</c:v>
                </c:pt>
                <c:pt idx="2012">
                  <c:v>0.16795399999999999</c:v>
                </c:pt>
                <c:pt idx="2013">
                  <c:v>0.167518</c:v>
                </c:pt>
                <c:pt idx="2014">
                  <c:v>0.16739299999999999</c:v>
                </c:pt>
                <c:pt idx="2015">
                  <c:v>0.167075</c:v>
                </c:pt>
                <c:pt idx="2016">
                  <c:v>0.166768</c:v>
                </c:pt>
                <c:pt idx="2017">
                  <c:v>0.16647300000000001</c:v>
                </c:pt>
                <c:pt idx="2018">
                  <c:v>0.166162</c:v>
                </c:pt>
                <c:pt idx="2019">
                  <c:v>0.165967</c:v>
                </c:pt>
                <c:pt idx="2020">
                  <c:v>0.16553100000000001</c:v>
                </c:pt>
                <c:pt idx="2021">
                  <c:v>0.16514499999999999</c:v>
                </c:pt>
                <c:pt idx="2022">
                  <c:v>0.164939</c:v>
                </c:pt>
                <c:pt idx="2023">
                  <c:v>0.16458600000000001</c:v>
                </c:pt>
                <c:pt idx="2024">
                  <c:v>0.16436500000000001</c:v>
                </c:pt>
                <c:pt idx="2025">
                  <c:v>0.164216</c:v>
                </c:pt>
                <c:pt idx="2026">
                  <c:v>0.16380600000000001</c:v>
                </c:pt>
                <c:pt idx="2027">
                  <c:v>0.163525</c:v>
                </c:pt>
                <c:pt idx="2028">
                  <c:v>0.16301199999999999</c:v>
                </c:pt>
                <c:pt idx="2029">
                  <c:v>0.16295299999999999</c:v>
                </c:pt>
                <c:pt idx="2030">
                  <c:v>0.162471</c:v>
                </c:pt>
                <c:pt idx="2031">
                  <c:v>0.16215399999999999</c:v>
                </c:pt>
                <c:pt idx="2032">
                  <c:v>0.16178200000000001</c:v>
                </c:pt>
                <c:pt idx="2033">
                  <c:v>0.16150100000000001</c:v>
                </c:pt>
                <c:pt idx="2034">
                  <c:v>0.16125999999999999</c:v>
                </c:pt>
                <c:pt idx="2035">
                  <c:v>0.16086900000000001</c:v>
                </c:pt>
                <c:pt idx="2036">
                  <c:v>0.160664</c:v>
                </c:pt>
                <c:pt idx="2037">
                  <c:v>0.160361</c:v>
                </c:pt>
                <c:pt idx="2038">
                  <c:v>0.159828</c:v>
                </c:pt>
                <c:pt idx="2039">
                  <c:v>0.15964500000000001</c:v>
                </c:pt>
                <c:pt idx="2040">
                  <c:v>0.159109</c:v>
                </c:pt>
                <c:pt idx="2041">
                  <c:v>0.158857</c:v>
                </c:pt>
                <c:pt idx="2042">
                  <c:v>0.158554</c:v>
                </c:pt>
                <c:pt idx="2043">
                  <c:v>0.158304</c:v>
                </c:pt>
                <c:pt idx="2044">
                  <c:v>0.15796199999999999</c:v>
                </c:pt>
                <c:pt idx="2045">
                  <c:v>0.15759899999999999</c:v>
                </c:pt>
                <c:pt idx="2046">
                  <c:v>0.157223</c:v>
                </c:pt>
                <c:pt idx="2047">
                  <c:v>0.15693699999999999</c:v>
                </c:pt>
                <c:pt idx="2048">
                  <c:v>0.15657099999999999</c:v>
                </c:pt>
                <c:pt idx="2049">
                  <c:v>0.15643000000000001</c:v>
                </c:pt>
                <c:pt idx="2050">
                  <c:v>0.15581300000000001</c:v>
                </c:pt>
                <c:pt idx="2051">
                  <c:v>0.15578800000000001</c:v>
                </c:pt>
                <c:pt idx="2052">
                  <c:v>0.15543100000000001</c:v>
                </c:pt>
                <c:pt idx="2053">
                  <c:v>0.15511900000000001</c:v>
                </c:pt>
                <c:pt idx="2054">
                  <c:v>0.15493299999999999</c:v>
                </c:pt>
                <c:pt idx="2055">
                  <c:v>0.154501</c:v>
                </c:pt>
                <c:pt idx="2056">
                  <c:v>0.15431300000000001</c:v>
                </c:pt>
                <c:pt idx="2057">
                  <c:v>0.15406700000000001</c:v>
                </c:pt>
                <c:pt idx="2058">
                  <c:v>0.15379799999999999</c:v>
                </c:pt>
                <c:pt idx="2059">
                  <c:v>0.153473</c:v>
                </c:pt>
                <c:pt idx="2060">
                  <c:v>0.15339</c:v>
                </c:pt>
                <c:pt idx="2061">
                  <c:v>0.15293000000000001</c:v>
                </c:pt>
                <c:pt idx="2062">
                  <c:v>0.152619</c:v>
                </c:pt>
                <c:pt idx="2063">
                  <c:v>0.15240400000000001</c:v>
                </c:pt>
                <c:pt idx="2064">
                  <c:v>0.152117</c:v>
                </c:pt>
                <c:pt idx="2065">
                  <c:v>0.15177399999999999</c:v>
                </c:pt>
                <c:pt idx="2066">
                  <c:v>0.151398</c:v>
                </c:pt>
                <c:pt idx="2067">
                  <c:v>0.15116099999999999</c:v>
                </c:pt>
                <c:pt idx="2068">
                  <c:v>0.15102699999999999</c:v>
                </c:pt>
                <c:pt idx="2069">
                  <c:v>0.15063199999999999</c:v>
                </c:pt>
                <c:pt idx="2070">
                  <c:v>0.15043899999999999</c:v>
                </c:pt>
                <c:pt idx="2071">
                  <c:v>0.150226</c:v>
                </c:pt>
                <c:pt idx="2072">
                  <c:v>0.150009</c:v>
                </c:pt>
                <c:pt idx="2073">
                  <c:v>0.14965500000000001</c:v>
                </c:pt>
                <c:pt idx="2074">
                  <c:v>0.149394</c:v>
                </c:pt>
                <c:pt idx="2075">
                  <c:v>0.14895800000000001</c:v>
                </c:pt>
                <c:pt idx="2076">
                  <c:v>0.14873900000000001</c:v>
                </c:pt>
                <c:pt idx="2077">
                  <c:v>0.148673</c:v>
                </c:pt>
                <c:pt idx="2078">
                  <c:v>0.14830099999999999</c:v>
                </c:pt>
                <c:pt idx="2079">
                  <c:v>0.14800099999999999</c:v>
                </c:pt>
                <c:pt idx="2080">
                  <c:v>0.14783399999999999</c:v>
                </c:pt>
                <c:pt idx="2081">
                  <c:v>0.14760300000000001</c:v>
                </c:pt>
                <c:pt idx="2082">
                  <c:v>0.14743300000000001</c:v>
                </c:pt>
                <c:pt idx="2083">
                  <c:v>0.147009</c:v>
                </c:pt>
                <c:pt idx="2084">
                  <c:v>0.14651</c:v>
                </c:pt>
                <c:pt idx="2085">
                  <c:v>0.14637900000000001</c:v>
                </c:pt>
                <c:pt idx="2086">
                  <c:v>0.146062</c:v>
                </c:pt>
                <c:pt idx="2087">
                  <c:v>0.14584800000000001</c:v>
                </c:pt>
                <c:pt idx="2088">
                  <c:v>0.14562</c:v>
                </c:pt>
                <c:pt idx="2089">
                  <c:v>0.145312</c:v>
                </c:pt>
                <c:pt idx="2090">
                  <c:v>0.14510100000000001</c:v>
                </c:pt>
                <c:pt idx="2091">
                  <c:v>0.14476600000000001</c:v>
                </c:pt>
                <c:pt idx="2092">
                  <c:v>0.144342</c:v>
                </c:pt>
                <c:pt idx="2093">
                  <c:v>0.144256</c:v>
                </c:pt>
                <c:pt idx="2094">
                  <c:v>0.14396400000000001</c:v>
                </c:pt>
                <c:pt idx="2095">
                  <c:v>0.14351800000000001</c:v>
                </c:pt>
                <c:pt idx="2096">
                  <c:v>0.143261</c:v>
                </c:pt>
                <c:pt idx="2097">
                  <c:v>0.143011</c:v>
                </c:pt>
                <c:pt idx="2098">
                  <c:v>0.14264299999999999</c:v>
                </c:pt>
                <c:pt idx="2099">
                  <c:v>0.14258100000000001</c:v>
                </c:pt>
                <c:pt idx="2100">
                  <c:v>0.14231199999999999</c:v>
                </c:pt>
                <c:pt idx="2101">
                  <c:v>0.14202799999999999</c:v>
                </c:pt>
                <c:pt idx="2102">
                  <c:v>0.141762</c:v>
                </c:pt>
                <c:pt idx="2103">
                  <c:v>0.14149400000000001</c:v>
                </c:pt>
                <c:pt idx="2104">
                  <c:v>0.140982</c:v>
                </c:pt>
                <c:pt idx="2105">
                  <c:v>0.14080599999999999</c:v>
                </c:pt>
                <c:pt idx="2106">
                  <c:v>0.140373</c:v>
                </c:pt>
                <c:pt idx="2107">
                  <c:v>0.140012</c:v>
                </c:pt>
                <c:pt idx="2108">
                  <c:v>0.139793</c:v>
                </c:pt>
                <c:pt idx="2109">
                  <c:v>0.13947000000000001</c:v>
                </c:pt>
                <c:pt idx="2110">
                  <c:v>0.139266</c:v>
                </c:pt>
                <c:pt idx="2111">
                  <c:v>0.13883300000000001</c:v>
                </c:pt>
                <c:pt idx="2112">
                  <c:v>0.13841899999999999</c:v>
                </c:pt>
                <c:pt idx="2113">
                  <c:v>0.13803199999999999</c:v>
                </c:pt>
                <c:pt idx="2114">
                  <c:v>0.13787099999999999</c:v>
                </c:pt>
                <c:pt idx="2115">
                  <c:v>0.137627</c:v>
                </c:pt>
                <c:pt idx="2116">
                  <c:v>0.13729</c:v>
                </c:pt>
                <c:pt idx="2117">
                  <c:v>0.13716200000000001</c:v>
                </c:pt>
                <c:pt idx="2118">
                  <c:v>0.136849</c:v>
                </c:pt>
                <c:pt idx="2119">
                  <c:v>0.13675999999999999</c:v>
                </c:pt>
                <c:pt idx="2120">
                  <c:v>0.13636699999999999</c:v>
                </c:pt>
                <c:pt idx="2121">
                  <c:v>0.13613900000000001</c:v>
                </c:pt>
                <c:pt idx="2122">
                  <c:v>0.13586300000000001</c:v>
                </c:pt>
                <c:pt idx="2123">
                  <c:v>0.13558400000000001</c:v>
                </c:pt>
                <c:pt idx="2124">
                  <c:v>0.135403</c:v>
                </c:pt>
                <c:pt idx="2125">
                  <c:v>0.13513900000000001</c:v>
                </c:pt>
                <c:pt idx="2126">
                  <c:v>0.134988</c:v>
                </c:pt>
                <c:pt idx="2127">
                  <c:v>0.13480300000000001</c:v>
                </c:pt>
                <c:pt idx="2128">
                  <c:v>0.13439999999999999</c:v>
                </c:pt>
                <c:pt idx="2129">
                  <c:v>0.134243</c:v>
                </c:pt>
                <c:pt idx="2130">
                  <c:v>0.13392499999999999</c:v>
                </c:pt>
                <c:pt idx="2131">
                  <c:v>0.13378799999999999</c:v>
                </c:pt>
                <c:pt idx="2132">
                  <c:v>0.13344</c:v>
                </c:pt>
                <c:pt idx="2133">
                  <c:v>0.13314300000000001</c:v>
                </c:pt>
                <c:pt idx="2134">
                  <c:v>0.13300500000000001</c:v>
                </c:pt>
                <c:pt idx="2135">
                  <c:v>0.132716</c:v>
                </c:pt>
                <c:pt idx="2136">
                  <c:v>0.132605</c:v>
                </c:pt>
                <c:pt idx="2137">
                  <c:v>0.132354</c:v>
                </c:pt>
                <c:pt idx="2138">
                  <c:v>0.13222999999999999</c:v>
                </c:pt>
                <c:pt idx="2139">
                  <c:v>0.13194</c:v>
                </c:pt>
                <c:pt idx="2140">
                  <c:v>0.131886</c:v>
                </c:pt>
                <c:pt idx="2141">
                  <c:v>0.131354</c:v>
                </c:pt>
                <c:pt idx="2142">
                  <c:v>0.13125300000000001</c:v>
                </c:pt>
                <c:pt idx="2143">
                  <c:v>0.13103000000000001</c:v>
                </c:pt>
                <c:pt idx="2144">
                  <c:v>0.13092599999999999</c:v>
                </c:pt>
                <c:pt idx="2145">
                  <c:v>0.13081300000000001</c:v>
                </c:pt>
                <c:pt idx="2146">
                  <c:v>0.13051199999999999</c:v>
                </c:pt>
                <c:pt idx="2147">
                  <c:v>0.13025800000000001</c:v>
                </c:pt>
                <c:pt idx="2148">
                  <c:v>0.13008700000000001</c:v>
                </c:pt>
                <c:pt idx="2149">
                  <c:v>0.12998000000000001</c:v>
                </c:pt>
                <c:pt idx="2150">
                  <c:v>0.12959000000000001</c:v>
                </c:pt>
                <c:pt idx="2151">
                  <c:v>0.129441</c:v>
                </c:pt>
                <c:pt idx="2152">
                  <c:v>0.12906000000000001</c:v>
                </c:pt>
                <c:pt idx="2153">
                  <c:v>0.12876599999999999</c:v>
                </c:pt>
                <c:pt idx="2154">
                  <c:v>0.12851899999999999</c:v>
                </c:pt>
                <c:pt idx="2155">
                  <c:v>0.128301</c:v>
                </c:pt>
                <c:pt idx="2156">
                  <c:v>0.12811500000000001</c:v>
                </c:pt>
                <c:pt idx="2157">
                  <c:v>0.12779499999999999</c:v>
                </c:pt>
                <c:pt idx="2158">
                  <c:v>0.12751299999999999</c:v>
                </c:pt>
                <c:pt idx="2159">
                  <c:v>0.12731500000000001</c:v>
                </c:pt>
                <c:pt idx="2160">
                  <c:v>0.12711500000000001</c:v>
                </c:pt>
                <c:pt idx="2161">
                  <c:v>0.126888</c:v>
                </c:pt>
                <c:pt idx="2162">
                  <c:v>0.12656999999999999</c:v>
                </c:pt>
                <c:pt idx="2163">
                  <c:v>0.12644</c:v>
                </c:pt>
                <c:pt idx="2164">
                  <c:v>0.12599099999999999</c:v>
                </c:pt>
                <c:pt idx="2165">
                  <c:v>0.125917</c:v>
                </c:pt>
                <c:pt idx="2166">
                  <c:v>0.12573699999999999</c:v>
                </c:pt>
                <c:pt idx="2167">
                  <c:v>0.12548100000000001</c:v>
                </c:pt>
                <c:pt idx="2168">
                  <c:v>0.12520400000000001</c:v>
                </c:pt>
                <c:pt idx="2169">
                  <c:v>0.12501000000000001</c:v>
                </c:pt>
                <c:pt idx="2170">
                  <c:v>0.124556</c:v>
                </c:pt>
                <c:pt idx="2171">
                  <c:v>0.124182</c:v>
                </c:pt>
                <c:pt idx="2172">
                  <c:v>0.123933</c:v>
                </c:pt>
                <c:pt idx="2173">
                  <c:v>0.123709</c:v>
                </c:pt>
                <c:pt idx="2174">
                  <c:v>0.12359199999999999</c:v>
                </c:pt>
                <c:pt idx="2175">
                  <c:v>0.123401</c:v>
                </c:pt>
                <c:pt idx="2176">
                  <c:v>0.123058</c:v>
                </c:pt>
                <c:pt idx="2177">
                  <c:v>0.122909</c:v>
                </c:pt>
                <c:pt idx="2178">
                  <c:v>0.122687</c:v>
                </c:pt>
                <c:pt idx="2179">
                  <c:v>0.1222</c:v>
                </c:pt>
                <c:pt idx="2180">
                  <c:v>0.121873</c:v>
                </c:pt>
                <c:pt idx="2181">
                  <c:v>0.121597</c:v>
                </c:pt>
                <c:pt idx="2182">
                  <c:v>0.121431</c:v>
                </c:pt>
                <c:pt idx="2183">
                  <c:v>0.121161</c:v>
                </c:pt>
                <c:pt idx="2184">
                  <c:v>0.12098399999999999</c:v>
                </c:pt>
                <c:pt idx="2185">
                  <c:v>0.12081600000000001</c:v>
                </c:pt>
                <c:pt idx="2186">
                  <c:v>0.12056500000000001</c:v>
                </c:pt>
                <c:pt idx="2187">
                  <c:v>0.120215</c:v>
                </c:pt>
                <c:pt idx="2188">
                  <c:v>0.120085</c:v>
                </c:pt>
                <c:pt idx="2189">
                  <c:v>0.11981600000000001</c:v>
                </c:pt>
                <c:pt idx="2190">
                  <c:v>0.119542</c:v>
                </c:pt>
                <c:pt idx="2191">
                  <c:v>0.11942800000000001</c:v>
                </c:pt>
                <c:pt idx="2192">
                  <c:v>0.119173</c:v>
                </c:pt>
                <c:pt idx="2193">
                  <c:v>0.11894399999999999</c:v>
                </c:pt>
                <c:pt idx="2194">
                  <c:v>0.11883199999999999</c:v>
                </c:pt>
                <c:pt idx="2195">
                  <c:v>0.1186</c:v>
                </c:pt>
                <c:pt idx="2196">
                  <c:v>0.11819399999999999</c:v>
                </c:pt>
                <c:pt idx="2197">
                  <c:v>0.117965</c:v>
                </c:pt>
                <c:pt idx="2198">
                  <c:v>0.117644</c:v>
                </c:pt>
                <c:pt idx="2199">
                  <c:v>0.117536</c:v>
                </c:pt>
                <c:pt idx="2200">
                  <c:v>0.117535</c:v>
                </c:pt>
                <c:pt idx="2201">
                  <c:v>0.117397</c:v>
                </c:pt>
                <c:pt idx="2202">
                  <c:v>0.117101</c:v>
                </c:pt>
                <c:pt idx="2203">
                  <c:v>0.116977</c:v>
                </c:pt>
                <c:pt idx="2204">
                  <c:v>0.116651</c:v>
                </c:pt>
                <c:pt idx="2205">
                  <c:v>0.116296</c:v>
                </c:pt>
                <c:pt idx="2206">
                  <c:v>0.116128</c:v>
                </c:pt>
                <c:pt idx="2207">
                  <c:v>0.11599</c:v>
                </c:pt>
                <c:pt idx="2208">
                  <c:v>0.115853</c:v>
                </c:pt>
                <c:pt idx="2209">
                  <c:v>0.115519</c:v>
                </c:pt>
                <c:pt idx="2210">
                  <c:v>0.115359</c:v>
                </c:pt>
                <c:pt idx="2211">
                  <c:v>0.114986</c:v>
                </c:pt>
                <c:pt idx="2212">
                  <c:v>0.11489000000000001</c:v>
                </c:pt>
                <c:pt idx="2213">
                  <c:v>0.114731</c:v>
                </c:pt>
                <c:pt idx="2214">
                  <c:v>0.11437899999999999</c:v>
                </c:pt>
                <c:pt idx="2215">
                  <c:v>0.11429400000000001</c:v>
                </c:pt>
                <c:pt idx="2216">
                  <c:v>0.11404499999999999</c:v>
                </c:pt>
                <c:pt idx="2217">
                  <c:v>0.113662</c:v>
                </c:pt>
                <c:pt idx="2218">
                  <c:v>0.113458</c:v>
                </c:pt>
                <c:pt idx="2219">
                  <c:v>0.11332299999999999</c:v>
                </c:pt>
                <c:pt idx="2220">
                  <c:v>0.113149</c:v>
                </c:pt>
                <c:pt idx="2221">
                  <c:v>0.112901</c:v>
                </c:pt>
                <c:pt idx="2222">
                  <c:v>0.112816</c:v>
                </c:pt>
                <c:pt idx="2223">
                  <c:v>0.112632</c:v>
                </c:pt>
                <c:pt idx="2224">
                  <c:v>0.112388</c:v>
                </c:pt>
                <c:pt idx="2225">
                  <c:v>0.112092</c:v>
                </c:pt>
                <c:pt idx="2226">
                  <c:v>0.11192000000000001</c:v>
                </c:pt>
                <c:pt idx="2227">
                  <c:v>0.111848</c:v>
                </c:pt>
                <c:pt idx="2228">
                  <c:v>0.111417</c:v>
                </c:pt>
                <c:pt idx="2229">
                  <c:v>0.111335</c:v>
                </c:pt>
                <c:pt idx="2230">
                  <c:v>0.110855</c:v>
                </c:pt>
                <c:pt idx="2231">
                  <c:v>0.11069</c:v>
                </c:pt>
                <c:pt idx="2232">
                  <c:v>0.110592</c:v>
                </c:pt>
                <c:pt idx="2233">
                  <c:v>0.110482</c:v>
                </c:pt>
                <c:pt idx="2234">
                  <c:v>0.11013100000000001</c:v>
                </c:pt>
                <c:pt idx="2235">
                  <c:v>0.109971</c:v>
                </c:pt>
                <c:pt idx="2236">
                  <c:v>0.109805</c:v>
                </c:pt>
                <c:pt idx="2237">
                  <c:v>0.109613</c:v>
                </c:pt>
                <c:pt idx="2238">
                  <c:v>0.109307</c:v>
                </c:pt>
                <c:pt idx="2239">
                  <c:v>0.10902100000000001</c:v>
                </c:pt>
                <c:pt idx="2240">
                  <c:v>0.108902</c:v>
                </c:pt>
                <c:pt idx="2241">
                  <c:v>0.108505</c:v>
                </c:pt>
                <c:pt idx="2242">
                  <c:v>0.10833</c:v>
                </c:pt>
                <c:pt idx="2243">
                  <c:v>0.107905</c:v>
                </c:pt>
                <c:pt idx="2244">
                  <c:v>0.10771699999999999</c:v>
                </c:pt>
                <c:pt idx="2245">
                  <c:v>0.107306</c:v>
                </c:pt>
                <c:pt idx="2246">
                  <c:v>0.10699500000000001</c:v>
                </c:pt>
                <c:pt idx="2247">
                  <c:v>0.106877</c:v>
                </c:pt>
                <c:pt idx="2248">
                  <c:v>0.106907</c:v>
                </c:pt>
                <c:pt idx="2249">
                  <c:v>0.106692</c:v>
                </c:pt>
                <c:pt idx="2250">
                  <c:v>0.106498</c:v>
                </c:pt>
                <c:pt idx="2251">
                  <c:v>0.10634399999999999</c:v>
                </c:pt>
                <c:pt idx="2252">
                  <c:v>0.106145</c:v>
                </c:pt>
                <c:pt idx="2253">
                  <c:v>0.105891</c:v>
                </c:pt>
                <c:pt idx="2254">
                  <c:v>0.10571999999999999</c:v>
                </c:pt>
                <c:pt idx="2255">
                  <c:v>0.105355</c:v>
                </c:pt>
                <c:pt idx="2256">
                  <c:v>0.10524699999999999</c:v>
                </c:pt>
                <c:pt idx="2257">
                  <c:v>0.105077</c:v>
                </c:pt>
                <c:pt idx="2258">
                  <c:v>0.10477599999999999</c:v>
                </c:pt>
                <c:pt idx="2259">
                  <c:v>0.104672</c:v>
                </c:pt>
                <c:pt idx="2260">
                  <c:v>0.10431</c:v>
                </c:pt>
                <c:pt idx="2261">
                  <c:v>0.10402</c:v>
                </c:pt>
                <c:pt idx="2262">
                  <c:v>0.104018</c:v>
                </c:pt>
                <c:pt idx="2263">
                  <c:v>0.103704</c:v>
                </c:pt>
                <c:pt idx="2264">
                  <c:v>0.10355</c:v>
                </c:pt>
                <c:pt idx="2265">
                  <c:v>0.103504</c:v>
                </c:pt>
                <c:pt idx="2266">
                  <c:v>0.103451</c:v>
                </c:pt>
                <c:pt idx="2267">
                  <c:v>0.10331600000000001</c:v>
                </c:pt>
                <c:pt idx="2268">
                  <c:v>0.103057</c:v>
                </c:pt>
                <c:pt idx="2269">
                  <c:v>0.103134</c:v>
                </c:pt>
                <c:pt idx="2270">
                  <c:v>0.10276</c:v>
                </c:pt>
                <c:pt idx="2271">
                  <c:v>0.102576</c:v>
                </c:pt>
                <c:pt idx="2272">
                  <c:v>0.102286</c:v>
                </c:pt>
                <c:pt idx="2273">
                  <c:v>0.102127</c:v>
                </c:pt>
                <c:pt idx="2274">
                  <c:v>0.101787</c:v>
                </c:pt>
                <c:pt idx="2275">
                  <c:v>0.10197000000000001</c:v>
                </c:pt>
                <c:pt idx="2276">
                  <c:v>0.101697</c:v>
                </c:pt>
                <c:pt idx="2277">
                  <c:v>0.10169</c:v>
                </c:pt>
                <c:pt idx="2278">
                  <c:v>0.10136199999999999</c:v>
                </c:pt>
                <c:pt idx="2279">
                  <c:v>0.10150099999999999</c:v>
                </c:pt>
                <c:pt idx="2280">
                  <c:v>0.101136</c:v>
                </c:pt>
                <c:pt idx="2281">
                  <c:v>0.100855</c:v>
                </c:pt>
                <c:pt idx="2282">
                  <c:v>0.100676</c:v>
                </c:pt>
                <c:pt idx="2283">
                  <c:v>0.10051499999999999</c:v>
                </c:pt>
                <c:pt idx="2284">
                  <c:v>0.100233</c:v>
                </c:pt>
                <c:pt idx="2285">
                  <c:v>9.9957000000000004E-2</c:v>
                </c:pt>
                <c:pt idx="2286">
                  <c:v>9.9683999999999995E-2</c:v>
                </c:pt>
                <c:pt idx="2287">
                  <c:v>9.9556000000000006E-2</c:v>
                </c:pt>
                <c:pt idx="2288">
                  <c:v>9.9537E-2</c:v>
                </c:pt>
                <c:pt idx="2289">
                  <c:v>9.9296999999999996E-2</c:v>
                </c:pt>
                <c:pt idx="2290">
                  <c:v>9.9033999999999997E-2</c:v>
                </c:pt>
                <c:pt idx="2291">
                  <c:v>9.9038000000000001E-2</c:v>
                </c:pt>
                <c:pt idx="2292">
                  <c:v>9.8849000000000006E-2</c:v>
                </c:pt>
                <c:pt idx="2293">
                  <c:v>9.8879999999999996E-2</c:v>
                </c:pt>
                <c:pt idx="2294">
                  <c:v>9.8631999999999997E-2</c:v>
                </c:pt>
                <c:pt idx="2295">
                  <c:v>9.8280000000000006E-2</c:v>
                </c:pt>
                <c:pt idx="2296">
                  <c:v>9.7992999999999997E-2</c:v>
                </c:pt>
                <c:pt idx="2297">
                  <c:v>9.7872000000000001E-2</c:v>
                </c:pt>
                <c:pt idx="2298">
                  <c:v>9.7711000000000006E-2</c:v>
                </c:pt>
                <c:pt idx="2299">
                  <c:v>9.7478999999999996E-2</c:v>
                </c:pt>
                <c:pt idx="2300">
                  <c:v>9.7295000000000006E-2</c:v>
                </c:pt>
                <c:pt idx="2301">
                  <c:v>9.7227999999999995E-2</c:v>
                </c:pt>
                <c:pt idx="2302">
                  <c:v>9.6924999999999997E-2</c:v>
                </c:pt>
                <c:pt idx="2303">
                  <c:v>9.6618999999999997E-2</c:v>
                </c:pt>
                <c:pt idx="2304">
                  <c:v>9.6587999999999993E-2</c:v>
                </c:pt>
                <c:pt idx="2305">
                  <c:v>9.6226999999999993E-2</c:v>
                </c:pt>
                <c:pt idx="2306">
                  <c:v>9.5940999999999999E-2</c:v>
                </c:pt>
                <c:pt idx="2307">
                  <c:v>9.5852999999999994E-2</c:v>
                </c:pt>
                <c:pt idx="2308">
                  <c:v>9.5594999999999999E-2</c:v>
                </c:pt>
                <c:pt idx="2309">
                  <c:v>9.5207E-2</c:v>
                </c:pt>
                <c:pt idx="2310">
                  <c:v>9.5136999999999999E-2</c:v>
                </c:pt>
                <c:pt idx="2311">
                  <c:v>9.4960000000000003E-2</c:v>
                </c:pt>
                <c:pt idx="2312">
                  <c:v>9.4868999999999995E-2</c:v>
                </c:pt>
                <c:pt idx="2313">
                  <c:v>9.4686000000000006E-2</c:v>
                </c:pt>
                <c:pt idx="2314">
                  <c:v>9.4474000000000002E-2</c:v>
                </c:pt>
                <c:pt idx="2315">
                  <c:v>9.4344999999999998E-2</c:v>
                </c:pt>
                <c:pt idx="2316">
                  <c:v>9.4257999999999995E-2</c:v>
                </c:pt>
                <c:pt idx="2317">
                  <c:v>9.4159000000000007E-2</c:v>
                </c:pt>
                <c:pt idx="2318">
                  <c:v>9.3785999999999994E-2</c:v>
                </c:pt>
                <c:pt idx="2319">
                  <c:v>9.3686000000000005E-2</c:v>
                </c:pt>
                <c:pt idx="2320">
                  <c:v>9.3503000000000003E-2</c:v>
                </c:pt>
                <c:pt idx="2321">
                  <c:v>9.3473000000000001E-2</c:v>
                </c:pt>
                <c:pt idx="2322">
                  <c:v>9.3311000000000005E-2</c:v>
                </c:pt>
                <c:pt idx="2323">
                  <c:v>9.2970999999999998E-2</c:v>
                </c:pt>
                <c:pt idx="2324">
                  <c:v>9.2993000000000006E-2</c:v>
                </c:pt>
                <c:pt idx="2325">
                  <c:v>9.2646000000000006E-2</c:v>
                </c:pt>
                <c:pt idx="2326">
                  <c:v>9.2425999999999994E-2</c:v>
                </c:pt>
                <c:pt idx="2327">
                  <c:v>9.2193999999999998E-2</c:v>
                </c:pt>
                <c:pt idx="2328">
                  <c:v>9.2188000000000006E-2</c:v>
                </c:pt>
                <c:pt idx="2329">
                  <c:v>9.1656000000000001E-2</c:v>
                </c:pt>
                <c:pt idx="2330">
                  <c:v>9.1749999999999998E-2</c:v>
                </c:pt>
                <c:pt idx="2331">
                  <c:v>9.1513999999999998E-2</c:v>
                </c:pt>
                <c:pt idx="2332">
                  <c:v>9.1327000000000005E-2</c:v>
                </c:pt>
                <c:pt idx="2333">
                  <c:v>9.1106000000000006E-2</c:v>
                </c:pt>
                <c:pt idx="2334">
                  <c:v>9.1150999999999996E-2</c:v>
                </c:pt>
                <c:pt idx="2335">
                  <c:v>9.1047000000000003E-2</c:v>
                </c:pt>
                <c:pt idx="2336">
                  <c:v>9.0771000000000004E-2</c:v>
                </c:pt>
                <c:pt idx="2337">
                  <c:v>9.0748999999999996E-2</c:v>
                </c:pt>
                <c:pt idx="2338">
                  <c:v>9.0617000000000003E-2</c:v>
                </c:pt>
                <c:pt idx="2339">
                  <c:v>9.0442999999999996E-2</c:v>
                </c:pt>
                <c:pt idx="2340">
                  <c:v>9.0227000000000002E-2</c:v>
                </c:pt>
                <c:pt idx="2341">
                  <c:v>9.0025999999999995E-2</c:v>
                </c:pt>
                <c:pt idx="2342">
                  <c:v>8.9908000000000002E-2</c:v>
                </c:pt>
                <c:pt idx="2343">
                  <c:v>8.9533000000000001E-2</c:v>
                </c:pt>
                <c:pt idx="2344">
                  <c:v>8.9496000000000006E-2</c:v>
                </c:pt>
                <c:pt idx="2345">
                  <c:v>8.9357000000000006E-2</c:v>
                </c:pt>
                <c:pt idx="2346">
                  <c:v>8.9269000000000001E-2</c:v>
                </c:pt>
                <c:pt idx="2347">
                  <c:v>8.9130000000000001E-2</c:v>
                </c:pt>
                <c:pt idx="2348">
                  <c:v>8.8999999999999996E-2</c:v>
                </c:pt>
                <c:pt idx="2349">
                  <c:v>8.8871000000000006E-2</c:v>
                </c:pt>
                <c:pt idx="2350">
                  <c:v>8.8604000000000002E-2</c:v>
                </c:pt>
                <c:pt idx="2351">
                  <c:v>8.8381000000000001E-2</c:v>
                </c:pt>
                <c:pt idx="2352">
                  <c:v>8.8204000000000005E-2</c:v>
                </c:pt>
                <c:pt idx="2353">
                  <c:v>8.8114999999999999E-2</c:v>
                </c:pt>
                <c:pt idx="2354">
                  <c:v>8.7955000000000005E-2</c:v>
                </c:pt>
                <c:pt idx="2355">
                  <c:v>8.7808999999999998E-2</c:v>
                </c:pt>
                <c:pt idx="2356">
                  <c:v>8.7549000000000002E-2</c:v>
                </c:pt>
                <c:pt idx="2357">
                  <c:v>8.7429999999999994E-2</c:v>
                </c:pt>
                <c:pt idx="2358">
                  <c:v>8.7204000000000004E-2</c:v>
                </c:pt>
                <c:pt idx="2359">
                  <c:v>8.7132000000000001E-2</c:v>
                </c:pt>
                <c:pt idx="2360">
                  <c:v>8.6850999999999998E-2</c:v>
                </c:pt>
                <c:pt idx="2361">
                  <c:v>8.6792999999999995E-2</c:v>
                </c:pt>
                <c:pt idx="2362">
                  <c:v>8.6570999999999995E-2</c:v>
                </c:pt>
                <c:pt idx="2363">
                  <c:v>8.6265999999999995E-2</c:v>
                </c:pt>
                <c:pt idx="2364">
                  <c:v>8.5892999999999997E-2</c:v>
                </c:pt>
                <c:pt idx="2365">
                  <c:v>8.5919999999999996E-2</c:v>
                </c:pt>
                <c:pt idx="2366">
                  <c:v>8.5938000000000001E-2</c:v>
                </c:pt>
                <c:pt idx="2367">
                  <c:v>8.5605000000000001E-2</c:v>
                </c:pt>
                <c:pt idx="2368">
                  <c:v>8.5407999999999998E-2</c:v>
                </c:pt>
                <c:pt idx="2369">
                  <c:v>8.5182999999999995E-2</c:v>
                </c:pt>
                <c:pt idx="2370">
                  <c:v>8.5112999999999994E-2</c:v>
                </c:pt>
                <c:pt idx="2371">
                  <c:v>8.4972000000000006E-2</c:v>
                </c:pt>
                <c:pt idx="2372">
                  <c:v>8.4677000000000002E-2</c:v>
                </c:pt>
                <c:pt idx="2373">
                  <c:v>8.4492999999999999E-2</c:v>
                </c:pt>
                <c:pt idx="2374">
                  <c:v>8.4087999999999996E-2</c:v>
                </c:pt>
                <c:pt idx="2375">
                  <c:v>8.4043999999999994E-2</c:v>
                </c:pt>
                <c:pt idx="2376">
                  <c:v>8.3850999999999995E-2</c:v>
                </c:pt>
                <c:pt idx="2377">
                  <c:v>8.3627999999999994E-2</c:v>
                </c:pt>
                <c:pt idx="2378">
                  <c:v>8.3352999999999997E-2</c:v>
                </c:pt>
                <c:pt idx="2379">
                  <c:v>8.3348000000000005E-2</c:v>
                </c:pt>
                <c:pt idx="2380">
                  <c:v>8.3110000000000003E-2</c:v>
                </c:pt>
                <c:pt idx="2381">
                  <c:v>8.2874000000000003E-2</c:v>
                </c:pt>
                <c:pt idx="2382">
                  <c:v>8.2668000000000005E-2</c:v>
                </c:pt>
                <c:pt idx="2383">
                  <c:v>8.2786999999999999E-2</c:v>
                </c:pt>
                <c:pt idx="2384">
                  <c:v>8.2431000000000004E-2</c:v>
                </c:pt>
                <c:pt idx="2385">
                  <c:v>8.2247000000000001E-2</c:v>
                </c:pt>
                <c:pt idx="2386">
                  <c:v>8.1930000000000003E-2</c:v>
                </c:pt>
                <c:pt idx="2387">
                  <c:v>8.1773999999999999E-2</c:v>
                </c:pt>
                <c:pt idx="2388">
                  <c:v>8.1549999999999997E-2</c:v>
                </c:pt>
                <c:pt idx="2389">
                  <c:v>8.1433000000000005E-2</c:v>
                </c:pt>
                <c:pt idx="2390">
                  <c:v>8.1423999999999996E-2</c:v>
                </c:pt>
                <c:pt idx="2391">
                  <c:v>8.1380999999999995E-2</c:v>
                </c:pt>
                <c:pt idx="2392">
                  <c:v>8.1238000000000005E-2</c:v>
                </c:pt>
                <c:pt idx="2393">
                  <c:v>8.1097000000000002E-2</c:v>
                </c:pt>
                <c:pt idx="2394">
                  <c:v>8.0773999999999999E-2</c:v>
                </c:pt>
                <c:pt idx="2395">
                  <c:v>8.0501000000000003E-2</c:v>
                </c:pt>
                <c:pt idx="2396">
                  <c:v>8.0329999999999999E-2</c:v>
                </c:pt>
                <c:pt idx="2397">
                  <c:v>8.0185999999999993E-2</c:v>
                </c:pt>
                <c:pt idx="2398">
                  <c:v>8.0020999999999995E-2</c:v>
                </c:pt>
                <c:pt idx="2399">
                  <c:v>8.0096000000000001E-2</c:v>
                </c:pt>
                <c:pt idx="2400">
                  <c:v>7.9836000000000004E-2</c:v>
                </c:pt>
                <c:pt idx="2401">
                  <c:v>7.9768000000000006E-2</c:v>
                </c:pt>
                <c:pt idx="2402">
                  <c:v>7.9643000000000005E-2</c:v>
                </c:pt>
                <c:pt idx="2403">
                  <c:v>7.9630999999999993E-2</c:v>
                </c:pt>
                <c:pt idx="2404">
                  <c:v>7.9308000000000003E-2</c:v>
                </c:pt>
                <c:pt idx="2405">
                  <c:v>7.9211000000000004E-2</c:v>
                </c:pt>
                <c:pt idx="2406">
                  <c:v>7.8949000000000005E-2</c:v>
                </c:pt>
                <c:pt idx="2407">
                  <c:v>7.8964999999999994E-2</c:v>
                </c:pt>
                <c:pt idx="2408">
                  <c:v>7.8769000000000006E-2</c:v>
                </c:pt>
                <c:pt idx="2409">
                  <c:v>7.8871999999999998E-2</c:v>
                </c:pt>
                <c:pt idx="2410">
                  <c:v>7.8489000000000003E-2</c:v>
                </c:pt>
                <c:pt idx="2411">
                  <c:v>7.8478999999999993E-2</c:v>
                </c:pt>
                <c:pt idx="2412">
                  <c:v>7.8218999999999997E-2</c:v>
                </c:pt>
                <c:pt idx="2413">
                  <c:v>7.8190999999999997E-2</c:v>
                </c:pt>
                <c:pt idx="2414">
                  <c:v>7.8040999999999999E-2</c:v>
                </c:pt>
                <c:pt idx="2415">
                  <c:v>7.7950000000000005E-2</c:v>
                </c:pt>
                <c:pt idx="2416">
                  <c:v>7.7894000000000005E-2</c:v>
                </c:pt>
                <c:pt idx="2417">
                  <c:v>7.7631000000000006E-2</c:v>
                </c:pt>
                <c:pt idx="2418">
                  <c:v>7.7356999999999995E-2</c:v>
                </c:pt>
                <c:pt idx="2419">
                  <c:v>7.7417E-2</c:v>
                </c:pt>
                <c:pt idx="2420">
                  <c:v>7.7189999999999995E-2</c:v>
                </c:pt>
                <c:pt idx="2421">
                  <c:v>7.7130000000000004E-2</c:v>
                </c:pt>
                <c:pt idx="2422">
                  <c:v>7.6849000000000001E-2</c:v>
                </c:pt>
                <c:pt idx="2423">
                  <c:v>7.6836000000000002E-2</c:v>
                </c:pt>
                <c:pt idx="2424">
                  <c:v>7.6790999999999998E-2</c:v>
                </c:pt>
                <c:pt idx="2425">
                  <c:v>7.6674999999999993E-2</c:v>
                </c:pt>
                <c:pt idx="2426">
                  <c:v>7.6615000000000003E-2</c:v>
                </c:pt>
                <c:pt idx="2427">
                  <c:v>7.6437000000000005E-2</c:v>
                </c:pt>
                <c:pt idx="2428">
                  <c:v>7.6193999999999998E-2</c:v>
                </c:pt>
                <c:pt idx="2429">
                  <c:v>7.6074000000000003E-2</c:v>
                </c:pt>
                <c:pt idx="2430">
                  <c:v>7.5738E-2</c:v>
                </c:pt>
                <c:pt idx="2431">
                  <c:v>7.5559000000000001E-2</c:v>
                </c:pt>
                <c:pt idx="2432">
                  <c:v>7.5473999999999999E-2</c:v>
                </c:pt>
                <c:pt idx="2433">
                  <c:v>7.5229000000000004E-2</c:v>
                </c:pt>
                <c:pt idx="2434">
                  <c:v>7.5234999999999996E-2</c:v>
                </c:pt>
                <c:pt idx="2435">
                  <c:v>7.4893000000000001E-2</c:v>
                </c:pt>
                <c:pt idx="2436">
                  <c:v>7.4947E-2</c:v>
                </c:pt>
                <c:pt idx="2437">
                  <c:v>7.4888999999999997E-2</c:v>
                </c:pt>
                <c:pt idx="2438">
                  <c:v>7.4872999999999995E-2</c:v>
                </c:pt>
                <c:pt idx="2439">
                  <c:v>7.4468999999999994E-2</c:v>
                </c:pt>
                <c:pt idx="2440">
                  <c:v>7.4136999999999995E-2</c:v>
                </c:pt>
                <c:pt idx="2441">
                  <c:v>7.4149000000000007E-2</c:v>
                </c:pt>
                <c:pt idx="2442">
                  <c:v>7.4052000000000007E-2</c:v>
                </c:pt>
                <c:pt idx="2443">
                  <c:v>7.3881000000000002E-2</c:v>
                </c:pt>
                <c:pt idx="2444">
                  <c:v>7.3693999999999996E-2</c:v>
                </c:pt>
                <c:pt idx="2445">
                  <c:v>7.3447999999999999E-2</c:v>
                </c:pt>
                <c:pt idx="2446">
                  <c:v>7.3385000000000006E-2</c:v>
                </c:pt>
                <c:pt idx="2447">
                  <c:v>7.3277999999999996E-2</c:v>
                </c:pt>
                <c:pt idx="2448">
                  <c:v>7.3118000000000002E-2</c:v>
                </c:pt>
                <c:pt idx="2449">
                  <c:v>7.3049000000000003E-2</c:v>
                </c:pt>
                <c:pt idx="2450">
                  <c:v>7.2898000000000004E-2</c:v>
                </c:pt>
                <c:pt idx="2451">
                  <c:v>7.2753999999999999E-2</c:v>
                </c:pt>
                <c:pt idx="2452">
                  <c:v>7.2543999999999997E-2</c:v>
                </c:pt>
                <c:pt idx="2453">
                  <c:v>7.2392999999999999E-2</c:v>
                </c:pt>
                <c:pt idx="2454">
                  <c:v>7.2445999999999997E-2</c:v>
                </c:pt>
                <c:pt idx="2455">
                  <c:v>7.2197999999999998E-2</c:v>
                </c:pt>
                <c:pt idx="2456">
                  <c:v>7.2179999999999994E-2</c:v>
                </c:pt>
                <c:pt idx="2457">
                  <c:v>7.2050000000000003E-2</c:v>
                </c:pt>
                <c:pt idx="2458">
                  <c:v>7.1813000000000002E-2</c:v>
                </c:pt>
                <c:pt idx="2459">
                  <c:v>7.1811E-2</c:v>
                </c:pt>
                <c:pt idx="2460">
                  <c:v>7.1668999999999997E-2</c:v>
                </c:pt>
                <c:pt idx="2461">
                  <c:v>7.1523000000000003E-2</c:v>
                </c:pt>
                <c:pt idx="2462">
                  <c:v>7.1464E-2</c:v>
                </c:pt>
                <c:pt idx="2463">
                  <c:v>7.1290999999999993E-2</c:v>
                </c:pt>
                <c:pt idx="2464">
                  <c:v>7.0948999999999998E-2</c:v>
                </c:pt>
                <c:pt idx="2465">
                  <c:v>7.0858000000000004E-2</c:v>
                </c:pt>
                <c:pt idx="2466">
                  <c:v>7.0652000000000006E-2</c:v>
                </c:pt>
                <c:pt idx="2467">
                  <c:v>7.0858000000000004E-2</c:v>
                </c:pt>
                <c:pt idx="2468">
                  <c:v>7.0768999999999999E-2</c:v>
                </c:pt>
                <c:pt idx="2469">
                  <c:v>7.0736999999999994E-2</c:v>
                </c:pt>
                <c:pt idx="2470">
                  <c:v>7.0551000000000003E-2</c:v>
                </c:pt>
                <c:pt idx="2471">
                  <c:v>7.0420999999999997E-2</c:v>
                </c:pt>
                <c:pt idx="2472">
                  <c:v>7.0303000000000004E-2</c:v>
                </c:pt>
                <c:pt idx="2473">
                  <c:v>7.0167999999999994E-2</c:v>
                </c:pt>
                <c:pt idx="2474">
                  <c:v>6.9802000000000003E-2</c:v>
                </c:pt>
                <c:pt idx="2475">
                  <c:v>6.9656999999999997E-2</c:v>
                </c:pt>
                <c:pt idx="2476">
                  <c:v>6.9681000000000007E-2</c:v>
                </c:pt>
                <c:pt idx="2477">
                  <c:v>6.9550000000000001E-2</c:v>
                </c:pt>
                <c:pt idx="2478">
                  <c:v>6.9397E-2</c:v>
                </c:pt>
                <c:pt idx="2479">
                  <c:v>6.9334999999999994E-2</c:v>
                </c:pt>
                <c:pt idx="2480">
                  <c:v>6.9264999999999993E-2</c:v>
                </c:pt>
                <c:pt idx="2481">
                  <c:v>6.9034999999999999E-2</c:v>
                </c:pt>
                <c:pt idx="2482">
                  <c:v>6.8923999999999999E-2</c:v>
                </c:pt>
                <c:pt idx="2483">
                  <c:v>6.8955000000000002E-2</c:v>
                </c:pt>
                <c:pt idx="2484">
                  <c:v>6.8777000000000005E-2</c:v>
                </c:pt>
                <c:pt idx="2485">
                  <c:v>6.8748000000000004E-2</c:v>
                </c:pt>
                <c:pt idx="2486">
                  <c:v>6.8417000000000006E-2</c:v>
                </c:pt>
                <c:pt idx="2487">
                  <c:v>6.8391999999999994E-2</c:v>
                </c:pt>
                <c:pt idx="2488">
                  <c:v>6.8180000000000004E-2</c:v>
                </c:pt>
                <c:pt idx="2489">
                  <c:v>6.8150000000000002E-2</c:v>
                </c:pt>
                <c:pt idx="2490">
                  <c:v>6.8087999999999996E-2</c:v>
                </c:pt>
                <c:pt idx="2491">
                  <c:v>6.7954000000000001E-2</c:v>
                </c:pt>
                <c:pt idx="2492">
                  <c:v>6.7949999999999997E-2</c:v>
                </c:pt>
                <c:pt idx="2493">
                  <c:v>6.7756999999999998E-2</c:v>
                </c:pt>
                <c:pt idx="2494">
                  <c:v>6.7683999999999994E-2</c:v>
                </c:pt>
                <c:pt idx="2495">
                  <c:v>6.7871000000000001E-2</c:v>
                </c:pt>
                <c:pt idx="2496">
                  <c:v>6.7591999999999999E-2</c:v>
                </c:pt>
                <c:pt idx="2497">
                  <c:v>6.7603999999999997E-2</c:v>
                </c:pt>
                <c:pt idx="2498">
                  <c:v>6.7400000000000002E-2</c:v>
                </c:pt>
                <c:pt idx="2499">
                  <c:v>6.7254999999999995E-2</c:v>
                </c:pt>
                <c:pt idx="2500">
                  <c:v>6.7187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FC1-439F-91CB-F022EC08FFFD}"/>
            </c:ext>
          </c:extLst>
        </c:ser>
        <c:ser>
          <c:idx val="6"/>
          <c:order val="6"/>
          <c:tx>
            <c:v>pH 10.4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H$1:$H$2501</c:f>
              <c:numCache>
                <c:formatCode>General</c:formatCode>
                <c:ptCount val="2501"/>
                <c:pt idx="0">
                  <c:v>1.084965</c:v>
                </c:pt>
                <c:pt idx="1">
                  <c:v>1.077925</c:v>
                </c:pt>
                <c:pt idx="2">
                  <c:v>1.0745629999999999</c:v>
                </c:pt>
                <c:pt idx="3">
                  <c:v>1.0653950000000001</c:v>
                </c:pt>
                <c:pt idx="4">
                  <c:v>1.0612889999999999</c:v>
                </c:pt>
                <c:pt idx="5">
                  <c:v>1.0561400000000001</c:v>
                </c:pt>
                <c:pt idx="6">
                  <c:v>1.051242</c:v>
                </c:pt>
                <c:pt idx="7">
                  <c:v>1.048692</c:v>
                </c:pt>
                <c:pt idx="8">
                  <c:v>1.0433060000000001</c:v>
                </c:pt>
                <c:pt idx="9">
                  <c:v>1.0399210000000001</c:v>
                </c:pt>
                <c:pt idx="10">
                  <c:v>1.0342659999999999</c:v>
                </c:pt>
                <c:pt idx="11">
                  <c:v>1.0289219999999999</c:v>
                </c:pt>
                <c:pt idx="12">
                  <c:v>1.0234080000000001</c:v>
                </c:pt>
                <c:pt idx="13">
                  <c:v>1.0222899999999999</c:v>
                </c:pt>
                <c:pt idx="14">
                  <c:v>1.016159</c:v>
                </c:pt>
                <c:pt idx="15">
                  <c:v>1.0119359999999999</c:v>
                </c:pt>
                <c:pt idx="16">
                  <c:v>1.005295</c:v>
                </c:pt>
                <c:pt idx="17">
                  <c:v>1.0025569999999999</c:v>
                </c:pt>
                <c:pt idx="18">
                  <c:v>0.99813399999999997</c:v>
                </c:pt>
                <c:pt idx="19">
                  <c:v>0.99259299999999995</c:v>
                </c:pt>
                <c:pt idx="20">
                  <c:v>0.98824299999999998</c:v>
                </c:pt>
                <c:pt idx="21">
                  <c:v>0.98439699999999997</c:v>
                </c:pt>
                <c:pt idx="22">
                  <c:v>0.978545</c:v>
                </c:pt>
                <c:pt idx="23">
                  <c:v>0.97465599999999997</c:v>
                </c:pt>
                <c:pt idx="24">
                  <c:v>0.97086799999999995</c:v>
                </c:pt>
                <c:pt idx="25">
                  <c:v>0.96767899999999996</c:v>
                </c:pt>
                <c:pt idx="26">
                  <c:v>0.96096700000000002</c:v>
                </c:pt>
                <c:pt idx="27">
                  <c:v>0.96014999999999995</c:v>
                </c:pt>
                <c:pt idx="28">
                  <c:v>0.95379800000000003</c:v>
                </c:pt>
                <c:pt idx="29">
                  <c:v>0.95128299999999999</c:v>
                </c:pt>
                <c:pt idx="30">
                  <c:v>0.94684500000000005</c:v>
                </c:pt>
                <c:pt idx="31">
                  <c:v>0.94336200000000003</c:v>
                </c:pt>
                <c:pt idx="32">
                  <c:v>0.93950599999999995</c:v>
                </c:pt>
                <c:pt idx="33">
                  <c:v>0.93442199999999997</c:v>
                </c:pt>
                <c:pt idx="34">
                  <c:v>0.93077100000000002</c:v>
                </c:pt>
                <c:pt idx="35">
                  <c:v>0.92812499999999998</c:v>
                </c:pt>
                <c:pt idx="36">
                  <c:v>0.92569699999999999</c:v>
                </c:pt>
                <c:pt idx="37">
                  <c:v>0.92207799999999995</c:v>
                </c:pt>
                <c:pt idx="38">
                  <c:v>0.91699399999999998</c:v>
                </c:pt>
                <c:pt idx="39">
                  <c:v>0.91363700000000003</c:v>
                </c:pt>
                <c:pt idx="40">
                  <c:v>0.910026</c:v>
                </c:pt>
                <c:pt idx="41">
                  <c:v>0.90459599999999996</c:v>
                </c:pt>
                <c:pt idx="42">
                  <c:v>0.89940200000000003</c:v>
                </c:pt>
                <c:pt idx="43">
                  <c:v>0.89756899999999995</c:v>
                </c:pt>
                <c:pt idx="44">
                  <c:v>0.89286500000000002</c:v>
                </c:pt>
                <c:pt idx="45">
                  <c:v>0.88904899999999998</c:v>
                </c:pt>
                <c:pt idx="46">
                  <c:v>0.88744900000000004</c:v>
                </c:pt>
                <c:pt idx="47">
                  <c:v>0.88385599999999998</c:v>
                </c:pt>
                <c:pt idx="48">
                  <c:v>0.87906700000000004</c:v>
                </c:pt>
                <c:pt idx="49">
                  <c:v>0.87470300000000001</c:v>
                </c:pt>
                <c:pt idx="50">
                  <c:v>0.86997899999999995</c:v>
                </c:pt>
                <c:pt idx="51">
                  <c:v>0.86716300000000002</c:v>
                </c:pt>
                <c:pt idx="52">
                  <c:v>0.86392400000000003</c:v>
                </c:pt>
                <c:pt idx="53">
                  <c:v>0.86085</c:v>
                </c:pt>
                <c:pt idx="54">
                  <c:v>0.85616199999999998</c:v>
                </c:pt>
                <c:pt idx="55">
                  <c:v>0.85345599999999999</c:v>
                </c:pt>
                <c:pt idx="56">
                  <c:v>0.85029399999999999</c:v>
                </c:pt>
                <c:pt idx="57">
                  <c:v>0.84723099999999996</c:v>
                </c:pt>
                <c:pt idx="58">
                  <c:v>0.84339500000000001</c:v>
                </c:pt>
                <c:pt idx="59">
                  <c:v>0.83809500000000003</c:v>
                </c:pt>
                <c:pt idx="60">
                  <c:v>0.83592900000000003</c:v>
                </c:pt>
                <c:pt idx="61">
                  <c:v>0.83194500000000005</c:v>
                </c:pt>
                <c:pt idx="62">
                  <c:v>0.83089999999999997</c:v>
                </c:pt>
                <c:pt idx="63">
                  <c:v>0.82596599999999998</c:v>
                </c:pt>
                <c:pt idx="64">
                  <c:v>0.82311699999999999</c:v>
                </c:pt>
                <c:pt idx="65">
                  <c:v>0.81988399999999995</c:v>
                </c:pt>
                <c:pt idx="66">
                  <c:v>0.81780900000000001</c:v>
                </c:pt>
                <c:pt idx="67">
                  <c:v>0.81231900000000001</c:v>
                </c:pt>
                <c:pt idx="68">
                  <c:v>0.80898899999999996</c:v>
                </c:pt>
                <c:pt idx="69">
                  <c:v>0.806392</c:v>
                </c:pt>
                <c:pt idx="70">
                  <c:v>0.80363799999999996</c:v>
                </c:pt>
                <c:pt idx="71">
                  <c:v>0.80249000000000004</c:v>
                </c:pt>
                <c:pt idx="72">
                  <c:v>0.79790700000000003</c:v>
                </c:pt>
                <c:pt idx="73">
                  <c:v>0.795906</c:v>
                </c:pt>
                <c:pt idx="74">
                  <c:v>0.79296199999999994</c:v>
                </c:pt>
                <c:pt idx="75">
                  <c:v>0.79037400000000002</c:v>
                </c:pt>
                <c:pt idx="76">
                  <c:v>0.78721200000000002</c:v>
                </c:pt>
                <c:pt idx="77">
                  <c:v>0.78431200000000001</c:v>
                </c:pt>
                <c:pt idx="78">
                  <c:v>0.78203900000000004</c:v>
                </c:pt>
                <c:pt idx="79">
                  <c:v>0.77890700000000002</c:v>
                </c:pt>
                <c:pt idx="80">
                  <c:v>0.77609899999999998</c:v>
                </c:pt>
                <c:pt idx="81">
                  <c:v>0.77321099999999998</c:v>
                </c:pt>
                <c:pt idx="82">
                  <c:v>0.76994399999999996</c:v>
                </c:pt>
                <c:pt idx="83">
                  <c:v>0.76799399999999995</c:v>
                </c:pt>
                <c:pt idx="84">
                  <c:v>0.76407700000000001</c:v>
                </c:pt>
                <c:pt idx="85">
                  <c:v>0.76210800000000001</c:v>
                </c:pt>
                <c:pt idx="86">
                  <c:v>0.76029400000000003</c:v>
                </c:pt>
                <c:pt idx="87">
                  <c:v>0.75662399999999996</c:v>
                </c:pt>
                <c:pt idx="88">
                  <c:v>0.753251</c:v>
                </c:pt>
                <c:pt idx="89">
                  <c:v>0.75121099999999996</c:v>
                </c:pt>
                <c:pt idx="90">
                  <c:v>0.74710699999999997</c:v>
                </c:pt>
                <c:pt idx="91">
                  <c:v>0.74651500000000004</c:v>
                </c:pt>
                <c:pt idx="92">
                  <c:v>0.743753</c:v>
                </c:pt>
                <c:pt idx="93">
                  <c:v>0.74112</c:v>
                </c:pt>
                <c:pt idx="94">
                  <c:v>0.73969700000000005</c:v>
                </c:pt>
                <c:pt idx="95">
                  <c:v>0.738089</c:v>
                </c:pt>
                <c:pt idx="96">
                  <c:v>0.73354200000000003</c:v>
                </c:pt>
                <c:pt idx="97">
                  <c:v>0.73289199999999999</c:v>
                </c:pt>
                <c:pt idx="98">
                  <c:v>0.73059399999999997</c:v>
                </c:pt>
                <c:pt idx="99">
                  <c:v>0.72619999999999996</c:v>
                </c:pt>
                <c:pt idx="100">
                  <c:v>0.725136</c:v>
                </c:pt>
                <c:pt idx="101">
                  <c:v>0.72136800000000001</c:v>
                </c:pt>
                <c:pt idx="102">
                  <c:v>0.72032099999999999</c:v>
                </c:pt>
                <c:pt idx="103">
                  <c:v>0.71686899999999998</c:v>
                </c:pt>
                <c:pt idx="104">
                  <c:v>0.71301899999999996</c:v>
                </c:pt>
                <c:pt idx="105">
                  <c:v>0.71146200000000004</c:v>
                </c:pt>
                <c:pt idx="106">
                  <c:v>0.708901</c:v>
                </c:pt>
                <c:pt idx="107">
                  <c:v>0.70554399999999995</c:v>
                </c:pt>
                <c:pt idx="108">
                  <c:v>0.70349899999999999</c:v>
                </c:pt>
                <c:pt idx="109">
                  <c:v>0.69999299999999998</c:v>
                </c:pt>
                <c:pt idx="110">
                  <c:v>0.69926200000000005</c:v>
                </c:pt>
                <c:pt idx="111">
                  <c:v>0.69739600000000002</c:v>
                </c:pt>
                <c:pt idx="112">
                  <c:v>0.69599299999999997</c:v>
                </c:pt>
                <c:pt idx="113">
                  <c:v>0.691388</c:v>
                </c:pt>
                <c:pt idx="114">
                  <c:v>0.68898300000000001</c:v>
                </c:pt>
                <c:pt idx="115">
                  <c:v>0.68711500000000003</c:v>
                </c:pt>
                <c:pt idx="116">
                  <c:v>0.68578899999999998</c:v>
                </c:pt>
                <c:pt idx="117">
                  <c:v>0.68170900000000001</c:v>
                </c:pt>
                <c:pt idx="118">
                  <c:v>0.67983300000000002</c:v>
                </c:pt>
                <c:pt idx="119">
                  <c:v>0.678894</c:v>
                </c:pt>
                <c:pt idx="120">
                  <c:v>0.67516500000000002</c:v>
                </c:pt>
                <c:pt idx="121">
                  <c:v>0.67399600000000004</c:v>
                </c:pt>
                <c:pt idx="122">
                  <c:v>0.67000700000000002</c:v>
                </c:pt>
                <c:pt idx="123">
                  <c:v>0.66905000000000003</c:v>
                </c:pt>
                <c:pt idx="124">
                  <c:v>0.66492700000000005</c:v>
                </c:pt>
                <c:pt idx="125">
                  <c:v>0.66289699999999996</c:v>
                </c:pt>
                <c:pt idx="126">
                  <c:v>0.66098299999999999</c:v>
                </c:pt>
                <c:pt idx="127">
                  <c:v>0.65941499999999997</c:v>
                </c:pt>
                <c:pt idx="128">
                  <c:v>0.65858899999999998</c:v>
                </c:pt>
                <c:pt idx="129">
                  <c:v>0.65591500000000003</c:v>
                </c:pt>
                <c:pt idx="130">
                  <c:v>0.65288599999999997</c:v>
                </c:pt>
                <c:pt idx="131">
                  <c:v>0.65044500000000005</c:v>
                </c:pt>
                <c:pt idx="132">
                  <c:v>0.64925299999999997</c:v>
                </c:pt>
                <c:pt idx="133">
                  <c:v>0.64656000000000002</c:v>
                </c:pt>
                <c:pt idx="134">
                  <c:v>0.64552200000000004</c:v>
                </c:pt>
                <c:pt idx="135">
                  <c:v>0.64310500000000004</c:v>
                </c:pt>
                <c:pt idx="136">
                  <c:v>0.64160200000000001</c:v>
                </c:pt>
                <c:pt idx="137">
                  <c:v>0.63860300000000003</c:v>
                </c:pt>
                <c:pt idx="138">
                  <c:v>0.63656699999999999</c:v>
                </c:pt>
                <c:pt idx="139">
                  <c:v>0.63489200000000001</c:v>
                </c:pt>
                <c:pt idx="140">
                  <c:v>0.63310900000000003</c:v>
                </c:pt>
                <c:pt idx="141">
                  <c:v>0.63157200000000002</c:v>
                </c:pt>
                <c:pt idx="142">
                  <c:v>0.63062799999999997</c:v>
                </c:pt>
                <c:pt idx="143">
                  <c:v>0.62837600000000005</c:v>
                </c:pt>
                <c:pt idx="144">
                  <c:v>0.62638899999999997</c:v>
                </c:pt>
                <c:pt idx="145">
                  <c:v>0.62480899999999995</c:v>
                </c:pt>
                <c:pt idx="146">
                  <c:v>0.62167700000000004</c:v>
                </c:pt>
                <c:pt idx="147">
                  <c:v>0.62046299999999999</c:v>
                </c:pt>
                <c:pt idx="148">
                  <c:v>0.61918200000000001</c:v>
                </c:pt>
                <c:pt idx="149">
                  <c:v>0.61730200000000002</c:v>
                </c:pt>
                <c:pt idx="150">
                  <c:v>0.61428799999999995</c:v>
                </c:pt>
                <c:pt idx="151">
                  <c:v>0.61293699999999995</c:v>
                </c:pt>
                <c:pt idx="152">
                  <c:v>0.610097</c:v>
                </c:pt>
                <c:pt idx="153">
                  <c:v>0.60807599999999995</c:v>
                </c:pt>
                <c:pt idx="154">
                  <c:v>0.60661299999999996</c:v>
                </c:pt>
                <c:pt idx="155">
                  <c:v>0.60589000000000004</c:v>
                </c:pt>
                <c:pt idx="156">
                  <c:v>0.60292599999999996</c:v>
                </c:pt>
                <c:pt idx="157">
                  <c:v>0.60206499999999996</c:v>
                </c:pt>
                <c:pt idx="158">
                  <c:v>0.60067099999999995</c:v>
                </c:pt>
                <c:pt idx="159">
                  <c:v>0.59890500000000002</c:v>
                </c:pt>
                <c:pt idx="160">
                  <c:v>0.59756900000000002</c:v>
                </c:pt>
                <c:pt idx="161">
                  <c:v>0.59512699999999996</c:v>
                </c:pt>
                <c:pt idx="162">
                  <c:v>0.59413000000000005</c:v>
                </c:pt>
                <c:pt idx="163">
                  <c:v>0.59253500000000003</c:v>
                </c:pt>
                <c:pt idx="164">
                  <c:v>0.591028</c:v>
                </c:pt>
                <c:pt idx="165">
                  <c:v>0.58913099999999996</c:v>
                </c:pt>
                <c:pt idx="166">
                  <c:v>0.58880299999999997</c:v>
                </c:pt>
                <c:pt idx="167">
                  <c:v>0.58645099999999994</c:v>
                </c:pt>
                <c:pt idx="168">
                  <c:v>0.58547499999999997</c:v>
                </c:pt>
                <c:pt idx="169">
                  <c:v>0.58262899999999995</c:v>
                </c:pt>
                <c:pt idx="170">
                  <c:v>0.58055199999999996</c:v>
                </c:pt>
                <c:pt idx="171">
                  <c:v>0.57959499999999997</c:v>
                </c:pt>
                <c:pt idx="172">
                  <c:v>0.57805399999999996</c:v>
                </c:pt>
                <c:pt idx="173">
                  <c:v>0.57559300000000002</c:v>
                </c:pt>
                <c:pt idx="174">
                  <c:v>0.57360299999999997</c:v>
                </c:pt>
                <c:pt idx="175">
                  <c:v>0.57225899999999996</c:v>
                </c:pt>
                <c:pt idx="176">
                  <c:v>0.57166099999999997</c:v>
                </c:pt>
                <c:pt idx="177">
                  <c:v>0.57008899999999996</c:v>
                </c:pt>
                <c:pt idx="178">
                  <c:v>0.56862199999999996</c:v>
                </c:pt>
                <c:pt idx="179">
                  <c:v>0.56534099999999998</c:v>
                </c:pt>
                <c:pt idx="180">
                  <c:v>0.56562199999999996</c:v>
                </c:pt>
                <c:pt idx="181">
                  <c:v>0.56392299999999995</c:v>
                </c:pt>
                <c:pt idx="182">
                  <c:v>0.56102600000000002</c:v>
                </c:pt>
                <c:pt idx="183">
                  <c:v>0.55996800000000002</c:v>
                </c:pt>
                <c:pt idx="184">
                  <c:v>0.55901400000000001</c:v>
                </c:pt>
                <c:pt idx="185">
                  <c:v>0.55721200000000004</c:v>
                </c:pt>
                <c:pt idx="186">
                  <c:v>0.555782</c:v>
                </c:pt>
                <c:pt idx="187">
                  <c:v>0.55466199999999999</c:v>
                </c:pt>
                <c:pt idx="188">
                  <c:v>0.55219499999999999</c:v>
                </c:pt>
                <c:pt idx="189">
                  <c:v>0.55070300000000005</c:v>
                </c:pt>
                <c:pt idx="190">
                  <c:v>0.54908500000000005</c:v>
                </c:pt>
                <c:pt idx="191">
                  <c:v>0.54765200000000003</c:v>
                </c:pt>
                <c:pt idx="192">
                  <c:v>0.54692600000000002</c:v>
                </c:pt>
                <c:pt idx="193">
                  <c:v>0.54495899999999997</c:v>
                </c:pt>
                <c:pt idx="194">
                  <c:v>0.54368300000000003</c:v>
                </c:pt>
                <c:pt idx="195">
                  <c:v>0.54188999999999998</c:v>
                </c:pt>
                <c:pt idx="196">
                  <c:v>0.54094500000000001</c:v>
                </c:pt>
                <c:pt idx="197">
                  <c:v>0.53977299999999995</c:v>
                </c:pt>
                <c:pt idx="198">
                  <c:v>0.53813599999999995</c:v>
                </c:pt>
                <c:pt idx="199">
                  <c:v>0.53698599999999996</c:v>
                </c:pt>
                <c:pt idx="200">
                  <c:v>0.53668400000000005</c:v>
                </c:pt>
                <c:pt idx="201">
                  <c:v>0.53386800000000001</c:v>
                </c:pt>
                <c:pt idx="202">
                  <c:v>0.53264199999999995</c:v>
                </c:pt>
                <c:pt idx="203">
                  <c:v>0.53126099999999998</c:v>
                </c:pt>
                <c:pt idx="204">
                  <c:v>0.53054400000000002</c:v>
                </c:pt>
                <c:pt idx="205">
                  <c:v>0.52840100000000001</c:v>
                </c:pt>
                <c:pt idx="206">
                  <c:v>0.52754100000000004</c:v>
                </c:pt>
                <c:pt idx="207">
                  <c:v>0.52700899999999995</c:v>
                </c:pt>
                <c:pt idx="208">
                  <c:v>0.52412999999999998</c:v>
                </c:pt>
                <c:pt idx="209">
                  <c:v>0.524447</c:v>
                </c:pt>
                <c:pt idx="210">
                  <c:v>0.52243399999999995</c:v>
                </c:pt>
                <c:pt idx="211">
                  <c:v>0.522096</c:v>
                </c:pt>
                <c:pt idx="212">
                  <c:v>0.52049900000000004</c:v>
                </c:pt>
                <c:pt idx="213">
                  <c:v>0.51886299999999996</c:v>
                </c:pt>
                <c:pt idx="214">
                  <c:v>0.51846499999999995</c:v>
                </c:pt>
                <c:pt idx="215">
                  <c:v>0.51697599999999999</c:v>
                </c:pt>
                <c:pt idx="216">
                  <c:v>0.51480400000000004</c:v>
                </c:pt>
                <c:pt idx="217">
                  <c:v>0.51370899999999997</c:v>
                </c:pt>
                <c:pt idx="218">
                  <c:v>0.51203699999999996</c:v>
                </c:pt>
                <c:pt idx="219">
                  <c:v>0.51185099999999994</c:v>
                </c:pt>
                <c:pt idx="220">
                  <c:v>0.50994200000000001</c:v>
                </c:pt>
                <c:pt idx="221">
                  <c:v>0.50766100000000003</c:v>
                </c:pt>
                <c:pt idx="222">
                  <c:v>0.50760899999999998</c:v>
                </c:pt>
                <c:pt idx="223">
                  <c:v>0.50687599999999999</c:v>
                </c:pt>
                <c:pt idx="224">
                  <c:v>0.50564799999999999</c:v>
                </c:pt>
                <c:pt idx="225">
                  <c:v>0.50512500000000005</c:v>
                </c:pt>
                <c:pt idx="226">
                  <c:v>0.50345899999999999</c:v>
                </c:pt>
                <c:pt idx="227">
                  <c:v>0.50339299999999998</c:v>
                </c:pt>
                <c:pt idx="228">
                  <c:v>0.50169200000000003</c:v>
                </c:pt>
                <c:pt idx="229">
                  <c:v>0.50036899999999995</c:v>
                </c:pt>
                <c:pt idx="230">
                  <c:v>0.49864199999999997</c:v>
                </c:pt>
                <c:pt idx="231">
                  <c:v>0.49852800000000003</c:v>
                </c:pt>
                <c:pt idx="232">
                  <c:v>0.49737300000000001</c:v>
                </c:pt>
                <c:pt idx="233">
                  <c:v>0.49581900000000001</c:v>
                </c:pt>
                <c:pt idx="234">
                  <c:v>0.494618</c:v>
                </c:pt>
                <c:pt idx="235">
                  <c:v>0.49325200000000002</c:v>
                </c:pt>
                <c:pt idx="236">
                  <c:v>0.49236799999999997</c:v>
                </c:pt>
                <c:pt idx="237">
                  <c:v>0.49306800000000001</c:v>
                </c:pt>
                <c:pt idx="238">
                  <c:v>0.48973899999999998</c:v>
                </c:pt>
                <c:pt idx="239">
                  <c:v>0.48830899999999999</c:v>
                </c:pt>
                <c:pt idx="240">
                  <c:v>0.48783799999999999</c:v>
                </c:pt>
                <c:pt idx="241">
                  <c:v>0.48621700000000001</c:v>
                </c:pt>
                <c:pt idx="242">
                  <c:v>0.48572700000000002</c:v>
                </c:pt>
                <c:pt idx="243">
                  <c:v>0.48540499999999998</c:v>
                </c:pt>
                <c:pt idx="244">
                  <c:v>0.48432500000000001</c:v>
                </c:pt>
                <c:pt idx="245">
                  <c:v>0.48258899999999999</c:v>
                </c:pt>
                <c:pt idx="246">
                  <c:v>0.48131299999999999</c:v>
                </c:pt>
                <c:pt idx="247">
                  <c:v>0.48045599999999999</c:v>
                </c:pt>
                <c:pt idx="248">
                  <c:v>0.48011399999999999</c:v>
                </c:pt>
                <c:pt idx="249">
                  <c:v>0.47958899999999999</c:v>
                </c:pt>
                <c:pt idx="250">
                  <c:v>0.44691799999999998</c:v>
                </c:pt>
                <c:pt idx="251">
                  <c:v>0.446519</c:v>
                </c:pt>
                <c:pt idx="252">
                  <c:v>0.44513200000000003</c:v>
                </c:pt>
                <c:pt idx="253">
                  <c:v>0.44457099999999999</c:v>
                </c:pt>
                <c:pt idx="254">
                  <c:v>0.44337799999999999</c:v>
                </c:pt>
                <c:pt idx="255">
                  <c:v>0.442388</c:v>
                </c:pt>
                <c:pt idx="256">
                  <c:v>0.44128499999999998</c:v>
                </c:pt>
                <c:pt idx="257">
                  <c:v>0.44004900000000002</c:v>
                </c:pt>
                <c:pt idx="258">
                  <c:v>0.43914700000000001</c:v>
                </c:pt>
                <c:pt idx="259">
                  <c:v>0.43840000000000001</c:v>
                </c:pt>
                <c:pt idx="260">
                  <c:v>0.43699500000000002</c:v>
                </c:pt>
                <c:pt idx="261">
                  <c:v>0.435919</c:v>
                </c:pt>
                <c:pt idx="262">
                  <c:v>0.43503399999999998</c:v>
                </c:pt>
                <c:pt idx="263">
                  <c:v>0.43392599999999998</c:v>
                </c:pt>
                <c:pt idx="264">
                  <c:v>0.43377100000000002</c:v>
                </c:pt>
                <c:pt idx="265">
                  <c:v>0.43191400000000002</c:v>
                </c:pt>
                <c:pt idx="266">
                  <c:v>0.43135800000000002</c:v>
                </c:pt>
                <c:pt idx="267">
                  <c:v>0.43084099999999997</c:v>
                </c:pt>
                <c:pt idx="268">
                  <c:v>0.430064</c:v>
                </c:pt>
                <c:pt idx="269">
                  <c:v>0.42880299999999999</c:v>
                </c:pt>
                <c:pt idx="270">
                  <c:v>0.42826900000000001</c:v>
                </c:pt>
                <c:pt idx="271">
                  <c:v>0.42767699999999997</c:v>
                </c:pt>
                <c:pt idx="272">
                  <c:v>0.42676199999999997</c:v>
                </c:pt>
                <c:pt idx="273">
                  <c:v>0.42551699999999998</c:v>
                </c:pt>
                <c:pt idx="274">
                  <c:v>0.42477999999999999</c:v>
                </c:pt>
                <c:pt idx="275">
                  <c:v>0.42397099999999999</c:v>
                </c:pt>
                <c:pt idx="276">
                  <c:v>0.42310399999999998</c:v>
                </c:pt>
                <c:pt idx="277">
                  <c:v>0.42267100000000002</c:v>
                </c:pt>
                <c:pt idx="278">
                  <c:v>0.42186499999999999</c:v>
                </c:pt>
                <c:pt idx="279">
                  <c:v>0.42033999999999999</c:v>
                </c:pt>
                <c:pt idx="280">
                  <c:v>0.41969400000000001</c:v>
                </c:pt>
                <c:pt idx="281">
                  <c:v>0.41932599999999998</c:v>
                </c:pt>
                <c:pt idx="282">
                  <c:v>0.418099</c:v>
                </c:pt>
                <c:pt idx="283">
                  <c:v>0.41744799999999999</c:v>
                </c:pt>
                <c:pt idx="284">
                  <c:v>0.41654000000000002</c:v>
                </c:pt>
                <c:pt idx="285">
                  <c:v>0.41506399999999999</c:v>
                </c:pt>
                <c:pt idx="286">
                  <c:v>0.41416799999999998</c:v>
                </c:pt>
                <c:pt idx="287">
                  <c:v>0.41376200000000002</c:v>
                </c:pt>
                <c:pt idx="288">
                  <c:v>0.41283999999999998</c:v>
                </c:pt>
                <c:pt idx="289">
                  <c:v>0.41220400000000001</c:v>
                </c:pt>
                <c:pt idx="290">
                  <c:v>0.41158400000000001</c:v>
                </c:pt>
                <c:pt idx="291">
                  <c:v>0.41051799999999999</c:v>
                </c:pt>
                <c:pt idx="292">
                  <c:v>0.410555</c:v>
                </c:pt>
                <c:pt idx="293">
                  <c:v>0.40949200000000002</c:v>
                </c:pt>
                <c:pt idx="294">
                  <c:v>0.40824700000000003</c:v>
                </c:pt>
                <c:pt idx="295">
                  <c:v>0.40740799999999999</c:v>
                </c:pt>
                <c:pt idx="296">
                  <c:v>0.40719699999999998</c:v>
                </c:pt>
                <c:pt idx="297">
                  <c:v>0.40644200000000003</c:v>
                </c:pt>
                <c:pt idx="298">
                  <c:v>0.40563100000000002</c:v>
                </c:pt>
                <c:pt idx="299">
                  <c:v>0.40454699999999999</c:v>
                </c:pt>
                <c:pt idx="300">
                  <c:v>0.40398099999999998</c:v>
                </c:pt>
                <c:pt idx="301">
                  <c:v>0.403312</c:v>
                </c:pt>
                <c:pt idx="302">
                  <c:v>0.40251599999999998</c:v>
                </c:pt>
                <c:pt idx="303">
                  <c:v>0.40135399999999999</c:v>
                </c:pt>
                <c:pt idx="304">
                  <c:v>0.40078200000000003</c:v>
                </c:pt>
                <c:pt idx="305">
                  <c:v>0.40020800000000001</c:v>
                </c:pt>
                <c:pt idx="306">
                  <c:v>0.39886700000000003</c:v>
                </c:pt>
                <c:pt idx="307">
                  <c:v>0.39838200000000001</c:v>
                </c:pt>
                <c:pt idx="308">
                  <c:v>0.39757799999999999</c:v>
                </c:pt>
                <c:pt idx="309">
                  <c:v>0.39666499999999999</c:v>
                </c:pt>
                <c:pt idx="310">
                  <c:v>0.39575300000000002</c:v>
                </c:pt>
                <c:pt idx="311">
                  <c:v>0.39492300000000002</c:v>
                </c:pt>
                <c:pt idx="312">
                  <c:v>0.39444099999999999</c:v>
                </c:pt>
                <c:pt idx="313">
                  <c:v>0.39392199999999999</c:v>
                </c:pt>
                <c:pt idx="314">
                  <c:v>0.39330599999999999</c:v>
                </c:pt>
                <c:pt idx="315">
                  <c:v>0.39225900000000002</c:v>
                </c:pt>
                <c:pt idx="316">
                  <c:v>0.39180300000000001</c:v>
                </c:pt>
                <c:pt idx="317">
                  <c:v>0.39069700000000002</c:v>
                </c:pt>
                <c:pt idx="318">
                  <c:v>0.38997399999999999</c:v>
                </c:pt>
                <c:pt idx="319">
                  <c:v>0.38938499999999998</c:v>
                </c:pt>
                <c:pt idx="320">
                  <c:v>0.38816899999999999</c:v>
                </c:pt>
                <c:pt idx="321">
                  <c:v>0.38752500000000001</c:v>
                </c:pt>
                <c:pt idx="322">
                  <c:v>0.38667200000000002</c:v>
                </c:pt>
                <c:pt idx="323">
                  <c:v>0.38616600000000001</c:v>
                </c:pt>
                <c:pt idx="324">
                  <c:v>0.38511400000000001</c:v>
                </c:pt>
                <c:pt idx="325">
                  <c:v>0.38460800000000001</c:v>
                </c:pt>
                <c:pt idx="326">
                  <c:v>0.383766</c:v>
                </c:pt>
                <c:pt idx="327">
                  <c:v>0.38302199999999997</c:v>
                </c:pt>
                <c:pt idx="328">
                  <c:v>0.382521</c:v>
                </c:pt>
                <c:pt idx="329">
                  <c:v>0.381714</c:v>
                </c:pt>
                <c:pt idx="330">
                  <c:v>0.38071899999999997</c:v>
                </c:pt>
                <c:pt idx="331">
                  <c:v>0.38020700000000002</c:v>
                </c:pt>
                <c:pt idx="332">
                  <c:v>0.37986700000000001</c:v>
                </c:pt>
                <c:pt idx="333">
                  <c:v>0.37895600000000002</c:v>
                </c:pt>
                <c:pt idx="334">
                  <c:v>0.378104</c:v>
                </c:pt>
                <c:pt idx="335">
                  <c:v>0.37744800000000001</c:v>
                </c:pt>
                <c:pt idx="336">
                  <c:v>0.37689600000000001</c:v>
                </c:pt>
                <c:pt idx="337">
                  <c:v>0.37626700000000002</c:v>
                </c:pt>
                <c:pt idx="338">
                  <c:v>0.376054</c:v>
                </c:pt>
                <c:pt idx="339">
                  <c:v>0.37513299999999999</c:v>
                </c:pt>
                <c:pt idx="340">
                  <c:v>0.37403900000000001</c:v>
                </c:pt>
                <c:pt idx="341">
                  <c:v>0.373527</c:v>
                </c:pt>
                <c:pt idx="342">
                  <c:v>0.372998</c:v>
                </c:pt>
                <c:pt idx="343">
                  <c:v>0.37243700000000002</c:v>
                </c:pt>
                <c:pt idx="344">
                  <c:v>0.37210599999999999</c:v>
                </c:pt>
                <c:pt idx="345">
                  <c:v>0.37146699999999999</c:v>
                </c:pt>
                <c:pt idx="346">
                  <c:v>0.37061300000000003</c:v>
                </c:pt>
                <c:pt idx="347">
                  <c:v>0.369811</c:v>
                </c:pt>
                <c:pt idx="348">
                  <c:v>0.36921399999999999</c:v>
                </c:pt>
                <c:pt idx="349">
                  <c:v>0.36889100000000002</c:v>
                </c:pt>
                <c:pt idx="350">
                  <c:v>0.36774800000000002</c:v>
                </c:pt>
                <c:pt idx="351">
                  <c:v>0.36692999999999998</c:v>
                </c:pt>
                <c:pt idx="352">
                  <c:v>0.36650199999999999</c:v>
                </c:pt>
                <c:pt idx="353">
                  <c:v>0.36570599999999998</c:v>
                </c:pt>
                <c:pt idx="354">
                  <c:v>0.36544500000000002</c:v>
                </c:pt>
                <c:pt idx="355">
                  <c:v>0.36458800000000002</c:v>
                </c:pt>
                <c:pt idx="356">
                  <c:v>0.36405700000000002</c:v>
                </c:pt>
                <c:pt idx="357">
                  <c:v>0.36331599999999997</c:v>
                </c:pt>
                <c:pt idx="358">
                  <c:v>0.36259799999999998</c:v>
                </c:pt>
                <c:pt idx="359">
                  <c:v>0.36257699999999998</c:v>
                </c:pt>
                <c:pt idx="360">
                  <c:v>0.36165599999999998</c:v>
                </c:pt>
                <c:pt idx="361">
                  <c:v>0.36114299999999999</c:v>
                </c:pt>
                <c:pt idx="362">
                  <c:v>0.36037599999999997</c:v>
                </c:pt>
                <c:pt idx="363">
                  <c:v>0.359844</c:v>
                </c:pt>
                <c:pt idx="364">
                  <c:v>0.35914200000000002</c:v>
                </c:pt>
                <c:pt idx="365">
                  <c:v>0.358763</c:v>
                </c:pt>
                <c:pt idx="366">
                  <c:v>0.35818299999999997</c:v>
                </c:pt>
                <c:pt idx="367">
                  <c:v>0.35780499999999998</c:v>
                </c:pt>
                <c:pt idx="368">
                  <c:v>0.356993</c:v>
                </c:pt>
                <c:pt idx="369">
                  <c:v>0.35669499999999998</c:v>
                </c:pt>
                <c:pt idx="370">
                  <c:v>0.35648200000000002</c:v>
                </c:pt>
                <c:pt idx="371">
                  <c:v>0.355408</c:v>
                </c:pt>
                <c:pt idx="372">
                  <c:v>0.35467300000000002</c:v>
                </c:pt>
                <c:pt idx="373">
                  <c:v>0.35447499999999998</c:v>
                </c:pt>
                <c:pt idx="374">
                  <c:v>0.35358099999999998</c:v>
                </c:pt>
                <c:pt idx="375">
                  <c:v>0.35347299999999998</c:v>
                </c:pt>
                <c:pt idx="376">
                  <c:v>0.35278599999999999</c:v>
                </c:pt>
                <c:pt idx="377">
                  <c:v>0.352163</c:v>
                </c:pt>
                <c:pt idx="378">
                  <c:v>0.35167199999999998</c:v>
                </c:pt>
                <c:pt idx="379">
                  <c:v>0.35128599999999999</c:v>
                </c:pt>
                <c:pt idx="380">
                  <c:v>0.35043299999999999</c:v>
                </c:pt>
                <c:pt idx="381">
                  <c:v>0.34966999999999998</c:v>
                </c:pt>
                <c:pt idx="382">
                  <c:v>0.34937299999999999</c:v>
                </c:pt>
                <c:pt idx="383">
                  <c:v>0.34862799999999999</c:v>
                </c:pt>
                <c:pt idx="384">
                  <c:v>0.34812700000000002</c:v>
                </c:pt>
                <c:pt idx="385">
                  <c:v>0.34764099999999998</c:v>
                </c:pt>
                <c:pt idx="386">
                  <c:v>0.34690500000000002</c:v>
                </c:pt>
                <c:pt idx="387">
                  <c:v>0.34595300000000001</c:v>
                </c:pt>
                <c:pt idx="388">
                  <c:v>0.34541500000000003</c:v>
                </c:pt>
                <c:pt idx="389">
                  <c:v>0.34512399999999999</c:v>
                </c:pt>
                <c:pt idx="390">
                  <c:v>0.34464899999999998</c:v>
                </c:pt>
                <c:pt idx="391">
                  <c:v>0.34406500000000001</c:v>
                </c:pt>
                <c:pt idx="392">
                  <c:v>0.34337400000000001</c:v>
                </c:pt>
                <c:pt idx="393">
                  <c:v>0.34333399999999997</c:v>
                </c:pt>
                <c:pt idx="394">
                  <c:v>0.34227000000000002</c:v>
                </c:pt>
                <c:pt idx="395">
                  <c:v>0.341698</c:v>
                </c:pt>
                <c:pt idx="396">
                  <c:v>0.34154099999999998</c:v>
                </c:pt>
                <c:pt idx="397">
                  <c:v>0.341084</c:v>
                </c:pt>
                <c:pt idx="398">
                  <c:v>0.34037699999999999</c:v>
                </c:pt>
                <c:pt idx="399">
                  <c:v>0.33991199999999999</c:v>
                </c:pt>
                <c:pt idx="400">
                  <c:v>0.33987899999999999</c:v>
                </c:pt>
                <c:pt idx="401">
                  <c:v>0.33883600000000003</c:v>
                </c:pt>
                <c:pt idx="402">
                  <c:v>0.33867799999999998</c:v>
                </c:pt>
                <c:pt idx="403">
                  <c:v>0.338171</c:v>
                </c:pt>
                <c:pt idx="404">
                  <c:v>0.33769700000000002</c:v>
                </c:pt>
                <c:pt idx="405">
                  <c:v>0.337312</c:v>
                </c:pt>
                <c:pt idx="406">
                  <c:v>0.336924</c:v>
                </c:pt>
                <c:pt idx="407">
                  <c:v>0.33607199999999998</c:v>
                </c:pt>
                <c:pt idx="408">
                  <c:v>0.33560699999999999</c:v>
                </c:pt>
                <c:pt idx="409">
                  <c:v>0.33521600000000001</c:v>
                </c:pt>
                <c:pt idx="410">
                  <c:v>0.33482099999999998</c:v>
                </c:pt>
                <c:pt idx="411">
                  <c:v>0.33421099999999998</c:v>
                </c:pt>
                <c:pt idx="412">
                  <c:v>0.33388299999999999</c:v>
                </c:pt>
                <c:pt idx="413">
                  <c:v>0.33330700000000002</c:v>
                </c:pt>
                <c:pt idx="414">
                  <c:v>0.33310899999999999</c:v>
                </c:pt>
                <c:pt idx="415">
                  <c:v>0.332592</c:v>
                </c:pt>
                <c:pt idx="416">
                  <c:v>0.332013</c:v>
                </c:pt>
                <c:pt idx="417">
                  <c:v>0.33169799999999999</c:v>
                </c:pt>
                <c:pt idx="418">
                  <c:v>0.33151199999999997</c:v>
                </c:pt>
                <c:pt idx="419">
                  <c:v>0.33059300000000003</c:v>
                </c:pt>
                <c:pt idx="420">
                  <c:v>0.33063199999999998</c:v>
                </c:pt>
                <c:pt idx="421">
                  <c:v>0.33003500000000002</c:v>
                </c:pt>
                <c:pt idx="422">
                  <c:v>0.32960499999999998</c:v>
                </c:pt>
                <c:pt idx="423">
                  <c:v>0.32909699999999997</c:v>
                </c:pt>
                <c:pt idx="424">
                  <c:v>0.32875500000000002</c:v>
                </c:pt>
                <c:pt idx="425">
                  <c:v>0.32837699999999997</c:v>
                </c:pt>
                <c:pt idx="426">
                  <c:v>0.32803599999999999</c:v>
                </c:pt>
                <c:pt idx="427">
                  <c:v>0.32767099999999999</c:v>
                </c:pt>
                <c:pt idx="428">
                  <c:v>0.32726899999999998</c:v>
                </c:pt>
                <c:pt idx="429">
                  <c:v>0.32735900000000001</c:v>
                </c:pt>
                <c:pt idx="430">
                  <c:v>0.32643800000000001</c:v>
                </c:pt>
                <c:pt idx="431">
                  <c:v>0.32591199999999998</c:v>
                </c:pt>
                <c:pt idx="432">
                  <c:v>0.32602199999999998</c:v>
                </c:pt>
                <c:pt idx="433">
                  <c:v>0.32547799999999999</c:v>
                </c:pt>
                <c:pt idx="434">
                  <c:v>0.32508599999999999</c:v>
                </c:pt>
                <c:pt idx="435">
                  <c:v>0.32506600000000002</c:v>
                </c:pt>
                <c:pt idx="436">
                  <c:v>0.32465100000000002</c:v>
                </c:pt>
                <c:pt idx="437">
                  <c:v>0.32435999999999998</c:v>
                </c:pt>
                <c:pt idx="438">
                  <c:v>0.32398199999999999</c:v>
                </c:pt>
                <c:pt idx="439">
                  <c:v>0.323382</c:v>
                </c:pt>
                <c:pt idx="440">
                  <c:v>0.32333600000000001</c:v>
                </c:pt>
                <c:pt idx="441">
                  <c:v>0.32277099999999997</c:v>
                </c:pt>
                <c:pt idx="442">
                  <c:v>0.32260800000000001</c:v>
                </c:pt>
                <c:pt idx="443">
                  <c:v>0.32206200000000001</c:v>
                </c:pt>
                <c:pt idx="444">
                  <c:v>0.32155299999999998</c:v>
                </c:pt>
                <c:pt idx="445">
                  <c:v>0.32142399999999999</c:v>
                </c:pt>
                <c:pt idx="446">
                  <c:v>0.32108799999999998</c:v>
                </c:pt>
                <c:pt idx="447">
                  <c:v>0.32055699999999998</c:v>
                </c:pt>
                <c:pt idx="448">
                  <c:v>0.32047799999999999</c:v>
                </c:pt>
                <c:pt idx="449">
                  <c:v>0.31983800000000001</c:v>
                </c:pt>
                <c:pt idx="450">
                  <c:v>0.31958799999999998</c:v>
                </c:pt>
                <c:pt idx="451">
                  <c:v>0.31969500000000001</c:v>
                </c:pt>
                <c:pt idx="452">
                  <c:v>0.31910899999999998</c:v>
                </c:pt>
                <c:pt idx="453">
                  <c:v>0.31890800000000002</c:v>
                </c:pt>
                <c:pt idx="454">
                  <c:v>0.31852900000000001</c:v>
                </c:pt>
                <c:pt idx="455">
                  <c:v>0.31793700000000003</c:v>
                </c:pt>
                <c:pt idx="456">
                  <c:v>0.317826</c:v>
                </c:pt>
                <c:pt idx="457">
                  <c:v>0.31757999999999997</c:v>
                </c:pt>
                <c:pt idx="458">
                  <c:v>0.31711800000000001</c:v>
                </c:pt>
                <c:pt idx="459">
                  <c:v>0.31693300000000002</c:v>
                </c:pt>
                <c:pt idx="460">
                  <c:v>0.31668099999999999</c:v>
                </c:pt>
                <c:pt idx="461">
                  <c:v>0.31642399999999998</c:v>
                </c:pt>
                <c:pt idx="462">
                  <c:v>0.31657000000000002</c:v>
                </c:pt>
                <c:pt idx="463">
                  <c:v>0.31610100000000002</c:v>
                </c:pt>
                <c:pt idx="464">
                  <c:v>0.31550099999999998</c:v>
                </c:pt>
                <c:pt idx="465">
                  <c:v>0.31544499999999998</c:v>
                </c:pt>
                <c:pt idx="466">
                  <c:v>0.31520900000000002</c:v>
                </c:pt>
                <c:pt idx="467">
                  <c:v>0.31486700000000001</c:v>
                </c:pt>
                <c:pt idx="468">
                  <c:v>0.31485800000000003</c:v>
                </c:pt>
                <c:pt idx="469">
                  <c:v>0.31460300000000002</c:v>
                </c:pt>
                <c:pt idx="470">
                  <c:v>0.31456299999999998</c:v>
                </c:pt>
                <c:pt idx="471">
                  <c:v>0.31430399999999997</c:v>
                </c:pt>
                <c:pt idx="472">
                  <c:v>0.31420799999999999</c:v>
                </c:pt>
                <c:pt idx="473">
                  <c:v>0.31413999999999997</c:v>
                </c:pt>
                <c:pt idx="474">
                  <c:v>0.313892</c:v>
                </c:pt>
                <c:pt idx="475">
                  <c:v>0.31365500000000002</c:v>
                </c:pt>
                <c:pt idx="476">
                  <c:v>0.31332500000000002</c:v>
                </c:pt>
                <c:pt idx="477">
                  <c:v>0.31313000000000002</c:v>
                </c:pt>
                <c:pt idx="478">
                  <c:v>0.31306200000000001</c:v>
                </c:pt>
                <c:pt idx="479">
                  <c:v>0.312718</c:v>
                </c:pt>
                <c:pt idx="480">
                  <c:v>0.31284600000000001</c:v>
                </c:pt>
                <c:pt idx="481">
                  <c:v>0.31279600000000002</c:v>
                </c:pt>
                <c:pt idx="482">
                  <c:v>0.31246099999999999</c:v>
                </c:pt>
                <c:pt idx="483">
                  <c:v>0.31241000000000002</c:v>
                </c:pt>
                <c:pt idx="484">
                  <c:v>0.31218299999999999</c:v>
                </c:pt>
                <c:pt idx="485">
                  <c:v>0.31198999999999999</c:v>
                </c:pt>
                <c:pt idx="486">
                  <c:v>0.31202800000000003</c:v>
                </c:pt>
                <c:pt idx="487">
                  <c:v>0.31162499999999999</c:v>
                </c:pt>
                <c:pt idx="488">
                  <c:v>0.31132599999999999</c:v>
                </c:pt>
                <c:pt idx="489">
                  <c:v>0.31132199999999999</c:v>
                </c:pt>
                <c:pt idx="490">
                  <c:v>0.31111699999999998</c:v>
                </c:pt>
                <c:pt idx="491">
                  <c:v>0.31090600000000002</c:v>
                </c:pt>
                <c:pt idx="492">
                  <c:v>0.310587</c:v>
                </c:pt>
                <c:pt idx="493">
                  <c:v>0.31086000000000003</c:v>
                </c:pt>
                <c:pt idx="494">
                  <c:v>0.31068499999999999</c:v>
                </c:pt>
                <c:pt idx="495">
                  <c:v>0.31032599999999999</c:v>
                </c:pt>
                <c:pt idx="496">
                  <c:v>0.31040099999999998</c:v>
                </c:pt>
                <c:pt idx="497">
                  <c:v>0.31040499999999999</c:v>
                </c:pt>
                <c:pt idx="498">
                  <c:v>0.31030400000000002</c:v>
                </c:pt>
                <c:pt idx="499">
                  <c:v>0.31010700000000002</c:v>
                </c:pt>
                <c:pt idx="500">
                  <c:v>0.31005700000000003</c:v>
                </c:pt>
                <c:pt idx="501">
                  <c:v>0.30995600000000001</c:v>
                </c:pt>
                <c:pt idx="502">
                  <c:v>0.30992900000000001</c:v>
                </c:pt>
                <c:pt idx="503">
                  <c:v>0.30978800000000001</c:v>
                </c:pt>
                <c:pt idx="504">
                  <c:v>0.309724</c:v>
                </c:pt>
                <c:pt idx="505">
                  <c:v>0.30976199999999998</c:v>
                </c:pt>
                <c:pt idx="506">
                  <c:v>0.30960900000000002</c:v>
                </c:pt>
                <c:pt idx="507">
                  <c:v>0.30957699999999999</c:v>
                </c:pt>
                <c:pt idx="508">
                  <c:v>0.309334</c:v>
                </c:pt>
                <c:pt idx="509">
                  <c:v>0.30936799999999998</c:v>
                </c:pt>
                <c:pt idx="510">
                  <c:v>0.30937399999999998</c:v>
                </c:pt>
                <c:pt idx="511">
                  <c:v>0.30919799999999997</c:v>
                </c:pt>
                <c:pt idx="512">
                  <c:v>0.30928600000000001</c:v>
                </c:pt>
                <c:pt idx="513">
                  <c:v>0.30923899999999999</c:v>
                </c:pt>
                <c:pt idx="514">
                  <c:v>0.308867</c:v>
                </c:pt>
                <c:pt idx="515">
                  <c:v>0.30892500000000001</c:v>
                </c:pt>
                <c:pt idx="516">
                  <c:v>0.309137</c:v>
                </c:pt>
                <c:pt idx="517">
                  <c:v>0.30896499999999999</c:v>
                </c:pt>
                <c:pt idx="518">
                  <c:v>0.30884499999999998</c:v>
                </c:pt>
                <c:pt idx="519">
                  <c:v>0.308919</c:v>
                </c:pt>
                <c:pt idx="520">
                  <c:v>0.308674</c:v>
                </c:pt>
                <c:pt idx="521">
                  <c:v>0.308674</c:v>
                </c:pt>
                <c:pt idx="522">
                  <c:v>0.30906800000000001</c:v>
                </c:pt>
                <c:pt idx="523">
                  <c:v>0.30899799999999999</c:v>
                </c:pt>
                <c:pt idx="524">
                  <c:v>0.30906499999999998</c:v>
                </c:pt>
                <c:pt idx="525">
                  <c:v>0.30878800000000001</c:v>
                </c:pt>
                <c:pt idx="526">
                  <c:v>0.30877599999999999</c:v>
                </c:pt>
                <c:pt idx="527">
                  <c:v>0.30879299999999998</c:v>
                </c:pt>
                <c:pt idx="528">
                  <c:v>0.30857400000000001</c:v>
                </c:pt>
                <c:pt idx="529">
                  <c:v>0.30889800000000001</c:v>
                </c:pt>
                <c:pt idx="530">
                  <c:v>0.308836</c:v>
                </c:pt>
                <c:pt idx="531">
                  <c:v>0.308971</c:v>
                </c:pt>
                <c:pt idx="532">
                  <c:v>0.30882700000000002</c:v>
                </c:pt>
                <c:pt idx="533">
                  <c:v>0.30882700000000002</c:v>
                </c:pt>
                <c:pt idx="534">
                  <c:v>0.30899199999999999</c:v>
                </c:pt>
                <c:pt idx="535">
                  <c:v>0.30907400000000002</c:v>
                </c:pt>
                <c:pt idx="536">
                  <c:v>0.30892399999999998</c:v>
                </c:pt>
                <c:pt idx="537">
                  <c:v>0.30898599999999998</c:v>
                </c:pt>
                <c:pt idx="538">
                  <c:v>0.30891299999999999</c:v>
                </c:pt>
                <c:pt idx="539">
                  <c:v>0.30902499999999999</c:v>
                </c:pt>
                <c:pt idx="540">
                  <c:v>0.309166</c:v>
                </c:pt>
                <c:pt idx="541">
                  <c:v>0.30900100000000003</c:v>
                </c:pt>
                <c:pt idx="542">
                  <c:v>0.30915700000000002</c:v>
                </c:pt>
                <c:pt idx="543">
                  <c:v>0.30934699999999998</c:v>
                </c:pt>
                <c:pt idx="544">
                  <c:v>0.30941200000000002</c:v>
                </c:pt>
                <c:pt idx="545">
                  <c:v>0.309558</c:v>
                </c:pt>
                <c:pt idx="546">
                  <c:v>0.3095</c:v>
                </c:pt>
                <c:pt idx="547">
                  <c:v>0.30959300000000001</c:v>
                </c:pt>
                <c:pt idx="548">
                  <c:v>0.30946299999999999</c:v>
                </c:pt>
                <c:pt idx="549">
                  <c:v>0.30961499999999997</c:v>
                </c:pt>
                <c:pt idx="550">
                  <c:v>0.309803</c:v>
                </c:pt>
                <c:pt idx="551">
                  <c:v>0.30979200000000001</c:v>
                </c:pt>
                <c:pt idx="552">
                  <c:v>0.31003999999999998</c:v>
                </c:pt>
                <c:pt idx="553">
                  <c:v>0.309921</c:v>
                </c:pt>
                <c:pt idx="554">
                  <c:v>0.31029400000000001</c:v>
                </c:pt>
                <c:pt idx="555">
                  <c:v>0.310168</c:v>
                </c:pt>
                <c:pt idx="556">
                  <c:v>0.31027700000000003</c:v>
                </c:pt>
                <c:pt idx="557">
                  <c:v>0.31070199999999998</c:v>
                </c:pt>
                <c:pt idx="558">
                  <c:v>0.310645</c:v>
                </c:pt>
                <c:pt idx="559">
                  <c:v>0.31062099999999998</c:v>
                </c:pt>
                <c:pt idx="560">
                  <c:v>0.31065500000000001</c:v>
                </c:pt>
                <c:pt idx="561">
                  <c:v>0.31073499999999998</c:v>
                </c:pt>
                <c:pt idx="562">
                  <c:v>0.31088900000000003</c:v>
                </c:pt>
                <c:pt idx="563">
                  <c:v>0.310693</c:v>
                </c:pt>
                <c:pt idx="564">
                  <c:v>0.31125799999999998</c:v>
                </c:pt>
                <c:pt idx="565">
                  <c:v>0.31111699999999998</c:v>
                </c:pt>
                <c:pt idx="566">
                  <c:v>0.31152099999999999</c:v>
                </c:pt>
                <c:pt idx="567">
                  <c:v>0.31158400000000003</c:v>
                </c:pt>
                <c:pt idx="568">
                  <c:v>0.31194699999999997</c:v>
                </c:pt>
                <c:pt idx="569">
                  <c:v>0.312168</c:v>
                </c:pt>
                <c:pt idx="570">
                  <c:v>0.31205899999999998</c:v>
                </c:pt>
                <c:pt idx="571">
                  <c:v>0.31218800000000002</c:v>
                </c:pt>
                <c:pt idx="572">
                  <c:v>0.312334</c:v>
                </c:pt>
                <c:pt idx="573">
                  <c:v>0.312334</c:v>
                </c:pt>
                <c:pt idx="574">
                  <c:v>0.31264199999999998</c:v>
                </c:pt>
                <c:pt idx="575">
                  <c:v>0.312695</c:v>
                </c:pt>
                <c:pt idx="576">
                  <c:v>0.31284800000000001</c:v>
                </c:pt>
                <c:pt idx="577">
                  <c:v>0.31330200000000002</c:v>
                </c:pt>
                <c:pt idx="578">
                  <c:v>0.313336</c:v>
                </c:pt>
                <c:pt idx="579">
                  <c:v>0.313388</c:v>
                </c:pt>
                <c:pt idx="580">
                  <c:v>0.31333299999999997</c:v>
                </c:pt>
                <c:pt idx="581">
                  <c:v>0.31390299999999999</c:v>
                </c:pt>
                <c:pt idx="582">
                  <c:v>0.314249</c:v>
                </c:pt>
                <c:pt idx="583">
                  <c:v>0.31444299999999997</c:v>
                </c:pt>
                <c:pt idx="584">
                  <c:v>0.31456200000000001</c:v>
                </c:pt>
                <c:pt idx="585">
                  <c:v>0.31460100000000002</c:v>
                </c:pt>
                <c:pt idx="586">
                  <c:v>0.31484299999999998</c:v>
                </c:pt>
                <c:pt idx="587">
                  <c:v>0.31509100000000001</c:v>
                </c:pt>
                <c:pt idx="588">
                  <c:v>0.31531300000000001</c:v>
                </c:pt>
                <c:pt idx="589">
                  <c:v>0.31575700000000001</c:v>
                </c:pt>
                <c:pt idx="590">
                  <c:v>0.31590299999999999</c:v>
                </c:pt>
                <c:pt idx="591">
                  <c:v>0.316027</c:v>
                </c:pt>
                <c:pt idx="592">
                  <c:v>0.31651200000000002</c:v>
                </c:pt>
                <c:pt idx="593">
                  <c:v>0.31662299999999999</c:v>
                </c:pt>
                <c:pt idx="594">
                  <c:v>0.31657600000000002</c:v>
                </c:pt>
                <c:pt idx="595">
                  <c:v>0.31687700000000002</c:v>
                </c:pt>
                <c:pt idx="596">
                  <c:v>0.31719399999999998</c:v>
                </c:pt>
                <c:pt idx="597">
                  <c:v>0.31736300000000001</c:v>
                </c:pt>
                <c:pt idx="598">
                  <c:v>0.31776900000000002</c:v>
                </c:pt>
                <c:pt idx="599">
                  <c:v>0.31800299999999998</c:v>
                </c:pt>
                <c:pt idx="600">
                  <c:v>0.318326</c:v>
                </c:pt>
                <c:pt idx="601">
                  <c:v>0.318465</c:v>
                </c:pt>
                <c:pt idx="602">
                  <c:v>0.31889200000000001</c:v>
                </c:pt>
                <c:pt idx="603">
                  <c:v>0.31920399999999999</c:v>
                </c:pt>
                <c:pt idx="604">
                  <c:v>0.31925700000000001</c:v>
                </c:pt>
                <c:pt idx="605">
                  <c:v>0.31968400000000002</c:v>
                </c:pt>
                <c:pt idx="606">
                  <c:v>0.31988</c:v>
                </c:pt>
                <c:pt idx="607">
                  <c:v>0.32010300000000003</c:v>
                </c:pt>
                <c:pt idx="608">
                  <c:v>0.32030500000000001</c:v>
                </c:pt>
                <c:pt idx="609">
                  <c:v>0.320378</c:v>
                </c:pt>
                <c:pt idx="610">
                  <c:v>0.32085799999999998</c:v>
                </c:pt>
                <c:pt idx="611">
                  <c:v>0.32093500000000003</c:v>
                </c:pt>
                <c:pt idx="612">
                  <c:v>0.32130500000000001</c:v>
                </c:pt>
                <c:pt idx="613">
                  <c:v>0.32163999999999998</c:v>
                </c:pt>
                <c:pt idx="614">
                  <c:v>0.322044</c:v>
                </c:pt>
                <c:pt idx="615">
                  <c:v>0.32221</c:v>
                </c:pt>
                <c:pt idx="616">
                  <c:v>0.32266699999999998</c:v>
                </c:pt>
                <c:pt idx="617">
                  <c:v>0.32297599999999999</c:v>
                </c:pt>
                <c:pt idx="618">
                  <c:v>0.32339299999999999</c:v>
                </c:pt>
                <c:pt idx="619">
                  <c:v>0.323517</c:v>
                </c:pt>
                <c:pt idx="620">
                  <c:v>0.32400800000000002</c:v>
                </c:pt>
                <c:pt idx="621">
                  <c:v>0.323932</c:v>
                </c:pt>
                <c:pt idx="622">
                  <c:v>0.324461</c:v>
                </c:pt>
                <c:pt idx="623">
                  <c:v>0.32494000000000001</c:v>
                </c:pt>
                <c:pt idx="624">
                  <c:v>0.325131</c:v>
                </c:pt>
                <c:pt idx="625">
                  <c:v>0.32547500000000001</c:v>
                </c:pt>
                <c:pt idx="626">
                  <c:v>0.32599499999999998</c:v>
                </c:pt>
                <c:pt idx="627">
                  <c:v>0.32608599999999999</c:v>
                </c:pt>
                <c:pt idx="628">
                  <c:v>0.326401</c:v>
                </c:pt>
                <c:pt idx="629">
                  <c:v>0.32666499999999998</c:v>
                </c:pt>
                <c:pt idx="630">
                  <c:v>0.32700200000000001</c:v>
                </c:pt>
                <c:pt idx="631">
                  <c:v>0.32735399999999998</c:v>
                </c:pt>
                <c:pt idx="632">
                  <c:v>0.32766899999999999</c:v>
                </c:pt>
                <c:pt idx="633">
                  <c:v>0.32797500000000002</c:v>
                </c:pt>
                <c:pt idx="634">
                  <c:v>0.32834600000000003</c:v>
                </c:pt>
                <c:pt idx="635">
                  <c:v>0.32894200000000001</c:v>
                </c:pt>
                <c:pt idx="636">
                  <c:v>0.32913700000000001</c:v>
                </c:pt>
                <c:pt idx="637">
                  <c:v>0.32940000000000003</c:v>
                </c:pt>
                <c:pt idx="638">
                  <c:v>0.32974199999999998</c:v>
                </c:pt>
                <c:pt idx="639">
                  <c:v>0.33024999999999999</c:v>
                </c:pt>
                <c:pt idx="640">
                  <c:v>0.33060699999999998</c:v>
                </c:pt>
                <c:pt idx="641">
                  <c:v>0.33107399999999998</c:v>
                </c:pt>
                <c:pt idx="642">
                  <c:v>0.331428</c:v>
                </c:pt>
                <c:pt idx="643">
                  <c:v>0.33184900000000001</c:v>
                </c:pt>
                <c:pt idx="644">
                  <c:v>0.33207300000000001</c:v>
                </c:pt>
                <c:pt idx="645">
                  <c:v>0.33255899999999999</c:v>
                </c:pt>
                <c:pt idx="646">
                  <c:v>0.33275399999999999</c:v>
                </c:pt>
                <c:pt idx="647">
                  <c:v>0.33334599999999998</c:v>
                </c:pt>
                <c:pt idx="648">
                  <c:v>0.33373799999999998</c:v>
                </c:pt>
                <c:pt idx="649">
                  <c:v>0.33429399999999998</c:v>
                </c:pt>
                <c:pt idx="650">
                  <c:v>0.33452599999999999</c:v>
                </c:pt>
                <c:pt idx="651">
                  <c:v>0.33506799999999998</c:v>
                </c:pt>
                <c:pt idx="652">
                  <c:v>0.335366</c:v>
                </c:pt>
                <c:pt idx="653">
                  <c:v>0.33574900000000002</c:v>
                </c:pt>
                <c:pt idx="654">
                  <c:v>0.33616600000000002</c:v>
                </c:pt>
                <c:pt idx="655">
                  <c:v>0.3367</c:v>
                </c:pt>
                <c:pt idx="656">
                  <c:v>0.33717200000000003</c:v>
                </c:pt>
                <c:pt idx="657">
                  <c:v>0.33731499999999998</c:v>
                </c:pt>
                <c:pt idx="658">
                  <c:v>0.338036</c:v>
                </c:pt>
                <c:pt idx="659">
                  <c:v>0.338364</c:v>
                </c:pt>
                <c:pt idx="660">
                  <c:v>0.33871000000000001</c:v>
                </c:pt>
                <c:pt idx="661">
                  <c:v>0.339391</c:v>
                </c:pt>
                <c:pt idx="662">
                  <c:v>0.33985799999999999</c:v>
                </c:pt>
                <c:pt idx="663">
                  <c:v>0.340364</c:v>
                </c:pt>
                <c:pt idx="664">
                  <c:v>0.340783</c:v>
                </c:pt>
                <c:pt idx="665">
                  <c:v>0.34107999999999999</c:v>
                </c:pt>
                <c:pt idx="666">
                  <c:v>0.341644</c:v>
                </c:pt>
                <c:pt idx="667">
                  <c:v>0.34195500000000001</c:v>
                </c:pt>
                <c:pt idx="668">
                  <c:v>0.34258100000000002</c:v>
                </c:pt>
                <c:pt idx="669">
                  <c:v>0.342974</c:v>
                </c:pt>
                <c:pt idx="670">
                  <c:v>0.34330100000000002</c:v>
                </c:pt>
                <c:pt idx="671">
                  <c:v>0.34379799999999999</c:v>
                </c:pt>
                <c:pt idx="672">
                  <c:v>0.34453099999999998</c:v>
                </c:pt>
                <c:pt idx="673">
                  <c:v>0.34486800000000001</c:v>
                </c:pt>
                <c:pt idx="674">
                  <c:v>0.34499800000000003</c:v>
                </c:pt>
                <c:pt idx="675">
                  <c:v>0.34527400000000003</c:v>
                </c:pt>
                <c:pt idx="676">
                  <c:v>0.345611</c:v>
                </c:pt>
                <c:pt idx="677">
                  <c:v>0.34630899999999998</c:v>
                </c:pt>
                <c:pt idx="678">
                  <c:v>0.34684599999999999</c:v>
                </c:pt>
                <c:pt idx="679">
                  <c:v>0.347524</c:v>
                </c:pt>
                <c:pt idx="680">
                  <c:v>0.3478</c:v>
                </c:pt>
                <c:pt idx="681">
                  <c:v>0.34805799999999998</c:v>
                </c:pt>
                <c:pt idx="682">
                  <c:v>0.348775</c:v>
                </c:pt>
                <c:pt idx="683">
                  <c:v>0.34925200000000001</c:v>
                </c:pt>
                <c:pt idx="684">
                  <c:v>0.34968700000000003</c:v>
                </c:pt>
                <c:pt idx="685">
                  <c:v>0.35038999999999998</c:v>
                </c:pt>
                <c:pt idx="686">
                  <c:v>0.35083599999999998</c:v>
                </c:pt>
                <c:pt idx="687">
                  <c:v>0.351078</c:v>
                </c:pt>
                <c:pt idx="688">
                  <c:v>0.35201199999999999</c:v>
                </c:pt>
                <c:pt idx="689">
                  <c:v>0.35221799999999998</c:v>
                </c:pt>
                <c:pt idx="690">
                  <c:v>0.352684</c:v>
                </c:pt>
                <c:pt idx="691">
                  <c:v>0.35314099999999998</c:v>
                </c:pt>
                <c:pt idx="692">
                  <c:v>0.35346899999999998</c:v>
                </c:pt>
                <c:pt idx="693">
                  <c:v>0.35425800000000002</c:v>
                </c:pt>
                <c:pt idx="694">
                  <c:v>0.35470800000000002</c:v>
                </c:pt>
                <c:pt idx="695">
                  <c:v>0.35514499999999999</c:v>
                </c:pt>
                <c:pt idx="696">
                  <c:v>0.35555799999999999</c:v>
                </c:pt>
                <c:pt idx="697">
                  <c:v>0.35624099999999997</c:v>
                </c:pt>
                <c:pt idx="698">
                  <c:v>0.35645399999999999</c:v>
                </c:pt>
                <c:pt idx="699">
                  <c:v>0.35705300000000001</c:v>
                </c:pt>
                <c:pt idx="700">
                  <c:v>0.35757299999999997</c:v>
                </c:pt>
                <c:pt idx="701">
                  <c:v>0.35804200000000003</c:v>
                </c:pt>
                <c:pt idx="702">
                  <c:v>0.35872999999999999</c:v>
                </c:pt>
                <c:pt idx="703">
                  <c:v>0.359315</c:v>
                </c:pt>
                <c:pt idx="704">
                  <c:v>0.359537</c:v>
                </c:pt>
                <c:pt idx="705">
                  <c:v>0.36021300000000001</c:v>
                </c:pt>
                <c:pt idx="706">
                  <c:v>0.36072300000000002</c:v>
                </c:pt>
                <c:pt idx="707">
                  <c:v>0.36116500000000001</c:v>
                </c:pt>
                <c:pt idx="708">
                  <c:v>0.36170999999999998</c:v>
                </c:pt>
                <c:pt idx="709">
                  <c:v>0.36247800000000002</c:v>
                </c:pt>
                <c:pt idx="710">
                  <c:v>0.36305500000000002</c:v>
                </c:pt>
                <c:pt idx="711">
                  <c:v>0.36357200000000001</c:v>
                </c:pt>
                <c:pt idx="712">
                  <c:v>0.36399399999999998</c:v>
                </c:pt>
                <c:pt idx="713">
                  <c:v>0.36475400000000002</c:v>
                </c:pt>
                <c:pt idx="714">
                  <c:v>0.3654</c:v>
                </c:pt>
                <c:pt idx="715">
                  <c:v>0.36593900000000001</c:v>
                </c:pt>
                <c:pt idx="716">
                  <c:v>0.36629800000000001</c:v>
                </c:pt>
                <c:pt idx="717">
                  <c:v>0.36677199999999999</c:v>
                </c:pt>
                <c:pt idx="718">
                  <c:v>0.36763499999999999</c:v>
                </c:pt>
                <c:pt idx="719">
                  <c:v>0.36801499999999998</c:v>
                </c:pt>
                <c:pt idx="720">
                  <c:v>0.36869299999999999</c:v>
                </c:pt>
                <c:pt idx="721">
                  <c:v>0.36951899999999999</c:v>
                </c:pt>
                <c:pt idx="722">
                  <c:v>0.37002299999999999</c:v>
                </c:pt>
                <c:pt idx="723">
                  <c:v>0.37073400000000001</c:v>
                </c:pt>
                <c:pt idx="724">
                  <c:v>0.37143900000000002</c:v>
                </c:pt>
                <c:pt idx="725">
                  <c:v>0.37210599999999999</c:v>
                </c:pt>
                <c:pt idx="726">
                  <c:v>0.37263200000000002</c:v>
                </c:pt>
                <c:pt idx="727">
                  <c:v>0.37309100000000001</c:v>
                </c:pt>
                <c:pt idx="728">
                  <c:v>0.373755</c:v>
                </c:pt>
                <c:pt idx="729">
                  <c:v>0.37425399999999998</c:v>
                </c:pt>
                <c:pt idx="730">
                  <c:v>0.37481900000000001</c:v>
                </c:pt>
                <c:pt idx="731">
                  <c:v>0.37546499999999999</c:v>
                </c:pt>
                <c:pt idx="732">
                  <c:v>0.37590499999999999</c:v>
                </c:pt>
                <c:pt idx="733">
                  <c:v>0.376612</c:v>
                </c:pt>
                <c:pt idx="734">
                  <c:v>0.37706400000000001</c:v>
                </c:pt>
                <c:pt idx="735">
                  <c:v>0.377641</c:v>
                </c:pt>
                <c:pt idx="736">
                  <c:v>0.37818299999999999</c:v>
                </c:pt>
                <c:pt idx="737">
                  <c:v>0.37901699999999999</c:v>
                </c:pt>
                <c:pt idx="738">
                  <c:v>0.379828</c:v>
                </c:pt>
                <c:pt idx="739">
                  <c:v>0.38034499999999999</c:v>
                </c:pt>
                <c:pt idx="740">
                  <c:v>0.38076300000000002</c:v>
                </c:pt>
                <c:pt idx="741">
                  <c:v>0.381496</c:v>
                </c:pt>
                <c:pt idx="742">
                  <c:v>0.38189400000000001</c:v>
                </c:pt>
                <c:pt idx="743">
                  <c:v>0.38233400000000001</c:v>
                </c:pt>
                <c:pt idx="744">
                  <c:v>0.38295000000000001</c:v>
                </c:pt>
                <c:pt idx="745">
                  <c:v>0.38322699999999998</c:v>
                </c:pt>
                <c:pt idx="746">
                  <c:v>0.38405800000000001</c:v>
                </c:pt>
                <c:pt idx="747">
                  <c:v>0.38483899999999999</c:v>
                </c:pt>
                <c:pt idx="748">
                  <c:v>0.38534499999999999</c:v>
                </c:pt>
                <c:pt idx="749">
                  <c:v>0.38597599999999999</c:v>
                </c:pt>
                <c:pt idx="750">
                  <c:v>0.38641399999999998</c:v>
                </c:pt>
                <c:pt idx="751">
                  <c:v>0.38739200000000001</c:v>
                </c:pt>
                <c:pt idx="752">
                  <c:v>0.388013</c:v>
                </c:pt>
                <c:pt idx="753">
                  <c:v>0.38843699999999998</c:v>
                </c:pt>
                <c:pt idx="754">
                  <c:v>0.38938</c:v>
                </c:pt>
                <c:pt idx="755">
                  <c:v>0.389905</c:v>
                </c:pt>
                <c:pt idx="756">
                  <c:v>0.39036100000000001</c:v>
                </c:pt>
                <c:pt idx="757">
                  <c:v>0.39097100000000001</c:v>
                </c:pt>
                <c:pt idx="758">
                  <c:v>0.39183200000000001</c:v>
                </c:pt>
                <c:pt idx="759">
                  <c:v>0.39246799999999998</c:v>
                </c:pt>
                <c:pt idx="760">
                  <c:v>0.392675</c:v>
                </c:pt>
                <c:pt idx="761">
                  <c:v>0.39313700000000001</c:v>
                </c:pt>
                <c:pt idx="762">
                  <c:v>0.393897</c:v>
                </c:pt>
                <c:pt idx="763">
                  <c:v>0.394538</c:v>
                </c:pt>
                <c:pt idx="764">
                  <c:v>0.39527299999999999</c:v>
                </c:pt>
                <c:pt idx="765">
                  <c:v>0.39565</c:v>
                </c:pt>
                <c:pt idx="766">
                  <c:v>0.39611200000000002</c:v>
                </c:pt>
                <c:pt idx="767">
                  <c:v>0.39690300000000001</c:v>
                </c:pt>
                <c:pt idx="768">
                  <c:v>0.39761999999999997</c:v>
                </c:pt>
                <c:pt idx="769">
                  <c:v>0.398343</c:v>
                </c:pt>
                <c:pt idx="770">
                  <c:v>0.39908399999999999</c:v>
                </c:pt>
                <c:pt idx="771">
                  <c:v>0.39979100000000001</c:v>
                </c:pt>
                <c:pt idx="772">
                  <c:v>0.40038899999999999</c:v>
                </c:pt>
                <c:pt idx="773">
                  <c:v>0.401111</c:v>
                </c:pt>
                <c:pt idx="774">
                  <c:v>0.40188299999999999</c:v>
                </c:pt>
                <c:pt idx="775">
                  <c:v>0.40245199999999998</c:v>
                </c:pt>
                <c:pt idx="776">
                  <c:v>0.403144</c:v>
                </c:pt>
                <c:pt idx="777">
                  <c:v>0.40363599999999999</c:v>
                </c:pt>
                <c:pt idx="778">
                  <c:v>0.40452500000000002</c:v>
                </c:pt>
                <c:pt idx="779">
                  <c:v>0.40512399999999998</c:v>
                </c:pt>
                <c:pt idx="780">
                  <c:v>0.40581699999999998</c:v>
                </c:pt>
                <c:pt idx="781">
                  <c:v>0.40648699999999999</c:v>
                </c:pt>
                <c:pt idx="782">
                  <c:v>0.40700700000000001</c:v>
                </c:pt>
                <c:pt idx="783">
                  <c:v>0.407833</c:v>
                </c:pt>
                <c:pt idx="784">
                  <c:v>0.40838600000000003</c:v>
                </c:pt>
                <c:pt idx="785">
                  <c:v>0.40931800000000002</c:v>
                </c:pt>
                <c:pt idx="786">
                  <c:v>0.40989599999999998</c:v>
                </c:pt>
                <c:pt idx="787">
                  <c:v>0.41075899999999999</c:v>
                </c:pt>
                <c:pt idx="788">
                  <c:v>0.41136600000000001</c:v>
                </c:pt>
                <c:pt idx="789">
                  <c:v>0.41208099999999998</c:v>
                </c:pt>
                <c:pt idx="790">
                  <c:v>0.41283799999999998</c:v>
                </c:pt>
                <c:pt idx="791">
                  <c:v>0.413406</c:v>
                </c:pt>
                <c:pt idx="792">
                  <c:v>0.41420800000000002</c:v>
                </c:pt>
                <c:pt idx="793">
                  <c:v>0.41463499999999998</c:v>
                </c:pt>
                <c:pt idx="794">
                  <c:v>0.415491</c:v>
                </c:pt>
                <c:pt idx="795">
                  <c:v>0.416186</c:v>
                </c:pt>
                <c:pt idx="796">
                  <c:v>0.41697899999999999</c:v>
                </c:pt>
                <c:pt idx="797">
                  <c:v>0.41733199999999998</c:v>
                </c:pt>
                <c:pt idx="798">
                  <c:v>0.41814899999999999</c:v>
                </c:pt>
                <c:pt idx="799">
                  <c:v>0.418964</c:v>
                </c:pt>
                <c:pt idx="800">
                  <c:v>0.41961900000000002</c:v>
                </c:pt>
                <c:pt idx="801">
                  <c:v>0.42044999999999999</c:v>
                </c:pt>
                <c:pt idx="802">
                  <c:v>0.42091299999999998</c:v>
                </c:pt>
                <c:pt idx="803">
                  <c:v>0.42170999999999997</c:v>
                </c:pt>
                <c:pt idx="804">
                  <c:v>0.422238</c:v>
                </c:pt>
                <c:pt idx="805">
                  <c:v>0.42304700000000001</c:v>
                </c:pt>
                <c:pt idx="806">
                  <c:v>0.42375000000000002</c:v>
                </c:pt>
                <c:pt idx="807">
                  <c:v>0.42427900000000002</c:v>
                </c:pt>
                <c:pt idx="808">
                  <c:v>0.42498000000000002</c:v>
                </c:pt>
                <c:pt idx="809">
                  <c:v>0.42543700000000001</c:v>
                </c:pt>
                <c:pt idx="810">
                  <c:v>0.42631400000000003</c:v>
                </c:pt>
                <c:pt idx="811">
                  <c:v>0.42689100000000002</c:v>
                </c:pt>
                <c:pt idx="812">
                  <c:v>0.42749799999999999</c:v>
                </c:pt>
                <c:pt idx="813">
                  <c:v>0.428093</c:v>
                </c:pt>
                <c:pt idx="814">
                  <c:v>0.42882199999999998</c:v>
                </c:pt>
                <c:pt idx="815">
                  <c:v>0.42945499999999998</c:v>
                </c:pt>
                <c:pt idx="816">
                  <c:v>0.43024299999999999</c:v>
                </c:pt>
                <c:pt idx="817">
                  <c:v>0.43081900000000001</c:v>
                </c:pt>
                <c:pt idx="818">
                  <c:v>0.43163299999999999</c:v>
                </c:pt>
                <c:pt idx="819">
                  <c:v>0.432114</c:v>
                </c:pt>
                <c:pt idx="820">
                  <c:v>0.43281700000000001</c:v>
                </c:pt>
                <c:pt idx="821">
                  <c:v>0.43358000000000002</c:v>
                </c:pt>
                <c:pt idx="822">
                  <c:v>0.43419200000000002</c:v>
                </c:pt>
                <c:pt idx="823">
                  <c:v>0.43489899999999998</c:v>
                </c:pt>
                <c:pt idx="824">
                  <c:v>0.43567899999999998</c:v>
                </c:pt>
                <c:pt idx="825">
                  <c:v>0.43655699999999997</c:v>
                </c:pt>
                <c:pt idx="826">
                  <c:v>0.43705500000000003</c:v>
                </c:pt>
                <c:pt idx="827">
                  <c:v>0.43743799999999999</c:v>
                </c:pt>
                <c:pt idx="828">
                  <c:v>0.43815399999999999</c:v>
                </c:pt>
                <c:pt idx="829">
                  <c:v>0.43864199999999998</c:v>
                </c:pt>
                <c:pt idx="830">
                  <c:v>0.43948700000000002</c:v>
                </c:pt>
                <c:pt idx="831">
                  <c:v>0.44009300000000001</c:v>
                </c:pt>
                <c:pt idx="832">
                  <c:v>0.44091599999999997</c:v>
                </c:pt>
                <c:pt idx="833">
                  <c:v>0.44137599999999999</c:v>
                </c:pt>
                <c:pt idx="834">
                  <c:v>0.44194800000000001</c:v>
                </c:pt>
                <c:pt idx="835">
                  <c:v>0.44255</c:v>
                </c:pt>
                <c:pt idx="836">
                  <c:v>0.44319700000000001</c:v>
                </c:pt>
                <c:pt idx="837">
                  <c:v>0.44409900000000002</c:v>
                </c:pt>
                <c:pt idx="838">
                  <c:v>0.444878</c:v>
                </c:pt>
                <c:pt idx="839">
                  <c:v>0.44553100000000001</c:v>
                </c:pt>
                <c:pt idx="840">
                  <c:v>0.44618799999999997</c:v>
                </c:pt>
                <c:pt idx="841">
                  <c:v>0.44707599999999997</c:v>
                </c:pt>
                <c:pt idx="842">
                  <c:v>0.44759300000000002</c:v>
                </c:pt>
                <c:pt idx="843">
                  <c:v>0.44841300000000001</c:v>
                </c:pt>
                <c:pt idx="844">
                  <c:v>0.44913799999999998</c:v>
                </c:pt>
                <c:pt idx="845">
                  <c:v>0.44985199999999997</c:v>
                </c:pt>
                <c:pt idx="846">
                  <c:v>0.45019500000000001</c:v>
                </c:pt>
                <c:pt idx="847">
                  <c:v>0.45096399999999998</c:v>
                </c:pt>
                <c:pt idx="848">
                  <c:v>0.45158399999999999</c:v>
                </c:pt>
                <c:pt idx="849">
                  <c:v>0.45234999999999997</c:v>
                </c:pt>
                <c:pt idx="850">
                  <c:v>0.45075100000000001</c:v>
                </c:pt>
                <c:pt idx="851">
                  <c:v>0.451353</c:v>
                </c:pt>
                <c:pt idx="852">
                  <c:v>0.45211000000000001</c:v>
                </c:pt>
                <c:pt idx="853">
                  <c:v>0.45276300000000003</c:v>
                </c:pt>
                <c:pt idx="854">
                  <c:v>0.45334200000000002</c:v>
                </c:pt>
                <c:pt idx="855">
                  <c:v>0.45396300000000001</c:v>
                </c:pt>
                <c:pt idx="856">
                  <c:v>0.45446799999999998</c:v>
                </c:pt>
                <c:pt idx="857">
                  <c:v>0.45517000000000002</c:v>
                </c:pt>
                <c:pt idx="858">
                  <c:v>0.45587899999999998</c:v>
                </c:pt>
                <c:pt idx="859">
                  <c:v>0.45642700000000003</c:v>
                </c:pt>
                <c:pt idx="860">
                  <c:v>0.45686700000000002</c:v>
                </c:pt>
                <c:pt idx="861">
                  <c:v>0.45747599999999999</c:v>
                </c:pt>
                <c:pt idx="862">
                  <c:v>0.45844800000000002</c:v>
                </c:pt>
                <c:pt idx="863">
                  <c:v>0.458901</c:v>
                </c:pt>
                <c:pt idx="864">
                  <c:v>0.459733</c:v>
                </c:pt>
                <c:pt idx="865">
                  <c:v>0.46028799999999997</c:v>
                </c:pt>
                <c:pt idx="866">
                  <c:v>0.46058500000000002</c:v>
                </c:pt>
                <c:pt idx="867">
                  <c:v>0.46094099999999999</c:v>
                </c:pt>
                <c:pt idx="868">
                  <c:v>0.46163399999999999</c:v>
                </c:pt>
                <c:pt idx="869">
                  <c:v>0.462563</c:v>
                </c:pt>
                <c:pt idx="870">
                  <c:v>0.46308500000000002</c:v>
                </c:pt>
                <c:pt idx="871">
                  <c:v>0.46392099999999997</c:v>
                </c:pt>
                <c:pt idx="872">
                  <c:v>0.46415800000000002</c:v>
                </c:pt>
                <c:pt idx="873">
                  <c:v>0.465084</c:v>
                </c:pt>
                <c:pt idx="874">
                  <c:v>0.46574300000000002</c:v>
                </c:pt>
                <c:pt idx="875">
                  <c:v>0.46641199999999999</c:v>
                </c:pt>
                <c:pt idx="876">
                  <c:v>0.46668300000000001</c:v>
                </c:pt>
                <c:pt idx="877">
                  <c:v>0.467113</c:v>
                </c:pt>
                <c:pt idx="878">
                  <c:v>0.467777</c:v>
                </c:pt>
                <c:pt idx="879">
                  <c:v>0.46831099999999998</c:v>
                </c:pt>
                <c:pt idx="880">
                  <c:v>0.46937400000000001</c:v>
                </c:pt>
                <c:pt idx="881">
                  <c:v>0.469698</c:v>
                </c:pt>
                <c:pt idx="882">
                  <c:v>0.470113</c:v>
                </c:pt>
                <c:pt idx="883">
                  <c:v>0.47063199999999999</c:v>
                </c:pt>
                <c:pt idx="884">
                  <c:v>0.471387</c:v>
                </c:pt>
                <c:pt idx="885">
                  <c:v>0.47231499999999998</c:v>
                </c:pt>
                <c:pt idx="886">
                  <c:v>0.47288400000000003</c:v>
                </c:pt>
                <c:pt idx="887">
                  <c:v>0.47333599999999998</c:v>
                </c:pt>
                <c:pt idx="888">
                  <c:v>0.47388599999999997</c:v>
                </c:pt>
                <c:pt idx="889">
                  <c:v>0.47455599999999998</c:v>
                </c:pt>
                <c:pt idx="890">
                  <c:v>0.47479700000000002</c:v>
                </c:pt>
                <c:pt idx="891">
                  <c:v>0.47524</c:v>
                </c:pt>
                <c:pt idx="892">
                  <c:v>0.47583399999999998</c:v>
                </c:pt>
                <c:pt idx="893">
                  <c:v>0.47647899999999999</c:v>
                </c:pt>
                <c:pt idx="894">
                  <c:v>0.47710799999999998</c:v>
                </c:pt>
                <c:pt idx="895">
                  <c:v>0.47765200000000002</c:v>
                </c:pt>
                <c:pt idx="896">
                  <c:v>0.47834700000000002</c:v>
                </c:pt>
                <c:pt idx="897">
                  <c:v>0.47894799999999998</c:v>
                </c:pt>
                <c:pt idx="898">
                  <c:v>0.47958299999999998</c:v>
                </c:pt>
                <c:pt idx="899">
                  <c:v>0.48014800000000002</c:v>
                </c:pt>
                <c:pt idx="900">
                  <c:v>0.480597</c:v>
                </c:pt>
                <c:pt idx="901">
                  <c:v>0.480935</c:v>
                </c:pt>
                <c:pt idx="902">
                  <c:v>0.48165000000000002</c:v>
                </c:pt>
                <c:pt idx="903">
                  <c:v>0.48215799999999998</c:v>
                </c:pt>
                <c:pt idx="904">
                  <c:v>0.48243999999999998</c:v>
                </c:pt>
                <c:pt idx="905">
                  <c:v>0.48356199999999999</c:v>
                </c:pt>
                <c:pt idx="906">
                  <c:v>0.48358099999999998</c:v>
                </c:pt>
                <c:pt idx="907">
                  <c:v>0.48395100000000002</c:v>
                </c:pt>
                <c:pt idx="908">
                  <c:v>0.48486899999999999</c:v>
                </c:pt>
                <c:pt idx="909">
                  <c:v>0.485402</c:v>
                </c:pt>
                <c:pt idx="910">
                  <c:v>0.48574299999999998</c:v>
                </c:pt>
                <c:pt idx="911">
                  <c:v>0.48634899999999998</c:v>
                </c:pt>
                <c:pt idx="912">
                  <c:v>0.48688799999999999</c:v>
                </c:pt>
                <c:pt idx="913">
                  <c:v>0.48726700000000001</c:v>
                </c:pt>
                <c:pt idx="914">
                  <c:v>0.48802200000000001</c:v>
                </c:pt>
                <c:pt idx="915">
                  <c:v>0.48861100000000002</c:v>
                </c:pt>
                <c:pt idx="916">
                  <c:v>0.489176</c:v>
                </c:pt>
                <c:pt idx="917">
                  <c:v>0.48948599999999998</c:v>
                </c:pt>
                <c:pt idx="918">
                  <c:v>0.48969400000000002</c:v>
                </c:pt>
                <c:pt idx="919">
                  <c:v>0.49047000000000002</c:v>
                </c:pt>
                <c:pt idx="920">
                  <c:v>0.49065700000000001</c:v>
                </c:pt>
                <c:pt idx="921">
                  <c:v>0.491257</c:v>
                </c:pt>
                <c:pt idx="922">
                  <c:v>0.49176300000000001</c:v>
                </c:pt>
                <c:pt idx="923">
                  <c:v>0.49240899999999999</c:v>
                </c:pt>
                <c:pt idx="924">
                  <c:v>0.49279699999999999</c:v>
                </c:pt>
                <c:pt idx="925">
                  <c:v>0.49353999999999998</c:v>
                </c:pt>
                <c:pt idx="926">
                  <c:v>0.49402299999999999</c:v>
                </c:pt>
                <c:pt idx="927">
                  <c:v>0.494591</c:v>
                </c:pt>
                <c:pt idx="928">
                  <c:v>0.495197</c:v>
                </c:pt>
                <c:pt idx="929">
                  <c:v>0.49535200000000001</c:v>
                </c:pt>
                <c:pt idx="930">
                  <c:v>0.49610300000000002</c:v>
                </c:pt>
                <c:pt idx="931">
                  <c:v>0.49678299999999997</c:v>
                </c:pt>
                <c:pt idx="932">
                  <c:v>0.49722100000000002</c:v>
                </c:pt>
                <c:pt idx="933">
                  <c:v>0.49779499999999999</c:v>
                </c:pt>
                <c:pt idx="934">
                  <c:v>0.49812299999999998</c:v>
                </c:pt>
                <c:pt idx="935">
                  <c:v>0.49849300000000002</c:v>
                </c:pt>
                <c:pt idx="936">
                  <c:v>0.49865900000000002</c:v>
                </c:pt>
                <c:pt idx="937">
                  <c:v>0.49929499999999999</c:v>
                </c:pt>
                <c:pt idx="938">
                  <c:v>0.49988900000000003</c:v>
                </c:pt>
                <c:pt idx="939">
                  <c:v>0.50047399999999997</c:v>
                </c:pt>
                <c:pt idx="940">
                  <c:v>0.50082000000000004</c:v>
                </c:pt>
                <c:pt idx="941">
                  <c:v>0.50156900000000004</c:v>
                </c:pt>
                <c:pt idx="942">
                  <c:v>0.50172899999999998</c:v>
                </c:pt>
                <c:pt idx="943">
                  <c:v>0.50221400000000005</c:v>
                </c:pt>
                <c:pt idx="944">
                  <c:v>0.50270099999999995</c:v>
                </c:pt>
                <c:pt idx="945">
                  <c:v>0.50287999999999999</c:v>
                </c:pt>
                <c:pt idx="946">
                  <c:v>0.50333399999999995</c:v>
                </c:pt>
                <c:pt idx="947">
                  <c:v>0.50419099999999994</c:v>
                </c:pt>
                <c:pt idx="948">
                  <c:v>0.50433799999999995</c:v>
                </c:pt>
                <c:pt idx="949">
                  <c:v>0.50517100000000004</c:v>
                </c:pt>
                <c:pt idx="950">
                  <c:v>0.50545399999999996</c:v>
                </c:pt>
                <c:pt idx="951">
                  <c:v>0.50594600000000001</c:v>
                </c:pt>
                <c:pt idx="952">
                  <c:v>0.50641000000000003</c:v>
                </c:pt>
                <c:pt idx="953">
                  <c:v>0.50673800000000002</c:v>
                </c:pt>
                <c:pt idx="954">
                  <c:v>0.50714899999999996</c:v>
                </c:pt>
                <c:pt idx="955">
                  <c:v>0.50761400000000001</c:v>
                </c:pt>
                <c:pt idx="956">
                  <c:v>0.50806300000000004</c:v>
                </c:pt>
                <c:pt idx="957">
                  <c:v>0.50869600000000004</c:v>
                </c:pt>
                <c:pt idx="958">
                  <c:v>0.50910900000000003</c:v>
                </c:pt>
                <c:pt idx="959">
                  <c:v>0.50922299999999998</c:v>
                </c:pt>
                <c:pt idx="960">
                  <c:v>0.50958300000000001</c:v>
                </c:pt>
                <c:pt idx="961">
                  <c:v>0.51025500000000001</c:v>
                </c:pt>
                <c:pt idx="962">
                  <c:v>0.51072799999999996</c:v>
                </c:pt>
                <c:pt idx="963">
                  <c:v>0.51074600000000003</c:v>
                </c:pt>
                <c:pt idx="964">
                  <c:v>0.51133499999999998</c:v>
                </c:pt>
                <c:pt idx="965">
                  <c:v>0.51203799999999999</c:v>
                </c:pt>
                <c:pt idx="966">
                  <c:v>0.51241599999999998</c:v>
                </c:pt>
                <c:pt idx="967">
                  <c:v>0.51276699999999997</c:v>
                </c:pt>
                <c:pt idx="968">
                  <c:v>0.51329800000000003</c:v>
                </c:pt>
                <c:pt idx="969">
                  <c:v>0.51390100000000005</c:v>
                </c:pt>
                <c:pt idx="970">
                  <c:v>0.51421899999999998</c:v>
                </c:pt>
                <c:pt idx="971">
                  <c:v>0.51457600000000003</c:v>
                </c:pt>
                <c:pt idx="972">
                  <c:v>0.51494399999999996</c:v>
                </c:pt>
                <c:pt idx="973">
                  <c:v>0.51535900000000001</c:v>
                </c:pt>
                <c:pt idx="974">
                  <c:v>0.51578199999999996</c:v>
                </c:pt>
                <c:pt idx="975">
                  <c:v>0.51606099999999999</c:v>
                </c:pt>
                <c:pt idx="976">
                  <c:v>0.51669699999999996</c:v>
                </c:pt>
                <c:pt idx="977">
                  <c:v>0.51738700000000004</c:v>
                </c:pt>
                <c:pt idx="978">
                  <c:v>0.51763999999999999</c:v>
                </c:pt>
                <c:pt idx="979">
                  <c:v>0.51805800000000002</c:v>
                </c:pt>
                <c:pt idx="980">
                  <c:v>0.51819300000000001</c:v>
                </c:pt>
                <c:pt idx="981">
                  <c:v>0.51849500000000004</c:v>
                </c:pt>
                <c:pt idx="982">
                  <c:v>0.51882099999999998</c:v>
                </c:pt>
                <c:pt idx="983">
                  <c:v>0.519401</c:v>
                </c:pt>
                <c:pt idx="984">
                  <c:v>0.51981599999999994</c:v>
                </c:pt>
                <c:pt idx="985">
                  <c:v>0.519903</c:v>
                </c:pt>
                <c:pt idx="986">
                  <c:v>0.52044199999999996</c:v>
                </c:pt>
                <c:pt idx="987">
                  <c:v>0.52109499999999997</c:v>
                </c:pt>
                <c:pt idx="988">
                  <c:v>0.521567</c:v>
                </c:pt>
                <c:pt idx="989">
                  <c:v>0.521729</c:v>
                </c:pt>
                <c:pt idx="990">
                  <c:v>0.52214499999999997</c:v>
                </c:pt>
                <c:pt idx="991">
                  <c:v>0.52278199999999997</c:v>
                </c:pt>
                <c:pt idx="992">
                  <c:v>0.52285999999999999</c:v>
                </c:pt>
                <c:pt idx="993">
                  <c:v>0.52349000000000001</c:v>
                </c:pt>
                <c:pt idx="994">
                  <c:v>0.52364100000000002</c:v>
                </c:pt>
                <c:pt idx="995">
                  <c:v>0.52400100000000005</c:v>
                </c:pt>
                <c:pt idx="996">
                  <c:v>0.52452100000000002</c:v>
                </c:pt>
                <c:pt idx="997">
                  <c:v>0.52502099999999996</c:v>
                </c:pt>
                <c:pt idx="998">
                  <c:v>0.52501900000000001</c:v>
                </c:pt>
                <c:pt idx="999">
                  <c:v>0.52553300000000003</c:v>
                </c:pt>
                <c:pt idx="1000">
                  <c:v>0.52593199999999996</c:v>
                </c:pt>
                <c:pt idx="1001">
                  <c:v>0.52628399999999997</c:v>
                </c:pt>
                <c:pt idx="1002">
                  <c:v>0.52651099999999995</c:v>
                </c:pt>
                <c:pt idx="1003">
                  <c:v>0.52676900000000004</c:v>
                </c:pt>
                <c:pt idx="1004">
                  <c:v>0.52688500000000005</c:v>
                </c:pt>
                <c:pt idx="1005">
                  <c:v>0.52743499999999999</c:v>
                </c:pt>
                <c:pt idx="1006">
                  <c:v>0.52780000000000005</c:v>
                </c:pt>
                <c:pt idx="1007">
                  <c:v>0.52807899999999997</c:v>
                </c:pt>
                <c:pt idx="1008">
                  <c:v>0.52876500000000004</c:v>
                </c:pt>
                <c:pt idx="1009">
                  <c:v>0.528918</c:v>
                </c:pt>
                <c:pt idx="1010">
                  <c:v>0.52928399999999998</c:v>
                </c:pt>
                <c:pt idx="1011">
                  <c:v>0.52964100000000003</c:v>
                </c:pt>
                <c:pt idx="1012">
                  <c:v>0.52976100000000004</c:v>
                </c:pt>
                <c:pt idx="1013">
                  <c:v>0.52996399999999999</c:v>
                </c:pt>
                <c:pt idx="1014">
                  <c:v>0.53018799999999999</c:v>
                </c:pt>
                <c:pt idx="1015">
                  <c:v>0.53037900000000004</c:v>
                </c:pt>
                <c:pt idx="1016">
                  <c:v>0.53081100000000003</c:v>
                </c:pt>
                <c:pt idx="1017">
                  <c:v>0.53133600000000003</c:v>
                </c:pt>
                <c:pt idx="1018">
                  <c:v>0.53147900000000003</c:v>
                </c:pt>
                <c:pt idx="1019">
                  <c:v>0.53185199999999999</c:v>
                </c:pt>
                <c:pt idx="1020">
                  <c:v>0.53220199999999995</c:v>
                </c:pt>
                <c:pt idx="1021">
                  <c:v>0.53227400000000002</c:v>
                </c:pt>
                <c:pt idx="1022">
                  <c:v>0.53282099999999999</c:v>
                </c:pt>
                <c:pt idx="1023">
                  <c:v>0.533026</c:v>
                </c:pt>
                <c:pt idx="1024">
                  <c:v>0.53349199999999997</c:v>
                </c:pt>
                <c:pt idx="1025">
                  <c:v>0.53360300000000005</c:v>
                </c:pt>
                <c:pt idx="1026">
                  <c:v>0.53387600000000002</c:v>
                </c:pt>
                <c:pt idx="1027">
                  <c:v>0.53437500000000004</c:v>
                </c:pt>
                <c:pt idx="1028">
                  <c:v>0.53432000000000002</c:v>
                </c:pt>
                <c:pt idx="1029">
                  <c:v>0.53444899999999995</c:v>
                </c:pt>
                <c:pt idx="1030">
                  <c:v>0.53478800000000004</c:v>
                </c:pt>
                <c:pt idx="1031">
                  <c:v>0.53519600000000001</c:v>
                </c:pt>
                <c:pt idx="1032">
                  <c:v>0.53533399999999998</c:v>
                </c:pt>
                <c:pt idx="1033">
                  <c:v>0.53562699999999996</c:v>
                </c:pt>
                <c:pt idx="1034">
                  <c:v>0.53606699999999996</c:v>
                </c:pt>
                <c:pt idx="1035">
                  <c:v>0.53622099999999995</c:v>
                </c:pt>
                <c:pt idx="1036">
                  <c:v>0.53644800000000004</c:v>
                </c:pt>
                <c:pt idx="1037">
                  <c:v>0.53696699999999997</c:v>
                </c:pt>
                <c:pt idx="1038">
                  <c:v>0.53703100000000004</c:v>
                </c:pt>
                <c:pt idx="1039">
                  <c:v>0.537157</c:v>
                </c:pt>
                <c:pt idx="1040">
                  <c:v>0.53748499999999999</c:v>
                </c:pt>
                <c:pt idx="1041">
                  <c:v>0.53767799999999999</c:v>
                </c:pt>
                <c:pt idx="1042">
                  <c:v>0.53811100000000001</c:v>
                </c:pt>
                <c:pt idx="1043">
                  <c:v>0.53839800000000004</c:v>
                </c:pt>
                <c:pt idx="1044">
                  <c:v>0.53851199999999999</c:v>
                </c:pt>
                <c:pt idx="1045">
                  <c:v>0.53890800000000005</c:v>
                </c:pt>
                <c:pt idx="1046">
                  <c:v>0.53915100000000005</c:v>
                </c:pt>
                <c:pt idx="1047">
                  <c:v>0.53957599999999994</c:v>
                </c:pt>
                <c:pt idx="1048">
                  <c:v>0.53961800000000004</c:v>
                </c:pt>
                <c:pt idx="1049">
                  <c:v>0.53987300000000005</c:v>
                </c:pt>
                <c:pt idx="1050">
                  <c:v>0.54016600000000004</c:v>
                </c:pt>
                <c:pt idx="1051">
                  <c:v>0.54048099999999999</c:v>
                </c:pt>
                <c:pt idx="1052">
                  <c:v>0.54051800000000005</c:v>
                </c:pt>
                <c:pt idx="1053">
                  <c:v>0.54070799999999997</c:v>
                </c:pt>
                <c:pt idx="1054">
                  <c:v>0.54093999999999998</c:v>
                </c:pt>
                <c:pt idx="1055">
                  <c:v>0.54108999999999996</c:v>
                </c:pt>
                <c:pt idx="1056">
                  <c:v>0.54140299999999997</c:v>
                </c:pt>
                <c:pt idx="1057">
                  <c:v>0.54171899999999995</c:v>
                </c:pt>
                <c:pt idx="1058">
                  <c:v>0.54204200000000002</c:v>
                </c:pt>
                <c:pt idx="1059">
                  <c:v>0.54217099999999996</c:v>
                </c:pt>
                <c:pt idx="1060">
                  <c:v>0.54218200000000005</c:v>
                </c:pt>
                <c:pt idx="1061">
                  <c:v>0.54252</c:v>
                </c:pt>
                <c:pt idx="1062">
                  <c:v>0.54299600000000003</c:v>
                </c:pt>
                <c:pt idx="1063">
                  <c:v>0.54286699999999999</c:v>
                </c:pt>
                <c:pt idx="1064">
                  <c:v>0.543103</c:v>
                </c:pt>
                <c:pt idx="1065">
                  <c:v>0.54312099999999996</c:v>
                </c:pt>
                <c:pt idx="1066">
                  <c:v>0.54335500000000003</c:v>
                </c:pt>
                <c:pt idx="1067">
                  <c:v>0.54353700000000005</c:v>
                </c:pt>
                <c:pt idx="1068">
                  <c:v>0.54377799999999998</c:v>
                </c:pt>
                <c:pt idx="1069">
                  <c:v>0.54389699999999996</c:v>
                </c:pt>
                <c:pt idx="1070">
                  <c:v>0.54408000000000001</c:v>
                </c:pt>
                <c:pt idx="1071">
                  <c:v>0.54430100000000003</c:v>
                </c:pt>
                <c:pt idx="1072">
                  <c:v>0.54429000000000005</c:v>
                </c:pt>
                <c:pt idx="1073">
                  <c:v>0.54464900000000005</c:v>
                </c:pt>
                <c:pt idx="1074">
                  <c:v>0.54488499999999995</c:v>
                </c:pt>
                <c:pt idx="1075">
                  <c:v>0.54468300000000003</c:v>
                </c:pt>
                <c:pt idx="1076">
                  <c:v>0.54498599999999997</c:v>
                </c:pt>
                <c:pt idx="1077">
                  <c:v>0.54531600000000002</c:v>
                </c:pt>
                <c:pt idx="1078">
                  <c:v>0.54553499999999999</c:v>
                </c:pt>
                <c:pt idx="1079">
                  <c:v>0.54588999999999999</c:v>
                </c:pt>
                <c:pt idx="1080">
                  <c:v>0.54587300000000005</c:v>
                </c:pt>
                <c:pt idx="1081">
                  <c:v>0.54583899999999996</c:v>
                </c:pt>
                <c:pt idx="1082">
                  <c:v>0.54598899999999995</c:v>
                </c:pt>
                <c:pt idx="1083">
                  <c:v>0.54620599999999997</c:v>
                </c:pt>
                <c:pt idx="1084">
                  <c:v>0.54666400000000004</c:v>
                </c:pt>
                <c:pt idx="1085">
                  <c:v>0.54674199999999995</c:v>
                </c:pt>
                <c:pt idx="1086">
                  <c:v>0.54688599999999998</c:v>
                </c:pt>
                <c:pt idx="1087">
                  <c:v>0.54681500000000005</c:v>
                </c:pt>
                <c:pt idx="1088">
                  <c:v>0.54650299999999996</c:v>
                </c:pt>
                <c:pt idx="1089">
                  <c:v>0.54705499999999996</c:v>
                </c:pt>
                <c:pt idx="1090">
                  <c:v>0.547265</c:v>
                </c:pt>
                <c:pt idx="1091">
                  <c:v>0.547346</c:v>
                </c:pt>
                <c:pt idx="1092">
                  <c:v>0.54749000000000003</c:v>
                </c:pt>
                <c:pt idx="1093">
                  <c:v>0.54771099999999995</c:v>
                </c:pt>
                <c:pt idx="1094">
                  <c:v>0.54810700000000001</c:v>
                </c:pt>
                <c:pt idx="1095">
                  <c:v>0.54797499999999999</c:v>
                </c:pt>
                <c:pt idx="1096">
                  <c:v>0.54817899999999997</c:v>
                </c:pt>
                <c:pt idx="1097">
                  <c:v>0.54820400000000002</c:v>
                </c:pt>
                <c:pt idx="1098">
                  <c:v>0.54830500000000004</c:v>
                </c:pt>
                <c:pt idx="1099">
                  <c:v>0.54810899999999996</c:v>
                </c:pt>
                <c:pt idx="1100">
                  <c:v>0.54842000000000002</c:v>
                </c:pt>
                <c:pt idx="1101">
                  <c:v>0.54859599999999997</c:v>
                </c:pt>
                <c:pt idx="1102">
                  <c:v>0.54853700000000005</c:v>
                </c:pt>
                <c:pt idx="1103">
                  <c:v>0.54885600000000001</c:v>
                </c:pt>
                <c:pt idx="1104">
                  <c:v>0.54882699999999995</c:v>
                </c:pt>
                <c:pt idx="1105">
                  <c:v>0.549153</c:v>
                </c:pt>
                <c:pt idx="1106">
                  <c:v>0.549149</c:v>
                </c:pt>
                <c:pt idx="1107">
                  <c:v>0.54912300000000003</c:v>
                </c:pt>
                <c:pt idx="1108">
                  <c:v>0.54932700000000001</c:v>
                </c:pt>
                <c:pt idx="1109">
                  <c:v>0.54913500000000004</c:v>
                </c:pt>
                <c:pt idx="1110">
                  <c:v>0.54926299999999995</c:v>
                </c:pt>
                <c:pt idx="1111">
                  <c:v>0.54952199999999995</c:v>
                </c:pt>
                <c:pt idx="1112">
                  <c:v>0.549431</c:v>
                </c:pt>
                <c:pt idx="1113">
                  <c:v>0.54954199999999997</c:v>
                </c:pt>
                <c:pt idx="1114">
                  <c:v>0.54952400000000001</c:v>
                </c:pt>
                <c:pt idx="1115">
                  <c:v>0.54963600000000001</c:v>
                </c:pt>
                <c:pt idx="1116">
                  <c:v>0.54986699999999999</c:v>
                </c:pt>
                <c:pt idx="1117">
                  <c:v>0.54998400000000003</c:v>
                </c:pt>
                <c:pt idx="1118">
                  <c:v>0.55003400000000002</c:v>
                </c:pt>
                <c:pt idx="1119">
                  <c:v>0.54997399999999996</c:v>
                </c:pt>
                <c:pt idx="1120">
                  <c:v>0.54987200000000003</c:v>
                </c:pt>
                <c:pt idx="1121">
                  <c:v>0.54996599999999995</c:v>
                </c:pt>
                <c:pt idx="1122">
                  <c:v>0.54991800000000002</c:v>
                </c:pt>
                <c:pt idx="1123">
                  <c:v>0.54985700000000004</c:v>
                </c:pt>
                <c:pt idx="1124">
                  <c:v>0.55003299999999999</c:v>
                </c:pt>
                <c:pt idx="1125">
                  <c:v>0.550122</c:v>
                </c:pt>
                <c:pt idx="1126">
                  <c:v>0.55030999999999997</c:v>
                </c:pt>
                <c:pt idx="1127">
                  <c:v>0.55012300000000003</c:v>
                </c:pt>
                <c:pt idx="1128">
                  <c:v>0.550091</c:v>
                </c:pt>
                <c:pt idx="1129">
                  <c:v>0.55012000000000005</c:v>
                </c:pt>
                <c:pt idx="1130">
                  <c:v>0.55022700000000002</c:v>
                </c:pt>
                <c:pt idx="1131">
                  <c:v>0.55010800000000004</c:v>
                </c:pt>
                <c:pt idx="1132">
                  <c:v>0.55014099999999999</c:v>
                </c:pt>
                <c:pt idx="1133">
                  <c:v>0.55018900000000004</c:v>
                </c:pt>
                <c:pt idx="1134">
                  <c:v>0.55002399999999996</c:v>
                </c:pt>
                <c:pt idx="1135">
                  <c:v>0.55001999999999995</c:v>
                </c:pt>
                <c:pt idx="1136">
                  <c:v>0.549925</c:v>
                </c:pt>
                <c:pt idx="1137">
                  <c:v>0.54985399999999995</c:v>
                </c:pt>
                <c:pt idx="1138">
                  <c:v>0.55018</c:v>
                </c:pt>
                <c:pt idx="1139">
                  <c:v>0.55018500000000004</c:v>
                </c:pt>
                <c:pt idx="1140">
                  <c:v>0.550284</c:v>
                </c:pt>
                <c:pt idx="1141">
                  <c:v>0.55049300000000001</c:v>
                </c:pt>
                <c:pt idx="1142">
                  <c:v>0.55015999999999998</c:v>
                </c:pt>
                <c:pt idx="1143">
                  <c:v>0.55013500000000004</c:v>
                </c:pt>
                <c:pt idx="1144">
                  <c:v>0.54997099999999999</c:v>
                </c:pt>
                <c:pt idx="1145">
                  <c:v>0.54996100000000003</c:v>
                </c:pt>
                <c:pt idx="1146">
                  <c:v>0.54986299999999999</c:v>
                </c:pt>
                <c:pt idx="1147">
                  <c:v>0.54986800000000002</c:v>
                </c:pt>
                <c:pt idx="1148">
                  <c:v>0.54983599999999999</c:v>
                </c:pt>
                <c:pt idx="1149">
                  <c:v>0.54977200000000004</c:v>
                </c:pt>
                <c:pt idx="1150">
                  <c:v>0.54971499999999995</c:v>
                </c:pt>
                <c:pt idx="1151">
                  <c:v>0.54985600000000001</c:v>
                </c:pt>
                <c:pt idx="1152">
                  <c:v>0.54967999999999995</c:v>
                </c:pt>
                <c:pt idx="1153">
                  <c:v>0.54977699999999996</c:v>
                </c:pt>
                <c:pt idx="1154">
                  <c:v>0.54977600000000004</c:v>
                </c:pt>
                <c:pt idx="1155">
                  <c:v>0.54963799999999996</c:v>
                </c:pt>
                <c:pt idx="1156">
                  <c:v>0.54963200000000001</c:v>
                </c:pt>
                <c:pt idx="1157">
                  <c:v>0.54953300000000005</c:v>
                </c:pt>
                <c:pt idx="1158">
                  <c:v>0.54943399999999998</c:v>
                </c:pt>
                <c:pt idx="1159">
                  <c:v>0.54946099999999998</c:v>
                </c:pt>
                <c:pt idx="1160">
                  <c:v>0.54933399999999999</c:v>
                </c:pt>
                <c:pt idx="1161">
                  <c:v>0.54917400000000005</c:v>
                </c:pt>
                <c:pt idx="1162">
                  <c:v>0.54923999999999995</c:v>
                </c:pt>
                <c:pt idx="1163">
                  <c:v>0.54908199999999996</c:v>
                </c:pt>
                <c:pt idx="1164">
                  <c:v>0.54915400000000003</c:v>
                </c:pt>
                <c:pt idx="1165">
                  <c:v>0.54911200000000004</c:v>
                </c:pt>
                <c:pt idx="1166">
                  <c:v>0.54881599999999997</c:v>
                </c:pt>
                <c:pt idx="1167">
                  <c:v>0.548404</c:v>
                </c:pt>
                <c:pt idx="1168">
                  <c:v>0.54822599999999999</c:v>
                </c:pt>
                <c:pt idx="1169">
                  <c:v>0.54832199999999998</c:v>
                </c:pt>
                <c:pt idx="1170">
                  <c:v>0.54821200000000003</c:v>
                </c:pt>
                <c:pt idx="1171">
                  <c:v>0.54794200000000004</c:v>
                </c:pt>
                <c:pt idx="1172">
                  <c:v>0.54775399999999996</c:v>
                </c:pt>
                <c:pt idx="1173">
                  <c:v>0.547875</c:v>
                </c:pt>
                <c:pt idx="1174">
                  <c:v>0.54784100000000002</c:v>
                </c:pt>
                <c:pt idx="1175">
                  <c:v>0.54756099999999996</c:v>
                </c:pt>
                <c:pt idx="1176">
                  <c:v>0.54758300000000004</c:v>
                </c:pt>
                <c:pt idx="1177">
                  <c:v>0.54748799999999997</c:v>
                </c:pt>
                <c:pt idx="1178">
                  <c:v>0.54745600000000005</c:v>
                </c:pt>
                <c:pt idx="1179">
                  <c:v>0.54725800000000002</c:v>
                </c:pt>
                <c:pt idx="1180">
                  <c:v>0.54685099999999998</c:v>
                </c:pt>
                <c:pt idx="1181">
                  <c:v>0.54676400000000003</c:v>
                </c:pt>
                <c:pt idx="1182">
                  <c:v>0.54664000000000001</c:v>
                </c:pt>
                <c:pt idx="1183">
                  <c:v>0.54642199999999996</c:v>
                </c:pt>
                <c:pt idx="1184">
                  <c:v>0.54652500000000004</c:v>
                </c:pt>
                <c:pt idx="1185">
                  <c:v>0.54621200000000003</c:v>
                </c:pt>
                <c:pt idx="1186">
                  <c:v>0.54600199999999999</c:v>
                </c:pt>
                <c:pt idx="1187">
                  <c:v>0.54600199999999999</c:v>
                </c:pt>
                <c:pt idx="1188">
                  <c:v>0.54599600000000004</c:v>
                </c:pt>
                <c:pt idx="1189">
                  <c:v>0.54561099999999996</c:v>
                </c:pt>
                <c:pt idx="1190">
                  <c:v>0.54558099999999998</c:v>
                </c:pt>
                <c:pt idx="1191">
                  <c:v>0.54520999999999997</c:v>
                </c:pt>
                <c:pt idx="1192">
                  <c:v>0.54493899999999995</c:v>
                </c:pt>
                <c:pt idx="1193">
                  <c:v>0.54474299999999998</c:v>
                </c:pt>
                <c:pt idx="1194">
                  <c:v>0.54473700000000003</c:v>
                </c:pt>
                <c:pt idx="1195">
                  <c:v>0.54471199999999997</c:v>
                </c:pt>
                <c:pt idx="1196">
                  <c:v>0.544435</c:v>
                </c:pt>
                <c:pt idx="1197">
                  <c:v>0.544404</c:v>
                </c:pt>
                <c:pt idx="1198">
                  <c:v>0.54433200000000004</c:v>
                </c:pt>
                <c:pt idx="1199">
                  <c:v>0.54394500000000001</c:v>
                </c:pt>
                <c:pt idx="1200">
                  <c:v>0.54393000000000002</c:v>
                </c:pt>
                <c:pt idx="1201">
                  <c:v>0.54383599999999999</c:v>
                </c:pt>
                <c:pt idx="1202">
                  <c:v>0.54344199999999998</c:v>
                </c:pt>
                <c:pt idx="1203">
                  <c:v>0.54315000000000002</c:v>
                </c:pt>
                <c:pt idx="1204">
                  <c:v>0.54302799999999996</c:v>
                </c:pt>
                <c:pt idx="1205">
                  <c:v>0.54271499999999995</c:v>
                </c:pt>
                <c:pt idx="1206">
                  <c:v>0.54264400000000002</c:v>
                </c:pt>
                <c:pt idx="1207">
                  <c:v>0.54235900000000004</c:v>
                </c:pt>
                <c:pt idx="1208">
                  <c:v>0.54233699999999996</c:v>
                </c:pt>
                <c:pt idx="1209">
                  <c:v>0.54229799999999995</c:v>
                </c:pt>
                <c:pt idx="1210">
                  <c:v>0.54198900000000005</c:v>
                </c:pt>
                <c:pt idx="1211">
                  <c:v>0.54153099999999998</c:v>
                </c:pt>
                <c:pt idx="1212">
                  <c:v>0.54140500000000003</c:v>
                </c:pt>
                <c:pt idx="1213">
                  <c:v>0.54130500000000004</c:v>
                </c:pt>
                <c:pt idx="1214">
                  <c:v>0.54088899999999995</c:v>
                </c:pt>
                <c:pt idx="1215">
                  <c:v>0.54035900000000003</c:v>
                </c:pt>
                <c:pt idx="1216">
                  <c:v>0.54015999999999997</c:v>
                </c:pt>
                <c:pt idx="1217">
                  <c:v>0.53994699999999995</c:v>
                </c:pt>
                <c:pt idx="1218">
                  <c:v>0.53993599999999997</c:v>
                </c:pt>
                <c:pt idx="1219">
                  <c:v>0.53965200000000002</c:v>
                </c:pt>
                <c:pt idx="1220">
                  <c:v>0.53940600000000005</c:v>
                </c:pt>
                <c:pt idx="1221">
                  <c:v>0.53934300000000002</c:v>
                </c:pt>
                <c:pt idx="1222">
                  <c:v>0.53930199999999995</c:v>
                </c:pt>
                <c:pt idx="1223">
                  <c:v>0.53891800000000001</c:v>
                </c:pt>
                <c:pt idx="1224">
                  <c:v>0.53848099999999999</c:v>
                </c:pt>
                <c:pt idx="1225">
                  <c:v>0.53827700000000001</c:v>
                </c:pt>
                <c:pt idx="1226">
                  <c:v>0.53835</c:v>
                </c:pt>
                <c:pt idx="1227">
                  <c:v>0.53787200000000002</c:v>
                </c:pt>
                <c:pt idx="1228">
                  <c:v>0.53737000000000001</c:v>
                </c:pt>
                <c:pt idx="1229">
                  <c:v>0.53701600000000005</c:v>
                </c:pt>
                <c:pt idx="1230">
                  <c:v>0.53694799999999998</c:v>
                </c:pt>
                <c:pt idx="1231">
                  <c:v>0.53651499999999996</c:v>
                </c:pt>
                <c:pt idx="1232">
                  <c:v>0.53640200000000005</c:v>
                </c:pt>
                <c:pt idx="1233">
                  <c:v>0.53592899999999999</c:v>
                </c:pt>
                <c:pt idx="1234">
                  <c:v>0.53564100000000003</c:v>
                </c:pt>
                <c:pt idx="1235">
                  <c:v>0.53530299999999997</c:v>
                </c:pt>
                <c:pt idx="1236">
                  <c:v>0.53529000000000004</c:v>
                </c:pt>
                <c:pt idx="1237">
                  <c:v>0.53490400000000005</c:v>
                </c:pt>
                <c:pt idx="1238">
                  <c:v>0.53434599999999999</c:v>
                </c:pt>
                <c:pt idx="1239">
                  <c:v>0.53415199999999996</c:v>
                </c:pt>
                <c:pt idx="1240">
                  <c:v>0.53385199999999999</c:v>
                </c:pt>
                <c:pt idx="1241">
                  <c:v>0.53378000000000003</c:v>
                </c:pt>
                <c:pt idx="1242">
                  <c:v>0.533335</c:v>
                </c:pt>
                <c:pt idx="1243">
                  <c:v>0.53298000000000001</c:v>
                </c:pt>
                <c:pt idx="1244">
                  <c:v>0.53271500000000005</c:v>
                </c:pt>
                <c:pt idx="1245">
                  <c:v>0.53217499999999995</c:v>
                </c:pt>
                <c:pt idx="1246">
                  <c:v>0.53181500000000004</c:v>
                </c:pt>
                <c:pt idx="1247">
                  <c:v>0.53152699999999997</c:v>
                </c:pt>
                <c:pt idx="1248">
                  <c:v>0.53120000000000001</c:v>
                </c:pt>
                <c:pt idx="1249">
                  <c:v>0.53083199999999997</c:v>
                </c:pt>
                <c:pt idx="1250">
                  <c:v>0.53041799999999995</c:v>
                </c:pt>
                <c:pt idx="1251">
                  <c:v>0.52996900000000002</c:v>
                </c:pt>
                <c:pt idx="1252">
                  <c:v>0.52967299999999995</c:v>
                </c:pt>
                <c:pt idx="1253">
                  <c:v>0.52938600000000002</c:v>
                </c:pt>
                <c:pt idx="1254">
                  <c:v>0.52925</c:v>
                </c:pt>
                <c:pt idx="1255">
                  <c:v>0.52891200000000005</c:v>
                </c:pt>
                <c:pt idx="1256">
                  <c:v>0.52858000000000005</c:v>
                </c:pt>
                <c:pt idx="1257">
                  <c:v>0.52830600000000005</c:v>
                </c:pt>
                <c:pt idx="1258">
                  <c:v>0.52820100000000003</c:v>
                </c:pt>
                <c:pt idx="1259">
                  <c:v>0.52753899999999998</c:v>
                </c:pt>
                <c:pt idx="1260">
                  <c:v>0.52707999999999999</c:v>
                </c:pt>
                <c:pt idx="1261">
                  <c:v>0.52682300000000004</c:v>
                </c:pt>
                <c:pt idx="1262">
                  <c:v>0.52625699999999997</c:v>
                </c:pt>
                <c:pt idx="1263">
                  <c:v>0.52615199999999995</c:v>
                </c:pt>
                <c:pt idx="1264">
                  <c:v>0.52573499999999995</c:v>
                </c:pt>
                <c:pt idx="1265">
                  <c:v>0.525447</c:v>
                </c:pt>
                <c:pt idx="1266">
                  <c:v>0.52517100000000005</c:v>
                </c:pt>
                <c:pt idx="1267">
                  <c:v>0.52474399999999999</c:v>
                </c:pt>
                <c:pt idx="1268">
                  <c:v>0.52434800000000004</c:v>
                </c:pt>
                <c:pt idx="1269">
                  <c:v>0.52385800000000005</c:v>
                </c:pt>
                <c:pt idx="1270">
                  <c:v>0.52349100000000004</c:v>
                </c:pt>
                <c:pt idx="1271">
                  <c:v>0.52315299999999998</c:v>
                </c:pt>
                <c:pt idx="1272">
                  <c:v>0.52291100000000001</c:v>
                </c:pt>
                <c:pt idx="1273">
                  <c:v>0.52192899999999998</c:v>
                </c:pt>
                <c:pt idx="1274">
                  <c:v>0.52202099999999996</c:v>
                </c:pt>
                <c:pt idx="1275">
                  <c:v>0.52176299999999998</c:v>
                </c:pt>
                <c:pt idx="1276">
                  <c:v>0.52124000000000004</c:v>
                </c:pt>
                <c:pt idx="1277">
                  <c:v>0.52093900000000004</c:v>
                </c:pt>
                <c:pt idx="1278">
                  <c:v>0.52070099999999997</c:v>
                </c:pt>
                <c:pt idx="1279">
                  <c:v>0.52010199999999995</c:v>
                </c:pt>
                <c:pt idx="1280">
                  <c:v>0.51972300000000005</c:v>
                </c:pt>
                <c:pt idx="1281">
                  <c:v>0.51911600000000002</c:v>
                </c:pt>
                <c:pt idx="1282">
                  <c:v>0.51891100000000001</c:v>
                </c:pt>
                <c:pt idx="1283">
                  <c:v>0.51828799999999997</c:v>
                </c:pt>
                <c:pt idx="1284">
                  <c:v>0.51796600000000004</c:v>
                </c:pt>
                <c:pt idx="1285">
                  <c:v>0.517625</c:v>
                </c:pt>
                <c:pt idx="1286">
                  <c:v>0.51701299999999994</c:v>
                </c:pt>
                <c:pt idx="1287">
                  <c:v>0.51655099999999998</c:v>
                </c:pt>
                <c:pt idx="1288">
                  <c:v>0.51611300000000004</c:v>
                </c:pt>
                <c:pt idx="1289">
                  <c:v>0.51596500000000001</c:v>
                </c:pt>
                <c:pt idx="1290">
                  <c:v>0.51572499999999999</c:v>
                </c:pt>
                <c:pt idx="1291">
                  <c:v>0.51514099999999996</c:v>
                </c:pt>
                <c:pt idx="1292">
                  <c:v>0.51490199999999997</c:v>
                </c:pt>
                <c:pt idx="1293">
                  <c:v>0.51454999999999995</c:v>
                </c:pt>
                <c:pt idx="1294">
                  <c:v>0.51411300000000004</c:v>
                </c:pt>
                <c:pt idx="1295">
                  <c:v>0.51371900000000004</c:v>
                </c:pt>
                <c:pt idx="1296">
                  <c:v>0.51297599999999999</c:v>
                </c:pt>
                <c:pt idx="1297">
                  <c:v>0.51251800000000003</c:v>
                </c:pt>
                <c:pt idx="1298">
                  <c:v>0.51206300000000005</c:v>
                </c:pt>
                <c:pt idx="1299">
                  <c:v>0.51167099999999999</c:v>
                </c:pt>
                <c:pt idx="1300">
                  <c:v>0.51138399999999995</c:v>
                </c:pt>
                <c:pt idx="1301">
                  <c:v>0.51092400000000004</c:v>
                </c:pt>
                <c:pt idx="1302">
                  <c:v>0.51036099999999995</c:v>
                </c:pt>
                <c:pt idx="1303">
                  <c:v>0.51026800000000005</c:v>
                </c:pt>
                <c:pt idx="1304">
                  <c:v>0.50938899999999998</c:v>
                </c:pt>
                <c:pt idx="1305">
                  <c:v>0.50896300000000005</c:v>
                </c:pt>
                <c:pt idx="1306">
                  <c:v>0.508575</c:v>
                </c:pt>
                <c:pt idx="1307">
                  <c:v>0.507795</c:v>
                </c:pt>
                <c:pt idx="1308">
                  <c:v>0.50730200000000003</c:v>
                </c:pt>
                <c:pt idx="1309">
                  <c:v>0.50677499999999998</c:v>
                </c:pt>
                <c:pt idx="1310">
                  <c:v>0.50638000000000005</c:v>
                </c:pt>
                <c:pt idx="1311">
                  <c:v>0.50591200000000003</c:v>
                </c:pt>
                <c:pt idx="1312">
                  <c:v>0.50561900000000004</c:v>
                </c:pt>
                <c:pt idx="1313">
                  <c:v>0.50484200000000001</c:v>
                </c:pt>
                <c:pt idx="1314">
                  <c:v>0.50448700000000002</c:v>
                </c:pt>
                <c:pt idx="1315">
                  <c:v>0.50402800000000003</c:v>
                </c:pt>
                <c:pt idx="1316">
                  <c:v>0.50348599999999999</c:v>
                </c:pt>
                <c:pt idx="1317">
                  <c:v>0.50289099999999998</c:v>
                </c:pt>
                <c:pt idx="1318">
                  <c:v>0.50257499999999999</c:v>
                </c:pt>
                <c:pt idx="1319">
                  <c:v>0.50197999999999998</c:v>
                </c:pt>
                <c:pt idx="1320">
                  <c:v>0.50113799999999997</c:v>
                </c:pt>
                <c:pt idx="1321">
                  <c:v>0.50092800000000004</c:v>
                </c:pt>
                <c:pt idx="1322">
                  <c:v>0.50034800000000001</c:v>
                </c:pt>
                <c:pt idx="1323">
                  <c:v>0.49981599999999998</c:v>
                </c:pt>
                <c:pt idx="1324">
                  <c:v>0.49913299999999999</c:v>
                </c:pt>
                <c:pt idx="1325">
                  <c:v>0.49857600000000002</c:v>
                </c:pt>
                <c:pt idx="1326">
                  <c:v>0.49818499999999999</c:v>
                </c:pt>
                <c:pt idx="1327">
                  <c:v>0.49775000000000003</c:v>
                </c:pt>
                <c:pt idx="1328">
                  <c:v>0.49728499999999998</c:v>
                </c:pt>
                <c:pt idx="1329">
                  <c:v>0.49684800000000001</c:v>
                </c:pt>
                <c:pt idx="1330">
                  <c:v>0.49615700000000001</c:v>
                </c:pt>
                <c:pt idx="1331">
                  <c:v>0.49570999999999998</c:v>
                </c:pt>
                <c:pt idx="1332">
                  <c:v>0.49516700000000002</c:v>
                </c:pt>
                <c:pt idx="1333">
                  <c:v>0.49462499999999998</c:v>
                </c:pt>
                <c:pt idx="1334">
                  <c:v>0.49410999999999999</c:v>
                </c:pt>
                <c:pt idx="1335">
                  <c:v>0.49374000000000001</c:v>
                </c:pt>
                <c:pt idx="1336">
                  <c:v>0.49322500000000002</c:v>
                </c:pt>
                <c:pt idx="1337">
                  <c:v>0.49272300000000002</c:v>
                </c:pt>
                <c:pt idx="1338">
                  <c:v>0.49258200000000002</c:v>
                </c:pt>
                <c:pt idx="1339">
                  <c:v>0.49209999999999998</c:v>
                </c:pt>
                <c:pt idx="1340">
                  <c:v>0.49172300000000002</c:v>
                </c:pt>
                <c:pt idx="1341">
                  <c:v>0.49122500000000002</c:v>
                </c:pt>
                <c:pt idx="1342">
                  <c:v>0.49054999999999999</c:v>
                </c:pt>
                <c:pt idx="1343">
                  <c:v>0.49019499999999999</c:v>
                </c:pt>
                <c:pt idx="1344">
                  <c:v>0.48966799999999999</c:v>
                </c:pt>
                <c:pt idx="1345">
                  <c:v>0.48931799999999998</c:v>
                </c:pt>
                <c:pt idx="1346">
                  <c:v>0.48875299999999999</c:v>
                </c:pt>
                <c:pt idx="1347">
                  <c:v>0.488257</c:v>
                </c:pt>
                <c:pt idx="1348">
                  <c:v>0.48778500000000002</c:v>
                </c:pt>
                <c:pt idx="1349">
                  <c:v>0.48744399999999999</c:v>
                </c:pt>
                <c:pt idx="1350">
                  <c:v>0.48673499999999997</c:v>
                </c:pt>
                <c:pt idx="1351">
                  <c:v>0.48614400000000002</c:v>
                </c:pt>
                <c:pt idx="1352">
                  <c:v>0.48576200000000003</c:v>
                </c:pt>
                <c:pt idx="1353">
                  <c:v>0.48541299999999998</c:v>
                </c:pt>
                <c:pt idx="1354">
                  <c:v>0.48504900000000001</c:v>
                </c:pt>
                <c:pt idx="1355">
                  <c:v>0.48450799999999999</c:v>
                </c:pt>
                <c:pt idx="1356">
                  <c:v>0.483954</c:v>
                </c:pt>
                <c:pt idx="1357">
                  <c:v>0.48369600000000001</c:v>
                </c:pt>
                <c:pt idx="1358">
                  <c:v>0.48300300000000002</c:v>
                </c:pt>
                <c:pt idx="1359">
                  <c:v>0.482657</c:v>
                </c:pt>
                <c:pt idx="1360">
                  <c:v>0.48211199999999999</c:v>
                </c:pt>
                <c:pt idx="1361">
                  <c:v>0.48159000000000002</c:v>
                </c:pt>
                <c:pt idx="1362">
                  <c:v>0.48110700000000001</c:v>
                </c:pt>
                <c:pt idx="1363">
                  <c:v>0.48061300000000001</c:v>
                </c:pt>
                <c:pt idx="1364">
                  <c:v>0.48036400000000001</c:v>
                </c:pt>
                <c:pt idx="1365">
                  <c:v>0.47997400000000001</c:v>
                </c:pt>
                <c:pt idx="1366">
                  <c:v>0.479379</c:v>
                </c:pt>
                <c:pt idx="1367">
                  <c:v>0.47883399999999998</c:v>
                </c:pt>
                <c:pt idx="1368">
                  <c:v>0.47846</c:v>
                </c:pt>
                <c:pt idx="1369">
                  <c:v>0.47790199999999999</c:v>
                </c:pt>
                <c:pt idx="1370">
                  <c:v>0.47752800000000001</c:v>
                </c:pt>
                <c:pt idx="1371">
                  <c:v>0.476968</c:v>
                </c:pt>
                <c:pt idx="1372">
                  <c:v>0.476603</c:v>
                </c:pt>
                <c:pt idx="1373">
                  <c:v>0.47594199999999998</c:v>
                </c:pt>
                <c:pt idx="1374">
                  <c:v>0.47532999999999997</c:v>
                </c:pt>
                <c:pt idx="1375">
                  <c:v>0.47464800000000001</c:v>
                </c:pt>
                <c:pt idx="1376">
                  <c:v>0.474049</c:v>
                </c:pt>
                <c:pt idx="1377">
                  <c:v>0.47376499999999999</c:v>
                </c:pt>
                <c:pt idx="1378">
                  <c:v>0.47304099999999999</c:v>
                </c:pt>
                <c:pt idx="1379">
                  <c:v>0.47257500000000002</c:v>
                </c:pt>
                <c:pt idx="1380">
                  <c:v>0.47204200000000002</c:v>
                </c:pt>
                <c:pt idx="1381">
                  <c:v>0.47151199999999999</c:v>
                </c:pt>
                <c:pt idx="1382">
                  <c:v>0.47073700000000002</c:v>
                </c:pt>
                <c:pt idx="1383">
                  <c:v>0.47039799999999998</c:v>
                </c:pt>
                <c:pt idx="1384">
                  <c:v>0.46976099999999998</c:v>
                </c:pt>
                <c:pt idx="1385">
                  <c:v>0.46932200000000002</c:v>
                </c:pt>
                <c:pt idx="1386">
                  <c:v>0.46879700000000002</c:v>
                </c:pt>
                <c:pt idx="1387">
                  <c:v>0.46839199999999998</c:v>
                </c:pt>
                <c:pt idx="1388">
                  <c:v>0.46797699999999998</c:v>
                </c:pt>
                <c:pt idx="1389">
                  <c:v>0.467615</c:v>
                </c:pt>
                <c:pt idx="1390">
                  <c:v>0.46704800000000002</c:v>
                </c:pt>
                <c:pt idx="1391">
                  <c:v>0.466667</c:v>
                </c:pt>
                <c:pt idx="1392">
                  <c:v>0.46596799999999999</c:v>
                </c:pt>
                <c:pt idx="1393">
                  <c:v>0.46541199999999999</c:v>
                </c:pt>
                <c:pt idx="1394">
                  <c:v>0.464783</c:v>
                </c:pt>
                <c:pt idx="1395">
                  <c:v>0.46420099999999997</c:v>
                </c:pt>
                <c:pt idx="1396">
                  <c:v>0.46367700000000001</c:v>
                </c:pt>
                <c:pt idx="1397">
                  <c:v>0.46333600000000003</c:v>
                </c:pt>
                <c:pt idx="1398">
                  <c:v>0.46249200000000001</c:v>
                </c:pt>
                <c:pt idx="1399">
                  <c:v>0.461787</c:v>
                </c:pt>
                <c:pt idx="1400">
                  <c:v>0.46147300000000002</c:v>
                </c:pt>
                <c:pt idx="1401">
                  <c:v>0.46111600000000003</c:v>
                </c:pt>
                <c:pt idx="1402">
                  <c:v>0.46057500000000001</c:v>
                </c:pt>
                <c:pt idx="1403">
                  <c:v>0.46027400000000002</c:v>
                </c:pt>
                <c:pt idx="1404">
                  <c:v>0.45959899999999998</c:v>
                </c:pt>
                <c:pt idx="1405">
                  <c:v>0.45924799999999999</c:v>
                </c:pt>
                <c:pt idx="1406">
                  <c:v>0.45868799999999998</c:v>
                </c:pt>
                <c:pt idx="1407">
                  <c:v>0.45809800000000001</c:v>
                </c:pt>
                <c:pt idx="1408">
                  <c:v>0.45762000000000003</c:v>
                </c:pt>
                <c:pt idx="1409">
                  <c:v>0.45719700000000002</c:v>
                </c:pt>
                <c:pt idx="1410">
                  <c:v>0.45650099999999999</c:v>
                </c:pt>
                <c:pt idx="1411">
                  <c:v>0.45583200000000001</c:v>
                </c:pt>
                <c:pt idx="1412">
                  <c:v>0.455592</c:v>
                </c:pt>
                <c:pt idx="1413">
                  <c:v>0.455071</c:v>
                </c:pt>
                <c:pt idx="1414">
                  <c:v>0.45464199999999999</c:v>
                </c:pt>
                <c:pt idx="1415">
                  <c:v>0.45426100000000003</c:v>
                </c:pt>
                <c:pt idx="1416">
                  <c:v>0.453544</c:v>
                </c:pt>
                <c:pt idx="1417">
                  <c:v>0.45297199999999999</c:v>
                </c:pt>
                <c:pt idx="1418">
                  <c:v>0.45253199999999999</c:v>
                </c:pt>
                <c:pt idx="1419">
                  <c:v>0.45211299999999999</c:v>
                </c:pt>
                <c:pt idx="1420">
                  <c:v>0.45150299999999999</c:v>
                </c:pt>
                <c:pt idx="1421">
                  <c:v>0.45100600000000002</c:v>
                </c:pt>
                <c:pt idx="1422">
                  <c:v>0.45039699999999999</c:v>
                </c:pt>
                <c:pt idx="1423">
                  <c:v>0.44986500000000001</c:v>
                </c:pt>
                <c:pt idx="1424">
                  <c:v>0.44897799999999999</c:v>
                </c:pt>
                <c:pt idx="1425">
                  <c:v>0.448571</c:v>
                </c:pt>
                <c:pt idx="1426">
                  <c:v>0.448073</c:v>
                </c:pt>
                <c:pt idx="1427">
                  <c:v>0.44775700000000002</c:v>
                </c:pt>
                <c:pt idx="1428">
                  <c:v>0.44717499999999999</c:v>
                </c:pt>
                <c:pt idx="1429">
                  <c:v>0.44653700000000002</c:v>
                </c:pt>
                <c:pt idx="1430">
                  <c:v>0.44620900000000002</c:v>
                </c:pt>
                <c:pt idx="1431">
                  <c:v>0.44555800000000001</c:v>
                </c:pt>
                <c:pt idx="1432">
                  <c:v>0.44513399999999997</c:v>
                </c:pt>
                <c:pt idx="1433">
                  <c:v>0.44479400000000002</c:v>
                </c:pt>
                <c:pt idx="1434">
                  <c:v>0.444137</c:v>
                </c:pt>
                <c:pt idx="1435">
                  <c:v>0.44348399999999999</c:v>
                </c:pt>
                <c:pt idx="1436">
                  <c:v>0.44304700000000002</c:v>
                </c:pt>
                <c:pt idx="1437">
                  <c:v>0.44249699999999997</c:v>
                </c:pt>
                <c:pt idx="1438">
                  <c:v>0.44201499999999999</c:v>
                </c:pt>
                <c:pt idx="1439">
                  <c:v>0.44145699999999999</c:v>
                </c:pt>
                <c:pt idx="1440">
                  <c:v>0.440612</c:v>
                </c:pt>
                <c:pt idx="1441">
                  <c:v>0.43973699999999999</c:v>
                </c:pt>
                <c:pt idx="1442">
                  <c:v>0.43931900000000002</c:v>
                </c:pt>
                <c:pt idx="1443">
                  <c:v>0.43887700000000002</c:v>
                </c:pt>
                <c:pt idx="1444">
                  <c:v>0.43833100000000003</c:v>
                </c:pt>
                <c:pt idx="1445">
                  <c:v>0.43784000000000001</c:v>
                </c:pt>
                <c:pt idx="1446">
                  <c:v>0.43716899999999997</c:v>
                </c:pt>
                <c:pt idx="1447">
                  <c:v>0.43662699999999999</c:v>
                </c:pt>
                <c:pt idx="1448">
                  <c:v>0.43609500000000001</c:v>
                </c:pt>
                <c:pt idx="1449">
                  <c:v>0.43548799999999999</c:v>
                </c:pt>
                <c:pt idx="1450">
                  <c:v>0.43503900000000001</c:v>
                </c:pt>
                <c:pt idx="1451">
                  <c:v>0.43451499999999998</c:v>
                </c:pt>
                <c:pt idx="1452">
                  <c:v>0.43378499999999998</c:v>
                </c:pt>
                <c:pt idx="1453">
                  <c:v>0.43329800000000002</c:v>
                </c:pt>
                <c:pt idx="1454">
                  <c:v>0.43292999999999998</c:v>
                </c:pt>
                <c:pt idx="1455">
                  <c:v>0.43226700000000001</c:v>
                </c:pt>
                <c:pt idx="1456">
                  <c:v>0.43170799999999998</c:v>
                </c:pt>
                <c:pt idx="1457">
                  <c:v>0.43098900000000001</c:v>
                </c:pt>
                <c:pt idx="1458">
                  <c:v>0.43064999999999998</c:v>
                </c:pt>
                <c:pt idx="1459">
                  <c:v>0.429948</c:v>
                </c:pt>
                <c:pt idx="1460">
                  <c:v>0.42950899999999997</c:v>
                </c:pt>
                <c:pt idx="1461">
                  <c:v>0.42893500000000001</c:v>
                </c:pt>
                <c:pt idx="1462">
                  <c:v>0.42829499999999998</c:v>
                </c:pt>
                <c:pt idx="1463">
                  <c:v>0.42771199999999998</c:v>
                </c:pt>
                <c:pt idx="1464">
                  <c:v>0.42718899999999999</c:v>
                </c:pt>
                <c:pt idx="1465">
                  <c:v>0.42673100000000003</c:v>
                </c:pt>
                <c:pt idx="1466">
                  <c:v>0.426456</c:v>
                </c:pt>
                <c:pt idx="1467">
                  <c:v>0.42558400000000002</c:v>
                </c:pt>
                <c:pt idx="1468">
                  <c:v>0.42514200000000002</c:v>
                </c:pt>
                <c:pt idx="1469">
                  <c:v>0.42475099999999999</c:v>
                </c:pt>
                <c:pt idx="1470">
                  <c:v>0.42400900000000002</c:v>
                </c:pt>
                <c:pt idx="1471">
                  <c:v>0.423545</c:v>
                </c:pt>
                <c:pt idx="1472">
                  <c:v>0.423155</c:v>
                </c:pt>
                <c:pt idx="1473">
                  <c:v>0.42262699999999997</c:v>
                </c:pt>
                <c:pt idx="1474">
                  <c:v>0.42209999999999998</c:v>
                </c:pt>
                <c:pt idx="1475">
                  <c:v>0.42172999999999999</c:v>
                </c:pt>
                <c:pt idx="1476">
                  <c:v>0.42105199999999998</c:v>
                </c:pt>
                <c:pt idx="1477">
                  <c:v>0.42050599999999999</c:v>
                </c:pt>
                <c:pt idx="1478">
                  <c:v>0.41993000000000003</c:v>
                </c:pt>
                <c:pt idx="1479">
                  <c:v>0.41944100000000001</c:v>
                </c:pt>
                <c:pt idx="1480">
                  <c:v>0.418873</c:v>
                </c:pt>
                <c:pt idx="1481">
                  <c:v>0.41847000000000001</c:v>
                </c:pt>
                <c:pt idx="1482">
                  <c:v>0.417715</c:v>
                </c:pt>
                <c:pt idx="1483">
                  <c:v>0.41720699999999999</c:v>
                </c:pt>
                <c:pt idx="1484">
                  <c:v>0.41666199999999998</c:v>
                </c:pt>
                <c:pt idx="1485">
                  <c:v>0.41621999999999998</c:v>
                </c:pt>
                <c:pt idx="1486">
                  <c:v>0.415634</c:v>
                </c:pt>
                <c:pt idx="1487">
                  <c:v>0.415159</c:v>
                </c:pt>
                <c:pt idx="1488">
                  <c:v>0.41435300000000003</c:v>
                </c:pt>
                <c:pt idx="1489">
                  <c:v>0.41382999999999998</c:v>
                </c:pt>
                <c:pt idx="1490">
                  <c:v>0.413354</c:v>
                </c:pt>
                <c:pt idx="1491">
                  <c:v>0.41297699999999998</c:v>
                </c:pt>
                <c:pt idx="1492">
                  <c:v>0.41239900000000002</c:v>
                </c:pt>
                <c:pt idx="1493">
                  <c:v>0.41187200000000002</c:v>
                </c:pt>
                <c:pt idx="1494">
                  <c:v>0.41139199999999998</c:v>
                </c:pt>
                <c:pt idx="1495">
                  <c:v>0.41064099999999998</c:v>
                </c:pt>
                <c:pt idx="1496">
                  <c:v>0.41031699999999999</c:v>
                </c:pt>
                <c:pt idx="1497">
                  <c:v>0.40986499999999998</c:v>
                </c:pt>
                <c:pt idx="1498">
                  <c:v>0.40914299999999998</c:v>
                </c:pt>
                <c:pt idx="1499">
                  <c:v>0.40836099999999997</c:v>
                </c:pt>
                <c:pt idx="1500">
                  <c:v>0.40764400000000001</c:v>
                </c:pt>
                <c:pt idx="1501">
                  <c:v>0.40721000000000002</c:v>
                </c:pt>
                <c:pt idx="1502">
                  <c:v>0.40667599999999998</c:v>
                </c:pt>
                <c:pt idx="1503">
                  <c:v>0.40579500000000002</c:v>
                </c:pt>
                <c:pt idx="1504">
                  <c:v>0.40549000000000002</c:v>
                </c:pt>
                <c:pt idx="1505">
                  <c:v>0.40496399999999999</c:v>
                </c:pt>
                <c:pt idx="1506">
                  <c:v>0.40436699999999998</c:v>
                </c:pt>
                <c:pt idx="1507">
                  <c:v>0.40363500000000002</c:v>
                </c:pt>
                <c:pt idx="1508">
                  <c:v>0.40311999999999998</c:v>
                </c:pt>
                <c:pt idx="1509">
                  <c:v>0.402754</c:v>
                </c:pt>
                <c:pt idx="1510">
                  <c:v>0.40209299999999998</c:v>
                </c:pt>
                <c:pt idx="1511">
                  <c:v>0.40149000000000001</c:v>
                </c:pt>
                <c:pt idx="1512">
                  <c:v>0.40095399999999998</c:v>
                </c:pt>
                <c:pt idx="1513">
                  <c:v>0.40047700000000003</c:v>
                </c:pt>
                <c:pt idx="1514">
                  <c:v>0.39989400000000003</c:v>
                </c:pt>
                <c:pt idx="1515">
                  <c:v>0.39915</c:v>
                </c:pt>
                <c:pt idx="1516">
                  <c:v>0.39863300000000002</c:v>
                </c:pt>
                <c:pt idx="1517">
                  <c:v>0.39807999999999999</c:v>
                </c:pt>
                <c:pt idx="1518">
                  <c:v>0.39735399999999998</c:v>
                </c:pt>
                <c:pt idx="1519">
                  <c:v>0.39696399999999998</c:v>
                </c:pt>
                <c:pt idx="1520">
                  <c:v>0.39635100000000001</c:v>
                </c:pt>
                <c:pt idx="1521">
                  <c:v>0.39574799999999999</c:v>
                </c:pt>
                <c:pt idx="1522">
                  <c:v>0.395009</c:v>
                </c:pt>
                <c:pt idx="1523">
                  <c:v>0.39490199999999998</c:v>
                </c:pt>
                <c:pt idx="1524">
                  <c:v>0.39399600000000001</c:v>
                </c:pt>
                <c:pt idx="1525">
                  <c:v>0.39366000000000001</c:v>
                </c:pt>
                <c:pt idx="1526">
                  <c:v>0.39316200000000001</c:v>
                </c:pt>
                <c:pt idx="1527">
                  <c:v>0.39217800000000003</c:v>
                </c:pt>
                <c:pt idx="1528">
                  <c:v>0.39161499999999999</c:v>
                </c:pt>
                <c:pt idx="1529">
                  <c:v>0.39121600000000001</c:v>
                </c:pt>
                <c:pt idx="1530">
                  <c:v>0.39060699999999998</c:v>
                </c:pt>
                <c:pt idx="1531">
                  <c:v>0.390073</c:v>
                </c:pt>
                <c:pt idx="1532">
                  <c:v>0.389374</c:v>
                </c:pt>
                <c:pt idx="1533">
                  <c:v>0.38885399999999998</c:v>
                </c:pt>
                <c:pt idx="1534">
                  <c:v>0.38825900000000002</c:v>
                </c:pt>
                <c:pt idx="1535">
                  <c:v>0.387822</c:v>
                </c:pt>
                <c:pt idx="1536">
                  <c:v>0.38728600000000002</c:v>
                </c:pt>
                <c:pt idx="1537">
                  <c:v>0.38676100000000002</c:v>
                </c:pt>
                <c:pt idx="1538">
                  <c:v>0.38634099999999999</c:v>
                </c:pt>
                <c:pt idx="1539">
                  <c:v>0.38586900000000002</c:v>
                </c:pt>
                <c:pt idx="1540">
                  <c:v>0.385216</c:v>
                </c:pt>
                <c:pt idx="1541">
                  <c:v>0.38484499999999999</c:v>
                </c:pt>
                <c:pt idx="1542">
                  <c:v>0.384212</c:v>
                </c:pt>
                <c:pt idx="1543">
                  <c:v>0.38372699999999998</c:v>
                </c:pt>
                <c:pt idx="1544">
                  <c:v>0.38298399999999999</c:v>
                </c:pt>
                <c:pt idx="1545">
                  <c:v>0.38249300000000003</c:v>
                </c:pt>
                <c:pt idx="1546">
                  <c:v>0.38181799999999999</c:v>
                </c:pt>
                <c:pt idx="1547">
                  <c:v>0.38141000000000003</c:v>
                </c:pt>
                <c:pt idx="1548">
                  <c:v>0.38066800000000001</c:v>
                </c:pt>
                <c:pt idx="1549">
                  <c:v>0.38019799999999998</c:v>
                </c:pt>
                <c:pt idx="1550">
                  <c:v>0.379525</c:v>
                </c:pt>
                <c:pt idx="1551">
                  <c:v>0.37893900000000003</c:v>
                </c:pt>
                <c:pt idx="1552">
                  <c:v>0.37823299999999999</c:v>
                </c:pt>
                <c:pt idx="1553">
                  <c:v>0.377863</c:v>
                </c:pt>
                <c:pt idx="1554">
                  <c:v>0.37713999999999998</c:v>
                </c:pt>
                <c:pt idx="1555">
                  <c:v>0.37655</c:v>
                </c:pt>
                <c:pt idx="1556">
                  <c:v>0.37639499999999998</c:v>
                </c:pt>
                <c:pt idx="1557">
                  <c:v>0.37562899999999999</c:v>
                </c:pt>
                <c:pt idx="1558">
                  <c:v>0.37496800000000002</c:v>
                </c:pt>
                <c:pt idx="1559">
                  <c:v>0.37436399999999997</c:v>
                </c:pt>
                <c:pt idx="1560">
                  <c:v>0.37366700000000003</c:v>
                </c:pt>
                <c:pt idx="1561">
                  <c:v>0.37311299999999997</c:v>
                </c:pt>
                <c:pt idx="1562">
                  <c:v>0.37267600000000001</c:v>
                </c:pt>
                <c:pt idx="1563">
                  <c:v>0.37212800000000001</c:v>
                </c:pt>
                <c:pt idx="1564">
                  <c:v>0.37145899999999998</c:v>
                </c:pt>
                <c:pt idx="1565">
                  <c:v>0.370757</c:v>
                </c:pt>
                <c:pt idx="1566">
                  <c:v>0.37036599999999997</c:v>
                </c:pt>
                <c:pt idx="1567">
                  <c:v>0.36975000000000002</c:v>
                </c:pt>
                <c:pt idx="1568">
                  <c:v>0.36913899999999999</c:v>
                </c:pt>
                <c:pt idx="1569">
                  <c:v>0.36857299999999998</c:v>
                </c:pt>
                <c:pt idx="1570">
                  <c:v>0.36793300000000001</c:v>
                </c:pt>
                <c:pt idx="1571">
                  <c:v>0.36723800000000001</c:v>
                </c:pt>
                <c:pt idx="1572">
                  <c:v>0.36675000000000002</c:v>
                </c:pt>
                <c:pt idx="1573">
                  <c:v>0.36595</c:v>
                </c:pt>
                <c:pt idx="1574">
                  <c:v>0.365485</c:v>
                </c:pt>
                <c:pt idx="1575">
                  <c:v>0.364759</c:v>
                </c:pt>
                <c:pt idx="1576">
                  <c:v>0.36427799999999999</c:v>
                </c:pt>
                <c:pt idx="1577">
                  <c:v>0.36365900000000001</c:v>
                </c:pt>
                <c:pt idx="1578">
                  <c:v>0.36301099999999997</c:v>
                </c:pt>
                <c:pt idx="1579">
                  <c:v>0.36247000000000001</c:v>
                </c:pt>
                <c:pt idx="1580">
                  <c:v>0.36197800000000002</c:v>
                </c:pt>
                <c:pt idx="1581">
                  <c:v>0.36120200000000002</c:v>
                </c:pt>
                <c:pt idx="1582">
                  <c:v>0.36063600000000001</c:v>
                </c:pt>
                <c:pt idx="1583">
                  <c:v>0.360018</c:v>
                </c:pt>
                <c:pt idx="1584">
                  <c:v>0.35947800000000002</c:v>
                </c:pt>
                <c:pt idx="1585">
                  <c:v>0.35894199999999998</c:v>
                </c:pt>
                <c:pt idx="1586">
                  <c:v>0.35824800000000001</c:v>
                </c:pt>
                <c:pt idx="1587">
                  <c:v>0.35770200000000002</c:v>
                </c:pt>
                <c:pt idx="1588">
                  <c:v>0.35714099999999999</c:v>
                </c:pt>
                <c:pt idx="1589">
                  <c:v>0.356601</c:v>
                </c:pt>
                <c:pt idx="1590">
                  <c:v>0.35605999999999999</c:v>
                </c:pt>
                <c:pt idx="1591">
                  <c:v>0.35537099999999999</c:v>
                </c:pt>
                <c:pt idx="1592">
                  <c:v>0.35488399999999998</c:v>
                </c:pt>
                <c:pt idx="1593">
                  <c:v>0.35425899999999999</c:v>
                </c:pt>
                <c:pt idx="1594">
                  <c:v>0.35375299999999998</c:v>
                </c:pt>
                <c:pt idx="1595">
                  <c:v>0.35325800000000002</c:v>
                </c:pt>
                <c:pt idx="1596">
                  <c:v>0.35261100000000001</c:v>
                </c:pt>
                <c:pt idx="1597">
                  <c:v>0.35202600000000001</c:v>
                </c:pt>
                <c:pt idx="1598">
                  <c:v>0.35161599999999998</c:v>
                </c:pt>
                <c:pt idx="1599">
                  <c:v>0.35092200000000001</c:v>
                </c:pt>
                <c:pt idx="1600">
                  <c:v>0.35045900000000002</c:v>
                </c:pt>
                <c:pt idx="1601">
                  <c:v>0.349968</c:v>
                </c:pt>
                <c:pt idx="1602">
                  <c:v>0.34945300000000001</c:v>
                </c:pt>
                <c:pt idx="1603">
                  <c:v>0.34868100000000002</c:v>
                </c:pt>
                <c:pt idx="1604">
                  <c:v>0.34848099999999999</c:v>
                </c:pt>
                <c:pt idx="1605">
                  <c:v>0.34787499999999999</c:v>
                </c:pt>
                <c:pt idx="1606">
                  <c:v>0.34732499999999999</c:v>
                </c:pt>
                <c:pt idx="1607">
                  <c:v>0.34684300000000001</c:v>
                </c:pt>
                <c:pt idx="1608">
                  <c:v>0.34627000000000002</c:v>
                </c:pt>
                <c:pt idx="1609">
                  <c:v>0.34579599999999999</c:v>
                </c:pt>
                <c:pt idx="1610">
                  <c:v>0.34532000000000002</c:v>
                </c:pt>
                <c:pt idx="1611">
                  <c:v>0.34470400000000001</c:v>
                </c:pt>
                <c:pt idx="1612">
                  <c:v>0.34418300000000002</c:v>
                </c:pt>
                <c:pt idx="1613">
                  <c:v>0.34344999999999998</c:v>
                </c:pt>
                <c:pt idx="1614">
                  <c:v>0.34300000000000003</c:v>
                </c:pt>
                <c:pt idx="1615">
                  <c:v>0.34246399999999999</c:v>
                </c:pt>
                <c:pt idx="1616">
                  <c:v>0.34201599999999999</c:v>
                </c:pt>
                <c:pt idx="1617">
                  <c:v>0.341306</c:v>
                </c:pt>
                <c:pt idx="1618">
                  <c:v>0.340924</c:v>
                </c:pt>
                <c:pt idx="1619">
                  <c:v>0.34036</c:v>
                </c:pt>
                <c:pt idx="1620">
                  <c:v>0.339646</c:v>
                </c:pt>
                <c:pt idx="1621">
                  <c:v>0.339308</c:v>
                </c:pt>
                <c:pt idx="1622">
                  <c:v>0.33865499999999998</c:v>
                </c:pt>
                <c:pt idx="1623">
                  <c:v>0.33826899999999999</c:v>
                </c:pt>
                <c:pt idx="1624">
                  <c:v>0.33760600000000002</c:v>
                </c:pt>
                <c:pt idx="1625">
                  <c:v>0.33707700000000002</c:v>
                </c:pt>
                <c:pt idx="1626">
                  <c:v>0.33646199999999998</c:v>
                </c:pt>
                <c:pt idx="1627">
                  <c:v>0.33588200000000001</c:v>
                </c:pt>
                <c:pt idx="1628">
                  <c:v>0.33540300000000001</c:v>
                </c:pt>
                <c:pt idx="1629">
                  <c:v>0.33486700000000003</c:v>
                </c:pt>
                <c:pt idx="1630">
                  <c:v>0.33412500000000001</c:v>
                </c:pt>
                <c:pt idx="1631">
                  <c:v>0.33379799999999998</c:v>
                </c:pt>
                <c:pt idx="1632">
                  <c:v>0.33321899999999999</c:v>
                </c:pt>
                <c:pt idx="1633">
                  <c:v>0.33247300000000002</c:v>
                </c:pt>
                <c:pt idx="1634">
                  <c:v>0.33214700000000003</c:v>
                </c:pt>
                <c:pt idx="1635">
                  <c:v>0.331401</c:v>
                </c:pt>
                <c:pt idx="1636">
                  <c:v>0.33095000000000002</c:v>
                </c:pt>
                <c:pt idx="1637">
                  <c:v>0.33022699999999999</c:v>
                </c:pt>
                <c:pt idx="1638">
                  <c:v>0.32956299999999999</c:v>
                </c:pt>
                <c:pt idx="1639">
                  <c:v>0.32911800000000002</c:v>
                </c:pt>
                <c:pt idx="1640">
                  <c:v>0.32858399999999999</c:v>
                </c:pt>
                <c:pt idx="1641">
                  <c:v>0.327988</c:v>
                </c:pt>
                <c:pt idx="1642">
                  <c:v>0.327436</c:v>
                </c:pt>
                <c:pt idx="1643">
                  <c:v>0.32684099999999999</c:v>
                </c:pt>
                <c:pt idx="1644">
                  <c:v>0.32627400000000001</c:v>
                </c:pt>
                <c:pt idx="1645">
                  <c:v>0.325658</c:v>
                </c:pt>
                <c:pt idx="1646">
                  <c:v>0.32529599999999997</c:v>
                </c:pt>
                <c:pt idx="1647">
                  <c:v>0.32472499999999999</c:v>
                </c:pt>
                <c:pt idx="1648">
                  <c:v>0.32394699999999998</c:v>
                </c:pt>
                <c:pt idx="1649">
                  <c:v>0.323519</c:v>
                </c:pt>
                <c:pt idx="1650">
                  <c:v>0.322936</c:v>
                </c:pt>
                <c:pt idx="1651">
                  <c:v>0.32227099999999997</c:v>
                </c:pt>
                <c:pt idx="1652">
                  <c:v>0.32181700000000002</c:v>
                </c:pt>
                <c:pt idx="1653">
                  <c:v>0.32131599999999999</c:v>
                </c:pt>
                <c:pt idx="1654">
                  <c:v>0.32095000000000001</c:v>
                </c:pt>
                <c:pt idx="1655">
                  <c:v>0.32017600000000002</c:v>
                </c:pt>
                <c:pt idx="1656">
                  <c:v>0.319573</c:v>
                </c:pt>
                <c:pt idx="1657">
                  <c:v>0.319218</c:v>
                </c:pt>
                <c:pt idx="1658">
                  <c:v>0.31867800000000002</c:v>
                </c:pt>
                <c:pt idx="1659">
                  <c:v>0.318075</c:v>
                </c:pt>
                <c:pt idx="1660">
                  <c:v>0.31742399999999998</c:v>
                </c:pt>
                <c:pt idx="1661">
                  <c:v>0.31711600000000001</c:v>
                </c:pt>
                <c:pt idx="1662">
                  <c:v>0.31648100000000001</c:v>
                </c:pt>
                <c:pt idx="1663">
                  <c:v>0.31598700000000002</c:v>
                </c:pt>
                <c:pt idx="1664">
                  <c:v>0.31554399999999999</c:v>
                </c:pt>
                <c:pt idx="1665">
                  <c:v>0.31500800000000001</c:v>
                </c:pt>
                <c:pt idx="1666">
                  <c:v>0.31453199999999998</c:v>
                </c:pt>
                <c:pt idx="1667">
                  <c:v>0.31405499999999997</c:v>
                </c:pt>
                <c:pt idx="1668">
                  <c:v>0.31365199999999999</c:v>
                </c:pt>
                <c:pt idx="1669">
                  <c:v>0.31313099999999999</c:v>
                </c:pt>
                <c:pt idx="1670">
                  <c:v>0.31282100000000002</c:v>
                </c:pt>
                <c:pt idx="1671">
                  <c:v>0.31220599999999998</c:v>
                </c:pt>
                <c:pt idx="1672">
                  <c:v>0.31166199999999999</c:v>
                </c:pt>
                <c:pt idx="1673">
                  <c:v>0.31116500000000002</c:v>
                </c:pt>
                <c:pt idx="1674">
                  <c:v>0.31063099999999999</c:v>
                </c:pt>
                <c:pt idx="1675">
                  <c:v>0.31022499999999997</c:v>
                </c:pt>
                <c:pt idx="1676">
                  <c:v>0.30986900000000001</c:v>
                </c:pt>
                <c:pt idx="1677">
                  <c:v>0.30919799999999997</c:v>
                </c:pt>
                <c:pt idx="1678">
                  <c:v>0.30854300000000001</c:v>
                </c:pt>
                <c:pt idx="1679">
                  <c:v>0.30825200000000003</c:v>
                </c:pt>
                <c:pt idx="1680">
                  <c:v>0.30774400000000002</c:v>
                </c:pt>
                <c:pt idx="1681">
                  <c:v>0.30718499999999999</c:v>
                </c:pt>
                <c:pt idx="1682">
                  <c:v>0.306703</c:v>
                </c:pt>
                <c:pt idx="1683">
                  <c:v>0.30628300000000003</c:v>
                </c:pt>
                <c:pt idx="1684">
                  <c:v>0.30568299999999998</c:v>
                </c:pt>
                <c:pt idx="1685">
                  <c:v>0.30519099999999999</c:v>
                </c:pt>
                <c:pt idx="1686">
                  <c:v>0.30471700000000002</c:v>
                </c:pt>
                <c:pt idx="1687">
                  <c:v>0.30413299999999999</c:v>
                </c:pt>
                <c:pt idx="1688">
                  <c:v>0.30364799999999997</c:v>
                </c:pt>
                <c:pt idx="1689">
                  <c:v>0.30322399999999999</c:v>
                </c:pt>
                <c:pt idx="1690">
                  <c:v>0.302647</c:v>
                </c:pt>
                <c:pt idx="1691">
                  <c:v>0.30235600000000001</c:v>
                </c:pt>
                <c:pt idx="1692">
                  <c:v>0.30176399999999998</c:v>
                </c:pt>
                <c:pt idx="1693">
                  <c:v>0.30123</c:v>
                </c:pt>
                <c:pt idx="1694">
                  <c:v>0.300761</c:v>
                </c:pt>
                <c:pt idx="1695">
                  <c:v>0.30019699999999999</c:v>
                </c:pt>
                <c:pt idx="1696">
                  <c:v>0.29981799999999997</c:v>
                </c:pt>
                <c:pt idx="1697">
                  <c:v>0.29919699999999999</c:v>
                </c:pt>
                <c:pt idx="1698">
                  <c:v>0.29853299999999999</c:v>
                </c:pt>
                <c:pt idx="1699">
                  <c:v>0.298126</c:v>
                </c:pt>
                <c:pt idx="1700">
                  <c:v>0.297514</c:v>
                </c:pt>
                <c:pt idx="1701">
                  <c:v>0.29715799999999998</c:v>
                </c:pt>
                <c:pt idx="1702">
                  <c:v>0.29670000000000002</c:v>
                </c:pt>
                <c:pt idx="1703">
                  <c:v>0.29601899999999998</c:v>
                </c:pt>
                <c:pt idx="1704">
                  <c:v>0.29550599999999999</c:v>
                </c:pt>
                <c:pt idx="1705">
                  <c:v>0.29478700000000002</c:v>
                </c:pt>
                <c:pt idx="1706">
                  <c:v>0.29446899999999998</c:v>
                </c:pt>
                <c:pt idx="1707">
                  <c:v>0.29403000000000001</c:v>
                </c:pt>
                <c:pt idx="1708">
                  <c:v>0.293429</c:v>
                </c:pt>
                <c:pt idx="1709">
                  <c:v>0.29305700000000001</c:v>
                </c:pt>
                <c:pt idx="1710">
                  <c:v>0.29262899999999997</c:v>
                </c:pt>
                <c:pt idx="1711">
                  <c:v>0.29208099999999998</c:v>
                </c:pt>
                <c:pt idx="1712">
                  <c:v>0.29156700000000002</c:v>
                </c:pt>
                <c:pt idx="1713">
                  <c:v>0.29075499999999999</c:v>
                </c:pt>
                <c:pt idx="1714">
                  <c:v>0.29041099999999997</c:v>
                </c:pt>
                <c:pt idx="1715">
                  <c:v>0.29012100000000002</c:v>
                </c:pt>
                <c:pt idx="1716">
                  <c:v>0.28956700000000002</c:v>
                </c:pt>
                <c:pt idx="1717">
                  <c:v>0.28906100000000001</c:v>
                </c:pt>
                <c:pt idx="1718">
                  <c:v>0.28852699999999998</c:v>
                </c:pt>
                <c:pt idx="1719">
                  <c:v>0.28795500000000002</c:v>
                </c:pt>
                <c:pt idx="1720">
                  <c:v>0.28750999999999999</c:v>
                </c:pt>
                <c:pt idx="1721">
                  <c:v>0.28707700000000003</c:v>
                </c:pt>
                <c:pt idx="1722">
                  <c:v>0.28650399999999998</c:v>
                </c:pt>
                <c:pt idx="1723">
                  <c:v>0.28593200000000002</c:v>
                </c:pt>
                <c:pt idx="1724">
                  <c:v>0.28563300000000003</c:v>
                </c:pt>
                <c:pt idx="1725">
                  <c:v>0.28494199999999997</c:v>
                </c:pt>
                <c:pt idx="1726">
                  <c:v>0.28430899999999998</c:v>
                </c:pt>
                <c:pt idx="1727">
                  <c:v>0.28404099999999999</c:v>
                </c:pt>
                <c:pt idx="1728">
                  <c:v>0.283605</c:v>
                </c:pt>
                <c:pt idx="1729">
                  <c:v>0.28311500000000001</c:v>
                </c:pt>
                <c:pt idx="1730">
                  <c:v>0.28284700000000002</c:v>
                </c:pt>
                <c:pt idx="1731">
                  <c:v>0.28237499999999999</c:v>
                </c:pt>
                <c:pt idx="1732">
                  <c:v>0.28200399999999998</c:v>
                </c:pt>
                <c:pt idx="1733">
                  <c:v>0.28144599999999997</c:v>
                </c:pt>
                <c:pt idx="1734">
                  <c:v>0.28092699999999998</c:v>
                </c:pt>
                <c:pt idx="1735">
                  <c:v>0.28052500000000002</c:v>
                </c:pt>
                <c:pt idx="1736">
                  <c:v>0.28013500000000002</c:v>
                </c:pt>
                <c:pt idx="1737">
                  <c:v>0.27964899999999998</c:v>
                </c:pt>
                <c:pt idx="1738">
                  <c:v>0.27912599999999999</c:v>
                </c:pt>
                <c:pt idx="1739">
                  <c:v>0.27870200000000001</c:v>
                </c:pt>
                <c:pt idx="1740">
                  <c:v>0.27820400000000001</c:v>
                </c:pt>
                <c:pt idx="1741">
                  <c:v>0.27783799999999997</c:v>
                </c:pt>
                <c:pt idx="1742">
                  <c:v>0.27739000000000003</c:v>
                </c:pt>
                <c:pt idx="1743">
                  <c:v>0.27695599999999998</c:v>
                </c:pt>
                <c:pt idx="1744">
                  <c:v>0.27646399999999999</c:v>
                </c:pt>
                <c:pt idx="1745">
                  <c:v>0.27615000000000001</c:v>
                </c:pt>
                <c:pt idx="1746">
                  <c:v>0.27579599999999999</c:v>
                </c:pt>
                <c:pt idx="1747">
                  <c:v>0.27520600000000001</c:v>
                </c:pt>
                <c:pt idx="1748">
                  <c:v>0.27476499999999998</c:v>
                </c:pt>
                <c:pt idx="1749">
                  <c:v>0.274426</c:v>
                </c:pt>
                <c:pt idx="1750">
                  <c:v>0.27346700000000002</c:v>
                </c:pt>
                <c:pt idx="1751">
                  <c:v>0.27292699999999998</c:v>
                </c:pt>
                <c:pt idx="1752">
                  <c:v>0.272476</c:v>
                </c:pt>
                <c:pt idx="1753">
                  <c:v>0.271901</c:v>
                </c:pt>
                <c:pt idx="1754">
                  <c:v>0.27131100000000002</c:v>
                </c:pt>
                <c:pt idx="1755">
                  <c:v>0.27068999999999999</c:v>
                </c:pt>
                <c:pt idx="1756">
                  <c:v>0.27023799999999998</c:v>
                </c:pt>
                <c:pt idx="1757">
                  <c:v>0.26992899999999997</c:v>
                </c:pt>
                <c:pt idx="1758">
                  <c:v>0.26941199999999998</c:v>
                </c:pt>
                <c:pt idx="1759">
                  <c:v>0.26911800000000002</c:v>
                </c:pt>
                <c:pt idx="1760">
                  <c:v>0.26877299999999998</c:v>
                </c:pt>
                <c:pt idx="1761">
                  <c:v>0.26819399999999999</c:v>
                </c:pt>
                <c:pt idx="1762">
                  <c:v>0.26768700000000001</c:v>
                </c:pt>
                <c:pt idx="1763">
                  <c:v>0.26738400000000001</c:v>
                </c:pt>
                <c:pt idx="1764">
                  <c:v>0.26669900000000002</c:v>
                </c:pt>
                <c:pt idx="1765">
                  <c:v>0.26612400000000003</c:v>
                </c:pt>
                <c:pt idx="1766">
                  <c:v>0.265623</c:v>
                </c:pt>
                <c:pt idx="1767">
                  <c:v>0.26513399999999998</c:v>
                </c:pt>
                <c:pt idx="1768">
                  <c:v>0.26455800000000002</c:v>
                </c:pt>
                <c:pt idx="1769">
                  <c:v>0.26397599999999999</c:v>
                </c:pt>
                <c:pt idx="1770">
                  <c:v>0.26341799999999999</c:v>
                </c:pt>
                <c:pt idx="1771">
                  <c:v>0.26284099999999999</c:v>
                </c:pt>
                <c:pt idx="1772">
                  <c:v>0.26260099999999997</c:v>
                </c:pt>
                <c:pt idx="1773">
                  <c:v>0.26206099999999999</c:v>
                </c:pt>
                <c:pt idx="1774">
                  <c:v>0.26162200000000002</c:v>
                </c:pt>
                <c:pt idx="1775">
                  <c:v>0.26115500000000003</c:v>
                </c:pt>
                <c:pt idx="1776">
                  <c:v>0.26063799999999998</c:v>
                </c:pt>
                <c:pt idx="1777">
                  <c:v>0.26033800000000001</c:v>
                </c:pt>
                <c:pt idx="1778">
                  <c:v>0.25972299999999998</c:v>
                </c:pt>
                <c:pt idx="1779">
                  <c:v>0.25906200000000001</c:v>
                </c:pt>
                <c:pt idx="1780">
                  <c:v>0.25886900000000002</c:v>
                </c:pt>
                <c:pt idx="1781">
                  <c:v>0.25844099999999998</c:v>
                </c:pt>
                <c:pt idx="1782">
                  <c:v>0.25791500000000001</c:v>
                </c:pt>
                <c:pt idx="1783">
                  <c:v>0.25718200000000002</c:v>
                </c:pt>
                <c:pt idx="1784">
                  <c:v>0.25667800000000002</c:v>
                </c:pt>
                <c:pt idx="1785">
                  <c:v>0.25625900000000001</c:v>
                </c:pt>
                <c:pt idx="1786">
                  <c:v>0.25611800000000001</c:v>
                </c:pt>
                <c:pt idx="1787">
                  <c:v>0.25572499999999998</c:v>
                </c:pt>
                <c:pt idx="1788">
                  <c:v>0.25530199999999997</c:v>
                </c:pt>
                <c:pt idx="1789">
                  <c:v>0.25479800000000002</c:v>
                </c:pt>
                <c:pt idx="1790">
                  <c:v>0.25446099999999999</c:v>
                </c:pt>
                <c:pt idx="1791">
                  <c:v>0.25402599999999997</c:v>
                </c:pt>
                <c:pt idx="1792">
                  <c:v>0.25330900000000001</c:v>
                </c:pt>
                <c:pt idx="1793">
                  <c:v>0.25305299999999997</c:v>
                </c:pt>
                <c:pt idx="1794">
                  <c:v>0.25251899999999999</c:v>
                </c:pt>
                <c:pt idx="1795">
                  <c:v>0.25199300000000002</c:v>
                </c:pt>
                <c:pt idx="1796">
                  <c:v>0.25151699999999999</c:v>
                </c:pt>
                <c:pt idx="1797">
                  <c:v>0.25124299999999999</c:v>
                </c:pt>
                <c:pt idx="1798">
                  <c:v>0.25070700000000001</c:v>
                </c:pt>
                <c:pt idx="1799">
                  <c:v>0.25038100000000002</c:v>
                </c:pt>
                <c:pt idx="1800">
                  <c:v>0.25015599999999999</c:v>
                </c:pt>
                <c:pt idx="1801">
                  <c:v>0.24954000000000001</c:v>
                </c:pt>
                <c:pt idx="1802">
                  <c:v>0.249052</c:v>
                </c:pt>
                <c:pt idx="1803">
                  <c:v>0.24859999999999999</c:v>
                </c:pt>
                <c:pt idx="1804">
                  <c:v>0.24812999999999999</c:v>
                </c:pt>
                <c:pt idx="1805">
                  <c:v>0.24782100000000001</c:v>
                </c:pt>
                <c:pt idx="1806">
                  <c:v>0.247303</c:v>
                </c:pt>
                <c:pt idx="1807">
                  <c:v>0.24679200000000001</c:v>
                </c:pt>
                <c:pt idx="1808">
                  <c:v>0.24653</c:v>
                </c:pt>
                <c:pt idx="1809">
                  <c:v>0.246004</c:v>
                </c:pt>
                <c:pt idx="1810">
                  <c:v>0.245453</c:v>
                </c:pt>
                <c:pt idx="1811">
                  <c:v>0.24524099999999999</c:v>
                </c:pt>
                <c:pt idx="1812">
                  <c:v>0.24480499999999999</c:v>
                </c:pt>
                <c:pt idx="1813">
                  <c:v>0.24419299999999999</c:v>
                </c:pt>
                <c:pt idx="1814">
                  <c:v>0.24376700000000001</c:v>
                </c:pt>
                <c:pt idx="1815">
                  <c:v>0.24357400000000001</c:v>
                </c:pt>
                <c:pt idx="1816">
                  <c:v>0.24305299999999999</c:v>
                </c:pt>
                <c:pt idx="1817">
                  <c:v>0.242586</c:v>
                </c:pt>
                <c:pt idx="1818">
                  <c:v>0.242233</c:v>
                </c:pt>
                <c:pt idx="1819">
                  <c:v>0.24174399999999999</c:v>
                </c:pt>
                <c:pt idx="1820">
                  <c:v>0.24146699999999999</c:v>
                </c:pt>
                <c:pt idx="1821">
                  <c:v>0.241124</c:v>
                </c:pt>
                <c:pt idx="1822">
                  <c:v>0.240673</c:v>
                </c:pt>
                <c:pt idx="1823">
                  <c:v>0.240173</c:v>
                </c:pt>
                <c:pt idx="1824">
                  <c:v>0.239704</c:v>
                </c:pt>
                <c:pt idx="1825">
                  <c:v>0.239152</c:v>
                </c:pt>
                <c:pt idx="1826">
                  <c:v>0.238764</c:v>
                </c:pt>
                <c:pt idx="1827">
                  <c:v>0.238319</c:v>
                </c:pt>
                <c:pt idx="1828">
                  <c:v>0.23805200000000001</c:v>
                </c:pt>
                <c:pt idx="1829">
                  <c:v>0.23769499999999999</c:v>
                </c:pt>
                <c:pt idx="1830">
                  <c:v>0.23732200000000001</c:v>
                </c:pt>
                <c:pt idx="1831">
                  <c:v>0.23694100000000001</c:v>
                </c:pt>
                <c:pt idx="1832">
                  <c:v>0.23635500000000001</c:v>
                </c:pt>
                <c:pt idx="1833">
                  <c:v>0.23568600000000001</c:v>
                </c:pt>
                <c:pt idx="1834">
                  <c:v>0.235261</c:v>
                </c:pt>
                <c:pt idx="1835">
                  <c:v>0.234709</c:v>
                </c:pt>
                <c:pt idx="1836">
                  <c:v>0.23414599999999999</c:v>
                </c:pt>
                <c:pt idx="1837">
                  <c:v>0.23397299999999999</c:v>
                </c:pt>
                <c:pt idx="1838">
                  <c:v>0.23348099999999999</c:v>
                </c:pt>
                <c:pt idx="1839">
                  <c:v>0.233268</c:v>
                </c:pt>
                <c:pt idx="1840">
                  <c:v>0.23278099999999999</c:v>
                </c:pt>
                <c:pt idx="1841">
                  <c:v>0.23238500000000001</c:v>
                </c:pt>
                <c:pt idx="1842">
                  <c:v>0.23188500000000001</c:v>
                </c:pt>
                <c:pt idx="1843">
                  <c:v>0.231547</c:v>
                </c:pt>
                <c:pt idx="1844">
                  <c:v>0.23091</c:v>
                </c:pt>
                <c:pt idx="1845">
                  <c:v>0.23039799999999999</c:v>
                </c:pt>
                <c:pt idx="1846">
                  <c:v>0.22995499999999999</c:v>
                </c:pt>
                <c:pt idx="1847">
                  <c:v>0.229407</c:v>
                </c:pt>
                <c:pt idx="1848">
                  <c:v>0.229046</c:v>
                </c:pt>
                <c:pt idx="1849">
                  <c:v>0.22854099999999999</c:v>
                </c:pt>
                <c:pt idx="1850">
                  <c:v>0.22830400000000001</c:v>
                </c:pt>
                <c:pt idx="1851">
                  <c:v>0.22786300000000001</c:v>
                </c:pt>
                <c:pt idx="1852">
                  <c:v>0.22749800000000001</c:v>
                </c:pt>
                <c:pt idx="1853">
                  <c:v>0.22720399999999999</c:v>
                </c:pt>
                <c:pt idx="1854">
                  <c:v>0.226684</c:v>
                </c:pt>
                <c:pt idx="1855">
                  <c:v>0.22636400000000001</c:v>
                </c:pt>
                <c:pt idx="1856">
                  <c:v>0.22600600000000001</c:v>
                </c:pt>
                <c:pt idx="1857">
                  <c:v>0.22544800000000001</c:v>
                </c:pt>
                <c:pt idx="1858">
                  <c:v>0.22512199999999999</c:v>
                </c:pt>
                <c:pt idx="1859">
                  <c:v>0.22473099999999999</c:v>
                </c:pt>
                <c:pt idx="1860">
                  <c:v>0.22423999999999999</c:v>
                </c:pt>
                <c:pt idx="1861">
                  <c:v>0.22369700000000001</c:v>
                </c:pt>
                <c:pt idx="1862">
                  <c:v>0.22330800000000001</c:v>
                </c:pt>
                <c:pt idx="1863">
                  <c:v>0.222936</c:v>
                </c:pt>
                <c:pt idx="1864">
                  <c:v>0.222715</c:v>
                </c:pt>
                <c:pt idx="1865">
                  <c:v>0.22242000000000001</c:v>
                </c:pt>
                <c:pt idx="1866">
                  <c:v>0.22211800000000001</c:v>
                </c:pt>
                <c:pt idx="1867">
                  <c:v>0.22157299999999999</c:v>
                </c:pt>
                <c:pt idx="1868">
                  <c:v>0.220966</c:v>
                </c:pt>
                <c:pt idx="1869">
                  <c:v>0.22087100000000001</c:v>
                </c:pt>
                <c:pt idx="1870">
                  <c:v>0.22057199999999999</c:v>
                </c:pt>
                <c:pt idx="1871">
                  <c:v>0.219968</c:v>
                </c:pt>
                <c:pt idx="1872">
                  <c:v>0.21937699999999999</c:v>
                </c:pt>
                <c:pt idx="1873">
                  <c:v>0.21906100000000001</c:v>
                </c:pt>
                <c:pt idx="1874">
                  <c:v>0.218693</c:v>
                </c:pt>
                <c:pt idx="1875">
                  <c:v>0.21825900000000001</c:v>
                </c:pt>
                <c:pt idx="1876">
                  <c:v>0.217746</c:v>
                </c:pt>
                <c:pt idx="1877">
                  <c:v>0.21743399999999999</c:v>
                </c:pt>
                <c:pt idx="1878">
                  <c:v>0.216974</c:v>
                </c:pt>
                <c:pt idx="1879">
                  <c:v>0.216613</c:v>
                </c:pt>
                <c:pt idx="1880">
                  <c:v>0.21630199999999999</c:v>
                </c:pt>
                <c:pt idx="1881">
                  <c:v>0.215948</c:v>
                </c:pt>
                <c:pt idx="1882">
                  <c:v>0.21546999999999999</c:v>
                </c:pt>
                <c:pt idx="1883">
                  <c:v>0.215054</c:v>
                </c:pt>
                <c:pt idx="1884">
                  <c:v>0.214419</c:v>
                </c:pt>
                <c:pt idx="1885">
                  <c:v>0.21427399999999999</c:v>
                </c:pt>
                <c:pt idx="1886">
                  <c:v>0.21389900000000001</c:v>
                </c:pt>
                <c:pt idx="1887">
                  <c:v>0.21356</c:v>
                </c:pt>
                <c:pt idx="1888">
                  <c:v>0.21309700000000001</c:v>
                </c:pt>
                <c:pt idx="1889">
                  <c:v>0.212754</c:v>
                </c:pt>
                <c:pt idx="1890">
                  <c:v>0.21226400000000001</c:v>
                </c:pt>
                <c:pt idx="1891">
                  <c:v>0.21199499999999999</c:v>
                </c:pt>
                <c:pt idx="1892">
                  <c:v>0.21174499999999999</c:v>
                </c:pt>
                <c:pt idx="1893">
                  <c:v>0.21110200000000001</c:v>
                </c:pt>
                <c:pt idx="1894">
                  <c:v>0.21066399999999999</c:v>
                </c:pt>
                <c:pt idx="1895">
                  <c:v>0.21013299999999999</c:v>
                </c:pt>
                <c:pt idx="1896">
                  <c:v>0.21001900000000001</c:v>
                </c:pt>
                <c:pt idx="1897">
                  <c:v>0.209705</c:v>
                </c:pt>
                <c:pt idx="1898">
                  <c:v>0.20898900000000001</c:v>
                </c:pt>
                <c:pt idx="1899">
                  <c:v>0.20866599999999999</c:v>
                </c:pt>
                <c:pt idx="1900">
                  <c:v>0.20821600000000001</c:v>
                </c:pt>
                <c:pt idx="1901">
                  <c:v>0.207479</c:v>
                </c:pt>
                <c:pt idx="1902">
                  <c:v>0.20718800000000001</c:v>
                </c:pt>
                <c:pt idx="1903">
                  <c:v>0.20646400000000001</c:v>
                </c:pt>
                <c:pt idx="1904">
                  <c:v>0.20629900000000001</c:v>
                </c:pt>
                <c:pt idx="1905">
                  <c:v>0.20596100000000001</c:v>
                </c:pt>
                <c:pt idx="1906">
                  <c:v>0.205758</c:v>
                </c:pt>
                <c:pt idx="1907">
                  <c:v>0.20527100000000001</c:v>
                </c:pt>
                <c:pt idx="1908">
                  <c:v>0.204683</c:v>
                </c:pt>
                <c:pt idx="1909">
                  <c:v>0.20430200000000001</c:v>
                </c:pt>
                <c:pt idx="1910">
                  <c:v>0.203879</c:v>
                </c:pt>
                <c:pt idx="1911">
                  <c:v>0.203352</c:v>
                </c:pt>
                <c:pt idx="1912">
                  <c:v>0.20297399999999999</c:v>
                </c:pt>
                <c:pt idx="1913">
                  <c:v>0.20269000000000001</c:v>
                </c:pt>
                <c:pt idx="1914">
                  <c:v>0.2024</c:v>
                </c:pt>
                <c:pt idx="1915">
                  <c:v>0.20217599999999999</c:v>
                </c:pt>
                <c:pt idx="1916">
                  <c:v>0.20177300000000001</c:v>
                </c:pt>
                <c:pt idx="1917">
                  <c:v>0.201491</c:v>
                </c:pt>
                <c:pt idx="1918">
                  <c:v>0.20103199999999999</c:v>
                </c:pt>
                <c:pt idx="1919">
                  <c:v>0.20044200000000001</c:v>
                </c:pt>
                <c:pt idx="1920">
                  <c:v>0.20030899999999999</c:v>
                </c:pt>
                <c:pt idx="1921">
                  <c:v>0.199938</c:v>
                </c:pt>
                <c:pt idx="1922">
                  <c:v>0.19953799999999999</c:v>
                </c:pt>
                <c:pt idx="1923">
                  <c:v>0.198987</c:v>
                </c:pt>
                <c:pt idx="1924">
                  <c:v>0.19857</c:v>
                </c:pt>
                <c:pt idx="1925">
                  <c:v>0.198514</c:v>
                </c:pt>
                <c:pt idx="1926">
                  <c:v>0.198127</c:v>
                </c:pt>
                <c:pt idx="1927">
                  <c:v>0.197937</c:v>
                </c:pt>
                <c:pt idx="1928">
                  <c:v>0.19733999999999999</c:v>
                </c:pt>
                <c:pt idx="1929">
                  <c:v>0.19678399999999999</c:v>
                </c:pt>
                <c:pt idx="1930">
                  <c:v>0.19661300000000001</c:v>
                </c:pt>
                <c:pt idx="1931">
                  <c:v>0.19644900000000001</c:v>
                </c:pt>
                <c:pt idx="1932">
                  <c:v>0.19620000000000001</c:v>
                </c:pt>
                <c:pt idx="1933">
                  <c:v>0.19600100000000001</c:v>
                </c:pt>
                <c:pt idx="1934">
                  <c:v>0.195882</c:v>
                </c:pt>
                <c:pt idx="1935">
                  <c:v>0.19547400000000001</c:v>
                </c:pt>
                <c:pt idx="1936">
                  <c:v>0.19486300000000001</c:v>
                </c:pt>
                <c:pt idx="1937">
                  <c:v>0.194408</c:v>
                </c:pt>
                <c:pt idx="1938">
                  <c:v>0.194135</c:v>
                </c:pt>
                <c:pt idx="1939">
                  <c:v>0.19391800000000001</c:v>
                </c:pt>
                <c:pt idx="1940">
                  <c:v>0.19378200000000001</c:v>
                </c:pt>
                <c:pt idx="1941">
                  <c:v>0.19348899999999999</c:v>
                </c:pt>
                <c:pt idx="1942">
                  <c:v>0.19289400000000001</c:v>
                </c:pt>
                <c:pt idx="1943">
                  <c:v>0.192556</c:v>
                </c:pt>
                <c:pt idx="1944">
                  <c:v>0.19226099999999999</c:v>
                </c:pt>
                <c:pt idx="1945">
                  <c:v>0.191912</c:v>
                </c:pt>
                <c:pt idx="1946">
                  <c:v>0.19168099999999999</c:v>
                </c:pt>
                <c:pt idx="1947">
                  <c:v>0.19123200000000001</c:v>
                </c:pt>
                <c:pt idx="1948">
                  <c:v>0.190777</c:v>
                </c:pt>
                <c:pt idx="1949">
                  <c:v>0.190308</c:v>
                </c:pt>
                <c:pt idx="1950">
                  <c:v>0.18967899999999999</c:v>
                </c:pt>
                <c:pt idx="1951">
                  <c:v>0.189864</c:v>
                </c:pt>
                <c:pt idx="1952">
                  <c:v>0.18970799999999999</c:v>
                </c:pt>
                <c:pt idx="1953">
                  <c:v>0.18936900000000001</c:v>
                </c:pt>
                <c:pt idx="1954">
                  <c:v>0.18864500000000001</c:v>
                </c:pt>
                <c:pt idx="1955">
                  <c:v>0.18809600000000001</c:v>
                </c:pt>
                <c:pt idx="1956">
                  <c:v>0.187449</c:v>
                </c:pt>
                <c:pt idx="1957">
                  <c:v>0.18738299999999999</c:v>
                </c:pt>
                <c:pt idx="1958">
                  <c:v>0.18729799999999999</c:v>
                </c:pt>
                <c:pt idx="1959">
                  <c:v>0.18720800000000001</c:v>
                </c:pt>
                <c:pt idx="1960">
                  <c:v>0.186918</c:v>
                </c:pt>
                <c:pt idx="1961">
                  <c:v>0.18603</c:v>
                </c:pt>
                <c:pt idx="1962">
                  <c:v>0.185532</c:v>
                </c:pt>
                <c:pt idx="1963">
                  <c:v>0.18532100000000001</c:v>
                </c:pt>
                <c:pt idx="1964">
                  <c:v>0.18501500000000001</c:v>
                </c:pt>
                <c:pt idx="1965">
                  <c:v>0.184807</c:v>
                </c:pt>
                <c:pt idx="1966">
                  <c:v>0.18448899999999999</c:v>
                </c:pt>
                <c:pt idx="1967">
                  <c:v>0.18404400000000001</c:v>
                </c:pt>
                <c:pt idx="1968">
                  <c:v>0.18329799999999999</c:v>
                </c:pt>
                <c:pt idx="1969">
                  <c:v>0.18313099999999999</c:v>
                </c:pt>
                <c:pt idx="1970">
                  <c:v>0.182751</c:v>
                </c:pt>
                <c:pt idx="1971">
                  <c:v>0.18260699999999999</c:v>
                </c:pt>
                <c:pt idx="1972">
                  <c:v>0.182282</c:v>
                </c:pt>
                <c:pt idx="1973">
                  <c:v>0.181591</c:v>
                </c:pt>
                <c:pt idx="1974">
                  <c:v>0.181148</c:v>
                </c:pt>
                <c:pt idx="1975">
                  <c:v>0.18073500000000001</c:v>
                </c:pt>
                <c:pt idx="1976">
                  <c:v>0.18037800000000001</c:v>
                </c:pt>
                <c:pt idx="1977">
                  <c:v>0.18026300000000001</c:v>
                </c:pt>
                <c:pt idx="1978">
                  <c:v>0.17998400000000001</c:v>
                </c:pt>
                <c:pt idx="1979">
                  <c:v>0.17966199999999999</c:v>
                </c:pt>
                <c:pt idx="1980">
                  <c:v>0.17913100000000001</c:v>
                </c:pt>
                <c:pt idx="1981">
                  <c:v>0.178567</c:v>
                </c:pt>
                <c:pt idx="1982">
                  <c:v>0.17806</c:v>
                </c:pt>
                <c:pt idx="1983">
                  <c:v>0.17777899999999999</c:v>
                </c:pt>
                <c:pt idx="1984">
                  <c:v>0.17780000000000001</c:v>
                </c:pt>
                <c:pt idx="1985">
                  <c:v>0.17749200000000001</c:v>
                </c:pt>
                <c:pt idx="1986">
                  <c:v>0.17715</c:v>
                </c:pt>
                <c:pt idx="1987">
                  <c:v>0.17657800000000001</c:v>
                </c:pt>
                <c:pt idx="1988">
                  <c:v>0.17616299999999999</c:v>
                </c:pt>
                <c:pt idx="1989">
                  <c:v>0.17591599999999999</c:v>
                </c:pt>
                <c:pt idx="1990">
                  <c:v>0.17563200000000001</c:v>
                </c:pt>
                <c:pt idx="1991">
                  <c:v>0.17519699999999999</c:v>
                </c:pt>
                <c:pt idx="1992">
                  <c:v>0.17493600000000001</c:v>
                </c:pt>
                <c:pt idx="1993">
                  <c:v>0.17462800000000001</c:v>
                </c:pt>
                <c:pt idx="1994">
                  <c:v>0.174265</c:v>
                </c:pt>
                <c:pt idx="1995">
                  <c:v>0.17397000000000001</c:v>
                </c:pt>
                <c:pt idx="1996">
                  <c:v>0.17375399999999999</c:v>
                </c:pt>
                <c:pt idx="1997">
                  <c:v>0.173792</c:v>
                </c:pt>
                <c:pt idx="1998">
                  <c:v>0.173233</c:v>
                </c:pt>
                <c:pt idx="1999">
                  <c:v>0.17264699999999999</c:v>
                </c:pt>
                <c:pt idx="2000">
                  <c:v>0.172129</c:v>
                </c:pt>
                <c:pt idx="2001">
                  <c:v>0.17191400000000001</c:v>
                </c:pt>
                <c:pt idx="2002">
                  <c:v>0.17166300000000001</c:v>
                </c:pt>
                <c:pt idx="2003">
                  <c:v>0.171795</c:v>
                </c:pt>
                <c:pt idx="2004">
                  <c:v>0.17169100000000001</c:v>
                </c:pt>
                <c:pt idx="2005">
                  <c:v>0.171486</c:v>
                </c:pt>
                <c:pt idx="2006">
                  <c:v>0.17080300000000001</c:v>
                </c:pt>
                <c:pt idx="2007">
                  <c:v>0.170489</c:v>
                </c:pt>
                <c:pt idx="2008">
                  <c:v>0.16980600000000001</c:v>
                </c:pt>
                <c:pt idx="2009">
                  <c:v>0.169769</c:v>
                </c:pt>
                <c:pt idx="2010">
                  <c:v>0.16955100000000001</c:v>
                </c:pt>
                <c:pt idx="2011">
                  <c:v>0.169488</c:v>
                </c:pt>
                <c:pt idx="2012">
                  <c:v>0.16907800000000001</c:v>
                </c:pt>
                <c:pt idx="2013">
                  <c:v>0.16850999999999999</c:v>
                </c:pt>
                <c:pt idx="2014">
                  <c:v>0.16811200000000001</c:v>
                </c:pt>
                <c:pt idx="2015">
                  <c:v>0.16783600000000001</c:v>
                </c:pt>
                <c:pt idx="2016">
                  <c:v>0.16771</c:v>
                </c:pt>
                <c:pt idx="2017">
                  <c:v>0.16752700000000001</c:v>
                </c:pt>
                <c:pt idx="2018">
                  <c:v>0.16705700000000001</c:v>
                </c:pt>
                <c:pt idx="2019">
                  <c:v>0.166597</c:v>
                </c:pt>
                <c:pt idx="2020">
                  <c:v>0.16628599999999999</c:v>
                </c:pt>
                <c:pt idx="2021">
                  <c:v>0.16589400000000001</c:v>
                </c:pt>
                <c:pt idx="2022">
                  <c:v>0.16586100000000001</c:v>
                </c:pt>
                <c:pt idx="2023">
                  <c:v>0.165739</c:v>
                </c:pt>
                <c:pt idx="2024">
                  <c:v>0.165575</c:v>
                </c:pt>
                <c:pt idx="2025">
                  <c:v>0.16520099999999999</c:v>
                </c:pt>
                <c:pt idx="2026">
                  <c:v>0.16467399999999999</c:v>
                </c:pt>
                <c:pt idx="2027">
                  <c:v>0.16414000000000001</c:v>
                </c:pt>
                <c:pt idx="2028">
                  <c:v>0.163831</c:v>
                </c:pt>
                <c:pt idx="2029">
                  <c:v>0.16359099999999999</c:v>
                </c:pt>
                <c:pt idx="2030">
                  <c:v>0.16355500000000001</c:v>
                </c:pt>
                <c:pt idx="2031">
                  <c:v>0.163413</c:v>
                </c:pt>
                <c:pt idx="2032">
                  <c:v>0.16303100000000001</c:v>
                </c:pt>
                <c:pt idx="2033">
                  <c:v>0.16247300000000001</c:v>
                </c:pt>
                <c:pt idx="2034">
                  <c:v>0.161964</c:v>
                </c:pt>
                <c:pt idx="2035">
                  <c:v>0.16177900000000001</c:v>
                </c:pt>
                <c:pt idx="2036">
                  <c:v>0.16161200000000001</c:v>
                </c:pt>
                <c:pt idx="2037">
                  <c:v>0.16141</c:v>
                </c:pt>
                <c:pt idx="2038">
                  <c:v>0.16089100000000001</c:v>
                </c:pt>
                <c:pt idx="2039">
                  <c:v>0.160381</c:v>
                </c:pt>
                <c:pt idx="2040">
                  <c:v>0.159635</c:v>
                </c:pt>
                <c:pt idx="2041">
                  <c:v>0.15943199999999999</c:v>
                </c:pt>
                <c:pt idx="2042">
                  <c:v>0.15942100000000001</c:v>
                </c:pt>
                <c:pt idx="2043">
                  <c:v>0.15943299999999999</c:v>
                </c:pt>
                <c:pt idx="2044">
                  <c:v>0.15912899999999999</c:v>
                </c:pt>
                <c:pt idx="2045">
                  <c:v>0.15873599999999999</c:v>
                </c:pt>
                <c:pt idx="2046">
                  <c:v>0.158031</c:v>
                </c:pt>
                <c:pt idx="2047">
                  <c:v>0.15761900000000001</c:v>
                </c:pt>
                <c:pt idx="2048">
                  <c:v>0.157476</c:v>
                </c:pt>
                <c:pt idx="2049">
                  <c:v>0.15721099999999999</c:v>
                </c:pt>
                <c:pt idx="2050">
                  <c:v>0.15717800000000001</c:v>
                </c:pt>
                <c:pt idx="2051">
                  <c:v>0.15724099999999999</c:v>
                </c:pt>
                <c:pt idx="2052">
                  <c:v>0.156884</c:v>
                </c:pt>
                <c:pt idx="2053">
                  <c:v>0.156415</c:v>
                </c:pt>
                <c:pt idx="2054">
                  <c:v>0.155801</c:v>
                </c:pt>
                <c:pt idx="2055">
                  <c:v>0.15550700000000001</c:v>
                </c:pt>
                <c:pt idx="2056">
                  <c:v>0.155502</c:v>
                </c:pt>
                <c:pt idx="2057">
                  <c:v>0.15524499999999999</c:v>
                </c:pt>
                <c:pt idx="2058">
                  <c:v>0.15492500000000001</c:v>
                </c:pt>
                <c:pt idx="2059">
                  <c:v>0.15454499999999999</c:v>
                </c:pt>
                <c:pt idx="2060">
                  <c:v>0.15426599999999999</c:v>
                </c:pt>
                <c:pt idx="2061">
                  <c:v>0.15388099999999999</c:v>
                </c:pt>
                <c:pt idx="2062">
                  <c:v>0.15351200000000001</c:v>
                </c:pt>
                <c:pt idx="2063">
                  <c:v>0.153309</c:v>
                </c:pt>
                <c:pt idx="2064">
                  <c:v>0.15321799999999999</c:v>
                </c:pt>
                <c:pt idx="2065">
                  <c:v>0.152782</c:v>
                </c:pt>
                <c:pt idx="2066">
                  <c:v>0.152334</c:v>
                </c:pt>
                <c:pt idx="2067">
                  <c:v>0.15198999999999999</c:v>
                </c:pt>
                <c:pt idx="2068">
                  <c:v>0.151757</c:v>
                </c:pt>
                <c:pt idx="2069">
                  <c:v>0.151527</c:v>
                </c:pt>
                <c:pt idx="2070">
                  <c:v>0.151448</c:v>
                </c:pt>
                <c:pt idx="2071">
                  <c:v>0.15124499999999999</c:v>
                </c:pt>
                <c:pt idx="2072">
                  <c:v>0.150981</c:v>
                </c:pt>
                <c:pt idx="2073">
                  <c:v>0.150589</c:v>
                </c:pt>
                <c:pt idx="2074">
                  <c:v>0.15024499999999999</c:v>
                </c:pt>
                <c:pt idx="2075">
                  <c:v>0.14990999999999999</c:v>
                </c:pt>
                <c:pt idx="2076">
                  <c:v>0.149477</c:v>
                </c:pt>
                <c:pt idx="2077">
                  <c:v>0.14935699999999999</c:v>
                </c:pt>
                <c:pt idx="2078">
                  <c:v>0.149199</c:v>
                </c:pt>
                <c:pt idx="2079">
                  <c:v>0.148731</c:v>
                </c:pt>
                <c:pt idx="2080">
                  <c:v>0.14846400000000001</c:v>
                </c:pt>
                <c:pt idx="2081">
                  <c:v>0.14814099999999999</c:v>
                </c:pt>
                <c:pt idx="2082">
                  <c:v>0.14788499999999999</c:v>
                </c:pt>
                <c:pt idx="2083">
                  <c:v>0.147647</c:v>
                </c:pt>
                <c:pt idx="2084">
                  <c:v>0.14726900000000001</c:v>
                </c:pt>
                <c:pt idx="2085">
                  <c:v>0.14707100000000001</c:v>
                </c:pt>
                <c:pt idx="2086">
                  <c:v>0.14649499999999999</c:v>
                </c:pt>
                <c:pt idx="2087">
                  <c:v>0.146338</c:v>
                </c:pt>
                <c:pt idx="2088">
                  <c:v>0.146316</c:v>
                </c:pt>
                <c:pt idx="2089">
                  <c:v>0.14601800000000001</c:v>
                </c:pt>
                <c:pt idx="2090">
                  <c:v>0.14582700000000001</c:v>
                </c:pt>
                <c:pt idx="2091">
                  <c:v>0.14550099999999999</c:v>
                </c:pt>
                <c:pt idx="2092">
                  <c:v>0.14502000000000001</c:v>
                </c:pt>
                <c:pt idx="2093">
                  <c:v>0.144957</c:v>
                </c:pt>
                <c:pt idx="2094">
                  <c:v>0.14471000000000001</c:v>
                </c:pt>
                <c:pt idx="2095">
                  <c:v>0.14435400000000001</c:v>
                </c:pt>
                <c:pt idx="2096">
                  <c:v>0.14393400000000001</c:v>
                </c:pt>
                <c:pt idx="2097">
                  <c:v>0.143596</c:v>
                </c:pt>
                <c:pt idx="2098">
                  <c:v>0.143374</c:v>
                </c:pt>
                <c:pt idx="2099">
                  <c:v>0.14322099999999999</c:v>
                </c:pt>
                <c:pt idx="2100">
                  <c:v>0.14283699999999999</c:v>
                </c:pt>
                <c:pt idx="2101">
                  <c:v>0.142791</c:v>
                </c:pt>
                <c:pt idx="2102">
                  <c:v>0.14250199999999999</c:v>
                </c:pt>
                <c:pt idx="2103">
                  <c:v>0.14249400000000001</c:v>
                </c:pt>
                <c:pt idx="2104">
                  <c:v>0.14202799999999999</c:v>
                </c:pt>
                <c:pt idx="2105">
                  <c:v>0.141567</c:v>
                </c:pt>
                <c:pt idx="2106">
                  <c:v>0.14111099999999999</c:v>
                </c:pt>
                <c:pt idx="2107">
                  <c:v>0.14080500000000001</c:v>
                </c:pt>
                <c:pt idx="2108">
                  <c:v>0.14055200000000001</c:v>
                </c:pt>
                <c:pt idx="2109">
                  <c:v>0.14053499999999999</c:v>
                </c:pt>
                <c:pt idx="2110">
                  <c:v>0.140263</c:v>
                </c:pt>
                <c:pt idx="2111">
                  <c:v>0.140066</c:v>
                </c:pt>
                <c:pt idx="2112">
                  <c:v>0.13969500000000001</c:v>
                </c:pt>
                <c:pt idx="2113">
                  <c:v>0.13933999999999999</c:v>
                </c:pt>
                <c:pt idx="2114">
                  <c:v>0.13930300000000001</c:v>
                </c:pt>
                <c:pt idx="2115">
                  <c:v>0.13917099999999999</c:v>
                </c:pt>
                <c:pt idx="2116">
                  <c:v>0.138845</c:v>
                </c:pt>
                <c:pt idx="2117">
                  <c:v>0.138514</c:v>
                </c:pt>
                <c:pt idx="2118">
                  <c:v>0.13812199999999999</c:v>
                </c:pt>
                <c:pt idx="2119">
                  <c:v>0.13786100000000001</c:v>
                </c:pt>
                <c:pt idx="2120">
                  <c:v>0.13753499999999999</c:v>
                </c:pt>
                <c:pt idx="2121">
                  <c:v>0.13734199999999999</c:v>
                </c:pt>
                <c:pt idx="2122">
                  <c:v>0.13694200000000001</c:v>
                </c:pt>
                <c:pt idx="2123">
                  <c:v>0.13657</c:v>
                </c:pt>
                <c:pt idx="2124">
                  <c:v>0.136489</c:v>
                </c:pt>
                <c:pt idx="2125">
                  <c:v>0.136133</c:v>
                </c:pt>
                <c:pt idx="2126">
                  <c:v>0.136075</c:v>
                </c:pt>
                <c:pt idx="2127">
                  <c:v>0.135628</c:v>
                </c:pt>
                <c:pt idx="2128">
                  <c:v>0.13547699999999999</c:v>
                </c:pt>
                <c:pt idx="2129">
                  <c:v>0.13520399999999999</c:v>
                </c:pt>
                <c:pt idx="2130">
                  <c:v>0.13506599999999999</c:v>
                </c:pt>
                <c:pt idx="2131">
                  <c:v>0.13497200000000001</c:v>
                </c:pt>
                <c:pt idx="2132">
                  <c:v>0.13458500000000001</c:v>
                </c:pt>
                <c:pt idx="2133">
                  <c:v>0.134433</c:v>
                </c:pt>
                <c:pt idx="2134">
                  <c:v>0.13430600000000001</c:v>
                </c:pt>
                <c:pt idx="2135">
                  <c:v>0.13395299999999999</c:v>
                </c:pt>
                <c:pt idx="2136">
                  <c:v>0.13370399999999999</c:v>
                </c:pt>
                <c:pt idx="2137">
                  <c:v>0.13337599999999999</c:v>
                </c:pt>
                <c:pt idx="2138">
                  <c:v>0.13309699999999999</c:v>
                </c:pt>
                <c:pt idx="2139">
                  <c:v>0.132885</c:v>
                </c:pt>
                <c:pt idx="2140">
                  <c:v>0.13275600000000001</c:v>
                </c:pt>
                <c:pt idx="2141">
                  <c:v>0.132467</c:v>
                </c:pt>
                <c:pt idx="2142">
                  <c:v>0.13219600000000001</c:v>
                </c:pt>
                <c:pt idx="2143">
                  <c:v>0.13195399999999999</c:v>
                </c:pt>
                <c:pt idx="2144">
                  <c:v>0.13161700000000001</c:v>
                </c:pt>
                <c:pt idx="2145">
                  <c:v>0.13138900000000001</c:v>
                </c:pt>
                <c:pt idx="2146">
                  <c:v>0.13137299999999999</c:v>
                </c:pt>
                <c:pt idx="2147">
                  <c:v>0.13098799999999999</c:v>
                </c:pt>
                <c:pt idx="2148">
                  <c:v>0.130826</c:v>
                </c:pt>
                <c:pt idx="2149">
                  <c:v>0.130574</c:v>
                </c:pt>
                <c:pt idx="2150">
                  <c:v>0.13031599999999999</c:v>
                </c:pt>
                <c:pt idx="2151">
                  <c:v>0.130214</c:v>
                </c:pt>
                <c:pt idx="2152">
                  <c:v>0.129855</c:v>
                </c:pt>
                <c:pt idx="2153">
                  <c:v>0.129745</c:v>
                </c:pt>
                <c:pt idx="2154">
                  <c:v>0.12948200000000001</c:v>
                </c:pt>
                <c:pt idx="2155">
                  <c:v>0.12918399999999999</c:v>
                </c:pt>
                <c:pt idx="2156">
                  <c:v>0.129134</c:v>
                </c:pt>
                <c:pt idx="2157">
                  <c:v>0.12868099999999999</c:v>
                </c:pt>
                <c:pt idx="2158">
                  <c:v>0.12823599999999999</c:v>
                </c:pt>
                <c:pt idx="2159">
                  <c:v>0.12803100000000001</c:v>
                </c:pt>
                <c:pt idx="2160">
                  <c:v>0.12784999999999999</c:v>
                </c:pt>
                <c:pt idx="2161">
                  <c:v>0.12768099999999999</c:v>
                </c:pt>
                <c:pt idx="2162">
                  <c:v>0.12737499999999999</c:v>
                </c:pt>
                <c:pt idx="2163">
                  <c:v>0.12729099999999999</c:v>
                </c:pt>
                <c:pt idx="2164">
                  <c:v>0.12686600000000001</c:v>
                </c:pt>
                <c:pt idx="2165">
                  <c:v>0.12673300000000001</c:v>
                </c:pt>
                <c:pt idx="2166">
                  <c:v>0.12628700000000001</c:v>
                </c:pt>
                <c:pt idx="2167">
                  <c:v>0.12603500000000001</c:v>
                </c:pt>
                <c:pt idx="2168">
                  <c:v>0.125911</c:v>
                </c:pt>
                <c:pt idx="2169">
                  <c:v>0.12576999999999999</c:v>
                </c:pt>
                <c:pt idx="2170">
                  <c:v>0.12542600000000001</c:v>
                </c:pt>
                <c:pt idx="2171">
                  <c:v>0.12504399999999999</c:v>
                </c:pt>
                <c:pt idx="2172">
                  <c:v>0.12489500000000001</c:v>
                </c:pt>
                <c:pt idx="2173">
                  <c:v>0.124473</c:v>
                </c:pt>
                <c:pt idx="2174">
                  <c:v>0.12420399999999999</c:v>
                </c:pt>
                <c:pt idx="2175">
                  <c:v>0.123899</c:v>
                </c:pt>
                <c:pt idx="2176">
                  <c:v>0.12375</c:v>
                </c:pt>
                <c:pt idx="2177">
                  <c:v>0.12357700000000001</c:v>
                </c:pt>
                <c:pt idx="2178">
                  <c:v>0.123252</c:v>
                </c:pt>
                <c:pt idx="2179">
                  <c:v>0.123067</c:v>
                </c:pt>
                <c:pt idx="2180">
                  <c:v>0.12270300000000001</c:v>
                </c:pt>
                <c:pt idx="2181">
                  <c:v>0.122493</c:v>
                </c:pt>
                <c:pt idx="2182">
                  <c:v>0.122208</c:v>
                </c:pt>
                <c:pt idx="2183">
                  <c:v>0.122005</c:v>
                </c:pt>
                <c:pt idx="2184">
                  <c:v>0.121896</c:v>
                </c:pt>
                <c:pt idx="2185">
                  <c:v>0.121669</c:v>
                </c:pt>
                <c:pt idx="2186">
                  <c:v>0.12142699999999999</c:v>
                </c:pt>
                <c:pt idx="2187">
                  <c:v>0.121004</c:v>
                </c:pt>
                <c:pt idx="2188">
                  <c:v>0.12077</c:v>
                </c:pt>
                <c:pt idx="2189">
                  <c:v>0.120493</c:v>
                </c:pt>
                <c:pt idx="2190">
                  <c:v>0.120239</c:v>
                </c:pt>
                <c:pt idx="2191">
                  <c:v>0.120147</c:v>
                </c:pt>
                <c:pt idx="2192">
                  <c:v>0.119767</c:v>
                </c:pt>
                <c:pt idx="2193">
                  <c:v>0.11970500000000001</c:v>
                </c:pt>
                <c:pt idx="2194">
                  <c:v>0.11945</c:v>
                </c:pt>
                <c:pt idx="2195">
                  <c:v>0.119214</c:v>
                </c:pt>
                <c:pt idx="2196">
                  <c:v>0.118945</c:v>
                </c:pt>
                <c:pt idx="2197">
                  <c:v>0.118689</c:v>
                </c:pt>
                <c:pt idx="2198">
                  <c:v>0.118562</c:v>
                </c:pt>
                <c:pt idx="2199">
                  <c:v>0.118413</c:v>
                </c:pt>
                <c:pt idx="2200">
                  <c:v>0.118119</c:v>
                </c:pt>
                <c:pt idx="2201">
                  <c:v>0.11804199999999999</c:v>
                </c:pt>
                <c:pt idx="2202">
                  <c:v>0.11774</c:v>
                </c:pt>
                <c:pt idx="2203">
                  <c:v>0.117576</c:v>
                </c:pt>
                <c:pt idx="2204">
                  <c:v>0.117187</c:v>
                </c:pt>
                <c:pt idx="2205">
                  <c:v>0.116925</c:v>
                </c:pt>
                <c:pt idx="2206">
                  <c:v>0.116857</c:v>
                </c:pt>
                <c:pt idx="2207">
                  <c:v>0.116762</c:v>
                </c:pt>
                <c:pt idx="2208">
                  <c:v>0.11644500000000001</c:v>
                </c:pt>
                <c:pt idx="2209">
                  <c:v>0.116064</c:v>
                </c:pt>
                <c:pt idx="2210">
                  <c:v>0.116008</c:v>
                </c:pt>
                <c:pt idx="2211">
                  <c:v>0.115451</c:v>
                </c:pt>
                <c:pt idx="2212">
                  <c:v>0.115469</c:v>
                </c:pt>
                <c:pt idx="2213">
                  <c:v>0.115175</c:v>
                </c:pt>
                <c:pt idx="2214">
                  <c:v>0.115007</c:v>
                </c:pt>
                <c:pt idx="2215">
                  <c:v>0.11486499999999999</c:v>
                </c:pt>
                <c:pt idx="2216">
                  <c:v>0.114958</c:v>
                </c:pt>
                <c:pt idx="2217">
                  <c:v>0.114647</c:v>
                </c:pt>
                <c:pt idx="2218">
                  <c:v>0.11441999999999999</c:v>
                </c:pt>
                <c:pt idx="2219">
                  <c:v>0.114304</c:v>
                </c:pt>
                <c:pt idx="2220">
                  <c:v>0.11386499999999999</c:v>
                </c:pt>
                <c:pt idx="2221">
                  <c:v>0.113679</c:v>
                </c:pt>
                <c:pt idx="2222">
                  <c:v>0.113555</c:v>
                </c:pt>
                <c:pt idx="2223">
                  <c:v>0.113284</c:v>
                </c:pt>
                <c:pt idx="2224">
                  <c:v>0.112956</c:v>
                </c:pt>
                <c:pt idx="2225">
                  <c:v>0.11274099999999999</c:v>
                </c:pt>
                <c:pt idx="2226">
                  <c:v>0.112577</c:v>
                </c:pt>
                <c:pt idx="2227">
                  <c:v>0.11242000000000001</c:v>
                </c:pt>
                <c:pt idx="2228">
                  <c:v>0.112136</c:v>
                </c:pt>
                <c:pt idx="2229">
                  <c:v>0.111974</c:v>
                </c:pt>
                <c:pt idx="2230">
                  <c:v>0.111693</c:v>
                </c:pt>
                <c:pt idx="2231">
                  <c:v>0.111525</c:v>
                </c:pt>
                <c:pt idx="2232">
                  <c:v>0.11130900000000001</c:v>
                </c:pt>
                <c:pt idx="2233">
                  <c:v>0.111138</c:v>
                </c:pt>
                <c:pt idx="2234">
                  <c:v>0.110816</c:v>
                </c:pt>
                <c:pt idx="2235">
                  <c:v>0.110459</c:v>
                </c:pt>
                <c:pt idx="2236">
                  <c:v>0.110254</c:v>
                </c:pt>
                <c:pt idx="2237">
                  <c:v>0.110011</c:v>
                </c:pt>
                <c:pt idx="2238">
                  <c:v>0.109655</c:v>
                </c:pt>
                <c:pt idx="2239">
                  <c:v>0.109565</c:v>
                </c:pt>
                <c:pt idx="2240">
                  <c:v>0.109471</c:v>
                </c:pt>
                <c:pt idx="2241">
                  <c:v>0.109069</c:v>
                </c:pt>
                <c:pt idx="2242">
                  <c:v>0.108863</c:v>
                </c:pt>
                <c:pt idx="2243">
                  <c:v>0.10845299999999999</c:v>
                </c:pt>
                <c:pt idx="2244">
                  <c:v>0.108282</c:v>
                </c:pt>
                <c:pt idx="2245">
                  <c:v>0.108144</c:v>
                </c:pt>
                <c:pt idx="2246">
                  <c:v>0.107906</c:v>
                </c:pt>
                <c:pt idx="2247">
                  <c:v>0.107819</c:v>
                </c:pt>
                <c:pt idx="2248">
                  <c:v>0.10756599999999999</c:v>
                </c:pt>
                <c:pt idx="2249">
                  <c:v>0.107345</c:v>
                </c:pt>
                <c:pt idx="2250">
                  <c:v>0.10709100000000001</c:v>
                </c:pt>
                <c:pt idx="2251">
                  <c:v>0.106809</c:v>
                </c:pt>
                <c:pt idx="2252">
                  <c:v>0.106615</c:v>
                </c:pt>
                <c:pt idx="2253">
                  <c:v>0.106433</c:v>
                </c:pt>
                <c:pt idx="2254">
                  <c:v>0.10617600000000001</c:v>
                </c:pt>
                <c:pt idx="2255">
                  <c:v>0.105931</c:v>
                </c:pt>
                <c:pt idx="2256">
                  <c:v>0.10566</c:v>
                </c:pt>
                <c:pt idx="2257">
                  <c:v>0.105603</c:v>
                </c:pt>
                <c:pt idx="2258">
                  <c:v>0.10533099999999999</c:v>
                </c:pt>
                <c:pt idx="2259">
                  <c:v>0.105104</c:v>
                </c:pt>
                <c:pt idx="2260">
                  <c:v>0.104963</c:v>
                </c:pt>
                <c:pt idx="2261">
                  <c:v>0.104702</c:v>
                </c:pt>
                <c:pt idx="2262">
                  <c:v>0.104503</c:v>
                </c:pt>
                <c:pt idx="2263">
                  <c:v>0.10453800000000001</c:v>
                </c:pt>
                <c:pt idx="2264">
                  <c:v>0.104436</c:v>
                </c:pt>
                <c:pt idx="2265">
                  <c:v>0.104266</c:v>
                </c:pt>
                <c:pt idx="2266">
                  <c:v>0.104093</c:v>
                </c:pt>
                <c:pt idx="2267">
                  <c:v>0.10375</c:v>
                </c:pt>
                <c:pt idx="2268">
                  <c:v>0.103543</c:v>
                </c:pt>
                <c:pt idx="2269">
                  <c:v>0.10334</c:v>
                </c:pt>
                <c:pt idx="2270">
                  <c:v>0.103272</c:v>
                </c:pt>
                <c:pt idx="2271">
                  <c:v>0.103064</c:v>
                </c:pt>
                <c:pt idx="2272">
                  <c:v>0.10287300000000001</c:v>
                </c:pt>
                <c:pt idx="2273">
                  <c:v>0.10269399999999999</c:v>
                </c:pt>
                <c:pt idx="2274">
                  <c:v>0.10258299999999999</c:v>
                </c:pt>
                <c:pt idx="2275">
                  <c:v>0.102547</c:v>
                </c:pt>
                <c:pt idx="2276">
                  <c:v>0.102299</c:v>
                </c:pt>
                <c:pt idx="2277">
                  <c:v>0.102178</c:v>
                </c:pt>
                <c:pt idx="2278">
                  <c:v>0.101837</c:v>
                </c:pt>
                <c:pt idx="2279">
                  <c:v>0.10177700000000001</c:v>
                </c:pt>
                <c:pt idx="2280">
                  <c:v>0.101548</c:v>
                </c:pt>
                <c:pt idx="2281">
                  <c:v>0.101268</c:v>
                </c:pt>
                <c:pt idx="2282">
                  <c:v>0.101173</c:v>
                </c:pt>
                <c:pt idx="2283">
                  <c:v>0.100948</c:v>
                </c:pt>
                <c:pt idx="2284">
                  <c:v>0.10072299999999999</c:v>
                </c:pt>
                <c:pt idx="2285">
                  <c:v>0.10055799999999999</c:v>
                </c:pt>
                <c:pt idx="2286">
                  <c:v>0.10044500000000001</c:v>
                </c:pt>
                <c:pt idx="2287">
                  <c:v>0.100427</c:v>
                </c:pt>
                <c:pt idx="2288">
                  <c:v>0.100398</c:v>
                </c:pt>
                <c:pt idx="2289">
                  <c:v>0.100219</c:v>
                </c:pt>
                <c:pt idx="2290">
                  <c:v>9.9887000000000004E-2</c:v>
                </c:pt>
                <c:pt idx="2291">
                  <c:v>9.9697999999999995E-2</c:v>
                </c:pt>
                <c:pt idx="2292">
                  <c:v>9.9320000000000006E-2</c:v>
                </c:pt>
                <c:pt idx="2293">
                  <c:v>9.9282999999999996E-2</c:v>
                </c:pt>
                <c:pt idx="2294">
                  <c:v>9.9002000000000007E-2</c:v>
                </c:pt>
                <c:pt idx="2295">
                  <c:v>9.8757999999999999E-2</c:v>
                </c:pt>
                <c:pt idx="2296">
                  <c:v>9.8737000000000005E-2</c:v>
                </c:pt>
                <c:pt idx="2297">
                  <c:v>9.8694000000000004E-2</c:v>
                </c:pt>
                <c:pt idx="2298">
                  <c:v>9.8552000000000001E-2</c:v>
                </c:pt>
                <c:pt idx="2299">
                  <c:v>9.8377999999999993E-2</c:v>
                </c:pt>
                <c:pt idx="2300">
                  <c:v>9.8068000000000002E-2</c:v>
                </c:pt>
                <c:pt idx="2301">
                  <c:v>9.7739000000000006E-2</c:v>
                </c:pt>
                <c:pt idx="2302">
                  <c:v>9.7612000000000004E-2</c:v>
                </c:pt>
                <c:pt idx="2303">
                  <c:v>9.7362000000000004E-2</c:v>
                </c:pt>
                <c:pt idx="2304">
                  <c:v>9.7262000000000001E-2</c:v>
                </c:pt>
                <c:pt idx="2305">
                  <c:v>9.7115000000000007E-2</c:v>
                </c:pt>
                <c:pt idx="2306">
                  <c:v>9.6872E-2</c:v>
                </c:pt>
                <c:pt idx="2307">
                  <c:v>9.6539E-2</c:v>
                </c:pt>
                <c:pt idx="2308">
                  <c:v>9.6305000000000002E-2</c:v>
                </c:pt>
                <c:pt idx="2309">
                  <c:v>9.6100000000000005E-2</c:v>
                </c:pt>
                <c:pt idx="2310">
                  <c:v>9.5896999999999996E-2</c:v>
                </c:pt>
                <c:pt idx="2311">
                  <c:v>9.5701999999999995E-2</c:v>
                </c:pt>
                <c:pt idx="2312">
                  <c:v>9.5711000000000004E-2</c:v>
                </c:pt>
                <c:pt idx="2313">
                  <c:v>9.5451999999999995E-2</c:v>
                </c:pt>
                <c:pt idx="2314">
                  <c:v>9.5402000000000001E-2</c:v>
                </c:pt>
                <c:pt idx="2315">
                  <c:v>9.5158000000000006E-2</c:v>
                </c:pt>
                <c:pt idx="2316">
                  <c:v>9.4966999999999996E-2</c:v>
                </c:pt>
                <c:pt idx="2317">
                  <c:v>9.4659999999999994E-2</c:v>
                </c:pt>
                <c:pt idx="2318">
                  <c:v>9.4398999999999997E-2</c:v>
                </c:pt>
                <c:pt idx="2319">
                  <c:v>9.4339999999999993E-2</c:v>
                </c:pt>
                <c:pt idx="2320">
                  <c:v>9.4140000000000001E-2</c:v>
                </c:pt>
                <c:pt idx="2321">
                  <c:v>9.4145999999999994E-2</c:v>
                </c:pt>
                <c:pt idx="2322">
                  <c:v>9.3905000000000002E-2</c:v>
                </c:pt>
                <c:pt idx="2323">
                  <c:v>9.3579999999999997E-2</c:v>
                </c:pt>
                <c:pt idx="2324">
                  <c:v>9.3537999999999996E-2</c:v>
                </c:pt>
                <c:pt idx="2325">
                  <c:v>9.3342999999999995E-2</c:v>
                </c:pt>
                <c:pt idx="2326">
                  <c:v>9.3162999999999996E-2</c:v>
                </c:pt>
                <c:pt idx="2327">
                  <c:v>9.3124999999999999E-2</c:v>
                </c:pt>
                <c:pt idx="2328">
                  <c:v>9.3076999999999993E-2</c:v>
                </c:pt>
                <c:pt idx="2329">
                  <c:v>9.2519000000000004E-2</c:v>
                </c:pt>
                <c:pt idx="2330">
                  <c:v>9.2701000000000006E-2</c:v>
                </c:pt>
                <c:pt idx="2331">
                  <c:v>9.2540999999999998E-2</c:v>
                </c:pt>
                <c:pt idx="2332">
                  <c:v>9.2065999999999995E-2</c:v>
                </c:pt>
                <c:pt idx="2333">
                  <c:v>9.1941999999999996E-2</c:v>
                </c:pt>
                <c:pt idx="2334">
                  <c:v>9.1726000000000002E-2</c:v>
                </c:pt>
                <c:pt idx="2335">
                  <c:v>9.1741000000000003E-2</c:v>
                </c:pt>
                <c:pt idx="2336">
                  <c:v>9.1424000000000005E-2</c:v>
                </c:pt>
                <c:pt idx="2337">
                  <c:v>9.1373999999999997E-2</c:v>
                </c:pt>
                <c:pt idx="2338">
                  <c:v>9.1175000000000006E-2</c:v>
                </c:pt>
                <c:pt idx="2339">
                  <c:v>9.0934000000000001E-2</c:v>
                </c:pt>
                <c:pt idx="2340">
                  <c:v>9.0744000000000005E-2</c:v>
                </c:pt>
                <c:pt idx="2341">
                  <c:v>9.0665999999999997E-2</c:v>
                </c:pt>
                <c:pt idx="2342">
                  <c:v>9.0394000000000002E-2</c:v>
                </c:pt>
                <c:pt idx="2343">
                  <c:v>9.0126999999999999E-2</c:v>
                </c:pt>
                <c:pt idx="2344">
                  <c:v>9.0021000000000004E-2</c:v>
                </c:pt>
                <c:pt idx="2345">
                  <c:v>9.0101000000000001E-2</c:v>
                </c:pt>
                <c:pt idx="2346">
                  <c:v>9.0185000000000001E-2</c:v>
                </c:pt>
                <c:pt idx="2347">
                  <c:v>8.9963000000000001E-2</c:v>
                </c:pt>
                <c:pt idx="2348">
                  <c:v>8.9828000000000005E-2</c:v>
                </c:pt>
                <c:pt idx="2349">
                  <c:v>8.9484999999999995E-2</c:v>
                </c:pt>
                <c:pt idx="2350">
                  <c:v>8.9283000000000001E-2</c:v>
                </c:pt>
                <c:pt idx="2351">
                  <c:v>8.8983000000000007E-2</c:v>
                </c:pt>
                <c:pt idx="2352">
                  <c:v>8.8812000000000002E-2</c:v>
                </c:pt>
                <c:pt idx="2353">
                  <c:v>8.8749999999999996E-2</c:v>
                </c:pt>
                <c:pt idx="2354">
                  <c:v>8.8374999999999995E-2</c:v>
                </c:pt>
                <c:pt idx="2355">
                  <c:v>8.8406999999999999E-2</c:v>
                </c:pt>
                <c:pt idx="2356">
                  <c:v>8.8035000000000002E-2</c:v>
                </c:pt>
                <c:pt idx="2357">
                  <c:v>8.8128999999999999E-2</c:v>
                </c:pt>
                <c:pt idx="2358">
                  <c:v>8.7866E-2</c:v>
                </c:pt>
                <c:pt idx="2359">
                  <c:v>8.7517999999999999E-2</c:v>
                </c:pt>
                <c:pt idx="2360">
                  <c:v>8.7478E-2</c:v>
                </c:pt>
                <c:pt idx="2361">
                  <c:v>8.7300000000000003E-2</c:v>
                </c:pt>
                <c:pt idx="2362">
                  <c:v>8.7137000000000006E-2</c:v>
                </c:pt>
                <c:pt idx="2363">
                  <c:v>8.6851999999999999E-2</c:v>
                </c:pt>
                <c:pt idx="2364">
                  <c:v>8.6399000000000004E-2</c:v>
                </c:pt>
                <c:pt idx="2365">
                  <c:v>8.6389999999999995E-2</c:v>
                </c:pt>
                <c:pt idx="2366">
                  <c:v>8.6301000000000003E-2</c:v>
                </c:pt>
                <c:pt idx="2367">
                  <c:v>8.6155999999999996E-2</c:v>
                </c:pt>
                <c:pt idx="2368">
                  <c:v>8.5921999999999998E-2</c:v>
                </c:pt>
                <c:pt idx="2369">
                  <c:v>8.5846000000000006E-2</c:v>
                </c:pt>
                <c:pt idx="2370">
                  <c:v>8.5791999999999993E-2</c:v>
                </c:pt>
                <c:pt idx="2371">
                  <c:v>8.5707000000000005E-2</c:v>
                </c:pt>
                <c:pt idx="2372">
                  <c:v>8.5443000000000005E-2</c:v>
                </c:pt>
                <c:pt idx="2373">
                  <c:v>8.5316000000000003E-2</c:v>
                </c:pt>
                <c:pt idx="2374">
                  <c:v>8.5031999999999996E-2</c:v>
                </c:pt>
                <c:pt idx="2375">
                  <c:v>8.4776000000000004E-2</c:v>
                </c:pt>
                <c:pt idx="2376">
                  <c:v>8.4695999999999994E-2</c:v>
                </c:pt>
                <c:pt idx="2377">
                  <c:v>8.4463999999999997E-2</c:v>
                </c:pt>
                <c:pt idx="2378">
                  <c:v>8.4177000000000002E-2</c:v>
                </c:pt>
                <c:pt idx="2379">
                  <c:v>8.4298999999999999E-2</c:v>
                </c:pt>
                <c:pt idx="2380">
                  <c:v>8.4073999999999996E-2</c:v>
                </c:pt>
                <c:pt idx="2381">
                  <c:v>8.3724999999999994E-2</c:v>
                </c:pt>
                <c:pt idx="2382">
                  <c:v>8.3575999999999998E-2</c:v>
                </c:pt>
                <c:pt idx="2383">
                  <c:v>8.3541000000000004E-2</c:v>
                </c:pt>
                <c:pt idx="2384">
                  <c:v>8.3382999999999999E-2</c:v>
                </c:pt>
                <c:pt idx="2385">
                  <c:v>8.3109000000000002E-2</c:v>
                </c:pt>
                <c:pt idx="2386">
                  <c:v>8.2921999999999996E-2</c:v>
                </c:pt>
                <c:pt idx="2387">
                  <c:v>8.2608000000000001E-2</c:v>
                </c:pt>
                <c:pt idx="2388">
                  <c:v>8.2505999999999996E-2</c:v>
                </c:pt>
                <c:pt idx="2389">
                  <c:v>8.2417000000000004E-2</c:v>
                </c:pt>
                <c:pt idx="2390">
                  <c:v>8.2341999999999999E-2</c:v>
                </c:pt>
                <c:pt idx="2391">
                  <c:v>8.2263000000000003E-2</c:v>
                </c:pt>
                <c:pt idx="2392">
                  <c:v>8.2038E-2</c:v>
                </c:pt>
                <c:pt idx="2393">
                  <c:v>8.1945000000000004E-2</c:v>
                </c:pt>
                <c:pt idx="2394">
                  <c:v>8.1797999999999996E-2</c:v>
                </c:pt>
                <c:pt idx="2395">
                  <c:v>8.1619999999999998E-2</c:v>
                </c:pt>
                <c:pt idx="2396">
                  <c:v>8.1437999999999997E-2</c:v>
                </c:pt>
                <c:pt idx="2397">
                  <c:v>8.1296999999999994E-2</c:v>
                </c:pt>
                <c:pt idx="2398">
                  <c:v>8.0991999999999995E-2</c:v>
                </c:pt>
                <c:pt idx="2399">
                  <c:v>8.0952999999999997E-2</c:v>
                </c:pt>
                <c:pt idx="2400">
                  <c:v>8.0976999999999993E-2</c:v>
                </c:pt>
                <c:pt idx="2401">
                  <c:v>8.0814999999999998E-2</c:v>
                </c:pt>
                <c:pt idx="2402">
                  <c:v>8.0771999999999997E-2</c:v>
                </c:pt>
                <c:pt idx="2403">
                  <c:v>8.0647999999999997E-2</c:v>
                </c:pt>
                <c:pt idx="2404">
                  <c:v>8.0387E-2</c:v>
                </c:pt>
                <c:pt idx="2405">
                  <c:v>8.0310999999999994E-2</c:v>
                </c:pt>
                <c:pt idx="2406">
                  <c:v>8.0088999999999994E-2</c:v>
                </c:pt>
                <c:pt idx="2407">
                  <c:v>8.0019000000000007E-2</c:v>
                </c:pt>
                <c:pt idx="2408">
                  <c:v>7.9725000000000004E-2</c:v>
                </c:pt>
                <c:pt idx="2409">
                  <c:v>7.9696000000000003E-2</c:v>
                </c:pt>
                <c:pt idx="2410">
                  <c:v>7.936E-2</c:v>
                </c:pt>
                <c:pt idx="2411">
                  <c:v>7.9457E-2</c:v>
                </c:pt>
                <c:pt idx="2412">
                  <c:v>7.9177999999999998E-2</c:v>
                </c:pt>
                <c:pt idx="2413">
                  <c:v>7.9169000000000003E-2</c:v>
                </c:pt>
                <c:pt idx="2414">
                  <c:v>7.9048999999999994E-2</c:v>
                </c:pt>
                <c:pt idx="2415">
                  <c:v>7.8914999999999999E-2</c:v>
                </c:pt>
                <c:pt idx="2416">
                  <c:v>7.8720999999999999E-2</c:v>
                </c:pt>
                <c:pt idx="2417">
                  <c:v>7.8642000000000004E-2</c:v>
                </c:pt>
                <c:pt idx="2418">
                  <c:v>7.8385999999999997E-2</c:v>
                </c:pt>
                <c:pt idx="2419">
                  <c:v>7.8411999999999996E-2</c:v>
                </c:pt>
                <c:pt idx="2420">
                  <c:v>7.8088000000000005E-2</c:v>
                </c:pt>
                <c:pt idx="2421">
                  <c:v>7.8010999999999997E-2</c:v>
                </c:pt>
                <c:pt idx="2422">
                  <c:v>7.7923999999999993E-2</c:v>
                </c:pt>
                <c:pt idx="2423">
                  <c:v>7.7585000000000001E-2</c:v>
                </c:pt>
                <c:pt idx="2424">
                  <c:v>7.7509999999999996E-2</c:v>
                </c:pt>
                <c:pt idx="2425">
                  <c:v>7.7438999999999994E-2</c:v>
                </c:pt>
                <c:pt idx="2426">
                  <c:v>7.7249999999999999E-2</c:v>
                </c:pt>
                <c:pt idx="2427">
                  <c:v>7.7244999999999994E-2</c:v>
                </c:pt>
                <c:pt idx="2428">
                  <c:v>7.7046000000000003E-2</c:v>
                </c:pt>
                <c:pt idx="2429">
                  <c:v>7.6876E-2</c:v>
                </c:pt>
                <c:pt idx="2430">
                  <c:v>7.6664999999999997E-2</c:v>
                </c:pt>
                <c:pt idx="2431">
                  <c:v>7.6407000000000003E-2</c:v>
                </c:pt>
                <c:pt idx="2432">
                  <c:v>7.6464000000000004E-2</c:v>
                </c:pt>
                <c:pt idx="2433">
                  <c:v>7.6085E-2</c:v>
                </c:pt>
                <c:pt idx="2434">
                  <c:v>7.6051999999999995E-2</c:v>
                </c:pt>
                <c:pt idx="2435">
                  <c:v>7.5900999999999996E-2</c:v>
                </c:pt>
                <c:pt idx="2436">
                  <c:v>7.5704999999999995E-2</c:v>
                </c:pt>
                <c:pt idx="2437">
                  <c:v>7.5606999999999994E-2</c:v>
                </c:pt>
                <c:pt idx="2438">
                  <c:v>7.5621999999999995E-2</c:v>
                </c:pt>
                <c:pt idx="2439">
                  <c:v>7.5248999999999996E-2</c:v>
                </c:pt>
                <c:pt idx="2440">
                  <c:v>7.5042999999999999E-2</c:v>
                </c:pt>
                <c:pt idx="2441">
                  <c:v>7.5038999999999995E-2</c:v>
                </c:pt>
                <c:pt idx="2442">
                  <c:v>7.4842000000000006E-2</c:v>
                </c:pt>
                <c:pt idx="2443">
                  <c:v>7.4811000000000002E-2</c:v>
                </c:pt>
                <c:pt idx="2444">
                  <c:v>7.4541999999999997E-2</c:v>
                </c:pt>
                <c:pt idx="2445">
                  <c:v>7.4617000000000003E-2</c:v>
                </c:pt>
                <c:pt idx="2446">
                  <c:v>7.4428999999999995E-2</c:v>
                </c:pt>
                <c:pt idx="2447">
                  <c:v>7.4075000000000002E-2</c:v>
                </c:pt>
                <c:pt idx="2448">
                  <c:v>7.4124999999999996E-2</c:v>
                </c:pt>
                <c:pt idx="2449">
                  <c:v>7.3794999999999999E-2</c:v>
                </c:pt>
                <c:pt idx="2450">
                  <c:v>7.3566999999999994E-2</c:v>
                </c:pt>
                <c:pt idx="2451">
                  <c:v>7.3428999999999994E-2</c:v>
                </c:pt>
                <c:pt idx="2452">
                  <c:v>7.3145000000000002E-2</c:v>
                </c:pt>
                <c:pt idx="2453">
                  <c:v>7.3083999999999996E-2</c:v>
                </c:pt>
                <c:pt idx="2454">
                  <c:v>7.3047000000000001E-2</c:v>
                </c:pt>
                <c:pt idx="2455">
                  <c:v>7.2897000000000003E-2</c:v>
                </c:pt>
                <c:pt idx="2456">
                  <c:v>7.2862999999999997E-2</c:v>
                </c:pt>
                <c:pt idx="2457">
                  <c:v>7.2894E-2</c:v>
                </c:pt>
                <c:pt idx="2458">
                  <c:v>7.2812000000000002E-2</c:v>
                </c:pt>
                <c:pt idx="2459">
                  <c:v>7.2649000000000005E-2</c:v>
                </c:pt>
                <c:pt idx="2460">
                  <c:v>7.2428999999999993E-2</c:v>
                </c:pt>
                <c:pt idx="2461">
                  <c:v>7.2257000000000002E-2</c:v>
                </c:pt>
                <c:pt idx="2462">
                  <c:v>7.2164000000000006E-2</c:v>
                </c:pt>
                <c:pt idx="2463">
                  <c:v>7.1940000000000004E-2</c:v>
                </c:pt>
                <c:pt idx="2464">
                  <c:v>7.1836999999999998E-2</c:v>
                </c:pt>
                <c:pt idx="2465">
                  <c:v>7.1761000000000005E-2</c:v>
                </c:pt>
                <c:pt idx="2466">
                  <c:v>7.1642999999999998E-2</c:v>
                </c:pt>
                <c:pt idx="2467">
                  <c:v>7.1750999999999995E-2</c:v>
                </c:pt>
                <c:pt idx="2468">
                  <c:v>7.1504999999999999E-2</c:v>
                </c:pt>
                <c:pt idx="2469">
                  <c:v>7.1433999999999997E-2</c:v>
                </c:pt>
                <c:pt idx="2470">
                  <c:v>7.1499999999999994E-2</c:v>
                </c:pt>
                <c:pt idx="2471">
                  <c:v>7.1355000000000002E-2</c:v>
                </c:pt>
                <c:pt idx="2472">
                  <c:v>7.1187E-2</c:v>
                </c:pt>
                <c:pt idx="2473">
                  <c:v>7.1035000000000001E-2</c:v>
                </c:pt>
                <c:pt idx="2474">
                  <c:v>7.0779999999999996E-2</c:v>
                </c:pt>
                <c:pt idx="2475">
                  <c:v>7.0593000000000003E-2</c:v>
                </c:pt>
                <c:pt idx="2476">
                  <c:v>7.0499999999999993E-2</c:v>
                </c:pt>
                <c:pt idx="2477">
                  <c:v>7.0402999999999993E-2</c:v>
                </c:pt>
                <c:pt idx="2478">
                  <c:v>7.0360000000000006E-2</c:v>
                </c:pt>
                <c:pt idx="2479">
                  <c:v>7.0329000000000003E-2</c:v>
                </c:pt>
                <c:pt idx="2480">
                  <c:v>7.0227999999999999E-2</c:v>
                </c:pt>
                <c:pt idx="2481">
                  <c:v>7.0043999999999995E-2</c:v>
                </c:pt>
                <c:pt idx="2482">
                  <c:v>7.0098999999999995E-2</c:v>
                </c:pt>
                <c:pt idx="2483">
                  <c:v>7.0150000000000004E-2</c:v>
                </c:pt>
                <c:pt idx="2484">
                  <c:v>7.0140999999999995E-2</c:v>
                </c:pt>
                <c:pt idx="2485">
                  <c:v>7.0125000000000007E-2</c:v>
                </c:pt>
                <c:pt idx="2486">
                  <c:v>6.9933999999999996E-2</c:v>
                </c:pt>
                <c:pt idx="2487">
                  <c:v>6.9629999999999997E-2</c:v>
                </c:pt>
                <c:pt idx="2488">
                  <c:v>6.9434999999999997E-2</c:v>
                </c:pt>
                <c:pt idx="2489">
                  <c:v>6.9476999999999997E-2</c:v>
                </c:pt>
                <c:pt idx="2490">
                  <c:v>6.9486000000000006E-2</c:v>
                </c:pt>
                <c:pt idx="2491">
                  <c:v>6.9307999999999995E-2</c:v>
                </c:pt>
                <c:pt idx="2492">
                  <c:v>6.8948999999999996E-2</c:v>
                </c:pt>
                <c:pt idx="2493">
                  <c:v>6.9153000000000006E-2</c:v>
                </c:pt>
                <c:pt idx="2494">
                  <c:v>6.9252999999999995E-2</c:v>
                </c:pt>
                <c:pt idx="2495">
                  <c:v>6.9077E-2</c:v>
                </c:pt>
                <c:pt idx="2496">
                  <c:v>6.8912000000000001E-2</c:v>
                </c:pt>
                <c:pt idx="2497">
                  <c:v>6.8894999999999998E-2</c:v>
                </c:pt>
                <c:pt idx="2498">
                  <c:v>6.8895999999999999E-2</c:v>
                </c:pt>
                <c:pt idx="2499">
                  <c:v>6.8936999999999998E-2</c:v>
                </c:pt>
                <c:pt idx="2500">
                  <c:v>6.8732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8FC1-439F-91CB-F022EC08FFFD}"/>
            </c:ext>
          </c:extLst>
        </c:ser>
        <c:ser>
          <c:idx val="7"/>
          <c:order val="7"/>
          <c:tx>
            <c:v>pH 10.7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I$1:$I$2501</c:f>
              <c:numCache>
                <c:formatCode>General</c:formatCode>
                <c:ptCount val="2501"/>
                <c:pt idx="0">
                  <c:v>1.0295559999999999</c:v>
                </c:pt>
                <c:pt idx="1">
                  <c:v>1.027353</c:v>
                </c:pt>
                <c:pt idx="2">
                  <c:v>1.0216590000000001</c:v>
                </c:pt>
                <c:pt idx="3">
                  <c:v>1.014864</c:v>
                </c:pt>
                <c:pt idx="4">
                  <c:v>1.0125599999999999</c:v>
                </c:pt>
                <c:pt idx="5">
                  <c:v>1.009506</c:v>
                </c:pt>
                <c:pt idx="6">
                  <c:v>1.0076860000000001</c:v>
                </c:pt>
                <c:pt idx="7">
                  <c:v>1.0011559999999999</c:v>
                </c:pt>
                <c:pt idx="8">
                  <c:v>0.99777700000000003</c:v>
                </c:pt>
                <c:pt idx="9">
                  <c:v>0.98960599999999999</c:v>
                </c:pt>
                <c:pt idx="10">
                  <c:v>0.98657099999999998</c:v>
                </c:pt>
                <c:pt idx="11">
                  <c:v>0.98224199999999995</c:v>
                </c:pt>
                <c:pt idx="12">
                  <c:v>0.97826999999999997</c:v>
                </c:pt>
                <c:pt idx="13">
                  <c:v>0.97437200000000002</c:v>
                </c:pt>
                <c:pt idx="14">
                  <c:v>0.96920499999999998</c:v>
                </c:pt>
                <c:pt idx="15">
                  <c:v>0.96672599999999997</c:v>
                </c:pt>
                <c:pt idx="16">
                  <c:v>0.96117300000000006</c:v>
                </c:pt>
                <c:pt idx="17">
                  <c:v>0.95751900000000001</c:v>
                </c:pt>
                <c:pt idx="18">
                  <c:v>0.954932</c:v>
                </c:pt>
                <c:pt idx="19">
                  <c:v>0.95030499999999996</c:v>
                </c:pt>
                <c:pt idx="20">
                  <c:v>0.94865100000000002</c:v>
                </c:pt>
                <c:pt idx="21">
                  <c:v>0.94211100000000003</c:v>
                </c:pt>
                <c:pt idx="22">
                  <c:v>0.93769199999999997</c:v>
                </c:pt>
                <c:pt idx="23">
                  <c:v>0.93466899999999997</c:v>
                </c:pt>
                <c:pt idx="24">
                  <c:v>0.929786</c:v>
                </c:pt>
                <c:pt idx="25">
                  <c:v>0.92770200000000003</c:v>
                </c:pt>
                <c:pt idx="26">
                  <c:v>0.92394200000000004</c:v>
                </c:pt>
                <c:pt idx="27">
                  <c:v>0.91952</c:v>
                </c:pt>
                <c:pt idx="28">
                  <c:v>0.91808800000000002</c:v>
                </c:pt>
                <c:pt idx="29">
                  <c:v>0.914686</c:v>
                </c:pt>
                <c:pt idx="30">
                  <c:v>0.90784500000000001</c:v>
                </c:pt>
                <c:pt idx="31">
                  <c:v>0.90748399999999996</c:v>
                </c:pt>
                <c:pt idx="32">
                  <c:v>0.90319400000000005</c:v>
                </c:pt>
                <c:pt idx="33">
                  <c:v>0.89981500000000003</c:v>
                </c:pt>
                <c:pt idx="34">
                  <c:v>0.89385199999999998</c:v>
                </c:pt>
                <c:pt idx="35">
                  <c:v>0.89075800000000005</c:v>
                </c:pt>
                <c:pt idx="36">
                  <c:v>0.88924000000000003</c:v>
                </c:pt>
                <c:pt idx="37">
                  <c:v>0.88661500000000004</c:v>
                </c:pt>
                <c:pt idx="38">
                  <c:v>0.88123499999999999</c:v>
                </c:pt>
                <c:pt idx="39">
                  <c:v>0.87994300000000003</c:v>
                </c:pt>
                <c:pt idx="40">
                  <c:v>0.87530799999999997</c:v>
                </c:pt>
                <c:pt idx="41">
                  <c:v>0.87203200000000003</c:v>
                </c:pt>
                <c:pt idx="42">
                  <c:v>0.86672300000000002</c:v>
                </c:pt>
                <c:pt idx="43">
                  <c:v>0.86534699999999998</c:v>
                </c:pt>
                <c:pt idx="44">
                  <c:v>0.86075400000000002</c:v>
                </c:pt>
                <c:pt idx="45">
                  <c:v>0.85643499999999995</c:v>
                </c:pt>
                <c:pt idx="46">
                  <c:v>0.85299999999999998</c:v>
                </c:pt>
                <c:pt idx="47">
                  <c:v>0.85045499999999996</c:v>
                </c:pt>
                <c:pt idx="48">
                  <c:v>0.84795299999999996</c:v>
                </c:pt>
                <c:pt idx="49">
                  <c:v>0.844526</c:v>
                </c:pt>
                <c:pt idx="50">
                  <c:v>0.83712699999999995</c:v>
                </c:pt>
                <c:pt idx="51">
                  <c:v>0.83634500000000001</c:v>
                </c:pt>
                <c:pt idx="52">
                  <c:v>0.83216500000000004</c:v>
                </c:pt>
                <c:pt idx="53">
                  <c:v>0.83028900000000005</c:v>
                </c:pt>
                <c:pt idx="54">
                  <c:v>0.82645199999999996</c:v>
                </c:pt>
                <c:pt idx="55">
                  <c:v>0.82403199999999999</c:v>
                </c:pt>
                <c:pt idx="56">
                  <c:v>0.82053900000000002</c:v>
                </c:pt>
                <c:pt idx="57">
                  <c:v>0.81559000000000004</c:v>
                </c:pt>
                <c:pt idx="58">
                  <c:v>0.81362100000000004</c:v>
                </c:pt>
                <c:pt idx="59">
                  <c:v>0.81174500000000005</c:v>
                </c:pt>
                <c:pt idx="60">
                  <c:v>0.80764100000000005</c:v>
                </c:pt>
                <c:pt idx="61">
                  <c:v>0.80557000000000001</c:v>
                </c:pt>
                <c:pt idx="62">
                  <c:v>0.80286900000000005</c:v>
                </c:pt>
                <c:pt idx="63">
                  <c:v>0.79766300000000001</c:v>
                </c:pt>
                <c:pt idx="64">
                  <c:v>0.79383599999999999</c:v>
                </c:pt>
                <c:pt idx="65">
                  <c:v>0.79250600000000004</c:v>
                </c:pt>
                <c:pt idx="66">
                  <c:v>0.78915599999999997</c:v>
                </c:pt>
                <c:pt idx="67">
                  <c:v>0.78479299999999996</c:v>
                </c:pt>
                <c:pt idx="68">
                  <c:v>0.78229300000000002</c:v>
                </c:pt>
                <c:pt idx="69">
                  <c:v>0.77866599999999997</c:v>
                </c:pt>
                <c:pt idx="70">
                  <c:v>0.77650799999999998</c:v>
                </c:pt>
                <c:pt idx="71">
                  <c:v>0.774752</c:v>
                </c:pt>
                <c:pt idx="72">
                  <c:v>0.77190300000000001</c:v>
                </c:pt>
                <c:pt idx="73">
                  <c:v>0.77029800000000004</c:v>
                </c:pt>
                <c:pt idx="74">
                  <c:v>0.76680000000000004</c:v>
                </c:pt>
                <c:pt idx="75">
                  <c:v>0.76347600000000004</c:v>
                </c:pt>
                <c:pt idx="76">
                  <c:v>0.76160000000000005</c:v>
                </c:pt>
                <c:pt idx="77">
                  <c:v>0.75847900000000001</c:v>
                </c:pt>
                <c:pt idx="78">
                  <c:v>0.75482700000000003</c:v>
                </c:pt>
                <c:pt idx="79">
                  <c:v>0.75457799999999997</c:v>
                </c:pt>
                <c:pt idx="80">
                  <c:v>0.75047200000000003</c:v>
                </c:pt>
                <c:pt idx="81">
                  <c:v>0.74898200000000004</c:v>
                </c:pt>
                <c:pt idx="82">
                  <c:v>0.74449200000000004</c:v>
                </c:pt>
                <c:pt idx="83">
                  <c:v>0.74314100000000005</c:v>
                </c:pt>
                <c:pt idx="84">
                  <c:v>0.74059600000000003</c:v>
                </c:pt>
                <c:pt idx="85">
                  <c:v>0.73769200000000001</c:v>
                </c:pt>
                <c:pt idx="86">
                  <c:v>0.73578399999999999</c:v>
                </c:pt>
                <c:pt idx="87">
                  <c:v>0.73347499999999999</c:v>
                </c:pt>
                <c:pt idx="88">
                  <c:v>0.73183299999999996</c:v>
                </c:pt>
                <c:pt idx="89">
                  <c:v>0.72780500000000004</c:v>
                </c:pt>
                <c:pt idx="90">
                  <c:v>0.72647499999999998</c:v>
                </c:pt>
                <c:pt idx="91">
                  <c:v>0.72456399999999999</c:v>
                </c:pt>
                <c:pt idx="92">
                  <c:v>0.72206199999999998</c:v>
                </c:pt>
                <c:pt idx="93">
                  <c:v>0.72130399999999995</c:v>
                </c:pt>
                <c:pt idx="94">
                  <c:v>0.71838800000000003</c:v>
                </c:pt>
                <c:pt idx="95">
                  <c:v>0.71536299999999997</c:v>
                </c:pt>
                <c:pt idx="96">
                  <c:v>0.71284400000000003</c:v>
                </c:pt>
                <c:pt idx="97">
                  <c:v>0.71065299999999998</c:v>
                </c:pt>
                <c:pt idx="98">
                  <c:v>0.70656799999999997</c:v>
                </c:pt>
                <c:pt idx="99">
                  <c:v>0.706287</c:v>
                </c:pt>
                <c:pt idx="100">
                  <c:v>0.70351900000000001</c:v>
                </c:pt>
                <c:pt idx="101">
                  <c:v>0.70358200000000004</c:v>
                </c:pt>
                <c:pt idx="102">
                  <c:v>0.69997399999999999</c:v>
                </c:pt>
                <c:pt idx="103">
                  <c:v>0.69834799999999997</c:v>
                </c:pt>
                <c:pt idx="104">
                  <c:v>0.69504900000000003</c:v>
                </c:pt>
                <c:pt idx="105">
                  <c:v>0.69153900000000001</c:v>
                </c:pt>
                <c:pt idx="106">
                  <c:v>0.68962999999999997</c:v>
                </c:pt>
                <c:pt idx="107">
                  <c:v>0.68816299999999997</c:v>
                </c:pt>
                <c:pt idx="108">
                  <c:v>0.68564899999999995</c:v>
                </c:pt>
                <c:pt idx="109">
                  <c:v>0.68167199999999994</c:v>
                </c:pt>
                <c:pt idx="110">
                  <c:v>0.67950600000000005</c:v>
                </c:pt>
                <c:pt idx="111">
                  <c:v>0.67745</c:v>
                </c:pt>
                <c:pt idx="112">
                  <c:v>0.67517000000000005</c:v>
                </c:pt>
                <c:pt idx="113">
                  <c:v>0.67223900000000003</c:v>
                </c:pt>
                <c:pt idx="114">
                  <c:v>0.67129700000000003</c:v>
                </c:pt>
                <c:pt idx="115">
                  <c:v>0.66783800000000004</c:v>
                </c:pt>
                <c:pt idx="116">
                  <c:v>0.66635900000000003</c:v>
                </c:pt>
                <c:pt idx="117">
                  <c:v>0.66418900000000003</c:v>
                </c:pt>
                <c:pt idx="118">
                  <c:v>0.66080000000000005</c:v>
                </c:pt>
                <c:pt idx="119">
                  <c:v>0.65981400000000001</c:v>
                </c:pt>
                <c:pt idx="120">
                  <c:v>0.65574399999999999</c:v>
                </c:pt>
                <c:pt idx="121">
                  <c:v>0.65474399999999999</c:v>
                </c:pt>
                <c:pt idx="122">
                  <c:v>0.65279299999999996</c:v>
                </c:pt>
                <c:pt idx="123">
                  <c:v>0.65146499999999996</c:v>
                </c:pt>
                <c:pt idx="124">
                  <c:v>0.64852500000000002</c:v>
                </c:pt>
                <c:pt idx="125">
                  <c:v>0.64757299999999995</c:v>
                </c:pt>
                <c:pt idx="126">
                  <c:v>0.64461400000000002</c:v>
                </c:pt>
                <c:pt idx="127">
                  <c:v>0.643293</c:v>
                </c:pt>
                <c:pt idx="128">
                  <c:v>0.64141400000000004</c:v>
                </c:pt>
                <c:pt idx="129">
                  <c:v>0.63720100000000002</c:v>
                </c:pt>
                <c:pt idx="130">
                  <c:v>0.635378</c:v>
                </c:pt>
                <c:pt idx="131">
                  <c:v>0.63341000000000003</c:v>
                </c:pt>
                <c:pt idx="132">
                  <c:v>0.63229999999999997</c:v>
                </c:pt>
                <c:pt idx="133">
                  <c:v>0.63036099999999995</c:v>
                </c:pt>
                <c:pt idx="134">
                  <c:v>0.62870800000000004</c:v>
                </c:pt>
                <c:pt idx="135">
                  <c:v>0.62561800000000001</c:v>
                </c:pt>
                <c:pt idx="136">
                  <c:v>0.62376600000000004</c:v>
                </c:pt>
                <c:pt idx="137">
                  <c:v>0.62240099999999998</c:v>
                </c:pt>
                <c:pt idx="138">
                  <c:v>0.61992599999999998</c:v>
                </c:pt>
                <c:pt idx="139">
                  <c:v>0.61921400000000004</c:v>
                </c:pt>
                <c:pt idx="140">
                  <c:v>0.61737799999999998</c:v>
                </c:pt>
                <c:pt idx="141">
                  <c:v>0.61613300000000004</c:v>
                </c:pt>
                <c:pt idx="142">
                  <c:v>0.61506700000000003</c:v>
                </c:pt>
                <c:pt idx="143">
                  <c:v>0.61271299999999995</c:v>
                </c:pt>
                <c:pt idx="144">
                  <c:v>0.61126899999999995</c:v>
                </c:pt>
                <c:pt idx="145">
                  <c:v>0.60978600000000005</c:v>
                </c:pt>
                <c:pt idx="146">
                  <c:v>0.60728899999999997</c:v>
                </c:pt>
                <c:pt idx="147">
                  <c:v>0.60545800000000005</c:v>
                </c:pt>
                <c:pt idx="148">
                  <c:v>0.60301099999999996</c:v>
                </c:pt>
                <c:pt idx="149">
                  <c:v>0.60111999999999999</c:v>
                </c:pt>
                <c:pt idx="150">
                  <c:v>0.59978600000000004</c:v>
                </c:pt>
                <c:pt idx="151">
                  <c:v>0.59821999999999997</c:v>
                </c:pt>
                <c:pt idx="152">
                  <c:v>0.59617399999999998</c:v>
                </c:pt>
                <c:pt idx="153">
                  <c:v>0.59414900000000004</c:v>
                </c:pt>
                <c:pt idx="154">
                  <c:v>0.59267400000000003</c:v>
                </c:pt>
                <c:pt idx="155">
                  <c:v>0.59093899999999999</c:v>
                </c:pt>
                <c:pt idx="156">
                  <c:v>0.58941500000000002</c:v>
                </c:pt>
                <c:pt idx="157">
                  <c:v>0.588306</c:v>
                </c:pt>
                <c:pt idx="158">
                  <c:v>0.58668699999999996</c:v>
                </c:pt>
                <c:pt idx="159">
                  <c:v>0.58441900000000002</c:v>
                </c:pt>
                <c:pt idx="160">
                  <c:v>0.58157899999999996</c:v>
                </c:pt>
                <c:pt idx="161">
                  <c:v>0.57969700000000002</c:v>
                </c:pt>
                <c:pt idx="162">
                  <c:v>0.57906100000000005</c:v>
                </c:pt>
                <c:pt idx="163">
                  <c:v>0.57823400000000003</c:v>
                </c:pt>
                <c:pt idx="164">
                  <c:v>0.57727600000000001</c:v>
                </c:pt>
                <c:pt idx="165">
                  <c:v>0.57496400000000003</c:v>
                </c:pt>
                <c:pt idx="166">
                  <c:v>0.57410799999999995</c:v>
                </c:pt>
                <c:pt idx="167">
                  <c:v>0.57281499999999996</c:v>
                </c:pt>
                <c:pt idx="168">
                  <c:v>0.57133</c:v>
                </c:pt>
                <c:pt idx="169">
                  <c:v>0.568851</c:v>
                </c:pt>
                <c:pt idx="170">
                  <c:v>0.56819399999999998</c:v>
                </c:pt>
                <c:pt idx="171">
                  <c:v>0.56519299999999995</c:v>
                </c:pt>
                <c:pt idx="172">
                  <c:v>0.56525300000000001</c:v>
                </c:pt>
                <c:pt idx="173">
                  <c:v>0.56390700000000005</c:v>
                </c:pt>
                <c:pt idx="174">
                  <c:v>0.56183799999999995</c:v>
                </c:pt>
                <c:pt idx="175">
                  <c:v>0.560338</c:v>
                </c:pt>
                <c:pt idx="176">
                  <c:v>0.55851099999999998</c:v>
                </c:pt>
                <c:pt idx="177">
                  <c:v>0.55704600000000004</c:v>
                </c:pt>
                <c:pt idx="178">
                  <c:v>0.55516699999999997</c:v>
                </c:pt>
                <c:pt idx="179">
                  <c:v>0.55380499999999999</c:v>
                </c:pt>
                <c:pt idx="180">
                  <c:v>0.55272600000000005</c:v>
                </c:pt>
                <c:pt idx="181">
                  <c:v>0.55105800000000005</c:v>
                </c:pt>
                <c:pt idx="182">
                  <c:v>0.55042199999999997</c:v>
                </c:pt>
                <c:pt idx="183">
                  <c:v>0.54889100000000002</c:v>
                </c:pt>
                <c:pt idx="184">
                  <c:v>0.54757</c:v>
                </c:pt>
                <c:pt idx="185">
                  <c:v>0.54562999999999995</c:v>
                </c:pt>
                <c:pt idx="186">
                  <c:v>0.544049</c:v>
                </c:pt>
                <c:pt idx="187">
                  <c:v>0.54280200000000001</c:v>
                </c:pt>
                <c:pt idx="188">
                  <c:v>0.54081599999999996</c:v>
                </c:pt>
                <c:pt idx="189">
                  <c:v>0.53954000000000002</c:v>
                </c:pt>
                <c:pt idx="190">
                  <c:v>0.53830299999999998</c:v>
                </c:pt>
                <c:pt idx="191">
                  <c:v>0.53759400000000002</c:v>
                </c:pt>
                <c:pt idx="192">
                  <c:v>0.53542900000000004</c:v>
                </c:pt>
                <c:pt idx="193">
                  <c:v>0.53348899999999999</c:v>
                </c:pt>
                <c:pt idx="194">
                  <c:v>0.53245900000000002</c:v>
                </c:pt>
                <c:pt idx="195">
                  <c:v>0.53142599999999995</c:v>
                </c:pt>
                <c:pt idx="196">
                  <c:v>0.52872799999999998</c:v>
                </c:pt>
                <c:pt idx="197">
                  <c:v>0.52993199999999996</c:v>
                </c:pt>
                <c:pt idx="198">
                  <c:v>0.52743099999999998</c:v>
                </c:pt>
                <c:pt idx="199">
                  <c:v>0.52628799999999998</c:v>
                </c:pt>
                <c:pt idx="200">
                  <c:v>0.52493800000000002</c:v>
                </c:pt>
                <c:pt idx="201">
                  <c:v>0.52360899999999999</c:v>
                </c:pt>
                <c:pt idx="202">
                  <c:v>0.521949</c:v>
                </c:pt>
                <c:pt idx="203">
                  <c:v>0.52073700000000001</c:v>
                </c:pt>
                <c:pt idx="204">
                  <c:v>0.51917800000000003</c:v>
                </c:pt>
                <c:pt idx="205">
                  <c:v>0.51733300000000004</c:v>
                </c:pt>
                <c:pt idx="206">
                  <c:v>0.51607599999999998</c:v>
                </c:pt>
                <c:pt idx="207">
                  <c:v>0.51591299999999995</c:v>
                </c:pt>
                <c:pt idx="208">
                  <c:v>0.51397499999999996</c:v>
                </c:pt>
                <c:pt idx="209">
                  <c:v>0.51371199999999995</c:v>
                </c:pt>
                <c:pt idx="210">
                  <c:v>0.51208500000000001</c:v>
                </c:pt>
                <c:pt idx="211">
                  <c:v>0.51122900000000004</c:v>
                </c:pt>
                <c:pt idx="212">
                  <c:v>0.50894899999999998</c:v>
                </c:pt>
                <c:pt idx="213">
                  <c:v>0.50795599999999996</c:v>
                </c:pt>
                <c:pt idx="214">
                  <c:v>0.50740099999999999</c:v>
                </c:pt>
                <c:pt idx="215">
                  <c:v>0.50561400000000001</c:v>
                </c:pt>
                <c:pt idx="216">
                  <c:v>0.504718</c:v>
                </c:pt>
                <c:pt idx="217">
                  <c:v>0.50363000000000002</c:v>
                </c:pt>
                <c:pt idx="218">
                  <c:v>0.50191300000000005</c:v>
                </c:pt>
                <c:pt idx="219">
                  <c:v>0.50078800000000001</c:v>
                </c:pt>
                <c:pt idx="220">
                  <c:v>0.50011799999999995</c:v>
                </c:pt>
                <c:pt idx="221">
                  <c:v>0.49803700000000001</c:v>
                </c:pt>
                <c:pt idx="222">
                  <c:v>0.49753999999999998</c:v>
                </c:pt>
                <c:pt idx="223">
                  <c:v>0.49577100000000002</c:v>
                </c:pt>
                <c:pt idx="224">
                  <c:v>0.49501499999999998</c:v>
                </c:pt>
                <c:pt idx="225">
                  <c:v>0.494336</c:v>
                </c:pt>
                <c:pt idx="226">
                  <c:v>0.49284</c:v>
                </c:pt>
                <c:pt idx="227">
                  <c:v>0.49240200000000001</c:v>
                </c:pt>
                <c:pt idx="228">
                  <c:v>0.49049300000000001</c:v>
                </c:pt>
                <c:pt idx="229">
                  <c:v>0.49010999999999999</c:v>
                </c:pt>
                <c:pt idx="230">
                  <c:v>0.48792200000000002</c:v>
                </c:pt>
                <c:pt idx="231">
                  <c:v>0.48756699999999997</c:v>
                </c:pt>
                <c:pt idx="232">
                  <c:v>0.48676900000000001</c:v>
                </c:pt>
                <c:pt idx="233">
                  <c:v>0.48583500000000002</c:v>
                </c:pt>
                <c:pt idx="234">
                  <c:v>0.483485</c:v>
                </c:pt>
                <c:pt idx="235">
                  <c:v>0.48406399999999999</c:v>
                </c:pt>
                <c:pt idx="236">
                  <c:v>0.482908</c:v>
                </c:pt>
                <c:pt idx="237">
                  <c:v>0.48075299999999999</c:v>
                </c:pt>
                <c:pt idx="238">
                  <c:v>0.480603</c:v>
                </c:pt>
                <c:pt idx="239">
                  <c:v>0.47982200000000003</c:v>
                </c:pt>
                <c:pt idx="240">
                  <c:v>0.47833900000000001</c:v>
                </c:pt>
                <c:pt idx="241">
                  <c:v>0.47788199999999997</c:v>
                </c:pt>
                <c:pt idx="242">
                  <c:v>0.47716500000000001</c:v>
                </c:pt>
                <c:pt idx="243">
                  <c:v>0.47593600000000003</c:v>
                </c:pt>
                <c:pt idx="244">
                  <c:v>0.47455900000000001</c:v>
                </c:pt>
                <c:pt idx="245">
                  <c:v>0.47307500000000002</c:v>
                </c:pt>
                <c:pt idx="246">
                  <c:v>0.47286299999999998</c:v>
                </c:pt>
                <c:pt idx="247">
                  <c:v>0.47147</c:v>
                </c:pt>
                <c:pt idx="248">
                  <c:v>0.47035500000000002</c:v>
                </c:pt>
                <c:pt idx="249">
                  <c:v>0.46966599999999997</c:v>
                </c:pt>
                <c:pt idx="250">
                  <c:v>0.43876100000000001</c:v>
                </c:pt>
                <c:pt idx="251">
                  <c:v>0.437971</c:v>
                </c:pt>
                <c:pt idx="252">
                  <c:v>0.43706299999999998</c:v>
                </c:pt>
                <c:pt idx="253">
                  <c:v>0.435643</c:v>
                </c:pt>
                <c:pt idx="254">
                  <c:v>0.43527500000000002</c:v>
                </c:pt>
                <c:pt idx="255">
                  <c:v>0.43421300000000002</c:v>
                </c:pt>
                <c:pt idx="256">
                  <c:v>0.43316700000000002</c:v>
                </c:pt>
                <c:pt idx="257">
                  <c:v>0.43248700000000001</c:v>
                </c:pt>
                <c:pt idx="258">
                  <c:v>0.43134299999999998</c:v>
                </c:pt>
                <c:pt idx="259">
                  <c:v>0.43027599999999999</c:v>
                </c:pt>
                <c:pt idx="260">
                  <c:v>0.42951899999999998</c:v>
                </c:pt>
                <c:pt idx="261">
                  <c:v>0.428313</c:v>
                </c:pt>
                <c:pt idx="262">
                  <c:v>0.42669499999999999</c:v>
                </c:pt>
                <c:pt idx="263">
                  <c:v>0.42660300000000001</c:v>
                </c:pt>
                <c:pt idx="264">
                  <c:v>0.42524000000000001</c:v>
                </c:pt>
                <c:pt idx="265">
                  <c:v>0.42411900000000002</c:v>
                </c:pt>
                <c:pt idx="266">
                  <c:v>0.42318699999999998</c:v>
                </c:pt>
                <c:pt idx="267">
                  <c:v>0.42286800000000002</c:v>
                </c:pt>
                <c:pt idx="268">
                  <c:v>0.42185099999999998</c:v>
                </c:pt>
                <c:pt idx="269">
                  <c:v>0.42057600000000001</c:v>
                </c:pt>
                <c:pt idx="270">
                  <c:v>0.42010999999999998</c:v>
                </c:pt>
                <c:pt idx="271">
                  <c:v>0.41950199999999999</c:v>
                </c:pt>
                <c:pt idx="272">
                  <c:v>0.41839999999999999</c:v>
                </c:pt>
                <c:pt idx="273">
                  <c:v>0.41742699999999999</c:v>
                </c:pt>
                <c:pt idx="274">
                  <c:v>0.41649799999999998</c:v>
                </c:pt>
                <c:pt idx="275">
                  <c:v>0.41490899999999997</c:v>
                </c:pt>
                <c:pt idx="276">
                  <c:v>0.41474800000000001</c:v>
                </c:pt>
                <c:pt idx="277">
                  <c:v>0.41369600000000001</c:v>
                </c:pt>
                <c:pt idx="278">
                  <c:v>0.41311500000000001</c:v>
                </c:pt>
                <c:pt idx="279">
                  <c:v>0.41269899999999998</c:v>
                </c:pt>
                <c:pt idx="280">
                  <c:v>0.41140599999999999</c:v>
                </c:pt>
                <c:pt idx="281">
                  <c:v>0.41014499999999998</c:v>
                </c:pt>
                <c:pt idx="282">
                  <c:v>0.409663</c:v>
                </c:pt>
                <c:pt idx="283">
                  <c:v>0.408808</c:v>
                </c:pt>
                <c:pt idx="284">
                  <c:v>0.40768599999999999</c:v>
                </c:pt>
                <c:pt idx="285">
                  <c:v>0.40719300000000003</c:v>
                </c:pt>
                <c:pt idx="286">
                  <c:v>0.40598299999999998</c:v>
                </c:pt>
                <c:pt idx="287">
                  <c:v>0.40558699999999998</c:v>
                </c:pt>
                <c:pt idx="288">
                  <c:v>0.404451</c:v>
                </c:pt>
                <c:pt idx="289">
                  <c:v>0.40362300000000001</c:v>
                </c:pt>
                <c:pt idx="290">
                  <c:v>0.40312399999999998</c:v>
                </c:pt>
                <c:pt idx="291">
                  <c:v>0.40220299999999998</c:v>
                </c:pt>
                <c:pt idx="292">
                  <c:v>0.40135700000000002</c:v>
                </c:pt>
                <c:pt idx="293">
                  <c:v>0.40076600000000001</c:v>
                </c:pt>
                <c:pt idx="294">
                  <c:v>0.399812</c:v>
                </c:pt>
                <c:pt idx="295">
                  <c:v>0.39892499999999997</c:v>
                </c:pt>
                <c:pt idx="296">
                  <c:v>0.39826899999999998</c:v>
                </c:pt>
                <c:pt idx="297">
                  <c:v>0.39757100000000001</c:v>
                </c:pt>
                <c:pt idx="298">
                  <c:v>0.39660600000000001</c:v>
                </c:pt>
                <c:pt idx="299">
                  <c:v>0.39604899999999998</c:v>
                </c:pt>
                <c:pt idx="300">
                  <c:v>0.39540999999999998</c:v>
                </c:pt>
                <c:pt idx="301">
                  <c:v>0.39432</c:v>
                </c:pt>
                <c:pt idx="302">
                  <c:v>0.393679</c:v>
                </c:pt>
                <c:pt idx="303">
                  <c:v>0.39282</c:v>
                </c:pt>
                <c:pt idx="304">
                  <c:v>0.39192900000000003</c:v>
                </c:pt>
                <c:pt idx="305">
                  <c:v>0.39170300000000002</c:v>
                </c:pt>
                <c:pt idx="306">
                  <c:v>0.39050800000000002</c:v>
                </c:pt>
                <c:pt idx="307">
                  <c:v>0.38977000000000001</c:v>
                </c:pt>
                <c:pt idx="308">
                  <c:v>0.388845</c:v>
                </c:pt>
                <c:pt idx="309">
                  <c:v>0.38832299999999997</c:v>
                </c:pt>
                <c:pt idx="310">
                  <c:v>0.38734800000000003</c:v>
                </c:pt>
                <c:pt idx="311">
                  <c:v>0.38698500000000002</c:v>
                </c:pt>
                <c:pt idx="312">
                  <c:v>0.38629400000000003</c:v>
                </c:pt>
                <c:pt idx="313">
                  <c:v>0.38525799999999999</c:v>
                </c:pt>
                <c:pt idx="314">
                  <c:v>0.38464300000000001</c:v>
                </c:pt>
                <c:pt idx="315">
                  <c:v>0.38373600000000002</c:v>
                </c:pt>
                <c:pt idx="316">
                  <c:v>0.38288499999999998</c:v>
                </c:pt>
                <c:pt idx="317">
                  <c:v>0.38226900000000003</c:v>
                </c:pt>
                <c:pt idx="318">
                  <c:v>0.38097599999999998</c:v>
                </c:pt>
                <c:pt idx="319">
                  <c:v>0.38059999999999999</c:v>
                </c:pt>
                <c:pt idx="320">
                  <c:v>0.37963200000000002</c:v>
                </c:pt>
                <c:pt idx="321">
                  <c:v>0.37885999999999997</c:v>
                </c:pt>
                <c:pt idx="322">
                  <c:v>0.37805</c:v>
                </c:pt>
                <c:pt idx="323">
                  <c:v>0.37707800000000002</c:v>
                </c:pt>
                <c:pt idx="324">
                  <c:v>0.37644</c:v>
                </c:pt>
                <c:pt idx="325">
                  <c:v>0.37587500000000001</c:v>
                </c:pt>
                <c:pt idx="326">
                  <c:v>0.37541200000000002</c:v>
                </c:pt>
                <c:pt idx="327">
                  <c:v>0.374473</c:v>
                </c:pt>
                <c:pt idx="328">
                  <c:v>0.37370599999999998</c:v>
                </c:pt>
                <c:pt idx="329">
                  <c:v>0.37297599999999997</c:v>
                </c:pt>
                <c:pt idx="330">
                  <c:v>0.37257800000000002</c:v>
                </c:pt>
                <c:pt idx="331">
                  <c:v>0.37199900000000002</c:v>
                </c:pt>
                <c:pt idx="332">
                  <c:v>0.37120999999999998</c:v>
                </c:pt>
                <c:pt idx="333">
                  <c:v>0.37076199999999998</c:v>
                </c:pt>
                <c:pt idx="334">
                  <c:v>0.36985200000000001</c:v>
                </c:pt>
                <c:pt idx="335">
                  <c:v>0.36917299999999997</c:v>
                </c:pt>
                <c:pt idx="336">
                  <c:v>0.36836400000000002</c:v>
                </c:pt>
                <c:pt idx="337">
                  <c:v>0.367836</c:v>
                </c:pt>
                <c:pt idx="338">
                  <c:v>0.36718600000000001</c:v>
                </c:pt>
                <c:pt idx="339">
                  <c:v>0.36654799999999998</c:v>
                </c:pt>
                <c:pt idx="340">
                  <c:v>0.36583399999999999</c:v>
                </c:pt>
                <c:pt idx="341">
                  <c:v>0.364977</c:v>
                </c:pt>
                <c:pt idx="342">
                  <c:v>0.36471700000000001</c:v>
                </c:pt>
                <c:pt idx="343">
                  <c:v>0.363923</c:v>
                </c:pt>
                <c:pt idx="344">
                  <c:v>0.36369099999999999</c:v>
                </c:pt>
                <c:pt idx="345">
                  <c:v>0.36271799999999998</c:v>
                </c:pt>
                <c:pt idx="346">
                  <c:v>0.362512</c:v>
                </c:pt>
                <c:pt idx="347">
                  <c:v>0.36144500000000002</c:v>
                </c:pt>
                <c:pt idx="348">
                  <c:v>0.36069600000000002</c:v>
                </c:pt>
                <c:pt idx="349">
                  <c:v>0.36014699999999999</c:v>
                </c:pt>
                <c:pt idx="350">
                  <c:v>0.35971700000000001</c:v>
                </c:pt>
                <c:pt idx="351">
                  <c:v>0.35867399999999999</c:v>
                </c:pt>
                <c:pt idx="352">
                  <c:v>0.35813699999999998</c:v>
                </c:pt>
                <c:pt idx="353">
                  <c:v>0.35755700000000001</c:v>
                </c:pt>
                <c:pt idx="354">
                  <c:v>0.357099</c:v>
                </c:pt>
                <c:pt idx="355">
                  <c:v>0.35628599999999999</c:v>
                </c:pt>
                <c:pt idx="356">
                  <c:v>0.35597400000000001</c:v>
                </c:pt>
                <c:pt idx="357">
                  <c:v>0.35521200000000003</c:v>
                </c:pt>
                <c:pt idx="358">
                  <c:v>0.35444599999999998</c:v>
                </c:pt>
                <c:pt idx="359">
                  <c:v>0.35441800000000001</c:v>
                </c:pt>
                <c:pt idx="360">
                  <c:v>0.35358299999999998</c:v>
                </c:pt>
                <c:pt idx="361">
                  <c:v>0.35301100000000002</c:v>
                </c:pt>
                <c:pt idx="362">
                  <c:v>0.35248600000000002</c:v>
                </c:pt>
                <c:pt idx="363">
                  <c:v>0.35186800000000001</c:v>
                </c:pt>
                <c:pt idx="364">
                  <c:v>0.35125800000000001</c:v>
                </c:pt>
                <c:pt idx="365">
                  <c:v>0.350769</c:v>
                </c:pt>
                <c:pt idx="366">
                  <c:v>0.35003400000000001</c:v>
                </c:pt>
                <c:pt idx="367">
                  <c:v>0.349638</c:v>
                </c:pt>
                <c:pt idx="368">
                  <c:v>0.34925400000000001</c:v>
                </c:pt>
                <c:pt idx="369">
                  <c:v>0.34846700000000003</c:v>
                </c:pt>
                <c:pt idx="370">
                  <c:v>0.34830800000000001</c:v>
                </c:pt>
                <c:pt idx="371">
                  <c:v>0.34734799999999999</c:v>
                </c:pt>
                <c:pt idx="372">
                  <c:v>0.34700999999999999</c:v>
                </c:pt>
                <c:pt idx="373">
                  <c:v>0.34669899999999998</c:v>
                </c:pt>
                <c:pt idx="374">
                  <c:v>0.346136</c:v>
                </c:pt>
                <c:pt idx="375">
                  <c:v>0.34536800000000001</c:v>
                </c:pt>
                <c:pt idx="376">
                  <c:v>0.34489999999999998</c:v>
                </c:pt>
                <c:pt idx="377">
                  <c:v>0.34414400000000001</c:v>
                </c:pt>
                <c:pt idx="378">
                  <c:v>0.34326800000000002</c:v>
                </c:pt>
                <c:pt idx="379">
                  <c:v>0.342887</c:v>
                </c:pt>
                <c:pt idx="380">
                  <c:v>0.342505</c:v>
                </c:pt>
                <c:pt idx="381">
                  <c:v>0.342003</c:v>
                </c:pt>
                <c:pt idx="382">
                  <c:v>0.34146300000000002</c:v>
                </c:pt>
                <c:pt idx="383">
                  <c:v>0.34115000000000001</c:v>
                </c:pt>
                <c:pt idx="384">
                  <c:v>0.34023900000000001</c:v>
                </c:pt>
                <c:pt idx="385">
                  <c:v>0.33980500000000002</c:v>
                </c:pt>
                <c:pt idx="386">
                  <c:v>0.33916000000000002</c:v>
                </c:pt>
                <c:pt idx="387">
                  <c:v>0.33868100000000001</c:v>
                </c:pt>
                <c:pt idx="388">
                  <c:v>0.33823500000000001</c:v>
                </c:pt>
                <c:pt idx="389">
                  <c:v>0.33764699999999997</c:v>
                </c:pt>
                <c:pt idx="390">
                  <c:v>0.33715499999999998</c:v>
                </c:pt>
                <c:pt idx="391">
                  <c:v>0.33635399999999999</c:v>
                </c:pt>
                <c:pt idx="392">
                  <c:v>0.33560899999999999</c:v>
                </c:pt>
                <c:pt idx="393">
                  <c:v>0.33540500000000001</c:v>
                </c:pt>
                <c:pt idx="394">
                  <c:v>0.33502500000000002</c:v>
                </c:pt>
                <c:pt idx="395">
                  <c:v>0.33440599999999998</c:v>
                </c:pt>
                <c:pt idx="396">
                  <c:v>0.333895</c:v>
                </c:pt>
                <c:pt idx="397">
                  <c:v>0.33378200000000002</c:v>
                </c:pt>
                <c:pt idx="398">
                  <c:v>0.333316</c:v>
                </c:pt>
                <c:pt idx="399">
                  <c:v>0.33282699999999998</c:v>
                </c:pt>
                <c:pt idx="400">
                  <c:v>0.33226</c:v>
                </c:pt>
                <c:pt idx="401">
                  <c:v>0.33202799999999999</c:v>
                </c:pt>
                <c:pt idx="402">
                  <c:v>0.33113900000000002</c:v>
                </c:pt>
                <c:pt idx="403">
                  <c:v>0.33142199999999999</c:v>
                </c:pt>
                <c:pt idx="404">
                  <c:v>0.33064300000000002</c:v>
                </c:pt>
                <c:pt idx="405">
                  <c:v>0.33011600000000002</c:v>
                </c:pt>
                <c:pt idx="406">
                  <c:v>0.329926</c:v>
                </c:pt>
                <c:pt idx="407">
                  <c:v>0.32922099999999999</c:v>
                </c:pt>
                <c:pt idx="408">
                  <c:v>0.32895600000000003</c:v>
                </c:pt>
                <c:pt idx="409">
                  <c:v>0.32857599999999998</c:v>
                </c:pt>
                <c:pt idx="410">
                  <c:v>0.32790000000000002</c:v>
                </c:pt>
                <c:pt idx="411">
                  <c:v>0.32761699999999999</c:v>
                </c:pt>
                <c:pt idx="412">
                  <c:v>0.32736700000000002</c:v>
                </c:pt>
                <c:pt idx="413">
                  <c:v>0.32655899999999999</c:v>
                </c:pt>
                <c:pt idx="414">
                  <c:v>0.32643100000000003</c:v>
                </c:pt>
                <c:pt idx="415">
                  <c:v>0.32563300000000001</c:v>
                </c:pt>
                <c:pt idx="416">
                  <c:v>0.325243</c:v>
                </c:pt>
                <c:pt idx="417">
                  <c:v>0.32527899999999998</c:v>
                </c:pt>
                <c:pt idx="418">
                  <c:v>0.32487100000000002</c:v>
                </c:pt>
                <c:pt idx="419">
                  <c:v>0.32428400000000002</c:v>
                </c:pt>
                <c:pt idx="420">
                  <c:v>0.32383699999999999</c:v>
                </c:pt>
                <c:pt idx="421">
                  <c:v>0.32361099999999998</c:v>
                </c:pt>
                <c:pt idx="422">
                  <c:v>0.32328699999999999</c:v>
                </c:pt>
                <c:pt idx="423">
                  <c:v>0.32269100000000001</c:v>
                </c:pt>
                <c:pt idx="424">
                  <c:v>0.32232699999999997</c:v>
                </c:pt>
                <c:pt idx="425">
                  <c:v>0.32232300000000003</c:v>
                </c:pt>
                <c:pt idx="426">
                  <c:v>0.32155899999999998</c:v>
                </c:pt>
                <c:pt idx="427">
                  <c:v>0.32140800000000003</c:v>
                </c:pt>
                <c:pt idx="428">
                  <c:v>0.321245</c:v>
                </c:pt>
                <c:pt idx="429">
                  <c:v>0.32090600000000002</c:v>
                </c:pt>
                <c:pt idx="430">
                  <c:v>0.32037599999999999</c:v>
                </c:pt>
                <c:pt idx="431">
                  <c:v>0.32003900000000002</c:v>
                </c:pt>
                <c:pt idx="432">
                  <c:v>0.31993700000000003</c:v>
                </c:pt>
                <c:pt idx="433">
                  <c:v>0.319295</c:v>
                </c:pt>
                <c:pt idx="434">
                  <c:v>0.31908799999999998</c:v>
                </c:pt>
                <c:pt idx="435">
                  <c:v>0.31911400000000001</c:v>
                </c:pt>
                <c:pt idx="436">
                  <c:v>0.31850099999999998</c:v>
                </c:pt>
                <c:pt idx="437">
                  <c:v>0.318382</c:v>
                </c:pt>
                <c:pt idx="438">
                  <c:v>0.31794099999999997</c:v>
                </c:pt>
                <c:pt idx="439">
                  <c:v>0.317602</c:v>
                </c:pt>
                <c:pt idx="440">
                  <c:v>0.31737399999999999</c:v>
                </c:pt>
                <c:pt idx="441">
                  <c:v>0.31703100000000001</c:v>
                </c:pt>
                <c:pt idx="442">
                  <c:v>0.31694299999999997</c:v>
                </c:pt>
                <c:pt idx="443">
                  <c:v>0.31660500000000003</c:v>
                </c:pt>
                <c:pt idx="444">
                  <c:v>0.316081</c:v>
                </c:pt>
                <c:pt idx="445">
                  <c:v>0.31590099999999999</c:v>
                </c:pt>
                <c:pt idx="446">
                  <c:v>0.31537399999999999</c:v>
                </c:pt>
                <c:pt idx="447">
                  <c:v>0.31509399999999999</c:v>
                </c:pt>
                <c:pt idx="448">
                  <c:v>0.315056</c:v>
                </c:pt>
                <c:pt idx="449">
                  <c:v>0.31460199999999999</c:v>
                </c:pt>
                <c:pt idx="450">
                  <c:v>0.31417699999999998</c:v>
                </c:pt>
                <c:pt idx="451">
                  <c:v>0.31428400000000001</c:v>
                </c:pt>
                <c:pt idx="452">
                  <c:v>0.314139</c:v>
                </c:pt>
                <c:pt idx="453">
                  <c:v>0.313608</c:v>
                </c:pt>
                <c:pt idx="454">
                  <c:v>0.31328699999999998</c:v>
                </c:pt>
                <c:pt idx="455">
                  <c:v>0.31304799999999999</c:v>
                </c:pt>
                <c:pt idx="456">
                  <c:v>0.31273299999999998</c:v>
                </c:pt>
                <c:pt idx="457">
                  <c:v>0.31235800000000002</c:v>
                </c:pt>
                <c:pt idx="458">
                  <c:v>0.31219400000000003</c:v>
                </c:pt>
                <c:pt idx="459">
                  <c:v>0.311998</c:v>
                </c:pt>
                <c:pt idx="460">
                  <c:v>0.31183899999999998</c:v>
                </c:pt>
                <c:pt idx="461">
                  <c:v>0.311332</c:v>
                </c:pt>
                <c:pt idx="462">
                  <c:v>0.31129699999999999</c:v>
                </c:pt>
                <c:pt idx="463">
                  <c:v>0.311195</c:v>
                </c:pt>
                <c:pt idx="464">
                  <c:v>0.31081500000000001</c:v>
                </c:pt>
                <c:pt idx="465">
                  <c:v>0.31076500000000001</c:v>
                </c:pt>
                <c:pt idx="466">
                  <c:v>0.31030400000000002</c:v>
                </c:pt>
                <c:pt idx="467">
                  <c:v>0.31053199999999997</c:v>
                </c:pt>
                <c:pt idx="468">
                  <c:v>0.31037799999999999</c:v>
                </c:pt>
                <c:pt idx="469">
                  <c:v>0.30998500000000001</c:v>
                </c:pt>
                <c:pt idx="470">
                  <c:v>0.30978299999999998</c:v>
                </c:pt>
                <c:pt idx="471">
                  <c:v>0.30968200000000001</c:v>
                </c:pt>
                <c:pt idx="472">
                  <c:v>0.30985200000000002</c:v>
                </c:pt>
                <c:pt idx="473">
                  <c:v>0.30956400000000001</c:v>
                </c:pt>
                <c:pt idx="474">
                  <c:v>0.30935699999999999</c:v>
                </c:pt>
                <c:pt idx="475">
                  <c:v>0.30932300000000001</c:v>
                </c:pt>
                <c:pt idx="476">
                  <c:v>0.30895499999999998</c:v>
                </c:pt>
                <c:pt idx="477">
                  <c:v>0.30917099999999997</c:v>
                </c:pt>
                <c:pt idx="478">
                  <c:v>0.308865</c:v>
                </c:pt>
                <c:pt idx="479">
                  <c:v>0.30857600000000002</c:v>
                </c:pt>
                <c:pt idx="480">
                  <c:v>0.30841499999999999</c:v>
                </c:pt>
                <c:pt idx="481">
                  <c:v>0.30856299999999998</c:v>
                </c:pt>
                <c:pt idx="482">
                  <c:v>0.30834699999999998</c:v>
                </c:pt>
                <c:pt idx="483">
                  <c:v>0.308361</c:v>
                </c:pt>
                <c:pt idx="484">
                  <c:v>0.307917</c:v>
                </c:pt>
                <c:pt idx="485">
                  <c:v>0.30793900000000002</c:v>
                </c:pt>
                <c:pt idx="486">
                  <c:v>0.30806600000000001</c:v>
                </c:pt>
                <c:pt idx="487">
                  <c:v>0.30729400000000001</c:v>
                </c:pt>
                <c:pt idx="488">
                  <c:v>0.30747600000000003</c:v>
                </c:pt>
                <c:pt idx="489">
                  <c:v>0.30716300000000002</c:v>
                </c:pt>
                <c:pt idx="490">
                  <c:v>0.30722100000000002</c:v>
                </c:pt>
                <c:pt idx="491">
                  <c:v>0.30715799999999999</c:v>
                </c:pt>
                <c:pt idx="492">
                  <c:v>0.30683500000000002</c:v>
                </c:pt>
                <c:pt idx="493">
                  <c:v>0.30689</c:v>
                </c:pt>
                <c:pt idx="494">
                  <c:v>0.306782</c:v>
                </c:pt>
                <c:pt idx="495">
                  <c:v>0.30656099999999997</c:v>
                </c:pt>
                <c:pt idx="496">
                  <c:v>0.306701</c:v>
                </c:pt>
                <c:pt idx="497">
                  <c:v>0.30635299999999999</c:v>
                </c:pt>
                <c:pt idx="498">
                  <c:v>0.30639499999999997</c:v>
                </c:pt>
                <c:pt idx="499">
                  <c:v>0.306367</c:v>
                </c:pt>
                <c:pt idx="500">
                  <c:v>0.306473</c:v>
                </c:pt>
                <c:pt idx="501">
                  <c:v>0.30624699999999999</c:v>
                </c:pt>
                <c:pt idx="502">
                  <c:v>0.30627399999999999</c:v>
                </c:pt>
                <c:pt idx="503">
                  <c:v>0.30631599999999998</c:v>
                </c:pt>
                <c:pt idx="504">
                  <c:v>0.30596200000000001</c:v>
                </c:pt>
                <c:pt idx="505">
                  <c:v>0.30599799999999999</c:v>
                </c:pt>
                <c:pt idx="506">
                  <c:v>0.30603000000000002</c:v>
                </c:pt>
                <c:pt idx="507">
                  <c:v>0.30597299999999999</c:v>
                </c:pt>
                <c:pt idx="508">
                  <c:v>0.30596499999999999</c:v>
                </c:pt>
                <c:pt idx="509">
                  <c:v>0.30581000000000003</c:v>
                </c:pt>
                <c:pt idx="510">
                  <c:v>0.305587</c:v>
                </c:pt>
                <c:pt idx="511">
                  <c:v>0.30577100000000002</c:v>
                </c:pt>
                <c:pt idx="512">
                  <c:v>0.30576199999999998</c:v>
                </c:pt>
                <c:pt idx="513">
                  <c:v>0.30546800000000002</c:v>
                </c:pt>
                <c:pt idx="514">
                  <c:v>0.30531900000000001</c:v>
                </c:pt>
                <c:pt idx="515">
                  <c:v>0.30528499999999997</c:v>
                </c:pt>
                <c:pt idx="516">
                  <c:v>0.30534299999999998</c:v>
                </c:pt>
                <c:pt idx="517">
                  <c:v>0.305033</c:v>
                </c:pt>
                <c:pt idx="518">
                  <c:v>0.30538599999999999</c:v>
                </c:pt>
                <c:pt idx="519">
                  <c:v>0.30529499999999998</c:v>
                </c:pt>
                <c:pt idx="520">
                  <c:v>0.30515799999999998</c:v>
                </c:pt>
                <c:pt idx="521">
                  <c:v>0.30534800000000001</c:v>
                </c:pt>
                <c:pt idx="522">
                  <c:v>0.30493100000000001</c:v>
                </c:pt>
                <c:pt idx="523">
                  <c:v>0.305172</c:v>
                </c:pt>
                <c:pt idx="524">
                  <c:v>0.30537799999999998</c:v>
                </c:pt>
                <c:pt idx="525">
                  <c:v>0.30504799999999999</c:v>
                </c:pt>
                <c:pt idx="526">
                  <c:v>0.30497600000000002</c:v>
                </c:pt>
                <c:pt idx="527">
                  <c:v>0.305031</c:v>
                </c:pt>
                <c:pt idx="528">
                  <c:v>0.30498500000000001</c:v>
                </c:pt>
                <c:pt idx="529">
                  <c:v>0.30498500000000001</c:v>
                </c:pt>
                <c:pt idx="530">
                  <c:v>0.30521500000000001</c:v>
                </c:pt>
                <c:pt idx="531">
                  <c:v>0.30515999999999999</c:v>
                </c:pt>
                <c:pt idx="532">
                  <c:v>0.30512899999999998</c:v>
                </c:pt>
                <c:pt idx="533">
                  <c:v>0.30500500000000003</c:v>
                </c:pt>
                <c:pt idx="534">
                  <c:v>0.30536999999999997</c:v>
                </c:pt>
                <c:pt idx="535">
                  <c:v>0.30537700000000001</c:v>
                </c:pt>
                <c:pt idx="536">
                  <c:v>0.30524499999999999</c:v>
                </c:pt>
                <c:pt idx="537">
                  <c:v>0.30543799999999999</c:v>
                </c:pt>
                <c:pt idx="538">
                  <c:v>0.30543199999999998</c:v>
                </c:pt>
                <c:pt idx="539">
                  <c:v>0.305336</c:v>
                </c:pt>
                <c:pt idx="540">
                  <c:v>0.30544500000000002</c:v>
                </c:pt>
                <c:pt idx="541">
                  <c:v>0.30537199999999998</c:v>
                </c:pt>
                <c:pt idx="542">
                  <c:v>0.30545800000000001</c:v>
                </c:pt>
                <c:pt idx="543">
                  <c:v>0.305867</c:v>
                </c:pt>
                <c:pt idx="544">
                  <c:v>0.30570799999999998</c:v>
                </c:pt>
                <c:pt idx="545">
                  <c:v>0.30582500000000001</c:v>
                </c:pt>
                <c:pt idx="546">
                  <c:v>0.30591800000000002</c:v>
                </c:pt>
                <c:pt idx="547">
                  <c:v>0.30578100000000003</c:v>
                </c:pt>
                <c:pt idx="548">
                  <c:v>0.30608400000000002</c:v>
                </c:pt>
                <c:pt idx="549">
                  <c:v>0.30617800000000001</c:v>
                </c:pt>
                <c:pt idx="550">
                  <c:v>0.30615700000000001</c:v>
                </c:pt>
                <c:pt idx="551">
                  <c:v>0.30619800000000003</c:v>
                </c:pt>
                <c:pt idx="552">
                  <c:v>0.30628899999999998</c:v>
                </c:pt>
                <c:pt idx="553">
                  <c:v>0.30627700000000002</c:v>
                </c:pt>
                <c:pt idx="554">
                  <c:v>0.30648900000000001</c:v>
                </c:pt>
                <c:pt idx="555">
                  <c:v>0.30644900000000003</c:v>
                </c:pt>
                <c:pt idx="556">
                  <c:v>0.30657699999999999</c:v>
                </c:pt>
                <c:pt idx="557">
                  <c:v>0.30675400000000003</c:v>
                </c:pt>
                <c:pt idx="558">
                  <c:v>0.306979</c:v>
                </c:pt>
                <c:pt idx="559">
                  <c:v>0.30670399999999998</c:v>
                </c:pt>
                <c:pt idx="560">
                  <c:v>0.30664599999999997</c:v>
                </c:pt>
                <c:pt idx="561">
                  <c:v>0.30670199999999997</c:v>
                </c:pt>
                <c:pt idx="562">
                  <c:v>0.30691600000000002</c:v>
                </c:pt>
                <c:pt idx="563">
                  <c:v>0.30692700000000001</c:v>
                </c:pt>
                <c:pt idx="564">
                  <c:v>0.307172</c:v>
                </c:pt>
                <c:pt idx="565">
                  <c:v>0.30727599999999999</c:v>
                </c:pt>
                <c:pt idx="566">
                  <c:v>0.307722</c:v>
                </c:pt>
                <c:pt idx="567">
                  <c:v>0.30788700000000002</c:v>
                </c:pt>
                <c:pt idx="568">
                  <c:v>0.307786</c:v>
                </c:pt>
                <c:pt idx="569">
                  <c:v>0.30805500000000002</c:v>
                </c:pt>
                <c:pt idx="570">
                  <c:v>0.308284</c:v>
                </c:pt>
                <c:pt idx="571">
                  <c:v>0.30832399999999999</c:v>
                </c:pt>
                <c:pt idx="572">
                  <c:v>0.30837900000000001</c:v>
                </c:pt>
                <c:pt idx="573">
                  <c:v>0.30843300000000001</c:v>
                </c:pt>
                <c:pt idx="574">
                  <c:v>0.30880400000000002</c:v>
                </c:pt>
                <c:pt idx="575">
                  <c:v>0.30888700000000002</c:v>
                </c:pt>
                <c:pt idx="576">
                  <c:v>0.30902099999999999</c:v>
                </c:pt>
                <c:pt idx="577">
                  <c:v>0.30920199999999998</c:v>
                </c:pt>
                <c:pt idx="578">
                  <c:v>0.309415</c:v>
                </c:pt>
                <c:pt idx="579">
                  <c:v>0.30955500000000002</c:v>
                </c:pt>
                <c:pt idx="580">
                  <c:v>0.30956</c:v>
                </c:pt>
                <c:pt idx="581">
                  <c:v>0.30980200000000002</c:v>
                </c:pt>
                <c:pt idx="582">
                  <c:v>0.31017400000000001</c:v>
                </c:pt>
                <c:pt idx="583">
                  <c:v>0.31014900000000001</c:v>
                </c:pt>
                <c:pt idx="584">
                  <c:v>0.31065100000000001</c:v>
                </c:pt>
                <c:pt idx="585">
                  <c:v>0.31046099999999999</c:v>
                </c:pt>
                <c:pt idx="586">
                  <c:v>0.31095800000000001</c:v>
                </c:pt>
                <c:pt idx="587">
                  <c:v>0.31106899999999998</c:v>
                </c:pt>
                <c:pt idx="588">
                  <c:v>0.31171599999999999</c:v>
                </c:pt>
                <c:pt idx="589">
                  <c:v>0.31163600000000002</c:v>
                </c:pt>
                <c:pt idx="590">
                  <c:v>0.31189</c:v>
                </c:pt>
                <c:pt idx="591">
                  <c:v>0.31214700000000001</c:v>
                </c:pt>
                <c:pt idx="592">
                  <c:v>0.31239699999999998</c:v>
                </c:pt>
                <c:pt idx="593">
                  <c:v>0.31253500000000001</c:v>
                </c:pt>
                <c:pt idx="594">
                  <c:v>0.31256600000000001</c:v>
                </c:pt>
                <c:pt idx="595">
                  <c:v>0.31297000000000003</c:v>
                </c:pt>
                <c:pt idx="596">
                  <c:v>0.313108</c:v>
                </c:pt>
                <c:pt idx="597">
                  <c:v>0.31349300000000002</c:v>
                </c:pt>
                <c:pt idx="598">
                  <c:v>0.31381100000000001</c:v>
                </c:pt>
                <c:pt idx="599">
                  <c:v>0.313994</c:v>
                </c:pt>
                <c:pt idx="600">
                  <c:v>0.31445400000000001</c:v>
                </c:pt>
                <c:pt idx="601">
                  <c:v>0.31440000000000001</c:v>
                </c:pt>
                <c:pt idx="602">
                  <c:v>0.31483699999999998</c:v>
                </c:pt>
                <c:pt idx="603">
                  <c:v>0.31505</c:v>
                </c:pt>
                <c:pt idx="604">
                  <c:v>0.315224</c:v>
                </c:pt>
                <c:pt idx="605">
                  <c:v>0.31564500000000001</c:v>
                </c:pt>
                <c:pt idx="606">
                  <c:v>0.31590600000000002</c:v>
                </c:pt>
                <c:pt idx="607">
                  <c:v>0.31611600000000001</c:v>
                </c:pt>
                <c:pt idx="608">
                  <c:v>0.31621899999999997</c:v>
                </c:pt>
                <c:pt idx="609">
                  <c:v>0.316832</c:v>
                </c:pt>
                <c:pt idx="610">
                  <c:v>0.31697799999999998</c:v>
                </c:pt>
                <c:pt idx="611">
                  <c:v>0.31747300000000001</c:v>
                </c:pt>
                <c:pt idx="612">
                  <c:v>0.317689</c:v>
                </c:pt>
                <c:pt idx="613">
                  <c:v>0.31783099999999997</c:v>
                </c:pt>
                <c:pt idx="614">
                  <c:v>0.31816100000000003</c:v>
                </c:pt>
                <c:pt idx="615">
                  <c:v>0.31832500000000002</c:v>
                </c:pt>
                <c:pt idx="616">
                  <c:v>0.31904500000000002</c:v>
                </c:pt>
                <c:pt idx="617">
                  <c:v>0.31918600000000003</c:v>
                </c:pt>
                <c:pt idx="618">
                  <c:v>0.31953199999999998</c:v>
                </c:pt>
                <c:pt idx="619">
                  <c:v>0.31986999999999999</c:v>
                </c:pt>
                <c:pt idx="620">
                  <c:v>0.32038699999999998</c:v>
                </c:pt>
                <c:pt idx="621">
                  <c:v>0.32053900000000002</c:v>
                </c:pt>
                <c:pt idx="622">
                  <c:v>0.32099800000000001</c:v>
                </c:pt>
                <c:pt idx="623">
                  <c:v>0.32120799999999999</c:v>
                </c:pt>
                <c:pt idx="624">
                  <c:v>0.32146200000000003</c:v>
                </c:pt>
                <c:pt idx="625">
                  <c:v>0.32190200000000002</c:v>
                </c:pt>
                <c:pt idx="626">
                  <c:v>0.32199800000000001</c:v>
                </c:pt>
                <c:pt idx="627">
                  <c:v>0.32233600000000001</c:v>
                </c:pt>
                <c:pt idx="628">
                  <c:v>0.322799</c:v>
                </c:pt>
                <c:pt idx="629">
                  <c:v>0.32298100000000002</c:v>
                </c:pt>
                <c:pt idx="630">
                  <c:v>0.323324</c:v>
                </c:pt>
                <c:pt idx="631">
                  <c:v>0.32373299999999999</c:v>
                </c:pt>
                <c:pt idx="632">
                  <c:v>0.32420100000000002</c:v>
                </c:pt>
                <c:pt idx="633">
                  <c:v>0.32450400000000001</c:v>
                </c:pt>
                <c:pt idx="634">
                  <c:v>0.324799</c:v>
                </c:pt>
                <c:pt idx="635">
                  <c:v>0.325073</c:v>
                </c:pt>
                <c:pt idx="636">
                  <c:v>0.32549299999999998</c:v>
                </c:pt>
                <c:pt idx="637">
                  <c:v>0.325876</c:v>
                </c:pt>
                <c:pt idx="638">
                  <c:v>0.32630900000000002</c:v>
                </c:pt>
                <c:pt idx="639">
                  <c:v>0.32674300000000001</c:v>
                </c:pt>
                <c:pt idx="640">
                  <c:v>0.32727099999999998</c:v>
                </c:pt>
                <c:pt idx="641">
                  <c:v>0.32766499999999998</c:v>
                </c:pt>
                <c:pt idx="642">
                  <c:v>0.32781399999999999</c:v>
                </c:pt>
                <c:pt idx="643">
                  <c:v>0.32807799999999998</c:v>
                </c:pt>
                <c:pt idx="644">
                  <c:v>0.32873999999999998</c:v>
                </c:pt>
                <c:pt idx="645">
                  <c:v>0.32905400000000001</c:v>
                </c:pt>
                <c:pt idx="646">
                  <c:v>0.32950499999999999</c:v>
                </c:pt>
                <c:pt idx="647">
                  <c:v>0.33002399999999998</c:v>
                </c:pt>
                <c:pt idx="648">
                  <c:v>0.33046799999999998</c:v>
                </c:pt>
                <c:pt idx="649">
                  <c:v>0.33095799999999997</c:v>
                </c:pt>
                <c:pt idx="650">
                  <c:v>0.33137299999999997</c:v>
                </c:pt>
                <c:pt idx="651">
                  <c:v>0.33172699999999999</c:v>
                </c:pt>
                <c:pt idx="652">
                  <c:v>0.33218399999999998</c:v>
                </c:pt>
                <c:pt idx="653">
                  <c:v>0.332509</c:v>
                </c:pt>
                <c:pt idx="654">
                  <c:v>0.333229</c:v>
                </c:pt>
                <c:pt idx="655">
                  <c:v>0.333592</c:v>
                </c:pt>
                <c:pt idx="656">
                  <c:v>0.33421099999999998</c:v>
                </c:pt>
                <c:pt idx="657">
                  <c:v>0.33435100000000001</c:v>
                </c:pt>
                <c:pt idx="658">
                  <c:v>0.33498299999999998</c:v>
                </c:pt>
                <c:pt idx="659">
                  <c:v>0.335478</c:v>
                </c:pt>
                <c:pt idx="660">
                  <c:v>0.33588899999999999</c:v>
                </c:pt>
                <c:pt idx="661">
                  <c:v>0.33645799999999998</c:v>
                </c:pt>
                <c:pt idx="662">
                  <c:v>0.33695799999999998</c:v>
                </c:pt>
                <c:pt idx="663">
                  <c:v>0.33732099999999998</c:v>
                </c:pt>
                <c:pt idx="664">
                  <c:v>0.33765499999999998</c:v>
                </c:pt>
                <c:pt idx="665">
                  <c:v>0.33799299999999999</c:v>
                </c:pt>
                <c:pt idx="666">
                  <c:v>0.33867799999999998</c:v>
                </c:pt>
                <c:pt idx="667">
                  <c:v>0.33920299999999998</c:v>
                </c:pt>
                <c:pt idx="668">
                  <c:v>0.33960200000000001</c:v>
                </c:pt>
                <c:pt idx="669">
                  <c:v>0.339945</c:v>
                </c:pt>
                <c:pt idx="670">
                  <c:v>0.34053</c:v>
                </c:pt>
                <c:pt idx="671">
                  <c:v>0.34122200000000003</c:v>
                </c:pt>
                <c:pt idx="672">
                  <c:v>0.34176699999999999</c:v>
                </c:pt>
                <c:pt idx="673">
                  <c:v>0.34193699999999999</c:v>
                </c:pt>
                <c:pt idx="674">
                  <c:v>0.34228999999999998</c:v>
                </c:pt>
                <c:pt idx="675">
                  <c:v>0.34281600000000001</c:v>
                </c:pt>
                <c:pt idx="676">
                  <c:v>0.34311000000000003</c:v>
                </c:pt>
                <c:pt idx="677">
                  <c:v>0.34379500000000002</c:v>
                </c:pt>
                <c:pt idx="678">
                  <c:v>0.34422900000000001</c:v>
                </c:pt>
                <c:pt idx="679">
                  <c:v>0.34467999999999999</c:v>
                </c:pt>
                <c:pt idx="680">
                  <c:v>0.34545799999999999</c:v>
                </c:pt>
                <c:pt idx="681">
                  <c:v>0.34562900000000002</c:v>
                </c:pt>
                <c:pt idx="682">
                  <c:v>0.34625699999999998</c:v>
                </c:pt>
                <c:pt idx="683">
                  <c:v>0.346609</c:v>
                </c:pt>
                <c:pt idx="684">
                  <c:v>0.34723399999999999</c:v>
                </c:pt>
                <c:pt idx="685">
                  <c:v>0.34796500000000002</c:v>
                </c:pt>
                <c:pt idx="686">
                  <c:v>0.34839599999999998</c:v>
                </c:pt>
                <c:pt idx="687">
                  <c:v>0.34879399999999999</c:v>
                </c:pt>
                <c:pt idx="688">
                  <c:v>0.34963300000000003</c:v>
                </c:pt>
                <c:pt idx="689">
                  <c:v>0.34984700000000002</c:v>
                </c:pt>
                <c:pt idx="690">
                  <c:v>0.35049599999999997</c:v>
                </c:pt>
                <c:pt idx="691">
                  <c:v>0.35084500000000002</c:v>
                </c:pt>
                <c:pt idx="692">
                  <c:v>0.35126499999999999</c:v>
                </c:pt>
                <c:pt idx="693">
                  <c:v>0.35193799999999997</c:v>
                </c:pt>
                <c:pt idx="694">
                  <c:v>0.352329</c:v>
                </c:pt>
                <c:pt idx="695">
                  <c:v>0.353018</c:v>
                </c:pt>
                <c:pt idx="696">
                  <c:v>0.35335800000000001</c:v>
                </c:pt>
                <c:pt idx="697">
                  <c:v>0.353877</c:v>
                </c:pt>
                <c:pt idx="698">
                  <c:v>0.35436600000000001</c:v>
                </c:pt>
                <c:pt idx="699">
                  <c:v>0.355132</c:v>
                </c:pt>
                <c:pt idx="700">
                  <c:v>0.35540500000000003</c:v>
                </c:pt>
                <c:pt idx="701">
                  <c:v>0.355962</c:v>
                </c:pt>
                <c:pt idx="702">
                  <c:v>0.356543</c:v>
                </c:pt>
                <c:pt idx="703">
                  <c:v>0.357095</c:v>
                </c:pt>
                <c:pt idx="704">
                  <c:v>0.35743900000000001</c:v>
                </c:pt>
                <c:pt idx="705">
                  <c:v>0.35793900000000001</c:v>
                </c:pt>
                <c:pt idx="706">
                  <c:v>0.35869299999999998</c:v>
                </c:pt>
                <c:pt idx="707">
                  <c:v>0.35922799999999999</c:v>
                </c:pt>
                <c:pt idx="708">
                  <c:v>0.35980299999999998</c:v>
                </c:pt>
                <c:pt idx="709">
                  <c:v>0.360483</c:v>
                </c:pt>
                <c:pt idx="710">
                  <c:v>0.36105700000000002</c:v>
                </c:pt>
                <c:pt idx="711">
                  <c:v>0.36147000000000001</c:v>
                </c:pt>
                <c:pt idx="712">
                  <c:v>0.362151</c:v>
                </c:pt>
                <c:pt idx="713">
                  <c:v>0.36298799999999998</c:v>
                </c:pt>
                <c:pt idx="714">
                  <c:v>0.36344700000000002</c:v>
                </c:pt>
                <c:pt idx="715">
                  <c:v>0.363954</c:v>
                </c:pt>
                <c:pt idx="716">
                  <c:v>0.36462499999999998</c:v>
                </c:pt>
                <c:pt idx="717">
                  <c:v>0.36512299999999998</c:v>
                </c:pt>
                <c:pt idx="718">
                  <c:v>0.36571700000000001</c:v>
                </c:pt>
                <c:pt idx="719">
                  <c:v>0.36619299999999999</c:v>
                </c:pt>
                <c:pt idx="720">
                  <c:v>0.36694399999999999</c:v>
                </c:pt>
                <c:pt idx="721">
                  <c:v>0.36762299999999998</c:v>
                </c:pt>
                <c:pt idx="722">
                  <c:v>0.36802200000000002</c:v>
                </c:pt>
                <c:pt idx="723">
                  <c:v>0.36874200000000001</c:v>
                </c:pt>
                <c:pt idx="724">
                  <c:v>0.36938700000000002</c:v>
                </c:pt>
                <c:pt idx="725">
                  <c:v>0.37015900000000002</c:v>
                </c:pt>
                <c:pt idx="726">
                  <c:v>0.37065100000000001</c:v>
                </c:pt>
                <c:pt idx="727">
                  <c:v>0.37132700000000002</c:v>
                </c:pt>
                <c:pt idx="728">
                  <c:v>0.37181700000000001</c:v>
                </c:pt>
                <c:pt idx="729">
                  <c:v>0.37224000000000002</c:v>
                </c:pt>
                <c:pt idx="730">
                  <c:v>0.37280400000000002</c:v>
                </c:pt>
                <c:pt idx="731">
                  <c:v>0.373867</c:v>
                </c:pt>
                <c:pt idx="732">
                  <c:v>0.37428800000000001</c:v>
                </c:pt>
                <c:pt idx="733">
                  <c:v>0.374836</c:v>
                </c:pt>
                <c:pt idx="734">
                  <c:v>0.37520599999999998</c:v>
                </c:pt>
                <c:pt idx="735">
                  <c:v>0.37592799999999998</c:v>
                </c:pt>
                <c:pt idx="736">
                  <c:v>0.37653399999999998</c:v>
                </c:pt>
                <c:pt idx="737">
                  <c:v>0.37720100000000001</c:v>
                </c:pt>
                <c:pt idx="738">
                  <c:v>0.378023</c:v>
                </c:pt>
                <c:pt idx="739">
                  <c:v>0.37839899999999999</c:v>
                </c:pt>
                <c:pt idx="740">
                  <c:v>0.37915300000000002</c:v>
                </c:pt>
                <c:pt idx="741">
                  <c:v>0.37954100000000002</c:v>
                </c:pt>
                <c:pt idx="742">
                  <c:v>0.37998300000000002</c:v>
                </c:pt>
                <c:pt idx="743">
                  <c:v>0.380496</c:v>
                </c:pt>
                <c:pt idx="744">
                  <c:v>0.38116499999999998</c:v>
                </c:pt>
                <c:pt idx="745">
                  <c:v>0.38162699999999999</c:v>
                </c:pt>
                <c:pt idx="746">
                  <c:v>0.38222800000000001</c:v>
                </c:pt>
                <c:pt idx="747">
                  <c:v>0.382961</c:v>
                </c:pt>
                <c:pt idx="748">
                  <c:v>0.38331900000000002</c:v>
                </c:pt>
                <c:pt idx="749">
                  <c:v>0.38374599999999998</c:v>
                </c:pt>
                <c:pt idx="750">
                  <c:v>0.38475599999999999</c:v>
                </c:pt>
                <c:pt idx="751">
                  <c:v>0.38550000000000001</c:v>
                </c:pt>
                <c:pt idx="752">
                  <c:v>0.38601999999999997</c:v>
                </c:pt>
                <c:pt idx="753">
                  <c:v>0.38670199999999999</c:v>
                </c:pt>
                <c:pt idx="754">
                  <c:v>0.38728699999999999</c:v>
                </c:pt>
                <c:pt idx="755">
                  <c:v>0.38799400000000001</c:v>
                </c:pt>
                <c:pt idx="756">
                  <c:v>0.38864900000000002</c:v>
                </c:pt>
                <c:pt idx="757">
                  <c:v>0.38934600000000003</c:v>
                </c:pt>
                <c:pt idx="758">
                  <c:v>0.38980500000000001</c:v>
                </c:pt>
                <c:pt idx="759">
                  <c:v>0.39060699999999998</c:v>
                </c:pt>
                <c:pt idx="760">
                  <c:v>0.390824</c:v>
                </c:pt>
                <c:pt idx="761">
                  <c:v>0.39157799999999998</c:v>
                </c:pt>
                <c:pt idx="762">
                  <c:v>0.39206200000000002</c:v>
                </c:pt>
                <c:pt idx="763">
                  <c:v>0.392762</c:v>
                </c:pt>
                <c:pt idx="764">
                  <c:v>0.393372</c:v>
                </c:pt>
                <c:pt idx="765">
                  <c:v>0.39395000000000002</c:v>
                </c:pt>
                <c:pt idx="766">
                  <c:v>0.39468799999999998</c:v>
                </c:pt>
                <c:pt idx="767">
                  <c:v>0.39513500000000001</c:v>
                </c:pt>
                <c:pt idx="768">
                  <c:v>0.39590199999999998</c:v>
                </c:pt>
                <c:pt idx="769">
                  <c:v>0.39676</c:v>
                </c:pt>
                <c:pt idx="770">
                  <c:v>0.39729100000000001</c:v>
                </c:pt>
                <c:pt idx="771">
                  <c:v>0.39788400000000002</c:v>
                </c:pt>
                <c:pt idx="772">
                  <c:v>0.398536</c:v>
                </c:pt>
                <c:pt idx="773">
                  <c:v>0.39940500000000001</c:v>
                </c:pt>
                <c:pt idx="774">
                  <c:v>0.40018500000000001</c:v>
                </c:pt>
                <c:pt idx="775">
                  <c:v>0.400897</c:v>
                </c:pt>
                <c:pt idx="776">
                  <c:v>0.40162999999999999</c:v>
                </c:pt>
                <c:pt idx="777">
                  <c:v>0.40230199999999999</c:v>
                </c:pt>
                <c:pt idx="778">
                  <c:v>0.402868</c:v>
                </c:pt>
                <c:pt idx="779">
                  <c:v>0.40363500000000002</c:v>
                </c:pt>
                <c:pt idx="780">
                  <c:v>0.40439999999999998</c:v>
                </c:pt>
                <c:pt idx="781">
                  <c:v>0.40516600000000003</c:v>
                </c:pt>
                <c:pt idx="782">
                  <c:v>0.40566799999999997</c:v>
                </c:pt>
                <c:pt idx="783">
                  <c:v>0.40649800000000003</c:v>
                </c:pt>
                <c:pt idx="784">
                  <c:v>0.40712100000000001</c:v>
                </c:pt>
                <c:pt idx="785">
                  <c:v>0.40797800000000001</c:v>
                </c:pt>
                <c:pt idx="786">
                  <c:v>0.40878300000000001</c:v>
                </c:pt>
                <c:pt idx="787">
                  <c:v>0.40960000000000002</c:v>
                </c:pt>
                <c:pt idx="788">
                  <c:v>0.41015099999999999</c:v>
                </c:pt>
                <c:pt idx="789">
                  <c:v>0.41081000000000001</c:v>
                </c:pt>
                <c:pt idx="790">
                  <c:v>0.41163899999999998</c:v>
                </c:pt>
                <c:pt idx="791">
                  <c:v>0.41217700000000002</c:v>
                </c:pt>
                <c:pt idx="792">
                  <c:v>0.41303499999999999</c:v>
                </c:pt>
                <c:pt idx="793">
                  <c:v>0.41362300000000002</c:v>
                </c:pt>
                <c:pt idx="794">
                  <c:v>0.414491</c:v>
                </c:pt>
                <c:pt idx="795">
                  <c:v>0.41524100000000003</c:v>
                </c:pt>
                <c:pt idx="796">
                  <c:v>0.41594700000000001</c:v>
                </c:pt>
                <c:pt idx="797">
                  <c:v>0.416495</c:v>
                </c:pt>
                <c:pt idx="798">
                  <c:v>0.41704200000000002</c:v>
                </c:pt>
                <c:pt idx="799">
                  <c:v>0.41786800000000002</c:v>
                </c:pt>
                <c:pt idx="800">
                  <c:v>0.41857499999999997</c:v>
                </c:pt>
                <c:pt idx="801">
                  <c:v>0.41940699999999997</c:v>
                </c:pt>
                <c:pt idx="802">
                  <c:v>0.41999900000000001</c:v>
                </c:pt>
                <c:pt idx="803">
                  <c:v>0.42060500000000001</c:v>
                </c:pt>
                <c:pt idx="804">
                  <c:v>0.42119800000000002</c:v>
                </c:pt>
                <c:pt idx="805">
                  <c:v>0.42193799999999998</c:v>
                </c:pt>
                <c:pt idx="806">
                  <c:v>0.42290299999999997</c:v>
                </c:pt>
                <c:pt idx="807">
                  <c:v>0.42341200000000001</c:v>
                </c:pt>
                <c:pt idx="808">
                  <c:v>0.42405900000000002</c:v>
                </c:pt>
                <c:pt idx="809">
                  <c:v>0.42475499999999999</c:v>
                </c:pt>
                <c:pt idx="810">
                  <c:v>0.42543999999999998</c:v>
                </c:pt>
                <c:pt idx="811">
                  <c:v>0.42629400000000001</c:v>
                </c:pt>
                <c:pt idx="812">
                  <c:v>0.426763</c:v>
                </c:pt>
                <c:pt idx="813">
                  <c:v>0.42735800000000002</c:v>
                </c:pt>
                <c:pt idx="814">
                  <c:v>0.42830499999999999</c:v>
                </c:pt>
                <c:pt idx="815">
                  <c:v>0.42880699999999999</c:v>
                </c:pt>
                <c:pt idx="816">
                  <c:v>0.42957899999999999</c:v>
                </c:pt>
                <c:pt idx="817">
                  <c:v>0.42996899999999999</c:v>
                </c:pt>
                <c:pt idx="818">
                  <c:v>0.430981</c:v>
                </c:pt>
                <c:pt idx="819">
                  <c:v>0.43175599999999997</c:v>
                </c:pt>
                <c:pt idx="820">
                  <c:v>0.43237799999999998</c:v>
                </c:pt>
                <c:pt idx="821">
                  <c:v>0.43306099999999997</c:v>
                </c:pt>
                <c:pt idx="822">
                  <c:v>0.43401200000000001</c:v>
                </c:pt>
                <c:pt idx="823">
                  <c:v>0.434475</c:v>
                </c:pt>
                <c:pt idx="824">
                  <c:v>0.43527199999999999</c:v>
                </c:pt>
                <c:pt idx="825">
                  <c:v>0.43596499999999999</c:v>
                </c:pt>
                <c:pt idx="826">
                  <c:v>0.43665599999999999</c:v>
                </c:pt>
                <c:pt idx="827">
                  <c:v>0.437334</c:v>
                </c:pt>
                <c:pt idx="828">
                  <c:v>0.43790600000000002</c:v>
                </c:pt>
                <c:pt idx="829">
                  <c:v>0.43884299999999998</c:v>
                </c:pt>
                <c:pt idx="830">
                  <c:v>0.43950299999999998</c:v>
                </c:pt>
                <c:pt idx="831">
                  <c:v>0.44026100000000001</c:v>
                </c:pt>
                <c:pt idx="832">
                  <c:v>0.440909</c:v>
                </c:pt>
                <c:pt idx="833">
                  <c:v>0.441658</c:v>
                </c:pt>
                <c:pt idx="834">
                  <c:v>0.44210300000000002</c:v>
                </c:pt>
                <c:pt idx="835">
                  <c:v>0.44283</c:v>
                </c:pt>
                <c:pt idx="836">
                  <c:v>0.44358300000000001</c:v>
                </c:pt>
                <c:pt idx="837">
                  <c:v>0.44448399999999999</c:v>
                </c:pt>
                <c:pt idx="838">
                  <c:v>0.44522200000000001</c:v>
                </c:pt>
                <c:pt idx="839">
                  <c:v>0.44614399999999999</c:v>
                </c:pt>
                <c:pt idx="840">
                  <c:v>0.44667000000000001</c:v>
                </c:pt>
                <c:pt idx="841">
                  <c:v>0.44745099999999999</c:v>
                </c:pt>
                <c:pt idx="842">
                  <c:v>0.44800099999999998</c:v>
                </c:pt>
                <c:pt idx="843">
                  <c:v>0.44878200000000001</c:v>
                </c:pt>
                <c:pt idx="844">
                  <c:v>0.44955000000000001</c:v>
                </c:pt>
                <c:pt idx="845">
                  <c:v>0.45009900000000003</c:v>
                </c:pt>
                <c:pt idx="846">
                  <c:v>0.45057599999999998</c:v>
                </c:pt>
                <c:pt idx="847">
                  <c:v>0.451457</c:v>
                </c:pt>
                <c:pt idx="848">
                  <c:v>0.45219100000000001</c:v>
                </c:pt>
                <c:pt idx="849">
                  <c:v>0.45303199999999999</c:v>
                </c:pt>
                <c:pt idx="850">
                  <c:v>0.451677</c:v>
                </c:pt>
                <c:pt idx="851">
                  <c:v>0.45251000000000002</c:v>
                </c:pt>
                <c:pt idx="852">
                  <c:v>0.45280100000000001</c:v>
                </c:pt>
                <c:pt idx="853">
                  <c:v>0.453652</c:v>
                </c:pt>
                <c:pt idx="854">
                  <c:v>0.45445200000000002</c:v>
                </c:pt>
                <c:pt idx="855">
                  <c:v>0.45496300000000001</c:v>
                </c:pt>
                <c:pt idx="856">
                  <c:v>0.45523200000000003</c:v>
                </c:pt>
                <c:pt idx="857">
                  <c:v>0.45580599999999999</c:v>
                </c:pt>
                <c:pt idx="858">
                  <c:v>0.45732200000000001</c:v>
                </c:pt>
                <c:pt idx="859">
                  <c:v>0.45777800000000002</c:v>
                </c:pt>
                <c:pt idx="860">
                  <c:v>0.45844800000000002</c:v>
                </c:pt>
                <c:pt idx="861">
                  <c:v>0.45928099999999999</c:v>
                </c:pt>
                <c:pt idx="862">
                  <c:v>0.45974999999999999</c:v>
                </c:pt>
                <c:pt idx="863">
                  <c:v>0.46044299999999999</c:v>
                </c:pt>
                <c:pt idx="864">
                  <c:v>0.460953</c:v>
                </c:pt>
                <c:pt idx="865">
                  <c:v>0.46193000000000001</c:v>
                </c:pt>
                <c:pt idx="866">
                  <c:v>0.462478</c:v>
                </c:pt>
                <c:pt idx="867">
                  <c:v>0.46307700000000002</c:v>
                </c:pt>
                <c:pt idx="868">
                  <c:v>0.463648</c:v>
                </c:pt>
                <c:pt idx="869">
                  <c:v>0.46435900000000002</c:v>
                </c:pt>
                <c:pt idx="870">
                  <c:v>0.46472000000000002</c:v>
                </c:pt>
                <c:pt idx="871">
                  <c:v>0.46597899999999998</c:v>
                </c:pt>
                <c:pt idx="872">
                  <c:v>0.46643699999999999</c:v>
                </c:pt>
                <c:pt idx="873">
                  <c:v>0.46682099999999999</c:v>
                </c:pt>
                <c:pt idx="874">
                  <c:v>0.46773599999999999</c:v>
                </c:pt>
                <c:pt idx="875">
                  <c:v>0.46868799999999999</c:v>
                </c:pt>
                <c:pt idx="876">
                  <c:v>0.46923599999999999</c:v>
                </c:pt>
                <c:pt idx="877">
                  <c:v>0.469835</c:v>
                </c:pt>
                <c:pt idx="878">
                  <c:v>0.47025499999999998</c:v>
                </c:pt>
                <c:pt idx="879">
                  <c:v>0.47117500000000001</c:v>
                </c:pt>
                <c:pt idx="880">
                  <c:v>0.471327</c:v>
                </c:pt>
                <c:pt idx="881">
                  <c:v>0.47215699999999999</c:v>
                </c:pt>
                <c:pt idx="882">
                  <c:v>0.47313100000000002</c:v>
                </c:pt>
                <c:pt idx="883">
                  <c:v>0.47356300000000001</c:v>
                </c:pt>
                <c:pt idx="884">
                  <c:v>0.47435100000000002</c:v>
                </c:pt>
                <c:pt idx="885">
                  <c:v>0.47513100000000003</c:v>
                </c:pt>
                <c:pt idx="886">
                  <c:v>0.47570600000000002</c:v>
                </c:pt>
                <c:pt idx="887">
                  <c:v>0.47652499999999998</c:v>
                </c:pt>
                <c:pt idx="888">
                  <c:v>0.47718899999999997</c:v>
                </c:pt>
                <c:pt idx="889">
                  <c:v>0.47770600000000002</c:v>
                </c:pt>
                <c:pt idx="890">
                  <c:v>0.47797200000000001</c:v>
                </c:pt>
                <c:pt idx="891">
                  <c:v>0.47900500000000001</c:v>
                </c:pt>
                <c:pt idx="892">
                  <c:v>0.47942600000000002</c:v>
                </c:pt>
                <c:pt idx="893">
                  <c:v>0.48036099999999998</c:v>
                </c:pt>
                <c:pt idx="894">
                  <c:v>0.48086899999999999</c:v>
                </c:pt>
                <c:pt idx="895">
                  <c:v>0.48150700000000002</c:v>
                </c:pt>
                <c:pt idx="896">
                  <c:v>0.48198800000000003</c:v>
                </c:pt>
                <c:pt idx="897">
                  <c:v>0.48264600000000002</c:v>
                </c:pt>
                <c:pt idx="898">
                  <c:v>0.48351899999999998</c:v>
                </c:pt>
                <c:pt idx="899">
                  <c:v>0.484176</c:v>
                </c:pt>
                <c:pt idx="900">
                  <c:v>0.484657</c:v>
                </c:pt>
                <c:pt idx="901">
                  <c:v>0.485205</c:v>
                </c:pt>
                <c:pt idx="902">
                  <c:v>0.48603299999999999</c:v>
                </c:pt>
                <c:pt idx="903">
                  <c:v>0.48698999999999998</c:v>
                </c:pt>
                <c:pt idx="904">
                  <c:v>0.48712899999999998</c:v>
                </c:pt>
                <c:pt idx="905">
                  <c:v>0.48816399999999999</c:v>
                </c:pt>
                <c:pt idx="906">
                  <c:v>0.48827199999999998</c:v>
                </c:pt>
                <c:pt idx="907">
                  <c:v>0.489068</c:v>
                </c:pt>
                <c:pt idx="908">
                  <c:v>0.48999900000000002</c:v>
                </c:pt>
                <c:pt idx="909">
                  <c:v>0.49016900000000002</c:v>
                </c:pt>
                <c:pt idx="910">
                  <c:v>0.49056899999999998</c:v>
                </c:pt>
                <c:pt idx="911">
                  <c:v>0.49113200000000001</c:v>
                </c:pt>
                <c:pt idx="912">
                  <c:v>0.49200899999999997</c:v>
                </c:pt>
                <c:pt idx="913">
                  <c:v>0.49254999999999999</c:v>
                </c:pt>
                <c:pt idx="914">
                  <c:v>0.49317699999999998</c:v>
                </c:pt>
                <c:pt idx="915">
                  <c:v>0.49369099999999999</c:v>
                </c:pt>
                <c:pt idx="916">
                  <c:v>0.49432700000000002</c:v>
                </c:pt>
                <c:pt idx="917">
                  <c:v>0.49502099999999999</c:v>
                </c:pt>
                <c:pt idx="918">
                  <c:v>0.49541200000000002</c:v>
                </c:pt>
                <c:pt idx="919">
                  <c:v>0.49648100000000001</c:v>
                </c:pt>
                <c:pt idx="920">
                  <c:v>0.496757</c:v>
                </c:pt>
                <c:pt idx="921">
                  <c:v>0.49806699999999998</c:v>
                </c:pt>
                <c:pt idx="922">
                  <c:v>0.49812299999999998</c:v>
                </c:pt>
                <c:pt idx="923">
                  <c:v>0.49893599999999999</c:v>
                </c:pt>
                <c:pt idx="924">
                  <c:v>0.49952800000000003</c:v>
                </c:pt>
                <c:pt idx="925">
                  <c:v>0.50015600000000004</c:v>
                </c:pt>
                <c:pt idx="926">
                  <c:v>0.50051999999999996</c:v>
                </c:pt>
                <c:pt idx="927">
                  <c:v>0.50116400000000005</c:v>
                </c:pt>
                <c:pt idx="928">
                  <c:v>0.50193500000000002</c:v>
                </c:pt>
                <c:pt idx="929">
                  <c:v>0.50228899999999999</c:v>
                </c:pt>
                <c:pt idx="930">
                  <c:v>0.50282099999999996</c:v>
                </c:pt>
                <c:pt idx="931">
                  <c:v>0.50375400000000004</c:v>
                </c:pt>
                <c:pt idx="932">
                  <c:v>0.50403699999999996</c:v>
                </c:pt>
                <c:pt idx="933">
                  <c:v>0.50466699999999998</c:v>
                </c:pt>
                <c:pt idx="934">
                  <c:v>0.50486799999999998</c:v>
                </c:pt>
                <c:pt idx="935">
                  <c:v>0.50547399999999998</c:v>
                </c:pt>
                <c:pt idx="936">
                  <c:v>0.50611200000000001</c:v>
                </c:pt>
                <c:pt idx="937">
                  <c:v>0.50661699999999998</c:v>
                </c:pt>
                <c:pt idx="938">
                  <c:v>0.50718200000000002</c:v>
                </c:pt>
                <c:pt idx="939">
                  <c:v>0.50774200000000003</c:v>
                </c:pt>
                <c:pt idx="940">
                  <c:v>0.50813600000000003</c:v>
                </c:pt>
                <c:pt idx="941">
                  <c:v>0.50848499999999996</c:v>
                </c:pt>
                <c:pt idx="942">
                  <c:v>0.50900800000000002</c:v>
                </c:pt>
                <c:pt idx="943">
                  <c:v>0.50961199999999995</c:v>
                </c:pt>
                <c:pt idx="944">
                  <c:v>0.50989200000000001</c:v>
                </c:pt>
                <c:pt idx="945">
                  <c:v>0.51019199999999998</c:v>
                </c:pt>
                <c:pt idx="946">
                  <c:v>0.51071800000000001</c:v>
                </c:pt>
                <c:pt idx="947">
                  <c:v>0.51130600000000004</c:v>
                </c:pt>
                <c:pt idx="948">
                  <c:v>0.51169900000000001</c:v>
                </c:pt>
                <c:pt idx="949">
                  <c:v>0.512382</c:v>
                </c:pt>
                <c:pt idx="950">
                  <c:v>0.51303299999999996</c:v>
                </c:pt>
                <c:pt idx="951">
                  <c:v>0.51375999999999999</c:v>
                </c:pt>
                <c:pt idx="952">
                  <c:v>0.51435900000000001</c:v>
                </c:pt>
                <c:pt idx="953">
                  <c:v>0.51503399999999999</c:v>
                </c:pt>
                <c:pt idx="954">
                  <c:v>0.51529700000000001</c:v>
                </c:pt>
                <c:pt idx="955">
                  <c:v>0.51585700000000001</c:v>
                </c:pt>
                <c:pt idx="956">
                  <c:v>0.51652500000000001</c:v>
                </c:pt>
                <c:pt idx="957">
                  <c:v>0.51716700000000004</c:v>
                </c:pt>
                <c:pt idx="958">
                  <c:v>0.51739400000000002</c:v>
                </c:pt>
                <c:pt idx="959">
                  <c:v>0.51755499999999999</c:v>
                </c:pt>
                <c:pt idx="960">
                  <c:v>0.51834100000000005</c:v>
                </c:pt>
                <c:pt idx="961">
                  <c:v>0.51890599999999998</c:v>
                </c:pt>
                <c:pt idx="962">
                  <c:v>0.51918600000000004</c:v>
                </c:pt>
                <c:pt idx="963">
                  <c:v>0.51971199999999995</c:v>
                </c:pt>
                <c:pt idx="964">
                  <c:v>0.52045699999999995</c:v>
                </c:pt>
                <c:pt idx="965">
                  <c:v>0.52087099999999997</c:v>
                </c:pt>
                <c:pt idx="966">
                  <c:v>0.52150600000000003</c:v>
                </c:pt>
                <c:pt idx="967">
                  <c:v>0.52177899999999999</c:v>
                </c:pt>
                <c:pt idx="968">
                  <c:v>0.522177</c:v>
                </c:pt>
                <c:pt idx="969">
                  <c:v>0.52276299999999998</c:v>
                </c:pt>
                <c:pt idx="970">
                  <c:v>0.523177</c:v>
                </c:pt>
                <c:pt idx="971">
                  <c:v>0.52376400000000001</c:v>
                </c:pt>
                <c:pt idx="972">
                  <c:v>0.52419300000000002</c:v>
                </c:pt>
                <c:pt idx="973">
                  <c:v>0.52438600000000002</c:v>
                </c:pt>
                <c:pt idx="974">
                  <c:v>0.52512499999999995</c:v>
                </c:pt>
                <c:pt idx="975">
                  <c:v>0.52553899999999998</c:v>
                </c:pt>
                <c:pt idx="976">
                  <c:v>0.52588299999999999</c:v>
                </c:pt>
                <c:pt idx="977">
                  <c:v>0.52673700000000001</c:v>
                </c:pt>
                <c:pt idx="978">
                  <c:v>0.52708699999999997</c:v>
                </c:pt>
                <c:pt idx="979">
                  <c:v>0.527443</c:v>
                </c:pt>
                <c:pt idx="980">
                  <c:v>0.52814399999999995</c:v>
                </c:pt>
                <c:pt idx="981">
                  <c:v>0.52862799999999999</c:v>
                </c:pt>
                <c:pt idx="982">
                  <c:v>0.52900800000000003</c:v>
                </c:pt>
                <c:pt idx="983">
                  <c:v>0.52944500000000005</c:v>
                </c:pt>
                <c:pt idx="984">
                  <c:v>0.53015699999999999</c:v>
                </c:pt>
                <c:pt idx="985">
                  <c:v>0.53076299999999998</c:v>
                </c:pt>
                <c:pt idx="986">
                  <c:v>0.53111699999999995</c:v>
                </c:pt>
                <c:pt idx="987">
                  <c:v>0.53163499999999997</c:v>
                </c:pt>
                <c:pt idx="988">
                  <c:v>0.531802</c:v>
                </c:pt>
                <c:pt idx="989">
                  <c:v>0.53237800000000002</c:v>
                </c:pt>
                <c:pt idx="990">
                  <c:v>0.53263799999999994</c:v>
                </c:pt>
                <c:pt idx="991">
                  <c:v>0.53323399999999999</c:v>
                </c:pt>
                <c:pt idx="992">
                  <c:v>0.53352599999999994</c:v>
                </c:pt>
                <c:pt idx="993">
                  <c:v>0.53388800000000003</c:v>
                </c:pt>
                <c:pt idx="994">
                  <c:v>0.53436899999999998</c:v>
                </c:pt>
                <c:pt idx="995">
                  <c:v>0.53448200000000001</c:v>
                </c:pt>
                <c:pt idx="996">
                  <c:v>0.53521399999999997</c:v>
                </c:pt>
                <c:pt idx="997">
                  <c:v>0.53545699999999996</c:v>
                </c:pt>
                <c:pt idx="998">
                  <c:v>0.53587700000000005</c:v>
                </c:pt>
                <c:pt idx="999">
                  <c:v>0.53609200000000001</c:v>
                </c:pt>
                <c:pt idx="1000">
                  <c:v>0.53672200000000003</c:v>
                </c:pt>
                <c:pt idx="1001">
                  <c:v>0.53707800000000006</c:v>
                </c:pt>
                <c:pt idx="1002">
                  <c:v>0.53733500000000001</c:v>
                </c:pt>
                <c:pt idx="1003">
                  <c:v>0.53768099999999996</c:v>
                </c:pt>
                <c:pt idx="1004">
                  <c:v>0.53795199999999999</c:v>
                </c:pt>
                <c:pt idx="1005">
                  <c:v>0.53863399999999995</c:v>
                </c:pt>
                <c:pt idx="1006">
                  <c:v>0.53903299999999998</c:v>
                </c:pt>
                <c:pt idx="1007">
                  <c:v>0.53935500000000003</c:v>
                </c:pt>
                <c:pt idx="1008">
                  <c:v>0.53996900000000003</c:v>
                </c:pt>
                <c:pt idx="1009">
                  <c:v>0.54012499999999997</c:v>
                </c:pt>
                <c:pt idx="1010">
                  <c:v>0.54071100000000005</c:v>
                </c:pt>
                <c:pt idx="1011">
                  <c:v>0.541072</c:v>
                </c:pt>
                <c:pt idx="1012">
                  <c:v>0.54135100000000003</c:v>
                </c:pt>
                <c:pt idx="1013">
                  <c:v>0.54124700000000003</c:v>
                </c:pt>
                <c:pt idx="1014">
                  <c:v>0.541404</c:v>
                </c:pt>
                <c:pt idx="1015">
                  <c:v>0.54179600000000006</c:v>
                </c:pt>
                <c:pt idx="1016">
                  <c:v>0.54203500000000004</c:v>
                </c:pt>
                <c:pt idx="1017">
                  <c:v>0.54244400000000004</c:v>
                </c:pt>
                <c:pt idx="1018">
                  <c:v>0.54301100000000002</c:v>
                </c:pt>
                <c:pt idx="1019">
                  <c:v>0.54334000000000005</c:v>
                </c:pt>
                <c:pt idx="1020">
                  <c:v>0.54379599999999995</c:v>
                </c:pt>
                <c:pt idx="1021">
                  <c:v>0.54399200000000003</c:v>
                </c:pt>
                <c:pt idx="1022">
                  <c:v>0.54433500000000001</c:v>
                </c:pt>
                <c:pt idx="1023">
                  <c:v>0.544987</c:v>
                </c:pt>
                <c:pt idx="1024">
                  <c:v>0.54489699999999996</c:v>
                </c:pt>
                <c:pt idx="1025">
                  <c:v>0.54514700000000005</c:v>
                </c:pt>
                <c:pt idx="1026">
                  <c:v>0.54530299999999998</c:v>
                </c:pt>
                <c:pt idx="1027">
                  <c:v>0.54576000000000002</c:v>
                </c:pt>
                <c:pt idx="1028">
                  <c:v>0.54601100000000002</c:v>
                </c:pt>
                <c:pt idx="1029">
                  <c:v>0.54600199999999999</c:v>
                </c:pt>
                <c:pt idx="1030">
                  <c:v>0.54649899999999996</c:v>
                </c:pt>
                <c:pt idx="1031">
                  <c:v>0.54688700000000001</c:v>
                </c:pt>
                <c:pt idx="1032">
                  <c:v>0.54702700000000004</c:v>
                </c:pt>
                <c:pt idx="1033">
                  <c:v>0.54714399999999996</c:v>
                </c:pt>
                <c:pt idx="1034">
                  <c:v>0.54742800000000003</c:v>
                </c:pt>
                <c:pt idx="1035">
                  <c:v>0.54771999999999998</c:v>
                </c:pt>
                <c:pt idx="1036">
                  <c:v>0.547987</c:v>
                </c:pt>
                <c:pt idx="1037">
                  <c:v>0.54806999999999995</c:v>
                </c:pt>
                <c:pt idx="1038">
                  <c:v>0.54876999999999998</c:v>
                </c:pt>
                <c:pt idx="1039">
                  <c:v>0.54880399999999996</c:v>
                </c:pt>
                <c:pt idx="1040">
                  <c:v>0.548956</c:v>
                </c:pt>
                <c:pt idx="1041">
                  <c:v>0.54920400000000003</c:v>
                </c:pt>
                <c:pt idx="1042">
                  <c:v>0.54963700000000004</c:v>
                </c:pt>
                <c:pt idx="1043">
                  <c:v>0.549902</c:v>
                </c:pt>
                <c:pt idx="1044">
                  <c:v>0.55018800000000001</c:v>
                </c:pt>
                <c:pt idx="1045">
                  <c:v>0.55066899999999996</c:v>
                </c:pt>
                <c:pt idx="1046">
                  <c:v>0.550898</c:v>
                </c:pt>
                <c:pt idx="1047">
                  <c:v>0.55133299999999996</c:v>
                </c:pt>
                <c:pt idx="1048">
                  <c:v>0.55123900000000003</c:v>
                </c:pt>
                <c:pt idx="1049">
                  <c:v>0.55130500000000005</c:v>
                </c:pt>
                <c:pt idx="1050">
                  <c:v>0.551427</c:v>
                </c:pt>
                <c:pt idx="1051">
                  <c:v>0.55168300000000003</c:v>
                </c:pt>
                <c:pt idx="1052">
                  <c:v>0.55186199999999996</c:v>
                </c:pt>
                <c:pt idx="1053">
                  <c:v>0.55231600000000003</c:v>
                </c:pt>
                <c:pt idx="1054">
                  <c:v>0.55250100000000002</c:v>
                </c:pt>
                <c:pt idx="1055">
                  <c:v>0.55267299999999997</c:v>
                </c:pt>
                <c:pt idx="1056">
                  <c:v>0.55288999999999999</c:v>
                </c:pt>
                <c:pt idx="1057">
                  <c:v>0.55329200000000001</c:v>
                </c:pt>
                <c:pt idx="1058">
                  <c:v>0.55362999999999996</c:v>
                </c:pt>
                <c:pt idx="1059">
                  <c:v>0.55367900000000003</c:v>
                </c:pt>
                <c:pt idx="1060">
                  <c:v>0.55379400000000001</c:v>
                </c:pt>
                <c:pt idx="1061">
                  <c:v>0.55407700000000004</c:v>
                </c:pt>
                <c:pt idx="1062">
                  <c:v>0.55441799999999997</c:v>
                </c:pt>
                <c:pt idx="1063">
                  <c:v>0.55427700000000002</c:v>
                </c:pt>
                <c:pt idx="1064">
                  <c:v>0.55430100000000004</c:v>
                </c:pt>
                <c:pt idx="1065">
                  <c:v>0.55446799999999996</c:v>
                </c:pt>
                <c:pt idx="1066">
                  <c:v>0.55471499999999996</c:v>
                </c:pt>
                <c:pt idx="1067">
                  <c:v>0.55498800000000004</c:v>
                </c:pt>
                <c:pt idx="1068">
                  <c:v>0.55504600000000004</c:v>
                </c:pt>
                <c:pt idx="1069">
                  <c:v>0.55518199999999995</c:v>
                </c:pt>
                <c:pt idx="1070">
                  <c:v>0.55516399999999999</c:v>
                </c:pt>
                <c:pt idx="1071">
                  <c:v>0.55561300000000002</c:v>
                </c:pt>
                <c:pt idx="1072">
                  <c:v>0.55562599999999995</c:v>
                </c:pt>
                <c:pt idx="1073">
                  <c:v>0.55582699999999996</c:v>
                </c:pt>
                <c:pt idx="1074">
                  <c:v>0.555894</c:v>
                </c:pt>
                <c:pt idx="1075">
                  <c:v>0.55609299999999995</c:v>
                </c:pt>
                <c:pt idx="1076">
                  <c:v>0.55620899999999995</c:v>
                </c:pt>
                <c:pt idx="1077">
                  <c:v>0.55671199999999998</c:v>
                </c:pt>
                <c:pt idx="1078">
                  <c:v>0.55675799999999998</c:v>
                </c:pt>
                <c:pt idx="1079">
                  <c:v>0.55716500000000002</c:v>
                </c:pt>
                <c:pt idx="1080">
                  <c:v>0.55697799999999997</c:v>
                </c:pt>
                <c:pt idx="1081">
                  <c:v>0.556921</c:v>
                </c:pt>
                <c:pt idx="1082">
                  <c:v>0.557222</c:v>
                </c:pt>
                <c:pt idx="1083">
                  <c:v>0.55719300000000005</c:v>
                </c:pt>
                <c:pt idx="1084">
                  <c:v>0.55731600000000003</c:v>
                </c:pt>
                <c:pt idx="1085">
                  <c:v>0.55753699999999995</c:v>
                </c:pt>
                <c:pt idx="1086">
                  <c:v>0.55759000000000003</c:v>
                </c:pt>
                <c:pt idx="1087">
                  <c:v>0.55754199999999998</c:v>
                </c:pt>
                <c:pt idx="1088">
                  <c:v>0.557531</c:v>
                </c:pt>
                <c:pt idx="1089">
                  <c:v>0.55786100000000005</c:v>
                </c:pt>
                <c:pt idx="1090">
                  <c:v>0.55804200000000004</c:v>
                </c:pt>
                <c:pt idx="1091">
                  <c:v>0.55772699999999997</c:v>
                </c:pt>
                <c:pt idx="1092">
                  <c:v>0.55808100000000005</c:v>
                </c:pt>
                <c:pt idx="1093">
                  <c:v>0.55814299999999994</c:v>
                </c:pt>
                <c:pt idx="1094">
                  <c:v>0.55843600000000004</c:v>
                </c:pt>
                <c:pt idx="1095">
                  <c:v>0.55856399999999995</c:v>
                </c:pt>
                <c:pt idx="1096">
                  <c:v>0.55843799999999999</c:v>
                </c:pt>
                <c:pt idx="1097">
                  <c:v>0.55862299999999998</c:v>
                </c:pt>
                <c:pt idx="1098">
                  <c:v>0.55855699999999997</c:v>
                </c:pt>
                <c:pt idx="1099">
                  <c:v>0.55863700000000005</c:v>
                </c:pt>
                <c:pt idx="1100">
                  <c:v>0.55914399999999997</c:v>
                </c:pt>
                <c:pt idx="1101">
                  <c:v>0.558944</c:v>
                </c:pt>
                <c:pt idx="1102">
                  <c:v>0.55908800000000003</c:v>
                </c:pt>
                <c:pt idx="1103">
                  <c:v>0.55894100000000002</c:v>
                </c:pt>
                <c:pt idx="1104">
                  <c:v>0.55885499999999999</c:v>
                </c:pt>
                <c:pt idx="1105">
                  <c:v>0.55915099999999995</c:v>
                </c:pt>
                <c:pt idx="1106">
                  <c:v>0.55900099999999997</c:v>
                </c:pt>
                <c:pt idx="1107">
                  <c:v>0.55904299999999996</c:v>
                </c:pt>
                <c:pt idx="1108">
                  <c:v>0.55924799999999997</c:v>
                </c:pt>
                <c:pt idx="1109">
                  <c:v>0.559056</c:v>
                </c:pt>
                <c:pt idx="1110">
                  <c:v>0.55909600000000004</c:v>
                </c:pt>
                <c:pt idx="1111">
                  <c:v>0.55906500000000003</c:v>
                </c:pt>
                <c:pt idx="1112">
                  <c:v>0.559473</c:v>
                </c:pt>
                <c:pt idx="1113">
                  <c:v>0.55941300000000005</c:v>
                </c:pt>
                <c:pt idx="1114">
                  <c:v>0.55934600000000001</c:v>
                </c:pt>
                <c:pt idx="1115">
                  <c:v>0.55943500000000002</c:v>
                </c:pt>
                <c:pt idx="1116">
                  <c:v>0.559531</c:v>
                </c:pt>
                <c:pt idx="1117">
                  <c:v>0.55935599999999996</c:v>
                </c:pt>
                <c:pt idx="1118">
                  <c:v>0.559361</c:v>
                </c:pt>
                <c:pt idx="1119">
                  <c:v>0.55934499999999998</c:v>
                </c:pt>
                <c:pt idx="1120">
                  <c:v>0.55940299999999998</c:v>
                </c:pt>
                <c:pt idx="1121">
                  <c:v>0.55939300000000003</c:v>
                </c:pt>
                <c:pt idx="1122">
                  <c:v>0.55937999999999999</c:v>
                </c:pt>
                <c:pt idx="1123">
                  <c:v>0.55960299999999996</c:v>
                </c:pt>
                <c:pt idx="1124">
                  <c:v>0.55945299999999998</c:v>
                </c:pt>
                <c:pt idx="1125">
                  <c:v>0.55948699999999996</c:v>
                </c:pt>
                <c:pt idx="1126">
                  <c:v>0.55951200000000001</c:v>
                </c:pt>
                <c:pt idx="1127">
                  <c:v>0.55956499999999998</c:v>
                </c:pt>
                <c:pt idx="1128">
                  <c:v>0.55930500000000005</c:v>
                </c:pt>
                <c:pt idx="1129">
                  <c:v>0.55937099999999995</c:v>
                </c:pt>
                <c:pt idx="1130">
                  <c:v>0.55955600000000005</c:v>
                </c:pt>
                <c:pt idx="1131">
                  <c:v>0.55942800000000004</c:v>
                </c:pt>
                <c:pt idx="1132">
                  <c:v>0.55939099999999997</c:v>
                </c:pt>
                <c:pt idx="1133">
                  <c:v>0.55955699999999997</c:v>
                </c:pt>
                <c:pt idx="1134">
                  <c:v>0.55971199999999999</c:v>
                </c:pt>
                <c:pt idx="1135">
                  <c:v>0.55933200000000005</c:v>
                </c:pt>
                <c:pt idx="1136">
                  <c:v>0.55940400000000001</c:v>
                </c:pt>
                <c:pt idx="1137">
                  <c:v>0.55933299999999997</c:v>
                </c:pt>
                <c:pt idx="1138">
                  <c:v>0.55927499999999997</c:v>
                </c:pt>
                <c:pt idx="1139">
                  <c:v>0.55942700000000001</c:v>
                </c:pt>
                <c:pt idx="1140">
                  <c:v>0.55937800000000004</c:v>
                </c:pt>
                <c:pt idx="1141">
                  <c:v>0.55946099999999999</c:v>
                </c:pt>
                <c:pt idx="1142">
                  <c:v>0.559137</c:v>
                </c:pt>
                <c:pt idx="1143">
                  <c:v>0.55897699999999995</c:v>
                </c:pt>
                <c:pt idx="1144">
                  <c:v>0.55919200000000002</c:v>
                </c:pt>
                <c:pt idx="1145">
                  <c:v>0.55926699999999996</c:v>
                </c:pt>
                <c:pt idx="1146">
                  <c:v>0.55898999999999999</c:v>
                </c:pt>
                <c:pt idx="1147">
                  <c:v>0.55913500000000005</c:v>
                </c:pt>
                <c:pt idx="1148">
                  <c:v>0.55905000000000005</c:v>
                </c:pt>
                <c:pt idx="1149">
                  <c:v>0.55892900000000001</c:v>
                </c:pt>
                <c:pt idx="1150">
                  <c:v>0.55872299999999997</c:v>
                </c:pt>
                <c:pt idx="1151">
                  <c:v>0.55873300000000004</c:v>
                </c:pt>
                <c:pt idx="1152">
                  <c:v>0.55854400000000004</c:v>
                </c:pt>
                <c:pt idx="1153">
                  <c:v>0.55878499999999998</c:v>
                </c:pt>
                <c:pt idx="1154">
                  <c:v>0.55856700000000004</c:v>
                </c:pt>
                <c:pt idx="1155">
                  <c:v>0.55842099999999995</c:v>
                </c:pt>
                <c:pt idx="1156">
                  <c:v>0.55830500000000005</c:v>
                </c:pt>
                <c:pt idx="1157">
                  <c:v>0.55832899999999996</c:v>
                </c:pt>
                <c:pt idx="1158">
                  <c:v>0.55820000000000003</c:v>
                </c:pt>
                <c:pt idx="1159">
                  <c:v>0.55829499999999999</c:v>
                </c:pt>
                <c:pt idx="1160">
                  <c:v>0.55816600000000005</c:v>
                </c:pt>
                <c:pt idx="1161">
                  <c:v>0.55803800000000003</c:v>
                </c:pt>
                <c:pt idx="1162">
                  <c:v>0.55794299999999997</c:v>
                </c:pt>
                <c:pt idx="1163">
                  <c:v>0.55784</c:v>
                </c:pt>
                <c:pt idx="1164">
                  <c:v>0.55763399999999996</c:v>
                </c:pt>
                <c:pt idx="1165">
                  <c:v>0.55783899999999997</c:v>
                </c:pt>
                <c:pt idx="1166">
                  <c:v>0.55776999999999999</c:v>
                </c:pt>
                <c:pt idx="1167">
                  <c:v>0.55735000000000001</c:v>
                </c:pt>
                <c:pt idx="1168">
                  <c:v>0.55732199999999998</c:v>
                </c:pt>
                <c:pt idx="1169">
                  <c:v>0.55723900000000004</c:v>
                </c:pt>
                <c:pt idx="1170">
                  <c:v>0.55699399999999999</c:v>
                </c:pt>
                <c:pt idx="1171">
                  <c:v>0.55697600000000003</c:v>
                </c:pt>
                <c:pt idx="1172">
                  <c:v>0.55676899999999996</c:v>
                </c:pt>
                <c:pt idx="1173">
                  <c:v>0.55673099999999998</c:v>
                </c:pt>
                <c:pt idx="1174">
                  <c:v>0.556616</c:v>
                </c:pt>
                <c:pt idx="1175">
                  <c:v>0.55644199999999999</c:v>
                </c:pt>
                <c:pt idx="1176">
                  <c:v>0.55653600000000003</c:v>
                </c:pt>
                <c:pt idx="1177">
                  <c:v>0.55629499999999998</c:v>
                </c:pt>
                <c:pt idx="1178">
                  <c:v>0.55619700000000005</c:v>
                </c:pt>
                <c:pt idx="1179">
                  <c:v>0.55607899999999999</c:v>
                </c:pt>
                <c:pt idx="1180">
                  <c:v>0.55582600000000004</c:v>
                </c:pt>
                <c:pt idx="1181">
                  <c:v>0.55569100000000005</c:v>
                </c:pt>
                <c:pt idx="1182">
                  <c:v>0.55559499999999995</c:v>
                </c:pt>
                <c:pt idx="1183">
                  <c:v>0.555315</c:v>
                </c:pt>
                <c:pt idx="1184">
                  <c:v>0.55524499999999999</c:v>
                </c:pt>
                <c:pt idx="1185">
                  <c:v>0.55504600000000004</c:v>
                </c:pt>
                <c:pt idx="1186">
                  <c:v>0.55481599999999998</c:v>
                </c:pt>
                <c:pt idx="1187">
                  <c:v>0.55465500000000001</c:v>
                </c:pt>
                <c:pt idx="1188">
                  <c:v>0.55457500000000004</c:v>
                </c:pt>
                <c:pt idx="1189">
                  <c:v>0.55452500000000005</c:v>
                </c:pt>
                <c:pt idx="1190">
                  <c:v>0.55427099999999996</c:v>
                </c:pt>
                <c:pt idx="1191">
                  <c:v>0.55395799999999995</c:v>
                </c:pt>
                <c:pt idx="1192">
                  <c:v>0.55404100000000001</c:v>
                </c:pt>
                <c:pt idx="1193">
                  <c:v>0.55373600000000001</c:v>
                </c:pt>
                <c:pt idx="1194">
                  <c:v>0.553427</c:v>
                </c:pt>
                <c:pt idx="1195">
                  <c:v>0.55345100000000003</c:v>
                </c:pt>
                <c:pt idx="1196">
                  <c:v>0.55316100000000001</c:v>
                </c:pt>
                <c:pt idx="1197">
                  <c:v>0.55320000000000003</c:v>
                </c:pt>
                <c:pt idx="1198">
                  <c:v>0.55295899999999998</c:v>
                </c:pt>
                <c:pt idx="1199">
                  <c:v>0.55244800000000005</c:v>
                </c:pt>
                <c:pt idx="1200">
                  <c:v>0.55231600000000003</c:v>
                </c:pt>
                <c:pt idx="1201">
                  <c:v>0.55215499999999995</c:v>
                </c:pt>
                <c:pt idx="1202">
                  <c:v>0.55208800000000002</c:v>
                </c:pt>
                <c:pt idx="1203">
                  <c:v>0.55166099999999996</c:v>
                </c:pt>
                <c:pt idx="1204">
                  <c:v>0.55147199999999996</c:v>
                </c:pt>
                <c:pt idx="1205">
                  <c:v>0.55108100000000004</c:v>
                </c:pt>
                <c:pt idx="1206">
                  <c:v>0.55085700000000004</c:v>
                </c:pt>
                <c:pt idx="1207">
                  <c:v>0.55103000000000002</c:v>
                </c:pt>
                <c:pt idx="1208">
                  <c:v>0.55082699999999996</c:v>
                </c:pt>
                <c:pt idx="1209">
                  <c:v>0.55038799999999999</c:v>
                </c:pt>
                <c:pt idx="1210">
                  <c:v>0.55025999999999997</c:v>
                </c:pt>
                <c:pt idx="1211">
                  <c:v>0.54979599999999995</c:v>
                </c:pt>
                <c:pt idx="1212">
                  <c:v>0.54974400000000001</c:v>
                </c:pt>
                <c:pt idx="1213">
                  <c:v>0.54976499999999995</c:v>
                </c:pt>
                <c:pt idx="1214">
                  <c:v>0.54934799999999995</c:v>
                </c:pt>
                <c:pt idx="1215">
                  <c:v>0.54893499999999995</c:v>
                </c:pt>
                <c:pt idx="1216">
                  <c:v>0.54865600000000003</c:v>
                </c:pt>
                <c:pt idx="1217">
                  <c:v>0.54840800000000001</c:v>
                </c:pt>
                <c:pt idx="1218">
                  <c:v>0.54805000000000004</c:v>
                </c:pt>
                <c:pt idx="1219">
                  <c:v>0.54775099999999999</c:v>
                </c:pt>
                <c:pt idx="1220">
                  <c:v>0.54776599999999998</c:v>
                </c:pt>
                <c:pt idx="1221">
                  <c:v>0.54735199999999995</c:v>
                </c:pt>
                <c:pt idx="1222">
                  <c:v>0.547234</c:v>
                </c:pt>
                <c:pt idx="1223">
                  <c:v>0.54700199999999999</c:v>
                </c:pt>
                <c:pt idx="1224">
                  <c:v>0.54658700000000005</c:v>
                </c:pt>
                <c:pt idx="1225">
                  <c:v>0.54646300000000003</c:v>
                </c:pt>
                <c:pt idx="1226">
                  <c:v>0.54625699999999999</c:v>
                </c:pt>
                <c:pt idx="1227">
                  <c:v>0.54581900000000005</c:v>
                </c:pt>
                <c:pt idx="1228">
                  <c:v>0.54550699999999996</c:v>
                </c:pt>
                <c:pt idx="1229">
                  <c:v>0.54507499999999998</c:v>
                </c:pt>
                <c:pt idx="1230">
                  <c:v>0.54497300000000004</c:v>
                </c:pt>
                <c:pt idx="1231">
                  <c:v>0.54485499999999998</c:v>
                </c:pt>
                <c:pt idx="1232">
                  <c:v>0.54433799999999999</c:v>
                </c:pt>
                <c:pt idx="1233">
                  <c:v>0.54408199999999995</c:v>
                </c:pt>
                <c:pt idx="1234">
                  <c:v>0.54387700000000005</c:v>
                </c:pt>
                <c:pt idx="1235">
                  <c:v>0.54364699999999999</c:v>
                </c:pt>
                <c:pt idx="1236">
                  <c:v>0.54315000000000002</c:v>
                </c:pt>
                <c:pt idx="1237">
                  <c:v>0.54269100000000003</c:v>
                </c:pt>
                <c:pt idx="1238">
                  <c:v>0.54232199999999997</c:v>
                </c:pt>
                <c:pt idx="1239">
                  <c:v>0.54178599999999999</c:v>
                </c:pt>
                <c:pt idx="1240">
                  <c:v>0.54162100000000002</c:v>
                </c:pt>
                <c:pt idx="1241">
                  <c:v>0.54117899999999997</c:v>
                </c:pt>
                <c:pt idx="1242">
                  <c:v>0.54099799999999998</c:v>
                </c:pt>
                <c:pt idx="1243">
                  <c:v>0.540879</c:v>
                </c:pt>
                <c:pt idx="1244">
                  <c:v>0.54050200000000004</c:v>
                </c:pt>
                <c:pt idx="1245">
                  <c:v>0.53993000000000002</c:v>
                </c:pt>
                <c:pt idx="1246">
                  <c:v>0.53997799999999996</c:v>
                </c:pt>
                <c:pt idx="1247">
                  <c:v>0.53931899999999999</c:v>
                </c:pt>
                <c:pt idx="1248">
                  <c:v>0.539269</c:v>
                </c:pt>
                <c:pt idx="1249">
                  <c:v>0.53913299999999997</c:v>
                </c:pt>
                <c:pt idx="1250">
                  <c:v>0.53837199999999996</c:v>
                </c:pt>
                <c:pt idx="1251">
                  <c:v>0.53794399999999998</c:v>
                </c:pt>
                <c:pt idx="1252">
                  <c:v>0.53750500000000001</c:v>
                </c:pt>
                <c:pt idx="1253">
                  <c:v>0.53718100000000002</c:v>
                </c:pt>
                <c:pt idx="1254">
                  <c:v>0.53703000000000001</c:v>
                </c:pt>
                <c:pt idx="1255">
                  <c:v>0.53659900000000005</c:v>
                </c:pt>
                <c:pt idx="1256">
                  <c:v>0.53617000000000004</c:v>
                </c:pt>
                <c:pt idx="1257">
                  <c:v>0.53571100000000005</c:v>
                </c:pt>
                <c:pt idx="1258">
                  <c:v>0.53558700000000004</c:v>
                </c:pt>
                <c:pt idx="1259">
                  <c:v>0.53504399999999996</c:v>
                </c:pt>
                <c:pt idx="1260">
                  <c:v>0.53473899999999996</c:v>
                </c:pt>
                <c:pt idx="1261">
                  <c:v>0.53462299999999996</c:v>
                </c:pt>
                <c:pt idx="1262">
                  <c:v>0.53403999999999996</c:v>
                </c:pt>
                <c:pt idx="1263">
                  <c:v>0.53376000000000001</c:v>
                </c:pt>
                <c:pt idx="1264">
                  <c:v>0.53332000000000002</c:v>
                </c:pt>
                <c:pt idx="1265">
                  <c:v>0.53309099999999998</c:v>
                </c:pt>
                <c:pt idx="1266">
                  <c:v>0.53258000000000005</c:v>
                </c:pt>
                <c:pt idx="1267">
                  <c:v>0.53241700000000003</c:v>
                </c:pt>
                <c:pt idx="1268">
                  <c:v>0.53196299999999996</c:v>
                </c:pt>
                <c:pt idx="1269">
                  <c:v>0.53151199999999998</c:v>
                </c:pt>
                <c:pt idx="1270">
                  <c:v>0.53117700000000001</c:v>
                </c:pt>
                <c:pt idx="1271">
                  <c:v>0.53092399999999995</c:v>
                </c:pt>
                <c:pt idx="1272">
                  <c:v>0.53041000000000005</c:v>
                </c:pt>
                <c:pt idx="1273">
                  <c:v>0.53003800000000001</c:v>
                </c:pt>
                <c:pt idx="1274">
                  <c:v>0.52969900000000003</c:v>
                </c:pt>
                <c:pt idx="1275">
                  <c:v>0.52924400000000005</c:v>
                </c:pt>
                <c:pt idx="1276">
                  <c:v>0.52896299999999996</c:v>
                </c:pt>
                <c:pt idx="1277">
                  <c:v>0.52848899999999999</c:v>
                </c:pt>
                <c:pt idx="1278">
                  <c:v>0.528227</c:v>
                </c:pt>
                <c:pt idx="1279">
                  <c:v>0.527644</c:v>
                </c:pt>
                <c:pt idx="1280">
                  <c:v>0.527501</c:v>
                </c:pt>
                <c:pt idx="1281">
                  <c:v>0.526949</c:v>
                </c:pt>
                <c:pt idx="1282">
                  <c:v>0.52662500000000001</c:v>
                </c:pt>
                <c:pt idx="1283">
                  <c:v>0.52653399999999995</c:v>
                </c:pt>
                <c:pt idx="1284">
                  <c:v>0.52608299999999997</c:v>
                </c:pt>
                <c:pt idx="1285">
                  <c:v>0.52555700000000005</c:v>
                </c:pt>
                <c:pt idx="1286">
                  <c:v>0.52495199999999997</c:v>
                </c:pt>
                <c:pt idx="1287">
                  <c:v>0.52435100000000001</c:v>
                </c:pt>
                <c:pt idx="1288">
                  <c:v>0.52419099999999996</c:v>
                </c:pt>
                <c:pt idx="1289">
                  <c:v>0.52414099999999997</c:v>
                </c:pt>
                <c:pt idx="1290">
                  <c:v>0.523617</c:v>
                </c:pt>
                <c:pt idx="1291">
                  <c:v>0.52305999999999997</c:v>
                </c:pt>
                <c:pt idx="1292">
                  <c:v>0.52282399999999996</c:v>
                </c:pt>
                <c:pt idx="1293">
                  <c:v>0.52262600000000003</c:v>
                </c:pt>
                <c:pt idx="1294">
                  <c:v>0.52180800000000005</c:v>
                </c:pt>
                <c:pt idx="1295">
                  <c:v>0.52162900000000001</c:v>
                </c:pt>
                <c:pt idx="1296">
                  <c:v>0.52108900000000002</c:v>
                </c:pt>
                <c:pt idx="1297">
                  <c:v>0.52092700000000003</c:v>
                </c:pt>
                <c:pt idx="1298">
                  <c:v>0.52042699999999997</c:v>
                </c:pt>
                <c:pt idx="1299">
                  <c:v>0.51974100000000001</c:v>
                </c:pt>
                <c:pt idx="1300">
                  <c:v>0.51939599999999997</c:v>
                </c:pt>
                <c:pt idx="1301">
                  <c:v>0.51910000000000001</c:v>
                </c:pt>
                <c:pt idx="1302">
                  <c:v>0.518675</c:v>
                </c:pt>
                <c:pt idx="1303">
                  <c:v>0.518428</c:v>
                </c:pt>
                <c:pt idx="1304">
                  <c:v>0.51778999999999997</c:v>
                </c:pt>
                <c:pt idx="1305">
                  <c:v>0.51745399999999997</c:v>
                </c:pt>
                <c:pt idx="1306">
                  <c:v>0.51698200000000005</c:v>
                </c:pt>
                <c:pt idx="1307">
                  <c:v>0.51649</c:v>
                </c:pt>
                <c:pt idx="1308">
                  <c:v>0.51596699999999995</c:v>
                </c:pt>
                <c:pt idx="1309">
                  <c:v>0.51556500000000005</c:v>
                </c:pt>
                <c:pt idx="1310">
                  <c:v>0.51507800000000004</c:v>
                </c:pt>
                <c:pt idx="1311">
                  <c:v>0.51459999999999995</c:v>
                </c:pt>
                <c:pt idx="1312">
                  <c:v>0.51424999999999998</c:v>
                </c:pt>
                <c:pt idx="1313">
                  <c:v>0.51366800000000001</c:v>
                </c:pt>
                <c:pt idx="1314">
                  <c:v>0.51338799999999996</c:v>
                </c:pt>
                <c:pt idx="1315">
                  <c:v>0.51305400000000001</c:v>
                </c:pt>
                <c:pt idx="1316">
                  <c:v>0.51255200000000001</c:v>
                </c:pt>
                <c:pt idx="1317">
                  <c:v>0.51196299999999995</c:v>
                </c:pt>
                <c:pt idx="1318">
                  <c:v>0.51161999999999996</c:v>
                </c:pt>
                <c:pt idx="1319">
                  <c:v>0.51092300000000002</c:v>
                </c:pt>
                <c:pt idx="1320">
                  <c:v>0.51051199999999997</c:v>
                </c:pt>
                <c:pt idx="1321">
                  <c:v>0.51025299999999996</c:v>
                </c:pt>
                <c:pt idx="1322">
                  <c:v>0.50982000000000005</c:v>
                </c:pt>
                <c:pt idx="1323">
                  <c:v>0.50932500000000003</c:v>
                </c:pt>
                <c:pt idx="1324">
                  <c:v>0.50875300000000001</c:v>
                </c:pt>
                <c:pt idx="1325">
                  <c:v>0.50825699999999996</c:v>
                </c:pt>
                <c:pt idx="1326">
                  <c:v>0.50780499999999995</c:v>
                </c:pt>
                <c:pt idx="1327">
                  <c:v>0.50727199999999995</c:v>
                </c:pt>
                <c:pt idx="1328">
                  <c:v>0.50690100000000005</c:v>
                </c:pt>
                <c:pt idx="1329">
                  <c:v>0.50635699999999995</c:v>
                </c:pt>
                <c:pt idx="1330">
                  <c:v>0.50568199999999996</c:v>
                </c:pt>
                <c:pt idx="1331">
                  <c:v>0.50525399999999998</c:v>
                </c:pt>
                <c:pt idx="1332">
                  <c:v>0.50486900000000001</c:v>
                </c:pt>
                <c:pt idx="1333">
                  <c:v>0.50433799999999995</c:v>
                </c:pt>
                <c:pt idx="1334">
                  <c:v>0.50389600000000001</c:v>
                </c:pt>
                <c:pt idx="1335">
                  <c:v>0.503521</c:v>
                </c:pt>
                <c:pt idx="1336">
                  <c:v>0.50309400000000004</c:v>
                </c:pt>
                <c:pt idx="1337">
                  <c:v>0.50268999999999997</c:v>
                </c:pt>
                <c:pt idx="1338">
                  <c:v>0.50230799999999998</c:v>
                </c:pt>
                <c:pt idx="1339">
                  <c:v>0.50173299999999998</c:v>
                </c:pt>
                <c:pt idx="1340">
                  <c:v>0.50116700000000003</c:v>
                </c:pt>
                <c:pt idx="1341">
                  <c:v>0.50069600000000003</c:v>
                </c:pt>
                <c:pt idx="1342">
                  <c:v>0.50033099999999997</c:v>
                </c:pt>
                <c:pt idx="1343">
                  <c:v>0.49993900000000002</c:v>
                </c:pt>
                <c:pt idx="1344">
                  <c:v>0.49934099999999998</c:v>
                </c:pt>
                <c:pt idx="1345">
                  <c:v>0.49906499999999998</c:v>
                </c:pt>
                <c:pt idx="1346">
                  <c:v>0.49860399999999999</c:v>
                </c:pt>
                <c:pt idx="1347">
                  <c:v>0.49794100000000002</c:v>
                </c:pt>
                <c:pt idx="1348">
                  <c:v>0.49773400000000001</c:v>
                </c:pt>
                <c:pt idx="1349">
                  <c:v>0.49707699999999999</c:v>
                </c:pt>
                <c:pt idx="1350">
                  <c:v>0.49622699999999997</c:v>
                </c:pt>
                <c:pt idx="1351">
                  <c:v>0.49573200000000001</c:v>
                </c:pt>
                <c:pt idx="1352">
                  <c:v>0.49553999999999998</c:v>
                </c:pt>
                <c:pt idx="1353">
                  <c:v>0.49514799999999998</c:v>
                </c:pt>
                <c:pt idx="1354">
                  <c:v>0.49463600000000002</c:v>
                </c:pt>
                <c:pt idx="1355">
                  <c:v>0.49410700000000002</c:v>
                </c:pt>
                <c:pt idx="1356">
                  <c:v>0.493641</c:v>
                </c:pt>
                <c:pt idx="1357">
                  <c:v>0.49337500000000001</c:v>
                </c:pt>
                <c:pt idx="1358">
                  <c:v>0.49266799999999999</c:v>
                </c:pt>
                <c:pt idx="1359">
                  <c:v>0.4924</c:v>
                </c:pt>
                <c:pt idx="1360">
                  <c:v>0.49172900000000003</c:v>
                </c:pt>
                <c:pt idx="1361">
                  <c:v>0.49123800000000001</c:v>
                </c:pt>
                <c:pt idx="1362">
                  <c:v>0.49083399999999999</c:v>
                </c:pt>
                <c:pt idx="1363">
                  <c:v>0.49041299999999999</c:v>
                </c:pt>
                <c:pt idx="1364">
                  <c:v>0.490116</c:v>
                </c:pt>
                <c:pt idx="1365">
                  <c:v>0.48943799999999998</c:v>
                </c:pt>
                <c:pt idx="1366">
                  <c:v>0.48891699999999999</c:v>
                </c:pt>
                <c:pt idx="1367">
                  <c:v>0.48856500000000003</c:v>
                </c:pt>
                <c:pt idx="1368">
                  <c:v>0.48810199999999998</c:v>
                </c:pt>
                <c:pt idx="1369">
                  <c:v>0.48744799999999999</c:v>
                </c:pt>
                <c:pt idx="1370">
                  <c:v>0.486821</c:v>
                </c:pt>
                <c:pt idx="1371">
                  <c:v>0.48618099999999997</c:v>
                </c:pt>
                <c:pt idx="1372">
                  <c:v>0.48566100000000001</c:v>
                </c:pt>
                <c:pt idx="1373">
                  <c:v>0.48525299999999999</c:v>
                </c:pt>
                <c:pt idx="1374">
                  <c:v>0.48450199999999999</c:v>
                </c:pt>
                <c:pt idx="1375">
                  <c:v>0.48397699999999999</c:v>
                </c:pt>
                <c:pt idx="1376">
                  <c:v>0.48356300000000002</c:v>
                </c:pt>
                <c:pt idx="1377">
                  <c:v>0.48300999999999999</c:v>
                </c:pt>
                <c:pt idx="1378">
                  <c:v>0.48246899999999998</c:v>
                </c:pt>
                <c:pt idx="1379">
                  <c:v>0.48192499999999999</c:v>
                </c:pt>
                <c:pt idx="1380">
                  <c:v>0.48122700000000002</c:v>
                </c:pt>
                <c:pt idx="1381">
                  <c:v>0.48081499999999999</c:v>
                </c:pt>
                <c:pt idx="1382">
                  <c:v>0.48033999999999999</c:v>
                </c:pt>
                <c:pt idx="1383">
                  <c:v>0.47988999999999998</c:v>
                </c:pt>
                <c:pt idx="1384">
                  <c:v>0.479354</c:v>
                </c:pt>
                <c:pt idx="1385">
                  <c:v>0.47886699999999999</c:v>
                </c:pt>
                <c:pt idx="1386">
                  <c:v>0.47817700000000002</c:v>
                </c:pt>
                <c:pt idx="1387">
                  <c:v>0.47768500000000003</c:v>
                </c:pt>
                <c:pt idx="1388">
                  <c:v>0.47742299999999999</c:v>
                </c:pt>
                <c:pt idx="1389">
                  <c:v>0.47659099999999999</c:v>
                </c:pt>
                <c:pt idx="1390">
                  <c:v>0.47608899999999998</c:v>
                </c:pt>
                <c:pt idx="1391">
                  <c:v>0.47573199999999999</c:v>
                </c:pt>
                <c:pt idx="1392">
                  <c:v>0.47490300000000002</c:v>
                </c:pt>
                <c:pt idx="1393">
                  <c:v>0.47443400000000002</c:v>
                </c:pt>
                <c:pt idx="1394">
                  <c:v>0.47386200000000001</c:v>
                </c:pt>
                <c:pt idx="1395">
                  <c:v>0.473084</c:v>
                </c:pt>
                <c:pt idx="1396">
                  <c:v>0.47279599999999999</c:v>
                </c:pt>
                <c:pt idx="1397">
                  <c:v>0.472136</c:v>
                </c:pt>
                <c:pt idx="1398">
                  <c:v>0.471474</c:v>
                </c:pt>
                <c:pt idx="1399">
                  <c:v>0.47117300000000001</c:v>
                </c:pt>
                <c:pt idx="1400">
                  <c:v>0.47082499999999999</c:v>
                </c:pt>
                <c:pt idx="1401">
                  <c:v>0.47036499999999998</c:v>
                </c:pt>
                <c:pt idx="1402">
                  <c:v>0.46976400000000001</c:v>
                </c:pt>
                <c:pt idx="1403">
                  <c:v>0.46920099999999998</c:v>
                </c:pt>
                <c:pt idx="1404">
                  <c:v>0.46867500000000001</c:v>
                </c:pt>
                <c:pt idx="1405">
                  <c:v>0.46822900000000001</c:v>
                </c:pt>
                <c:pt idx="1406">
                  <c:v>0.467611</c:v>
                </c:pt>
                <c:pt idx="1407">
                  <c:v>0.46699800000000002</c:v>
                </c:pt>
                <c:pt idx="1408">
                  <c:v>0.46659499999999998</c:v>
                </c:pt>
                <c:pt idx="1409">
                  <c:v>0.46611799999999998</c:v>
                </c:pt>
                <c:pt idx="1410">
                  <c:v>0.46569700000000003</c:v>
                </c:pt>
                <c:pt idx="1411">
                  <c:v>0.46496100000000001</c:v>
                </c:pt>
                <c:pt idx="1412">
                  <c:v>0.46466000000000002</c:v>
                </c:pt>
                <c:pt idx="1413">
                  <c:v>0.46406500000000001</c:v>
                </c:pt>
                <c:pt idx="1414">
                  <c:v>0.46361200000000002</c:v>
                </c:pt>
                <c:pt idx="1415">
                  <c:v>0.46315400000000001</c:v>
                </c:pt>
                <c:pt idx="1416">
                  <c:v>0.462536</c:v>
                </c:pt>
                <c:pt idx="1417">
                  <c:v>0.46193499999999998</c:v>
                </c:pt>
                <c:pt idx="1418">
                  <c:v>0.46139000000000002</c:v>
                </c:pt>
                <c:pt idx="1419">
                  <c:v>0.46076899999999998</c:v>
                </c:pt>
                <c:pt idx="1420">
                  <c:v>0.46010899999999999</c:v>
                </c:pt>
                <c:pt idx="1421">
                  <c:v>0.45977299999999999</c:v>
                </c:pt>
                <c:pt idx="1422">
                  <c:v>0.45921000000000001</c:v>
                </c:pt>
                <c:pt idx="1423">
                  <c:v>0.45876600000000001</c:v>
                </c:pt>
                <c:pt idx="1424">
                  <c:v>0.45810800000000002</c:v>
                </c:pt>
                <c:pt idx="1425">
                  <c:v>0.45751199999999997</c:v>
                </c:pt>
                <c:pt idx="1426">
                  <c:v>0.457094</c:v>
                </c:pt>
                <c:pt idx="1427">
                  <c:v>0.45656999999999998</c:v>
                </c:pt>
                <c:pt idx="1428">
                  <c:v>0.45594499999999999</c:v>
                </c:pt>
                <c:pt idx="1429">
                  <c:v>0.45535700000000001</c:v>
                </c:pt>
                <c:pt idx="1430">
                  <c:v>0.45492300000000002</c:v>
                </c:pt>
                <c:pt idx="1431">
                  <c:v>0.45454299999999997</c:v>
                </c:pt>
                <c:pt idx="1432">
                  <c:v>0.45389200000000002</c:v>
                </c:pt>
                <c:pt idx="1433">
                  <c:v>0.45336599999999999</c:v>
                </c:pt>
                <c:pt idx="1434">
                  <c:v>0.45274300000000001</c:v>
                </c:pt>
                <c:pt idx="1435">
                  <c:v>0.45219199999999998</c:v>
                </c:pt>
                <c:pt idx="1436">
                  <c:v>0.45180300000000001</c:v>
                </c:pt>
                <c:pt idx="1437">
                  <c:v>0.45103500000000002</c:v>
                </c:pt>
                <c:pt idx="1438">
                  <c:v>0.45033200000000001</c:v>
                </c:pt>
                <c:pt idx="1439">
                  <c:v>0.44992799999999999</c:v>
                </c:pt>
                <c:pt idx="1440">
                  <c:v>0.44927499999999998</c:v>
                </c:pt>
                <c:pt idx="1441">
                  <c:v>0.44853399999999999</c:v>
                </c:pt>
                <c:pt idx="1442">
                  <c:v>0.448077</c:v>
                </c:pt>
                <c:pt idx="1443">
                  <c:v>0.44747300000000001</c:v>
                </c:pt>
                <c:pt idx="1444">
                  <c:v>0.44688299999999997</c:v>
                </c:pt>
                <c:pt idx="1445">
                  <c:v>0.44633</c:v>
                </c:pt>
                <c:pt idx="1446">
                  <c:v>0.44584699999999999</c:v>
                </c:pt>
                <c:pt idx="1447">
                  <c:v>0.44522200000000001</c:v>
                </c:pt>
                <c:pt idx="1448">
                  <c:v>0.44459900000000002</c:v>
                </c:pt>
                <c:pt idx="1449">
                  <c:v>0.44409399999999999</c:v>
                </c:pt>
                <c:pt idx="1450">
                  <c:v>0.44352799999999998</c:v>
                </c:pt>
                <c:pt idx="1451">
                  <c:v>0.44298500000000002</c:v>
                </c:pt>
                <c:pt idx="1452">
                  <c:v>0.44212400000000002</c:v>
                </c:pt>
                <c:pt idx="1453">
                  <c:v>0.44151699999999999</c:v>
                </c:pt>
                <c:pt idx="1454">
                  <c:v>0.44118800000000002</c:v>
                </c:pt>
                <c:pt idx="1455">
                  <c:v>0.440635</c:v>
                </c:pt>
                <c:pt idx="1456">
                  <c:v>0.43980399999999997</c:v>
                </c:pt>
                <c:pt idx="1457">
                  <c:v>0.43946099999999999</c:v>
                </c:pt>
                <c:pt idx="1458">
                  <c:v>0.43887599999999999</c:v>
                </c:pt>
                <c:pt idx="1459">
                  <c:v>0.43832500000000002</c:v>
                </c:pt>
                <c:pt idx="1460">
                  <c:v>0.43771599999999999</c:v>
                </c:pt>
                <c:pt idx="1461">
                  <c:v>0.43725999999999998</c:v>
                </c:pt>
                <c:pt idx="1462">
                  <c:v>0.43675999999999998</c:v>
                </c:pt>
                <c:pt idx="1463">
                  <c:v>0.43610399999999999</c:v>
                </c:pt>
                <c:pt idx="1464">
                  <c:v>0.43534699999999998</c:v>
                </c:pt>
                <c:pt idx="1465">
                  <c:v>0.43501699999999999</c:v>
                </c:pt>
                <c:pt idx="1466">
                  <c:v>0.43442599999999998</c:v>
                </c:pt>
                <c:pt idx="1467">
                  <c:v>0.43378899999999998</c:v>
                </c:pt>
                <c:pt idx="1468">
                  <c:v>0.43323</c:v>
                </c:pt>
                <c:pt idx="1469">
                  <c:v>0.43270799999999998</c:v>
                </c:pt>
                <c:pt idx="1470">
                  <c:v>0.43209799999999998</c:v>
                </c:pt>
                <c:pt idx="1471">
                  <c:v>0.43164200000000003</c:v>
                </c:pt>
                <c:pt idx="1472">
                  <c:v>0.43109799999999998</c:v>
                </c:pt>
                <c:pt idx="1473">
                  <c:v>0.43043199999999998</c:v>
                </c:pt>
                <c:pt idx="1474">
                  <c:v>0.430002</c:v>
                </c:pt>
                <c:pt idx="1475">
                  <c:v>0.42941299999999999</c:v>
                </c:pt>
                <c:pt idx="1476">
                  <c:v>0.42881200000000003</c:v>
                </c:pt>
                <c:pt idx="1477">
                  <c:v>0.428315</c:v>
                </c:pt>
                <c:pt idx="1478">
                  <c:v>0.42754999999999999</c:v>
                </c:pt>
                <c:pt idx="1479">
                  <c:v>0.42703200000000002</c:v>
                </c:pt>
                <c:pt idx="1480">
                  <c:v>0.42666799999999999</c:v>
                </c:pt>
                <c:pt idx="1481">
                  <c:v>0.42612699999999998</c:v>
                </c:pt>
                <c:pt idx="1482">
                  <c:v>0.42546200000000001</c:v>
                </c:pt>
                <c:pt idx="1483">
                  <c:v>0.42483199999999999</c:v>
                </c:pt>
                <c:pt idx="1484">
                  <c:v>0.42418499999999998</c:v>
                </c:pt>
                <c:pt idx="1485">
                  <c:v>0.423591</c:v>
                </c:pt>
                <c:pt idx="1486">
                  <c:v>0.42310700000000001</c:v>
                </c:pt>
                <c:pt idx="1487">
                  <c:v>0.42254599999999998</c:v>
                </c:pt>
                <c:pt idx="1488">
                  <c:v>0.422043</c:v>
                </c:pt>
                <c:pt idx="1489">
                  <c:v>0.42159999999999997</c:v>
                </c:pt>
                <c:pt idx="1490">
                  <c:v>0.42083199999999998</c:v>
                </c:pt>
                <c:pt idx="1491">
                  <c:v>0.42033399999999999</c:v>
                </c:pt>
                <c:pt idx="1492">
                  <c:v>0.41957</c:v>
                </c:pt>
                <c:pt idx="1493">
                  <c:v>0.41907800000000001</c:v>
                </c:pt>
                <c:pt idx="1494">
                  <c:v>0.41841499999999998</c:v>
                </c:pt>
                <c:pt idx="1495">
                  <c:v>0.41794500000000001</c:v>
                </c:pt>
                <c:pt idx="1496">
                  <c:v>0.41733100000000001</c:v>
                </c:pt>
                <c:pt idx="1497">
                  <c:v>0.41708899999999999</c:v>
                </c:pt>
                <c:pt idx="1498">
                  <c:v>0.41634900000000002</c:v>
                </c:pt>
                <c:pt idx="1499">
                  <c:v>0.41572100000000001</c:v>
                </c:pt>
                <c:pt idx="1500">
                  <c:v>0.41521999999999998</c:v>
                </c:pt>
                <c:pt idx="1501">
                  <c:v>0.41472799999999999</c:v>
                </c:pt>
                <c:pt idx="1502">
                  <c:v>0.414053</c:v>
                </c:pt>
                <c:pt idx="1503">
                  <c:v>0.41319600000000001</c:v>
                </c:pt>
                <c:pt idx="1504">
                  <c:v>0.41271400000000003</c:v>
                </c:pt>
                <c:pt idx="1505">
                  <c:v>0.41206599999999999</c:v>
                </c:pt>
                <c:pt idx="1506">
                  <c:v>0.41144399999999998</c:v>
                </c:pt>
                <c:pt idx="1507">
                  <c:v>0.410802</c:v>
                </c:pt>
                <c:pt idx="1508">
                  <c:v>0.41033900000000001</c:v>
                </c:pt>
                <c:pt idx="1509">
                  <c:v>0.40965800000000002</c:v>
                </c:pt>
                <c:pt idx="1510">
                  <c:v>0.40908099999999997</c:v>
                </c:pt>
                <c:pt idx="1511">
                  <c:v>0.40857199999999999</c:v>
                </c:pt>
                <c:pt idx="1512">
                  <c:v>0.40791500000000003</c:v>
                </c:pt>
                <c:pt idx="1513">
                  <c:v>0.40744200000000003</c:v>
                </c:pt>
                <c:pt idx="1514">
                  <c:v>0.40679500000000002</c:v>
                </c:pt>
                <c:pt idx="1515">
                  <c:v>0.40606599999999998</c:v>
                </c:pt>
                <c:pt idx="1516">
                  <c:v>0.405561</c:v>
                </c:pt>
                <c:pt idx="1517">
                  <c:v>0.404976</c:v>
                </c:pt>
                <c:pt idx="1518">
                  <c:v>0.404472</c:v>
                </c:pt>
                <c:pt idx="1519">
                  <c:v>0.40397100000000002</c:v>
                </c:pt>
                <c:pt idx="1520">
                  <c:v>0.40323300000000001</c:v>
                </c:pt>
                <c:pt idx="1521">
                  <c:v>0.40281800000000001</c:v>
                </c:pt>
                <c:pt idx="1522">
                  <c:v>0.402337</c:v>
                </c:pt>
                <c:pt idx="1523">
                  <c:v>0.40183400000000002</c:v>
                </c:pt>
                <c:pt idx="1524">
                  <c:v>0.40110200000000001</c:v>
                </c:pt>
                <c:pt idx="1525">
                  <c:v>0.40051399999999998</c:v>
                </c:pt>
                <c:pt idx="1526">
                  <c:v>0.39990799999999999</c:v>
                </c:pt>
                <c:pt idx="1527">
                  <c:v>0.39905499999999999</c:v>
                </c:pt>
                <c:pt idx="1528">
                  <c:v>0.39853300000000003</c:v>
                </c:pt>
                <c:pt idx="1529">
                  <c:v>0.39812599999999998</c:v>
                </c:pt>
                <c:pt idx="1530">
                  <c:v>0.397596</c:v>
                </c:pt>
                <c:pt idx="1531">
                  <c:v>0.39714700000000003</c:v>
                </c:pt>
                <c:pt idx="1532">
                  <c:v>0.39652900000000002</c:v>
                </c:pt>
                <c:pt idx="1533">
                  <c:v>0.39595399999999997</c:v>
                </c:pt>
                <c:pt idx="1534">
                  <c:v>0.395312</c:v>
                </c:pt>
                <c:pt idx="1535">
                  <c:v>0.39477600000000002</c:v>
                </c:pt>
                <c:pt idx="1536">
                  <c:v>0.39429999999999998</c:v>
                </c:pt>
                <c:pt idx="1537">
                  <c:v>0.39379599999999998</c:v>
                </c:pt>
                <c:pt idx="1538">
                  <c:v>0.39345799999999997</c:v>
                </c:pt>
                <c:pt idx="1539">
                  <c:v>0.392785</c:v>
                </c:pt>
                <c:pt idx="1540">
                  <c:v>0.39208700000000002</c:v>
                </c:pt>
                <c:pt idx="1541">
                  <c:v>0.39187499999999997</c:v>
                </c:pt>
                <c:pt idx="1542">
                  <c:v>0.39123200000000002</c:v>
                </c:pt>
                <c:pt idx="1543">
                  <c:v>0.390546</c:v>
                </c:pt>
                <c:pt idx="1544">
                  <c:v>0.38997199999999999</c:v>
                </c:pt>
                <c:pt idx="1545">
                  <c:v>0.38959199999999999</c:v>
                </c:pt>
                <c:pt idx="1546">
                  <c:v>0.38920700000000003</c:v>
                </c:pt>
                <c:pt idx="1547">
                  <c:v>0.38872800000000002</c:v>
                </c:pt>
                <c:pt idx="1548">
                  <c:v>0.38774900000000001</c:v>
                </c:pt>
                <c:pt idx="1549">
                  <c:v>0.38750200000000001</c:v>
                </c:pt>
                <c:pt idx="1550">
                  <c:v>0.38682899999999998</c:v>
                </c:pt>
                <c:pt idx="1551">
                  <c:v>0.38624999999999998</c:v>
                </c:pt>
                <c:pt idx="1552">
                  <c:v>0.38542500000000002</c:v>
                </c:pt>
                <c:pt idx="1553">
                  <c:v>0.385104</c:v>
                </c:pt>
                <c:pt idx="1554">
                  <c:v>0.384351</c:v>
                </c:pt>
                <c:pt idx="1555">
                  <c:v>0.38395600000000002</c:v>
                </c:pt>
                <c:pt idx="1556">
                  <c:v>0.383382</c:v>
                </c:pt>
                <c:pt idx="1557">
                  <c:v>0.38271699999999997</c:v>
                </c:pt>
                <c:pt idx="1558">
                  <c:v>0.38217000000000001</c:v>
                </c:pt>
                <c:pt idx="1559">
                  <c:v>0.38191000000000003</c:v>
                </c:pt>
                <c:pt idx="1560">
                  <c:v>0.38131500000000002</c:v>
                </c:pt>
                <c:pt idx="1561">
                  <c:v>0.38059500000000002</c:v>
                </c:pt>
                <c:pt idx="1562">
                  <c:v>0.38001000000000001</c:v>
                </c:pt>
                <c:pt idx="1563">
                  <c:v>0.37942700000000001</c:v>
                </c:pt>
                <c:pt idx="1564">
                  <c:v>0.378749</c:v>
                </c:pt>
                <c:pt idx="1565">
                  <c:v>0.37811299999999998</c:v>
                </c:pt>
                <c:pt idx="1566">
                  <c:v>0.37770500000000001</c:v>
                </c:pt>
                <c:pt idx="1567">
                  <c:v>0.37730900000000001</c:v>
                </c:pt>
                <c:pt idx="1568">
                  <c:v>0.37667299999999998</c:v>
                </c:pt>
                <c:pt idx="1569">
                  <c:v>0.37618200000000002</c:v>
                </c:pt>
                <c:pt idx="1570">
                  <c:v>0.37563600000000003</c:v>
                </c:pt>
                <c:pt idx="1571">
                  <c:v>0.37481599999999998</c:v>
                </c:pt>
                <c:pt idx="1572">
                  <c:v>0.37437199999999998</c:v>
                </c:pt>
                <c:pt idx="1573">
                  <c:v>0.37368200000000001</c:v>
                </c:pt>
                <c:pt idx="1574">
                  <c:v>0.37316100000000002</c:v>
                </c:pt>
                <c:pt idx="1575">
                  <c:v>0.372224</c:v>
                </c:pt>
                <c:pt idx="1576">
                  <c:v>0.37185699999999999</c:v>
                </c:pt>
                <c:pt idx="1577">
                  <c:v>0.37110900000000002</c:v>
                </c:pt>
                <c:pt idx="1578">
                  <c:v>0.37054500000000001</c:v>
                </c:pt>
                <c:pt idx="1579">
                  <c:v>0.37017899999999998</c:v>
                </c:pt>
                <c:pt idx="1580">
                  <c:v>0.36956699999999998</c:v>
                </c:pt>
                <c:pt idx="1581">
                  <c:v>0.36895</c:v>
                </c:pt>
                <c:pt idx="1582">
                  <c:v>0.368475</c:v>
                </c:pt>
                <c:pt idx="1583">
                  <c:v>0.36789300000000003</c:v>
                </c:pt>
                <c:pt idx="1584">
                  <c:v>0.36729000000000001</c:v>
                </c:pt>
                <c:pt idx="1585">
                  <c:v>0.36668000000000001</c:v>
                </c:pt>
                <c:pt idx="1586">
                  <c:v>0.366205</c:v>
                </c:pt>
                <c:pt idx="1587">
                  <c:v>0.365479</c:v>
                </c:pt>
                <c:pt idx="1588">
                  <c:v>0.36501699999999998</c:v>
                </c:pt>
                <c:pt idx="1589">
                  <c:v>0.36439899999999997</c:v>
                </c:pt>
                <c:pt idx="1590">
                  <c:v>0.36384899999999998</c:v>
                </c:pt>
                <c:pt idx="1591">
                  <c:v>0.36334699999999998</c:v>
                </c:pt>
                <c:pt idx="1592">
                  <c:v>0.36268800000000001</c:v>
                </c:pt>
                <c:pt idx="1593">
                  <c:v>0.362099</c:v>
                </c:pt>
                <c:pt idx="1594">
                  <c:v>0.36164299999999999</c:v>
                </c:pt>
                <c:pt idx="1595">
                  <c:v>0.361147</c:v>
                </c:pt>
                <c:pt idx="1596">
                  <c:v>0.36038999999999999</c:v>
                </c:pt>
                <c:pt idx="1597">
                  <c:v>0.35991600000000001</c:v>
                </c:pt>
                <c:pt idx="1598">
                  <c:v>0.35943599999999998</c:v>
                </c:pt>
                <c:pt idx="1599">
                  <c:v>0.35875800000000002</c:v>
                </c:pt>
                <c:pt idx="1600">
                  <c:v>0.35819499999999999</c:v>
                </c:pt>
                <c:pt idx="1601">
                  <c:v>0.35767500000000002</c:v>
                </c:pt>
                <c:pt idx="1602">
                  <c:v>0.35715999999999998</c:v>
                </c:pt>
                <c:pt idx="1603">
                  <c:v>0.35679300000000003</c:v>
                </c:pt>
                <c:pt idx="1604">
                  <c:v>0.35623199999999999</c:v>
                </c:pt>
                <c:pt idx="1605">
                  <c:v>0.35570000000000002</c:v>
                </c:pt>
                <c:pt idx="1606">
                  <c:v>0.35500900000000002</c:v>
                </c:pt>
                <c:pt idx="1607">
                  <c:v>0.35468</c:v>
                </c:pt>
                <c:pt idx="1608">
                  <c:v>0.35414400000000001</c:v>
                </c:pt>
                <c:pt idx="1609">
                  <c:v>0.35345500000000002</c:v>
                </c:pt>
                <c:pt idx="1610">
                  <c:v>0.35314600000000002</c:v>
                </c:pt>
                <c:pt idx="1611">
                  <c:v>0.35256500000000002</c:v>
                </c:pt>
                <c:pt idx="1612">
                  <c:v>0.35199200000000003</c:v>
                </c:pt>
                <c:pt idx="1613">
                  <c:v>0.351267</c:v>
                </c:pt>
                <c:pt idx="1614">
                  <c:v>0.35087699999999999</c:v>
                </c:pt>
                <c:pt idx="1615">
                  <c:v>0.35047</c:v>
                </c:pt>
                <c:pt idx="1616">
                  <c:v>0.34980299999999998</c:v>
                </c:pt>
                <c:pt idx="1617">
                  <c:v>0.34910400000000003</c:v>
                </c:pt>
                <c:pt idx="1618">
                  <c:v>0.34863300000000003</c:v>
                </c:pt>
                <c:pt idx="1619">
                  <c:v>0.34809899999999999</c:v>
                </c:pt>
                <c:pt idx="1620">
                  <c:v>0.34759800000000002</c:v>
                </c:pt>
                <c:pt idx="1621">
                  <c:v>0.34721400000000002</c:v>
                </c:pt>
                <c:pt idx="1622">
                  <c:v>0.34657500000000002</c:v>
                </c:pt>
                <c:pt idx="1623">
                  <c:v>0.34593099999999999</c:v>
                </c:pt>
                <c:pt idx="1624">
                  <c:v>0.34533799999999998</c:v>
                </c:pt>
                <c:pt idx="1625">
                  <c:v>0.34473300000000001</c:v>
                </c:pt>
                <c:pt idx="1626">
                  <c:v>0.344418</c:v>
                </c:pt>
                <c:pt idx="1627">
                  <c:v>0.34373500000000001</c:v>
                </c:pt>
                <c:pt idx="1628">
                  <c:v>0.34322000000000003</c:v>
                </c:pt>
                <c:pt idx="1629">
                  <c:v>0.34251100000000001</c:v>
                </c:pt>
                <c:pt idx="1630">
                  <c:v>0.34207100000000001</c:v>
                </c:pt>
                <c:pt idx="1631">
                  <c:v>0.34148899999999999</c:v>
                </c:pt>
                <c:pt idx="1632">
                  <c:v>0.34110600000000002</c:v>
                </c:pt>
                <c:pt idx="1633">
                  <c:v>0.34041700000000003</c:v>
                </c:pt>
                <c:pt idx="1634">
                  <c:v>0.340001</c:v>
                </c:pt>
                <c:pt idx="1635">
                  <c:v>0.33937400000000001</c:v>
                </c:pt>
                <c:pt idx="1636">
                  <c:v>0.33878200000000003</c:v>
                </c:pt>
                <c:pt idx="1637">
                  <c:v>0.338148</c:v>
                </c:pt>
                <c:pt idx="1638">
                  <c:v>0.337426</c:v>
                </c:pt>
                <c:pt idx="1639">
                  <c:v>0.33677600000000002</c:v>
                </c:pt>
                <c:pt idx="1640">
                  <c:v>0.33638200000000001</c:v>
                </c:pt>
                <c:pt idx="1641">
                  <c:v>0.33575300000000002</c:v>
                </c:pt>
                <c:pt idx="1642">
                  <c:v>0.33528599999999997</c:v>
                </c:pt>
                <c:pt idx="1643">
                  <c:v>0.33489999999999998</c:v>
                </c:pt>
                <c:pt idx="1644">
                  <c:v>0.33433000000000002</c:v>
                </c:pt>
                <c:pt idx="1645">
                  <c:v>0.33378799999999997</c:v>
                </c:pt>
                <c:pt idx="1646">
                  <c:v>0.33320899999999998</c:v>
                </c:pt>
                <c:pt idx="1647">
                  <c:v>0.332729</c:v>
                </c:pt>
                <c:pt idx="1648">
                  <c:v>0.33208599999999999</c:v>
                </c:pt>
                <c:pt idx="1649">
                  <c:v>0.33156000000000002</c:v>
                </c:pt>
                <c:pt idx="1650">
                  <c:v>0.33097100000000002</c:v>
                </c:pt>
                <c:pt idx="1651">
                  <c:v>0.330237</c:v>
                </c:pt>
                <c:pt idx="1652">
                  <c:v>0.32974700000000001</c:v>
                </c:pt>
                <c:pt idx="1653">
                  <c:v>0.32909500000000003</c:v>
                </c:pt>
                <c:pt idx="1654">
                  <c:v>0.32891500000000001</c:v>
                </c:pt>
                <c:pt idx="1655">
                  <c:v>0.32831700000000003</c:v>
                </c:pt>
                <c:pt idx="1656">
                  <c:v>0.32777499999999998</c:v>
                </c:pt>
                <c:pt idx="1657">
                  <c:v>0.32752199999999998</c:v>
                </c:pt>
                <c:pt idx="1658">
                  <c:v>0.32716200000000001</c:v>
                </c:pt>
                <c:pt idx="1659">
                  <c:v>0.32670100000000002</c:v>
                </c:pt>
                <c:pt idx="1660">
                  <c:v>0.32595299999999999</c:v>
                </c:pt>
                <c:pt idx="1661">
                  <c:v>0.325658</c:v>
                </c:pt>
                <c:pt idx="1662">
                  <c:v>0.32503100000000001</c:v>
                </c:pt>
                <c:pt idx="1663">
                  <c:v>0.324374</c:v>
                </c:pt>
                <c:pt idx="1664">
                  <c:v>0.32404100000000002</c:v>
                </c:pt>
                <c:pt idx="1665">
                  <c:v>0.32355299999999998</c:v>
                </c:pt>
                <c:pt idx="1666">
                  <c:v>0.32313500000000001</c:v>
                </c:pt>
                <c:pt idx="1667">
                  <c:v>0.32297700000000001</c:v>
                </c:pt>
                <c:pt idx="1668">
                  <c:v>0.32240400000000002</c:v>
                </c:pt>
                <c:pt idx="1669">
                  <c:v>0.32198300000000002</c:v>
                </c:pt>
                <c:pt idx="1670">
                  <c:v>0.32144899999999998</c:v>
                </c:pt>
                <c:pt idx="1671">
                  <c:v>0.32110899999999998</c:v>
                </c:pt>
                <c:pt idx="1672">
                  <c:v>0.320658</c:v>
                </c:pt>
                <c:pt idx="1673">
                  <c:v>0.320218</c:v>
                </c:pt>
                <c:pt idx="1674">
                  <c:v>0.31971100000000002</c:v>
                </c:pt>
                <c:pt idx="1675">
                  <c:v>0.31917200000000001</c:v>
                </c:pt>
                <c:pt idx="1676">
                  <c:v>0.31861899999999999</c:v>
                </c:pt>
                <c:pt idx="1677">
                  <c:v>0.31818200000000002</c:v>
                </c:pt>
                <c:pt idx="1678">
                  <c:v>0.31773099999999999</c:v>
                </c:pt>
                <c:pt idx="1679">
                  <c:v>0.31735000000000002</c:v>
                </c:pt>
                <c:pt idx="1680">
                  <c:v>0.31686900000000001</c:v>
                </c:pt>
                <c:pt idx="1681">
                  <c:v>0.31658199999999997</c:v>
                </c:pt>
                <c:pt idx="1682">
                  <c:v>0.316048</c:v>
                </c:pt>
                <c:pt idx="1683">
                  <c:v>0.31538300000000002</c:v>
                </c:pt>
                <c:pt idx="1684">
                  <c:v>0.315081</c:v>
                </c:pt>
                <c:pt idx="1685">
                  <c:v>0.31445600000000001</c:v>
                </c:pt>
                <c:pt idx="1686">
                  <c:v>0.31396000000000002</c:v>
                </c:pt>
                <c:pt idx="1687">
                  <c:v>0.31324000000000002</c:v>
                </c:pt>
                <c:pt idx="1688">
                  <c:v>0.31288899999999997</c:v>
                </c:pt>
                <c:pt idx="1689">
                  <c:v>0.312608</c:v>
                </c:pt>
                <c:pt idx="1690">
                  <c:v>0.312143</c:v>
                </c:pt>
                <c:pt idx="1691">
                  <c:v>0.31145099999999998</c:v>
                </c:pt>
                <c:pt idx="1692">
                  <c:v>0.31095499999999998</c:v>
                </c:pt>
                <c:pt idx="1693">
                  <c:v>0.31056400000000001</c:v>
                </c:pt>
                <c:pt idx="1694">
                  <c:v>0.309998</c:v>
                </c:pt>
                <c:pt idx="1695">
                  <c:v>0.30936999999999998</c:v>
                </c:pt>
                <c:pt idx="1696">
                  <c:v>0.30903199999999997</c:v>
                </c:pt>
                <c:pt idx="1697">
                  <c:v>0.308444</c:v>
                </c:pt>
                <c:pt idx="1698">
                  <c:v>0.30758000000000002</c:v>
                </c:pt>
                <c:pt idx="1699">
                  <c:v>0.30713499999999999</c:v>
                </c:pt>
                <c:pt idx="1700">
                  <c:v>0.306537</c:v>
                </c:pt>
                <c:pt idx="1701">
                  <c:v>0.306342</c:v>
                </c:pt>
                <c:pt idx="1702">
                  <c:v>0.30554399999999998</c:v>
                </c:pt>
                <c:pt idx="1703">
                  <c:v>0.30490699999999998</c:v>
                </c:pt>
                <c:pt idx="1704">
                  <c:v>0.30418400000000001</c:v>
                </c:pt>
                <c:pt idx="1705">
                  <c:v>0.30369499999999999</c:v>
                </c:pt>
                <c:pt idx="1706">
                  <c:v>0.30309199999999997</c:v>
                </c:pt>
                <c:pt idx="1707">
                  <c:v>0.30273299999999997</c:v>
                </c:pt>
                <c:pt idx="1708">
                  <c:v>0.30211100000000002</c:v>
                </c:pt>
                <c:pt idx="1709">
                  <c:v>0.30166999999999999</c:v>
                </c:pt>
                <c:pt idx="1710">
                  <c:v>0.30108800000000002</c:v>
                </c:pt>
                <c:pt idx="1711">
                  <c:v>0.30060100000000001</c:v>
                </c:pt>
                <c:pt idx="1712">
                  <c:v>0.30011199999999999</c:v>
                </c:pt>
                <c:pt idx="1713">
                  <c:v>0.29955199999999998</c:v>
                </c:pt>
                <c:pt idx="1714">
                  <c:v>0.29896200000000001</c:v>
                </c:pt>
                <c:pt idx="1715">
                  <c:v>0.29843399999999998</c:v>
                </c:pt>
                <c:pt idx="1716">
                  <c:v>0.29782700000000001</c:v>
                </c:pt>
                <c:pt idx="1717">
                  <c:v>0.29720000000000002</c:v>
                </c:pt>
                <c:pt idx="1718">
                  <c:v>0.29641000000000001</c:v>
                </c:pt>
                <c:pt idx="1719">
                  <c:v>0.29598099999999999</c:v>
                </c:pt>
                <c:pt idx="1720">
                  <c:v>0.29561599999999999</c:v>
                </c:pt>
                <c:pt idx="1721">
                  <c:v>0.29506599999999999</c:v>
                </c:pt>
                <c:pt idx="1722">
                  <c:v>0.29466799999999999</c:v>
                </c:pt>
                <c:pt idx="1723">
                  <c:v>0.29391299999999998</c:v>
                </c:pt>
                <c:pt idx="1724">
                  <c:v>0.29356900000000002</c:v>
                </c:pt>
                <c:pt idx="1725">
                  <c:v>0.29286600000000002</c:v>
                </c:pt>
                <c:pt idx="1726">
                  <c:v>0.29248299999999999</c:v>
                </c:pt>
                <c:pt idx="1727">
                  <c:v>0.29209600000000002</c:v>
                </c:pt>
                <c:pt idx="1728">
                  <c:v>0.29169899999999999</c:v>
                </c:pt>
                <c:pt idx="1729">
                  <c:v>0.29103099999999998</c:v>
                </c:pt>
                <c:pt idx="1730">
                  <c:v>0.29083999999999999</c:v>
                </c:pt>
                <c:pt idx="1731">
                  <c:v>0.29005700000000001</c:v>
                </c:pt>
                <c:pt idx="1732">
                  <c:v>0.28960799999999998</c:v>
                </c:pt>
                <c:pt idx="1733">
                  <c:v>0.28923599999999999</c:v>
                </c:pt>
                <c:pt idx="1734">
                  <c:v>0.28872100000000001</c:v>
                </c:pt>
                <c:pt idx="1735">
                  <c:v>0.28828500000000001</c:v>
                </c:pt>
                <c:pt idx="1736">
                  <c:v>0.28783900000000001</c:v>
                </c:pt>
                <c:pt idx="1737">
                  <c:v>0.28739500000000001</c:v>
                </c:pt>
                <c:pt idx="1738">
                  <c:v>0.28673799999999999</c:v>
                </c:pt>
                <c:pt idx="1739">
                  <c:v>0.28645300000000001</c:v>
                </c:pt>
                <c:pt idx="1740">
                  <c:v>0.28584999999999999</c:v>
                </c:pt>
                <c:pt idx="1741">
                  <c:v>0.28550799999999998</c:v>
                </c:pt>
                <c:pt idx="1742">
                  <c:v>0.28511999999999998</c:v>
                </c:pt>
                <c:pt idx="1743">
                  <c:v>0.28477400000000003</c:v>
                </c:pt>
                <c:pt idx="1744">
                  <c:v>0.28410999999999997</c:v>
                </c:pt>
                <c:pt idx="1745">
                  <c:v>0.28370499999999998</c:v>
                </c:pt>
                <c:pt idx="1746">
                  <c:v>0.28332499999999999</c:v>
                </c:pt>
                <c:pt idx="1747">
                  <c:v>0.28266799999999997</c:v>
                </c:pt>
                <c:pt idx="1748">
                  <c:v>0.28227999999999998</c:v>
                </c:pt>
                <c:pt idx="1749">
                  <c:v>0.281719</c:v>
                </c:pt>
                <c:pt idx="1750">
                  <c:v>0.27941100000000002</c:v>
                </c:pt>
                <c:pt idx="1751">
                  <c:v>0.278839</c:v>
                </c:pt>
                <c:pt idx="1752">
                  <c:v>0.27839900000000001</c:v>
                </c:pt>
                <c:pt idx="1753">
                  <c:v>0.27786100000000002</c:v>
                </c:pt>
                <c:pt idx="1754">
                  <c:v>0.27729799999999999</c:v>
                </c:pt>
                <c:pt idx="1755">
                  <c:v>0.27680199999999999</c:v>
                </c:pt>
                <c:pt idx="1756">
                  <c:v>0.27638699999999999</c:v>
                </c:pt>
                <c:pt idx="1757">
                  <c:v>0.275808</c:v>
                </c:pt>
                <c:pt idx="1758">
                  <c:v>0.274976</c:v>
                </c:pt>
                <c:pt idx="1759">
                  <c:v>0.274368</c:v>
                </c:pt>
                <c:pt idx="1760">
                  <c:v>0.27377400000000002</c:v>
                </c:pt>
                <c:pt idx="1761">
                  <c:v>0.27350400000000002</c:v>
                </c:pt>
                <c:pt idx="1762">
                  <c:v>0.272866</c:v>
                </c:pt>
                <c:pt idx="1763">
                  <c:v>0.27259100000000003</c:v>
                </c:pt>
                <c:pt idx="1764">
                  <c:v>0.27198600000000001</c:v>
                </c:pt>
                <c:pt idx="1765">
                  <c:v>0.27150200000000002</c:v>
                </c:pt>
                <c:pt idx="1766">
                  <c:v>0.27100800000000003</c:v>
                </c:pt>
                <c:pt idx="1767">
                  <c:v>0.270403</c:v>
                </c:pt>
                <c:pt idx="1768">
                  <c:v>0.269818</c:v>
                </c:pt>
                <c:pt idx="1769">
                  <c:v>0.26916000000000001</c:v>
                </c:pt>
                <c:pt idx="1770">
                  <c:v>0.26872299999999999</c:v>
                </c:pt>
                <c:pt idx="1771">
                  <c:v>0.268175</c:v>
                </c:pt>
                <c:pt idx="1772">
                  <c:v>0.26750699999999999</c:v>
                </c:pt>
                <c:pt idx="1773">
                  <c:v>0.26689800000000002</c:v>
                </c:pt>
                <c:pt idx="1774">
                  <c:v>0.26661299999999999</c:v>
                </c:pt>
                <c:pt idx="1775">
                  <c:v>0.26611600000000002</c:v>
                </c:pt>
                <c:pt idx="1776">
                  <c:v>0.26574599999999998</c:v>
                </c:pt>
                <c:pt idx="1777">
                  <c:v>0.26526899999999998</c:v>
                </c:pt>
                <c:pt idx="1778">
                  <c:v>0.26485500000000001</c:v>
                </c:pt>
                <c:pt idx="1779">
                  <c:v>0.26408399999999999</c:v>
                </c:pt>
                <c:pt idx="1780">
                  <c:v>0.26347500000000001</c:v>
                </c:pt>
                <c:pt idx="1781">
                  <c:v>0.26305800000000001</c:v>
                </c:pt>
                <c:pt idx="1782">
                  <c:v>0.26257599999999998</c:v>
                </c:pt>
                <c:pt idx="1783">
                  <c:v>0.26222299999999998</c:v>
                </c:pt>
                <c:pt idx="1784">
                  <c:v>0.26166899999999998</c:v>
                </c:pt>
                <c:pt idx="1785">
                  <c:v>0.26103999999999999</c:v>
                </c:pt>
                <c:pt idx="1786">
                  <c:v>0.260598</c:v>
                </c:pt>
                <c:pt idx="1787">
                  <c:v>0.26011400000000001</c:v>
                </c:pt>
                <c:pt idx="1788">
                  <c:v>0.25980999999999999</c:v>
                </c:pt>
                <c:pt idx="1789">
                  <c:v>0.2596</c:v>
                </c:pt>
                <c:pt idx="1790">
                  <c:v>0.25910899999999998</c:v>
                </c:pt>
                <c:pt idx="1791">
                  <c:v>0.258741</c:v>
                </c:pt>
                <c:pt idx="1792">
                  <c:v>0.25816899999999998</c:v>
                </c:pt>
                <c:pt idx="1793">
                  <c:v>0.25801800000000003</c:v>
                </c:pt>
                <c:pt idx="1794">
                  <c:v>0.25764500000000001</c:v>
                </c:pt>
                <c:pt idx="1795">
                  <c:v>0.25729400000000002</c:v>
                </c:pt>
                <c:pt idx="1796">
                  <c:v>0.25693899999999997</c:v>
                </c:pt>
                <c:pt idx="1797">
                  <c:v>0.25669199999999998</c:v>
                </c:pt>
                <c:pt idx="1798">
                  <c:v>0.256268</c:v>
                </c:pt>
                <c:pt idx="1799">
                  <c:v>0.25597700000000001</c:v>
                </c:pt>
                <c:pt idx="1800">
                  <c:v>0.25577</c:v>
                </c:pt>
                <c:pt idx="1801">
                  <c:v>0.25570199999999998</c:v>
                </c:pt>
                <c:pt idx="1802">
                  <c:v>0.25539800000000001</c:v>
                </c:pt>
                <c:pt idx="1803">
                  <c:v>0.25478200000000001</c:v>
                </c:pt>
                <c:pt idx="1804">
                  <c:v>0.254326</c:v>
                </c:pt>
                <c:pt idx="1805">
                  <c:v>0.254021</c:v>
                </c:pt>
                <c:pt idx="1806">
                  <c:v>0.25384699999999999</c:v>
                </c:pt>
                <c:pt idx="1807">
                  <c:v>0.25363400000000003</c:v>
                </c:pt>
                <c:pt idx="1808">
                  <c:v>0.25320999999999999</c:v>
                </c:pt>
                <c:pt idx="1809">
                  <c:v>0.252886</c:v>
                </c:pt>
                <c:pt idx="1810">
                  <c:v>0.25262099999999998</c:v>
                </c:pt>
                <c:pt idx="1811">
                  <c:v>0.25212200000000001</c:v>
                </c:pt>
                <c:pt idx="1812">
                  <c:v>0.251556</c:v>
                </c:pt>
                <c:pt idx="1813">
                  <c:v>0.251245</c:v>
                </c:pt>
                <c:pt idx="1814">
                  <c:v>0.25096499999999999</c:v>
                </c:pt>
                <c:pt idx="1815">
                  <c:v>0.25055300000000003</c:v>
                </c:pt>
                <c:pt idx="1816">
                  <c:v>0.250085</c:v>
                </c:pt>
                <c:pt idx="1817">
                  <c:v>0.24988099999999999</c:v>
                </c:pt>
                <c:pt idx="1818">
                  <c:v>0.24959600000000001</c:v>
                </c:pt>
                <c:pt idx="1819">
                  <c:v>0.24882799999999999</c:v>
                </c:pt>
                <c:pt idx="1820">
                  <c:v>0.248667</c:v>
                </c:pt>
                <c:pt idx="1821">
                  <c:v>0.248506</c:v>
                </c:pt>
                <c:pt idx="1822">
                  <c:v>0.24798400000000001</c:v>
                </c:pt>
                <c:pt idx="1823">
                  <c:v>0.24714700000000001</c:v>
                </c:pt>
                <c:pt idx="1824">
                  <c:v>0.246998</c:v>
                </c:pt>
                <c:pt idx="1825">
                  <c:v>0.24677299999999999</c:v>
                </c:pt>
                <c:pt idx="1826">
                  <c:v>0.24631400000000001</c:v>
                </c:pt>
                <c:pt idx="1827">
                  <c:v>0.24549499999999999</c:v>
                </c:pt>
                <c:pt idx="1828">
                  <c:v>0.245397</c:v>
                </c:pt>
                <c:pt idx="1829">
                  <c:v>0.245087</c:v>
                </c:pt>
                <c:pt idx="1830">
                  <c:v>0.244398</c:v>
                </c:pt>
                <c:pt idx="1831">
                  <c:v>0.24396200000000001</c:v>
                </c:pt>
                <c:pt idx="1832">
                  <c:v>0.243807</c:v>
                </c:pt>
                <c:pt idx="1833">
                  <c:v>0.24324699999999999</c:v>
                </c:pt>
                <c:pt idx="1834">
                  <c:v>0.242756</c:v>
                </c:pt>
                <c:pt idx="1835">
                  <c:v>0.24213899999999999</c:v>
                </c:pt>
                <c:pt idx="1836">
                  <c:v>0.24207100000000001</c:v>
                </c:pt>
                <c:pt idx="1837">
                  <c:v>0.24162600000000001</c:v>
                </c:pt>
                <c:pt idx="1838">
                  <c:v>0.24085799999999999</c:v>
                </c:pt>
                <c:pt idx="1839">
                  <c:v>0.24041999999999999</c:v>
                </c:pt>
                <c:pt idx="1840">
                  <c:v>0.240172</c:v>
                </c:pt>
                <c:pt idx="1841">
                  <c:v>0.23965500000000001</c:v>
                </c:pt>
                <c:pt idx="1842">
                  <c:v>0.238987</c:v>
                </c:pt>
                <c:pt idx="1843">
                  <c:v>0.23868</c:v>
                </c:pt>
                <c:pt idx="1844">
                  <c:v>0.23860999999999999</c:v>
                </c:pt>
                <c:pt idx="1845">
                  <c:v>0.23775099999999999</c:v>
                </c:pt>
                <c:pt idx="1846">
                  <c:v>0.23711399999999999</c:v>
                </c:pt>
                <c:pt idx="1847">
                  <c:v>0.236902</c:v>
                </c:pt>
                <c:pt idx="1848">
                  <c:v>0.236794</c:v>
                </c:pt>
                <c:pt idx="1849">
                  <c:v>0.23597699999999999</c:v>
                </c:pt>
                <c:pt idx="1850">
                  <c:v>0.235379</c:v>
                </c:pt>
                <c:pt idx="1851">
                  <c:v>0.235265</c:v>
                </c:pt>
                <c:pt idx="1852">
                  <c:v>0.23514099999999999</c:v>
                </c:pt>
                <c:pt idx="1853">
                  <c:v>0.23429700000000001</c:v>
                </c:pt>
                <c:pt idx="1854">
                  <c:v>0.23349700000000001</c:v>
                </c:pt>
                <c:pt idx="1855">
                  <c:v>0.23334299999999999</c:v>
                </c:pt>
                <c:pt idx="1856">
                  <c:v>0.233269</c:v>
                </c:pt>
                <c:pt idx="1857">
                  <c:v>0.232487</c:v>
                </c:pt>
                <c:pt idx="1858">
                  <c:v>0.231906</c:v>
                </c:pt>
                <c:pt idx="1859">
                  <c:v>0.231789</c:v>
                </c:pt>
                <c:pt idx="1860">
                  <c:v>0.23152600000000001</c:v>
                </c:pt>
                <c:pt idx="1861">
                  <c:v>0.23049</c:v>
                </c:pt>
                <c:pt idx="1862">
                  <c:v>0.230048</c:v>
                </c:pt>
                <c:pt idx="1863">
                  <c:v>0.22988700000000001</c:v>
                </c:pt>
                <c:pt idx="1864">
                  <c:v>0.229603</c:v>
                </c:pt>
                <c:pt idx="1865">
                  <c:v>0.22909199999999999</c:v>
                </c:pt>
                <c:pt idx="1866">
                  <c:v>0.228351</c:v>
                </c:pt>
                <c:pt idx="1867">
                  <c:v>0.22800799999999999</c:v>
                </c:pt>
                <c:pt idx="1868">
                  <c:v>0.22744700000000001</c:v>
                </c:pt>
                <c:pt idx="1869">
                  <c:v>0.22683600000000001</c:v>
                </c:pt>
                <c:pt idx="1870">
                  <c:v>0.22652900000000001</c:v>
                </c:pt>
                <c:pt idx="1871">
                  <c:v>0.226712</c:v>
                </c:pt>
                <c:pt idx="1872">
                  <c:v>0.226191</c:v>
                </c:pt>
                <c:pt idx="1873">
                  <c:v>0.22542499999999999</c:v>
                </c:pt>
                <c:pt idx="1874">
                  <c:v>0.22488</c:v>
                </c:pt>
                <c:pt idx="1875">
                  <c:v>0.22470499999999999</c:v>
                </c:pt>
                <c:pt idx="1876">
                  <c:v>0.22420499999999999</c:v>
                </c:pt>
                <c:pt idx="1877">
                  <c:v>0.22335099999999999</c:v>
                </c:pt>
                <c:pt idx="1878">
                  <c:v>0.22276000000000001</c:v>
                </c:pt>
                <c:pt idx="1879">
                  <c:v>0.222522</c:v>
                </c:pt>
                <c:pt idx="1880">
                  <c:v>0.22222700000000001</c:v>
                </c:pt>
                <c:pt idx="1881">
                  <c:v>0.22133</c:v>
                </c:pt>
                <c:pt idx="1882">
                  <c:v>0.220552</c:v>
                </c:pt>
                <c:pt idx="1883">
                  <c:v>0.220245</c:v>
                </c:pt>
                <c:pt idx="1884">
                  <c:v>0.21965199999999999</c:v>
                </c:pt>
                <c:pt idx="1885">
                  <c:v>0.21892800000000001</c:v>
                </c:pt>
                <c:pt idx="1886">
                  <c:v>0.21829999999999999</c:v>
                </c:pt>
                <c:pt idx="1887">
                  <c:v>0.21804599999999999</c:v>
                </c:pt>
                <c:pt idx="1888">
                  <c:v>0.21748200000000001</c:v>
                </c:pt>
                <c:pt idx="1889">
                  <c:v>0.21675800000000001</c:v>
                </c:pt>
                <c:pt idx="1890">
                  <c:v>0.21621699999999999</c:v>
                </c:pt>
                <c:pt idx="1891">
                  <c:v>0.21577299999999999</c:v>
                </c:pt>
                <c:pt idx="1892">
                  <c:v>0.215501</c:v>
                </c:pt>
                <c:pt idx="1893">
                  <c:v>0.21468300000000001</c:v>
                </c:pt>
                <c:pt idx="1894">
                  <c:v>0.214281</c:v>
                </c:pt>
                <c:pt idx="1895">
                  <c:v>0.21371799999999999</c:v>
                </c:pt>
                <c:pt idx="1896">
                  <c:v>0.21321699999999999</c:v>
                </c:pt>
                <c:pt idx="1897">
                  <c:v>0.21273600000000001</c:v>
                </c:pt>
                <c:pt idx="1898">
                  <c:v>0.21204300000000001</c:v>
                </c:pt>
                <c:pt idx="1899">
                  <c:v>0.21157799999999999</c:v>
                </c:pt>
                <c:pt idx="1900">
                  <c:v>0.211198</c:v>
                </c:pt>
                <c:pt idx="1901">
                  <c:v>0.21062800000000001</c:v>
                </c:pt>
                <c:pt idx="1902">
                  <c:v>0.21021500000000001</c:v>
                </c:pt>
                <c:pt idx="1903">
                  <c:v>0.20987900000000001</c:v>
                </c:pt>
                <c:pt idx="1904">
                  <c:v>0.20950099999999999</c:v>
                </c:pt>
                <c:pt idx="1905">
                  <c:v>0.20933499999999999</c:v>
                </c:pt>
                <c:pt idx="1906">
                  <c:v>0.208759</c:v>
                </c:pt>
                <c:pt idx="1907">
                  <c:v>0.20821600000000001</c:v>
                </c:pt>
                <c:pt idx="1908">
                  <c:v>0.207708</c:v>
                </c:pt>
                <c:pt idx="1909">
                  <c:v>0.20710999999999999</c:v>
                </c:pt>
                <c:pt idx="1910">
                  <c:v>0.20675499999999999</c:v>
                </c:pt>
                <c:pt idx="1911">
                  <c:v>0.20650399999999999</c:v>
                </c:pt>
                <c:pt idx="1912">
                  <c:v>0.20604700000000001</c:v>
                </c:pt>
                <c:pt idx="1913">
                  <c:v>0.205681</c:v>
                </c:pt>
                <c:pt idx="1914">
                  <c:v>0.20535400000000001</c:v>
                </c:pt>
                <c:pt idx="1915">
                  <c:v>0.20482400000000001</c:v>
                </c:pt>
                <c:pt idx="1916">
                  <c:v>0.204537</c:v>
                </c:pt>
                <c:pt idx="1917">
                  <c:v>0.20418800000000001</c:v>
                </c:pt>
                <c:pt idx="1918">
                  <c:v>0.20400699999999999</c:v>
                </c:pt>
                <c:pt idx="1919">
                  <c:v>0.203374</c:v>
                </c:pt>
                <c:pt idx="1920">
                  <c:v>0.203125</c:v>
                </c:pt>
                <c:pt idx="1921">
                  <c:v>0.202573</c:v>
                </c:pt>
                <c:pt idx="1922">
                  <c:v>0.202102</c:v>
                </c:pt>
                <c:pt idx="1923">
                  <c:v>0.20177300000000001</c:v>
                </c:pt>
                <c:pt idx="1924">
                  <c:v>0.20142599999999999</c:v>
                </c:pt>
                <c:pt idx="1925">
                  <c:v>0.20108400000000001</c:v>
                </c:pt>
                <c:pt idx="1926">
                  <c:v>0.200679</c:v>
                </c:pt>
                <c:pt idx="1927">
                  <c:v>0.20038900000000001</c:v>
                </c:pt>
                <c:pt idx="1928">
                  <c:v>0.19999600000000001</c:v>
                </c:pt>
                <c:pt idx="1929">
                  <c:v>0.19964399999999999</c:v>
                </c:pt>
                <c:pt idx="1930">
                  <c:v>0.19927800000000001</c:v>
                </c:pt>
                <c:pt idx="1931">
                  <c:v>0.19888600000000001</c:v>
                </c:pt>
                <c:pt idx="1932">
                  <c:v>0.198404</c:v>
                </c:pt>
                <c:pt idx="1933">
                  <c:v>0.19794600000000001</c:v>
                </c:pt>
                <c:pt idx="1934">
                  <c:v>0.197767</c:v>
                </c:pt>
                <c:pt idx="1935">
                  <c:v>0.19750499999999999</c:v>
                </c:pt>
                <c:pt idx="1936">
                  <c:v>0.197134</c:v>
                </c:pt>
                <c:pt idx="1937">
                  <c:v>0.19684399999999999</c:v>
                </c:pt>
                <c:pt idx="1938">
                  <c:v>0.19617100000000001</c:v>
                </c:pt>
                <c:pt idx="1939">
                  <c:v>0.19572200000000001</c:v>
                </c:pt>
                <c:pt idx="1940">
                  <c:v>0.19555600000000001</c:v>
                </c:pt>
                <c:pt idx="1941">
                  <c:v>0.19512599999999999</c:v>
                </c:pt>
                <c:pt idx="1942">
                  <c:v>0.19494300000000001</c:v>
                </c:pt>
                <c:pt idx="1943">
                  <c:v>0.19459799999999999</c:v>
                </c:pt>
                <c:pt idx="1944">
                  <c:v>0.194331</c:v>
                </c:pt>
                <c:pt idx="1945">
                  <c:v>0.19384299999999999</c:v>
                </c:pt>
                <c:pt idx="1946">
                  <c:v>0.19339700000000001</c:v>
                </c:pt>
                <c:pt idx="1947">
                  <c:v>0.192944</c:v>
                </c:pt>
                <c:pt idx="1948">
                  <c:v>0.19253200000000001</c:v>
                </c:pt>
                <c:pt idx="1949">
                  <c:v>0.192187</c:v>
                </c:pt>
                <c:pt idx="1950">
                  <c:v>0.19186600000000001</c:v>
                </c:pt>
                <c:pt idx="1951">
                  <c:v>0.19148299999999999</c:v>
                </c:pt>
                <c:pt idx="1952">
                  <c:v>0.19115499999999999</c:v>
                </c:pt>
                <c:pt idx="1953">
                  <c:v>0.190724</c:v>
                </c:pt>
                <c:pt idx="1954">
                  <c:v>0.19028300000000001</c:v>
                </c:pt>
                <c:pt idx="1955">
                  <c:v>0.18991</c:v>
                </c:pt>
                <c:pt idx="1956">
                  <c:v>0.189558</c:v>
                </c:pt>
                <c:pt idx="1957">
                  <c:v>0.18931999999999999</c:v>
                </c:pt>
                <c:pt idx="1958">
                  <c:v>0.188723</c:v>
                </c:pt>
                <c:pt idx="1959">
                  <c:v>0.18823500000000001</c:v>
                </c:pt>
                <c:pt idx="1960">
                  <c:v>0.18790699999999999</c:v>
                </c:pt>
                <c:pt idx="1961">
                  <c:v>0.187496</c:v>
                </c:pt>
                <c:pt idx="1962">
                  <c:v>0.18709999999999999</c:v>
                </c:pt>
                <c:pt idx="1963">
                  <c:v>0.18670100000000001</c:v>
                </c:pt>
                <c:pt idx="1964">
                  <c:v>0.186334</c:v>
                </c:pt>
                <c:pt idx="1965">
                  <c:v>0.18598200000000001</c:v>
                </c:pt>
                <c:pt idx="1966">
                  <c:v>0.185696</c:v>
                </c:pt>
                <c:pt idx="1967">
                  <c:v>0.185253</c:v>
                </c:pt>
                <c:pt idx="1968">
                  <c:v>0.18468799999999999</c:v>
                </c:pt>
                <c:pt idx="1969">
                  <c:v>0.18443399999999999</c:v>
                </c:pt>
                <c:pt idx="1970">
                  <c:v>0.183949</c:v>
                </c:pt>
                <c:pt idx="1971">
                  <c:v>0.18373999999999999</c:v>
                </c:pt>
                <c:pt idx="1972">
                  <c:v>0.18328</c:v>
                </c:pt>
                <c:pt idx="1973">
                  <c:v>0.18302199999999999</c:v>
                </c:pt>
                <c:pt idx="1974">
                  <c:v>0.18252699999999999</c:v>
                </c:pt>
                <c:pt idx="1975">
                  <c:v>0.182283</c:v>
                </c:pt>
                <c:pt idx="1976">
                  <c:v>0.18193300000000001</c:v>
                </c:pt>
                <c:pt idx="1977">
                  <c:v>0.181535</c:v>
                </c:pt>
                <c:pt idx="1978">
                  <c:v>0.180872</c:v>
                </c:pt>
                <c:pt idx="1979">
                  <c:v>0.180451</c:v>
                </c:pt>
                <c:pt idx="1980">
                  <c:v>0.18009</c:v>
                </c:pt>
                <c:pt idx="1981">
                  <c:v>0.179896</c:v>
                </c:pt>
                <c:pt idx="1982">
                  <c:v>0.17952899999999999</c:v>
                </c:pt>
                <c:pt idx="1983">
                  <c:v>0.17939099999999999</c:v>
                </c:pt>
                <c:pt idx="1984">
                  <c:v>0.178923</c:v>
                </c:pt>
                <c:pt idx="1985">
                  <c:v>0.17838399999999999</c:v>
                </c:pt>
                <c:pt idx="1986">
                  <c:v>0.17805000000000001</c:v>
                </c:pt>
                <c:pt idx="1987">
                  <c:v>0.177758</c:v>
                </c:pt>
                <c:pt idx="1988">
                  <c:v>0.17766599999999999</c:v>
                </c:pt>
                <c:pt idx="1989">
                  <c:v>0.17730699999999999</c:v>
                </c:pt>
                <c:pt idx="1990">
                  <c:v>0.17694799999999999</c:v>
                </c:pt>
                <c:pt idx="1991">
                  <c:v>0.176431</c:v>
                </c:pt>
                <c:pt idx="1992">
                  <c:v>0.17609900000000001</c:v>
                </c:pt>
                <c:pt idx="1993">
                  <c:v>0.17574000000000001</c:v>
                </c:pt>
                <c:pt idx="1994">
                  <c:v>0.175534</c:v>
                </c:pt>
                <c:pt idx="1995">
                  <c:v>0.175319</c:v>
                </c:pt>
                <c:pt idx="1996">
                  <c:v>0.17493400000000001</c:v>
                </c:pt>
                <c:pt idx="1997">
                  <c:v>0.174651</c:v>
                </c:pt>
                <c:pt idx="1998">
                  <c:v>0.17410600000000001</c:v>
                </c:pt>
                <c:pt idx="1999">
                  <c:v>0.173761</c:v>
                </c:pt>
                <c:pt idx="2000">
                  <c:v>0.173322</c:v>
                </c:pt>
                <c:pt idx="2001">
                  <c:v>0.17321900000000001</c:v>
                </c:pt>
                <c:pt idx="2002">
                  <c:v>0.17296900000000001</c:v>
                </c:pt>
                <c:pt idx="2003">
                  <c:v>0.17277899999999999</c:v>
                </c:pt>
                <c:pt idx="2004">
                  <c:v>0.17241200000000001</c:v>
                </c:pt>
                <c:pt idx="2005">
                  <c:v>0.17188100000000001</c:v>
                </c:pt>
                <c:pt idx="2006">
                  <c:v>0.17150399999999999</c:v>
                </c:pt>
                <c:pt idx="2007">
                  <c:v>0.17125699999999999</c:v>
                </c:pt>
                <c:pt idx="2008">
                  <c:v>0.170872</c:v>
                </c:pt>
                <c:pt idx="2009">
                  <c:v>0.17066500000000001</c:v>
                </c:pt>
                <c:pt idx="2010">
                  <c:v>0.17022399999999999</c:v>
                </c:pt>
                <c:pt idx="2011">
                  <c:v>0.17008699999999999</c:v>
                </c:pt>
                <c:pt idx="2012">
                  <c:v>0.16977700000000001</c:v>
                </c:pt>
                <c:pt idx="2013">
                  <c:v>0.16930100000000001</c:v>
                </c:pt>
                <c:pt idx="2014">
                  <c:v>0.16898199999999999</c:v>
                </c:pt>
                <c:pt idx="2015">
                  <c:v>0.16880400000000001</c:v>
                </c:pt>
                <c:pt idx="2016">
                  <c:v>0.16861599999999999</c:v>
                </c:pt>
                <c:pt idx="2017">
                  <c:v>0.16830600000000001</c:v>
                </c:pt>
                <c:pt idx="2018">
                  <c:v>0.16784499999999999</c:v>
                </c:pt>
                <c:pt idx="2019">
                  <c:v>0.16752600000000001</c:v>
                </c:pt>
                <c:pt idx="2020">
                  <c:v>0.167077</c:v>
                </c:pt>
                <c:pt idx="2021">
                  <c:v>0.16702600000000001</c:v>
                </c:pt>
                <c:pt idx="2022">
                  <c:v>0.16666600000000001</c:v>
                </c:pt>
                <c:pt idx="2023">
                  <c:v>0.16653000000000001</c:v>
                </c:pt>
                <c:pt idx="2024">
                  <c:v>0.16630500000000001</c:v>
                </c:pt>
                <c:pt idx="2025">
                  <c:v>0.166046</c:v>
                </c:pt>
                <c:pt idx="2026">
                  <c:v>0.165718</c:v>
                </c:pt>
                <c:pt idx="2027">
                  <c:v>0.16528300000000001</c:v>
                </c:pt>
                <c:pt idx="2028">
                  <c:v>0.16491500000000001</c:v>
                </c:pt>
                <c:pt idx="2029">
                  <c:v>0.16450500000000001</c:v>
                </c:pt>
                <c:pt idx="2030">
                  <c:v>0.16420199999999999</c:v>
                </c:pt>
                <c:pt idx="2031">
                  <c:v>0.16391800000000001</c:v>
                </c:pt>
                <c:pt idx="2032">
                  <c:v>0.163741</c:v>
                </c:pt>
                <c:pt idx="2033">
                  <c:v>0.163438</c:v>
                </c:pt>
                <c:pt idx="2034">
                  <c:v>0.16298199999999999</c:v>
                </c:pt>
                <c:pt idx="2035">
                  <c:v>0.16259799999999999</c:v>
                </c:pt>
                <c:pt idx="2036">
                  <c:v>0.16231899999999999</c:v>
                </c:pt>
                <c:pt idx="2037">
                  <c:v>0.16209599999999999</c:v>
                </c:pt>
                <c:pt idx="2038">
                  <c:v>0.161768</c:v>
                </c:pt>
                <c:pt idx="2039">
                  <c:v>0.16154399999999999</c:v>
                </c:pt>
                <c:pt idx="2040">
                  <c:v>0.16108700000000001</c:v>
                </c:pt>
                <c:pt idx="2041">
                  <c:v>0.160612</c:v>
                </c:pt>
                <c:pt idx="2042">
                  <c:v>0.16023799999999999</c:v>
                </c:pt>
                <c:pt idx="2043">
                  <c:v>0.16005900000000001</c:v>
                </c:pt>
                <c:pt idx="2044">
                  <c:v>0.159663</c:v>
                </c:pt>
                <c:pt idx="2045">
                  <c:v>0.15937100000000001</c:v>
                </c:pt>
                <c:pt idx="2046">
                  <c:v>0.15917799999999999</c:v>
                </c:pt>
                <c:pt idx="2047">
                  <c:v>0.158974</c:v>
                </c:pt>
                <c:pt idx="2048">
                  <c:v>0.158661</c:v>
                </c:pt>
                <c:pt idx="2049">
                  <c:v>0.15829499999999999</c:v>
                </c:pt>
                <c:pt idx="2050">
                  <c:v>0.15800400000000001</c:v>
                </c:pt>
                <c:pt idx="2051">
                  <c:v>0.15759200000000001</c:v>
                </c:pt>
                <c:pt idx="2052">
                  <c:v>0.157417</c:v>
                </c:pt>
                <c:pt idx="2053">
                  <c:v>0.15728800000000001</c:v>
                </c:pt>
                <c:pt idx="2054">
                  <c:v>0.15673599999999999</c:v>
                </c:pt>
                <c:pt idx="2055">
                  <c:v>0.156587</c:v>
                </c:pt>
                <c:pt idx="2056">
                  <c:v>0.15644</c:v>
                </c:pt>
                <c:pt idx="2057">
                  <c:v>0.15628800000000001</c:v>
                </c:pt>
                <c:pt idx="2058">
                  <c:v>0.155888</c:v>
                </c:pt>
                <c:pt idx="2059">
                  <c:v>0.15533</c:v>
                </c:pt>
                <c:pt idx="2060">
                  <c:v>0.15512100000000001</c:v>
                </c:pt>
                <c:pt idx="2061">
                  <c:v>0.15471299999999999</c:v>
                </c:pt>
                <c:pt idx="2062">
                  <c:v>0.15461800000000001</c:v>
                </c:pt>
                <c:pt idx="2063">
                  <c:v>0.15443200000000001</c:v>
                </c:pt>
                <c:pt idx="2064">
                  <c:v>0.15412200000000001</c:v>
                </c:pt>
                <c:pt idx="2065">
                  <c:v>0.15409100000000001</c:v>
                </c:pt>
                <c:pt idx="2066">
                  <c:v>0.15376200000000001</c:v>
                </c:pt>
                <c:pt idx="2067">
                  <c:v>0.15326300000000001</c:v>
                </c:pt>
                <c:pt idx="2068">
                  <c:v>0.152808</c:v>
                </c:pt>
                <c:pt idx="2069">
                  <c:v>0.15248700000000001</c:v>
                </c:pt>
                <c:pt idx="2070">
                  <c:v>0.15221899999999999</c:v>
                </c:pt>
                <c:pt idx="2071">
                  <c:v>0.152034</c:v>
                </c:pt>
                <c:pt idx="2072">
                  <c:v>0.152059</c:v>
                </c:pt>
                <c:pt idx="2073">
                  <c:v>0.151868</c:v>
                </c:pt>
                <c:pt idx="2074">
                  <c:v>0.151501</c:v>
                </c:pt>
                <c:pt idx="2075">
                  <c:v>0.151147</c:v>
                </c:pt>
                <c:pt idx="2076">
                  <c:v>0.15081900000000001</c:v>
                </c:pt>
                <c:pt idx="2077">
                  <c:v>0.150639</c:v>
                </c:pt>
                <c:pt idx="2078">
                  <c:v>0.15006900000000001</c:v>
                </c:pt>
                <c:pt idx="2079">
                  <c:v>0.14977699999999999</c:v>
                </c:pt>
                <c:pt idx="2080">
                  <c:v>0.14957599999999999</c:v>
                </c:pt>
                <c:pt idx="2081">
                  <c:v>0.14947099999999999</c:v>
                </c:pt>
                <c:pt idx="2082">
                  <c:v>0.14940400000000001</c:v>
                </c:pt>
                <c:pt idx="2083">
                  <c:v>0.14910000000000001</c:v>
                </c:pt>
                <c:pt idx="2084">
                  <c:v>0.14855099999999999</c:v>
                </c:pt>
                <c:pt idx="2085">
                  <c:v>0.14818999999999999</c:v>
                </c:pt>
                <c:pt idx="2086">
                  <c:v>0.14774799999999999</c:v>
                </c:pt>
                <c:pt idx="2087">
                  <c:v>0.147565</c:v>
                </c:pt>
                <c:pt idx="2088">
                  <c:v>0.14730699999999999</c:v>
                </c:pt>
                <c:pt idx="2089">
                  <c:v>0.147059</c:v>
                </c:pt>
                <c:pt idx="2090">
                  <c:v>0.14707700000000001</c:v>
                </c:pt>
                <c:pt idx="2091">
                  <c:v>0.146842</c:v>
                </c:pt>
                <c:pt idx="2092">
                  <c:v>0.14637700000000001</c:v>
                </c:pt>
                <c:pt idx="2093">
                  <c:v>0.14608299999999999</c:v>
                </c:pt>
                <c:pt idx="2094">
                  <c:v>0.14546000000000001</c:v>
                </c:pt>
                <c:pt idx="2095">
                  <c:v>0.145096</c:v>
                </c:pt>
                <c:pt idx="2096">
                  <c:v>0.14490600000000001</c:v>
                </c:pt>
                <c:pt idx="2097">
                  <c:v>0.14485200000000001</c:v>
                </c:pt>
                <c:pt idx="2098">
                  <c:v>0.144622</c:v>
                </c:pt>
                <c:pt idx="2099">
                  <c:v>0.14441999999999999</c:v>
                </c:pt>
                <c:pt idx="2100">
                  <c:v>0.14399100000000001</c:v>
                </c:pt>
                <c:pt idx="2101">
                  <c:v>0.14380599999999999</c:v>
                </c:pt>
                <c:pt idx="2102">
                  <c:v>0.14349200000000001</c:v>
                </c:pt>
                <c:pt idx="2103">
                  <c:v>0.14308899999999999</c:v>
                </c:pt>
                <c:pt idx="2104">
                  <c:v>0.142599</c:v>
                </c:pt>
                <c:pt idx="2105">
                  <c:v>0.14219499999999999</c:v>
                </c:pt>
                <c:pt idx="2106">
                  <c:v>0.14201900000000001</c:v>
                </c:pt>
                <c:pt idx="2107">
                  <c:v>0.14172599999999999</c:v>
                </c:pt>
                <c:pt idx="2108">
                  <c:v>0.14149500000000001</c:v>
                </c:pt>
                <c:pt idx="2109">
                  <c:v>0.141544</c:v>
                </c:pt>
                <c:pt idx="2110">
                  <c:v>0.141261</c:v>
                </c:pt>
                <c:pt idx="2111">
                  <c:v>0.140792</c:v>
                </c:pt>
                <c:pt idx="2112">
                  <c:v>0.140318</c:v>
                </c:pt>
                <c:pt idx="2113">
                  <c:v>0.13989499999999999</c:v>
                </c:pt>
                <c:pt idx="2114">
                  <c:v>0.13974400000000001</c:v>
                </c:pt>
                <c:pt idx="2115">
                  <c:v>0.139261</c:v>
                </c:pt>
                <c:pt idx="2116">
                  <c:v>0.13922799999999999</c:v>
                </c:pt>
                <c:pt idx="2117">
                  <c:v>0.139066</c:v>
                </c:pt>
                <c:pt idx="2118">
                  <c:v>0.13867299999999999</c:v>
                </c:pt>
                <c:pt idx="2119">
                  <c:v>0.138436</c:v>
                </c:pt>
                <c:pt idx="2120">
                  <c:v>0.13803000000000001</c:v>
                </c:pt>
                <c:pt idx="2121">
                  <c:v>0.13757800000000001</c:v>
                </c:pt>
                <c:pt idx="2122">
                  <c:v>0.137212</c:v>
                </c:pt>
                <c:pt idx="2123">
                  <c:v>0.13686200000000001</c:v>
                </c:pt>
                <c:pt idx="2124">
                  <c:v>0.136792</c:v>
                </c:pt>
                <c:pt idx="2125">
                  <c:v>0.13674500000000001</c:v>
                </c:pt>
                <c:pt idx="2126">
                  <c:v>0.13652300000000001</c:v>
                </c:pt>
                <c:pt idx="2127">
                  <c:v>0.136236</c:v>
                </c:pt>
                <c:pt idx="2128">
                  <c:v>0.13591200000000001</c:v>
                </c:pt>
                <c:pt idx="2129">
                  <c:v>0.13558200000000001</c:v>
                </c:pt>
                <c:pt idx="2130">
                  <c:v>0.13524</c:v>
                </c:pt>
                <c:pt idx="2131">
                  <c:v>0.13497100000000001</c:v>
                </c:pt>
                <c:pt idx="2132">
                  <c:v>0.13461799999999999</c:v>
                </c:pt>
                <c:pt idx="2133">
                  <c:v>0.13440099999999999</c:v>
                </c:pt>
                <c:pt idx="2134">
                  <c:v>0.13414200000000001</c:v>
                </c:pt>
                <c:pt idx="2135">
                  <c:v>0.133961</c:v>
                </c:pt>
                <c:pt idx="2136">
                  <c:v>0.133772</c:v>
                </c:pt>
                <c:pt idx="2137">
                  <c:v>0.133298</c:v>
                </c:pt>
                <c:pt idx="2138">
                  <c:v>0.13302800000000001</c:v>
                </c:pt>
                <c:pt idx="2139">
                  <c:v>0.13265199999999999</c:v>
                </c:pt>
                <c:pt idx="2140">
                  <c:v>0.132548</c:v>
                </c:pt>
                <c:pt idx="2141">
                  <c:v>0.13195799999999999</c:v>
                </c:pt>
                <c:pt idx="2142">
                  <c:v>0.131772</c:v>
                </c:pt>
                <c:pt idx="2143">
                  <c:v>0.13176499999999999</c:v>
                </c:pt>
                <c:pt idx="2144">
                  <c:v>0.13158800000000001</c:v>
                </c:pt>
                <c:pt idx="2145">
                  <c:v>0.13134100000000001</c:v>
                </c:pt>
                <c:pt idx="2146">
                  <c:v>0.131302</c:v>
                </c:pt>
                <c:pt idx="2147">
                  <c:v>0.13089300000000001</c:v>
                </c:pt>
                <c:pt idx="2148">
                  <c:v>0.13047300000000001</c:v>
                </c:pt>
                <c:pt idx="2149">
                  <c:v>0.130108</c:v>
                </c:pt>
                <c:pt idx="2150">
                  <c:v>0.12981999999999999</c:v>
                </c:pt>
                <c:pt idx="2151">
                  <c:v>0.12973799999999999</c:v>
                </c:pt>
                <c:pt idx="2152">
                  <c:v>0.12948399999999999</c:v>
                </c:pt>
                <c:pt idx="2153">
                  <c:v>0.12928400000000001</c:v>
                </c:pt>
                <c:pt idx="2154">
                  <c:v>0.128858</c:v>
                </c:pt>
                <c:pt idx="2155">
                  <c:v>0.128581</c:v>
                </c:pt>
                <c:pt idx="2156">
                  <c:v>0.128363</c:v>
                </c:pt>
                <c:pt idx="2157">
                  <c:v>0.12809799999999999</c:v>
                </c:pt>
                <c:pt idx="2158">
                  <c:v>0.12762799999999999</c:v>
                </c:pt>
                <c:pt idx="2159">
                  <c:v>0.12756999999999999</c:v>
                </c:pt>
                <c:pt idx="2160">
                  <c:v>0.12733900000000001</c:v>
                </c:pt>
                <c:pt idx="2161">
                  <c:v>0.12721199999999999</c:v>
                </c:pt>
                <c:pt idx="2162">
                  <c:v>0.127001</c:v>
                </c:pt>
                <c:pt idx="2163">
                  <c:v>0.12665999999999999</c:v>
                </c:pt>
                <c:pt idx="2164">
                  <c:v>0.12634999999999999</c:v>
                </c:pt>
                <c:pt idx="2165">
                  <c:v>0.126277</c:v>
                </c:pt>
                <c:pt idx="2166">
                  <c:v>0.125999</c:v>
                </c:pt>
                <c:pt idx="2167">
                  <c:v>0.12577199999999999</c:v>
                </c:pt>
                <c:pt idx="2168">
                  <c:v>0.125671</c:v>
                </c:pt>
                <c:pt idx="2169">
                  <c:v>0.1255</c:v>
                </c:pt>
                <c:pt idx="2170">
                  <c:v>0.12512300000000001</c:v>
                </c:pt>
                <c:pt idx="2171">
                  <c:v>0.12475600000000001</c:v>
                </c:pt>
                <c:pt idx="2172">
                  <c:v>0.124532</c:v>
                </c:pt>
                <c:pt idx="2173">
                  <c:v>0.12432699999999999</c:v>
                </c:pt>
                <c:pt idx="2174">
                  <c:v>0.12406</c:v>
                </c:pt>
                <c:pt idx="2175">
                  <c:v>0.12386</c:v>
                </c:pt>
                <c:pt idx="2176">
                  <c:v>0.12371799999999999</c:v>
                </c:pt>
                <c:pt idx="2177">
                  <c:v>0.123432</c:v>
                </c:pt>
                <c:pt idx="2178">
                  <c:v>0.123344</c:v>
                </c:pt>
                <c:pt idx="2179">
                  <c:v>0.123144</c:v>
                </c:pt>
                <c:pt idx="2180">
                  <c:v>0.12286900000000001</c:v>
                </c:pt>
                <c:pt idx="2181">
                  <c:v>0.12250800000000001</c:v>
                </c:pt>
                <c:pt idx="2182">
                  <c:v>0.122224</c:v>
                </c:pt>
                <c:pt idx="2183">
                  <c:v>0.121957</c:v>
                </c:pt>
                <c:pt idx="2184">
                  <c:v>0.121932</c:v>
                </c:pt>
                <c:pt idx="2185">
                  <c:v>0.121709</c:v>
                </c:pt>
                <c:pt idx="2186">
                  <c:v>0.121486</c:v>
                </c:pt>
                <c:pt idx="2187">
                  <c:v>0.121272</c:v>
                </c:pt>
                <c:pt idx="2188">
                  <c:v>0.12112000000000001</c:v>
                </c:pt>
                <c:pt idx="2189">
                  <c:v>0.120924</c:v>
                </c:pt>
                <c:pt idx="2190">
                  <c:v>0.120628</c:v>
                </c:pt>
                <c:pt idx="2191">
                  <c:v>0.120341</c:v>
                </c:pt>
                <c:pt idx="2192">
                  <c:v>0.12013600000000001</c:v>
                </c:pt>
                <c:pt idx="2193">
                  <c:v>0.120004</c:v>
                </c:pt>
                <c:pt idx="2194">
                  <c:v>0.11978</c:v>
                </c:pt>
                <c:pt idx="2195">
                  <c:v>0.119607</c:v>
                </c:pt>
                <c:pt idx="2196">
                  <c:v>0.11942999999999999</c:v>
                </c:pt>
                <c:pt idx="2197">
                  <c:v>0.11928800000000001</c:v>
                </c:pt>
                <c:pt idx="2198">
                  <c:v>0.119036</c:v>
                </c:pt>
                <c:pt idx="2199">
                  <c:v>0.118853</c:v>
                </c:pt>
                <c:pt idx="2200">
                  <c:v>0.118496</c:v>
                </c:pt>
                <c:pt idx="2201">
                  <c:v>0.118265</c:v>
                </c:pt>
                <c:pt idx="2202">
                  <c:v>0.11815100000000001</c:v>
                </c:pt>
                <c:pt idx="2203">
                  <c:v>0.117908</c:v>
                </c:pt>
                <c:pt idx="2204">
                  <c:v>0.117909</c:v>
                </c:pt>
                <c:pt idx="2205">
                  <c:v>0.117715</c:v>
                </c:pt>
                <c:pt idx="2206">
                  <c:v>0.117617</c:v>
                </c:pt>
                <c:pt idx="2207">
                  <c:v>0.117426</c:v>
                </c:pt>
                <c:pt idx="2208">
                  <c:v>0.117134</c:v>
                </c:pt>
                <c:pt idx="2209">
                  <c:v>0.11695899999999999</c:v>
                </c:pt>
                <c:pt idx="2210">
                  <c:v>0.116898</c:v>
                </c:pt>
                <c:pt idx="2211">
                  <c:v>0.11661100000000001</c:v>
                </c:pt>
                <c:pt idx="2212">
                  <c:v>0.11647200000000001</c:v>
                </c:pt>
                <c:pt idx="2213">
                  <c:v>0.11622499999999999</c:v>
                </c:pt>
                <c:pt idx="2214">
                  <c:v>0.11590300000000001</c:v>
                </c:pt>
                <c:pt idx="2215">
                  <c:v>0.115795</c:v>
                </c:pt>
                <c:pt idx="2216">
                  <c:v>0.115726</c:v>
                </c:pt>
                <c:pt idx="2217">
                  <c:v>0.11547300000000001</c:v>
                </c:pt>
                <c:pt idx="2218">
                  <c:v>0.11525299999999999</c:v>
                </c:pt>
                <c:pt idx="2219">
                  <c:v>0.115178</c:v>
                </c:pt>
                <c:pt idx="2220">
                  <c:v>0.11484</c:v>
                </c:pt>
                <c:pt idx="2221">
                  <c:v>0.114604</c:v>
                </c:pt>
                <c:pt idx="2222">
                  <c:v>0.114577</c:v>
                </c:pt>
                <c:pt idx="2223">
                  <c:v>0.11429499999999999</c:v>
                </c:pt>
                <c:pt idx="2224">
                  <c:v>0.11414000000000001</c:v>
                </c:pt>
                <c:pt idx="2225">
                  <c:v>0.11377900000000001</c:v>
                </c:pt>
                <c:pt idx="2226">
                  <c:v>0.113848</c:v>
                </c:pt>
                <c:pt idx="2227">
                  <c:v>0.113514</c:v>
                </c:pt>
                <c:pt idx="2228">
                  <c:v>0.113353</c:v>
                </c:pt>
                <c:pt idx="2229">
                  <c:v>0.113316</c:v>
                </c:pt>
                <c:pt idx="2230">
                  <c:v>0.112748</c:v>
                </c:pt>
                <c:pt idx="2231">
                  <c:v>0.112593</c:v>
                </c:pt>
                <c:pt idx="2232">
                  <c:v>0.11255900000000001</c:v>
                </c:pt>
                <c:pt idx="2233">
                  <c:v>0.112387</c:v>
                </c:pt>
                <c:pt idx="2234">
                  <c:v>0.112252</c:v>
                </c:pt>
                <c:pt idx="2235">
                  <c:v>0.112024</c:v>
                </c:pt>
                <c:pt idx="2236">
                  <c:v>0.111693</c:v>
                </c:pt>
                <c:pt idx="2237">
                  <c:v>0.11153200000000001</c:v>
                </c:pt>
                <c:pt idx="2238">
                  <c:v>0.11139499999999999</c:v>
                </c:pt>
                <c:pt idx="2239">
                  <c:v>0.11112</c:v>
                </c:pt>
                <c:pt idx="2240">
                  <c:v>0.11086699999999999</c:v>
                </c:pt>
                <c:pt idx="2241">
                  <c:v>0.110545</c:v>
                </c:pt>
                <c:pt idx="2242">
                  <c:v>0.11055</c:v>
                </c:pt>
                <c:pt idx="2243">
                  <c:v>0.11014</c:v>
                </c:pt>
                <c:pt idx="2244">
                  <c:v>0.10993</c:v>
                </c:pt>
                <c:pt idx="2245">
                  <c:v>0.10979</c:v>
                </c:pt>
                <c:pt idx="2246">
                  <c:v>0.109501</c:v>
                </c:pt>
                <c:pt idx="2247">
                  <c:v>0.109348</c:v>
                </c:pt>
                <c:pt idx="2248">
                  <c:v>0.109101</c:v>
                </c:pt>
                <c:pt idx="2249">
                  <c:v>0.108919</c:v>
                </c:pt>
                <c:pt idx="2250">
                  <c:v>0.108626</c:v>
                </c:pt>
                <c:pt idx="2251">
                  <c:v>0.108449</c:v>
                </c:pt>
                <c:pt idx="2252">
                  <c:v>0.10821699999999999</c:v>
                </c:pt>
                <c:pt idx="2253">
                  <c:v>0.108169</c:v>
                </c:pt>
                <c:pt idx="2254">
                  <c:v>0.108082</c:v>
                </c:pt>
                <c:pt idx="2255">
                  <c:v>0.107988</c:v>
                </c:pt>
                <c:pt idx="2256">
                  <c:v>0.10766100000000001</c:v>
                </c:pt>
                <c:pt idx="2257">
                  <c:v>0.107597</c:v>
                </c:pt>
                <c:pt idx="2258">
                  <c:v>0.107254</c:v>
                </c:pt>
                <c:pt idx="2259">
                  <c:v>0.107015</c:v>
                </c:pt>
                <c:pt idx="2260">
                  <c:v>0.106879</c:v>
                </c:pt>
                <c:pt idx="2261">
                  <c:v>0.106424</c:v>
                </c:pt>
                <c:pt idx="2262">
                  <c:v>0.106394</c:v>
                </c:pt>
                <c:pt idx="2263">
                  <c:v>0.10620400000000001</c:v>
                </c:pt>
                <c:pt idx="2264">
                  <c:v>0.10601099999999999</c:v>
                </c:pt>
                <c:pt idx="2265">
                  <c:v>0.10581500000000001</c:v>
                </c:pt>
                <c:pt idx="2266">
                  <c:v>0.10559399999999999</c:v>
                </c:pt>
                <c:pt idx="2267">
                  <c:v>0.105542</c:v>
                </c:pt>
                <c:pt idx="2268">
                  <c:v>0.105362</c:v>
                </c:pt>
                <c:pt idx="2269">
                  <c:v>0.10546999999999999</c:v>
                </c:pt>
                <c:pt idx="2270">
                  <c:v>0.10530299999999999</c:v>
                </c:pt>
                <c:pt idx="2271">
                  <c:v>0.105292</c:v>
                </c:pt>
                <c:pt idx="2272">
                  <c:v>0.10485999999999999</c:v>
                </c:pt>
                <c:pt idx="2273">
                  <c:v>0.10465000000000001</c:v>
                </c:pt>
                <c:pt idx="2274">
                  <c:v>0.104259</c:v>
                </c:pt>
                <c:pt idx="2275">
                  <c:v>0.10425</c:v>
                </c:pt>
                <c:pt idx="2276">
                  <c:v>0.10397199999999999</c:v>
                </c:pt>
                <c:pt idx="2277">
                  <c:v>0.10390099999999999</c:v>
                </c:pt>
                <c:pt idx="2278">
                  <c:v>0.103673</c:v>
                </c:pt>
                <c:pt idx="2279">
                  <c:v>0.103508</c:v>
                </c:pt>
                <c:pt idx="2280">
                  <c:v>0.103307</c:v>
                </c:pt>
                <c:pt idx="2281">
                  <c:v>0.10306999999999999</c:v>
                </c:pt>
                <c:pt idx="2282">
                  <c:v>0.102977</c:v>
                </c:pt>
                <c:pt idx="2283">
                  <c:v>0.102826</c:v>
                </c:pt>
                <c:pt idx="2284">
                  <c:v>0.10261199999999999</c:v>
                </c:pt>
                <c:pt idx="2285">
                  <c:v>0.102408</c:v>
                </c:pt>
                <c:pt idx="2286">
                  <c:v>0.1021</c:v>
                </c:pt>
                <c:pt idx="2287">
                  <c:v>0.10177700000000001</c:v>
                </c:pt>
                <c:pt idx="2288">
                  <c:v>0.101742</c:v>
                </c:pt>
                <c:pt idx="2289">
                  <c:v>0.101564</c:v>
                </c:pt>
                <c:pt idx="2290">
                  <c:v>0.101308</c:v>
                </c:pt>
                <c:pt idx="2291">
                  <c:v>0.10136000000000001</c:v>
                </c:pt>
                <c:pt idx="2292">
                  <c:v>0.10124900000000001</c:v>
                </c:pt>
                <c:pt idx="2293">
                  <c:v>0.101101</c:v>
                </c:pt>
                <c:pt idx="2294">
                  <c:v>0.100864</c:v>
                </c:pt>
                <c:pt idx="2295">
                  <c:v>0.100506</c:v>
                </c:pt>
                <c:pt idx="2296">
                  <c:v>0.10027700000000001</c:v>
                </c:pt>
                <c:pt idx="2297">
                  <c:v>0.10008400000000001</c:v>
                </c:pt>
                <c:pt idx="2298">
                  <c:v>9.9904999999999994E-2</c:v>
                </c:pt>
                <c:pt idx="2299">
                  <c:v>9.9498000000000003E-2</c:v>
                </c:pt>
                <c:pt idx="2300">
                  <c:v>9.9288000000000001E-2</c:v>
                </c:pt>
                <c:pt idx="2301">
                  <c:v>9.9068000000000003E-2</c:v>
                </c:pt>
                <c:pt idx="2302">
                  <c:v>9.8782999999999996E-2</c:v>
                </c:pt>
                <c:pt idx="2303">
                  <c:v>9.8551E-2</c:v>
                </c:pt>
                <c:pt idx="2304">
                  <c:v>9.8497000000000001E-2</c:v>
                </c:pt>
                <c:pt idx="2305">
                  <c:v>9.8305000000000003E-2</c:v>
                </c:pt>
                <c:pt idx="2306">
                  <c:v>9.8211000000000007E-2</c:v>
                </c:pt>
                <c:pt idx="2307">
                  <c:v>9.7812999999999997E-2</c:v>
                </c:pt>
                <c:pt idx="2308">
                  <c:v>9.7635E-2</c:v>
                </c:pt>
                <c:pt idx="2309">
                  <c:v>9.7370999999999999E-2</c:v>
                </c:pt>
                <c:pt idx="2310">
                  <c:v>9.7101000000000007E-2</c:v>
                </c:pt>
                <c:pt idx="2311">
                  <c:v>9.6892000000000006E-2</c:v>
                </c:pt>
                <c:pt idx="2312">
                  <c:v>9.6638000000000002E-2</c:v>
                </c:pt>
                <c:pt idx="2313">
                  <c:v>9.6494999999999997E-2</c:v>
                </c:pt>
                <c:pt idx="2314">
                  <c:v>9.6274999999999999E-2</c:v>
                </c:pt>
                <c:pt idx="2315">
                  <c:v>9.6062999999999996E-2</c:v>
                </c:pt>
                <c:pt idx="2316">
                  <c:v>9.5899999999999999E-2</c:v>
                </c:pt>
                <c:pt idx="2317">
                  <c:v>9.5699999999999993E-2</c:v>
                </c:pt>
                <c:pt idx="2318">
                  <c:v>9.5646999999999996E-2</c:v>
                </c:pt>
                <c:pt idx="2319">
                  <c:v>9.5560999999999993E-2</c:v>
                </c:pt>
                <c:pt idx="2320">
                  <c:v>9.5350000000000004E-2</c:v>
                </c:pt>
                <c:pt idx="2321">
                  <c:v>9.5198000000000005E-2</c:v>
                </c:pt>
                <c:pt idx="2322">
                  <c:v>9.4760999999999998E-2</c:v>
                </c:pt>
                <c:pt idx="2323">
                  <c:v>9.4626000000000002E-2</c:v>
                </c:pt>
                <c:pt idx="2324">
                  <c:v>9.4456999999999999E-2</c:v>
                </c:pt>
                <c:pt idx="2325">
                  <c:v>9.4109999999999999E-2</c:v>
                </c:pt>
                <c:pt idx="2326">
                  <c:v>9.3808000000000002E-2</c:v>
                </c:pt>
                <c:pt idx="2327">
                  <c:v>9.3607999999999997E-2</c:v>
                </c:pt>
                <c:pt idx="2328">
                  <c:v>9.3591999999999995E-2</c:v>
                </c:pt>
                <c:pt idx="2329">
                  <c:v>9.3339000000000005E-2</c:v>
                </c:pt>
                <c:pt idx="2330">
                  <c:v>9.3300999999999995E-2</c:v>
                </c:pt>
                <c:pt idx="2331">
                  <c:v>9.3175999999999995E-2</c:v>
                </c:pt>
                <c:pt idx="2332">
                  <c:v>9.3001E-2</c:v>
                </c:pt>
                <c:pt idx="2333">
                  <c:v>9.2709E-2</c:v>
                </c:pt>
                <c:pt idx="2334">
                  <c:v>9.2576000000000006E-2</c:v>
                </c:pt>
                <c:pt idx="2335">
                  <c:v>9.2522999999999994E-2</c:v>
                </c:pt>
                <c:pt idx="2336">
                  <c:v>9.2355000000000007E-2</c:v>
                </c:pt>
                <c:pt idx="2337">
                  <c:v>9.2266000000000001E-2</c:v>
                </c:pt>
                <c:pt idx="2338">
                  <c:v>9.2010999999999996E-2</c:v>
                </c:pt>
                <c:pt idx="2339">
                  <c:v>9.1855000000000006E-2</c:v>
                </c:pt>
                <c:pt idx="2340">
                  <c:v>9.1630000000000003E-2</c:v>
                </c:pt>
                <c:pt idx="2341">
                  <c:v>9.1370000000000007E-2</c:v>
                </c:pt>
                <c:pt idx="2342">
                  <c:v>9.1288999999999995E-2</c:v>
                </c:pt>
                <c:pt idx="2343">
                  <c:v>9.0956999999999996E-2</c:v>
                </c:pt>
                <c:pt idx="2344">
                  <c:v>9.0695999999999999E-2</c:v>
                </c:pt>
                <c:pt idx="2345">
                  <c:v>9.0757000000000004E-2</c:v>
                </c:pt>
                <c:pt idx="2346">
                  <c:v>9.0595999999999996E-2</c:v>
                </c:pt>
                <c:pt idx="2347">
                  <c:v>9.0414999999999995E-2</c:v>
                </c:pt>
                <c:pt idx="2348">
                  <c:v>9.0212000000000001E-2</c:v>
                </c:pt>
                <c:pt idx="2349">
                  <c:v>8.9942999999999995E-2</c:v>
                </c:pt>
                <c:pt idx="2350">
                  <c:v>8.9751999999999998E-2</c:v>
                </c:pt>
                <c:pt idx="2351">
                  <c:v>8.9623999999999995E-2</c:v>
                </c:pt>
                <c:pt idx="2352">
                  <c:v>8.9413000000000006E-2</c:v>
                </c:pt>
                <c:pt idx="2353">
                  <c:v>8.9419999999999999E-2</c:v>
                </c:pt>
                <c:pt idx="2354">
                  <c:v>8.9090000000000003E-2</c:v>
                </c:pt>
                <c:pt idx="2355">
                  <c:v>8.8953000000000004E-2</c:v>
                </c:pt>
                <c:pt idx="2356">
                  <c:v>8.8529999999999998E-2</c:v>
                </c:pt>
                <c:pt idx="2357">
                  <c:v>8.8456000000000007E-2</c:v>
                </c:pt>
                <c:pt idx="2358">
                  <c:v>8.8410000000000002E-2</c:v>
                </c:pt>
                <c:pt idx="2359">
                  <c:v>8.8248999999999994E-2</c:v>
                </c:pt>
                <c:pt idx="2360">
                  <c:v>8.8014999999999996E-2</c:v>
                </c:pt>
                <c:pt idx="2361">
                  <c:v>8.7925000000000003E-2</c:v>
                </c:pt>
                <c:pt idx="2362">
                  <c:v>8.7845999999999994E-2</c:v>
                </c:pt>
                <c:pt idx="2363">
                  <c:v>8.7457999999999994E-2</c:v>
                </c:pt>
                <c:pt idx="2364">
                  <c:v>8.7299000000000002E-2</c:v>
                </c:pt>
                <c:pt idx="2365">
                  <c:v>8.7186E-2</c:v>
                </c:pt>
                <c:pt idx="2366">
                  <c:v>8.6998000000000006E-2</c:v>
                </c:pt>
                <c:pt idx="2367">
                  <c:v>8.6678000000000005E-2</c:v>
                </c:pt>
                <c:pt idx="2368">
                  <c:v>8.6481000000000002E-2</c:v>
                </c:pt>
                <c:pt idx="2369">
                  <c:v>8.6263000000000006E-2</c:v>
                </c:pt>
                <c:pt idx="2370">
                  <c:v>8.6215E-2</c:v>
                </c:pt>
                <c:pt idx="2371">
                  <c:v>8.6049E-2</c:v>
                </c:pt>
                <c:pt idx="2372">
                  <c:v>8.5786000000000001E-2</c:v>
                </c:pt>
                <c:pt idx="2373">
                  <c:v>8.5666000000000006E-2</c:v>
                </c:pt>
                <c:pt idx="2374">
                  <c:v>8.5399000000000003E-2</c:v>
                </c:pt>
                <c:pt idx="2375">
                  <c:v>8.5099999999999995E-2</c:v>
                </c:pt>
                <c:pt idx="2376">
                  <c:v>8.5152000000000005E-2</c:v>
                </c:pt>
                <c:pt idx="2377">
                  <c:v>8.4955000000000003E-2</c:v>
                </c:pt>
                <c:pt idx="2378">
                  <c:v>8.4720000000000004E-2</c:v>
                </c:pt>
                <c:pt idx="2379">
                  <c:v>8.4693000000000004E-2</c:v>
                </c:pt>
                <c:pt idx="2380">
                  <c:v>8.4284999999999999E-2</c:v>
                </c:pt>
                <c:pt idx="2381">
                  <c:v>8.4001000000000006E-2</c:v>
                </c:pt>
                <c:pt idx="2382">
                  <c:v>8.3885000000000001E-2</c:v>
                </c:pt>
                <c:pt idx="2383">
                  <c:v>8.3920999999999996E-2</c:v>
                </c:pt>
                <c:pt idx="2384">
                  <c:v>8.3654999999999993E-2</c:v>
                </c:pt>
                <c:pt idx="2385">
                  <c:v>8.3432999999999993E-2</c:v>
                </c:pt>
                <c:pt idx="2386">
                  <c:v>8.3250000000000005E-2</c:v>
                </c:pt>
                <c:pt idx="2387">
                  <c:v>8.2955000000000001E-2</c:v>
                </c:pt>
                <c:pt idx="2388">
                  <c:v>8.2865999999999995E-2</c:v>
                </c:pt>
                <c:pt idx="2389">
                  <c:v>8.2946000000000006E-2</c:v>
                </c:pt>
                <c:pt idx="2390">
                  <c:v>8.2761000000000001E-2</c:v>
                </c:pt>
                <c:pt idx="2391">
                  <c:v>8.2680000000000003E-2</c:v>
                </c:pt>
                <c:pt idx="2392">
                  <c:v>8.2433000000000006E-2</c:v>
                </c:pt>
                <c:pt idx="2393">
                  <c:v>8.2284999999999997E-2</c:v>
                </c:pt>
                <c:pt idx="2394">
                  <c:v>8.2075999999999996E-2</c:v>
                </c:pt>
                <c:pt idx="2395">
                  <c:v>8.1840999999999997E-2</c:v>
                </c:pt>
                <c:pt idx="2396">
                  <c:v>8.1721000000000002E-2</c:v>
                </c:pt>
                <c:pt idx="2397">
                  <c:v>8.1484000000000001E-2</c:v>
                </c:pt>
                <c:pt idx="2398">
                  <c:v>8.1514000000000003E-2</c:v>
                </c:pt>
                <c:pt idx="2399">
                  <c:v>8.1437999999999997E-2</c:v>
                </c:pt>
                <c:pt idx="2400">
                  <c:v>8.1230999999999998E-2</c:v>
                </c:pt>
                <c:pt idx="2401">
                  <c:v>8.1347000000000003E-2</c:v>
                </c:pt>
                <c:pt idx="2402">
                  <c:v>8.1165000000000001E-2</c:v>
                </c:pt>
                <c:pt idx="2403">
                  <c:v>8.1130999999999995E-2</c:v>
                </c:pt>
                <c:pt idx="2404">
                  <c:v>8.09E-2</c:v>
                </c:pt>
                <c:pt idx="2405">
                  <c:v>8.0777000000000002E-2</c:v>
                </c:pt>
                <c:pt idx="2406">
                  <c:v>8.0574999999999994E-2</c:v>
                </c:pt>
                <c:pt idx="2407">
                  <c:v>8.0157000000000006E-2</c:v>
                </c:pt>
                <c:pt idx="2408">
                  <c:v>8.0044000000000004E-2</c:v>
                </c:pt>
                <c:pt idx="2409">
                  <c:v>8.0101000000000006E-2</c:v>
                </c:pt>
                <c:pt idx="2410">
                  <c:v>7.9910999999999996E-2</c:v>
                </c:pt>
                <c:pt idx="2411">
                  <c:v>7.9967999999999997E-2</c:v>
                </c:pt>
                <c:pt idx="2412">
                  <c:v>7.979E-2</c:v>
                </c:pt>
                <c:pt idx="2413">
                  <c:v>7.9766000000000004E-2</c:v>
                </c:pt>
                <c:pt idx="2414">
                  <c:v>7.9739000000000004E-2</c:v>
                </c:pt>
                <c:pt idx="2415">
                  <c:v>7.9495999999999997E-2</c:v>
                </c:pt>
                <c:pt idx="2416">
                  <c:v>7.9384999999999997E-2</c:v>
                </c:pt>
                <c:pt idx="2417">
                  <c:v>7.9312999999999995E-2</c:v>
                </c:pt>
                <c:pt idx="2418">
                  <c:v>7.9273999999999997E-2</c:v>
                </c:pt>
                <c:pt idx="2419">
                  <c:v>7.9224000000000003E-2</c:v>
                </c:pt>
                <c:pt idx="2420">
                  <c:v>7.8992999999999994E-2</c:v>
                </c:pt>
                <c:pt idx="2421">
                  <c:v>7.8778000000000001E-2</c:v>
                </c:pt>
                <c:pt idx="2422">
                  <c:v>7.8671000000000005E-2</c:v>
                </c:pt>
                <c:pt idx="2423">
                  <c:v>7.8409999999999994E-2</c:v>
                </c:pt>
                <c:pt idx="2424">
                  <c:v>7.8301999999999997E-2</c:v>
                </c:pt>
                <c:pt idx="2425">
                  <c:v>7.8354999999999994E-2</c:v>
                </c:pt>
                <c:pt idx="2426">
                  <c:v>7.8303999999999999E-2</c:v>
                </c:pt>
                <c:pt idx="2427">
                  <c:v>7.8197000000000003E-2</c:v>
                </c:pt>
                <c:pt idx="2428">
                  <c:v>7.7977000000000005E-2</c:v>
                </c:pt>
                <c:pt idx="2429">
                  <c:v>7.7683000000000002E-2</c:v>
                </c:pt>
                <c:pt idx="2430">
                  <c:v>7.7573000000000003E-2</c:v>
                </c:pt>
                <c:pt idx="2431">
                  <c:v>7.7453999999999995E-2</c:v>
                </c:pt>
                <c:pt idx="2432">
                  <c:v>7.7415999999999999E-2</c:v>
                </c:pt>
                <c:pt idx="2433">
                  <c:v>7.7214000000000005E-2</c:v>
                </c:pt>
                <c:pt idx="2434">
                  <c:v>7.7017000000000002E-2</c:v>
                </c:pt>
                <c:pt idx="2435">
                  <c:v>7.6842999999999995E-2</c:v>
                </c:pt>
                <c:pt idx="2436">
                  <c:v>7.6859999999999998E-2</c:v>
                </c:pt>
                <c:pt idx="2437">
                  <c:v>7.6880000000000004E-2</c:v>
                </c:pt>
                <c:pt idx="2438">
                  <c:v>7.6748999999999998E-2</c:v>
                </c:pt>
                <c:pt idx="2439">
                  <c:v>7.6650999999999997E-2</c:v>
                </c:pt>
                <c:pt idx="2440">
                  <c:v>7.6305999999999999E-2</c:v>
                </c:pt>
                <c:pt idx="2441">
                  <c:v>7.6254000000000002E-2</c:v>
                </c:pt>
                <c:pt idx="2442">
                  <c:v>7.6032000000000002E-2</c:v>
                </c:pt>
                <c:pt idx="2443">
                  <c:v>7.5865000000000002E-2</c:v>
                </c:pt>
                <c:pt idx="2444">
                  <c:v>7.5609999999999997E-2</c:v>
                </c:pt>
                <c:pt idx="2445">
                  <c:v>7.5711000000000001E-2</c:v>
                </c:pt>
                <c:pt idx="2446">
                  <c:v>7.5426999999999994E-2</c:v>
                </c:pt>
                <c:pt idx="2447">
                  <c:v>7.5177999999999995E-2</c:v>
                </c:pt>
                <c:pt idx="2448">
                  <c:v>7.5000999999999998E-2</c:v>
                </c:pt>
                <c:pt idx="2449">
                  <c:v>7.4733999999999995E-2</c:v>
                </c:pt>
                <c:pt idx="2450">
                  <c:v>7.4805999999999997E-2</c:v>
                </c:pt>
                <c:pt idx="2451">
                  <c:v>7.5059000000000001E-2</c:v>
                </c:pt>
                <c:pt idx="2452">
                  <c:v>7.4799000000000004E-2</c:v>
                </c:pt>
                <c:pt idx="2453">
                  <c:v>7.4543999999999999E-2</c:v>
                </c:pt>
                <c:pt idx="2454">
                  <c:v>7.4453000000000005E-2</c:v>
                </c:pt>
                <c:pt idx="2455">
                  <c:v>7.4328000000000005E-2</c:v>
                </c:pt>
                <c:pt idx="2456">
                  <c:v>7.4135999999999994E-2</c:v>
                </c:pt>
                <c:pt idx="2457">
                  <c:v>7.4277999999999997E-2</c:v>
                </c:pt>
                <c:pt idx="2458">
                  <c:v>7.4023000000000005E-2</c:v>
                </c:pt>
                <c:pt idx="2459">
                  <c:v>7.3771000000000003E-2</c:v>
                </c:pt>
                <c:pt idx="2460">
                  <c:v>7.3700000000000002E-2</c:v>
                </c:pt>
                <c:pt idx="2461">
                  <c:v>7.3483000000000007E-2</c:v>
                </c:pt>
                <c:pt idx="2462">
                  <c:v>7.3444999999999996E-2</c:v>
                </c:pt>
                <c:pt idx="2463">
                  <c:v>7.3583999999999997E-2</c:v>
                </c:pt>
                <c:pt idx="2464">
                  <c:v>7.3400000000000007E-2</c:v>
                </c:pt>
                <c:pt idx="2465">
                  <c:v>7.3321999999999998E-2</c:v>
                </c:pt>
                <c:pt idx="2466">
                  <c:v>7.2998999999999994E-2</c:v>
                </c:pt>
                <c:pt idx="2467">
                  <c:v>7.3132000000000003E-2</c:v>
                </c:pt>
                <c:pt idx="2468">
                  <c:v>7.2998999999999994E-2</c:v>
                </c:pt>
                <c:pt idx="2469">
                  <c:v>7.3024000000000006E-2</c:v>
                </c:pt>
                <c:pt idx="2470">
                  <c:v>7.2944999999999996E-2</c:v>
                </c:pt>
                <c:pt idx="2471">
                  <c:v>7.2681999999999997E-2</c:v>
                </c:pt>
                <c:pt idx="2472">
                  <c:v>7.2537000000000004E-2</c:v>
                </c:pt>
                <c:pt idx="2473">
                  <c:v>7.2229000000000002E-2</c:v>
                </c:pt>
                <c:pt idx="2474">
                  <c:v>7.1927000000000005E-2</c:v>
                </c:pt>
                <c:pt idx="2475">
                  <c:v>7.2054999999999994E-2</c:v>
                </c:pt>
                <c:pt idx="2476">
                  <c:v>7.1994000000000002E-2</c:v>
                </c:pt>
                <c:pt idx="2477">
                  <c:v>7.1887000000000006E-2</c:v>
                </c:pt>
                <c:pt idx="2478">
                  <c:v>7.1696999999999997E-2</c:v>
                </c:pt>
                <c:pt idx="2479">
                  <c:v>7.1599999999999997E-2</c:v>
                </c:pt>
                <c:pt idx="2480">
                  <c:v>7.1599999999999997E-2</c:v>
                </c:pt>
                <c:pt idx="2481">
                  <c:v>7.1517999999999998E-2</c:v>
                </c:pt>
                <c:pt idx="2482">
                  <c:v>7.1501999999999996E-2</c:v>
                </c:pt>
                <c:pt idx="2483">
                  <c:v>7.1428000000000005E-2</c:v>
                </c:pt>
                <c:pt idx="2484">
                  <c:v>7.1332999999999994E-2</c:v>
                </c:pt>
                <c:pt idx="2485">
                  <c:v>7.1084999999999995E-2</c:v>
                </c:pt>
                <c:pt idx="2486">
                  <c:v>7.0983000000000004E-2</c:v>
                </c:pt>
                <c:pt idx="2487">
                  <c:v>7.1045999999999998E-2</c:v>
                </c:pt>
                <c:pt idx="2488">
                  <c:v>7.0921999999999999E-2</c:v>
                </c:pt>
                <c:pt idx="2489">
                  <c:v>7.0638000000000006E-2</c:v>
                </c:pt>
                <c:pt idx="2490">
                  <c:v>7.0694999999999994E-2</c:v>
                </c:pt>
                <c:pt idx="2491">
                  <c:v>7.0542999999999995E-2</c:v>
                </c:pt>
                <c:pt idx="2492">
                  <c:v>7.0581000000000005E-2</c:v>
                </c:pt>
                <c:pt idx="2493">
                  <c:v>7.0446999999999996E-2</c:v>
                </c:pt>
                <c:pt idx="2494">
                  <c:v>7.0533999999999999E-2</c:v>
                </c:pt>
                <c:pt idx="2495">
                  <c:v>7.0685999999999999E-2</c:v>
                </c:pt>
                <c:pt idx="2496">
                  <c:v>7.0287000000000002E-2</c:v>
                </c:pt>
                <c:pt idx="2497">
                  <c:v>7.0337999999999998E-2</c:v>
                </c:pt>
                <c:pt idx="2498">
                  <c:v>7.0017999999999997E-2</c:v>
                </c:pt>
                <c:pt idx="2499">
                  <c:v>7.0071999999999995E-2</c:v>
                </c:pt>
                <c:pt idx="2500">
                  <c:v>7.0008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8FC1-439F-91CB-F022EC08FFFD}"/>
            </c:ext>
          </c:extLst>
        </c:ser>
        <c:ser>
          <c:idx val="8"/>
          <c:order val="8"/>
          <c:tx>
            <c:v>pH 11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J$1:$J$2501</c:f>
              <c:numCache>
                <c:formatCode>General</c:formatCode>
                <c:ptCount val="2501"/>
                <c:pt idx="0">
                  <c:v>0.98772400000000005</c:v>
                </c:pt>
                <c:pt idx="1">
                  <c:v>0.984433</c:v>
                </c:pt>
                <c:pt idx="2">
                  <c:v>0.980603</c:v>
                </c:pt>
                <c:pt idx="3">
                  <c:v>0.97451699999999997</c:v>
                </c:pt>
                <c:pt idx="4">
                  <c:v>0.97465299999999999</c:v>
                </c:pt>
                <c:pt idx="5">
                  <c:v>0.96685900000000002</c:v>
                </c:pt>
                <c:pt idx="6">
                  <c:v>0.96573699999999996</c:v>
                </c:pt>
                <c:pt idx="7">
                  <c:v>0.96384800000000004</c:v>
                </c:pt>
                <c:pt idx="8">
                  <c:v>0.95758500000000002</c:v>
                </c:pt>
                <c:pt idx="9">
                  <c:v>0.95374899999999996</c:v>
                </c:pt>
                <c:pt idx="10">
                  <c:v>0.95019600000000004</c:v>
                </c:pt>
                <c:pt idx="11">
                  <c:v>0.946326</c:v>
                </c:pt>
                <c:pt idx="12">
                  <c:v>0.942075</c:v>
                </c:pt>
                <c:pt idx="13">
                  <c:v>0.93729899999999999</c:v>
                </c:pt>
                <c:pt idx="14">
                  <c:v>0.93467599999999995</c:v>
                </c:pt>
                <c:pt idx="15">
                  <c:v>0.933558</c:v>
                </c:pt>
                <c:pt idx="16">
                  <c:v>0.92947400000000002</c:v>
                </c:pt>
                <c:pt idx="17">
                  <c:v>0.92796699999999999</c:v>
                </c:pt>
                <c:pt idx="18">
                  <c:v>0.92134000000000005</c:v>
                </c:pt>
                <c:pt idx="19">
                  <c:v>0.91594900000000001</c:v>
                </c:pt>
                <c:pt idx="20">
                  <c:v>0.91322700000000001</c:v>
                </c:pt>
                <c:pt idx="21">
                  <c:v>0.91070300000000004</c:v>
                </c:pt>
                <c:pt idx="22">
                  <c:v>0.90453899999999998</c:v>
                </c:pt>
                <c:pt idx="23">
                  <c:v>0.90129300000000001</c:v>
                </c:pt>
                <c:pt idx="24">
                  <c:v>0.89932900000000005</c:v>
                </c:pt>
                <c:pt idx="25">
                  <c:v>0.89864999999999995</c:v>
                </c:pt>
                <c:pt idx="26">
                  <c:v>0.89183599999999996</c:v>
                </c:pt>
                <c:pt idx="27">
                  <c:v>0.88903799999999999</c:v>
                </c:pt>
                <c:pt idx="28">
                  <c:v>0.88562200000000002</c:v>
                </c:pt>
                <c:pt idx="29">
                  <c:v>0.88393999999999995</c:v>
                </c:pt>
                <c:pt idx="30">
                  <c:v>0.88014999999999999</c:v>
                </c:pt>
                <c:pt idx="31">
                  <c:v>0.87846900000000006</c:v>
                </c:pt>
                <c:pt idx="32">
                  <c:v>0.87812999999999997</c:v>
                </c:pt>
                <c:pt idx="33">
                  <c:v>0.87469200000000003</c:v>
                </c:pt>
                <c:pt idx="34">
                  <c:v>0.87095999999999996</c:v>
                </c:pt>
                <c:pt idx="35">
                  <c:v>0.86801600000000001</c:v>
                </c:pt>
                <c:pt idx="36">
                  <c:v>0.86333800000000005</c:v>
                </c:pt>
                <c:pt idx="37">
                  <c:v>0.86165899999999995</c:v>
                </c:pt>
                <c:pt idx="38">
                  <c:v>0.85486399999999996</c:v>
                </c:pt>
                <c:pt idx="39">
                  <c:v>0.85000699999999996</c:v>
                </c:pt>
                <c:pt idx="40">
                  <c:v>0.84816199999999997</c:v>
                </c:pt>
                <c:pt idx="41">
                  <c:v>0.84350499999999995</c:v>
                </c:pt>
                <c:pt idx="42">
                  <c:v>0.83942300000000003</c:v>
                </c:pt>
                <c:pt idx="43">
                  <c:v>0.83780399999999999</c:v>
                </c:pt>
                <c:pt idx="44">
                  <c:v>0.83473699999999995</c:v>
                </c:pt>
                <c:pt idx="45">
                  <c:v>0.83506400000000003</c:v>
                </c:pt>
                <c:pt idx="46">
                  <c:v>0.83128400000000002</c:v>
                </c:pt>
                <c:pt idx="47">
                  <c:v>0.82773300000000005</c:v>
                </c:pt>
                <c:pt idx="48">
                  <c:v>0.82497399999999999</c:v>
                </c:pt>
                <c:pt idx="49">
                  <c:v>0.820106</c:v>
                </c:pt>
                <c:pt idx="50">
                  <c:v>0.81836299999999995</c:v>
                </c:pt>
                <c:pt idx="51">
                  <c:v>0.81504399999999999</c:v>
                </c:pt>
                <c:pt idx="52">
                  <c:v>0.81255699999999997</c:v>
                </c:pt>
                <c:pt idx="53">
                  <c:v>0.81032000000000004</c:v>
                </c:pt>
                <c:pt idx="54">
                  <c:v>0.80746600000000002</c:v>
                </c:pt>
                <c:pt idx="55">
                  <c:v>0.80492900000000001</c:v>
                </c:pt>
                <c:pt idx="56">
                  <c:v>0.80157100000000003</c:v>
                </c:pt>
                <c:pt idx="57">
                  <c:v>0.80066099999999996</c:v>
                </c:pt>
                <c:pt idx="58">
                  <c:v>0.795566</c:v>
                </c:pt>
                <c:pt idx="59">
                  <c:v>0.789825</c:v>
                </c:pt>
                <c:pt idx="60">
                  <c:v>0.78852900000000004</c:v>
                </c:pt>
                <c:pt idx="61">
                  <c:v>0.78682600000000003</c:v>
                </c:pt>
                <c:pt idx="62">
                  <c:v>0.78356899999999996</c:v>
                </c:pt>
                <c:pt idx="63">
                  <c:v>0.78054000000000001</c:v>
                </c:pt>
                <c:pt idx="64">
                  <c:v>0.778698</c:v>
                </c:pt>
                <c:pt idx="65">
                  <c:v>0.77435200000000004</c:v>
                </c:pt>
                <c:pt idx="66">
                  <c:v>0.77203900000000003</c:v>
                </c:pt>
                <c:pt idx="67">
                  <c:v>0.76846999999999999</c:v>
                </c:pt>
                <c:pt idx="68">
                  <c:v>0.76778599999999997</c:v>
                </c:pt>
                <c:pt idx="69">
                  <c:v>0.765158</c:v>
                </c:pt>
                <c:pt idx="70">
                  <c:v>0.76212800000000003</c:v>
                </c:pt>
                <c:pt idx="71">
                  <c:v>0.75842299999999996</c:v>
                </c:pt>
                <c:pt idx="72">
                  <c:v>0.75729000000000002</c:v>
                </c:pt>
                <c:pt idx="73">
                  <c:v>0.75464399999999998</c:v>
                </c:pt>
                <c:pt idx="74">
                  <c:v>0.752915</c:v>
                </c:pt>
                <c:pt idx="75">
                  <c:v>0.74951900000000005</c:v>
                </c:pt>
                <c:pt idx="76">
                  <c:v>0.74679799999999996</c:v>
                </c:pt>
                <c:pt idx="77">
                  <c:v>0.74445799999999995</c:v>
                </c:pt>
                <c:pt idx="78">
                  <c:v>0.74257399999999996</c:v>
                </c:pt>
                <c:pt idx="79">
                  <c:v>0.73978699999999997</c:v>
                </c:pt>
                <c:pt idx="80">
                  <c:v>0.73862899999999998</c:v>
                </c:pt>
                <c:pt idx="81">
                  <c:v>0.73618899999999998</c:v>
                </c:pt>
                <c:pt idx="82">
                  <c:v>0.73190200000000005</c:v>
                </c:pt>
                <c:pt idx="83">
                  <c:v>0.73038099999999995</c:v>
                </c:pt>
                <c:pt idx="84">
                  <c:v>0.72770100000000004</c:v>
                </c:pt>
                <c:pt idx="85">
                  <c:v>0.72589899999999996</c:v>
                </c:pt>
                <c:pt idx="86">
                  <c:v>0.72420200000000001</c:v>
                </c:pt>
                <c:pt idx="87">
                  <c:v>0.72112100000000001</c:v>
                </c:pt>
                <c:pt idx="88">
                  <c:v>0.71872899999999995</c:v>
                </c:pt>
                <c:pt idx="89">
                  <c:v>0.71444700000000005</c:v>
                </c:pt>
                <c:pt idx="90">
                  <c:v>0.71480699999999997</c:v>
                </c:pt>
                <c:pt idx="91">
                  <c:v>0.71050599999999997</c:v>
                </c:pt>
                <c:pt idx="92">
                  <c:v>0.70923599999999998</c:v>
                </c:pt>
                <c:pt idx="93">
                  <c:v>0.70826199999999995</c:v>
                </c:pt>
                <c:pt idx="94">
                  <c:v>0.70541399999999999</c:v>
                </c:pt>
                <c:pt idx="95">
                  <c:v>0.70384599999999997</c:v>
                </c:pt>
                <c:pt idx="96">
                  <c:v>0.70057800000000003</c:v>
                </c:pt>
                <c:pt idx="97">
                  <c:v>0.69931399999999999</c:v>
                </c:pt>
                <c:pt idx="98">
                  <c:v>0.69600700000000004</c:v>
                </c:pt>
                <c:pt idx="99">
                  <c:v>0.69401000000000002</c:v>
                </c:pt>
                <c:pt idx="100">
                  <c:v>0.692245</c:v>
                </c:pt>
                <c:pt idx="101">
                  <c:v>0.68944099999999997</c:v>
                </c:pt>
                <c:pt idx="102">
                  <c:v>0.68730000000000002</c:v>
                </c:pt>
                <c:pt idx="103">
                  <c:v>0.68537000000000003</c:v>
                </c:pt>
                <c:pt idx="104">
                  <c:v>0.68319399999999997</c:v>
                </c:pt>
                <c:pt idx="105">
                  <c:v>0.68041600000000002</c:v>
                </c:pt>
                <c:pt idx="106">
                  <c:v>0.67826799999999998</c:v>
                </c:pt>
                <c:pt idx="107">
                  <c:v>0.67630500000000005</c:v>
                </c:pt>
                <c:pt idx="108">
                  <c:v>0.67382500000000001</c:v>
                </c:pt>
                <c:pt idx="109">
                  <c:v>0.67244899999999996</c:v>
                </c:pt>
                <c:pt idx="110">
                  <c:v>0.67015899999999995</c:v>
                </c:pt>
                <c:pt idx="111">
                  <c:v>0.66762299999999997</c:v>
                </c:pt>
                <c:pt idx="112">
                  <c:v>0.66620500000000005</c:v>
                </c:pt>
                <c:pt idx="113">
                  <c:v>0.66228500000000001</c:v>
                </c:pt>
                <c:pt idx="114">
                  <c:v>0.66066000000000003</c:v>
                </c:pt>
                <c:pt idx="115">
                  <c:v>0.659358</c:v>
                </c:pt>
                <c:pt idx="116">
                  <c:v>0.656443</c:v>
                </c:pt>
                <c:pt idx="117">
                  <c:v>0.65511399999999997</c:v>
                </c:pt>
                <c:pt idx="118">
                  <c:v>0.65341199999999999</c:v>
                </c:pt>
                <c:pt idx="119">
                  <c:v>0.65109799999999995</c:v>
                </c:pt>
                <c:pt idx="120">
                  <c:v>0.64877099999999999</c:v>
                </c:pt>
                <c:pt idx="121">
                  <c:v>0.64658000000000004</c:v>
                </c:pt>
                <c:pt idx="122">
                  <c:v>0.643984</c:v>
                </c:pt>
                <c:pt idx="123">
                  <c:v>0.64255200000000001</c:v>
                </c:pt>
                <c:pt idx="124">
                  <c:v>0.63997999999999999</c:v>
                </c:pt>
                <c:pt idx="125">
                  <c:v>0.63800699999999999</c:v>
                </c:pt>
                <c:pt idx="126">
                  <c:v>0.63663999999999998</c:v>
                </c:pt>
                <c:pt idx="127">
                  <c:v>0.63431700000000002</c:v>
                </c:pt>
                <c:pt idx="128">
                  <c:v>0.63214599999999999</c:v>
                </c:pt>
                <c:pt idx="129">
                  <c:v>0.63098399999999999</c:v>
                </c:pt>
                <c:pt idx="130">
                  <c:v>0.62811700000000004</c:v>
                </c:pt>
                <c:pt idx="131">
                  <c:v>0.62717299999999998</c:v>
                </c:pt>
                <c:pt idx="132">
                  <c:v>0.62354699999999996</c:v>
                </c:pt>
                <c:pt idx="133">
                  <c:v>0.62187099999999995</c:v>
                </c:pt>
                <c:pt idx="134">
                  <c:v>0.61995299999999998</c:v>
                </c:pt>
                <c:pt idx="135">
                  <c:v>0.619224</c:v>
                </c:pt>
                <c:pt idx="136">
                  <c:v>0.61716700000000002</c:v>
                </c:pt>
                <c:pt idx="137">
                  <c:v>0.61611899999999997</c:v>
                </c:pt>
                <c:pt idx="138">
                  <c:v>0.61395200000000005</c:v>
                </c:pt>
                <c:pt idx="139">
                  <c:v>0.61221300000000001</c:v>
                </c:pt>
                <c:pt idx="140">
                  <c:v>0.61153900000000005</c:v>
                </c:pt>
                <c:pt idx="141">
                  <c:v>0.60918399999999995</c:v>
                </c:pt>
                <c:pt idx="142">
                  <c:v>0.60769399999999996</c:v>
                </c:pt>
                <c:pt idx="143">
                  <c:v>0.60523800000000005</c:v>
                </c:pt>
                <c:pt idx="144">
                  <c:v>0.60339900000000002</c:v>
                </c:pt>
                <c:pt idx="145">
                  <c:v>0.60276799999999997</c:v>
                </c:pt>
                <c:pt idx="146">
                  <c:v>0.60106000000000004</c:v>
                </c:pt>
                <c:pt idx="147">
                  <c:v>0.59924200000000005</c:v>
                </c:pt>
                <c:pt idx="148">
                  <c:v>0.59704699999999999</c:v>
                </c:pt>
                <c:pt idx="149">
                  <c:v>0.59457300000000002</c:v>
                </c:pt>
                <c:pt idx="150">
                  <c:v>0.59310600000000002</c:v>
                </c:pt>
                <c:pt idx="151">
                  <c:v>0.59102200000000005</c:v>
                </c:pt>
                <c:pt idx="152">
                  <c:v>0.58930099999999996</c:v>
                </c:pt>
                <c:pt idx="153">
                  <c:v>0.58857499999999996</c:v>
                </c:pt>
                <c:pt idx="154">
                  <c:v>0.58611500000000005</c:v>
                </c:pt>
                <c:pt idx="155">
                  <c:v>0.584704</c:v>
                </c:pt>
                <c:pt idx="156">
                  <c:v>0.58256699999999995</c:v>
                </c:pt>
                <c:pt idx="157">
                  <c:v>0.58215899999999998</c:v>
                </c:pt>
                <c:pt idx="158">
                  <c:v>0.58016299999999998</c:v>
                </c:pt>
                <c:pt idx="159">
                  <c:v>0.57882100000000003</c:v>
                </c:pt>
                <c:pt idx="160">
                  <c:v>0.57766899999999999</c:v>
                </c:pt>
                <c:pt idx="161">
                  <c:v>0.57613099999999995</c:v>
                </c:pt>
                <c:pt idx="162">
                  <c:v>0.57404299999999997</c:v>
                </c:pt>
                <c:pt idx="163">
                  <c:v>0.57310499999999998</c:v>
                </c:pt>
                <c:pt idx="164">
                  <c:v>0.57115800000000005</c:v>
                </c:pt>
                <c:pt idx="165">
                  <c:v>0.56904999999999994</c:v>
                </c:pt>
                <c:pt idx="166">
                  <c:v>0.56939300000000004</c:v>
                </c:pt>
                <c:pt idx="167">
                  <c:v>0.56749000000000005</c:v>
                </c:pt>
                <c:pt idx="168">
                  <c:v>0.56676800000000005</c:v>
                </c:pt>
                <c:pt idx="169">
                  <c:v>0.56462299999999999</c:v>
                </c:pt>
                <c:pt idx="170">
                  <c:v>0.56273600000000001</c:v>
                </c:pt>
                <c:pt idx="171">
                  <c:v>0.56185200000000002</c:v>
                </c:pt>
                <c:pt idx="172">
                  <c:v>0.56013400000000002</c:v>
                </c:pt>
                <c:pt idx="173">
                  <c:v>0.55818199999999996</c:v>
                </c:pt>
                <c:pt idx="174">
                  <c:v>0.55693300000000001</c:v>
                </c:pt>
                <c:pt idx="175">
                  <c:v>0.55507799999999996</c:v>
                </c:pt>
                <c:pt idx="176">
                  <c:v>0.55417899999999998</c:v>
                </c:pt>
                <c:pt idx="177">
                  <c:v>0.55261300000000002</c:v>
                </c:pt>
                <c:pt idx="178">
                  <c:v>0.55091199999999996</c:v>
                </c:pt>
                <c:pt idx="179">
                  <c:v>0.54927099999999995</c:v>
                </c:pt>
                <c:pt idx="180">
                  <c:v>0.54819700000000005</c:v>
                </c:pt>
                <c:pt idx="181">
                  <c:v>0.54678499999999997</c:v>
                </c:pt>
                <c:pt idx="182">
                  <c:v>0.54575799999999997</c:v>
                </c:pt>
                <c:pt idx="183">
                  <c:v>0.54383899999999996</c:v>
                </c:pt>
                <c:pt idx="184">
                  <c:v>0.54339899999999997</c:v>
                </c:pt>
                <c:pt idx="185">
                  <c:v>0.541215</c:v>
                </c:pt>
                <c:pt idx="186">
                  <c:v>0.53910000000000002</c:v>
                </c:pt>
                <c:pt idx="187">
                  <c:v>0.53750399999999998</c:v>
                </c:pt>
                <c:pt idx="188">
                  <c:v>0.53670200000000001</c:v>
                </c:pt>
                <c:pt idx="189">
                  <c:v>0.53521799999999997</c:v>
                </c:pt>
                <c:pt idx="190">
                  <c:v>0.533995</c:v>
                </c:pt>
                <c:pt idx="191">
                  <c:v>0.532914</c:v>
                </c:pt>
                <c:pt idx="192">
                  <c:v>0.53159500000000004</c:v>
                </c:pt>
                <c:pt idx="193">
                  <c:v>0.52930900000000003</c:v>
                </c:pt>
                <c:pt idx="194">
                  <c:v>0.52707000000000004</c:v>
                </c:pt>
                <c:pt idx="195">
                  <c:v>0.52617199999999997</c:v>
                </c:pt>
                <c:pt idx="196">
                  <c:v>0.52533700000000005</c:v>
                </c:pt>
                <c:pt idx="197">
                  <c:v>0.52423699999999995</c:v>
                </c:pt>
                <c:pt idx="198">
                  <c:v>0.522007</c:v>
                </c:pt>
                <c:pt idx="199">
                  <c:v>0.52138600000000002</c:v>
                </c:pt>
                <c:pt idx="200">
                  <c:v>0.52088999999999996</c:v>
                </c:pt>
                <c:pt idx="201">
                  <c:v>0.518432</c:v>
                </c:pt>
                <c:pt idx="202">
                  <c:v>0.51717400000000002</c:v>
                </c:pt>
                <c:pt idx="203">
                  <c:v>0.51587499999999997</c:v>
                </c:pt>
                <c:pt idx="204">
                  <c:v>0.51536599999999999</c:v>
                </c:pt>
                <c:pt idx="205">
                  <c:v>0.51321899999999998</c:v>
                </c:pt>
                <c:pt idx="206">
                  <c:v>0.51324899999999996</c:v>
                </c:pt>
                <c:pt idx="207">
                  <c:v>0.51282399999999995</c:v>
                </c:pt>
                <c:pt idx="208">
                  <c:v>0.51037299999999997</c:v>
                </c:pt>
                <c:pt idx="209">
                  <c:v>0.51012299999999999</c:v>
                </c:pt>
                <c:pt idx="210">
                  <c:v>0.50902099999999995</c:v>
                </c:pt>
                <c:pt idx="211">
                  <c:v>0.50719199999999998</c:v>
                </c:pt>
                <c:pt idx="212">
                  <c:v>0.50654399999999999</c:v>
                </c:pt>
                <c:pt idx="213">
                  <c:v>0.50568500000000005</c:v>
                </c:pt>
                <c:pt idx="214">
                  <c:v>0.50408600000000003</c:v>
                </c:pt>
                <c:pt idx="215">
                  <c:v>0.50290800000000002</c:v>
                </c:pt>
                <c:pt idx="216">
                  <c:v>0.501996</c:v>
                </c:pt>
                <c:pt idx="217">
                  <c:v>0.50014800000000004</c:v>
                </c:pt>
                <c:pt idx="218">
                  <c:v>0.49889699999999998</c:v>
                </c:pt>
                <c:pt idx="219">
                  <c:v>0.49827900000000003</c:v>
                </c:pt>
                <c:pt idx="220">
                  <c:v>0.49678299999999997</c:v>
                </c:pt>
                <c:pt idx="221">
                  <c:v>0.49509399999999998</c:v>
                </c:pt>
                <c:pt idx="222">
                  <c:v>0.49396699999999999</c:v>
                </c:pt>
                <c:pt idx="223">
                  <c:v>0.49402699999999999</c:v>
                </c:pt>
                <c:pt idx="224">
                  <c:v>0.49202000000000001</c:v>
                </c:pt>
                <c:pt idx="225">
                  <c:v>0.49092999999999998</c:v>
                </c:pt>
                <c:pt idx="226">
                  <c:v>0.48966900000000002</c:v>
                </c:pt>
                <c:pt idx="227">
                  <c:v>0.48912299999999997</c:v>
                </c:pt>
                <c:pt idx="228">
                  <c:v>0.48864000000000002</c:v>
                </c:pt>
                <c:pt idx="229">
                  <c:v>0.48703400000000002</c:v>
                </c:pt>
                <c:pt idx="230">
                  <c:v>0.48572100000000001</c:v>
                </c:pt>
                <c:pt idx="231">
                  <c:v>0.48570999999999998</c:v>
                </c:pt>
                <c:pt idx="232">
                  <c:v>0.48480699999999999</c:v>
                </c:pt>
                <c:pt idx="233">
                  <c:v>0.48291600000000001</c:v>
                </c:pt>
                <c:pt idx="234">
                  <c:v>0.482157</c:v>
                </c:pt>
                <c:pt idx="235">
                  <c:v>0.48194599999999999</c:v>
                </c:pt>
                <c:pt idx="236">
                  <c:v>0.48008299999999998</c:v>
                </c:pt>
                <c:pt idx="237">
                  <c:v>0.479242</c:v>
                </c:pt>
                <c:pt idx="238">
                  <c:v>0.47735499999999997</c:v>
                </c:pt>
                <c:pt idx="239">
                  <c:v>0.47712700000000002</c:v>
                </c:pt>
                <c:pt idx="240">
                  <c:v>0.47575899999999999</c:v>
                </c:pt>
                <c:pt idx="241">
                  <c:v>0.47462199999999999</c:v>
                </c:pt>
                <c:pt idx="242">
                  <c:v>0.47315800000000002</c:v>
                </c:pt>
                <c:pt idx="243">
                  <c:v>0.47349200000000002</c:v>
                </c:pt>
                <c:pt idx="244">
                  <c:v>0.47225400000000001</c:v>
                </c:pt>
                <c:pt idx="245">
                  <c:v>0.47071600000000002</c:v>
                </c:pt>
                <c:pt idx="246">
                  <c:v>0.47022900000000001</c:v>
                </c:pt>
                <c:pt idx="247">
                  <c:v>0.468754</c:v>
                </c:pt>
                <c:pt idx="248">
                  <c:v>0.46883000000000002</c:v>
                </c:pt>
                <c:pt idx="249">
                  <c:v>0.46742</c:v>
                </c:pt>
                <c:pt idx="250">
                  <c:v>0.43714999999999998</c:v>
                </c:pt>
                <c:pt idx="251">
                  <c:v>0.43540699999999999</c:v>
                </c:pt>
                <c:pt idx="252">
                  <c:v>0.43484699999999998</c:v>
                </c:pt>
                <c:pt idx="253">
                  <c:v>0.434116</c:v>
                </c:pt>
                <c:pt idx="254">
                  <c:v>0.43306</c:v>
                </c:pt>
                <c:pt idx="255">
                  <c:v>0.43197999999999998</c:v>
                </c:pt>
                <c:pt idx="256">
                  <c:v>0.430927</c:v>
                </c:pt>
                <c:pt idx="257">
                  <c:v>0.42993900000000002</c:v>
                </c:pt>
                <c:pt idx="258">
                  <c:v>0.42877799999999999</c:v>
                </c:pt>
                <c:pt idx="259">
                  <c:v>0.427757</c:v>
                </c:pt>
                <c:pt idx="260">
                  <c:v>0.42720000000000002</c:v>
                </c:pt>
                <c:pt idx="261">
                  <c:v>0.42602200000000001</c:v>
                </c:pt>
                <c:pt idx="262">
                  <c:v>0.42527700000000002</c:v>
                </c:pt>
                <c:pt idx="263">
                  <c:v>0.42401899999999998</c:v>
                </c:pt>
                <c:pt idx="264">
                  <c:v>0.42342000000000002</c:v>
                </c:pt>
                <c:pt idx="265">
                  <c:v>0.42283999999999999</c:v>
                </c:pt>
                <c:pt idx="266">
                  <c:v>0.42185800000000001</c:v>
                </c:pt>
                <c:pt idx="267">
                  <c:v>0.42131400000000002</c:v>
                </c:pt>
                <c:pt idx="268">
                  <c:v>0.42044900000000002</c:v>
                </c:pt>
                <c:pt idx="269">
                  <c:v>0.41953699999999999</c:v>
                </c:pt>
                <c:pt idx="270">
                  <c:v>0.41856900000000002</c:v>
                </c:pt>
                <c:pt idx="271">
                  <c:v>0.41777900000000001</c:v>
                </c:pt>
                <c:pt idx="272">
                  <c:v>0.41715200000000002</c:v>
                </c:pt>
                <c:pt idx="273">
                  <c:v>0.416377</c:v>
                </c:pt>
                <c:pt idx="274">
                  <c:v>0.414966</c:v>
                </c:pt>
                <c:pt idx="275">
                  <c:v>0.41475400000000001</c:v>
                </c:pt>
                <c:pt idx="276">
                  <c:v>0.41325699999999999</c:v>
                </c:pt>
                <c:pt idx="277">
                  <c:v>0.41238799999999998</c:v>
                </c:pt>
                <c:pt idx="278">
                  <c:v>0.4123</c:v>
                </c:pt>
                <c:pt idx="279">
                  <c:v>0.411412</c:v>
                </c:pt>
                <c:pt idx="280">
                  <c:v>0.410022</c:v>
                </c:pt>
                <c:pt idx="281">
                  <c:v>0.40960400000000002</c:v>
                </c:pt>
                <c:pt idx="282">
                  <c:v>0.40831200000000001</c:v>
                </c:pt>
                <c:pt idx="283">
                  <c:v>0.40722199999999997</c:v>
                </c:pt>
                <c:pt idx="284">
                  <c:v>0.40668900000000002</c:v>
                </c:pt>
                <c:pt idx="285">
                  <c:v>0.40636</c:v>
                </c:pt>
                <c:pt idx="286">
                  <c:v>0.40529399999999999</c:v>
                </c:pt>
                <c:pt idx="287">
                  <c:v>0.40488299999999999</c:v>
                </c:pt>
                <c:pt idx="288">
                  <c:v>0.40376600000000001</c:v>
                </c:pt>
                <c:pt idx="289">
                  <c:v>0.40266200000000002</c:v>
                </c:pt>
                <c:pt idx="290">
                  <c:v>0.40205299999999999</c:v>
                </c:pt>
                <c:pt idx="291">
                  <c:v>0.40154400000000001</c:v>
                </c:pt>
                <c:pt idx="292">
                  <c:v>0.400592</c:v>
                </c:pt>
                <c:pt idx="293">
                  <c:v>0.39952500000000002</c:v>
                </c:pt>
                <c:pt idx="294">
                  <c:v>0.39901399999999998</c:v>
                </c:pt>
                <c:pt idx="295">
                  <c:v>0.39774999999999999</c:v>
                </c:pt>
                <c:pt idx="296">
                  <c:v>0.39745200000000003</c:v>
                </c:pt>
                <c:pt idx="297">
                  <c:v>0.39694600000000002</c:v>
                </c:pt>
                <c:pt idx="298">
                  <c:v>0.39613999999999999</c:v>
                </c:pt>
                <c:pt idx="299">
                  <c:v>0.39564700000000003</c:v>
                </c:pt>
                <c:pt idx="300">
                  <c:v>0.39480900000000002</c:v>
                </c:pt>
                <c:pt idx="301">
                  <c:v>0.39374199999999998</c:v>
                </c:pt>
                <c:pt idx="302">
                  <c:v>0.39354800000000001</c:v>
                </c:pt>
                <c:pt idx="303">
                  <c:v>0.39235500000000001</c:v>
                </c:pt>
                <c:pt idx="304">
                  <c:v>0.39192300000000002</c:v>
                </c:pt>
                <c:pt idx="305">
                  <c:v>0.39119500000000001</c:v>
                </c:pt>
                <c:pt idx="306">
                  <c:v>0.39054499999999998</c:v>
                </c:pt>
                <c:pt idx="307">
                  <c:v>0.39001999999999998</c:v>
                </c:pt>
                <c:pt idx="308">
                  <c:v>0.389123</c:v>
                </c:pt>
                <c:pt idx="309">
                  <c:v>0.38821899999999998</c:v>
                </c:pt>
                <c:pt idx="310">
                  <c:v>0.38745099999999999</c:v>
                </c:pt>
                <c:pt idx="311">
                  <c:v>0.38677600000000001</c:v>
                </c:pt>
                <c:pt idx="312">
                  <c:v>0.38650000000000001</c:v>
                </c:pt>
                <c:pt idx="313">
                  <c:v>0.38615699999999997</c:v>
                </c:pt>
                <c:pt idx="314">
                  <c:v>0.38485000000000003</c:v>
                </c:pt>
                <c:pt idx="315">
                  <c:v>0.38397700000000001</c:v>
                </c:pt>
                <c:pt idx="316">
                  <c:v>0.38281799999999999</c:v>
                </c:pt>
                <c:pt idx="317">
                  <c:v>0.38237100000000002</c:v>
                </c:pt>
                <c:pt idx="318">
                  <c:v>0.381247</c:v>
                </c:pt>
                <c:pt idx="319">
                  <c:v>0.38070199999999998</c:v>
                </c:pt>
                <c:pt idx="320">
                  <c:v>0.38006800000000002</c:v>
                </c:pt>
                <c:pt idx="321">
                  <c:v>0.37939499999999998</c:v>
                </c:pt>
                <c:pt idx="322">
                  <c:v>0.37848300000000001</c:v>
                </c:pt>
                <c:pt idx="323">
                  <c:v>0.37780900000000001</c:v>
                </c:pt>
                <c:pt idx="324">
                  <c:v>0.377363</c:v>
                </c:pt>
                <c:pt idx="325">
                  <c:v>0.37642700000000001</c:v>
                </c:pt>
                <c:pt idx="326">
                  <c:v>0.37582900000000002</c:v>
                </c:pt>
                <c:pt idx="327">
                  <c:v>0.37492700000000001</c:v>
                </c:pt>
                <c:pt idx="328">
                  <c:v>0.37402999999999997</c:v>
                </c:pt>
                <c:pt idx="329">
                  <c:v>0.37345499999999998</c:v>
                </c:pt>
                <c:pt idx="330">
                  <c:v>0.37333699999999997</c:v>
                </c:pt>
                <c:pt idx="331">
                  <c:v>0.37260500000000002</c:v>
                </c:pt>
                <c:pt idx="332">
                  <c:v>0.37168499999999999</c:v>
                </c:pt>
                <c:pt idx="333">
                  <c:v>0.37132999999999999</c:v>
                </c:pt>
                <c:pt idx="334">
                  <c:v>0.37034899999999998</c:v>
                </c:pt>
                <c:pt idx="335">
                  <c:v>0.36965799999999999</c:v>
                </c:pt>
                <c:pt idx="336">
                  <c:v>0.36901400000000001</c:v>
                </c:pt>
                <c:pt idx="337">
                  <c:v>0.36870000000000003</c:v>
                </c:pt>
                <c:pt idx="338">
                  <c:v>0.36810199999999998</c:v>
                </c:pt>
                <c:pt idx="339">
                  <c:v>0.36730600000000002</c:v>
                </c:pt>
                <c:pt idx="340">
                  <c:v>0.36702400000000002</c:v>
                </c:pt>
                <c:pt idx="341">
                  <c:v>0.36579099999999998</c:v>
                </c:pt>
                <c:pt idx="342">
                  <c:v>0.36555500000000002</c:v>
                </c:pt>
                <c:pt idx="343">
                  <c:v>0.36468299999999998</c:v>
                </c:pt>
                <c:pt idx="344">
                  <c:v>0.36427799999999999</c:v>
                </c:pt>
                <c:pt idx="345">
                  <c:v>0.364014</c:v>
                </c:pt>
                <c:pt idx="346">
                  <c:v>0.36340899999999998</c:v>
                </c:pt>
                <c:pt idx="347">
                  <c:v>0.36226799999999998</c:v>
                </c:pt>
                <c:pt idx="348">
                  <c:v>0.36187399999999997</c:v>
                </c:pt>
                <c:pt idx="349">
                  <c:v>0.36135699999999998</c:v>
                </c:pt>
                <c:pt idx="350">
                  <c:v>0.36079499999999998</c:v>
                </c:pt>
                <c:pt idx="351">
                  <c:v>0.35975600000000002</c:v>
                </c:pt>
                <c:pt idx="352">
                  <c:v>0.359649</c:v>
                </c:pt>
                <c:pt idx="353">
                  <c:v>0.35907499999999998</c:v>
                </c:pt>
                <c:pt idx="354">
                  <c:v>0.35850900000000002</c:v>
                </c:pt>
                <c:pt idx="355">
                  <c:v>0.35751300000000003</c:v>
                </c:pt>
                <c:pt idx="356">
                  <c:v>0.35708499999999999</c:v>
                </c:pt>
                <c:pt idx="357">
                  <c:v>0.35670400000000002</c:v>
                </c:pt>
                <c:pt idx="358">
                  <c:v>0.35594599999999998</c:v>
                </c:pt>
                <c:pt idx="359">
                  <c:v>0.355684</c:v>
                </c:pt>
                <c:pt idx="360">
                  <c:v>0.35473700000000002</c:v>
                </c:pt>
                <c:pt idx="361">
                  <c:v>0.35447699999999999</c:v>
                </c:pt>
                <c:pt idx="362">
                  <c:v>0.35385699999999998</c:v>
                </c:pt>
                <c:pt idx="363">
                  <c:v>0.35305399999999998</c:v>
                </c:pt>
                <c:pt idx="364">
                  <c:v>0.352578</c:v>
                </c:pt>
                <c:pt idx="365">
                  <c:v>0.35195100000000001</c:v>
                </c:pt>
                <c:pt idx="366">
                  <c:v>0.35159899999999999</c:v>
                </c:pt>
                <c:pt idx="367">
                  <c:v>0.351049</c:v>
                </c:pt>
                <c:pt idx="368">
                  <c:v>0.35054200000000002</c:v>
                </c:pt>
                <c:pt idx="369">
                  <c:v>0.34994900000000001</c:v>
                </c:pt>
                <c:pt idx="370">
                  <c:v>0.34948499999999999</c:v>
                </c:pt>
                <c:pt idx="371">
                  <c:v>0.34888799999999998</c:v>
                </c:pt>
                <c:pt idx="372">
                  <c:v>0.34790199999999999</c:v>
                </c:pt>
                <c:pt idx="373">
                  <c:v>0.34781200000000001</c:v>
                </c:pt>
                <c:pt idx="374">
                  <c:v>0.34719499999999998</c:v>
                </c:pt>
                <c:pt idx="375">
                  <c:v>0.34688099999999999</c:v>
                </c:pt>
                <c:pt idx="376">
                  <c:v>0.34598899999999999</c:v>
                </c:pt>
                <c:pt idx="377">
                  <c:v>0.345472</c:v>
                </c:pt>
                <c:pt idx="378">
                  <c:v>0.34503200000000001</c:v>
                </c:pt>
                <c:pt idx="379">
                  <c:v>0.344634</c:v>
                </c:pt>
                <c:pt idx="380">
                  <c:v>0.34374300000000002</c:v>
                </c:pt>
                <c:pt idx="381">
                  <c:v>0.34311900000000001</c:v>
                </c:pt>
                <c:pt idx="382">
                  <c:v>0.34271400000000002</c:v>
                </c:pt>
                <c:pt idx="383">
                  <c:v>0.34246700000000002</c:v>
                </c:pt>
                <c:pt idx="384">
                  <c:v>0.34191300000000002</c:v>
                </c:pt>
                <c:pt idx="385">
                  <c:v>0.34098099999999998</c:v>
                </c:pt>
                <c:pt idx="386">
                  <c:v>0.34035799999999999</c:v>
                </c:pt>
                <c:pt idx="387">
                  <c:v>0.34032400000000002</c:v>
                </c:pt>
                <c:pt idx="388">
                  <c:v>0.33981099999999997</c:v>
                </c:pt>
                <c:pt idx="389">
                  <c:v>0.33908700000000003</c:v>
                </c:pt>
                <c:pt idx="390">
                  <c:v>0.33822000000000002</c:v>
                </c:pt>
                <c:pt idx="391">
                  <c:v>0.33802500000000002</c:v>
                </c:pt>
                <c:pt idx="392">
                  <c:v>0.337648</c:v>
                </c:pt>
                <c:pt idx="393">
                  <c:v>0.33730199999999999</c:v>
                </c:pt>
                <c:pt idx="394">
                  <c:v>0.33714899999999998</c:v>
                </c:pt>
                <c:pt idx="395">
                  <c:v>0.336092</c:v>
                </c:pt>
                <c:pt idx="396">
                  <c:v>0.335812</c:v>
                </c:pt>
                <c:pt idx="397">
                  <c:v>0.33529700000000001</c:v>
                </c:pt>
                <c:pt idx="398">
                  <c:v>0.33482600000000001</c:v>
                </c:pt>
                <c:pt idx="399">
                  <c:v>0.33446900000000002</c:v>
                </c:pt>
                <c:pt idx="400">
                  <c:v>0.33445599999999998</c:v>
                </c:pt>
                <c:pt idx="401">
                  <c:v>0.33384200000000003</c:v>
                </c:pt>
                <c:pt idx="402">
                  <c:v>0.33330500000000002</c:v>
                </c:pt>
                <c:pt idx="403">
                  <c:v>0.333181</c:v>
                </c:pt>
                <c:pt idx="404">
                  <c:v>0.33199899999999999</c:v>
                </c:pt>
                <c:pt idx="405">
                  <c:v>0.33194099999999999</c:v>
                </c:pt>
                <c:pt idx="406">
                  <c:v>0.33159899999999998</c:v>
                </c:pt>
                <c:pt idx="407">
                  <c:v>0.33105200000000001</c:v>
                </c:pt>
                <c:pt idx="408">
                  <c:v>0.33095799999999997</c:v>
                </c:pt>
                <c:pt idx="409">
                  <c:v>0.330322</c:v>
                </c:pt>
                <c:pt idx="410">
                  <c:v>0.329789</c:v>
                </c:pt>
                <c:pt idx="411">
                  <c:v>0.329679</c:v>
                </c:pt>
                <c:pt idx="412">
                  <c:v>0.32925199999999999</c:v>
                </c:pt>
                <c:pt idx="413">
                  <c:v>0.328484</c:v>
                </c:pt>
                <c:pt idx="414">
                  <c:v>0.328482</c:v>
                </c:pt>
                <c:pt idx="415">
                  <c:v>0.32797500000000002</c:v>
                </c:pt>
                <c:pt idx="416">
                  <c:v>0.32750200000000002</c:v>
                </c:pt>
                <c:pt idx="417">
                  <c:v>0.327156</c:v>
                </c:pt>
                <c:pt idx="418">
                  <c:v>0.32733099999999998</c:v>
                </c:pt>
                <c:pt idx="419">
                  <c:v>0.32628299999999999</c:v>
                </c:pt>
                <c:pt idx="420">
                  <c:v>0.32613700000000001</c:v>
                </c:pt>
                <c:pt idx="421">
                  <c:v>0.32567000000000002</c:v>
                </c:pt>
                <c:pt idx="422">
                  <c:v>0.32576899999999998</c:v>
                </c:pt>
                <c:pt idx="423">
                  <c:v>0.32530100000000001</c:v>
                </c:pt>
                <c:pt idx="424">
                  <c:v>0.32458700000000001</c:v>
                </c:pt>
                <c:pt idx="425">
                  <c:v>0.32437700000000003</c:v>
                </c:pt>
                <c:pt idx="426">
                  <c:v>0.32409100000000002</c:v>
                </c:pt>
                <c:pt idx="427">
                  <c:v>0.32382300000000003</c:v>
                </c:pt>
                <c:pt idx="428">
                  <c:v>0.32343499999999997</c:v>
                </c:pt>
                <c:pt idx="429">
                  <c:v>0.32314500000000002</c:v>
                </c:pt>
                <c:pt idx="430">
                  <c:v>0.32249699999999998</c:v>
                </c:pt>
                <c:pt idx="431">
                  <c:v>0.32220900000000002</c:v>
                </c:pt>
                <c:pt idx="432">
                  <c:v>0.32207999999999998</c:v>
                </c:pt>
                <c:pt idx="433">
                  <c:v>0.32169300000000001</c:v>
                </c:pt>
                <c:pt idx="434">
                  <c:v>0.32154199999999999</c:v>
                </c:pt>
                <c:pt idx="435">
                  <c:v>0.32140999999999997</c:v>
                </c:pt>
                <c:pt idx="436">
                  <c:v>0.32106400000000002</c:v>
                </c:pt>
                <c:pt idx="437">
                  <c:v>0.32090800000000003</c:v>
                </c:pt>
                <c:pt idx="438">
                  <c:v>0.32014500000000001</c:v>
                </c:pt>
                <c:pt idx="439">
                  <c:v>0.31967699999999999</c:v>
                </c:pt>
                <c:pt idx="440">
                  <c:v>0.31935999999999998</c:v>
                </c:pt>
                <c:pt idx="441">
                  <c:v>0.31903199999999998</c:v>
                </c:pt>
                <c:pt idx="442">
                  <c:v>0.31900800000000001</c:v>
                </c:pt>
                <c:pt idx="443">
                  <c:v>0.31827699999999998</c:v>
                </c:pt>
                <c:pt idx="444">
                  <c:v>0.31807800000000003</c:v>
                </c:pt>
                <c:pt idx="445">
                  <c:v>0.31758799999999998</c:v>
                </c:pt>
                <c:pt idx="446">
                  <c:v>0.31739600000000001</c:v>
                </c:pt>
                <c:pt idx="447">
                  <c:v>0.317382</c:v>
                </c:pt>
                <c:pt idx="448">
                  <c:v>0.317272</c:v>
                </c:pt>
                <c:pt idx="449">
                  <c:v>0.316658</c:v>
                </c:pt>
                <c:pt idx="450">
                  <c:v>0.31637999999999999</c:v>
                </c:pt>
                <c:pt idx="451">
                  <c:v>0.316388</c:v>
                </c:pt>
                <c:pt idx="452">
                  <c:v>0.31596999999999997</c:v>
                </c:pt>
                <c:pt idx="453">
                  <c:v>0.31530399999999997</c:v>
                </c:pt>
                <c:pt idx="454">
                  <c:v>0.31522499999999998</c:v>
                </c:pt>
                <c:pt idx="455">
                  <c:v>0.31470100000000001</c:v>
                </c:pt>
                <c:pt idx="456">
                  <c:v>0.314724</c:v>
                </c:pt>
                <c:pt idx="457">
                  <c:v>0.31421399999999999</c:v>
                </c:pt>
                <c:pt idx="458">
                  <c:v>0.31382399999999999</c:v>
                </c:pt>
                <c:pt idx="459">
                  <c:v>0.31366500000000003</c:v>
                </c:pt>
                <c:pt idx="460">
                  <c:v>0.313363</c:v>
                </c:pt>
                <c:pt idx="461">
                  <c:v>0.31305899999999998</c:v>
                </c:pt>
                <c:pt idx="462">
                  <c:v>0.31289</c:v>
                </c:pt>
                <c:pt idx="463">
                  <c:v>0.31267699999999998</c:v>
                </c:pt>
                <c:pt idx="464">
                  <c:v>0.31220999999999999</c:v>
                </c:pt>
                <c:pt idx="465">
                  <c:v>0.31229099999999999</c:v>
                </c:pt>
                <c:pt idx="466">
                  <c:v>0.31172899999999998</c:v>
                </c:pt>
                <c:pt idx="467">
                  <c:v>0.31178800000000001</c:v>
                </c:pt>
                <c:pt idx="468">
                  <c:v>0.311336</c:v>
                </c:pt>
                <c:pt idx="469">
                  <c:v>0.31124600000000002</c:v>
                </c:pt>
                <c:pt idx="470">
                  <c:v>0.31114199999999997</c:v>
                </c:pt>
                <c:pt idx="471">
                  <c:v>0.31087300000000001</c:v>
                </c:pt>
                <c:pt idx="472">
                  <c:v>0.31076100000000001</c:v>
                </c:pt>
                <c:pt idx="473">
                  <c:v>0.31046699999999999</c:v>
                </c:pt>
                <c:pt idx="474">
                  <c:v>0.31025399999999997</c:v>
                </c:pt>
                <c:pt idx="475">
                  <c:v>0.31007000000000001</c:v>
                </c:pt>
                <c:pt idx="476">
                  <c:v>0.309894</c:v>
                </c:pt>
                <c:pt idx="477">
                  <c:v>0.309419</c:v>
                </c:pt>
                <c:pt idx="478">
                  <c:v>0.30949900000000002</c:v>
                </c:pt>
                <c:pt idx="479">
                  <c:v>0.30925900000000001</c:v>
                </c:pt>
                <c:pt idx="480">
                  <c:v>0.30880400000000002</c:v>
                </c:pt>
                <c:pt idx="481">
                  <c:v>0.30870900000000001</c:v>
                </c:pt>
                <c:pt idx="482">
                  <c:v>0.308475</c:v>
                </c:pt>
                <c:pt idx="483">
                  <c:v>0.30860199999999999</c:v>
                </c:pt>
                <c:pt idx="484">
                  <c:v>0.30813699999999999</c:v>
                </c:pt>
                <c:pt idx="485">
                  <c:v>0.30785299999999999</c:v>
                </c:pt>
                <c:pt idx="486">
                  <c:v>0.30790899999999999</c:v>
                </c:pt>
                <c:pt idx="487">
                  <c:v>0.30791099999999999</c:v>
                </c:pt>
                <c:pt idx="488">
                  <c:v>0.30747000000000002</c:v>
                </c:pt>
                <c:pt idx="489">
                  <c:v>0.307315</c:v>
                </c:pt>
                <c:pt idx="490">
                  <c:v>0.30714799999999998</c:v>
                </c:pt>
                <c:pt idx="491">
                  <c:v>0.30710799999999999</c:v>
                </c:pt>
                <c:pt idx="492">
                  <c:v>0.30683500000000002</c:v>
                </c:pt>
                <c:pt idx="493">
                  <c:v>0.30691200000000002</c:v>
                </c:pt>
                <c:pt idx="494">
                  <c:v>0.30654500000000001</c:v>
                </c:pt>
                <c:pt idx="495">
                  <c:v>0.30651200000000001</c:v>
                </c:pt>
                <c:pt idx="496">
                  <c:v>0.30632999999999999</c:v>
                </c:pt>
                <c:pt idx="497">
                  <c:v>0.30654700000000001</c:v>
                </c:pt>
                <c:pt idx="498">
                  <c:v>0.30626799999999998</c:v>
                </c:pt>
                <c:pt idx="499">
                  <c:v>0.30626300000000001</c:v>
                </c:pt>
                <c:pt idx="500">
                  <c:v>0.30609599999999998</c:v>
                </c:pt>
                <c:pt idx="501">
                  <c:v>0.30574699999999999</c:v>
                </c:pt>
                <c:pt idx="502">
                  <c:v>0.30580499999999999</c:v>
                </c:pt>
                <c:pt idx="503">
                  <c:v>0.30560599999999999</c:v>
                </c:pt>
                <c:pt idx="504">
                  <c:v>0.30571199999999998</c:v>
                </c:pt>
                <c:pt idx="505">
                  <c:v>0.30555900000000003</c:v>
                </c:pt>
                <c:pt idx="506">
                  <c:v>0.305811</c:v>
                </c:pt>
                <c:pt idx="507">
                  <c:v>0.30512499999999998</c:v>
                </c:pt>
                <c:pt idx="508">
                  <c:v>0.305039</c:v>
                </c:pt>
                <c:pt idx="509">
                  <c:v>0.305201</c:v>
                </c:pt>
                <c:pt idx="510">
                  <c:v>0.30507400000000001</c:v>
                </c:pt>
                <c:pt idx="511">
                  <c:v>0.30484099999999997</c:v>
                </c:pt>
                <c:pt idx="512">
                  <c:v>0.30499300000000001</c:v>
                </c:pt>
                <c:pt idx="513">
                  <c:v>0.30473699999999998</c:v>
                </c:pt>
                <c:pt idx="514">
                  <c:v>0.30461100000000002</c:v>
                </c:pt>
                <c:pt idx="515">
                  <c:v>0.30440800000000001</c:v>
                </c:pt>
                <c:pt idx="516">
                  <c:v>0.30458099999999999</c:v>
                </c:pt>
                <c:pt idx="517">
                  <c:v>0.30449999999999999</c:v>
                </c:pt>
                <c:pt idx="518">
                  <c:v>0.30466900000000002</c:v>
                </c:pt>
                <c:pt idx="519">
                  <c:v>0.30465100000000001</c:v>
                </c:pt>
                <c:pt idx="520">
                  <c:v>0.30463499999999999</c:v>
                </c:pt>
                <c:pt idx="521">
                  <c:v>0.30455900000000002</c:v>
                </c:pt>
                <c:pt idx="522">
                  <c:v>0.30446699999999999</c:v>
                </c:pt>
                <c:pt idx="523">
                  <c:v>0.30445800000000001</c:v>
                </c:pt>
                <c:pt idx="524">
                  <c:v>0.30454500000000001</c:v>
                </c:pt>
                <c:pt idx="525">
                  <c:v>0.304336</c:v>
                </c:pt>
                <c:pt idx="526">
                  <c:v>0.30429299999999998</c:v>
                </c:pt>
                <c:pt idx="527">
                  <c:v>0.30430800000000002</c:v>
                </c:pt>
                <c:pt idx="528">
                  <c:v>0.30425600000000003</c:v>
                </c:pt>
                <c:pt idx="529">
                  <c:v>0.30434</c:v>
                </c:pt>
                <c:pt idx="530">
                  <c:v>0.304317</c:v>
                </c:pt>
                <c:pt idx="531">
                  <c:v>0.30433199999999999</c:v>
                </c:pt>
                <c:pt idx="532">
                  <c:v>0.304454</c:v>
                </c:pt>
                <c:pt idx="533">
                  <c:v>0.30446899999999999</c:v>
                </c:pt>
                <c:pt idx="534">
                  <c:v>0.30482199999999998</c:v>
                </c:pt>
                <c:pt idx="535">
                  <c:v>0.30454999999999999</c:v>
                </c:pt>
                <c:pt idx="536">
                  <c:v>0.30442599999999997</c:v>
                </c:pt>
                <c:pt idx="537">
                  <c:v>0.304539</c:v>
                </c:pt>
                <c:pt idx="538">
                  <c:v>0.304452</c:v>
                </c:pt>
                <c:pt idx="539">
                  <c:v>0.30449399999999999</c:v>
                </c:pt>
                <c:pt idx="540">
                  <c:v>0.30455199999999999</c:v>
                </c:pt>
                <c:pt idx="541">
                  <c:v>0.30475600000000003</c:v>
                </c:pt>
                <c:pt idx="542">
                  <c:v>0.30490400000000001</c:v>
                </c:pt>
                <c:pt idx="543">
                  <c:v>0.30513299999999999</c:v>
                </c:pt>
                <c:pt idx="544">
                  <c:v>0.30502800000000002</c:v>
                </c:pt>
                <c:pt idx="545">
                  <c:v>0.30521500000000001</c:v>
                </c:pt>
                <c:pt idx="546">
                  <c:v>0.30536799999999997</c:v>
                </c:pt>
                <c:pt idx="547">
                  <c:v>0.305226</c:v>
                </c:pt>
                <c:pt idx="548">
                  <c:v>0.30505700000000002</c:v>
                </c:pt>
                <c:pt idx="549">
                  <c:v>0.30511199999999999</c:v>
                </c:pt>
                <c:pt idx="550">
                  <c:v>0.305454</c:v>
                </c:pt>
                <c:pt idx="551">
                  <c:v>0.30563400000000002</c:v>
                </c:pt>
                <c:pt idx="552">
                  <c:v>0.30549500000000002</c:v>
                </c:pt>
                <c:pt idx="553">
                  <c:v>0.305649</c:v>
                </c:pt>
                <c:pt idx="554">
                  <c:v>0.30601400000000001</c:v>
                </c:pt>
                <c:pt idx="555">
                  <c:v>0.30580400000000002</c:v>
                </c:pt>
                <c:pt idx="556">
                  <c:v>0.30623600000000001</c:v>
                </c:pt>
                <c:pt idx="557">
                  <c:v>0.30657699999999999</c:v>
                </c:pt>
                <c:pt idx="558">
                  <c:v>0.30659999999999998</c:v>
                </c:pt>
                <c:pt idx="559">
                  <c:v>0.30648799999999998</c:v>
                </c:pt>
                <c:pt idx="560">
                  <c:v>0.306757</c:v>
                </c:pt>
                <c:pt idx="561">
                  <c:v>0.30692399999999997</c:v>
                </c:pt>
                <c:pt idx="562">
                  <c:v>0.30699300000000002</c:v>
                </c:pt>
                <c:pt idx="563">
                  <c:v>0.30713400000000002</c:v>
                </c:pt>
                <c:pt idx="564">
                  <c:v>0.30713299999999999</c:v>
                </c:pt>
                <c:pt idx="565">
                  <c:v>0.307367</c:v>
                </c:pt>
                <c:pt idx="566">
                  <c:v>0.30743100000000001</c:v>
                </c:pt>
                <c:pt idx="567">
                  <c:v>0.30781799999999998</c:v>
                </c:pt>
                <c:pt idx="568">
                  <c:v>0.30795400000000001</c:v>
                </c:pt>
                <c:pt idx="569">
                  <c:v>0.30823400000000001</c:v>
                </c:pt>
                <c:pt idx="570">
                  <c:v>0.30804500000000001</c:v>
                </c:pt>
                <c:pt idx="571">
                  <c:v>0.30831900000000001</c:v>
                </c:pt>
                <c:pt idx="572">
                  <c:v>0.30841099999999999</c:v>
                </c:pt>
                <c:pt idx="573">
                  <c:v>0.30848900000000001</c:v>
                </c:pt>
                <c:pt idx="574">
                  <c:v>0.30865399999999998</c:v>
                </c:pt>
                <c:pt idx="575">
                  <c:v>0.30875900000000001</c:v>
                </c:pt>
                <c:pt idx="576">
                  <c:v>0.30895499999999998</c:v>
                </c:pt>
                <c:pt idx="577">
                  <c:v>0.30926500000000001</c:v>
                </c:pt>
                <c:pt idx="578">
                  <c:v>0.30950499999999997</c:v>
                </c:pt>
                <c:pt idx="579">
                  <c:v>0.30977100000000002</c:v>
                </c:pt>
                <c:pt idx="580">
                  <c:v>0.31003900000000001</c:v>
                </c:pt>
                <c:pt idx="581">
                  <c:v>0.31026399999999998</c:v>
                </c:pt>
                <c:pt idx="582">
                  <c:v>0.31061899999999998</c:v>
                </c:pt>
                <c:pt idx="583">
                  <c:v>0.31080400000000002</c:v>
                </c:pt>
                <c:pt idx="584">
                  <c:v>0.31106299999999998</c:v>
                </c:pt>
                <c:pt idx="585">
                  <c:v>0.31097000000000002</c:v>
                </c:pt>
                <c:pt idx="586">
                  <c:v>0.31134899999999999</c:v>
                </c:pt>
                <c:pt idx="587">
                  <c:v>0.31155100000000002</c:v>
                </c:pt>
                <c:pt idx="588">
                  <c:v>0.312164</c:v>
                </c:pt>
                <c:pt idx="589">
                  <c:v>0.31228400000000001</c:v>
                </c:pt>
                <c:pt idx="590">
                  <c:v>0.312502</c:v>
                </c:pt>
                <c:pt idx="591">
                  <c:v>0.31294</c:v>
                </c:pt>
                <c:pt idx="592">
                  <c:v>0.31310500000000002</c:v>
                </c:pt>
                <c:pt idx="593">
                  <c:v>0.31354799999999999</c:v>
                </c:pt>
                <c:pt idx="594">
                  <c:v>0.31344699999999998</c:v>
                </c:pt>
                <c:pt idx="595">
                  <c:v>0.31379600000000002</c:v>
                </c:pt>
                <c:pt idx="596">
                  <c:v>0.31414599999999998</c:v>
                </c:pt>
                <c:pt idx="597">
                  <c:v>0.31444499999999997</c:v>
                </c:pt>
                <c:pt idx="598">
                  <c:v>0.314579</c:v>
                </c:pt>
                <c:pt idx="599">
                  <c:v>0.31480999999999998</c:v>
                </c:pt>
                <c:pt idx="600">
                  <c:v>0.31548700000000002</c:v>
                </c:pt>
                <c:pt idx="601">
                  <c:v>0.31509300000000001</c:v>
                </c:pt>
                <c:pt idx="602">
                  <c:v>0.31569000000000003</c:v>
                </c:pt>
                <c:pt idx="603">
                  <c:v>0.31600200000000001</c:v>
                </c:pt>
                <c:pt idx="604">
                  <c:v>0.31631599999999999</c:v>
                </c:pt>
                <c:pt idx="605">
                  <c:v>0.31656000000000001</c:v>
                </c:pt>
                <c:pt idx="606">
                  <c:v>0.31681799999999999</c:v>
                </c:pt>
                <c:pt idx="607">
                  <c:v>0.31693900000000003</c:v>
                </c:pt>
                <c:pt idx="608">
                  <c:v>0.317189</c:v>
                </c:pt>
                <c:pt idx="609">
                  <c:v>0.317745</c:v>
                </c:pt>
                <c:pt idx="610">
                  <c:v>0.31799500000000003</c:v>
                </c:pt>
                <c:pt idx="611">
                  <c:v>0.31877299999999997</c:v>
                </c:pt>
                <c:pt idx="612">
                  <c:v>0.31875700000000001</c:v>
                </c:pt>
                <c:pt idx="613">
                  <c:v>0.319129</c:v>
                </c:pt>
                <c:pt idx="614">
                  <c:v>0.31944499999999998</c:v>
                </c:pt>
                <c:pt idx="615">
                  <c:v>0.319631</c:v>
                </c:pt>
                <c:pt idx="616">
                  <c:v>0.31994899999999998</c:v>
                </c:pt>
                <c:pt idx="617">
                  <c:v>0.32038899999999998</c:v>
                </c:pt>
                <c:pt idx="618">
                  <c:v>0.32068099999999999</c:v>
                </c:pt>
                <c:pt idx="619">
                  <c:v>0.32092799999999999</c:v>
                </c:pt>
                <c:pt idx="620">
                  <c:v>0.32136300000000001</c:v>
                </c:pt>
                <c:pt idx="621">
                  <c:v>0.32167499999999999</c:v>
                </c:pt>
                <c:pt idx="622">
                  <c:v>0.32208399999999998</c:v>
                </c:pt>
                <c:pt idx="623">
                  <c:v>0.32259399999999999</c:v>
                </c:pt>
                <c:pt idx="624">
                  <c:v>0.32280399999999998</c:v>
                </c:pt>
                <c:pt idx="625">
                  <c:v>0.32334499999999999</c:v>
                </c:pt>
                <c:pt idx="626">
                  <c:v>0.32378299999999999</c:v>
                </c:pt>
                <c:pt idx="627">
                  <c:v>0.32401600000000003</c:v>
                </c:pt>
                <c:pt idx="628">
                  <c:v>0.32425399999999999</c:v>
                </c:pt>
                <c:pt idx="629">
                  <c:v>0.32464700000000002</c:v>
                </c:pt>
                <c:pt idx="630">
                  <c:v>0.32488600000000001</c:v>
                </c:pt>
                <c:pt idx="631">
                  <c:v>0.32532699999999998</c:v>
                </c:pt>
                <c:pt idx="632">
                  <c:v>0.32573299999999999</c:v>
                </c:pt>
                <c:pt idx="633">
                  <c:v>0.32621</c:v>
                </c:pt>
                <c:pt idx="634">
                  <c:v>0.326625</c:v>
                </c:pt>
                <c:pt idx="635">
                  <c:v>0.32673999999999997</c:v>
                </c:pt>
                <c:pt idx="636">
                  <c:v>0.32726100000000002</c:v>
                </c:pt>
                <c:pt idx="637">
                  <c:v>0.32777200000000001</c:v>
                </c:pt>
                <c:pt idx="638">
                  <c:v>0.32825799999999999</c:v>
                </c:pt>
                <c:pt idx="639">
                  <c:v>0.32874300000000001</c:v>
                </c:pt>
                <c:pt idx="640">
                  <c:v>0.329067</c:v>
                </c:pt>
                <c:pt idx="641">
                  <c:v>0.32949699999999998</c:v>
                </c:pt>
                <c:pt idx="642">
                  <c:v>0.32974900000000001</c:v>
                </c:pt>
                <c:pt idx="643">
                  <c:v>0.33005099999999998</c:v>
                </c:pt>
                <c:pt idx="644">
                  <c:v>0.33055299999999999</c:v>
                </c:pt>
                <c:pt idx="645">
                  <c:v>0.33101900000000001</c:v>
                </c:pt>
                <c:pt idx="646">
                  <c:v>0.33131899999999997</c:v>
                </c:pt>
                <c:pt idx="647">
                  <c:v>0.33162599999999998</c:v>
                </c:pt>
                <c:pt idx="648">
                  <c:v>0.33235900000000002</c:v>
                </c:pt>
                <c:pt idx="649">
                  <c:v>0.332845</c:v>
                </c:pt>
                <c:pt idx="650">
                  <c:v>0.33315299999999998</c:v>
                </c:pt>
                <c:pt idx="651">
                  <c:v>0.33367200000000002</c:v>
                </c:pt>
                <c:pt idx="652">
                  <c:v>0.33422800000000003</c:v>
                </c:pt>
                <c:pt idx="653">
                  <c:v>0.33468599999999998</c:v>
                </c:pt>
                <c:pt idx="654">
                  <c:v>0.335061</c:v>
                </c:pt>
                <c:pt idx="655">
                  <c:v>0.33572999999999997</c:v>
                </c:pt>
                <c:pt idx="656">
                  <c:v>0.33625300000000002</c:v>
                </c:pt>
                <c:pt idx="657">
                  <c:v>0.33636899999999997</c:v>
                </c:pt>
                <c:pt idx="658">
                  <c:v>0.337144</c:v>
                </c:pt>
                <c:pt idx="659">
                  <c:v>0.33765099999999998</c:v>
                </c:pt>
                <c:pt idx="660">
                  <c:v>0.338003</c:v>
                </c:pt>
                <c:pt idx="661">
                  <c:v>0.33869199999999999</c:v>
                </c:pt>
                <c:pt idx="662">
                  <c:v>0.33882699999999999</c:v>
                </c:pt>
                <c:pt idx="663">
                  <c:v>0.33956199999999997</c:v>
                </c:pt>
                <c:pt idx="664">
                  <c:v>0.34002500000000002</c:v>
                </c:pt>
                <c:pt idx="665">
                  <c:v>0.34051700000000001</c:v>
                </c:pt>
                <c:pt idx="666">
                  <c:v>0.34098699999999998</c:v>
                </c:pt>
                <c:pt idx="667">
                  <c:v>0.34143200000000001</c:v>
                </c:pt>
                <c:pt idx="668">
                  <c:v>0.34206700000000001</c:v>
                </c:pt>
                <c:pt idx="669">
                  <c:v>0.34260499999999999</c:v>
                </c:pt>
                <c:pt idx="670">
                  <c:v>0.34281699999999998</c:v>
                </c:pt>
                <c:pt idx="671">
                  <c:v>0.34355200000000002</c:v>
                </c:pt>
                <c:pt idx="672">
                  <c:v>0.34390100000000001</c:v>
                </c:pt>
                <c:pt idx="673">
                  <c:v>0.34426000000000001</c:v>
                </c:pt>
                <c:pt idx="674">
                  <c:v>0.34462399999999999</c:v>
                </c:pt>
                <c:pt idx="675">
                  <c:v>0.34495399999999998</c:v>
                </c:pt>
                <c:pt idx="676">
                  <c:v>0.34543099999999999</c:v>
                </c:pt>
                <c:pt idx="677">
                  <c:v>0.34617700000000001</c:v>
                </c:pt>
                <c:pt idx="678">
                  <c:v>0.34670699999999999</c:v>
                </c:pt>
                <c:pt idx="679">
                  <c:v>0.347387</c:v>
                </c:pt>
                <c:pt idx="680">
                  <c:v>0.34795199999999998</c:v>
                </c:pt>
                <c:pt idx="681">
                  <c:v>0.34817500000000001</c:v>
                </c:pt>
                <c:pt idx="682">
                  <c:v>0.34874699999999997</c:v>
                </c:pt>
                <c:pt idx="683">
                  <c:v>0.349219</c:v>
                </c:pt>
                <c:pt idx="684">
                  <c:v>0.34975800000000001</c:v>
                </c:pt>
                <c:pt idx="685">
                  <c:v>0.35043800000000003</c:v>
                </c:pt>
                <c:pt idx="686">
                  <c:v>0.35089199999999998</c:v>
                </c:pt>
                <c:pt idx="687">
                  <c:v>0.35143799999999997</c:v>
                </c:pt>
                <c:pt idx="688">
                  <c:v>0.35225400000000001</c:v>
                </c:pt>
                <c:pt idx="689">
                  <c:v>0.35250199999999998</c:v>
                </c:pt>
                <c:pt idx="690">
                  <c:v>0.35288799999999998</c:v>
                </c:pt>
                <c:pt idx="691">
                  <c:v>0.353491</c:v>
                </c:pt>
                <c:pt idx="692">
                  <c:v>0.353912</c:v>
                </c:pt>
                <c:pt idx="693">
                  <c:v>0.35448299999999999</c:v>
                </c:pt>
                <c:pt idx="694">
                  <c:v>0.35500999999999999</c:v>
                </c:pt>
                <c:pt idx="695">
                  <c:v>0.35545100000000002</c:v>
                </c:pt>
                <c:pt idx="696">
                  <c:v>0.35580200000000001</c:v>
                </c:pt>
                <c:pt idx="697">
                  <c:v>0.35661500000000002</c:v>
                </c:pt>
                <c:pt idx="698">
                  <c:v>0.35711199999999999</c:v>
                </c:pt>
                <c:pt idx="699">
                  <c:v>0.35772300000000001</c:v>
                </c:pt>
                <c:pt idx="700">
                  <c:v>0.35795399999999999</c:v>
                </c:pt>
                <c:pt idx="701">
                  <c:v>0.358678</c:v>
                </c:pt>
                <c:pt idx="702">
                  <c:v>0.35919600000000002</c:v>
                </c:pt>
                <c:pt idx="703">
                  <c:v>0.36005399999999999</c:v>
                </c:pt>
                <c:pt idx="704">
                  <c:v>0.36058099999999998</c:v>
                </c:pt>
                <c:pt idx="705">
                  <c:v>0.36099700000000001</c:v>
                </c:pt>
                <c:pt idx="706">
                  <c:v>0.361566</c:v>
                </c:pt>
                <c:pt idx="707">
                  <c:v>0.36204999999999998</c:v>
                </c:pt>
                <c:pt idx="708">
                  <c:v>0.36287700000000001</c:v>
                </c:pt>
                <c:pt idx="709">
                  <c:v>0.36356500000000003</c:v>
                </c:pt>
                <c:pt idx="710">
                  <c:v>0.36424000000000001</c:v>
                </c:pt>
                <c:pt idx="711">
                  <c:v>0.36468899999999999</c:v>
                </c:pt>
                <c:pt idx="712">
                  <c:v>0.36522700000000002</c:v>
                </c:pt>
                <c:pt idx="713">
                  <c:v>0.36610399999999998</c:v>
                </c:pt>
                <c:pt idx="714">
                  <c:v>0.36662499999999998</c:v>
                </c:pt>
                <c:pt idx="715">
                  <c:v>0.36705500000000002</c:v>
                </c:pt>
                <c:pt idx="716">
                  <c:v>0.36762899999999998</c:v>
                </c:pt>
                <c:pt idx="717">
                  <c:v>0.36846800000000002</c:v>
                </c:pt>
                <c:pt idx="718">
                  <c:v>0.36909199999999998</c:v>
                </c:pt>
                <c:pt idx="719">
                  <c:v>0.369695</c:v>
                </c:pt>
                <c:pt idx="720">
                  <c:v>0.37029099999999998</c:v>
                </c:pt>
                <c:pt idx="721">
                  <c:v>0.37118400000000001</c:v>
                </c:pt>
                <c:pt idx="722">
                  <c:v>0.37154700000000002</c:v>
                </c:pt>
                <c:pt idx="723">
                  <c:v>0.37242399999999998</c:v>
                </c:pt>
                <c:pt idx="724">
                  <c:v>0.37306</c:v>
                </c:pt>
                <c:pt idx="725">
                  <c:v>0.373865</c:v>
                </c:pt>
                <c:pt idx="726">
                  <c:v>0.37437500000000001</c:v>
                </c:pt>
                <c:pt idx="727">
                  <c:v>0.37509900000000002</c:v>
                </c:pt>
                <c:pt idx="728">
                  <c:v>0.37550600000000001</c:v>
                </c:pt>
                <c:pt idx="729">
                  <c:v>0.376249</c:v>
                </c:pt>
                <c:pt idx="730">
                  <c:v>0.37680599999999997</c:v>
                </c:pt>
                <c:pt idx="731">
                  <c:v>0.37751899999999999</c:v>
                </c:pt>
                <c:pt idx="732">
                  <c:v>0.37804399999999999</c:v>
                </c:pt>
                <c:pt idx="733">
                  <c:v>0.37884899999999999</c:v>
                </c:pt>
                <c:pt idx="734">
                  <c:v>0.37929299999999999</c:v>
                </c:pt>
                <c:pt idx="735">
                  <c:v>0.38010100000000002</c:v>
                </c:pt>
                <c:pt idx="736">
                  <c:v>0.38069900000000001</c:v>
                </c:pt>
                <c:pt idx="737">
                  <c:v>0.38151200000000002</c:v>
                </c:pt>
                <c:pt idx="738">
                  <c:v>0.38214500000000001</c:v>
                </c:pt>
                <c:pt idx="739">
                  <c:v>0.382498</c:v>
                </c:pt>
                <c:pt idx="740">
                  <c:v>0.38333800000000001</c:v>
                </c:pt>
                <c:pt idx="741">
                  <c:v>0.38402900000000001</c:v>
                </c:pt>
                <c:pt idx="742">
                  <c:v>0.38454500000000003</c:v>
                </c:pt>
                <c:pt idx="743">
                  <c:v>0.38522499999999998</c:v>
                </c:pt>
                <c:pt idx="744">
                  <c:v>0.38571299999999997</c:v>
                </c:pt>
                <c:pt idx="745">
                  <c:v>0.38625199999999998</c:v>
                </c:pt>
                <c:pt idx="746">
                  <c:v>0.387021</c:v>
                </c:pt>
                <c:pt idx="747">
                  <c:v>0.38789000000000001</c:v>
                </c:pt>
                <c:pt idx="748">
                  <c:v>0.38849400000000001</c:v>
                </c:pt>
                <c:pt idx="749">
                  <c:v>0.38891999999999999</c:v>
                </c:pt>
                <c:pt idx="750">
                  <c:v>0.38953599999999999</c:v>
                </c:pt>
                <c:pt idx="751">
                  <c:v>0.39022099999999998</c:v>
                </c:pt>
                <c:pt idx="752">
                  <c:v>0.39088600000000001</c:v>
                </c:pt>
                <c:pt idx="753">
                  <c:v>0.39147399999999999</c:v>
                </c:pt>
                <c:pt idx="754">
                  <c:v>0.39235700000000001</c:v>
                </c:pt>
                <c:pt idx="755">
                  <c:v>0.39310800000000001</c:v>
                </c:pt>
                <c:pt idx="756">
                  <c:v>0.39352500000000001</c:v>
                </c:pt>
                <c:pt idx="757">
                  <c:v>0.39432600000000001</c:v>
                </c:pt>
                <c:pt idx="758">
                  <c:v>0.39504499999999998</c:v>
                </c:pt>
                <c:pt idx="759">
                  <c:v>0.39568599999999998</c:v>
                </c:pt>
                <c:pt idx="760">
                  <c:v>0.39627400000000002</c:v>
                </c:pt>
                <c:pt idx="761">
                  <c:v>0.39703100000000002</c:v>
                </c:pt>
                <c:pt idx="762">
                  <c:v>0.39761000000000002</c:v>
                </c:pt>
                <c:pt idx="763">
                  <c:v>0.39815600000000001</c:v>
                </c:pt>
                <c:pt idx="764">
                  <c:v>0.399057</c:v>
                </c:pt>
                <c:pt idx="765">
                  <c:v>0.39949800000000002</c:v>
                </c:pt>
                <c:pt idx="766">
                  <c:v>0.39999299999999999</c:v>
                </c:pt>
                <c:pt idx="767">
                  <c:v>0.40101599999999998</c:v>
                </c:pt>
                <c:pt idx="768">
                  <c:v>0.40168700000000002</c:v>
                </c:pt>
                <c:pt idx="769">
                  <c:v>0.40243000000000001</c:v>
                </c:pt>
                <c:pt idx="770">
                  <c:v>0.40315699999999999</c:v>
                </c:pt>
                <c:pt idx="771">
                  <c:v>0.40376499999999999</c:v>
                </c:pt>
                <c:pt idx="772">
                  <c:v>0.40449299999999999</c:v>
                </c:pt>
                <c:pt idx="773">
                  <c:v>0.40520299999999998</c:v>
                </c:pt>
                <c:pt idx="774">
                  <c:v>0.40592699999999998</c:v>
                </c:pt>
                <c:pt idx="775">
                  <c:v>0.406858</c:v>
                </c:pt>
                <c:pt idx="776">
                  <c:v>0.407385</c:v>
                </c:pt>
                <c:pt idx="777">
                  <c:v>0.408356</c:v>
                </c:pt>
                <c:pt idx="778">
                  <c:v>0.408885</c:v>
                </c:pt>
                <c:pt idx="779">
                  <c:v>0.40952899999999998</c:v>
                </c:pt>
                <c:pt idx="780">
                  <c:v>0.410325</c:v>
                </c:pt>
                <c:pt idx="781">
                  <c:v>0.41099999999999998</c:v>
                </c:pt>
                <c:pt idx="782">
                  <c:v>0.41163300000000003</c:v>
                </c:pt>
                <c:pt idx="783">
                  <c:v>0.41264600000000001</c:v>
                </c:pt>
                <c:pt idx="784">
                  <c:v>0.41347800000000001</c:v>
                </c:pt>
                <c:pt idx="785">
                  <c:v>0.41385499999999997</c:v>
                </c:pt>
                <c:pt idx="786">
                  <c:v>0.41465999999999997</c:v>
                </c:pt>
                <c:pt idx="787">
                  <c:v>0.415493</c:v>
                </c:pt>
                <c:pt idx="788">
                  <c:v>0.41614499999999999</c:v>
                </c:pt>
                <c:pt idx="789">
                  <c:v>0.416995</c:v>
                </c:pt>
                <c:pt idx="790">
                  <c:v>0.41783999999999999</c:v>
                </c:pt>
                <c:pt idx="791">
                  <c:v>0.41847699999999999</c:v>
                </c:pt>
                <c:pt idx="792">
                  <c:v>0.41917500000000002</c:v>
                </c:pt>
                <c:pt idx="793">
                  <c:v>0.42002</c:v>
                </c:pt>
                <c:pt idx="794">
                  <c:v>0.42075200000000001</c:v>
                </c:pt>
                <c:pt idx="795">
                  <c:v>0.42132500000000001</c:v>
                </c:pt>
                <c:pt idx="796">
                  <c:v>0.42226799999999998</c:v>
                </c:pt>
                <c:pt idx="797">
                  <c:v>0.42281999999999997</c:v>
                </c:pt>
                <c:pt idx="798">
                  <c:v>0.423485</c:v>
                </c:pt>
                <c:pt idx="799">
                  <c:v>0.42418499999999998</c:v>
                </c:pt>
                <c:pt idx="800">
                  <c:v>0.42502000000000001</c:v>
                </c:pt>
                <c:pt idx="801">
                  <c:v>0.42579299999999998</c:v>
                </c:pt>
                <c:pt idx="802">
                  <c:v>0.42661399999999999</c:v>
                </c:pt>
                <c:pt idx="803">
                  <c:v>0.42741600000000002</c:v>
                </c:pt>
                <c:pt idx="804">
                  <c:v>0.428068</c:v>
                </c:pt>
                <c:pt idx="805">
                  <c:v>0.42872700000000002</c:v>
                </c:pt>
                <c:pt idx="806">
                  <c:v>0.42942799999999998</c:v>
                </c:pt>
                <c:pt idx="807">
                  <c:v>0.42993399999999998</c:v>
                </c:pt>
                <c:pt idx="808">
                  <c:v>0.43066900000000002</c:v>
                </c:pt>
                <c:pt idx="809">
                  <c:v>0.43135000000000001</c:v>
                </c:pt>
                <c:pt idx="810">
                  <c:v>0.43193300000000001</c:v>
                </c:pt>
                <c:pt idx="811">
                  <c:v>0.43289100000000003</c:v>
                </c:pt>
                <c:pt idx="812">
                  <c:v>0.43333500000000003</c:v>
                </c:pt>
                <c:pt idx="813">
                  <c:v>0.43401000000000001</c:v>
                </c:pt>
                <c:pt idx="814">
                  <c:v>0.434919</c:v>
                </c:pt>
                <c:pt idx="815">
                  <c:v>0.43565300000000001</c:v>
                </c:pt>
                <c:pt idx="816">
                  <c:v>0.43630099999999999</c:v>
                </c:pt>
                <c:pt idx="817">
                  <c:v>0.43704199999999999</c:v>
                </c:pt>
                <c:pt idx="818">
                  <c:v>0.43787700000000002</c:v>
                </c:pt>
                <c:pt idx="819">
                  <c:v>0.43829299999999999</c:v>
                </c:pt>
                <c:pt idx="820">
                  <c:v>0.43923499999999999</c:v>
                </c:pt>
                <c:pt idx="821">
                  <c:v>0.43994100000000003</c:v>
                </c:pt>
                <c:pt idx="822">
                  <c:v>0.44046200000000002</c:v>
                </c:pt>
                <c:pt idx="823">
                  <c:v>0.441218</c:v>
                </c:pt>
                <c:pt idx="824">
                  <c:v>0.44187500000000002</c:v>
                </c:pt>
                <c:pt idx="825">
                  <c:v>0.44273400000000002</c:v>
                </c:pt>
                <c:pt idx="826">
                  <c:v>0.44321300000000002</c:v>
                </c:pt>
                <c:pt idx="827">
                  <c:v>0.44369500000000001</c:v>
                </c:pt>
                <c:pt idx="828">
                  <c:v>0.444498</c:v>
                </c:pt>
                <c:pt idx="829">
                  <c:v>0.44535200000000003</c:v>
                </c:pt>
                <c:pt idx="830">
                  <c:v>0.44600200000000001</c:v>
                </c:pt>
                <c:pt idx="831">
                  <c:v>0.44668400000000003</c:v>
                </c:pt>
                <c:pt idx="832">
                  <c:v>0.44766</c:v>
                </c:pt>
                <c:pt idx="833">
                  <c:v>0.44820700000000002</c:v>
                </c:pt>
                <c:pt idx="834">
                  <c:v>0.44900200000000001</c:v>
                </c:pt>
                <c:pt idx="835">
                  <c:v>0.44953599999999999</c:v>
                </c:pt>
                <c:pt idx="836">
                  <c:v>0.45014500000000002</c:v>
                </c:pt>
                <c:pt idx="837">
                  <c:v>0.45108399999999998</c:v>
                </c:pt>
                <c:pt idx="838">
                  <c:v>0.45169700000000002</c:v>
                </c:pt>
                <c:pt idx="839">
                  <c:v>0.45231399999999999</c:v>
                </c:pt>
                <c:pt idx="840">
                  <c:v>0.45310800000000001</c:v>
                </c:pt>
                <c:pt idx="841">
                  <c:v>0.45407700000000001</c:v>
                </c:pt>
                <c:pt idx="842">
                  <c:v>0.45454800000000001</c:v>
                </c:pt>
                <c:pt idx="843">
                  <c:v>0.45536599999999999</c:v>
                </c:pt>
                <c:pt idx="844">
                  <c:v>0.45588200000000001</c:v>
                </c:pt>
                <c:pt idx="845">
                  <c:v>0.45653100000000002</c:v>
                </c:pt>
                <c:pt idx="846">
                  <c:v>0.45714500000000002</c:v>
                </c:pt>
                <c:pt idx="847">
                  <c:v>0.45800000000000002</c:v>
                </c:pt>
                <c:pt idx="848">
                  <c:v>0.45880399999999999</c:v>
                </c:pt>
                <c:pt idx="849">
                  <c:v>0.45934999999999998</c:v>
                </c:pt>
                <c:pt idx="850">
                  <c:v>0.45789200000000002</c:v>
                </c:pt>
                <c:pt idx="851">
                  <c:v>0.45861600000000002</c:v>
                </c:pt>
                <c:pt idx="852">
                  <c:v>0.459119</c:v>
                </c:pt>
                <c:pt idx="853">
                  <c:v>0.459648</c:v>
                </c:pt>
                <c:pt idx="854">
                  <c:v>0.460538</c:v>
                </c:pt>
                <c:pt idx="855">
                  <c:v>0.46127000000000001</c:v>
                </c:pt>
                <c:pt idx="856">
                  <c:v>0.46154099999999998</c:v>
                </c:pt>
                <c:pt idx="857">
                  <c:v>0.46261400000000003</c:v>
                </c:pt>
                <c:pt idx="858">
                  <c:v>0.46378900000000001</c:v>
                </c:pt>
                <c:pt idx="859">
                  <c:v>0.464447</c:v>
                </c:pt>
                <c:pt idx="860">
                  <c:v>0.46474900000000002</c:v>
                </c:pt>
                <c:pt idx="861">
                  <c:v>0.465729</c:v>
                </c:pt>
                <c:pt idx="862">
                  <c:v>0.46627200000000002</c:v>
                </c:pt>
                <c:pt idx="863">
                  <c:v>0.46703</c:v>
                </c:pt>
                <c:pt idx="864">
                  <c:v>0.46720299999999998</c:v>
                </c:pt>
                <c:pt idx="865">
                  <c:v>0.46849400000000002</c:v>
                </c:pt>
                <c:pt idx="866">
                  <c:v>0.46845900000000001</c:v>
                </c:pt>
                <c:pt idx="867">
                  <c:v>0.46947100000000003</c:v>
                </c:pt>
                <c:pt idx="868">
                  <c:v>0.46994000000000002</c:v>
                </c:pt>
                <c:pt idx="869">
                  <c:v>0.471082</c:v>
                </c:pt>
                <c:pt idx="870">
                  <c:v>0.47115400000000002</c:v>
                </c:pt>
                <c:pt idx="871">
                  <c:v>0.47208099999999997</c:v>
                </c:pt>
                <c:pt idx="872">
                  <c:v>0.47256599999999999</c:v>
                </c:pt>
                <c:pt idx="873">
                  <c:v>0.47343600000000002</c:v>
                </c:pt>
                <c:pt idx="874">
                  <c:v>0.47420400000000001</c:v>
                </c:pt>
                <c:pt idx="875">
                  <c:v>0.474914</c:v>
                </c:pt>
                <c:pt idx="876">
                  <c:v>0.47569899999999998</c:v>
                </c:pt>
                <c:pt idx="877">
                  <c:v>0.47625899999999999</c:v>
                </c:pt>
                <c:pt idx="878">
                  <c:v>0.47680699999999998</c:v>
                </c:pt>
                <c:pt idx="879">
                  <c:v>0.47770099999999999</c:v>
                </c:pt>
                <c:pt idx="880">
                  <c:v>0.47837499999999999</c:v>
                </c:pt>
                <c:pt idx="881">
                  <c:v>0.479047</c:v>
                </c:pt>
                <c:pt idx="882">
                  <c:v>0.47972599999999999</c:v>
                </c:pt>
                <c:pt idx="883">
                  <c:v>0.48020800000000002</c:v>
                </c:pt>
                <c:pt idx="884">
                  <c:v>0.48117100000000002</c:v>
                </c:pt>
                <c:pt idx="885">
                  <c:v>0.48178500000000002</c:v>
                </c:pt>
                <c:pt idx="886">
                  <c:v>0.48247600000000002</c:v>
                </c:pt>
                <c:pt idx="887">
                  <c:v>0.48308499999999999</c:v>
                </c:pt>
                <c:pt idx="888">
                  <c:v>0.48375699999999999</c:v>
                </c:pt>
                <c:pt idx="889">
                  <c:v>0.484815</c:v>
                </c:pt>
                <c:pt idx="890">
                  <c:v>0.48513600000000001</c:v>
                </c:pt>
                <c:pt idx="891">
                  <c:v>0.48562499999999997</c:v>
                </c:pt>
                <c:pt idx="892">
                  <c:v>0.486153</c:v>
                </c:pt>
                <c:pt idx="893">
                  <c:v>0.487093</c:v>
                </c:pt>
                <c:pt idx="894">
                  <c:v>0.48759799999999998</c:v>
                </c:pt>
                <c:pt idx="895">
                  <c:v>0.48857400000000001</c:v>
                </c:pt>
                <c:pt idx="896">
                  <c:v>0.48882700000000001</c:v>
                </c:pt>
                <c:pt idx="897">
                  <c:v>0.48973100000000003</c:v>
                </c:pt>
                <c:pt idx="898">
                  <c:v>0.490402</c:v>
                </c:pt>
                <c:pt idx="899">
                  <c:v>0.491068</c:v>
                </c:pt>
                <c:pt idx="900">
                  <c:v>0.49195800000000001</c:v>
                </c:pt>
                <c:pt idx="901">
                  <c:v>0.492479</c:v>
                </c:pt>
                <c:pt idx="902">
                  <c:v>0.49309900000000001</c:v>
                </c:pt>
                <c:pt idx="903">
                  <c:v>0.49365300000000001</c:v>
                </c:pt>
                <c:pt idx="904">
                  <c:v>0.49426399999999998</c:v>
                </c:pt>
                <c:pt idx="905">
                  <c:v>0.49506499999999998</c:v>
                </c:pt>
                <c:pt idx="906">
                  <c:v>0.49567899999999998</c:v>
                </c:pt>
                <c:pt idx="907">
                  <c:v>0.49632399999999999</c:v>
                </c:pt>
                <c:pt idx="908">
                  <c:v>0.49687500000000001</c:v>
                </c:pt>
                <c:pt idx="909">
                  <c:v>0.49730200000000002</c:v>
                </c:pt>
                <c:pt idx="910">
                  <c:v>0.49794100000000002</c:v>
                </c:pt>
                <c:pt idx="911">
                  <c:v>0.49874200000000002</c:v>
                </c:pt>
                <c:pt idx="912">
                  <c:v>0.499726</c:v>
                </c:pt>
                <c:pt idx="913">
                  <c:v>0.50029100000000004</c:v>
                </c:pt>
                <c:pt idx="914">
                  <c:v>0.50091399999999997</c:v>
                </c:pt>
                <c:pt idx="915">
                  <c:v>0.50141599999999997</c:v>
                </c:pt>
                <c:pt idx="916">
                  <c:v>0.50189700000000004</c:v>
                </c:pt>
                <c:pt idx="917">
                  <c:v>0.50266500000000003</c:v>
                </c:pt>
                <c:pt idx="918">
                  <c:v>0.50297000000000003</c:v>
                </c:pt>
                <c:pt idx="919">
                  <c:v>0.50377499999999997</c:v>
                </c:pt>
                <c:pt idx="920">
                  <c:v>0.504332</c:v>
                </c:pt>
                <c:pt idx="921">
                  <c:v>0.50539400000000001</c:v>
                </c:pt>
                <c:pt idx="922">
                  <c:v>0.50597000000000003</c:v>
                </c:pt>
                <c:pt idx="923">
                  <c:v>0.50666900000000004</c:v>
                </c:pt>
                <c:pt idx="924">
                  <c:v>0.50726199999999999</c:v>
                </c:pt>
                <c:pt idx="925">
                  <c:v>0.50791699999999995</c:v>
                </c:pt>
                <c:pt idx="926">
                  <c:v>0.50871900000000003</c:v>
                </c:pt>
                <c:pt idx="927">
                  <c:v>0.50920100000000001</c:v>
                </c:pt>
                <c:pt idx="928">
                  <c:v>0.51011899999999999</c:v>
                </c:pt>
                <c:pt idx="929">
                  <c:v>0.51048899999999997</c:v>
                </c:pt>
                <c:pt idx="930">
                  <c:v>0.51121300000000003</c:v>
                </c:pt>
                <c:pt idx="931">
                  <c:v>0.51200599999999996</c:v>
                </c:pt>
                <c:pt idx="932">
                  <c:v>0.51265499999999997</c:v>
                </c:pt>
                <c:pt idx="933">
                  <c:v>0.51289200000000001</c:v>
                </c:pt>
                <c:pt idx="934">
                  <c:v>0.51352699999999996</c:v>
                </c:pt>
                <c:pt idx="935">
                  <c:v>0.51426000000000005</c:v>
                </c:pt>
                <c:pt idx="936">
                  <c:v>0.51437900000000003</c:v>
                </c:pt>
                <c:pt idx="937">
                  <c:v>0.51499600000000001</c:v>
                </c:pt>
                <c:pt idx="938">
                  <c:v>0.51581100000000002</c:v>
                </c:pt>
                <c:pt idx="939">
                  <c:v>0.51631400000000005</c:v>
                </c:pt>
                <c:pt idx="940">
                  <c:v>0.51698</c:v>
                </c:pt>
                <c:pt idx="941">
                  <c:v>0.51731300000000002</c:v>
                </c:pt>
                <c:pt idx="942">
                  <c:v>0.51781900000000003</c:v>
                </c:pt>
                <c:pt idx="943">
                  <c:v>0.51846700000000001</c:v>
                </c:pt>
                <c:pt idx="944">
                  <c:v>0.51905599999999996</c:v>
                </c:pt>
                <c:pt idx="945">
                  <c:v>0.51969699999999996</c:v>
                </c:pt>
                <c:pt idx="946">
                  <c:v>0.52026899999999998</c:v>
                </c:pt>
                <c:pt idx="947">
                  <c:v>0.52091799999999999</c:v>
                </c:pt>
                <c:pt idx="948">
                  <c:v>0.52159100000000003</c:v>
                </c:pt>
                <c:pt idx="949">
                  <c:v>0.52203500000000003</c:v>
                </c:pt>
                <c:pt idx="950">
                  <c:v>0.52269699999999997</c:v>
                </c:pt>
                <c:pt idx="951">
                  <c:v>0.52322199999999996</c:v>
                </c:pt>
                <c:pt idx="952">
                  <c:v>0.52402300000000002</c:v>
                </c:pt>
                <c:pt idx="953">
                  <c:v>0.52438300000000004</c:v>
                </c:pt>
                <c:pt idx="954">
                  <c:v>0.52466900000000005</c:v>
                </c:pt>
                <c:pt idx="955">
                  <c:v>0.52541599999999999</c:v>
                </c:pt>
                <c:pt idx="956">
                  <c:v>0.52598900000000004</c:v>
                </c:pt>
                <c:pt idx="957">
                  <c:v>0.52658799999999995</c:v>
                </c:pt>
                <c:pt idx="958">
                  <c:v>0.52705999999999997</c:v>
                </c:pt>
                <c:pt idx="959">
                  <c:v>0.52756199999999998</c:v>
                </c:pt>
                <c:pt idx="960">
                  <c:v>0.52784699999999996</c:v>
                </c:pt>
                <c:pt idx="961">
                  <c:v>0.52872300000000005</c:v>
                </c:pt>
                <c:pt idx="962">
                  <c:v>0.52902300000000002</c:v>
                </c:pt>
                <c:pt idx="963">
                  <c:v>0.52961199999999997</c:v>
                </c:pt>
                <c:pt idx="964">
                  <c:v>0.53020299999999998</c:v>
                </c:pt>
                <c:pt idx="965">
                  <c:v>0.53095099999999995</c:v>
                </c:pt>
                <c:pt idx="966">
                  <c:v>0.53137199999999996</c:v>
                </c:pt>
                <c:pt idx="967">
                  <c:v>0.53204499999999999</c:v>
                </c:pt>
                <c:pt idx="968">
                  <c:v>0.53225299999999998</c:v>
                </c:pt>
                <c:pt idx="969">
                  <c:v>0.532891</c:v>
                </c:pt>
                <c:pt idx="970">
                  <c:v>0.53333399999999997</c:v>
                </c:pt>
                <c:pt idx="971">
                  <c:v>0.53396500000000002</c:v>
                </c:pt>
                <c:pt idx="972">
                  <c:v>0.53463499999999997</c:v>
                </c:pt>
                <c:pt idx="973">
                  <c:v>0.53492899999999999</c:v>
                </c:pt>
                <c:pt idx="974">
                  <c:v>0.53542900000000004</c:v>
                </c:pt>
                <c:pt idx="975">
                  <c:v>0.53580499999999998</c:v>
                </c:pt>
                <c:pt idx="976">
                  <c:v>0.53645100000000001</c:v>
                </c:pt>
                <c:pt idx="977">
                  <c:v>0.53711200000000003</c:v>
                </c:pt>
                <c:pt idx="978">
                  <c:v>0.53742500000000004</c:v>
                </c:pt>
                <c:pt idx="979">
                  <c:v>0.53799399999999997</c:v>
                </c:pt>
                <c:pt idx="980">
                  <c:v>0.53843300000000005</c:v>
                </c:pt>
                <c:pt idx="981">
                  <c:v>0.53920199999999996</c:v>
                </c:pt>
                <c:pt idx="982">
                  <c:v>0.53973700000000002</c:v>
                </c:pt>
                <c:pt idx="983">
                  <c:v>0.539991</c:v>
                </c:pt>
                <c:pt idx="984">
                  <c:v>0.54048300000000005</c:v>
                </c:pt>
                <c:pt idx="985">
                  <c:v>0.54125999999999996</c:v>
                </c:pt>
                <c:pt idx="986">
                  <c:v>0.54167100000000001</c:v>
                </c:pt>
                <c:pt idx="987">
                  <c:v>0.54209399999999996</c:v>
                </c:pt>
                <c:pt idx="988">
                  <c:v>0.54231099999999999</c:v>
                </c:pt>
                <c:pt idx="989">
                  <c:v>0.54285099999999997</c:v>
                </c:pt>
                <c:pt idx="990">
                  <c:v>0.54336300000000004</c:v>
                </c:pt>
                <c:pt idx="991">
                  <c:v>0.54389399999999999</c:v>
                </c:pt>
                <c:pt idx="992">
                  <c:v>0.54422800000000005</c:v>
                </c:pt>
                <c:pt idx="993">
                  <c:v>0.54461599999999999</c:v>
                </c:pt>
                <c:pt idx="994">
                  <c:v>0.54505599999999998</c:v>
                </c:pt>
                <c:pt idx="995">
                  <c:v>0.54545500000000002</c:v>
                </c:pt>
                <c:pt idx="996">
                  <c:v>0.54586500000000004</c:v>
                </c:pt>
                <c:pt idx="997">
                  <c:v>0.54639099999999996</c:v>
                </c:pt>
                <c:pt idx="998">
                  <c:v>0.54660200000000003</c:v>
                </c:pt>
                <c:pt idx="999">
                  <c:v>0.54717400000000005</c:v>
                </c:pt>
                <c:pt idx="1000">
                  <c:v>0.54777200000000004</c:v>
                </c:pt>
                <c:pt idx="1001">
                  <c:v>0.54815999999999998</c:v>
                </c:pt>
                <c:pt idx="1002">
                  <c:v>0.54804399999999998</c:v>
                </c:pt>
                <c:pt idx="1003">
                  <c:v>0.54879199999999995</c:v>
                </c:pt>
                <c:pt idx="1004">
                  <c:v>0.54934300000000003</c:v>
                </c:pt>
                <c:pt idx="1005">
                  <c:v>0.54976800000000003</c:v>
                </c:pt>
                <c:pt idx="1006">
                  <c:v>0.55020100000000005</c:v>
                </c:pt>
                <c:pt idx="1007">
                  <c:v>0.55049999999999999</c:v>
                </c:pt>
                <c:pt idx="1008">
                  <c:v>0.55127800000000005</c:v>
                </c:pt>
                <c:pt idx="1009">
                  <c:v>0.55140999999999996</c:v>
                </c:pt>
                <c:pt idx="1010">
                  <c:v>0.55172500000000002</c:v>
                </c:pt>
                <c:pt idx="1011">
                  <c:v>0.55203000000000002</c:v>
                </c:pt>
                <c:pt idx="1012">
                  <c:v>0.55222099999999996</c:v>
                </c:pt>
                <c:pt idx="1013">
                  <c:v>0.552643</c:v>
                </c:pt>
                <c:pt idx="1014">
                  <c:v>0.553068</c:v>
                </c:pt>
                <c:pt idx="1015">
                  <c:v>0.55339899999999997</c:v>
                </c:pt>
                <c:pt idx="1016">
                  <c:v>0.55384100000000003</c:v>
                </c:pt>
                <c:pt idx="1017">
                  <c:v>0.55431699999999995</c:v>
                </c:pt>
                <c:pt idx="1018">
                  <c:v>0.55469100000000005</c:v>
                </c:pt>
                <c:pt idx="1019">
                  <c:v>0.55509500000000001</c:v>
                </c:pt>
                <c:pt idx="1020">
                  <c:v>0.55545100000000003</c:v>
                </c:pt>
                <c:pt idx="1021">
                  <c:v>0.555786</c:v>
                </c:pt>
                <c:pt idx="1022">
                  <c:v>0.55611200000000005</c:v>
                </c:pt>
                <c:pt idx="1023">
                  <c:v>0.55637499999999995</c:v>
                </c:pt>
                <c:pt idx="1024">
                  <c:v>0.55689100000000002</c:v>
                </c:pt>
                <c:pt idx="1025">
                  <c:v>0.55720499999999995</c:v>
                </c:pt>
                <c:pt idx="1026">
                  <c:v>0.55737999999999999</c:v>
                </c:pt>
                <c:pt idx="1027">
                  <c:v>0.55774900000000005</c:v>
                </c:pt>
                <c:pt idx="1028">
                  <c:v>0.55782699999999996</c:v>
                </c:pt>
                <c:pt idx="1029">
                  <c:v>0.55818599999999996</c:v>
                </c:pt>
                <c:pt idx="1030">
                  <c:v>0.55849800000000005</c:v>
                </c:pt>
                <c:pt idx="1031">
                  <c:v>0.55915999999999999</c:v>
                </c:pt>
                <c:pt idx="1032">
                  <c:v>0.55945500000000004</c:v>
                </c:pt>
                <c:pt idx="1033">
                  <c:v>0.55976700000000001</c:v>
                </c:pt>
                <c:pt idx="1034">
                  <c:v>0.560083</c:v>
                </c:pt>
                <c:pt idx="1035">
                  <c:v>0.56050100000000003</c:v>
                </c:pt>
                <c:pt idx="1036">
                  <c:v>0.56093400000000004</c:v>
                </c:pt>
                <c:pt idx="1037">
                  <c:v>0.56152599999999997</c:v>
                </c:pt>
                <c:pt idx="1038">
                  <c:v>0.56159199999999998</c:v>
                </c:pt>
                <c:pt idx="1039">
                  <c:v>0.56192299999999995</c:v>
                </c:pt>
                <c:pt idx="1040">
                  <c:v>0.56186700000000001</c:v>
                </c:pt>
                <c:pt idx="1041">
                  <c:v>0.56204600000000005</c:v>
                </c:pt>
                <c:pt idx="1042">
                  <c:v>0.56242400000000004</c:v>
                </c:pt>
                <c:pt idx="1043">
                  <c:v>0.56287799999999999</c:v>
                </c:pt>
                <c:pt idx="1044">
                  <c:v>0.563191</c:v>
                </c:pt>
                <c:pt idx="1045">
                  <c:v>0.56369499999999995</c:v>
                </c:pt>
                <c:pt idx="1046">
                  <c:v>0.56393099999999996</c:v>
                </c:pt>
                <c:pt idx="1047">
                  <c:v>0.56444000000000005</c:v>
                </c:pt>
                <c:pt idx="1048">
                  <c:v>0.564612</c:v>
                </c:pt>
                <c:pt idx="1049">
                  <c:v>0.56486599999999998</c:v>
                </c:pt>
                <c:pt idx="1050">
                  <c:v>0.56519200000000003</c:v>
                </c:pt>
                <c:pt idx="1051">
                  <c:v>0.56556899999999999</c:v>
                </c:pt>
                <c:pt idx="1052">
                  <c:v>0.56583399999999995</c:v>
                </c:pt>
                <c:pt idx="1053">
                  <c:v>0.56589900000000004</c:v>
                </c:pt>
                <c:pt idx="1054">
                  <c:v>0.56615199999999999</c:v>
                </c:pt>
                <c:pt idx="1055">
                  <c:v>0.56628999999999996</c:v>
                </c:pt>
                <c:pt idx="1056">
                  <c:v>0.56669400000000003</c:v>
                </c:pt>
                <c:pt idx="1057">
                  <c:v>0.56705099999999997</c:v>
                </c:pt>
                <c:pt idx="1058">
                  <c:v>0.56731900000000002</c:v>
                </c:pt>
                <c:pt idx="1059">
                  <c:v>0.567241</c:v>
                </c:pt>
                <c:pt idx="1060">
                  <c:v>0.56747499999999995</c:v>
                </c:pt>
                <c:pt idx="1061">
                  <c:v>0.56759499999999996</c:v>
                </c:pt>
                <c:pt idx="1062">
                  <c:v>0.56806900000000005</c:v>
                </c:pt>
                <c:pt idx="1063">
                  <c:v>0.56823199999999996</c:v>
                </c:pt>
                <c:pt idx="1064">
                  <c:v>0.56839499999999998</c:v>
                </c:pt>
                <c:pt idx="1065">
                  <c:v>0.56872500000000004</c:v>
                </c:pt>
                <c:pt idx="1066">
                  <c:v>0.56878099999999998</c:v>
                </c:pt>
                <c:pt idx="1067">
                  <c:v>0.56926100000000002</c:v>
                </c:pt>
                <c:pt idx="1068">
                  <c:v>0.56928599999999996</c:v>
                </c:pt>
                <c:pt idx="1069">
                  <c:v>0.56950100000000003</c:v>
                </c:pt>
                <c:pt idx="1070">
                  <c:v>0.56959700000000002</c:v>
                </c:pt>
                <c:pt idx="1071">
                  <c:v>0.569936</c:v>
                </c:pt>
                <c:pt idx="1072">
                  <c:v>0.57001599999999997</c:v>
                </c:pt>
                <c:pt idx="1073">
                  <c:v>0.57039600000000001</c:v>
                </c:pt>
                <c:pt idx="1074">
                  <c:v>0.57064999999999999</c:v>
                </c:pt>
                <c:pt idx="1075">
                  <c:v>0.57060500000000003</c:v>
                </c:pt>
                <c:pt idx="1076">
                  <c:v>0.57093700000000003</c:v>
                </c:pt>
                <c:pt idx="1077">
                  <c:v>0.57108000000000003</c:v>
                </c:pt>
                <c:pt idx="1078">
                  <c:v>0.57110899999999998</c:v>
                </c:pt>
                <c:pt idx="1079">
                  <c:v>0.57140199999999997</c:v>
                </c:pt>
                <c:pt idx="1080">
                  <c:v>0.57110700000000003</c:v>
                </c:pt>
                <c:pt idx="1081">
                  <c:v>0.57124699999999995</c:v>
                </c:pt>
                <c:pt idx="1082">
                  <c:v>0.57139499999999999</c:v>
                </c:pt>
                <c:pt idx="1083">
                  <c:v>0.57175200000000004</c:v>
                </c:pt>
                <c:pt idx="1084">
                  <c:v>0.57206900000000005</c:v>
                </c:pt>
                <c:pt idx="1085">
                  <c:v>0.57193799999999995</c:v>
                </c:pt>
                <c:pt idx="1086">
                  <c:v>0.57218500000000005</c:v>
                </c:pt>
                <c:pt idx="1087">
                  <c:v>0.57233900000000004</c:v>
                </c:pt>
                <c:pt idx="1088">
                  <c:v>0.572237</c:v>
                </c:pt>
                <c:pt idx="1089">
                  <c:v>0.57254700000000003</c:v>
                </c:pt>
                <c:pt idx="1090">
                  <c:v>0.57279599999999997</c:v>
                </c:pt>
                <c:pt idx="1091">
                  <c:v>0.57279999999999998</c:v>
                </c:pt>
                <c:pt idx="1092">
                  <c:v>0.57291099999999995</c:v>
                </c:pt>
                <c:pt idx="1093">
                  <c:v>0.57294699999999998</c:v>
                </c:pt>
                <c:pt idx="1094">
                  <c:v>0.57319399999999998</c:v>
                </c:pt>
                <c:pt idx="1095">
                  <c:v>0.57330599999999998</c:v>
                </c:pt>
                <c:pt idx="1096">
                  <c:v>0.57350800000000002</c:v>
                </c:pt>
                <c:pt idx="1097">
                  <c:v>0.57358900000000002</c:v>
                </c:pt>
                <c:pt idx="1098">
                  <c:v>0.57351200000000002</c:v>
                </c:pt>
                <c:pt idx="1099">
                  <c:v>0.57345400000000002</c:v>
                </c:pt>
                <c:pt idx="1100">
                  <c:v>0.57372199999999995</c:v>
                </c:pt>
                <c:pt idx="1101">
                  <c:v>0.57394199999999995</c:v>
                </c:pt>
                <c:pt idx="1102">
                  <c:v>0.573851</c:v>
                </c:pt>
                <c:pt idx="1103">
                  <c:v>0.57386599999999999</c:v>
                </c:pt>
                <c:pt idx="1104">
                  <c:v>0.57376700000000003</c:v>
                </c:pt>
                <c:pt idx="1105">
                  <c:v>0.57414699999999996</c:v>
                </c:pt>
                <c:pt idx="1106">
                  <c:v>0.57388799999999995</c:v>
                </c:pt>
                <c:pt idx="1107">
                  <c:v>0.57386199999999998</c:v>
                </c:pt>
                <c:pt idx="1108">
                  <c:v>0.573959</c:v>
                </c:pt>
                <c:pt idx="1109">
                  <c:v>0.57392799999999999</c:v>
                </c:pt>
                <c:pt idx="1110">
                  <c:v>0.57414699999999996</c:v>
                </c:pt>
                <c:pt idx="1111">
                  <c:v>0.57410600000000001</c:v>
                </c:pt>
                <c:pt idx="1112">
                  <c:v>0.57430499999999995</c:v>
                </c:pt>
                <c:pt idx="1113">
                  <c:v>0.57438</c:v>
                </c:pt>
                <c:pt idx="1114">
                  <c:v>0.57428999999999997</c:v>
                </c:pt>
                <c:pt idx="1115">
                  <c:v>0.57409699999999997</c:v>
                </c:pt>
                <c:pt idx="1116">
                  <c:v>0.57432799999999995</c:v>
                </c:pt>
                <c:pt idx="1117">
                  <c:v>0.57448600000000005</c:v>
                </c:pt>
                <c:pt idx="1118">
                  <c:v>0.57440100000000005</c:v>
                </c:pt>
                <c:pt idx="1119">
                  <c:v>0.57420599999999999</c:v>
                </c:pt>
                <c:pt idx="1120">
                  <c:v>0.57415400000000005</c:v>
                </c:pt>
                <c:pt idx="1121">
                  <c:v>0.574322</c:v>
                </c:pt>
                <c:pt idx="1122">
                  <c:v>0.57418400000000003</c:v>
                </c:pt>
                <c:pt idx="1123">
                  <c:v>0.57419200000000004</c:v>
                </c:pt>
                <c:pt idx="1124">
                  <c:v>0.57435800000000004</c:v>
                </c:pt>
                <c:pt idx="1125">
                  <c:v>0.57447499999999996</c:v>
                </c:pt>
                <c:pt idx="1126">
                  <c:v>0.574403</c:v>
                </c:pt>
                <c:pt idx="1127">
                  <c:v>0.57441900000000001</c:v>
                </c:pt>
                <c:pt idx="1128">
                  <c:v>0.57423100000000005</c:v>
                </c:pt>
                <c:pt idx="1129">
                  <c:v>0.57420499999999997</c:v>
                </c:pt>
                <c:pt idx="1130">
                  <c:v>0.57439200000000001</c:v>
                </c:pt>
                <c:pt idx="1131">
                  <c:v>0.57437899999999997</c:v>
                </c:pt>
                <c:pt idx="1132">
                  <c:v>0.57446399999999997</c:v>
                </c:pt>
                <c:pt idx="1133">
                  <c:v>0.574739</c:v>
                </c:pt>
                <c:pt idx="1134">
                  <c:v>0.57453500000000002</c:v>
                </c:pt>
                <c:pt idx="1135">
                  <c:v>0.574407</c:v>
                </c:pt>
                <c:pt idx="1136">
                  <c:v>0.57417700000000005</c:v>
                </c:pt>
                <c:pt idx="1137">
                  <c:v>0.57418199999999997</c:v>
                </c:pt>
                <c:pt idx="1138">
                  <c:v>0.57423299999999999</c:v>
                </c:pt>
                <c:pt idx="1139">
                  <c:v>0.57437099999999996</c:v>
                </c:pt>
                <c:pt idx="1140">
                  <c:v>0.57423599999999997</c:v>
                </c:pt>
                <c:pt idx="1141">
                  <c:v>0.57414500000000002</c:v>
                </c:pt>
                <c:pt idx="1142">
                  <c:v>0.57409100000000002</c:v>
                </c:pt>
                <c:pt idx="1143">
                  <c:v>0.57392200000000004</c:v>
                </c:pt>
                <c:pt idx="1144">
                  <c:v>0.57394599999999996</c:v>
                </c:pt>
                <c:pt idx="1145">
                  <c:v>0.57406699999999999</c:v>
                </c:pt>
                <c:pt idx="1146">
                  <c:v>0.57395099999999999</c:v>
                </c:pt>
                <c:pt idx="1147">
                  <c:v>0.57385200000000003</c:v>
                </c:pt>
                <c:pt idx="1148">
                  <c:v>0.57387900000000003</c:v>
                </c:pt>
                <c:pt idx="1149">
                  <c:v>0.57390799999999997</c:v>
                </c:pt>
                <c:pt idx="1150">
                  <c:v>0.573963</c:v>
                </c:pt>
                <c:pt idx="1151">
                  <c:v>0.57396800000000003</c:v>
                </c:pt>
                <c:pt idx="1152">
                  <c:v>0.57362800000000003</c:v>
                </c:pt>
                <c:pt idx="1153">
                  <c:v>0.57370900000000002</c:v>
                </c:pt>
                <c:pt idx="1154">
                  <c:v>0.57358600000000004</c:v>
                </c:pt>
                <c:pt idx="1155">
                  <c:v>0.57371499999999997</c:v>
                </c:pt>
                <c:pt idx="1156">
                  <c:v>0.57340400000000002</c:v>
                </c:pt>
                <c:pt idx="1157">
                  <c:v>0.57328100000000004</c:v>
                </c:pt>
                <c:pt idx="1158">
                  <c:v>0.57357100000000005</c:v>
                </c:pt>
                <c:pt idx="1159">
                  <c:v>0.57337499999999997</c:v>
                </c:pt>
                <c:pt idx="1160">
                  <c:v>0.57324900000000001</c:v>
                </c:pt>
                <c:pt idx="1161">
                  <c:v>0.57313199999999997</c:v>
                </c:pt>
                <c:pt idx="1162">
                  <c:v>0.57325499999999996</c:v>
                </c:pt>
                <c:pt idx="1163">
                  <c:v>0.57293899999999998</c:v>
                </c:pt>
                <c:pt idx="1164">
                  <c:v>0.57293000000000005</c:v>
                </c:pt>
                <c:pt idx="1165">
                  <c:v>0.57288099999999997</c:v>
                </c:pt>
                <c:pt idx="1166">
                  <c:v>0.57265600000000005</c:v>
                </c:pt>
                <c:pt idx="1167">
                  <c:v>0.57261899999999999</c:v>
                </c:pt>
                <c:pt idx="1168">
                  <c:v>0.57291099999999995</c:v>
                </c:pt>
                <c:pt idx="1169">
                  <c:v>0.57258100000000001</c:v>
                </c:pt>
                <c:pt idx="1170">
                  <c:v>0.57231399999999999</c:v>
                </c:pt>
                <c:pt idx="1171">
                  <c:v>0.57235899999999995</c:v>
                </c:pt>
                <c:pt idx="1172">
                  <c:v>0.57220800000000005</c:v>
                </c:pt>
                <c:pt idx="1173">
                  <c:v>0.57209500000000002</c:v>
                </c:pt>
                <c:pt idx="1174">
                  <c:v>0.57230400000000003</c:v>
                </c:pt>
                <c:pt idx="1175">
                  <c:v>0.57203400000000004</c:v>
                </c:pt>
                <c:pt idx="1176">
                  <c:v>0.57194999999999996</c:v>
                </c:pt>
                <c:pt idx="1177">
                  <c:v>0.57185900000000001</c:v>
                </c:pt>
                <c:pt idx="1178">
                  <c:v>0.57196100000000005</c:v>
                </c:pt>
                <c:pt idx="1179">
                  <c:v>0.57180299999999995</c:v>
                </c:pt>
                <c:pt idx="1180">
                  <c:v>0.57137700000000002</c:v>
                </c:pt>
                <c:pt idx="1181">
                  <c:v>0.57128800000000002</c:v>
                </c:pt>
                <c:pt idx="1182">
                  <c:v>0.57130199999999998</c:v>
                </c:pt>
                <c:pt idx="1183">
                  <c:v>0.57087600000000005</c:v>
                </c:pt>
                <c:pt idx="1184">
                  <c:v>0.57081499999999996</c:v>
                </c:pt>
                <c:pt idx="1185">
                  <c:v>0.57074400000000003</c:v>
                </c:pt>
                <c:pt idx="1186">
                  <c:v>0.570303</c:v>
                </c:pt>
                <c:pt idx="1187">
                  <c:v>0.57029099999999999</c:v>
                </c:pt>
                <c:pt idx="1188">
                  <c:v>0.56994100000000003</c:v>
                </c:pt>
                <c:pt idx="1189">
                  <c:v>0.56984699999999999</c:v>
                </c:pt>
                <c:pt idx="1190">
                  <c:v>0.56993000000000005</c:v>
                </c:pt>
                <c:pt idx="1191">
                  <c:v>0.56986800000000004</c:v>
                </c:pt>
                <c:pt idx="1192">
                  <c:v>0.56954400000000005</c:v>
                </c:pt>
                <c:pt idx="1193">
                  <c:v>0.56937000000000004</c:v>
                </c:pt>
                <c:pt idx="1194">
                  <c:v>0.569268</c:v>
                </c:pt>
                <c:pt idx="1195">
                  <c:v>0.569299</c:v>
                </c:pt>
                <c:pt idx="1196">
                  <c:v>0.56910700000000003</c:v>
                </c:pt>
                <c:pt idx="1197">
                  <c:v>0.56886700000000001</c:v>
                </c:pt>
                <c:pt idx="1198">
                  <c:v>0.56884699999999999</c:v>
                </c:pt>
                <c:pt idx="1199">
                  <c:v>0.56835999999999998</c:v>
                </c:pt>
                <c:pt idx="1200">
                  <c:v>0.56816299999999997</c:v>
                </c:pt>
                <c:pt idx="1201">
                  <c:v>0.56834200000000001</c:v>
                </c:pt>
                <c:pt idx="1202">
                  <c:v>0.56805700000000003</c:v>
                </c:pt>
                <c:pt idx="1203">
                  <c:v>0.56796000000000002</c:v>
                </c:pt>
                <c:pt idx="1204">
                  <c:v>0.56763699999999995</c:v>
                </c:pt>
                <c:pt idx="1205">
                  <c:v>0.56735100000000005</c:v>
                </c:pt>
                <c:pt idx="1206">
                  <c:v>0.56699200000000005</c:v>
                </c:pt>
                <c:pt idx="1207">
                  <c:v>0.56689699999999998</c:v>
                </c:pt>
                <c:pt idx="1208">
                  <c:v>0.56658799999999998</c:v>
                </c:pt>
                <c:pt idx="1209">
                  <c:v>0.56659400000000004</c:v>
                </c:pt>
                <c:pt idx="1210">
                  <c:v>0.566214</c:v>
                </c:pt>
                <c:pt idx="1211">
                  <c:v>0.56565699999999997</c:v>
                </c:pt>
                <c:pt idx="1212">
                  <c:v>0.56558399999999998</c:v>
                </c:pt>
                <c:pt idx="1213">
                  <c:v>0.56545000000000001</c:v>
                </c:pt>
                <c:pt idx="1214">
                  <c:v>0.56527499999999997</c:v>
                </c:pt>
                <c:pt idx="1215">
                  <c:v>0.56511</c:v>
                </c:pt>
                <c:pt idx="1216">
                  <c:v>0.56484400000000001</c:v>
                </c:pt>
                <c:pt idx="1217">
                  <c:v>0.56462999999999997</c:v>
                </c:pt>
                <c:pt idx="1218">
                  <c:v>0.56437999999999999</c:v>
                </c:pt>
                <c:pt idx="1219">
                  <c:v>0.56413400000000002</c:v>
                </c:pt>
                <c:pt idx="1220">
                  <c:v>0.56409500000000001</c:v>
                </c:pt>
                <c:pt idx="1221">
                  <c:v>0.56356799999999996</c:v>
                </c:pt>
                <c:pt idx="1222">
                  <c:v>0.56337899999999996</c:v>
                </c:pt>
                <c:pt idx="1223">
                  <c:v>0.56315599999999999</c:v>
                </c:pt>
                <c:pt idx="1224">
                  <c:v>0.56293899999999997</c:v>
                </c:pt>
                <c:pt idx="1225">
                  <c:v>0.56269100000000005</c:v>
                </c:pt>
                <c:pt idx="1226">
                  <c:v>0.56254199999999999</c:v>
                </c:pt>
                <c:pt idx="1227">
                  <c:v>0.56211599999999995</c:v>
                </c:pt>
                <c:pt idx="1228">
                  <c:v>0.56177600000000005</c:v>
                </c:pt>
                <c:pt idx="1229">
                  <c:v>0.56157999999999997</c:v>
                </c:pt>
                <c:pt idx="1230">
                  <c:v>0.56156099999999998</c:v>
                </c:pt>
                <c:pt idx="1231">
                  <c:v>0.560836</c:v>
                </c:pt>
                <c:pt idx="1232">
                  <c:v>0.56055699999999997</c:v>
                </c:pt>
                <c:pt idx="1233">
                  <c:v>0.56020400000000004</c:v>
                </c:pt>
                <c:pt idx="1234">
                  <c:v>0.560006</c:v>
                </c:pt>
                <c:pt idx="1235">
                  <c:v>0.55970900000000001</c:v>
                </c:pt>
                <c:pt idx="1236">
                  <c:v>0.55953600000000003</c:v>
                </c:pt>
                <c:pt idx="1237">
                  <c:v>0.55917399999999995</c:v>
                </c:pt>
                <c:pt idx="1238">
                  <c:v>0.55885200000000002</c:v>
                </c:pt>
                <c:pt idx="1239">
                  <c:v>0.558446</c:v>
                </c:pt>
                <c:pt idx="1240">
                  <c:v>0.55819799999999997</c:v>
                </c:pt>
                <c:pt idx="1241">
                  <c:v>0.55763099999999999</c:v>
                </c:pt>
                <c:pt idx="1242">
                  <c:v>0.55733999999999995</c:v>
                </c:pt>
                <c:pt idx="1243">
                  <c:v>0.55693099999999995</c:v>
                </c:pt>
                <c:pt idx="1244">
                  <c:v>0.55673499999999998</c:v>
                </c:pt>
                <c:pt idx="1245">
                  <c:v>0.55622499999999997</c:v>
                </c:pt>
                <c:pt idx="1246">
                  <c:v>0.55603899999999995</c:v>
                </c:pt>
                <c:pt idx="1247">
                  <c:v>0.55592799999999998</c:v>
                </c:pt>
                <c:pt idx="1248">
                  <c:v>0.55561000000000005</c:v>
                </c:pt>
                <c:pt idx="1249">
                  <c:v>0.55525000000000002</c:v>
                </c:pt>
                <c:pt idx="1250">
                  <c:v>0.55472399999999999</c:v>
                </c:pt>
                <c:pt idx="1251">
                  <c:v>0.55433399999999999</c:v>
                </c:pt>
                <c:pt idx="1252">
                  <c:v>0.55397399999999997</c:v>
                </c:pt>
                <c:pt idx="1253">
                  <c:v>0.55354099999999995</c:v>
                </c:pt>
                <c:pt idx="1254">
                  <c:v>0.55321699999999996</c:v>
                </c:pt>
                <c:pt idx="1255">
                  <c:v>0.55266000000000004</c:v>
                </c:pt>
                <c:pt idx="1256">
                  <c:v>0.552647</c:v>
                </c:pt>
                <c:pt idx="1257">
                  <c:v>0.55230199999999996</c:v>
                </c:pt>
                <c:pt idx="1258">
                  <c:v>0.55191199999999996</c:v>
                </c:pt>
                <c:pt idx="1259">
                  <c:v>0.55149099999999995</c:v>
                </c:pt>
                <c:pt idx="1260">
                  <c:v>0.55111100000000002</c:v>
                </c:pt>
                <c:pt idx="1261">
                  <c:v>0.55074400000000001</c:v>
                </c:pt>
                <c:pt idx="1262">
                  <c:v>0.55025999999999997</c:v>
                </c:pt>
                <c:pt idx="1263">
                  <c:v>0.54991100000000004</c:v>
                </c:pt>
                <c:pt idx="1264">
                  <c:v>0.549543</c:v>
                </c:pt>
                <c:pt idx="1265">
                  <c:v>0.54918599999999995</c:v>
                </c:pt>
                <c:pt idx="1266">
                  <c:v>0.54889600000000005</c:v>
                </c:pt>
                <c:pt idx="1267">
                  <c:v>0.54847800000000002</c:v>
                </c:pt>
                <c:pt idx="1268">
                  <c:v>0.54817000000000005</c:v>
                </c:pt>
                <c:pt idx="1269">
                  <c:v>0.54763700000000004</c:v>
                </c:pt>
                <c:pt idx="1270">
                  <c:v>0.54744099999999996</c:v>
                </c:pt>
                <c:pt idx="1271">
                  <c:v>0.547157</c:v>
                </c:pt>
                <c:pt idx="1272">
                  <c:v>0.54670700000000005</c:v>
                </c:pt>
                <c:pt idx="1273">
                  <c:v>0.546238</c:v>
                </c:pt>
                <c:pt idx="1274">
                  <c:v>0.54580099999999998</c:v>
                </c:pt>
                <c:pt idx="1275">
                  <c:v>0.54554400000000003</c:v>
                </c:pt>
                <c:pt idx="1276">
                  <c:v>0.54516799999999999</c:v>
                </c:pt>
                <c:pt idx="1277">
                  <c:v>0.544736</c:v>
                </c:pt>
                <c:pt idx="1278">
                  <c:v>0.54430999999999996</c:v>
                </c:pt>
                <c:pt idx="1279">
                  <c:v>0.544018</c:v>
                </c:pt>
                <c:pt idx="1280">
                  <c:v>0.54356899999999997</c:v>
                </c:pt>
                <c:pt idx="1281">
                  <c:v>0.54322999999999999</c:v>
                </c:pt>
                <c:pt idx="1282">
                  <c:v>0.54275899999999999</c:v>
                </c:pt>
                <c:pt idx="1283">
                  <c:v>0.54235199999999995</c:v>
                </c:pt>
                <c:pt idx="1284">
                  <c:v>0.54196500000000003</c:v>
                </c:pt>
                <c:pt idx="1285">
                  <c:v>0.54180200000000001</c:v>
                </c:pt>
                <c:pt idx="1286">
                  <c:v>0.54137599999999997</c:v>
                </c:pt>
                <c:pt idx="1287">
                  <c:v>0.54053799999999996</c:v>
                </c:pt>
                <c:pt idx="1288">
                  <c:v>0.54033399999999998</c:v>
                </c:pt>
                <c:pt idx="1289">
                  <c:v>0.54005000000000003</c:v>
                </c:pt>
                <c:pt idx="1290">
                  <c:v>0.53948700000000005</c:v>
                </c:pt>
                <c:pt idx="1291">
                  <c:v>0.53883099999999995</c:v>
                </c:pt>
                <c:pt idx="1292">
                  <c:v>0.53844199999999998</c:v>
                </c:pt>
                <c:pt idx="1293">
                  <c:v>0.53805800000000004</c:v>
                </c:pt>
                <c:pt idx="1294">
                  <c:v>0.53769999999999996</c:v>
                </c:pt>
                <c:pt idx="1295">
                  <c:v>0.53735599999999994</c:v>
                </c:pt>
                <c:pt idx="1296">
                  <c:v>0.53680899999999998</c:v>
                </c:pt>
                <c:pt idx="1297">
                  <c:v>0.53664199999999995</c:v>
                </c:pt>
                <c:pt idx="1298">
                  <c:v>0.53609099999999998</c:v>
                </c:pt>
                <c:pt idx="1299">
                  <c:v>0.53588899999999995</c:v>
                </c:pt>
                <c:pt idx="1300">
                  <c:v>0.53518299999999996</c:v>
                </c:pt>
                <c:pt idx="1301">
                  <c:v>0.53501900000000002</c:v>
                </c:pt>
                <c:pt idx="1302">
                  <c:v>0.534493</c:v>
                </c:pt>
                <c:pt idx="1303">
                  <c:v>0.53411799999999998</c:v>
                </c:pt>
                <c:pt idx="1304">
                  <c:v>0.53341400000000005</c:v>
                </c:pt>
                <c:pt idx="1305">
                  <c:v>0.53301900000000002</c:v>
                </c:pt>
                <c:pt idx="1306">
                  <c:v>0.53259100000000004</c:v>
                </c:pt>
                <c:pt idx="1307">
                  <c:v>0.53198800000000002</c:v>
                </c:pt>
                <c:pt idx="1308">
                  <c:v>0.53183999999999998</c:v>
                </c:pt>
                <c:pt idx="1309">
                  <c:v>0.53104499999999999</c:v>
                </c:pt>
                <c:pt idx="1310">
                  <c:v>0.53063400000000005</c:v>
                </c:pt>
                <c:pt idx="1311">
                  <c:v>0.53018600000000005</c:v>
                </c:pt>
                <c:pt idx="1312">
                  <c:v>0.52964199999999995</c:v>
                </c:pt>
                <c:pt idx="1313">
                  <c:v>0.52910100000000004</c:v>
                </c:pt>
                <c:pt idx="1314">
                  <c:v>0.52856000000000003</c:v>
                </c:pt>
                <c:pt idx="1315">
                  <c:v>0.52818799999999999</c:v>
                </c:pt>
                <c:pt idx="1316">
                  <c:v>0.52777200000000002</c:v>
                </c:pt>
                <c:pt idx="1317">
                  <c:v>0.52713900000000002</c:v>
                </c:pt>
                <c:pt idx="1318">
                  <c:v>0.52691299999999996</c:v>
                </c:pt>
                <c:pt idx="1319">
                  <c:v>0.52636799999999995</c:v>
                </c:pt>
                <c:pt idx="1320">
                  <c:v>0.52564599999999995</c:v>
                </c:pt>
                <c:pt idx="1321">
                  <c:v>0.52516700000000005</c:v>
                </c:pt>
                <c:pt idx="1322">
                  <c:v>0.524899</c:v>
                </c:pt>
                <c:pt idx="1323">
                  <c:v>0.52442</c:v>
                </c:pt>
                <c:pt idx="1324">
                  <c:v>0.52377200000000002</c:v>
                </c:pt>
                <c:pt idx="1325">
                  <c:v>0.52309700000000003</c:v>
                </c:pt>
                <c:pt idx="1326">
                  <c:v>0.52283400000000002</c:v>
                </c:pt>
                <c:pt idx="1327">
                  <c:v>0.52227900000000005</c:v>
                </c:pt>
                <c:pt idx="1328">
                  <c:v>0.52189300000000005</c:v>
                </c:pt>
                <c:pt idx="1329">
                  <c:v>0.52139899999999995</c:v>
                </c:pt>
                <c:pt idx="1330">
                  <c:v>0.52094099999999999</c:v>
                </c:pt>
                <c:pt idx="1331">
                  <c:v>0.52055899999999999</c:v>
                </c:pt>
                <c:pt idx="1332">
                  <c:v>0.52014099999999996</c:v>
                </c:pt>
                <c:pt idx="1333">
                  <c:v>0.51933600000000002</c:v>
                </c:pt>
                <c:pt idx="1334">
                  <c:v>0.51879500000000001</c:v>
                </c:pt>
                <c:pt idx="1335">
                  <c:v>0.51846000000000003</c:v>
                </c:pt>
                <c:pt idx="1336">
                  <c:v>0.51803299999999997</c:v>
                </c:pt>
                <c:pt idx="1337">
                  <c:v>0.51769500000000002</c:v>
                </c:pt>
                <c:pt idx="1338">
                  <c:v>0.51733700000000005</c:v>
                </c:pt>
                <c:pt idx="1339">
                  <c:v>0.516737</c:v>
                </c:pt>
                <c:pt idx="1340">
                  <c:v>0.51639000000000002</c:v>
                </c:pt>
                <c:pt idx="1341">
                  <c:v>0.51574799999999998</c:v>
                </c:pt>
                <c:pt idx="1342">
                  <c:v>0.51533099999999998</c:v>
                </c:pt>
                <c:pt idx="1343">
                  <c:v>0.51480700000000001</c:v>
                </c:pt>
                <c:pt idx="1344">
                  <c:v>0.51429599999999998</c:v>
                </c:pt>
                <c:pt idx="1345">
                  <c:v>0.51376900000000003</c:v>
                </c:pt>
                <c:pt idx="1346">
                  <c:v>0.51325200000000004</c:v>
                </c:pt>
                <c:pt idx="1347">
                  <c:v>0.51275999999999999</c:v>
                </c:pt>
                <c:pt idx="1348">
                  <c:v>0.51237900000000003</c:v>
                </c:pt>
                <c:pt idx="1349">
                  <c:v>0.512073</c:v>
                </c:pt>
                <c:pt idx="1350">
                  <c:v>0.51136199999999998</c:v>
                </c:pt>
                <c:pt idx="1351">
                  <c:v>0.51070199999999999</c:v>
                </c:pt>
                <c:pt idx="1352">
                  <c:v>0.51013799999999998</c:v>
                </c:pt>
                <c:pt idx="1353">
                  <c:v>0.51016300000000003</c:v>
                </c:pt>
                <c:pt idx="1354">
                  <c:v>0.50934500000000005</c:v>
                </c:pt>
                <c:pt idx="1355">
                  <c:v>0.50888500000000003</c:v>
                </c:pt>
                <c:pt idx="1356">
                  <c:v>0.50844500000000004</c:v>
                </c:pt>
                <c:pt idx="1357">
                  <c:v>0.50775300000000001</c:v>
                </c:pt>
                <c:pt idx="1358">
                  <c:v>0.50738300000000003</c:v>
                </c:pt>
                <c:pt idx="1359">
                  <c:v>0.50687499999999996</c:v>
                </c:pt>
                <c:pt idx="1360">
                  <c:v>0.50611300000000004</c:v>
                </c:pt>
                <c:pt idx="1361">
                  <c:v>0.50560000000000005</c:v>
                </c:pt>
                <c:pt idx="1362">
                  <c:v>0.50537699999999997</c:v>
                </c:pt>
                <c:pt idx="1363">
                  <c:v>0.50487300000000002</c:v>
                </c:pt>
                <c:pt idx="1364">
                  <c:v>0.504548</c:v>
                </c:pt>
                <c:pt idx="1365">
                  <c:v>0.50413600000000003</c:v>
                </c:pt>
                <c:pt idx="1366">
                  <c:v>0.50339299999999998</c:v>
                </c:pt>
                <c:pt idx="1367">
                  <c:v>0.50293699999999997</c:v>
                </c:pt>
                <c:pt idx="1368">
                  <c:v>0.50251999999999997</c:v>
                </c:pt>
                <c:pt idx="1369">
                  <c:v>0.50196300000000005</c:v>
                </c:pt>
                <c:pt idx="1370">
                  <c:v>0.501031</c:v>
                </c:pt>
                <c:pt idx="1371">
                  <c:v>0.50029599999999996</c:v>
                </c:pt>
                <c:pt idx="1372">
                  <c:v>0.50003500000000001</c:v>
                </c:pt>
                <c:pt idx="1373">
                  <c:v>0.499581</c:v>
                </c:pt>
                <c:pt idx="1374">
                  <c:v>0.49900499999999998</c:v>
                </c:pt>
                <c:pt idx="1375">
                  <c:v>0.49840499999999999</c:v>
                </c:pt>
                <c:pt idx="1376">
                  <c:v>0.49791400000000002</c:v>
                </c:pt>
                <c:pt idx="1377">
                  <c:v>0.49735200000000002</c:v>
                </c:pt>
                <c:pt idx="1378">
                  <c:v>0.49688300000000002</c:v>
                </c:pt>
                <c:pt idx="1379">
                  <c:v>0.49618800000000002</c:v>
                </c:pt>
                <c:pt idx="1380">
                  <c:v>0.49561699999999997</c:v>
                </c:pt>
                <c:pt idx="1381">
                  <c:v>0.49512200000000001</c:v>
                </c:pt>
                <c:pt idx="1382">
                  <c:v>0.49463699999999999</c:v>
                </c:pt>
                <c:pt idx="1383">
                  <c:v>0.49424600000000002</c:v>
                </c:pt>
                <c:pt idx="1384">
                  <c:v>0.49332599999999999</c:v>
                </c:pt>
                <c:pt idx="1385">
                  <c:v>0.49293399999999998</c:v>
                </c:pt>
                <c:pt idx="1386">
                  <c:v>0.492508</c:v>
                </c:pt>
                <c:pt idx="1387">
                  <c:v>0.49211300000000002</c:v>
                </c:pt>
                <c:pt idx="1388">
                  <c:v>0.49152600000000002</c:v>
                </c:pt>
                <c:pt idx="1389">
                  <c:v>0.49109700000000001</c:v>
                </c:pt>
                <c:pt idx="1390">
                  <c:v>0.49026199999999998</c:v>
                </c:pt>
                <c:pt idx="1391">
                  <c:v>0.48972300000000002</c:v>
                </c:pt>
                <c:pt idx="1392">
                  <c:v>0.48911399999999999</c:v>
                </c:pt>
                <c:pt idx="1393">
                  <c:v>0.488672</c:v>
                </c:pt>
                <c:pt idx="1394">
                  <c:v>0.48812499999999998</c:v>
                </c:pt>
                <c:pt idx="1395">
                  <c:v>0.48755799999999999</c:v>
                </c:pt>
                <c:pt idx="1396">
                  <c:v>0.48702800000000002</c:v>
                </c:pt>
                <c:pt idx="1397">
                  <c:v>0.486425</c:v>
                </c:pt>
                <c:pt idx="1398">
                  <c:v>0.48580299999999998</c:v>
                </c:pt>
                <c:pt idx="1399">
                  <c:v>0.48522599999999999</c:v>
                </c:pt>
                <c:pt idx="1400">
                  <c:v>0.48478500000000002</c:v>
                </c:pt>
                <c:pt idx="1401">
                  <c:v>0.48434700000000003</c:v>
                </c:pt>
                <c:pt idx="1402">
                  <c:v>0.48384899999999997</c:v>
                </c:pt>
                <c:pt idx="1403">
                  <c:v>0.48327399999999998</c:v>
                </c:pt>
                <c:pt idx="1404">
                  <c:v>0.48255999999999999</c:v>
                </c:pt>
                <c:pt idx="1405">
                  <c:v>0.48225099999999999</c:v>
                </c:pt>
                <c:pt idx="1406">
                  <c:v>0.48180499999999998</c:v>
                </c:pt>
                <c:pt idx="1407">
                  <c:v>0.48125800000000002</c:v>
                </c:pt>
                <c:pt idx="1408">
                  <c:v>0.48075800000000002</c:v>
                </c:pt>
                <c:pt idx="1409">
                  <c:v>0.48023700000000002</c:v>
                </c:pt>
                <c:pt idx="1410">
                  <c:v>0.47980400000000001</c:v>
                </c:pt>
                <c:pt idx="1411">
                  <c:v>0.47913</c:v>
                </c:pt>
                <c:pt idx="1412">
                  <c:v>0.47873100000000002</c:v>
                </c:pt>
                <c:pt idx="1413">
                  <c:v>0.47804600000000003</c:v>
                </c:pt>
                <c:pt idx="1414">
                  <c:v>0.47766799999999998</c:v>
                </c:pt>
                <c:pt idx="1415">
                  <c:v>0.47728300000000001</c:v>
                </c:pt>
                <c:pt idx="1416">
                  <c:v>0.47668100000000002</c:v>
                </c:pt>
                <c:pt idx="1417">
                  <c:v>0.47597400000000001</c:v>
                </c:pt>
                <c:pt idx="1418">
                  <c:v>0.47548200000000002</c:v>
                </c:pt>
                <c:pt idx="1419">
                  <c:v>0.47481000000000001</c:v>
                </c:pt>
                <c:pt idx="1420">
                  <c:v>0.47408899999999998</c:v>
                </c:pt>
                <c:pt idx="1421">
                  <c:v>0.47355700000000001</c:v>
                </c:pt>
                <c:pt idx="1422">
                  <c:v>0.47298499999999999</c:v>
                </c:pt>
                <c:pt idx="1423">
                  <c:v>0.472551</c:v>
                </c:pt>
                <c:pt idx="1424">
                  <c:v>0.472113</c:v>
                </c:pt>
                <c:pt idx="1425">
                  <c:v>0.47142899999999999</c:v>
                </c:pt>
                <c:pt idx="1426">
                  <c:v>0.47088400000000002</c:v>
                </c:pt>
                <c:pt idx="1427">
                  <c:v>0.47036600000000001</c:v>
                </c:pt>
                <c:pt idx="1428">
                  <c:v>0.469692</c:v>
                </c:pt>
                <c:pt idx="1429">
                  <c:v>0.46935700000000002</c:v>
                </c:pt>
                <c:pt idx="1430">
                  <c:v>0.468806</c:v>
                </c:pt>
                <c:pt idx="1431">
                  <c:v>0.46816400000000002</c:v>
                </c:pt>
                <c:pt idx="1432">
                  <c:v>0.467692</c:v>
                </c:pt>
                <c:pt idx="1433">
                  <c:v>0.46715899999999999</c:v>
                </c:pt>
                <c:pt idx="1434">
                  <c:v>0.46646399999999999</c:v>
                </c:pt>
                <c:pt idx="1435">
                  <c:v>0.46610400000000002</c:v>
                </c:pt>
                <c:pt idx="1436">
                  <c:v>0.46565899999999999</c:v>
                </c:pt>
                <c:pt idx="1437">
                  <c:v>0.46490999999999999</c:v>
                </c:pt>
                <c:pt idx="1438">
                  <c:v>0.46419700000000003</c:v>
                </c:pt>
                <c:pt idx="1439">
                  <c:v>0.46359</c:v>
                </c:pt>
                <c:pt idx="1440">
                  <c:v>0.46295500000000001</c:v>
                </c:pt>
                <c:pt idx="1441">
                  <c:v>0.462142</c:v>
                </c:pt>
                <c:pt idx="1442">
                  <c:v>0.461785</c:v>
                </c:pt>
                <c:pt idx="1443">
                  <c:v>0.461204</c:v>
                </c:pt>
                <c:pt idx="1444">
                  <c:v>0.46055499999999999</c:v>
                </c:pt>
                <c:pt idx="1445">
                  <c:v>0.46004699999999998</c:v>
                </c:pt>
                <c:pt idx="1446">
                  <c:v>0.45938499999999999</c:v>
                </c:pt>
                <c:pt idx="1447">
                  <c:v>0.45887499999999998</c:v>
                </c:pt>
                <c:pt idx="1448">
                  <c:v>0.45825100000000002</c:v>
                </c:pt>
                <c:pt idx="1449">
                  <c:v>0.45777400000000001</c:v>
                </c:pt>
                <c:pt idx="1450">
                  <c:v>0.45730300000000002</c:v>
                </c:pt>
                <c:pt idx="1451">
                  <c:v>0.45669199999999999</c:v>
                </c:pt>
                <c:pt idx="1452">
                  <c:v>0.455872</c:v>
                </c:pt>
                <c:pt idx="1453">
                  <c:v>0.455376</c:v>
                </c:pt>
                <c:pt idx="1454">
                  <c:v>0.45482899999999998</c:v>
                </c:pt>
                <c:pt idx="1455">
                  <c:v>0.45433699999999999</c:v>
                </c:pt>
                <c:pt idx="1456">
                  <c:v>0.45368199999999997</c:v>
                </c:pt>
                <c:pt idx="1457">
                  <c:v>0.45334099999999999</c:v>
                </c:pt>
                <c:pt idx="1458">
                  <c:v>0.45287500000000003</c:v>
                </c:pt>
                <c:pt idx="1459">
                  <c:v>0.45210699999999998</c:v>
                </c:pt>
                <c:pt idx="1460">
                  <c:v>0.45155400000000001</c:v>
                </c:pt>
                <c:pt idx="1461">
                  <c:v>0.45111899999999999</c:v>
                </c:pt>
                <c:pt idx="1462">
                  <c:v>0.45052900000000001</c:v>
                </c:pt>
                <c:pt idx="1463">
                  <c:v>0.44980100000000001</c:v>
                </c:pt>
                <c:pt idx="1464">
                  <c:v>0.44905800000000001</c:v>
                </c:pt>
                <c:pt idx="1465">
                  <c:v>0.44880500000000001</c:v>
                </c:pt>
                <c:pt idx="1466">
                  <c:v>0.44853700000000002</c:v>
                </c:pt>
                <c:pt idx="1467">
                  <c:v>0.44767200000000001</c:v>
                </c:pt>
                <c:pt idx="1468">
                  <c:v>0.44735000000000003</c:v>
                </c:pt>
                <c:pt idx="1469">
                  <c:v>0.44699</c:v>
                </c:pt>
                <c:pt idx="1470">
                  <c:v>0.44619599999999998</c:v>
                </c:pt>
                <c:pt idx="1471">
                  <c:v>0.445774</c:v>
                </c:pt>
                <c:pt idx="1472">
                  <c:v>0.44530500000000001</c:v>
                </c:pt>
                <c:pt idx="1473">
                  <c:v>0.44481500000000002</c:v>
                </c:pt>
                <c:pt idx="1474">
                  <c:v>0.44410899999999998</c:v>
                </c:pt>
                <c:pt idx="1475">
                  <c:v>0.44355800000000001</c:v>
                </c:pt>
                <c:pt idx="1476">
                  <c:v>0.44309700000000002</c:v>
                </c:pt>
                <c:pt idx="1477">
                  <c:v>0.44268600000000002</c:v>
                </c:pt>
                <c:pt idx="1478">
                  <c:v>0.44216</c:v>
                </c:pt>
                <c:pt idx="1479">
                  <c:v>0.44141599999999998</c:v>
                </c:pt>
                <c:pt idx="1480">
                  <c:v>0.44111</c:v>
                </c:pt>
                <c:pt idx="1481">
                  <c:v>0.44066899999999998</c:v>
                </c:pt>
                <c:pt idx="1482">
                  <c:v>0.44003700000000001</c:v>
                </c:pt>
                <c:pt idx="1483">
                  <c:v>0.43970999999999999</c:v>
                </c:pt>
                <c:pt idx="1484">
                  <c:v>0.438917</c:v>
                </c:pt>
                <c:pt idx="1485">
                  <c:v>0.43852000000000002</c:v>
                </c:pt>
                <c:pt idx="1486">
                  <c:v>0.43792999999999999</c:v>
                </c:pt>
                <c:pt idx="1487">
                  <c:v>0.43732900000000002</c:v>
                </c:pt>
                <c:pt idx="1488">
                  <c:v>0.43684299999999998</c:v>
                </c:pt>
                <c:pt idx="1489">
                  <c:v>0.43623600000000001</c:v>
                </c:pt>
                <c:pt idx="1490">
                  <c:v>0.435942</c:v>
                </c:pt>
                <c:pt idx="1491">
                  <c:v>0.435307</c:v>
                </c:pt>
                <c:pt idx="1492">
                  <c:v>0.43473899999999999</c:v>
                </c:pt>
                <c:pt idx="1493">
                  <c:v>0.43424499999999999</c:v>
                </c:pt>
                <c:pt idx="1494">
                  <c:v>0.43360900000000002</c:v>
                </c:pt>
                <c:pt idx="1495">
                  <c:v>0.43291600000000002</c:v>
                </c:pt>
                <c:pt idx="1496">
                  <c:v>0.43254700000000001</c:v>
                </c:pt>
                <c:pt idx="1497">
                  <c:v>0.431979</c:v>
                </c:pt>
                <c:pt idx="1498">
                  <c:v>0.43132799999999999</c:v>
                </c:pt>
                <c:pt idx="1499">
                  <c:v>0.43058400000000002</c:v>
                </c:pt>
                <c:pt idx="1500">
                  <c:v>0.43024400000000002</c:v>
                </c:pt>
                <c:pt idx="1501">
                  <c:v>0.42962099999999998</c:v>
                </c:pt>
                <c:pt idx="1502">
                  <c:v>0.429147</c:v>
                </c:pt>
                <c:pt idx="1503">
                  <c:v>0.42820399999999997</c:v>
                </c:pt>
                <c:pt idx="1504">
                  <c:v>0.42773899999999998</c:v>
                </c:pt>
                <c:pt idx="1505">
                  <c:v>0.42708400000000002</c:v>
                </c:pt>
                <c:pt idx="1506">
                  <c:v>0.426589</c:v>
                </c:pt>
                <c:pt idx="1507">
                  <c:v>0.42605599999999999</c:v>
                </c:pt>
                <c:pt idx="1508">
                  <c:v>0.42544500000000002</c:v>
                </c:pt>
                <c:pt idx="1509">
                  <c:v>0.42488500000000001</c:v>
                </c:pt>
                <c:pt idx="1510">
                  <c:v>0.42417899999999997</c:v>
                </c:pt>
                <c:pt idx="1511">
                  <c:v>0.42350599999999999</c:v>
                </c:pt>
                <c:pt idx="1512">
                  <c:v>0.42298599999999997</c:v>
                </c:pt>
                <c:pt idx="1513">
                  <c:v>0.42249700000000001</c:v>
                </c:pt>
                <c:pt idx="1514">
                  <c:v>0.42195700000000003</c:v>
                </c:pt>
                <c:pt idx="1515">
                  <c:v>0.42104900000000001</c:v>
                </c:pt>
                <c:pt idx="1516">
                  <c:v>0.42062300000000002</c:v>
                </c:pt>
                <c:pt idx="1517">
                  <c:v>0.42019400000000001</c:v>
                </c:pt>
                <c:pt idx="1518">
                  <c:v>0.419651</c:v>
                </c:pt>
                <c:pt idx="1519">
                  <c:v>0.41901899999999997</c:v>
                </c:pt>
                <c:pt idx="1520">
                  <c:v>0.41826400000000002</c:v>
                </c:pt>
                <c:pt idx="1521">
                  <c:v>0.41775899999999999</c:v>
                </c:pt>
                <c:pt idx="1522">
                  <c:v>0.41697400000000001</c:v>
                </c:pt>
                <c:pt idx="1523">
                  <c:v>0.416406</c:v>
                </c:pt>
                <c:pt idx="1524">
                  <c:v>0.415717</c:v>
                </c:pt>
                <c:pt idx="1525">
                  <c:v>0.41512500000000002</c:v>
                </c:pt>
                <c:pt idx="1526">
                  <c:v>0.41463699999999998</c:v>
                </c:pt>
                <c:pt idx="1527">
                  <c:v>0.41373599999999999</c:v>
                </c:pt>
                <c:pt idx="1528">
                  <c:v>0.41316700000000001</c:v>
                </c:pt>
                <c:pt idx="1529">
                  <c:v>0.41282000000000002</c:v>
                </c:pt>
                <c:pt idx="1530">
                  <c:v>0.41221799999999997</c:v>
                </c:pt>
                <c:pt idx="1531">
                  <c:v>0.41158800000000001</c:v>
                </c:pt>
                <c:pt idx="1532">
                  <c:v>0.410887</c:v>
                </c:pt>
                <c:pt idx="1533">
                  <c:v>0.41034799999999999</c:v>
                </c:pt>
                <c:pt idx="1534">
                  <c:v>0.40970699999999999</c:v>
                </c:pt>
                <c:pt idx="1535">
                  <c:v>0.40920400000000001</c:v>
                </c:pt>
                <c:pt idx="1536">
                  <c:v>0.40873999999999999</c:v>
                </c:pt>
                <c:pt idx="1537">
                  <c:v>0.40808100000000003</c:v>
                </c:pt>
                <c:pt idx="1538">
                  <c:v>0.40756199999999998</c:v>
                </c:pt>
                <c:pt idx="1539">
                  <c:v>0.40699600000000002</c:v>
                </c:pt>
                <c:pt idx="1540">
                  <c:v>0.40644000000000002</c:v>
                </c:pt>
                <c:pt idx="1541">
                  <c:v>0.40594999999999998</c:v>
                </c:pt>
                <c:pt idx="1542">
                  <c:v>0.40531800000000001</c:v>
                </c:pt>
                <c:pt idx="1543">
                  <c:v>0.40465600000000002</c:v>
                </c:pt>
                <c:pt idx="1544">
                  <c:v>0.40411900000000001</c:v>
                </c:pt>
                <c:pt idx="1545">
                  <c:v>0.40368199999999999</c:v>
                </c:pt>
                <c:pt idx="1546">
                  <c:v>0.40298800000000001</c:v>
                </c:pt>
                <c:pt idx="1547">
                  <c:v>0.40238000000000002</c:v>
                </c:pt>
                <c:pt idx="1548">
                  <c:v>0.40166099999999999</c:v>
                </c:pt>
                <c:pt idx="1549">
                  <c:v>0.40144800000000003</c:v>
                </c:pt>
                <c:pt idx="1550">
                  <c:v>0.40085900000000002</c:v>
                </c:pt>
                <c:pt idx="1551">
                  <c:v>0.39996599999999999</c:v>
                </c:pt>
                <c:pt idx="1552">
                  <c:v>0.39940500000000001</c:v>
                </c:pt>
                <c:pt idx="1553">
                  <c:v>0.39895799999999998</c:v>
                </c:pt>
                <c:pt idx="1554">
                  <c:v>0.39823599999999998</c:v>
                </c:pt>
                <c:pt idx="1555">
                  <c:v>0.39785100000000001</c:v>
                </c:pt>
                <c:pt idx="1556">
                  <c:v>0.39720699999999998</c:v>
                </c:pt>
                <c:pt idx="1557">
                  <c:v>0.39663799999999999</c:v>
                </c:pt>
                <c:pt idx="1558">
                  <c:v>0.39603500000000003</c:v>
                </c:pt>
                <c:pt idx="1559">
                  <c:v>0.395509</c:v>
                </c:pt>
                <c:pt idx="1560">
                  <c:v>0.394901</c:v>
                </c:pt>
                <c:pt idx="1561">
                  <c:v>0.394542</c:v>
                </c:pt>
                <c:pt idx="1562">
                  <c:v>0.39379199999999998</c:v>
                </c:pt>
                <c:pt idx="1563">
                  <c:v>0.393038</c:v>
                </c:pt>
                <c:pt idx="1564">
                  <c:v>0.39228099999999999</c:v>
                </c:pt>
                <c:pt idx="1565">
                  <c:v>0.39199800000000001</c:v>
                </c:pt>
                <c:pt idx="1566">
                  <c:v>0.39133400000000002</c:v>
                </c:pt>
                <c:pt idx="1567">
                  <c:v>0.39083699999999999</c:v>
                </c:pt>
                <c:pt idx="1568">
                  <c:v>0.39052599999999998</c:v>
                </c:pt>
                <c:pt idx="1569">
                  <c:v>0.38966000000000001</c:v>
                </c:pt>
                <c:pt idx="1570">
                  <c:v>0.38895400000000002</c:v>
                </c:pt>
                <c:pt idx="1571">
                  <c:v>0.38842100000000002</c:v>
                </c:pt>
                <c:pt idx="1572">
                  <c:v>0.38774799999999998</c:v>
                </c:pt>
                <c:pt idx="1573">
                  <c:v>0.38698700000000003</c:v>
                </c:pt>
                <c:pt idx="1574">
                  <c:v>0.38644899999999999</c:v>
                </c:pt>
                <c:pt idx="1575">
                  <c:v>0.38588800000000001</c:v>
                </c:pt>
                <c:pt idx="1576">
                  <c:v>0.38548500000000002</c:v>
                </c:pt>
                <c:pt idx="1577">
                  <c:v>0.38474700000000001</c:v>
                </c:pt>
                <c:pt idx="1578">
                  <c:v>0.38404300000000002</c:v>
                </c:pt>
                <c:pt idx="1579">
                  <c:v>0.38345000000000001</c:v>
                </c:pt>
                <c:pt idx="1580">
                  <c:v>0.38266600000000001</c:v>
                </c:pt>
                <c:pt idx="1581">
                  <c:v>0.382355</c:v>
                </c:pt>
                <c:pt idx="1582">
                  <c:v>0.38184200000000001</c:v>
                </c:pt>
                <c:pt idx="1583">
                  <c:v>0.38122800000000001</c:v>
                </c:pt>
                <c:pt idx="1584">
                  <c:v>0.38068600000000002</c:v>
                </c:pt>
                <c:pt idx="1585">
                  <c:v>0.380054</c:v>
                </c:pt>
                <c:pt idx="1586">
                  <c:v>0.379548</c:v>
                </c:pt>
                <c:pt idx="1587">
                  <c:v>0.37880799999999998</c:v>
                </c:pt>
                <c:pt idx="1588">
                  <c:v>0.37846999999999997</c:v>
                </c:pt>
                <c:pt idx="1589">
                  <c:v>0.377689</c:v>
                </c:pt>
                <c:pt idx="1590">
                  <c:v>0.37703300000000001</c:v>
                </c:pt>
                <c:pt idx="1591">
                  <c:v>0.376612</c:v>
                </c:pt>
                <c:pt idx="1592">
                  <c:v>0.37589299999999998</c:v>
                </c:pt>
                <c:pt idx="1593">
                  <c:v>0.37532599999999999</c:v>
                </c:pt>
                <c:pt idx="1594">
                  <c:v>0.37465900000000002</c:v>
                </c:pt>
                <c:pt idx="1595">
                  <c:v>0.37411800000000001</c:v>
                </c:pt>
                <c:pt idx="1596">
                  <c:v>0.37353700000000001</c:v>
                </c:pt>
                <c:pt idx="1597">
                  <c:v>0.37290400000000001</c:v>
                </c:pt>
                <c:pt idx="1598">
                  <c:v>0.37273499999999998</c:v>
                </c:pt>
                <c:pt idx="1599">
                  <c:v>0.37206800000000001</c:v>
                </c:pt>
                <c:pt idx="1600">
                  <c:v>0.37143199999999998</c:v>
                </c:pt>
                <c:pt idx="1601">
                  <c:v>0.37105300000000002</c:v>
                </c:pt>
                <c:pt idx="1602">
                  <c:v>0.37035299999999999</c:v>
                </c:pt>
                <c:pt idx="1603">
                  <c:v>0.36979400000000001</c:v>
                </c:pt>
                <c:pt idx="1604">
                  <c:v>0.36942199999999997</c:v>
                </c:pt>
                <c:pt idx="1605">
                  <c:v>0.36865500000000001</c:v>
                </c:pt>
                <c:pt idx="1606">
                  <c:v>0.368224</c:v>
                </c:pt>
                <c:pt idx="1607">
                  <c:v>0.36777900000000002</c:v>
                </c:pt>
                <c:pt idx="1608">
                  <c:v>0.36727700000000002</c:v>
                </c:pt>
                <c:pt idx="1609">
                  <c:v>0.36657600000000001</c:v>
                </c:pt>
                <c:pt idx="1610">
                  <c:v>0.36602099999999999</c:v>
                </c:pt>
                <c:pt idx="1611">
                  <c:v>0.36537999999999998</c:v>
                </c:pt>
                <c:pt idx="1612">
                  <c:v>0.36480899999999999</c:v>
                </c:pt>
                <c:pt idx="1613">
                  <c:v>0.364286</c:v>
                </c:pt>
                <c:pt idx="1614">
                  <c:v>0.363896</c:v>
                </c:pt>
                <c:pt idx="1615">
                  <c:v>0.36338399999999998</c:v>
                </c:pt>
                <c:pt idx="1616">
                  <c:v>0.36281400000000003</c:v>
                </c:pt>
                <c:pt idx="1617">
                  <c:v>0.36226799999999998</c:v>
                </c:pt>
                <c:pt idx="1618">
                  <c:v>0.36160100000000001</c:v>
                </c:pt>
                <c:pt idx="1619">
                  <c:v>0.36096499999999998</c:v>
                </c:pt>
                <c:pt idx="1620">
                  <c:v>0.360487</c:v>
                </c:pt>
                <c:pt idx="1621">
                  <c:v>0.36011599999999999</c:v>
                </c:pt>
                <c:pt idx="1622">
                  <c:v>0.35954799999999998</c:v>
                </c:pt>
                <c:pt idx="1623">
                  <c:v>0.35890499999999997</c:v>
                </c:pt>
                <c:pt idx="1624">
                  <c:v>0.35834199999999999</c:v>
                </c:pt>
                <c:pt idx="1625">
                  <c:v>0.35782599999999998</c:v>
                </c:pt>
                <c:pt idx="1626">
                  <c:v>0.35729499999999997</c:v>
                </c:pt>
                <c:pt idx="1627">
                  <c:v>0.356734</c:v>
                </c:pt>
                <c:pt idx="1628">
                  <c:v>0.356296</c:v>
                </c:pt>
                <c:pt idx="1629">
                  <c:v>0.35584900000000003</c:v>
                </c:pt>
                <c:pt idx="1630">
                  <c:v>0.35528199999999999</c:v>
                </c:pt>
                <c:pt idx="1631">
                  <c:v>0.35496699999999998</c:v>
                </c:pt>
                <c:pt idx="1632">
                  <c:v>0.35418500000000003</c:v>
                </c:pt>
                <c:pt idx="1633">
                  <c:v>0.35368500000000003</c:v>
                </c:pt>
                <c:pt idx="1634">
                  <c:v>0.35320099999999999</c:v>
                </c:pt>
                <c:pt idx="1635">
                  <c:v>0.35248400000000002</c:v>
                </c:pt>
                <c:pt idx="1636">
                  <c:v>0.35201300000000002</c:v>
                </c:pt>
                <c:pt idx="1637">
                  <c:v>0.35162100000000002</c:v>
                </c:pt>
                <c:pt idx="1638">
                  <c:v>0.35112399999999999</c:v>
                </c:pt>
                <c:pt idx="1639">
                  <c:v>0.35049200000000003</c:v>
                </c:pt>
                <c:pt idx="1640">
                  <c:v>0.350045</c:v>
                </c:pt>
                <c:pt idx="1641">
                  <c:v>0.349553</c:v>
                </c:pt>
                <c:pt idx="1642">
                  <c:v>0.348968</c:v>
                </c:pt>
                <c:pt idx="1643">
                  <c:v>0.34848200000000001</c:v>
                </c:pt>
                <c:pt idx="1644">
                  <c:v>0.34787699999999999</c:v>
                </c:pt>
                <c:pt idx="1645">
                  <c:v>0.34751100000000001</c:v>
                </c:pt>
                <c:pt idx="1646">
                  <c:v>0.34699000000000002</c:v>
                </c:pt>
                <c:pt idx="1647">
                  <c:v>0.346522</c:v>
                </c:pt>
                <c:pt idx="1648">
                  <c:v>0.34595799999999999</c:v>
                </c:pt>
                <c:pt idx="1649">
                  <c:v>0.3453</c:v>
                </c:pt>
                <c:pt idx="1650">
                  <c:v>0.34469300000000003</c:v>
                </c:pt>
                <c:pt idx="1651">
                  <c:v>0.344086</c:v>
                </c:pt>
                <c:pt idx="1652">
                  <c:v>0.343754</c:v>
                </c:pt>
                <c:pt idx="1653">
                  <c:v>0.34322399999999997</c:v>
                </c:pt>
                <c:pt idx="1654">
                  <c:v>0.34284199999999998</c:v>
                </c:pt>
                <c:pt idx="1655">
                  <c:v>0.34249099999999999</c:v>
                </c:pt>
                <c:pt idx="1656">
                  <c:v>0.34200900000000001</c:v>
                </c:pt>
                <c:pt idx="1657">
                  <c:v>0.34136300000000003</c:v>
                </c:pt>
                <c:pt idx="1658">
                  <c:v>0.340721</c:v>
                </c:pt>
                <c:pt idx="1659">
                  <c:v>0.34027600000000002</c:v>
                </c:pt>
                <c:pt idx="1660">
                  <c:v>0.33989799999999998</c:v>
                </c:pt>
                <c:pt idx="1661">
                  <c:v>0.33965299999999998</c:v>
                </c:pt>
                <c:pt idx="1662">
                  <c:v>0.33896399999999999</c:v>
                </c:pt>
                <c:pt idx="1663">
                  <c:v>0.338505</c:v>
                </c:pt>
                <c:pt idx="1664">
                  <c:v>0.33813199999999999</c:v>
                </c:pt>
                <c:pt idx="1665">
                  <c:v>0.33756000000000003</c:v>
                </c:pt>
                <c:pt idx="1666">
                  <c:v>0.33702799999999999</c:v>
                </c:pt>
                <c:pt idx="1667">
                  <c:v>0.33669500000000002</c:v>
                </c:pt>
                <c:pt idx="1668">
                  <c:v>0.33608500000000002</c:v>
                </c:pt>
                <c:pt idx="1669">
                  <c:v>0.33542100000000002</c:v>
                </c:pt>
                <c:pt idx="1670">
                  <c:v>0.335258</c:v>
                </c:pt>
                <c:pt idx="1671">
                  <c:v>0.33479999999999999</c:v>
                </c:pt>
                <c:pt idx="1672">
                  <c:v>0.33441900000000002</c:v>
                </c:pt>
                <c:pt idx="1673">
                  <c:v>0.33390799999999998</c:v>
                </c:pt>
                <c:pt idx="1674">
                  <c:v>0.33333099999999999</c:v>
                </c:pt>
                <c:pt idx="1675">
                  <c:v>0.33269700000000002</c:v>
                </c:pt>
                <c:pt idx="1676">
                  <c:v>0.33213500000000001</c:v>
                </c:pt>
                <c:pt idx="1677">
                  <c:v>0.33168199999999998</c:v>
                </c:pt>
                <c:pt idx="1678">
                  <c:v>0.33131100000000002</c:v>
                </c:pt>
                <c:pt idx="1679">
                  <c:v>0.33088499999999998</c:v>
                </c:pt>
                <c:pt idx="1680">
                  <c:v>0.33062200000000003</c:v>
                </c:pt>
                <c:pt idx="1681">
                  <c:v>0.329955</c:v>
                </c:pt>
                <c:pt idx="1682">
                  <c:v>0.32943299999999998</c:v>
                </c:pt>
                <c:pt idx="1683">
                  <c:v>0.328766</c:v>
                </c:pt>
                <c:pt idx="1684">
                  <c:v>0.328376</c:v>
                </c:pt>
                <c:pt idx="1685">
                  <c:v>0.32788099999999998</c:v>
                </c:pt>
                <c:pt idx="1686">
                  <c:v>0.32746999999999998</c:v>
                </c:pt>
                <c:pt idx="1687">
                  <c:v>0.32682</c:v>
                </c:pt>
                <c:pt idx="1688">
                  <c:v>0.326268</c:v>
                </c:pt>
                <c:pt idx="1689">
                  <c:v>0.32583099999999998</c:v>
                </c:pt>
                <c:pt idx="1690">
                  <c:v>0.325212</c:v>
                </c:pt>
                <c:pt idx="1691">
                  <c:v>0.324795</c:v>
                </c:pt>
                <c:pt idx="1692">
                  <c:v>0.32442900000000002</c:v>
                </c:pt>
                <c:pt idx="1693">
                  <c:v>0.324152</c:v>
                </c:pt>
                <c:pt idx="1694">
                  <c:v>0.32339499999999999</c:v>
                </c:pt>
                <c:pt idx="1695">
                  <c:v>0.32267800000000002</c:v>
                </c:pt>
                <c:pt idx="1696">
                  <c:v>0.32227699999999998</c:v>
                </c:pt>
                <c:pt idx="1697">
                  <c:v>0.32168000000000002</c:v>
                </c:pt>
                <c:pt idx="1698">
                  <c:v>0.32095899999999999</c:v>
                </c:pt>
                <c:pt idx="1699">
                  <c:v>0.320552</c:v>
                </c:pt>
                <c:pt idx="1700">
                  <c:v>0.32005800000000001</c:v>
                </c:pt>
                <c:pt idx="1701">
                  <c:v>0.31975300000000001</c:v>
                </c:pt>
                <c:pt idx="1702">
                  <c:v>0.31916899999999998</c:v>
                </c:pt>
                <c:pt idx="1703">
                  <c:v>0.31856699999999999</c:v>
                </c:pt>
                <c:pt idx="1704">
                  <c:v>0.31798599999999999</c:v>
                </c:pt>
                <c:pt idx="1705">
                  <c:v>0.317417</c:v>
                </c:pt>
                <c:pt idx="1706">
                  <c:v>0.31701400000000002</c:v>
                </c:pt>
                <c:pt idx="1707">
                  <c:v>0.31635400000000002</c:v>
                </c:pt>
                <c:pt idx="1708">
                  <c:v>0.31581100000000001</c:v>
                </c:pt>
                <c:pt idx="1709">
                  <c:v>0.31517899999999999</c:v>
                </c:pt>
                <c:pt idx="1710">
                  <c:v>0.314411</c:v>
                </c:pt>
                <c:pt idx="1711">
                  <c:v>0.31407200000000002</c:v>
                </c:pt>
                <c:pt idx="1712">
                  <c:v>0.31343500000000002</c:v>
                </c:pt>
                <c:pt idx="1713">
                  <c:v>0.31294699999999998</c:v>
                </c:pt>
                <c:pt idx="1714">
                  <c:v>0.31228699999999998</c:v>
                </c:pt>
                <c:pt idx="1715">
                  <c:v>0.31190899999999999</c:v>
                </c:pt>
                <c:pt idx="1716">
                  <c:v>0.311309</c:v>
                </c:pt>
                <c:pt idx="1717">
                  <c:v>0.31075000000000003</c:v>
                </c:pt>
                <c:pt idx="1718">
                  <c:v>0.310145</c:v>
                </c:pt>
                <c:pt idx="1719">
                  <c:v>0.30967299999999998</c:v>
                </c:pt>
                <c:pt idx="1720">
                  <c:v>0.30932100000000001</c:v>
                </c:pt>
                <c:pt idx="1721">
                  <c:v>0.30896499999999999</c:v>
                </c:pt>
                <c:pt idx="1722">
                  <c:v>0.30824499999999999</c:v>
                </c:pt>
                <c:pt idx="1723">
                  <c:v>0.30734</c:v>
                </c:pt>
                <c:pt idx="1724">
                  <c:v>0.307037</c:v>
                </c:pt>
                <c:pt idx="1725">
                  <c:v>0.30640499999999998</c:v>
                </c:pt>
                <c:pt idx="1726">
                  <c:v>0.30582999999999999</c:v>
                </c:pt>
                <c:pt idx="1727">
                  <c:v>0.30541299999999999</c:v>
                </c:pt>
                <c:pt idx="1728">
                  <c:v>0.30504999999999999</c:v>
                </c:pt>
                <c:pt idx="1729">
                  <c:v>0.30447800000000003</c:v>
                </c:pt>
                <c:pt idx="1730">
                  <c:v>0.30420900000000001</c:v>
                </c:pt>
                <c:pt idx="1731">
                  <c:v>0.30365700000000001</c:v>
                </c:pt>
                <c:pt idx="1732">
                  <c:v>0.30313400000000001</c:v>
                </c:pt>
                <c:pt idx="1733">
                  <c:v>0.30258000000000002</c:v>
                </c:pt>
                <c:pt idx="1734">
                  <c:v>0.30200100000000002</c:v>
                </c:pt>
                <c:pt idx="1735">
                  <c:v>0.30163299999999998</c:v>
                </c:pt>
                <c:pt idx="1736">
                  <c:v>0.30121500000000001</c:v>
                </c:pt>
                <c:pt idx="1737">
                  <c:v>0.30066900000000002</c:v>
                </c:pt>
                <c:pt idx="1738">
                  <c:v>0.29998900000000001</c:v>
                </c:pt>
                <c:pt idx="1739">
                  <c:v>0.29953600000000002</c:v>
                </c:pt>
                <c:pt idx="1740">
                  <c:v>0.29908000000000001</c:v>
                </c:pt>
                <c:pt idx="1741">
                  <c:v>0.29881099999999999</c:v>
                </c:pt>
                <c:pt idx="1742">
                  <c:v>0.29815399999999997</c:v>
                </c:pt>
                <c:pt idx="1743">
                  <c:v>0.29762499999999997</c:v>
                </c:pt>
                <c:pt idx="1744">
                  <c:v>0.29699399999999998</c:v>
                </c:pt>
                <c:pt idx="1745">
                  <c:v>0.29664699999999999</c:v>
                </c:pt>
                <c:pt idx="1746">
                  <c:v>0.29619699999999999</c:v>
                </c:pt>
                <c:pt idx="1747">
                  <c:v>0.29559400000000002</c:v>
                </c:pt>
                <c:pt idx="1748">
                  <c:v>0.29512300000000002</c:v>
                </c:pt>
                <c:pt idx="1749">
                  <c:v>0.29463400000000001</c:v>
                </c:pt>
                <c:pt idx="1750">
                  <c:v>0.29144700000000001</c:v>
                </c:pt>
                <c:pt idx="1751">
                  <c:v>0.29089399999999999</c:v>
                </c:pt>
                <c:pt idx="1752">
                  <c:v>0.29026600000000002</c:v>
                </c:pt>
                <c:pt idx="1753">
                  <c:v>0.28970099999999999</c:v>
                </c:pt>
                <c:pt idx="1754">
                  <c:v>0.289072</c:v>
                </c:pt>
                <c:pt idx="1755">
                  <c:v>0.28861199999999998</c:v>
                </c:pt>
                <c:pt idx="1756">
                  <c:v>0.28825299999999998</c:v>
                </c:pt>
                <c:pt idx="1757">
                  <c:v>0.28761500000000001</c:v>
                </c:pt>
                <c:pt idx="1758">
                  <c:v>0.28702899999999998</c:v>
                </c:pt>
                <c:pt idx="1759">
                  <c:v>0.286553</c:v>
                </c:pt>
                <c:pt idx="1760">
                  <c:v>0.28596700000000003</c:v>
                </c:pt>
                <c:pt idx="1761">
                  <c:v>0.28543099999999999</c:v>
                </c:pt>
                <c:pt idx="1762">
                  <c:v>0.28489199999999998</c:v>
                </c:pt>
                <c:pt idx="1763">
                  <c:v>0.28458299999999997</c:v>
                </c:pt>
                <c:pt idx="1764">
                  <c:v>0.28397899999999998</c:v>
                </c:pt>
                <c:pt idx="1765">
                  <c:v>0.28340300000000002</c:v>
                </c:pt>
                <c:pt idx="1766">
                  <c:v>0.28279399999999999</c:v>
                </c:pt>
                <c:pt idx="1767">
                  <c:v>0.28227099999999999</c:v>
                </c:pt>
                <c:pt idx="1768">
                  <c:v>0.28195100000000001</c:v>
                </c:pt>
                <c:pt idx="1769">
                  <c:v>0.28137400000000001</c:v>
                </c:pt>
                <c:pt idx="1770">
                  <c:v>0.28078599999999998</c:v>
                </c:pt>
                <c:pt idx="1771">
                  <c:v>0.28007900000000002</c:v>
                </c:pt>
                <c:pt idx="1772">
                  <c:v>0.27952300000000002</c:v>
                </c:pt>
                <c:pt idx="1773">
                  <c:v>0.278997</c:v>
                </c:pt>
                <c:pt idx="1774">
                  <c:v>0.27858100000000002</c:v>
                </c:pt>
                <c:pt idx="1775">
                  <c:v>0.278007</c:v>
                </c:pt>
                <c:pt idx="1776">
                  <c:v>0.27751399999999998</c:v>
                </c:pt>
                <c:pt idx="1777">
                  <c:v>0.27704000000000001</c:v>
                </c:pt>
                <c:pt idx="1778">
                  <c:v>0.27666499999999999</c:v>
                </c:pt>
                <c:pt idx="1779">
                  <c:v>0.27612500000000001</c:v>
                </c:pt>
                <c:pt idx="1780">
                  <c:v>0.27557300000000001</c:v>
                </c:pt>
                <c:pt idx="1781">
                  <c:v>0.27507999999999999</c:v>
                </c:pt>
                <c:pt idx="1782">
                  <c:v>0.274646</c:v>
                </c:pt>
                <c:pt idx="1783">
                  <c:v>0.27412700000000001</c:v>
                </c:pt>
                <c:pt idx="1784">
                  <c:v>0.27358900000000003</c:v>
                </c:pt>
                <c:pt idx="1785">
                  <c:v>0.27301199999999998</c:v>
                </c:pt>
                <c:pt idx="1786">
                  <c:v>0.27257799999999999</c:v>
                </c:pt>
                <c:pt idx="1787">
                  <c:v>0.27219700000000002</c:v>
                </c:pt>
                <c:pt idx="1788">
                  <c:v>0.271843</c:v>
                </c:pt>
                <c:pt idx="1789">
                  <c:v>0.27135500000000001</c:v>
                </c:pt>
                <c:pt idx="1790">
                  <c:v>0.27091199999999999</c:v>
                </c:pt>
                <c:pt idx="1791">
                  <c:v>0.27037299999999997</c:v>
                </c:pt>
                <c:pt idx="1792">
                  <c:v>0.269677</c:v>
                </c:pt>
                <c:pt idx="1793">
                  <c:v>0.269347</c:v>
                </c:pt>
                <c:pt idx="1794">
                  <c:v>0.26897300000000002</c:v>
                </c:pt>
                <c:pt idx="1795">
                  <c:v>0.26857999999999999</c:v>
                </c:pt>
                <c:pt idx="1796">
                  <c:v>0.26821099999999998</c:v>
                </c:pt>
                <c:pt idx="1797">
                  <c:v>0.26815499999999998</c:v>
                </c:pt>
                <c:pt idx="1798">
                  <c:v>0.26734400000000003</c:v>
                </c:pt>
                <c:pt idx="1799">
                  <c:v>0.26685900000000001</c:v>
                </c:pt>
                <c:pt idx="1800">
                  <c:v>0.26647399999999999</c:v>
                </c:pt>
                <c:pt idx="1801">
                  <c:v>0.26600400000000002</c:v>
                </c:pt>
                <c:pt idx="1802">
                  <c:v>0.26556400000000002</c:v>
                </c:pt>
                <c:pt idx="1803">
                  <c:v>0.26502700000000001</c:v>
                </c:pt>
                <c:pt idx="1804">
                  <c:v>0.26451599999999997</c:v>
                </c:pt>
                <c:pt idx="1805">
                  <c:v>0.26414399999999999</c:v>
                </c:pt>
                <c:pt idx="1806">
                  <c:v>0.26368000000000003</c:v>
                </c:pt>
                <c:pt idx="1807">
                  <c:v>0.26313900000000001</c:v>
                </c:pt>
                <c:pt idx="1808">
                  <c:v>0.26291700000000001</c:v>
                </c:pt>
                <c:pt idx="1809">
                  <c:v>0.262295</c:v>
                </c:pt>
                <c:pt idx="1810">
                  <c:v>0.261772</c:v>
                </c:pt>
                <c:pt idx="1811">
                  <c:v>0.26139099999999998</c:v>
                </c:pt>
                <c:pt idx="1812">
                  <c:v>0.26094099999999998</c:v>
                </c:pt>
                <c:pt idx="1813">
                  <c:v>0.26021300000000003</c:v>
                </c:pt>
                <c:pt idx="1814">
                  <c:v>0.25990799999999997</c:v>
                </c:pt>
                <c:pt idx="1815">
                  <c:v>0.25984800000000002</c:v>
                </c:pt>
                <c:pt idx="1816">
                  <c:v>0.25943100000000002</c:v>
                </c:pt>
                <c:pt idx="1817">
                  <c:v>0.25891999999999998</c:v>
                </c:pt>
                <c:pt idx="1818">
                  <c:v>0.25828099999999998</c:v>
                </c:pt>
                <c:pt idx="1819">
                  <c:v>0.25761800000000001</c:v>
                </c:pt>
                <c:pt idx="1820">
                  <c:v>0.257129</c:v>
                </c:pt>
                <c:pt idx="1821">
                  <c:v>0.25667600000000002</c:v>
                </c:pt>
                <c:pt idx="1822">
                  <c:v>0.256214</c:v>
                </c:pt>
                <c:pt idx="1823">
                  <c:v>0.25567899999999999</c:v>
                </c:pt>
                <c:pt idx="1824">
                  <c:v>0.25537399999999999</c:v>
                </c:pt>
                <c:pt idx="1825">
                  <c:v>0.25508500000000001</c:v>
                </c:pt>
                <c:pt idx="1826">
                  <c:v>0.25455899999999998</c:v>
                </c:pt>
                <c:pt idx="1827">
                  <c:v>0.25399699999999997</c:v>
                </c:pt>
                <c:pt idx="1828">
                  <c:v>0.253552</c:v>
                </c:pt>
                <c:pt idx="1829">
                  <c:v>0.25305899999999998</c:v>
                </c:pt>
                <c:pt idx="1830">
                  <c:v>0.25258900000000001</c:v>
                </c:pt>
                <c:pt idx="1831">
                  <c:v>0.25209700000000002</c:v>
                </c:pt>
                <c:pt idx="1832">
                  <c:v>0.25151499999999999</c:v>
                </c:pt>
                <c:pt idx="1833">
                  <c:v>0.251025</c:v>
                </c:pt>
                <c:pt idx="1834">
                  <c:v>0.250697</c:v>
                </c:pt>
                <c:pt idx="1835">
                  <c:v>0.25025599999999998</c:v>
                </c:pt>
                <c:pt idx="1836">
                  <c:v>0.24962300000000001</c:v>
                </c:pt>
                <c:pt idx="1837">
                  <c:v>0.24903400000000001</c:v>
                </c:pt>
                <c:pt idx="1838">
                  <c:v>0.24839700000000001</c:v>
                </c:pt>
                <c:pt idx="1839">
                  <c:v>0.24804699999999999</c:v>
                </c:pt>
                <c:pt idx="1840">
                  <c:v>0.247338</c:v>
                </c:pt>
                <c:pt idx="1841">
                  <c:v>0.24694199999999999</c:v>
                </c:pt>
                <c:pt idx="1842">
                  <c:v>0.24645500000000001</c:v>
                </c:pt>
                <c:pt idx="1843">
                  <c:v>0.24610699999999999</c:v>
                </c:pt>
                <c:pt idx="1844">
                  <c:v>0.245556</c:v>
                </c:pt>
                <c:pt idx="1845">
                  <c:v>0.24496299999999999</c:v>
                </c:pt>
                <c:pt idx="1846">
                  <c:v>0.24457499999999999</c:v>
                </c:pt>
                <c:pt idx="1847">
                  <c:v>0.24412700000000001</c:v>
                </c:pt>
                <c:pt idx="1848">
                  <c:v>0.24374199999999999</c:v>
                </c:pt>
                <c:pt idx="1849">
                  <c:v>0.243009</c:v>
                </c:pt>
                <c:pt idx="1850">
                  <c:v>0.242561</c:v>
                </c:pt>
                <c:pt idx="1851">
                  <c:v>0.242258</c:v>
                </c:pt>
                <c:pt idx="1852">
                  <c:v>0.24166699999999999</c:v>
                </c:pt>
                <c:pt idx="1853">
                  <c:v>0.241151</c:v>
                </c:pt>
                <c:pt idx="1854">
                  <c:v>0.240698</c:v>
                </c:pt>
                <c:pt idx="1855">
                  <c:v>0.240233</c:v>
                </c:pt>
                <c:pt idx="1856">
                  <c:v>0.23994399999999999</c:v>
                </c:pt>
                <c:pt idx="1857">
                  <c:v>0.23939099999999999</c:v>
                </c:pt>
                <c:pt idx="1858">
                  <c:v>0.23905399999999999</c:v>
                </c:pt>
                <c:pt idx="1859">
                  <c:v>0.238423</c:v>
                </c:pt>
                <c:pt idx="1860">
                  <c:v>0.238014</c:v>
                </c:pt>
                <c:pt idx="1861">
                  <c:v>0.237707</c:v>
                </c:pt>
                <c:pt idx="1862">
                  <c:v>0.23716200000000001</c:v>
                </c:pt>
                <c:pt idx="1863">
                  <c:v>0.23666300000000001</c:v>
                </c:pt>
                <c:pt idx="1864">
                  <c:v>0.23633399999999999</c:v>
                </c:pt>
                <c:pt idx="1865">
                  <c:v>0.236042</c:v>
                </c:pt>
                <c:pt idx="1866">
                  <c:v>0.235564</c:v>
                </c:pt>
                <c:pt idx="1867">
                  <c:v>0.234901</c:v>
                </c:pt>
                <c:pt idx="1868">
                  <c:v>0.23436499999999999</c:v>
                </c:pt>
                <c:pt idx="1869">
                  <c:v>0.23408699999999999</c:v>
                </c:pt>
                <c:pt idx="1870">
                  <c:v>0.23372899999999999</c:v>
                </c:pt>
                <c:pt idx="1871">
                  <c:v>0.23348099999999999</c:v>
                </c:pt>
                <c:pt idx="1872">
                  <c:v>0.23298099999999999</c:v>
                </c:pt>
                <c:pt idx="1873">
                  <c:v>0.232628</c:v>
                </c:pt>
                <c:pt idx="1874">
                  <c:v>0.23216700000000001</c:v>
                </c:pt>
                <c:pt idx="1875">
                  <c:v>0.231685</c:v>
                </c:pt>
                <c:pt idx="1876">
                  <c:v>0.231012</c:v>
                </c:pt>
                <c:pt idx="1877">
                  <c:v>0.230819</c:v>
                </c:pt>
                <c:pt idx="1878">
                  <c:v>0.23034099999999999</c:v>
                </c:pt>
                <c:pt idx="1879">
                  <c:v>0.22996800000000001</c:v>
                </c:pt>
                <c:pt idx="1880">
                  <c:v>0.229523</c:v>
                </c:pt>
                <c:pt idx="1881">
                  <c:v>0.22897899999999999</c:v>
                </c:pt>
                <c:pt idx="1882">
                  <c:v>0.22870199999999999</c:v>
                </c:pt>
                <c:pt idx="1883">
                  <c:v>0.22834599999999999</c:v>
                </c:pt>
                <c:pt idx="1884">
                  <c:v>0.227684</c:v>
                </c:pt>
                <c:pt idx="1885">
                  <c:v>0.227358</c:v>
                </c:pt>
                <c:pt idx="1886">
                  <c:v>0.22700500000000001</c:v>
                </c:pt>
                <c:pt idx="1887">
                  <c:v>0.226663</c:v>
                </c:pt>
                <c:pt idx="1888">
                  <c:v>0.226104</c:v>
                </c:pt>
                <c:pt idx="1889">
                  <c:v>0.22583</c:v>
                </c:pt>
                <c:pt idx="1890">
                  <c:v>0.225387</c:v>
                </c:pt>
                <c:pt idx="1891">
                  <c:v>0.22502900000000001</c:v>
                </c:pt>
                <c:pt idx="1892">
                  <c:v>0.22476299999999999</c:v>
                </c:pt>
                <c:pt idx="1893">
                  <c:v>0.22419700000000001</c:v>
                </c:pt>
                <c:pt idx="1894">
                  <c:v>0.22386700000000001</c:v>
                </c:pt>
                <c:pt idx="1895">
                  <c:v>0.22325500000000001</c:v>
                </c:pt>
                <c:pt idx="1896">
                  <c:v>0.222855</c:v>
                </c:pt>
                <c:pt idx="1897">
                  <c:v>0.222417</c:v>
                </c:pt>
                <c:pt idx="1898">
                  <c:v>0.22179199999999999</c:v>
                </c:pt>
                <c:pt idx="1899">
                  <c:v>0.221576</c:v>
                </c:pt>
                <c:pt idx="1900">
                  <c:v>0.221277</c:v>
                </c:pt>
                <c:pt idx="1901">
                  <c:v>0.220749</c:v>
                </c:pt>
                <c:pt idx="1902">
                  <c:v>0.22025900000000001</c:v>
                </c:pt>
                <c:pt idx="1903">
                  <c:v>0.21984100000000001</c:v>
                </c:pt>
                <c:pt idx="1904">
                  <c:v>0.21947700000000001</c:v>
                </c:pt>
                <c:pt idx="1905">
                  <c:v>0.21906700000000001</c:v>
                </c:pt>
                <c:pt idx="1906">
                  <c:v>0.21864800000000001</c:v>
                </c:pt>
                <c:pt idx="1907">
                  <c:v>0.21809700000000001</c:v>
                </c:pt>
                <c:pt idx="1908">
                  <c:v>0.217728</c:v>
                </c:pt>
                <c:pt idx="1909">
                  <c:v>0.217198</c:v>
                </c:pt>
                <c:pt idx="1910">
                  <c:v>0.21690000000000001</c:v>
                </c:pt>
                <c:pt idx="1911">
                  <c:v>0.21629899999999999</c:v>
                </c:pt>
                <c:pt idx="1912">
                  <c:v>0.21610599999999999</c:v>
                </c:pt>
                <c:pt idx="1913">
                  <c:v>0.21565999999999999</c:v>
                </c:pt>
                <c:pt idx="1914">
                  <c:v>0.215304</c:v>
                </c:pt>
                <c:pt idx="1915">
                  <c:v>0.214893</c:v>
                </c:pt>
                <c:pt idx="1916">
                  <c:v>0.214505</c:v>
                </c:pt>
                <c:pt idx="1917">
                  <c:v>0.21420400000000001</c:v>
                </c:pt>
                <c:pt idx="1918">
                  <c:v>0.21379000000000001</c:v>
                </c:pt>
                <c:pt idx="1919">
                  <c:v>0.21324000000000001</c:v>
                </c:pt>
                <c:pt idx="1920">
                  <c:v>0.21291499999999999</c:v>
                </c:pt>
                <c:pt idx="1921">
                  <c:v>0.21269299999999999</c:v>
                </c:pt>
                <c:pt idx="1922">
                  <c:v>0.21210399999999999</c:v>
                </c:pt>
                <c:pt idx="1923">
                  <c:v>0.21166399999999999</c:v>
                </c:pt>
                <c:pt idx="1924">
                  <c:v>0.211206</c:v>
                </c:pt>
                <c:pt idx="1925">
                  <c:v>0.21088799999999999</c:v>
                </c:pt>
                <c:pt idx="1926">
                  <c:v>0.21054</c:v>
                </c:pt>
                <c:pt idx="1927">
                  <c:v>0.21042</c:v>
                </c:pt>
                <c:pt idx="1928">
                  <c:v>0.209929</c:v>
                </c:pt>
                <c:pt idx="1929">
                  <c:v>0.20930499999999999</c:v>
                </c:pt>
                <c:pt idx="1930">
                  <c:v>0.20907100000000001</c:v>
                </c:pt>
                <c:pt idx="1931">
                  <c:v>0.20888300000000001</c:v>
                </c:pt>
                <c:pt idx="1932">
                  <c:v>0.20852299999999999</c:v>
                </c:pt>
                <c:pt idx="1933">
                  <c:v>0.20818</c:v>
                </c:pt>
                <c:pt idx="1934">
                  <c:v>0.207952</c:v>
                </c:pt>
                <c:pt idx="1935">
                  <c:v>0.207481</c:v>
                </c:pt>
                <c:pt idx="1936">
                  <c:v>0.20710500000000001</c:v>
                </c:pt>
                <c:pt idx="1937">
                  <c:v>0.206904</c:v>
                </c:pt>
                <c:pt idx="1938">
                  <c:v>0.20656099999999999</c:v>
                </c:pt>
                <c:pt idx="1939">
                  <c:v>0.20602500000000001</c:v>
                </c:pt>
                <c:pt idx="1940">
                  <c:v>0.20597799999999999</c:v>
                </c:pt>
                <c:pt idx="1941">
                  <c:v>0.20549899999999999</c:v>
                </c:pt>
                <c:pt idx="1942">
                  <c:v>0.205233</c:v>
                </c:pt>
                <c:pt idx="1943">
                  <c:v>0.20489399999999999</c:v>
                </c:pt>
                <c:pt idx="1944">
                  <c:v>0.20452699999999999</c:v>
                </c:pt>
                <c:pt idx="1945">
                  <c:v>0.204204</c:v>
                </c:pt>
                <c:pt idx="1946">
                  <c:v>0.204067</c:v>
                </c:pt>
                <c:pt idx="1947">
                  <c:v>0.203598</c:v>
                </c:pt>
                <c:pt idx="1948">
                  <c:v>0.20325499999999999</c:v>
                </c:pt>
                <c:pt idx="1949">
                  <c:v>0.202852</c:v>
                </c:pt>
                <c:pt idx="1950">
                  <c:v>0.202267</c:v>
                </c:pt>
                <c:pt idx="1951">
                  <c:v>0.20208400000000001</c:v>
                </c:pt>
                <c:pt idx="1952">
                  <c:v>0.20183300000000001</c:v>
                </c:pt>
                <c:pt idx="1953">
                  <c:v>0.20149600000000001</c:v>
                </c:pt>
                <c:pt idx="1954">
                  <c:v>0.20125199999999999</c:v>
                </c:pt>
                <c:pt idx="1955">
                  <c:v>0.20089099999999999</c:v>
                </c:pt>
                <c:pt idx="1956">
                  <c:v>0.20045199999999999</c:v>
                </c:pt>
                <c:pt idx="1957">
                  <c:v>0.200184</c:v>
                </c:pt>
                <c:pt idx="1958">
                  <c:v>0.19988500000000001</c:v>
                </c:pt>
                <c:pt idx="1959">
                  <c:v>0.19944200000000001</c:v>
                </c:pt>
                <c:pt idx="1960">
                  <c:v>0.19906599999999999</c:v>
                </c:pt>
                <c:pt idx="1961">
                  <c:v>0.198549</c:v>
                </c:pt>
                <c:pt idx="1962">
                  <c:v>0.198243</c:v>
                </c:pt>
                <c:pt idx="1963">
                  <c:v>0.19792000000000001</c:v>
                </c:pt>
                <c:pt idx="1964">
                  <c:v>0.19772300000000001</c:v>
                </c:pt>
                <c:pt idx="1965">
                  <c:v>0.197381</c:v>
                </c:pt>
                <c:pt idx="1966">
                  <c:v>0.19691900000000001</c:v>
                </c:pt>
                <c:pt idx="1967">
                  <c:v>0.19636999999999999</c:v>
                </c:pt>
                <c:pt idx="1968">
                  <c:v>0.19595099999999999</c:v>
                </c:pt>
                <c:pt idx="1969">
                  <c:v>0.19597200000000001</c:v>
                </c:pt>
                <c:pt idx="1970">
                  <c:v>0.195636</c:v>
                </c:pt>
                <c:pt idx="1971">
                  <c:v>0.195271</c:v>
                </c:pt>
                <c:pt idx="1972">
                  <c:v>0.19484499999999999</c:v>
                </c:pt>
                <c:pt idx="1973">
                  <c:v>0.194465</c:v>
                </c:pt>
                <c:pt idx="1974">
                  <c:v>0.19403200000000001</c:v>
                </c:pt>
                <c:pt idx="1975">
                  <c:v>0.19344800000000001</c:v>
                </c:pt>
                <c:pt idx="1976">
                  <c:v>0.193102</c:v>
                </c:pt>
                <c:pt idx="1977">
                  <c:v>0.19280900000000001</c:v>
                </c:pt>
                <c:pt idx="1978">
                  <c:v>0.19243499999999999</c:v>
                </c:pt>
                <c:pt idx="1979">
                  <c:v>0.192075</c:v>
                </c:pt>
                <c:pt idx="1980">
                  <c:v>0.191695</c:v>
                </c:pt>
                <c:pt idx="1981">
                  <c:v>0.19147500000000001</c:v>
                </c:pt>
                <c:pt idx="1982">
                  <c:v>0.191081</c:v>
                </c:pt>
                <c:pt idx="1983">
                  <c:v>0.19059499999999999</c:v>
                </c:pt>
                <c:pt idx="1984">
                  <c:v>0.190057</c:v>
                </c:pt>
                <c:pt idx="1985">
                  <c:v>0.189801</c:v>
                </c:pt>
                <c:pt idx="1986">
                  <c:v>0.189388</c:v>
                </c:pt>
                <c:pt idx="1987">
                  <c:v>0.188995</c:v>
                </c:pt>
                <c:pt idx="1988">
                  <c:v>0.18868299999999999</c:v>
                </c:pt>
                <c:pt idx="1989">
                  <c:v>0.18834400000000001</c:v>
                </c:pt>
                <c:pt idx="1990">
                  <c:v>0.18803800000000001</c:v>
                </c:pt>
                <c:pt idx="1991">
                  <c:v>0.18751100000000001</c:v>
                </c:pt>
                <c:pt idx="1992">
                  <c:v>0.18701899999999999</c:v>
                </c:pt>
                <c:pt idx="1993">
                  <c:v>0.186829</c:v>
                </c:pt>
                <c:pt idx="1994">
                  <c:v>0.18634500000000001</c:v>
                </c:pt>
                <c:pt idx="1995">
                  <c:v>0.186141</c:v>
                </c:pt>
                <c:pt idx="1996">
                  <c:v>0.18562600000000001</c:v>
                </c:pt>
                <c:pt idx="1997">
                  <c:v>0.185389</c:v>
                </c:pt>
                <c:pt idx="1998">
                  <c:v>0.18506600000000001</c:v>
                </c:pt>
                <c:pt idx="1999">
                  <c:v>0.184588</c:v>
                </c:pt>
                <c:pt idx="2000">
                  <c:v>0.184202</c:v>
                </c:pt>
                <c:pt idx="2001">
                  <c:v>0.18379799999999999</c:v>
                </c:pt>
                <c:pt idx="2002">
                  <c:v>0.18348400000000001</c:v>
                </c:pt>
                <c:pt idx="2003">
                  <c:v>0.18324599999999999</c:v>
                </c:pt>
                <c:pt idx="2004">
                  <c:v>0.18296100000000001</c:v>
                </c:pt>
                <c:pt idx="2005">
                  <c:v>0.18271100000000001</c:v>
                </c:pt>
                <c:pt idx="2006">
                  <c:v>0.18235699999999999</c:v>
                </c:pt>
                <c:pt idx="2007">
                  <c:v>0.18177199999999999</c:v>
                </c:pt>
                <c:pt idx="2008">
                  <c:v>0.18140400000000001</c:v>
                </c:pt>
                <c:pt idx="2009">
                  <c:v>0.181085</c:v>
                </c:pt>
                <c:pt idx="2010">
                  <c:v>0.180534</c:v>
                </c:pt>
                <c:pt idx="2011">
                  <c:v>0.18035899999999999</c:v>
                </c:pt>
                <c:pt idx="2012">
                  <c:v>0.18011199999999999</c:v>
                </c:pt>
                <c:pt idx="2013">
                  <c:v>0.17960200000000001</c:v>
                </c:pt>
                <c:pt idx="2014">
                  <c:v>0.179369</c:v>
                </c:pt>
                <c:pt idx="2015">
                  <c:v>0.17902399999999999</c:v>
                </c:pt>
                <c:pt idx="2016">
                  <c:v>0.178676</c:v>
                </c:pt>
                <c:pt idx="2017">
                  <c:v>0.17838599999999999</c:v>
                </c:pt>
                <c:pt idx="2018">
                  <c:v>0.17805599999999999</c:v>
                </c:pt>
                <c:pt idx="2019">
                  <c:v>0.17762800000000001</c:v>
                </c:pt>
                <c:pt idx="2020">
                  <c:v>0.17736299999999999</c:v>
                </c:pt>
                <c:pt idx="2021">
                  <c:v>0.17707300000000001</c:v>
                </c:pt>
                <c:pt idx="2022">
                  <c:v>0.176704</c:v>
                </c:pt>
                <c:pt idx="2023">
                  <c:v>0.17632100000000001</c:v>
                </c:pt>
                <c:pt idx="2024">
                  <c:v>0.17607400000000001</c:v>
                </c:pt>
                <c:pt idx="2025">
                  <c:v>0.17588999999999999</c:v>
                </c:pt>
                <c:pt idx="2026">
                  <c:v>0.17561199999999999</c:v>
                </c:pt>
                <c:pt idx="2027">
                  <c:v>0.17529400000000001</c:v>
                </c:pt>
                <c:pt idx="2028">
                  <c:v>0.17505000000000001</c:v>
                </c:pt>
                <c:pt idx="2029">
                  <c:v>0.17471700000000001</c:v>
                </c:pt>
                <c:pt idx="2030">
                  <c:v>0.17436599999999999</c:v>
                </c:pt>
                <c:pt idx="2031">
                  <c:v>0.17397699999999999</c:v>
                </c:pt>
                <c:pt idx="2032">
                  <c:v>0.173648</c:v>
                </c:pt>
                <c:pt idx="2033">
                  <c:v>0.17346700000000001</c:v>
                </c:pt>
                <c:pt idx="2034">
                  <c:v>0.172902</c:v>
                </c:pt>
                <c:pt idx="2035">
                  <c:v>0.17250799999999999</c:v>
                </c:pt>
                <c:pt idx="2036">
                  <c:v>0.17239399999999999</c:v>
                </c:pt>
                <c:pt idx="2037">
                  <c:v>0.172017</c:v>
                </c:pt>
                <c:pt idx="2038">
                  <c:v>0.171623</c:v>
                </c:pt>
                <c:pt idx="2039">
                  <c:v>0.17133699999999999</c:v>
                </c:pt>
                <c:pt idx="2040">
                  <c:v>0.17088400000000001</c:v>
                </c:pt>
                <c:pt idx="2041">
                  <c:v>0.170402</c:v>
                </c:pt>
                <c:pt idx="2042">
                  <c:v>0.170186</c:v>
                </c:pt>
                <c:pt idx="2043">
                  <c:v>0.16988700000000001</c:v>
                </c:pt>
                <c:pt idx="2044">
                  <c:v>0.169573</c:v>
                </c:pt>
                <c:pt idx="2045">
                  <c:v>0.16914199999999999</c:v>
                </c:pt>
                <c:pt idx="2046">
                  <c:v>0.16869300000000001</c:v>
                </c:pt>
                <c:pt idx="2047">
                  <c:v>0.16844999999999999</c:v>
                </c:pt>
                <c:pt idx="2048">
                  <c:v>0.16812099999999999</c:v>
                </c:pt>
                <c:pt idx="2049">
                  <c:v>0.167908</c:v>
                </c:pt>
                <c:pt idx="2050">
                  <c:v>0.167411</c:v>
                </c:pt>
                <c:pt idx="2051">
                  <c:v>0.16735</c:v>
                </c:pt>
                <c:pt idx="2052">
                  <c:v>0.16730600000000001</c:v>
                </c:pt>
                <c:pt idx="2053">
                  <c:v>0.166882</c:v>
                </c:pt>
                <c:pt idx="2054">
                  <c:v>0.16637199999999999</c:v>
                </c:pt>
                <c:pt idx="2055">
                  <c:v>0.16620399999999999</c:v>
                </c:pt>
                <c:pt idx="2056">
                  <c:v>0.165854</c:v>
                </c:pt>
                <c:pt idx="2057">
                  <c:v>0.16564799999999999</c:v>
                </c:pt>
                <c:pt idx="2058">
                  <c:v>0.16529199999999999</c:v>
                </c:pt>
                <c:pt idx="2059">
                  <c:v>0.165018</c:v>
                </c:pt>
                <c:pt idx="2060">
                  <c:v>0.16478999999999999</c:v>
                </c:pt>
                <c:pt idx="2061">
                  <c:v>0.16444</c:v>
                </c:pt>
                <c:pt idx="2062">
                  <c:v>0.164102</c:v>
                </c:pt>
                <c:pt idx="2063">
                  <c:v>0.16373699999999999</c:v>
                </c:pt>
                <c:pt idx="2064">
                  <c:v>0.163411</c:v>
                </c:pt>
                <c:pt idx="2065">
                  <c:v>0.16323199999999999</c:v>
                </c:pt>
                <c:pt idx="2066">
                  <c:v>0.16307099999999999</c:v>
                </c:pt>
                <c:pt idx="2067">
                  <c:v>0.16278400000000001</c:v>
                </c:pt>
                <c:pt idx="2068">
                  <c:v>0.162494</c:v>
                </c:pt>
                <c:pt idx="2069">
                  <c:v>0.16206499999999999</c:v>
                </c:pt>
                <c:pt idx="2070">
                  <c:v>0.161742</c:v>
                </c:pt>
                <c:pt idx="2071">
                  <c:v>0.16136600000000001</c:v>
                </c:pt>
                <c:pt idx="2072">
                  <c:v>0.16109499999999999</c:v>
                </c:pt>
                <c:pt idx="2073">
                  <c:v>0.160832</c:v>
                </c:pt>
                <c:pt idx="2074">
                  <c:v>0.16071099999999999</c:v>
                </c:pt>
                <c:pt idx="2075">
                  <c:v>0.160242</c:v>
                </c:pt>
                <c:pt idx="2076">
                  <c:v>0.15998499999999999</c:v>
                </c:pt>
                <c:pt idx="2077">
                  <c:v>0.15976499999999999</c:v>
                </c:pt>
                <c:pt idx="2078">
                  <c:v>0.15934899999999999</c:v>
                </c:pt>
                <c:pt idx="2079">
                  <c:v>0.159025</c:v>
                </c:pt>
                <c:pt idx="2080">
                  <c:v>0.158776</c:v>
                </c:pt>
                <c:pt idx="2081">
                  <c:v>0.15862899999999999</c:v>
                </c:pt>
                <c:pt idx="2082">
                  <c:v>0.15832199999999999</c:v>
                </c:pt>
                <c:pt idx="2083">
                  <c:v>0.15812499999999999</c:v>
                </c:pt>
                <c:pt idx="2084">
                  <c:v>0.15784200000000001</c:v>
                </c:pt>
                <c:pt idx="2085">
                  <c:v>0.157585</c:v>
                </c:pt>
                <c:pt idx="2086">
                  <c:v>0.15711600000000001</c:v>
                </c:pt>
                <c:pt idx="2087">
                  <c:v>0.15671399999999999</c:v>
                </c:pt>
                <c:pt idx="2088">
                  <c:v>0.15662599999999999</c:v>
                </c:pt>
                <c:pt idx="2089">
                  <c:v>0.156334</c:v>
                </c:pt>
                <c:pt idx="2090">
                  <c:v>0.15628700000000001</c:v>
                </c:pt>
                <c:pt idx="2091">
                  <c:v>0.15588399999999999</c:v>
                </c:pt>
                <c:pt idx="2092">
                  <c:v>0.155561</c:v>
                </c:pt>
                <c:pt idx="2093">
                  <c:v>0.15509000000000001</c:v>
                </c:pt>
                <c:pt idx="2094">
                  <c:v>0.15488199999999999</c:v>
                </c:pt>
                <c:pt idx="2095">
                  <c:v>0.154583</c:v>
                </c:pt>
                <c:pt idx="2096">
                  <c:v>0.154172</c:v>
                </c:pt>
                <c:pt idx="2097">
                  <c:v>0.153917</c:v>
                </c:pt>
                <c:pt idx="2098">
                  <c:v>0.15357199999999999</c:v>
                </c:pt>
                <c:pt idx="2099">
                  <c:v>0.153334</c:v>
                </c:pt>
                <c:pt idx="2100">
                  <c:v>0.15295400000000001</c:v>
                </c:pt>
                <c:pt idx="2101">
                  <c:v>0.152807</c:v>
                </c:pt>
                <c:pt idx="2102">
                  <c:v>0.15256400000000001</c:v>
                </c:pt>
                <c:pt idx="2103">
                  <c:v>0.15226999999999999</c:v>
                </c:pt>
                <c:pt idx="2104">
                  <c:v>0.151806</c:v>
                </c:pt>
                <c:pt idx="2105">
                  <c:v>0.15146299999999999</c:v>
                </c:pt>
                <c:pt idx="2106">
                  <c:v>0.15108199999999999</c:v>
                </c:pt>
                <c:pt idx="2107">
                  <c:v>0.150981</c:v>
                </c:pt>
                <c:pt idx="2108">
                  <c:v>0.15060799999999999</c:v>
                </c:pt>
                <c:pt idx="2109">
                  <c:v>0.150447</c:v>
                </c:pt>
                <c:pt idx="2110">
                  <c:v>0.150146</c:v>
                </c:pt>
                <c:pt idx="2111">
                  <c:v>0.149786</c:v>
                </c:pt>
                <c:pt idx="2112">
                  <c:v>0.149367</c:v>
                </c:pt>
                <c:pt idx="2113">
                  <c:v>0.14904300000000001</c:v>
                </c:pt>
                <c:pt idx="2114">
                  <c:v>0.14888199999999999</c:v>
                </c:pt>
                <c:pt idx="2115">
                  <c:v>0.14849699999999999</c:v>
                </c:pt>
                <c:pt idx="2116">
                  <c:v>0.14832500000000001</c:v>
                </c:pt>
                <c:pt idx="2117">
                  <c:v>0.148012</c:v>
                </c:pt>
                <c:pt idx="2118">
                  <c:v>0.147756</c:v>
                </c:pt>
                <c:pt idx="2119">
                  <c:v>0.147396</c:v>
                </c:pt>
                <c:pt idx="2120">
                  <c:v>0.147066</c:v>
                </c:pt>
                <c:pt idx="2121">
                  <c:v>0.14670800000000001</c:v>
                </c:pt>
                <c:pt idx="2122">
                  <c:v>0.146458</c:v>
                </c:pt>
                <c:pt idx="2123">
                  <c:v>0.14607600000000001</c:v>
                </c:pt>
                <c:pt idx="2124">
                  <c:v>0.146117</c:v>
                </c:pt>
                <c:pt idx="2125">
                  <c:v>0.145762</c:v>
                </c:pt>
                <c:pt idx="2126">
                  <c:v>0.14558399999999999</c:v>
                </c:pt>
                <c:pt idx="2127">
                  <c:v>0.14511299999999999</c:v>
                </c:pt>
                <c:pt idx="2128">
                  <c:v>0.144876</c:v>
                </c:pt>
                <c:pt idx="2129">
                  <c:v>0.144624</c:v>
                </c:pt>
                <c:pt idx="2130">
                  <c:v>0.144368</c:v>
                </c:pt>
                <c:pt idx="2131">
                  <c:v>0.14432800000000001</c:v>
                </c:pt>
                <c:pt idx="2132">
                  <c:v>0.143959</c:v>
                </c:pt>
                <c:pt idx="2133">
                  <c:v>0.14365</c:v>
                </c:pt>
                <c:pt idx="2134">
                  <c:v>0.14330499999999999</c:v>
                </c:pt>
                <c:pt idx="2135">
                  <c:v>0.142988</c:v>
                </c:pt>
                <c:pt idx="2136">
                  <c:v>0.14265800000000001</c:v>
                </c:pt>
                <c:pt idx="2137">
                  <c:v>0.1424</c:v>
                </c:pt>
                <c:pt idx="2138">
                  <c:v>0.142315</c:v>
                </c:pt>
                <c:pt idx="2139">
                  <c:v>0.14185600000000001</c:v>
                </c:pt>
                <c:pt idx="2140">
                  <c:v>0.14191300000000001</c:v>
                </c:pt>
                <c:pt idx="2141">
                  <c:v>0.14164399999999999</c:v>
                </c:pt>
                <c:pt idx="2142">
                  <c:v>0.14141999999999999</c:v>
                </c:pt>
                <c:pt idx="2143">
                  <c:v>0.140963</c:v>
                </c:pt>
                <c:pt idx="2144">
                  <c:v>0.14082600000000001</c:v>
                </c:pt>
                <c:pt idx="2145">
                  <c:v>0.140567</c:v>
                </c:pt>
                <c:pt idx="2146">
                  <c:v>0.14021900000000001</c:v>
                </c:pt>
                <c:pt idx="2147">
                  <c:v>0.139988</c:v>
                </c:pt>
                <c:pt idx="2148">
                  <c:v>0.139738</c:v>
                </c:pt>
                <c:pt idx="2149">
                  <c:v>0.13936499999999999</c:v>
                </c:pt>
                <c:pt idx="2150">
                  <c:v>0.139098</c:v>
                </c:pt>
                <c:pt idx="2151">
                  <c:v>0.139018</c:v>
                </c:pt>
                <c:pt idx="2152">
                  <c:v>0.13872799999999999</c:v>
                </c:pt>
                <c:pt idx="2153">
                  <c:v>0.138326</c:v>
                </c:pt>
                <c:pt idx="2154">
                  <c:v>0.13800399999999999</c:v>
                </c:pt>
                <c:pt idx="2155">
                  <c:v>0.137854</c:v>
                </c:pt>
                <c:pt idx="2156">
                  <c:v>0.13758300000000001</c:v>
                </c:pt>
                <c:pt idx="2157">
                  <c:v>0.137292</c:v>
                </c:pt>
                <c:pt idx="2158">
                  <c:v>0.136625</c:v>
                </c:pt>
                <c:pt idx="2159">
                  <c:v>0.13652700000000001</c:v>
                </c:pt>
                <c:pt idx="2160">
                  <c:v>0.13619500000000001</c:v>
                </c:pt>
                <c:pt idx="2161">
                  <c:v>0.13591700000000001</c:v>
                </c:pt>
                <c:pt idx="2162">
                  <c:v>0.135766</c:v>
                </c:pt>
                <c:pt idx="2163">
                  <c:v>0.13545599999999999</c:v>
                </c:pt>
                <c:pt idx="2164">
                  <c:v>0.13517499999999999</c:v>
                </c:pt>
                <c:pt idx="2165">
                  <c:v>0.13505400000000001</c:v>
                </c:pt>
                <c:pt idx="2166">
                  <c:v>0.13458700000000001</c:v>
                </c:pt>
                <c:pt idx="2167">
                  <c:v>0.13438900000000001</c:v>
                </c:pt>
                <c:pt idx="2168">
                  <c:v>0.13408400000000001</c:v>
                </c:pt>
                <c:pt idx="2169">
                  <c:v>0.134015</c:v>
                </c:pt>
                <c:pt idx="2170">
                  <c:v>0.13356999999999999</c:v>
                </c:pt>
                <c:pt idx="2171">
                  <c:v>0.133159</c:v>
                </c:pt>
                <c:pt idx="2172">
                  <c:v>0.13306100000000001</c:v>
                </c:pt>
                <c:pt idx="2173">
                  <c:v>0.13281599999999999</c:v>
                </c:pt>
                <c:pt idx="2174">
                  <c:v>0.13245999999999999</c:v>
                </c:pt>
                <c:pt idx="2175">
                  <c:v>0.132246</c:v>
                </c:pt>
                <c:pt idx="2176">
                  <c:v>0.13195899999999999</c:v>
                </c:pt>
                <c:pt idx="2177">
                  <c:v>0.13189899999999999</c:v>
                </c:pt>
                <c:pt idx="2178">
                  <c:v>0.13158400000000001</c:v>
                </c:pt>
                <c:pt idx="2179">
                  <c:v>0.13143299999999999</c:v>
                </c:pt>
                <c:pt idx="2180">
                  <c:v>0.13106599999999999</c:v>
                </c:pt>
                <c:pt idx="2181">
                  <c:v>0.13062599999999999</c:v>
                </c:pt>
                <c:pt idx="2182">
                  <c:v>0.13028999999999999</c:v>
                </c:pt>
                <c:pt idx="2183">
                  <c:v>0.130105</c:v>
                </c:pt>
                <c:pt idx="2184">
                  <c:v>0.130137</c:v>
                </c:pt>
                <c:pt idx="2185">
                  <c:v>0.129775</c:v>
                </c:pt>
                <c:pt idx="2186">
                  <c:v>0.129524</c:v>
                </c:pt>
                <c:pt idx="2187">
                  <c:v>0.129276</c:v>
                </c:pt>
                <c:pt idx="2188">
                  <c:v>0.12906999999999999</c:v>
                </c:pt>
                <c:pt idx="2189">
                  <c:v>0.128778</c:v>
                </c:pt>
                <c:pt idx="2190">
                  <c:v>0.12856000000000001</c:v>
                </c:pt>
                <c:pt idx="2191">
                  <c:v>0.12845899999999999</c:v>
                </c:pt>
                <c:pt idx="2192">
                  <c:v>0.128135</c:v>
                </c:pt>
                <c:pt idx="2193">
                  <c:v>0.12800400000000001</c:v>
                </c:pt>
                <c:pt idx="2194">
                  <c:v>0.127721</c:v>
                </c:pt>
                <c:pt idx="2195">
                  <c:v>0.12754299999999999</c:v>
                </c:pt>
                <c:pt idx="2196">
                  <c:v>0.127471</c:v>
                </c:pt>
                <c:pt idx="2197">
                  <c:v>0.127086</c:v>
                </c:pt>
                <c:pt idx="2198">
                  <c:v>0.12697600000000001</c:v>
                </c:pt>
                <c:pt idx="2199">
                  <c:v>0.1265</c:v>
                </c:pt>
                <c:pt idx="2200">
                  <c:v>0.12656600000000001</c:v>
                </c:pt>
                <c:pt idx="2201">
                  <c:v>0.12626499999999999</c:v>
                </c:pt>
                <c:pt idx="2202">
                  <c:v>0.12592800000000001</c:v>
                </c:pt>
                <c:pt idx="2203">
                  <c:v>0.12560299999999999</c:v>
                </c:pt>
                <c:pt idx="2204">
                  <c:v>0.12548200000000001</c:v>
                </c:pt>
                <c:pt idx="2205">
                  <c:v>0.12506600000000001</c:v>
                </c:pt>
                <c:pt idx="2206">
                  <c:v>0.12518699999999999</c:v>
                </c:pt>
                <c:pt idx="2207">
                  <c:v>0.12499399999999999</c:v>
                </c:pt>
                <c:pt idx="2208">
                  <c:v>0.124885</c:v>
                </c:pt>
                <c:pt idx="2209">
                  <c:v>0.124559</c:v>
                </c:pt>
                <c:pt idx="2210">
                  <c:v>0.124294</c:v>
                </c:pt>
                <c:pt idx="2211">
                  <c:v>0.123835</c:v>
                </c:pt>
                <c:pt idx="2212">
                  <c:v>0.123683</c:v>
                </c:pt>
                <c:pt idx="2213">
                  <c:v>0.123422</c:v>
                </c:pt>
                <c:pt idx="2214">
                  <c:v>0.123339</c:v>
                </c:pt>
                <c:pt idx="2215">
                  <c:v>0.12302200000000001</c:v>
                </c:pt>
                <c:pt idx="2216">
                  <c:v>0.12295399999999999</c:v>
                </c:pt>
                <c:pt idx="2217">
                  <c:v>0.12273299999999999</c:v>
                </c:pt>
                <c:pt idx="2218">
                  <c:v>0.122502</c:v>
                </c:pt>
                <c:pt idx="2219">
                  <c:v>0.122321</c:v>
                </c:pt>
                <c:pt idx="2220">
                  <c:v>0.122031</c:v>
                </c:pt>
                <c:pt idx="2221">
                  <c:v>0.121933</c:v>
                </c:pt>
                <c:pt idx="2222">
                  <c:v>0.12164899999999999</c:v>
                </c:pt>
                <c:pt idx="2223">
                  <c:v>0.121438</c:v>
                </c:pt>
                <c:pt idx="2224">
                  <c:v>0.12131500000000001</c:v>
                </c:pt>
                <c:pt idx="2225">
                  <c:v>0.12106600000000001</c:v>
                </c:pt>
                <c:pt idx="2226">
                  <c:v>0.12070599999999999</c:v>
                </c:pt>
                <c:pt idx="2227">
                  <c:v>0.120506</c:v>
                </c:pt>
                <c:pt idx="2228">
                  <c:v>0.12013600000000001</c:v>
                </c:pt>
                <c:pt idx="2229">
                  <c:v>0.120257</c:v>
                </c:pt>
                <c:pt idx="2230">
                  <c:v>0.119753</c:v>
                </c:pt>
                <c:pt idx="2231">
                  <c:v>0.119521</c:v>
                </c:pt>
                <c:pt idx="2232">
                  <c:v>0.119476</c:v>
                </c:pt>
                <c:pt idx="2233">
                  <c:v>0.11923300000000001</c:v>
                </c:pt>
                <c:pt idx="2234">
                  <c:v>0.11878900000000001</c:v>
                </c:pt>
                <c:pt idx="2235">
                  <c:v>0.118688</c:v>
                </c:pt>
                <c:pt idx="2236">
                  <c:v>0.118604</c:v>
                </c:pt>
                <c:pt idx="2237">
                  <c:v>0.118398</c:v>
                </c:pt>
                <c:pt idx="2238">
                  <c:v>0.118066</c:v>
                </c:pt>
                <c:pt idx="2239">
                  <c:v>0.117812</c:v>
                </c:pt>
                <c:pt idx="2240">
                  <c:v>0.11756800000000001</c:v>
                </c:pt>
                <c:pt idx="2241">
                  <c:v>0.117172</c:v>
                </c:pt>
                <c:pt idx="2242">
                  <c:v>0.117039</c:v>
                </c:pt>
                <c:pt idx="2243">
                  <c:v>0.116795</c:v>
                </c:pt>
                <c:pt idx="2244">
                  <c:v>0.116578</c:v>
                </c:pt>
                <c:pt idx="2245">
                  <c:v>0.116214</c:v>
                </c:pt>
                <c:pt idx="2246">
                  <c:v>0.115859</c:v>
                </c:pt>
                <c:pt idx="2247">
                  <c:v>0.11566700000000001</c:v>
                </c:pt>
                <c:pt idx="2248">
                  <c:v>0.11533400000000001</c:v>
                </c:pt>
                <c:pt idx="2249">
                  <c:v>0.115263</c:v>
                </c:pt>
                <c:pt idx="2250">
                  <c:v>0.115093</c:v>
                </c:pt>
                <c:pt idx="2251">
                  <c:v>0.114936</c:v>
                </c:pt>
                <c:pt idx="2252">
                  <c:v>0.114735</c:v>
                </c:pt>
                <c:pt idx="2253">
                  <c:v>0.114469</c:v>
                </c:pt>
                <c:pt idx="2254">
                  <c:v>0.11434</c:v>
                </c:pt>
                <c:pt idx="2255">
                  <c:v>0.11404300000000001</c:v>
                </c:pt>
                <c:pt idx="2256">
                  <c:v>0.11407</c:v>
                </c:pt>
                <c:pt idx="2257">
                  <c:v>0.113883</c:v>
                </c:pt>
                <c:pt idx="2258">
                  <c:v>0.113648</c:v>
                </c:pt>
                <c:pt idx="2259">
                  <c:v>0.11339</c:v>
                </c:pt>
                <c:pt idx="2260">
                  <c:v>0.113043</c:v>
                </c:pt>
                <c:pt idx="2261">
                  <c:v>0.112756</c:v>
                </c:pt>
                <c:pt idx="2262">
                  <c:v>0.112635</c:v>
                </c:pt>
                <c:pt idx="2263">
                  <c:v>0.112354</c:v>
                </c:pt>
                <c:pt idx="2264">
                  <c:v>0.11232300000000001</c:v>
                </c:pt>
                <c:pt idx="2265">
                  <c:v>0.11201700000000001</c:v>
                </c:pt>
                <c:pt idx="2266">
                  <c:v>0.111786</c:v>
                </c:pt>
                <c:pt idx="2267">
                  <c:v>0.111428</c:v>
                </c:pt>
                <c:pt idx="2268">
                  <c:v>0.11118599999999999</c:v>
                </c:pt>
                <c:pt idx="2269">
                  <c:v>0.111356</c:v>
                </c:pt>
                <c:pt idx="2270">
                  <c:v>0.111208</c:v>
                </c:pt>
                <c:pt idx="2271">
                  <c:v>0.11093799999999999</c:v>
                </c:pt>
                <c:pt idx="2272">
                  <c:v>0.110584</c:v>
                </c:pt>
                <c:pt idx="2273">
                  <c:v>0.110233</c:v>
                </c:pt>
                <c:pt idx="2274">
                  <c:v>0.1101</c:v>
                </c:pt>
                <c:pt idx="2275">
                  <c:v>0.110155</c:v>
                </c:pt>
                <c:pt idx="2276">
                  <c:v>0.109892</c:v>
                </c:pt>
                <c:pt idx="2277">
                  <c:v>0.109912</c:v>
                </c:pt>
                <c:pt idx="2278">
                  <c:v>0.10959000000000001</c:v>
                </c:pt>
                <c:pt idx="2279">
                  <c:v>0.109489</c:v>
                </c:pt>
                <c:pt idx="2280">
                  <c:v>0.109148</c:v>
                </c:pt>
                <c:pt idx="2281">
                  <c:v>0.10872800000000001</c:v>
                </c:pt>
                <c:pt idx="2282">
                  <c:v>0.10846699999999999</c:v>
                </c:pt>
                <c:pt idx="2283">
                  <c:v>0.108294</c:v>
                </c:pt>
                <c:pt idx="2284">
                  <c:v>0.10807799999999999</c:v>
                </c:pt>
                <c:pt idx="2285">
                  <c:v>0.107985</c:v>
                </c:pt>
                <c:pt idx="2286">
                  <c:v>0.107893</c:v>
                </c:pt>
                <c:pt idx="2287">
                  <c:v>0.10760699999999999</c:v>
                </c:pt>
                <c:pt idx="2288">
                  <c:v>0.10749300000000001</c:v>
                </c:pt>
                <c:pt idx="2289">
                  <c:v>0.107312</c:v>
                </c:pt>
                <c:pt idx="2290">
                  <c:v>0.10713</c:v>
                </c:pt>
                <c:pt idx="2291">
                  <c:v>0.107053</c:v>
                </c:pt>
                <c:pt idx="2292">
                  <c:v>0.106806</c:v>
                </c:pt>
                <c:pt idx="2293">
                  <c:v>0.10670399999999999</c:v>
                </c:pt>
                <c:pt idx="2294">
                  <c:v>0.10639</c:v>
                </c:pt>
                <c:pt idx="2295">
                  <c:v>0.105973</c:v>
                </c:pt>
                <c:pt idx="2296">
                  <c:v>0.105741</c:v>
                </c:pt>
                <c:pt idx="2297">
                  <c:v>0.105534</c:v>
                </c:pt>
                <c:pt idx="2298">
                  <c:v>0.105409</c:v>
                </c:pt>
                <c:pt idx="2299">
                  <c:v>0.105034</c:v>
                </c:pt>
                <c:pt idx="2300">
                  <c:v>0.10494199999999999</c:v>
                </c:pt>
                <c:pt idx="2301">
                  <c:v>0.104973</c:v>
                </c:pt>
                <c:pt idx="2302">
                  <c:v>0.104698</c:v>
                </c:pt>
                <c:pt idx="2303">
                  <c:v>0.104426</c:v>
                </c:pt>
                <c:pt idx="2304">
                  <c:v>0.10425</c:v>
                </c:pt>
                <c:pt idx="2305">
                  <c:v>0.103895</c:v>
                </c:pt>
                <c:pt idx="2306">
                  <c:v>0.103825</c:v>
                </c:pt>
                <c:pt idx="2307">
                  <c:v>0.103436</c:v>
                </c:pt>
                <c:pt idx="2308">
                  <c:v>0.103239</c:v>
                </c:pt>
                <c:pt idx="2309">
                  <c:v>0.103159</c:v>
                </c:pt>
                <c:pt idx="2310">
                  <c:v>0.102899</c:v>
                </c:pt>
                <c:pt idx="2311">
                  <c:v>0.10272100000000001</c:v>
                </c:pt>
                <c:pt idx="2312">
                  <c:v>0.102455</c:v>
                </c:pt>
                <c:pt idx="2313">
                  <c:v>0.102229</c:v>
                </c:pt>
                <c:pt idx="2314">
                  <c:v>0.102175</c:v>
                </c:pt>
                <c:pt idx="2315">
                  <c:v>0.10177700000000001</c:v>
                </c:pt>
                <c:pt idx="2316">
                  <c:v>0.10177799999999999</c:v>
                </c:pt>
                <c:pt idx="2317">
                  <c:v>0.10155500000000001</c:v>
                </c:pt>
                <c:pt idx="2318">
                  <c:v>0.10133499999999999</c:v>
                </c:pt>
                <c:pt idx="2319">
                  <c:v>0.10108200000000001</c:v>
                </c:pt>
                <c:pt idx="2320">
                  <c:v>0.101053</c:v>
                </c:pt>
                <c:pt idx="2321">
                  <c:v>0.100925</c:v>
                </c:pt>
                <c:pt idx="2322">
                  <c:v>0.10063900000000001</c:v>
                </c:pt>
                <c:pt idx="2323">
                  <c:v>0.10044599999999999</c:v>
                </c:pt>
                <c:pt idx="2324">
                  <c:v>0.100533</c:v>
                </c:pt>
                <c:pt idx="2325">
                  <c:v>0.100381</c:v>
                </c:pt>
                <c:pt idx="2326">
                  <c:v>0.100117</c:v>
                </c:pt>
                <c:pt idx="2327">
                  <c:v>0.10000299999999999</c:v>
                </c:pt>
                <c:pt idx="2328">
                  <c:v>9.9876000000000006E-2</c:v>
                </c:pt>
                <c:pt idx="2329">
                  <c:v>9.9395999999999998E-2</c:v>
                </c:pt>
                <c:pt idx="2330">
                  <c:v>9.9349999999999994E-2</c:v>
                </c:pt>
                <c:pt idx="2331">
                  <c:v>9.9204000000000001E-2</c:v>
                </c:pt>
                <c:pt idx="2332">
                  <c:v>9.9073999999999995E-2</c:v>
                </c:pt>
                <c:pt idx="2333">
                  <c:v>9.8958000000000004E-2</c:v>
                </c:pt>
                <c:pt idx="2334">
                  <c:v>9.8605999999999999E-2</c:v>
                </c:pt>
                <c:pt idx="2335">
                  <c:v>9.8626000000000005E-2</c:v>
                </c:pt>
                <c:pt idx="2336">
                  <c:v>9.8371E-2</c:v>
                </c:pt>
                <c:pt idx="2337">
                  <c:v>9.8465999999999998E-2</c:v>
                </c:pt>
                <c:pt idx="2338">
                  <c:v>9.8292000000000004E-2</c:v>
                </c:pt>
                <c:pt idx="2339">
                  <c:v>9.8284999999999997E-2</c:v>
                </c:pt>
                <c:pt idx="2340">
                  <c:v>9.7889000000000004E-2</c:v>
                </c:pt>
                <c:pt idx="2341">
                  <c:v>9.7694000000000003E-2</c:v>
                </c:pt>
                <c:pt idx="2342">
                  <c:v>9.7535999999999998E-2</c:v>
                </c:pt>
                <c:pt idx="2343">
                  <c:v>9.7324999999999995E-2</c:v>
                </c:pt>
                <c:pt idx="2344">
                  <c:v>9.7089999999999996E-2</c:v>
                </c:pt>
                <c:pt idx="2345">
                  <c:v>9.6998000000000001E-2</c:v>
                </c:pt>
                <c:pt idx="2346">
                  <c:v>9.6889000000000003E-2</c:v>
                </c:pt>
                <c:pt idx="2347">
                  <c:v>9.6920999999999993E-2</c:v>
                </c:pt>
                <c:pt idx="2348">
                  <c:v>9.6739000000000006E-2</c:v>
                </c:pt>
                <c:pt idx="2349">
                  <c:v>9.647E-2</c:v>
                </c:pt>
                <c:pt idx="2350">
                  <c:v>9.6306000000000003E-2</c:v>
                </c:pt>
                <c:pt idx="2351">
                  <c:v>9.6120999999999998E-2</c:v>
                </c:pt>
                <c:pt idx="2352">
                  <c:v>9.5897999999999997E-2</c:v>
                </c:pt>
                <c:pt idx="2353">
                  <c:v>9.5890000000000003E-2</c:v>
                </c:pt>
                <c:pt idx="2354">
                  <c:v>9.5651E-2</c:v>
                </c:pt>
                <c:pt idx="2355">
                  <c:v>9.5596E-2</c:v>
                </c:pt>
                <c:pt idx="2356">
                  <c:v>9.5118999999999995E-2</c:v>
                </c:pt>
                <c:pt idx="2357">
                  <c:v>9.5167000000000002E-2</c:v>
                </c:pt>
                <c:pt idx="2358">
                  <c:v>9.5089000000000007E-2</c:v>
                </c:pt>
                <c:pt idx="2359">
                  <c:v>9.4938999999999996E-2</c:v>
                </c:pt>
                <c:pt idx="2360">
                  <c:v>9.4761999999999999E-2</c:v>
                </c:pt>
                <c:pt idx="2361">
                  <c:v>9.4497999999999999E-2</c:v>
                </c:pt>
                <c:pt idx="2362">
                  <c:v>9.4509999999999997E-2</c:v>
                </c:pt>
                <c:pt idx="2363">
                  <c:v>9.4159000000000007E-2</c:v>
                </c:pt>
                <c:pt idx="2364">
                  <c:v>9.4033000000000005E-2</c:v>
                </c:pt>
                <c:pt idx="2365">
                  <c:v>9.3972E-2</c:v>
                </c:pt>
                <c:pt idx="2366">
                  <c:v>9.3747999999999998E-2</c:v>
                </c:pt>
                <c:pt idx="2367">
                  <c:v>9.3529000000000001E-2</c:v>
                </c:pt>
                <c:pt idx="2368">
                  <c:v>9.3363000000000002E-2</c:v>
                </c:pt>
                <c:pt idx="2369">
                  <c:v>9.3076000000000006E-2</c:v>
                </c:pt>
                <c:pt idx="2370">
                  <c:v>9.3089000000000005E-2</c:v>
                </c:pt>
                <c:pt idx="2371">
                  <c:v>9.2813999999999994E-2</c:v>
                </c:pt>
                <c:pt idx="2372">
                  <c:v>9.2716999999999994E-2</c:v>
                </c:pt>
                <c:pt idx="2373">
                  <c:v>9.2749999999999999E-2</c:v>
                </c:pt>
                <c:pt idx="2374">
                  <c:v>9.2328999999999994E-2</c:v>
                </c:pt>
                <c:pt idx="2375">
                  <c:v>9.2226000000000002E-2</c:v>
                </c:pt>
                <c:pt idx="2376">
                  <c:v>9.2100000000000001E-2</c:v>
                </c:pt>
                <c:pt idx="2377">
                  <c:v>9.1883999999999993E-2</c:v>
                </c:pt>
                <c:pt idx="2378">
                  <c:v>9.1696E-2</c:v>
                </c:pt>
                <c:pt idx="2379">
                  <c:v>9.1690999999999995E-2</c:v>
                </c:pt>
                <c:pt idx="2380">
                  <c:v>9.1441999999999996E-2</c:v>
                </c:pt>
                <c:pt idx="2381">
                  <c:v>9.1094999999999995E-2</c:v>
                </c:pt>
                <c:pt idx="2382">
                  <c:v>9.0901999999999997E-2</c:v>
                </c:pt>
                <c:pt idx="2383">
                  <c:v>9.1157000000000002E-2</c:v>
                </c:pt>
                <c:pt idx="2384">
                  <c:v>9.0964000000000003E-2</c:v>
                </c:pt>
                <c:pt idx="2385">
                  <c:v>9.0616000000000002E-2</c:v>
                </c:pt>
                <c:pt idx="2386">
                  <c:v>9.0378E-2</c:v>
                </c:pt>
                <c:pt idx="2387">
                  <c:v>9.0367000000000003E-2</c:v>
                </c:pt>
                <c:pt idx="2388">
                  <c:v>9.0171000000000001E-2</c:v>
                </c:pt>
                <c:pt idx="2389">
                  <c:v>9.0064000000000005E-2</c:v>
                </c:pt>
                <c:pt idx="2390">
                  <c:v>8.9894000000000002E-2</c:v>
                </c:pt>
                <c:pt idx="2391">
                  <c:v>8.9783000000000002E-2</c:v>
                </c:pt>
                <c:pt idx="2392">
                  <c:v>8.9803999999999995E-2</c:v>
                </c:pt>
                <c:pt idx="2393">
                  <c:v>8.9754E-2</c:v>
                </c:pt>
                <c:pt idx="2394">
                  <c:v>8.9417999999999997E-2</c:v>
                </c:pt>
                <c:pt idx="2395">
                  <c:v>8.9233000000000007E-2</c:v>
                </c:pt>
                <c:pt idx="2396">
                  <c:v>8.8938000000000003E-2</c:v>
                </c:pt>
                <c:pt idx="2397">
                  <c:v>8.8868000000000003E-2</c:v>
                </c:pt>
                <c:pt idx="2398">
                  <c:v>8.8679999999999995E-2</c:v>
                </c:pt>
                <c:pt idx="2399">
                  <c:v>8.8643E-2</c:v>
                </c:pt>
                <c:pt idx="2400">
                  <c:v>8.8613999999999998E-2</c:v>
                </c:pt>
                <c:pt idx="2401">
                  <c:v>8.8772000000000004E-2</c:v>
                </c:pt>
                <c:pt idx="2402">
                  <c:v>8.856E-2</c:v>
                </c:pt>
                <c:pt idx="2403">
                  <c:v>8.8388999999999995E-2</c:v>
                </c:pt>
                <c:pt idx="2404">
                  <c:v>8.8123999999999994E-2</c:v>
                </c:pt>
                <c:pt idx="2405">
                  <c:v>8.8027999999999995E-2</c:v>
                </c:pt>
                <c:pt idx="2406">
                  <c:v>8.7813000000000002E-2</c:v>
                </c:pt>
                <c:pt idx="2407">
                  <c:v>8.7667999999999996E-2</c:v>
                </c:pt>
                <c:pt idx="2408">
                  <c:v>8.7551000000000004E-2</c:v>
                </c:pt>
                <c:pt idx="2409">
                  <c:v>8.7429999999999994E-2</c:v>
                </c:pt>
                <c:pt idx="2410">
                  <c:v>8.7079000000000004E-2</c:v>
                </c:pt>
                <c:pt idx="2411">
                  <c:v>8.7099999999999997E-2</c:v>
                </c:pt>
                <c:pt idx="2412">
                  <c:v>8.7049000000000001E-2</c:v>
                </c:pt>
                <c:pt idx="2413">
                  <c:v>8.7119000000000002E-2</c:v>
                </c:pt>
                <c:pt idx="2414">
                  <c:v>8.6970000000000006E-2</c:v>
                </c:pt>
                <c:pt idx="2415">
                  <c:v>8.6842000000000003E-2</c:v>
                </c:pt>
                <c:pt idx="2416">
                  <c:v>8.6801000000000003E-2</c:v>
                </c:pt>
                <c:pt idx="2417">
                  <c:v>8.6471999999999993E-2</c:v>
                </c:pt>
                <c:pt idx="2418">
                  <c:v>8.6268999999999998E-2</c:v>
                </c:pt>
                <c:pt idx="2419">
                  <c:v>8.6205000000000004E-2</c:v>
                </c:pt>
                <c:pt idx="2420">
                  <c:v>8.6013000000000006E-2</c:v>
                </c:pt>
                <c:pt idx="2421">
                  <c:v>8.5703000000000001E-2</c:v>
                </c:pt>
                <c:pt idx="2422">
                  <c:v>8.5632E-2</c:v>
                </c:pt>
                <c:pt idx="2423">
                  <c:v>8.5408999999999999E-2</c:v>
                </c:pt>
                <c:pt idx="2424">
                  <c:v>8.5417000000000007E-2</c:v>
                </c:pt>
                <c:pt idx="2425">
                  <c:v>8.5462999999999997E-2</c:v>
                </c:pt>
                <c:pt idx="2426">
                  <c:v>8.5220000000000004E-2</c:v>
                </c:pt>
                <c:pt idx="2427">
                  <c:v>8.5052000000000003E-2</c:v>
                </c:pt>
                <c:pt idx="2428">
                  <c:v>8.4947999999999996E-2</c:v>
                </c:pt>
                <c:pt idx="2429">
                  <c:v>8.4737000000000007E-2</c:v>
                </c:pt>
                <c:pt idx="2430">
                  <c:v>8.4483000000000003E-2</c:v>
                </c:pt>
                <c:pt idx="2431">
                  <c:v>8.4308999999999995E-2</c:v>
                </c:pt>
                <c:pt idx="2432">
                  <c:v>8.4210999999999994E-2</c:v>
                </c:pt>
                <c:pt idx="2433">
                  <c:v>8.3791000000000004E-2</c:v>
                </c:pt>
                <c:pt idx="2434">
                  <c:v>8.3898E-2</c:v>
                </c:pt>
                <c:pt idx="2435">
                  <c:v>8.3760000000000001E-2</c:v>
                </c:pt>
                <c:pt idx="2436">
                  <c:v>8.3766999999999994E-2</c:v>
                </c:pt>
                <c:pt idx="2437">
                  <c:v>8.3446999999999993E-2</c:v>
                </c:pt>
                <c:pt idx="2438">
                  <c:v>8.3444000000000004E-2</c:v>
                </c:pt>
                <c:pt idx="2439">
                  <c:v>8.3242999999999998E-2</c:v>
                </c:pt>
                <c:pt idx="2440">
                  <c:v>8.2880999999999996E-2</c:v>
                </c:pt>
                <c:pt idx="2441">
                  <c:v>8.2749000000000003E-2</c:v>
                </c:pt>
                <c:pt idx="2442">
                  <c:v>8.2532999999999995E-2</c:v>
                </c:pt>
                <c:pt idx="2443">
                  <c:v>8.2377000000000006E-2</c:v>
                </c:pt>
                <c:pt idx="2444">
                  <c:v>8.2071000000000005E-2</c:v>
                </c:pt>
                <c:pt idx="2445">
                  <c:v>8.2291000000000003E-2</c:v>
                </c:pt>
                <c:pt idx="2446">
                  <c:v>8.2109000000000001E-2</c:v>
                </c:pt>
                <c:pt idx="2447">
                  <c:v>8.1629999999999994E-2</c:v>
                </c:pt>
                <c:pt idx="2448">
                  <c:v>8.1449999999999995E-2</c:v>
                </c:pt>
                <c:pt idx="2449">
                  <c:v>8.1318000000000001E-2</c:v>
                </c:pt>
                <c:pt idx="2450">
                  <c:v>8.1129999999999994E-2</c:v>
                </c:pt>
                <c:pt idx="2451">
                  <c:v>8.1033999999999995E-2</c:v>
                </c:pt>
                <c:pt idx="2452">
                  <c:v>8.0727999999999994E-2</c:v>
                </c:pt>
                <c:pt idx="2453">
                  <c:v>8.0632999999999996E-2</c:v>
                </c:pt>
                <c:pt idx="2454">
                  <c:v>8.0427999999999999E-2</c:v>
                </c:pt>
                <c:pt idx="2455">
                  <c:v>8.0343999999999999E-2</c:v>
                </c:pt>
                <c:pt idx="2456">
                  <c:v>8.0222000000000002E-2</c:v>
                </c:pt>
                <c:pt idx="2457">
                  <c:v>8.0250000000000002E-2</c:v>
                </c:pt>
                <c:pt idx="2458">
                  <c:v>8.0060000000000006E-2</c:v>
                </c:pt>
                <c:pt idx="2459">
                  <c:v>7.9747999999999999E-2</c:v>
                </c:pt>
                <c:pt idx="2460">
                  <c:v>7.9636999999999999E-2</c:v>
                </c:pt>
                <c:pt idx="2461">
                  <c:v>7.9448000000000005E-2</c:v>
                </c:pt>
                <c:pt idx="2462">
                  <c:v>7.9546000000000006E-2</c:v>
                </c:pt>
                <c:pt idx="2463">
                  <c:v>7.9374E-2</c:v>
                </c:pt>
                <c:pt idx="2464">
                  <c:v>7.9164999999999999E-2</c:v>
                </c:pt>
                <c:pt idx="2465">
                  <c:v>7.9134999999999997E-2</c:v>
                </c:pt>
                <c:pt idx="2466">
                  <c:v>7.8871999999999998E-2</c:v>
                </c:pt>
                <c:pt idx="2467">
                  <c:v>7.8933000000000003E-2</c:v>
                </c:pt>
                <c:pt idx="2468">
                  <c:v>7.8815999999999997E-2</c:v>
                </c:pt>
                <c:pt idx="2469">
                  <c:v>7.8826999999999994E-2</c:v>
                </c:pt>
                <c:pt idx="2470">
                  <c:v>7.8566999999999998E-2</c:v>
                </c:pt>
                <c:pt idx="2471">
                  <c:v>7.8267000000000003E-2</c:v>
                </c:pt>
                <c:pt idx="2472">
                  <c:v>7.8223000000000001E-2</c:v>
                </c:pt>
                <c:pt idx="2473">
                  <c:v>7.8189999999999996E-2</c:v>
                </c:pt>
                <c:pt idx="2474">
                  <c:v>7.7910999999999994E-2</c:v>
                </c:pt>
                <c:pt idx="2475">
                  <c:v>7.7844999999999998E-2</c:v>
                </c:pt>
                <c:pt idx="2476">
                  <c:v>7.7634999999999996E-2</c:v>
                </c:pt>
                <c:pt idx="2477">
                  <c:v>7.7449000000000004E-2</c:v>
                </c:pt>
                <c:pt idx="2478">
                  <c:v>7.7466999999999994E-2</c:v>
                </c:pt>
                <c:pt idx="2479">
                  <c:v>7.7393000000000003E-2</c:v>
                </c:pt>
                <c:pt idx="2480">
                  <c:v>7.7297000000000005E-2</c:v>
                </c:pt>
                <c:pt idx="2481">
                  <c:v>7.7036999999999994E-2</c:v>
                </c:pt>
                <c:pt idx="2482">
                  <c:v>7.7087000000000003E-2</c:v>
                </c:pt>
                <c:pt idx="2483">
                  <c:v>7.7055999999999999E-2</c:v>
                </c:pt>
                <c:pt idx="2484">
                  <c:v>7.6919000000000001E-2</c:v>
                </c:pt>
                <c:pt idx="2485">
                  <c:v>7.6835000000000001E-2</c:v>
                </c:pt>
                <c:pt idx="2486">
                  <c:v>7.6671000000000003E-2</c:v>
                </c:pt>
                <c:pt idx="2487">
                  <c:v>7.6363E-2</c:v>
                </c:pt>
                <c:pt idx="2488">
                  <c:v>7.6199000000000003E-2</c:v>
                </c:pt>
                <c:pt idx="2489">
                  <c:v>7.6050999999999994E-2</c:v>
                </c:pt>
                <c:pt idx="2490">
                  <c:v>7.6037999999999994E-2</c:v>
                </c:pt>
                <c:pt idx="2491">
                  <c:v>7.5908000000000003E-2</c:v>
                </c:pt>
                <c:pt idx="2492">
                  <c:v>7.5760999999999995E-2</c:v>
                </c:pt>
                <c:pt idx="2493">
                  <c:v>7.5606999999999994E-2</c:v>
                </c:pt>
                <c:pt idx="2494">
                  <c:v>7.5661999999999993E-2</c:v>
                </c:pt>
                <c:pt idx="2495">
                  <c:v>7.5733999999999996E-2</c:v>
                </c:pt>
                <c:pt idx="2496">
                  <c:v>7.5519000000000003E-2</c:v>
                </c:pt>
                <c:pt idx="2497">
                  <c:v>7.5346999999999997E-2</c:v>
                </c:pt>
                <c:pt idx="2498">
                  <c:v>7.5370000000000006E-2</c:v>
                </c:pt>
                <c:pt idx="2499">
                  <c:v>7.5177999999999995E-2</c:v>
                </c:pt>
                <c:pt idx="2500">
                  <c:v>7.516100000000000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8FC1-439F-91CB-F022EC08FFFD}"/>
            </c:ext>
          </c:extLst>
        </c:ser>
        <c:ser>
          <c:idx val="9"/>
          <c:order val="9"/>
          <c:tx>
            <c:v>pH 11.12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K$1:$K$2501</c:f>
              <c:numCache>
                <c:formatCode>General</c:formatCode>
                <c:ptCount val="2501"/>
                <c:pt idx="0">
                  <c:v>0.94554700000000003</c:v>
                </c:pt>
                <c:pt idx="1">
                  <c:v>0.94006599999999996</c:v>
                </c:pt>
                <c:pt idx="2">
                  <c:v>0.93637800000000004</c:v>
                </c:pt>
                <c:pt idx="3">
                  <c:v>0.93097300000000005</c:v>
                </c:pt>
                <c:pt idx="4">
                  <c:v>0.92993700000000001</c:v>
                </c:pt>
                <c:pt idx="5">
                  <c:v>0.92619099999999999</c:v>
                </c:pt>
                <c:pt idx="6">
                  <c:v>0.92319499999999999</c:v>
                </c:pt>
                <c:pt idx="7">
                  <c:v>0.91968000000000005</c:v>
                </c:pt>
                <c:pt idx="8">
                  <c:v>0.91503599999999996</c:v>
                </c:pt>
                <c:pt idx="9">
                  <c:v>0.91440500000000002</c:v>
                </c:pt>
                <c:pt idx="10">
                  <c:v>0.90941099999999997</c:v>
                </c:pt>
                <c:pt idx="11">
                  <c:v>0.90607700000000002</c:v>
                </c:pt>
                <c:pt idx="12">
                  <c:v>0.903088</c:v>
                </c:pt>
                <c:pt idx="13">
                  <c:v>0.90022500000000005</c:v>
                </c:pt>
                <c:pt idx="14">
                  <c:v>0.89541199999999999</c:v>
                </c:pt>
                <c:pt idx="15">
                  <c:v>0.89365700000000003</c:v>
                </c:pt>
                <c:pt idx="16">
                  <c:v>0.88979399999999997</c:v>
                </c:pt>
                <c:pt idx="17">
                  <c:v>0.88655600000000001</c:v>
                </c:pt>
                <c:pt idx="18">
                  <c:v>0.88533499999999998</c:v>
                </c:pt>
                <c:pt idx="19">
                  <c:v>0.882185</c:v>
                </c:pt>
                <c:pt idx="20">
                  <c:v>0.87616300000000003</c:v>
                </c:pt>
                <c:pt idx="21">
                  <c:v>0.87304700000000002</c:v>
                </c:pt>
                <c:pt idx="22">
                  <c:v>0.869861</c:v>
                </c:pt>
                <c:pt idx="23">
                  <c:v>0.86605500000000002</c:v>
                </c:pt>
                <c:pt idx="24">
                  <c:v>0.86441299999999999</c:v>
                </c:pt>
                <c:pt idx="25">
                  <c:v>0.86068599999999995</c:v>
                </c:pt>
                <c:pt idx="26">
                  <c:v>0.858074</c:v>
                </c:pt>
                <c:pt idx="27">
                  <c:v>0.85707699999999998</c:v>
                </c:pt>
                <c:pt idx="28">
                  <c:v>0.85074399999999994</c:v>
                </c:pt>
                <c:pt idx="29">
                  <c:v>0.84706499999999996</c:v>
                </c:pt>
                <c:pt idx="30">
                  <c:v>0.84734900000000002</c:v>
                </c:pt>
                <c:pt idx="31">
                  <c:v>0.84406300000000001</c:v>
                </c:pt>
                <c:pt idx="32">
                  <c:v>0.84198399999999995</c:v>
                </c:pt>
                <c:pt idx="33">
                  <c:v>0.840422</c:v>
                </c:pt>
                <c:pt idx="34">
                  <c:v>0.83740800000000004</c:v>
                </c:pt>
                <c:pt idx="35">
                  <c:v>0.83168500000000001</c:v>
                </c:pt>
                <c:pt idx="36">
                  <c:v>0.82987299999999997</c:v>
                </c:pt>
                <c:pt idx="37">
                  <c:v>0.82721500000000003</c:v>
                </c:pt>
                <c:pt idx="38">
                  <c:v>0.82452800000000004</c:v>
                </c:pt>
                <c:pt idx="39">
                  <c:v>0.82021699999999997</c:v>
                </c:pt>
                <c:pt idx="40">
                  <c:v>0.81847000000000003</c:v>
                </c:pt>
                <c:pt idx="41">
                  <c:v>0.81590099999999999</c:v>
                </c:pt>
                <c:pt idx="42">
                  <c:v>0.81247599999999998</c:v>
                </c:pt>
                <c:pt idx="43">
                  <c:v>0.81081000000000003</c:v>
                </c:pt>
                <c:pt idx="44">
                  <c:v>0.80674500000000005</c:v>
                </c:pt>
                <c:pt idx="45">
                  <c:v>0.80423500000000003</c:v>
                </c:pt>
                <c:pt idx="46">
                  <c:v>0.80024700000000004</c:v>
                </c:pt>
                <c:pt idx="47">
                  <c:v>0.79697300000000004</c:v>
                </c:pt>
                <c:pt idx="48">
                  <c:v>0.79184699999999997</c:v>
                </c:pt>
                <c:pt idx="49">
                  <c:v>0.79043699999999995</c:v>
                </c:pt>
                <c:pt idx="50">
                  <c:v>0.78860699999999995</c:v>
                </c:pt>
                <c:pt idx="51">
                  <c:v>0.78703900000000004</c:v>
                </c:pt>
                <c:pt idx="52">
                  <c:v>0.78252100000000002</c:v>
                </c:pt>
                <c:pt idx="53">
                  <c:v>0.77736000000000005</c:v>
                </c:pt>
                <c:pt idx="54">
                  <c:v>0.777528</c:v>
                </c:pt>
                <c:pt idx="55">
                  <c:v>0.77504300000000004</c:v>
                </c:pt>
                <c:pt idx="56">
                  <c:v>0.77248700000000003</c:v>
                </c:pt>
                <c:pt idx="57">
                  <c:v>0.76933600000000002</c:v>
                </c:pt>
                <c:pt idx="58">
                  <c:v>0.76671400000000001</c:v>
                </c:pt>
                <c:pt idx="59">
                  <c:v>0.76399799999999995</c:v>
                </c:pt>
                <c:pt idx="60">
                  <c:v>0.761374</c:v>
                </c:pt>
                <c:pt idx="61">
                  <c:v>0.75903799999999999</c:v>
                </c:pt>
                <c:pt idx="62">
                  <c:v>0.75536700000000001</c:v>
                </c:pt>
                <c:pt idx="63">
                  <c:v>0.75296200000000002</c:v>
                </c:pt>
                <c:pt idx="64">
                  <c:v>0.75077000000000005</c:v>
                </c:pt>
                <c:pt idx="65">
                  <c:v>0.74805100000000002</c:v>
                </c:pt>
                <c:pt idx="66">
                  <c:v>0.74531499999999995</c:v>
                </c:pt>
                <c:pt idx="67">
                  <c:v>0.74425799999999998</c:v>
                </c:pt>
                <c:pt idx="68">
                  <c:v>0.74236999999999997</c:v>
                </c:pt>
                <c:pt idx="69">
                  <c:v>0.73824800000000002</c:v>
                </c:pt>
                <c:pt idx="70">
                  <c:v>0.73577099999999995</c:v>
                </c:pt>
                <c:pt idx="71">
                  <c:v>0.73536999999999997</c:v>
                </c:pt>
                <c:pt idx="72">
                  <c:v>0.73072000000000004</c:v>
                </c:pt>
                <c:pt idx="73">
                  <c:v>0.73124500000000003</c:v>
                </c:pt>
                <c:pt idx="74">
                  <c:v>0.72736599999999996</c:v>
                </c:pt>
                <c:pt idx="75">
                  <c:v>0.72525399999999995</c:v>
                </c:pt>
                <c:pt idx="76">
                  <c:v>0.72279400000000005</c:v>
                </c:pt>
                <c:pt idx="77">
                  <c:v>0.72118300000000002</c:v>
                </c:pt>
                <c:pt idx="78">
                  <c:v>0.71813800000000005</c:v>
                </c:pt>
                <c:pt idx="79">
                  <c:v>0.71628599999999998</c:v>
                </c:pt>
                <c:pt idx="80">
                  <c:v>0.71335300000000001</c:v>
                </c:pt>
                <c:pt idx="81">
                  <c:v>0.710005</c:v>
                </c:pt>
                <c:pt idx="82">
                  <c:v>0.70817399999999997</c:v>
                </c:pt>
                <c:pt idx="83">
                  <c:v>0.70648999999999995</c:v>
                </c:pt>
                <c:pt idx="84">
                  <c:v>0.70308899999999996</c:v>
                </c:pt>
                <c:pt idx="85">
                  <c:v>0.70048999999999995</c:v>
                </c:pt>
                <c:pt idx="86">
                  <c:v>0.69780699999999996</c:v>
                </c:pt>
                <c:pt idx="87">
                  <c:v>0.69638500000000003</c:v>
                </c:pt>
                <c:pt idx="88">
                  <c:v>0.69455900000000004</c:v>
                </c:pt>
                <c:pt idx="89">
                  <c:v>0.69315400000000005</c:v>
                </c:pt>
                <c:pt idx="90">
                  <c:v>0.69096800000000003</c:v>
                </c:pt>
                <c:pt idx="91">
                  <c:v>0.68953799999999998</c:v>
                </c:pt>
                <c:pt idx="92">
                  <c:v>0.68695700000000004</c:v>
                </c:pt>
                <c:pt idx="93">
                  <c:v>0.684693</c:v>
                </c:pt>
                <c:pt idx="94">
                  <c:v>0.68341200000000002</c:v>
                </c:pt>
                <c:pt idx="95">
                  <c:v>0.68152699999999999</c:v>
                </c:pt>
                <c:pt idx="96">
                  <c:v>0.67923299999999998</c:v>
                </c:pt>
                <c:pt idx="97">
                  <c:v>0.676902</c:v>
                </c:pt>
                <c:pt idx="98">
                  <c:v>0.67543399999999998</c:v>
                </c:pt>
                <c:pt idx="99">
                  <c:v>0.67369800000000002</c:v>
                </c:pt>
                <c:pt idx="100">
                  <c:v>0.67148300000000005</c:v>
                </c:pt>
                <c:pt idx="101">
                  <c:v>0.66810000000000003</c:v>
                </c:pt>
                <c:pt idx="102">
                  <c:v>0.666157</c:v>
                </c:pt>
                <c:pt idx="103">
                  <c:v>0.66542199999999996</c:v>
                </c:pt>
                <c:pt idx="104">
                  <c:v>0.66307899999999997</c:v>
                </c:pt>
                <c:pt idx="105">
                  <c:v>0.65995000000000004</c:v>
                </c:pt>
                <c:pt idx="106">
                  <c:v>0.65862100000000001</c:v>
                </c:pt>
                <c:pt idx="107">
                  <c:v>0.65634899999999996</c:v>
                </c:pt>
                <c:pt idx="108">
                  <c:v>0.65490300000000001</c:v>
                </c:pt>
                <c:pt idx="109">
                  <c:v>0.65214899999999998</c:v>
                </c:pt>
                <c:pt idx="110">
                  <c:v>0.65063899999999997</c:v>
                </c:pt>
                <c:pt idx="111">
                  <c:v>0.64881100000000003</c:v>
                </c:pt>
                <c:pt idx="112">
                  <c:v>0.64699600000000002</c:v>
                </c:pt>
                <c:pt idx="113">
                  <c:v>0.64429000000000003</c:v>
                </c:pt>
                <c:pt idx="114">
                  <c:v>0.64181900000000003</c:v>
                </c:pt>
                <c:pt idx="115">
                  <c:v>0.64042600000000005</c:v>
                </c:pt>
                <c:pt idx="116">
                  <c:v>0.638096</c:v>
                </c:pt>
                <c:pt idx="117">
                  <c:v>0.63587099999999996</c:v>
                </c:pt>
                <c:pt idx="118">
                  <c:v>0.63478299999999999</c:v>
                </c:pt>
                <c:pt idx="119">
                  <c:v>0.63244900000000004</c:v>
                </c:pt>
                <c:pt idx="120">
                  <c:v>0.630332</c:v>
                </c:pt>
                <c:pt idx="121">
                  <c:v>0.62766</c:v>
                </c:pt>
                <c:pt idx="122">
                  <c:v>0.626888</c:v>
                </c:pt>
                <c:pt idx="123">
                  <c:v>0.62544999999999995</c:v>
                </c:pt>
                <c:pt idx="124">
                  <c:v>0.62303399999999998</c:v>
                </c:pt>
                <c:pt idx="125">
                  <c:v>0.62139299999999997</c:v>
                </c:pt>
                <c:pt idx="126">
                  <c:v>0.61980400000000002</c:v>
                </c:pt>
                <c:pt idx="127">
                  <c:v>0.61640300000000003</c:v>
                </c:pt>
                <c:pt idx="128">
                  <c:v>0.61499099999999995</c:v>
                </c:pt>
                <c:pt idx="129">
                  <c:v>0.61189499999999997</c:v>
                </c:pt>
                <c:pt idx="130">
                  <c:v>0.61008600000000002</c:v>
                </c:pt>
                <c:pt idx="131">
                  <c:v>0.60755000000000003</c:v>
                </c:pt>
                <c:pt idx="132">
                  <c:v>0.60616499999999995</c:v>
                </c:pt>
                <c:pt idx="133">
                  <c:v>0.60512100000000002</c:v>
                </c:pt>
                <c:pt idx="134">
                  <c:v>0.60342300000000004</c:v>
                </c:pt>
                <c:pt idx="135">
                  <c:v>0.60201700000000002</c:v>
                </c:pt>
                <c:pt idx="136">
                  <c:v>0.60041100000000003</c:v>
                </c:pt>
                <c:pt idx="137">
                  <c:v>0.59884599999999999</c:v>
                </c:pt>
                <c:pt idx="138">
                  <c:v>0.597495</c:v>
                </c:pt>
                <c:pt idx="139">
                  <c:v>0.59636</c:v>
                </c:pt>
                <c:pt idx="140">
                  <c:v>0.59473100000000001</c:v>
                </c:pt>
                <c:pt idx="141">
                  <c:v>0.59256299999999995</c:v>
                </c:pt>
                <c:pt idx="142">
                  <c:v>0.59200200000000003</c:v>
                </c:pt>
                <c:pt idx="143">
                  <c:v>0.59001300000000001</c:v>
                </c:pt>
                <c:pt idx="144">
                  <c:v>0.58850999999999998</c:v>
                </c:pt>
                <c:pt idx="145">
                  <c:v>0.58692299999999997</c:v>
                </c:pt>
                <c:pt idx="146">
                  <c:v>0.58464499999999997</c:v>
                </c:pt>
                <c:pt idx="147">
                  <c:v>0.58239799999999997</c:v>
                </c:pt>
                <c:pt idx="148">
                  <c:v>0.58043299999999998</c:v>
                </c:pt>
                <c:pt idx="149">
                  <c:v>0.57886700000000002</c:v>
                </c:pt>
                <c:pt idx="150">
                  <c:v>0.57784899999999995</c:v>
                </c:pt>
                <c:pt idx="151">
                  <c:v>0.57642300000000002</c:v>
                </c:pt>
                <c:pt idx="152">
                  <c:v>0.57458200000000004</c:v>
                </c:pt>
                <c:pt idx="153">
                  <c:v>0.57304600000000006</c:v>
                </c:pt>
                <c:pt idx="154">
                  <c:v>0.57111299999999998</c:v>
                </c:pt>
                <c:pt idx="155">
                  <c:v>0.57071099999999997</c:v>
                </c:pt>
                <c:pt idx="156">
                  <c:v>0.56866000000000005</c:v>
                </c:pt>
                <c:pt idx="157">
                  <c:v>0.56691499999999995</c:v>
                </c:pt>
                <c:pt idx="158">
                  <c:v>0.565415</c:v>
                </c:pt>
                <c:pt idx="159">
                  <c:v>0.56388300000000002</c:v>
                </c:pt>
                <c:pt idx="160">
                  <c:v>0.56250199999999995</c:v>
                </c:pt>
                <c:pt idx="161">
                  <c:v>0.56038600000000005</c:v>
                </c:pt>
                <c:pt idx="162">
                  <c:v>0.56013900000000005</c:v>
                </c:pt>
                <c:pt idx="163">
                  <c:v>0.55844199999999999</c:v>
                </c:pt>
                <c:pt idx="164">
                  <c:v>0.55697399999999997</c:v>
                </c:pt>
                <c:pt idx="165">
                  <c:v>0.55509799999999998</c:v>
                </c:pt>
                <c:pt idx="166">
                  <c:v>0.55496199999999996</c:v>
                </c:pt>
                <c:pt idx="167">
                  <c:v>0.552867</c:v>
                </c:pt>
                <c:pt idx="168">
                  <c:v>0.55193899999999996</c:v>
                </c:pt>
                <c:pt idx="169">
                  <c:v>0.55019600000000002</c:v>
                </c:pt>
                <c:pt idx="170">
                  <c:v>0.54812099999999997</c:v>
                </c:pt>
                <c:pt idx="171">
                  <c:v>0.54700499999999996</c:v>
                </c:pt>
                <c:pt idx="172">
                  <c:v>0.54569999999999996</c:v>
                </c:pt>
                <c:pt idx="173">
                  <c:v>0.544269</c:v>
                </c:pt>
                <c:pt idx="174">
                  <c:v>0.54255500000000001</c:v>
                </c:pt>
                <c:pt idx="175">
                  <c:v>0.54159900000000005</c:v>
                </c:pt>
                <c:pt idx="176">
                  <c:v>0.53941799999999995</c:v>
                </c:pt>
                <c:pt idx="177">
                  <c:v>0.53851599999999999</c:v>
                </c:pt>
                <c:pt idx="178">
                  <c:v>0.53676199999999996</c:v>
                </c:pt>
                <c:pt idx="179">
                  <c:v>0.53567799999999999</c:v>
                </c:pt>
                <c:pt idx="180">
                  <c:v>0.53445900000000002</c:v>
                </c:pt>
                <c:pt idx="181">
                  <c:v>0.532474</c:v>
                </c:pt>
                <c:pt idx="182">
                  <c:v>0.53115699999999999</c:v>
                </c:pt>
                <c:pt idx="183">
                  <c:v>0.52891600000000005</c:v>
                </c:pt>
                <c:pt idx="184">
                  <c:v>0.52788000000000002</c:v>
                </c:pt>
                <c:pt idx="185">
                  <c:v>0.52717199999999997</c:v>
                </c:pt>
                <c:pt idx="186">
                  <c:v>0.52568700000000002</c:v>
                </c:pt>
                <c:pt idx="187">
                  <c:v>0.52363000000000004</c:v>
                </c:pt>
                <c:pt idx="188">
                  <c:v>0.52336800000000006</c:v>
                </c:pt>
                <c:pt idx="189">
                  <c:v>0.52191500000000002</c:v>
                </c:pt>
                <c:pt idx="190">
                  <c:v>0.518598</c:v>
                </c:pt>
                <c:pt idx="191">
                  <c:v>0.51852100000000001</c:v>
                </c:pt>
                <c:pt idx="192">
                  <c:v>0.51751599999999998</c:v>
                </c:pt>
                <c:pt idx="193">
                  <c:v>0.51622199999999996</c:v>
                </c:pt>
                <c:pt idx="194">
                  <c:v>0.51484399999999997</c:v>
                </c:pt>
                <c:pt idx="195">
                  <c:v>0.51433499999999999</c:v>
                </c:pt>
                <c:pt idx="196">
                  <c:v>0.51245200000000002</c:v>
                </c:pt>
                <c:pt idx="197">
                  <c:v>0.51127199999999995</c:v>
                </c:pt>
                <c:pt idx="198">
                  <c:v>0.51015900000000003</c:v>
                </c:pt>
                <c:pt idx="199">
                  <c:v>0.50874600000000003</c:v>
                </c:pt>
                <c:pt idx="200">
                  <c:v>0.50909199999999999</c:v>
                </c:pt>
                <c:pt idx="201">
                  <c:v>0.50696300000000005</c:v>
                </c:pt>
                <c:pt idx="202">
                  <c:v>0.50499400000000005</c:v>
                </c:pt>
                <c:pt idx="203">
                  <c:v>0.50465899999999997</c:v>
                </c:pt>
                <c:pt idx="204">
                  <c:v>0.50402899999999995</c:v>
                </c:pt>
                <c:pt idx="205">
                  <c:v>0.501749</c:v>
                </c:pt>
                <c:pt idx="206">
                  <c:v>0.50099099999999996</c:v>
                </c:pt>
                <c:pt idx="207">
                  <c:v>0.49997000000000003</c:v>
                </c:pt>
                <c:pt idx="208">
                  <c:v>0.498361</c:v>
                </c:pt>
                <c:pt idx="209">
                  <c:v>0.49783100000000002</c:v>
                </c:pt>
                <c:pt idx="210">
                  <c:v>0.49624400000000002</c:v>
                </c:pt>
                <c:pt idx="211">
                  <c:v>0.49452800000000002</c:v>
                </c:pt>
                <c:pt idx="212">
                  <c:v>0.49363000000000001</c:v>
                </c:pt>
                <c:pt idx="213">
                  <c:v>0.49340200000000001</c:v>
                </c:pt>
                <c:pt idx="214">
                  <c:v>0.491033</c:v>
                </c:pt>
                <c:pt idx="215">
                  <c:v>0.49054599999999998</c:v>
                </c:pt>
                <c:pt idx="216">
                  <c:v>0.48911900000000003</c:v>
                </c:pt>
                <c:pt idx="217">
                  <c:v>0.48835000000000001</c:v>
                </c:pt>
                <c:pt idx="218">
                  <c:v>0.48672399999999999</c:v>
                </c:pt>
                <c:pt idx="219">
                  <c:v>0.48592099999999999</c:v>
                </c:pt>
                <c:pt idx="220">
                  <c:v>0.48518800000000001</c:v>
                </c:pt>
                <c:pt idx="221">
                  <c:v>0.48369699999999999</c:v>
                </c:pt>
                <c:pt idx="222">
                  <c:v>0.48269899999999999</c:v>
                </c:pt>
                <c:pt idx="223">
                  <c:v>0.48137799999999997</c:v>
                </c:pt>
                <c:pt idx="224">
                  <c:v>0.480014</c:v>
                </c:pt>
                <c:pt idx="225">
                  <c:v>0.47955300000000001</c:v>
                </c:pt>
                <c:pt idx="226">
                  <c:v>0.47805900000000001</c:v>
                </c:pt>
                <c:pt idx="227">
                  <c:v>0.47733399999999998</c:v>
                </c:pt>
                <c:pt idx="228">
                  <c:v>0.47729700000000003</c:v>
                </c:pt>
                <c:pt idx="229">
                  <c:v>0.476134</c:v>
                </c:pt>
                <c:pt idx="230">
                  <c:v>0.47411799999999998</c:v>
                </c:pt>
                <c:pt idx="231">
                  <c:v>0.47370499999999999</c:v>
                </c:pt>
                <c:pt idx="232">
                  <c:v>0.47306900000000002</c:v>
                </c:pt>
                <c:pt idx="233">
                  <c:v>0.47147600000000001</c:v>
                </c:pt>
                <c:pt idx="234">
                  <c:v>0.47032000000000002</c:v>
                </c:pt>
                <c:pt idx="235">
                  <c:v>0.46884999999999999</c:v>
                </c:pt>
                <c:pt idx="236">
                  <c:v>0.46740799999999999</c:v>
                </c:pt>
                <c:pt idx="237">
                  <c:v>0.467806</c:v>
                </c:pt>
                <c:pt idx="238">
                  <c:v>0.465333</c:v>
                </c:pt>
                <c:pt idx="239">
                  <c:v>0.46496300000000002</c:v>
                </c:pt>
                <c:pt idx="240">
                  <c:v>0.46289599999999997</c:v>
                </c:pt>
                <c:pt idx="241">
                  <c:v>0.46201799999999998</c:v>
                </c:pt>
                <c:pt idx="242">
                  <c:v>0.46161400000000002</c:v>
                </c:pt>
                <c:pt idx="243">
                  <c:v>0.46188899999999999</c:v>
                </c:pt>
                <c:pt idx="244">
                  <c:v>0.45946300000000001</c:v>
                </c:pt>
                <c:pt idx="245">
                  <c:v>0.45832699999999998</c:v>
                </c:pt>
                <c:pt idx="246">
                  <c:v>0.45820499999999997</c:v>
                </c:pt>
                <c:pt idx="247">
                  <c:v>0.45705099999999999</c:v>
                </c:pt>
                <c:pt idx="248">
                  <c:v>0.45576299999999997</c:v>
                </c:pt>
                <c:pt idx="249">
                  <c:v>0.455766</c:v>
                </c:pt>
                <c:pt idx="250">
                  <c:v>0.428286</c:v>
                </c:pt>
                <c:pt idx="251">
                  <c:v>0.426929</c:v>
                </c:pt>
                <c:pt idx="252">
                  <c:v>0.426873</c:v>
                </c:pt>
                <c:pt idx="253">
                  <c:v>0.42558800000000002</c:v>
                </c:pt>
                <c:pt idx="254">
                  <c:v>0.42472300000000002</c:v>
                </c:pt>
                <c:pt idx="255">
                  <c:v>0.42400300000000002</c:v>
                </c:pt>
                <c:pt idx="256">
                  <c:v>0.42291400000000001</c:v>
                </c:pt>
                <c:pt idx="257">
                  <c:v>0.42216300000000001</c:v>
                </c:pt>
                <c:pt idx="258">
                  <c:v>0.42099900000000001</c:v>
                </c:pt>
                <c:pt idx="259">
                  <c:v>0.42064000000000001</c:v>
                </c:pt>
                <c:pt idx="260">
                  <c:v>0.41966999999999999</c:v>
                </c:pt>
                <c:pt idx="261">
                  <c:v>0.419101</c:v>
                </c:pt>
                <c:pt idx="262">
                  <c:v>0.41856199999999999</c:v>
                </c:pt>
                <c:pt idx="263">
                  <c:v>0.41746800000000001</c:v>
                </c:pt>
                <c:pt idx="264">
                  <c:v>0.41661100000000001</c:v>
                </c:pt>
                <c:pt idx="265">
                  <c:v>0.41495900000000002</c:v>
                </c:pt>
                <c:pt idx="266">
                  <c:v>0.414661</c:v>
                </c:pt>
                <c:pt idx="267">
                  <c:v>0.413711</c:v>
                </c:pt>
                <c:pt idx="268">
                  <c:v>0.41314899999999999</c:v>
                </c:pt>
                <c:pt idx="269">
                  <c:v>0.41190599999999999</c:v>
                </c:pt>
                <c:pt idx="270">
                  <c:v>0.4108</c:v>
                </c:pt>
                <c:pt idx="271">
                  <c:v>0.41003000000000001</c:v>
                </c:pt>
                <c:pt idx="272">
                  <c:v>0.40997400000000001</c:v>
                </c:pt>
                <c:pt idx="273">
                  <c:v>0.40907399999999999</c:v>
                </c:pt>
                <c:pt idx="274">
                  <c:v>0.40799299999999999</c:v>
                </c:pt>
                <c:pt idx="275">
                  <c:v>0.40663100000000002</c:v>
                </c:pt>
                <c:pt idx="276">
                  <c:v>0.40630699999999997</c:v>
                </c:pt>
                <c:pt idx="277">
                  <c:v>0.40574199999999999</c:v>
                </c:pt>
                <c:pt idx="278">
                  <c:v>0.404976</c:v>
                </c:pt>
                <c:pt idx="279">
                  <c:v>0.40418999999999999</c:v>
                </c:pt>
                <c:pt idx="280">
                  <c:v>0.40357900000000002</c:v>
                </c:pt>
                <c:pt idx="281">
                  <c:v>0.40245500000000001</c:v>
                </c:pt>
                <c:pt idx="282">
                  <c:v>0.40137899999999999</c:v>
                </c:pt>
                <c:pt idx="283">
                  <c:v>0.40093099999999998</c:v>
                </c:pt>
                <c:pt idx="284">
                  <c:v>0.40049899999999999</c:v>
                </c:pt>
                <c:pt idx="285">
                  <c:v>0.39962999999999999</c:v>
                </c:pt>
                <c:pt idx="286">
                  <c:v>0.39879199999999998</c:v>
                </c:pt>
                <c:pt idx="287">
                  <c:v>0.39817200000000003</c:v>
                </c:pt>
                <c:pt idx="288">
                  <c:v>0.39757700000000001</c:v>
                </c:pt>
                <c:pt idx="289">
                  <c:v>0.39644099999999999</c:v>
                </c:pt>
                <c:pt idx="290">
                  <c:v>0.39588600000000002</c:v>
                </c:pt>
                <c:pt idx="291">
                  <c:v>0.39512700000000001</c:v>
                </c:pt>
                <c:pt idx="292">
                  <c:v>0.394534</c:v>
                </c:pt>
                <c:pt idx="293">
                  <c:v>0.39426600000000001</c:v>
                </c:pt>
                <c:pt idx="294">
                  <c:v>0.39285799999999998</c:v>
                </c:pt>
                <c:pt idx="295">
                  <c:v>0.39205600000000002</c:v>
                </c:pt>
                <c:pt idx="296">
                  <c:v>0.39152900000000002</c:v>
                </c:pt>
                <c:pt idx="297">
                  <c:v>0.39105899999999999</c:v>
                </c:pt>
                <c:pt idx="298">
                  <c:v>0.39017000000000002</c:v>
                </c:pt>
                <c:pt idx="299">
                  <c:v>0.38952599999999998</c:v>
                </c:pt>
                <c:pt idx="300">
                  <c:v>0.389266</c:v>
                </c:pt>
                <c:pt idx="301">
                  <c:v>0.38843499999999997</c:v>
                </c:pt>
                <c:pt idx="302">
                  <c:v>0.38757599999999998</c:v>
                </c:pt>
                <c:pt idx="303">
                  <c:v>0.38674399999999998</c:v>
                </c:pt>
                <c:pt idx="304">
                  <c:v>0.38566299999999998</c:v>
                </c:pt>
                <c:pt idx="305">
                  <c:v>0.384967</c:v>
                </c:pt>
                <c:pt idx="306">
                  <c:v>0.38405800000000001</c:v>
                </c:pt>
                <c:pt idx="307">
                  <c:v>0.38394800000000001</c:v>
                </c:pt>
                <c:pt idx="308">
                  <c:v>0.38315900000000003</c:v>
                </c:pt>
                <c:pt idx="309">
                  <c:v>0.38237900000000002</c:v>
                </c:pt>
                <c:pt idx="310">
                  <c:v>0.38199100000000002</c:v>
                </c:pt>
                <c:pt idx="311">
                  <c:v>0.38068099999999999</c:v>
                </c:pt>
                <c:pt idx="312">
                  <c:v>0.38022400000000001</c:v>
                </c:pt>
                <c:pt idx="313">
                  <c:v>0.37984099999999998</c:v>
                </c:pt>
                <c:pt idx="314">
                  <c:v>0.37897599999999998</c:v>
                </c:pt>
                <c:pt idx="315">
                  <c:v>0.37836900000000001</c:v>
                </c:pt>
                <c:pt idx="316">
                  <c:v>0.37747599999999998</c:v>
                </c:pt>
                <c:pt idx="317">
                  <c:v>0.37685000000000002</c:v>
                </c:pt>
                <c:pt idx="318">
                  <c:v>0.375857</c:v>
                </c:pt>
                <c:pt idx="319">
                  <c:v>0.375108</c:v>
                </c:pt>
                <c:pt idx="320">
                  <c:v>0.374334</c:v>
                </c:pt>
                <c:pt idx="321">
                  <c:v>0.37333</c:v>
                </c:pt>
                <c:pt idx="322">
                  <c:v>0.37246899999999999</c:v>
                </c:pt>
                <c:pt idx="323">
                  <c:v>0.371722</c:v>
                </c:pt>
                <c:pt idx="324">
                  <c:v>0.37159900000000001</c:v>
                </c:pt>
                <c:pt idx="325">
                  <c:v>0.37043300000000001</c:v>
                </c:pt>
                <c:pt idx="326">
                  <c:v>0.37024099999999999</c:v>
                </c:pt>
                <c:pt idx="327">
                  <c:v>0.36929800000000002</c:v>
                </c:pt>
                <c:pt idx="328">
                  <c:v>0.36895299999999998</c:v>
                </c:pt>
                <c:pt idx="329">
                  <c:v>0.36846600000000002</c:v>
                </c:pt>
                <c:pt idx="330">
                  <c:v>0.367786</c:v>
                </c:pt>
                <c:pt idx="331">
                  <c:v>0.36704900000000001</c:v>
                </c:pt>
                <c:pt idx="332">
                  <c:v>0.36635200000000001</c:v>
                </c:pt>
                <c:pt idx="333">
                  <c:v>0.36600700000000003</c:v>
                </c:pt>
                <c:pt idx="334">
                  <c:v>0.364954</c:v>
                </c:pt>
                <c:pt idx="335">
                  <c:v>0.364537</c:v>
                </c:pt>
                <c:pt idx="336">
                  <c:v>0.363736</c:v>
                </c:pt>
                <c:pt idx="337">
                  <c:v>0.36344799999999999</c:v>
                </c:pt>
                <c:pt idx="338">
                  <c:v>0.36280699999999999</c:v>
                </c:pt>
                <c:pt idx="339">
                  <c:v>0.36208800000000002</c:v>
                </c:pt>
                <c:pt idx="340">
                  <c:v>0.36126599999999998</c:v>
                </c:pt>
                <c:pt idx="341">
                  <c:v>0.36059999999999998</c:v>
                </c:pt>
                <c:pt idx="342">
                  <c:v>0.36033500000000002</c:v>
                </c:pt>
                <c:pt idx="343">
                  <c:v>0.35968600000000001</c:v>
                </c:pt>
                <c:pt idx="344">
                  <c:v>0.35937400000000003</c:v>
                </c:pt>
                <c:pt idx="345">
                  <c:v>0.35898799999999997</c:v>
                </c:pt>
                <c:pt idx="346">
                  <c:v>0.35851499999999997</c:v>
                </c:pt>
                <c:pt idx="347">
                  <c:v>0.35747099999999998</c:v>
                </c:pt>
                <c:pt idx="348">
                  <c:v>0.35717100000000002</c:v>
                </c:pt>
                <c:pt idx="349">
                  <c:v>0.35659299999999999</c:v>
                </c:pt>
                <c:pt idx="350">
                  <c:v>0.356101</c:v>
                </c:pt>
                <c:pt idx="351">
                  <c:v>0.355381</c:v>
                </c:pt>
                <c:pt idx="352">
                  <c:v>0.35456599999999999</c:v>
                </c:pt>
                <c:pt idx="353">
                  <c:v>0.35415000000000002</c:v>
                </c:pt>
                <c:pt idx="354">
                  <c:v>0.35353400000000001</c:v>
                </c:pt>
                <c:pt idx="355">
                  <c:v>0.35322599999999998</c:v>
                </c:pt>
                <c:pt idx="356">
                  <c:v>0.35242299999999999</c:v>
                </c:pt>
                <c:pt idx="357">
                  <c:v>0.35171599999999997</c:v>
                </c:pt>
                <c:pt idx="358">
                  <c:v>0.35120400000000002</c:v>
                </c:pt>
                <c:pt idx="359">
                  <c:v>0.35094999999999998</c:v>
                </c:pt>
                <c:pt idx="360">
                  <c:v>0.34997</c:v>
                </c:pt>
                <c:pt idx="361">
                  <c:v>0.34954800000000003</c:v>
                </c:pt>
                <c:pt idx="362">
                  <c:v>0.34914899999999999</c:v>
                </c:pt>
                <c:pt idx="363">
                  <c:v>0.348692</c:v>
                </c:pt>
                <c:pt idx="364">
                  <c:v>0.34808699999999998</c:v>
                </c:pt>
                <c:pt idx="365">
                  <c:v>0.34763899999999998</c:v>
                </c:pt>
                <c:pt idx="366">
                  <c:v>0.34730800000000001</c:v>
                </c:pt>
                <c:pt idx="367">
                  <c:v>0.34684100000000001</c:v>
                </c:pt>
                <c:pt idx="368">
                  <c:v>0.34629399999999999</c:v>
                </c:pt>
                <c:pt idx="369">
                  <c:v>0.34571600000000002</c:v>
                </c:pt>
                <c:pt idx="370">
                  <c:v>0.345252</c:v>
                </c:pt>
                <c:pt idx="371">
                  <c:v>0.34447</c:v>
                </c:pt>
                <c:pt idx="372">
                  <c:v>0.34388099999999999</c:v>
                </c:pt>
                <c:pt idx="373">
                  <c:v>0.34376499999999999</c:v>
                </c:pt>
                <c:pt idx="374">
                  <c:v>0.34313199999999999</c:v>
                </c:pt>
                <c:pt idx="375">
                  <c:v>0.34220899999999999</c:v>
                </c:pt>
                <c:pt idx="376">
                  <c:v>0.34183400000000003</c:v>
                </c:pt>
                <c:pt idx="377">
                  <c:v>0.34100000000000003</c:v>
                </c:pt>
                <c:pt idx="378">
                  <c:v>0.34075800000000001</c:v>
                </c:pt>
                <c:pt idx="379">
                  <c:v>0.34014499999999998</c:v>
                </c:pt>
                <c:pt idx="380">
                  <c:v>0.33981699999999998</c:v>
                </c:pt>
                <c:pt idx="381">
                  <c:v>0.33890500000000001</c:v>
                </c:pt>
                <c:pt idx="382">
                  <c:v>0.33831</c:v>
                </c:pt>
                <c:pt idx="383">
                  <c:v>0.33813799999999999</c:v>
                </c:pt>
                <c:pt idx="384">
                  <c:v>0.33771499999999999</c:v>
                </c:pt>
                <c:pt idx="385">
                  <c:v>0.33703499999999997</c:v>
                </c:pt>
                <c:pt idx="386">
                  <c:v>0.336094</c:v>
                </c:pt>
                <c:pt idx="387">
                  <c:v>0.33584799999999998</c:v>
                </c:pt>
                <c:pt idx="388">
                  <c:v>0.33535599999999999</c:v>
                </c:pt>
                <c:pt idx="389">
                  <c:v>0.33477299999999999</c:v>
                </c:pt>
                <c:pt idx="390">
                  <c:v>0.33465600000000001</c:v>
                </c:pt>
                <c:pt idx="391">
                  <c:v>0.33372600000000002</c:v>
                </c:pt>
                <c:pt idx="392">
                  <c:v>0.33339099999999999</c:v>
                </c:pt>
                <c:pt idx="393">
                  <c:v>0.33301599999999998</c:v>
                </c:pt>
                <c:pt idx="394">
                  <c:v>0.332816</c:v>
                </c:pt>
                <c:pt idx="395">
                  <c:v>0.33225900000000003</c:v>
                </c:pt>
                <c:pt idx="396">
                  <c:v>0.33164300000000002</c:v>
                </c:pt>
                <c:pt idx="397">
                  <c:v>0.33145000000000002</c:v>
                </c:pt>
                <c:pt idx="398">
                  <c:v>0.33071299999999998</c:v>
                </c:pt>
                <c:pt idx="399">
                  <c:v>0.330202</c:v>
                </c:pt>
                <c:pt idx="400">
                  <c:v>0.329845</c:v>
                </c:pt>
                <c:pt idx="401">
                  <c:v>0.32897500000000002</c:v>
                </c:pt>
                <c:pt idx="402">
                  <c:v>0.328592</c:v>
                </c:pt>
                <c:pt idx="403">
                  <c:v>0.32846399999999998</c:v>
                </c:pt>
                <c:pt idx="404">
                  <c:v>0.32776300000000003</c:v>
                </c:pt>
                <c:pt idx="405">
                  <c:v>0.32742300000000002</c:v>
                </c:pt>
                <c:pt idx="406">
                  <c:v>0.32727000000000001</c:v>
                </c:pt>
                <c:pt idx="407">
                  <c:v>0.32666600000000001</c:v>
                </c:pt>
                <c:pt idx="408">
                  <c:v>0.32646799999999998</c:v>
                </c:pt>
                <c:pt idx="409">
                  <c:v>0.325822</c:v>
                </c:pt>
                <c:pt idx="410">
                  <c:v>0.325185</c:v>
                </c:pt>
                <c:pt idx="411">
                  <c:v>0.32523099999999999</c:v>
                </c:pt>
                <c:pt idx="412">
                  <c:v>0.32475900000000002</c:v>
                </c:pt>
                <c:pt idx="413">
                  <c:v>0.32392100000000001</c:v>
                </c:pt>
                <c:pt idx="414">
                  <c:v>0.32397199999999998</c:v>
                </c:pt>
                <c:pt idx="415">
                  <c:v>0.32296999999999998</c:v>
                </c:pt>
                <c:pt idx="416">
                  <c:v>0.32282100000000002</c:v>
                </c:pt>
                <c:pt idx="417">
                  <c:v>0.322548</c:v>
                </c:pt>
                <c:pt idx="418">
                  <c:v>0.32234499999999999</c:v>
                </c:pt>
                <c:pt idx="419">
                  <c:v>0.32183099999999998</c:v>
                </c:pt>
                <c:pt idx="420">
                  <c:v>0.321432</c:v>
                </c:pt>
                <c:pt idx="421">
                  <c:v>0.32088100000000003</c:v>
                </c:pt>
                <c:pt idx="422">
                  <c:v>0.320606</c:v>
                </c:pt>
                <c:pt idx="423">
                  <c:v>0.32034000000000001</c:v>
                </c:pt>
                <c:pt idx="424">
                  <c:v>0.31975900000000002</c:v>
                </c:pt>
                <c:pt idx="425">
                  <c:v>0.31955</c:v>
                </c:pt>
                <c:pt idx="426">
                  <c:v>0.31906899999999999</c:v>
                </c:pt>
                <c:pt idx="427">
                  <c:v>0.31890600000000002</c:v>
                </c:pt>
                <c:pt idx="428">
                  <c:v>0.31868200000000002</c:v>
                </c:pt>
                <c:pt idx="429">
                  <c:v>0.31817400000000001</c:v>
                </c:pt>
                <c:pt idx="430">
                  <c:v>0.31785600000000003</c:v>
                </c:pt>
                <c:pt idx="431">
                  <c:v>0.31740400000000002</c:v>
                </c:pt>
                <c:pt idx="432">
                  <c:v>0.31711499999999998</c:v>
                </c:pt>
                <c:pt idx="433">
                  <c:v>0.31673400000000002</c:v>
                </c:pt>
                <c:pt idx="434">
                  <c:v>0.31640800000000002</c:v>
                </c:pt>
                <c:pt idx="435">
                  <c:v>0.316465</c:v>
                </c:pt>
                <c:pt idx="436">
                  <c:v>0.315859</c:v>
                </c:pt>
                <c:pt idx="437">
                  <c:v>0.315444</c:v>
                </c:pt>
                <c:pt idx="438">
                  <c:v>0.31524999999999997</c:v>
                </c:pt>
                <c:pt idx="439">
                  <c:v>0.31498199999999998</c:v>
                </c:pt>
                <c:pt idx="440">
                  <c:v>0.31465399999999999</c:v>
                </c:pt>
                <c:pt idx="441">
                  <c:v>0.31445000000000001</c:v>
                </c:pt>
                <c:pt idx="442">
                  <c:v>0.31430599999999997</c:v>
                </c:pt>
                <c:pt idx="443">
                  <c:v>0.313805</c:v>
                </c:pt>
                <c:pt idx="444">
                  <c:v>0.313363</c:v>
                </c:pt>
                <c:pt idx="445">
                  <c:v>0.31306</c:v>
                </c:pt>
                <c:pt idx="446">
                  <c:v>0.31281300000000001</c:v>
                </c:pt>
                <c:pt idx="447">
                  <c:v>0.31253599999999998</c:v>
                </c:pt>
                <c:pt idx="448">
                  <c:v>0.31234600000000001</c:v>
                </c:pt>
                <c:pt idx="449">
                  <c:v>0.31192799999999998</c:v>
                </c:pt>
                <c:pt idx="450">
                  <c:v>0.31167699999999998</c:v>
                </c:pt>
                <c:pt idx="451">
                  <c:v>0.31142300000000001</c:v>
                </c:pt>
                <c:pt idx="452">
                  <c:v>0.31108400000000003</c:v>
                </c:pt>
                <c:pt idx="453">
                  <c:v>0.31076700000000002</c:v>
                </c:pt>
                <c:pt idx="454">
                  <c:v>0.31047400000000003</c:v>
                </c:pt>
                <c:pt idx="455">
                  <c:v>0.31035299999999999</c:v>
                </c:pt>
                <c:pt idx="456">
                  <c:v>0.31007400000000002</c:v>
                </c:pt>
                <c:pt idx="457">
                  <c:v>0.30965700000000002</c:v>
                </c:pt>
                <c:pt idx="458">
                  <c:v>0.30973000000000001</c:v>
                </c:pt>
                <c:pt idx="459">
                  <c:v>0.30937199999999998</c:v>
                </c:pt>
                <c:pt idx="460">
                  <c:v>0.30905199999999999</c:v>
                </c:pt>
                <c:pt idx="461">
                  <c:v>0.30888100000000002</c:v>
                </c:pt>
                <c:pt idx="462">
                  <c:v>0.30854500000000001</c:v>
                </c:pt>
                <c:pt idx="463">
                  <c:v>0.30832999999999999</c:v>
                </c:pt>
                <c:pt idx="464">
                  <c:v>0.30795600000000001</c:v>
                </c:pt>
                <c:pt idx="465">
                  <c:v>0.30777199999999999</c:v>
                </c:pt>
                <c:pt idx="466">
                  <c:v>0.30754300000000001</c:v>
                </c:pt>
                <c:pt idx="467">
                  <c:v>0.30725999999999998</c:v>
                </c:pt>
                <c:pt idx="468">
                  <c:v>0.30696899999999999</c:v>
                </c:pt>
                <c:pt idx="469">
                  <c:v>0.30668200000000001</c:v>
                </c:pt>
                <c:pt idx="470">
                  <c:v>0.30682999999999999</c:v>
                </c:pt>
                <c:pt idx="471">
                  <c:v>0.30670599999999998</c:v>
                </c:pt>
                <c:pt idx="472">
                  <c:v>0.30676599999999998</c:v>
                </c:pt>
                <c:pt idx="473">
                  <c:v>0.30631399999999998</c:v>
                </c:pt>
                <c:pt idx="474">
                  <c:v>0.30619200000000002</c:v>
                </c:pt>
                <c:pt idx="475">
                  <c:v>0.305838</c:v>
                </c:pt>
                <c:pt idx="476">
                  <c:v>0.30591800000000002</c:v>
                </c:pt>
                <c:pt idx="477">
                  <c:v>0.305618</c:v>
                </c:pt>
                <c:pt idx="478">
                  <c:v>0.30545800000000001</c:v>
                </c:pt>
                <c:pt idx="479">
                  <c:v>0.305255</c:v>
                </c:pt>
                <c:pt idx="480">
                  <c:v>0.30511199999999999</c:v>
                </c:pt>
                <c:pt idx="481">
                  <c:v>0.30510799999999999</c:v>
                </c:pt>
                <c:pt idx="482">
                  <c:v>0.30498199999999998</c:v>
                </c:pt>
                <c:pt idx="483">
                  <c:v>0.30466799999999999</c:v>
                </c:pt>
                <c:pt idx="484">
                  <c:v>0.30439300000000002</c:v>
                </c:pt>
                <c:pt idx="485">
                  <c:v>0.30457600000000001</c:v>
                </c:pt>
                <c:pt idx="486">
                  <c:v>0.30432900000000002</c:v>
                </c:pt>
                <c:pt idx="487">
                  <c:v>0.30429099999999998</c:v>
                </c:pt>
                <c:pt idx="488">
                  <c:v>0.30388399999999999</c:v>
                </c:pt>
                <c:pt idx="489">
                  <c:v>0.30395699999999998</c:v>
                </c:pt>
                <c:pt idx="490">
                  <c:v>0.30407499999999998</c:v>
                </c:pt>
                <c:pt idx="491">
                  <c:v>0.30399100000000001</c:v>
                </c:pt>
                <c:pt idx="492">
                  <c:v>0.30372500000000002</c:v>
                </c:pt>
                <c:pt idx="493">
                  <c:v>0.30376700000000001</c:v>
                </c:pt>
                <c:pt idx="494">
                  <c:v>0.30330800000000002</c:v>
                </c:pt>
                <c:pt idx="495">
                  <c:v>0.30313699999999999</c:v>
                </c:pt>
                <c:pt idx="496">
                  <c:v>0.30330099999999999</c:v>
                </c:pt>
                <c:pt idx="497">
                  <c:v>0.30330800000000002</c:v>
                </c:pt>
                <c:pt idx="498">
                  <c:v>0.30309700000000001</c:v>
                </c:pt>
                <c:pt idx="499">
                  <c:v>0.302923</c:v>
                </c:pt>
                <c:pt idx="500">
                  <c:v>0.303037</c:v>
                </c:pt>
                <c:pt idx="501">
                  <c:v>0.30276799999999998</c:v>
                </c:pt>
                <c:pt idx="502">
                  <c:v>0.30291800000000002</c:v>
                </c:pt>
                <c:pt idx="503">
                  <c:v>0.30277700000000002</c:v>
                </c:pt>
                <c:pt idx="504">
                  <c:v>0.30264200000000002</c:v>
                </c:pt>
                <c:pt idx="505">
                  <c:v>0.30265599999999998</c:v>
                </c:pt>
                <c:pt idx="506">
                  <c:v>0.30236099999999999</c:v>
                </c:pt>
                <c:pt idx="507">
                  <c:v>0.30215399999999998</c:v>
                </c:pt>
                <c:pt idx="508">
                  <c:v>0.30201699999999998</c:v>
                </c:pt>
                <c:pt idx="509">
                  <c:v>0.302477</c:v>
                </c:pt>
                <c:pt idx="510">
                  <c:v>0.30206699999999997</c:v>
                </c:pt>
                <c:pt idx="511">
                  <c:v>0.30202099999999998</c:v>
                </c:pt>
                <c:pt idx="512">
                  <c:v>0.30207099999999998</c:v>
                </c:pt>
                <c:pt idx="513">
                  <c:v>0.30180299999999999</c:v>
                </c:pt>
                <c:pt idx="514">
                  <c:v>0.30151099999999997</c:v>
                </c:pt>
                <c:pt idx="515">
                  <c:v>0.30144300000000002</c:v>
                </c:pt>
                <c:pt idx="516">
                  <c:v>0.30164099999999999</c:v>
                </c:pt>
                <c:pt idx="517">
                  <c:v>0.30163000000000001</c:v>
                </c:pt>
                <c:pt idx="518">
                  <c:v>0.30147400000000002</c:v>
                </c:pt>
                <c:pt idx="519">
                  <c:v>0.30166199999999999</c:v>
                </c:pt>
                <c:pt idx="520">
                  <c:v>0.30163800000000002</c:v>
                </c:pt>
                <c:pt idx="521">
                  <c:v>0.30175999999999997</c:v>
                </c:pt>
                <c:pt idx="522">
                  <c:v>0.301701</c:v>
                </c:pt>
                <c:pt idx="523">
                  <c:v>0.30190899999999998</c:v>
                </c:pt>
                <c:pt idx="524">
                  <c:v>0.30200100000000002</c:v>
                </c:pt>
                <c:pt idx="525">
                  <c:v>0.301761</c:v>
                </c:pt>
                <c:pt idx="526">
                  <c:v>0.30157099999999998</c:v>
                </c:pt>
                <c:pt idx="527">
                  <c:v>0.30151499999999998</c:v>
                </c:pt>
                <c:pt idx="528">
                  <c:v>0.30145100000000002</c:v>
                </c:pt>
                <c:pt idx="529">
                  <c:v>0.30163000000000001</c:v>
                </c:pt>
                <c:pt idx="530">
                  <c:v>0.30170799999999998</c:v>
                </c:pt>
                <c:pt idx="531">
                  <c:v>0.30174299999999998</c:v>
                </c:pt>
                <c:pt idx="532">
                  <c:v>0.30182399999999998</c:v>
                </c:pt>
                <c:pt idx="533">
                  <c:v>0.30168600000000001</c:v>
                </c:pt>
                <c:pt idx="534">
                  <c:v>0.30197400000000002</c:v>
                </c:pt>
                <c:pt idx="535">
                  <c:v>0.30196699999999999</c:v>
                </c:pt>
                <c:pt idx="536">
                  <c:v>0.30164299999999999</c:v>
                </c:pt>
                <c:pt idx="537">
                  <c:v>0.30204700000000001</c:v>
                </c:pt>
                <c:pt idx="538">
                  <c:v>0.30191099999999998</c:v>
                </c:pt>
                <c:pt idx="539">
                  <c:v>0.30204599999999998</c:v>
                </c:pt>
                <c:pt idx="540">
                  <c:v>0.30213400000000001</c:v>
                </c:pt>
                <c:pt idx="541">
                  <c:v>0.30230800000000002</c:v>
                </c:pt>
                <c:pt idx="542">
                  <c:v>0.30242200000000002</c:v>
                </c:pt>
                <c:pt idx="543">
                  <c:v>0.30264099999999999</c:v>
                </c:pt>
                <c:pt idx="544">
                  <c:v>0.30257600000000001</c:v>
                </c:pt>
                <c:pt idx="545">
                  <c:v>0.30261100000000002</c:v>
                </c:pt>
                <c:pt idx="546">
                  <c:v>0.30267699999999997</c:v>
                </c:pt>
                <c:pt idx="547">
                  <c:v>0.30273800000000001</c:v>
                </c:pt>
                <c:pt idx="548">
                  <c:v>0.30272100000000002</c:v>
                </c:pt>
                <c:pt idx="549">
                  <c:v>0.30292799999999998</c:v>
                </c:pt>
                <c:pt idx="550">
                  <c:v>0.30298199999999997</c:v>
                </c:pt>
                <c:pt idx="551">
                  <c:v>0.30308000000000002</c:v>
                </c:pt>
                <c:pt idx="552">
                  <c:v>0.30299999999999999</c:v>
                </c:pt>
                <c:pt idx="553">
                  <c:v>0.30322300000000002</c:v>
                </c:pt>
                <c:pt idx="554">
                  <c:v>0.30338700000000002</c:v>
                </c:pt>
                <c:pt idx="555">
                  <c:v>0.303477</c:v>
                </c:pt>
                <c:pt idx="556">
                  <c:v>0.30372300000000002</c:v>
                </c:pt>
                <c:pt idx="557">
                  <c:v>0.30374200000000001</c:v>
                </c:pt>
                <c:pt idx="558">
                  <c:v>0.303873</c:v>
                </c:pt>
                <c:pt idx="559">
                  <c:v>0.303753</c:v>
                </c:pt>
                <c:pt idx="560">
                  <c:v>0.30400899999999997</c:v>
                </c:pt>
                <c:pt idx="561">
                  <c:v>0.30408800000000002</c:v>
                </c:pt>
                <c:pt idx="562">
                  <c:v>0.30410500000000001</c:v>
                </c:pt>
                <c:pt idx="563">
                  <c:v>0.30470999999999998</c:v>
                </c:pt>
                <c:pt idx="564">
                  <c:v>0.30464200000000002</c:v>
                </c:pt>
                <c:pt idx="565">
                  <c:v>0.304562</c:v>
                </c:pt>
                <c:pt idx="566">
                  <c:v>0.30487599999999998</c:v>
                </c:pt>
                <c:pt idx="567">
                  <c:v>0.305093</c:v>
                </c:pt>
                <c:pt idx="568">
                  <c:v>0.30512400000000001</c:v>
                </c:pt>
                <c:pt idx="569">
                  <c:v>0.30537700000000001</c:v>
                </c:pt>
                <c:pt idx="570">
                  <c:v>0.30543100000000001</c:v>
                </c:pt>
                <c:pt idx="571">
                  <c:v>0.30542599999999998</c:v>
                </c:pt>
                <c:pt idx="572">
                  <c:v>0.30560100000000001</c:v>
                </c:pt>
                <c:pt idx="573">
                  <c:v>0.30586799999999997</c:v>
                </c:pt>
                <c:pt idx="574">
                  <c:v>0.30609999999999998</c:v>
                </c:pt>
                <c:pt idx="575">
                  <c:v>0.306033</c:v>
                </c:pt>
                <c:pt idx="576">
                  <c:v>0.30626399999999998</c:v>
                </c:pt>
                <c:pt idx="577">
                  <c:v>0.30654100000000001</c:v>
                </c:pt>
                <c:pt idx="578">
                  <c:v>0.30671999999999999</c:v>
                </c:pt>
                <c:pt idx="579">
                  <c:v>0.30682399999999999</c:v>
                </c:pt>
                <c:pt idx="580">
                  <c:v>0.30693900000000002</c:v>
                </c:pt>
                <c:pt idx="581">
                  <c:v>0.30733700000000003</c:v>
                </c:pt>
                <c:pt idx="582">
                  <c:v>0.30761699999999997</c:v>
                </c:pt>
                <c:pt idx="583">
                  <c:v>0.307867</c:v>
                </c:pt>
                <c:pt idx="584">
                  <c:v>0.30831900000000001</c:v>
                </c:pt>
                <c:pt idx="585">
                  <c:v>0.30806899999999998</c:v>
                </c:pt>
                <c:pt idx="586">
                  <c:v>0.30871700000000002</c:v>
                </c:pt>
                <c:pt idx="587">
                  <c:v>0.30854500000000001</c:v>
                </c:pt>
                <c:pt idx="588">
                  <c:v>0.30903399999999998</c:v>
                </c:pt>
                <c:pt idx="589">
                  <c:v>0.30941999999999997</c:v>
                </c:pt>
                <c:pt idx="590">
                  <c:v>0.30943999999999999</c:v>
                </c:pt>
                <c:pt idx="591">
                  <c:v>0.30977900000000003</c:v>
                </c:pt>
                <c:pt idx="592">
                  <c:v>0.31036999999999998</c:v>
                </c:pt>
                <c:pt idx="593">
                  <c:v>0.310388</c:v>
                </c:pt>
                <c:pt idx="594">
                  <c:v>0.31057800000000002</c:v>
                </c:pt>
                <c:pt idx="595">
                  <c:v>0.31083300000000003</c:v>
                </c:pt>
                <c:pt idx="596">
                  <c:v>0.31104599999999999</c:v>
                </c:pt>
                <c:pt idx="597">
                  <c:v>0.31138300000000002</c:v>
                </c:pt>
                <c:pt idx="598">
                  <c:v>0.311774</c:v>
                </c:pt>
                <c:pt idx="599">
                  <c:v>0.31171399999999999</c:v>
                </c:pt>
                <c:pt idx="600">
                  <c:v>0.31244899999999998</c:v>
                </c:pt>
                <c:pt idx="601">
                  <c:v>0.312444</c:v>
                </c:pt>
                <c:pt idx="602">
                  <c:v>0.31270599999999998</c:v>
                </c:pt>
                <c:pt idx="603">
                  <c:v>0.31326500000000002</c:v>
                </c:pt>
                <c:pt idx="604">
                  <c:v>0.31338300000000002</c:v>
                </c:pt>
                <c:pt idx="605">
                  <c:v>0.31368099999999999</c:v>
                </c:pt>
                <c:pt idx="606">
                  <c:v>0.31387100000000001</c:v>
                </c:pt>
                <c:pt idx="607">
                  <c:v>0.31404100000000001</c:v>
                </c:pt>
                <c:pt idx="608">
                  <c:v>0.314552</c:v>
                </c:pt>
                <c:pt idx="609">
                  <c:v>0.314828</c:v>
                </c:pt>
                <c:pt idx="610">
                  <c:v>0.315247</c:v>
                </c:pt>
                <c:pt idx="611">
                  <c:v>0.31541000000000002</c:v>
                </c:pt>
                <c:pt idx="612">
                  <c:v>0.315693</c:v>
                </c:pt>
                <c:pt idx="613">
                  <c:v>0.31568299999999999</c:v>
                </c:pt>
                <c:pt idx="614">
                  <c:v>0.31628299999999998</c:v>
                </c:pt>
                <c:pt idx="615">
                  <c:v>0.31659999999999999</c:v>
                </c:pt>
                <c:pt idx="616">
                  <c:v>0.31688</c:v>
                </c:pt>
                <c:pt idx="617">
                  <c:v>0.31730799999999998</c:v>
                </c:pt>
                <c:pt idx="618">
                  <c:v>0.31785999999999998</c:v>
                </c:pt>
                <c:pt idx="619">
                  <c:v>0.31802200000000003</c:v>
                </c:pt>
                <c:pt idx="620">
                  <c:v>0.318467</c:v>
                </c:pt>
                <c:pt idx="621">
                  <c:v>0.31833600000000001</c:v>
                </c:pt>
                <c:pt idx="622">
                  <c:v>0.31897500000000001</c:v>
                </c:pt>
                <c:pt idx="623">
                  <c:v>0.31945699999999999</c:v>
                </c:pt>
                <c:pt idx="624">
                  <c:v>0.31957999999999998</c:v>
                </c:pt>
                <c:pt idx="625">
                  <c:v>0.32019199999999998</c:v>
                </c:pt>
                <c:pt idx="626">
                  <c:v>0.32056499999999999</c:v>
                </c:pt>
                <c:pt idx="627">
                  <c:v>0.32100699999999999</c:v>
                </c:pt>
                <c:pt idx="628">
                  <c:v>0.32093500000000003</c:v>
                </c:pt>
                <c:pt idx="629">
                  <c:v>0.32132699999999997</c:v>
                </c:pt>
                <c:pt idx="630">
                  <c:v>0.32147700000000001</c:v>
                </c:pt>
                <c:pt idx="631">
                  <c:v>0.32201000000000002</c:v>
                </c:pt>
                <c:pt idx="632">
                  <c:v>0.32250499999999999</c:v>
                </c:pt>
                <c:pt idx="633">
                  <c:v>0.32263599999999998</c:v>
                </c:pt>
                <c:pt idx="634">
                  <c:v>0.32301299999999999</c:v>
                </c:pt>
                <c:pt idx="635">
                  <c:v>0.32349800000000001</c:v>
                </c:pt>
                <c:pt idx="636">
                  <c:v>0.32366699999999998</c:v>
                </c:pt>
                <c:pt idx="637">
                  <c:v>0.32425300000000001</c:v>
                </c:pt>
                <c:pt idx="638">
                  <c:v>0.32472800000000002</c:v>
                </c:pt>
                <c:pt idx="639">
                  <c:v>0.32531100000000002</c:v>
                </c:pt>
                <c:pt idx="640">
                  <c:v>0.32553300000000002</c:v>
                </c:pt>
                <c:pt idx="641">
                  <c:v>0.32588099999999998</c:v>
                </c:pt>
                <c:pt idx="642">
                  <c:v>0.32618200000000003</c:v>
                </c:pt>
                <c:pt idx="643">
                  <c:v>0.32673200000000002</c:v>
                </c:pt>
                <c:pt idx="644">
                  <c:v>0.327042</c:v>
                </c:pt>
                <c:pt idx="645">
                  <c:v>0.32744400000000001</c:v>
                </c:pt>
                <c:pt idx="646">
                  <c:v>0.32781100000000002</c:v>
                </c:pt>
                <c:pt idx="647">
                  <c:v>0.328432</c:v>
                </c:pt>
                <c:pt idx="648">
                  <c:v>0.328845</c:v>
                </c:pt>
                <c:pt idx="649">
                  <c:v>0.32917000000000002</c:v>
                </c:pt>
                <c:pt idx="650">
                  <c:v>0.32971600000000001</c:v>
                </c:pt>
                <c:pt idx="651">
                  <c:v>0.32995999999999998</c:v>
                </c:pt>
                <c:pt idx="652">
                  <c:v>0.33038600000000001</c:v>
                </c:pt>
                <c:pt idx="653">
                  <c:v>0.33086900000000002</c:v>
                </c:pt>
                <c:pt idx="654">
                  <c:v>0.33140199999999997</c:v>
                </c:pt>
                <c:pt idx="655">
                  <c:v>0.331872</c:v>
                </c:pt>
                <c:pt idx="656">
                  <c:v>0.332368</c:v>
                </c:pt>
                <c:pt idx="657">
                  <c:v>0.33241900000000002</c:v>
                </c:pt>
                <c:pt idx="658">
                  <c:v>0.33302599999999999</c:v>
                </c:pt>
                <c:pt idx="659">
                  <c:v>0.33340799999999998</c:v>
                </c:pt>
                <c:pt idx="660">
                  <c:v>0.33390199999999998</c:v>
                </c:pt>
                <c:pt idx="661">
                  <c:v>0.334567</c:v>
                </c:pt>
                <c:pt idx="662">
                  <c:v>0.33505299999999999</c:v>
                </c:pt>
                <c:pt idx="663">
                  <c:v>0.33559</c:v>
                </c:pt>
                <c:pt idx="664">
                  <c:v>0.33595000000000003</c:v>
                </c:pt>
                <c:pt idx="665">
                  <c:v>0.33631800000000001</c:v>
                </c:pt>
                <c:pt idx="666">
                  <c:v>0.33687899999999998</c:v>
                </c:pt>
                <c:pt idx="667">
                  <c:v>0.33754699999999999</c:v>
                </c:pt>
                <c:pt idx="668">
                  <c:v>0.33811799999999997</c:v>
                </c:pt>
                <c:pt idx="669">
                  <c:v>0.33839399999999997</c:v>
                </c:pt>
                <c:pt idx="670">
                  <c:v>0.33879799999999999</c:v>
                </c:pt>
                <c:pt idx="671">
                  <c:v>0.33933099999999999</c:v>
                </c:pt>
                <c:pt idx="672">
                  <c:v>0.33973500000000001</c:v>
                </c:pt>
                <c:pt idx="673">
                  <c:v>0.340499</c:v>
                </c:pt>
                <c:pt idx="674">
                  <c:v>0.34090100000000001</c:v>
                </c:pt>
                <c:pt idx="675">
                  <c:v>0.34129999999999999</c:v>
                </c:pt>
                <c:pt idx="676">
                  <c:v>0.34152199999999999</c:v>
                </c:pt>
                <c:pt idx="677">
                  <c:v>0.34200199999999997</c:v>
                </c:pt>
                <c:pt idx="678">
                  <c:v>0.34249200000000002</c:v>
                </c:pt>
                <c:pt idx="679">
                  <c:v>0.34319</c:v>
                </c:pt>
                <c:pt idx="680">
                  <c:v>0.34366400000000003</c:v>
                </c:pt>
                <c:pt idx="681">
                  <c:v>0.34404899999999999</c:v>
                </c:pt>
                <c:pt idx="682">
                  <c:v>0.344615</c:v>
                </c:pt>
                <c:pt idx="683">
                  <c:v>0.345223</c:v>
                </c:pt>
                <c:pt idx="684">
                  <c:v>0.34562900000000002</c:v>
                </c:pt>
                <c:pt idx="685">
                  <c:v>0.34631299999999998</c:v>
                </c:pt>
                <c:pt idx="686">
                  <c:v>0.34679399999999999</c:v>
                </c:pt>
                <c:pt idx="687">
                  <c:v>0.34736699999999998</c:v>
                </c:pt>
                <c:pt idx="688">
                  <c:v>0.34795300000000001</c:v>
                </c:pt>
                <c:pt idx="689">
                  <c:v>0.348333</c:v>
                </c:pt>
                <c:pt idx="690">
                  <c:v>0.34887200000000002</c:v>
                </c:pt>
                <c:pt idx="691">
                  <c:v>0.349412</c:v>
                </c:pt>
                <c:pt idx="692">
                  <c:v>0.34992099999999998</c:v>
                </c:pt>
                <c:pt idx="693">
                  <c:v>0.35050900000000001</c:v>
                </c:pt>
                <c:pt idx="694">
                  <c:v>0.35097400000000001</c:v>
                </c:pt>
                <c:pt idx="695">
                  <c:v>0.35147200000000001</c:v>
                </c:pt>
                <c:pt idx="696">
                  <c:v>0.35194300000000001</c:v>
                </c:pt>
                <c:pt idx="697">
                  <c:v>0.35265000000000002</c:v>
                </c:pt>
                <c:pt idx="698">
                  <c:v>0.35321999999999998</c:v>
                </c:pt>
                <c:pt idx="699">
                  <c:v>0.35371399999999997</c:v>
                </c:pt>
                <c:pt idx="700">
                  <c:v>0.354238</c:v>
                </c:pt>
                <c:pt idx="701">
                  <c:v>0.35469099999999998</c:v>
                </c:pt>
                <c:pt idx="702">
                  <c:v>0.35527199999999998</c:v>
                </c:pt>
                <c:pt idx="703">
                  <c:v>0.355985</c:v>
                </c:pt>
                <c:pt idx="704">
                  <c:v>0.35661999999999999</c:v>
                </c:pt>
                <c:pt idx="705">
                  <c:v>0.35709600000000002</c:v>
                </c:pt>
                <c:pt idx="706">
                  <c:v>0.357962</c:v>
                </c:pt>
                <c:pt idx="707">
                  <c:v>0.35846</c:v>
                </c:pt>
                <c:pt idx="708">
                  <c:v>0.35905300000000001</c:v>
                </c:pt>
                <c:pt idx="709">
                  <c:v>0.35989199999999999</c:v>
                </c:pt>
                <c:pt idx="710">
                  <c:v>0.36039199999999999</c:v>
                </c:pt>
                <c:pt idx="711">
                  <c:v>0.361012</c:v>
                </c:pt>
                <c:pt idx="712">
                  <c:v>0.36145300000000002</c:v>
                </c:pt>
                <c:pt idx="713">
                  <c:v>0.36219400000000002</c:v>
                </c:pt>
                <c:pt idx="714">
                  <c:v>0.36276999999999998</c:v>
                </c:pt>
                <c:pt idx="715">
                  <c:v>0.36360399999999998</c:v>
                </c:pt>
                <c:pt idx="716">
                  <c:v>0.36421700000000001</c:v>
                </c:pt>
                <c:pt idx="717">
                  <c:v>0.364838</c:v>
                </c:pt>
                <c:pt idx="718">
                  <c:v>0.36542999999999998</c:v>
                </c:pt>
                <c:pt idx="719">
                  <c:v>0.36597800000000003</c:v>
                </c:pt>
                <c:pt idx="720">
                  <c:v>0.36672100000000002</c:v>
                </c:pt>
                <c:pt idx="721">
                  <c:v>0.36742599999999997</c:v>
                </c:pt>
                <c:pt idx="722">
                  <c:v>0.36814200000000002</c:v>
                </c:pt>
                <c:pt idx="723">
                  <c:v>0.36876700000000001</c:v>
                </c:pt>
                <c:pt idx="724">
                  <c:v>0.36924499999999999</c:v>
                </c:pt>
                <c:pt idx="725">
                  <c:v>0.37013800000000002</c:v>
                </c:pt>
                <c:pt idx="726">
                  <c:v>0.37093700000000002</c:v>
                </c:pt>
                <c:pt idx="727">
                  <c:v>0.37148999999999999</c:v>
                </c:pt>
                <c:pt idx="728">
                  <c:v>0.372249</c:v>
                </c:pt>
                <c:pt idx="729">
                  <c:v>0.372861</c:v>
                </c:pt>
                <c:pt idx="730">
                  <c:v>0.373195</c:v>
                </c:pt>
                <c:pt idx="731">
                  <c:v>0.37403799999999998</c:v>
                </c:pt>
                <c:pt idx="732">
                  <c:v>0.37455699999999997</c:v>
                </c:pt>
                <c:pt idx="733">
                  <c:v>0.37528800000000001</c:v>
                </c:pt>
                <c:pt idx="734">
                  <c:v>0.37591400000000003</c:v>
                </c:pt>
                <c:pt idx="735">
                  <c:v>0.37671300000000002</c:v>
                </c:pt>
                <c:pt idx="736">
                  <c:v>0.37742500000000001</c:v>
                </c:pt>
                <c:pt idx="737">
                  <c:v>0.37792599999999998</c:v>
                </c:pt>
                <c:pt idx="738">
                  <c:v>0.37864700000000001</c:v>
                </c:pt>
                <c:pt idx="739">
                  <c:v>0.37916</c:v>
                </c:pt>
                <c:pt idx="740">
                  <c:v>0.37983699999999998</c:v>
                </c:pt>
                <c:pt idx="741">
                  <c:v>0.38056899999999999</c:v>
                </c:pt>
                <c:pt idx="742">
                  <c:v>0.38119500000000001</c:v>
                </c:pt>
                <c:pt idx="743">
                  <c:v>0.381498</c:v>
                </c:pt>
                <c:pt idx="744">
                  <c:v>0.38212699999999999</c:v>
                </c:pt>
                <c:pt idx="745">
                  <c:v>0.38282899999999997</c:v>
                </c:pt>
                <c:pt idx="746">
                  <c:v>0.38363700000000001</c:v>
                </c:pt>
                <c:pt idx="747">
                  <c:v>0.38416800000000001</c:v>
                </c:pt>
                <c:pt idx="748">
                  <c:v>0.38495200000000002</c:v>
                </c:pt>
                <c:pt idx="749">
                  <c:v>0.38533000000000001</c:v>
                </c:pt>
                <c:pt idx="750">
                  <c:v>0.38622000000000001</c:v>
                </c:pt>
                <c:pt idx="751">
                  <c:v>0.38695000000000002</c:v>
                </c:pt>
                <c:pt idx="752">
                  <c:v>0.38755299999999998</c:v>
                </c:pt>
                <c:pt idx="753">
                  <c:v>0.38815100000000002</c:v>
                </c:pt>
                <c:pt idx="754">
                  <c:v>0.38888</c:v>
                </c:pt>
                <c:pt idx="755">
                  <c:v>0.389789</c:v>
                </c:pt>
                <c:pt idx="756">
                  <c:v>0.39008500000000002</c:v>
                </c:pt>
                <c:pt idx="757">
                  <c:v>0.39102399999999998</c:v>
                </c:pt>
                <c:pt idx="758">
                  <c:v>0.39171299999999998</c:v>
                </c:pt>
                <c:pt idx="759">
                  <c:v>0.39230100000000001</c:v>
                </c:pt>
                <c:pt idx="760">
                  <c:v>0.39264700000000002</c:v>
                </c:pt>
                <c:pt idx="761">
                  <c:v>0.393538</c:v>
                </c:pt>
                <c:pt idx="762">
                  <c:v>0.39404600000000001</c:v>
                </c:pt>
                <c:pt idx="763">
                  <c:v>0.39472000000000002</c:v>
                </c:pt>
                <c:pt idx="764">
                  <c:v>0.39539000000000002</c:v>
                </c:pt>
                <c:pt idx="765">
                  <c:v>0.39605099999999999</c:v>
                </c:pt>
                <c:pt idx="766">
                  <c:v>0.39667799999999998</c:v>
                </c:pt>
                <c:pt idx="767">
                  <c:v>0.39750799999999997</c:v>
                </c:pt>
                <c:pt idx="768">
                  <c:v>0.39819900000000003</c:v>
                </c:pt>
                <c:pt idx="769">
                  <c:v>0.398978</c:v>
                </c:pt>
                <c:pt idx="770">
                  <c:v>0.39959600000000001</c:v>
                </c:pt>
                <c:pt idx="771">
                  <c:v>0.40050200000000002</c:v>
                </c:pt>
                <c:pt idx="772">
                  <c:v>0.40091900000000003</c:v>
                </c:pt>
                <c:pt idx="773">
                  <c:v>0.40186699999999997</c:v>
                </c:pt>
                <c:pt idx="774">
                  <c:v>0.40271800000000002</c:v>
                </c:pt>
                <c:pt idx="775">
                  <c:v>0.40333000000000002</c:v>
                </c:pt>
                <c:pt idx="776">
                  <c:v>0.40401999999999999</c:v>
                </c:pt>
                <c:pt idx="777">
                  <c:v>0.404696</c:v>
                </c:pt>
                <c:pt idx="778">
                  <c:v>0.405385</c:v>
                </c:pt>
                <c:pt idx="779">
                  <c:v>0.40602700000000003</c:v>
                </c:pt>
                <c:pt idx="780">
                  <c:v>0.407028</c:v>
                </c:pt>
                <c:pt idx="781">
                  <c:v>0.40776400000000002</c:v>
                </c:pt>
                <c:pt idx="782">
                  <c:v>0.40851399999999999</c:v>
                </c:pt>
                <c:pt idx="783">
                  <c:v>0.40929199999999999</c:v>
                </c:pt>
                <c:pt idx="784">
                  <c:v>0.40987600000000002</c:v>
                </c:pt>
                <c:pt idx="785">
                  <c:v>0.41072700000000001</c:v>
                </c:pt>
                <c:pt idx="786">
                  <c:v>0.41148099999999999</c:v>
                </c:pt>
                <c:pt idx="787">
                  <c:v>0.41233900000000001</c:v>
                </c:pt>
                <c:pt idx="788">
                  <c:v>0.41294599999999998</c:v>
                </c:pt>
                <c:pt idx="789">
                  <c:v>0.41372199999999998</c:v>
                </c:pt>
                <c:pt idx="790">
                  <c:v>0.41448299999999999</c:v>
                </c:pt>
                <c:pt idx="791">
                  <c:v>0.41506399999999999</c:v>
                </c:pt>
                <c:pt idx="792">
                  <c:v>0.41578199999999998</c:v>
                </c:pt>
                <c:pt idx="793">
                  <c:v>0.41665400000000002</c:v>
                </c:pt>
                <c:pt idx="794">
                  <c:v>0.41733100000000001</c:v>
                </c:pt>
                <c:pt idx="795">
                  <c:v>0.41821399999999997</c:v>
                </c:pt>
                <c:pt idx="796">
                  <c:v>0.41902099999999998</c:v>
                </c:pt>
                <c:pt idx="797">
                  <c:v>0.41944199999999998</c:v>
                </c:pt>
                <c:pt idx="798">
                  <c:v>0.42028599999999999</c:v>
                </c:pt>
                <c:pt idx="799">
                  <c:v>0.42099999999999999</c:v>
                </c:pt>
                <c:pt idx="800">
                  <c:v>0.42183300000000001</c:v>
                </c:pt>
                <c:pt idx="801">
                  <c:v>0.42246800000000001</c:v>
                </c:pt>
                <c:pt idx="802">
                  <c:v>0.42308800000000002</c:v>
                </c:pt>
                <c:pt idx="803">
                  <c:v>0.423761</c:v>
                </c:pt>
                <c:pt idx="804">
                  <c:v>0.42425800000000002</c:v>
                </c:pt>
                <c:pt idx="805">
                  <c:v>0.42506899999999997</c:v>
                </c:pt>
                <c:pt idx="806">
                  <c:v>0.42589399999999999</c:v>
                </c:pt>
                <c:pt idx="807">
                  <c:v>0.42649799999999999</c:v>
                </c:pt>
                <c:pt idx="808">
                  <c:v>0.427394</c:v>
                </c:pt>
                <c:pt idx="809">
                  <c:v>0.42794199999999999</c:v>
                </c:pt>
                <c:pt idx="810">
                  <c:v>0.428562</c:v>
                </c:pt>
                <c:pt idx="811">
                  <c:v>0.42963299999999999</c:v>
                </c:pt>
                <c:pt idx="812">
                  <c:v>0.43019400000000002</c:v>
                </c:pt>
                <c:pt idx="813">
                  <c:v>0.43089300000000003</c:v>
                </c:pt>
                <c:pt idx="814">
                  <c:v>0.43180600000000002</c:v>
                </c:pt>
                <c:pt idx="815">
                  <c:v>0.43241800000000002</c:v>
                </c:pt>
                <c:pt idx="816">
                  <c:v>0.43311699999999997</c:v>
                </c:pt>
                <c:pt idx="817">
                  <c:v>0.43367800000000001</c:v>
                </c:pt>
                <c:pt idx="818">
                  <c:v>0.43453900000000001</c:v>
                </c:pt>
                <c:pt idx="819">
                  <c:v>0.43503199999999997</c:v>
                </c:pt>
                <c:pt idx="820">
                  <c:v>0.43595099999999998</c:v>
                </c:pt>
                <c:pt idx="821">
                  <c:v>0.43658999999999998</c:v>
                </c:pt>
                <c:pt idx="822">
                  <c:v>0.43739499999999998</c:v>
                </c:pt>
                <c:pt idx="823">
                  <c:v>0.43788300000000002</c:v>
                </c:pt>
                <c:pt idx="824">
                  <c:v>0.43868299999999999</c:v>
                </c:pt>
                <c:pt idx="825">
                  <c:v>0.43943900000000002</c:v>
                </c:pt>
                <c:pt idx="826">
                  <c:v>0.43993199999999999</c:v>
                </c:pt>
                <c:pt idx="827">
                  <c:v>0.440604</c:v>
                </c:pt>
                <c:pt idx="828">
                  <c:v>0.44121500000000002</c:v>
                </c:pt>
                <c:pt idx="829">
                  <c:v>0.44214199999999998</c:v>
                </c:pt>
                <c:pt idx="830">
                  <c:v>0.442965</c:v>
                </c:pt>
                <c:pt idx="831">
                  <c:v>0.44359900000000002</c:v>
                </c:pt>
                <c:pt idx="832">
                  <c:v>0.44442300000000001</c:v>
                </c:pt>
                <c:pt idx="833">
                  <c:v>0.44501600000000002</c:v>
                </c:pt>
                <c:pt idx="834">
                  <c:v>0.44574799999999998</c:v>
                </c:pt>
                <c:pt idx="835">
                  <c:v>0.446413</c:v>
                </c:pt>
                <c:pt idx="836">
                  <c:v>0.44712499999999999</c:v>
                </c:pt>
                <c:pt idx="837">
                  <c:v>0.44793699999999997</c:v>
                </c:pt>
                <c:pt idx="838">
                  <c:v>0.44869799999999999</c:v>
                </c:pt>
                <c:pt idx="839">
                  <c:v>0.44960099999999997</c:v>
                </c:pt>
                <c:pt idx="840">
                  <c:v>0.45034400000000002</c:v>
                </c:pt>
                <c:pt idx="841">
                  <c:v>0.45112799999999997</c:v>
                </c:pt>
                <c:pt idx="842">
                  <c:v>0.451766</c:v>
                </c:pt>
                <c:pt idx="843">
                  <c:v>0.45247399999999999</c:v>
                </c:pt>
                <c:pt idx="844">
                  <c:v>0.45314599999999999</c:v>
                </c:pt>
                <c:pt idx="845">
                  <c:v>0.45394800000000002</c:v>
                </c:pt>
                <c:pt idx="846">
                  <c:v>0.45452100000000001</c:v>
                </c:pt>
                <c:pt idx="847">
                  <c:v>0.45537699999999998</c:v>
                </c:pt>
                <c:pt idx="848">
                  <c:v>0.45600099999999999</c:v>
                </c:pt>
                <c:pt idx="849">
                  <c:v>0.45668900000000001</c:v>
                </c:pt>
                <c:pt idx="850">
                  <c:v>0.455486</c:v>
                </c:pt>
                <c:pt idx="851">
                  <c:v>0.45607700000000001</c:v>
                </c:pt>
                <c:pt idx="852">
                  <c:v>0.45683299999999999</c:v>
                </c:pt>
                <c:pt idx="853">
                  <c:v>0.45755400000000002</c:v>
                </c:pt>
                <c:pt idx="854">
                  <c:v>0.45822800000000002</c:v>
                </c:pt>
                <c:pt idx="855">
                  <c:v>0.45894699999999999</c:v>
                </c:pt>
                <c:pt idx="856">
                  <c:v>0.45972000000000002</c:v>
                </c:pt>
                <c:pt idx="857">
                  <c:v>0.460339</c:v>
                </c:pt>
                <c:pt idx="858">
                  <c:v>0.462038</c:v>
                </c:pt>
                <c:pt idx="859">
                  <c:v>0.46242499999999997</c:v>
                </c:pt>
                <c:pt idx="860">
                  <c:v>0.46257199999999998</c:v>
                </c:pt>
                <c:pt idx="861">
                  <c:v>0.463644</c:v>
                </c:pt>
                <c:pt idx="862">
                  <c:v>0.46421400000000002</c:v>
                </c:pt>
                <c:pt idx="863">
                  <c:v>0.464756</c:v>
                </c:pt>
                <c:pt idx="864">
                  <c:v>0.465696</c:v>
                </c:pt>
                <c:pt idx="865">
                  <c:v>0.466449</c:v>
                </c:pt>
                <c:pt idx="866">
                  <c:v>0.46702100000000002</c:v>
                </c:pt>
                <c:pt idx="867">
                  <c:v>0.467638</c:v>
                </c:pt>
                <c:pt idx="868">
                  <c:v>0.468169</c:v>
                </c:pt>
                <c:pt idx="869">
                  <c:v>0.46909400000000001</c:v>
                </c:pt>
                <c:pt idx="870">
                  <c:v>0.46985300000000002</c:v>
                </c:pt>
                <c:pt idx="871">
                  <c:v>0.470304</c:v>
                </c:pt>
                <c:pt idx="872">
                  <c:v>0.47116400000000003</c:v>
                </c:pt>
                <c:pt idx="873">
                  <c:v>0.47196300000000002</c:v>
                </c:pt>
                <c:pt idx="874">
                  <c:v>0.47277799999999998</c:v>
                </c:pt>
                <c:pt idx="875">
                  <c:v>0.47345300000000001</c:v>
                </c:pt>
                <c:pt idx="876">
                  <c:v>0.474159</c:v>
                </c:pt>
                <c:pt idx="877">
                  <c:v>0.475024</c:v>
                </c:pt>
                <c:pt idx="878">
                  <c:v>0.475493</c:v>
                </c:pt>
                <c:pt idx="879">
                  <c:v>0.47605500000000001</c:v>
                </c:pt>
                <c:pt idx="880">
                  <c:v>0.47685300000000003</c:v>
                </c:pt>
                <c:pt idx="881">
                  <c:v>0.47726099999999999</c:v>
                </c:pt>
                <c:pt idx="882">
                  <c:v>0.47833100000000001</c:v>
                </c:pt>
                <c:pt idx="883">
                  <c:v>0.47887600000000002</c:v>
                </c:pt>
                <c:pt idx="884">
                  <c:v>0.47972999999999999</c:v>
                </c:pt>
                <c:pt idx="885">
                  <c:v>0.48031499999999999</c:v>
                </c:pt>
                <c:pt idx="886">
                  <c:v>0.48097299999999998</c:v>
                </c:pt>
                <c:pt idx="887">
                  <c:v>0.48162500000000003</c:v>
                </c:pt>
                <c:pt idx="888">
                  <c:v>0.48189199999999999</c:v>
                </c:pt>
                <c:pt idx="889">
                  <c:v>0.48254900000000001</c:v>
                </c:pt>
                <c:pt idx="890">
                  <c:v>0.48342099999999999</c:v>
                </c:pt>
                <c:pt idx="891">
                  <c:v>0.48431800000000003</c:v>
                </c:pt>
                <c:pt idx="892">
                  <c:v>0.48425400000000002</c:v>
                </c:pt>
                <c:pt idx="893">
                  <c:v>0.48531600000000003</c:v>
                </c:pt>
                <c:pt idx="894">
                  <c:v>0.48575200000000002</c:v>
                </c:pt>
                <c:pt idx="895">
                  <c:v>0.48683300000000002</c:v>
                </c:pt>
                <c:pt idx="896">
                  <c:v>0.48769000000000001</c:v>
                </c:pt>
                <c:pt idx="897">
                  <c:v>0.488008</c:v>
                </c:pt>
                <c:pt idx="898">
                  <c:v>0.488676</c:v>
                </c:pt>
                <c:pt idx="899">
                  <c:v>0.48956300000000003</c:v>
                </c:pt>
                <c:pt idx="900">
                  <c:v>0.490172</c:v>
                </c:pt>
                <c:pt idx="901">
                  <c:v>0.490568</c:v>
                </c:pt>
                <c:pt idx="902">
                  <c:v>0.491452</c:v>
                </c:pt>
                <c:pt idx="903">
                  <c:v>0.49194500000000002</c:v>
                </c:pt>
                <c:pt idx="904">
                  <c:v>0.492371</c:v>
                </c:pt>
                <c:pt idx="905">
                  <c:v>0.49337799999999998</c:v>
                </c:pt>
                <c:pt idx="906">
                  <c:v>0.494058</c:v>
                </c:pt>
                <c:pt idx="907">
                  <c:v>0.49442900000000001</c:v>
                </c:pt>
                <c:pt idx="908">
                  <c:v>0.495064</c:v>
                </c:pt>
                <c:pt idx="909">
                  <c:v>0.49544100000000002</c:v>
                </c:pt>
                <c:pt idx="910">
                  <c:v>0.496064</c:v>
                </c:pt>
                <c:pt idx="911">
                  <c:v>0.49650499999999997</c:v>
                </c:pt>
                <c:pt idx="912">
                  <c:v>0.49747400000000003</c:v>
                </c:pt>
                <c:pt idx="913">
                  <c:v>0.49805700000000003</c:v>
                </c:pt>
                <c:pt idx="914">
                  <c:v>0.49870999999999999</c:v>
                </c:pt>
                <c:pt idx="915">
                  <c:v>0.49939299999999998</c:v>
                </c:pt>
                <c:pt idx="916">
                  <c:v>0.49995699999999998</c:v>
                </c:pt>
                <c:pt idx="917">
                  <c:v>0.50085199999999996</c:v>
                </c:pt>
                <c:pt idx="918">
                  <c:v>0.50152799999999997</c:v>
                </c:pt>
                <c:pt idx="919">
                  <c:v>0.50230399999999997</c:v>
                </c:pt>
                <c:pt idx="920">
                  <c:v>0.502664</c:v>
                </c:pt>
                <c:pt idx="921">
                  <c:v>0.50351500000000005</c:v>
                </c:pt>
                <c:pt idx="922">
                  <c:v>0.50392899999999996</c:v>
                </c:pt>
                <c:pt idx="923">
                  <c:v>0.504552</c:v>
                </c:pt>
                <c:pt idx="924">
                  <c:v>0.50504700000000002</c:v>
                </c:pt>
                <c:pt idx="925">
                  <c:v>0.50560300000000002</c:v>
                </c:pt>
                <c:pt idx="926">
                  <c:v>0.50640799999999997</c:v>
                </c:pt>
                <c:pt idx="927">
                  <c:v>0.50700699999999999</c:v>
                </c:pt>
                <c:pt idx="928">
                  <c:v>0.507803</c:v>
                </c:pt>
                <c:pt idx="929">
                  <c:v>0.50850099999999998</c:v>
                </c:pt>
                <c:pt idx="930">
                  <c:v>0.50901099999999999</c:v>
                </c:pt>
                <c:pt idx="931">
                  <c:v>0.50990500000000005</c:v>
                </c:pt>
                <c:pt idx="932">
                  <c:v>0.50980199999999998</c:v>
                </c:pt>
                <c:pt idx="933">
                  <c:v>0.51078500000000004</c:v>
                </c:pt>
                <c:pt idx="934">
                  <c:v>0.51099700000000003</c:v>
                </c:pt>
                <c:pt idx="935">
                  <c:v>0.51195599999999997</c:v>
                </c:pt>
                <c:pt idx="936">
                  <c:v>0.51193900000000003</c:v>
                </c:pt>
                <c:pt idx="937">
                  <c:v>0.51260899999999998</c:v>
                </c:pt>
                <c:pt idx="938">
                  <c:v>0.51333399999999996</c:v>
                </c:pt>
                <c:pt idx="939">
                  <c:v>0.51375300000000002</c:v>
                </c:pt>
                <c:pt idx="940">
                  <c:v>0.51435799999999998</c:v>
                </c:pt>
                <c:pt idx="941">
                  <c:v>0.51483599999999996</c:v>
                </c:pt>
                <c:pt idx="942">
                  <c:v>0.515374</c:v>
                </c:pt>
                <c:pt idx="943">
                  <c:v>0.51588299999999998</c:v>
                </c:pt>
                <c:pt idx="944">
                  <c:v>0.51661599999999996</c:v>
                </c:pt>
                <c:pt idx="945">
                  <c:v>0.51742999999999995</c:v>
                </c:pt>
                <c:pt idx="946">
                  <c:v>0.51800800000000002</c:v>
                </c:pt>
                <c:pt idx="947">
                  <c:v>0.51871999999999996</c:v>
                </c:pt>
                <c:pt idx="948">
                  <c:v>0.51910599999999996</c:v>
                </c:pt>
                <c:pt idx="949">
                  <c:v>0.51968199999999998</c:v>
                </c:pt>
                <c:pt idx="950">
                  <c:v>0.52002000000000004</c:v>
                </c:pt>
                <c:pt idx="951">
                  <c:v>0.52075300000000002</c:v>
                </c:pt>
                <c:pt idx="952">
                  <c:v>0.52138600000000002</c:v>
                </c:pt>
                <c:pt idx="953">
                  <c:v>0.52188299999999999</c:v>
                </c:pt>
                <c:pt idx="954">
                  <c:v>0.52250399999999997</c:v>
                </c:pt>
                <c:pt idx="955">
                  <c:v>0.523227</c:v>
                </c:pt>
                <c:pt idx="956">
                  <c:v>0.52368099999999995</c:v>
                </c:pt>
                <c:pt idx="957">
                  <c:v>0.52422599999999997</c:v>
                </c:pt>
                <c:pt idx="958">
                  <c:v>0.52501200000000003</c:v>
                </c:pt>
                <c:pt idx="959">
                  <c:v>0.52535600000000005</c:v>
                </c:pt>
                <c:pt idx="960">
                  <c:v>0.52591900000000003</c:v>
                </c:pt>
                <c:pt idx="961">
                  <c:v>0.52665899999999999</c:v>
                </c:pt>
                <c:pt idx="962">
                  <c:v>0.52726600000000001</c:v>
                </c:pt>
                <c:pt idx="963">
                  <c:v>0.52746599999999999</c:v>
                </c:pt>
                <c:pt idx="964">
                  <c:v>0.52820999999999996</c:v>
                </c:pt>
                <c:pt idx="965">
                  <c:v>0.528335</c:v>
                </c:pt>
                <c:pt idx="966">
                  <c:v>0.52905899999999995</c:v>
                </c:pt>
                <c:pt idx="967">
                  <c:v>0.52988000000000002</c:v>
                </c:pt>
                <c:pt idx="968">
                  <c:v>0.53020999999999996</c:v>
                </c:pt>
                <c:pt idx="969">
                  <c:v>0.53071100000000004</c:v>
                </c:pt>
                <c:pt idx="970">
                  <c:v>0.53129099999999996</c:v>
                </c:pt>
                <c:pt idx="971">
                  <c:v>0.53201600000000004</c:v>
                </c:pt>
                <c:pt idx="972">
                  <c:v>0.53243300000000005</c:v>
                </c:pt>
                <c:pt idx="973">
                  <c:v>0.53306699999999996</c:v>
                </c:pt>
                <c:pt idx="974">
                  <c:v>0.53358700000000003</c:v>
                </c:pt>
                <c:pt idx="975">
                  <c:v>0.53396600000000005</c:v>
                </c:pt>
                <c:pt idx="976">
                  <c:v>0.53481999999999996</c:v>
                </c:pt>
                <c:pt idx="977">
                  <c:v>0.53539099999999995</c:v>
                </c:pt>
                <c:pt idx="978">
                  <c:v>0.53602499999999997</c:v>
                </c:pt>
                <c:pt idx="979">
                  <c:v>0.53614399999999995</c:v>
                </c:pt>
                <c:pt idx="980">
                  <c:v>0.53666700000000001</c:v>
                </c:pt>
                <c:pt idx="981">
                  <c:v>0.53721600000000003</c:v>
                </c:pt>
                <c:pt idx="982">
                  <c:v>0.53759599999999996</c:v>
                </c:pt>
                <c:pt idx="983">
                  <c:v>0.53834499999999996</c:v>
                </c:pt>
                <c:pt idx="984">
                  <c:v>0.53870499999999999</c:v>
                </c:pt>
                <c:pt idx="985">
                  <c:v>0.53945500000000002</c:v>
                </c:pt>
                <c:pt idx="986">
                  <c:v>0.539682</c:v>
                </c:pt>
                <c:pt idx="987">
                  <c:v>0.54045900000000002</c:v>
                </c:pt>
                <c:pt idx="988">
                  <c:v>0.54089500000000001</c:v>
                </c:pt>
                <c:pt idx="989">
                  <c:v>0.54144999999999999</c:v>
                </c:pt>
                <c:pt idx="990">
                  <c:v>0.54200000000000004</c:v>
                </c:pt>
                <c:pt idx="991">
                  <c:v>0.54239300000000001</c:v>
                </c:pt>
                <c:pt idx="992">
                  <c:v>0.54281000000000001</c:v>
                </c:pt>
                <c:pt idx="993">
                  <c:v>0.54349000000000003</c:v>
                </c:pt>
                <c:pt idx="994">
                  <c:v>0.54396999999999995</c:v>
                </c:pt>
                <c:pt idx="995">
                  <c:v>0.54415100000000005</c:v>
                </c:pt>
                <c:pt idx="996">
                  <c:v>0.544713</c:v>
                </c:pt>
                <c:pt idx="997">
                  <c:v>0.54545100000000002</c:v>
                </c:pt>
                <c:pt idx="998">
                  <c:v>0.545983</c:v>
                </c:pt>
                <c:pt idx="999">
                  <c:v>0.54639199999999999</c:v>
                </c:pt>
                <c:pt idx="1000">
                  <c:v>0.546794</c:v>
                </c:pt>
                <c:pt idx="1001">
                  <c:v>0.54752800000000001</c:v>
                </c:pt>
                <c:pt idx="1002">
                  <c:v>0.54754499999999995</c:v>
                </c:pt>
                <c:pt idx="1003">
                  <c:v>0.54815000000000003</c:v>
                </c:pt>
                <c:pt idx="1004">
                  <c:v>0.54884299999999997</c:v>
                </c:pt>
                <c:pt idx="1005">
                  <c:v>0.54917000000000005</c:v>
                </c:pt>
                <c:pt idx="1006">
                  <c:v>0.54978300000000002</c:v>
                </c:pt>
                <c:pt idx="1007">
                  <c:v>0.55034000000000005</c:v>
                </c:pt>
                <c:pt idx="1008">
                  <c:v>0.55078300000000002</c:v>
                </c:pt>
                <c:pt idx="1009">
                  <c:v>0.55121900000000001</c:v>
                </c:pt>
                <c:pt idx="1010">
                  <c:v>0.55141099999999998</c:v>
                </c:pt>
                <c:pt idx="1011">
                  <c:v>0.55178799999999995</c:v>
                </c:pt>
                <c:pt idx="1012">
                  <c:v>0.55224499999999999</c:v>
                </c:pt>
                <c:pt idx="1013">
                  <c:v>0.552311</c:v>
                </c:pt>
                <c:pt idx="1014">
                  <c:v>0.55276700000000001</c:v>
                </c:pt>
                <c:pt idx="1015">
                  <c:v>0.55334099999999997</c:v>
                </c:pt>
                <c:pt idx="1016">
                  <c:v>0.55357199999999995</c:v>
                </c:pt>
                <c:pt idx="1017">
                  <c:v>0.55393999999999999</c:v>
                </c:pt>
                <c:pt idx="1018">
                  <c:v>0.55457999999999996</c:v>
                </c:pt>
                <c:pt idx="1019">
                  <c:v>0.55476899999999996</c:v>
                </c:pt>
                <c:pt idx="1020">
                  <c:v>0.55539700000000003</c:v>
                </c:pt>
                <c:pt idx="1021">
                  <c:v>0.55570299999999995</c:v>
                </c:pt>
                <c:pt idx="1022">
                  <c:v>0.55624799999999996</c:v>
                </c:pt>
                <c:pt idx="1023">
                  <c:v>0.55674100000000004</c:v>
                </c:pt>
                <c:pt idx="1024">
                  <c:v>0.55723599999999995</c:v>
                </c:pt>
                <c:pt idx="1025">
                  <c:v>0.55751799999999996</c:v>
                </c:pt>
                <c:pt idx="1026">
                  <c:v>0.55796400000000002</c:v>
                </c:pt>
                <c:pt idx="1027">
                  <c:v>0.55828900000000004</c:v>
                </c:pt>
                <c:pt idx="1028">
                  <c:v>0.55853799999999998</c:v>
                </c:pt>
                <c:pt idx="1029">
                  <c:v>0.55887600000000004</c:v>
                </c:pt>
                <c:pt idx="1030">
                  <c:v>0.55942899999999995</c:v>
                </c:pt>
                <c:pt idx="1031">
                  <c:v>0.559805</c:v>
                </c:pt>
                <c:pt idx="1032">
                  <c:v>0.56015300000000001</c:v>
                </c:pt>
                <c:pt idx="1033">
                  <c:v>0.56025100000000005</c:v>
                </c:pt>
                <c:pt idx="1034">
                  <c:v>0.56077200000000005</c:v>
                </c:pt>
                <c:pt idx="1035">
                  <c:v>0.56096999999999997</c:v>
                </c:pt>
                <c:pt idx="1036">
                  <c:v>0.561253</c:v>
                </c:pt>
                <c:pt idx="1037">
                  <c:v>0.56170900000000001</c:v>
                </c:pt>
                <c:pt idx="1038">
                  <c:v>0.56216900000000003</c:v>
                </c:pt>
                <c:pt idx="1039">
                  <c:v>0.56252100000000005</c:v>
                </c:pt>
                <c:pt idx="1040">
                  <c:v>0.56282200000000004</c:v>
                </c:pt>
                <c:pt idx="1041">
                  <c:v>0.56306400000000001</c:v>
                </c:pt>
                <c:pt idx="1042">
                  <c:v>0.56356300000000004</c:v>
                </c:pt>
                <c:pt idx="1043">
                  <c:v>0.56383300000000003</c:v>
                </c:pt>
                <c:pt idx="1044">
                  <c:v>0.56409900000000002</c:v>
                </c:pt>
                <c:pt idx="1045">
                  <c:v>0.56460900000000003</c:v>
                </c:pt>
                <c:pt idx="1046">
                  <c:v>0.564967</c:v>
                </c:pt>
                <c:pt idx="1047">
                  <c:v>0.56541300000000005</c:v>
                </c:pt>
                <c:pt idx="1048">
                  <c:v>0.56554800000000005</c:v>
                </c:pt>
                <c:pt idx="1049">
                  <c:v>0.56588400000000005</c:v>
                </c:pt>
                <c:pt idx="1050">
                  <c:v>0.566218</c:v>
                </c:pt>
                <c:pt idx="1051">
                  <c:v>0.56657999999999997</c:v>
                </c:pt>
                <c:pt idx="1052">
                  <c:v>0.56701299999999999</c:v>
                </c:pt>
                <c:pt idx="1053">
                  <c:v>0.56719200000000003</c:v>
                </c:pt>
                <c:pt idx="1054">
                  <c:v>0.56736299999999995</c:v>
                </c:pt>
                <c:pt idx="1055">
                  <c:v>0.56758900000000001</c:v>
                </c:pt>
                <c:pt idx="1056">
                  <c:v>0.56811500000000004</c:v>
                </c:pt>
                <c:pt idx="1057">
                  <c:v>0.56841399999999997</c:v>
                </c:pt>
                <c:pt idx="1058">
                  <c:v>0.56861600000000001</c:v>
                </c:pt>
                <c:pt idx="1059">
                  <c:v>0.56878099999999998</c:v>
                </c:pt>
                <c:pt idx="1060">
                  <c:v>0.56895200000000001</c:v>
                </c:pt>
                <c:pt idx="1061">
                  <c:v>0.56932099999999997</c:v>
                </c:pt>
                <c:pt idx="1062">
                  <c:v>0.56972800000000001</c:v>
                </c:pt>
                <c:pt idx="1063">
                  <c:v>0.56995499999999999</c:v>
                </c:pt>
                <c:pt idx="1064">
                  <c:v>0.57022399999999995</c:v>
                </c:pt>
                <c:pt idx="1065">
                  <c:v>0.57039899999999999</c:v>
                </c:pt>
                <c:pt idx="1066">
                  <c:v>0.57058200000000003</c:v>
                </c:pt>
                <c:pt idx="1067">
                  <c:v>0.57101199999999996</c:v>
                </c:pt>
                <c:pt idx="1068">
                  <c:v>0.57125199999999998</c:v>
                </c:pt>
                <c:pt idx="1069">
                  <c:v>0.57154799999999994</c:v>
                </c:pt>
                <c:pt idx="1070">
                  <c:v>0.57142199999999999</c:v>
                </c:pt>
                <c:pt idx="1071">
                  <c:v>0.57179899999999995</c:v>
                </c:pt>
                <c:pt idx="1072">
                  <c:v>0.57196899999999995</c:v>
                </c:pt>
                <c:pt idx="1073">
                  <c:v>0.57239700000000004</c:v>
                </c:pt>
                <c:pt idx="1074">
                  <c:v>0.57270200000000004</c:v>
                </c:pt>
                <c:pt idx="1075">
                  <c:v>0.57282699999999998</c:v>
                </c:pt>
                <c:pt idx="1076">
                  <c:v>0.57293799999999995</c:v>
                </c:pt>
                <c:pt idx="1077">
                  <c:v>0.57329799999999997</c:v>
                </c:pt>
                <c:pt idx="1078">
                  <c:v>0.57345199999999996</c:v>
                </c:pt>
                <c:pt idx="1079">
                  <c:v>0.57386099999999995</c:v>
                </c:pt>
                <c:pt idx="1080">
                  <c:v>0.57392600000000005</c:v>
                </c:pt>
                <c:pt idx="1081">
                  <c:v>0.57405399999999995</c:v>
                </c:pt>
                <c:pt idx="1082">
                  <c:v>0.574183</c:v>
                </c:pt>
                <c:pt idx="1083">
                  <c:v>0.57439499999999999</c:v>
                </c:pt>
                <c:pt idx="1084">
                  <c:v>0.57486499999999996</c:v>
                </c:pt>
                <c:pt idx="1085">
                  <c:v>0.57504200000000005</c:v>
                </c:pt>
                <c:pt idx="1086">
                  <c:v>0.57518499999999995</c:v>
                </c:pt>
                <c:pt idx="1087">
                  <c:v>0.57550299999999999</c:v>
                </c:pt>
                <c:pt idx="1088">
                  <c:v>0.57544700000000004</c:v>
                </c:pt>
                <c:pt idx="1089">
                  <c:v>0.57588099999999998</c:v>
                </c:pt>
                <c:pt idx="1090">
                  <c:v>0.57634700000000005</c:v>
                </c:pt>
                <c:pt idx="1091">
                  <c:v>0.57615899999999998</c:v>
                </c:pt>
                <c:pt idx="1092">
                  <c:v>0.57630400000000004</c:v>
                </c:pt>
                <c:pt idx="1093">
                  <c:v>0.57678300000000005</c:v>
                </c:pt>
                <c:pt idx="1094">
                  <c:v>0.57666899999999999</c:v>
                </c:pt>
                <c:pt idx="1095">
                  <c:v>0.57682699999999998</c:v>
                </c:pt>
                <c:pt idx="1096">
                  <c:v>0.576824</c:v>
                </c:pt>
                <c:pt idx="1097">
                  <c:v>0.57699500000000004</c:v>
                </c:pt>
                <c:pt idx="1098">
                  <c:v>0.57717700000000005</c:v>
                </c:pt>
                <c:pt idx="1099">
                  <c:v>0.57732799999999995</c:v>
                </c:pt>
                <c:pt idx="1100">
                  <c:v>0.57758100000000001</c:v>
                </c:pt>
                <c:pt idx="1101">
                  <c:v>0.57809999999999995</c:v>
                </c:pt>
                <c:pt idx="1102">
                  <c:v>0.57792900000000003</c:v>
                </c:pt>
                <c:pt idx="1103">
                  <c:v>0.57809200000000005</c:v>
                </c:pt>
                <c:pt idx="1104">
                  <c:v>0.57820099999999996</c:v>
                </c:pt>
                <c:pt idx="1105">
                  <c:v>0.57820800000000006</c:v>
                </c:pt>
                <c:pt idx="1106">
                  <c:v>0.57848900000000003</c:v>
                </c:pt>
                <c:pt idx="1107">
                  <c:v>0.57877299999999998</c:v>
                </c:pt>
                <c:pt idx="1108">
                  <c:v>0.57882800000000001</c:v>
                </c:pt>
                <c:pt idx="1109">
                  <c:v>0.57882500000000003</c:v>
                </c:pt>
                <c:pt idx="1110">
                  <c:v>0.57886300000000002</c:v>
                </c:pt>
                <c:pt idx="1111">
                  <c:v>0.579179</c:v>
                </c:pt>
                <c:pt idx="1112">
                  <c:v>0.57932700000000004</c:v>
                </c:pt>
                <c:pt idx="1113">
                  <c:v>0.57936799999999999</c:v>
                </c:pt>
                <c:pt idx="1114">
                  <c:v>0.57945999999999998</c:v>
                </c:pt>
                <c:pt idx="1115">
                  <c:v>0.57920000000000005</c:v>
                </c:pt>
                <c:pt idx="1116">
                  <c:v>0.57953600000000005</c:v>
                </c:pt>
                <c:pt idx="1117">
                  <c:v>0.57947899999999997</c:v>
                </c:pt>
                <c:pt idx="1118">
                  <c:v>0.57983300000000004</c:v>
                </c:pt>
                <c:pt idx="1119">
                  <c:v>0.58008000000000004</c:v>
                </c:pt>
                <c:pt idx="1120">
                  <c:v>0.58003800000000005</c:v>
                </c:pt>
                <c:pt idx="1121">
                  <c:v>0.58008599999999999</c:v>
                </c:pt>
                <c:pt idx="1122">
                  <c:v>0.58006599999999997</c:v>
                </c:pt>
                <c:pt idx="1123">
                  <c:v>0.57998400000000006</c:v>
                </c:pt>
                <c:pt idx="1124">
                  <c:v>0.58016100000000004</c:v>
                </c:pt>
                <c:pt idx="1125">
                  <c:v>0.58012600000000003</c:v>
                </c:pt>
                <c:pt idx="1126">
                  <c:v>0.58040899999999995</c:v>
                </c:pt>
                <c:pt idx="1127">
                  <c:v>0.58026599999999995</c:v>
                </c:pt>
                <c:pt idx="1128">
                  <c:v>0.58017099999999999</c:v>
                </c:pt>
                <c:pt idx="1129">
                  <c:v>0.58036299999999996</c:v>
                </c:pt>
                <c:pt idx="1130">
                  <c:v>0.58047300000000002</c:v>
                </c:pt>
                <c:pt idx="1131">
                  <c:v>0.58014699999999997</c:v>
                </c:pt>
                <c:pt idx="1132">
                  <c:v>0.580592</c:v>
                </c:pt>
                <c:pt idx="1133">
                  <c:v>0.580619</c:v>
                </c:pt>
                <c:pt idx="1134">
                  <c:v>0.580766</c:v>
                </c:pt>
                <c:pt idx="1135">
                  <c:v>0.58035899999999996</c:v>
                </c:pt>
                <c:pt idx="1136">
                  <c:v>0.58040800000000004</c:v>
                </c:pt>
                <c:pt idx="1137">
                  <c:v>0.58045999999999998</c:v>
                </c:pt>
                <c:pt idx="1138">
                  <c:v>0.58067599999999997</c:v>
                </c:pt>
                <c:pt idx="1139">
                  <c:v>0.580592</c:v>
                </c:pt>
                <c:pt idx="1140">
                  <c:v>0.58051299999999995</c:v>
                </c:pt>
                <c:pt idx="1141">
                  <c:v>0.58074000000000003</c:v>
                </c:pt>
                <c:pt idx="1142">
                  <c:v>0.58079099999999995</c:v>
                </c:pt>
                <c:pt idx="1143">
                  <c:v>0.58059700000000003</c:v>
                </c:pt>
                <c:pt idx="1144">
                  <c:v>0.58079099999999995</c:v>
                </c:pt>
                <c:pt idx="1145">
                  <c:v>0.58048299999999997</c:v>
                </c:pt>
                <c:pt idx="1146">
                  <c:v>0.58056099999999999</c:v>
                </c:pt>
                <c:pt idx="1147">
                  <c:v>0.58052300000000001</c:v>
                </c:pt>
                <c:pt idx="1148">
                  <c:v>0.58062000000000002</c:v>
                </c:pt>
                <c:pt idx="1149">
                  <c:v>0.58055599999999996</c:v>
                </c:pt>
                <c:pt idx="1150">
                  <c:v>0.58060100000000003</c:v>
                </c:pt>
                <c:pt idx="1151">
                  <c:v>0.58068200000000003</c:v>
                </c:pt>
                <c:pt idx="1152">
                  <c:v>0.58040700000000001</c:v>
                </c:pt>
                <c:pt idx="1153">
                  <c:v>0.580484</c:v>
                </c:pt>
                <c:pt idx="1154">
                  <c:v>0.58022799999999997</c:v>
                </c:pt>
                <c:pt idx="1155">
                  <c:v>0.58033999999999997</c:v>
                </c:pt>
                <c:pt idx="1156">
                  <c:v>0.58031699999999997</c:v>
                </c:pt>
                <c:pt idx="1157">
                  <c:v>0.58017300000000005</c:v>
                </c:pt>
                <c:pt idx="1158">
                  <c:v>0.58033900000000005</c:v>
                </c:pt>
                <c:pt idx="1159">
                  <c:v>0.58061499999999999</c:v>
                </c:pt>
                <c:pt idx="1160">
                  <c:v>0.58049799999999996</c:v>
                </c:pt>
                <c:pt idx="1161">
                  <c:v>0.58026900000000003</c:v>
                </c:pt>
                <c:pt idx="1162">
                  <c:v>0.58010300000000004</c:v>
                </c:pt>
                <c:pt idx="1163">
                  <c:v>0.58002600000000004</c:v>
                </c:pt>
                <c:pt idx="1164">
                  <c:v>0.57997100000000001</c:v>
                </c:pt>
                <c:pt idx="1165">
                  <c:v>0.57998700000000003</c:v>
                </c:pt>
                <c:pt idx="1166">
                  <c:v>0.57955199999999996</c:v>
                </c:pt>
                <c:pt idx="1167">
                  <c:v>0.57936900000000002</c:v>
                </c:pt>
                <c:pt idx="1168">
                  <c:v>0.57952000000000004</c:v>
                </c:pt>
                <c:pt idx="1169">
                  <c:v>0.57942700000000003</c:v>
                </c:pt>
                <c:pt idx="1170">
                  <c:v>0.57934300000000005</c:v>
                </c:pt>
                <c:pt idx="1171">
                  <c:v>0.57908499999999996</c:v>
                </c:pt>
                <c:pt idx="1172">
                  <c:v>0.57907200000000003</c:v>
                </c:pt>
                <c:pt idx="1173">
                  <c:v>0.57893300000000003</c:v>
                </c:pt>
                <c:pt idx="1174">
                  <c:v>0.57902799999999999</c:v>
                </c:pt>
                <c:pt idx="1175">
                  <c:v>0.57880299999999996</c:v>
                </c:pt>
                <c:pt idx="1176">
                  <c:v>0.57874999999999999</c:v>
                </c:pt>
                <c:pt idx="1177">
                  <c:v>0.57868399999999998</c:v>
                </c:pt>
                <c:pt idx="1178">
                  <c:v>0.578484</c:v>
                </c:pt>
                <c:pt idx="1179">
                  <c:v>0.57819500000000001</c:v>
                </c:pt>
                <c:pt idx="1180">
                  <c:v>0.57837899999999998</c:v>
                </c:pt>
                <c:pt idx="1181">
                  <c:v>0.57806900000000006</c:v>
                </c:pt>
                <c:pt idx="1182">
                  <c:v>0.57823999999999998</c:v>
                </c:pt>
                <c:pt idx="1183">
                  <c:v>0.57799299999999998</c:v>
                </c:pt>
                <c:pt idx="1184">
                  <c:v>0.57779100000000005</c:v>
                </c:pt>
                <c:pt idx="1185">
                  <c:v>0.57772599999999996</c:v>
                </c:pt>
                <c:pt idx="1186">
                  <c:v>0.57754000000000005</c:v>
                </c:pt>
                <c:pt idx="1187">
                  <c:v>0.57719299999999996</c:v>
                </c:pt>
                <c:pt idx="1188">
                  <c:v>0.57708599999999999</c:v>
                </c:pt>
                <c:pt idx="1189">
                  <c:v>0.57699500000000004</c:v>
                </c:pt>
                <c:pt idx="1190">
                  <c:v>0.57662000000000002</c:v>
                </c:pt>
                <c:pt idx="1191">
                  <c:v>0.57661600000000002</c:v>
                </c:pt>
                <c:pt idx="1192">
                  <c:v>0.57642599999999999</c:v>
                </c:pt>
                <c:pt idx="1193">
                  <c:v>0.57621</c:v>
                </c:pt>
                <c:pt idx="1194">
                  <c:v>0.57618599999999998</c:v>
                </c:pt>
                <c:pt idx="1195">
                  <c:v>0.57580799999999999</c:v>
                </c:pt>
                <c:pt idx="1196">
                  <c:v>0.57603700000000002</c:v>
                </c:pt>
                <c:pt idx="1197">
                  <c:v>0.57551099999999999</c:v>
                </c:pt>
                <c:pt idx="1198">
                  <c:v>0.57555599999999996</c:v>
                </c:pt>
                <c:pt idx="1199">
                  <c:v>0.575156</c:v>
                </c:pt>
                <c:pt idx="1200">
                  <c:v>0.57501599999999997</c:v>
                </c:pt>
                <c:pt idx="1201">
                  <c:v>0.57501000000000002</c:v>
                </c:pt>
                <c:pt idx="1202">
                  <c:v>0.57467800000000002</c:v>
                </c:pt>
                <c:pt idx="1203">
                  <c:v>0.57459700000000002</c:v>
                </c:pt>
                <c:pt idx="1204">
                  <c:v>0.57437700000000003</c:v>
                </c:pt>
                <c:pt idx="1205">
                  <c:v>0.57406900000000005</c:v>
                </c:pt>
                <c:pt idx="1206">
                  <c:v>0.57412399999999997</c:v>
                </c:pt>
                <c:pt idx="1207">
                  <c:v>0.57392600000000005</c:v>
                </c:pt>
                <c:pt idx="1208">
                  <c:v>0.57364099999999996</c:v>
                </c:pt>
                <c:pt idx="1209">
                  <c:v>0.57359499999999997</c:v>
                </c:pt>
                <c:pt idx="1210">
                  <c:v>0.573237</c:v>
                </c:pt>
                <c:pt idx="1211">
                  <c:v>0.57278799999999996</c:v>
                </c:pt>
                <c:pt idx="1212">
                  <c:v>0.57275200000000004</c:v>
                </c:pt>
                <c:pt idx="1213">
                  <c:v>0.57251099999999999</c:v>
                </c:pt>
                <c:pt idx="1214">
                  <c:v>0.57259899999999997</c:v>
                </c:pt>
                <c:pt idx="1215">
                  <c:v>0.57211000000000001</c:v>
                </c:pt>
                <c:pt idx="1216">
                  <c:v>0.57194999999999996</c:v>
                </c:pt>
                <c:pt idx="1217">
                  <c:v>0.57180200000000003</c:v>
                </c:pt>
                <c:pt idx="1218">
                  <c:v>0.57152400000000003</c:v>
                </c:pt>
                <c:pt idx="1219">
                  <c:v>0.57111299999999998</c:v>
                </c:pt>
                <c:pt idx="1220">
                  <c:v>0.571079</c:v>
                </c:pt>
                <c:pt idx="1221">
                  <c:v>0.57040400000000002</c:v>
                </c:pt>
                <c:pt idx="1222">
                  <c:v>0.57037099999999996</c:v>
                </c:pt>
                <c:pt idx="1223">
                  <c:v>0.57023400000000002</c:v>
                </c:pt>
                <c:pt idx="1224">
                  <c:v>0.57012099999999999</c:v>
                </c:pt>
                <c:pt idx="1225">
                  <c:v>0.56995899999999999</c:v>
                </c:pt>
                <c:pt idx="1226">
                  <c:v>0.56983099999999998</c:v>
                </c:pt>
                <c:pt idx="1227">
                  <c:v>0.56951300000000005</c:v>
                </c:pt>
                <c:pt idx="1228">
                  <c:v>0.56927000000000005</c:v>
                </c:pt>
                <c:pt idx="1229">
                  <c:v>0.56885300000000005</c:v>
                </c:pt>
                <c:pt idx="1230">
                  <c:v>0.56890099999999999</c:v>
                </c:pt>
                <c:pt idx="1231">
                  <c:v>0.56790200000000002</c:v>
                </c:pt>
                <c:pt idx="1232">
                  <c:v>0.56789000000000001</c:v>
                </c:pt>
                <c:pt idx="1233">
                  <c:v>0.56783600000000001</c:v>
                </c:pt>
                <c:pt idx="1234">
                  <c:v>0.56740900000000005</c:v>
                </c:pt>
                <c:pt idx="1235">
                  <c:v>0.56698800000000005</c:v>
                </c:pt>
                <c:pt idx="1236">
                  <c:v>0.56697799999999998</c:v>
                </c:pt>
                <c:pt idx="1237">
                  <c:v>0.56689000000000001</c:v>
                </c:pt>
                <c:pt idx="1238">
                  <c:v>0.56622099999999997</c:v>
                </c:pt>
                <c:pt idx="1239">
                  <c:v>0.56584599999999996</c:v>
                </c:pt>
                <c:pt idx="1240">
                  <c:v>0.56570900000000002</c:v>
                </c:pt>
                <c:pt idx="1241">
                  <c:v>0.56527300000000003</c:v>
                </c:pt>
                <c:pt idx="1242">
                  <c:v>0.56498199999999998</c:v>
                </c:pt>
                <c:pt idx="1243">
                  <c:v>0.56475299999999995</c:v>
                </c:pt>
                <c:pt idx="1244">
                  <c:v>0.56460600000000005</c:v>
                </c:pt>
                <c:pt idx="1245">
                  <c:v>0.56394599999999995</c:v>
                </c:pt>
                <c:pt idx="1246">
                  <c:v>0.56369000000000002</c:v>
                </c:pt>
                <c:pt idx="1247">
                  <c:v>0.563608</c:v>
                </c:pt>
                <c:pt idx="1248">
                  <c:v>0.56313100000000005</c:v>
                </c:pt>
                <c:pt idx="1249">
                  <c:v>0.56288499999999997</c:v>
                </c:pt>
                <c:pt idx="1250">
                  <c:v>0.562608</c:v>
                </c:pt>
                <c:pt idx="1251">
                  <c:v>0.56199200000000005</c:v>
                </c:pt>
                <c:pt idx="1252">
                  <c:v>0.56164199999999997</c:v>
                </c:pt>
                <c:pt idx="1253">
                  <c:v>0.56138699999999997</c:v>
                </c:pt>
                <c:pt idx="1254">
                  <c:v>0.56119399999999997</c:v>
                </c:pt>
                <c:pt idx="1255">
                  <c:v>0.56052999999999997</c:v>
                </c:pt>
                <c:pt idx="1256">
                  <c:v>0.56031699999999995</c:v>
                </c:pt>
                <c:pt idx="1257">
                  <c:v>0.55980799999999997</c:v>
                </c:pt>
                <c:pt idx="1258">
                  <c:v>0.55956399999999995</c:v>
                </c:pt>
                <c:pt idx="1259">
                  <c:v>0.55929700000000004</c:v>
                </c:pt>
                <c:pt idx="1260">
                  <c:v>0.55905899999999997</c:v>
                </c:pt>
                <c:pt idx="1261">
                  <c:v>0.55881700000000001</c:v>
                </c:pt>
                <c:pt idx="1262">
                  <c:v>0.55832099999999996</c:v>
                </c:pt>
                <c:pt idx="1263">
                  <c:v>0.55783300000000002</c:v>
                </c:pt>
                <c:pt idx="1264">
                  <c:v>0.5575</c:v>
                </c:pt>
                <c:pt idx="1265">
                  <c:v>0.55724499999999999</c:v>
                </c:pt>
                <c:pt idx="1266">
                  <c:v>0.55681199999999997</c:v>
                </c:pt>
                <c:pt idx="1267">
                  <c:v>0.55663200000000002</c:v>
                </c:pt>
                <c:pt idx="1268">
                  <c:v>0.55603800000000003</c:v>
                </c:pt>
                <c:pt idx="1269">
                  <c:v>0.555836</c:v>
                </c:pt>
                <c:pt idx="1270">
                  <c:v>0.555288</c:v>
                </c:pt>
                <c:pt idx="1271">
                  <c:v>0.55509200000000003</c:v>
                </c:pt>
                <c:pt idx="1272">
                  <c:v>0.55477299999999996</c:v>
                </c:pt>
                <c:pt idx="1273">
                  <c:v>0.55421500000000001</c:v>
                </c:pt>
                <c:pt idx="1274">
                  <c:v>0.55413400000000002</c:v>
                </c:pt>
                <c:pt idx="1275">
                  <c:v>0.55354700000000001</c:v>
                </c:pt>
                <c:pt idx="1276">
                  <c:v>0.55335900000000005</c:v>
                </c:pt>
                <c:pt idx="1277">
                  <c:v>0.55283199999999999</c:v>
                </c:pt>
                <c:pt idx="1278">
                  <c:v>0.55264000000000002</c:v>
                </c:pt>
                <c:pt idx="1279">
                  <c:v>0.55221900000000002</c:v>
                </c:pt>
                <c:pt idx="1280">
                  <c:v>0.55182500000000001</c:v>
                </c:pt>
                <c:pt idx="1281">
                  <c:v>0.55147100000000004</c:v>
                </c:pt>
                <c:pt idx="1282">
                  <c:v>0.55107099999999998</c:v>
                </c:pt>
                <c:pt idx="1283">
                  <c:v>0.55066099999999996</c:v>
                </c:pt>
                <c:pt idx="1284">
                  <c:v>0.55057100000000003</c:v>
                </c:pt>
                <c:pt idx="1285">
                  <c:v>0.55008199999999996</c:v>
                </c:pt>
                <c:pt idx="1286">
                  <c:v>0.54938600000000004</c:v>
                </c:pt>
                <c:pt idx="1287">
                  <c:v>0.548952</c:v>
                </c:pt>
                <c:pt idx="1288">
                  <c:v>0.54885499999999998</c:v>
                </c:pt>
                <c:pt idx="1289">
                  <c:v>0.54837800000000003</c:v>
                </c:pt>
                <c:pt idx="1290">
                  <c:v>0.54823699999999997</c:v>
                </c:pt>
                <c:pt idx="1291">
                  <c:v>0.54754599999999998</c:v>
                </c:pt>
                <c:pt idx="1292">
                  <c:v>0.54727599999999998</c:v>
                </c:pt>
                <c:pt idx="1293">
                  <c:v>0.54687699999999995</c:v>
                </c:pt>
                <c:pt idx="1294">
                  <c:v>0.54632199999999997</c:v>
                </c:pt>
                <c:pt idx="1295">
                  <c:v>0.54585600000000001</c:v>
                </c:pt>
                <c:pt idx="1296">
                  <c:v>0.54556899999999997</c:v>
                </c:pt>
                <c:pt idx="1297">
                  <c:v>0.54488499999999995</c:v>
                </c:pt>
                <c:pt idx="1298">
                  <c:v>0.54472799999999999</c:v>
                </c:pt>
                <c:pt idx="1299">
                  <c:v>0.54422800000000005</c:v>
                </c:pt>
                <c:pt idx="1300">
                  <c:v>0.54400700000000002</c:v>
                </c:pt>
                <c:pt idx="1301">
                  <c:v>0.54380600000000001</c:v>
                </c:pt>
                <c:pt idx="1302">
                  <c:v>0.54327400000000003</c:v>
                </c:pt>
                <c:pt idx="1303">
                  <c:v>0.54288599999999998</c:v>
                </c:pt>
                <c:pt idx="1304">
                  <c:v>0.54194100000000001</c:v>
                </c:pt>
                <c:pt idx="1305">
                  <c:v>0.54165399999999997</c:v>
                </c:pt>
                <c:pt idx="1306">
                  <c:v>0.54134199999999999</c:v>
                </c:pt>
                <c:pt idx="1307">
                  <c:v>0.54072600000000004</c:v>
                </c:pt>
                <c:pt idx="1308">
                  <c:v>0.54030500000000004</c:v>
                </c:pt>
                <c:pt idx="1309">
                  <c:v>0.54013699999999998</c:v>
                </c:pt>
                <c:pt idx="1310">
                  <c:v>0.53981999999999997</c:v>
                </c:pt>
                <c:pt idx="1311">
                  <c:v>0.53911200000000004</c:v>
                </c:pt>
                <c:pt idx="1312">
                  <c:v>0.53857900000000003</c:v>
                </c:pt>
                <c:pt idx="1313">
                  <c:v>0.53812400000000005</c:v>
                </c:pt>
                <c:pt idx="1314">
                  <c:v>0.53740600000000005</c:v>
                </c:pt>
                <c:pt idx="1315">
                  <c:v>0.53708599999999995</c:v>
                </c:pt>
                <c:pt idx="1316">
                  <c:v>0.53662200000000004</c:v>
                </c:pt>
                <c:pt idx="1317">
                  <c:v>0.53597899999999998</c:v>
                </c:pt>
                <c:pt idx="1318">
                  <c:v>0.53576900000000005</c:v>
                </c:pt>
                <c:pt idx="1319">
                  <c:v>0.53545100000000001</c:v>
                </c:pt>
                <c:pt idx="1320">
                  <c:v>0.53503900000000004</c:v>
                </c:pt>
                <c:pt idx="1321">
                  <c:v>0.53456499999999996</c:v>
                </c:pt>
                <c:pt idx="1322">
                  <c:v>0.53416399999999997</c:v>
                </c:pt>
                <c:pt idx="1323">
                  <c:v>0.53360600000000002</c:v>
                </c:pt>
                <c:pt idx="1324">
                  <c:v>0.53285099999999996</c:v>
                </c:pt>
                <c:pt idx="1325">
                  <c:v>0.53224300000000002</c:v>
                </c:pt>
                <c:pt idx="1326">
                  <c:v>0.53181800000000001</c:v>
                </c:pt>
                <c:pt idx="1327">
                  <c:v>0.53140100000000001</c:v>
                </c:pt>
                <c:pt idx="1328">
                  <c:v>0.53113200000000005</c:v>
                </c:pt>
                <c:pt idx="1329">
                  <c:v>0.53063700000000003</c:v>
                </c:pt>
                <c:pt idx="1330">
                  <c:v>0.53007099999999996</c:v>
                </c:pt>
                <c:pt idx="1331">
                  <c:v>0.52967600000000004</c:v>
                </c:pt>
                <c:pt idx="1332">
                  <c:v>0.52915400000000001</c:v>
                </c:pt>
                <c:pt idx="1333">
                  <c:v>0.52871800000000002</c:v>
                </c:pt>
                <c:pt idx="1334">
                  <c:v>0.52797000000000005</c:v>
                </c:pt>
                <c:pt idx="1335">
                  <c:v>0.52760099999999999</c:v>
                </c:pt>
                <c:pt idx="1336">
                  <c:v>0.52710100000000004</c:v>
                </c:pt>
                <c:pt idx="1337">
                  <c:v>0.52665899999999999</c:v>
                </c:pt>
                <c:pt idx="1338">
                  <c:v>0.52630399999999999</c:v>
                </c:pt>
                <c:pt idx="1339">
                  <c:v>0.52559400000000001</c:v>
                </c:pt>
                <c:pt idx="1340">
                  <c:v>0.52536499999999997</c:v>
                </c:pt>
                <c:pt idx="1341">
                  <c:v>0.52477200000000002</c:v>
                </c:pt>
                <c:pt idx="1342">
                  <c:v>0.52414499999999997</c:v>
                </c:pt>
                <c:pt idx="1343">
                  <c:v>0.52382200000000001</c:v>
                </c:pt>
                <c:pt idx="1344">
                  <c:v>0.52321600000000001</c:v>
                </c:pt>
                <c:pt idx="1345">
                  <c:v>0.52259199999999995</c:v>
                </c:pt>
                <c:pt idx="1346">
                  <c:v>0.52246099999999995</c:v>
                </c:pt>
                <c:pt idx="1347">
                  <c:v>0.52171999999999996</c:v>
                </c:pt>
                <c:pt idx="1348">
                  <c:v>0.52135699999999996</c:v>
                </c:pt>
                <c:pt idx="1349">
                  <c:v>0.52108500000000002</c:v>
                </c:pt>
                <c:pt idx="1350">
                  <c:v>0.52060099999999998</c:v>
                </c:pt>
                <c:pt idx="1351">
                  <c:v>0.51984900000000001</c:v>
                </c:pt>
                <c:pt idx="1352">
                  <c:v>0.51918799999999998</c:v>
                </c:pt>
                <c:pt idx="1353">
                  <c:v>0.51876299999999997</c:v>
                </c:pt>
                <c:pt idx="1354">
                  <c:v>0.51817999999999997</c:v>
                </c:pt>
                <c:pt idx="1355">
                  <c:v>0.51765499999999998</c:v>
                </c:pt>
                <c:pt idx="1356">
                  <c:v>0.51713200000000004</c:v>
                </c:pt>
                <c:pt idx="1357">
                  <c:v>0.51670899999999997</c:v>
                </c:pt>
                <c:pt idx="1358">
                  <c:v>0.51621700000000004</c:v>
                </c:pt>
                <c:pt idx="1359">
                  <c:v>0.51571199999999995</c:v>
                </c:pt>
                <c:pt idx="1360">
                  <c:v>0.51515299999999997</c:v>
                </c:pt>
                <c:pt idx="1361">
                  <c:v>0.51465899999999998</c:v>
                </c:pt>
                <c:pt idx="1362">
                  <c:v>0.51411899999999999</c:v>
                </c:pt>
                <c:pt idx="1363">
                  <c:v>0.51373500000000005</c:v>
                </c:pt>
                <c:pt idx="1364">
                  <c:v>0.51338899999999998</c:v>
                </c:pt>
                <c:pt idx="1365">
                  <c:v>0.51277600000000001</c:v>
                </c:pt>
                <c:pt idx="1366">
                  <c:v>0.51209300000000002</c:v>
                </c:pt>
                <c:pt idx="1367">
                  <c:v>0.51164799999999999</c:v>
                </c:pt>
                <c:pt idx="1368">
                  <c:v>0.51119599999999998</c:v>
                </c:pt>
                <c:pt idx="1369">
                  <c:v>0.51057799999999998</c:v>
                </c:pt>
                <c:pt idx="1370">
                  <c:v>0.50991600000000004</c:v>
                </c:pt>
                <c:pt idx="1371">
                  <c:v>0.50931599999999999</c:v>
                </c:pt>
                <c:pt idx="1372">
                  <c:v>0.50877300000000003</c:v>
                </c:pt>
                <c:pt idx="1373">
                  <c:v>0.50808299999999995</c:v>
                </c:pt>
                <c:pt idx="1374">
                  <c:v>0.507606</c:v>
                </c:pt>
                <c:pt idx="1375">
                  <c:v>0.50689899999999999</c:v>
                </c:pt>
                <c:pt idx="1376">
                  <c:v>0.50644</c:v>
                </c:pt>
                <c:pt idx="1377">
                  <c:v>0.50605999999999995</c:v>
                </c:pt>
                <c:pt idx="1378">
                  <c:v>0.50534100000000004</c:v>
                </c:pt>
                <c:pt idx="1379">
                  <c:v>0.50505299999999997</c:v>
                </c:pt>
                <c:pt idx="1380">
                  <c:v>0.50439599999999996</c:v>
                </c:pt>
                <c:pt idx="1381">
                  <c:v>0.50378999999999996</c:v>
                </c:pt>
                <c:pt idx="1382">
                  <c:v>0.50318200000000002</c:v>
                </c:pt>
                <c:pt idx="1383">
                  <c:v>0.50270899999999996</c:v>
                </c:pt>
                <c:pt idx="1384">
                  <c:v>0.50200400000000001</c:v>
                </c:pt>
                <c:pt idx="1385">
                  <c:v>0.50120299999999995</c:v>
                </c:pt>
                <c:pt idx="1386">
                  <c:v>0.50064600000000004</c:v>
                </c:pt>
                <c:pt idx="1387">
                  <c:v>0.50040700000000005</c:v>
                </c:pt>
                <c:pt idx="1388">
                  <c:v>0.49969799999999998</c:v>
                </c:pt>
                <c:pt idx="1389">
                  <c:v>0.49920700000000001</c:v>
                </c:pt>
                <c:pt idx="1390">
                  <c:v>0.49873699999999999</c:v>
                </c:pt>
                <c:pt idx="1391">
                  <c:v>0.49822</c:v>
                </c:pt>
                <c:pt idx="1392">
                  <c:v>0.497529</c:v>
                </c:pt>
                <c:pt idx="1393">
                  <c:v>0.49710100000000002</c:v>
                </c:pt>
                <c:pt idx="1394">
                  <c:v>0.49648700000000001</c:v>
                </c:pt>
                <c:pt idx="1395">
                  <c:v>0.49596000000000001</c:v>
                </c:pt>
                <c:pt idx="1396">
                  <c:v>0.49534499999999998</c:v>
                </c:pt>
                <c:pt idx="1397">
                  <c:v>0.49481900000000001</c:v>
                </c:pt>
                <c:pt idx="1398">
                  <c:v>0.49427300000000002</c:v>
                </c:pt>
                <c:pt idx="1399">
                  <c:v>0.493728</c:v>
                </c:pt>
                <c:pt idx="1400">
                  <c:v>0.49325200000000002</c:v>
                </c:pt>
                <c:pt idx="1401">
                  <c:v>0.49272199999999999</c:v>
                </c:pt>
                <c:pt idx="1402">
                  <c:v>0.49243599999999998</c:v>
                </c:pt>
                <c:pt idx="1403">
                  <c:v>0.49158299999999999</c:v>
                </c:pt>
                <c:pt idx="1404">
                  <c:v>0.49130600000000002</c:v>
                </c:pt>
                <c:pt idx="1405">
                  <c:v>0.49085899999999999</c:v>
                </c:pt>
                <c:pt idx="1406">
                  <c:v>0.490174</c:v>
                </c:pt>
                <c:pt idx="1407">
                  <c:v>0.48969499999999999</c:v>
                </c:pt>
                <c:pt idx="1408">
                  <c:v>0.489319</c:v>
                </c:pt>
                <c:pt idx="1409">
                  <c:v>0.48871799999999999</c:v>
                </c:pt>
                <c:pt idx="1410">
                  <c:v>0.48826599999999998</c:v>
                </c:pt>
                <c:pt idx="1411">
                  <c:v>0.48754399999999998</c:v>
                </c:pt>
                <c:pt idx="1412">
                  <c:v>0.48701800000000001</c:v>
                </c:pt>
                <c:pt idx="1413">
                  <c:v>0.48646299999999998</c:v>
                </c:pt>
                <c:pt idx="1414">
                  <c:v>0.48587900000000001</c:v>
                </c:pt>
                <c:pt idx="1415">
                  <c:v>0.48539700000000002</c:v>
                </c:pt>
                <c:pt idx="1416">
                  <c:v>0.48488799999999999</c:v>
                </c:pt>
                <c:pt idx="1417">
                  <c:v>0.48442800000000003</c:v>
                </c:pt>
                <c:pt idx="1418">
                  <c:v>0.48380800000000002</c:v>
                </c:pt>
                <c:pt idx="1419">
                  <c:v>0.483234</c:v>
                </c:pt>
                <c:pt idx="1420">
                  <c:v>0.48271700000000001</c:v>
                </c:pt>
                <c:pt idx="1421">
                  <c:v>0.482018</c:v>
                </c:pt>
                <c:pt idx="1422">
                  <c:v>0.48168499999999997</c:v>
                </c:pt>
                <c:pt idx="1423">
                  <c:v>0.48096899999999998</c:v>
                </c:pt>
                <c:pt idx="1424">
                  <c:v>0.48051700000000003</c:v>
                </c:pt>
                <c:pt idx="1425">
                  <c:v>0.48004999999999998</c:v>
                </c:pt>
                <c:pt idx="1426">
                  <c:v>0.47957699999999998</c:v>
                </c:pt>
                <c:pt idx="1427">
                  <c:v>0.47908899999999999</c:v>
                </c:pt>
                <c:pt idx="1428">
                  <c:v>0.47851700000000003</c:v>
                </c:pt>
                <c:pt idx="1429">
                  <c:v>0.47808699999999998</c:v>
                </c:pt>
                <c:pt idx="1430">
                  <c:v>0.47750500000000001</c:v>
                </c:pt>
                <c:pt idx="1431">
                  <c:v>0.47664600000000001</c:v>
                </c:pt>
                <c:pt idx="1432">
                  <c:v>0.47615000000000002</c:v>
                </c:pt>
                <c:pt idx="1433">
                  <c:v>0.475657</c:v>
                </c:pt>
                <c:pt idx="1434">
                  <c:v>0.47499999999999998</c:v>
                </c:pt>
                <c:pt idx="1435">
                  <c:v>0.47451100000000002</c:v>
                </c:pt>
                <c:pt idx="1436">
                  <c:v>0.47398000000000001</c:v>
                </c:pt>
                <c:pt idx="1437">
                  <c:v>0.47342099999999998</c:v>
                </c:pt>
                <c:pt idx="1438">
                  <c:v>0.47268500000000002</c:v>
                </c:pt>
                <c:pt idx="1439">
                  <c:v>0.472113</c:v>
                </c:pt>
                <c:pt idx="1440">
                  <c:v>0.47152100000000002</c:v>
                </c:pt>
                <c:pt idx="1441">
                  <c:v>0.47104200000000002</c:v>
                </c:pt>
                <c:pt idx="1442">
                  <c:v>0.47029199999999999</c:v>
                </c:pt>
                <c:pt idx="1443">
                  <c:v>0.46978700000000001</c:v>
                </c:pt>
                <c:pt idx="1444">
                  <c:v>0.46912700000000002</c:v>
                </c:pt>
                <c:pt idx="1445">
                  <c:v>0.46854200000000001</c:v>
                </c:pt>
                <c:pt idx="1446">
                  <c:v>0.46802899999999997</c:v>
                </c:pt>
                <c:pt idx="1447">
                  <c:v>0.46723799999999999</c:v>
                </c:pt>
                <c:pt idx="1448">
                  <c:v>0.46677600000000002</c:v>
                </c:pt>
                <c:pt idx="1449">
                  <c:v>0.46599299999999999</c:v>
                </c:pt>
                <c:pt idx="1450">
                  <c:v>0.465445</c:v>
                </c:pt>
                <c:pt idx="1451">
                  <c:v>0.46501999999999999</c:v>
                </c:pt>
                <c:pt idx="1452">
                  <c:v>0.464339</c:v>
                </c:pt>
                <c:pt idx="1453">
                  <c:v>0.46368799999999999</c:v>
                </c:pt>
                <c:pt idx="1454">
                  <c:v>0.46333999999999997</c:v>
                </c:pt>
                <c:pt idx="1455">
                  <c:v>0.46264499999999997</c:v>
                </c:pt>
                <c:pt idx="1456">
                  <c:v>0.46220699999999998</c:v>
                </c:pt>
                <c:pt idx="1457">
                  <c:v>0.461538</c:v>
                </c:pt>
                <c:pt idx="1458">
                  <c:v>0.46118500000000001</c:v>
                </c:pt>
                <c:pt idx="1459">
                  <c:v>0.46046399999999998</c:v>
                </c:pt>
                <c:pt idx="1460">
                  <c:v>0.459928</c:v>
                </c:pt>
                <c:pt idx="1461">
                  <c:v>0.45917999999999998</c:v>
                </c:pt>
                <c:pt idx="1462">
                  <c:v>0.45877000000000001</c:v>
                </c:pt>
                <c:pt idx="1463">
                  <c:v>0.45810600000000001</c:v>
                </c:pt>
                <c:pt idx="1464">
                  <c:v>0.45740599999999998</c:v>
                </c:pt>
                <c:pt idx="1465">
                  <c:v>0.457181</c:v>
                </c:pt>
                <c:pt idx="1466">
                  <c:v>0.45658100000000001</c:v>
                </c:pt>
                <c:pt idx="1467">
                  <c:v>0.45579900000000001</c:v>
                </c:pt>
                <c:pt idx="1468">
                  <c:v>0.45531899999999997</c:v>
                </c:pt>
                <c:pt idx="1469">
                  <c:v>0.45458500000000002</c:v>
                </c:pt>
                <c:pt idx="1470">
                  <c:v>0.45422099999999999</c:v>
                </c:pt>
                <c:pt idx="1471">
                  <c:v>0.45374799999999998</c:v>
                </c:pt>
                <c:pt idx="1472">
                  <c:v>0.45298500000000003</c:v>
                </c:pt>
                <c:pt idx="1473">
                  <c:v>0.45278499999999999</c:v>
                </c:pt>
                <c:pt idx="1474">
                  <c:v>0.45217400000000002</c:v>
                </c:pt>
                <c:pt idx="1475">
                  <c:v>0.45191199999999998</c:v>
                </c:pt>
                <c:pt idx="1476">
                  <c:v>0.45123799999999997</c:v>
                </c:pt>
                <c:pt idx="1477">
                  <c:v>0.45075399999999999</c:v>
                </c:pt>
                <c:pt idx="1478">
                  <c:v>0.45016699999999998</c:v>
                </c:pt>
                <c:pt idx="1479">
                  <c:v>0.44953100000000001</c:v>
                </c:pt>
                <c:pt idx="1480">
                  <c:v>0.44886100000000001</c:v>
                </c:pt>
                <c:pt idx="1481">
                  <c:v>0.44827499999999998</c:v>
                </c:pt>
                <c:pt idx="1482">
                  <c:v>0.44766899999999998</c:v>
                </c:pt>
                <c:pt idx="1483">
                  <c:v>0.44718799999999997</c:v>
                </c:pt>
                <c:pt idx="1484">
                  <c:v>0.44647300000000001</c:v>
                </c:pt>
                <c:pt idx="1485">
                  <c:v>0.44577</c:v>
                </c:pt>
                <c:pt idx="1486">
                  <c:v>0.44541900000000001</c:v>
                </c:pt>
                <c:pt idx="1487">
                  <c:v>0.44484600000000002</c:v>
                </c:pt>
                <c:pt idx="1488">
                  <c:v>0.44434499999999999</c:v>
                </c:pt>
                <c:pt idx="1489">
                  <c:v>0.443855</c:v>
                </c:pt>
                <c:pt idx="1490">
                  <c:v>0.443046</c:v>
                </c:pt>
                <c:pt idx="1491">
                  <c:v>0.44261400000000001</c:v>
                </c:pt>
                <c:pt idx="1492">
                  <c:v>0.44173499999999999</c:v>
                </c:pt>
                <c:pt idx="1493">
                  <c:v>0.44132399999999999</c:v>
                </c:pt>
                <c:pt idx="1494">
                  <c:v>0.44074400000000002</c:v>
                </c:pt>
                <c:pt idx="1495">
                  <c:v>0.44030200000000003</c:v>
                </c:pt>
                <c:pt idx="1496">
                  <c:v>0.439911</c:v>
                </c:pt>
                <c:pt idx="1497">
                  <c:v>0.43925399999999998</c:v>
                </c:pt>
                <c:pt idx="1498">
                  <c:v>0.43864300000000001</c:v>
                </c:pt>
                <c:pt idx="1499">
                  <c:v>0.43790000000000001</c:v>
                </c:pt>
                <c:pt idx="1500">
                  <c:v>0.437338</c:v>
                </c:pt>
                <c:pt idx="1501">
                  <c:v>0.43675000000000003</c:v>
                </c:pt>
                <c:pt idx="1502">
                  <c:v>0.43628699999999998</c:v>
                </c:pt>
                <c:pt idx="1503">
                  <c:v>0.43532900000000002</c:v>
                </c:pt>
                <c:pt idx="1504">
                  <c:v>0.43495499999999998</c:v>
                </c:pt>
                <c:pt idx="1505">
                  <c:v>0.434222</c:v>
                </c:pt>
                <c:pt idx="1506">
                  <c:v>0.43376500000000001</c:v>
                </c:pt>
                <c:pt idx="1507">
                  <c:v>0.43304300000000001</c:v>
                </c:pt>
                <c:pt idx="1508">
                  <c:v>0.43268600000000002</c:v>
                </c:pt>
                <c:pt idx="1509">
                  <c:v>0.43221399999999999</c:v>
                </c:pt>
                <c:pt idx="1510">
                  <c:v>0.43153599999999998</c:v>
                </c:pt>
                <c:pt idx="1511">
                  <c:v>0.43090600000000001</c:v>
                </c:pt>
                <c:pt idx="1512">
                  <c:v>0.43029899999999999</c:v>
                </c:pt>
                <c:pt idx="1513">
                  <c:v>0.42977100000000001</c:v>
                </c:pt>
                <c:pt idx="1514">
                  <c:v>0.429261</c:v>
                </c:pt>
                <c:pt idx="1515">
                  <c:v>0.428531</c:v>
                </c:pt>
                <c:pt idx="1516">
                  <c:v>0.42778100000000002</c:v>
                </c:pt>
                <c:pt idx="1517">
                  <c:v>0.42743300000000001</c:v>
                </c:pt>
                <c:pt idx="1518">
                  <c:v>0.42673699999999998</c:v>
                </c:pt>
                <c:pt idx="1519">
                  <c:v>0.42609000000000002</c:v>
                </c:pt>
                <c:pt idx="1520">
                  <c:v>0.42541699999999999</c:v>
                </c:pt>
                <c:pt idx="1521">
                  <c:v>0.42474200000000001</c:v>
                </c:pt>
                <c:pt idx="1522">
                  <c:v>0.424211</c:v>
                </c:pt>
                <c:pt idx="1523">
                  <c:v>0.42354000000000003</c:v>
                </c:pt>
                <c:pt idx="1524">
                  <c:v>0.42291299999999998</c:v>
                </c:pt>
                <c:pt idx="1525">
                  <c:v>0.42250500000000002</c:v>
                </c:pt>
                <c:pt idx="1526">
                  <c:v>0.42194300000000001</c:v>
                </c:pt>
                <c:pt idx="1527">
                  <c:v>0.42124400000000001</c:v>
                </c:pt>
                <c:pt idx="1528">
                  <c:v>0.42058499999999999</c:v>
                </c:pt>
                <c:pt idx="1529">
                  <c:v>0.42010500000000001</c:v>
                </c:pt>
                <c:pt idx="1530">
                  <c:v>0.41969299999999998</c:v>
                </c:pt>
                <c:pt idx="1531">
                  <c:v>0.41902600000000001</c:v>
                </c:pt>
                <c:pt idx="1532">
                  <c:v>0.41834199999999999</c:v>
                </c:pt>
                <c:pt idx="1533">
                  <c:v>0.41780299999999998</c:v>
                </c:pt>
                <c:pt idx="1534">
                  <c:v>0.41706399999999999</c:v>
                </c:pt>
                <c:pt idx="1535">
                  <c:v>0.41653800000000002</c:v>
                </c:pt>
                <c:pt idx="1536">
                  <c:v>0.415937</c:v>
                </c:pt>
                <c:pt idx="1537">
                  <c:v>0.415358</c:v>
                </c:pt>
                <c:pt idx="1538">
                  <c:v>0.415078</c:v>
                </c:pt>
                <c:pt idx="1539">
                  <c:v>0.41458200000000001</c:v>
                </c:pt>
                <c:pt idx="1540">
                  <c:v>0.41389100000000001</c:v>
                </c:pt>
                <c:pt idx="1541">
                  <c:v>0.41322999999999999</c:v>
                </c:pt>
                <c:pt idx="1542">
                  <c:v>0.41274</c:v>
                </c:pt>
                <c:pt idx="1543">
                  <c:v>0.411968</c:v>
                </c:pt>
                <c:pt idx="1544">
                  <c:v>0.41167999999999999</c:v>
                </c:pt>
                <c:pt idx="1545">
                  <c:v>0.411246</c:v>
                </c:pt>
                <c:pt idx="1546">
                  <c:v>0.410744</c:v>
                </c:pt>
                <c:pt idx="1547">
                  <c:v>0.410248</c:v>
                </c:pt>
                <c:pt idx="1548">
                  <c:v>0.409418</c:v>
                </c:pt>
                <c:pt idx="1549">
                  <c:v>0.40903200000000001</c:v>
                </c:pt>
                <c:pt idx="1550">
                  <c:v>0.40825600000000001</c:v>
                </c:pt>
                <c:pt idx="1551">
                  <c:v>0.40784500000000001</c:v>
                </c:pt>
                <c:pt idx="1552">
                  <c:v>0.40722000000000003</c:v>
                </c:pt>
                <c:pt idx="1553">
                  <c:v>0.40677600000000003</c:v>
                </c:pt>
                <c:pt idx="1554">
                  <c:v>0.40638200000000002</c:v>
                </c:pt>
                <c:pt idx="1555">
                  <c:v>0.40584500000000001</c:v>
                </c:pt>
                <c:pt idx="1556">
                  <c:v>0.40544000000000002</c:v>
                </c:pt>
                <c:pt idx="1557">
                  <c:v>0.40465099999999998</c:v>
                </c:pt>
                <c:pt idx="1558">
                  <c:v>0.40414299999999997</c:v>
                </c:pt>
                <c:pt idx="1559">
                  <c:v>0.40360200000000002</c:v>
                </c:pt>
                <c:pt idx="1560">
                  <c:v>0.40284500000000001</c:v>
                </c:pt>
                <c:pt idx="1561">
                  <c:v>0.40225899999999998</c:v>
                </c:pt>
                <c:pt idx="1562">
                  <c:v>0.40154400000000001</c:v>
                </c:pt>
                <c:pt idx="1563">
                  <c:v>0.40105099999999999</c:v>
                </c:pt>
                <c:pt idx="1564">
                  <c:v>0.40037299999999998</c:v>
                </c:pt>
                <c:pt idx="1565">
                  <c:v>0.39982699999999999</c:v>
                </c:pt>
                <c:pt idx="1566">
                  <c:v>0.39944800000000003</c:v>
                </c:pt>
                <c:pt idx="1567">
                  <c:v>0.39888499999999999</c:v>
                </c:pt>
                <c:pt idx="1568">
                  <c:v>0.39830500000000002</c:v>
                </c:pt>
                <c:pt idx="1569">
                  <c:v>0.397617</c:v>
                </c:pt>
                <c:pt idx="1570">
                  <c:v>0.39683800000000002</c:v>
                </c:pt>
                <c:pt idx="1571">
                  <c:v>0.39627099999999998</c:v>
                </c:pt>
                <c:pt idx="1572">
                  <c:v>0.39569100000000001</c:v>
                </c:pt>
                <c:pt idx="1573">
                  <c:v>0.39502799999999999</c:v>
                </c:pt>
                <c:pt idx="1574">
                  <c:v>0.39438200000000001</c:v>
                </c:pt>
                <c:pt idx="1575">
                  <c:v>0.39369999999999999</c:v>
                </c:pt>
                <c:pt idx="1576">
                  <c:v>0.39319100000000001</c:v>
                </c:pt>
                <c:pt idx="1577">
                  <c:v>0.39254099999999997</c:v>
                </c:pt>
                <c:pt idx="1578">
                  <c:v>0.39198899999999998</c:v>
                </c:pt>
                <c:pt idx="1579">
                  <c:v>0.39147999999999999</c:v>
                </c:pt>
                <c:pt idx="1580">
                  <c:v>0.39075300000000002</c:v>
                </c:pt>
                <c:pt idx="1581">
                  <c:v>0.390121</c:v>
                </c:pt>
                <c:pt idx="1582">
                  <c:v>0.38953199999999999</c:v>
                </c:pt>
                <c:pt idx="1583">
                  <c:v>0.38883299999999998</c:v>
                </c:pt>
                <c:pt idx="1584">
                  <c:v>0.38806800000000002</c:v>
                </c:pt>
                <c:pt idx="1585">
                  <c:v>0.38759500000000002</c:v>
                </c:pt>
                <c:pt idx="1586">
                  <c:v>0.38725599999999999</c:v>
                </c:pt>
                <c:pt idx="1587">
                  <c:v>0.38673099999999999</c:v>
                </c:pt>
                <c:pt idx="1588">
                  <c:v>0.38613900000000001</c:v>
                </c:pt>
                <c:pt idx="1589">
                  <c:v>0.38551099999999999</c:v>
                </c:pt>
                <c:pt idx="1590">
                  <c:v>0.384745</c:v>
                </c:pt>
                <c:pt idx="1591">
                  <c:v>0.384156</c:v>
                </c:pt>
                <c:pt idx="1592">
                  <c:v>0.38328000000000001</c:v>
                </c:pt>
                <c:pt idx="1593">
                  <c:v>0.38285999999999998</c:v>
                </c:pt>
                <c:pt idx="1594">
                  <c:v>0.38222</c:v>
                </c:pt>
                <c:pt idx="1595">
                  <c:v>0.38191900000000001</c:v>
                </c:pt>
                <c:pt idx="1596">
                  <c:v>0.38131700000000002</c:v>
                </c:pt>
                <c:pt idx="1597">
                  <c:v>0.38061</c:v>
                </c:pt>
                <c:pt idx="1598">
                  <c:v>0.38052200000000003</c:v>
                </c:pt>
                <c:pt idx="1599">
                  <c:v>0.37957099999999999</c:v>
                </c:pt>
                <c:pt idx="1600">
                  <c:v>0.37896000000000002</c:v>
                </c:pt>
                <c:pt idx="1601">
                  <c:v>0.378382</c:v>
                </c:pt>
                <c:pt idx="1602">
                  <c:v>0.37773699999999999</c:v>
                </c:pt>
                <c:pt idx="1603">
                  <c:v>0.37739299999999998</c:v>
                </c:pt>
                <c:pt idx="1604">
                  <c:v>0.37687700000000002</c:v>
                </c:pt>
                <c:pt idx="1605">
                  <c:v>0.37628800000000001</c:v>
                </c:pt>
                <c:pt idx="1606">
                  <c:v>0.37550299999999998</c:v>
                </c:pt>
                <c:pt idx="1607">
                  <c:v>0.37510900000000003</c:v>
                </c:pt>
                <c:pt idx="1608">
                  <c:v>0.374475</c:v>
                </c:pt>
                <c:pt idx="1609">
                  <c:v>0.37369999999999998</c:v>
                </c:pt>
                <c:pt idx="1610">
                  <c:v>0.37297999999999998</c:v>
                </c:pt>
                <c:pt idx="1611">
                  <c:v>0.372585</c:v>
                </c:pt>
                <c:pt idx="1612">
                  <c:v>0.37206899999999998</c:v>
                </c:pt>
                <c:pt idx="1613">
                  <c:v>0.37152499999999999</c:v>
                </c:pt>
                <c:pt idx="1614">
                  <c:v>0.371006</c:v>
                </c:pt>
                <c:pt idx="1615">
                  <c:v>0.37032900000000002</c:v>
                </c:pt>
                <c:pt idx="1616">
                  <c:v>0.36980400000000002</c:v>
                </c:pt>
                <c:pt idx="1617">
                  <c:v>0.369145</c:v>
                </c:pt>
                <c:pt idx="1618">
                  <c:v>0.36857899999999999</c:v>
                </c:pt>
                <c:pt idx="1619">
                  <c:v>0.36798700000000001</c:v>
                </c:pt>
                <c:pt idx="1620">
                  <c:v>0.36729400000000001</c:v>
                </c:pt>
                <c:pt idx="1621">
                  <c:v>0.36694399999999999</c:v>
                </c:pt>
                <c:pt idx="1622">
                  <c:v>0.36638799999999999</c:v>
                </c:pt>
                <c:pt idx="1623">
                  <c:v>0.36588399999999999</c:v>
                </c:pt>
                <c:pt idx="1624">
                  <c:v>0.36526599999999998</c:v>
                </c:pt>
                <c:pt idx="1625">
                  <c:v>0.36456899999999998</c:v>
                </c:pt>
                <c:pt idx="1626">
                  <c:v>0.36413800000000002</c:v>
                </c:pt>
                <c:pt idx="1627">
                  <c:v>0.36352400000000001</c:v>
                </c:pt>
                <c:pt idx="1628">
                  <c:v>0.36272300000000002</c:v>
                </c:pt>
                <c:pt idx="1629">
                  <c:v>0.36200100000000002</c:v>
                </c:pt>
                <c:pt idx="1630">
                  <c:v>0.36143700000000001</c:v>
                </c:pt>
                <c:pt idx="1631">
                  <c:v>0.360815</c:v>
                </c:pt>
                <c:pt idx="1632">
                  <c:v>0.360211</c:v>
                </c:pt>
                <c:pt idx="1633">
                  <c:v>0.35946699999999998</c:v>
                </c:pt>
                <c:pt idx="1634">
                  <c:v>0.35918699999999998</c:v>
                </c:pt>
                <c:pt idx="1635">
                  <c:v>0.35846800000000001</c:v>
                </c:pt>
                <c:pt idx="1636">
                  <c:v>0.35785600000000001</c:v>
                </c:pt>
                <c:pt idx="1637">
                  <c:v>0.35714099999999999</c:v>
                </c:pt>
                <c:pt idx="1638">
                  <c:v>0.35647299999999998</c:v>
                </c:pt>
                <c:pt idx="1639">
                  <c:v>0.355742</c:v>
                </c:pt>
                <c:pt idx="1640">
                  <c:v>0.35509000000000002</c:v>
                </c:pt>
                <c:pt idx="1641">
                  <c:v>0.354632</c:v>
                </c:pt>
                <c:pt idx="1642">
                  <c:v>0.35415000000000002</c:v>
                </c:pt>
                <c:pt idx="1643">
                  <c:v>0.35338900000000001</c:v>
                </c:pt>
                <c:pt idx="1644">
                  <c:v>0.35283500000000001</c:v>
                </c:pt>
                <c:pt idx="1645">
                  <c:v>0.35233999999999999</c:v>
                </c:pt>
                <c:pt idx="1646">
                  <c:v>0.351796</c:v>
                </c:pt>
                <c:pt idx="1647">
                  <c:v>0.35107899999999997</c:v>
                </c:pt>
                <c:pt idx="1648">
                  <c:v>0.35035899999999998</c:v>
                </c:pt>
                <c:pt idx="1649">
                  <c:v>0.349773</c:v>
                </c:pt>
                <c:pt idx="1650">
                  <c:v>0.349109</c:v>
                </c:pt>
                <c:pt idx="1651">
                  <c:v>0.348551</c:v>
                </c:pt>
                <c:pt idx="1652">
                  <c:v>0.34798400000000002</c:v>
                </c:pt>
                <c:pt idx="1653">
                  <c:v>0.34732800000000003</c:v>
                </c:pt>
                <c:pt idx="1654">
                  <c:v>0.3468</c:v>
                </c:pt>
                <c:pt idx="1655">
                  <c:v>0.34621600000000002</c:v>
                </c:pt>
                <c:pt idx="1656">
                  <c:v>0.34552699999999997</c:v>
                </c:pt>
                <c:pt idx="1657">
                  <c:v>0.34501799999999999</c:v>
                </c:pt>
                <c:pt idx="1658">
                  <c:v>0.344665</c:v>
                </c:pt>
                <c:pt idx="1659">
                  <c:v>0.34413899999999997</c:v>
                </c:pt>
                <c:pt idx="1660">
                  <c:v>0.34367199999999998</c:v>
                </c:pt>
                <c:pt idx="1661">
                  <c:v>0.34307500000000002</c:v>
                </c:pt>
                <c:pt idx="1662">
                  <c:v>0.34235399999999999</c:v>
                </c:pt>
                <c:pt idx="1663">
                  <c:v>0.34158300000000003</c:v>
                </c:pt>
                <c:pt idx="1664">
                  <c:v>0.34111799999999998</c:v>
                </c:pt>
                <c:pt idx="1665">
                  <c:v>0.34049099999999999</c:v>
                </c:pt>
                <c:pt idx="1666">
                  <c:v>0.33999499999999999</c:v>
                </c:pt>
                <c:pt idx="1667">
                  <c:v>0.33951799999999999</c:v>
                </c:pt>
                <c:pt idx="1668">
                  <c:v>0.339395</c:v>
                </c:pt>
                <c:pt idx="1669">
                  <c:v>0.33864699999999998</c:v>
                </c:pt>
                <c:pt idx="1670">
                  <c:v>0.33818799999999999</c:v>
                </c:pt>
                <c:pt idx="1671">
                  <c:v>0.33745199999999997</c:v>
                </c:pt>
                <c:pt idx="1672">
                  <c:v>0.33673799999999998</c:v>
                </c:pt>
                <c:pt idx="1673">
                  <c:v>0.33605000000000002</c:v>
                </c:pt>
                <c:pt idx="1674">
                  <c:v>0.33576600000000001</c:v>
                </c:pt>
                <c:pt idx="1675">
                  <c:v>0.33527600000000002</c:v>
                </c:pt>
                <c:pt idx="1676">
                  <c:v>0.33463599999999999</c:v>
                </c:pt>
                <c:pt idx="1677">
                  <c:v>0.33440900000000001</c:v>
                </c:pt>
                <c:pt idx="1678">
                  <c:v>0.33369500000000002</c:v>
                </c:pt>
                <c:pt idx="1679">
                  <c:v>0.33306000000000002</c:v>
                </c:pt>
                <c:pt idx="1680">
                  <c:v>0.33259899999999998</c:v>
                </c:pt>
                <c:pt idx="1681">
                  <c:v>0.332173</c:v>
                </c:pt>
                <c:pt idx="1682">
                  <c:v>0.33134999999999998</c:v>
                </c:pt>
                <c:pt idx="1683">
                  <c:v>0.330953</c:v>
                </c:pt>
                <c:pt idx="1684">
                  <c:v>0.33044800000000002</c:v>
                </c:pt>
                <c:pt idx="1685">
                  <c:v>0.33011099999999999</c:v>
                </c:pt>
                <c:pt idx="1686">
                  <c:v>0.32950299999999999</c:v>
                </c:pt>
                <c:pt idx="1687">
                  <c:v>0.32906800000000003</c:v>
                </c:pt>
                <c:pt idx="1688">
                  <c:v>0.32843699999999998</c:v>
                </c:pt>
                <c:pt idx="1689">
                  <c:v>0.32788099999999998</c:v>
                </c:pt>
                <c:pt idx="1690">
                  <c:v>0.32744699999999999</c:v>
                </c:pt>
                <c:pt idx="1691">
                  <c:v>0.32657900000000001</c:v>
                </c:pt>
                <c:pt idx="1692">
                  <c:v>0.32600000000000001</c:v>
                </c:pt>
                <c:pt idx="1693">
                  <c:v>0.32559900000000003</c:v>
                </c:pt>
                <c:pt idx="1694">
                  <c:v>0.32491199999999998</c:v>
                </c:pt>
                <c:pt idx="1695">
                  <c:v>0.324438</c:v>
                </c:pt>
                <c:pt idx="1696">
                  <c:v>0.324102</c:v>
                </c:pt>
                <c:pt idx="1697">
                  <c:v>0.323513</c:v>
                </c:pt>
                <c:pt idx="1698">
                  <c:v>0.32306400000000002</c:v>
                </c:pt>
                <c:pt idx="1699">
                  <c:v>0.32255800000000001</c:v>
                </c:pt>
                <c:pt idx="1700">
                  <c:v>0.32169599999999998</c:v>
                </c:pt>
                <c:pt idx="1701">
                  <c:v>0.32120900000000002</c:v>
                </c:pt>
                <c:pt idx="1702">
                  <c:v>0.32052799999999998</c:v>
                </c:pt>
                <c:pt idx="1703">
                  <c:v>0.31986900000000001</c:v>
                </c:pt>
                <c:pt idx="1704">
                  <c:v>0.31931199999999998</c:v>
                </c:pt>
                <c:pt idx="1705">
                  <c:v>0.31873499999999999</c:v>
                </c:pt>
                <c:pt idx="1706">
                  <c:v>0.318465</c:v>
                </c:pt>
                <c:pt idx="1707">
                  <c:v>0.31794299999999998</c:v>
                </c:pt>
                <c:pt idx="1708">
                  <c:v>0.31722899999999998</c:v>
                </c:pt>
                <c:pt idx="1709">
                  <c:v>0.31669599999999998</c:v>
                </c:pt>
                <c:pt idx="1710">
                  <c:v>0.31616300000000003</c:v>
                </c:pt>
                <c:pt idx="1711">
                  <c:v>0.31558599999999998</c:v>
                </c:pt>
                <c:pt idx="1712">
                  <c:v>0.31487799999999999</c:v>
                </c:pt>
                <c:pt idx="1713">
                  <c:v>0.31413400000000002</c:v>
                </c:pt>
                <c:pt idx="1714">
                  <c:v>0.31367</c:v>
                </c:pt>
                <c:pt idx="1715">
                  <c:v>0.313278</c:v>
                </c:pt>
                <c:pt idx="1716">
                  <c:v>0.31270999999999999</c:v>
                </c:pt>
                <c:pt idx="1717">
                  <c:v>0.31218600000000002</c:v>
                </c:pt>
                <c:pt idx="1718">
                  <c:v>0.31159599999999998</c:v>
                </c:pt>
                <c:pt idx="1719">
                  <c:v>0.31095299999999998</c:v>
                </c:pt>
                <c:pt idx="1720">
                  <c:v>0.31026900000000002</c:v>
                </c:pt>
                <c:pt idx="1721">
                  <c:v>0.30965700000000002</c:v>
                </c:pt>
                <c:pt idx="1722">
                  <c:v>0.30914399999999997</c:v>
                </c:pt>
                <c:pt idx="1723">
                  <c:v>0.30848999999999999</c:v>
                </c:pt>
                <c:pt idx="1724">
                  <c:v>0.30830600000000002</c:v>
                </c:pt>
                <c:pt idx="1725">
                  <c:v>0.30751499999999998</c:v>
                </c:pt>
                <c:pt idx="1726">
                  <c:v>0.30689300000000003</c:v>
                </c:pt>
                <c:pt idx="1727">
                  <c:v>0.306477</c:v>
                </c:pt>
                <c:pt idx="1728">
                  <c:v>0.30583700000000003</c:v>
                </c:pt>
                <c:pt idx="1729">
                  <c:v>0.30542599999999998</c:v>
                </c:pt>
                <c:pt idx="1730">
                  <c:v>0.30506299999999997</c:v>
                </c:pt>
                <c:pt idx="1731">
                  <c:v>0.30459000000000003</c:v>
                </c:pt>
                <c:pt idx="1732">
                  <c:v>0.30407600000000001</c:v>
                </c:pt>
                <c:pt idx="1733">
                  <c:v>0.30350300000000002</c:v>
                </c:pt>
                <c:pt idx="1734">
                  <c:v>0.30297499999999999</c:v>
                </c:pt>
                <c:pt idx="1735">
                  <c:v>0.30230200000000002</c:v>
                </c:pt>
                <c:pt idx="1736">
                  <c:v>0.30196699999999999</c:v>
                </c:pt>
                <c:pt idx="1737">
                  <c:v>0.30135600000000001</c:v>
                </c:pt>
                <c:pt idx="1738">
                  <c:v>0.30077799999999999</c:v>
                </c:pt>
                <c:pt idx="1739">
                  <c:v>0.30024800000000001</c:v>
                </c:pt>
                <c:pt idx="1740">
                  <c:v>0.29965000000000003</c:v>
                </c:pt>
                <c:pt idx="1741">
                  <c:v>0.29924699999999999</c:v>
                </c:pt>
                <c:pt idx="1742">
                  <c:v>0.29879499999999998</c:v>
                </c:pt>
                <c:pt idx="1743">
                  <c:v>0.298481</c:v>
                </c:pt>
                <c:pt idx="1744">
                  <c:v>0.29797600000000002</c:v>
                </c:pt>
                <c:pt idx="1745">
                  <c:v>0.29761100000000001</c:v>
                </c:pt>
                <c:pt idx="1746">
                  <c:v>0.29703099999999999</c:v>
                </c:pt>
                <c:pt idx="1747">
                  <c:v>0.296512</c:v>
                </c:pt>
                <c:pt idx="1748">
                  <c:v>0.29588399999999998</c:v>
                </c:pt>
                <c:pt idx="1749">
                  <c:v>0.29552200000000001</c:v>
                </c:pt>
                <c:pt idx="1750">
                  <c:v>0.293902</c:v>
                </c:pt>
                <c:pt idx="1751">
                  <c:v>0.293244</c:v>
                </c:pt>
                <c:pt idx="1752">
                  <c:v>0.29270499999999999</c:v>
                </c:pt>
                <c:pt idx="1753">
                  <c:v>0.292294</c:v>
                </c:pt>
                <c:pt idx="1754">
                  <c:v>0.29168300000000003</c:v>
                </c:pt>
                <c:pt idx="1755">
                  <c:v>0.29106599999999999</c:v>
                </c:pt>
                <c:pt idx="1756">
                  <c:v>0.29081299999999999</c:v>
                </c:pt>
                <c:pt idx="1757">
                  <c:v>0.29033599999999998</c:v>
                </c:pt>
                <c:pt idx="1758">
                  <c:v>0.28980400000000001</c:v>
                </c:pt>
                <c:pt idx="1759">
                  <c:v>0.28930499999999998</c:v>
                </c:pt>
                <c:pt idx="1760">
                  <c:v>0.288767</c:v>
                </c:pt>
                <c:pt idx="1761">
                  <c:v>0.28830099999999997</c:v>
                </c:pt>
                <c:pt idx="1762">
                  <c:v>0.28743400000000002</c:v>
                </c:pt>
                <c:pt idx="1763">
                  <c:v>0.28687499999999999</c:v>
                </c:pt>
                <c:pt idx="1764">
                  <c:v>0.28625</c:v>
                </c:pt>
                <c:pt idx="1765">
                  <c:v>0.28582000000000002</c:v>
                </c:pt>
                <c:pt idx="1766">
                  <c:v>0.285358</c:v>
                </c:pt>
                <c:pt idx="1767">
                  <c:v>0.28492400000000001</c:v>
                </c:pt>
                <c:pt idx="1768">
                  <c:v>0.28427799999999998</c:v>
                </c:pt>
                <c:pt idx="1769">
                  <c:v>0.28365600000000002</c:v>
                </c:pt>
                <c:pt idx="1770">
                  <c:v>0.28307300000000002</c:v>
                </c:pt>
                <c:pt idx="1771">
                  <c:v>0.282638</c:v>
                </c:pt>
                <c:pt idx="1772">
                  <c:v>0.281968</c:v>
                </c:pt>
                <c:pt idx="1773">
                  <c:v>0.28161700000000001</c:v>
                </c:pt>
                <c:pt idx="1774">
                  <c:v>0.28084399999999998</c:v>
                </c:pt>
                <c:pt idx="1775">
                  <c:v>0.28028399999999998</c:v>
                </c:pt>
                <c:pt idx="1776">
                  <c:v>0.27973999999999999</c:v>
                </c:pt>
                <c:pt idx="1777">
                  <c:v>0.279248</c:v>
                </c:pt>
                <c:pt idx="1778">
                  <c:v>0.27888800000000002</c:v>
                </c:pt>
                <c:pt idx="1779">
                  <c:v>0.27826400000000001</c:v>
                </c:pt>
                <c:pt idx="1780">
                  <c:v>0.277783</c:v>
                </c:pt>
                <c:pt idx="1781">
                  <c:v>0.277285</c:v>
                </c:pt>
                <c:pt idx="1782">
                  <c:v>0.27673500000000001</c:v>
                </c:pt>
                <c:pt idx="1783">
                  <c:v>0.27622400000000003</c:v>
                </c:pt>
                <c:pt idx="1784">
                  <c:v>0.27571699999999999</c:v>
                </c:pt>
                <c:pt idx="1785">
                  <c:v>0.27512500000000001</c:v>
                </c:pt>
                <c:pt idx="1786">
                  <c:v>0.274648</c:v>
                </c:pt>
                <c:pt idx="1787">
                  <c:v>0.27395799999999998</c:v>
                </c:pt>
                <c:pt idx="1788">
                  <c:v>0.27361999999999997</c:v>
                </c:pt>
                <c:pt idx="1789">
                  <c:v>0.27316000000000001</c:v>
                </c:pt>
                <c:pt idx="1790">
                  <c:v>0.27268700000000001</c:v>
                </c:pt>
                <c:pt idx="1791">
                  <c:v>0.27211999999999997</c:v>
                </c:pt>
                <c:pt idx="1792">
                  <c:v>0.27150800000000003</c:v>
                </c:pt>
                <c:pt idx="1793">
                  <c:v>0.27107900000000001</c:v>
                </c:pt>
                <c:pt idx="1794">
                  <c:v>0.27060299999999998</c:v>
                </c:pt>
                <c:pt idx="1795">
                  <c:v>0.27021299999999998</c:v>
                </c:pt>
                <c:pt idx="1796">
                  <c:v>0.26961600000000002</c:v>
                </c:pt>
                <c:pt idx="1797">
                  <c:v>0.26936700000000002</c:v>
                </c:pt>
                <c:pt idx="1798">
                  <c:v>0.26858799999999999</c:v>
                </c:pt>
                <c:pt idx="1799">
                  <c:v>0.26824999999999999</c:v>
                </c:pt>
                <c:pt idx="1800">
                  <c:v>0.26790399999999998</c:v>
                </c:pt>
                <c:pt idx="1801">
                  <c:v>0.26742199999999999</c:v>
                </c:pt>
                <c:pt idx="1802">
                  <c:v>0.26690399999999997</c:v>
                </c:pt>
                <c:pt idx="1803">
                  <c:v>0.266432</c:v>
                </c:pt>
                <c:pt idx="1804">
                  <c:v>0.26587899999999998</c:v>
                </c:pt>
                <c:pt idx="1805">
                  <c:v>0.26541999999999999</c:v>
                </c:pt>
                <c:pt idx="1806">
                  <c:v>0.26478800000000002</c:v>
                </c:pt>
                <c:pt idx="1807">
                  <c:v>0.26427899999999999</c:v>
                </c:pt>
                <c:pt idx="1808">
                  <c:v>0.26397599999999999</c:v>
                </c:pt>
                <c:pt idx="1809">
                  <c:v>0.26351799999999997</c:v>
                </c:pt>
                <c:pt idx="1810">
                  <c:v>0.26289600000000002</c:v>
                </c:pt>
                <c:pt idx="1811">
                  <c:v>0.26236199999999998</c:v>
                </c:pt>
                <c:pt idx="1812">
                  <c:v>0.26197799999999999</c:v>
                </c:pt>
                <c:pt idx="1813">
                  <c:v>0.26139600000000002</c:v>
                </c:pt>
                <c:pt idx="1814">
                  <c:v>0.26097300000000001</c:v>
                </c:pt>
                <c:pt idx="1815">
                  <c:v>0.26079400000000003</c:v>
                </c:pt>
                <c:pt idx="1816">
                  <c:v>0.260075</c:v>
                </c:pt>
                <c:pt idx="1817">
                  <c:v>0.259515</c:v>
                </c:pt>
                <c:pt idx="1818">
                  <c:v>0.25909799999999999</c:v>
                </c:pt>
                <c:pt idx="1819">
                  <c:v>0.25864700000000002</c:v>
                </c:pt>
                <c:pt idx="1820">
                  <c:v>0.25809700000000002</c:v>
                </c:pt>
                <c:pt idx="1821">
                  <c:v>0.25761499999999998</c:v>
                </c:pt>
                <c:pt idx="1822">
                  <c:v>0.257193</c:v>
                </c:pt>
                <c:pt idx="1823">
                  <c:v>0.25671500000000003</c:v>
                </c:pt>
                <c:pt idx="1824">
                  <c:v>0.25615300000000002</c:v>
                </c:pt>
                <c:pt idx="1825">
                  <c:v>0.25566299999999997</c:v>
                </c:pt>
                <c:pt idx="1826">
                  <c:v>0.25524400000000003</c:v>
                </c:pt>
                <c:pt idx="1827">
                  <c:v>0.25470799999999999</c:v>
                </c:pt>
                <c:pt idx="1828">
                  <c:v>0.25420599999999999</c:v>
                </c:pt>
                <c:pt idx="1829">
                  <c:v>0.25383099999999997</c:v>
                </c:pt>
                <c:pt idx="1830">
                  <c:v>0.25340200000000002</c:v>
                </c:pt>
                <c:pt idx="1831">
                  <c:v>0.25274000000000002</c:v>
                </c:pt>
                <c:pt idx="1832">
                  <c:v>0.25220300000000001</c:v>
                </c:pt>
                <c:pt idx="1833">
                  <c:v>0.25163000000000002</c:v>
                </c:pt>
                <c:pt idx="1834">
                  <c:v>0.25123299999999998</c:v>
                </c:pt>
                <c:pt idx="1835">
                  <c:v>0.25074999999999997</c:v>
                </c:pt>
                <c:pt idx="1836">
                  <c:v>0.25020399999999998</c:v>
                </c:pt>
                <c:pt idx="1837">
                  <c:v>0.249884</c:v>
                </c:pt>
                <c:pt idx="1838">
                  <c:v>0.249362</c:v>
                </c:pt>
                <c:pt idx="1839">
                  <c:v>0.249083</c:v>
                </c:pt>
                <c:pt idx="1840">
                  <c:v>0.248358</c:v>
                </c:pt>
                <c:pt idx="1841">
                  <c:v>0.24776000000000001</c:v>
                </c:pt>
                <c:pt idx="1842">
                  <c:v>0.247167</c:v>
                </c:pt>
                <c:pt idx="1843">
                  <c:v>0.24673</c:v>
                </c:pt>
                <c:pt idx="1844">
                  <c:v>0.24627499999999999</c:v>
                </c:pt>
                <c:pt idx="1845">
                  <c:v>0.24580099999999999</c:v>
                </c:pt>
                <c:pt idx="1846">
                  <c:v>0.24557000000000001</c:v>
                </c:pt>
                <c:pt idx="1847">
                  <c:v>0.244978</c:v>
                </c:pt>
                <c:pt idx="1848">
                  <c:v>0.24460799999999999</c:v>
                </c:pt>
                <c:pt idx="1849">
                  <c:v>0.24410699999999999</c:v>
                </c:pt>
                <c:pt idx="1850">
                  <c:v>0.24355299999999999</c:v>
                </c:pt>
                <c:pt idx="1851">
                  <c:v>0.24293000000000001</c:v>
                </c:pt>
                <c:pt idx="1852">
                  <c:v>0.24229700000000001</c:v>
                </c:pt>
                <c:pt idx="1853">
                  <c:v>0.241896</c:v>
                </c:pt>
                <c:pt idx="1854">
                  <c:v>0.24144199999999999</c:v>
                </c:pt>
                <c:pt idx="1855">
                  <c:v>0.24102599999999999</c:v>
                </c:pt>
                <c:pt idx="1856">
                  <c:v>0.24074000000000001</c:v>
                </c:pt>
                <c:pt idx="1857">
                  <c:v>0.24021500000000001</c:v>
                </c:pt>
                <c:pt idx="1858">
                  <c:v>0.239764</c:v>
                </c:pt>
                <c:pt idx="1859">
                  <c:v>0.23919299999999999</c:v>
                </c:pt>
                <c:pt idx="1860">
                  <c:v>0.23871899999999999</c:v>
                </c:pt>
                <c:pt idx="1861">
                  <c:v>0.23821100000000001</c:v>
                </c:pt>
                <c:pt idx="1862">
                  <c:v>0.23766200000000001</c:v>
                </c:pt>
                <c:pt idx="1863">
                  <c:v>0.237341</c:v>
                </c:pt>
                <c:pt idx="1864">
                  <c:v>0.236901</c:v>
                </c:pt>
                <c:pt idx="1865">
                  <c:v>0.23658799999999999</c:v>
                </c:pt>
                <c:pt idx="1866">
                  <c:v>0.23625699999999999</c:v>
                </c:pt>
                <c:pt idx="1867">
                  <c:v>0.23557800000000001</c:v>
                </c:pt>
                <c:pt idx="1868">
                  <c:v>0.235206</c:v>
                </c:pt>
                <c:pt idx="1869">
                  <c:v>0.23477999999999999</c:v>
                </c:pt>
                <c:pt idx="1870">
                  <c:v>0.23431099999999999</c:v>
                </c:pt>
                <c:pt idx="1871">
                  <c:v>0.234045</c:v>
                </c:pt>
                <c:pt idx="1872">
                  <c:v>0.23371</c:v>
                </c:pt>
                <c:pt idx="1873">
                  <c:v>0.233126</c:v>
                </c:pt>
                <c:pt idx="1874">
                  <c:v>0.232767</c:v>
                </c:pt>
                <c:pt idx="1875">
                  <c:v>0.232292</c:v>
                </c:pt>
                <c:pt idx="1876">
                  <c:v>0.231767</c:v>
                </c:pt>
                <c:pt idx="1877">
                  <c:v>0.23150000000000001</c:v>
                </c:pt>
                <c:pt idx="1878">
                  <c:v>0.23104</c:v>
                </c:pt>
                <c:pt idx="1879">
                  <c:v>0.230543</c:v>
                </c:pt>
                <c:pt idx="1880">
                  <c:v>0.23023199999999999</c:v>
                </c:pt>
                <c:pt idx="1881">
                  <c:v>0.22986899999999999</c:v>
                </c:pt>
                <c:pt idx="1882">
                  <c:v>0.229354</c:v>
                </c:pt>
                <c:pt idx="1883">
                  <c:v>0.228822</c:v>
                </c:pt>
                <c:pt idx="1884">
                  <c:v>0.228349</c:v>
                </c:pt>
                <c:pt idx="1885">
                  <c:v>0.227932</c:v>
                </c:pt>
                <c:pt idx="1886">
                  <c:v>0.227519</c:v>
                </c:pt>
                <c:pt idx="1887">
                  <c:v>0.227104</c:v>
                </c:pt>
                <c:pt idx="1888">
                  <c:v>0.22669</c:v>
                </c:pt>
                <c:pt idx="1889">
                  <c:v>0.226269</c:v>
                </c:pt>
                <c:pt idx="1890">
                  <c:v>0.225854</c:v>
                </c:pt>
                <c:pt idx="1891">
                  <c:v>0.22543099999999999</c:v>
                </c:pt>
                <c:pt idx="1892">
                  <c:v>0.22498099999999999</c:v>
                </c:pt>
                <c:pt idx="1893">
                  <c:v>0.224379</c:v>
                </c:pt>
                <c:pt idx="1894">
                  <c:v>0.22414500000000001</c:v>
                </c:pt>
                <c:pt idx="1895">
                  <c:v>0.223528</c:v>
                </c:pt>
                <c:pt idx="1896">
                  <c:v>0.223109</c:v>
                </c:pt>
                <c:pt idx="1897">
                  <c:v>0.22279099999999999</c:v>
                </c:pt>
                <c:pt idx="1898">
                  <c:v>0.222196</c:v>
                </c:pt>
                <c:pt idx="1899">
                  <c:v>0.221887</c:v>
                </c:pt>
                <c:pt idx="1900">
                  <c:v>0.22137499999999999</c:v>
                </c:pt>
                <c:pt idx="1901">
                  <c:v>0.22081799999999999</c:v>
                </c:pt>
                <c:pt idx="1902">
                  <c:v>0.22032099999999999</c:v>
                </c:pt>
                <c:pt idx="1903">
                  <c:v>0.219808</c:v>
                </c:pt>
                <c:pt idx="1904">
                  <c:v>0.21954799999999999</c:v>
                </c:pt>
                <c:pt idx="1905">
                  <c:v>0.21921299999999999</c:v>
                </c:pt>
                <c:pt idx="1906">
                  <c:v>0.21881600000000001</c:v>
                </c:pt>
                <c:pt idx="1907">
                  <c:v>0.21843899999999999</c:v>
                </c:pt>
                <c:pt idx="1908">
                  <c:v>0.21779000000000001</c:v>
                </c:pt>
                <c:pt idx="1909">
                  <c:v>0.21734400000000001</c:v>
                </c:pt>
                <c:pt idx="1910">
                  <c:v>0.21681300000000001</c:v>
                </c:pt>
                <c:pt idx="1911">
                  <c:v>0.216504</c:v>
                </c:pt>
                <c:pt idx="1912">
                  <c:v>0.21598800000000001</c:v>
                </c:pt>
                <c:pt idx="1913">
                  <c:v>0.21554999999999999</c:v>
                </c:pt>
                <c:pt idx="1914">
                  <c:v>0.21504200000000001</c:v>
                </c:pt>
                <c:pt idx="1915">
                  <c:v>0.21476500000000001</c:v>
                </c:pt>
                <c:pt idx="1916">
                  <c:v>0.21434800000000001</c:v>
                </c:pt>
                <c:pt idx="1917">
                  <c:v>0.21401000000000001</c:v>
                </c:pt>
                <c:pt idx="1918">
                  <c:v>0.213565</c:v>
                </c:pt>
                <c:pt idx="1919">
                  <c:v>0.21312800000000001</c:v>
                </c:pt>
                <c:pt idx="1920">
                  <c:v>0.21282599999999999</c:v>
                </c:pt>
                <c:pt idx="1921">
                  <c:v>0.212287</c:v>
                </c:pt>
                <c:pt idx="1922">
                  <c:v>0.21191199999999999</c:v>
                </c:pt>
                <c:pt idx="1923">
                  <c:v>0.21132999999999999</c:v>
                </c:pt>
                <c:pt idx="1924">
                  <c:v>0.210788</c:v>
                </c:pt>
                <c:pt idx="1925">
                  <c:v>0.21051700000000001</c:v>
                </c:pt>
                <c:pt idx="1926">
                  <c:v>0.20988499999999999</c:v>
                </c:pt>
                <c:pt idx="1927">
                  <c:v>0.209809</c:v>
                </c:pt>
                <c:pt idx="1928">
                  <c:v>0.20932600000000001</c:v>
                </c:pt>
                <c:pt idx="1929">
                  <c:v>0.208872</c:v>
                </c:pt>
                <c:pt idx="1930">
                  <c:v>0.208591</c:v>
                </c:pt>
                <c:pt idx="1931">
                  <c:v>0.208371</c:v>
                </c:pt>
                <c:pt idx="1932">
                  <c:v>0.20783799999999999</c:v>
                </c:pt>
                <c:pt idx="1933">
                  <c:v>0.207451</c:v>
                </c:pt>
                <c:pt idx="1934">
                  <c:v>0.207284</c:v>
                </c:pt>
                <c:pt idx="1935">
                  <c:v>0.206784</c:v>
                </c:pt>
                <c:pt idx="1936">
                  <c:v>0.20650499999999999</c:v>
                </c:pt>
                <c:pt idx="1937">
                  <c:v>0.20624999999999999</c:v>
                </c:pt>
                <c:pt idx="1938">
                  <c:v>0.20583099999999999</c:v>
                </c:pt>
                <c:pt idx="1939">
                  <c:v>0.20542199999999999</c:v>
                </c:pt>
                <c:pt idx="1940">
                  <c:v>0.20516499999999999</c:v>
                </c:pt>
                <c:pt idx="1941">
                  <c:v>0.20468500000000001</c:v>
                </c:pt>
                <c:pt idx="1942">
                  <c:v>0.20419100000000001</c:v>
                </c:pt>
                <c:pt idx="1943">
                  <c:v>0.20404600000000001</c:v>
                </c:pt>
                <c:pt idx="1944">
                  <c:v>0.20374100000000001</c:v>
                </c:pt>
                <c:pt idx="1945">
                  <c:v>0.20324999999999999</c:v>
                </c:pt>
                <c:pt idx="1946">
                  <c:v>0.202847</c:v>
                </c:pt>
                <c:pt idx="1947">
                  <c:v>0.20250099999999999</c:v>
                </c:pt>
                <c:pt idx="1948">
                  <c:v>0.20208000000000001</c:v>
                </c:pt>
                <c:pt idx="1949">
                  <c:v>0.20170099999999999</c:v>
                </c:pt>
                <c:pt idx="1950">
                  <c:v>0.20113800000000001</c:v>
                </c:pt>
                <c:pt idx="1951">
                  <c:v>0.20071</c:v>
                </c:pt>
                <c:pt idx="1952">
                  <c:v>0.200547</c:v>
                </c:pt>
                <c:pt idx="1953">
                  <c:v>0.200265</c:v>
                </c:pt>
                <c:pt idx="1954">
                  <c:v>0.199657</c:v>
                </c:pt>
                <c:pt idx="1955">
                  <c:v>0.19931199999999999</c:v>
                </c:pt>
                <c:pt idx="1956">
                  <c:v>0.19894300000000001</c:v>
                </c:pt>
                <c:pt idx="1957">
                  <c:v>0.19861899999999999</c:v>
                </c:pt>
                <c:pt idx="1958">
                  <c:v>0.19819600000000001</c:v>
                </c:pt>
                <c:pt idx="1959">
                  <c:v>0.19775499999999999</c:v>
                </c:pt>
                <c:pt idx="1960">
                  <c:v>0.19745599999999999</c:v>
                </c:pt>
                <c:pt idx="1961">
                  <c:v>0.19706000000000001</c:v>
                </c:pt>
                <c:pt idx="1962">
                  <c:v>0.19672799999999999</c:v>
                </c:pt>
                <c:pt idx="1963">
                  <c:v>0.196294</c:v>
                </c:pt>
                <c:pt idx="1964">
                  <c:v>0.19606000000000001</c:v>
                </c:pt>
                <c:pt idx="1965">
                  <c:v>0.19578699999999999</c:v>
                </c:pt>
                <c:pt idx="1966">
                  <c:v>0.19531299999999999</c:v>
                </c:pt>
                <c:pt idx="1967">
                  <c:v>0.194857</c:v>
                </c:pt>
                <c:pt idx="1968">
                  <c:v>0.19433500000000001</c:v>
                </c:pt>
                <c:pt idx="1969">
                  <c:v>0.19411800000000001</c:v>
                </c:pt>
                <c:pt idx="1970">
                  <c:v>0.193574</c:v>
                </c:pt>
                <c:pt idx="1971">
                  <c:v>0.19340599999999999</c:v>
                </c:pt>
                <c:pt idx="1972">
                  <c:v>0.19311200000000001</c:v>
                </c:pt>
                <c:pt idx="1973">
                  <c:v>0.192888</c:v>
                </c:pt>
                <c:pt idx="1974">
                  <c:v>0.19239000000000001</c:v>
                </c:pt>
                <c:pt idx="1975">
                  <c:v>0.191972</c:v>
                </c:pt>
                <c:pt idx="1976">
                  <c:v>0.191666</c:v>
                </c:pt>
                <c:pt idx="1977">
                  <c:v>0.191024</c:v>
                </c:pt>
                <c:pt idx="1978">
                  <c:v>0.19045999999999999</c:v>
                </c:pt>
                <c:pt idx="1979">
                  <c:v>0.19015000000000001</c:v>
                </c:pt>
                <c:pt idx="1980">
                  <c:v>0.18979599999999999</c:v>
                </c:pt>
                <c:pt idx="1981">
                  <c:v>0.18956500000000001</c:v>
                </c:pt>
                <c:pt idx="1982">
                  <c:v>0.18934100000000001</c:v>
                </c:pt>
                <c:pt idx="1983">
                  <c:v>0.18897700000000001</c:v>
                </c:pt>
                <c:pt idx="1984">
                  <c:v>0.18856000000000001</c:v>
                </c:pt>
                <c:pt idx="1985">
                  <c:v>0.18814</c:v>
                </c:pt>
                <c:pt idx="1986">
                  <c:v>0.188</c:v>
                </c:pt>
                <c:pt idx="1987">
                  <c:v>0.18754699999999999</c:v>
                </c:pt>
                <c:pt idx="1988">
                  <c:v>0.18703600000000001</c:v>
                </c:pt>
                <c:pt idx="1989">
                  <c:v>0.186921</c:v>
                </c:pt>
                <c:pt idx="1990">
                  <c:v>0.18640799999999999</c:v>
                </c:pt>
                <c:pt idx="1991">
                  <c:v>0.18595</c:v>
                </c:pt>
                <c:pt idx="1992">
                  <c:v>0.18546699999999999</c:v>
                </c:pt>
                <c:pt idx="1993">
                  <c:v>0.18557000000000001</c:v>
                </c:pt>
                <c:pt idx="1994">
                  <c:v>0.18515000000000001</c:v>
                </c:pt>
                <c:pt idx="1995">
                  <c:v>0.184782</c:v>
                </c:pt>
                <c:pt idx="1996">
                  <c:v>0.184447</c:v>
                </c:pt>
                <c:pt idx="1997">
                  <c:v>0.184091</c:v>
                </c:pt>
                <c:pt idx="1998">
                  <c:v>0.18366199999999999</c:v>
                </c:pt>
                <c:pt idx="1999">
                  <c:v>0.18333199999999999</c:v>
                </c:pt>
                <c:pt idx="2000">
                  <c:v>0.18304699999999999</c:v>
                </c:pt>
                <c:pt idx="2001">
                  <c:v>0.18268400000000001</c:v>
                </c:pt>
                <c:pt idx="2002">
                  <c:v>0.18231</c:v>
                </c:pt>
                <c:pt idx="2003">
                  <c:v>0.18201700000000001</c:v>
                </c:pt>
                <c:pt idx="2004">
                  <c:v>0.181755</c:v>
                </c:pt>
                <c:pt idx="2005">
                  <c:v>0.18138399999999999</c:v>
                </c:pt>
                <c:pt idx="2006">
                  <c:v>0.18110999999999999</c:v>
                </c:pt>
                <c:pt idx="2007">
                  <c:v>0.18073400000000001</c:v>
                </c:pt>
                <c:pt idx="2008">
                  <c:v>0.180283</c:v>
                </c:pt>
                <c:pt idx="2009">
                  <c:v>0.180093</c:v>
                </c:pt>
                <c:pt idx="2010">
                  <c:v>0.17962900000000001</c:v>
                </c:pt>
                <c:pt idx="2011">
                  <c:v>0.17944399999999999</c:v>
                </c:pt>
                <c:pt idx="2012">
                  <c:v>0.17907699999999999</c:v>
                </c:pt>
                <c:pt idx="2013">
                  <c:v>0.17851300000000001</c:v>
                </c:pt>
                <c:pt idx="2014">
                  <c:v>0.17827399999999999</c:v>
                </c:pt>
                <c:pt idx="2015">
                  <c:v>0.178012</c:v>
                </c:pt>
                <c:pt idx="2016">
                  <c:v>0.177536</c:v>
                </c:pt>
                <c:pt idx="2017">
                  <c:v>0.17716599999999999</c:v>
                </c:pt>
                <c:pt idx="2018">
                  <c:v>0.17679500000000001</c:v>
                </c:pt>
                <c:pt idx="2019">
                  <c:v>0.176509</c:v>
                </c:pt>
                <c:pt idx="2020">
                  <c:v>0.17618600000000001</c:v>
                </c:pt>
                <c:pt idx="2021">
                  <c:v>0.175872</c:v>
                </c:pt>
                <c:pt idx="2022">
                  <c:v>0.17546400000000001</c:v>
                </c:pt>
                <c:pt idx="2023">
                  <c:v>0.175173</c:v>
                </c:pt>
                <c:pt idx="2024">
                  <c:v>0.17486499999999999</c:v>
                </c:pt>
                <c:pt idx="2025">
                  <c:v>0.174647</c:v>
                </c:pt>
                <c:pt idx="2026">
                  <c:v>0.17421900000000001</c:v>
                </c:pt>
                <c:pt idx="2027">
                  <c:v>0.17388400000000001</c:v>
                </c:pt>
                <c:pt idx="2028">
                  <c:v>0.17341999999999999</c:v>
                </c:pt>
                <c:pt idx="2029">
                  <c:v>0.17303099999999999</c:v>
                </c:pt>
                <c:pt idx="2030">
                  <c:v>0.17296800000000001</c:v>
                </c:pt>
                <c:pt idx="2031">
                  <c:v>0.17258100000000001</c:v>
                </c:pt>
                <c:pt idx="2032">
                  <c:v>0.17211899999999999</c:v>
                </c:pt>
                <c:pt idx="2033">
                  <c:v>0.171793</c:v>
                </c:pt>
                <c:pt idx="2034">
                  <c:v>0.17146800000000001</c:v>
                </c:pt>
                <c:pt idx="2035">
                  <c:v>0.17108799999999999</c:v>
                </c:pt>
                <c:pt idx="2036">
                  <c:v>0.170789</c:v>
                </c:pt>
                <c:pt idx="2037">
                  <c:v>0.170322</c:v>
                </c:pt>
                <c:pt idx="2038">
                  <c:v>0.16989099999999999</c:v>
                </c:pt>
                <c:pt idx="2039">
                  <c:v>0.16963600000000001</c:v>
                </c:pt>
                <c:pt idx="2040">
                  <c:v>0.169076</c:v>
                </c:pt>
                <c:pt idx="2041">
                  <c:v>0.168716</c:v>
                </c:pt>
                <c:pt idx="2042">
                  <c:v>0.168461</c:v>
                </c:pt>
                <c:pt idx="2043">
                  <c:v>0.16821700000000001</c:v>
                </c:pt>
                <c:pt idx="2044">
                  <c:v>0.16783200000000001</c:v>
                </c:pt>
                <c:pt idx="2045">
                  <c:v>0.16747699999999999</c:v>
                </c:pt>
                <c:pt idx="2046">
                  <c:v>0.166882</c:v>
                </c:pt>
                <c:pt idx="2047">
                  <c:v>0.166625</c:v>
                </c:pt>
                <c:pt idx="2048">
                  <c:v>0.166244</c:v>
                </c:pt>
                <c:pt idx="2049">
                  <c:v>0.16599900000000001</c:v>
                </c:pt>
                <c:pt idx="2050">
                  <c:v>0.16567200000000001</c:v>
                </c:pt>
                <c:pt idx="2051">
                  <c:v>0.165436</c:v>
                </c:pt>
                <c:pt idx="2052">
                  <c:v>0.16514799999999999</c:v>
                </c:pt>
                <c:pt idx="2053">
                  <c:v>0.16473499999999999</c:v>
                </c:pt>
                <c:pt idx="2054">
                  <c:v>0.16417000000000001</c:v>
                </c:pt>
                <c:pt idx="2055">
                  <c:v>0.163905</c:v>
                </c:pt>
                <c:pt idx="2056">
                  <c:v>0.16386000000000001</c:v>
                </c:pt>
                <c:pt idx="2057">
                  <c:v>0.163438</c:v>
                </c:pt>
                <c:pt idx="2058">
                  <c:v>0.16314500000000001</c:v>
                </c:pt>
                <c:pt idx="2059">
                  <c:v>0.16283300000000001</c:v>
                </c:pt>
                <c:pt idx="2060">
                  <c:v>0.16264300000000001</c:v>
                </c:pt>
                <c:pt idx="2061">
                  <c:v>0.16208</c:v>
                </c:pt>
                <c:pt idx="2062">
                  <c:v>0.16170000000000001</c:v>
                </c:pt>
                <c:pt idx="2063">
                  <c:v>0.16131499999999999</c:v>
                </c:pt>
                <c:pt idx="2064">
                  <c:v>0.16122500000000001</c:v>
                </c:pt>
                <c:pt idx="2065">
                  <c:v>0.16077</c:v>
                </c:pt>
                <c:pt idx="2066">
                  <c:v>0.16053300000000001</c:v>
                </c:pt>
                <c:pt idx="2067">
                  <c:v>0.16008600000000001</c:v>
                </c:pt>
                <c:pt idx="2068">
                  <c:v>0.15981400000000001</c:v>
                </c:pt>
                <c:pt idx="2069">
                  <c:v>0.15939999999999999</c:v>
                </c:pt>
                <c:pt idx="2070">
                  <c:v>0.15947500000000001</c:v>
                </c:pt>
                <c:pt idx="2071">
                  <c:v>0.15926399999999999</c:v>
                </c:pt>
                <c:pt idx="2072">
                  <c:v>0.158972</c:v>
                </c:pt>
                <c:pt idx="2073">
                  <c:v>0.158585</c:v>
                </c:pt>
                <c:pt idx="2074">
                  <c:v>0.15833</c:v>
                </c:pt>
                <c:pt idx="2075">
                  <c:v>0.15782399999999999</c:v>
                </c:pt>
                <c:pt idx="2076">
                  <c:v>0.15745200000000001</c:v>
                </c:pt>
                <c:pt idx="2077">
                  <c:v>0.15731100000000001</c:v>
                </c:pt>
                <c:pt idx="2078">
                  <c:v>0.15695500000000001</c:v>
                </c:pt>
                <c:pt idx="2079">
                  <c:v>0.15642500000000001</c:v>
                </c:pt>
                <c:pt idx="2080">
                  <c:v>0.15628700000000001</c:v>
                </c:pt>
                <c:pt idx="2081">
                  <c:v>0.15601699999999999</c:v>
                </c:pt>
                <c:pt idx="2082">
                  <c:v>0.15593599999999999</c:v>
                </c:pt>
                <c:pt idx="2083">
                  <c:v>0.15571599999999999</c:v>
                </c:pt>
                <c:pt idx="2084">
                  <c:v>0.155334</c:v>
                </c:pt>
                <c:pt idx="2085">
                  <c:v>0.15501999999999999</c:v>
                </c:pt>
                <c:pt idx="2086">
                  <c:v>0.154365</c:v>
                </c:pt>
                <c:pt idx="2087">
                  <c:v>0.15406300000000001</c:v>
                </c:pt>
                <c:pt idx="2088">
                  <c:v>0.15382299999999999</c:v>
                </c:pt>
                <c:pt idx="2089">
                  <c:v>0.15348800000000001</c:v>
                </c:pt>
                <c:pt idx="2090">
                  <c:v>0.153282</c:v>
                </c:pt>
                <c:pt idx="2091">
                  <c:v>0.153167</c:v>
                </c:pt>
                <c:pt idx="2092">
                  <c:v>0.152804</c:v>
                </c:pt>
                <c:pt idx="2093">
                  <c:v>0.15254599999999999</c:v>
                </c:pt>
                <c:pt idx="2094">
                  <c:v>0.15223800000000001</c:v>
                </c:pt>
                <c:pt idx="2095">
                  <c:v>0.15178800000000001</c:v>
                </c:pt>
                <c:pt idx="2096">
                  <c:v>0.151333</c:v>
                </c:pt>
                <c:pt idx="2097">
                  <c:v>0.151117</c:v>
                </c:pt>
                <c:pt idx="2098">
                  <c:v>0.15074599999999999</c:v>
                </c:pt>
                <c:pt idx="2099">
                  <c:v>0.15055399999999999</c:v>
                </c:pt>
                <c:pt idx="2100">
                  <c:v>0.15037900000000001</c:v>
                </c:pt>
                <c:pt idx="2101">
                  <c:v>0.15012200000000001</c:v>
                </c:pt>
                <c:pt idx="2102">
                  <c:v>0.14973400000000001</c:v>
                </c:pt>
                <c:pt idx="2103">
                  <c:v>0.14929999999999999</c:v>
                </c:pt>
                <c:pt idx="2104">
                  <c:v>0.14888499999999999</c:v>
                </c:pt>
                <c:pt idx="2105">
                  <c:v>0.14866699999999999</c:v>
                </c:pt>
                <c:pt idx="2106">
                  <c:v>0.148397</c:v>
                </c:pt>
                <c:pt idx="2107">
                  <c:v>0.14799799999999999</c:v>
                </c:pt>
                <c:pt idx="2108">
                  <c:v>0.147619</c:v>
                </c:pt>
                <c:pt idx="2109">
                  <c:v>0.147396</c:v>
                </c:pt>
                <c:pt idx="2110">
                  <c:v>0.14720900000000001</c:v>
                </c:pt>
                <c:pt idx="2111">
                  <c:v>0.14697399999999999</c:v>
                </c:pt>
                <c:pt idx="2112">
                  <c:v>0.146535</c:v>
                </c:pt>
                <c:pt idx="2113">
                  <c:v>0.146316</c:v>
                </c:pt>
                <c:pt idx="2114">
                  <c:v>0.14597599999999999</c:v>
                </c:pt>
                <c:pt idx="2115">
                  <c:v>0.14565600000000001</c:v>
                </c:pt>
                <c:pt idx="2116">
                  <c:v>0.145292</c:v>
                </c:pt>
                <c:pt idx="2117">
                  <c:v>0.14510400000000001</c:v>
                </c:pt>
                <c:pt idx="2118">
                  <c:v>0.144868</c:v>
                </c:pt>
                <c:pt idx="2119">
                  <c:v>0.14457400000000001</c:v>
                </c:pt>
                <c:pt idx="2120">
                  <c:v>0.144427</c:v>
                </c:pt>
                <c:pt idx="2121">
                  <c:v>0.14400199999999999</c:v>
                </c:pt>
                <c:pt idx="2122">
                  <c:v>0.143738</c:v>
                </c:pt>
                <c:pt idx="2123">
                  <c:v>0.14319299999999999</c:v>
                </c:pt>
                <c:pt idx="2124">
                  <c:v>0.14299500000000001</c:v>
                </c:pt>
                <c:pt idx="2125">
                  <c:v>0.14269299999999999</c:v>
                </c:pt>
                <c:pt idx="2126">
                  <c:v>0.14258399999999999</c:v>
                </c:pt>
                <c:pt idx="2127">
                  <c:v>0.14228399999999999</c:v>
                </c:pt>
                <c:pt idx="2128">
                  <c:v>0.14205899999999999</c:v>
                </c:pt>
                <c:pt idx="2129">
                  <c:v>0.141739</c:v>
                </c:pt>
                <c:pt idx="2130">
                  <c:v>0.14147399999999999</c:v>
                </c:pt>
                <c:pt idx="2131">
                  <c:v>0.14129900000000001</c:v>
                </c:pt>
                <c:pt idx="2132">
                  <c:v>0.140876</c:v>
                </c:pt>
                <c:pt idx="2133">
                  <c:v>0.14055999999999999</c:v>
                </c:pt>
                <c:pt idx="2134">
                  <c:v>0.14039499999999999</c:v>
                </c:pt>
                <c:pt idx="2135">
                  <c:v>0.14008200000000001</c:v>
                </c:pt>
                <c:pt idx="2136">
                  <c:v>0.13950399999999999</c:v>
                </c:pt>
                <c:pt idx="2137">
                  <c:v>0.13935800000000001</c:v>
                </c:pt>
                <c:pt idx="2138">
                  <c:v>0.13910400000000001</c:v>
                </c:pt>
                <c:pt idx="2139">
                  <c:v>0.138928</c:v>
                </c:pt>
                <c:pt idx="2140">
                  <c:v>0.13891899999999999</c:v>
                </c:pt>
                <c:pt idx="2141">
                  <c:v>0.13847200000000001</c:v>
                </c:pt>
                <c:pt idx="2142">
                  <c:v>0.138376</c:v>
                </c:pt>
                <c:pt idx="2143">
                  <c:v>0.13805600000000001</c:v>
                </c:pt>
                <c:pt idx="2144">
                  <c:v>0.13780899999999999</c:v>
                </c:pt>
                <c:pt idx="2145">
                  <c:v>0.137437</c:v>
                </c:pt>
                <c:pt idx="2146">
                  <c:v>0.13738700000000001</c:v>
                </c:pt>
                <c:pt idx="2147">
                  <c:v>0.13700799999999999</c:v>
                </c:pt>
                <c:pt idx="2148">
                  <c:v>0.13672599999999999</c:v>
                </c:pt>
                <c:pt idx="2149">
                  <c:v>0.13638900000000001</c:v>
                </c:pt>
                <c:pt idx="2150">
                  <c:v>0.135965</c:v>
                </c:pt>
                <c:pt idx="2151">
                  <c:v>0.13591200000000001</c:v>
                </c:pt>
                <c:pt idx="2152">
                  <c:v>0.135656</c:v>
                </c:pt>
                <c:pt idx="2153">
                  <c:v>0.13538</c:v>
                </c:pt>
                <c:pt idx="2154">
                  <c:v>0.13514899999999999</c:v>
                </c:pt>
                <c:pt idx="2155">
                  <c:v>0.135048</c:v>
                </c:pt>
                <c:pt idx="2156">
                  <c:v>0.13471</c:v>
                </c:pt>
                <c:pt idx="2157">
                  <c:v>0.13430600000000001</c:v>
                </c:pt>
                <c:pt idx="2158">
                  <c:v>0.13378699999999999</c:v>
                </c:pt>
                <c:pt idx="2159">
                  <c:v>0.13367999999999999</c:v>
                </c:pt>
                <c:pt idx="2160">
                  <c:v>0.133351</c:v>
                </c:pt>
                <c:pt idx="2161">
                  <c:v>0.13321</c:v>
                </c:pt>
                <c:pt idx="2162">
                  <c:v>0.13311999999999999</c:v>
                </c:pt>
                <c:pt idx="2163">
                  <c:v>0.13280500000000001</c:v>
                </c:pt>
                <c:pt idx="2164">
                  <c:v>0.13258900000000001</c:v>
                </c:pt>
                <c:pt idx="2165">
                  <c:v>0.13231399999999999</c:v>
                </c:pt>
                <c:pt idx="2166">
                  <c:v>0.13197400000000001</c:v>
                </c:pt>
                <c:pt idx="2167">
                  <c:v>0.13161100000000001</c:v>
                </c:pt>
                <c:pt idx="2168">
                  <c:v>0.131385</c:v>
                </c:pt>
                <c:pt idx="2169">
                  <c:v>0.13131999999999999</c:v>
                </c:pt>
                <c:pt idx="2170">
                  <c:v>0.130771</c:v>
                </c:pt>
                <c:pt idx="2171">
                  <c:v>0.13050500000000001</c:v>
                </c:pt>
                <c:pt idx="2172">
                  <c:v>0.13023499999999999</c:v>
                </c:pt>
                <c:pt idx="2173">
                  <c:v>0.13003999999999999</c:v>
                </c:pt>
                <c:pt idx="2174">
                  <c:v>0.129576</c:v>
                </c:pt>
                <c:pt idx="2175">
                  <c:v>0.129408</c:v>
                </c:pt>
                <c:pt idx="2176">
                  <c:v>0.129135</c:v>
                </c:pt>
                <c:pt idx="2177">
                  <c:v>0.12908700000000001</c:v>
                </c:pt>
                <c:pt idx="2178">
                  <c:v>0.128745</c:v>
                </c:pt>
                <c:pt idx="2179">
                  <c:v>0.12847500000000001</c:v>
                </c:pt>
                <c:pt idx="2180">
                  <c:v>0.12812399999999999</c:v>
                </c:pt>
                <c:pt idx="2181">
                  <c:v>0.127773</c:v>
                </c:pt>
                <c:pt idx="2182">
                  <c:v>0.127446</c:v>
                </c:pt>
                <c:pt idx="2183">
                  <c:v>0.12700600000000001</c:v>
                </c:pt>
                <c:pt idx="2184">
                  <c:v>0.12695999999999999</c:v>
                </c:pt>
                <c:pt idx="2185">
                  <c:v>0.12676599999999999</c:v>
                </c:pt>
                <c:pt idx="2186">
                  <c:v>0.126606</c:v>
                </c:pt>
                <c:pt idx="2187">
                  <c:v>0.12623500000000001</c:v>
                </c:pt>
                <c:pt idx="2188">
                  <c:v>0.12596399999999999</c:v>
                </c:pt>
                <c:pt idx="2189">
                  <c:v>0.12573599999999999</c:v>
                </c:pt>
                <c:pt idx="2190">
                  <c:v>0.12556600000000001</c:v>
                </c:pt>
                <c:pt idx="2191">
                  <c:v>0.125473</c:v>
                </c:pt>
                <c:pt idx="2192">
                  <c:v>0.125116</c:v>
                </c:pt>
                <c:pt idx="2193">
                  <c:v>0.124879</c:v>
                </c:pt>
                <c:pt idx="2194">
                  <c:v>0.12457</c:v>
                </c:pt>
                <c:pt idx="2195">
                  <c:v>0.124281</c:v>
                </c:pt>
                <c:pt idx="2196">
                  <c:v>0.124126</c:v>
                </c:pt>
                <c:pt idx="2197">
                  <c:v>0.123793</c:v>
                </c:pt>
                <c:pt idx="2198">
                  <c:v>0.123782</c:v>
                </c:pt>
                <c:pt idx="2199">
                  <c:v>0.123404</c:v>
                </c:pt>
                <c:pt idx="2200">
                  <c:v>0.123351</c:v>
                </c:pt>
                <c:pt idx="2201">
                  <c:v>0.12289600000000001</c:v>
                </c:pt>
                <c:pt idx="2202">
                  <c:v>0.12278</c:v>
                </c:pt>
                <c:pt idx="2203">
                  <c:v>0.122626</c:v>
                </c:pt>
                <c:pt idx="2204">
                  <c:v>0.122417</c:v>
                </c:pt>
                <c:pt idx="2205">
                  <c:v>0.122144</c:v>
                </c:pt>
                <c:pt idx="2206">
                  <c:v>0.12206599999999999</c:v>
                </c:pt>
                <c:pt idx="2207">
                  <c:v>0.121924</c:v>
                </c:pt>
                <c:pt idx="2208">
                  <c:v>0.12166200000000001</c:v>
                </c:pt>
                <c:pt idx="2209">
                  <c:v>0.12127599999999999</c:v>
                </c:pt>
                <c:pt idx="2210">
                  <c:v>0.121179</c:v>
                </c:pt>
                <c:pt idx="2211">
                  <c:v>0.12078899999999999</c:v>
                </c:pt>
                <c:pt idx="2212">
                  <c:v>0.120656</c:v>
                </c:pt>
                <c:pt idx="2213">
                  <c:v>0.120549</c:v>
                </c:pt>
                <c:pt idx="2214">
                  <c:v>0.120392</c:v>
                </c:pt>
                <c:pt idx="2215">
                  <c:v>0.120264</c:v>
                </c:pt>
                <c:pt idx="2216">
                  <c:v>0.11998200000000001</c:v>
                </c:pt>
                <c:pt idx="2217">
                  <c:v>0.11953900000000001</c:v>
                </c:pt>
                <c:pt idx="2218">
                  <c:v>0.119379</c:v>
                </c:pt>
                <c:pt idx="2219">
                  <c:v>0.119227</c:v>
                </c:pt>
                <c:pt idx="2220">
                  <c:v>0.118995</c:v>
                </c:pt>
                <c:pt idx="2221">
                  <c:v>0.118729</c:v>
                </c:pt>
                <c:pt idx="2222">
                  <c:v>0.11858</c:v>
                </c:pt>
                <c:pt idx="2223">
                  <c:v>0.118391</c:v>
                </c:pt>
                <c:pt idx="2224">
                  <c:v>0.11798699999999999</c:v>
                </c:pt>
                <c:pt idx="2225">
                  <c:v>0.117788</c:v>
                </c:pt>
                <c:pt idx="2226">
                  <c:v>0.11769399999999999</c:v>
                </c:pt>
                <c:pt idx="2227">
                  <c:v>0.117409</c:v>
                </c:pt>
                <c:pt idx="2228">
                  <c:v>0.117189</c:v>
                </c:pt>
                <c:pt idx="2229">
                  <c:v>0.117188</c:v>
                </c:pt>
                <c:pt idx="2230">
                  <c:v>0.116811</c:v>
                </c:pt>
                <c:pt idx="2231">
                  <c:v>0.116551</c:v>
                </c:pt>
                <c:pt idx="2232">
                  <c:v>0.116365</c:v>
                </c:pt>
                <c:pt idx="2233">
                  <c:v>0.116144</c:v>
                </c:pt>
                <c:pt idx="2234">
                  <c:v>0.11591</c:v>
                </c:pt>
                <c:pt idx="2235">
                  <c:v>0.115698</c:v>
                </c:pt>
                <c:pt idx="2236">
                  <c:v>0.115507</c:v>
                </c:pt>
                <c:pt idx="2237">
                  <c:v>0.115426</c:v>
                </c:pt>
                <c:pt idx="2238">
                  <c:v>0.11518200000000001</c:v>
                </c:pt>
                <c:pt idx="2239">
                  <c:v>0.11488</c:v>
                </c:pt>
                <c:pt idx="2240">
                  <c:v>0.1147</c:v>
                </c:pt>
                <c:pt idx="2241">
                  <c:v>0.114369</c:v>
                </c:pt>
                <c:pt idx="2242">
                  <c:v>0.11437799999999999</c:v>
                </c:pt>
                <c:pt idx="2243">
                  <c:v>0.113983</c:v>
                </c:pt>
                <c:pt idx="2244">
                  <c:v>0.113826</c:v>
                </c:pt>
                <c:pt idx="2245">
                  <c:v>0.113581</c:v>
                </c:pt>
                <c:pt idx="2246">
                  <c:v>0.113201</c:v>
                </c:pt>
                <c:pt idx="2247">
                  <c:v>0.113201</c:v>
                </c:pt>
                <c:pt idx="2248">
                  <c:v>0.113108</c:v>
                </c:pt>
                <c:pt idx="2249">
                  <c:v>0.112696</c:v>
                </c:pt>
                <c:pt idx="2250">
                  <c:v>0.11256099999999999</c:v>
                </c:pt>
                <c:pt idx="2251">
                  <c:v>0.112386</c:v>
                </c:pt>
                <c:pt idx="2252">
                  <c:v>0.112188</c:v>
                </c:pt>
                <c:pt idx="2253">
                  <c:v>0.11208799999999999</c:v>
                </c:pt>
                <c:pt idx="2254">
                  <c:v>0.11186599999999999</c:v>
                </c:pt>
                <c:pt idx="2255">
                  <c:v>0.111679</c:v>
                </c:pt>
                <c:pt idx="2256">
                  <c:v>0.111473</c:v>
                </c:pt>
                <c:pt idx="2257">
                  <c:v>0.111251</c:v>
                </c:pt>
                <c:pt idx="2258">
                  <c:v>0.111082</c:v>
                </c:pt>
                <c:pt idx="2259">
                  <c:v>0.110837</c:v>
                </c:pt>
                <c:pt idx="2260">
                  <c:v>0.110683</c:v>
                </c:pt>
                <c:pt idx="2261">
                  <c:v>0.11043500000000001</c:v>
                </c:pt>
                <c:pt idx="2262">
                  <c:v>0.110489</c:v>
                </c:pt>
                <c:pt idx="2263">
                  <c:v>0.11013299999999999</c:v>
                </c:pt>
                <c:pt idx="2264">
                  <c:v>0.110003</c:v>
                </c:pt>
                <c:pt idx="2265">
                  <c:v>0.109947</c:v>
                </c:pt>
                <c:pt idx="2266">
                  <c:v>0.109846</c:v>
                </c:pt>
                <c:pt idx="2267">
                  <c:v>0.10952199999999999</c:v>
                </c:pt>
                <c:pt idx="2268">
                  <c:v>0.109254</c:v>
                </c:pt>
                <c:pt idx="2269">
                  <c:v>0.109289</c:v>
                </c:pt>
                <c:pt idx="2270">
                  <c:v>0.109137</c:v>
                </c:pt>
                <c:pt idx="2271">
                  <c:v>0.109079</c:v>
                </c:pt>
                <c:pt idx="2272">
                  <c:v>0.108774</c:v>
                </c:pt>
                <c:pt idx="2273">
                  <c:v>0.108684</c:v>
                </c:pt>
                <c:pt idx="2274">
                  <c:v>0.108583</c:v>
                </c:pt>
                <c:pt idx="2275">
                  <c:v>0.108519</c:v>
                </c:pt>
                <c:pt idx="2276">
                  <c:v>0.108251</c:v>
                </c:pt>
                <c:pt idx="2277">
                  <c:v>0.108209</c:v>
                </c:pt>
                <c:pt idx="2278">
                  <c:v>0.10802100000000001</c:v>
                </c:pt>
                <c:pt idx="2279">
                  <c:v>0.10785500000000001</c:v>
                </c:pt>
                <c:pt idx="2280">
                  <c:v>0.107679</c:v>
                </c:pt>
                <c:pt idx="2281">
                  <c:v>0.107597</c:v>
                </c:pt>
                <c:pt idx="2282">
                  <c:v>0.10727200000000001</c:v>
                </c:pt>
                <c:pt idx="2283">
                  <c:v>0.107305</c:v>
                </c:pt>
                <c:pt idx="2284">
                  <c:v>0.106963</c:v>
                </c:pt>
                <c:pt idx="2285">
                  <c:v>0.106785</c:v>
                </c:pt>
                <c:pt idx="2286">
                  <c:v>0.10653600000000001</c:v>
                </c:pt>
                <c:pt idx="2287">
                  <c:v>0.106519</c:v>
                </c:pt>
                <c:pt idx="2288">
                  <c:v>0.10659399999999999</c:v>
                </c:pt>
                <c:pt idx="2289">
                  <c:v>0.10636900000000001</c:v>
                </c:pt>
                <c:pt idx="2290">
                  <c:v>0.10610700000000001</c:v>
                </c:pt>
                <c:pt idx="2291">
                  <c:v>0.106055</c:v>
                </c:pt>
                <c:pt idx="2292">
                  <c:v>0.10578600000000001</c:v>
                </c:pt>
                <c:pt idx="2293">
                  <c:v>0.105819</c:v>
                </c:pt>
                <c:pt idx="2294">
                  <c:v>0.10545</c:v>
                </c:pt>
                <c:pt idx="2295">
                  <c:v>0.10513699999999999</c:v>
                </c:pt>
                <c:pt idx="2296">
                  <c:v>0.105018</c:v>
                </c:pt>
                <c:pt idx="2297">
                  <c:v>0.104862</c:v>
                </c:pt>
                <c:pt idx="2298">
                  <c:v>0.104811</c:v>
                </c:pt>
                <c:pt idx="2299">
                  <c:v>0.10434400000000001</c:v>
                </c:pt>
                <c:pt idx="2300">
                  <c:v>0.104279</c:v>
                </c:pt>
                <c:pt idx="2301">
                  <c:v>0.104242</c:v>
                </c:pt>
                <c:pt idx="2302">
                  <c:v>0.103922</c:v>
                </c:pt>
                <c:pt idx="2303">
                  <c:v>0.103647</c:v>
                </c:pt>
                <c:pt idx="2304">
                  <c:v>0.103558</c:v>
                </c:pt>
                <c:pt idx="2305">
                  <c:v>0.103285</c:v>
                </c:pt>
                <c:pt idx="2306">
                  <c:v>0.103057</c:v>
                </c:pt>
                <c:pt idx="2307">
                  <c:v>0.102926</c:v>
                </c:pt>
                <c:pt idx="2308">
                  <c:v>0.102688</c:v>
                </c:pt>
                <c:pt idx="2309">
                  <c:v>0.102557</c:v>
                </c:pt>
                <c:pt idx="2310">
                  <c:v>0.102353</c:v>
                </c:pt>
                <c:pt idx="2311">
                  <c:v>0.102019</c:v>
                </c:pt>
                <c:pt idx="2312">
                  <c:v>0.10194300000000001</c:v>
                </c:pt>
                <c:pt idx="2313">
                  <c:v>0.10166</c:v>
                </c:pt>
                <c:pt idx="2314">
                  <c:v>0.101407</c:v>
                </c:pt>
                <c:pt idx="2315">
                  <c:v>0.101255</c:v>
                </c:pt>
                <c:pt idx="2316">
                  <c:v>0.101339</c:v>
                </c:pt>
                <c:pt idx="2317">
                  <c:v>0.100943</c:v>
                </c:pt>
                <c:pt idx="2318">
                  <c:v>0.100773</c:v>
                </c:pt>
                <c:pt idx="2319">
                  <c:v>0.100582</c:v>
                </c:pt>
                <c:pt idx="2320">
                  <c:v>0.100327</c:v>
                </c:pt>
                <c:pt idx="2321">
                  <c:v>0.100304</c:v>
                </c:pt>
                <c:pt idx="2322">
                  <c:v>0.100107</c:v>
                </c:pt>
                <c:pt idx="2323">
                  <c:v>9.9865999999999996E-2</c:v>
                </c:pt>
                <c:pt idx="2324">
                  <c:v>9.9883E-2</c:v>
                </c:pt>
                <c:pt idx="2325">
                  <c:v>9.9782999999999997E-2</c:v>
                </c:pt>
                <c:pt idx="2326">
                  <c:v>9.9602999999999997E-2</c:v>
                </c:pt>
                <c:pt idx="2327">
                  <c:v>9.9289000000000002E-2</c:v>
                </c:pt>
                <c:pt idx="2328">
                  <c:v>9.9207000000000004E-2</c:v>
                </c:pt>
                <c:pt idx="2329">
                  <c:v>9.8749000000000003E-2</c:v>
                </c:pt>
                <c:pt idx="2330">
                  <c:v>9.8725999999999994E-2</c:v>
                </c:pt>
                <c:pt idx="2331">
                  <c:v>9.8644999999999997E-2</c:v>
                </c:pt>
                <c:pt idx="2332">
                  <c:v>9.8380999999999996E-2</c:v>
                </c:pt>
                <c:pt idx="2333">
                  <c:v>9.8088999999999996E-2</c:v>
                </c:pt>
                <c:pt idx="2334">
                  <c:v>9.8050999999999999E-2</c:v>
                </c:pt>
                <c:pt idx="2335">
                  <c:v>9.7941E-2</c:v>
                </c:pt>
                <c:pt idx="2336">
                  <c:v>9.7782999999999995E-2</c:v>
                </c:pt>
                <c:pt idx="2337">
                  <c:v>9.7716999999999998E-2</c:v>
                </c:pt>
                <c:pt idx="2338">
                  <c:v>9.7422999999999996E-2</c:v>
                </c:pt>
                <c:pt idx="2339">
                  <c:v>9.7391000000000005E-2</c:v>
                </c:pt>
                <c:pt idx="2340">
                  <c:v>9.7020999999999996E-2</c:v>
                </c:pt>
                <c:pt idx="2341">
                  <c:v>9.6795000000000006E-2</c:v>
                </c:pt>
                <c:pt idx="2342">
                  <c:v>9.6750000000000003E-2</c:v>
                </c:pt>
                <c:pt idx="2343">
                  <c:v>9.6618999999999997E-2</c:v>
                </c:pt>
                <c:pt idx="2344">
                  <c:v>9.6240000000000006E-2</c:v>
                </c:pt>
                <c:pt idx="2345">
                  <c:v>9.6194000000000002E-2</c:v>
                </c:pt>
                <c:pt idx="2346">
                  <c:v>9.5952999999999997E-2</c:v>
                </c:pt>
                <c:pt idx="2347">
                  <c:v>9.5964999999999995E-2</c:v>
                </c:pt>
                <c:pt idx="2348">
                  <c:v>9.5748E-2</c:v>
                </c:pt>
                <c:pt idx="2349">
                  <c:v>9.5538999999999999E-2</c:v>
                </c:pt>
                <c:pt idx="2350">
                  <c:v>9.5305000000000001E-2</c:v>
                </c:pt>
                <c:pt idx="2351">
                  <c:v>9.5014000000000001E-2</c:v>
                </c:pt>
                <c:pt idx="2352">
                  <c:v>9.4886999999999999E-2</c:v>
                </c:pt>
                <c:pt idx="2353">
                  <c:v>9.5025999999999999E-2</c:v>
                </c:pt>
                <c:pt idx="2354">
                  <c:v>9.4814999999999997E-2</c:v>
                </c:pt>
                <c:pt idx="2355">
                  <c:v>9.4728000000000007E-2</c:v>
                </c:pt>
                <c:pt idx="2356">
                  <c:v>9.4273999999999997E-2</c:v>
                </c:pt>
                <c:pt idx="2357">
                  <c:v>9.4106999999999996E-2</c:v>
                </c:pt>
                <c:pt idx="2358">
                  <c:v>9.4039999999999999E-2</c:v>
                </c:pt>
                <c:pt idx="2359">
                  <c:v>9.3883999999999995E-2</c:v>
                </c:pt>
                <c:pt idx="2360">
                  <c:v>9.3807000000000001E-2</c:v>
                </c:pt>
                <c:pt idx="2361">
                  <c:v>9.3542E-2</c:v>
                </c:pt>
                <c:pt idx="2362">
                  <c:v>9.3514E-2</c:v>
                </c:pt>
                <c:pt idx="2363">
                  <c:v>9.3348E-2</c:v>
                </c:pt>
                <c:pt idx="2364">
                  <c:v>9.2896000000000006E-2</c:v>
                </c:pt>
                <c:pt idx="2365">
                  <c:v>9.2937000000000006E-2</c:v>
                </c:pt>
                <c:pt idx="2366">
                  <c:v>9.2786999999999994E-2</c:v>
                </c:pt>
                <c:pt idx="2367">
                  <c:v>9.2564999999999995E-2</c:v>
                </c:pt>
                <c:pt idx="2368">
                  <c:v>9.2362E-2</c:v>
                </c:pt>
                <c:pt idx="2369">
                  <c:v>9.2134999999999995E-2</c:v>
                </c:pt>
                <c:pt idx="2370">
                  <c:v>9.2166999999999999E-2</c:v>
                </c:pt>
                <c:pt idx="2371">
                  <c:v>9.2163999999999996E-2</c:v>
                </c:pt>
                <c:pt idx="2372">
                  <c:v>9.1971999999999998E-2</c:v>
                </c:pt>
                <c:pt idx="2373">
                  <c:v>9.1833999999999999E-2</c:v>
                </c:pt>
                <c:pt idx="2374">
                  <c:v>9.1442999999999997E-2</c:v>
                </c:pt>
                <c:pt idx="2375">
                  <c:v>9.128E-2</c:v>
                </c:pt>
                <c:pt idx="2376">
                  <c:v>9.1199000000000002E-2</c:v>
                </c:pt>
                <c:pt idx="2377">
                  <c:v>9.1011999999999996E-2</c:v>
                </c:pt>
                <c:pt idx="2378">
                  <c:v>9.0961E-2</c:v>
                </c:pt>
                <c:pt idx="2379">
                  <c:v>9.0922000000000003E-2</c:v>
                </c:pt>
                <c:pt idx="2380">
                  <c:v>9.0680999999999998E-2</c:v>
                </c:pt>
                <c:pt idx="2381">
                  <c:v>9.0453000000000006E-2</c:v>
                </c:pt>
                <c:pt idx="2382">
                  <c:v>9.0297000000000002E-2</c:v>
                </c:pt>
                <c:pt idx="2383">
                  <c:v>9.0368000000000004E-2</c:v>
                </c:pt>
                <c:pt idx="2384">
                  <c:v>9.0295E-2</c:v>
                </c:pt>
                <c:pt idx="2385">
                  <c:v>9.0067999999999995E-2</c:v>
                </c:pt>
                <c:pt idx="2386">
                  <c:v>8.9962E-2</c:v>
                </c:pt>
                <c:pt idx="2387">
                  <c:v>8.9709999999999998E-2</c:v>
                </c:pt>
                <c:pt idx="2388">
                  <c:v>8.9635999999999993E-2</c:v>
                </c:pt>
                <c:pt idx="2389">
                  <c:v>8.9533000000000001E-2</c:v>
                </c:pt>
                <c:pt idx="2390">
                  <c:v>8.9412000000000005E-2</c:v>
                </c:pt>
                <c:pt idx="2391">
                  <c:v>8.9358000000000007E-2</c:v>
                </c:pt>
                <c:pt idx="2392">
                  <c:v>8.9269000000000001E-2</c:v>
                </c:pt>
                <c:pt idx="2393">
                  <c:v>8.9075000000000001E-2</c:v>
                </c:pt>
                <c:pt idx="2394">
                  <c:v>8.8830000000000006E-2</c:v>
                </c:pt>
                <c:pt idx="2395">
                  <c:v>8.8672000000000001E-2</c:v>
                </c:pt>
                <c:pt idx="2396">
                  <c:v>8.8725999999999999E-2</c:v>
                </c:pt>
                <c:pt idx="2397">
                  <c:v>8.8564000000000004E-2</c:v>
                </c:pt>
                <c:pt idx="2398">
                  <c:v>8.8636000000000006E-2</c:v>
                </c:pt>
                <c:pt idx="2399">
                  <c:v>8.8612999999999997E-2</c:v>
                </c:pt>
                <c:pt idx="2400">
                  <c:v>8.8557999999999998E-2</c:v>
                </c:pt>
                <c:pt idx="2401">
                  <c:v>8.8423000000000002E-2</c:v>
                </c:pt>
                <c:pt idx="2402">
                  <c:v>8.8392999999999999E-2</c:v>
                </c:pt>
                <c:pt idx="2403">
                  <c:v>8.8248999999999994E-2</c:v>
                </c:pt>
                <c:pt idx="2404">
                  <c:v>8.7964000000000001E-2</c:v>
                </c:pt>
                <c:pt idx="2405">
                  <c:v>8.7835999999999997E-2</c:v>
                </c:pt>
                <c:pt idx="2406">
                  <c:v>8.7681999999999996E-2</c:v>
                </c:pt>
                <c:pt idx="2407">
                  <c:v>8.7479000000000001E-2</c:v>
                </c:pt>
                <c:pt idx="2408">
                  <c:v>8.7369000000000002E-2</c:v>
                </c:pt>
                <c:pt idx="2409">
                  <c:v>8.7465000000000001E-2</c:v>
                </c:pt>
                <c:pt idx="2410">
                  <c:v>8.7124999999999994E-2</c:v>
                </c:pt>
                <c:pt idx="2411">
                  <c:v>8.7145E-2</c:v>
                </c:pt>
                <c:pt idx="2412">
                  <c:v>8.6943000000000006E-2</c:v>
                </c:pt>
                <c:pt idx="2413">
                  <c:v>8.6992E-2</c:v>
                </c:pt>
                <c:pt idx="2414">
                  <c:v>8.6777000000000007E-2</c:v>
                </c:pt>
                <c:pt idx="2415">
                  <c:v>8.6685999999999999E-2</c:v>
                </c:pt>
                <c:pt idx="2416">
                  <c:v>8.6625999999999995E-2</c:v>
                </c:pt>
                <c:pt idx="2417">
                  <c:v>8.6415000000000006E-2</c:v>
                </c:pt>
                <c:pt idx="2418">
                  <c:v>8.6226999999999998E-2</c:v>
                </c:pt>
                <c:pt idx="2419">
                  <c:v>8.6150000000000004E-2</c:v>
                </c:pt>
                <c:pt idx="2420">
                  <c:v>8.5888000000000006E-2</c:v>
                </c:pt>
                <c:pt idx="2421">
                  <c:v>8.5779999999999995E-2</c:v>
                </c:pt>
                <c:pt idx="2422">
                  <c:v>8.5566000000000003E-2</c:v>
                </c:pt>
                <c:pt idx="2423">
                  <c:v>8.5539000000000004E-2</c:v>
                </c:pt>
                <c:pt idx="2424">
                  <c:v>8.5500999999999994E-2</c:v>
                </c:pt>
                <c:pt idx="2425">
                  <c:v>8.5619000000000001E-2</c:v>
                </c:pt>
                <c:pt idx="2426">
                  <c:v>8.5349999999999995E-2</c:v>
                </c:pt>
                <c:pt idx="2427">
                  <c:v>8.5000999999999993E-2</c:v>
                </c:pt>
                <c:pt idx="2428">
                  <c:v>8.4862000000000007E-2</c:v>
                </c:pt>
                <c:pt idx="2429">
                  <c:v>8.4616999999999998E-2</c:v>
                </c:pt>
                <c:pt idx="2430">
                  <c:v>8.4500000000000006E-2</c:v>
                </c:pt>
                <c:pt idx="2431">
                  <c:v>8.4248000000000003E-2</c:v>
                </c:pt>
                <c:pt idx="2432">
                  <c:v>8.4095000000000003E-2</c:v>
                </c:pt>
                <c:pt idx="2433">
                  <c:v>8.3650000000000002E-2</c:v>
                </c:pt>
                <c:pt idx="2434">
                  <c:v>8.3658999999999997E-2</c:v>
                </c:pt>
                <c:pt idx="2435">
                  <c:v>8.3571999999999994E-2</c:v>
                </c:pt>
                <c:pt idx="2436">
                  <c:v>8.3419999999999994E-2</c:v>
                </c:pt>
                <c:pt idx="2437">
                  <c:v>8.3472000000000005E-2</c:v>
                </c:pt>
                <c:pt idx="2438">
                  <c:v>8.3280999999999994E-2</c:v>
                </c:pt>
                <c:pt idx="2439">
                  <c:v>8.2933999999999994E-2</c:v>
                </c:pt>
                <c:pt idx="2440">
                  <c:v>8.2617999999999997E-2</c:v>
                </c:pt>
                <c:pt idx="2441">
                  <c:v>8.2585000000000006E-2</c:v>
                </c:pt>
                <c:pt idx="2442">
                  <c:v>8.2331000000000001E-2</c:v>
                </c:pt>
                <c:pt idx="2443">
                  <c:v>8.2272999999999999E-2</c:v>
                </c:pt>
                <c:pt idx="2444">
                  <c:v>8.1825999999999996E-2</c:v>
                </c:pt>
                <c:pt idx="2445">
                  <c:v>8.1797999999999996E-2</c:v>
                </c:pt>
                <c:pt idx="2446">
                  <c:v>8.1584000000000004E-2</c:v>
                </c:pt>
                <c:pt idx="2447">
                  <c:v>8.1301999999999999E-2</c:v>
                </c:pt>
                <c:pt idx="2448">
                  <c:v>8.1231999999999999E-2</c:v>
                </c:pt>
                <c:pt idx="2449">
                  <c:v>8.1182000000000004E-2</c:v>
                </c:pt>
                <c:pt idx="2450">
                  <c:v>8.0939999999999998E-2</c:v>
                </c:pt>
                <c:pt idx="2451">
                  <c:v>8.0856999999999998E-2</c:v>
                </c:pt>
                <c:pt idx="2452">
                  <c:v>8.0436999999999995E-2</c:v>
                </c:pt>
                <c:pt idx="2453">
                  <c:v>8.0324999999999994E-2</c:v>
                </c:pt>
                <c:pt idx="2454">
                  <c:v>8.0060000000000006E-2</c:v>
                </c:pt>
                <c:pt idx="2455">
                  <c:v>7.9940999999999998E-2</c:v>
                </c:pt>
                <c:pt idx="2456">
                  <c:v>7.9742999999999994E-2</c:v>
                </c:pt>
                <c:pt idx="2457">
                  <c:v>7.9683000000000004E-2</c:v>
                </c:pt>
                <c:pt idx="2458">
                  <c:v>7.9620999999999997E-2</c:v>
                </c:pt>
                <c:pt idx="2459">
                  <c:v>7.9580999999999999E-2</c:v>
                </c:pt>
                <c:pt idx="2460">
                  <c:v>7.9385999999999998E-2</c:v>
                </c:pt>
                <c:pt idx="2461">
                  <c:v>7.9009999999999997E-2</c:v>
                </c:pt>
                <c:pt idx="2462">
                  <c:v>7.8934000000000004E-2</c:v>
                </c:pt>
                <c:pt idx="2463">
                  <c:v>7.8742999999999994E-2</c:v>
                </c:pt>
                <c:pt idx="2464">
                  <c:v>7.85E-2</c:v>
                </c:pt>
                <c:pt idx="2465">
                  <c:v>7.8405000000000002E-2</c:v>
                </c:pt>
                <c:pt idx="2466">
                  <c:v>7.8352000000000005E-2</c:v>
                </c:pt>
                <c:pt idx="2467">
                  <c:v>7.8340999999999994E-2</c:v>
                </c:pt>
                <c:pt idx="2468">
                  <c:v>7.8099000000000002E-2</c:v>
                </c:pt>
                <c:pt idx="2469">
                  <c:v>7.8104999999999994E-2</c:v>
                </c:pt>
                <c:pt idx="2470">
                  <c:v>7.8077999999999995E-2</c:v>
                </c:pt>
                <c:pt idx="2471">
                  <c:v>7.7723E-2</c:v>
                </c:pt>
                <c:pt idx="2472">
                  <c:v>7.7564999999999995E-2</c:v>
                </c:pt>
                <c:pt idx="2473">
                  <c:v>7.7298000000000006E-2</c:v>
                </c:pt>
                <c:pt idx="2474">
                  <c:v>7.7016000000000001E-2</c:v>
                </c:pt>
                <c:pt idx="2475">
                  <c:v>7.6790999999999998E-2</c:v>
                </c:pt>
                <c:pt idx="2476">
                  <c:v>7.6914999999999997E-2</c:v>
                </c:pt>
                <c:pt idx="2477">
                  <c:v>7.6855000000000007E-2</c:v>
                </c:pt>
                <c:pt idx="2478">
                  <c:v>7.6535000000000006E-2</c:v>
                </c:pt>
                <c:pt idx="2479">
                  <c:v>7.6486999999999999E-2</c:v>
                </c:pt>
                <c:pt idx="2480">
                  <c:v>7.6370999999999994E-2</c:v>
                </c:pt>
                <c:pt idx="2481">
                  <c:v>7.6190999999999995E-2</c:v>
                </c:pt>
                <c:pt idx="2482">
                  <c:v>7.6116000000000003E-2</c:v>
                </c:pt>
                <c:pt idx="2483">
                  <c:v>7.6004000000000002E-2</c:v>
                </c:pt>
                <c:pt idx="2484">
                  <c:v>7.5825000000000004E-2</c:v>
                </c:pt>
                <c:pt idx="2485">
                  <c:v>7.5532000000000002E-2</c:v>
                </c:pt>
                <c:pt idx="2486">
                  <c:v>7.5445999999999999E-2</c:v>
                </c:pt>
                <c:pt idx="2487">
                  <c:v>7.5091000000000005E-2</c:v>
                </c:pt>
                <c:pt idx="2488">
                  <c:v>7.5148000000000006E-2</c:v>
                </c:pt>
                <c:pt idx="2489">
                  <c:v>7.5088000000000002E-2</c:v>
                </c:pt>
                <c:pt idx="2490">
                  <c:v>7.5004000000000001E-2</c:v>
                </c:pt>
                <c:pt idx="2491">
                  <c:v>7.4817999999999996E-2</c:v>
                </c:pt>
                <c:pt idx="2492">
                  <c:v>7.4642E-2</c:v>
                </c:pt>
                <c:pt idx="2493">
                  <c:v>7.4676999999999993E-2</c:v>
                </c:pt>
                <c:pt idx="2494">
                  <c:v>7.4539999999999995E-2</c:v>
                </c:pt>
                <c:pt idx="2495">
                  <c:v>7.4587000000000001E-2</c:v>
                </c:pt>
                <c:pt idx="2496">
                  <c:v>7.4360999999999997E-2</c:v>
                </c:pt>
                <c:pt idx="2497">
                  <c:v>7.4229000000000003E-2</c:v>
                </c:pt>
                <c:pt idx="2498">
                  <c:v>7.3982999999999993E-2</c:v>
                </c:pt>
                <c:pt idx="2499">
                  <c:v>7.3960999999999999E-2</c:v>
                </c:pt>
                <c:pt idx="2500">
                  <c:v>7.392999999999999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8FC1-439F-91CB-F022EC08FFFD}"/>
            </c:ext>
          </c:extLst>
        </c:ser>
        <c:ser>
          <c:idx val="10"/>
          <c:order val="10"/>
          <c:tx>
            <c:v>pH 11.20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L$1:$L$2501</c:f>
              <c:numCache>
                <c:formatCode>General</c:formatCode>
                <c:ptCount val="2501"/>
                <c:pt idx="0">
                  <c:v>0.91674800000000001</c:v>
                </c:pt>
                <c:pt idx="1">
                  <c:v>0.91407499999999997</c:v>
                </c:pt>
                <c:pt idx="2">
                  <c:v>0.91083899999999995</c:v>
                </c:pt>
                <c:pt idx="3">
                  <c:v>0.90715100000000004</c:v>
                </c:pt>
                <c:pt idx="4">
                  <c:v>0.90476400000000001</c:v>
                </c:pt>
                <c:pt idx="5">
                  <c:v>0.90064900000000003</c:v>
                </c:pt>
                <c:pt idx="6">
                  <c:v>0.89614899999999997</c:v>
                </c:pt>
                <c:pt idx="7">
                  <c:v>0.89204300000000003</c:v>
                </c:pt>
                <c:pt idx="8">
                  <c:v>0.88699399999999995</c:v>
                </c:pt>
                <c:pt idx="9">
                  <c:v>0.886432</c:v>
                </c:pt>
                <c:pt idx="10">
                  <c:v>0.88219000000000003</c:v>
                </c:pt>
                <c:pt idx="11">
                  <c:v>0.88141899999999995</c:v>
                </c:pt>
                <c:pt idx="12">
                  <c:v>0.87841199999999997</c:v>
                </c:pt>
                <c:pt idx="13">
                  <c:v>0.87494799999999995</c:v>
                </c:pt>
                <c:pt idx="14">
                  <c:v>0.87328099999999997</c:v>
                </c:pt>
                <c:pt idx="15">
                  <c:v>0.86907199999999996</c:v>
                </c:pt>
                <c:pt idx="16">
                  <c:v>0.86577199999999999</c:v>
                </c:pt>
                <c:pt idx="17">
                  <c:v>0.86375199999999996</c:v>
                </c:pt>
                <c:pt idx="18">
                  <c:v>0.85946599999999995</c:v>
                </c:pt>
                <c:pt idx="19">
                  <c:v>0.85634900000000003</c:v>
                </c:pt>
                <c:pt idx="20">
                  <c:v>0.85245700000000002</c:v>
                </c:pt>
                <c:pt idx="21">
                  <c:v>0.84821500000000005</c:v>
                </c:pt>
                <c:pt idx="22">
                  <c:v>0.84733800000000004</c:v>
                </c:pt>
                <c:pt idx="23">
                  <c:v>0.84512900000000002</c:v>
                </c:pt>
                <c:pt idx="24">
                  <c:v>0.84314500000000003</c:v>
                </c:pt>
                <c:pt idx="25">
                  <c:v>0.84019299999999997</c:v>
                </c:pt>
                <c:pt idx="26">
                  <c:v>0.83483399999999996</c:v>
                </c:pt>
                <c:pt idx="27">
                  <c:v>0.83286499999999997</c:v>
                </c:pt>
                <c:pt idx="28">
                  <c:v>0.83118300000000001</c:v>
                </c:pt>
                <c:pt idx="29">
                  <c:v>0.82815000000000005</c:v>
                </c:pt>
                <c:pt idx="30">
                  <c:v>0.82574999999999998</c:v>
                </c:pt>
                <c:pt idx="31">
                  <c:v>0.82388700000000004</c:v>
                </c:pt>
                <c:pt idx="32">
                  <c:v>0.82210099999999997</c:v>
                </c:pt>
                <c:pt idx="33">
                  <c:v>0.81791599999999998</c:v>
                </c:pt>
                <c:pt idx="34">
                  <c:v>0.81361899999999998</c:v>
                </c:pt>
                <c:pt idx="35">
                  <c:v>0.81151799999999996</c:v>
                </c:pt>
                <c:pt idx="36">
                  <c:v>0.80953600000000003</c:v>
                </c:pt>
                <c:pt idx="37">
                  <c:v>0.806392</c:v>
                </c:pt>
                <c:pt idx="38">
                  <c:v>0.80500000000000005</c:v>
                </c:pt>
                <c:pt idx="39">
                  <c:v>0.801033</c:v>
                </c:pt>
                <c:pt idx="40">
                  <c:v>0.79894799999999999</c:v>
                </c:pt>
                <c:pt idx="41">
                  <c:v>0.796099</c:v>
                </c:pt>
                <c:pt idx="42">
                  <c:v>0.79286400000000001</c:v>
                </c:pt>
                <c:pt idx="43">
                  <c:v>0.79077500000000001</c:v>
                </c:pt>
                <c:pt idx="44">
                  <c:v>0.78782799999999997</c:v>
                </c:pt>
                <c:pt idx="45">
                  <c:v>0.78570399999999996</c:v>
                </c:pt>
                <c:pt idx="46">
                  <c:v>0.78254199999999996</c:v>
                </c:pt>
                <c:pt idx="47">
                  <c:v>0.77907800000000005</c:v>
                </c:pt>
                <c:pt idx="48">
                  <c:v>0.77599899999999999</c:v>
                </c:pt>
                <c:pt idx="49">
                  <c:v>0.77454000000000001</c:v>
                </c:pt>
                <c:pt idx="50">
                  <c:v>0.77038399999999996</c:v>
                </c:pt>
                <c:pt idx="51">
                  <c:v>0.76570499999999997</c:v>
                </c:pt>
                <c:pt idx="52">
                  <c:v>0.76392300000000002</c:v>
                </c:pt>
                <c:pt idx="53">
                  <c:v>0.76093</c:v>
                </c:pt>
                <c:pt idx="54">
                  <c:v>0.76065700000000003</c:v>
                </c:pt>
                <c:pt idx="55">
                  <c:v>0.75852399999999998</c:v>
                </c:pt>
                <c:pt idx="56">
                  <c:v>0.75429999999999997</c:v>
                </c:pt>
                <c:pt idx="57">
                  <c:v>0.75101200000000001</c:v>
                </c:pt>
                <c:pt idx="58">
                  <c:v>0.75052799999999997</c:v>
                </c:pt>
                <c:pt idx="59">
                  <c:v>0.74627200000000005</c:v>
                </c:pt>
                <c:pt idx="60">
                  <c:v>0.744502</c:v>
                </c:pt>
                <c:pt idx="61">
                  <c:v>0.74398200000000003</c:v>
                </c:pt>
                <c:pt idx="62">
                  <c:v>0.74129699999999998</c:v>
                </c:pt>
                <c:pt idx="63">
                  <c:v>0.73736999999999997</c:v>
                </c:pt>
                <c:pt idx="64">
                  <c:v>0.73420099999999999</c:v>
                </c:pt>
                <c:pt idx="65">
                  <c:v>0.73373999999999995</c:v>
                </c:pt>
                <c:pt idx="66">
                  <c:v>0.73117100000000002</c:v>
                </c:pt>
                <c:pt idx="67">
                  <c:v>0.72745899999999997</c:v>
                </c:pt>
                <c:pt idx="68">
                  <c:v>0.72535899999999998</c:v>
                </c:pt>
                <c:pt idx="69">
                  <c:v>0.72378699999999996</c:v>
                </c:pt>
                <c:pt idx="70">
                  <c:v>0.72087299999999999</c:v>
                </c:pt>
                <c:pt idx="71">
                  <c:v>0.71892599999999995</c:v>
                </c:pt>
                <c:pt idx="72">
                  <c:v>0.71584499999999995</c:v>
                </c:pt>
                <c:pt idx="73">
                  <c:v>0.714943</c:v>
                </c:pt>
                <c:pt idx="74">
                  <c:v>0.71370500000000003</c:v>
                </c:pt>
                <c:pt idx="75">
                  <c:v>0.71055199999999996</c:v>
                </c:pt>
                <c:pt idx="76">
                  <c:v>0.70766200000000001</c:v>
                </c:pt>
                <c:pt idx="77">
                  <c:v>0.70675900000000003</c:v>
                </c:pt>
                <c:pt idx="78">
                  <c:v>0.70309699999999997</c:v>
                </c:pt>
                <c:pt idx="79">
                  <c:v>0.70144300000000004</c:v>
                </c:pt>
                <c:pt idx="80">
                  <c:v>0.698411</c:v>
                </c:pt>
                <c:pt idx="81">
                  <c:v>0.69710499999999997</c:v>
                </c:pt>
                <c:pt idx="82">
                  <c:v>0.694546</c:v>
                </c:pt>
                <c:pt idx="83">
                  <c:v>0.69182200000000005</c:v>
                </c:pt>
                <c:pt idx="84">
                  <c:v>0.68948100000000001</c:v>
                </c:pt>
                <c:pt idx="85">
                  <c:v>0.68693800000000005</c:v>
                </c:pt>
                <c:pt idx="86">
                  <c:v>0.68522799999999995</c:v>
                </c:pt>
                <c:pt idx="87">
                  <c:v>0.68367699999999998</c:v>
                </c:pt>
                <c:pt idx="88">
                  <c:v>0.68179500000000004</c:v>
                </c:pt>
                <c:pt idx="89">
                  <c:v>0.67865200000000003</c:v>
                </c:pt>
                <c:pt idx="90">
                  <c:v>0.67734399999999995</c:v>
                </c:pt>
                <c:pt idx="91">
                  <c:v>0.67566400000000004</c:v>
                </c:pt>
                <c:pt idx="92">
                  <c:v>0.672489</c:v>
                </c:pt>
                <c:pt idx="93">
                  <c:v>0.67191999999999996</c:v>
                </c:pt>
                <c:pt idx="94">
                  <c:v>0.66896699999999998</c:v>
                </c:pt>
                <c:pt idx="95">
                  <c:v>0.66872299999999996</c:v>
                </c:pt>
                <c:pt idx="96">
                  <c:v>0.66619799999999996</c:v>
                </c:pt>
                <c:pt idx="97">
                  <c:v>0.66401600000000005</c:v>
                </c:pt>
                <c:pt idx="98">
                  <c:v>0.66153399999999996</c:v>
                </c:pt>
                <c:pt idx="99">
                  <c:v>0.66071899999999995</c:v>
                </c:pt>
                <c:pt idx="100">
                  <c:v>0.65832800000000002</c:v>
                </c:pt>
                <c:pt idx="101">
                  <c:v>0.656918</c:v>
                </c:pt>
                <c:pt idx="102">
                  <c:v>0.65433600000000003</c:v>
                </c:pt>
                <c:pt idx="103">
                  <c:v>0.65250300000000006</c:v>
                </c:pt>
                <c:pt idx="104">
                  <c:v>0.65089200000000003</c:v>
                </c:pt>
                <c:pt idx="105">
                  <c:v>0.64807700000000001</c:v>
                </c:pt>
                <c:pt idx="106">
                  <c:v>0.64670799999999995</c:v>
                </c:pt>
                <c:pt idx="107">
                  <c:v>0.64383000000000001</c:v>
                </c:pt>
                <c:pt idx="108">
                  <c:v>0.64275300000000002</c:v>
                </c:pt>
                <c:pt idx="109">
                  <c:v>0.64007800000000004</c:v>
                </c:pt>
                <c:pt idx="110">
                  <c:v>0.638741</c:v>
                </c:pt>
                <c:pt idx="111">
                  <c:v>0.63775499999999996</c:v>
                </c:pt>
                <c:pt idx="112">
                  <c:v>0.63503200000000004</c:v>
                </c:pt>
                <c:pt idx="113">
                  <c:v>0.632324</c:v>
                </c:pt>
                <c:pt idx="114">
                  <c:v>0.62942600000000004</c:v>
                </c:pt>
                <c:pt idx="115">
                  <c:v>0.62762799999999996</c:v>
                </c:pt>
                <c:pt idx="116">
                  <c:v>0.627216</c:v>
                </c:pt>
                <c:pt idx="117">
                  <c:v>0.62323399999999995</c:v>
                </c:pt>
                <c:pt idx="118">
                  <c:v>0.62207900000000005</c:v>
                </c:pt>
                <c:pt idx="119">
                  <c:v>0.62226800000000004</c:v>
                </c:pt>
                <c:pt idx="120">
                  <c:v>0.61926899999999996</c:v>
                </c:pt>
                <c:pt idx="121">
                  <c:v>0.61660899999999996</c:v>
                </c:pt>
                <c:pt idx="122">
                  <c:v>0.61525099999999999</c:v>
                </c:pt>
                <c:pt idx="123">
                  <c:v>0.61321800000000004</c:v>
                </c:pt>
                <c:pt idx="124">
                  <c:v>0.61182000000000003</c:v>
                </c:pt>
                <c:pt idx="125">
                  <c:v>0.61096200000000001</c:v>
                </c:pt>
                <c:pt idx="126">
                  <c:v>0.60974200000000001</c:v>
                </c:pt>
                <c:pt idx="127">
                  <c:v>0.60675000000000001</c:v>
                </c:pt>
                <c:pt idx="128">
                  <c:v>0.60495500000000002</c:v>
                </c:pt>
                <c:pt idx="129">
                  <c:v>0.60284400000000005</c:v>
                </c:pt>
                <c:pt idx="130">
                  <c:v>0.60117799999999999</c:v>
                </c:pt>
                <c:pt idx="131">
                  <c:v>0.59913099999999997</c:v>
                </c:pt>
                <c:pt idx="132">
                  <c:v>0.59775400000000001</c:v>
                </c:pt>
                <c:pt idx="133">
                  <c:v>0.595306</c:v>
                </c:pt>
                <c:pt idx="134">
                  <c:v>0.59434399999999998</c:v>
                </c:pt>
                <c:pt idx="135">
                  <c:v>0.59270999999999996</c:v>
                </c:pt>
                <c:pt idx="136">
                  <c:v>0.59124699999999997</c:v>
                </c:pt>
                <c:pt idx="137">
                  <c:v>0.58907299999999996</c:v>
                </c:pt>
                <c:pt idx="138">
                  <c:v>0.58782199999999996</c:v>
                </c:pt>
                <c:pt idx="139">
                  <c:v>0.58697699999999997</c:v>
                </c:pt>
                <c:pt idx="140">
                  <c:v>0.58438800000000002</c:v>
                </c:pt>
                <c:pt idx="141">
                  <c:v>0.58310600000000001</c:v>
                </c:pt>
                <c:pt idx="142">
                  <c:v>0.58171799999999996</c:v>
                </c:pt>
                <c:pt idx="143">
                  <c:v>0.57997399999999999</c:v>
                </c:pt>
                <c:pt idx="144">
                  <c:v>0.57857099999999995</c:v>
                </c:pt>
                <c:pt idx="145">
                  <c:v>0.57716100000000004</c:v>
                </c:pt>
                <c:pt idx="146">
                  <c:v>0.57449099999999997</c:v>
                </c:pt>
                <c:pt idx="147">
                  <c:v>0.57329600000000003</c:v>
                </c:pt>
                <c:pt idx="148">
                  <c:v>0.57137000000000004</c:v>
                </c:pt>
                <c:pt idx="149">
                  <c:v>0.56952100000000005</c:v>
                </c:pt>
                <c:pt idx="150">
                  <c:v>0.56904299999999997</c:v>
                </c:pt>
                <c:pt idx="151">
                  <c:v>0.56678700000000004</c:v>
                </c:pt>
                <c:pt idx="152">
                  <c:v>0.56534799999999996</c:v>
                </c:pt>
                <c:pt idx="153">
                  <c:v>0.56281099999999995</c:v>
                </c:pt>
                <c:pt idx="154">
                  <c:v>0.56282200000000004</c:v>
                </c:pt>
                <c:pt idx="155">
                  <c:v>0.56102099999999999</c:v>
                </c:pt>
                <c:pt idx="156">
                  <c:v>0.559504</c:v>
                </c:pt>
                <c:pt idx="157">
                  <c:v>0.55883099999999997</c:v>
                </c:pt>
                <c:pt idx="158">
                  <c:v>0.55803000000000003</c:v>
                </c:pt>
                <c:pt idx="159">
                  <c:v>0.55585899999999999</c:v>
                </c:pt>
                <c:pt idx="160">
                  <c:v>0.55395300000000003</c:v>
                </c:pt>
                <c:pt idx="161">
                  <c:v>0.55303000000000002</c:v>
                </c:pt>
                <c:pt idx="162">
                  <c:v>0.55225800000000003</c:v>
                </c:pt>
                <c:pt idx="163">
                  <c:v>0.55125000000000002</c:v>
                </c:pt>
                <c:pt idx="164">
                  <c:v>0.54967200000000005</c:v>
                </c:pt>
                <c:pt idx="165">
                  <c:v>0.54782799999999998</c:v>
                </c:pt>
                <c:pt idx="166">
                  <c:v>0.54572100000000001</c:v>
                </c:pt>
                <c:pt idx="167">
                  <c:v>0.54579500000000003</c:v>
                </c:pt>
                <c:pt idx="168">
                  <c:v>0.54425400000000002</c:v>
                </c:pt>
                <c:pt idx="169">
                  <c:v>0.54271499999999995</c:v>
                </c:pt>
                <c:pt idx="170">
                  <c:v>0.54183300000000001</c:v>
                </c:pt>
                <c:pt idx="171">
                  <c:v>0.54005400000000003</c:v>
                </c:pt>
                <c:pt idx="172">
                  <c:v>0.53822899999999996</c:v>
                </c:pt>
                <c:pt idx="173">
                  <c:v>0.53752699999999998</c:v>
                </c:pt>
                <c:pt idx="174">
                  <c:v>0.53640600000000005</c:v>
                </c:pt>
                <c:pt idx="175">
                  <c:v>0.5343</c:v>
                </c:pt>
                <c:pt idx="176">
                  <c:v>0.53351400000000004</c:v>
                </c:pt>
                <c:pt idx="177">
                  <c:v>0.53232599999999997</c:v>
                </c:pt>
                <c:pt idx="178">
                  <c:v>0.52985700000000002</c:v>
                </c:pt>
                <c:pt idx="179">
                  <c:v>0.52869600000000005</c:v>
                </c:pt>
                <c:pt idx="180">
                  <c:v>0.52713399999999999</c:v>
                </c:pt>
                <c:pt idx="181">
                  <c:v>0.52731099999999997</c:v>
                </c:pt>
                <c:pt idx="182">
                  <c:v>0.52433600000000002</c:v>
                </c:pt>
                <c:pt idx="183">
                  <c:v>0.52300899999999995</c:v>
                </c:pt>
                <c:pt idx="184">
                  <c:v>0.52207400000000004</c:v>
                </c:pt>
                <c:pt idx="185">
                  <c:v>0.52071999999999996</c:v>
                </c:pt>
                <c:pt idx="186">
                  <c:v>0.51922199999999996</c:v>
                </c:pt>
                <c:pt idx="187">
                  <c:v>0.51815199999999995</c:v>
                </c:pt>
                <c:pt idx="188">
                  <c:v>0.51683100000000004</c:v>
                </c:pt>
                <c:pt idx="189">
                  <c:v>0.51595500000000005</c:v>
                </c:pt>
                <c:pt idx="190">
                  <c:v>0.51436700000000002</c:v>
                </c:pt>
                <c:pt idx="191">
                  <c:v>0.51357699999999995</c:v>
                </c:pt>
                <c:pt idx="192">
                  <c:v>0.51122800000000002</c:v>
                </c:pt>
                <c:pt idx="193">
                  <c:v>0.510239</c:v>
                </c:pt>
                <c:pt idx="194">
                  <c:v>0.50876699999999997</c:v>
                </c:pt>
                <c:pt idx="195">
                  <c:v>0.50746899999999995</c:v>
                </c:pt>
                <c:pt idx="196">
                  <c:v>0.50667700000000004</c:v>
                </c:pt>
                <c:pt idx="197">
                  <c:v>0.50609999999999999</c:v>
                </c:pt>
                <c:pt idx="198">
                  <c:v>0.50408200000000003</c:v>
                </c:pt>
                <c:pt idx="199">
                  <c:v>0.503193</c:v>
                </c:pt>
                <c:pt idx="200">
                  <c:v>0.50295599999999996</c:v>
                </c:pt>
                <c:pt idx="201">
                  <c:v>0.50116400000000005</c:v>
                </c:pt>
                <c:pt idx="202">
                  <c:v>0.49939299999999998</c:v>
                </c:pt>
                <c:pt idx="203">
                  <c:v>0.498554</c:v>
                </c:pt>
                <c:pt idx="204">
                  <c:v>0.49757000000000001</c:v>
                </c:pt>
                <c:pt idx="205">
                  <c:v>0.49666100000000002</c:v>
                </c:pt>
                <c:pt idx="206">
                  <c:v>0.49510799999999999</c:v>
                </c:pt>
                <c:pt idx="207">
                  <c:v>0.49563400000000002</c:v>
                </c:pt>
                <c:pt idx="208">
                  <c:v>0.49333199999999999</c:v>
                </c:pt>
                <c:pt idx="209">
                  <c:v>0.4929</c:v>
                </c:pt>
                <c:pt idx="210">
                  <c:v>0.49165399999999998</c:v>
                </c:pt>
                <c:pt idx="211">
                  <c:v>0.49102899999999999</c:v>
                </c:pt>
                <c:pt idx="212">
                  <c:v>0.48904300000000001</c:v>
                </c:pt>
                <c:pt idx="213">
                  <c:v>0.48871700000000001</c:v>
                </c:pt>
                <c:pt idx="214">
                  <c:v>0.48688799999999999</c:v>
                </c:pt>
                <c:pt idx="215">
                  <c:v>0.48600500000000002</c:v>
                </c:pt>
                <c:pt idx="216">
                  <c:v>0.48454700000000001</c:v>
                </c:pt>
                <c:pt idx="217">
                  <c:v>0.48380499999999999</c:v>
                </c:pt>
                <c:pt idx="218">
                  <c:v>0.48264800000000002</c:v>
                </c:pt>
                <c:pt idx="219">
                  <c:v>0.48147600000000002</c:v>
                </c:pt>
                <c:pt idx="220">
                  <c:v>0.481377</c:v>
                </c:pt>
                <c:pt idx="221">
                  <c:v>0.479653</c:v>
                </c:pt>
                <c:pt idx="222">
                  <c:v>0.47942499999999999</c:v>
                </c:pt>
                <c:pt idx="223">
                  <c:v>0.47773399999999999</c:v>
                </c:pt>
                <c:pt idx="224">
                  <c:v>0.47584300000000002</c:v>
                </c:pt>
                <c:pt idx="225">
                  <c:v>0.47473599999999999</c:v>
                </c:pt>
                <c:pt idx="226">
                  <c:v>0.47315699999999999</c:v>
                </c:pt>
                <c:pt idx="227">
                  <c:v>0.472638</c:v>
                </c:pt>
                <c:pt idx="228">
                  <c:v>0.47278100000000001</c:v>
                </c:pt>
                <c:pt idx="229">
                  <c:v>0.471613</c:v>
                </c:pt>
                <c:pt idx="230">
                  <c:v>0.46979399999999999</c:v>
                </c:pt>
                <c:pt idx="231">
                  <c:v>0.47004899999999999</c:v>
                </c:pt>
                <c:pt idx="232">
                  <c:v>0.46925499999999998</c:v>
                </c:pt>
                <c:pt idx="233">
                  <c:v>0.46826499999999999</c:v>
                </c:pt>
                <c:pt idx="234">
                  <c:v>0.46734999999999999</c:v>
                </c:pt>
                <c:pt idx="235">
                  <c:v>0.46671400000000002</c:v>
                </c:pt>
                <c:pt idx="236">
                  <c:v>0.46501100000000001</c:v>
                </c:pt>
                <c:pt idx="237">
                  <c:v>0.46484500000000001</c:v>
                </c:pt>
                <c:pt idx="238">
                  <c:v>0.46304699999999999</c:v>
                </c:pt>
                <c:pt idx="239">
                  <c:v>0.46299800000000002</c:v>
                </c:pt>
                <c:pt idx="240">
                  <c:v>0.46128599999999997</c:v>
                </c:pt>
                <c:pt idx="241">
                  <c:v>0.46016499999999999</c:v>
                </c:pt>
                <c:pt idx="242">
                  <c:v>0.46037499999999998</c:v>
                </c:pt>
                <c:pt idx="243">
                  <c:v>0.45943600000000001</c:v>
                </c:pt>
                <c:pt idx="244">
                  <c:v>0.45881499999999997</c:v>
                </c:pt>
                <c:pt idx="245">
                  <c:v>0.45680999999999999</c:v>
                </c:pt>
                <c:pt idx="246">
                  <c:v>0.45586199999999999</c:v>
                </c:pt>
                <c:pt idx="247">
                  <c:v>0.45478200000000002</c:v>
                </c:pt>
                <c:pt idx="248">
                  <c:v>0.45503900000000003</c:v>
                </c:pt>
                <c:pt idx="249">
                  <c:v>0.45307999999999998</c:v>
                </c:pt>
                <c:pt idx="250">
                  <c:v>0.426346</c:v>
                </c:pt>
                <c:pt idx="251">
                  <c:v>0.42574800000000002</c:v>
                </c:pt>
                <c:pt idx="252">
                  <c:v>0.42503600000000002</c:v>
                </c:pt>
                <c:pt idx="253">
                  <c:v>0.42459999999999998</c:v>
                </c:pt>
                <c:pt idx="254">
                  <c:v>0.42357299999999998</c:v>
                </c:pt>
                <c:pt idx="255">
                  <c:v>0.42214099999999999</c:v>
                </c:pt>
                <c:pt idx="256">
                  <c:v>0.42187599999999997</c:v>
                </c:pt>
                <c:pt idx="257">
                  <c:v>0.42079299999999997</c:v>
                </c:pt>
                <c:pt idx="258">
                  <c:v>0.41994199999999998</c:v>
                </c:pt>
                <c:pt idx="259">
                  <c:v>0.41915599999999997</c:v>
                </c:pt>
                <c:pt idx="260">
                  <c:v>0.41857100000000003</c:v>
                </c:pt>
                <c:pt idx="261">
                  <c:v>0.41746</c:v>
                </c:pt>
                <c:pt idx="262">
                  <c:v>0.41662700000000003</c:v>
                </c:pt>
                <c:pt idx="263">
                  <c:v>0.41652600000000001</c:v>
                </c:pt>
                <c:pt idx="264">
                  <c:v>0.41509200000000002</c:v>
                </c:pt>
                <c:pt idx="265">
                  <c:v>0.41401199999999999</c:v>
                </c:pt>
                <c:pt idx="266">
                  <c:v>0.41296899999999997</c:v>
                </c:pt>
                <c:pt idx="267">
                  <c:v>0.41297600000000001</c:v>
                </c:pt>
                <c:pt idx="268">
                  <c:v>0.41224</c:v>
                </c:pt>
                <c:pt idx="269">
                  <c:v>0.41084500000000002</c:v>
                </c:pt>
                <c:pt idx="270">
                  <c:v>0.41055199999999997</c:v>
                </c:pt>
                <c:pt idx="271">
                  <c:v>0.41018199999999999</c:v>
                </c:pt>
                <c:pt idx="272">
                  <c:v>0.40933999999999998</c:v>
                </c:pt>
                <c:pt idx="273">
                  <c:v>0.40837099999999998</c:v>
                </c:pt>
                <c:pt idx="274">
                  <c:v>0.40726299999999999</c:v>
                </c:pt>
                <c:pt idx="275">
                  <c:v>0.406219</c:v>
                </c:pt>
                <c:pt idx="276">
                  <c:v>0.406254</c:v>
                </c:pt>
                <c:pt idx="277">
                  <c:v>0.40520899999999999</c:v>
                </c:pt>
                <c:pt idx="278">
                  <c:v>0.40479900000000002</c:v>
                </c:pt>
                <c:pt idx="279">
                  <c:v>0.40382499999999999</c:v>
                </c:pt>
                <c:pt idx="280">
                  <c:v>0.40297500000000003</c:v>
                </c:pt>
                <c:pt idx="281">
                  <c:v>0.40233999999999998</c:v>
                </c:pt>
                <c:pt idx="282">
                  <c:v>0.40151100000000001</c:v>
                </c:pt>
                <c:pt idx="283">
                  <c:v>0.40023599999999998</c:v>
                </c:pt>
                <c:pt idx="284">
                  <c:v>0.40014300000000003</c:v>
                </c:pt>
                <c:pt idx="285">
                  <c:v>0.39892499999999997</c:v>
                </c:pt>
                <c:pt idx="286">
                  <c:v>0.397702</c:v>
                </c:pt>
                <c:pt idx="287">
                  <c:v>0.39750799999999997</c:v>
                </c:pt>
                <c:pt idx="288">
                  <c:v>0.39688299999999999</c:v>
                </c:pt>
                <c:pt idx="289">
                  <c:v>0.39564700000000003</c:v>
                </c:pt>
                <c:pt idx="290">
                  <c:v>0.39487899999999998</c:v>
                </c:pt>
                <c:pt idx="291">
                  <c:v>0.39449899999999999</c:v>
                </c:pt>
                <c:pt idx="292">
                  <c:v>0.39422200000000002</c:v>
                </c:pt>
                <c:pt idx="293">
                  <c:v>0.39292100000000002</c:v>
                </c:pt>
                <c:pt idx="294">
                  <c:v>0.39240000000000003</c:v>
                </c:pt>
                <c:pt idx="295">
                  <c:v>0.39174399999999998</c:v>
                </c:pt>
                <c:pt idx="296">
                  <c:v>0.39086700000000002</c:v>
                </c:pt>
                <c:pt idx="297">
                  <c:v>0.39046399999999998</c:v>
                </c:pt>
                <c:pt idx="298">
                  <c:v>0.38989699999999999</c:v>
                </c:pt>
                <c:pt idx="299">
                  <c:v>0.389513</c:v>
                </c:pt>
                <c:pt idx="300">
                  <c:v>0.38882800000000001</c:v>
                </c:pt>
                <c:pt idx="301">
                  <c:v>0.38781100000000002</c:v>
                </c:pt>
                <c:pt idx="302">
                  <c:v>0.38710299999999997</c:v>
                </c:pt>
                <c:pt idx="303">
                  <c:v>0.38630100000000001</c:v>
                </c:pt>
                <c:pt idx="304">
                  <c:v>0.38569399999999998</c:v>
                </c:pt>
                <c:pt idx="305">
                  <c:v>0.384963</c:v>
                </c:pt>
                <c:pt idx="306">
                  <c:v>0.38444099999999998</c:v>
                </c:pt>
                <c:pt idx="307">
                  <c:v>0.383349</c:v>
                </c:pt>
                <c:pt idx="308">
                  <c:v>0.38273499999999999</c:v>
                </c:pt>
                <c:pt idx="309">
                  <c:v>0.38213399999999997</c:v>
                </c:pt>
                <c:pt idx="310">
                  <c:v>0.38171100000000002</c:v>
                </c:pt>
                <c:pt idx="311">
                  <c:v>0.38050800000000001</c:v>
                </c:pt>
                <c:pt idx="312">
                  <c:v>0.38043100000000002</c:v>
                </c:pt>
                <c:pt idx="313">
                  <c:v>0.379637</c:v>
                </c:pt>
                <c:pt idx="314">
                  <c:v>0.37873800000000002</c:v>
                </c:pt>
                <c:pt idx="315">
                  <c:v>0.37782700000000002</c:v>
                </c:pt>
                <c:pt idx="316">
                  <c:v>0.37707400000000002</c:v>
                </c:pt>
                <c:pt idx="317">
                  <c:v>0.37675799999999998</c:v>
                </c:pt>
                <c:pt idx="318">
                  <c:v>0.37606499999999998</c:v>
                </c:pt>
                <c:pt idx="319">
                  <c:v>0.375143</c:v>
                </c:pt>
                <c:pt idx="320">
                  <c:v>0.37419999999999998</c:v>
                </c:pt>
                <c:pt idx="321">
                  <c:v>0.37332100000000001</c:v>
                </c:pt>
                <c:pt idx="322">
                  <c:v>0.372836</c:v>
                </c:pt>
                <c:pt idx="323">
                  <c:v>0.372197</c:v>
                </c:pt>
                <c:pt idx="324">
                  <c:v>0.37177199999999999</c:v>
                </c:pt>
                <c:pt idx="325">
                  <c:v>0.370842</c:v>
                </c:pt>
                <c:pt idx="326">
                  <c:v>0.37044700000000003</c:v>
                </c:pt>
                <c:pt idx="327">
                  <c:v>0.369506</c:v>
                </c:pt>
                <c:pt idx="328">
                  <c:v>0.36929000000000001</c:v>
                </c:pt>
                <c:pt idx="329">
                  <c:v>0.36852600000000002</c:v>
                </c:pt>
                <c:pt idx="330">
                  <c:v>0.36797999999999997</c:v>
                </c:pt>
                <c:pt idx="331">
                  <c:v>0.36721199999999998</c:v>
                </c:pt>
                <c:pt idx="332">
                  <c:v>0.366261</c:v>
                </c:pt>
                <c:pt idx="333">
                  <c:v>0.36598999999999998</c:v>
                </c:pt>
                <c:pt idx="334">
                  <c:v>0.36533700000000002</c:v>
                </c:pt>
                <c:pt idx="335">
                  <c:v>0.36458800000000002</c:v>
                </c:pt>
                <c:pt idx="336">
                  <c:v>0.36414600000000003</c:v>
                </c:pt>
                <c:pt idx="337">
                  <c:v>0.36357099999999998</c:v>
                </c:pt>
                <c:pt idx="338">
                  <c:v>0.36314800000000003</c:v>
                </c:pt>
                <c:pt idx="339">
                  <c:v>0.36243500000000001</c:v>
                </c:pt>
                <c:pt idx="340">
                  <c:v>0.36182300000000001</c:v>
                </c:pt>
                <c:pt idx="341">
                  <c:v>0.360626</c:v>
                </c:pt>
                <c:pt idx="342">
                  <c:v>0.36048999999999998</c:v>
                </c:pt>
                <c:pt idx="343">
                  <c:v>0.359767</c:v>
                </c:pt>
                <c:pt idx="344">
                  <c:v>0.359153</c:v>
                </c:pt>
                <c:pt idx="345">
                  <c:v>0.35886499999999999</c:v>
                </c:pt>
                <c:pt idx="346">
                  <c:v>0.35807800000000001</c:v>
                </c:pt>
                <c:pt idx="347">
                  <c:v>0.35725699999999999</c:v>
                </c:pt>
                <c:pt idx="348">
                  <c:v>0.35710700000000001</c:v>
                </c:pt>
                <c:pt idx="349">
                  <c:v>0.35603400000000002</c:v>
                </c:pt>
                <c:pt idx="350">
                  <c:v>0.35541</c:v>
                </c:pt>
                <c:pt idx="351">
                  <c:v>0.35438799999999998</c:v>
                </c:pt>
                <c:pt idx="352">
                  <c:v>0.35398800000000002</c:v>
                </c:pt>
                <c:pt idx="353">
                  <c:v>0.353377</c:v>
                </c:pt>
                <c:pt idx="354">
                  <c:v>0.35318899999999998</c:v>
                </c:pt>
                <c:pt idx="355">
                  <c:v>0.35200599999999999</c:v>
                </c:pt>
                <c:pt idx="356">
                  <c:v>0.35172100000000001</c:v>
                </c:pt>
                <c:pt idx="357">
                  <c:v>0.35085</c:v>
                </c:pt>
                <c:pt idx="358">
                  <c:v>0.35049200000000003</c:v>
                </c:pt>
                <c:pt idx="359">
                  <c:v>0.35029399999999999</c:v>
                </c:pt>
                <c:pt idx="360">
                  <c:v>0.349497</c:v>
                </c:pt>
                <c:pt idx="361">
                  <c:v>0.348769</c:v>
                </c:pt>
                <c:pt idx="362">
                  <c:v>0.34809400000000001</c:v>
                </c:pt>
                <c:pt idx="363">
                  <c:v>0.34797</c:v>
                </c:pt>
                <c:pt idx="364">
                  <c:v>0.34714699999999998</c:v>
                </c:pt>
                <c:pt idx="365">
                  <c:v>0.34656799999999999</c:v>
                </c:pt>
                <c:pt idx="366">
                  <c:v>0.34588099999999999</c:v>
                </c:pt>
                <c:pt idx="367">
                  <c:v>0.34557599999999999</c:v>
                </c:pt>
                <c:pt idx="368">
                  <c:v>0.34494999999999998</c:v>
                </c:pt>
                <c:pt idx="369">
                  <c:v>0.34451500000000002</c:v>
                </c:pt>
                <c:pt idx="370">
                  <c:v>0.34370200000000001</c:v>
                </c:pt>
                <c:pt idx="371">
                  <c:v>0.34322000000000003</c:v>
                </c:pt>
                <c:pt idx="372">
                  <c:v>0.34272900000000001</c:v>
                </c:pt>
                <c:pt idx="373">
                  <c:v>0.34246300000000002</c:v>
                </c:pt>
                <c:pt idx="374">
                  <c:v>0.34174100000000002</c:v>
                </c:pt>
                <c:pt idx="375">
                  <c:v>0.34093800000000002</c:v>
                </c:pt>
                <c:pt idx="376">
                  <c:v>0.34038400000000002</c:v>
                </c:pt>
                <c:pt idx="377">
                  <c:v>0.33998499999999998</c:v>
                </c:pt>
                <c:pt idx="378">
                  <c:v>0.33943499999999999</c:v>
                </c:pt>
                <c:pt idx="379">
                  <c:v>0.33909699999999998</c:v>
                </c:pt>
                <c:pt idx="380">
                  <c:v>0.33843699999999999</c:v>
                </c:pt>
                <c:pt idx="381">
                  <c:v>0.33757599999999999</c:v>
                </c:pt>
                <c:pt idx="382">
                  <c:v>0.33745000000000003</c:v>
                </c:pt>
                <c:pt idx="383">
                  <c:v>0.33684399999999998</c:v>
                </c:pt>
                <c:pt idx="384">
                  <c:v>0.33604600000000001</c:v>
                </c:pt>
                <c:pt idx="385">
                  <c:v>0.33559299999999997</c:v>
                </c:pt>
                <c:pt idx="386">
                  <c:v>0.33474300000000001</c:v>
                </c:pt>
                <c:pt idx="387">
                  <c:v>0.334231</c:v>
                </c:pt>
                <c:pt idx="388">
                  <c:v>0.33411400000000002</c:v>
                </c:pt>
                <c:pt idx="389">
                  <c:v>0.333152</c:v>
                </c:pt>
                <c:pt idx="390">
                  <c:v>0.33239099999999999</c:v>
                </c:pt>
                <c:pt idx="391">
                  <c:v>0.33216000000000001</c:v>
                </c:pt>
                <c:pt idx="392">
                  <c:v>0.331619</c:v>
                </c:pt>
                <c:pt idx="393">
                  <c:v>0.33121099999999998</c:v>
                </c:pt>
                <c:pt idx="394">
                  <c:v>0.33052199999999998</c:v>
                </c:pt>
                <c:pt idx="395">
                  <c:v>0.32990599999999998</c:v>
                </c:pt>
                <c:pt idx="396">
                  <c:v>0.32957500000000001</c:v>
                </c:pt>
                <c:pt idx="397">
                  <c:v>0.329239</c:v>
                </c:pt>
                <c:pt idx="398">
                  <c:v>0.32880100000000001</c:v>
                </c:pt>
                <c:pt idx="399">
                  <c:v>0.32836799999999999</c:v>
                </c:pt>
                <c:pt idx="400">
                  <c:v>0.32817099999999999</c:v>
                </c:pt>
                <c:pt idx="401">
                  <c:v>0.32733800000000002</c:v>
                </c:pt>
                <c:pt idx="402">
                  <c:v>0.32691700000000001</c:v>
                </c:pt>
                <c:pt idx="403">
                  <c:v>0.32644200000000001</c:v>
                </c:pt>
                <c:pt idx="404">
                  <c:v>0.32560299999999998</c:v>
                </c:pt>
                <c:pt idx="405">
                  <c:v>0.32528699999999999</c:v>
                </c:pt>
                <c:pt idx="406">
                  <c:v>0.32508900000000002</c:v>
                </c:pt>
                <c:pt idx="407">
                  <c:v>0.32439800000000002</c:v>
                </c:pt>
                <c:pt idx="408">
                  <c:v>0.32414599999999999</c:v>
                </c:pt>
                <c:pt idx="409">
                  <c:v>0.32381300000000002</c:v>
                </c:pt>
                <c:pt idx="410">
                  <c:v>0.32277</c:v>
                </c:pt>
                <c:pt idx="411">
                  <c:v>0.32264999999999999</c:v>
                </c:pt>
                <c:pt idx="412">
                  <c:v>0.32251200000000002</c:v>
                </c:pt>
                <c:pt idx="413">
                  <c:v>0.32190099999999999</c:v>
                </c:pt>
                <c:pt idx="414">
                  <c:v>0.32165700000000003</c:v>
                </c:pt>
                <c:pt idx="415">
                  <c:v>0.32098199999999999</c:v>
                </c:pt>
                <c:pt idx="416">
                  <c:v>0.320525</c:v>
                </c:pt>
                <c:pt idx="417">
                  <c:v>0.319994</c:v>
                </c:pt>
                <c:pt idx="418">
                  <c:v>0.31991399999999998</c:v>
                </c:pt>
                <c:pt idx="419">
                  <c:v>0.31944499999999998</c:v>
                </c:pt>
                <c:pt idx="420">
                  <c:v>0.31941999999999998</c:v>
                </c:pt>
                <c:pt idx="421">
                  <c:v>0.31864300000000001</c:v>
                </c:pt>
                <c:pt idx="422">
                  <c:v>0.31842799999999999</c:v>
                </c:pt>
                <c:pt idx="423">
                  <c:v>0.31772600000000001</c:v>
                </c:pt>
                <c:pt idx="424">
                  <c:v>0.31716100000000003</c:v>
                </c:pt>
                <c:pt idx="425">
                  <c:v>0.316998</c:v>
                </c:pt>
                <c:pt idx="426">
                  <c:v>0.31657800000000003</c:v>
                </c:pt>
                <c:pt idx="427">
                  <c:v>0.31642700000000001</c:v>
                </c:pt>
                <c:pt idx="428">
                  <c:v>0.31614999999999999</c:v>
                </c:pt>
                <c:pt idx="429">
                  <c:v>0.316</c:v>
                </c:pt>
                <c:pt idx="430">
                  <c:v>0.31567899999999999</c:v>
                </c:pt>
                <c:pt idx="431">
                  <c:v>0.314994</c:v>
                </c:pt>
                <c:pt idx="432">
                  <c:v>0.314774</c:v>
                </c:pt>
                <c:pt idx="433">
                  <c:v>0.31436799999999998</c:v>
                </c:pt>
                <c:pt idx="434">
                  <c:v>0.31410199999999999</c:v>
                </c:pt>
                <c:pt idx="435">
                  <c:v>0.31405699999999998</c:v>
                </c:pt>
                <c:pt idx="436">
                  <c:v>0.31372100000000003</c:v>
                </c:pt>
                <c:pt idx="437">
                  <c:v>0.31344</c:v>
                </c:pt>
                <c:pt idx="438">
                  <c:v>0.312973</c:v>
                </c:pt>
                <c:pt idx="439">
                  <c:v>0.31281300000000001</c:v>
                </c:pt>
                <c:pt idx="440">
                  <c:v>0.31229099999999999</c:v>
                </c:pt>
                <c:pt idx="441">
                  <c:v>0.31223200000000001</c:v>
                </c:pt>
                <c:pt idx="442">
                  <c:v>0.311859</c:v>
                </c:pt>
                <c:pt idx="443">
                  <c:v>0.31143199999999999</c:v>
                </c:pt>
                <c:pt idx="444">
                  <c:v>0.31106600000000001</c:v>
                </c:pt>
                <c:pt idx="445">
                  <c:v>0.31066899999999997</c:v>
                </c:pt>
                <c:pt idx="446">
                  <c:v>0.31028499999999998</c:v>
                </c:pt>
                <c:pt idx="447">
                  <c:v>0.31017099999999997</c:v>
                </c:pt>
                <c:pt idx="448">
                  <c:v>0.30975900000000001</c:v>
                </c:pt>
                <c:pt idx="449">
                  <c:v>0.30943100000000001</c:v>
                </c:pt>
                <c:pt idx="450">
                  <c:v>0.30904399999999999</c:v>
                </c:pt>
                <c:pt idx="451">
                  <c:v>0.30894700000000003</c:v>
                </c:pt>
                <c:pt idx="452">
                  <c:v>0.308668</c:v>
                </c:pt>
                <c:pt idx="453">
                  <c:v>0.30819400000000002</c:v>
                </c:pt>
                <c:pt idx="454">
                  <c:v>0.30799300000000002</c:v>
                </c:pt>
                <c:pt idx="455">
                  <c:v>0.30774099999999999</c:v>
                </c:pt>
                <c:pt idx="456">
                  <c:v>0.30754100000000001</c:v>
                </c:pt>
                <c:pt idx="457">
                  <c:v>0.30681399999999998</c:v>
                </c:pt>
                <c:pt idx="458">
                  <c:v>0.306946</c:v>
                </c:pt>
                <c:pt idx="459">
                  <c:v>0.30659999999999998</c:v>
                </c:pt>
                <c:pt idx="460">
                  <c:v>0.30605199999999999</c:v>
                </c:pt>
                <c:pt idx="461">
                  <c:v>0.30573499999999998</c:v>
                </c:pt>
                <c:pt idx="462">
                  <c:v>0.30587700000000001</c:v>
                </c:pt>
                <c:pt idx="463">
                  <c:v>0.305427</c:v>
                </c:pt>
                <c:pt idx="464">
                  <c:v>0.30484600000000001</c:v>
                </c:pt>
                <c:pt idx="465">
                  <c:v>0.30499500000000002</c:v>
                </c:pt>
                <c:pt idx="466">
                  <c:v>0.30480400000000002</c:v>
                </c:pt>
                <c:pt idx="467">
                  <c:v>0.30453999999999998</c:v>
                </c:pt>
                <c:pt idx="468">
                  <c:v>0.30390899999999998</c:v>
                </c:pt>
                <c:pt idx="469">
                  <c:v>0.30402899999999999</c:v>
                </c:pt>
                <c:pt idx="470">
                  <c:v>0.30374499999999999</c:v>
                </c:pt>
                <c:pt idx="471">
                  <c:v>0.30347499999999999</c:v>
                </c:pt>
                <c:pt idx="472">
                  <c:v>0.303232</c:v>
                </c:pt>
                <c:pt idx="473">
                  <c:v>0.30313899999999999</c:v>
                </c:pt>
                <c:pt idx="474">
                  <c:v>0.30295299999999997</c:v>
                </c:pt>
                <c:pt idx="475">
                  <c:v>0.30290299999999998</c:v>
                </c:pt>
                <c:pt idx="476">
                  <c:v>0.30268</c:v>
                </c:pt>
                <c:pt idx="477">
                  <c:v>0.30248900000000001</c:v>
                </c:pt>
                <c:pt idx="478">
                  <c:v>0.30223800000000001</c:v>
                </c:pt>
                <c:pt idx="479">
                  <c:v>0.30210199999999998</c:v>
                </c:pt>
                <c:pt idx="480">
                  <c:v>0.30192200000000002</c:v>
                </c:pt>
                <c:pt idx="481">
                  <c:v>0.30189500000000002</c:v>
                </c:pt>
                <c:pt idx="482">
                  <c:v>0.30132799999999998</c:v>
                </c:pt>
                <c:pt idx="483">
                  <c:v>0.30143500000000001</c:v>
                </c:pt>
                <c:pt idx="484">
                  <c:v>0.30094199999999999</c:v>
                </c:pt>
                <c:pt idx="485">
                  <c:v>0.30099500000000001</c:v>
                </c:pt>
                <c:pt idx="486">
                  <c:v>0.30115999999999998</c:v>
                </c:pt>
                <c:pt idx="487">
                  <c:v>0.30047499999999999</c:v>
                </c:pt>
                <c:pt idx="488">
                  <c:v>0.30027199999999998</c:v>
                </c:pt>
                <c:pt idx="489">
                  <c:v>0.30014600000000002</c:v>
                </c:pt>
                <c:pt idx="490">
                  <c:v>0.29999599999999998</c:v>
                </c:pt>
                <c:pt idx="491">
                  <c:v>0.29984499999999997</c:v>
                </c:pt>
                <c:pt idx="492">
                  <c:v>0.29972300000000002</c:v>
                </c:pt>
                <c:pt idx="493">
                  <c:v>0.29963699999999999</c:v>
                </c:pt>
                <c:pt idx="494">
                  <c:v>0.29944599999999999</c:v>
                </c:pt>
                <c:pt idx="495">
                  <c:v>0.29925400000000002</c:v>
                </c:pt>
                <c:pt idx="496">
                  <c:v>0.299317</c:v>
                </c:pt>
                <c:pt idx="497">
                  <c:v>0.29908899999999999</c:v>
                </c:pt>
                <c:pt idx="498">
                  <c:v>0.29914600000000002</c:v>
                </c:pt>
                <c:pt idx="499">
                  <c:v>0.29883999999999999</c:v>
                </c:pt>
                <c:pt idx="500">
                  <c:v>0.298786</c:v>
                </c:pt>
                <c:pt idx="501">
                  <c:v>0.29866999999999999</c:v>
                </c:pt>
                <c:pt idx="502">
                  <c:v>0.298794</c:v>
                </c:pt>
                <c:pt idx="503">
                  <c:v>0.29845899999999997</c:v>
                </c:pt>
                <c:pt idx="504">
                  <c:v>0.29824400000000001</c:v>
                </c:pt>
                <c:pt idx="505">
                  <c:v>0.298147</c:v>
                </c:pt>
                <c:pt idx="506">
                  <c:v>0.298238</c:v>
                </c:pt>
                <c:pt idx="507">
                  <c:v>0.29794300000000001</c:v>
                </c:pt>
                <c:pt idx="508">
                  <c:v>0.29803099999999999</c:v>
                </c:pt>
                <c:pt idx="509">
                  <c:v>0.29805399999999999</c:v>
                </c:pt>
                <c:pt idx="510">
                  <c:v>0.29752000000000001</c:v>
                </c:pt>
                <c:pt idx="511">
                  <c:v>0.29747600000000002</c:v>
                </c:pt>
                <c:pt idx="512">
                  <c:v>0.29758400000000002</c:v>
                </c:pt>
                <c:pt idx="513">
                  <c:v>0.29753000000000002</c:v>
                </c:pt>
                <c:pt idx="514">
                  <c:v>0.297232</c:v>
                </c:pt>
                <c:pt idx="515">
                  <c:v>0.29727599999999998</c:v>
                </c:pt>
                <c:pt idx="516">
                  <c:v>0.297296</c:v>
                </c:pt>
                <c:pt idx="517">
                  <c:v>0.29742400000000002</c:v>
                </c:pt>
                <c:pt idx="518">
                  <c:v>0.29728700000000002</c:v>
                </c:pt>
                <c:pt idx="519">
                  <c:v>0.29730099999999998</c:v>
                </c:pt>
                <c:pt idx="520">
                  <c:v>0.297296</c:v>
                </c:pt>
                <c:pt idx="521">
                  <c:v>0.29736600000000002</c:v>
                </c:pt>
                <c:pt idx="522">
                  <c:v>0.29705999999999999</c:v>
                </c:pt>
                <c:pt idx="523">
                  <c:v>0.29727100000000001</c:v>
                </c:pt>
                <c:pt idx="524">
                  <c:v>0.29730499999999999</c:v>
                </c:pt>
                <c:pt idx="525">
                  <c:v>0.29730099999999998</c:v>
                </c:pt>
                <c:pt idx="526">
                  <c:v>0.29703400000000002</c:v>
                </c:pt>
                <c:pt idx="527">
                  <c:v>0.297182</c:v>
                </c:pt>
                <c:pt idx="528">
                  <c:v>0.296844</c:v>
                </c:pt>
                <c:pt idx="529">
                  <c:v>0.29710500000000001</c:v>
                </c:pt>
                <c:pt idx="530">
                  <c:v>0.29712300000000003</c:v>
                </c:pt>
                <c:pt idx="531">
                  <c:v>0.29713299999999998</c:v>
                </c:pt>
                <c:pt idx="532">
                  <c:v>0.297074</c:v>
                </c:pt>
                <c:pt idx="533">
                  <c:v>0.29720299999999999</c:v>
                </c:pt>
                <c:pt idx="534">
                  <c:v>0.29718899999999998</c:v>
                </c:pt>
                <c:pt idx="535">
                  <c:v>0.29705199999999998</c:v>
                </c:pt>
                <c:pt idx="536">
                  <c:v>0.297074</c:v>
                </c:pt>
                <c:pt idx="537">
                  <c:v>0.29717700000000002</c:v>
                </c:pt>
                <c:pt idx="538">
                  <c:v>0.297153</c:v>
                </c:pt>
                <c:pt idx="539">
                  <c:v>0.29715900000000001</c:v>
                </c:pt>
                <c:pt idx="540">
                  <c:v>0.29755700000000002</c:v>
                </c:pt>
                <c:pt idx="541">
                  <c:v>0.29736400000000002</c:v>
                </c:pt>
                <c:pt idx="542">
                  <c:v>0.297539</c:v>
                </c:pt>
                <c:pt idx="543">
                  <c:v>0.297873</c:v>
                </c:pt>
                <c:pt idx="544">
                  <c:v>0.29766399999999998</c:v>
                </c:pt>
                <c:pt idx="545">
                  <c:v>0.29774299999999998</c:v>
                </c:pt>
                <c:pt idx="546">
                  <c:v>0.297761</c:v>
                </c:pt>
                <c:pt idx="547">
                  <c:v>0.297678</c:v>
                </c:pt>
                <c:pt idx="548">
                  <c:v>0.29770400000000002</c:v>
                </c:pt>
                <c:pt idx="549">
                  <c:v>0.29792299999999999</c:v>
                </c:pt>
                <c:pt idx="550">
                  <c:v>0.297985</c:v>
                </c:pt>
                <c:pt idx="551">
                  <c:v>0.29811399999999999</c:v>
                </c:pt>
                <c:pt idx="552">
                  <c:v>0.29830200000000001</c:v>
                </c:pt>
                <c:pt idx="553">
                  <c:v>0.29805900000000002</c:v>
                </c:pt>
                <c:pt idx="554">
                  <c:v>0.298545</c:v>
                </c:pt>
                <c:pt idx="555">
                  <c:v>0.29880499999999999</c:v>
                </c:pt>
                <c:pt idx="556">
                  <c:v>0.29881000000000002</c:v>
                </c:pt>
                <c:pt idx="557">
                  <c:v>0.29905900000000002</c:v>
                </c:pt>
                <c:pt idx="558">
                  <c:v>0.29921199999999998</c:v>
                </c:pt>
                <c:pt idx="559">
                  <c:v>0.29889300000000002</c:v>
                </c:pt>
                <c:pt idx="560">
                  <c:v>0.29891899999999999</c:v>
                </c:pt>
                <c:pt idx="561">
                  <c:v>0.29925099999999999</c:v>
                </c:pt>
                <c:pt idx="562">
                  <c:v>0.29935200000000001</c:v>
                </c:pt>
                <c:pt idx="563">
                  <c:v>0.29949100000000001</c:v>
                </c:pt>
                <c:pt idx="564">
                  <c:v>0.29971700000000001</c:v>
                </c:pt>
                <c:pt idx="565">
                  <c:v>0.299541</c:v>
                </c:pt>
                <c:pt idx="566">
                  <c:v>0.29990600000000001</c:v>
                </c:pt>
                <c:pt idx="567">
                  <c:v>0.30021500000000001</c:v>
                </c:pt>
                <c:pt idx="568">
                  <c:v>0.300398</c:v>
                </c:pt>
                <c:pt idx="569">
                  <c:v>0.30047800000000002</c:v>
                </c:pt>
                <c:pt idx="570">
                  <c:v>0.30076199999999997</c:v>
                </c:pt>
                <c:pt idx="571">
                  <c:v>0.30077100000000001</c:v>
                </c:pt>
                <c:pt idx="572">
                  <c:v>0.30098599999999998</c:v>
                </c:pt>
                <c:pt idx="573">
                  <c:v>0.30118899999999998</c:v>
                </c:pt>
                <c:pt idx="574">
                  <c:v>0.30126199999999997</c:v>
                </c:pt>
                <c:pt idx="575">
                  <c:v>0.30130899999999999</c:v>
                </c:pt>
                <c:pt idx="576">
                  <c:v>0.30151800000000001</c:v>
                </c:pt>
                <c:pt idx="577">
                  <c:v>0.30154799999999998</c:v>
                </c:pt>
                <c:pt idx="578">
                  <c:v>0.30182399999999998</c:v>
                </c:pt>
                <c:pt idx="579">
                  <c:v>0.30208299999999999</c:v>
                </c:pt>
                <c:pt idx="580">
                  <c:v>0.302313</c:v>
                </c:pt>
                <c:pt idx="581">
                  <c:v>0.30264200000000002</c:v>
                </c:pt>
                <c:pt idx="582">
                  <c:v>0.30270900000000001</c:v>
                </c:pt>
                <c:pt idx="583">
                  <c:v>0.30315999999999999</c:v>
                </c:pt>
                <c:pt idx="584">
                  <c:v>0.30340600000000001</c:v>
                </c:pt>
                <c:pt idx="585">
                  <c:v>0.303313</c:v>
                </c:pt>
                <c:pt idx="586">
                  <c:v>0.30387500000000001</c:v>
                </c:pt>
                <c:pt idx="587">
                  <c:v>0.3039</c:v>
                </c:pt>
                <c:pt idx="588">
                  <c:v>0.30447299999999999</c:v>
                </c:pt>
                <c:pt idx="589">
                  <c:v>0.30474800000000002</c:v>
                </c:pt>
                <c:pt idx="590">
                  <c:v>0.304921</c:v>
                </c:pt>
                <c:pt idx="591">
                  <c:v>0.30505900000000002</c:v>
                </c:pt>
                <c:pt idx="592">
                  <c:v>0.30556499999999998</c:v>
                </c:pt>
                <c:pt idx="593">
                  <c:v>0.30590099999999998</c:v>
                </c:pt>
                <c:pt idx="594">
                  <c:v>0.30577300000000002</c:v>
                </c:pt>
                <c:pt idx="595">
                  <c:v>0.30615900000000001</c:v>
                </c:pt>
                <c:pt idx="596">
                  <c:v>0.306732</c:v>
                </c:pt>
                <c:pt idx="597">
                  <c:v>0.306753</c:v>
                </c:pt>
                <c:pt idx="598">
                  <c:v>0.30699700000000002</c:v>
                </c:pt>
                <c:pt idx="599">
                  <c:v>0.307035</c:v>
                </c:pt>
                <c:pt idx="600">
                  <c:v>0.30781599999999998</c:v>
                </c:pt>
                <c:pt idx="601">
                  <c:v>0.30785299999999999</c:v>
                </c:pt>
                <c:pt idx="602">
                  <c:v>0.30827500000000002</c:v>
                </c:pt>
                <c:pt idx="603">
                  <c:v>0.30858600000000003</c:v>
                </c:pt>
                <c:pt idx="604">
                  <c:v>0.30865700000000001</c:v>
                </c:pt>
                <c:pt idx="605">
                  <c:v>0.309228</c:v>
                </c:pt>
                <c:pt idx="606">
                  <c:v>0.30929299999999998</c:v>
                </c:pt>
                <c:pt idx="607">
                  <c:v>0.30960700000000002</c:v>
                </c:pt>
                <c:pt idx="608">
                  <c:v>0.30986900000000001</c:v>
                </c:pt>
                <c:pt idx="609">
                  <c:v>0.31028600000000001</c:v>
                </c:pt>
                <c:pt idx="610">
                  <c:v>0.31038700000000002</c:v>
                </c:pt>
                <c:pt idx="611">
                  <c:v>0.31107499999999999</c:v>
                </c:pt>
                <c:pt idx="612">
                  <c:v>0.31117600000000001</c:v>
                </c:pt>
                <c:pt idx="613">
                  <c:v>0.31159599999999998</c:v>
                </c:pt>
                <c:pt idx="614">
                  <c:v>0.31175399999999998</c:v>
                </c:pt>
                <c:pt idx="615">
                  <c:v>0.312251</c:v>
                </c:pt>
                <c:pt idx="616">
                  <c:v>0.312579</c:v>
                </c:pt>
                <c:pt idx="617">
                  <c:v>0.31279899999999999</c:v>
                </c:pt>
                <c:pt idx="618">
                  <c:v>0.31329000000000001</c:v>
                </c:pt>
                <c:pt idx="619">
                  <c:v>0.313639</c:v>
                </c:pt>
                <c:pt idx="620">
                  <c:v>0.31442500000000001</c:v>
                </c:pt>
                <c:pt idx="621">
                  <c:v>0.31450299999999998</c:v>
                </c:pt>
                <c:pt idx="622">
                  <c:v>0.31499100000000002</c:v>
                </c:pt>
                <c:pt idx="623">
                  <c:v>0.31524999999999997</c:v>
                </c:pt>
                <c:pt idx="624">
                  <c:v>0.31567600000000001</c:v>
                </c:pt>
                <c:pt idx="625">
                  <c:v>0.31591599999999997</c:v>
                </c:pt>
                <c:pt idx="626">
                  <c:v>0.31635099999999999</c:v>
                </c:pt>
                <c:pt idx="627">
                  <c:v>0.31672600000000001</c:v>
                </c:pt>
                <c:pt idx="628">
                  <c:v>0.31697599999999998</c:v>
                </c:pt>
                <c:pt idx="629">
                  <c:v>0.31726199999999999</c:v>
                </c:pt>
                <c:pt idx="630">
                  <c:v>0.31755100000000003</c:v>
                </c:pt>
                <c:pt idx="631">
                  <c:v>0.318083</c:v>
                </c:pt>
                <c:pt idx="632">
                  <c:v>0.31851000000000002</c:v>
                </c:pt>
                <c:pt idx="633">
                  <c:v>0.31870700000000002</c:v>
                </c:pt>
                <c:pt idx="634">
                  <c:v>0.31926399999999999</c:v>
                </c:pt>
                <c:pt idx="635">
                  <c:v>0.31972899999999999</c:v>
                </c:pt>
                <c:pt idx="636">
                  <c:v>0.32015199999999999</c:v>
                </c:pt>
                <c:pt idx="637">
                  <c:v>0.32066099999999997</c:v>
                </c:pt>
                <c:pt idx="638">
                  <c:v>0.32135399999999997</c:v>
                </c:pt>
                <c:pt idx="639">
                  <c:v>0.32170900000000002</c:v>
                </c:pt>
                <c:pt idx="640">
                  <c:v>0.322077</c:v>
                </c:pt>
                <c:pt idx="641">
                  <c:v>0.322459</c:v>
                </c:pt>
                <c:pt idx="642">
                  <c:v>0.32295099999999999</c:v>
                </c:pt>
                <c:pt idx="643">
                  <c:v>0.32321100000000003</c:v>
                </c:pt>
                <c:pt idx="644">
                  <c:v>0.323658</c:v>
                </c:pt>
                <c:pt idx="645">
                  <c:v>0.324044</c:v>
                </c:pt>
                <c:pt idx="646">
                  <c:v>0.32461000000000001</c:v>
                </c:pt>
                <c:pt idx="647">
                  <c:v>0.325015</c:v>
                </c:pt>
                <c:pt idx="648">
                  <c:v>0.32552599999999998</c:v>
                </c:pt>
                <c:pt idx="649">
                  <c:v>0.32605299999999998</c:v>
                </c:pt>
                <c:pt idx="650">
                  <c:v>0.326706</c:v>
                </c:pt>
                <c:pt idx="651">
                  <c:v>0.32683899999999999</c:v>
                </c:pt>
                <c:pt idx="652">
                  <c:v>0.327214</c:v>
                </c:pt>
                <c:pt idx="653">
                  <c:v>0.32779399999999997</c:v>
                </c:pt>
                <c:pt idx="654">
                  <c:v>0.32838499999999998</c:v>
                </c:pt>
                <c:pt idx="655">
                  <c:v>0.32901999999999998</c:v>
                </c:pt>
                <c:pt idx="656">
                  <c:v>0.329793</c:v>
                </c:pt>
                <c:pt idx="657">
                  <c:v>0.329789</c:v>
                </c:pt>
                <c:pt idx="658">
                  <c:v>0.33059699999999997</c:v>
                </c:pt>
                <c:pt idx="659">
                  <c:v>0.33124300000000001</c:v>
                </c:pt>
                <c:pt idx="660">
                  <c:v>0.33142700000000003</c:v>
                </c:pt>
                <c:pt idx="661">
                  <c:v>0.33221699999999998</c:v>
                </c:pt>
                <c:pt idx="662">
                  <c:v>0.33266099999999998</c:v>
                </c:pt>
                <c:pt idx="663">
                  <c:v>0.33341500000000002</c:v>
                </c:pt>
                <c:pt idx="664">
                  <c:v>0.333785</c:v>
                </c:pt>
                <c:pt idx="665">
                  <c:v>0.33404299999999998</c:v>
                </c:pt>
                <c:pt idx="666">
                  <c:v>0.33478400000000003</c:v>
                </c:pt>
                <c:pt idx="667">
                  <c:v>0.33523700000000001</c:v>
                </c:pt>
                <c:pt idx="668">
                  <c:v>0.33583200000000002</c:v>
                </c:pt>
                <c:pt idx="669">
                  <c:v>0.33617999999999998</c:v>
                </c:pt>
                <c:pt idx="670">
                  <c:v>0.33664100000000002</c:v>
                </c:pt>
                <c:pt idx="671">
                  <c:v>0.33735999999999999</c:v>
                </c:pt>
                <c:pt idx="672">
                  <c:v>0.33794099999999999</c:v>
                </c:pt>
                <c:pt idx="673">
                  <c:v>0.33849499999999999</c:v>
                </c:pt>
                <c:pt idx="674">
                  <c:v>0.33879999999999999</c:v>
                </c:pt>
                <c:pt idx="675">
                  <c:v>0.33926200000000001</c:v>
                </c:pt>
                <c:pt idx="676">
                  <c:v>0.33987400000000001</c:v>
                </c:pt>
                <c:pt idx="677">
                  <c:v>0.34039000000000003</c:v>
                </c:pt>
                <c:pt idx="678">
                  <c:v>0.34087499999999998</c:v>
                </c:pt>
                <c:pt idx="679">
                  <c:v>0.341559</c:v>
                </c:pt>
                <c:pt idx="680">
                  <c:v>0.342173</c:v>
                </c:pt>
                <c:pt idx="681">
                  <c:v>0.34252899999999997</c:v>
                </c:pt>
                <c:pt idx="682">
                  <c:v>0.34319699999999997</c:v>
                </c:pt>
                <c:pt idx="683">
                  <c:v>0.34384399999999998</c:v>
                </c:pt>
                <c:pt idx="684">
                  <c:v>0.34415800000000002</c:v>
                </c:pt>
                <c:pt idx="685">
                  <c:v>0.345078</c:v>
                </c:pt>
                <c:pt idx="686">
                  <c:v>0.34560200000000002</c:v>
                </c:pt>
                <c:pt idx="687">
                  <c:v>0.34592699999999998</c:v>
                </c:pt>
                <c:pt idx="688">
                  <c:v>0.34677999999999998</c:v>
                </c:pt>
                <c:pt idx="689">
                  <c:v>0.34714099999999998</c:v>
                </c:pt>
                <c:pt idx="690">
                  <c:v>0.34782000000000002</c:v>
                </c:pt>
                <c:pt idx="691">
                  <c:v>0.34864699999999998</c:v>
                </c:pt>
                <c:pt idx="692">
                  <c:v>0.34909400000000002</c:v>
                </c:pt>
                <c:pt idx="693">
                  <c:v>0.34959499999999999</c:v>
                </c:pt>
                <c:pt idx="694">
                  <c:v>0.34990599999999999</c:v>
                </c:pt>
                <c:pt idx="695">
                  <c:v>0.35044700000000001</c:v>
                </c:pt>
                <c:pt idx="696">
                  <c:v>0.35097800000000001</c:v>
                </c:pt>
                <c:pt idx="697">
                  <c:v>0.35138399999999997</c:v>
                </c:pt>
                <c:pt idx="698">
                  <c:v>0.35223500000000002</c:v>
                </c:pt>
                <c:pt idx="699">
                  <c:v>0.35296</c:v>
                </c:pt>
                <c:pt idx="700">
                  <c:v>0.35347099999999998</c:v>
                </c:pt>
                <c:pt idx="701">
                  <c:v>0.35401300000000002</c:v>
                </c:pt>
                <c:pt idx="702">
                  <c:v>0.35460599999999998</c:v>
                </c:pt>
                <c:pt idx="703">
                  <c:v>0.355269</c:v>
                </c:pt>
                <c:pt idx="704">
                  <c:v>0.35592299999999999</c:v>
                </c:pt>
                <c:pt idx="705">
                  <c:v>0.35653899999999999</c:v>
                </c:pt>
                <c:pt idx="706">
                  <c:v>0.35727199999999998</c:v>
                </c:pt>
                <c:pt idx="707">
                  <c:v>0.35767199999999999</c:v>
                </c:pt>
                <c:pt idx="708">
                  <c:v>0.358213</c:v>
                </c:pt>
                <c:pt idx="709">
                  <c:v>0.358904</c:v>
                </c:pt>
                <c:pt idx="710">
                  <c:v>0.35952099999999998</c:v>
                </c:pt>
                <c:pt idx="711">
                  <c:v>0.36003299999999999</c:v>
                </c:pt>
                <c:pt idx="712">
                  <c:v>0.36078300000000002</c:v>
                </c:pt>
                <c:pt idx="713">
                  <c:v>0.36164499999999999</c:v>
                </c:pt>
                <c:pt idx="714">
                  <c:v>0.36222799999999999</c:v>
                </c:pt>
                <c:pt idx="715">
                  <c:v>0.36302200000000001</c:v>
                </c:pt>
                <c:pt idx="716">
                  <c:v>0.36365399999999998</c:v>
                </c:pt>
                <c:pt idx="717">
                  <c:v>0.364367</c:v>
                </c:pt>
                <c:pt idx="718">
                  <c:v>0.365095</c:v>
                </c:pt>
                <c:pt idx="719">
                  <c:v>0.36563600000000002</c:v>
                </c:pt>
                <c:pt idx="720">
                  <c:v>0.36623600000000001</c:v>
                </c:pt>
                <c:pt idx="721">
                  <c:v>0.367087</c:v>
                </c:pt>
                <c:pt idx="722">
                  <c:v>0.36785499999999999</c:v>
                </c:pt>
                <c:pt idx="723">
                  <c:v>0.368145</c:v>
                </c:pt>
                <c:pt idx="724">
                  <c:v>0.36915799999999999</c:v>
                </c:pt>
                <c:pt idx="725">
                  <c:v>0.36987999999999999</c:v>
                </c:pt>
                <c:pt idx="726">
                  <c:v>0.37072500000000003</c:v>
                </c:pt>
                <c:pt idx="727">
                  <c:v>0.371448</c:v>
                </c:pt>
                <c:pt idx="728">
                  <c:v>0.37201800000000002</c:v>
                </c:pt>
                <c:pt idx="729">
                  <c:v>0.37258200000000002</c:v>
                </c:pt>
                <c:pt idx="730">
                  <c:v>0.373334</c:v>
                </c:pt>
                <c:pt idx="731">
                  <c:v>0.373668</c:v>
                </c:pt>
                <c:pt idx="732">
                  <c:v>0.374419</c:v>
                </c:pt>
                <c:pt idx="733">
                  <c:v>0.37541600000000003</c:v>
                </c:pt>
                <c:pt idx="734">
                  <c:v>0.37581399999999998</c:v>
                </c:pt>
                <c:pt idx="735">
                  <c:v>0.37648399999999999</c:v>
                </c:pt>
                <c:pt idx="736">
                  <c:v>0.37734400000000001</c:v>
                </c:pt>
                <c:pt idx="737">
                  <c:v>0.37784000000000001</c:v>
                </c:pt>
                <c:pt idx="738">
                  <c:v>0.37855100000000003</c:v>
                </c:pt>
                <c:pt idx="739">
                  <c:v>0.37914199999999998</c:v>
                </c:pt>
                <c:pt idx="740">
                  <c:v>0.379913</c:v>
                </c:pt>
                <c:pt idx="741">
                  <c:v>0.380658</c:v>
                </c:pt>
                <c:pt idx="742">
                  <c:v>0.38126199999999999</c:v>
                </c:pt>
                <c:pt idx="743">
                  <c:v>0.38171899999999997</c:v>
                </c:pt>
                <c:pt idx="744">
                  <c:v>0.38227699999999998</c:v>
                </c:pt>
                <c:pt idx="745">
                  <c:v>0.38288100000000003</c:v>
                </c:pt>
                <c:pt idx="746">
                  <c:v>0.38352999999999998</c:v>
                </c:pt>
                <c:pt idx="747">
                  <c:v>0.38433600000000001</c:v>
                </c:pt>
                <c:pt idx="748">
                  <c:v>0.384994</c:v>
                </c:pt>
                <c:pt idx="749">
                  <c:v>0.38563799999999998</c:v>
                </c:pt>
                <c:pt idx="750">
                  <c:v>0.38647500000000001</c:v>
                </c:pt>
                <c:pt idx="751">
                  <c:v>0.38733400000000001</c:v>
                </c:pt>
                <c:pt idx="752">
                  <c:v>0.38793</c:v>
                </c:pt>
                <c:pt idx="753">
                  <c:v>0.38847100000000001</c:v>
                </c:pt>
                <c:pt idx="754">
                  <c:v>0.38935700000000001</c:v>
                </c:pt>
                <c:pt idx="755">
                  <c:v>0.39019500000000001</c:v>
                </c:pt>
                <c:pt idx="756">
                  <c:v>0.390629</c:v>
                </c:pt>
                <c:pt idx="757">
                  <c:v>0.39163300000000001</c:v>
                </c:pt>
                <c:pt idx="758">
                  <c:v>0.39230900000000002</c:v>
                </c:pt>
                <c:pt idx="759">
                  <c:v>0.39298699999999998</c:v>
                </c:pt>
                <c:pt idx="760">
                  <c:v>0.39323000000000002</c:v>
                </c:pt>
                <c:pt idx="761">
                  <c:v>0.39407300000000001</c:v>
                </c:pt>
                <c:pt idx="762">
                  <c:v>0.39483400000000002</c:v>
                </c:pt>
                <c:pt idx="763">
                  <c:v>0.395648</c:v>
                </c:pt>
                <c:pt idx="764">
                  <c:v>0.39635700000000001</c:v>
                </c:pt>
                <c:pt idx="765">
                  <c:v>0.39682499999999998</c:v>
                </c:pt>
                <c:pt idx="766">
                  <c:v>0.397644</c:v>
                </c:pt>
                <c:pt idx="767">
                  <c:v>0.39854000000000001</c:v>
                </c:pt>
                <c:pt idx="768">
                  <c:v>0.39931699999999998</c:v>
                </c:pt>
                <c:pt idx="769">
                  <c:v>0.39977699999999999</c:v>
                </c:pt>
                <c:pt idx="770">
                  <c:v>0.40072799999999997</c:v>
                </c:pt>
                <c:pt idx="771">
                  <c:v>0.40161999999999998</c:v>
                </c:pt>
                <c:pt idx="772">
                  <c:v>0.40202199999999999</c:v>
                </c:pt>
                <c:pt idx="773">
                  <c:v>0.40271499999999999</c:v>
                </c:pt>
                <c:pt idx="774">
                  <c:v>0.40370600000000001</c:v>
                </c:pt>
                <c:pt idx="775">
                  <c:v>0.40449200000000002</c:v>
                </c:pt>
                <c:pt idx="776">
                  <c:v>0.40520400000000001</c:v>
                </c:pt>
                <c:pt idx="777">
                  <c:v>0.40605200000000002</c:v>
                </c:pt>
                <c:pt idx="778">
                  <c:v>0.406885</c:v>
                </c:pt>
                <c:pt idx="779">
                  <c:v>0.40754299999999999</c:v>
                </c:pt>
                <c:pt idx="780">
                  <c:v>0.40823599999999999</c:v>
                </c:pt>
                <c:pt idx="781">
                  <c:v>0.40896199999999999</c:v>
                </c:pt>
                <c:pt idx="782">
                  <c:v>0.40984999999999999</c:v>
                </c:pt>
                <c:pt idx="783">
                  <c:v>0.41076600000000002</c:v>
                </c:pt>
                <c:pt idx="784">
                  <c:v>0.41135899999999997</c:v>
                </c:pt>
                <c:pt idx="785">
                  <c:v>0.41216000000000003</c:v>
                </c:pt>
                <c:pt idx="786">
                  <c:v>0.41292800000000002</c:v>
                </c:pt>
                <c:pt idx="787">
                  <c:v>0.413852</c:v>
                </c:pt>
                <c:pt idx="788">
                  <c:v>0.414462</c:v>
                </c:pt>
                <c:pt idx="789">
                  <c:v>0.41532400000000003</c:v>
                </c:pt>
                <c:pt idx="790">
                  <c:v>0.41625400000000001</c:v>
                </c:pt>
                <c:pt idx="791">
                  <c:v>0.416881</c:v>
                </c:pt>
                <c:pt idx="792">
                  <c:v>0.41777900000000001</c:v>
                </c:pt>
                <c:pt idx="793">
                  <c:v>0.41847099999999998</c:v>
                </c:pt>
                <c:pt idx="794">
                  <c:v>0.419132</c:v>
                </c:pt>
                <c:pt idx="795">
                  <c:v>0.42000900000000002</c:v>
                </c:pt>
                <c:pt idx="796">
                  <c:v>0.42088399999999998</c:v>
                </c:pt>
                <c:pt idx="797">
                  <c:v>0.42138100000000001</c:v>
                </c:pt>
                <c:pt idx="798">
                  <c:v>0.42225800000000002</c:v>
                </c:pt>
                <c:pt idx="799">
                  <c:v>0.42305599999999999</c:v>
                </c:pt>
                <c:pt idx="800">
                  <c:v>0.423732</c:v>
                </c:pt>
                <c:pt idx="801">
                  <c:v>0.42440299999999997</c:v>
                </c:pt>
                <c:pt idx="802">
                  <c:v>0.42536299999999999</c:v>
                </c:pt>
                <c:pt idx="803">
                  <c:v>0.42591400000000001</c:v>
                </c:pt>
                <c:pt idx="804">
                  <c:v>0.42679400000000001</c:v>
                </c:pt>
                <c:pt idx="805">
                  <c:v>0.42738799999999999</c:v>
                </c:pt>
                <c:pt idx="806">
                  <c:v>0.42831599999999997</c:v>
                </c:pt>
                <c:pt idx="807">
                  <c:v>0.42904799999999998</c:v>
                </c:pt>
                <c:pt idx="808">
                  <c:v>0.42970900000000001</c:v>
                </c:pt>
                <c:pt idx="809">
                  <c:v>0.43045699999999998</c:v>
                </c:pt>
                <c:pt idx="810">
                  <c:v>0.431176</c:v>
                </c:pt>
                <c:pt idx="811">
                  <c:v>0.43207000000000001</c:v>
                </c:pt>
                <c:pt idx="812">
                  <c:v>0.43254399999999998</c:v>
                </c:pt>
                <c:pt idx="813">
                  <c:v>0.433533</c:v>
                </c:pt>
                <c:pt idx="814">
                  <c:v>0.43441000000000002</c:v>
                </c:pt>
                <c:pt idx="815">
                  <c:v>0.43510599999999999</c:v>
                </c:pt>
                <c:pt idx="816">
                  <c:v>0.43579899999999999</c:v>
                </c:pt>
                <c:pt idx="817">
                  <c:v>0.43651099999999998</c:v>
                </c:pt>
                <c:pt idx="818">
                  <c:v>0.437384</c:v>
                </c:pt>
                <c:pt idx="819">
                  <c:v>0.43817800000000001</c:v>
                </c:pt>
                <c:pt idx="820">
                  <c:v>0.439027</c:v>
                </c:pt>
                <c:pt idx="821">
                  <c:v>0.43985299999999999</c:v>
                </c:pt>
                <c:pt idx="822">
                  <c:v>0.44046200000000002</c:v>
                </c:pt>
                <c:pt idx="823">
                  <c:v>0.44115700000000002</c:v>
                </c:pt>
                <c:pt idx="824">
                  <c:v>0.44219399999999998</c:v>
                </c:pt>
                <c:pt idx="825">
                  <c:v>0.44281199999999998</c:v>
                </c:pt>
                <c:pt idx="826">
                  <c:v>0.44358199999999998</c:v>
                </c:pt>
                <c:pt idx="827">
                  <c:v>0.444297</c:v>
                </c:pt>
                <c:pt idx="828">
                  <c:v>0.44508700000000001</c:v>
                </c:pt>
                <c:pt idx="829">
                  <c:v>0.44583400000000001</c:v>
                </c:pt>
                <c:pt idx="830">
                  <c:v>0.44650000000000001</c:v>
                </c:pt>
                <c:pt idx="831">
                  <c:v>0.44721499999999997</c:v>
                </c:pt>
                <c:pt idx="832">
                  <c:v>0.448104</c:v>
                </c:pt>
                <c:pt idx="833">
                  <c:v>0.44879999999999998</c:v>
                </c:pt>
                <c:pt idx="834">
                  <c:v>0.44963399999999998</c:v>
                </c:pt>
                <c:pt idx="835">
                  <c:v>0.45016800000000001</c:v>
                </c:pt>
                <c:pt idx="836">
                  <c:v>0.45106000000000002</c:v>
                </c:pt>
                <c:pt idx="837">
                  <c:v>0.45207399999999998</c:v>
                </c:pt>
                <c:pt idx="838">
                  <c:v>0.45282299999999998</c:v>
                </c:pt>
                <c:pt idx="839">
                  <c:v>0.453704</c:v>
                </c:pt>
                <c:pt idx="840">
                  <c:v>0.45449299999999998</c:v>
                </c:pt>
                <c:pt idx="841">
                  <c:v>0.45513799999999999</c:v>
                </c:pt>
                <c:pt idx="842">
                  <c:v>0.45601799999999998</c:v>
                </c:pt>
                <c:pt idx="843">
                  <c:v>0.456617</c:v>
                </c:pt>
                <c:pt idx="844">
                  <c:v>0.45743200000000001</c:v>
                </c:pt>
                <c:pt idx="845">
                  <c:v>0.45829399999999998</c:v>
                </c:pt>
                <c:pt idx="846">
                  <c:v>0.45893099999999998</c:v>
                </c:pt>
                <c:pt idx="847">
                  <c:v>0.45980300000000002</c:v>
                </c:pt>
                <c:pt idx="848">
                  <c:v>0.46039200000000002</c:v>
                </c:pt>
                <c:pt idx="849">
                  <c:v>0.46129500000000001</c:v>
                </c:pt>
                <c:pt idx="850">
                  <c:v>0.45987800000000001</c:v>
                </c:pt>
                <c:pt idx="851">
                  <c:v>0.46071800000000002</c:v>
                </c:pt>
                <c:pt idx="852">
                  <c:v>0.46152500000000002</c:v>
                </c:pt>
                <c:pt idx="853">
                  <c:v>0.46228900000000001</c:v>
                </c:pt>
                <c:pt idx="854">
                  <c:v>0.46316299999999999</c:v>
                </c:pt>
                <c:pt idx="855">
                  <c:v>0.46410000000000001</c:v>
                </c:pt>
                <c:pt idx="856">
                  <c:v>0.464532</c:v>
                </c:pt>
                <c:pt idx="857">
                  <c:v>0.46508699999999997</c:v>
                </c:pt>
                <c:pt idx="858">
                  <c:v>0.46625800000000001</c:v>
                </c:pt>
                <c:pt idx="859">
                  <c:v>0.46704899999999999</c:v>
                </c:pt>
                <c:pt idx="860">
                  <c:v>0.46721800000000002</c:v>
                </c:pt>
                <c:pt idx="861">
                  <c:v>0.468335</c:v>
                </c:pt>
                <c:pt idx="862">
                  <c:v>0.46931200000000001</c:v>
                </c:pt>
                <c:pt idx="863">
                  <c:v>0.46995100000000001</c:v>
                </c:pt>
                <c:pt idx="864">
                  <c:v>0.47069800000000001</c:v>
                </c:pt>
                <c:pt idx="865">
                  <c:v>0.471219</c:v>
                </c:pt>
                <c:pt idx="866">
                  <c:v>0.47201399999999999</c:v>
                </c:pt>
                <c:pt idx="867">
                  <c:v>0.47251500000000002</c:v>
                </c:pt>
                <c:pt idx="868">
                  <c:v>0.47315099999999999</c:v>
                </c:pt>
                <c:pt idx="869">
                  <c:v>0.474138</c:v>
                </c:pt>
                <c:pt idx="870">
                  <c:v>0.47465000000000002</c:v>
                </c:pt>
                <c:pt idx="871">
                  <c:v>0.47575699999999999</c:v>
                </c:pt>
                <c:pt idx="872">
                  <c:v>0.476275</c:v>
                </c:pt>
                <c:pt idx="873">
                  <c:v>0.47714499999999999</c:v>
                </c:pt>
                <c:pt idx="874">
                  <c:v>0.47810000000000002</c:v>
                </c:pt>
                <c:pt idx="875">
                  <c:v>0.47871399999999997</c:v>
                </c:pt>
                <c:pt idx="876">
                  <c:v>0.47933100000000001</c:v>
                </c:pt>
                <c:pt idx="877">
                  <c:v>0.47992499999999999</c:v>
                </c:pt>
                <c:pt idx="878">
                  <c:v>0.48061999999999999</c:v>
                </c:pt>
                <c:pt idx="879">
                  <c:v>0.48085899999999998</c:v>
                </c:pt>
                <c:pt idx="880">
                  <c:v>0.48194900000000002</c:v>
                </c:pt>
                <c:pt idx="881">
                  <c:v>0.48288900000000001</c:v>
                </c:pt>
                <c:pt idx="882">
                  <c:v>0.48356100000000002</c:v>
                </c:pt>
                <c:pt idx="883">
                  <c:v>0.48424600000000001</c:v>
                </c:pt>
                <c:pt idx="884">
                  <c:v>0.48476599999999997</c:v>
                </c:pt>
                <c:pt idx="885">
                  <c:v>0.48580299999999998</c:v>
                </c:pt>
                <c:pt idx="886">
                  <c:v>0.48644999999999999</c:v>
                </c:pt>
                <c:pt idx="887">
                  <c:v>0.48707099999999998</c:v>
                </c:pt>
                <c:pt idx="888">
                  <c:v>0.48758099999999999</c:v>
                </c:pt>
                <c:pt idx="889">
                  <c:v>0.48834699999999998</c:v>
                </c:pt>
                <c:pt idx="890">
                  <c:v>0.48854300000000001</c:v>
                </c:pt>
                <c:pt idx="891">
                  <c:v>0.48944599999999999</c:v>
                </c:pt>
                <c:pt idx="892">
                  <c:v>0.49000300000000002</c:v>
                </c:pt>
                <c:pt idx="893">
                  <c:v>0.49113299999999999</c:v>
                </c:pt>
                <c:pt idx="894">
                  <c:v>0.49180699999999999</c:v>
                </c:pt>
                <c:pt idx="895">
                  <c:v>0.492732</c:v>
                </c:pt>
                <c:pt idx="896">
                  <c:v>0.49309999999999998</c:v>
                </c:pt>
                <c:pt idx="897">
                  <c:v>0.49359900000000001</c:v>
                </c:pt>
                <c:pt idx="898">
                  <c:v>0.49457600000000002</c:v>
                </c:pt>
                <c:pt idx="899">
                  <c:v>0.494977</c:v>
                </c:pt>
                <c:pt idx="900">
                  <c:v>0.49569600000000003</c:v>
                </c:pt>
                <c:pt idx="901">
                  <c:v>0.49634499999999998</c:v>
                </c:pt>
                <c:pt idx="902">
                  <c:v>0.49701899999999999</c:v>
                </c:pt>
                <c:pt idx="903">
                  <c:v>0.49751600000000001</c:v>
                </c:pt>
                <c:pt idx="904">
                  <c:v>0.49801000000000001</c:v>
                </c:pt>
                <c:pt idx="905">
                  <c:v>0.498888</c:v>
                </c:pt>
                <c:pt idx="906">
                  <c:v>0.49992999999999999</c:v>
                </c:pt>
                <c:pt idx="907">
                  <c:v>0.50023099999999998</c:v>
                </c:pt>
                <c:pt idx="908">
                  <c:v>0.50127200000000005</c:v>
                </c:pt>
                <c:pt idx="909">
                  <c:v>0.50172899999999998</c:v>
                </c:pt>
                <c:pt idx="910">
                  <c:v>0.50223099999999998</c:v>
                </c:pt>
                <c:pt idx="911">
                  <c:v>0.50292599999999998</c:v>
                </c:pt>
                <c:pt idx="912">
                  <c:v>0.50390900000000005</c:v>
                </c:pt>
                <c:pt idx="913">
                  <c:v>0.504251</c:v>
                </c:pt>
                <c:pt idx="914">
                  <c:v>0.50495299999999999</c:v>
                </c:pt>
                <c:pt idx="915">
                  <c:v>0.50573599999999996</c:v>
                </c:pt>
                <c:pt idx="916">
                  <c:v>0.50639000000000001</c:v>
                </c:pt>
                <c:pt idx="917">
                  <c:v>0.50713600000000003</c:v>
                </c:pt>
                <c:pt idx="918">
                  <c:v>0.50769299999999995</c:v>
                </c:pt>
                <c:pt idx="919">
                  <c:v>0.50858999999999999</c:v>
                </c:pt>
                <c:pt idx="920">
                  <c:v>0.50892199999999999</c:v>
                </c:pt>
                <c:pt idx="921">
                  <c:v>0.50929599999999997</c:v>
                </c:pt>
                <c:pt idx="922">
                  <c:v>0.510544</c:v>
                </c:pt>
                <c:pt idx="923">
                  <c:v>0.511328</c:v>
                </c:pt>
                <c:pt idx="924">
                  <c:v>0.51175599999999999</c:v>
                </c:pt>
                <c:pt idx="925">
                  <c:v>0.51228300000000004</c:v>
                </c:pt>
                <c:pt idx="926">
                  <c:v>0.51296399999999998</c:v>
                </c:pt>
                <c:pt idx="927">
                  <c:v>0.51373500000000005</c:v>
                </c:pt>
                <c:pt idx="928">
                  <c:v>0.51418200000000003</c:v>
                </c:pt>
                <c:pt idx="929">
                  <c:v>0.51471999999999996</c:v>
                </c:pt>
                <c:pt idx="930">
                  <c:v>0.51526799999999995</c:v>
                </c:pt>
                <c:pt idx="931">
                  <c:v>0.51612599999999997</c:v>
                </c:pt>
                <c:pt idx="932">
                  <c:v>0.51688699999999999</c:v>
                </c:pt>
                <c:pt idx="933">
                  <c:v>0.51765399999999995</c:v>
                </c:pt>
                <c:pt idx="934">
                  <c:v>0.51842299999999997</c:v>
                </c:pt>
                <c:pt idx="935">
                  <c:v>0.51893599999999995</c:v>
                </c:pt>
                <c:pt idx="936">
                  <c:v>0.51924499999999996</c:v>
                </c:pt>
                <c:pt idx="937">
                  <c:v>0.51995599999999997</c:v>
                </c:pt>
                <c:pt idx="938">
                  <c:v>0.52078999999999998</c:v>
                </c:pt>
                <c:pt idx="939">
                  <c:v>0.52117500000000005</c:v>
                </c:pt>
                <c:pt idx="940">
                  <c:v>0.52177799999999996</c:v>
                </c:pt>
                <c:pt idx="941">
                  <c:v>0.52258899999999997</c:v>
                </c:pt>
                <c:pt idx="942">
                  <c:v>0.52263999999999999</c:v>
                </c:pt>
                <c:pt idx="943">
                  <c:v>0.52361400000000002</c:v>
                </c:pt>
                <c:pt idx="944">
                  <c:v>0.52426099999999998</c:v>
                </c:pt>
                <c:pt idx="945">
                  <c:v>0.52477200000000002</c:v>
                </c:pt>
                <c:pt idx="946">
                  <c:v>0.52526700000000004</c:v>
                </c:pt>
                <c:pt idx="947">
                  <c:v>0.52596100000000001</c:v>
                </c:pt>
                <c:pt idx="948">
                  <c:v>0.52672799999999997</c:v>
                </c:pt>
                <c:pt idx="949">
                  <c:v>0.52691299999999996</c:v>
                </c:pt>
                <c:pt idx="950">
                  <c:v>0.52729099999999995</c:v>
                </c:pt>
                <c:pt idx="951">
                  <c:v>0.52805100000000005</c:v>
                </c:pt>
                <c:pt idx="952">
                  <c:v>0.52888999999999997</c:v>
                </c:pt>
                <c:pt idx="953">
                  <c:v>0.52940699999999996</c:v>
                </c:pt>
                <c:pt idx="954">
                  <c:v>0.52978199999999998</c:v>
                </c:pt>
                <c:pt idx="955">
                  <c:v>0.53059599999999996</c:v>
                </c:pt>
                <c:pt idx="956">
                  <c:v>0.53104300000000004</c:v>
                </c:pt>
                <c:pt idx="957">
                  <c:v>0.53152100000000002</c:v>
                </c:pt>
                <c:pt idx="958">
                  <c:v>0.53198400000000001</c:v>
                </c:pt>
                <c:pt idx="959">
                  <c:v>0.532555</c:v>
                </c:pt>
                <c:pt idx="960">
                  <c:v>0.53322499999999995</c:v>
                </c:pt>
                <c:pt idx="961">
                  <c:v>0.53390700000000002</c:v>
                </c:pt>
                <c:pt idx="962">
                  <c:v>0.53458399999999995</c:v>
                </c:pt>
                <c:pt idx="963">
                  <c:v>0.53508999999999995</c:v>
                </c:pt>
                <c:pt idx="964">
                  <c:v>0.53573099999999996</c:v>
                </c:pt>
                <c:pt idx="965">
                  <c:v>0.53643200000000002</c:v>
                </c:pt>
                <c:pt idx="966">
                  <c:v>0.53711100000000001</c:v>
                </c:pt>
                <c:pt idx="967">
                  <c:v>0.53759400000000002</c:v>
                </c:pt>
                <c:pt idx="968">
                  <c:v>0.53804700000000005</c:v>
                </c:pt>
                <c:pt idx="969">
                  <c:v>0.53853600000000001</c:v>
                </c:pt>
                <c:pt idx="970">
                  <c:v>0.53920999999999997</c:v>
                </c:pt>
                <c:pt idx="971">
                  <c:v>0.53983199999999998</c:v>
                </c:pt>
                <c:pt idx="972">
                  <c:v>0.54033600000000004</c:v>
                </c:pt>
                <c:pt idx="973">
                  <c:v>0.54076299999999999</c:v>
                </c:pt>
                <c:pt idx="974">
                  <c:v>0.54160799999999998</c:v>
                </c:pt>
                <c:pt idx="975">
                  <c:v>0.54185300000000003</c:v>
                </c:pt>
                <c:pt idx="976">
                  <c:v>0.54236099999999998</c:v>
                </c:pt>
                <c:pt idx="977">
                  <c:v>0.54307799999999995</c:v>
                </c:pt>
                <c:pt idx="978">
                  <c:v>0.54344800000000004</c:v>
                </c:pt>
                <c:pt idx="979">
                  <c:v>0.54426699999999995</c:v>
                </c:pt>
                <c:pt idx="980">
                  <c:v>0.54480099999999998</c:v>
                </c:pt>
                <c:pt idx="981">
                  <c:v>0.54536200000000001</c:v>
                </c:pt>
                <c:pt idx="982">
                  <c:v>0.54574699999999998</c:v>
                </c:pt>
                <c:pt idx="983">
                  <c:v>0.54635599999999995</c:v>
                </c:pt>
                <c:pt idx="984">
                  <c:v>0.54692600000000002</c:v>
                </c:pt>
                <c:pt idx="985">
                  <c:v>0.54739099999999996</c:v>
                </c:pt>
                <c:pt idx="986">
                  <c:v>0.54777600000000004</c:v>
                </c:pt>
                <c:pt idx="987">
                  <c:v>0.54887900000000001</c:v>
                </c:pt>
                <c:pt idx="988">
                  <c:v>0.54911200000000004</c:v>
                </c:pt>
                <c:pt idx="989">
                  <c:v>0.54941899999999999</c:v>
                </c:pt>
                <c:pt idx="990">
                  <c:v>0.55018400000000001</c:v>
                </c:pt>
                <c:pt idx="991">
                  <c:v>0.55074699999999999</c:v>
                </c:pt>
                <c:pt idx="992">
                  <c:v>0.5514</c:v>
                </c:pt>
                <c:pt idx="993">
                  <c:v>0.55177200000000004</c:v>
                </c:pt>
                <c:pt idx="994">
                  <c:v>0.55222800000000005</c:v>
                </c:pt>
                <c:pt idx="995">
                  <c:v>0.55234300000000003</c:v>
                </c:pt>
                <c:pt idx="996">
                  <c:v>0.55310599999999999</c:v>
                </c:pt>
                <c:pt idx="997">
                  <c:v>0.553809</c:v>
                </c:pt>
                <c:pt idx="998">
                  <c:v>0.55413100000000004</c:v>
                </c:pt>
                <c:pt idx="999">
                  <c:v>0.55457800000000002</c:v>
                </c:pt>
                <c:pt idx="1000">
                  <c:v>0.55497600000000002</c:v>
                </c:pt>
                <c:pt idx="1001">
                  <c:v>0.55585899999999999</c:v>
                </c:pt>
                <c:pt idx="1002">
                  <c:v>0.55620999999999998</c:v>
                </c:pt>
                <c:pt idx="1003">
                  <c:v>0.55653799999999998</c:v>
                </c:pt>
                <c:pt idx="1004">
                  <c:v>0.55719099999999999</c:v>
                </c:pt>
                <c:pt idx="1005">
                  <c:v>0.557535</c:v>
                </c:pt>
                <c:pt idx="1006">
                  <c:v>0.55795799999999995</c:v>
                </c:pt>
                <c:pt idx="1007">
                  <c:v>0.55844099999999997</c:v>
                </c:pt>
                <c:pt idx="1008">
                  <c:v>0.55921500000000002</c:v>
                </c:pt>
                <c:pt idx="1009">
                  <c:v>0.55942199999999997</c:v>
                </c:pt>
                <c:pt idx="1010">
                  <c:v>0.55977699999999997</c:v>
                </c:pt>
                <c:pt idx="1011">
                  <c:v>0.56055200000000005</c:v>
                </c:pt>
                <c:pt idx="1012">
                  <c:v>0.56082799999999999</c:v>
                </c:pt>
                <c:pt idx="1013">
                  <c:v>0.56101500000000004</c:v>
                </c:pt>
                <c:pt idx="1014">
                  <c:v>0.561307</c:v>
                </c:pt>
                <c:pt idx="1015">
                  <c:v>0.56160600000000005</c:v>
                </c:pt>
                <c:pt idx="1016">
                  <c:v>0.56230100000000005</c:v>
                </c:pt>
                <c:pt idx="1017">
                  <c:v>0.56265500000000002</c:v>
                </c:pt>
                <c:pt idx="1018">
                  <c:v>0.56296100000000004</c:v>
                </c:pt>
                <c:pt idx="1019">
                  <c:v>0.56331900000000001</c:v>
                </c:pt>
                <c:pt idx="1020">
                  <c:v>0.56376800000000005</c:v>
                </c:pt>
                <c:pt idx="1021">
                  <c:v>0.56412200000000001</c:v>
                </c:pt>
                <c:pt idx="1022">
                  <c:v>0.56460999999999995</c:v>
                </c:pt>
                <c:pt idx="1023">
                  <c:v>0.56504399999999999</c:v>
                </c:pt>
                <c:pt idx="1024">
                  <c:v>0.56549300000000002</c:v>
                </c:pt>
                <c:pt idx="1025">
                  <c:v>0.56565100000000001</c:v>
                </c:pt>
                <c:pt idx="1026">
                  <c:v>0.56619600000000003</c:v>
                </c:pt>
                <c:pt idx="1027">
                  <c:v>0.56670600000000004</c:v>
                </c:pt>
                <c:pt idx="1028">
                  <c:v>0.56716200000000005</c:v>
                </c:pt>
                <c:pt idx="1029">
                  <c:v>0.56737700000000002</c:v>
                </c:pt>
                <c:pt idx="1030">
                  <c:v>0.567828</c:v>
                </c:pt>
                <c:pt idx="1031">
                  <c:v>0.56798700000000002</c:v>
                </c:pt>
                <c:pt idx="1032">
                  <c:v>0.56864700000000001</c:v>
                </c:pt>
                <c:pt idx="1033">
                  <c:v>0.56875900000000001</c:v>
                </c:pt>
                <c:pt idx="1034">
                  <c:v>0.56923599999999996</c:v>
                </c:pt>
                <c:pt idx="1035">
                  <c:v>0.56945299999999999</c:v>
                </c:pt>
                <c:pt idx="1036">
                  <c:v>0.56983300000000003</c:v>
                </c:pt>
                <c:pt idx="1037">
                  <c:v>0.57035499999999995</c:v>
                </c:pt>
                <c:pt idx="1038">
                  <c:v>0.57056499999999999</c:v>
                </c:pt>
                <c:pt idx="1039">
                  <c:v>0.570801</c:v>
                </c:pt>
                <c:pt idx="1040">
                  <c:v>0.57107300000000005</c:v>
                </c:pt>
                <c:pt idx="1041">
                  <c:v>0.57157500000000006</c:v>
                </c:pt>
                <c:pt idx="1042">
                  <c:v>0.571716</c:v>
                </c:pt>
                <c:pt idx="1043">
                  <c:v>0.57210700000000003</c:v>
                </c:pt>
                <c:pt idx="1044">
                  <c:v>0.57260900000000003</c:v>
                </c:pt>
                <c:pt idx="1045">
                  <c:v>0.57278899999999999</c:v>
                </c:pt>
                <c:pt idx="1046">
                  <c:v>0.57326600000000005</c:v>
                </c:pt>
                <c:pt idx="1047">
                  <c:v>0.57366399999999995</c:v>
                </c:pt>
                <c:pt idx="1048">
                  <c:v>0.57394599999999996</c:v>
                </c:pt>
                <c:pt idx="1049">
                  <c:v>0.57419799999999999</c:v>
                </c:pt>
                <c:pt idx="1050">
                  <c:v>0.57438900000000004</c:v>
                </c:pt>
                <c:pt idx="1051">
                  <c:v>0.57478200000000002</c:v>
                </c:pt>
                <c:pt idx="1052">
                  <c:v>0.57526500000000003</c:v>
                </c:pt>
                <c:pt idx="1053">
                  <c:v>0.575596</c:v>
                </c:pt>
                <c:pt idx="1054">
                  <c:v>0.57582800000000001</c:v>
                </c:pt>
                <c:pt idx="1055">
                  <c:v>0.57621299999999998</c:v>
                </c:pt>
                <c:pt idx="1056">
                  <c:v>0.57631200000000005</c:v>
                </c:pt>
                <c:pt idx="1057">
                  <c:v>0.576735</c:v>
                </c:pt>
                <c:pt idx="1058">
                  <c:v>0.577322</c:v>
                </c:pt>
                <c:pt idx="1059">
                  <c:v>0.57710099999999998</c:v>
                </c:pt>
                <c:pt idx="1060">
                  <c:v>0.57743999999999995</c:v>
                </c:pt>
                <c:pt idx="1061">
                  <c:v>0.57760599999999995</c:v>
                </c:pt>
                <c:pt idx="1062">
                  <c:v>0.57806100000000005</c:v>
                </c:pt>
                <c:pt idx="1063">
                  <c:v>0.578264</c:v>
                </c:pt>
                <c:pt idx="1064">
                  <c:v>0.57844300000000004</c:v>
                </c:pt>
                <c:pt idx="1065">
                  <c:v>0.57884599999999997</c:v>
                </c:pt>
                <c:pt idx="1066">
                  <c:v>0.57905499999999999</c:v>
                </c:pt>
                <c:pt idx="1067">
                  <c:v>0.57953500000000002</c:v>
                </c:pt>
                <c:pt idx="1068">
                  <c:v>0.579569</c:v>
                </c:pt>
                <c:pt idx="1069">
                  <c:v>0.57971899999999998</c:v>
                </c:pt>
                <c:pt idx="1070">
                  <c:v>0.58005399999999996</c:v>
                </c:pt>
                <c:pt idx="1071">
                  <c:v>0.58040499999999995</c:v>
                </c:pt>
                <c:pt idx="1072">
                  <c:v>0.58082100000000003</c:v>
                </c:pt>
                <c:pt idx="1073">
                  <c:v>0.58080500000000002</c:v>
                </c:pt>
                <c:pt idx="1074">
                  <c:v>0.58087500000000003</c:v>
                </c:pt>
                <c:pt idx="1075">
                  <c:v>0.58117099999999999</c:v>
                </c:pt>
                <c:pt idx="1076">
                  <c:v>0.58181799999999995</c:v>
                </c:pt>
                <c:pt idx="1077">
                  <c:v>0.58201999999999998</c:v>
                </c:pt>
                <c:pt idx="1078">
                  <c:v>0.58196599999999998</c:v>
                </c:pt>
                <c:pt idx="1079">
                  <c:v>0.58233699999999999</c:v>
                </c:pt>
                <c:pt idx="1080">
                  <c:v>0.58254799999999995</c:v>
                </c:pt>
                <c:pt idx="1081">
                  <c:v>0.58266899999999999</c:v>
                </c:pt>
                <c:pt idx="1082">
                  <c:v>0.58281099999999997</c:v>
                </c:pt>
                <c:pt idx="1083">
                  <c:v>0.58298399999999995</c:v>
                </c:pt>
                <c:pt idx="1084">
                  <c:v>0.58328999999999998</c:v>
                </c:pt>
                <c:pt idx="1085">
                  <c:v>0.583345</c:v>
                </c:pt>
                <c:pt idx="1086">
                  <c:v>0.58364799999999994</c:v>
                </c:pt>
                <c:pt idx="1087">
                  <c:v>0.58385299999999996</c:v>
                </c:pt>
                <c:pt idx="1088">
                  <c:v>0.58382400000000001</c:v>
                </c:pt>
                <c:pt idx="1089">
                  <c:v>0.584341</c:v>
                </c:pt>
                <c:pt idx="1090">
                  <c:v>0.58477400000000002</c:v>
                </c:pt>
                <c:pt idx="1091">
                  <c:v>0.58480100000000002</c:v>
                </c:pt>
                <c:pt idx="1092">
                  <c:v>0.58484800000000003</c:v>
                </c:pt>
                <c:pt idx="1093">
                  <c:v>0.58471099999999998</c:v>
                </c:pt>
                <c:pt idx="1094">
                  <c:v>0.58514100000000002</c:v>
                </c:pt>
                <c:pt idx="1095">
                  <c:v>0.585287</c:v>
                </c:pt>
                <c:pt idx="1096">
                  <c:v>0.58542099999999997</c:v>
                </c:pt>
                <c:pt idx="1097">
                  <c:v>0.58552800000000005</c:v>
                </c:pt>
                <c:pt idx="1098">
                  <c:v>0.58582999999999996</c:v>
                </c:pt>
                <c:pt idx="1099">
                  <c:v>0.58582800000000002</c:v>
                </c:pt>
                <c:pt idx="1100">
                  <c:v>0.58633199999999996</c:v>
                </c:pt>
                <c:pt idx="1101">
                  <c:v>0.58621699999999999</c:v>
                </c:pt>
                <c:pt idx="1102">
                  <c:v>0.58631999999999995</c:v>
                </c:pt>
                <c:pt idx="1103">
                  <c:v>0.58638699999999999</c:v>
                </c:pt>
                <c:pt idx="1104">
                  <c:v>0.58668200000000004</c:v>
                </c:pt>
                <c:pt idx="1105">
                  <c:v>0.58674400000000004</c:v>
                </c:pt>
                <c:pt idx="1106">
                  <c:v>0.58696499999999996</c:v>
                </c:pt>
                <c:pt idx="1107">
                  <c:v>0.58727799999999997</c:v>
                </c:pt>
                <c:pt idx="1108">
                  <c:v>0.58739399999999997</c:v>
                </c:pt>
                <c:pt idx="1109">
                  <c:v>0.58726400000000001</c:v>
                </c:pt>
                <c:pt idx="1110">
                  <c:v>0.58767400000000003</c:v>
                </c:pt>
                <c:pt idx="1111">
                  <c:v>0.58755000000000002</c:v>
                </c:pt>
                <c:pt idx="1112">
                  <c:v>0.58754499999999998</c:v>
                </c:pt>
                <c:pt idx="1113">
                  <c:v>0.58774400000000004</c:v>
                </c:pt>
                <c:pt idx="1114">
                  <c:v>0.587924</c:v>
                </c:pt>
                <c:pt idx="1115">
                  <c:v>0.58782199999999996</c:v>
                </c:pt>
                <c:pt idx="1116">
                  <c:v>0.587924</c:v>
                </c:pt>
                <c:pt idx="1117">
                  <c:v>0.58823099999999995</c:v>
                </c:pt>
                <c:pt idx="1118">
                  <c:v>0.58830000000000005</c:v>
                </c:pt>
                <c:pt idx="1119">
                  <c:v>0.58834699999999995</c:v>
                </c:pt>
                <c:pt idx="1120">
                  <c:v>0.58831299999999997</c:v>
                </c:pt>
                <c:pt idx="1121">
                  <c:v>0.58842700000000003</c:v>
                </c:pt>
                <c:pt idx="1122">
                  <c:v>0.58887999999999996</c:v>
                </c:pt>
                <c:pt idx="1123">
                  <c:v>0.58841299999999996</c:v>
                </c:pt>
                <c:pt idx="1124">
                  <c:v>0.58873399999999998</c:v>
                </c:pt>
                <c:pt idx="1125">
                  <c:v>0.58861600000000003</c:v>
                </c:pt>
                <c:pt idx="1126">
                  <c:v>0.58880399999999999</c:v>
                </c:pt>
                <c:pt idx="1127">
                  <c:v>0.588947</c:v>
                </c:pt>
                <c:pt idx="1128">
                  <c:v>0.588696</c:v>
                </c:pt>
                <c:pt idx="1129">
                  <c:v>0.58893899999999999</c:v>
                </c:pt>
                <c:pt idx="1130">
                  <c:v>0.58907500000000002</c:v>
                </c:pt>
                <c:pt idx="1131">
                  <c:v>0.58893399999999996</c:v>
                </c:pt>
                <c:pt idx="1132">
                  <c:v>0.58901000000000003</c:v>
                </c:pt>
                <c:pt idx="1133">
                  <c:v>0.589117</c:v>
                </c:pt>
                <c:pt idx="1134">
                  <c:v>0.58895900000000001</c:v>
                </c:pt>
                <c:pt idx="1135">
                  <c:v>0.589314</c:v>
                </c:pt>
                <c:pt idx="1136">
                  <c:v>0.58904100000000004</c:v>
                </c:pt>
                <c:pt idx="1137">
                  <c:v>0.58880100000000002</c:v>
                </c:pt>
                <c:pt idx="1138">
                  <c:v>0.58898499999999998</c:v>
                </c:pt>
                <c:pt idx="1139">
                  <c:v>0.58900200000000003</c:v>
                </c:pt>
                <c:pt idx="1140">
                  <c:v>0.589001</c:v>
                </c:pt>
                <c:pt idx="1141">
                  <c:v>0.58918300000000001</c:v>
                </c:pt>
                <c:pt idx="1142">
                  <c:v>0.58908000000000005</c:v>
                </c:pt>
                <c:pt idx="1143">
                  <c:v>0.58887699999999998</c:v>
                </c:pt>
                <c:pt idx="1144">
                  <c:v>0.58886300000000003</c:v>
                </c:pt>
                <c:pt idx="1145">
                  <c:v>0.58902600000000005</c:v>
                </c:pt>
                <c:pt idx="1146">
                  <c:v>0.589333</c:v>
                </c:pt>
                <c:pt idx="1147">
                  <c:v>0.58933000000000002</c:v>
                </c:pt>
                <c:pt idx="1148">
                  <c:v>0.58913499999999996</c:v>
                </c:pt>
                <c:pt idx="1149">
                  <c:v>0.58920499999999998</c:v>
                </c:pt>
                <c:pt idx="1150">
                  <c:v>0.58892299999999997</c:v>
                </c:pt>
                <c:pt idx="1151">
                  <c:v>0.58896599999999999</c:v>
                </c:pt>
                <c:pt idx="1152">
                  <c:v>0.58899500000000005</c:v>
                </c:pt>
                <c:pt idx="1153">
                  <c:v>0.58894400000000002</c:v>
                </c:pt>
                <c:pt idx="1154">
                  <c:v>0.588951</c:v>
                </c:pt>
                <c:pt idx="1155">
                  <c:v>0.58874099999999996</c:v>
                </c:pt>
                <c:pt idx="1156">
                  <c:v>0.58863399999999999</c:v>
                </c:pt>
                <c:pt idx="1157">
                  <c:v>0.58885399999999999</c:v>
                </c:pt>
                <c:pt idx="1158">
                  <c:v>0.58865199999999995</c:v>
                </c:pt>
                <c:pt idx="1159">
                  <c:v>0.588758</c:v>
                </c:pt>
                <c:pt idx="1160">
                  <c:v>0.58851399999999998</c:v>
                </c:pt>
                <c:pt idx="1161">
                  <c:v>0.588445</c:v>
                </c:pt>
                <c:pt idx="1162">
                  <c:v>0.58833599999999997</c:v>
                </c:pt>
                <c:pt idx="1163">
                  <c:v>0.58820899999999998</c:v>
                </c:pt>
                <c:pt idx="1164">
                  <c:v>0.58828199999999997</c:v>
                </c:pt>
                <c:pt idx="1165">
                  <c:v>0.58804199999999995</c:v>
                </c:pt>
                <c:pt idx="1166">
                  <c:v>0.58804199999999995</c:v>
                </c:pt>
                <c:pt idx="1167">
                  <c:v>0.587677</c:v>
                </c:pt>
                <c:pt idx="1168">
                  <c:v>0.58788399999999996</c:v>
                </c:pt>
                <c:pt idx="1169">
                  <c:v>0.58786499999999997</c:v>
                </c:pt>
                <c:pt idx="1170">
                  <c:v>0.58752300000000002</c:v>
                </c:pt>
                <c:pt idx="1171">
                  <c:v>0.58753299999999997</c:v>
                </c:pt>
                <c:pt idx="1172">
                  <c:v>0.58752099999999996</c:v>
                </c:pt>
                <c:pt idx="1173">
                  <c:v>0.58738800000000002</c:v>
                </c:pt>
                <c:pt idx="1174">
                  <c:v>0.587364</c:v>
                </c:pt>
                <c:pt idx="1175">
                  <c:v>0.58715399999999995</c:v>
                </c:pt>
                <c:pt idx="1176">
                  <c:v>0.58728800000000003</c:v>
                </c:pt>
                <c:pt idx="1177">
                  <c:v>0.58714999999999995</c:v>
                </c:pt>
                <c:pt idx="1178">
                  <c:v>0.58687500000000004</c:v>
                </c:pt>
                <c:pt idx="1179">
                  <c:v>0.58673900000000001</c:v>
                </c:pt>
                <c:pt idx="1180">
                  <c:v>0.58664799999999995</c:v>
                </c:pt>
                <c:pt idx="1181">
                  <c:v>0.58648800000000001</c:v>
                </c:pt>
                <c:pt idx="1182">
                  <c:v>0.58638199999999996</c:v>
                </c:pt>
                <c:pt idx="1183">
                  <c:v>0.58609800000000001</c:v>
                </c:pt>
                <c:pt idx="1184">
                  <c:v>0.58627399999999996</c:v>
                </c:pt>
                <c:pt idx="1185">
                  <c:v>0.58611400000000002</c:v>
                </c:pt>
                <c:pt idx="1186">
                  <c:v>0.58572500000000005</c:v>
                </c:pt>
                <c:pt idx="1187">
                  <c:v>0.58568299999999995</c:v>
                </c:pt>
                <c:pt idx="1188">
                  <c:v>0.58551699999999995</c:v>
                </c:pt>
                <c:pt idx="1189">
                  <c:v>0.58539399999999997</c:v>
                </c:pt>
                <c:pt idx="1190">
                  <c:v>0.58501099999999995</c:v>
                </c:pt>
                <c:pt idx="1191">
                  <c:v>0.58513999999999999</c:v>
                </c:pt>
                <c:pt idx="1192">
                  <c:v>0.58499900000000005</c:v>
                </c:pt>
                <c:pt idx="1193">
                  <c:v>0.58441299999999996</c:v>
                </c:pt>
                <c:pt idx="1194">
                  <c:v>0.58462700000000001</c:v>
                </c:pt>
                <c:pt idx="1195">
                  <c:v>0.584372</c:v>
                </c:pt>
                <c:pt idx="1196">
                  <c:v>0.58426800000000001</c:v>
                </c:pt>
                <c:pt idx="1197">
                  <c:v>0.58400399999999997</c:v>
                </c:pt>
                <c:pt idx="1198">
                  <c:v>0.583928</c:v>
                </c:pt>
                <c:pt idx="1199">
                  <c:v>0.58361600000000002</c:v>
                </c:pt>
                <c:pt idx="1200">
                  <c:v>0.58346600000000004</c:v>
                </c:pt>
                <c:pt idx="1201">
                  <c:v>0.58363699999999996</c:v>
                </c:pt>
                <c:pt idx="1202">
                  <c:v>0.58325700000000003</c:v>
                </c:pt>
                <c:pt idx="1203">
                  <c:v>0.58312299999999995</c:v>
                </c:pt>
                <c:pt idx="1204">
                  <c:v>0.58276499999999998</c:v>
                </c:pt>
                <c:pt idx="1205">
                  <c:v>0.58250299999999999</c:v>
                </c:pt>
                <c:pt idx="1206">
                  <c:v>0.58237000000000005</c:v>
                </c:pt>
                <c:pt idx="1207">
                  <c:v>0.58250100000000005</c:v>
                </c:pt>
                <c:pt idx="1208">
                  <c:v>0.58208199999999999</c:v>
                </c:pt>
                <c:pt idx="1209">
                  <c:v>0.58216100000000004</c:v>
                </c:pt>
                <c:pt idx="1210">
                  <c:v>0.58203400000000005</c:v>
                </c:pt>
                <c:pt idx="1211">
                  <c:v>0.58140199999999997</c:v>
                </c:pt>
                <c:pt idx="1212">
                  <c:v>0.58133599999999996</c:v>
                </c:pt>
                <c:pt idx="1213">
                  <c:v>0.58094199999999996</c:v>
                </c:pt>
                <c:pt idx="1214">
                  <c:v>0.58089000000000002</c:v>
                </c:pt>
                <c:pt idx="1215">
                  <c:v>0.58055500000000004</c:v>
                </c:pt>
                <c:pt idx="1216">
                  <c:v>0.58020499999999997</c:v>
                </c:pt>
                <c:pt idx="1217">
                  <c:v>0.58038900000000004</c:v>
                </c:pt>
                <c:pt idx="1218">
                  <c:v>0.57997900000000002</c:v>
                </c:pt>
                <c:pt idx="1219">
                  <c:v>0.57979499999999995</c:v>
                </c:pt>
                <c:pt idx="1220">
                  <c:v>0.57950699999999999</c:v>
                </c:pt>
                <c:pt idx="1221">
                  <c:v>0.57908700000000002</c:v>
                </c:pt>
                <c:pt idx="1222">
                  <c:v>0.57886499999999996</c:v>
                </c:pt>
                <c:pt idx="1223">
                  <c:v>0.578816</c:v>
                </c:pt>
                <c:pt idx="1224">
                  <c:v>0.57849799999999996</c:v>
                </c:pt>
                <c:pt idx="1225">
                  <c:v>0.57821800000000001</c:v>
                </c:pt>
                <c:pt idx="1226">
                  <c:v>0.57796000000000003</c:v>
                </c:pt>
                <c:pt idx="1227">
                  <c:v>0.57779100000000005</c:v>
                </c:pt>
                <c:pt idx="1228">
                  <c:v>0.57709299999999997</c:v>
                </c:pt>
                <c:pt idx="1229">
                  <c:v>0.57719299999999996</c:v>
                </c:pt>
                <c:pt idx="1230">
                  <c:v>0.57720899999999997</c:v>
                </c:pt>
                <c:pt idx="1231">
                  <c:v>0.57633599999999996</c:v>
                </c:pt>
                <c:pt idx="1232">
                  <c:v>0.57647499999999996</c:v>
                </c:pt>
                <c:pt idx="1233">
                  <c:v>0.57610399999999995</c:v>
                </c:pt>
                <c:pt idx="1234">
                  <c:v>0.57581400000000005</c:v>
                </c:pt>
                <c:pt idx="1235">
                  <c:v>0.57547800000000005</c:v>
                </c:pt>
                <c:pt idx="1236">
                  <c:v>0.57517499999999999</c:v>
                </c:pt>
                <c:pt idx="1237">
                  <c:v>0.575071</c:v>
                </c:pt>
                <c:pt idx="1238">
                  <c:v>0.57455299999999998</c:v>
                </c:pt>
                <c:pt idx="1239">
                  <c:v>0.57420199999999999</c:v>
                </c:pt>
                <c:pt idx="1240">
                  <c:v>0.57402799999999998</c:v>
                </c:pt>
                <c:pt idx="1241">
                  <c:v>0.57380100000000001</c:v>
                </c:pt>
                <c:pt idx="1242">
                  <c:v>0.57338100000000003</c:v>
                </c:pt>
                <c:pt idx="1243">
                  <c:v>0.57321699999999998</c:v>
                </c:pt>
                <c:pt idx="1244">
                  <c:v>0.572743</c:v>
                </c:pt>
                <c:pt idx="1245">
                  <c:v>0.57231500000000002</c:v>
                </c:pt>
                <c:pt idx="1246">
                  <c:v>0.57194800000000001</c:v>
                </c:pt>
                <c:pt idx="1247">
                  <c:v>0.57167699999999999</c:v>
                </c:pt>
                <c:pt idx="1248">
                  <c:v>0.57099599999999995</c:v>
                </c:pt>
                <c:pt idx="1249">
                  <c:v>0.57076000000000005</c:v>
                </c:pt>
                <c:pt idx="1250">
                  <c:v>0.57044799999999996</c:v>
                </c:pt>
                <c:pt idx="1251">
                  <c:v>0.57014200000000004</c:v>
                </c:pt>
                <c:pt idx="1252">
                  <c:v>0.57022099999999998</c:v>
                </c:pt>
                <c:pt idx="1253">
                  <c:v>0.56986499999999995</c:v>
                </c:pt>
                <c:pt idx="1254">
                  <c:v>0.56935000000000002</c:v>
                </c:pt>
                <c:pt idx="1255">
                  <c:v>0.56884100000000004</c:v>
                </c:pt>
                <c:pt idx="1256">
                  <c:v>0.56849000000000005</c:v>
                </c:pt>
                <c:pt idx="1257">
                  <c:v>0.56805700000000003</c:v>
                </c:pt>
                <c:pt idx="1258">
                  <c:v>0.56773499999999999</c:v>
                </c:pt>
                <c:pt idx="1259">
                  <c:v>0.56725499999999995</c:v>
                </c:pt>
                <c:pt idx="1260">
                  <c:v>0.56708999999999998</c:v>
                </c:pt>
                <c:pt idx="1261">
                  <c:v>0.566832</c:v>
                </c:pt>
                <c:pt idx="1262">
                  <c:v>0.56636799999999998</c:v>
                </c:pt>
                <c:pt idx="1263">
                  <c:v>0.56602399999999997</c:v>
                </c:pt>
                <c:pt idx="1264">
                  <c:v>0.56559099999999995</c:v>
                </c:pt>
                <c:pt idx="1265">
                  <c:v>0.56527099999999997</c:v>
                </c:pt>
                <c:pt idx="1266">
                  <c:v>0.56512300000000004</c:v>
                </c:pt>
                <c:pt idx="1267">
                  <c:v>0.56472299999999997</c:v>
                </c:pt>
                <c:pt idx="1268">
                  <c:v>0.56418800000000002</c:v>
                </c:pt>
                <c:pt idx="1269">
                  <c:v>0.56379000000000001</c:v>
                </c:pt>
                <c:pt idx="1270">
                  <c:v>0.563554</c:v>
                </c:pt>
                <c:pt idx="1271">
                  <c:v>0.56337999999999999</c:v>
                </c:pt>
                <c:pt idx="1272">
                  <c:v>0.56309600000000004</c:v>
                </c:pt>
                <c:pt idx="1273">
                  <c:v>0.562469</c:v>
                </c:pt>
                <c:pt idx="1274">
                  <c:v>0.56216699999999997</c:v>
                </c:pt>
                <c:pt idx="1275">
                  <c:v>0.56184900000000004</c:v>
                </c:pt>
                <c:pt idx="1276">
                  <c:v>0.56135900000000005</c:v>
                </c:pt>
                <c:pt idx="1277">
                  <c:v>0.56085799999999997</c:v>
                </c:pt>
                <c:pt idx="1278">
                  <c:v>0.56062199999999995</c:v>
                </c:pt>
                <c:pt idx="1279">
                  <c:v>0.56005099999999997</c:v>
                </c:pt>
                <c:pt idx="1280">
                  <c:v>0.55968099999999998</c:v>
                </c:pt>
                <c:pt idx="1281">
                  <c:v>0.55920400000000003</c:v>
                </c:pt>
                <c:pt idx="1282">
                  <c:v>0.55906500000000003</c:v>
                </c:pt>
                <c:pt idx="1283">
                  <c:v>0.55874000000000001</c:v>
                </c:pt>
                <c:pt idx="1284">
                  <c:v>0.55846200000000001</c:v>
                </c:pt>
                <c:pt idx="1285">
                  <c:v>0.55792399999999998</c:v>
                </c:pt>
                <c:pt idx="1286">
                  <c:v>0.55703499999999995</c:v>
                </c:pt>
                <c:pt idx="1287">
                  <c:v>0.55688000000000004</c:v>
                </c:pt>
                <c:pt idx="1288">
                  <c:v>0.55668099999999998</c:v>
                </c:pt>
                <c:pt idx="1289">
                  <c:v>0.55625599999999997</c:v>
                </c:pt>
                <c:pt idx="1290">
                  <c:v>0.55574999999999997</c:v>
                </c:pt>
                <c:pt idx="1291">
                  <c:v>0.55524600000000002</c:v>
                </c:pt>
                <c:pt idx="1292">
                  <c:v>0.55485499999999999</c:v>
                </c:pt>
                <c:pt idx="1293">
                  <c:v>0.55447900000000006</c:v>
                </c:pt>
                <c:pt idx="1294">
                  <c:v>0.55403599999999997</c:v>
                </c:pt>
                <c:pt idx="1295">
                  <c:v>0.553898</c:v>
                </c:pt>
                <c:pt idx="1296">
                  <c:v>0.55352599999999996</c:v>
                </c:pt>
                <c:pt idx="1297">
                  <c:v>0.55302700000000005</c:v>
                </c:pt>
                <c:pt idx="1298">
                  <c:v>0.55297399999999997</c:v>
                </c:pt>
                <c:pt idx="1299">
                  <c:v>0.55234399999999995</c:v>
                </c:pt>
                <c:pt idx="1300">
                  <c:v>0.55168899999999998</c:v>
                </c:pt>
                <c:pt idx="1301">
                  <c:v>0.55154599999999998</c:v>
                </c:pt>
                <c:pt idx="1302">
                  <c:v>0.55110999999999999</c:v>
                </c:pt>
                <c:pt idx="1303">
                  <c:v>0.55060600000000004</c:v>
                </c:pt>
                <c:pt idx="1304">
                  <c:v>0.55004699999999995</c:v>
                </c:pt>
                <c:pt idx="1305">
                  <c:v>0.54958399999999996</c:v>
                </c:pt>
                <c:pt idx="1306">
                  <c:v>0.54919600000000002</c:v>
                </c:pt>
                <c:pt idx="1307">
                  <c:v>0.54851399999999995</c:v>
                </c:pt>
                <c:pt idx="1308">
                  <c:v>0.54813900000000004</c:v>
                </c:pt>
                <c:pt idx="1309">
                  <c:v>0.54760799999999998</c:v>
                </c:pt>
                <c:pt idx="1310">
                  <c:v>0.54747999999999997</c:v>
                </c:pt>
                <c:pt idx="1311">
                  <c:v>0.54685499999999998</c:v>
                </c:pt>
                <c:pt idx="1312">
                  <c:v>0.54634099999999997</c:v>
                </c:pt>
                <c:pt idx="1313">
                  <c:v>0.545956</c:v>
                </c:pt>
                <c:pt idx="1314">
                  <c:v>0.54533900000000002</c:v>
                </c:pt>
                <c:pt idx="1315">
                  <c:v>0.54493999999999998</c:v>
                </c:pt>
                <c:pt idx="1316">
                  <c:v>0.54449099999999995</c:v>
                </c:pt>
                <c:pt idx="1317">
                  <c:v>0.54399600000000004</c:v>
                </c:pt>
                <c:pt idx="1318">
                  <c:v>0.54353300000000004</c:v>
                </c:pt>
                <c:pt idx="1319">
                  <c:v>0.54319300000000004</c:v>
                </c:pt>
                <c:pt idx="1320">
                  <c:v>0.54237199999999997</c:v>
                </c:pt>
                <c:pt idx="1321">
                  <c:v>0.54211600000000004</c:v>
                </c:pt>
                <c:pt idx="1322">
                  <c:v>0.54178800000000005</c:v>
                </c:pt>
                <c:pt idx="1323">
                  <c:v>0.54135</c:v>
                </c:pt>
                <c:pt idx="1324">
                  <c:v>0.54096299999999997</c:v>
                </c:pt>
                <c:pt idx="1325">
                  <c:v>0.54025800000000002</c:v>
                </c:pt>
                <c:pt idx="1326">
                  <c:v>0.53981100000000004</c:v>
                </c:pt>
                <c:pt idx="1327">
                  <c:v>0.53938600000000003</c:v>
                </c:pt>
                <c:pt idx="1328">
                  <c:v>0.53891500000000003</c:v>
                </c:pt>
                <c:pt idx="1329">
                  <c:v>0.53840500000000002</c:v>
                </c:pt>
                <c:pt idx="1330">
                  <c:v>0.53786699999999998</c:v>
                </c:pt>
                <c:pt idx="1331">
                  <c:v>0.537416</c:v>
                </c:pt>
                <c:pt idx="1332">
                  <c:v>0.53673700000000002</c:v>
                </c:pt>
                <c:pt idx="1333">
                  <c:v>0.53640299999999996</c:v>
                </c:pt>
                <c:pt idx="1334">
                  <c:v>0.53578499999999996</c:v>
                </c:pt>
                <c:pt idx="1335">
                  <c:v>0.53577600000000003</c:v>
                </c:pt>
                <c:pt idx="1336">
                  <c:v>0.53540699999999997</c:v>
                </c:pt>
                <c:pt idx="1337">
                  <c:v>0.53483499999999995</c:v>
                </c:pt>
                <c:pt idx="1338">
                  <c:v>0.53440900000000002</c:v>
                </c:pt>
                <c:pt idx="1339">
                  <c:v>0.53385499999999997</c:v>
                </c:pt>
                <c:pt idx="1340">
                  <c:v>0.53340299999999996</c:v>
                </c:pt>
                <c:pt idx="1341">
                  <c:v>0.533057</c:v>
                </c:pt>
                <c:pt idx="1342">
                  <c:v>0.53251400000000004</c:v>
                </c:pt>
                <c:pt idx="1343">
                  <c:v>0.53206799999999999</c:v>
                </c:pt>
                <c:pt idx="1344">
                  <c:v>0.53157500000000002</c:v>
                </c:pt>
                <c:pt idx="1345">
                  <c:v>0.53102300000000002</c:v>
                </c:pt>
                <c:pt idx="1346">
                  <c:v>0.53051300000000001</c:v>
                </c:pt>
                <c:pt idx="1347">
                  <c:v>0.53002700000000003</c:v>
                </c:pt>
                <c:pt idx="1348">
                  <c:v>0.52966800000000003</c:v>
                </c:pt>
                <c:pt idx="1349">
                  <c:v>0.52922400000000003</c:v>
                </c:pt>
                <c:pt idx="1350">
                  <c:v>0.52864800000000001</c:v>
                </c:pt>
                <c:pt idx="1351">
                  <c:v>0.528057</c:v>
                </c:pt>
                <c:pt idx="1352">
                  <c:v>0.52773499999999995</c:v>
                </c:pt>
                <c:pt idx="1353">
                  <c:v>0.52723600000000004</c:v>
                </c:pt>
                <c:pt idx="1354">
                  <c:v>0.52670899999999998</c:v>
                </c:pt>
                <c:pt idx="1355">
                  <c:v>0.52620999999999996</c:v>
                </c:pt>
                <c:pt idx="1356">
                  <c:v>0.52581299999999997</c:v>
                </c:pt>
                <c:pt idx="1357">
                  <c:v>0.52536499999999997</c:v>
                </c:pt>
                <c:pt idx="1358">
                  <c:v>0.52496900000000002</c:v>
                </c:pt>
                <c:pt idx="1359">
                  <c:v>0.52442500000000003</c:v>
                </c:pt>
                <c:pt idx="1360">
                  <c:v>0.52382799999999996</c:v>
                </c:pt>
                <c:pt idx="1361">
                  <c:v>0.523312</c:v>
                </c:pt>
                <c:pt idx="1362">
                  <c:v>0.522837</c:v>
                </c:pt>
                <c:pt idx="1363">
                  <c:v>0.52254599999999995</c:v>
                </c:pt>
                <c:pt idx="1364">
                  <c:v>0.52232900000000004</c:v>
                </c:pt>
                <c:pt idx="1365">
                  <c:v>0.52153000000000005</c:v>
                </c:pt>
                <c:pt idx="1366">
                  <c:v>0.52110999999999996</c:v>
                </c:pt>
                <c:pt idx="1367">
                  <c:v>0.52037599999999995</c:v>
                </c:pt>
                <c:pt idx="1368">
                  <c:v>0.51990000000000003</c:v>
                </c:pt>
                <c:pt idx="1369">
                  <c:v>0.51943600000000001</c:v>
                </c:pt>
                <c:pt idx="1370">
                  <c:v>0.51893699999999998</c:v>
                </c:pt>
                <c:pt idx="1371">
                  <c:v>0.51838200000000001</c:v>
                </c:pt>
                <c:pt idx="1372">
                  <c:v>0.51806700000000006</c:v>
                </c:pt>
                <c:pt idx="1373">
                  <c:v>0.51740200000000003</c:v>
                </c:pt>
                <c:pt idx="1374">
                  <c:v>0.51672200000000001</c:v>
                </c:pt>
                <c:pt idx="1375">
                  <c:v>0.51615599999999995</c:v>
                </c:pt>
                <c:pt idx="1376">
                  <c:v>0.51563899999999996</c:v>
                </c:pt>
                <c:pt idx="1377">
                  <c:v>0.51510699999999998</c:v>
                </c:pt>
                <c:pt idx="1378">
                  <c:v>0.51450799999999997</c:v>
                </c:pt>
                <c:pt idx="1379">
                  <c:v>0.514046</c:v>
                </c:pt>
                <c:pt idx="1380">
                  <c:v>0.51343499999999997</c:v>
                </c:pt>
                <c:pt idx="1381">
                  <c:v>0.51294099999999998</c:v>
                </c:pt>
                <c:pt idx="1382">
                  <c:v>0.51238799999999995</c:v>
                </c:pt>
                <c:pt idx="1383">
                  <c:v>0.51202999999999999</c:v>
                </c:pt>
                <c:pt idx="1384">
                  <c:v>0.51133899999999999</c:v>
                </c:pt>
                <c:pt idx="1385">
                  <c:v>0.51070800000000005</c:v>
                </c:pt>
                <c:pt idx="1386">
                  <c:v>0.51031800000000005</c:v>
                </c:pt>
                <c:pt idx="1387">
                  <c:v>0.50969900000000001</c:v>
                </c:pt>
                <c:pt idx="1388">
                  <c:v>0.50937699999999997</c:v>
                </c:pt>
                <c:pt idx="1389">
                  <c:v>0.50877399999999995</c:v>
                </c:pt>
                <c:pt idx="1390">
                  <c:v>0.50823499999999999</c:v>
                </c:pt>
                <c:pt idx="1391">
                  <c:v>0.50751400000000002</c:v>
                </c:pt>
                <c:pt idx="1392">
                  <c:v>0.50683199999999995</c:v>
                </c:pt>
                <c:pt idx="1393">
                  <c:v>0.50628899999999999</c:v>
                </c:pt>
                <c:pt idx="1394">
                  <c:v>0.50577899999999998</c:v>
                </c:pt>
                <c:pt idx="1395">
                  <c:v>0.50515500000000002</c:v>
                </c:pt>
                <c:pt idx="1396">
                  <c:v>0.50455799999999995</c:v>
                </c:pt>
                <c:pt idx="1397">
                  <c:v>0.504104</c:v>
                </c:pt>
                <c:pt idx="1398">
                  <c:v>0.50363400000000003</c:v>
                </c:pt>
                <c:pt idx="1399">
                  <c:v>0.50314400000000004</c:v>
                </c:pt>
                <c:pt idx="1400">
                  <c:v>0.50253700000000001</c:v>
                </c:pt>
                <c:pt idx="1401">
                  <c:v>0.50217900000000004</c:v>
                </c:pt>
                <c:pt idx="1402">
                  <c:v>0.50158400000000003</c:v>
                </c:pt>
                <c:pt idx="1403">
                  <c:v>0.50113099999999999</c:v>
                </c:pt>
                <c:pt idx="1404">
                  <c:v>0.500641</c:v>
                </c:pt>
                <c:pt idx="1405">
                  <c:v>0.50010600000000005</c:v>
                </c:pt>
                <c:pt idx="1406">
                  <c:v>0.49960199999999999</c:v>
                </c:pt>
                <c:pt idx="1407">
                  <c:v>0.49898199999999998</c:v>
                </c:pt>
                <c:pt idx="1408">
                  <c:v>0.49862600000000001</c:v>
                </c:pt>
                <c:pt idx="1409">
                  <c:v>0.497998</c:v>
                </c:pt>
                <c:pt idx="1410">
                  <c:v>0.49755300000000002</c:v>
                </c:pt>
                <c:pt idx="1411">
                  <c:v>0.496701</c:v>
                </c:pt>
                <c:pt idx="1412">
                  <c:v>0.49631500000000001</c:v>
                </c:pt>
                <c:pt idx="1413">
                  <c:v>0.49604599999999999</c:v>
                </c:pt>
                <c:pt idx="1414">
                  <c:v>0.495639</c:v>
                </c:pt>
                <c:pt idx="1415">
                  <c:v>0.49512</c:v>
                </c:pt>
                <c:pt idx="1416">
                  <c:v>0.49439499999999997</c:v>
                </c:pt>
                <c:pt idx="1417">
                  <c:v>0.493757</c:v>
                </c:pt>
                <c:pt idx="1418">
                  <c:v>0.49332500000000001</c:v>
                </c:pt>
                <c:pt idx="1419">
                  <c:v>0.49243999999999999</c:v>
                </c:pt>
                <c:pt idx="1420">
                  <c:v>0.49172700000000003</c:v>
                </c:pt>
                <c:pt idx="1421">
                  <c:v>0.49124800000000002</c:v>
                </c:pt>
                <c:pt idx="1422">
                  <c:v>0.490811</c:v>
                </c:pt>
                <c:pt idx="1423">
                  <c:v>0.49023499999999998</c:v>
                </c:pt>
                <c:pt idx="1424">
                  <c:v>0.48974400000000001</c:v>
                </c:pt>
                <c:pt idx="1425">
                  <c:v>0.48902200000000001</c:v>
                </c:pt>
                <c:pt idx="1426">
                  <c:v>0.48877900000000002</c:v>
                </c:pt>
                <c:pt idx="1427">
                  <c:v>0.48819099999999999</c:v>
                </c:pt>
                <c:pt idx="1428">
                  <c:v>0.48748200000000003</c:v>
                </c:pt>
                <c:pt idx="1429">
                  <c:v>0.48699300000000001</c:v>
                </c:pt>
                <c:pt idx="1430">
                  <c:v>0.48655799999999999</c:v>
                </c:pt>
                <c:pt idx="1431">
                  <c:v>0.48572100000000001</c:v>
                </c:pt>
                <c:pt idx="1432">
                  <c:v>0.485176</c:v>
                </c:pt>
                <c:pt idx="1433">
                  <c:v>0.48438500000000001</c:v>
                </c:pt>
                <c:pt idx="1434">
                  <c:v>0.48409600000000003</c:v>
                </c:pt>
                <c:pt idx="1435">
                  <c:v>0.483489</c:v>
                </c:pt>
                <c:pt idx="1436">
                  <c:v>0.48284199999999999</c:v>
                </c:pt>
                <c:pt idx="1437">
                  <c:v>0.48218800000000001</c:v>
                </c:pt>
                <c:pt idx="1438">
                  <c:v>0.48171199999999997</c:v>
                </c:pt>
                <c:pt idx="1439">
                  <c:v>0.48096100000000003</c:v>
                </c:pt>
                <c:pt idx="1440">
                  <c:v>0.480265</c:v>
                </c:pt>
                <c:pt idx="1441">
                  <c:v>0.47961100000000001</c:v>
                </c:pt>
                <c:pt idx="1442">
                  <c:v>0.47908299999999998</c:v>
                </c:pt>
                <c:pt idx="1443">
                  <c:v>0.47847000000000001</c:v>
                </c:pt>
                <c:pt idx="1444">
                  <c:v>0.47770099999999999</c:v>
                </c:pt>
                <c:pt idx="1445">
                  <c:v>0.477383</c:v>
                </c:pt>
                <c:pt idx="1446">
                  <c:v>0.47682099999999999</c:v>
                </c:pt>
                <c:pt idx="1447">
                  <c:v>0.47615600000000002</c:v>
                </c:pt>
                <c:pt idx="1448">
                  <c:v>0.47551500000000002</c:v>
                </c:pt>
                <c:pt idx="1449">
                  <c:v>0.47484599999999999</c:v>
                </c:pt>
                <c:pt idx="1450">
                  <c:v>0.47429100000000002</c:v>
                </c:pt>
                <c:pt idx="1451">
                  <c:v>0.47381099999999998</c:v>
                </c:pt>
                <c:pt idx="1452">
                  <c:v>0.47291499999999997</c:v>
                </c:pt>
                <c:pt idx="1453">
                  <c:v>0.47243499999999999</c:v>
                </c:pt>
                <c:pt idx="1454">
                  <c:v>0.47207500000000002</c:v>
                </c:pt>
                <c:pt idx="1455">
                  <c:v>0.47123700000000002</c:v>
                </c:pt>
                <c:pt idx="1456">
                  <c:v>0.470578</c:v>
                </c:pt>
                <c:pt idx="1457">
                  <c:v>0.46980899999999998</c:v>
                </c:pt>
                <c:pt idx="1458">
                  <c:v>0.469246</c:v>
                </c:pt>
                <c:pt idx="1459">
                  <c:v>0.46874100000000002</c:v>
                </c:pt>
                <c:pt idx="1460">
                  <c:v>0.46809499999999998</c:v>
                </c:pt>
                <c:pt idx="1461">
                  <c:v>0.46761200000000003</c:v>
                </c:pt>
                <c:pt idx="1462">
                  <c:v>0.46686699999999998</c:v>
                </c:pt>
                <c:pt idx="1463">
                  <c:v>0.46633999999999998</c:v>
                </c:pt>
                <c:pt idx="1464">
                  <c:v>0.46540799999999999</c:v>
                </c:pt>
                <c:pt idx="1465">
                  <c:v>0.46505200000000002</c:v>
                </c:pt>
                <c:pt idx="1466">
                  <c:v>0.46474900000000002</c:v>
                </c:pt>
                <c:pt idx="1467">
                  <c:v>0.46378900000000001</c:v>
                </c:pt>
                <c:pt idx="1468">
                  <c:v>0.46323199999999998</c:v>
                </c:pt>
                <c:pt idx="1469">
                  <c:v>0.46296599999999999</c:v>
                </c:pt>
                <c:pt idx="1470">
                  <c:v>0.46203499999999997</c:v>
                </c:pt>
                <c:pt idx="1471">
                  <c:v>0.46172299999999999</c:v>
                </c:pt>
                <c:pt idx="1472">
                  <c:v>0.46121000000000001</c:v>
                </c:pt>
                <c:pt idx="1473">
                  <c:v>0.46069300000000002</c:v>
                </c:pt>
                <c:pt idx="1474">
                  <c:v>0.46013599999999999</c:v>
                </c:pt>
                <c:pt idx="1475">
                  <c:v>0.45933299999999999</c:v>
                </c:pt>
                <c:pt idx="1476">
                  <c:v>0.45866400000000002</c:v>
                </c:pt>
                <c:pt idx="1477">
                  <c:v>0.45801900000000001</c:v>
                </c:pt>
                <c:pt idx="1478">
                  <c:v>0.45735700000000001</c:v>
                </c:pt>
                <c:pt idx="1479">
                  <c:v>0.45675399999999999</c:v>
                </c:pt>
                <c:pt idx="1480">
                  <c:v>0.45624599999999998</c:v>
                </c:pt>
                <c:pt idx="1481">
                  <c:v>0.45599200000000001</c:v>
                </c:pt>
                <c:pt idx="1482">
                  <c:v>0.45516699999999999</c:v>
                </c:pt>
                <c:pt idx="1483">
                  <c:v>0.45455200000000001</c:v>
                </c:pt>
                <c:pt idx="1484">
                  <c:v>0.45396999999999998</c:v>
                </c:pt>
                <c:pt idx="1485">
                  <c:v>0.45330599999999999</c:v>
                </c:pt>
                <c:pt idx="1486">
                  <c:v>0.45267600000000002</c:v>
                </c:pt>
                <c:pt idx="1487">
                  <c:v>0.45204499999999997</c:v>
                </c:pt>
                <c:pt idx="1488">
                  <c:v>0.451488</c:v>
                </c:pt>
                <c:pt idx="1489">
                  <c:v>0.45092399999999999</c:v>
                </c:pt>
                <c:pt idx="1490">
                  <c:v>0.45044299999999998</c:v>
                </c:pt>
                <c:pt idx="1491">
                  <c:v>0.449762</c:v>
                </c:pt>
                <c:pt idx="1492">
                  <c:v>0.44930599999999998</c:v>
                </c:pt>
                <c:pt idx="1493">
                  <c:v>0.44870700000000002</c:v>
                </c:pt>
                <c:pt idx="1494">
                  <c:v>0.44797799999999999</c:v>
                </c:pt>
                <c:pt idx="1495">
                  <c:v>0.447494</c:v>
                </c:pt>
                <c:pt idx="1496">
                  <c:v>0.44668600000000003</c:v>
                </c:pt>
                <c:pt idx="1497">
                  <c:v>0.44610699999999998</c:v>
                </c:pt>
                <c:pt idx="1498">
                  <c:v>0.44545699999999999</c:v>
                </c:pt>
                <c:pt idx="1499">
                  <c:v>0.44452900000000001</c:v>
                </c:pt>
                <c:pt idx="1500">
                  <c:v>0.444191</c:v>
                </c:pt>
                <c:pt idx="1501">
                  <c:v>0.44355299999999998</c:v>
                </c:pt>
                <c:pt idx="1502">
                  <c:v>0.44294800000000001</c:v>
                </c:pt>
                <c:pt idx="1503">
                  <c:v>0.44212899999999999</c:v>
                </c:pt>
                <c:pt idx="1504">
                  <c:v>0.44164399999999998</c:v>
                </c:pt>
                <c:pt idx="1505">
                  <c:v>0.44095299999999998</c:v>
                </c:pt>
                <c:pt idx="1506">
                  <c:v>0.44031399999999998</c:v>
                </c:pt>
                <c:pt idx="1507">
                  <c:v>0.43964599999999998</c:v>
                </c:pt>
                <c:pt idx="1508">
                  <c:v>0.43911600000000001</c:v>
                </c:pt>
                <c:pt idx="1509">
                  <c:v>0.43845899999999999</c:v>
                </c:pt>
                <c:pt idx="1510">
                  <c:v>0.43767099999999998</c:v>
                </c:pt>
                <c:pt idx="1511">
                  <c:v>0.43722</c:v>
                </c:pt>
                <c:pt idx="1512">
                  <c:v>0.43662299999999998</c:v>
                </c:pt>
                <c:pt idx="1513">
                  <c:v>0.43607699999999999</c:v>
                </c:pt>
                <c:pt idx="1514">
                  <c:v>0.43544300000000002</c:v>
                </c:pt>
                <c:pt idx="1515">
                  <c:v>0.43479099999999998</c:v>
                </c:pt>
                <c:pt idx="1516">
                  <c:v>0.43393799999999999</c:v>
                </c:pt>
                <c:pt idx="1517">
                  <c:v>0.43343100000000001</c:v>
                </c:pt>
                <c:pt idx="1518">
                  <c:v>0.43288700000000002</c:v>
                </c:pt>
                <c:pt idx="1519">
                  <c:v>0.43235200000000001</c:v>
                </c:pt>
                <c:pt idx="1520">
                  <c:v>0.43145699999999998</c:v>
                </c:pt>
                <c:pt idx="1521">
                  <c:v>0.43093599999999999</c:v>
                </c:pt>
                <c:pt idx="1522">
                  <c:v>0.43052000000000001</c:v>
                </c:pt>
                <c:pt idx="1523">
                  <c:v>0.43001200000000001</c:v>
                </c:pt>
                <c:pt idx="1524">
                  <c:v>0.42911199999999999</c:v>
                </c:pt>
                <c:pt idx="1525">
                  <c:v>0.42865500000000001</c:v>
                </c:pt>
                <c:pt idx="1526">
                  <c:v>0.42806499999999997</c:v>
                </c:pt>
                <c:pt idx="1527">
                  <c:v>0.42716900000000002</c:v>
                </c:pt>
                <c:pt idx="1528">
                  <c:v>0.426541</c:v>
                </c:pt>
                <c:pt idx="1529">
                  <c:v>0.42622700000000002</c:v>
                </c:pt>
                <c:pt idx="1530">
                  <c:v>0.42565199999999997</c:v>
                </c:pt>
                <c:pt idx="1531">
                  <c:v>0.42497800000000002</c:v>
                </c:pt>
                <c:pt idx="1532">
                  <c:v>0.42424000000000001</c:v>
                </c:pt>
                <c:pt idx="1533">
                  <c:v>0.42351800000000001</c:v>
                </c:pt>
                <c:pt idx="1534">
                  <c:v>0.42308600000000002</c:v>
                </c:pt>
                <c:pt idx="1535">
                  <c:v>0.42262499999999997</c:v>
                </c:pt>
                <c:pt idx="1536">
                  <c:v>0.422045</c:v>
                </c:pt>
                <c:pt idx="1537">
                  <c:v>0.42133100000000001</c:v>
                </c:pt>
                <c:pt idx="1538">
                  <c:v>0.420817</c:v>
                </c:pt>
                <c:pt idx="1539">
                  <c:v>0.42053400000000002</c:v>
                </c:pt>
                <c:pt idx="1540">
                  <c:v>0.41984300000000002</c:v>
                </c:pt>
                <c:pt idx="1541">
                  <c:v>0.41909400000000002</c:v>
                </c:pt>
                <c:pt idx="1542">
                  <c:v>0.41850100000000001</c:v>
                </c:pt>
                <c:pt idx="1543">
                  <c:v>0.417769</c:v>
                </c:pt>
                <c:pt idx="1544">
                  <c:v>0.417076</c:v>
                </c:pt>
                <c:pt idx="1545">
                  <c:v>0.41662100000000002</c:v>
                </c:pt>
                <c:pt idx="1546">
                  <c:v>0.41614400000000001</c:v>
                </c:pt>
                <c:pt idx="1547">
                  <c:v>0.415574</c:v>
                </c:pt>
                <c:pt idx="1548">
                  <c:v>0.41495399999999999</c:v>
                </c:pt>
                <c:pt idx="1549">
                  <c:v>0.41456100000000001</c:v>
                </c:pt>
                <c:pt idx="1550">
                  <c:v>0.41385100000000002</c:v>
                </c:pt>
                <c:pt idx="1551">
                  <c:v>0.41337600000000002</c:v>
                </c:pt>
                <c:pt idx="1552">
                  <c:v>0.412545</c:v>
                </c:pt>
                <c:pt idx="1553">
                  <c:v>0.41219099999999997</c:v>
                </c:pt>
                <c:pt idx="1554">
                  <c:v>0.41138000000000002</c:v>
                </c:pt>
                <c:pt idx="1555">
                  <c:v>0.41092099999999998</c:v>
                </c:pt>
                <c:pt idx="1556">
                  <c:v>0.41034700000000002</c:v>
                </c:pt>
                <c:pt idx="1557">
                  <c:v>0.40971600000000002</c:v>
                </c:pt>
                <c:pt idx="1558">
                  <c:v>0.40902899999999998</c:v>
                </c:pt>
                <c:pt idx="1559">
                  <c:v>0.40860800000000003</c:v>
                </c:pt>
                <c:pt idx="1560">
                  <c:v>0.40785100000000002</c:v>
                </c:pt>
                <c:pt idx="1561">
                  <c:v>0.40732299999999999</c:v>
                </c:pt>
                <c:pt idx="1562">
                  <c:v>0.406804</c:v>
                </c:pt>
                <c:pt idx="1563">
                  <c:v>0.40629799999999999</c:v>
                </c:pt>
                <c:pt idx="1564">
                  <c:v>0.40578900000000001</c:v>
                </c:pt>
                <c:pt idx="1565">
                  <c:v>0.40476600000000001</c:v>
                </c:pt>
                <c:pt idx="1566">
                  <c:v>0.40416800000000003</c:v>
                </c:pt>
                <c:pt idx="1567">
                  <c:v>0.40365499999999999</c:v>
                </c:pt>
                <c:pt idx="1568">
                  <c:v>0.40304699999999999</c:v>
                </c:pt>
                <c:pt idx="1569">
                  <c:v>0.40229199999999998</c:v>
                </c:pt>
                <c:pt idx="1570">
                  <c:v>0.40165899999999999</c:v>
                </c:pt>
                <c:pt idx="1571">
                  <c:v>0.40105099999999999</c:v>
                </c:pt>
                <c:pt idx="1572">
                  <c:v>0.40047899999999997</c:v>
                </c:pt>
                <c:pt idx="1573">
                  <c:v>0.39983999999999997</c:v>
                </c:pt>
                <c:pt idx="1574">
                  <c:v>0.39931299999999997</c:v>
                </c:pt>
                <c:pt idx="1575">
                  <c:v>0.39867799999999998</c:v>
                </c:pt>
                <c:pt idx="1576">
                  <c:v>0.39793000000000001</c:v>
                </c:pt>
                <c:pt idx="1577">
                  <c:v>0.39727299999999999</c:v>
                </c:pt>
                <c:pt idx="1578">
                  <c:v>0.39637899999999998</c:v>
                </c:pt>
                <c:pt idx="1579">
                  <c:v>0.39615699999999998</c:v>
                </c:pt>
                <c:pt idx="1580">
                  <c:v>0.39537099999999997</c:v>
                </c:pt>
                <c:pt idx="1581">
                  <c:v>0.39466600000000002</c:v>
                </c:pt>
                <c:pt idx="1582">
                  <c:v>0.39420699999999997</c:v>
                </c:pt>
                <c:pt idx="1583">
                  <c:v>0.39374100000000001</c:v>
                </c:pt>
                <c:pt idx="1584">
                  <c:v>0.39293299999999998</c:v>
                </c:pt>
                <c:pt idx="1585">
                  <c:v>0.392378</c:v>
                </c:pt>
                <c:pt idx="1586">
                  <c:v>0.39179799999999998</c:v>
                </c:pt>
                <c:pt idx="1587">
                  <c:v>0.39113900000000001</c:v>
                </c:pt>
                <c:pt idx="1588">
                  <c:v>0.39055400000000001</c:v>
                </c:pt>
                <c:pt idx="1589">
                  <c:v>0.38984999999999997</c:v>
                </c:pt>
                <c:pt idx="1590">
                  <c:v>0.38924300000000001</c:v>
                </c:pt>
                <c:pt idx="1591">
                  <c:v>0.38861600000000002</c:v>
                </c:pt>
                <c:pt idx="1592">
                  <c:v>0.38795600000000002</c:v>
                </c:pt>
                <c:pt idx="1593">
                  <c:v>0.38751600000000003</c:v>
                </c:pt>
                <c:pt idx="1594">
                  <c:v>0.386793</c:v>
                </c:pt>
                <c:pt idx="1595">
                  <c:v>0.38659399999999999</c:v>
                </c:pt>
                <c:pt idx="1596">
                  <c:v>0.38589600000000002</c:v>
                </c:pt>
                <c:pt idx="1597">
                  <c:v>0.385243</c:v>
                </c:pt>
                <c:pt idx="1598">
                  <c:v>0.384656</c:v>
                </c:pt>
                <c:pt idx="1599">
                  <c:v>0.383936</c:v>
                </c:pt>
                <c:pt idx="1600">
                  <c:v>0.38357999999999998</c:v>
                </c:pt>
                <c:pt idx="1601">
                  <c:v>0.38300899999999999</c:v>
                </c:pt>
                <c:pt idx="1602">
                  <c:v>0.382552</c:v>
                </c:pt>
                <c:pt idx="1603">
                  <c:v>0.381998</c:v>
                </c:pt>
                <c:pt idx="1604">
                  <c:v>0.38143500000000002</c:v>
                </c:pt>
                <c:pt idx="1605">
                  <c:v>0.38057299999999999</c:v>
                </c:pt>
                <c:pt idx="1606">
                  <c:v>0.37996099999999999</c:v>
                </c:pt>
                <c:pt idx="1607">
                  <c:v>0.379749</c:v>
                </c:pt>
                <c:pt idx="1608">
                  <c:v>0.37926399999999999</c:v>
                </c:pt>
                <c:pt idx="1609">
                  <c:v>0.37874000000000002</c:v>
                </c:pt>
                <c:pt idx="1610">
                  <c:v>0.37792900000000001</c:v>
                </c:pt>
                <c:pt idx="1611">
                  <c:v>0.37744800000000001</c:v>
                </c:pt>
                <c:pt idx="1612">
                  <c:v>0.37681300000000001</c:v>
                </c:pt>
                <c:pt idx="1613">
                  <c:v>0.37641000000000002</c:v>
                </c:pt>
                <c:pt idx="1614">
                  <c:v>0.37583</c:v>
                </c:pt>
                <c:pt idx="1615">
                  <c:v>0.37515999999999999</c:v>
                </c:pt>
                <c:pt idx="1616">
                  <c:v>0.37461800000000001</c:v>
                </c:pt>
                <c:pt idx="1617">
                  <c:v>0.37410399999999999</c:v>
                </c:pt>
                <c:pt idx="1618">
                  <c:v>0.37353399999999998</c:v>
                </c:pt>
                <c:pt idx="1619">
                  <c:v>0.37299199999999999</c:v>
                </c:pt>
                <c:pt idx="1620">
                  <c:v>0.37239499999999998</c:v>
                </c:pt>
                <c:pt idx="1621">
                  <c:v>0.372</c:v>
                </c:pt>
                <c:pt idx="1622">
                  <c:v>0.371064</c:v>
                </c:pt>
                <c:pt idx="1623">
                  <c:v>0.37053000000000003</c:v>
                </c:pt>
                <c:pt idx="1624">
                  <c:v>0.36995699999999998</c:v>
                </c:pt>
                <c:pt idx="1625">
                  <c:v>0.36922700000000003</c:v>
                </c:pt>
                <c:pt idx="1626">
                  <c:v>0.368759</c:v>
                </c:pt>
                <c:pt idx="1627">
                  <c:v>0.368089</c:v>
                </c:pt>
                <c:pt idx="1628">
                  <c:v>0.367701</c:v>
                </c:pt>
                <c:pt idx="1629">
                  <c:v>0.36721500000000001</c:v>
                </c:pt>
                <c:pt idx="1630">
                  <c:v>0.36652899999999999</c:v>
                </c:pt>
                <c:pt idx="1631">
                  <c:v>0.36592400000000003</c:v>
                </c:pt>
                <c:pt idx="1632">
                  <c:v>0.365282</c:v>
                </c:pt>
                <c:pt idx="1633">
                  <c:v>0.364811</c:v>
                </c:pt>
                <c:pt idx="1634">
                  <c:v>0.36395100000000002</c:v>
                </c:pt>
                <c:pt idx="1635">
                  <c:v>0.36340299999999998</c:v>
                </c:pt>
                <c:pt idx="1636">
                  <c:v>0.362898</c:v>
                </c:pt>
                <c:pt idx="1637">
                  <c:v>0.36215199999999997</c:v>
                </c:pt>
                <c:pt idx="1638">
                  <c:v>0.361456</c:v>
                </c:pt>
                <c:pt idx="1639">
                  <c:v>0.36100399999999999</c:v>
                </c:pt>
                <c:pt idx="1640">
                  <c:v>0.36046899999999998</c:v>
                </c:pt>
                <c:pt idx="1641">
                  <c:v>0.35970800000000003</c:v>
                </c:pt>
                <c:pt idx="1642">
                  <c:v>0.35933100000000001</c:v>
                </c:pt>
                <c:pt idx="1643">
                  <c:v>0.35874899999999998</c:v>
                </c:pt>
                <c:pt idx="1644">
                  <c:v>0.358047</c:v>
                </c:pt>
                <c:pt idx="1645">
                  <c:v>0.35746</c:v>
                </c:pt>
                <c:pt idx="1646">
                  <c:v>0.35700199999999999</c:v>
                </c:pt>
                <c:pt idx="1647">
                  <c:v>0.35649700000000001</c:v>
                </c:pt>
                <c:pt idx="1648">
                  <c:v>0.35556900000000002</c:v>
                </c:pt>
                <c:pt idx="1649">
                  <c:v>0.35510700000000001</c:v>
                </c:pt>
                <c:pt idx="1650">
                  <c:v>0.35456700000000002</c:v>
                </c:pt>
                <c:pt idx="1651">
                  <c:v>0.35387299999999999</c:v>
                </c:pt>
                <c:pt idx="1652">
                  <c:v>0.35332000000000002</c:v>
                </c:pt>
                <c:pt idx="1653">
                  <c:v>0.35275899999999999</c:v>
                </c:pt>
                <c:pt idx="1654">
                  <c:v>0.35229899999999997</c:v>
                </c:pt>
                <c:pt idx="1655">
                  <c:v>0.35172999999999999</c:v>
                </c:pt>
                <c:pt idx="1656">
                  <c:v>0.350997</c:v>
                </c:pt>
                <c:pt idx="1657">
                  <c:v>0.35030099999999997</c:v>
                </c:pt>
                <c:pt idx="1658">
                  <c:v>0.34975899999999999</c:v>
                </c:pt>
                <c:pt idx="1659">
                  <c:v>0.34928199999999998</c:v>
                </c:pt>
                <c:pt idx="1660">
                  <c:v>0.34881200000000001</c:v>
                </c:pt>
                <c:pt idx="1661">
                  <c:v>0.34850300000000001</c:v>
                </c:pt>
                <c:pt idx="1662">
                  <c:v>0.34770600000000002</c:v>
                </c:pt>
                <c:pt idx="1663">
                  <c:v>0.34709499999999999</c:v>
                </c:pt>
                <c:pt idx="1664">
                  <c:v>0.34658499999999998</c:v>
                </c:pt>
                <c:pt idx="1665">
                  <c:v>0.34604499999999999</c:v>
                </c:pt>
                <c:pt idx="1666">
                  <c:v>0.34543800000000002</c:v>
                </c:pt>
                <c:pt idx="1667">
                  <c:v>0.34504699999999999</c:v>
                </c:pt>
                <c:pt idx="1668">
                  <c:v>0.34462900000000002</c:v>
                </c:pt>
                <c:pt idx="1669">
                  <c:v>0.34406300000000001</c:v>
                </c:pt>
                <c:pt idx="1670">
                  <c:v>0.34351300000000001</c:v>
                </c:pt>
                <c:pt idx="1671">
                  <c:v>0.342922</c:v>
                </c:pt>
                <c:pt idx="1672">
                  <c:v>0.34216999999999997</c:v>
                </c:pt>
                <c:pt idx="1673">
                  <c:v>0.34171800000000002</c:v>
                </c:pt>
                <c:pt idx="1674">
                  <c:v>0.34115899999999999</c:v>
                </c:pt>
                <c:pt idx="1675">
                  <c:v>0.34064299999999997</c:v>
                </c:pt>
                <c:pt idx="1676">
                  <c:v>0.34035199999999999</c:v>
                </c:pt>
                <c:pt idx="1677">
                  <c:v>0.33963700000000002</c:v>
                </c:pt>
                <c:pt idx="1678">
                  <c:v>0.33901500000000001</c:v>
                </c:pt>
                <c:pt idx="1679">
                  <c:v>0.33855299999999999</c:v>
                </c:pt>
                <c:pt idx="1680">
                  <c:v>0.33793099999999998</c:v>
                </c:pt>
                <c:pt idx="1681">
                  <c:v>0.33733999999999997</c:v>
                </c:pt>
                <c:pt idx="1682">
                  <c:v>0.33662399999999998</c:v>
                </c:pt>
                <c:pt idx="1683">
                  <c:v>0.33635100000000001</c:v>
                </c:pt>
                <c:pt idx="1684">
                  <c:v>0.33574999999999999</c:v>
                </c:pt>
                <c:pt idx="1685">
                  <c:v>0.33524900000000002</c:v>
                </c:pt>
                <c:pt idx="1686">
                  <c:v>0.33471899999999999</c:v>
                </c:pt>
                <c:pt idx="1687">
                  <c:v>0.33423199999999997</c:v>
                </c:pt>
                <c:pt idx="1688">
                  <c:v>0.33347100000000002</c:v>
                </c:pt>
                <c:pt idx="1689">
                  <c:v>0.33289000000000002</c:v>
                </c:pt>
                <c:pt idx="1690">
                  <c:v>0.33238600000000001</c:v>
                </c:pt>
                <c:pt idx="1691">
                  <c:v>0.331899</c:v>
                </c:pt>
                <c:pt idx="1692">
                  <c:v>0.33116400000000001</c:v>
                </c:pt>
                <c:pt idx="1693">
                  <c:v>0.33064399999999999</c:v>
                </c:pt>
                <c:pt idx="1694">
                  <c:v>0.329984</c:v>
                </c:pt>
                <c:pt idx="1695">
                  <c:v>0.32936799999999999</c:v>
                </c:pt>
                <c:pt idx="1696">
                  <c:v>0.32907599999999998</c:v>
                </c:pt>
                <c:pt idx="1697">
                  <c:v>0.32844699999999999</c:v>
                </c:pt>
                <c:pt idx="1698">
                  <c:v>0.32774599999999998</c:v>
                </c:pt>
                <c:pt idx="1699">
                  <c:v>0.32729999999999998</c:v>
                </c:pt>
                <c:pt idx="1700">
                  <c:v>0.32661899999999999</c:v>
                </c:pt>
                <c:pt idx="1701">
                  <c:v>0.326407</c:v>
                </c:pt>
                <c:pt idx="1702">
                  <c:v>0.32583800000000002</c:v>
                </c:pt>
                <c:pt idx="1703">
                  <c:v>0.32531399999999999</c:v>
                </c:pt>
                <c:pt idx="1704">
                  <c:v>0.32474700000000001</c:v>
                </c:pt>
                <c:pt idx="1705">
                  <c:v>0.32396900000000001</c:v>
                </c:pt>
                <c:pt idx="1706">
                  <c:v>0.32331799999999999</c:v>
                </c:pt>
                <c:pt idx="1707">
                  <c:v>0.32278299999999999</c:v>
                </c:pt>
                <c:pt idx="1708">
                  <c:v>0.32216299999999998</c:v>
                </c:pt>
                <c:pt idx="1709">
                  <c:v>0.32178000000000001</c:v>
                </c:pt>
                <c:pt idx="1710">
                  <c:v>0.32117200000000001</c:v>
                </c:pt>
                <c:pt idx="1711">
                  <c:v>0.32064999999999999</c:v>
                </c:pt>
                <c:pt idx="1712">
                  <c:v>0.32002199999999997</c:v>
                </c:pt>
                <c:pt idx="1713">
                  <c:v>0.319353</c:v>
                </c:pt>
                <c:pt idx="1714">
                  <c:v>0.31874200000000003</c:v>
                </c:pt>
                <c:pt idx="1715">
                  <c:v>0.31801600000000002</c:v>
                </c:pt>
                <c:pt idx="1716">
                  <c:v>0.31753300000000001</c:v>
                </c:pt>
                <c:pt idx="1717">
                  <c:v>0.317027</c:v>
                </c:pt>
                <c:pt idx="1718">
                  <c:v>0.31646299999999999</c:v>
                </c:pt>
                <c:pt idx="1719">
                  <c:v>0.31599500000000003</c:v>
                </c:pt>
                <c:pt idx="1720">
                  <c:v>0.31544499999999998</c:v>
                </c:pt>
                <c:pt idx="1721">
                  <c:v>0.31492999999999999</c:v>
                </c:pt>
                <c:pt idx="1722">
                  <c:v>0.314355</c:v>
                </c:pt>
                <c:pt idx="1723">
                  <c:v>0.31363200000000002</c:v>
                </c:pt>
                <c:pt idx="1724">
                  <c:v>0.31323099999999998</c:v>
                </c:pt>
                <c:pt idx="1725">
                  <c:v>0.31253500000000001</c:v>
                </c:pt>
                <c:pt idx="1726">
                  <c:v>0.31214700000000001</c:v>
                </c:pt>
                <c:pt idx="1727">
                  <c:v>0.31165199999999998</c:v>
                </c:pt>
                <c:pt idx="1728">
                  <c:v>0.31109599999999998</c:v>
                </c:pt>
                <c:pt idx="1729">
                  <c:v>0.31065199999999998</c:v>
                </c:pt>
                <c:pt idx="1730">
                  <c:v>0.31015199999999998</c:v>
                </c:pt>
                <c:pt idx="1731">
                  <c:v>0.309778</c:v>
                </c:pt>
                <c:pt idx="1732">
                  <c:v>0.30904799999999999</c:v>
                </c:pt>
                <c:pt idx="1733">
                  <c:v>0.30852000000000002</c:v>
                </c:pt>
                <c:pt idx="1734">
                  <c:v>0.30783300000000002</c:v>
                </c:pt>
                <c:pt idx="1735">
                  <c:v>0.30744899999999997</c:v>
                </c:pt>
                <c:pt idx="1736">
                  <c:v>0.306954</c:v>
                </c:pt>
                <c:pt idx="1737">
                  <c:v>0.30646899999999999</c:v>
                </c:pt>
                <c:pt idx="1738">
                  <c:v>0.30593500000000001</c:v>
                </c:pt>
                <c:pt idx="1739">
                  <c:v>0.305446</c:v>
                </c:pt>
                <c:pt idx="1740">
                  <c:v>0.30486999999999997</c:v>
                </c:pt>
                <c:pt idx="1741">
                  <c:v>0.30462499999999998</c:v>
                </c:pt>
                <c:pt idx="1742">
                  <c:v>0.30415700000000001</c:v>
                </c:pt>
                <c:pt idx="1743">
                  <c:v>0.30352699999999999</c:v>
                </c:pt>
                <c:pt idx="1744">
                  <c:v>0.30299399999999999</c:v>
                </c:pt>
                <c:pt idx="1745">
                  <c:v>0.30266100000000001</c:v>
                </c:pt>
                <c:pt idx="1746">
                  <c:v>0.302236</c:v>
                </c:pt>
                <c:pt idx="1747">
                  <c:v>0.30173</c:v>
                </c:pt>
                <c:pt idx="1748">
                  <c:v>0.30138700000000002</c:v>
                </c:pt>
                <c:pt idx="1749">
                  <c:v>0.30066300000000001</c:v>
                </c:pt>
                <c:pt idx="1750">
                  <c:v>0.30093500000000001</c:v>
                </c:pt>
                <c:pt idx="1751">
                  <c:v>0.30041000000000001</c:v>
                </c:pt>
                <c:pt idx="1752">
                  <c:v>0.29983900000000002</c:v>
                </c:pt>
                <c:pt idx="1753">
                  <c:v>0.29949700000000001</c:v>
                </c:pt>
                <c:pt idx="1754">
                  <c:v>0.29882199999999998</c:v>
                </c:pt>
                <c:pt idx="1755">
                  <c:v>0.29830099999999998</c:v>
                </c:pt>
                <c:pt idx="1756">
                  <c:v>0.29768099999999997</c:v>
                </c:pt>
                <c:pt idx="1757">
                  <c:v>0.29702499999999998</c:v>
                </c:pt>
                <c:pt idx="1758">
                  <c:v>0.29643599999999998</c:v>
                </c:pt>
                <c:pt idx="1759">
                  <c:v>0.29626400000000003</c:v>
                </c:pt>
                <c:pt idx="1760">
                  <c:v>0.295904</c:v>
                </c:pt>
                <c:pt idx="1761">
                  <c:v>0.29530899999999999</c:v>
                </c:pt>
                <c:pt idx="1762">
                  <c:v>0.29473899999999997</c:v>
                </c:pt>
                <c:pt idx="1763">
                  <c:v>0.29431200000000002</c:v>
                </c:pt>
                <c:pt idx="1764">
                  <c:v>0.29354999999999998</c:v>
                </c:pt>
                <c:pt idx="1765">
                  <c:v>0.29310999999999998</c:v>
                </c:pt>
                <c:pt idx="1766">
                  <c:v>0.29249900000000001</c:v>
                </c:pt>
                <c:pt idx="1767">
                  <c:v>0.29205199999999998</c:v>
                </c:pt>
                <c:pt idx="1768">
                  <c:v>0.29161900000000002</c:v>
                </c:pt>
                <c:pt idx="1769">
                  <c:v>0.29120800000000002</c:v>
                </c:pt>
                <c:pt idx="1770">
                  <c:v>0.29057899999999998</c:v>
                </c:pt>
                <c:pt idx="1771">
                  <c:v>0.29009800000000002</c:v>
                </c:pt>
                <c:pt idx="1772">
                  <c:v>0.28933900000000001</c:v>
                </c:pt>
                <c:pt idx="1773">
                  <c:v>0.28876499999999999</c:v>
                </c:pt>
                <c:pt idx="1774">
                  <c:v>0.28829199999999999</c:v>
                </c:pt>
                <c:pt idx="1775">
                  <c:v>0.28769499999999998</c:v>
                </c:pt>
                <c:pt idx="1776">
                  <c:v>0.28715400000000002</c:v>
                </c:pt>
                <c:pt idx="1777">
                  <c:v>0.28662799999999999</c:v>
                </c:pt>
                <c:pt idx="1778">
                  <c:v>0.28615499999999999</c:v>
                </c:pt>
                <c:pt idx="1779">
                  <c:v>0.28561399999999998</c:v>
                </c:pt>
                <c:pt idx="1780">
                  <c:v>0.28522399999999998</c:v>
                </c:pt>
                <c:pt idx="1781">
                  <c:v>0.28455399999999997</c:v>
                </c:pt>
                <c:pt idx="1782">
                  <c:v>0.28401500000000002</c:v>
                </c:pt>
                <c:pt idx="1783">
                  <c:v>0.283744</c:v>
                </c:pt>
                <c:pt idx="1784">
                  <c:v>0.283387</c:v>
                </c:pt>
                <c:pt idx="1785">
                  <c:v>0.28272399999999998</c:v>
                </c:pt>
                <c:pt idx="1786">
                  <c:v>0.28212300000000001</c:v>
                </c:pt>
                <c:pt idx="1787">
                  <c:v>0.28135300000000002</c:v>
                </c:pt>
                <c:pt idx="1788">
                  <c:v>0.28088600000000002</c:v>
                </c:pt>
                <c:pt idx="1789">
                  <c:v>0.28074500000000002</c:v>
                </c:pt>
                <c:pt idx="1790">
                  <c:v>0.28010000000000002</c:v>
                </c:pt>
                <c:pt idx="1791">
                  <c:v>0.27975699999999998</c:v>
                </c:pt>
                <c:pt idx="1792">
                  <c:v>0.27914499999999998</c:v>
                </c:pt>
                <c:pt idx="1793">
                  <c:v>0.27894600000000003</c:v>
                </c:pt>
                <c:pt idx="1794">
                  <c:v>0.27844600000000003</c:v>
                </c:pt>
                <c:pt idx="1795">
                  <c:v>0.277696</c:v>
                </c:pt>
                <c:pt idx="1796">
                  <c:v>0.27697899999999998</c:v>
                </c:pt>
                <c:pt idx="1797">
                  <c:v>0.27660000000000001</c:v>
                </c:pt>
                <c:pt idx="1798">
                  <c:v>0.27610200000000001</c:v>
                </c:pt>
                <c:pt idx="1799">
                  <c:v>0.27563799999999999</c:v>
                </c:pt>
                <c:pt idx="1800">
                  <c:v>0.275364</c:v>
                </c:pt>
                <c:pt idx="1801">
                  <c:v>0.27498400000000001</c:v>
                </c:pt>
                <c:pt idx="1802">
                  <c:v>0.27425899999999998</c:v>
                </c:pt>
                <c:pt idx="1803">
                  <c:v>0.27377899999999999</c:v>
                </c:pt>
                <c:pt idx="1804">
                  <c:v>0.273233</c:v>
                </c:pt>
                <c:pt idx="1805">
                  <c:v>0.27282600000000001</c:v>
                </c:pt>
                <c:pt idx="1806">
                  <c:v>0.27248</c:v>
                </c:pt>
                <c:pt idx="1807">
                  <c:v>0.27209499999999998</c:v>
                </c:pt>
                <c:pt idx="1808">
                  <c:v>0.27179300000000001</c:v>
                </c:pt>
                <c:pt idx="1809">
                  <c:v>0.27114300000000002</c:v>
                </c:pt>
                <c:pt idx="1810">
                  <c:v>0.27055899999999999</c:v>
                </c:pt>
                <c:pt idx="1811">
                  <c:v>0.27014100000000002</c:v>
                </c:pt>
                <c:pt idx="1812">
                  <c:v>0.26974999999999999</c:v>
                </c:pt>
                <c:pt idx="1813">
                  <c:v>0.26934999999999998</c:v>
                </c:pt>
                <c:pt idx="1814">
                  <c:v>0.26872099999999999</c:v>
                </c:pt>
                <c:pt idx="1815">
                  <c:v>0.268598</c:v>
                </c:pt>
                <c:pt idx="1816">
                  <c:v>0.26808100000000001</c:v>
                </c:pt>
                <c:pt idx="1817">
                  <c:v>0.26761600000000002</c:v>
                </c:pt>
                <c:pt idx="1818">
                  <c:v>0.26707399999999998</c:v>
                </c:pt>
                <c:pt idx="1819">
                  <c:v>0.26635900000000001</c:v>
                </c:pt>
                <c:pt idx="1820">
                  <c:v>0.26585999999999999</c:v>
                </c:pt>
                <c:pt idx="1821">
                  <c:v>0.26539200000000002</c:v>
                </c:pt>
                <c:pt idx="1822">
                  <c:v>0.26501200000000003</c:v>
                </c:pt>
                <c:pt idx="1823">
                  <c:v>0.26464799999999999</c:v>
                </c:pt>
                <c:pt idx="1824">
                  <c:v>0.264214</c:v>
                </c:pt>
                <c:pt idx="1825">
                  <c:v>0.26363799999999998</c:v>
                </c:pt>
                <c:pt idx="1826">
                  <c:v>0.26327099999999998</c:v>
                </c:pt>
                <c:pt idx="1827">
                  <c:v>0.26247799999999999</c:v>
                </c:pt>
                <c:pt idx="1828">
                  <c:v>0.26212400000000002</c:v>
                </c:pt>
                <c:pt idx="1829">
                  <c:v>0.261488</c:v>
                </c:pt>
                <c:pt idx="1830">
                  <c:v>0.26107200000000003</c:v>
                </c:pt>
                <c:pt idx="1831">
                  <c:v>0.26075500000000001</c:v>
                </c:pt>
                <c:pt idx="1832">
                  <c:v>0.260239</c:v>
                </c:pt>
                <c:pt idx="1833">
                  <c:v>0.25945600000000002</c:v>
                </c:pt>
                <c:pt idx="1834">
                  <c:v>0.25908100000000001</c:v>
                </c:pt>
                <c:pt idx="1835">
                  <c:v>0.25848300000000002</c:v>
                </c:pt>
                <c:pt idx="1836">
                  <c:v>0.25793899999999997</c:v>
                </c:pt>
                <c:pt idx="1837">
                  <c:v>0.257301</c:v>
                </c:pt>
                <c:pt idx="1838">
                  <c:v>0.25654900000000003</c:v>
                </c:pt>
                <c:pt idx="1839">
                  <c:v>0.256409</c:v>
                </c:pt>
                <c:pt idx="1840">
                  <c:v>0.255801</c:v>
                </c:pt>
                <c:pt idx="1841">
                  <c:v>0.25528800000000001</c:v>
                </c:pt>
                <c:pt idx="1842">
                  <c:v>0.25477100000000003</c:v>
                </c:pt>
                <c:pt idx="1843">
                  <c:v>0.25431599999999999</c:v>
                </c:pt>
                <c:pt idx="1844">
                  <c:v>0.25362899999999999</c:v>
                </c:pt>
                <c:pt idx="1845">
                  <c:v>0.25300899999999998</c:v>
                </c:pt>
                <c:pt idx="1846">
                  <c:v>0.25255100000000003</c:v>
                </c:pt>
                <c:pt idx="1847">
                  <c:v>0.25210300000000002</c:v>
                </c:pt>
                <c:pt idx="1848">
                  <c:v>0.25152099999999999</c:v>
                </c:pt>
                <c:pt idx="1849">
                  <c:v>0.25079400000000002</c:v>
                </c:pt>
                <c:pt idx="1850">
                  <c:v>0.250473</c:v>
                </c:pt>
                <c:pt idx="1851">
                  <c:v>0.25006800000000001</c:v>
                </c:pt>
                <c:pt idx="1852">
                  <c:v>0.24942</c:v>
                </c:pt>
                <c:pt idx="1853">
                  <c:v>0.24902299999999999</c:v>
                </c:pt>
                <c:pt idx="1854">
                  <c:v>0.24859800000000001</c:v>
                </c:pt>
                <c:pt idx="1855">
                  <c:v>0.24831600000000001</c:v>
                </c:pt>
                <c:pt idx="1856">
                  <c:v>0.24776400000000001</c:v>
                </c:pt>
                <c:pt idx="1857">
                  <c:v>0.24746399999999999</c:v>
                </c:pt>
                <c:pt idx="1858">
                  <c:v>0.247174</c:v>
                </c:pt>
                <c:pt idx="1859">
                  <c:v>0.246589</c:v>
                </c:pt>
                <c:pt idx="1860">
                  <c:v>0.24635299999999999</c:v>
                </c:pt>
                <c:pt idx="1861">
                  <c:v>0.24583099999999999</c:v>
                </c:pt>
                <c:pt idx="1862">
                  <c:v>0.24523900000000001</c:v>
                </c:pt>
                <c:pt idx="1863">
                  <c:v>0.24495900000000001</c:v>
                </c:pt>
                <c:pt idx="1864">
                  <c:v>0.244474</c:v>
                </c:pt>
                <c:pt idx="1865">
                  <c:v>0.244335</c:v>
                </c:pt>
                <c:pt idx="1866">
                  <c:v>0.24391599999999999</c:v>
                </c:pt>
                <c:pt idx="1867">
                  <c:v>0.24330499999999999</c:v>
                </c:pt>
                <c:pt idx="1868">
                  <c:v>0.242781</c:v>
                </c:pt>
                <c:pt idx="1869">
                  <c:v>0.24232600000000001</c:v>
                </c:pt>
                <c:pt idx="1870">
                  <c:v>0.241753</c:v>
                </c:pt>
                <c:pt idx="1871">
                  <c:v>0.24141899999999999</c:v>
                </c:pt>
                <c:pt idx="1872">
                  <c:v>0.24088399999999999</c:v>
                </c:pt>
                <c:pt idx="1873">
                  <c:v>0.240565</c:v>
                </c:pt>
                <c:pt idx="1874">
                  <c:v>0.24041000000000001</c:v>
                </c:pt>
                <c:pt idx="1875">
                  <c:v>0.240066</c:v>
                </c:pt>
                <c:pt idx="1876">
                  <c:v>0.23966799999999999</c:v>
                </c:pt>
                <c:pt idx="1877">
                  <c:v>0.23935200000000001</c:v>
                </c:pt>
                <c:pt idx="1878">
                  <c:v>0.23882100000000001</c:v>
                </c:pt>
                <c:pt idx="1879">
                  <c:v>0.238204</c:v>
                </c:pt>
                <c:pt idx="1880">
                  <c:v>0.23791100000000001</c:v>
                </c:pt>
                <c:pt idx="1881">
                  <c:v>0.23743400000000001</c:v>
                </c:pt>
                <c:pt idx="1882">
                  <c:v>0.23722399999999999</c:v>
                </c:pt>
                <c:pt idx="1883">
                  <c:v>0.23682600000000001</c:v>
                </c:pt>
                <c:pt idx="1884">
                  <c:v>0.236064</c:v>
                </c:pt>
                <c:pt idx="1885">
                  <c:v>0.23561099999999999</c:v>
                </c:pt>
                <c:pt idx="1886">
                  <c:v>0.23530999999999999</c:v>
                </c:pt>
                <c:pt idx="1887">
                  <c:v>0.23499</c:v>
                </c:pt>
                <c:pt idx="1888">
                  <c:v>0.23449700000000001</c:v>
                </c:pt>
                <c:pt idx="1889">
                  <c:v>0.233932</c:v>
                </c:pt>
                <c:pt idx="1890">
                  <c:v>0.233567</c:v>
                </c:pt>
                <c:pt idx="1891">
                  <c:v>0.23311299999999999</c:v>
                </c:pt>
                <c:pt idx="1892">
                  <c:v>0.23277500000000001</c:v>
                </c:pt>
                <c:pt idx="1893">
                  <c:v>0.232016</c:v>
                </c:pt>
                <c:pt idx="1894">
                  <c:v>0.23166800000000001</c:v>
                </c:pt>
                <c:pt idx="1895">
                  <c:v>0.23109199999999999</c:v>
                </c:pt>
                <c:pt idx="1896">
                  <c:v>0.230826</c:v>
                </c:pt>
                <c:pt idx="1897">
                  <c:v>0.23040099999999999</c:v>
                </c:pt>
                <c:pt idx="1898">
                  <c:v>0.22973499999999999</c:v>
                </c:pt>
                <c:pt idx="1899">
                  <c:v>0.22947799999999999</c:v>
                </c:pt>
                <c:pt idx="1900">
                  <c:v>0.22883200000000001</c:v>
                </c:pt>
                <c:pt idx="1901">
                  <c:v>0.22827700000000001</c:v>
                </c:pt>
                <c:pt idx="1902">
                  <c:v>0.22786899999999999</c:v>
                </c:pt>
                <c:pt idx="1903">
                  <c:v>0.22741900000000001</c:v>
                </c:pt>
                <c:pt idx="1904">
                  <c:v>0.22695799999999999</c:v>
                </c:pt>
                <c:pt idx="1905">
                  <c:v>0.226606</c:v>
                </c:pt>
                <c:pt idx="1906">
                  <c:v>0.225885</c:v>
                </c:pt>
                <c:pt idx="1907">
                  <c:v>0.22559199999999999</c:v>
                </c:pt>
                <c:pt idx="1908">
                  <c:v>0.225079</c:v>
                </c:pt>
                <c:pt idx="1909">
                  <c:v>0.224581</c:v>
                </c:pt>
                <c:pt idx="1910">
                  <c:v>0.224242</c:v>
                </c:pt>
                <c:pt idx="1911">
                  <c:v>0.22373199999999999</c:v>
                </c:pt>
                <c:pt idx="1912">
                  <c:v>0.223191</c:v>
                </c:pt>
                <c:pt idx="1913">
                  <c:v>0.22267600000000001</c:v>
                </c:pt>
                <c:pt idx="1914">
                  <c:v>0.222279</c:v>
                </c:pt>
                <c:pt idx="1915">
                  <c:v>0.22184799999999999</c:v>
                </c:pt>
                <c:pt idx="1916">
                  <c:v>0.22145599999999999</c:v>
                </c:pt>
                <c:pt idx="1917">
                  <c:v>0.22098400000000001</c:v>
                </c:pt>
                <c:pt idx="1918">
                  <c:v>0.22062300000000001</c:v>
                </c:pt>
                <c:pt idx="1919">
                  <c:v>0.22014300000000001</c:v>
                </c:pt>
                <c:pt idx="1920">
                  <c:v>0.22012200000000001</c:v>
                </c:pt>
                <c:pt idx="1921">
                  <c:v>0.21976799999999999</c:v>
                </c:pt>
                <c:pt idx="1922">
                  <c:v>0.21917400000000001</c:v>
                </c:pt>
                <c:pt idx="1923">
                  <c:v>0.21856400000000001</c:v>
                </c:pt>
                <c:pt idx="1924">
                  <c:v>0.21840000000000001</c:v>
                </c:pt>
                <c:pt idx="1925">
                  <c:v>0.217918</c:v>
                </c:pt>
                <c:pt idx="1926">
                  <c:v>0.217337</c:v>
                </c:pt>
                <c:pt idx="1927">
                  <c:v>0.217062</c:v>
                </c:pt>
                <c:pt idx="1928">
                  <c:v>0.216609</c:v>
                </c:pt>
                <c:pt idx="1929">
                  <c:v>0.216167</c:v>
                </c:pt>
                <c:pt idx="1930">
                  <c:v>0.21576300000000001</c:v>
                </c:pt>
                <c:pt idx="1931">
                  <c:v>0.21555099999999999</c:v>
                </c:pt>
                <c:pt idx="1932">
                  <c:v>0.21506800000000001</c:v>
                </c:pt>
                <c:pt idx="1933">
                  <c:v>0.21474499999999999</c:v>
                </c:pt>
                <c:pt idx="1934">
                  <c:v>0.214507</c:v>
                </c:pt>
                <c:pt idx="1935">
                  <c:v>0.21419199999999999</c:v>
                </c:pt>
                <c:pt idx="1936">
                  <c:v>0.21359500000000001</c:v>
                </c:pt>
                <c:pt idx="1937">
                  <c:v>0.21313299999999999</c:v>
                </c:pt>
                <c:pt idx="1938">
                  <c:v>0.21266299999999999</c:v>
                </c:pt>
                <c:pt idx="1939">
                  <c:v>0.21226100000000001</c:v>
                </c:pt>
                <c:pt idx="1940">
                  <c:v>0.21202499999999999</c:v>
                </c:pt>
                <c:pt idx="1941">
                  <c:v>0.21148</c:v>
                </c:pt>
                <c:pt idx="1942">
                  <c:v>0.211227</c:v>
                </c:pt>
                <c:pt idx="1943">
                  <c:v>0.210977</c:v>
                </c:pt>
                <c:pt idx="1944">
                  <c:v>0.21077099999999999</c:v>
                </c:pt>
                <c:pt idx="1945">
                  <c:v>0.210283</c:v>
                </c:pt>
                <c:pt idx="1946">
                  <c:v>0.20987</c:v>
                </c:pt>
                <c:pt idx="1947">
                  <c:v>0.20951400000000001</c:v>
                </c:pt>
                <c:pt idx="1948">
                  <c:v>0.209116</c:v>
                </c:pt>
                <c:pt idx="1949">
                  <c:v>0.20866599999999999</c:v>
                </c:pt>
                <c:pt idx="1950">
                  <c:v>0.207981</c:v>
                </c:pt>
                <c:pt idx="1951">
                  <c:v>0.20783499999999999</c:v>
                </c:pt>
                <c:pt idx="1952">
                  <c:v>0.20732999999999999</c:v>
                </c:pt>
                <c:pt idx="1953">
                  <c:v>0.20698800000000001</c:v>
                </c:pt>
                <c:pt idx="1954">
                  <c:v>0.206649</c:v>
                </c:pt>
                <c:pt idx="1955">
                  <c:v>0.206174</c:v>
                </c:pt>
                <c:pt idx="1956">
                  <c:v>0.205765</c:v>
                </c:pt>
                <c:pt idx="1957">
                  <c:v>0.20567199999999999</c:v>
                </c:pt>
                <c:pt idx="1958">
                  <c:v>0.205232</c:v>
                </c:pt>
                <c:pt idx="1959">
                  <c:v>0.204625</c:v>
                </c:pt>
                <c:pt idx="1960">
                  <c:v>0.20424300000000001</c:v>
                </c:pt>
                <c:pt idx="1961">
                  <c:v>0.203791</c:v>
                </c:pt>
                <c:pt idx="1962">
                  <c:v>0.20350499999999999</c:v>
                </c:pt>
                <c:pt idx="1963">
                  <c:v>0.20302300000000001</c:v>
                </c:pt>
                <c:pt idx="1964">
                  <c:v>0.20272299999999999</c:v>
                </c:pt>
                <c:pt idx="1965">
                  <c:v>0.202316</c:v>
                </c:pt>
                <c:pt idx="1966">
                  <c:v>0.20185500000000001</c:v>
                </c:pt>
                <c:pt idx="1967">
                  <c:v>0.20139599999999999</c:v>
                </c:pt>
                <c:pt idx="1968">
                  <c:v>0.20080799999999999</c:v>
                </c:pt>
                <c:pt idx="1969">
                  <c:v>0.20069000000000001</c:v>
                </c:pt>
                <c:pt idx="1970">
                  <c:v>0.20031199999999999</c:v>
                </c:pt>
                <c:pt idx="1971">
                  <c:v>0.19988300000000001</c:v>
                </c:pt>
                <c:pt idx="1972">
                  <c:v>0.199493</c:v>
                </c:pt>
                <c:pt idx="1973">
                  <c:v>0.199187</c:v>
                </c:pt>
                <c:pt idx="1974">
                  <c:v>0.19877800000000001</c:v>
                </c:pt>
                <c:pt idx="1975">
                  <c:v>0.19838500000000001</c:v>
                </c:pt>
                <c:pt idx="1976">
                  <c:v>0.19792499999999999</c:v>
                </c:pt>
                <c:pt idx="1977">
                  <c:v>0.19734499999999999</c:v>
                </c:pt>
                <c:pt idx="1978">
                  <c:v>0.196658</c:v>
                </c:pt>
                <c:pt idx="1979">
                  <c:v>0.19636300000000001</c:v>
                </c:pt>
                <c:pt idx="1980">
                  <c:v>0.196071</c:v>
                </c:pt>
                <c:pt idx="1981">
                  <c:v>0.19567200000000001</c:v>
                </c:pt>
                <c:pt idx="1982">
                  <c:v>0.195386</c:v>
                </c:pt>
                <c:pt idx="1983">
                  <c:v>0.19520599999999999</c:v>
                </c:pt>
                <c:pt idx="1984">
                  <c:v>0.19470399999999999</c:v>
                </c:pt>
                <c:pt idx="1985">
                  <c:v>0.19425100000000001</c:v>
                </c:pt>
                <c:pt idx="1986">
                  <c:v>0.19400400000000001</c:v>
                </c:pt>
                <c:pt idx="1987">
                  <c:v>0.19356999999999999</c:v>
                </c:pt>
                <c:pt idx="1988">
                  <c:v>0.19311500000000001</c:v>
                </c:pt>
                <c:pt idx="1989">
                  <c:v>0.192797</c:v>
                </c:pt>
                <c:pt idx="1990">
                  <c:v>0.19236</c:v>
                </c:pt>
                <c:pt idx="1991">
                  <c:v>0.19201799999999999</c:v>
                </c:pt>
                <c:pt idx="1992">
                  <c:v>0.19159399999999999</c:v>
                </c:pt>
                <c:pt idx="1993">
                  <c:v>0.191103</c:v>
                </c:pt>
                <c:pt idx="1994">
                  <c:v>0.19072600000000001</c:v>
                </c:pt>
                <c:pt idx="1995">
                  <c:v>0.190549</c:v>
                </c:pt>
                <c:pt idx="1996">
                  <c:v>0.190002</c:v>
                </c:pt>
                <c:pt idx="1997">
                  <c:v>0.189776</c:v>
                </c:pt>
                <c:pt idx="1998">
                  <c:v>0.18923400000000001</c:v>
                </c:pt>
                <c:pt idx="1999">
                  <c:v>0.188747</c:v>
                </c:pt>
                <c:pt idx="2000">
                  <c:v>0.18831600000000001</c:v>
                </c:pt>
                <c:pt idx="2001">
                  <c:v>0.188023</c:v>
                </c:pt>
                <c:pt idx="2002">
                  <c:v>0.187801</c:v>
                </c:pt>
                <c:pt idx="2003">
                  <c:v>0.18754799999999999</c:v>
                </c:pt>
                <c:pt idx="2004">
                  <c:v>0.18718299999999999</c:v>
                </c:pt>
                <c:pt idx="2005">
                  <c:v>0.18692900000000001</c:v>
                </c:pt>
                <c:pt idx="2006">
                  <c:v>0.18626699999999999</c:v>
                </c:pt>
                <c:pt idx="2007">
                  <c:v>0.18614900000000001</c:v>
                </c:pt>
                <c:pt idx="2008">
                  <c:v>0.185636</c:v>
                </c:pt>
                <c:pt idx="2009">
                  <c:v>0.18527199999999999</c:v>
                </c:pt>
                <c:pt idx="2010">
                  <c:v>0.18482499999999999</c:v>
                </c:pt>
                <c:pt idx="2011">
                  <c:v>0.18444199999999999</c:v>
                </c:pt>
                <c:pt idx="2012">
                  <c:v>0.184033</c:v>
                </c:pt>
                <c:pt idx="2013">
                  <c:v>0.18357699999999999</c:v>
                </c:pt>
                <c:pt idx="2014">
                  <c:v>0.183227</c:v>
                </c:pt>
                <c:pt idx="2015">
                  <c:v>0.18306</c:v>
                </c:pt>
                <c:pt idx="2016">
                  <c:v>0.18269099999999999</c:v>
                </c:pt>
                <c:pt idx="2017">
                  <c:v>0.18227499999999999</c:v>
                </c:pt>
                <c:pt idx="2018">
                  <c:v>0.182064</c:v>
                </c:pt>
                <c:pt idx="2019">
                  <c:v>0.18174199999999999</c:v>
                </c:pt>
                <c:pt idx="2020">
                  <c:v>0.181452</c:v>
                </c:pt>
                <c:pt idx="2021">
                  <c:v>0.18124599999999999</c:v>
                </c:pt>
                <c:pt idx="2022">
                  <c:v>0.18091599999999999</c:v>
                </c:pt>
                <c:pt idx="2023">
                  <c:v>0.18049100000000001</c:v>
                </c:pt>
                <c:pt idx="2024">
                  <c:v>0.180067</c:v>
                </c:pt>
                <c:pt idx="2025">
                  <c:v>0.179706</c:v>
                </c:pt>
                <c:pt idx="2026">
                  <c:v>0.17931900000000001</c:v>
                </c:pt>
                <c:pt idx="2027">
                  <c:v>0.17883099999999999</c:v>
                </c:pt>
                <c:pt idx="2028">
                  <c:v>0.17866299999999999</c:v>
                </c:pt>
                <c:pt idx="2029">
                  <c:v>0.17856</c:v>
                </c:pt>
                <c:pt idx="2030">
                  <c:v>0.178314</c:v>
                </c:pt>
                <c:pt idx="2031">
                  <c:v>0.177979</c:v>
                </c:pt>
                <c:pt idx="2032">
                  <c:v>0.177622</c:v>
                </c:pt>
                <c:pt idx="2033">
                  <c:v>0.177202</c:v>
                </c:pt>
                <c:pt idx="2034">
                  <c:v>0.17680199999999999</c:v>
                </c:pt>
                <c:pt idx="2035">
                  <c:v>0.176259</c:v>
                </c:pt>
                <c:pt idx="2036">
                  <c:v>0.17594000000000001</c:v>
                </c:pt>
                <c:pt idx="2037">
                  <c:v>0.17552300000000001</c:v>
                </c:pt>
                <c:pt idx="2038">
                  <c:v>0.175288</c:v>
                </c:pt>
                <c:pt idx="2039">
                  <c:v>0.174925</c:v>
                </c:pt>
                <c:pt idx="2040">
                  <c:v>0.17439199999999999</c:v>
                </c:pt>
                <c:pt idx="2041">
                  <c:v>0.17400299999999999</c:v>
                </c:pt>
                <c:pt idx="2042">
                  <c:v>0.17365900000000001</c:v>
                </c:pt>
                <c:pt idx="2043">
                  <c:v>0.173344</c:v>
                </c:pt>
                <c:pt idx="2044">
                  <c:v>0.17296500000000001</c:v>
                </c:pt>
                <c:pt idx="2045">
                  <c:v>0.17258499999999999</c:v>
                </c:pt>
                <c:pt idx="2046">
                  <c:v>0.172319</c:v>
                </c:pt>
                <c:pt idx="2047">
                  <c:v>0.172065</c:v>
                </c:pt>
                <c:pt idx="2048">
                  <c:v>0.17188300000000001</c:v>
                </c:pt>
                <c:pt idx="2049">
                  <c:v>0.17150399999999999</c:v>
                </c:pt>
                <c:pt idx="2050">
                  <c:v>0.171068</c:v>
                </c:pt>
                <c:pt idx="2051">
                  <c:v>0.17085500000000001</c:v>
                </c:pt>
                <c:pt idx="2052">
                  <c:v>0.17055699999999999</c:v>
                </c:pt>
                <c:pt idx="2053">
                  <c:v>0.170239</c:v>
                </c:pt>
                <c:pt idx="2054">
                  <c:v>0.16992299999999999</c:v>
                </c:pt>
                <c:pt idx="2055">
                  <c:v>0.169656</c:v>
                </c:pt>
                <c:pt idx="2056">
                  <c:v>0.16932</c:v>
                </c:pt>
                <c:pt idx="2057">
                  <c:v>0.16894400000000001</c:v>
                </c:pt>
                <c:pt idx="2058">
                  <c:v>0.16849</c:v>
                </c:pt>
                <c:pt idx="2059">
                  <c:v>0.16800699999999999</c:v>
                </c:pt>
                <c:pt idx="2060">
                  <c:v>0.167736</c:v>
                </c:pt>
                <c:pt idx="2061">
                  <c:v>0.16731099999999999</c:v>
                </c:pt>
                <c:pt idx="2062">
                  <c:v>0.16714000000000001</c:v>
                </c:pt>
                <c:pt idx="2063">
                  <c:v>0.16695399999999999</c:v>
                </c:pt>
                <c:pt idx="2064">
                  <c:v>0.16666500000000001</c:v>
                </c:pt>
                <c:pt idx="2065">
                  <c:v>0.166549</c:v>
                </c:pt>
                <c:pt idx="2066">
                  <c:v>0.166215</c:v>
                </c:pt>
                <c:pt idx="2067">
                  <c:v>0.165766</c:v>
                </c:pt>
                <c:pt idx="2068">
                  <c:v>0.165549</c:v>
                </c:pt>
                <c:pt idx="2069">
                  <c:v>0.164938</c:v>
                </c:pt>
                <c:pt idx="2070">
                  <c:v>0.16470299999999999</c:v>
                </c:pt>
                <c:pt idx="2071">
                  <c:v>0.16443099999999999</c:v>
                </c:pt>
                <c:pt idx="2072">
                  <c:v>0.16416600000000001</c:v>
                </c:pt>
                <c:pt idx="2073">
                  <c:v>0.16395199999999999</c:v>
                </c:pt>
                <c:pt idx="2074">
                  <c:v>0.16359699999999999</c:v>
                </c:pt>
                <c:pt idx="2075">
                  <c:v>0.16318099999999999</c:v>
                </c:pt>
                <c:pt idx="2076">
                  <c:v>0.162857</c:v>
                </c:pt>
                <c:pt idx="2077">
                  <c:v>0.16257099999999999</c:v>
                </c:pt>
                <c:pt idx="2078">
                  <c:v>0.162162</c:v>
                </c:pt>
                <c:pt idx="2079">
                  <c:v>0.16178500000000001</c:v>
                </c:pt>
                <c:pt idx="2080">
                  <c:v>0.16173599999999999</c:v>
                </c:pt>
                <c:pt idx="2081">
                  <c:v>0.16128700000000001</c:v>
                </c:pt>
                <c:pt idx="2082">
                  <c:v>0.16128100000000001</c:v>
                </c:pt>
                <c:pt idx="2083">
                  <c:v>0.160853</c:v>
                </c:pt>
                <c:pt idx="2084">
                  <c:v>0.16036500000000001</c:v>
                </c:pt>
                <c:pt idx="2085">
                  <c:v>0.15998699999999999</c:v>
                </c:pt>
                <c:pt idx="2086">
                  <c:v>0.15958700000000001</c:v>
                </c:pt>
                <c:pt idx="2087">
                  <c:v>0.15942100000000001</c:v>
                </c:pt>
                <c:pt idx="2088">
                  <c:v>0.15928800000000001</c:v>
                </c:pt>
                <c:pt idx="2089">
                  <c:v>0.15890699999999999</c:v>
                </c:pt>
                <c:pt idx="2090">
                  <c:v>0.15895599999999999</c:v>
                </c:pt>
                <c:pt idx="2091">
                  <c:v>0.15868099999999999</c:v>
                </c:pt>
                <c:pt idx="2092">
                  <c:v>0.15820200000000001</c:v>
                </c:pt>
                <c:pt idx="2093">
                  <c:v>0.157608</c:v>
                </c:pt>
                <c:pt idx="2094">
                  <c:v>0.15729699999999999</c:v>
                </c:pt>
                <c:pt idx="2095">
                  <c:v>0.156998</c:v>
                </c:pt>
                <c:pt idx="2096">
                  <c:v>0.156889</c:v>
                </c:pt>
                <c:pt idx="2097">
                  <c:v>0.156528</c:v>
                </c:pt>
                <c:pt idx="2098">
                  <c:v>0.15598000000000001</c:v>
                </c:pt>
                <c:pt idx="2099">
                  <c:v>0.15582299999999999</c:v>
                </c:pt>
                <c:pt idx="2100">
                  <c:v>0.15570899999999999</c:v>
                </c:pt>
                <c:pt idx="2101">
                  <c:v>0.15539500000000001</c:v>
                </c:pt>
                <c:pt idx="2102">
                  <c:v>0.155339</c:v>
                </c:pt>
                <c:pt idx="2103">
                  <c:v>0.154946</c:v>
                </c:pt>
                <c:pt idx="2104">
                  <c:v>0.15459800000000001</c:v>
                </c:pt>
                <c:pt idx="2105">
                  <c:v>0.15421699999999999</c:v>
                </c:pt>
                <c:pt idx="2106">
                  <c:v>0.154115</c:v>
                </c:pt>
                <c:pt idx="2107">
                  <c:v>0.153588</c:v>
                </c:pt>
                <c:pt idx="2108">
                  <c:v>0.15323899999999999</c:v>
                </c:pt>
                <c:pt idx="2109">
                  <c:v>0.15282599999999999</c:v>
                </c:pt>
                <c:pt idx="2110">
                  <c:v>0.15259800000000001</c:v>
                </c:pt>
                <c:pt idx="2111">
                  <c:v>0.15226100000000001</c:v>
                </c:pt>
                <c:pt idx="2112">
                  <c:v>0.15184300000000001</c:v>
                </c:pt>
                <c:pt idx="2113">
                  <c:v>0.15149499999999999</c:v>
                </c:pt>
                <c:pt idx="2114">
                  <c:v>0.15123800000000001</c:v>
                </c:pt>
                <c:pt idx="2115">
                  <c:v>0.151</c:v>
                </c:pt>
                <c:pt idx="2116">
                  <c:v>0.15085799999999999</c:v>
                </c:pt>
                <c:pt idx="2117">
                  <c:v>0.150556</c:v>
                </c:pt>
                <c:pt idx="2118">
                  <c:v>0.15013499999999999</c:v>
                </c:pt>
                <c:pt idx="2119">
                  <c:v>0.14993500000000001</c:v>
                </c:pt>
                <c:pt idx="2120">
                  <c:v>0.14948800000000001</c:v>
                </c:pt>
                <c:pt idx="2121">
                  <c:v>0.149121</c:v>
                </c:pt>
                <c:pt idx="2122">
                  <c:v>0.14879000000000001</c:v>
                </c:pt>
                <c:pt idx="2123">
                  <c:v>0.14846599999999999</c:v>
                </c:pt>
                <c:pt idx="2124">
                  <c:v>0.14832899999999999</c:v>
                </c:pt>
                <c:pt idx="2125">
                  <c:v>0.14799100000000001</c:v>
                </c:pt>
                <c:pt idx="2126">
                  <c:v>0.147947</c:v>
                </c:pt>
                <c:pt idx="2127">
                  <c:v>0.14755099999999999</c:v>
                </c:pt>
                <c:pt idx="2128">
                  <c:v>0.147228</c:v>
                </c:pt>
                <c:pt idx="2129">
                  <c:v>0.14696200000000001</c:v>
                </c:pt>
                <c:pt idx="2130">
                  <c:v>0.14660400000000001</c:v>
                </c:pt>
                <c:pt idx="2131">
                  <c:v>0.14657800000000001</c:v>
                </c:pt>
                <c:pt idx="2132">
                  <c:v>0.14612600000000001</c:v>
                </c:pt>
                <c:pt idx="2133">
                  <c:v>0.14597499999999999</c:v>
                </c:pt>
                <c:pt idx="2134">
                  <c:v>0.14563499999999999</c:v>
                </c:pt>
                <c:pt idx="2135">
                  <c:v>0.14519399999999999</c:v>
                </c:pt>
                <c:pt idx="2136">
                  <c:v>0.145012</c:v>
                </c:pt>
                <c:pt idx="2137">
                  <c:v>0.14471800000000001</c:v>
                </c:pt>
                <c:pt idx="2138">
                  <c:v>0.14449899999999999</c:v>
                </c:pt>
                <c:pt idx="2139">
                  <c:v>0.144455</c:v>
                </c:pt>
                <c:pt idx="2140">
                  <c:v>0.14436599999999999</c:v>
                </c:pt>
                <c:pt idx="2141">
                  <c:v>0.14396100000000001</c:v>
                </c:pt>
                <c:pt idx="2142">
                  <c:v>0.14377899999999999</c:v>
                </c:pt>
                <c:pt idx="2143">
                  <c:v>0.14348</c:v>
                </c:pt>
                <c:pt idx="2144">
                  <c:v>0.14317099999999999</c:v>
                </c:pt>
                <c:pt idx="2145">
                  <c:v>0.142792</c:v>
                </c:pt>
                <c:pt idx="2146">
                  <c:v>0.14258999999999999</c:v>
                </c:pt>
                <c:pt idx="2147">
                  <c:v>0.142258</c:v>
                </c:pt>
                <c:pt idx="2148">
                  <c:v>0.141927</c:v>
                </c:pt>
                <c:pt idx="2149">
                  <c:v>0.14179</c:v>
                </c:pt>
                <c:pt idx="2150">
                  <c:v>0.14127400000000001</c:v>
                </c:pt>
                <c:pt idx="2151">
                  <c:v>0.141294</c:v>
                </c:pt>
                <c:pt idx="2152">
                  <c:v>0.14116000000000001</c:v>
                </c:pt>
                <c:pt idx="2153">
                  <c:v>0.140655</c:v>
                </c:pt>
                <c:pt idx="2154">
                  <c:v>0.140455</c:v>
                </c:pt>
                <c:pt idx="2155">
                  <c:v>0.14011199999999999</c:v>
                </c:pt>
                <c:pt idx="2156">
                  <c:v>0.139851</c:v>
                </c:pt>
                <c:pt idx="2157">
                  <c:v>0.13961499999999999</c:v>
                </c:pt>
                <c:pt idx="2158">
                  <c:v>0.13929800000000001</c:v>
                </c:pt>
                <c:pt idx="2159">
                  <c:v>0.138929</c:v>
                </c:pt>
                <c:pt idx="2160">
                  <c:v>0.13869200000000001</c:v>
                </c:pt>
                <c:pt idx="2161">
                  <c:v>0.138627</c:v>
                </c:pt>
                <c:pt idx="2162">
                  <c:v>0.13828299999999999</c:v>
                </c:pt>
                <c:pt idx="2163">
                  <c:v>0.138076</c:v>
                </c:pt>
                <c:pt idx="2164">
                  <c:v>0.137654</c:v>
                </c:pt>
                <c:pt idx="2165">
                  <c:v>0.13747799999999999</c:v>
                </c:pt>
                <c:pt idx="2166">
                  <c:v>0.136963</c:v>
                </c:pt>
                <c:pt idx="2167">
                  <c:v>0.136661</c:v>
                </c:pt>
                <c:pt idx="2168">
                  <c:v>0.13659099999999999</c:v>
                </c:pt>
                <c:pt idx="2169">
                  <c:v>0.136486</c:v>
                </c:pt>
                <c:pt idx="2170">
                  <c:v>0.136182</c:v>
                </c:pt>
                <c:pt idx="2171">
                  <c:v>0.13578599999999999</c:v>
                </c:pt>
                <c:pt idx="2172">
                  <c:v>0.13533600000000001</c:v>
                </c:pt>
                <c:pt idx="2173">
                  <c:v>0.135098</c:v>
                </c:pt>
                <c:pt idx="2174">
                  <c:v>0.13480900000000001</c:v>
                </c:pt>
                <c:pt idx="2175">
                  <c:v>0.13467199999999999</c:v>
                </c:pt>
                <c:pt idx="2176">
                  <c:v>0.13447600000000001</c:v>
                </c:pt>
                <c:pt idx="2177">
                  <c:v>0.13430800000000001</c:v>
                </c:pt>
                <c:pt idx="2178">
                  <c:v>0.13408500000000001</c:v>
                </c:pt>
                <c:pt idx="2179">
                  <c:v>0.13354199999999999</c:v>
                </c:pt>
                <c:pt idx="2180">
                  <c:v>0.13295199999999999</c:v>
                </c:pt>
                <c:pt idx="2181">
                  <c:v>0.13258500000000001</c:v>
                </c:pt>
                <c:pt idx="2182">
                  <c:v>0.13229299999999999</c:v>
                </c:pt>
                <c:pt idx="2183">
                  <c:v>0.13222500000000001</c:v>
                </c:pt>
                <c:pt idx="2184">
                  <c:v>0.13230800000000001</c:v>
                </c:pt>
                <c:pt idx="2185">
                  <c:v>0.131992</c:v>
                </c:pt>
                <c:pt idx="2186">
                  <c:v>0.13172</c:v>
                </c:pt>
                <c:pt idx="2187">
                  <c:v>0.13128899999999999</c:v>
                </c:pt>
                <c:pt idx="2188">
                  <c:v>0.13128100000000001</c:v>
                </c:pt>
                <c:pt idx="2189">
                  <c:v>0.13081300000000001</c:v>
                </c:pt>
                <c:pt idx="2190">
                  <c:v>0.130633</c:v>
                </c:pt>
                <c:pt idx="2191">
                  <c:v>0.13048100000000001</c:v>
                </c:pt>
                <c:pt idx="2192">
                  <c:v>0.13025</c:v>
                </c:pt>
                <c:pt idx="2193">
                  <c:v>0.129942</c:v>
                </c:pt>
                <c:pt idx="2194">
                  <c:v>0.129719</c:v>
                </c:pt>
                <c:pt idx="2195">
                  <c:v>0.12927900000000001</c:v>
                </c:pt>
                <c:pt idx="2196">
                  <c:v>0.12909599999999999</c:v>
                </c:pt>
                <c:pt idx="2197">
                  <c:v>0.12890099999999999</c:v>
                </c:pt>
                <c:pt idx="2198">
                  <c:v>0.128719</c:v>
                </c:pt>
                <c:pt idx="2199">
                  <c:v>0.12856400000000001</c:v>
                </c:pt>
                <c:pt idx="2200">
                  <c:v>0.12860099999999999</c:v>
                </c:pt>
                <c:pt idx="2201">
                  <c:v>0.12814700000000001</c:v>
                </c:pt>
                <c:pt idx="2202">
                  <c:v>0.127805</c:v>
                </c:pt>
                <c:pt idx="2203">
                  <c:v>0.127776</c:v>
                </c:pt>
                <c:pt idx="2204">
                  <c:v>0.127607</c:v>
                </c:pt>
                <c:pt idx="2205">
                  <c:v>0.12732499999999999</c:v>
                </c:pt>
                <c:pt idx="2206">
                  <c:v>0.127217</c:v>
                </c:pt>
                <c:pt idx="2207">
                  <c:v>0.12715899999999999</c:v>
                </c:pt>
                <c:pt idx="2208">
                  <c:v>0.126805</c:v>
                </c:pt>
                <c:pt idx="2209">
                  <c:v>0.12652099999999999</c:v>
                </c:pt>
                <c:pt idx="2210">
                  <c:v>0.12634400000000001</c:v>
                </c:pt>
                <c:pt idx="2211">
                  <c:v>0.12589800000000001</c:v>
                </c:pt>
                <c:pt idx="2212">
                  <c:v>0.12579799999999999</c:v>
                </c:pt>
                <c:pt idx="2213">
                  <c:v>0.12568099999999999</c:v>
                </c:pt>
                <c:pt idx="2214">
                  <c:v>0.12538299999999999</c:v>
                </c:pt>
                <c:pt idx="2215">
                  <c:v>0.125245</c:v>
                </c:pt>
                <c:pt idx="2216">
                  <c:v>0.12503800000000001</c:v>
                </c:pt>
                <c:pt idx="2217">
                  <c:v>0.124779</c:v>
                </c:pt>
                <c:pt idx="2218">
                  <c:v>0.124612</c:v>
                </c:pt>
                <c:pt idx="2219">
                  <c:v>0.124393</c:v>
                </c:pt>
                <c:pt idx="2220">
                  <c:v>0.124033</c:v>
                </c:pt>
                <c:pt idx="2221">
                  <c:v>0.123816</c:v>
                </c:pt>
                <c:pt idx="2222">
                  <c:v>0.12371</c:v>
                </c:pt>
                <c:pt idx="2223">
                  <c:v>0.12364600000000001</c:v>
                </c:pt>
                <c:pt idx="2224">
                  <c:v>0.123416</c:v>
                </c:pt>
                <c:pt idx="2225">
                  <c:v>0.122972</c:v>
                </c:pt>
                <c:pt idx="2226">
                  <c:v>0.122713</c:v>
                </c:pt>
                <c:pt idx="2227">
                  <c:v>0.122444</c:v>
                </c:pt>
                <c:pt idx="2228">
                  <c:v>0.12206500000000001</c:v>
                </c:pt>
                <c:pt idx="2229">
                  <c:v>0.122129</c:v>
                </c:pt>
                <c:pt idx="2230">
                  <c:v>0.12163400000000001</c:v>
                </c:pt>
                <c:pt idx="2231">
                  <c:v>0.12146999999999999</c:v>
                </c:pt>
                <c:pt idx="2232">
                  <c:v>0.12137000000000001</c:v>
                </c:pt>
                <c:pt idx="2233">
                  <c:v>0.121144</c:v>
                </c:pt>
                <c:pt idx="2234">
                  <c:v>0.120979</c:v>
                </c:pt>
                <c:pt idx="2235">
                  <c:v>0.120656</c:v>
                </c:pt>
                <c:pt idx="2236">
                  <c:v>0.120348</c:v>
                </c:pt>
                <c:pt idx="2237">
                  <c:v>0.120055</c:v>
                </c:pt>
                <c:pt idx="2238">
                  <c:v>0.120042</c:v>
                </c:pt>
                <c:pt idx="2239">
                  <c:v>0.11978800000000001</c:v>
                </c:pt>
                <c:pt idx="2240">
                  <c:v>0.119516</c:v>
                </c:pt>
                <c:pt idx="2241">
                  <c:v>0.11912499999999999</c:v>
                </c:pt>
                <c:pt idx="2242">
                  <c:v>0.119009</c:v>
                </c:pt>
                <c:pt idx="2243">
                  <c:v>0.118593</c:v>
                </c:pt>
                <c:pt idx="2244">
                  <c:v>0.118385</c:v>
                </c:pt>
                <c:pt idx="2245">
                  <c:v>0.118115</c:v>
                </c:pt>
                <c:pt idx="2246">
                  <c:v>0.117797</c:v>
                </c:pt>
                <c:pt idx="2247">
                  <c:v>0.117849</c:v>
                </c:pt>
                <c:pt idx="2248">
                  <c:v>0.11772000000000001</c:v>
                </c:pt>
                <c:pt idx="2249">
                  <c:v>0.117433</c:v>
                </c:pt>
                <c:pt idx="2250">
                  <c:v>0.11705699999999999</c:v>
                </c:pt>
                <c:pt idx="2251">
                  <c:v>0.116758</c:v>
                </c:pt>
                <c:pt idx="2252">
                  <c:v>0.116564</c:v>
                </c:pt>
                <c:pt idx="2253">
                  <c:v>0.116393</c:v>
                </c:pt>
                <c:pt idx="2254">
                  <c:v>0.11625199999999999</c:v>
                </c:pt>
                <c:pt idx="2255">
                  <c:v>0.11613</c:v>
                </c:pt>
                <c:pt idx="2256">
                  <c:v>0.11595800000000001</c:v>
                </c:pt>
                <c:pt idx="2257">
                  <c:v>0.115771</c:v>
                </c:pt>
                <c:pt idx="2258">
                  <c:v>0.11529</c:v>
                </c:pt>
                <c:pt idx="2259">
                  <c:v>0.115106</c:v>
                </c:pt>
                <c:pt idx="2260">
                  <c:v>0.115</c:v>
                </c:pt>
                <c:pt idx="2261">
                  <c:v>0.11485099999999999</c:v>
                </c:pt>
                <c:pt idx="2262">
                  <c:v>0.114679</c:v>
                </c:pt>
                <c:pt idx="2263">
                  <c:v>0.114263</c:v>
                </c:pt>
                <c:pt idx="2264">
                  <c:v>0.114122</c:v>
                </c:pt>
                <c:pt idx="2265">
                  <c:v>0.114062</c:v>
                </c:pt>
                <c:pt idx="2266">
                  <c:v>0.11388</c:v>
                </c:pt>
                <c:pt idx="2267">
                  <c:v>0.11369700000000001</c:v>
                </c:pt>
                <c:pt idx="2268">
                  <c:v>0.113437</c:v>
                </c:pt>
                <c:pt idx="2269">
                  <c:v>0.11315500000000001</c:v>
                </c:pt>
                <c:pt idx="2270">
                  <c:v>0.11321299999999999</c:v>
                </c:pt>
                <c:pt idx="2271">
                  <c:v>0.11304599999999999</c:v>
                </c:pt>
                <c:pt idx="2272">
                  <c:v>0.112676</c:v>
                </c:pt>
                <c:pt idx="2273">
                  <c:v>0.11258799999999999</c:v>
                </c:pt>
                <c:pt idx="2274">
                  <c:v>0.112428</c:v>
                </c:pt>
                <c:pt idx="2275">
                  <c:v>0.11243599999999999</c:v>
                </c:pt>
                <c:pt idx="2276">
                  <c:v>0.112235</c:v>
                </c:pt>
                <c:pt idx="2277">
                  <c:v>0.11212999999999999</c:v>
                </c:pt>
                <c:pt idx="2278">
                  <c:v>0.11169900000000001</c:v>
                </c:pt>
                <c:pt idx="2279">
                  <c:v>0.111515</c:v>
                </c:pt>
                <c:pt idx="2280">
                  <c:v>0.111373</c:v>
                </c:pt>
                <c:pt idx="2281">
                  <c:v>0.111015</c:v>
                </c:pt>
                <c:pt idx="2282">
                  <c:v>0.110776</c:v>
                </c:pt>
                <c:pt idx="2283">
                  <c:v>0.11064499999999999</c:v>
                </c:pt>
                <c:pt idx="2284">
                  <c:v>0.110294</c:v>
                </c:pt>
                <c:pt idx="2285">
                  <c:v>0.110137</c:v>
                </c:pt>
                <c:pt idx="2286">
                  <c:v>0.110086</c:v>
                </c:pt>
                <c:pt idx="2287">
                  <c:v>0.109982</c:v>
                </c:pt>
                <c:pt idx="2288">
                  <c:v>0.10993</c:v>
                </c:pt>
                <c:pt idx="2289">
                  <c:v>0.109858</c:v>
                </c:pt>
                <c:pt idx="2290">
                  <c:v>0.10950699999999999</c:v>
                </c:pt>
                <c:pt idx="2291">
                  <c:v>0.109329</c:v>
                </c:pt>
                <c:pt idx="2292">
                  <c:v>0.109043</c:v>
                </c:pt>
                <c:pt idx="2293">
                  <c:v>0.108932</c:v>
                </c:pt>
                <c:pt idx="2294">
                  <c:v>0.108732</c:v>
                </c:pt>
                <c:pt idx="2295">
                  <c:v>0.10857899999999999</c:v>
                </c:pt>
                <c:pt idx="2296">
                  <c:v>0.10817300000000001</c:v>
                </c:pt>
                <c:pt idx="2297">
                  <c:v>0.108117</c:v>
                </c:pt>
                <c:pt idx="2298">
                  <c:v>0.107767</c:v>
                </c:pt>
                <c:pt idx="2299">
                  <c:v>0.10763200000000001</c:v>
                </c:pt>
                <c:pt idx="2300">
                  <c:v>0.107469</c:v>
                </c:pt>
                <c:pt idx="2301">
                  <c:v>0.107387</c:v>
                </c:pt>
                <c:pt idx="2302">
                  <c:v>0.107215</c:v>
                </c:pt>
                <c:pt idx="2303">
                  <c:v>0.106892</c:v>
                </c:pt>
                <c:pt idx="2304">
                  <c:v>0.106722</c:v>
                </c:pt>
                <c:pt idx="2305">
                  <c:v>0.106486</c:v>
                </c:pt>
                <c:pt idx="2306">
                  <c:v>0.106126</c:v>
                </c:pt>
                <c:pt idx="2307">
                  <c:v>0.105924</c:v>
                </c:pt>
                <c:pt idx="2308">
                  <c:v>0.10577400000000001</c:v>
                </c:pt>
                <c:pt idx="2309">
                  <c:v>0.105451</c:v>
                </c:pt>
                <c:pt idx="2310">
                  <c:v>0.105368</c:v>
                </c:pt>
                <c:pt idx="2311">
                  <c:v>0.105295</c:v>
                </c:pt>
                <c:pt idx="2312">
                  <c:v>0.105155</c:v>
                </c:pt>
                <c:pt idx="2313">
                  <c:v>0.104939</c:v>
                </c:pt>
                <c:pt idx="2314">
                  <c:v>0.104646</c:v>
                </c:pt>
                <c:pt idx="2315">
                  <c:v>0.104447</c:v>
                </c:pt>
                <c:pt idx="2316">
                  <c:v>0.104342</c:v>
                </c:pt>
                <c:pt idx="2317">
                  <c:v>0.104174</c:v>
                </c:pt>
                <c:pt idx="2318">
                  <c:v>0.10401000000000001</c:v>
                </c:pt>
                <c:pt idx="2319">
                  <c:v>0.10381700000000001</c:v>
                </c:pt>
                <c:pt idx="2320">
                  <c:v>0.103617</c:v>
                </c:pt>
                <c:pt idx="2321">
                  <c:v>0.103478</c:v>
                </c:pt>
                <c:pt idx="2322">
                  <c:v>0.103284</c:v>
                </c:pt>
                <c:pt idx="2323">
                  <c:v>0.103084</c:v>
                </c:pt>
                <c:pt idx="2324">
                  <c:v>0.102926</c:v>
                </c:pt>
                <c:pt idx="2325">
                  <c:v>0.102727</c:v>
                </c:pt>
                <c:pt idx="2326">
                  <c:v>0.10247000000000001</c:v>
                </c:pt>
                <c:pt idx="2327">
                  <c:v>0.10249</c:v>
                </c:pt>
                <c:pt idx="2328">
                  <c:v>0.102302</c:v>
                </c:pt>
                <c:pt idx="2329">
                  <c:v>0.10188800000000001</c:v>
                </c:pt>
                <c:pt idx="2330">
                  <c:v>0.102116</c:v>
                </c:pt>
                <c:pt idx="2331">
                  <c:v>0.101729</c:v>
                </c:pt>
                <c:pt idx="2332">
                  <c:v>0.10157099999999999</c:v>
                </c:pt>
                <c:pt idx="2333">
                  <c:v>0.10152899999999999</c:v>
                </c:pt>
                <c:pt idx="2334">
                  <c:v>0.10119300000000001</c:v>
                </c:pt>
                <c:pt idx="2335">
                  <c:v>0.101162</c:v>
                </c:pt>
                <c:pt idx="2336">
                  <c:v>0.100854</c:v>
                </c:pt>
                <c:pt idx="2337">
                  <c:v>0.100767</c:v>
                </c:pt>
                <c:pt idx="2338">
                  <c:v>0.100609</c:v>
                </c:pt>
                <c:pt idx="2339">
                  <c:v>0.10057000000000001</c:v>
                </c:pt>
                <c:pt idx="2340">
                  <c:v>0.100343</c:v>
                </c:pt>
                <c:pt idx="2341">
                  <c:v>0.100076</c:v>
                </c:pt>
                <c:pt idx="2342">
                  <c:v>9.9876999999999994E-2</c:v>
                </c:pt>
                <c:pt idx="2343">
                  <c:v>9.9671999999999997E-2</c:v>
                </c:pt>
                <c:pt idx="2344">
                  <c:v>9.9525000000000002E-2</c:v>
                </c:pt>
                <c:pt idx="2345">
                  <c:v>9.9626999999999993E-2</c:v>
                </c:pt>
                <c:pt idx="2346">
                  <c:v>9.9445000000000006E-2</c:v>
                </c:pt>
                <c:pt idx="2347">
                  <c:v>9.9372000000000002E-2</c:v>
                </c:pt>
                <c:pt idx="2348">
                  <c:v>9.9233000000000002E-2</c:v>
                </c:pt>
                <c:pt idx="2349">
                  <c:v>9.9140000000000006E-2</c:v>
                </c:pt>
                <c:pt idx="2350">
                  <c:v>9.8970000000000002E-2</c:v>
                </c:pt>
                <c:pt idx="2351">
                  <c:v>9.8905999999999994E-2</c:v>
                </c:pt>
                <c:pt idx="2352">
                  <c:v>9.8709000000000005E-2</c:v>
                </c:pt>
                <c:pt idx="2353">
                  <c:v>9.8848000000000005E-2</c:v>
                </c:pt>
                <c:pt idx="2354">
                  <c:v>9.8618999999999998E-2</c:v>
                </c:pt>
                <c:pt idx="2355">
                  <c:v>9.8557000000000006E-2</c:v>
                </c:pt>
                <c:pt idx="2356">
                  <c:v>9.8316000000000001E-2</c:v>
                </c:pt>
                <c:pt idx="2357">
                  <c:v>9.8308999999999994E-2</c:v>
                </c:pt>
                <c:pt idx="2358">
                  <c:v>9.8341999999999999E-2</c:v>
                </c:pt>
                <c:pt idx="2359">
                  <c:v>9.8426E-2</c:v>
                </c:pt>
                <c:pt idx="2360">
                  <c:v>9.8316000000000001E-2</c:v>
                </c:pt>
                <c:pt idx="2361">
                  <c:v>9.8339999999999997E-2</c:v>
                </c:pt>
                <c:pt idx="2362">
                  <c:v>9.8215999999999998E-2</c:v>
                </c:pt>
                <c:pt idx="2363">
                  <c:v>9.8039000000000001E-2</c:v>
                </c:pt>
                <c:pt idx="2364">
                  <c:v>9.7705E-2</c:v>
                </c:pt>
                <c:pt idx="2365">
                  <c:v>9.7915000000000002E-2</c:v>
                </c:pt>
                <c:pt idx="2366">
                  <c:v>9.7624000000000002E-2</c:v>
                </c:pt>
                <c:pt idx="2367">
                  <c:v>9.7650000000000001E-2</c:v>
                </c:pt>
                <c:pt idx="2368">
                  <c:v>9.7737000000000004E-2</c:v>
                </c:pt>
                <c:pt idx="2369">
                  <c:v>9.7747000000000001E-2</c:v>
                </c:pt>
                <c:pt idx="2370">
                  <c:v>9.7985000000000003E-2</c:v>
                </c:pt>
                <c:pt idx="2371">
                  <c:v>9.7961999999999994E-2</c:v>
                </c:pt>
                <c:pt idx="2372">
                  <c:v>9.7693000000000002E-2</c:v>
                </c:pt>
                <c:pt idx="2373">
                  <c:v>9.7853999999999997E-2</c:v>
                </c:pt>
                <c:pt idx="2374">
                  <c:v>9.7955E-2</c:v>
                </c:pt>
                <c:pt idx="2375">
                  <c:v>9.7617999999999996E-2</c:v>
                </c:pt>
                <c:pt idx="2376">
                  <c:v>9.7749000000000003E-2</c:v>
                </c:pt>
                <c:pt idx="2377">
                  <c:v>9.7751000000000005E-2</c:v>
                </c:pt>
                <c:pt idx="2378">
                  <c:v>9.7918000000000005E-2</c:v>
                </c:pt>
                <c:pt idx="2379">
                  <c:v>9.7791000000000003E-2</c:v>
                </c:pt>
                <c:pt idx="2380">
                  <c:v>9.7365999999999994E-2</c:v>
                </c:pt>
                <c:pt idx="2381">
                  <c:v>9.7455E-2</c:v>
                </c:pt>
                <c:pt idx="2382">
                  <c:v>9.7707000000000002E-2</c:v>
                </c:pt>
                <c:pt idx="2383">
                  <c:v>9.7564999999999999E-2</c:v>
                </c:pt>
                <c:pt idx="2384">
                  <c:v>9.7158999999999995E-2</c:v>
                </c:pt>
                <c:pt idx="2385">
                  <c:v>9.7110000000000002E-2</c:v>
                </c:pt>
                <c:pt idx="2386">
                  <c:v>9.7195000000000004E-2</c:v>
                </c:pt>
                <c:pt idx="2387">
                  <c:v>9.7216999999999998E-2</c:v>
                </c:pt>
                <c:pt idx="2388">
                  <c:v>9.6779000000000004E-2</c:v>
                </c:pt>
                <c:pt idx="2389">
                  <c:v>9.6466999999999997E-2</c:v>
                </c:pt>
                <c:pt idx="2390">
                  <c:v>9.6509999999999999E-2</c:v>
                </c:pt>
                <c:pt idx="2391">
                  <c:v>9.6983E-2</c:v>
                </c:pt>
                <c:pt idx="2392">
                  <c:v>9.6980999999999998E-2</c:v>
                </c:pt>
                <c:pt idx="2393">
                  <c:v>9.6581E-2</c:v>
                </c:pt>
                <c:pt idx="2394">
                  <c:v>9.6339999999999995E-2</c:v>
                </c:pt>
                <c:pt idx="2395">
                  <c:v>9.6717999999999998E-2</c:v>
                </c:pt>
                <c:pt idx="2396">
                  <c:v>9.6878000000000006E-2</c:v>
                </c:pt>
                <c:pt idx="2397">
                  <c:v>9.6591999999999997E-2</c:v>
                </c:pt>
                <c:pt idx="2398">
                  <c:v>9.6379999999999993E-2</c:v>
                </c:pt>
                <c:pt idx="2399">
                  <c:v>9.6223000000000003E-2</c:v>
                </c:pt>
                <c:pt idx="2400">
                  <c:v>9.6420000000000006E-2</c:v>
                </c:pt>
                <c:pt idx="2401">
                  <c:v>9.6639000000000003E-2</c:v>
                </c:pt>
                <c:pt idx="2402">
                  <c:v>9.6564999999999998E-2</c:v>
                </c:pt>
                <c:pt idx="2403">
                  <c:v>9.6475000000000005E-2</c:v>
                </c:pt>
                <c:pt idx="2404">
                  <c:v>9.6438999999999997E-2</c:v>
                </c:pt>
                <c:pt idx="2405">
                  <c:v>9.6243999999999996E-2</c:v>
                </c:pt>
                <c:pt idx="2406">
                  <c:v>9.5979999999999996E-2</c:v>
                </c:pt>
                <c:pt idx="2407">
                  <c:v>9.5721000000000001E-2</c:v>
                </c:pt>
                <c:pt idx="2408">
                  <c:v>9.5449000000000006E-2</c:v>
                </c:pt>
                <c:pt idx="2409">
                  <c:v>9.5744999999999997E-2</c:v>
                </c:pt>
                <c:pt idx="2410">
                  <c:v>9.5565999999999998E-2</c:v>
                </c:pt>
                <c:pt idx="2411">
                  <c:v>9.5535999999999996E-2</c:v>
                </c:pt>
                <c:pt idx="2412">
                  <c:v>9.5384999999999998E-2</c:v>
                </c:pt>
                <c:pt idx="2413">
                  <c:v>9.5552999999999999E-2</c:v>
                </c:pt>
                <c:pt idx="2414">
                  <c:v>9.5198000000000005E-2</c:v>
                </c:pt>
                <c:pt idx="2415">
                  <c:v>9.5052999999999999E-2</c:v>
                </c:pt>
                <c:pt idx="2416">
                  <c:v>9.4770999999999994E-2</c:v>
                </c:pt>
                <c:pt idx="2417">
                  <c:v>9.4578999999999996E-2</c:v>
                </c:pt>
                <c:pt idx="2418">
                  <c:v>9.4658000000000006E-2</c:v>
                </c:pt>
                <c:pt idx="2419">
                  <c:v>9.4781000000000004E-2</c:v>
                </c:pt>
                <c:pt idx="2420">
                  <c:v>9.4403000000000001E-2</c:v>
                </c:pt>
                <c:pt idx="2421">
                  <c:v>9.4132999999999994E-2</c:v>
                </c:pt>
                <c:pt idx="2422">
                  <c:v>9.3952999999999995E-2</c:v>
                </c:pt>
                <c:pt idx="2423">
                  <c:v>9.3976000000000004E-2</c:v>
                </c:pt>
                <c:pt idx="2424">
                  <c:v>9.3963000000000005E-2</c:v>
                </c:pt>
                <c:pt idx="2425">
                  <c:v>9.4145999999999994E-2</c:v>
                </c:pt>
                <c:pt idx="2426">
                  <c:v>9.3573000000000003E-2</c:v>
                </c:pt>
                <c:pt idx="2427">
                  <c:v>9.3258999999999995E-2</c:v>
                </c:pt>
                <c:pt idx="2428">
                  <c:v>9.3503000000000003E-2</c:v>
                </c:pt>
                <c:pt idx="2429">
                  <c:v>9.3178999999999998E-2</c:v>
                </c:pt>
                <c:pt idx="2430">
                  <c:v>9.2837000000000003E-2</c:v>
                </c:pt>
                <c:pt idx="2431">
                  <c:v>9.2330999999999996E-2</c:v>
                </c:pt>
                <c:pt idx="2432">
                  <c:v>9.2091000000000006E-2</c:v>
                </c:pt>
                <c:pt idx="2433">
                  <c:v>9.1844999999999996E-2</c:v>
                </c:pt>
                <c:pt idx="2434">
                  <c:v>9.1702000000000006E-2</c:v>
                </c:pt>
                <c:pt idx="2435">
                  <c:v>9.1313000000000005E-2</c:v>
                </c:pt>
                <c:pt idx="2436">
                  <c:v>9.0972999999999998E-2</c:v>
                </c:pt>
                <c:pt idx="2437">
                  <c:v>9.0721999999999997E-2</c:v>
                </c:pt>
                <c:pt idx="2438">
                  <c:v>9.0636999999999995E-2</c:v>
                </c:pt>
                <c:pt idx="2439">
                  <c:v>9.0121999999999994E-2</c:v>
                </c:pt>
                <c:pt idx="2440">
                  <c:v>8.9682999999999999E-2</c:v>
                </c:pt>
                <c:pt idx="2441">
                  <c:v>8.9408000000000001E-2</c:v>
                </c:pt>
                <c:pt idx="2442">
                  <c:v>8.8780999999999999E-2</c:v>
                </c:pt>
                <c:pt idx="2443">
                  <c:v>8.8664000000000007E-2</c:v>
                </c:pt>
                <c:pt idx="2444">
                  <c:v>8.8267999999999999E-2</c:v>
                </c:pt>
                <c:pt idx="2445">
                  <c:v>8.7956000000000006E-2</c:v>
                </c:pt>
                <c:pt idx="2446">
                  <c:v>8.7401999999999994E-2</c:v>
                </c:pt>
                <c:pt idx="2447">
                  <c:v>8.6695999999999995E-2</c:v>
                </c:pt>
                <c:pt idx="2448">
                  <c:v>8.6349999999999996E-2</c:v>
                </c:pt>
                <c:pt idx="2449">
                  <c:v>8.6196999999999996E-2</c:v>
                </c:pt>
                <c:pt idx="2450">
                  <c:v>8.6097999999999994E-2</c:v>
                </c:pt>
                <c:pt idx="2451">
                  <c:v>8.6009000000000002E-2</c:v>
                </c:pt>
                <c:pt idx="2452">
                  <c:v>8.5713999999999999E-2</c:v>
                </c:pt>
                <c:pt idx="2453">
                  <c:v>8.5337999999999997E-2</c:v>
                </c:pt>
                <c:pt idx="2454">
                  <c:v>8.5316000000000003E-2</c:v>
                </c:pt>
                <c:pt idx="2455">
                  <c:v>8.5246000000000002E-2</c:v>
                </c:pt>
                <c:pt idx="2456">
                  <c:v>8.5250000000000006E-2</c:v>
                </c:pt>
                <c:pt idx="2457">
                  <c:v>8.5135000000000002E-2</c:v>
                </c:pt>
                <c:pt idx="2458">
                  <c:v>8.4920999999999996E-2</c:v>
                </c:pt>
                <c:pt idx="2459">
                  <c:v>8.4777000000000005E-2</c:v>
                </c:pt>
                <c:pt idx="2460">
                  <c:v>8.4898000000000001E-2</c:v>
                </c:pt>
                <c:pt idx="2461">
                  <c:v>8.4624000000000005E-2</c:v>
                </c:pt>
                <c:pt idx="2462">
                  <c:v>8.4345000000000003E-2</c:v>
                </c:pt>
                <c:pt idx="2463">
                  <c:v>8.3946000000000007E-2</c:v>
                </c:pt>
                <c:pt idx="2464">
                  <c:v>8.3750000000000005E-2</c:v>
                </c:pt>
                <c:pt idx="2465">
                  <c:v>8.3732000000000001E-2</c:v>
                </c:pt>
                <c:pt idx="2466">
                  <c:v>8.3495E-2</c:v>
                </c:pt>
                <c:pt idx="2467">
                  <c:v>8.3519999999999997E-2</c:v>
                </c:pt>
                <c:pt idx="2468">
                  <c:v>8.2970000000000002E-2</c:v>
                </c:pt>
                <c:pt idx="2469">
                  <c:v>8.2681000000000004E-2</c:v>
                </c:pt>
                <c:pt idx="2470">
                  <c:v>8.2732E-2</c:v>
                </c:pt>
                <c:pt idx="2471">
                  <c:v>8.2444000000000003E-2</c:v>
                </c:pt>
                <c:pt idx="2472">
                  <c:v>8.2405000000000006E-2</c:v>
                </c:pt>
                <c:pt idx="2473">
                  <c:v>8.1995999999999999E-2</c:v>
                </c:pt>
                <c:pt idx="2474">
                  <c:v>8.1457000000000002E-2</c:v>
                </c:pt>
                <c:pt idx="2475">
                  <c:v>8.1352999999999995E-2</c:v>
                </c:pt>
                <c:pt idx="2476">
                  <c:v>8.0908999999999995E-2</c:v>
                </c:pt>
                <c:pt idx="2477">
                  <c:v>8.0956E-2</c:v>
                </c:pt>
                <c:pt idx="2478">
                  <c:v>8.0909999999999996E-2</c:v>
                </c:pt>
                <c:pt idx="2479">
                  <c:v>8.0757999999999996E-2</c:v>
                </c:pt>
                <c:pt idx="2480">
                  <c:v>8.0364000000000005E-2</c:v>
                </c:pt>
                <c:pt idx="2481">
                  <c:v>8.0135999999999999E-2</c:v>
                </c:pt>
                <c:pt idx="2482">
                  <c:v>8.0224000000000004E-2</c:v>
                </c:pt>
                <c:pt idx="2483">
                  <c:v>8.0044000000000004E-2</c:v>
                </c:pt>
                <c:pt idx="2484">
                  <c:v>7.9828999999999997E-2</c:v>
                </c:pt>
                <c:pt idx="2485">
                  <c:v>7.9603999999999994E-2</c:v>
                </c:pt>
                <c:pt idx="2486">
                  <c:v>7.9284999999999994E-2</c:v>
                </c:pt>
                <c:pt idx="2487">
                  <c:v>7.8798000000000007E-2</c:v>
                </c:pt>
                <c:pt idx="2488">
                  <c:v>7.8664999999999999E-2</c:v>
                </c:pt>
                <c:pt idx="2489">
                  <c:v>7.8483999999999998E-2</c:v>
                </c:pt>
                <c:pt idx="2490">
                  <c:v>7.8444E-2</c:v>
                </c:pt>
                <c:pt idx="2491">
                  <c:v>7.8270000000000006E-2</c:v>
                </c:pt>
                <c:pt idx="2492">
                  <c:v>7.8054999999999999E-2</c:v>
                </c:pt>
                <c:pt idx="2493">
                  <c:v>7.8006000000000006E-2</c:v>
                </c:pt>
                <c:pt idx="2494">
                  <c:v>7.7785999999999994E-2</c:v>
                </c:pt>
                <c:pt idx="2495">
                  <c:v>7.7616000000000004E-2</c:v>
                </c:pt>
                <c:pt idx="2496">
                  <c:v>7.7288999999999997E-2</c:v>
                </c:pt>
                <c:pt idx="2497">
                  <c:v>7.7506000000000005E-2</c:v>
                </c:pt>
                <c:pt idx="2498">
                  <c:v>7.7357999999999996E-2</c:v>
                </c:pt>
                <c:pt idx="2499">
                  <c:v>7.7162999999999995E-2</c:v>
                </c:pt>
                <c:pt idx="2500">
                  <c:v>7.700999999999999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A-8FC1-439F-91CB-F022EC08FFFD}"/>
            </c:ext>
          </c:extLst>
        </c:ser>
        <c:ser>
          <c:idx val="11"/>
          <c:order val="11"/>
          <c:tx>
            <c:v>pH 11.28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M$1:$M$2501</c:f>
              <c:numCache>
                <c:formatCode>General</c:formatCode>
                <c:ptCount val="2501"/>
                <c:pt idx="0">
                  <c:v>0.88940399999999997</c:v>
                </c:pt>
                <c:pt idx="1">
                  <c:v>0.88510500000000003</c:v>
                </c:pt>
                <c:pt idx="2">
                  <c:v>0.88223200000000002</c:v>
                </c:pt>
                <c:pt idx="3">
                  <c:v>0.88004700000000002</c:v>
                </c:pt>
                <c:pt idx="4">
                  <c:v>0.87722800000000001</c:v>
                </c:pt>
                <c:pt idx="5">
                  <c:v>0.87410500000000002</c:v>
                </c:pt>
                <c:pt idx="6">
                  <c:v>0.87041000000000002</c:v>
                </c:pt>
                <c:pt idx="7">
                  <c:v>0.866726</c:v>
                </c:pt>
                <c:pt idx="8">
                  <c:v>0.86342699999999994</c:v>
                </c:pt>
                <c:pt idx="9">
                  <c:v>0.86116999999999999</c:v>
                </c:pt>
                <c:pt idx="10">
                  <c:v>0.859738</c:v>
                </c:pt>
                <c:pt idx="11">
                  <c:v>0.857568</c:v>
                </c:pt>
                <c:pt idx="12">
                  <c:v>0.85423499999999997</c:v>
                </c:pt>
                <c:pt idx="13">
                  <c:v>0.85184800000000005</c:v>
                </c:pt>
                <c:pt idx="14">
                  <c:v>0.84883399999999998</c:v>
                </c:pt>
                <c:pt idx="15">
                  <c:v>0.84794400000000003</c:v>
                </c:pt>
                <c:pt idx="16">
                  <c:v>0.844024</c:v>
                </c:pt>
                <c:pt idx="17">
                  <c:v>0.84062400000000004</c:v>
                </c:pt>
                <c:pt idx="18">
                  <c:v>0.840642</c:v>
                </c:pt>
                <c:pt idx="19">
                  <c:v>0.835839</c:v>
                </c:pt>
                <c:pt idx="20">
                  <c:v>0.83105099999999998</c:v>
                </c:pt>
                <c:pt idx="21">
                  <c:v>0.82920899999999997</c:v>
                </c:pt>
                <c:pt idx="22">
                  <c:v>0.826403</c:v>
                </c:pt>
                <c:pt idx="23">
                  <c:v>0.82570200000000005</c:v>
                </c:pt>
                <c:pt idx="24">
                  <c:v>0.82077</c:v>
                </c:pt>
                <c:pt idx="25">
                  <c:v>0.81693899999999997</c:v>
                </c:pt>
                <c:pt idx="26">
                  <c:v>0.81400099999999997</c:v>
                </c:pt>
                <c:pt idx="27">
                  <c:v>0.81349400000000005</c:v>
                </c:pt>
                <c:pt idx="28">
                  <c:v>0.81186499999999995</c:v>
                </c:pt>
                <c:pt idx="29">
                  <c:v>0.80915300000000001</c:v>
                </c:pt>
                <c:pt idx="30">
                  <c:v>0.80523599999999995</c:v>
                </c:pt>
                <c:pt idx="31">
                  <c:v>0.80290799999999996</c:v>
                </c:pt>
                <c:pt idx="32">
                  <c:v>0.79920000000000002</c:v>
                </c:pt>
                <c:pt idx="33">
                  <c:v>0.79827700000000001</c:v>
                </c:pt>
                <c:pt idx="34">
                  <c:v>0.797458</c:v>
                </c:pt>
                <c:pt idx="35">
                  <c:v>0.79391400000000001</c:v>
                </c:pt>
                <c:pt idx="36">
                  <c:v>0.79176999999999997</c:v>
                </c:pt>
                <c:pt idx="37">
                  <c:v>0.78987600000000002</c:v>
                </c:pt>
                <c:pt idx="38">
                  <c:v>0.78783000000000003</c:v>
                </c:pt>
                <c:pt idx="39">
                  <c:v>0.78406799999999999</c:v>
                </c:pt>
                <c:pt idx="40">
                  <c:v>0.78248399999999996</c:v>
                </c:pt>
                <c:pt idx="41">
                  <c:v>0.77714799999999995</c:v>
                </c:pt>
                <c:pt idx="42">
                  <c:v>0.77491100000000002</c:v>
                </c:pt>
                <c:pt idx="43">
                  <c:v>0.77509499999999998</c:v>
                </c:pt>
                <c:pt idx="44">
                  <c:v>0.77199600000000002</c:v>
                </c:pt>
                <c:pt idx="45">
                  <c:v>0.76956199999999997</c:v>
                </c:pt>
                <c:pt idx="46">
                  <c:v>0.76691399999999998</c:v>
                </c:pt>
                <c:pt idx="47">
                  <c:v>0.76457900000000001</c:v>
                </c:pt>
                <c:pt idx="48">
                  <c:v>0.76246999999999998</c:v>
                </c:pt>
                <c:pt idx="49">
                  <c:v>0.75864299999999996</c:v>
                </c:pt>
                <c:pt idx="50">
                  <c:v>0.75547699999999995</c:v>
                </c:pt>
                <c:pt idx="51">
                  <c:v>0.75434000000000001</c:v>
                </c:pt>
                <c:pt idx="52">
                  <c:v>0.75083</c:v>
                </c:pt>
                <c:pt idx="53">
                  <c:v>0.749309</c:v>
                </c:pt>
                <c:pt idx="54">
                  <c:v>0.74670300000000001</c:v>
                </c:pt>
                <c:pt idx="55">
                  <c:v>0.74375599999999997</c:v>
                </c:pt>
                <c:pt idx="56">
                  <c:v>0.74121700000000001</c:v>
                </c:pt>
                <c:pt idx="57">
                  <c:v>0.74084899999999998</c:v>
                </c:pt>
                <c:pt idx="58">
                  <c:v>0.73727799999999999</c:v>
                </c:pt>
                <c:pt idx="59">
                  <c:v>0.73442200000000002</c:v>
                </c:pt>
                <c:pt idx="60">
                  <c:v>0.73224999999999996</c:v>
                </c:pt>
                <c:pt idx="61">
                  <c:v>0.72960499999999995</c:v>
                </c:pt>
                <c:pt idx="62">
                  <c:v>0.72759399999999996</c:v>
                </c:pt>
                <c:pt idx="63">
                  <c:v>0.72438800000000003</c:v>
                </c:pt>
                <c:pt idx="64">
                  <c:v>0.72337099999999999</c:v>
                </c:pt>
                <c:pt idx="65">
                  <c:v>0.72074800000000006</c:v>
                </c:pt>
                <c:pt idx="66">
                  <c:v>0.71780999999999995</c:v>
                </c:pt>
                <c:pt idx="67">
                  <c:v>0.71510799999999997</c:v>
                </c:pt>
                <c:pt idx="68">
                  <c:v>0.71352599999999999</c:v>
                </c:pt>
                <c:pt idx="69">
                  <c:v>0.71122399999999997</c:v>
                </c:pt>
                <c:pt idx="70">
                  <c:v>0.70944799999999997</c:v>
                </c:pt>
                <c:pt idx="71">
                  <c:v>0.70691499999999996</c:v>
                </c:pt>
                <c:pt idx="72">
                  <c:v>0.70634699999999995</c:v>
                </c:pt>
                <c:pt idx="73">
                  <c:v>0.70325400000000005</c:v>
                </c:pt>
                <c:pt idx="74">
                  <c:v>0.70194000000000001</c:v>
                </c:pt>
                <c:pt idx="75">
                  <c:v>0.69936399999999999</c:v>
                </c:pt>
                <c:pt idx="76">
                  <c:v>0.69711299999999998</c:v>
                </c:pt>
                <c:pt idx="77">
                  <c:v>0.69462999999999997</c:v>
                </c:pt>
                <c:pt idx="78">
                  <c:v>0.69304299999999996</c:v>
                </c:pt>
                <c:pt idx="79">
                  <c:v>0.69071199999999999</c:v>
                </c:pt>
                <c:pt idx="80">
                  <c:v>0.68764099999999995</c:v>
                </c:pt>
                <c:pt idx="81">
                  <c:v>0.68698199999999998</c:v>
                </c:pt>
                <c:pt idx="82">
                  <c:v>0.682979</c:v>
                </c:pt>
                <c:pt idx="83">
                  <c:v>0.68187399999999998</c:v>
                </c:pt>
                <c:pt idx="84">
                  <c:v>0.67849800000000005</c:v>
                </c:pt>
                <c:pt idx="85">
                  <c:v>0.67829200000000001</c:v>
                </c:pt>
                <c:pt idx="86">
                  <c:v>0.67586199999999996</c:v>
                </c:pt>
                <c:pt idx="87">
                  <c:v>0.67379199999999995</c:v>
                </c:pt>
                <c:pt idx="88">
                  <c:v>0.67183999999999999</c:v>
                </c:pt>
                <c:pt idx="89">
                  <c:v>0.67047699999999999</c:v>
                </c:pt>
                <c:pt idx="90">
                  <c:v>0.66762900000000003</c:v>
                </c:pt>
                <c:pt idx="91">
                  <c:v>0.66683400000000004</c:v>
                </c:pt>
                <c:pt idx="92">
                  <c:v>0.66496599999999995</c:v>
                </c:pt>
                <c:pt idx="93">
                  <c:v>0.66312800000000005</c:v>
                </c:pt>
                <c:pt idx="94">
                  <c:v>0.66141000000000005</c:v>
                </c:pt>
                <c:pt idx="95">
                  <c:v>0.65849500000000005</c:v>
                </c:pt>
                <c:pt idx="96">
                  <c:v>0.65782300000000005</c:v>
                </c:pt>
                <c:pt idx="97">
                  <c:v>0.65546899999999997</c:v>
                </c:pt>
                <c:pt idx="98">
                  <c:v>0.65439499999999995</c:v>
                </c:pt>
                <c:pt idx="99">
                  <c:v>0.65126499999999998</c:v>
                </c:pt>
                <c:pt idx="100">
                  <c:v>0.65000100000000005</c:v>
                </c:pt>
                <c:pt idx="101">
                  <c:v>0.648841</c:v>
                </c:pt>
                <c:pt idx="102">
                  <c:v>0.64578000000000002</c:v>
                </c:pt>
                <c:pt idx="103">
                  <c:v>0.64483299999999999</c:v>
                </c:pt>
                <c:pt idx="104">
                  <c:v>0.64205400000000001</c:v>
                </c:pt>
                <c:pt idx="105">
                  <c:v>0.64084200000000002</c:v>
                </c:pt>
                <c:pt idx="106">
                  <c:v>0.63859999999999995</c:v>
                </c:pt>
                <c:pt idx="107">
                  <c:v>0.63777300000000003</c:v>
                </c:pt>
                <c:pt idx="108">
                  <c:v>0.63540200000000002</c:v>
                </c:pt>
                <c:pt idx="109">
                  <c:v>0.63271900000000003</c:v>
                </c:pt>
                <c:pt idx="110">
                  <c:v>0.63115500000000002</c:v>
                </c:pt>
                <c:pt idx="111">
                  <c:v>0.62940600000000002</c:v>
                </c:pt>
                <c:pt idx="112">
                  <c:v>0.62763000000000002</c:v>
                </c:pt>
                <c:pt idx="113">
                  <c:v>0.62608900000000001</c:v>
                </c:pt>
                <c:pt idx="114">
                  <c:v>0.62370300000000001</c:v>
                </c:pt>
                <c:pt idx="115">
                  <c:v>0.62073199999999995</c:v>
                </c:pt>
                <c:pt idx="116">
                  <c:v>0.61855800000000005</c:v>
                </c:pt>
                <c:pt idx="117">
                  <c:v>0.61736000000000002</c:v>
                </c:pt>
                <c:pt idx="118">
                  <c:v>0.61529900000000004</c:v>
                </c:pt>
                <c:pt idx="119">
                  <c:v>0.61374399999999996</c:v>
                </c:pt>
                <c:pt idx="120">
                  <c:v>0.61197800000000002</c:v>
                </c:pt>
                <c:pt idx="121">
                  <c:v>0.61025799999999997</c:v>
                </c:pt>
                <c:pt idx="122">
                  <c:v>0.60859799999999997</c:v>
                </c:pt>
                <c:pt idx="123">
                  <c:v>0.60746800000000001</c:v>
                </c:pt>
                <c:pt idx="124">
                  <c:v>0.60438199999999997</c:v>
                </c:pt>
                <c:pt idx="125">
                  <c:v>0.60339299999999996</c:v>
                </c:pt>
                <c:pt idx="126">
                  <c:v>0.60146500000000003</c:v>
                </c:pt>
                <c:pt idx="127">
                  <c:v>0.59985599999999994</c:v>
                </c:pt>
                <c:pt idx="128">
                  <c:v>0.59881300000000004</c:v>
                </c:pt>
                <c:pt idx="129">
                  <c:v>0.59610700000000005</c:v>
                </c:pt>
                <c:pt idx="130">
                  <c:v>0.59464099999999998</c:v>
                </c:pt>
                <c:pt idx="131">
                  <c:v>0.59276499999999999</c:v>
                </c:pt>
                <c:pt idx="132">
                  <c:v>0.59070299999999998</c:v>
                </c:pt>
                <c:pt idx="133">
                  <c:v>0.58947000000000005</c:v>
                </c:pt>
                <c:pt idx="134">
                  <c:v>0.58839399999999997</c:v>
                </c:pt>
                <c:pt idx="135">
                  <c:v>0.58669000000000004</c:v>
                </c:pt>
                <c:pt idx="136">
                  <c:v>0.58487599999999995</c:v>
                </c:pt>
                <c:pt idx="137">
                  <c:v>0.58312799999999998</c:v>
                </c:pt>
                <c:pt idx="138">
                  <c:v>0.58118099999999995</c:v>
                </c:pt>
                <c:pt idx="139">
                  <c:v>0.58043500000000003</c:v>
                </c:pt>
                <c:pt idx="140">
                  <c:v>0.57871300000000003</c:v>
                </c:pt>
                <c:pt idx="141">
                  <c:v>0.57787100000000002</c:v>
                </c:pt>
                <c:pt idx="142">
                  <c:v>0.57650900000000005</c:v>
                </c:pt>
                <c:pt idx="143">
                  <c:v>0.57453600000000005</c:v>
                </c:pt>
                <c:pt idx="144">
                  <c:v>0.57365299999999997</c:v>
                </c:pt>
                <c:pt idx="145">
                  <c:v>0.57225800000000004</c:v>
                </c:pt>
                <c:pt idx="146">
                  <c:v>0.56986700000000001</c:v>
                </c:pt>
                <c:pt idx="147">
                  <c:v>0.56856099999999998</c:v>
                </c:pt>
                <c:pt idx="148">
                  <c:v>0.56609500000000001</c:v>
                </c:pt>
                <c:pt idx="149">
                  <c:v>0.564384</c:v>
                </c:pt>
                <c:pt idx="150">
                  <c:v>0.56441300000000005</c:v>
                </c:pt>
                <c:pt idx="151">
                  <c:v>0.56199399999999999</c:v>
                </c:pt>
                <c:pt idx="152">
                  <c:v>0.56068799999999996</c:v>
                </c:pt>
                <c:pt idx="153">
                  <c:v>0.55951899999999999</c:v>
                </c:pt>
                <c:pt idx="154">
                  <c:v>0.557639</c:v>
                </c:pt>
                <c:pt idx="155">
                  <c:v>0.55574400000000002</c:v>
                </c:pt>
                <c:pt idx="156">
                  <c:v>0.55357699999999999</c:v>
                </c:pt>
                <c:pt idx="157">
                  <c:v>0.55398999999999998</c:v>
                </c:pt>
                <c:pt idx="158">
                  <c:v>0.55258499999999999</c:v>
                </c:pt>
                <c:pt idx="159">
                  <c:v>0.55051600000000001</c:v>
                </c:pt>
                <c:pt idx="160">
                  <c:v>0.54916200000000004</c:v>
                </c:pt>
                <c:pt idx="161">
                  <c:v>0.54752299999999998</c:v>
                </c:pt>
                <c:pt idx="162">
                  <c:v>0.54673799999999995</c:v>
                </c:pt>
                <c:pt idx="163">
                  <c:v>0.54498599999999997</c:v>
                </c:pt>
                <c:pt idx="164">
                  <c:v>0.54395700000000002</c:v>
                </c:pt>
                <c:pt idx="165">
                  <c:v>0.54284399999999999</c:v>
                </c:pt>
                <c:pt idx="166">
                  <c:v>0.54134400000000005</c:v>
                </c:pt>
                <c:pt idx="167">
                  <c:v>0.540022</c:v>
                </c:pt>
                <c:pt idx="168">
                  <c:v>0.53802399999999995</c:v>
                </c:pt>
                <c:pt idx="169">
                  <c:v>0.53720400000000001</c:v>
                </c:pt>
                <c:pt idx="170">
                  <c:v>0.53641099999999997</c:v>
                </c:pt>
                <c:pt idx="171">
                  <c:v>0.53434999999999999</c:v>
                </c:pt>
                <c:pt idx="172">
                  <c:v>0.53249299999999999</c:v>
                </c:pt>
                <c:pt idx="173">
                  <c:v>0.53164</c:v>
                </c:pt>
                <c:pt idx="174">
                  <c:v>0.53023799999999999</c:v>
                </c:pt>
                <c:pt idx="175">
                  <c:v>0.52909200000000001</c:v>
                </c:pt>
                <c:pt idx="176">
                  <c:v>0.52812599999999998</c:v>
                </c:pt>
                <c:pt idx="177">
                  <c:v>0.526945</c:v>
                </c:pt>
                <c:pt idx="178">
                  <c:v>0.52379100000000001</c:v>
                </c:pt>
                <c:pt idx="179">
                  <c:v>0.52383500000000005</c:v>
                </c:pt>
                <c:pt idx="180">
                  <c:v>0.52196799999999999</c:v>
                </c:pt>
                <c:pt idx="181">
                  <c:v>0.52022500000000005</c:v>
                </c:pt>
                <c:pt idx="182">
                  <c:v>0.51931899999999998</c:v>
                </c:pt>
                <c:pt idx="183">
                  <c:v>0.51748000000000005</c:v>
                </c:pt>
                <c:pt idx="184">
                  <c:v>0.51743099999999997</c:v>
                </c:pt>
                <c:pt idx="185">
                  <c:v>0.51585300000000001</c:v>
                </c:pt>
                <c:pt idx="186">
                  <c:v>0.51453499999999996</c:v>
                </c:pt>
                <c:pt idx="187">
                  <c:v>0.51269100000000001</c:v>
                </c:pt>
                <c:pt idx="188">
                  <c:v>0.51093999999999995</c:v>
                </c:pt>
                <c:pt idx="189">
                  <c:v>0.51005299999999998</c:v>
                </c:pt>
                <c:pt idx="190">
                  <c:v>0.50786799999999999</c:v>
                </c:pt>
                <c:pt idx="191">
                  <c:v>0.50789899999999999</c:v>
                </c:pt>
                <c:pt idx="192">
                  <c:v>0.50643400000000005</c:v>
                </c:pt>
                <c:pt idx="193">
                  <c:v>0.50502599999999997</c:v>
                </c:pt>
                <c:pt idx="194">
                  <c:v>0.50398100000000001</c:v>
                </c:pt>
                <c:pt idx="195">
                  <c:v>0.50223799999999996</c:v>
                </c:pt>
                <c:pt idx="196">
                  <c:v>0.50061</c:v>
                </c:pt>
                <c:pt idx="197">
                  <c:v>0.50046999999999997</c:v>
                </c:pt>
                <c:pt idx="198">
                  <c:v>0.49959199999999998</c:v>
                </c:pt>
                <c:pt idx="199">
                  <c:v>0.498027</c:v>
                </c:pt>
                <c:pt idx="200">
                  <c:v>0.496861</c:v>
                </c:pt>
                <c:pt idx="201">
                  <c:v>0.49649799999999999</c:v>
                </c:pt>
                <c:pt idx="202">
                  <c:v>0.49480800000000003</c:v>
                </c:pt>
                <c:pt idx="203">
                  <c:v>0.493668</c:v>
                </c:pt>
                <c:pt idx="204">
                  <c:v>0.49265700000000001</c:v>
                </c:pt>
                <c:pt idx="205">
                  <c:v>0.49213699999999999</c:v>
                </c:pt>
                <c:pt idx="206">
                  <c:v>0.49041699999999999</c:v>
                </c:pt>
                <c:pt idx="207">
                  <c:v>0.49018200000000001</c:v>
                </c:pt>
                <c:pt idx="208">
                  <c:v>0.48893599999999998</c:v>
                </c:pt>
                <c:pt idx="209">
                  <c:v>0.48860399999999998</c:v>
                </c:pt>
                <c:pt idx="210">
                  <c:v>0.48564200000000002</c:v>
                </c:pt>
                <c:pt idx="211">
                  <c:v>0.48478599999999999</c:v>
                </c:pt>
                <c:pt idx="212">
                  <c:v>0.48444999999999999</c:v>
                </c:pt>
                <c:pt idx="213">
                  <c:v>0.48221000000000003</c:v>
                </c:pt>
                <c:pt idx="214">
                  <c:v>0.481041</c:v>
                </c:pt>
                <c:pt idx="215">
                  <c:v>0.48075600000000002</c:v>
                </c:pt>
                <c:pt idx="216">
                  <c:v>0.48032000000000002</c:v>
                </c:pt>
                <c:pt idx="217">
                  <c:v>0.47867599999999999</c:v>
                </c:pt>
                <c:pt idx="218">
                  <c:v>0.47703000000000001</c:v>
                </c:pt>
                <c:pt idx="219">
                  <c:v>0.47617599999999999</c:v>
                </c:pt>
                <c:pt idx="220">
                  <c:v>0.47550700000000001</c:v>
                </c:pt>
                <c:pt idx="221">
                  <c:v>0.473881</c:v>
                </c:pt>
                <c:pt idx="222">
                  <c:v>0.47275899999999998</c:v>
                </c:pt>
                <c:pt idx="223">
                  <c:v>0.47201799999999999</c:v>
                </c:pt>
                <c:pt idx="224">
                  <c:v>0.47051500000000002</c:v>
                </c:pt>
                <c:pt idx="225">
                  <c:v>0.46963300000000002</c:v>
                </c:pt>
                <c:pt idx="226">
                  <c:v>0.46833900000000001</c:v>
                </c:pt>
                <c:pt idx="227">
                  <c:v>0.467387</c:v>
                </c:pt>
                <c:pt idx="228">
                  <c:v>0.46671200000000002</c:v>
                </c:pt>
                <c:pt idx="229">
                  <c:v>0.46515800000000002</c:v>
                </c:pt>
                <c:pt idx="230">
                  <c:v>0.46427299999999999</c:v>
                </c:pt>
                <c:pt idx="231">
                  <c:v>0.46323900000000001</c:v>
                </c:pt>
                <c:pt idx="232">
                  <c:v>0.46313500000000002</c:v>
                </c:pt>
                <c:pt idx="233">
                  <c:v>0.46152599999999999</c:v>
                </c:pt>
                <c:pt idx="234">
                  <c:v>0.46072099999999999</c:v>
                </c:pt>
                <c:pt idx="235">
                  <c:v>0.45939600000000003</c:v>
                </c:pt>
                <c:pt idx="236">
                  <c:v>0.45922499999999999</c:v>
                </c:pt>
                <c:pt idx="237">
                  <c:v>0.45856599999999997</c:v>
                </c:pt>
                <c:pt idx="238">
                  <c:v>0.45663799999999999</c:v>
                </c:pt>
                <c:pt idx="239">
                  <c:v>0.45678800000000003</c:v>
                </c:pt>
                <c:pt idx="240">
                  <c:v>0.45435999999999999</c:v>
                </c:pt>
                <c:pt idx="241">
                  <c:v>0.45394699999999999</c:v>
                </c:pt>
                <c:pt idx="242">
                  <c:v>0.453378</c:v>
                </c:pt>
                <c:pt idx="243">
                  <c:v>0.45286399999999999</c:v>
                </c:pt>
                <c:pt idx="244">
                  <c:v>0.45112099999999999</c:v>
                </c:pt>
                <c:pt idx="245">
                  <c:v>0.45071600000000001</c:v>
                </c:pt>
                <c:pt idx="246">
                  <c:v>0.45010699999999998</c:v>
                </c:pt>
                <c:pt idx="247">
                  <c:v>0.44852999999999998</c:v>
                </c:pt>
                <c:pt idx="248">
                  <c:v>0.44762800000000003</c:v>
                </c:pt>
                <c:pt idx="249">
                  <c:v>0.44710699999999998</c:v>
                </c:pt>
                <c:pt idx="250">
                  <c:v>0.41947899999999999</c:v>
                </c:pt>
                <c:pt idx="251">
                  <c:v>0.417686</c:v>
                </c:pt>
                <c:pt idx="252">
                  <c:v>0.41785899999999998</c:v>
                </c:pt>
                <c:pt idx="253">
                  <c:v>0.41640700000000003</c:v>
                </c:pt>
                <c:pt idx="254">
                  <c:v>0.41555199999999998</c:v>
                </c:pt>
                <c:pt idx="255">
                  <c:v>0.41476400000000002</c:v>
                </c:pt>
                <c:pt idx="256">
                  <c:v>0.41414299999999998</c:v>
                </c:pt>
                <c:pt idx="257">
                  <c:v>0.413302</c:v>
                </c:pt>
                <c:pt idx="258">
                  <c:v>0.41258699999999998</c:v>
                </c:pt>
                <c:pt idx="259">
                  <c:v>0.41156799999999999</c:v>
                </c:pt>
                <c:pt idx="260">
                  <c:v>0.41156700000000002</c:v>
                </c:pt>
                <c:pt idx="261">
                  <c:v>0.41039500000000001</c:v>
                </c:pt>
                <c:pt idx="262">
                  <c:v>0.40927599999999997</c:v>
                </c:pt>
                <c:pt idx="263">
                  <c:v>0.40864600000000001</c:v>
                </c:pt>
                <c:pt idx="264">
                  <c:v>0.40745199999999998</c:v>
                </c:pt>
                <c:pt idx="265">
                  <c:v>0.40712599999999999</c:v>
                </c:pt>
                <c:pt idx="266">
                  <c:v>0.40587499999999999</c:v>
                </c:pt>
                <c:pt idx="267">
                  <c:v>0.40567900000000001</c:v>
                </c:pt>
                <c:pt idx="268">
                  <c:v>0.40476400000000001</c:v>
                </c:pt>
                <c:pt idx="269">
                  <c:v>0.40360200000000002</c:v>
                </c:pt>
                <c:pt idx="270">
                  <c:v>0.403478</c:v>
                </c:pt>
                <c:pt idx="271">
                  <c:v>0.40270699999999998</c:v>
                </c:pt>
                <c:pt idx="272">
                  <c:v>0.40225899999999998</c:v>
                </c:pt>
                <c:pt idx="273">
                  <c:v>0.400391</c:v>
                </c:pt>
                <c:pt idx="274">
                  <c:v>0.39962700000000001</c:v>
                </c:pt>
                <c:pt idx="275">
                  <c:v>0.398484</c:v>
                </c:pt>
                <c:pt idx="276">
                  <c:v>0.397947</c:v>
                </c:pt>
                <c:pt idx="277">
                  <c:v>0.39744800000000002</c:v>
                </c:pt>
                <c:pt idx="278">
                  <c:v>0.39650800000000003</c:v>
                </c:pt>
                <c:pt idx="279">
                  <c:v>0.39602199999999999</c:v>
                </c:pt>
                <c:pt idx="280">
                  <c:v>0.39547500000000002</c:v>
                </c:pt>
                <c:pt idx="281">
                  <c:v>0.39482</c:v>
                </c:pt>
                <c:pt idx="282">
                  <c:v>0.39334799999999998</c:v>
                </c:pt>
                <c:pt idx="283">
                  <c:v>0.39258799999999999</c:v>
                </c:pt>
                <c:pt idx="284">
                  <c:v>0.392239</c:v>
                </c:pt>
                <c:pt idx="285">
                  <c:v>0.39148699999999997</c:v>
                </c:pt>
                <c:pt idx="286">
                  <c:v>0.39053900000000003</c:v>
                </c:pt>
                <c:pt idx="287">
                  <c:v>0.39041100000000001</c:v>
                </c:pt>
                <c:pt idx="288">
                  <c:v>0.38958399999999999</c:v>
                </c:pt>
                <c:pt idx="289">
                  <c:v>0.38867699999999999</c:v>
                </c:pt>
                <c:pt idx="290">
                  <c:v>0.38801600000000003</c:v>
                </c:pt>
                <c:pt idx="291">
                  <c:v>0.387235</c:v>
                </c:pt>
                <c:pt idx="292">
                  <c:v>0.386689</c:v>
                </c:pt>
                <c:pt idx="293">
                  <c:v>0.385907</c:v>
                </c:pt>
                <c:pt idx="294">
                  <c:v>0.38498300000000002</c:v>
                </c:pt>
                <c:pt idx="295">
                  <c:v>0.384322</c:v>
                </c:pt>
                <c:pt idx="296">
                  <c:v>0.38369599999999998</c:v>
                </c:pt>
                <c:pt idx="297">
                  <c:v>0.38314300000000001</c:v>
                </c:pt>
                <c:pt idx="298">
                  <c:v>0.38243300000000002</c:v>
                </c:pt>
                <c:pt idx="299">
                  <c:v>0.38172099999999998</c:v>
                </c:pt>
                <c:pt idx="300">
                  <c:v>0.38085000000000002</c:v>
                </c:pt>
                <c:pt idx="301">
                  <c:v>0.37983899999999998</c:v>
                </c:pt>
                <c:pt idx="302">
                  <c:v>0.37934299999999999</c:v>
                </c:pt>
                <c:pt idx="303">
                  <c:v>0.37893399999999999</c:v>
                </c:pt>
                <c:pt idx="304">
                  <c:v>0.37807499999999999</c:v>
                </c:pt>
                <c:pt idx="305">
                  <c:v>0.37780399999999997</c:v>
                </c:pt>
                <c:pt idx="306">
                  <c:v>0.37685800000000003</c:v>
                </c:pt>
                <c:pt idx="307">
                  <c:v>0.37580000000000002</c:v>
                </c:pt>
                <c:pt idx="308">
                  <c:v>0.37546299999999999</c:v>
                </c:pt>
                <c:pt idx="309">
                  <c:v>0.37461899999999998</c:v>
                </c:pt>
                <c:pt idx="310">
                  <c:v>0.373751</c:v>
                </c:pt>
                <c:pt idx="311">
                  <c:v>0.37289</c:v>
                </c:pt>
                <c:pt idx="312">
                  <c:v>0.37260599999999999</c:v>
                </c:pt>
                <c:pt idx="313">
                  <c:v>0.37167800000000001</c:v>
                </c:pt>
                <c:pt idx="314">
                  <c:v>0.37095899999999998</c:v>
                </c:pt>
                <c:pt idx="315">
                  <c:v>0.36994199999999999</c:v>
                </c:pt>
                <c:pt idx="316">
                  <c:v>0.369529</c:v>
                </c:pt>
                <c:pt idx="317">
                  <c:v>0.36873699999999998</c:v>
                </c:pt>
                <c:pt idx="318">
                  <c:v>0.36785400000000001</c:v>
                </c:pt>
                <c:pt idx="319">
                  <c:v>0.367367</c:v>
                </c:pt>
                <c:pt idx="320">
                  <c:v>0.36696000000000001</c:v>
                </c:pt>
                <c:pt idx="321">
                  <c:v>0.36588900000000002</c:v>
                </c:pt>
                <c:pt idx="322">
                  <c:v>0.36508200000000002</c:v>
                </c:pt>
                <c:pt idx="323">
                  <c:v>0.36454500000000001</c:v>
                </c:pt>
                <c:pt idx="324">
                  <c:v>0.36382599999999998</c:v>
                </c:pt>
                <c:pt idx="325">
                  <c:v>0.36365599999999998</c:v>
                </c:pt>
                <c:pt idx="326">
                  <c:v>0.36262100000000003</c:v>
                </c:pt>
                <c:pt idx="327">
                  <c:v>0.362064</c:v>
                </c:pt>
                <c:pt idx="328">
                  <c:v>0.36107400000000001</c:v>
                </c:pt>
                <c:pt idx="329">
                  <c:v>0.36060799999999998</c:v>
                </c:pt>
                <c:pt idx="330">
                  <c:v>0.360182</c:v>
                </c:pt>
                <c:pt idx="331">
                  <c:v>0.35960300000000001</c:v>
                </c:pt>
                <c:pt idx="332">
                  <c:v>0.35886899999999999</c:v>
                </c:pt>
                <c:pt idx="333">
                  <c:v>0.35885299999999998</c:v>
                </c:pt>
                <c:pt idx="334">
                  <c:v>0.35782599999999998</c:v>
                </c:pt>
                <c:pt idx="335">
                  <c:v>0.35716500000000001</c:v>
                </c:pt>
                <c:pt idx="336">
                  <c:v>0.35607800000000001</c:v>
                </c:pt>
                <c:pt idx="337">
                  <c:v>0.35555700000000001</c:v>
                </c:pt>
                <c:pt idx="338">
                  <c:v>0.35501300000000002</c:v>
                </c:pt>
                <c:pt idx="339">
                  <c:v>0.35435499999999998</c:v>
                </c:pt>
                <c:pt idx="340">
                  <c:v>0.35382200000000003</c:v>
                </c:pt>
                <c:pt idx="341">
                  <c:v>0.35306599999999999</c:v>
                </c:pt>
                <c:pt idx="342">
                  <c:v>0.35269800000000001</c:v>
                </c:pt>
                <c:pt idx="343">
                  <c:v>0.35204099999999999</c:v>
                </c:pt>
                <c:pt idx="344">
                  <c:v>0.35118899999999997</c:v>
                </c:pt>
                <c:pt idx="345">
                  <c:v>0.35094500000000001</c:v>
                </c:pt>
                <c:pt idx="346">
                  <c:v>0.350323</c:v>
                </c:pt>
                <c:pt idx="347">
                  <c:v>0.34951199999999999</c:v>
                </c:pt>
                <c:pt idx="348">
                  <c:v>0.34943800000000003</c:v>
                </c:pt>
                <c:pt idx="349">
                  <c:v>0.348491</c:v>
                </c:pt>
                <c:pt idx="350">
                  <c:v>0.34803099999999998</c:v>
                </c:pt>
                <c:pt idx="351">
                  <c:v>0.34703800000000001</c:v>
                </c:pt>
                <c:pt idx="352">
                  <c:v>0.34667199999999998</c:v>
                </c:pt>
                <c:pt idx="353">
                  <c:v>0.34593800000000002</c:v>
                </c:pt>
                <c:pt idx="354">
                  <c:v>0.34581400000000001</c:v>
                </c:pt>
                <c:pt idx="355">
                  <c:v>0.34503499999999998</c:v>
                </c:pt>
                <c:pt idx="356">
                  <c:v>0.34440100000000001</c:v>
                </c:pt>
                <c:pt idx="357">
                  <c:v>0.34356900000000001</c:v>
                </c:pt>
                <c:pt idx="358">
                  <c:v>0.34314600000000001</c:v>
                </c:pt>
                <c:pt idx="359">
                  <c:v>0.34277999999999997</c:v>
                </c:pt>
                <c:pt idx="360">
                  <c:v>0.341754</c:v>
                </c:pt>
                <c:pt idx="361">
                  <c:v>0.34156599999999998</c:v>
                </c:pt>
                <c:pt idx="362">
                  <c:v>0.34085599999999999</c:v>
                </c:pt>
                <c:pt idx="363">
                  <c:v>0.34038099999999999</c:v>
                </c:pt>
                <c:pt idx="364">
                  <c:v>0.33989900000000001</c:v>
                </c:pt>
                <c:pt idx="365">
                  <c:v>0.33939900000000001</c:v>
                </c:pt>
                <c:pt idx="366">
                  <c:v>0.33928700000000001</c:v>
                </c:pt>
                <c:pt idx="367">
                  <c:v>0.33860400000000002</c:v>
                </c:pt>
                <c:pt idx="368">
                  <c:v>0.33815499999999998</c:v>
                </c:pt>
                <c:pt idx="369">
                  <c:v>0.33735900000000002</c:v>
                </c:pt>
                <c:pt idx="370">
                  <c:v>0.33743400000000001</c:v>
                </c:pt>
                <c:pt idx="371">
                  <c:v>0.33636100000000002</c:v>
                </c:pt>
                <c:pt idx="372">
                  <c:v>0.335893</c:v>
                </c:pt>
                <c:pt idx="373">
                  <c:v>0.33546500000000001</c:v>
                </c:pt>
                <c:pt idx="374">
                  <c:v>0.33496799999999999</c:v>
                </c:pt>
                <c:pt idx="375">
                  <c:v>0.33430700000000002</c:v>
                </c:pt>
                <c:pt idx="376">
                  <c:v>0.33377400000000002</c:v>
                </c:pt>
                <c:pt idx="377">
                  <c:v>0.33332499999999998</c:v>
                </c:pt>
                <c:pt idx="378">
                  <c:v>0.332791</c:v>
                </c:pt>
                <c:pt idx="379">
                  <c:v>0.33223200000000003</c:v>
                </c:pt>
                <c:pt idx="380">
                  <c:v>0.33165899999999998</c:v>
                </c:pt>
                <c:pt idx="381">
                  <c:v>0.33108100000000001</c:v>
                </c:pt>
                <c:pt idx="382">
                  <c:v>0.33033099999999999</c:v>
                </c:pt>
                <c:pt idx="383">
                  <c:v>0.33026299999999997</c:v>
                </c:pt>
                <c:pt idx="384">
                  <c:v>0.329675</c:v>
                </c:pt>
                <c:pt idx="385">
                  <c:v>0.32889000000000002</c:v>
                </c:pt>
                <c:pt idx="386">
                  <c:v>0.32821099999999997</c:v>
                </c:pt>
                <c:pt idx="387">
                  <c:v>0.327845</c:v>
                </c:pt>
                <c:pt idx="388">
                  <c:v>0.327123</c:v>
                </c:pt>
                <c:pt idx="389">
                  <c:v>0.326627</c:v>
                </c:pt>
                <c:pt idx="390">
                  <c:v>0.32650899999999999</c:v>
                </c:pt>
                <c:pt idx="391">
                  <c:v>0.325625</c:v>
                </c:pt>
                <c:pt idx="392">
                  <c:v>0.325353</c:v>
                </c:pt>
                <c:pt idx="393">
                  <c:v>0.32504100000000002</c:v>
                </c:pt>
                <c:pt idx="394">
                  <c:v>0.32437100000000002</c:v>
                </c:pt>
                <c:pt idx="395">
                  <c:v>0.32332899999999998</c:v>
                </c:pt>
                <c:pt idx="396">
                  <c:v>0.32314500000000002</c:v>
                </c:pt>
                <c:pt idx="397">
                  <c:v>0.32277299999999998</c:v>
                </c:pt>
                <c:pt idx="398">
                  <c:v>0.32262000000000002</c:v>
                </c:pt>
                <c:pt idx="399">
                  <c:v>0.32228899999999999</c:v>
                </c:pt>
                <c:pt idx="400">
                  <c:v>0.32170700000000002</c:v>
                </c:pt>
                <c:pt idx="401">
                  <c:v>0.32120199999999999</c:v>
                </c:pt>
                <c:pt idx="402">
                  <c:v>0.32059799999999999</c:v>
                </c:pt>
                <c:pt idx="403">
                  <c:v>0.32049800000000001</c:v>
                </c:pt>
                <c:pt idx="404">
                  <c:v>0.32000400000000001</c:v>
                </c:pt>
                <c:pt idx="405">
                  <c:v>0.31952399999999997</c:v>
                </c:pt>
                <c:pt idx="406">
                  <c:v>0.31924200000000003</c:v>
                </c:pt>
                <c:pt idx="407">
                  <c:v>0.31850000000000001</c:v>
                </c:pt>
                <c:pt idx="408">
                  <c:v>0.31801200000000002</c:v>
                </c:pt>
                <c:pt idx="409">
                  <c:v>0.317662</c:v>
                </c:pt>
                <c:pt idx="410">
                  <c:v>0.31729000000000002</c:v>
                </c:pt>
                <c:pt idx="411">
                  <c:v>0.31682900000000003</c:v>
                </c:pt>
                <c:pt idx="412">
                  <c:v>0.31656099999999998</c:v>
                </c:pt>
                <c:pt idx="413">
                  <c:v>0.31611299999999998</c:v>
                </c:pt>
                <c:pt idx="414">
                  <c:v>0.31585400000000002</c:v>
                </c:pt>
                <c:pt idx="415">
                  <c:v>0.31514700000000001</c:v>
                </c:pt>
                <c:pt idx="416">
                  <c:v>0.31493900000000002</c:v>
                </c:pt>
                <c:pt idx="417">
                  <c:v>0.314772</c:v>
                </c:pt>
                <c:pt idx="418">
                  <c:v>0.31447599999999998</c:v>
                </c:pt>
                <c:pt idx="419">
                  <c:v>0.31355899999999998</c:v>
                </c:pt>
                <c:pt idx="420">
                  <c:v>0.313417</c:v>
                </c:pt>
                <c:pt idx="421">
                  <c:v>0.31284499999999998</c:v>
                </c:pt>
                <c:pt idx="422">
                  <c:v>0.31282700000000002</c:v>
                </c:pt>
                <c:pt idx="423">
                  <c:v>0.31241099999999999</c:v>
                </c:pt>
                <c:pt idx="424">
                  <c:v>0.311838</c:v>
                </c:pt>
                <c:pt idx="425">
                  <c:v>0.31168899999999999</c:v>
                </c:pt>
                <c:pt idx="426">
                  <c:v>0.31131199999999998</c:v>
                </c:pt>
                <c:pt idx="427">
                  <c:v>0.311228</c:v>
                </c:pt>
                <c:pt idx="428">
                  <c:v>0.31072899999999998</c:v>
                </c:pt>
                <c:pt idx="429">
                  <c:v>0.31026100000000001</c:v>
                </c:pt>
                <c:pt idx="430">
                  <c:v>0.309838</c:v>
                </c:pt>
                <c:pt idx="431">
                  <c:v>0.30954399999999999</c:v>
                </c:pt>
                <c:pt idx="432">
                  <c:v>0.30949700000000002</c:v>
                </c:pt>
                <c:pt idx="433">
                  <c:v>0.30893700000000002</c:v>
                </c:pt>
                <c:pt idx="434">
                  <c:v>0.30846600000000002</c:v>
                </c:pt>
                <c:pt idx="435">
                  <c:v>0.30859399999999998</c:v>
                </c:pt>
                <c:pt idx="436">
                  <c:v>0.30806899999999998</c:v>
                </c:pt>
                <c:pt idx="437">
                  <c:v>0.30788900000000002</c:v>
                </c:pt>
                <c:pt idx="438">
                  <c:v>0.30744300000000002</c:v>
                </c:pt>
                <c:pt idx="439">
                  <c:v>0.30705900000000003</c:v>
                </c:pt>
                <c:pt idx="440">
                  <c:v>0.30712200000000001</c:v>
                </c:pt>
                <c:pt idx="441">
                  <c:v>0.30674699999999999</c:v>
                </c:pt>
                <c:pt idx="442">
                  <c:v>0.30635699999999999</c:v>
                </c:pt>
                <c:pt idx="443">
                  <c:v>0.30587399999999998</c:v>
                </c:pt>
                <c:pt idx="444">
                  <c:v>0.30542399999999997</c:v>
                </c:pt>
                <c:pt idx="445">
                  <c:v>0.30527799999999999</c:v>
                </c:pt>
                <c:pt idx="446">
                  <c:v>0.305035</c:v>
                </c:pt>
                <c:pt idx="447">
                  <c:v>0.30457299999999998</c:v>
                </c:pt>
                <c:pt idx="448">
                  <c:v>0.30445299999999997</c:v>
                </c:pt>
                <c:pt idx="449">
                  <c:v>0.30392400000000003</c:v>
                </c:pt>
                <c:pt idx="450">
                  <c:v>0.30386800000000003</c:v>
                </c:pt>
                <c:pt idx="451">
                  <c:v>0.30357899999999999</c:v>
                </c:pt>
                <c:pt idx="452">
                  <c:v>0.30355700000000002</c:v>
                </c:pt>
                <c:pt idx="453">
                  <c:v>0.30306499999999997</c:v>
                </c:pt>
                <c:pt idx="454">
                  <c:v>0.30288799999999999</c:v>
                </c:pt>
                <c:pt idx="455">
                  <c:v>0.30266100000000001</c:v>
                </c:pt>
                <c:pt idx="456">
                  <c:v>0.302068</c:v>
                </c:pt>
                <c:pt idx="457">
                  <c:v>0.30174200000000001</c:v>
                </c:pt>
                <c:pt idx="458">
                  <c:v>0.30175600000000002</c:v>
                </c:pt>
                <c:pt idx="459">
                  <c:v>0.30168299999999998</c:v>
                </c:pt>
                <c:pt idx="460">
                  <c:v>0.30122100000000002</c:v>
                </c:pt>
                <c:pt idx="461">
                  <c:v>0.30063099999999998</c:v>
                </c:pt>
                <c:pt idx="462">
                  <c:v>0.30072100000000002</c:v>
                </c:pt>
                <c:pt idx="463">
                  <c:v>0.30045699999999997</c:v>
                </c:pt>
                <c:pt idx="464">
                  <c:v>0.30005599999999999</c:v>
                </c:pt>
                <c:pt idx="465">
                  <c:v>0.300313</c:v>
                </c:pt>
                <c:pt idx="466">
                  <c:v>0.29980400000000001</c:v>
                </c:pt>
                <c:pt idx="467">
                  <c:v>0.29954700000000001</c:v>
                </c:pt>
                <c:pt idx="468">
                  <c:v>0.29893399999999998</c:v>
                </c:pt>
                <c:pt idx="469">
                  <c:v>0.298649</c:v>
                </c:pt>
                <c:pt idx="470">
                  <c:v>0.29864800000000002</c:v>
                </c:pt>
                <c:pt idx="471">
                  <c:v>0.29858699999999999</c:v>
                </c:pt>
                <c:pt idx="472">
                  <c:v>0.298514</c:v>
                </c:pt>
                <c:pt idx="473">
                  <c:v>0.298323</c:v>
                </c:pt>
                <c:pt idx="474">
                  <c:v>0.29813899999999999</c:v>
                </c:pt>
                <c:pt idx="475">
                  <c:v>0.29829699999999998</c:v>
                </c:pt>
                <c:pt idx="476">
                  <c:v>0.29795199999999999</c:v>
                </c:pt>
                <c:pt idx="477">
                  <c:v>0.29761700000000002</c:v>
                </c:pt>
                <c:pt idx="478">
                  <c:v>0.29738700000000001</c:v>
                </c:pt>
                <c:pt idx="479">
                  <c:v>0.297259</c:v>
                </c:pt>
                <c:pt idx="480">
                  <c:v>0.297209</c:v>
                </c:pt>
                <c:pt idx="481">
                  <c:v>0.29714600000000002</c:v>
                </c:pt>
                <c:pt idx="482">
                  <c:v>0.29667900000000003</c:v>
                </c:pt>
                <c:pt idx="483">
                  <c:v>0.296516</c:v>
                </c:pt>
                <c:pt idx="484">
                  <c:v>0.29630899999999999</c:v>
                </c:pt>
                <c:pt idx="485">
                  <c:v>0.29639500000000002</c:v>
                </c:pt>
                <c:pt idx="486">
                  <c:v>0.29624600000000001</c:v>
                </c:pt>
                <c:pt idx="487">
                  <c:v>0.29596099999999997</c:v>
                </c:pt>
                <c:pt idx="488">
                  <c:v>0.29594900000000002</c:v>
                </c:pt>
                <c:pt idx="489">
                  <c:v>0.29586499999999999</c:v>
                </c:pt>
                <c:pt idx="490">
                  <c:v>0.29577999999999999</c:v>
                </c:pt>
                <c:pt idx="491">
                  <c:v>0.29541000000000001</c:v>
                </c:pt>
                <c:pt idx="492">
                  <c:v>0.29527300000000001</c:v>
                </c:pt>
                <c:pt idx="493">
                  <c:v>0.29548000000000002</c:v>
                </c:pt>
                <c:pt idx="494">
                  <c:v>0.29510900000000001</c:v>
                </c:pt>
                <c:pt idx="495">
                  <c:v>0.29491400000000001</c:v>
                </c:pt>
                <c:pt idx="496">
                  <c:v>0.29502099999999998</c:v>
                </c:pt>
                <c:pt idx="497">
                  <c:v>0.29486200000000001</c:v>
                </c:pt>
                <c:pt idx="498">
                  <c:v>0.29459999999999997</c:v>
                </c:pt>
                <c:pt idx="499">
                  <c:v>0.29464400000000002</c:v>
                </c:pt>
                <c:pt idx="500">
                  <c:v>0.29461500000000002</c:v>
                </c:pt>
                <c:pt idx="501">
                  <c:v>0.29478100000000002</c:v>
                </c:pt>
                <c:pt idx="502">
                  <c:v>0.29478900000000002</c:v>
                </c:pt>
                <c:pt idx="503">
                  <c:v>0.29473700000000003</c:v>
                </c:pt>
                <c:pt idx="504">
                  <c:v>0.294547</c:v>
                </c:pt>
                <c:pt idx="505">
                  <c:v>0.29444399999999998</c:v>
                </c:pt>
                <c:pt idx="506">
                  <c:v>0.294715</c:v>
                </c:pt>
                <c:pt idx="507">
                  <c:v>0.294242</c:v>
                </c:pt>
                <c:pt idx="508">
                  <c:v>0.29420499999999999</c:v>
                </c:pt>
                <c:pt idx="509">
                  <c:v>0.29438199999999998</c:v>
                </c:pt>
                <c:pt idx="510">
                  <c:v>0.29406700000000002</c:v>
                </c:pt>
                <c:pt idx="511">
                  <c:v>0.29420800000000003</c:v>
                </c:pt>
                <c:pt idx="512">
                  <c:v>0.29420499999999999</c:v>
                </c:pt>
                <c:pt idx="513">
                  <c:v>0.29389799999999999</c:v>
                </c:pt>
                <c:pt idx="514">
                  <c:v>0.29383900000000002</c:v>
                </c:pt>
                <c:pt idx="515">
                  <c:v>0.29366599999999998</c:v>
                </c:pt>
                <c:pt idx="516">
                  <c:v>0.29376799999999997</c:v>
                </c:pt>
                <c:pt idx="517">
                  <c:v>0.293628</c:v>
                </c:pt>
                <c:pt idx="518">
                  <c:v>0.29354599999999997</c:v>
                </c:pt>
                <c:pt idx="519">
                  <c:v>0.29385499999999998</c:v>
                </c:pt>
                <c:pt idx="520">
                  <c:v>0.29386000000000001</c:v>
                </c:pt>
                <c:pt idx="521">
                  <c:v>0.29378799999999999</c:v>
                </c:pt>
                <c:pt idx="522">
                  <c:v>0.29376400000000003</c:v>
                </c:pt>
                <c:pt idx="523">
                  <c:v>0.29406199999999999</c:v>
                </c:pt>
                <c:pt idx="524">
                  <c:v>0.293854</c:v>
                </c:pt>
                <c:pt idx="525">
                  <c:v>0.29363400000000001</c:v>
                </c:pt>
                <c:pt idx="526">
                  <c:v>0.29382999999999998</c:v>
                </c:pt>
                <c:pt idx="527">
                  <c:v>0.293933</c:v>
                </c:pt>
                <c:pt idx="528">
                  <c:v>0.29368899999999998</c:v>
                </c:pt>
                <c:pt idx="529">
                  <c:v>0.29391299999999998</c:v>
                </c:pt>
                <c:pt idx="530">
                  <c:v>0.293958</c:v>
                </c:pt>
                <c:pt idx="531">
                  <c:v>0.29402499999999998</c:v>
                </c:pt>
                <c:pt idx="532">
                  <c:v>0.29408200000000001</c:v>
                </c:pt>
                <c:pt idx="533">
                  <c:v>0.294049</c:v>
                </c:pt>
                <c:pt idx="534">
                  <c:v>0.294215</c:v>
                </c:pt>
                <c:pt idx="535">
                  <c:v>0.29393999999999998</c:v>
                </c:pt>
                <c:pt idx="536">
                  <c:v>0.29421900000000001</c:v>
                </c:pt>
                <c:pt idx="537">
                  <c:v>0.29411500000000002</c:v>
                </c:pt>
                <c:pt idx="538">
                  <c:v>0.29434199999999999</c:v>
                </c:pt>
                <c:pt idx="539">
                  <c:v>0.29441699999999998</c:v>
                </c:pt>
                <c:pt idx="540">
                  <c:v>0.29429100000000002</c:v>
                </c:pt>
                <c:pt idx="541">
                  <c:v>0.29435899999999998</c:v>
                </c:pt>
                <c:pt idx="542">
                  <c:v>0.29454900000000001</c:v>
                </c:pt>
                <c:pt idx="543">
                  <c:v>0.29491200000000001</c:v>
                </c:pt>
                <c:pt idx="544">
                  <c:v>0.294709</c:v>
                </c:pt>
                <c:pt idx="545">
                  <c:v>0.294877</c:v>
                </c:pt>
                <c:pt idx="546">
                  <c:v>0.29519299999999998</c:v>
                </c:pt>
                <c:pt idx="547">
                  <c:v>0.29517500000000002</c:v>
                </c:pt>
                <c:pt idx="548">
                  <c:v>0.29520000000000002</c:v>
                </c:pt>
                <c:pt idx="549">
                  <c:v>0.29529699999999998</c:v>
                </c:pt>
                <c:pt idx="550">
                  <c:v>0.295512</c:v>
                </c:pt>
                <c:pt idx="551">
                  <c:v>0.29538599999999998</c:v>
                </c:pt>
                <c:pt idx="552">
                  <c:v>0.295539</c:v>
                </c:pt>
                <c:pt idx="553">
                  <c:v>0.29570299999999999</c:v>
                </c:pt>
                <c:pt idx="554">
                  <c:v>0.29600399999999999</c:v>
                </c:pt>
                <c:pt idx="555">
                  <c:v>0.29610399999999998</c:v>
                </c:pt>
                <c:pt idx="556">
                  <c:v>0.29638300000000001</c:v>
                </c:pt>
                <c:pt idx="557">
                  <c:v>0.29650300000000002</c:v>
                </c:pt>
                <c:pt idx="558">
                  <c:v>0.296599</c:v>
                </c:pt>
                <c:pt idx="559">
                  <c:v>0.29643399999999998</c:v>
                </c:pt>
                <c:pt idx="560">
                  <c:v>0.29657499999999998</c:v>
                </c:pt>
                <c:pt idx="561">
                  <c:v>0.296792</c:v>
                </c:pt>
                <c:pt idx="562">
                  <c:v>0.29669000000000001</c:v>
                </c:pt>
                <c:pt idx="563">
                  <c:v>0.2969</c:v>
                </c:pt>
                <c:pt idx="564">
                  <c:v>0.29708099999999998</c:v>
                </c:pt>
                <c:pt idx="565">
                  <c:v>0.29739199999999999</c:v>
                </c:pt>
                <c:pt idx="566">
                  <c:v>0.297624</c:v>
                </c:pt>
                <c:pt idx="567">
                  <c:v>0.29763600000000001</c:v>
                </c:pt>
                <c:pt idx="568">
                  <c:v>0.29788199999999998</c:v>
                </c:pt>
                <c:pt idx="569">
                  <c:v>0.29799799999999999</c:v>
                </c:pt>
                <c:pt idx="570">
                  <c:v>0.298124</c:v>
                </c:pt>
                <c:pt idx="571">
                  <c:v>0.29835699999999998</c:v>
                </c:pt>
                <c:pt idx="572">
                  <c:v>0.29852299999999998</c:v>
                </c:pt>
                <c:pt idx="573">
                  <c:v>0.29860500000000001</c:v>
                </c:pt>
                <c:pt idx="574">
                  <c:v>0.29897699999999999</c:v>
                </c:pt>
                <c:pt idx="575">
                  <c:v>0.29865000000000003</c:v>
                </c:pt>
                <c:pt idx="576">
                  <c:v>0.29919899999999999</c:v>
                </c:pt>
                <c:pt idx="577">
                  <c:v>0.29946400000000001</c:v>
                </c:pt>
                <c:pt idx="578">
                  <c:v>0.29958200000000001</c:v>
                </c:pt>
                <c:pt idx="579">
                  <c:v>0.29964499999999999</c:v>
                </c:pt>
                <c:pt idx="580">
                  <c:v>0.29980800000000002</c:v>
                </c:pt>
                <c:pt idx="581">
                  <c:v>0.30035299999999998</c:v>
                </c:pt>
                <c:pt idx="582">
                  <c:v>0.30066500000000002</c:v>
                </c:pt>
                <c:pt idx="583">
                  <c:v>0.301151</c:v>
                </c:pt>
                <c:pt idx="584">
                  <c:v>0.30124899999999999</c:v>
                </c:pt>
                <c:pt idx="585">
                  <c:v>0.30125999999999997</c:v>
                </c:pt>
                <c:pt idx="586">
                  <c:v>0.30163899999999999</c:v>
                </c:pt>
                <c:pt idx="587">
                  <c:v>0.30198000000000003</c:v>
                </c:pt>
                <c:pt idx="588">
                  <c:v>0.302286</c:v>
                </c:pt>
                <c:pt idx="589">
                  <c:v>0.30273600000000001</c:v>
                </c:pt>
                <c:pt idx="590">
                  <c:v>0.30294300000000002</c:v>
                </c:pt>
                <c:pt idx="591">
                  <c:v>0.30327900000000002</c:v>
                </c:pt>
                <c:pt idx="592">
                  <c:v>0.30362899999999998</c:v>
                </c:pt>
                <c:pt idx="593">
                  <c:v>0.30374000000000001</c:v>
                </c:pt>
                <c:pt idx="594">
                  <c:v>0.30410199999999998</c:v>
                </c:pt>
                <c:pt idx="595">
                  <c:v>0.30428300000000003</c:v>
                </c:pt>
                <c:pt idx="596">
                  <c:v>0.30471300000000001</c:v>
                </c:pt>
                <c:pt idx="597">
                  <c:v>0.30525799999999997</c:v>
                </c:pt>
                <c:pt idx="598">
                  <c:v>0.30557200000000001</c:v>
                </c:pt>
                <c:pt idx="599">
                  <c:v>0.30561100000000002</c:v>
                </c:pt>
                <c:pt idx="600">
                  <c:v>0.30621999999999999</c:v>
                </c:pt>
                <c:pt idx="601">
                  <c:v>0.30633899999999997</c:v>
                </c:pt>
                <c:pt idx="602">
                  <c:v>0.30685699999999999</c:v>
                </c:pt>
                <c:pt idx="603">
                  <c:v>0.30734600000000001</c:v>
                </c:pt>
                <c:pt idx="604">
                  <c:v>0.30768899999999999</c:v>
                </c:pt>
                <c:pt idx="605">
                  <c:v>0.30780200000000002</c:v>
                </c:pt>
                <c:pt idx="606">
                  <c:v>0.308083</c:v>
                </c:pt>
                <c:pt idx="607">
                  <c:v>0.30824600000000002</c:v>
                </c:pt>
                <c:pt idx="608">
                  <c:v>0.308755</c:v>
                </c:pt>
                <c:pt idx="609">
                  <c:v>0.30887399999999998</c:v>
                </c:pt>
                <c:pt idx="610">
                  <c:v>0.30963600000000002</c:v>
                </c:pt>
                <c:pt idx="611">
                  <c:v>0.310081</c:v>
                </c:pt>
                <c:pt idx="612">
                  <c:v>0.310201</c:v>
                </c:pt>
                <c:pt idx="613">
                  <c:v>0.31028899999999998</c:v>
                </c:pt>
                <c:pt idx="614">
                  <c:v>0.310805</c:v>
                </c:pt>
                <c:pt idx="615">
                  <c:v>0.31119000000000002</c:v>
                </c:pt>
                <c:pt idx="616">
                  <c:v>0.31180799999999997</c:v>
                </c:pt>
                <c:pt idx="617">
                  <c:v>0.31208900000000001</c:v>
                </c:pt>
                <c:pt idx="618">
                  <c:v>0.31268800000000002</c:v>
                </c:pt>
                <c:pt idx="619">
                  <c:v>0.31313099999999999</c:v>
                </c:pt>
                <c:pt idx="620">
                  <c:v>0.31345400000000001</c:v>
                </c:pt>
                <c:pt idx="621">
                  <c:v>0.31345099999999998</c:v>
                </c:pt>
                <c:pt idx="622">
                  <c:v>0.31414199999999998</c:v>
                </c:pt>
                <c:pt idx="623">
                  <c:v>0.31432500000000002</c:v>
                </c:pt>
                <c:pt idx="624">
                  <c:v>0.31484099999999998</c:v>
                </c:pt>
                <c:pt idx="625">
                  <c:v>0.31533</c:v>
                </c:pt>
                <c:pt idx="626">
                  <c:v>0.31542399999999998</c:v>
                </c:pt>
                <c:pt idx="627">
                  <c:v>0.31593700000000002</c:v>
                </c:pt>
                <c:pt idx="628">
                  <c:v>0.31617600000000001</c:v>
                </c:pt>
                <c:pt idx="629">
                  <c:v>0.31653599999999998</c:v>
                </c:pt>
                <c:pt idx="630">
                  <c:v>0.31675300000000001</c:v>
                </c:pt>
                <c:pt idx="631">
                  <c:v>0.31724200000000002</c:v>
                </c:pt>
                <c:pt idx="632">
                  <c:v>0.31750200000000001</c:v>
                </c:pt>
                <c:pt idx="633">
                  <c:v>0.31820300000000001</c:v>
                </c:pt>
                <c:pt idx="634">
                  <c:v>0.31863200000000003</c:v>
                </c:pt>
                <c:pt idx="635">
                  <c:v>0.31916</c:v>
                </c:pt>
                <c:pt idx="636">
                  <c:v>0.31949300000000003</c:v>
                </c:pt>
                <c:pt idx="637">
                  <c:v>0.31986799999999999</c:v>
                </c:pt>
                <c:pt idx="638">
                  <c:v>0.32029800000000003</c:v>
                </c:pt>
                <c:pt idx="639">
                  <c:v>0.32068400000000002</c:v>
                </c:pt>
                <c:pt idx="640">
                  <c:v>0.32114100000000001</c:v>
                </c:pt>
                <c:pt idx="641">
                  <c:v>0.32149899999999998</c:v>
                </c:pt>
                <c:pt idx="642">
                  <c:v>0.32189800000000002</c:v>
                </c:pt>
                <c:pt idx="643">
                  <c:v>0.32223600000000002</c:v>
                </c:pt>
                <c:pt idx="644">
                  <c:v>0.32264900000000002</c:v>
                </c:pt>
                <c:pt idx="645">
                  <c:v>0.32328800000000002</c:v>
                </c:pt>
                <c:pt idx="646">
                  <c:v>0.32389699999999999</c:v>
                </c:pt>
                <c:pt idx="647">
                  <c:v>0.32417699999999999</c:v>
                </c:pt>
                <c:pt idx="648">
                  <c:v>0.324847</c:v>
                </c:pt>
                <c:pt idx="649">
                  <c:v>0.325297</c:v>
                </c:pt>
                <c:pt idx="650">
                  <c:v>0.32542199999999999</c:v>
                </c:pt>
                <c:pt idx="651">
                  <c:v>0.32609399999999999</c:v>
                </c:pt>
                <c:pt idx="652">
                  <c:v>0.32630199999999998</c:v>
                </c:pt>
                <c:pt idx="653">
                  <c:v>0.326961</c:v>
                </c:pt>
                <c:pt idx="654">
                  <c:v>0.32738200000000001</c:v>
                </c:pt>
                <c:pt idx="655">
                  <c:v>0.32772800000000002</c:v>
                </c:pt>
                <c:pt idx="656">
                  <c:v>0.32881700000000003</c:v>
                </c:pt>
                <c:pt idx="657">
                  <c:v>0.328874</c:v>
                </c:pt>
                <c:pt idx="658">
                  <c:v>0.329453</c:v>
                </c:pt>
                <c:pt idx="659">
                  <c:v>0.32997599999999999</c:v>
                </c:pt>
                <c:pt idx="660">
                  <c:v>0.33037899999999998</c:v>
                </c:pt>
                <c:pt idx="661">
                  <c:v>0.33105099999999998</c:v>
                </c:pt>
                <c:pt idx="662">
                  <c:v>0.331542</c:v>
                </c:pt>
                <c:pt idx="663">
                  <c:v>0.33202700000000002</c:v>
                </c:pt>
                <c:pt idx="664">
                  <c:v>0.33249400000000001</c:v>
                </c:pt>
                <c:pt idx="665">
                  <c:v>0.33282600000000001</c:v>
                </c:pt>
                <c:pt idx="666">
                  <c:v>0.333343</c:v>
                </c:pt>
                <c:pt idx="667">
                  <c:v>0.33385900000000002</c:v>
                </c:pt>
                <c:pt idx="668">
                  <c:v>0.33438099999999998</c:v>
                </c:pt>
                <c:pt idx="669">
                  <c:v>0.33512399999999998</c:v>
                </c:pt>
                <c:pt idx="670">
                  <c:v>0.33527600000000002</c:v>
                </c:pt>
                <c:pt idx="671">
                  <c:v>0.33606599999999998</c:v>
                </c:pt>
                <c:pt idx="672">
                  <c:v>0.33622400000000002</c:v>
                </c:pt>
                <c:pt idx="673">
                  <c:v>0.33701100000000001</c:v>
                </c:pt>
                <c:pt idx="674">
                  <c:v>0.33731499999999998</c:v>
                </c:pt>
                <c:pt idx="675">
                  <c:v>0.33779199999999998</c:v>
                </c:pt>
                <c:pt idx="676">
                  <c:v>0.338283</c:v>
                </c:pt>
                <c:pt idx="677">
                  <c:v>0.339034</c:v>
                </c:pt>
                <c:pt idx="678">
                  <c:v>0.339447</c:v>
                </c:pt>
                <c:pt idx="679">
                  <c:v>0.33995599999999998</c:v>
                </c:pt>
                <c:pt idx="680">
                  <c:v>0.340584</c:v>
                </c:pt>
                <c:pt idx="681">
                  <c:v>0.34101700000000001</c:v>
                </c:pt>
                <c:pt idx="682">
                  <c:v>0.34170400000000001</c:v>
                </c:pt>
                <c:pt idx="683">
                  <c:v>0.34203</c:v>
                </c:pt>
                <c:pt idx="684">
                  <c:v>0.34260699999999999</c:v>
                </c:pt>
                <c:pt idx="685">
                  <c:v>0.34328900000000001</c:v>
                </c:pt>
                <c:pt idx="686">
                  <c:v>0.34378999999999998</c:v>
                </c:pt>
                <c:pt idx="687">
                  <c:v>0.34445399999999998</c:v>
                </c:pt>
                <c:pt idx="688">
                  <c:v>0.34518900000000002</c:v>
                </c:pt>
                <c:pt idx="689">
                  <c:v>0.34545100000000001</c:v>
                </c:pt>
                <c:pt idx="690">
                  <c:v>0.34622399999999998</c:v>
                </c:pt>
                <c:pt idx="691">
                  <c:v>0.34670899999999999</c:v>
                </c:pt>
                <c:pt idx="692">
                  <c:v>0.347105</c:v>
                </c:pt>
                <c:pt idx="693">
                  <c:v>0.34768100000000002</c:v>
                </c:pt>
                <c:pt idx="694">
                  <c:v>0.34822500000000001</c:v>
                </c:pt>
                <c:pt idx="695">
                  <c:v>0.34879599999999999</c:v>
                </c:pt>
                <c:pt idx="696">
                  <c:v>0.349132</c:v>
                </c:pt>
                <c:pt idx="697">
                  <c:v>0.34974100000000002</c:v>
                </c:pt>
                <c:pt idx="698">
                  <c:v>0.35019</c:v>
                </c:pt>
                <c:pt idx="699">
                  <c:v>0.35104400000000002</c:v>
                </c:pt>
                <c:pt idx="700">
                  <c:v>0.35141299999999998</c:v>
                </c:pt>
                <c:pt idx="701">
                  <c:v>0.35212199999999999</c:v>
                </c:pt>
                <c:pt idx="702">
                  <c:v>0.35287000000000002</c:v>
                </c:pt>
                <c:pt idx="703">
                  <c:v>0.353547</c:v>
                </c:pt>
                <c:pt idx="704">
                  <c:v>0.354022</c:v>
                </c:pt>
                <c:pt idx="705">
                  <c:v>0.35450500000000001</c:v>
                </c:pt>
                <c:pt idx="706">
                  <c:v>0.35531299999999999</c:v>
                </c:pt>
                <c:pt idx="707">
                  <c:v>0.35586600000000002</c:v>
                </c:pt>
                <c:pt idx="708">
                  <c:v>0.35664000000000001</c:v>
                </c:pt>
                <c:pt idx="709">
                  <c:v>0.35714000000000001</c:v>
                </c:pt>
                <c:pt idx="710">
                  <c:v>0.35793799999999998</c:v>
                </c:pt>
                <c:pt idx="711">
                  <c:v>0.35833100000000001</c:v>
                </c:pt>
                <c:pt idx="712">
                  <c:v>0.358873</c:v>
                </c:pt>
                <c:pt idx="713">
                  <c:v>0.359734</c:v>
                </c:pt>
                <c:pt idx="714">
                  <c:v>0.36063000000000001</c:v>
                </c:pt>
                <c:pt idx="715">
                  <c:v>0.36123699999999997</c:v>
                </c:pt>
                <c:pt idx="716">
                  <c:v>0.36176399999999997</c:v>
                </c:pt>
                <c:pt idx="717">
                  <c:v>0.36260799999999999</c:v>
                </c:pt>
                <c:pt idx="718">
                  <c:v>0.36316100000000001</c:v>
                </c:pt>
                <c:pt idx="719">
                  <c:v>0.363871</c:v>
                </c:pt>
                <c:pt idx="720">
                  <c:v>0.36464999999999997</c:v>
                </c:pt>
                <c:pt idx="721">
                  <c:v>0.36541699999999999</c:v>
                </c:pt>
                <c:pt idx="722">
                  <c:v>0.366093</c:v>
                </c:pt>
                <c:pt idx="723">
                  <c:v>0.36667</c:v>
                </c:pt>
                <c:pt idx="724">
                  <c:v>0.36745800000000001</c:v>
                </c:pt>
                <c:pt idx="725">
                  <c:v>0.36823899999999998</c:v>
                </c:pt>
                <c:pt idx="726">
                  <c:v>0.36897999999999997</c:v>
                </c:pt>
                <c:pt idx="727">
                  <c:v>0.36957499999999999</c:v>
                </c:pt>
                <c:pt idx="728">
                  <c:v>0.370479</c:v>
                </c:pt>
                <c:pt idx="729">
                  <c:v>0.37103599999999998</c:v>
                </c:pt>
                <c:pt idx="730">
                  <c:v>0.37127599999999999</c:v>
                </c:pt>
                <c:pt idx="731">
                  <c:v>0.37246699999999999</c:v>
                </c:pt>
                <c:pt idx="732">
                  <c:v>0.37300299999999997</c:v>
                </c:pt>
                <c:pt idx="733">
                  <c:v>0.37391999999999997</c:v>
                </c:pt>
                <c:pt idx="734">
                  <c:v>0.37438199999999999</c:v>
                </c:pt>
                <c:pt idx="735">
                  <c:v>0.37509799999999999</c:v>
                </c:pt>
                <c:pt idx="736">
                  <c:v>0.37581799999999999</c:v>
                </c:pt>
                <c:pt idx="737">
                  <c:v>0.37661600000000001</c:v>
                </c:pt>
                <c:pt idx="738">
                  <c:v>0.377386</c:v>
                </c:pt>
                <c:pt idx="739">
                  <c:v>0.377996</c:v>
                </c:pt>
                <c:pt idx="740">
                  <c:v>0.37859700000000002</c:v>
                </c:pt>
                <c:pt idx="741">
                  <c:v>0.379473</c:v>
                </c:pt>
                <c:pt idx="742">
                  <c:v>0.37995099999999998</c:v>
                </c:pt>
                <c:pt idx="743">
                  <c:v>0.38070599999999999</c:v>
                </c:pt>
                <c:pt idx="744">
                  <c:v>0.381299</c:v>
                </c:pt>
                <c:pt idx="745">
                  <c:v>0.382156</c:v>
                </c:pt>
                <c:pt idx="746">
                  <c:v>0.38287300000000002</c:v>
                </c:pt>
                <c:pt idx="747">
                  <c:v>0.38361299999999998</c:v>
                </c:pt>
                <c:pt idx="748">
                  <c:v>0.38431900000000002</c:v>
                </c:pt>
                <c:pt idx="749">
                  <c:v>0.38498700000000002</c:v>
                </c:pt>
                <c:pt idx="750">
                  <c:v>0.38575799999999999</c:v>
                </c:pt>
                <c:pt idx="751">
                  <c:v>0.38652900000000001</c:v>
                </c:pt>
                <c:pt idx="752">
                  <c:v>0.38724900000000001</c:v>
                </c:pt>
                <c:pt idx="753">
                  <c:v>0.38799099999999997</c:v>
                </c:pt>
                <c:pt idx="754">
                  <c:v>0.388874</c:v>
                </c:pt>
                <c:pt idx="755">
                  <c:v>0.38941599999999998</c:v>
                </c:pt>
                <c:pt idx="756">
                  <c:v>0.39015</c:v>
                </c:pt>
                <c:pt idx="757">
                  <c:v>0.39085900000000001</c:v>
                </c:pt>
                <c:pt idx="758">
                  <c:v>0.39163500000000001</c:v>
                </c:pt>
                <c:pt idx="759">
                  <c:v>0.39241799999999999</c:v>
                </c:pt>
                <c:pt idx="760">
                  <c:v>0.39286700000000002</c:v>
                </c:pt>
                <c:pt idx="761">
                  <c:v>0.39365499999999998</c:v>
                </c:pt>
                <c:pt idx="762">
                  <c:v>0.39432600000000001</c:v>
                </c:pt>
                <c:pt idx="763">
                  <c:v>0.39501999999999998</c:v>
                </c:pt>
                <c:pt idx="764">
                  <c:v>0.39574999999999999</c:v>
                </c:pt>
                <c:pt idx="765">
                  <c:v>0.39645599999999998</c:v>
                </c:pt>
                <c:pt idx="766">
                  <c:v>0.397096</c:v>
                </c:pt>
                <c:pt idx="767">
                  <c:v>0.397982</c:v>
                </c:pt>
                <c:pt idx="768">
                  <c:v>0.39863999999999999</c:v>
                </c:pt>
                <c:pt idx="769">
                  <c:v>0.39950200000000002</c:v>
                </c:pt>
                <c:pt idx="770">
                  <c:v>0.40040700000000001</c:v>
                </c:pt>
                <c:pt idx="771">
                  <c:v>0.40114300000000003</c:v>
                </c:pt>
                <c:pt idx="772">
                  <c:v>0.40179599999999999</c:v>
                </c:pt>
                <c:pt idx="773">
                  <c:v>0.40265600000000001</c:v>
                </c:pt>
                <c:pt idx="774">
                  <c:v>0.40362399999999998</c:v>
                </c:pt>
                <c:pt idx="775">
                  <c:v>0.40425699999999998</c:v>
                </c:pt>
                <c:pt idx="776">
                  <c:v>0.40500399999999998</c:v>
                </c:pt>
                <c:pt idx="777">
                  <c:v>0.40574900000000003</c:v>
                </c:pt>
                <c:pt idx="778">
                  <c:v>0.40663199999999999</c:v>
                </c:pt>
                <c:pt idx="779">
                  <c:v>0.40748000000000001</c:v>
                </c:pt>
                <c:pt idx="780">
                  <c:v>0.408142</c:v>
                </c:pt>
                <c:pt idx="781">
                  <c:v>0.40906199999999998</c:v>
                </c:pt>
                <c:pt idx="782">
                  <c:v>0.40985700000000003</c:v>
                </c:pt>
                <c:pt idx="783">
                  <c:v>0.410634</c:v>
                </c:pt>
                <c:pt idx="784">
                  <c:v>0.41138799999999998</c:v>
                </c:pt>
                <c:pt idx="785">
                  <c:v>0.41227000000000003</c:v>
                </c:pt>
                <c:pt idx="786">
                  <c:v>0.41304600000000002</c:v>
                </c:pt>
                <c:pt idx="787">
                  <c:v>0.41378100000000001</c:v>
                </c:pt>
                <c:pt idx="788">
                  <c:v>0.41457500000000003</c:v>
                </c:pt>
                <c:pt idx="789">
                  <c:v>0.4153</c:v>
                </c:pt>
                <c:pt idx="790">
                  <c:v>0.41631400000000002</c:v>
                </c:pt>
                <c:pt idx="791">
                  <c:v>0.41691299999999998</c:v>
                </c:pt>
                <c:pt idx="792">
                  <c:v>0.41789900000000002</c:v>
                </c:pt>
                <c:pt idx="793">
                  <c:v>0.41853099999999999</c:v>
                </c:pt>
                <c:pt idx="794">
                  <c:v>0.419402</c:v>
                </c:pt>
                <c:pt idx="795">
                  <c:v>0.420321</c:v>
                </c:pt>
                <c:pt idx="796">
                  <c:v>0.42111399999999999</c:v>
                </c:pt>
                <c:pt idx="797">
                  <c:v>0.42169299999999998</c:v>
                </c:pt>
                <c:pt idx="798">
                  <c:v>0.422483</c:v>
                </c:pt>
                <c:pt idx="799">
                  <c:v>0.423072</c:v>
                </c:pt>
                <c:pt idx="800">
                  <c:v>0.42389300000000002</c:v>
                </c:pt>
                <c:pt idx="801">
                  <c:v>0.424564</c:v>
                </c:pt>
                <c:pt idx="802">
                  <c:v>0.42527199999999998</c:v>
                </c:pt>
                <c:pt idx="803">
                  <c:v>0.42593500000000001</c:v>
                </c:pt>
                <c:pt idx="804">
                  <c:v>0.42675000000000002</c:v>
                </c:pt>
                <c:pt idx="805">
                  <c:v>0.42754599999999998</c:v>
                </c:pt>
                <c:pt idx="806">
                  <c:v>0.42836999999999997</c:v>
                </c:pt>
                <c:pt idx="807">
                  <c:v>0.42898599999999998</c:v>
                </c:pt>
                <c:pt idx="808">
                  <c:v>0.429732</c:v>
                </c:pt>
                <c:pt idx="809">
                  <c:v>0.43027300000000002</c:v>
                </c:pt>
                <c:pt idx="810">
                  <c:v>0.43105300000000002</c:v>
                </c:pt>
                <c:pt idx="811">
                  <c:v>0.43204100000000001</c:v>
                </c:pt>
                <c:pt idx="812">
                  <c:v>0.43259399999999998</c:v>
                </c:pt>
                <c:pt idx="813">
                  <c:v>0.43325599999999997</c:v>
                </c:pt>
                <c:pt idx="814">
                  <c:v>0.43417</c:v>
                </c:pt>
                <c:pt idx="815">
                  <c:v>0.434809</c:v>
                </c:pt>
                <c:pt idx="816">
                  <c:v>0.43556699999999998</c:v>
                </c:pt>
                <c:pt idx="817">
                  <c:v>0.43618699999999999</c:v>
                </c:pt>
                <c:pt idx="818">
                  <c:v>0.43711299999999997</c:v>
                </c:pt>
                <c:pt idx="819">
                  <c:v>0.43777700000000003</c:v>
                </c:pt>
                <c:pt idx="820">
                  <c:v>0.43847199999999997</c:v>
                </c:pt>
                <c:pt idx="821">
                  <c:v>0.439305</c:v>
                </c:pt>
                <c:pt idx="822">
                  <c:v>0.43994800000000001</c:v>
                </c:pt>
                <c:pt idx="823">
                  <c:v>0.440583</c:v>
                </c:pt>
                <c:pt idx="824">
                  <c:v>0.44145000000000001</c:v>
                </c:pt>
                <c:pt idx="825">
                  <c:v>0.44215199999999999</c:v>
                </c:pt>
                <c:pt idx="826">
                  <c:v>0.44275999999999999</c:v>
                </c:pt>
                <c:pt idx="827">
                  <c:v>0.44348199999999999</c:v>
                </c:pt>
                <c:pt idx="828">
                  <c:v>0.44420300000000001</c:v>
                </c:pt>
                <c:pt idx="829">
                  <c:v>0.44496599999999997</c:v>
                </c:pt>
                <c:pt idx="830">
                  <c:v>0.44579800000000003</c:v>
                </c:pt>
                <c:pt idx="831">
                  <c:v>0.44644899999999998</c:v>
                </c:pt>
                <c:pt idx="832">
                  <c:v>0.44720900000000002</c:v>
                </c:pt>
                <c:pt idx="833">
                  <c:v>0.44780399999999998</c:v>
                </c:pt>
                <c:pt idx="834">
                  <c:v>0.44866099999999998</c:v>
                </c:pt>
                <c:pt idx="835">
                  <c:v>0.44924999999999998</c:v>
                </c:pt>
                <c:pt idx="836">
                  <c:v>0.45007399999999997</c:v>
                </c:pt>
                <c:pt idx="837">
                  <c:v>0.4511</c:v>
                </c:pt>
                <c:pt idx="838">
                  <c:v>0.45163900000000001</c:v>
                </c:pt>
                <c:pt idx="839">
                  <c:v>0.45252300000000001</c:v>
                </c:pt>
                <c:pt idx="840">
                  <c:v>0.45341199999999998</c:v>
                </c:pt>
                <c:pt idx="841">
                  <c:v>0.45413700000000001</c:v>
                </c:pt>
                <c:pt idx="842">
                  <c:v>0.45478600000000002</c:v>
                </c:pt>
                <c:pt idx="843">
                  <c:v>0.45575300000000002</c:v>
                </c:pt>
                <c:pt idx="844">
                  <c:v>0.45630799999999999</c:v>
                </c:pt>
                <c:pt idx="845">
                  <c:v>0.45717099999999999</c:v>
                </c:pt>
                <c:pt idx="846">
                  <c:v>0.45788000000000001</c:v>
                </c:pt>
                <c:pt idx="847">
                  <c:v>0.458843</c:v>
                </c:pt>
                <c:pt idx="848">
                  <c:v>0.459482</c:v>
                </c:pt>
                <c:pt idx="849">
                  <c:v>0.46028200000000002</c:v>
                </c:pt>
                <c:pt idx="850">
                  <c:v>0.459339</c:v>
                </c:pt>
                <c:pt idx="851">
                  <c:v>0.46027000000000001</c:v>
                </c:pt>
                <c:pt idx="852">
                  <c:v>0.460951</c:v>
                </c:pt>
                <c:pt idx="853">
                  <c:v>0.46177499999999999</c:v>
                </c:pt>
                <c:pt idx="854">
                  <c:v>0.46254200000000001</c:v>
                </c:pt>
                <c:pt idx="855">
                  <c:v>0.46344600000000002</c:v>
                </c:pt>
                <c:pt idx="856">
                  <c:v>0.46416600000000002</c:v>
                </c:pt>
                <c:pt idx="857">
                  <c:v>0.46484999999999999</c:v>
                </c:pt>
                <c:pt idx="858">
                  <c:v>0.46601799999999999</c:v>
                </c:pt>
                <c:pt idx="859">
                  <c:v>0.46672400000000003</c:v>
                </c:pt>
                <c:pt idx="860">
                  <c:v>0.46729599999999999</c:v>
                </c:pt>
                <c:pt idx="861">
                  <c:v>0.46810000000000002</c:v>
                </c:pt>
                <c:pt idx="862">
                  <c:v>0.468746</c:v>
                </c:pt>
                <c:pt idx="863">
                  <c:v>0.46925899999999998</c:v>
                </c:pt>
                <c:pt idx="864">
                  <c:v>0.47022000000000003</c:v>
                </c:pt>
                <c:pt idx="865">
                  <c:v>0.47132400000000002</c:v>
                </c:pt>
                <c:pt idx="866">
                  <c:v>0.471885</c:v>
                </c:pt>
                <c:pt idx="867">
                  <c:v>0.472327</c:v>
                </c:pt>
                <c:pt idx="868">
                  <c:v>0.47306599999999999</c:v>
                </c:pt>
                <c:pt idx="869">
                  <c:v>0.47417399999999998</c:v>
                </c:pt>
                <c:pt idx="870">
                  <c:v>0.47480099999999997</c:v>
                </c:pt>
                <c:pt idx="871">
                  <c:v>0.47549799999999998</c:v>
                </c:pt>
                <c:pt idx="872">
                  <c:v>0.47625400000000001</c:v>
                </c:pt>
                <c:pt idx="873">
                  <c:v>0.47678100000000001</c:v>
                </c:pt>
                <c:pt idx="874">
                  <c:v>0.47765600000000003</c:v>
                </c:pt>
                <c:pt idx="875">
                  <c:v>0.47831400000000002</c:v>
                </c:pt>
                <c:pt idx="876">
                  <c:v>0.47910999999999998</c:v>
                </c:pt>
                <c:pt idx="877">
                  <c:v>0.47994700000000001</c:v>
                </c:pt>
                <c:pt idx="878">
                  <c:v>0.48093799999999998</c:v>
                </c:pt>
                <c:pt idx="879">
                  <c:v>0.48150599999999999</c:v>
                </c:pt>
                <c:pt idx="880">
                  <c:v>0.482097</c:v>
                </c:pt>
                <c:pt idx="881">
                  <c:v>0.48305999999999999</c:v>
                </c:pt>
                <c:pt idx="882">
                  <c:v>0.48357099999999997</c:v>
                </c:pt>
                <c:pt idx="883">
                  <c:v>0.48428700000000002</c:v>
                </c:pt>
                <c:pt idx="884">
                  <c:v>0.485238</c:v>
                </c:pt>
                <c:pt idx="885">
                  <c:v>0.485734</c:v>
                </c:pt>
                <c:pt idx="886">
                  <c:v>0.48652800000000002</c:v>
                </c:pt>
                <c:pt idx="887">
                  <c:v>0.48715000000000003</c:v>
                </c:pt>
                <c:pt idx="888">
                  <c:v>0.487516</c:v>
                </c:pt>
                <c:pt idx="889">
                  <c:v>0.48878700000000003</c:v>
                </c:pt>
                <c:pt idx="890">
                  <c:v>0.48917300000000002</c:v>
                </c:pt>
                <c:pt idx="891">
                  <c:v>0.490172</c:v>
                </c:pt>
                <c:pt idx="892">
                  <c:v>0.49050500000000002</c:v>
                </c:pt>
                <c:pt idx="893">
                  <c:v>0.49184800000000001</c:v>
                </c:pt>
                <c:pt idx="894">
                  <c:v>0.492095</c:v>
                </c:pt>
                <c:pt idx="895">
                  <c:v>0.49279600000000001</c:v>
                </c:pt>
                <c:pt idx="896">
                  <c:v>0.49345299999999997</c:v>
                </c:pt>
                <c:pt idx="897">
                  <c:v>0.49400699999999997</c:v>
                </c:pt>
                <c:pt idx="898">
                  <c:v>0.495112</c:v>
                </c:pt>
                <c:pt idx="899">
                  <c:v>0.49580600000000002</c:v>
                </c:pt>
                <c:pt idx="900">
                  <c:v>0.49678899999999998</c:v>
                </c:pt>
                <c:pt idx="901">
                  <c:v>0.497118</c:v>
                </c:pt>
                <c:pt idx="902">
                  <c:v>0.497892</c:v>
                </c:pt>
                <c:pt idx="903">
                  <c:v>0.498724</c:v>
                </c:pt>
                <c:pt idx="904">
                  <c:v>0.49896699999999999</c:v>
                </c:pt>
                <c:pt idx="905">
                  <c:v>0.50024000000000002</c:v>
                </c:pt>
                <c:pt idx="906">
                  <c:v>0.50067300000000003</c:v>
                </c:pt>
                <c:pt idx="907">
                  <c:v>0.50133099999999997</c:v>
                </c:pt>
                <c:pt idx="908">
                  <c:v>0.50211099999999997</c:v>
                </c:pt>
                <c:pt idx="909">
                  <c:v>0.50267099999999998</c:v>
                </c:pt>
                <c:pt idx="910">
                  <c:v>0.503108</c:v>
                </c:pt>
                <c:pt idx="911">
                  <c:v>0.50428600000000001</c:v>
                </c:pt>
                <c:pt idx="912">
                  <c:v>0.50497700000000001</c:v>
                </c:pt>
                <c:pt idx="913">
                  <c:v>0.505413</c:v>
                </c:pt>
                <c:pt idx="914">
                  <c:v>0.50654900000000003</c:v>
                </c:pt>
                <c:pt idx="915">
                  <c:v>0.50705800000000001</c:v>
                </c:pt>
                <c:pt idx="916">
                  <c:v>0.50743700000000003</c:v>
                </c:pt>
                <c:pt idx="917">
                  <c:v>0.50872099999999998</c:v>
                </c:pt>
                <c:pt idx="918">
                  <c:v>0.50888699999999998</c:v>
                </c:pt>
                <c:pt idx="919">
                  <c:v>0.51000999999999996</c:v>
                </c:pt>
                <c:pt idx="920">
                  <c:v>0.51059399999999999</c:v>
                </c:pt>
                <c:pt idx="921">
                  <c:v>0.51126099999999997</c:v>
                </c:pt>
                <c:pt idx="922">
                  <c:v>0.51197599999999999</c:v>
                </c:pt>
                <c:pt idx="923">
                  <c:v>0.51264699999999996</c:v>
                </c:pt>
                <c:pt idx="924">
                  <c:v>0.51327299999999998</c:v>
                </c:pt>
                <c:pt idx="925">
                  <c:v>0.51412999999999998</c:v>
                </c:pt>
                <c:pt idx="926">
                  <c:v>0.51454299999999997</c:v>
                </c:pt>
                <c:pt idx="927">
                  <c:v>0.51534500000000005</c:v>
                </c:pt>
                <c:pt idx="928">
                  <c:v>0.51619899999999996</c:v>
                </c:pt>
                <c:pt idx="929">
                  <c:v>0.516675</c:v>
                </c:pt>
                <c:pt idx="930">
                  <c:v>0.51735699999999996</c:v>
                </c:pt>
                <c:pt idx="931">
                  <c:v>0.51844699999999999</c:v>
                </c:pt>
                <c:pt idx="932">
                  <c:v>0.51874699999999996</c:v>
                </c:pt>
                <c:pt idx="933">
                  <c:v>0.51944000000000001</c:v>
                </c:pt>
                <c:pt idx="934">
                  <c:v>0.51971199999999995</c:v>
                </c:pt>
                <c:pt idx="935">
                  <c:v>0.52053400000000005</c:v>
                </c:pt>
                <c:pt idx="936">
                  <c:v>0.520814</c:v>
                </c:pt>
                <c:pt idx="937">
                  <c:v>0.52171800000000002</c:v>
                </c:pt>
                <c:pt idx="938">
                  <c:v>0.52227599999999996</c:v>
                </c:pt>
                <c:pt idx="939">
                  <c:v>0.52305400000000002</c:v>
                </c:pt>
                <c:pt idx="940">
                  <c:v>0.52378199999999997</c:v>
                </c:pt>
                <c:pt idx="941">
                  <c:v>0.52433399999999997</c:v>
                </c:pt>
                <c:pt idx="942">
                  <c:v>0.52478100000000005</c:v>
                </c:pt>
                <c:pt idx="943">
                  <c:v>0.525675</c:v>
                </c:pt>
                <c:pt idx="944">
                  <c:v>0.52621200000000001</c:v>
                </c:pt>
                <c:pt idx="945">
                  <c:v>0.52689699999999995</c:v>
                </c:pt>
                <c:pt idx="946">
                  <c:v>0.52766199999999996</c:v>
                </c:pt>
                <c:pt idx="947">
                  <c:v>0.52849599999999997</c:v>
                </c:pt>
                <c:pt idx="948">
                  <c:v>0.52898000000000001</c:v>
                </c:pt>
                <c:pt idx="949">
                  <c:v>0.52991200000000005</c:v>
                </c:pt>
                <c:pt idx="950">
                  <c:v>0.530088</c:v>
                </c:pt>
                <c:pt idx="951">
                  <c:v>0.53098400000000001</c:v>
                </c:pt>
                <c:pt idx="952">
                  <c:v>0.53162100000000001</c:v>
                </c:pt>
                <c:pt idx="953">
                  <c:v>0.53182399999999996</c:v>
                </c:pt>
                <c:pt idx="954">
                  <c:v>0.53251999999999999</c:v>
                </c:pt>
                <c:pt idx="955">
                  <c:v>0.533003</c:v>
                </c:pt>
                <c:pt idx="956">
                  <c:v>0.53388000000000002</c:v>
                </c:pt>
                <c:pt idx="957">
                  <c:v>0.53431600000000001</c:v>
                </c:pt>
                <c:pt idx="958">
                  <c:v>0.53483000000000003</c:v>
                </c:pt>
                <c:pt idx="959">
                  <c:v>0.53536099999999998</c:v>
                </c:pt>
                <c:pt idx="960">
                  <c:v>0.53578700000000001</c:v>
                </c:pt>
                <c:pt idx="961">
                  <c:v>0.53681599999999996</c:v>
                </c:pt>
                <c:pt idx="962">
                  <c:v>0.53751800000000005</c:v>
                </c:pt>
                <c:pt idx="963">
                  <c:v>0.53778700000000002</c:v>
                </c:pt>
                <c:pt idx="964">
                  <c:v>0.53865200000000002</c:v>
                </c:pt>
                <c:pt idx="965">
                  <c:v>0.53934400000000005</c:v>
                </c:pt>
                <c:pt idx="966">
                  <c:v>0.53973400000000005</c:v>
                </c:pt>
                <c:pt idx="967">
                  <c:v>0.54019499999999998</c:v>
                </c:pt>
                <c:pt idx="968">
                  <c:v>0.54071999999999998</c:v>
                </c:pt>
                <c:pt idx="969">
                  <c:v>0.54144300000000001</c:v>
                </c:pt>
                <c:pt idx="970">
                  <c:v>0.54193599999999997</c:v>
                </c:pt>
                <c:pt idx="971">
                  <c:v>0.54253799999999996</c:v>
                </c:pt>
                <c:pt idx="972">
                  <c:v>0.54303599999999996</c:v>
                </c:pt>
                <c:pt idx="973">
                  <c:v>0.54353899999999999</c:v>
                </c:pt>
                <c:pt idx="974">
                  <c:v>0.54471499999999995</c:v>
                </c:pt>
                <c:pt idx="975">
                  <c:v>0.54489600000000005</c:v>
                </c:pt>
                <c:pt idx="976">
                  <c:v>0.54559100000000005</c:v>
                </c:pt>
                <c:pt idx="977">
                  <c:v>0.54608000000000001</c:v>
                </c:pt>
                <c:pt idx="978">
                  <c:v>0.546848</c:v>
                </c:pt>
                <c:pt idx="979">
                  <c:v>0.54718299999999997</c:v>
                </c:pt>
                <c:pt idx="980">
                  <c:v>0.54740599999999995</c:v>
                </c:pt>
                <c:pt idx="981">
                  <c:v>0.54823999999999995</c:v>
                </c:pt>
                <c:pt idx="982">
                  <c:v>0.54870300000000005</c:v>
                </c:pt>
                <c:pt idx="983">
                  <c:v>0.54944400000000004</c:v>
                </c:pt>
                <c:pt idx="984">
                  <c:v>0.55000300000000002</c:v>
                </c:pt>
                <c:pt idx="985">
                  <c:v>0.55042400000000002</c:v>
                </c:pt>
                <c:pt idx="986">
                  <c:v>0.55106900000000003</c:v>
                </c:pt>
                <c:pt idx="987">
                  <c:v>0.551844</c:v>
                </c:pt>
                <c:pt idx="988">
                  <c:v>0.55223100000000003</c:v>
                </c:pt>
                <c:pt idx="989">
                  <c:v>0.55294500000000002</c:v>
                </c:pt>
                <c:pt idx="990">
                  <c:v>0.55326699999999995</c:v>
                </c:pt>
                <c:pt idx="991">
                  <c:v>0.55409699999999995</c:v>
                </c:pt>
                <c:pt idx="992">
                  <c:v>0.55441300000000004</c:v>
                </c:pt>
                <c:pt idx="993">
                  <c:v>0.55502300000000004</c:v>
                </c:pt>
                <c:pt idx="994">
                  <c:v>0.55562</c:v>
                </c:pt>
                <c:pt idx="995">
                  <c:v>0.55574999999999997</c:v>
                </c:pt>
                <c:pt idx="996">
                  <c:v>0.55650100000000002</c:v>
                </c:pt>
                <c:pt idx="997">
                  <c:v>0.55700799999999995</c:v>
                </c:pt>
                <c:pt idx="998">
                  <c:v>0.557751</c:v>
                </c:pt>
                <c:pt idx="999">
                  <c:v>0.55792600000000003</c:v>
                </c:pt>
                <c:pt idx="1000">
                  <c:v>0.558805</c:v>
                </c:pt>
                <c:pt idx="1001">
                  <c:v>0.55921699999999996</c:v>
                </c:pt>
                <c:pt idx="1002">
                  <c:v>0.559257</c:v>
                </c:pt>
                <c:pt idx="1003">
                  <c:v>0.55976899999999996</c:v>
                </c:pt>
                <c:pt idx="1004">
                  <c:v>0.56039600000000001</c:v>
                </c:pt>
                <c:pt idx="1005">
                  <c:v>0.56094900000000003</c:v>
                </c:pt>
                <c:pt idx="1006">
                  <c:v>0.56141600000000003</c:v>
                </c:pt>
                <c:pt idx="1007">
                  <c:v>0.56187399999999998</c:v>
                </c:pt>
                <c:pt idx="1008">
                  <c:v>0.56260399999999999</c:v>
                </c:pt>
                <c:pt idx="1009">
                  <c:v>0.56303800000000004</c:v>
                </c:pt>
                <c:pt idx="1010">
                  <c:v>0.56328199999999995</c:v>
                </c:pt>
                <c:pt idx="1011">
                  <c:v>0.56405499999999997</c:v>
                </c:pt>
                <c:pt idx="1012">
                  <c:v>0.56456799999999996</c:v>
                </c:pt>
                <c:pt idx="1013">
                  <c:v>0.56457999999999997</c:v>
                </c:pt>
                <c:pt idx="1014">
                  <c:v>0.56504299999999996</c:v>
                </c:pt>
                <c:pt idx="1015">
                  <c:v>0.56552400000000003</c:v>
                </c:pt>
                <c:pt idx="1016">
                  <c:v>0.56584100000000004</c:v>
                </c:pt>
                <c:pt idx="1017">
                  <c:v>0.566326</c:v>
                </c:pt>
                <c:pt idx="1018">
                  <c:v>0.56692299999999995</c:v>
                </c:pt>
                <c:pt idx="1019">
                  <c:v>0.56751099999999999</c:v>
                </c:pt>
                <c:pt idx="1020">
                  <c:v>0.56784500000000004</c:v>
                </c:pt>
                <c:pt idx="1021">
                  <c:v>0.56826500000000002</c:v>
                </c:pt>
                <c:pt idx="1022">
                  <c:v>0.56903300000000001</c:v>
                </c:pt>
                <c:pt idx="1023">
                  <c:v>0.56935800000000003</c:v>
                </c:pt>
                <c:pt idx="1024">
                  <c:v>0.56967699999999999</c:v>
                </c:pt>
                <c:pt idx="1025">
                  <c:v>0.57000899999999999</c:v>
                </c:pt>
                <c:pt idx="1026">
                  <c:v>0.57034300000000004</c:v>
                </c:pt>
                <c:pt idx="1027">
                  <c:v>0.57100099999999998</c:v>
                </c:pt>
                <c:pt idx="1028">
                  <c:v>0.571384</c:v>
                </c:pt>
                <c:pt idx="1029">
                  <c:v>0.571627</c:v>
                </c:pt>
                <c:pt idx="1030">
                  <c:v>0.57222799999999996</c:v>
                </c:pt>
                <c:pt idx="1031">
                  <c:v>0.57289500000000004</c:v>
                </c:pt>
                <c:pt idx="1032">
                  <c:v>0.57291199999999998</c:v>
                </c:pt>
                <c:pt idx="1033">
                  <c:v>0.57321200000000005</c:v>
                </c:pt>
                <c:pt idx="1034">
                  <c:v>0.57390200000000002</c:v>
                </c:pt>
                <c:pt idx="1035">
                  <c:v>0.57426900000000003</c:v>
                </c:pt>
                <c:pt idx="1036">
                  <c:v>0.57460900000000004</c:v>
                </c:pt>
                <c:pt idx="1037">
                  <c:v>0.57487699999999997</c:v>
                </c:pt>
                <c:pt idx="1038">
                  <c:v>0.57552499999999995</c:v>
                </c:pt>
                <c:pt idx="1039">
                  <c:v>0.57577299999999998</c:v>
                </c:pt>
                <c:pt idx="1040">
                  <c:v>0.57598400000000005</c:v>
                </c:pt>
                <c:pt idx="1041">
                  <c:v>0.57652800000000004</c:v>
                </c:pt>
                <c:pt idx="1042">
                  <c:v>0.57677</c:v>
                </c:pt>
                <c:pt idx="1043">
                  <c:v>0.57721900000000004</c:v>
                </c:pt>
                <c:pt idx="1044">
                  <c:v>0.57766700000000004</c:v>
                </c:pt>
                <c:pt idx="1045">
                  <c:v>0.578125</c:v>
                </c:pt>
                <c:pt idx="1046">
                  <c:v>0.57848500000000003</c:v>
                </c:pt>
                <c:pt idx="1047">
                  <c:v>0.57867900000000005</c:v>
                </c:pt>
                <c:pt idx="1048">
                  <c:v>0.57923500000000006</c:v>
                </c:pt>
                <c:pt idx="1049">
                  <c:v>0.57957099999999995</c:v>
                </c:pt>
                <c:pt idx="1050">
                  <c:v>0.58008499999999996</c:v>
                </c:pt>
                <c:pt idx="1051">
                  <c:v>0.58035099999999995</c:v>
                </c:pt>
                <c:pt idx="1052">
                  <c:v>0.58091999999999999</c:v>
                </c:pt>
                <c:pt idx="1053">
                  <c:v>0.58112200000000003</c:v>
                </c:pt>
                <c:pt idx="1054">
                  <c:v>0.581368</c:v>
                </c:pt>
                <c:pt idx="1055">
                  <c:v>0.58164899999999997</c:v>
                </c:pt>
                <c:pt idx="1056">
                  <c:v>0.58201199999999997</c:v>
                </c:pt>
                <c:pt idx="1057">
                  <c:v>0.58230000000000004</c:v>
                </c:pt>
                <c:pt idx="1058">
                  <c:v>0.58291099999999996</c:v>
                </c:pt>
                <c:pt idx="1059">
                  <c:v>0.58308599999999999</c:v>
                </c:pt>
                <c:pt idx="1060">
                  <c:v>0.58330499999999996</c:v>
                </c:pt>
                <c:pt idx="1061">
                  <c:v>0.58368100000000001</c:v>
                </c:pt>
                <c:pt idx="1062">
                  <c:v>0.584314</c:v>
                </c:pt>
                <c:pt idx="1063">
                  <c:v>0.58450199999999997</c:v>
                </c:pt>
                <c:pt idx="1064">
                  <c:v>0.58472199999999996</c:v>
                </c:pt>
                <c:pt idx="1065">
                  <c:v>0.58484599999999998</c:v>
                </c:pt>
                <c:pt idx="1066">
                  <c:v>0.585148</c:v>
                </c:pt>
                <c:pt idx="1067">
                  <c:v>0.58557999999999999</c:v>
                </c:pt>
                <c:pt idx="1068">
                  <c:v>0.585642</c:v>
                </c:pt>
                <c:pt idx="1069">
                  <c:v>0.58601899999999996</c:v>
                </c:pt>
                <c:pt idx="1070">
                  <c:v>0.58619200000000005</c:v>
                </c:pt>
                <c:pt idx="1071">
                  <c:v>0.58649200000000001</c:v>
                </c:pt>
                <c:pt idx="1072">
                  <c:v>0.58673200000000003</c:v>
                </c:pt>
                <c:pt idx="1073">
                  <c:v>0.58713099999999996</c:v>
                </c:pt>
                <c:pt idx="1074">
                  <c:v>0.58742499999999997</c:v>
                </c:pt>
                <c:pt idx="1075">
                  <c:v>0.58771200000000001</c:v>
                </c:pt>
                <c:pt idx="1076">
                  <c:v>0.58803899999999998</c:v>
                </c:pt>
                <c:pt idx="1077">
                  <c:v>0.58844600000000002</c:v>
                </c:pt>
                <c:pt idx="1078">
                  <c:v>0.58856699999999995</c:v>
                </c:pt>
                <c:pt idx="1079">
                  <c:v>0.58899000000000001</c:v>
                </c:pt>
                <c:pt idx="1080">
                  <c:v>0.58915700000000004</c:v>
                </c:pt>
                <c:pt idx="1081">
                  <c:v>0.58936599999999995</c:v>
                </c:pt>
                <c:pt idx="1082">
                  <c:v>0.58934799999999998</c:v>
                </c:pt>
                <c:pt idx="1083">
                  <c:v>0.58982000000000001</c:v>
                </c:pt>
                <c:pt idx="1084">
                  <c:v>0.58977599999999997</c:v>
                </c:pt>
                <c:pt idx="1085">
                  <c:v>0.58997100000000002</c:v>
                </c:pt>
                <c:pt idx="1086">
                  <c:v>0.59024600000000005</c:v>
                </c:pt>
                <c:pt idx="1087">
                  <c:v>0.590584</c:v>
                </c:pt>
                <c:pt idx="1088">
                  <c:v>0.590584</c:v>
                </c:pt>
                <c:pt idx="1089">
                  <c:v>0.59101800000000004</c:v>
                </c:pt>
                <c:pt idx="1090">
                  <c:v>0.59151699999999996</c:v>
                </c:pt>
                <c:pt idx="1091">
                  <c:v>0.5917</c:v>
                </c:pt>
                <c:pt idx="1092">
                  <c:v>0.59179499999999996</c:v>
                </c:pt>
                <c:pt idx="1093">
                  <c:v>0.59211199999999997</c:v>
                </c:pt>
                <c:pt idx="1094">
                  <c:v>0.592252</c:v>
                </c:pt>
                <c:pt idx="1095">
                  <c:v>0.592113</c:v>
                </c:pt>
                <c:pt idx="1096">
                  <c:v>0.59239900000000001</c:v>
                </c:pt>
                <c:pt idx="1097">
                  <c:v>0.59229399999999999</c:v>
                </c:pt>
                <c:pt idx="1098">
                  <c:v>0.59255899999999995</c:v>
                </c:pt>
                <c:pt idx="1099">
                  <c:v>0.59251900000000002</c:v>
                </c:pt>
                <c:pt idx="1100">
                  <c:v>0.59330499999999997</c:v>
                </c:pt>
                <c:pt idx="1101">
                  <c:v>0.59339699999999995</c:v>
                </c:pt>
                <c:pt idx="1102">
                  <c:v>0.59354399999999996</c:v>
                </c:pt>
                <c:pt idx="1103">
                  <c:v>0.59364300000000003</c:v>
                </c:pt>
                <c:pt idx="1104">
                  <c:v>0.593669</c:v>
                </c:pt>
                <c:pt idx="1105">
                  <c:v>0.59396000000000004</c:v>
                </c:pt>
                <c:pt idx="1106">
                  <c:v>0.593889</c:v>
                </c:pt>
                <c:pt idx="1107">
                  <c:v>0.59395799999999999</c:v>
                </c:pt>
                <c:pt idx="1108">
                  <c:v>0.59420499999999998</c:v>
                </c:pt>
                <c:pt idx="1109">
                  <c:v>0.59415799999999996</c:v>
                </c:pt>
                <c:pt idx="1110">
                  <c:v>0.59470000000000001</c:v>
                </c:pt>
                <c:pt idx="1111">
                  <c:v>0.59477100000000005</c:v>
                </c:pt>
                <c:pt idx="1112">
                  <c:v>0.59489899999999996</c:v>
                </c:pt>
                <c:pt idx="1113">
                  <c:v>0.59519900000000003</c:v>
                </c:pt>
                <c:pt idx="1114">
                  <c:v>0.59536199999999995</c:v>
                </c:pt>
                <c:pt idx="1115">
                  <c:v>0.595549</c:v>
                </c:pt>
                <c:pt idx="1116">
                  <c:v>0.59552799999999995</c:v>
                </c:pt>
                <c:pt idx="1117">
                  <c:v>0.59558900000000004</c:v>
                </c:pt>
                <c:pt idx="1118">
                  <c:v>0.59551699999999996</c:v>
                </c:pt>
                <c:pt idx="1119">
                  <c:v>0.59567300000000001</c:v>
                </c:pt>
                <c:pt idx="1120">
                  <c:v>0.59580100000000003</c:v>
                </c:pt>
                <c:pt idx="1121">
                  <c:v>0.59597199999999995</c:v>
                </c:pt>
                <c:pt idx="1122">
                  <c:v>0.59615799999999997</c:v>
                </c:pt>
                <c:pt idx="1123">
                  <c:v>0.59607399999999999</c:v>
                </c:pt>
                <c:pt idx="1124">
                  <c:v>0.596132</c:v>
                </c:pt>
                <c:pt idx="1125">
                  <c:v>0.59640700000000002</c:v>
                </c:pt>
                <c:pt idx="1126">
                  <c:v>0.59657899999999997</c:v>
                </c:pt>
                <c:pt idx="1127">
                  <c:v>0.596387</c:v>
                </c:pt>
                <c:pt idx="1128">
                  <c:v>0.59651399999999999</c:v>
                </c:pt>
                <c:pt idx="1129">
                  <c:v>0.59630700000000003</c:v>
                </c:pt>
                <c:pt idx="1130">
                  <c:v>0.59662499999999996</c:v>
                </c:pt>
                <c:pt idx="1131">
                  <c:v>0.59643100000000004</c:v>
                </c:pt>
                <c:pt idx="1132">
                  <c:v>0.596719</c:v>
                </c:pt>
                <c:pt idx="1133">
                  <c:v>0.59711800000000004</c:v>
                </c:pt>
                <c:pt idx="1134">
                  <c:v>0.59702599999999995</c:v>
                </c:pt>
                <c:pt idx="1135">
                  <c:v>0.59687100000000004</c:v>
                </c:pt>
                <c:pt idx="1136">
                  <c:v>0.59698399999999996</c:v>
                </c:pt>
                <c:pt idx="1137">
                  <c:v>0.59698600000000002</c:v>
                </c:pt>
                <c:pt idx="1138">
                  <c:v>0.597051</c:v>
                </c:pt>
                <c:pt idx="1139">
                  <c:v>0.59723599999999999</c:v>
                </c:pt>
                <c:pt idx="1140">
                  <c:v>0.59726100000000004</c:v>
                </c:pt>
                <c:pt idx="1141">
                  <c:v>0.59731800000000002</c:v>
                </c:pt>
                <c:pt idx="1142">
                  <c:v>0.597356</c:v>
                </c:pt>
                <c:pt idx="1143">
                  <c:v>0.59726900000000005</c:v>
                </c:pt>
                <c:pt idx="1144">
                  <c:v>0.59740000000000004</c:v>
                </c:pt>
                <c:pt idx="1145">
                  <c:v>0.59715799999999997</c:v>
                </c:pt>
                <c:pt idx="1146">
                  <c:v>0.59737499999999999</c:v>
                </c:pt>
                <c:pt idx="1147">
                  <c:v>0.59705299999999994</c:v>
                </c:pt>
                <c:pt idx="1148">
                  <c:v>0.59734100000000001</c:v>
                </c:pt>
                <c:pt idx="1149">
                  <c:v>0.59736900000000004</c:v>
                </c:pt>
                <c:pt idx="1150">
                  <c:v>0.59741599999999995</c:v>
                </c:pt>
                <c:pt idx="1151">
                  <c:v>0.59764499999999998</c:v>
                </c:pt>
                <c:pt idx="1152">
                  <c:v>0.59716899999999995</c:v>
                </c:pt>
                <c:pt idx="1153">
                  <c:v>0.59740599999999999</c:v>
                </c:pt>
                <c:pt idx="1154">
                  <c:v>0.59703300000000004</c:v>
                </c:pt>
                <c:pt idx="1155">
                  <c:v>0.59717900000000002</c:v>
                </c:pt>
                <c:pt idx="1156">
                  <c:v>0.59715399999999996</c:v>
                </c:pt>
                <c:pt idx="1157">
                  <c:v>0.59713400000000005</c:v>
                </c:pt>
                <c:pt idx="1158">
                  <c:v>0.59728199999999998</c:v>
                </c:pt>
                <c:pt idx="1159">
                  <c:v>0.59719699999999998</c:v>
                </c:pt>
                <c:pt idx="1160">
                  <c:v>0.59720600000000001</c:v>
                </c:pt>
                <c:pt idx="1161">
                  <c:v>0.59719100000000003</c:v>
                </c:pt>
                <c:pt idx="1162">
                  <c:v>0.59711099999999995</c:v>
                </c:pt>
                <c:pt idx="1163">
                  <c:v>0.59699000000000002</c:v>
                </c:pt>
                <c:pt idx="1164">
                  <c:v>0.597159</c:v>
                </c:pt>
                <c:pt idx="1165">
                  <c:v>0.59723599999999999</c:v>
                </c:pt>
                <c:pt idx="1166">
                  <c:v>0.59697800000000001</c:v>
                </c:pt>
                <c:pt idx="1167">
                  <c:v>0.59681499999999998</c:v>
                </c:pt>
                <c:pt idx="1168">
                  <c:v>0.59658800000000001</c:v>
                </c:pt>
                <c:pt idx="1169">
                  <c:v>0.59655899999999995</c:v>
                </c:pt>
                <c:pt idx="1170">
                  <c:v>0.59641900000000003</c:v>
                </c:pt>
                <c:pt idx="1171">
                  <c:v>0.59639900000000001</c:v>
                </c:pt>
                <c:pt idx="1172">
                  <c:v>0.59622299999999995</c:v>
                </c:pt>
                <c:pt idx="1173">
                  <c:v>0.59635199999999999</c:v>
                </c:pt>
                <c:pt idx="1174">
                  <c:v>0.59627699999999995</c:v>
                </c:pt>
                <c:pt idx="1175">
                  <c:v>0.59611400000000003</c:v>
                </c:pt>
                <c:pt idx="1176">
                  <c:v>0.59616100000000005</c:v>
                </c:pt>
                <c:pt idx="1177">
                  <c:v>0.59602900000000003</c:v>
                </c:pt>
                <c:pt idx="1178">
                  <c:v>0.59592699999999998</c:v>
                </c:pt>
                <c:pt idx="1179">
                  <c:v>0.59564799999999996</c:v>
                </c:pt>
                <c:pt idx="1180">
                  <c:v>0.59563100000000002</c:v>
                </c:pt>
                <c:pt idx="1181">
                  <c:v>0.59550499999999995</c:v>
                </c:pt>
                <c:pt idx="1182">
                  <c:v>0.59544299999999994</c:v>
                </c:pt>
                <c:pt idx="1183">
                  <c:v>0.59531800000000001</c:v>
                </c:pt>
                <c:pt idx="1184">
                  <c:v>0.59508899999999998</c:v>
                </c:pt>
                <c:pt idx="1185">
                  <c:v>0.59502600000000005</c:v>
                </c:pt>
                <c:pt idx="1186">
                  <c:v>0.594804</c:v>
                </c:pt>
                <c:pt idx="1187">
                  <c:v>0.59493499999999999</c:v>
                </c:pt>
                <c:pt idx="1188">
                  <c:v>0.59482199999999996</c:v>
                </c:pt>
                <c:pt idx="1189">
                  <c:v>0.594885</c:v>
                </c:pt>
                <c:pt idx="1190">
                  <c:v>0.594476</c:v>
                </c:pt>
                <c:pt idx="1191">
                  <c:v>0.59429500000000002</c:v>
                </c:pt>
                <c:pt idx="1192">
                  <c:v>0.59446500000000002</c:v>
                </c:pt>
                <c:pt idx="1193">
                  <c:v>0.593997</c:v>
                </c:pt>
                <c:pt idx="1194">
                  <c:v>0.59385600000000005</c:v>
                </c:pt>
                <c:pt idx="1195">
                  <c:v>0.59373299999999996</c:v>
                </c:pt>
                <c:pt idx="1196">
                  <c:v>0.59363100000000002</c:v>
                </c:pt>
                <c:pt idx="1197">
                  <c:v>0.59315099999999998</c:v>
                </c:pt>
                <c:pt idx="1198">
                  <c:v>0.59286000000000005</c:v>
                </c:pt>
                <c:pt idx="1199">
                  <c:v>0.59275999999999995</c:v>
                </c:pt>
                <c:pt idx="1200">
                  <c:v>0.59250100000000006</c:v>
                </c:pt>
                <c:pt idx="1201">
                  <c:v>0.592723</c:v>
                </c:pt>
                <c:pt idx="1202">
                  <c:v>0.59242499999999998</c:v>
                </c:pt>
                <c:pt idx="1203">
                  <c:v>0.59181600000000001</c:v>
                </c:pt>
                <c:pt idx="1204">
                  <c:v>0.59200699999999995</c:v>
                </c:pt>
                <c:pt idx="1205">
                  <c:v>0.59178200000000003</c:v>
                </c:pt>
                <c:pt idx="1206">
                  <c:v>0.59153100000000003</c:v>
                </c:pt>
                <c:pt idx="1207">
                  <c:v>0.59154300000000004</c:v>
                </c:pt>
                <c:pt idx="1208">
                  <c:v>0.59134100000000001</c:v>
                </c:pt>
                <c:pt idx="1209">
                  <c:v>0.59132200000000001</c:v>
                </c:pt>
                <c:pt idx="1210">
                  <c:v>0.59122399999999997</c:v>
                </c:pt>
                <c:pt idx="1211">
                  <c:v>0.59085100000000002</c:v>
                </c:pt>
                <c:pt idx="1212">
                  <c:v>0.59070199999999995</c:v>
                </c:pt>
                <c:pt idx="1213">
                  <c:v>0.590638</c:v>
                </c:pt>
                <c:pt idx="1214">
                  <c:v>0.59039299999999995</c:v>
                </c:pt>
                <c:pt idx="1215">
                  <c:v>0.59021999999999997</c:v>
                </c:pt>
                <c:pt idx="1216">
                  <c:v>0.58993899999999999</c:v>
                </c:pt>
                <c:pt idx="1217">
                  <c:v>0.58957499999999996</c:v>
                </c:pt>
                <c:pt idx="1218">
                  <c:v>0.58945800000000004</c:v>
                </c:pt>
                <c:pt idx="1219">
                  <c:v>0.58903300000000003</c:v>
                </c:pt>
                <c:pt idx="1220">
                  <c:v>0.58883799999999997</c:v>
                </c:pt>
                <c:pt idx="1221">
                  <c:v>0.58856399999999998</c:v>
                </c:pt>
                <c:pt idx="1222">
                  <c:v>0.58847300000000002</c:v>
                </c:pt>
                <c:pt idx="1223">
                  <c:v>0.58822099999999999</c:v>
                </c:pt>
                <c:pt idx="1224">
                  <c:v>0.588256</c:v>
                </c:pt>
                <c:pt idx="1225">
                  <c:v>0.58772599999999997</c:v>
                </c:pt>
                <c:pt idx="1226">
                  <c:v>0.58770699999999998</c:v>
                </c:pt>
                <c:pt idx="1227">
                  <c:v>0.58744300000000005</c:v>
                </c:pt>
                <c:pt idx="1228">
                  <c:v>0.58701099999999995</c:v>
                </c:pt>
                <c:pt idx="1229">
                  <c:v>0.58675600000000006</c:v>
                </c:pt>
                <c:pt idx="1230">
                  <c:v>0.58677100000000004</c:v>
                </c:pt>
                <c:pt idx="1231">
                  <c:v>0.58628899999999995</c:v>
                </c:pt>
                <c:pt idx="1232">
                  <c:v>0.58607799999999999</c:v>
                </c:pt>
                <c:pt idx="1233">
                  <c:v>0.58580399999999999</c:v>
                </c:pt>
                <c:pt idx="1234">
                  <c:v>0.58562099999999995</c:v>
                </c:pt>
                <c:pt idx="1235">
                  <c:v>0.58533500000000005</c:v>
                </c:pt>
                <c:pt idx="1236">
                  <c:v>0.58530099999999996</c:v>
                </c:pt>
                <c:pt idx="1237">
                  <c:v>0.58479899999999996</c:v>
                </c:pt>
                <c:pt idx="1238">
                  <c:v>0.58420799999999995</c:v>
                </c:pt>
                <c:pt idx="1239">
                  <c:v>0.58406199999999997</c:v>
                </c:pt>
                <c:pt idx="1240">
                  <c:v>0.58354300000000003</c:v>
                </c:pt>
                <c:pt idx="1241">
                  <c:v>0.58351399999999998</c:v>
                </c:pt>
                <c:pt idx="1242">
                  <c:v>0.58309599999999995</c:v>
                </c:pt>
                <c:pt idx="1243">
                  <c:v>0.58301899999999995</c:v>
                </c:pt>
                <c:pt idx="1244">
                  <c:v>0.58261099999999999</c:v>
                </c:pt>
                <c:pt idx="1245">
                  <c:v>0.58237000000000005</c:v>
                </c:pt>
                <c:pt idx="1246">
                  <c:v>0.581959</c:v>
                </c:pt>
                <c:pt idx="1247">
                  <c:v>0.58176700000000003</c:v>
                </c:pt>
                <c:pt idx="1248">
                  <c:v>0.58133599999999996</c:v>
                </c:pt>
                <c:pt idx="1249">
                  <c:v>0.58119399999999999</c:v>
                </c:pt>
                <c:pt idx="1250">
                  <c:v>0.58078200000000002</c:v>
                </c:pt>
                <c:pt idx="1251">
                  <c:v>0.58026200000000006</c:v>
                </c:pt>
                <c:pt idx="1252">
                  <c:v>0.58017300000000005</c:v>
                </c:pt>
                <c:pt idx="1253">
                  <c:v>0.57968299999999995</c:v>
                </c:pt>
                <c:pt idx="1254">
                  <c:v>0.57913199999999998</c:v>
                </c:pt>
                <c:pt idx="1255">
                  <c:v>0.57899599999999996</c:v>
                </c:pt>
                <c:pt idx="1256">
                  <c:v>0.57846699999999995</c:v>
                </c:pt>
                <c:pt idx="1257">
                  <c:v>0.57820400000000005</c:v>
                </c:pt>
                <c:pt idx="1258">
                  <c:v>0.577824</c:v>
                </c:pt>
                <c:pt idx="1259">
                  <c:v>0.57772500000000004</c:v>
                </c:pt>
                <c:pt idx="1260">
                  <c:v>0.57737400000000005</c:v>
                </c:pt>
                <c:pt idx="1261">
                  <c:v>0.57700399999999996</c:v>
                </c:pt>
                <c:pt idx="1262">
                  <c:v>0.57635099999999995</c:v>
                </c:pt>
                <c:pt idx="1263">
                  <c:v>0.57611999999999997</c:v>
                </c:pt>
                <c:pt idx="1264">
                  <c:v>0.57567000000000002</c:v>
                </c:pt>
                <c:pt idx="1265">
                  <c:v>0.57537400000000005</c:v>
                </c:pt>
                <c:pt idx="1266">
                  <c:v>0.57497500000000001</c:v>
                </c:pt>
                <c:pt idx="1267">
                  <c:v>0.57488700000000004</c:v>
                </c:pt>
                <c:pt idx="1268">
                  <c:v>0.57457100000000005</c:v>
                </c:pt>
                <c:pt idx="1269">
                  <c:v>0.574017</c:v>
                </c:pt>
                <c:pt idx="1270">
                  <c:v>0.57385600000000003</c:v>
                </c:pt>
                <c:pt idx="1271">
                  <c:v>0.57326999999999995</c:v>
                </c:pt>
                <c:pt idx="1272">
                  <c:v>0.57283499999999998</c:v>
                </c:pt>
                <c:pt idx="1273">
                  <c:v>0.57249300000000003</c:v>
                </c:pt>
                <c:pt idx="1274">
                  <c:v>0.57182599999999995</c:v>
                </c:pt>
                <c:pt idx="1275">
                  <c:v>0.57147700000000001</c:v>
                </c:pt>
                <c:pt idx="1276">
                  <c:v>0.57106299999999999</c:v>
                </c:pt>
                <c:pt idx="1277">
                  <c:v>0.57079400000000002</c:v>
                </c:pt>
                <c:pt idx="1278">
                  <c:v>0.57047899999999996</c:v>
                </c:pt>
                <c:pt idx="1279">
                  <c:v>0.57018100000000005</c:v>
                </c:pt>
                <c:pt idx="1280">
                  <c:v>0.56975799999999999</c:v>
                </c:pt>
                <c:pt idx="1281">
                  <c:v>0.56955199999999995</c:v>
                </c:pt>
                <c:pt idx="1282">
                  <c:v>0.56929600000000002</c:v>
                </c:pt>
                <c:pt idx="1283">
                  <c:v>0.568886</c:v>
                </c:pt>
                <c:pt idx="1284">
                  <c:v>0.56836299999999995</c:v>
                </c:pt>
                <c:pt idx="1285">
                  <c:v>0.56794100000000003</c:v>
                </c:pt>
                <c:pt idx="1286">
                  <c:v>0.56760699999999997</c:v>
                </c:pt>
                <c:pt idx="1287">
                  <c:v>0.56696000000000002</c:v>
                </c:pt>
                <c:pt idx="1288">
                  <c:v>0.56657299999999999</c:v>
                </c:pt>
                <c:pt idx="1289">
                  <c:v>0.566411</c:v>
                </c:pt>
                <c:pt idx="1290">
                  <c:v>0.566021</c:v>
                </c:pt>
                <c:pt idx="1291">
                  <c:v>0.56546099999999999</c:v>
                </c:pt>
                <c:pt idx="1292">
                  <c:v>0.56508700000000001</c:v>
                </c:pt>
                <c:pt idx="1293">
                  <c:v>0.56484199999999996</c:v>
                </c:pt>
                <c:pt idx="1294">
                  <c:v>0.56419200000000003</c:v>
                </c:pt>
                <c:pt idx="1295">
                  <c:v>0.56388899999999997</c:v>
                </c:pt>
                <c:pt idx="1296">
                  <c:v>0.56337099999999996</c:v>
                </c:pt>
                <c:pt idx="1297">
                  <c:v>0.56294200000000005</c:v>
                </c:pt>
                <c:pt idx="1298">
                  <c:v>0.56235800000000002</c:v>
                </c:pt>
                <c:pt idx="1299">
                  <c:v>0.56217099999999998</c:v>
                </c:pt>
                <c:pt idx="1300">
                  <c:v>0.561635</c:v>
                </c:pt>
                <c:pt idx="1301">
                  <c:v>0.56131399999999998</c:v>
                </c:pt>
                <c:pt idx="1302">
                  <c:v>0.56088800000000005</c:v>
                </c:pt>
                <c:pt idx="1303">
                  <c:v>0.56026200000000004</c:v>
                </c:pt>
                <c:pt idx="1304">
                  <c:v>0.55959999999999999</c:v>
                </c:pt>
                <c:pt idx="1305">
                  <c:v>0.55933699999999997</c:v>
                </c:pt>
                <c:pt idx="1306">
                  <c:v>0.55890099999999998</c:v>
                </c:pt>
                <c:pt idx="1307">
                  <c:v>0.558226</c:v>
                </c:pt>
                <c:pt idx="1308">
                  <c:v>0.55789500000000003</c:v>
                </c:pt>
                <c:pt idx="1309">
                  <c:v>0.55744899999999997</c:v>
                </c:pt>
                <c:pt idx="1310">
                  <c:v>0.55701000000000001</c:v>
                </c:pt>
                <c:pt idx="1311">
                  <c:v>0.55666700000000002</c:v>
                </c:pt>
                <c:pt idx="1312">
                  <c:v>0.55609200000000003</c:v>
                </c:pt>
                <c:pt idx="1313">
                  <c:v>0.555643</c:v>
                </c:pt>
                <c:pt idx="1314">
                  <c:v>0.55517899999999998</c:v>
                </c:pt>
                <c:pt idx="1315">
                  <c:v>0.55483400000000005</c:v>
                </c:pt>
                <c:pt idx="1316">
                  <c:v>0.55436099999999999</c:v>
                </c:pt>
                <c:pt idx="1317">
                  <c:v>0.55375200000000002</c:v>
                </c:pt>
                <c:pt idx="1318">
                  <c:v>0.55328200000000005</c:v>
                </c:pt>
                <c:pt idx="1319">
                  <c:v>0.552728</c:v>
                </c:pt>
                <c:pt idx="1320">
                  <c:v>0.55208000000000002</c:v>
                </c:pt>
                <c:pt idx="1321">
                  <c:v>0.55171099999999995</c:v>
                </c:pt>
                <c:pt idx="1322">
                  <c:v>0.551346</c:v>
                </c:pt>
                <c:pt idx="1323">
                  <c:v>0.55080300000000004</c:v>
                </c:pt>
                <c:pt idx="1324">
                  <c:v>0.55036600000000002</c:v>
                </c:pt>
                <c:pt idx="1325">
                  <c:v>0.549682</c:v>
                </c:pt>
                <c:pt idx="1326">
                  <c:v>0.54939099999999996</c:v>
                </c:pt>
                <c:pt idx="1327">
                  <c:v>0.54871999999999999</c:v>
                </c:pt>
                <c:pt idx="1328">
                  <c:v>0.54847000000000001</c:v>
                </c:pt>
                <c:pt idx="1329">
                  <c:v>0.54782799999999998</c:v>
                </c:pt>
                <c:pt idx="1330">
                  <c:v>0.547288</c:v>
                </c:pt>
                <c:pt idx="1331">
                  <c:v>0.54678700000000002</c:v>
                </c:pt>
                <c:pt idx="1332">
                  <c:v>0.54627999999999999</c:v>
                </c:pt>
                <c:pt idx="1333">
                  <c:v>0.54588000000000003</c:v>
                </c:pt>
                <c:pt idx="1334">
                  <c:v>0.54528399999999999</c:v>
                </c:pt>
                <c:pt idx="1335">
                  <c:v>0.54502899999999999</c:v>
                </c:pt>
                <c:pt idx="1336">
                  <c:v>0.54430900000000004</c:v>
                </c:pt>
                <c:pt idx="1337">
                  <c:v>0.54383899999999996</c:v>
                </c:pt>
                <c:pt idx="1338">
                  <c:v>0.54373800000000005</c:v>
                </c:pt>
                <c:pt idx="1339">
                  <c:v>0.54314799999999996</c:v>
                </c:pt>
                <c:pt idx="1340">
                  <c:v>0.54266300000000001</c:v>
                </c:pt>
                <c:pt idx="1341">
                  <c:v>0.542242</c:v>
                </c:pt>
                <c:pt idx="1342">
                  <c:v>0.54164000000000001</c:v>
                </c:pt>
                <c:pt idx="1343">
                  <c:v>0.54119200000000001</c:v>
                </c:pt>
                <c:pt idx="1344">
                  <c:v>0.54079200000000005</c:v>
                </c:pt>
                <c:pt idx="1345">
                  <c:v>0.54032400000000003</c:v>
                </c:pt>
                <c:pt idx="1346">
                  <c:v>0.53968499999999997</c:v>
                </c:pt>
                <c:pt idx="1347">
                  <c:v>0.53930500000000003</c:v>
                </c:pt>
                <c:pt idx="1348">
                  <c:v>0.53891100000000003</c:v>
                </c:pt>
                <c:pt idx="1349">
                  <c:v>0.53851700000000002</c:v>
                </c:pt>
                <c:pt idx="1350">
                  <c:v>0.53805000000000003</c:v>
                </c:pt>
                <c:pt idx="1351">
                  <c:v>0.53735299999999997</c:v>
                </c:pt>
                <c:pt idx="1352">
                  <c:v>0.53678599999999999</c:v>
                </c:pt>
                <c:pt idx="1353">
                  <c:v>0.53637999999999997</c:v>
                </c:pt>
                <c:pt idx="1354">
                  <c:v>0.53564199999999995</c:v>
                </c:pt>
                <c:pt idx="1355">
                  <c:v>0.53500999999999999</c:v>
                </c:pt>
                <c:pt idx="1356">
                  <c:v>0.53466800000000003</c:v>
                </c:pt>
                <c:pt idx="1357">
                  <c:v>0.53405499999999995</c:v>
                </c:pt>
                <c:pt idx="1358">
                  <c:v>0.53365200000000002</c:v>
                </c:pt>
                <c:pt idx="1359">
                  <c:v>0.53322099999999995</c:v>
                </c:pt>
                <c:pt idx="1360">
                  <c:v>0.53245399999999998</c:v>
                </c:pt>
                <c:pt idx="1361">
                  <c:v>0.53220100000000004</c:v>
                </c:pt>
                <c:pt idx="1362">
                  <c:v>0.53163400000000005</c:v>
                </c:pt>
                <c:pt idx="1363">
                  <c:v>0.53125100000000003</c:v>
                </c:pt>
                <c:pt idx="1364">
                  <c:v>0.53089500000000001</c:v>
                </c:pt>
                <c:pt idx="1365">
                  <c:v>0.53017499999999995</c:v>
                </c:pt>
                <c:pt idx="1366">
                  <c:v>0.52951999999999999</c:v>
                </c:pt>
                <c:pt idx="1367">
                  <c:v>0.52926899999999999</c:v>
                </c:pt>
                <c:pt idx="1368">
                  <c:v>0.52839999999999998</c:v>
                </c:pt>
                <c:pt idx="1369">
                  <c:v>0.52788299999999999</c:v>
                </c:pt>
                <c:pt idx="1370">
                  <c:v>0.52730699999999997</c:v>
                </c:pt>
                <c:pt idx="1371">
                  <c:v>0.52660200000000001</c:v>
                </c:pt>
                <c:pt idx="1372">
                  <c:v>0.52611399999999997</c:v>
                </c:pt>
                <c:pt idx="1373">
                  <c:v>0.52569600000000005</c:v>
                </c:pt>
                <c:pt idx="1374">
                  <c:v>0.52521799999999996</c:v>
                </c:pt>
                <c:pt idx="1375">
                  <c:v>0.52450799999999997</c:v>
                </c:pt>
                <c:pt idx="1376">
                  <c:v>0.52393599999999996</c:v>
                </c:pt>
                <c:pt idx="1377">
                  <c:v>0.52349800000000002</c:v>
                </c:pt>
                <c:pt idx="1378">
                  <c:v>0.52295999999999998</c:v>
                </c:pt>
                <c:pt idx="1379">
                  <c:v>0.522258</c:v>
                </c:pt>
                <c:pt idx="1380">
                  <c:v>0.52147600000000005</c:v>
                </c:pt>
                <c:pt idx="1381">
                  <c:v>0.52091600000000005</c:v>
                </c:pt>
                <c:pt idx="1382">
                  <c:v>0.52044100000000004</c:v>
                </c:pt>
                <c:pt idx="1383">
                  <c:v>0.51989799999999997</c:v>
                </c:pt>
                <c:pt idx="1384">
                  <c:v>0.51948099999999997</c:v>
                </c:pt>
                <c:pt idx="1385">
                  <c:v>0.51872399999999996</c:v>
                </c:pt>
                <c:pt idx="1386">
                  <c:v>0.51810599999999996</c:v>
                </c:pt>
                <c:pt idx="1387">
                  <c:v>0.517625</c:v>
                </c:pt>
                <c:pt idx="1388">
                  <c:v>0.51708799999999999</c:v>
                </c:pt>
                <c:pt idx="1389">
                  <c:v>0.51643600000000001</c:v>
                </c:pt>
                <c:pt idx="1390">
                  <c:v>0.515764</c:v>
                </c:pt>
                <c:pt idx="1391">
                  <c:v>0.51515100000000003</c:v>
                </c:pt>
                <c:pt idx="1392">
                  <c:v>0.51475199999999999</c:v>
                </c:pt>
                <c:pt idx="1393">
                  <c:v>0.51414099999999996</c:v>
                </c:pt>
                <c:pt idx="1394">
                  <c:v>0.51349800000000001</c:v>
                </c:pt>
                <c:pt idx="1395">
                  <c:v>0.51283999999999996</c:v>
                </c:pt>
                <c:pt idx="1396">
                  <c:v>0.51250899999999999</c:v>
                </c:pt>
                <c:pt idx="1397">
                  <c:v>0.51196600000000003</c:v>
                </c:pt>
                <c:pt idx="1398">
                  <c:v>0.51122199999999995</c:v>
                </c:pt>
                <c:pt idx="1399">
                  <c:v>0.51052299999999995</c:v>
                </c:pt>
                <c:pt idx="1400">
                  <c:v>0.51013799999999998</c:v>
                </c:pt>
                <c:pt idx="1401">
                  <c:v>0.50956199999999996</c:v>
                </c:pt>
                <c:pt idx="1402">
                  <c:v>0.50916300000000003</c:v>
                </c:pt>
                <c:pt idx="1403">
                  <c:v>0.50859799999999999</c:v>
                </c:pt>
                <c:pt idx="1404">
                  <c:v>0.50807500000000005</c:v>
                </c:pt>
                <c:pt idx="1405">
                  <c:v>0.50750200000000001</c:v>
                </c:pt>
                <c:pt idx="1406">
                  <c:v>0.50690100000000005</c:v>
                </c:pt>
                <c:pt idx="1407">
                  <c:v>0.50632100000000002</c:v>
                </c:pt>
                <c:pt idx="1408">
                  <c:v>0.50588200000000005</c:v>
                </c:pt>
                <c:pt idx="1409">
                  <c:v>0.50538700000000003</c:v>
                </c:pt>
                <c:pt idx="1410">
                  <c:v>0.50473299999999999</c:v>
                </c:pt>
                <c:pt idx="1411">
                  <c:v>0.504158</c:v>
                </c:pt>
                <c:pt idx="1412">
                  <c:v>0.50392599999999999</c:v>
                </c:pt>
                <c:pt idx="1413">
                  <c:v>0.50327900000000003</c:v>
                </c:pt>
                <c:pt idx="1414">
                  <c:v>0.50280499999999995</c:v>
                </c:pt>
                <c:pt idx="1415">
                  <c:v>0.50244200000000006</c:v>
                </c:pt>
                <c:pt idx="1416">
                  <c:v>0.50163400000000002</c:v>
                </c:pt>
                <c:pt idx="1417">
                  <c:v>0.50107800000000002</c:v>
                </c:pt>
                <c:pt idx="1418">
                  <c:v>0.50044599999999995</c:v>
                </c:pt>
                <c:pt idx="1419">
                  <c:v>0.49973299999999998</c:v>
                </c:pt>
                <c:pt idx="1420">
                  <c:v>0.49904300000000001</c:v>
                </c:pt>
                <c:pt idx="1421">
                  <c:v>0.49869799999999997</c:v>
                </c:pt>
                <c:pt idx="1422">
                  <c:v>0.49815399999999999</c:v>
                </c:pt>
                <c:pt idx="1423">
                  <c:v>0.497442</c:v>
                </c:pt>
                <c:pt idx="1424">
                  <c:v>0.49704599999999999</c:v>
                </c:pt>
                <c:pt idx="1425">
                  <c:v>0.49629499999999999</c:v>
                </c:pt>
                <c:pt idx="1426">
                  <c:v>0.49572100000000002</c:v>
                </c:pt>
                <c:pt idx="1427">
                  <c:v>0.49539699999999998</c:v>
                </c:pt>
                <c:pt idx="1428">
                  <c:v>0.49457200000000001</c:v>
                </c:pt>
                <c:pt idx="1429">
                  <c:v>0.49424899999999999</c:v>
                </c:pt>
                <c:pt idx="1430">
                  <c:v>0.49348199999999998</c:v>
                </c:pt>
                <c:pt idx="1431">
                  <c:v>0.49268000000000001</c:v>
                </c:pt>
                <c:pt idx="1432">
                  <c:v>0.49222399999999999</c:v>
                </c:pt>
                <c:pt idx="1433">
                  <c:v>0.49155799999999999</c:v>
                </c:pt>
                <c:pt idx="1434">
                  <c:v>0.49097800000000003</c:v>
                </c:pt>
                <c:pt idx="1435">
                  <c:v>0.49035000000000001</c:v>
                </c:pt>
                <c:pt idx="1436">
                  <c:v>0.48986600000000002</c:v>
                </c:pt>
                <c:pt idx="1437">
                  <c:v>0.489201</c:v>
                </c:pt>
                <c:pt idx="1438">
                  <c:v>0.48844700000000002</c:v>
                </c:pt>
                <c:pt idx="1439">
                  <c:v>0.48795100000000002</c:v>
                </c:pt>
                <c:pt idx="1440">
                  <c:v>0.487516</c:v>
                </c:pt>
                <c:pt idx="1441">
                  <c:v>0.48679600000000001</c:v>
                </c:pt>
                <c:pt idx="1442">
                  <c:v>0.48612899999999998</c:v>
                </c:pt>
                <c:pt idx="1443">
                  <c:v>0.48549999999999999</c:v>
                </c:pt>
                <c:pt idx="1444">
                  <c:v>0.48475200000000002</c:v>
                </c:pt>
                <c:pt idx="1445">
                  <c:v>0.48432500000000001</c:v>
                </c:pt>
                <c:pt idx="1446">
                  <c:v>0.48379299999999997</c:v>
                </c:pt>
                <c:pt idx="1447">
                  <c:v>0.48310799999999998</c:v>
                </c:pt>
                <c:pt idx="1448">
                  <c:v>0.48230699999999999</c:v>
                </c:pt>
                <c:pt idx="1449">
                  <c:v>0.48180800000000001</c:v>
                </c:pt>
                <c:pt idx="1450">
                  <c:v>0.48125200000000001</c:v>
                </c:pt>
                <c:pt idx="1451">
                  <c:v>0.48071799999999998</c:v>
                </c:pt>
                <c:pt idx="1452">
                  <c:v>0.479823</c:v>
                </c:pt>
                <c:pt idx="1453">
                  <c:v>0.47930499999999998</c:v>
                </c:pt>
                <c:pt idx="1454">
                  <c:v>0.478875</c:v>
                </c:pt>
                <c:pt idx="1455">
                  <c:v>0.478242</c:v>
                </c:pt>
                <c:pt idx="1456">
                  <c:v>0.47738399999999998</c:v>
                </c:pt>
                <c:pt idx="1457">
                  <c:v>0.47690399999999999</c:v>
                </c:pt>
                <c:pt idx="1458">
                  <c:v>0.47633999999999999</c:v>
                </c:pt>
                <c:pt idx="1459">
                  <c:v>0.47578199999999998</c:v>
                </c:pt>
                <c:pt idx="1460">
                  <c:v>0.47520299999999999</c:v>
                </c:pt>
                <c:pt idx="1461">
                  <c:v>0.474576</c:v>
                </c:pt>
                <c:pt idx="1462">
                  <c:v>0.47389599999999998</c:v>
                </c:pt>
                <c:pt idx="1463">
                  <c:v>0.473356</c:v>
                </c:pt>
                <c:pt idx="1464">
                  <c:v>0.47261599999999998</c:v>
                </c:pt>
                <c:pt idx="1465">
                  <c:v>0.472188</c:v>
                </c:pt>
                <c:pt idx="1466">
                  <c:v>0.47169899999999998</c:v>
                </c:pt>
                <c:pt idx="1467">
                  <c:v>0.47105200000000003</c:v>
                </c:pt>
                <c:pt idx="1468">
                  <c:v>0.47053899999999999</c:v>
                </c:pt>
                <c:pt idx="1469">
                  <c:v>0.47014400000000001</c:v>
                </c:pt>
                <c:pt idx="1470">
                  <c:v>0.46966400000000003</c:v>
                </c:pt>
                <c:pt idx="1471">
                  <c:v>0.468858</c:v>
                </c:pt>
                <c:pt idx="1472">
                  <c:v>0.46835300000000002</c:v>
                </c:pt>
                <c:pt idx="1473">
                  <c:v>0.46786100000000003</c:v>
                </c:pt>
                <c:pt idx="1474">
                  <c:v>0.46709099999999998</c:v>
                </c:pt>
                <c:pt idx="1475">
                  <c:v>0.46676200000000001</c:v>
                </c:pt>
                <c:pt idx="1476">
                  <c:v>0.46606300000000001</c:v>
                </c:pt>
                <c:pt idx="1477">
                  <c:v>0.46578599999999998</c:v>
                </c:pt>
                <c:pt idx="1478">
                  <c:v>0.46510400000000002</c:v>
                </c:pt>
                <c:pt idx="1479">
                  <c:v>0.46431299999999998</c:v>
                </c:pt>
                <c:pt idx="1480">
                  <c:v>0.46392499999999998</c:v>
                </c:pt>
                <c:pt idx="1481">
                  <c:v>0.463584</c:v>
                </c:pt>
                <c:pt idx="1482">
                  <c:v>0.46276400000000001</c:v>
                </c:pt>
                <c:pt idx="1483">
                  <c:v>0.46218100000000001</c:v>
                </c:pt>
                <c:pt idx="1484">
                  <c:v>0.46165899999999999</c:v>
                </c:pt>
                <c:pt idx="1485">
                  <c:v>0.46099299999999999</c:v>
                </c:pt>
                <c:pt idx="1486">
                  <c:v>0.46063399999999999</c:v>
                </c:pt>
                <c:pt idx="1487">
                  <c:v>0.46011400000000002</c:v>
                </c:pt>
                <c:pt idx="1488">
                  <c:v>0.459532</c:v>
                </c:pt>
                <c:pt idx="1489">
                  <c:v>0.459005</c:v>
                </c:pt>
                <c:pt idx="1490">
                  <c:v>0.45825399999999999</c:v>
                </c:pt>
                <c:pt idx="1491">
                  <c:v>0.45780799999999999</c:v>
                </c:pt>
                <c:pt idx="1492">
                  <c:v>0.45743899999999998</c:v>
                </c:pt>
                <c:pt idx="1493">
                  <c:v>0.45678099999999999</c:v>
                </c:pt>
                <c:pt idx="1494">
                  <c:v>0.45625300000000002</c:v>
                </c:pt>
                <c:pt idx="1495">
                  <c:v>0.45561699999999999</c:v>
                </c:pt>
                <c:pt idx="1496">
                  <c:v>0.45506400000000002</c:v>
                </c:pt>
                <c:pt idx="1497">
                  <c:v>0.45462200000000003</c:v>
                </c:pt>
                <c:pt idx="1498">
                  <c:v>0.45408100000000001</c:v>
                </c:pt>
                <c:pt idx="1499">
                  <c:v>0.453262</c:v>
                </c:pt>
                <c:pt idx="1500">
                  <c:v>0.45291399999999998</c:v>
                </c:pt>
                <c:pt idx="1501">
                  <c:v>0.45238200000000001</c:v>
                </c:pt>
                <c:pt idx="1502">
                  <c:v>0.45183000000000001</c:v>
                </c:pt>
                <c:pt idx="1503">
                  <c:v>0.45111600000000002</c:v>
                </c:pt>
                <c:pt idx="1504">
                  <c:v>0.450548</c:v>
                </c:pt>
                <c:pt idx="1505">
                  <c:v>0.44994000000000001</c:v>
                </c:pt>
                <c:pt idx="1506">
                  <c:v>0.44923400000000002</c:v>
                </c:pt>
                <c:pt idx="1507">
                  <c:v>0.44861499999999999</c:v>
                </c:pt>
                <c:pt idx="1508">
                  <c:v>0.44814500000000002</c:v>
                </c:pt>
                <c:pt idx="1509">
                  <c:v>0.447633</c:v>
                </c:pt>
                <c:pt idx="1510">
                  <c:v>0.446853</c:v>
                </c:pt>
                <c:pt idx="1511">
                  <c:v>0.44633699999999998</c:v>
                </c:pt>
                <c:pt idx="1512">
                  <c:v>0.44568000000000002</c:v>
                </c:pt>
                <c:pt idx="1513">
                  <c:v>0.44541700000000001</c:v>
                </c:pt>
                <c:pt idx="1514">
                  <c:v>0.444828</c:v>
                </c:pt>
                <c:pt idx="1515">
                  <c:v>0.44402399999999997</c:v>
                </c:pt>
                <c:pt idx="1516">
                  <c:v>0.44356000000000001</c:v>
                </c:pt>
                <c:pt idx="1517">
                  <c:v>0.44287500000000002</c:v>
                </c:pt>
                <c:pt idx="1518">
                  <c:v>0.442525</c:v>
                </c:pt>
                <c:pt idx="1519">
                  <c:v>0.44195899999999999</c:v>
                </c:pt>
                <c:pt idx="1520">
                  <c:v>0.44107400000000002</c:v>
                </c:pt>
                <c:pt idx="1521">
                  <c:v>0.440747</c:v>
                </c:pt>
                <c:pt idx="1522">
                  <c:v>0.43990099999999999</c:v>
                </c:pt>
                <c:pt idx="1523">
                  <c:v>0.43961499999999998</c:v>
                </c:pt>
                <c:pt idx="1524">
                  <c:v>0.438776</c:v>
                </c:pt>
                <c:pt idx="1525">
                  <c:v>0.43829699999999999</c:v>
                </c:pt>
                <c:pt idx="1526">
                  <c:v>0.43784200000000001</c:v>
                </c:pt>
                <c:pt idx="1527">
                  <c:v>0.43717899999999998</c:v>
                </c:pt>
                <c:pt idx="1528">
                  <c:v>0.43662000000000001</c:v>
                </c:pt>
                <c:pt idx="1529">
                  <c:v>0.43607200000000002</c:v>
                </c:pt>
                <c:pt idx="1530">
                  <c:v>0.43561</c:v>
                </c:pt>
                <c:pt idx="1531">
                  <c:v>0.434896</c:v>
                </c:pt>
                <c:pt idx="1532">
                  <c:v>0.43424099999999999</c:v>
                </c:pt>
                <c:pt idx="1533">
                  <c:v>0.43391600000000002</c:v>
                </c:pt>
                <c:pt idx="1534">
                  <c:v>0.43340000000000001</c:v>
                </c:pt>
                <c:pt idx="1535">
                  <c:v>0.43290699999999999</c:v>
                </c:pt>
                <c:pt idx="1536">
                  <c:v>0.43237799999999998</c:v>
                </c:pt>
                <c:pt idx="1537">
                  <c:v>0.43164400000000003</c:v>
                </c:pt>
                <c:pt idx="1538">
                  <c:v>0.43130200000000002</c:v>
                </c:pt>
                <c:pt idx="1539">
                  <c:v>0.43079099999999998</c:v>
                </c:pt>
                <c:pt idx="1540">
                  <c:v>0.43010599999999999</c:v>
                </c:pt>
                <c:pt idx="1541">
                  <c:v>0.429643</c:v>
                </c:pt>
                <c:pt idx="1542">
                  <c:v>0.42890899999999998</c:v>
                </c:pt>
                <c:pt idx="1543">
                  <c:v>0.42832700000000001</c:v>
                </c:pt>
                <c:pt idx="1544">
                  <c:v>0.42780499999999999</c:v>
                </c:pt>
                <c:pt idx="1545">
                  <c:v>0.42713400000000001</c:v>
                </c:pt>
                <c:pt idx="1546">
                  <c:v>0.42671799999999999</c:v>
                </c:pt>
                <c:pt idx="1547">
                  <c:v>0.426286</c:v>
                </c:pt>
                <c:pt idx="1548">
                  <c:v>0.425732</c:v>
                </c:pt>
                <c:pt idx="1549">
                  <c:v>0.42546499999999998</c:v>
                </c:pt>
                <c:pt idx="1550">
                  <c:v>0.42478399999999999</c:v>
                </c:pt>
                <c:pt idx="1551">
                  <c:v>0.42407299999999998</c:v>
                </c:pt>
                <c:pt idx="1552">
                  <c:v>0.42330099999999998</c:v>
                </c:pt>
                <c:pt idx="1553">
                  <c:v>0.422678</c:v>
                </c:pt>
                <c:pt idx="1554">
                  <c:v>0.42213899999999999</c:v>
                </c:pt>
                <c:pt idx="1555">
                  <c:v>0.42161599999999999</c:v>
                </c:pt>
                <c:pt idx="1556">
                  <c:v>0.42124299999999998</c:v>
                </c:pt>
                <c:pt idx="1557">
                  <c:v>0.42079899999999998</c:v>
                </c:pt>
                <c:pt idx="1558">
                  <c:v>0.41998600000000003</c:v>
                </c:pt>
                <c:pt idx="1559">
                  <c:v>0.41944300000000001</c:v>
                </c:pt>
                <c:pt idx="1560">
                  <c:v>0.41873300000000002</c:v>
                </c:pt>
                <c:pt idx="1561">
                  <c:v>0.418047</c:v>
                </c:pt>
                <c:pt idx="1562">
                  <c:v>0.41752499999999998</c:v>
                </c:pt>
                <c:pt idx="1563">
                  <c:v>0.41725600000000002</c:v>
                </c:pt>
                <c:pt idx="1564">
                  <c:v>0.41663899999999998</c:v>
                </c:pt>
                <c:pt idx="1565">
                  <c:v>0.41580499999999998</c:v>
                </c:pt>
                <c:pt idx="1566">
                  <c:v>0.41513800000000001</c:v>
                </c:pt>
                <c:pt idx="1567">
                  <c:v>0.41438799999999998</c:v>
                </c:pt>
                <c:pt idx="1568">
                  <c:v>0.413825</c:v>
                </c:pt>
                <c:pt idx="1569">
                  <c:v>0.41318500000000002</c:v>
                </c:pt>
                <c:pt idx="1570">
                  <c:v>0.41253499999999999</c:v>
                </c:pt>
                <c:pt idx="1571">
                  <c:v>0.41185699999999997</c:v>
                </c:pt>
                <c:pt idx="1572">
                  <c:v>0.41129900000000003</c:v>
                </c:pt>
                <c:pt idx="1573">
                  <c:v>0.41067599999999999</c:v>
                </c:pt>
                <c:pt idx="1574">
                  <c:v>0.410136</c:v>
                </c:pt>
                <c:pt idx="1575">
                  <c:v>0.40939500000000001</c:v>
                </c:pt>
                <c:pt idx="1576">
                  <c:v>0.40876600000000002</c:v>
                </c:pt>
                <c:pt idx="1577">
                  <c:v>0.408001</c:v>
                </c:pt>
                <c:pt idx="1578">
                  <c:v>0.40746599999999999</c:v>
                </c:pt>
                <c:pt idx="1579">
                  <c:v>0.40703600000000001</c:v>
                </c:pt>
                <c:pt idx="1580">
                  <c:v>0.40647899999999998</c:v>
                </c:pt>
                <c:pt idx="1581">
                  <c:v>0.405831</c:v>
                </c:pt>
                <c:pt idx="1582">
                  <c:v>0.40512500000000001</c:v>
                </c:pt>
                <c:pt idx="1583">
                  <c:v>0.40437099999999998</c:v>
                </c:pt>
                <c:pt idx="1584">
                  <c:v>0.40376400000000001</c:v>
                </c:pt>
                <c:pt idx="1585">
                  <c:v>0.40299000000000001</c:v>
                </c:pt>
                <c:pt idx="1586">
                  <c:v>0.40249800000000002</c:v>
                </c:pt>
                <c:pt idx="1587">
                  <c:v>0.401897</c:v>
                </c:pt>
                <c:pt idx="1588">
                  <c:v>0.40157900000000002</c:v>
                </c:pt>
                <c:pt idx="1589">
                  <c:v>0.40067599999999998</c:v>
                </c:pt>
                <c:pt idx="1590">
                  <c:v>0.40000599999999997</c:v>
                </c:pt>
                <c:pt idx="1591">
                  <c:v>0.39951700000000001</c:v>
                </c:pt>
                <c:pt idx="1592">
                  <c:v>0.399094</c:v>
                </c:pt>
                <c:pt idx="1593">
                  <c:v>0.39848099999999997</c:v>
                </c:pt>
                <c:pt idx="1594">
                  <c:v>0.39777299999999999</c:v>
                </c:pt>
                <c:pt idx="1595">
                  <c:v>0.39705600000000002</c:v>
                </c:pt>
                <c:pt idx="1596">
                  <c:v>0.39631100000000002</c:v>
                </c:pt>
                <c:pt idx="1597">
                  <c:v>0.39548299999999997</c:v>
                </c:pt>
                <c:pt idx="1598">
                  <c:v>0.39519799999999999</c:v>
                </c:pt>
                <c:pt idx="1599">
                  <c:v>0.39477099999999998</c:v>
                </c:pt>
                <c:pt idx="1600">
                  <c:v>0.39434799999999998</c:v>
                </c:pt>
                <c:pt idx="1601">
                  <c:v>0.393737</c:v>
                </c:pt>
                <c:pt idx="1602">
                  <c:v>0.39308900000000002</c:v>
                </c:pt>
                <c:pt idx="1603">
                  <c:v>0.39236199999999999</c:v>
                </c:pt>
                <c:pt idx="1604">
                  <c:v>0.39175300000000002</c:v>
                </c:pt>
                <c:pt idx="1605">
                  <c:v>0.39106800000000003</c:v>
                </c:pt>
                <c:pt idx="1606">
                  <c:v>0.39052100000000001</c:v>
                </c:pt>
                <c:pt idx="1607">
                  <c:v>0.390129</c:v>
                </c:pt>
                <c:pt idx="1608">
                  <c:v>0.38944099999999998</c:v>
                </c:pt>
                <c:pt idx="1609">
                  <c:v>0.38890999999999998</c:v>
                </c:pt>
                <c:pt idx="1610">
                  <c:v>0.38849299999999998</c:v>
                </c:pt>
                <c:pt idx="1611">
                  <c:v>0.38758799999999999</c:v>
                </c:pt>
                <c:pt idx="1612">
                  <c:v>0.38679400000000003</c:v>
                </c:pt>
                <c:pt idx="1613">
                  <c:v>0.386245</c:v>
                </c:pt>
                <c:pt idx="1614">
                  <c:v>0.385689</c:v>
                </c:pt>
                <c:pt idx="1615">
                  <c:v>0.38507200000000003</c:v>
                </c:pt>
                <c:pt idx="1616">
                  <c:v>0.38450200000000001</c:v>
                </c:pt>
                <c:pt idx="1617">
                  <c:v>0.38365300000000002</c:v>
                </c:pt>
                <c:pt idx="1618">
                  <c:v>0.38299100000000003</c:v>
                </c:pt>
                <c:pt idx="1619">
                  <c:v>0.38236500000000001</c:v>
                </c:pt>
                <c:pt idx="1620">
                  <c:v>0.38187300000000002</c:v>
                </c:pt>
                <c:pt idx="1621">
                  <c:v>0.381498</c:v>
                </c:pt>
                <c:pt idx="1622">
                  <c:v>0.38078899999999999</c:v>
                </c:pt>
                <c:pt idx="1623">
                  <c:v>0.38021100000000002</c:v>
                </c:pt>
                <c:pt idx="1624">
                  <c:v>0.37913799999999998</c:v>
                </c:pt>
                <c:pt idx="1625">
                  <c:v>0.378411</c:v>
                </c:pt>
                <c:pt idx="1626">
                  <c:v>0.37805</c:v>
                </c:pt>
                <c:pt idx="1627">
                  <c:v>0.377274</c:v>
                </c:pt>
                <c:pt idx="1628">
                  <c:v>0.37664300000000001</c:v>
                </c:pt>
                <c:pt idx="1629">
                  <c:v>0.37614500000000001</c:v>
                </c:pt>
                <c:pt idx="1630">
                  <c:v>0.37544899999999998</c:v>
                </c:pt>
                <c:pt idx="1631">
                  <c:v>0.37465599999999999</c:v>
                </c:pt>
                <c:pt idx="1632">
                  <c:v>0.37429499999999999</c:v>
                </c:pt>
                <c:pt idx="1633">
                  <c:v>0.37348199999999998</c:v>
                </c:pt>
                <c:pt idx="1634">
                  <c:v>0.37281399999999998</c:v>
                </c:pt>
                <c:pt idx="1635">
                  <c:v>0.37223499999999998</c:v>
                </c:pt>
                <c:pt idx="1636">
                  <c:v>0.37131399999999998</c:v>
                </c:pt>
                <c:pt idx="1637">
                  <c:v>0.370701</c:v>
                </c:pt>
                <c:pt idx="1638">
                  <c:v>0.37020199999999998</c:v>
                </c:pt>
                <c:pt idx="1639">
                  <c:v>0.36941800000000002</c:v>
                </c:pt>
                <c:pt idx="1640">
                  <c:v>0.36878499999999997</c:v>
                </c:pt>
                <c:pt idx="1641">
                  <c:v>0.36836999999999998</c:v>
                </c:pt>
                <c:pt idx="1642">
                  <c:v>0.36777100000000001</c:v>
                </c:pt>
                <c:pt idx="1643">
                  <c:v>0.36717899999999998</c:v>
                </c:pt>
                <c:pt idx="1644">
                  <c:v>0.36633300000000002</c:v>
                </c:pt>
                <c:pt idx="1645">
                  <c:v>0.36578300000000002</c:v>
                </c:pt>
                <c:pt idx="1646">
                  <c:v>0.36531599999999997</c:v>
                </c:pt>
                <c:pt idx="1647">
                  <c:v>0.36461399999999999</c:v>
                </c:pt>
                <c:pt idx="1648">
                  <c:v>0.36383700000000002</c:v>
                </c:pt>
                <c:pt idx="1649">
                  <c:v>0.36316900000000002</c:v>
                </c:pt>
                <c:pt idx="1650">
                  <c:v>0.36248000000000002</c:v>
                </c:pt>
                <c:pt idx="1651">
                  <c:v>0.36205300000000001</c:v>
                </c:pt>
                <c:pt idx="1652">
                  <c:v>0.36155599999999999</c:v>
                </c:pt>
                <c:pt idx="1653">
                  <c:v>0.360703</c:v>
                </c:pt>
                <c:pt idx="1654">
                  <c:v>0.36035400000000001</c:v>
                </c:pt>
                <c:pt idx="1655">
                  <c:v>0.35984500000000003</c:v>
                </c:pt>
                <c:pt idx="1656">
                  <c:v>0.35896</c:v>
                </c:pt>
                <c:pt idx="1657">
                  <c:v>0.35844999999999999</c:v>
                </c:pt>
                <c:pt idx="1658">
                  <c:v>0.357902</c:v>
                </c:pt>
                <c:pt idx="1659">
                  <c:v>0.357354</c:v>
                </c:pt>
                <c:pt idx="1660">
                  <c:v>0.35669699999999999</c:v>
                </c:pt>
                <c:pt idx="1661">
                  <c:v>0.35624699999999998</c:v>
                </c:pt>
                <c:pt idx="1662">
                  <c:v>0.35559400000000002</c:v>
                </c:pt>
                <c:pt idx="1663">
                  <c:v>0.35505399999999998</c:v>
                </c:pt>
                <c:pt idx="1664">
                  <c:v>0.35472799999999999</c:v>
                </c:pt>
                <c:pt idx="1665">
                  <c:v>0.35397899999999999</c:v>
                </c:pt>
                <c:pt idx="1666">
                  <c:v>0.35331099999999999</c:v>
                </c:pt>
                <c:pt idx="1667">
                  <c:v>0.35280099999999998</c:v>
                </c:pt>
                <c:pt idx="1668">
                  <c:v>0.352045</c:v>
                </c:pt>
                <c:pt idx="1669">
                  <c:v>0.35150799999999999</c:v>
                </c:pt>
                <c:pt idx="1670">
                  <c:v>0.351107</c:v>
                </c:pt>
                <c:pt idx="1671">
                  <c:v>0.35050399999999998</c:v>
                </c:pt>
                <c:pt idx="1672">
                  <c:v>0.34998400000000002</c:v>
                </c:pt>
                <c:pt idx="1673">
                  <c:v>0.34942400000000001</c:v>
                </c:pt>
                <c:pt idx="1674">
                  <c:v>0.34893999999999997</c:v>
                </c:pt>
                <c:pt idx="1675">
                  <c:v>0.34840399999999999</c:v>
                </c:pt>
                <c:pt idx="1676">
                  <c:v>0.347779</c:v>
                </c:pt>
                <c:pt idx="1677">
                  <c:v>0.34728399999999998</c:v>
                </c:pt>
                <c:pt idx="1678">
                  <c:v>0.346779</c:v>
                </c:pt>
                <c:pt idx="1679">
                  <c:v>0.34614099999999998</c:v>
                </c:pt>
                <c:pt idx="1680">
                  <c:v>0.345551</c:v>
                </c:pt>
                <c:pt idx="1681">
                  <c:v>0.34515099999999999</c:v>
                </c:pt>
                <c:pt idx="1682">
                  <c:v>0.344412</c:v>
                </c:pt>
                <c:pt idx="1683">
                  <c:v>0.34366099999999999</c:v>
                </c:pt>
                <c:pt idx="1684">
                  <c:v>0.34329799999999999</c:v>
                </c:pt>
                <c:pt idx="1685">
                  <c:v>0.34267599999999998</c:v>
                </c:pt>
                <c:pt idx="1686">
                  <c:v>0.34223999999999999</c:v>
                </c:pt>
                <c:pt idx="1687">
                  <c:v>0.34150999999999998</c:v>
                </c:pt>
                <c:pt idx="1688">
                  <c:v>0.34103699999999998</c:v>
                </c:pt>
                <c:pt idx="1689">
                  <c:v>0.34039700000000001</c:v>
                </c:pt>
                <c:pt idx="1690">
                  <c:v>0.33992</c:v>
                </c:pt>
                <c:pt idx="1691">
                  <c:v>0.33911200000000002</c:v>
                </c:pt>
                <c:pt idx="1692">
                  <c:v>0.33858899999999997</c:v>
                </c:pt>
                <c:pt idx="1693">
                  <c:v>0.33813100000000001</c:v>
                </c:pt>
                <c:pt idx="1694">
                  <c:v>0.33737400000000001</c:v>
                </c:pt>
                <c:pt idx="1695">
                  <c:v>0.336918</c:v>
                </c:pt>
                <c:pt idx="1696">
                  <c:v>0.33646999999999999</c:v>
                </c:pt>
                <c:pt idx="1697">
                  <c:v>0.33595799999999998</c:v>
                </c:pt>
                <c:pt idx="1698">
                  <c:v>0.33506599999999997</c:v>
                </c:pt>
                <c:pt idx="1699">
                  <c:v>0.33458599999999999</c:v>
                </c:pt>
                <c:pt idx="1700">
                  <c:v>0.33408300000000002</c:v>
                </c:pt>
                <c:pt idx="1701">
                  <c:v>0.33336100000000002</c:v>
                </c:pt>
                <c:pt idx="1702">
                  <c:v>0.33272699999999999</c:v>
                </c:pt>
                <c:pt idx="1703">
                  <c:v>0.33198699999999998</c:v>
                </c:pt>
                <c:pt idx="1704">
                  <c:v>0.33148300000000003</c:v>
                </c:pt>
                <c:pt idx="1705">
                  <c:v>0.33098</c:v>
                </c:pt>
                <c:pt idx="1706">
                  <c:v>0.33029199999999997</c:v>
                </c:pt>
                <c:pt idx="1707">
                  <c:v>0.32963999999999999</c:v>
                </c:pt>
                <c:pt idx="1708">
                  <c:v>0.32898699999999997</c:v>
                </c:pt>
                <c:pt idx="1709">
                  <c:v>0.32830199999999998</c:v>
                </c:pt>
                <c:pt idx="1710">
                  <c:v>0.32776300000000003</c:v>
                </c:pt>
                <c:pt idx="1711">
                  <c:v>0.32719700000000002</c:v>
                </c:pt>
                <c:pt idx="1712">
                  <c:v>0.32672800000000002</c:v>
                </c:pt>
                <c:pt idx="1713">
                  <c:v>0.32589400000000002</c:v>
                </c:pt>
                <c:pt idx="1714">
                  <c:v>0.32534800000000003</c:v>
                </c:pt>
                <c:pt idx="1715">
                  <c:v>0.324604</c:v>
                </c:pt>
                <c:pt idx="1716">
                  <c:v>0.32397500000000001</c:v>
                </c:pt>
                <c:pt idx="1717">
                  <c:v>0.32338099999999997</c:v>
                </c:pt>
                <c:pt idx="1718">
                  <c:v>0.32272800000000001</c:v>
                </c:pt>
                <c:pt idx="1719">
                  <c:v>0.322181</c:v>
                </c:pt>
                <c:pt idx="1720">
                  <c:v>0.32160699999999998</c:v>
                </c:pt>
                <c:pt idx="1721">
                  <c:v>0.32112400000000002</c:v>
                </c:pt>
                <c:pt idx="1722">
                  <c:v>0.32061600000000001</c:v>
                </c:pt>
                <c:pt idx="1723">
                  <c:v>0.31993500000000002</c:v>
                </c:pt>
                <c:pt idx="1724">
                  <c:v>0.31925500000000001</c:v>
                </c:pt>
                <c:pt idx="1725">
                  <c:v>0.31872899999999998</c:v>
                </c:pt>
                <c:pt idx="1726">
                  <c:v>0.317884</c:v>
                </c:pt>
                <c:pt idx="1727">
                  <c:v>0.31731900000000002</c:v>
                </c:pt>
                <c:pt idx="1728">
                  <c:v>0.31680399999999997</c:v>
                </c:pt>
                <c:pt idx="1729">
                  <c:v>0.316305</c:v>
                </c:pt>
                <c:pt idx="1730">
                  <c:v>0.31596299999999999</c:v>
                </c:pt>
                <c:pt idx="1731">
                  <c:v>0.31547799999999998</c:v>
                </c:pt>
                <c:pt idx="1732">
                  <c:v>0.314834</c:v>
                </c:pt>
                <c:pt idx="1733">
                  <c:v>0.314106</c:v>
                </c:pt>
                <c:pt idx="1734">
                  <c:v>0.31340000000000001</c:v>
                </c:pt>
                <c:pt idx="1735">
                  <c:v>0.31298399999999998</c:v>
                </c:pt>
                <c:pt idx="1736">
                  <c:v>0.31236999999999998</c:v>
                </c:pt>
                <c:pt idx="1737">
                  <c:v>0.311886</c:v>
                </c:pt>
                <c:pt idx="1738">
                  <c:v>0.311141</c:v>
                </c:pt>
                <c:pt idx="1739">
                  <c:v>0.31079699999999999</c:v>
                </c:pt>
                <c:pt idx="1740">
                  <c:v>0.31025799999999998</c:v>
                </c:pt>
                <c:pt idx="1741">
                  <c:v>0.30985200000000002</c:v>
                </c:pt>
                <c:pt idx="1742">
                  <c:v>0.309448</c:v>
                </c:pt>
                <c:pt idx="1743">
                  <c:v>0.30894199999999999</c:v>
                </c:pt>
                <c:pt idx="1744">
                  <c:v>0.30836999999999998</c:v>
                </c:pt>
                <c:pt idx="1745">
                  <c:v>0.308002</c:v>
                </c:pt>
                <c:pt idx="1746">
                  <c:v>0.307564</c:v>
                </c:pt>
                <c:pt idx="1747">
                  <c:v>0.306925</c:v>
                </c:pt>
                <c:pt idx="1748">
                  <c:v>0.30621700000000002</c:v>
                </c:pt>
                <c:pt idx="1749">
                  <c:v>0.30559599999999998</c:v>
                </c:pt>
                <c:pt idx="1750">
                  <c:v>0.30357899999999999</c:v>
                </c:pt>
                <c:pt idx="1751">
                  <c:v>0.30301099999999997</c:v>
                </c:pt>
                <c:pt idx="1752">
                  <c:v>0.30258800000000002</c:v>
                </c:pt>
                <c:pt idx="1753">
                  <c:v>0.30212499999999998</c:v>
                </c:pt>
                <c:pt idx="1754">
                  <c:v>0.30148000000000003</c:v>
                </c:pt>
                <c:pt idx="1755">
                  <c:v>0.30087999999999998</c:v>
                </c:pt>
                <c:pt idx="1756">
                  <c:v>0.30032999999999999</c:v>
                </c:pt>
                <c:pt idx="1757">
                  <c:v>0.299738</c:v>
                </c:pt>
                <c:pt idx="1758">
                  <c:v>0.29905199999999998</c:v>
                </c:pt>
                <c:pt idx="1759">
                  <c:v>0.29859400000000003</c:v>
                </c:pt>
                <c:pt idx="1760">
                  <c:v>0.29811199999999999</c:v>
                </c:pt>
                <c:pt idx="1761">
                  <c:v>0.29774299999999998</c:v>
                </c:pt>
                <c:pt idx="1762">
                  <c:v>0.29714800000000002</c:v>
                </c:pt>
                <c:pt idx="1763">
                  <c:v>0.29669499999999999</c:v>
                </c:pt>
                <c:pt idx="1764">
                  <c:v>0.295871</c:v>
                </c:pt>
                <c:pt idx="1765">
                  <c:v>0.29554599999999998</c:v>
                </c:pt>
                <c:pt idx="1766">
                  <c:v>0.29469299999999998</c:v>
                </c:pt>
                <c:pt idx="1767">
                  <c:v>0.29416399999999998</c:v>
                </c:pt>
                <c:pt idx="1768">
                  <c:v>0.29357299999999997</c:v>
                </c:pt>
                <c:pt idx="1769">
                  <c:v>0.29294900000000001</c:v>
                </c:pt>
                <c:pt idx="1770">
                  <c:v>0.29248299999999999</c:v>
                </c:pt>
                <c:pt idx="1771">
                  <c:v>0.29199999999999998</c:v>
                </c:pt>
                <c:pt idx="1772">
                  <c:v>0.29149399999999998</c:v>
                </c:pt>
                <c:pt idx="1773">
                  <c:v>0.29090300000000002</c:v>
                </c:pt>
                <c:pt idx="1774">
                  <c:v>0.29043799999999997</c:v>
                </c:pt>
                <c:pt idx="1775">
                  <c:v>0.28992600000000002</c:v>
                </c:pt>
                <c:pt idx="1776">
                  <c:v>0.289383</c:v>
                </c:pt>
                <c:pt idx="1777">
                  <c:v>0.28869299999999998</c:v>
                </c:pt>
                <c:pt idx="1778">
                  <c:v>0.28814099999999998</c:v>
                </c:pt>
                <c:pt idx="1779">
                  <c:v>0.287462</c:v>
                </c:pt>
                <c:pt idx="1780">
                  <c:v>0.28698499999999999</c:v>
                </c:pt>
                <c:pt idx="1781">
                  <c:v>0.28659899999999999</c:v>
                </c:pt>
                <c:pt idx="1782">
                  <c:v>0.28600300000000001</c:v>
                </c:pt>
                <c:pt idx="1783">
                  <c:v>0.28544900000000001</c:v>
                </c:pt>
                <c:pt idx="1784">
                  <c:v>0.28492800000000001</c:v>
                </c:pt>
                <c:pt idx="1785">
                  <c:v>0.28427999999999998</c:v>
                </c:pt>
                <c:pt idx="1786">
                  <c:v>0.28375499999999998</c:v>
                </c:pt>
                <c:pt idx="1787">
                  <c:v>0.283273</c:v>
                </c:pt>
                <c:pt idx="1788">
                  <c:v>0.28273999999999999</c:v>
                </c:pt>
                <c:pt idx="1789">
                  <c:v>0.28229300000000002</c:v>
                </c:pt>
                <c:pt idx="1790">
                  <c:v>0.28173500000000001</c:v>
                </c:pt>
                <c:pt idx="1791">
                  <c:v>0.28113500000000002</c:v>
                </c:pt>
                <c:pt idx="1792">
                  <c:v>0.28051300000000001</c:v>
                </c:pt>
                <c:pt idx="1793">
                  <c:v>0.280053</c:v>
                </c:pt>
                <c:pt idx="1794">
                  <c:v>0.27962199999999998</c:v>
                </c:pt>
                <c:pt idx="1795">
                  <c:v>0.27901399999999998</c:v>
                </c:pt>
                <c:pt idx="1796">
                  <c:v>0.278555</c:v>
                </c:pt>
                <c:pt idx="1797">
                  <c:v>0.27821200000000001</c:v>
                </c:pt>
                <c:pt idx="1798">
                  <c:v>0.27755999999999997</c:v>
                </c:pt>
                <c:pt idx="1799">
                  <c:v>0.277005</c:v>
                </c:pt>
                <c:pt idx="1800">
                  <c:v>0.27663100000000002</c:v>
                </c:pt>
                <c:pt idx="1801">
                  <c:v>0.27622200000000002</c:v>
                </c:pt>
                <c:pt idx="1802">
                  <c:v>0.27574100000000001</c:v>
                </c:pt>
                <c:pt idx="1803">
                  <c:v>0.275169</c:v>
                </c:pt>
                <c:pt idx="1804">
                  <c:v>0.27459800000000001</c:v>
                </c:pt>
                <c:pt idx="1805">
                  <c:v>0.27413900000000002</c:v>
                </c:pt>
                <c:pt idx="1806">
                  <c:v>0.27366099999999999</c:v>
                </c:pt>
                <c:pt idx="1807">
                  <c:v>0.273198</c:v>
                </c:pt>
                <c:pt idx="1808">
                  <c:v>0.27271200000000001</c:v>
                </c:pt>
                <c:pt idx="1809">
                  <c:v>0.27226800000000001</c:v>
                </c:pt>
                <c:pt idx="1810">
                  <c:v>0.27165600000000001</c:v>
                </c:pt>
                <c:pt idx="1811">
                  <c:v>0.27130500000000002</c:v>
                </c:pt>
                <c:pt idx="1812">
                  <c:v>0.27096900000000002</c:v>
                </c:pt>
                <c:pt idx="1813">
                  <c:v>0.27028400000000002</c:v>
                </c:pt>
                <c:pt idx="1814">
                  <c:v>0.26984999999999998</c:v>
                </c:pt>
                <c:pt idx="1815">
                  <c:v>0.26940900000000001</c:v>
                </c:pt>
                <c:pt idx="1816">
                  <c:v>0.26883200000000002</c:v>
                </c:pt>
                <c:pt idx="1817">
                  <c:v>0.26819799999999999</c:v>
                </c:pt>
                <c:pt idx="1818">
                  <c:v>0.26779199999999997</c:v>
                </c:pt>
                <c:pt idx="1819">
                  <c:v>0.26744200000000001</c:v>
                </c:pt>
                <c:pt idx="1820">
                  <c:v>0.26692300000000002</c:v>
                </c:pt>
                <c:pt idx="1821">
                  <c:v>0.26643</c:v>
                </c:pt>
                <c:pt idx="1822">
                  <c:v>0.26586599999999999</c:v>
                </c:pt>
                <c:pt idx="1823">
                  <c:v>0.265484</c:v>
                </c:pt>
                <c:pt idx="1824">
                  <c:v>0.26490900000000001</c:v>
                </c:pt>
                <c:pt idx="1825">
                  <c:v>0.26454</c:v>
                </c:pt>
                <c:pt idx="1826">
                  <c:v>0.26406000000000002</c:v>
                </c:pt>
                <c:pt idx="1827">
                  <c:v>0.26347199999999998</c:v>
                </c:pt>
                <c:pt idx="1828">
                  <c:v>0.26310600000000001</c:v>
                </c:pt>
                <c:pt idx="1829">
                  <c:v>0.26244099999999998</c:v>
                </c:pt>
                <c:pt idx="1830">
                  <c:v>0.26191399999999998</c:v>
                </c:pt>
                <c:pt idx="1831">
                  <c:v>0.26142500000000002</c:v>
                </c:pt>
                <c:pt idx="1832">
                  <c:v>0.26078600000000002</c:v>
                </c:pt>
                <c:pt idx="1833">
                  <c:v>0.26025900000000002</c:v>
                </c:pt>
                <c:pt idx="1834">
                  <c:v>0.25995800000000002</c:v>
                </c:pt>
                <c:pt idx="1835">
                  <c:v>0.25921499999999997</c:v>
                </c:pt>
                <c:pt idx="1836">
                  <c:v>0.258741</c:v>
                </c:pt>
                <c:pt idx="1837">
                  <c:v>0.25826399999999999</c:v>
                </c:pt>
                <c:pt idx="1838">
                  <c:v>0.25775799999999999</c:v>
                </c:pt>
                <c:pt idx="1839">
                  <c:v>0.257467</c:v>
                </c:pt>
                <c:pt idx="1840">
                  <c:v>0.25671899999999997</c:v>
                </c:pt>
                <c:pt idx="1841">
                  <c:v>0.25625999999999999</c:v>
                </c:pt>
                <c:pt idx="1842">
                  <c:v>0.25577100000000003</c:v>
                </c:pt>
                <c:pt idx="1843">
                  <c:v>0.25533899999999998</c:v>
                </c:pt>
                <c:pt idx="1844">
                  <c:v>0.25468800000000003</c:v>
                </c:pt>
                <c:pt idx="1845">
                  <c:v>0.25398999999999999</c:v>
                </c:pt>
                <c:pt idx="1846">
                  <c:v>0.25374000000000002</c:v>
                </c:pt>
                <c:pt idx="1847">
                  <c:v>0.25314799999999998</c:v>
                </c:pt>
                <c:pt idx="1848">
                  <c:v>0.25285800000000003</c:v>
                </c:pt>
                <c:pt idx="1849">
                  <c:v>0.252272</c:v>
                </c:pt>
                <c:pt idx="1850">
                  <c:v>0.25188100000000002</c:v>
                </c:pt>
                <c:pt idx="1851">
                  <c:v>0.25138500000000003</c:v>
                </c:pt>
                <c:pt idx="1852">
                  <c:v>0.25072699999999998</c:v>
                </c:pt>
                <c:pt idx="1853">
                  <c:v>0.250222</c:v>
                </c:pt>
                <c:pt idx="1854">
                  <c:v>0.24978600000000001</c:v>
                </c:pt>
                <c:pt idx="1855">
                  <c:v>0.249498</c:v>
                </c:pt>
                <c:pt idx="1856">
                  <c:v>0.249199</c:v>
                </c:pt>
                <c:pt idx="1857">
                  <c:v>0.24868000000000001</c:v>
                </c:pt>
                <c:pt idx="1858">
                  <c:v>0.24813299999999999</c:v>
                </c:pt>
                <c:pt idx="1859">
                  <c:v>0.247478</c:v>
                </c:pt>
                <c:pt idx="1860">
                  <c:v>0.24721099999999999</c:v>
                </c:pt>
                <c:pt idx="1861">
                  <c:v>0.24657699999999999</c:v>
                </c:pt>
                <c:pt idx="1862">
                  <c:v>0.24586</c:v>
                </c:pt>
                <c:pt idx="1863">
                  <c:v>0.24547099999999999</c:v>
                </c:pt>
                <c:pt idx="1864">
                  <c:v>0.24516399999999999</c:v>
                </c:pt>
                <c:pt idx="1865">
                  <c:v>0.24485699999999999</c:v>
                </c:pt>
                <c:pt idx="1866">
                  <c:v>0.244398</c:v>
                </c:pt>
                <c:pt idx="1867">
                  <c:v>0.24395600000000001</c:v>
                </c:pt>
                <c:pt idx="1868">
                  <c:v>0.24349999999999999</c:v>
                </c:pt>
                <c:pt idx="1869">
                  <c:v>0.243061</c:v>
                </c:pt>
                <c:pt idx="1870">
                  <c:v>0.24247199999999999</c:v>
                </c:pt>
                <c:pt idx="1871">
                  <c:v>0.24202599999999999</c:v>
                </c:pt>
                <c:pt idx="1872">
                  <c:v>0.24157699999999999</c:v>
                </c:pt>
                <c:pt idx="1873">
                  <c:v>0.24116000000000001</c:v>
                </c:pt>
                <c:pt idx="1874">
                  <c:v>0.240729</c:v>
                </c:pt>
                <c:pt idx="1875">
                  <c:v>0.24024000000000001</c:v>
                </c:pt>
                <c:pt idx="1876">
                  <c:v>0.23977899999999999</c:v>
                </c:pt>
                <c:pt idx="1877">
                  <c:v>0.23949500000000001</c:v>
                </c:pt>
                <c:pt idx="1878">
                  <c:v>0.23921200000000001</c:v>
                </c:pt>
                <c:pt idx="1879">
                  <c:v>0.23871100000000001</c:v>
                </c:pt>
                <c:pt idx="1880">
                  <c:v>0.23844199999999999</c:v>
                </c:pt>
                <c:pt idx="1881">
                  <c:v>0.237764</c:v>
                </c:pt>
                <c:pt idx="1882">
                  <c:v>0.23738500000000001</c:v>
                </c:pt>
                <c:pt idx="1883">
                  <c:v>0.236902</c:v>
                </c:pt>
                <c:pt idx="1884">
                  <c:v>0.23633899999999999</c:v>
                </c:pt>
                <c:pt idx="1885">
                  <c:v>0.23586199999999999</c:v>
                </c:pt>
                <c:pt idx="1886">
                  <c:v>0.235376</c:v>
                </c:pt>
                <c:pt idx="1887">
                  <c:v>0.235096</c:v>
                </c:pt>
                <c:pt idx="1888">
                  <c:v>0.234737</c:v>
                </c:pt>
                <c:pt idx="1889">
                  <c:v>0.23430000000000001</c:v>
                </c:pt>
                <c:pt idx="1890">
                  <c:v>0.233958</c:v>
                </c:pt>
                <c:pt idx="1891">
                  <c:v>0.23350199999999999</c:v>
                </c:pt>
                <c:pt idx="1892">
                  <c:v>0.23311499999999999</c:v>
                </c:pt>
                <c:pt idx="1893">
                  <c:v>0.23252100000000001</c:v>
                </c:pt>
                <c:pt idx="1894">
                  <c:v>0.23227700000000001</c:v>
                </c:pt>
                <c:pt idx="1895">
                  <c:v>0.231796</c:v>
                </c:pt>
                <c:pt idx="1896">
                  <c:v>0.23136699999999999</c:v>
                </c:pt>
                <c:pt idx="1897">
                  <c:v>0.23108100000000001</c:v>
                </c:pt>
                <c:pt idx="1898">
                  <c:v>0.23038600000000001</c:v>
                </c:pt>
                <c:pt idx="1899">
                  <c:v>0.23003599999999999</c:v>
                </c:pt>
                <c:pt idx="1900">
                  <c:v>0.22945499999999999</c:v>
                </c:pt>
                <c:pt idx="1901">
                  <c:v>0.228939</c:v>
                </c:pt>
                <c:pt idx="1902">
                  <c:v>0.22862499999999999</c:v>
                </c:pt>
                <c:pt idx="1903">
                  <c:v>0.228134</c:v>
                </c:pt>
                <c:pt idx="1904">
                  <c:v>0.227659</c:v>
                </c:pt>
                <c:pt idx="1905">
                  <c:v>0.227432</c:v>
                </c:pt>
                <c:pt idx="1906">
                  <c:v>0.22703300000000001</c:v>
                </c:pt>
                <c:pt idx="1907">
                  <c:v>0.22656399999999999</c:v>
                </c:pt>
                <c:pt idx="1908">
                  <c:v>0.22594500000000001</c:v>
                </c:pt>
                <c:pt idx="1909">
                  <c:v>0.22541800000000001</c:v>
                </c:pt>
                <c:pt idx="1910">
                  <c:v>0.22496099999999999</c:v>
                </c:pt>
                <c:pt idx="1911">
                  <c:v>0.22476499999999999</c:v>
                </c:pt>
                <c:pt idx="1912">
                  <c:v>0.22436700000000001</c:v>
                </c:pt>
                <c:pt idx="1913">
                  <c:v>0.22379599999999999</c:v>
                </c:pt>
                <c:pt idx="1914">
                  <c:v>0.22314100000000001</c:v>
                </c:pt>
                <c:pt idx="1915">
                  <c:v>0.22290099999999999</c:v>
                </c:pt>
                <c:pt idx="1916">
                  <c:v>0.222554</c:v>
                </c:pt>
                <c:pt idx="1917">
                  <c:v>0.222111</c:v>
                </c:pt>
                <c:pt idx="1918">
                  <c:v>0.22167700000000001</c:v>
                </c:pt>
                <c:pt idx="1919">
                  <c:v>0.22126699999999999</c:v>
                </c:pt>
                <c:pt idx="1920">
                  <c:v>0.221113</c:v>
                </c:pt>
                <c:pt idx="1921">
                  <c:v>0.22078700000000001</c:v>
                </c:pt>
                <c:pt idx="1922">
                  <c:v>0.220252</c:v>
                </c:pt>
                <c:pt idx="1923">
                  <c:v>0.21960399999999999</c:v>
                </c:pt>
                <c:pt idx="1924">
                  <c:v>0.219385</c:v>
                </c:pt>
                <c:pt idx="1925">
                  <c:v>0.218942</c:v>
                </c:pt>
                <c:pt idx="1926">
                  <c:v>0.21843299999999999</c:v>
                </c:pt>
                <c:pt idx="1927">
                  <c:v>0.21821699999999999</c:v>
                </c:pt>
                <c:pt idx="1928">
                  <c:v>0.217779</c:v>
                </c:pt>
                <c:pt idx="1929">
                  <c:v>0.217338</c:v>
                </c:pt>
                <c:pt idx="1930">
                  <c:v>0.21690799999999999</c:v>
                </c:pt>
                <c:pt idx="1931">
                  <c:v>0.21664</c:v>
                </c:pt>
                <c:pt idx="1932">
                  <c:v>0.216256</c:v>
                </c:pt>
                <c:pt idx="1933">
                  <c:v>0.21602499999999999</c:v>
                </c:pt>
                <c:pt idx="1934">
                  <c:v>0.215749</c:v>
                </c:pt>
                <c:pt idx="1935">
                  <c:v>0.21546100000000001</c:v>
                </c:pt>
                <c:pt idx="1936">
                  <c:v>0.21482200000000001</c:v>
                </c:pt>
                <c:pt idx="1937">
                  <c:v>0.21455099999999999</c:v>
                </c:pt>
                <c:pt idx="1938">
                  <c:v>0.214201</c:v>
                </c:pt>
                <c:pt idx="1939">
                  <c:v>0.21388699999999999</c:v>
                </c:pt>
                <c:pt idx="1940">
                  <c:v>0.21345</c:v>
                </c:pt>
                <c:pt idx="1941">
                  <c:v>0.21297099999999999</c:v>
                </c:pt>
                <c:pt idx="1942">
                  <c:v>0.21251900000000001</c:v>
                </c:pt>
                <c:pt idx="1943">
                  <c:v>0.21235899999999999</c:v>
                </c:pt>
                <c:pt idx="1944">
                  <c:v>0.21224000000000001</c:v>
                </c:pt>
                <c:pt idx="1945">
                  <c:v>0.21174399999999999</c:v>
                </c:pt>
                <c:pt idx="1946">
                  <c:v>0.21140700000000001</c:v>
                </c:pt>
                <c:pt idx="1947">
                  <c:v>0.21077599999999999</c:v>
                </c:pt>
                <c:pt idx="1948">
                  <c:v>0.21041499999999999</c:v>
                </c:pt>
                <c:pt idx="1949">
                  <c:v>0.210143</c:v>
                </c:pt>
                <c:pt idx="1950">
                  <c:v>0.20968200000000001</c:v>
                </c:pt>
                <c:pt idx="1951">
                  <c:v>0.20949300000000001</c:v>
                </c:pt>
                <c:pt idx="1952">
                  <c:v>0.20918800000000001</c:v>
                </c:pt>
                <c:pt idx="1953">
                  <c:v>0.20876400000000001</c:v>
                </c:pt>
                <c:pt idx="1954">
                  <c:v>0.20848700000000001</c:v>
                </c:pt>
                <c:pt idx="1955">
                  <c:v>0.207984</c:v>
                </c:pt>
                <c:pt idx="1956">
                  <c:v>0.207454</c:v>
                </c:pt>
                <c:pt idx="1957">
                  <c:v>0.207037</c:v>
                </c:pt>
                <c:pt idx="1958">
                  <c:v>0.20677999999999999</c:v>
                </c:pt>
                <c:pt idx="1959">
                  <c:v>0.206315</c:v>
                </c:pt>
                <c:pt idx="1960">
                  <c:v>0.20596800000000001</c:v>
                </c:pt>
                <c:pt idx="1961">
                  <c:v>0.20572099999999999</c:v>
                </c:pt>
                <c:pt idx="1962">
                  <c:v>0.205263</c:v>
                </c:pt>
                <c:pt idx="1963">
                  <c:v>0.20474899999999999</c:v>
                </c:pt>
                <c:pt idx="1964">
                  <c:v>0.20434099999999999</c:v>
                </c:pt>
                <c:pt idx="1965">
                  <c:v>0.20402999999999999</c:v>
                </c:pt>
                <c:pt idx="1966">
                  <c:v>0.20363700000000001</c:v>
                </c:pt>
                <c:pt idx="1967">
                  <c:v>0.20335600000000001</c:v>
                </c:pt>
                <c:pt idx="1968">
                  <c:v>0.20296400000000001</c:v>
                </c:pt>
                <c:pt idx="1969">
                  <c:v>0.20279800000000001</c:v>
                </c:pt>
                <c:pt idx="1970">
                  <c:v>0.202373</c:v>
                </c:pt>
                <c:pt idx="1971">
                  <c:v>0.201984</c:v>
                </c:pt>
                <c:pt idx="1972">
                  <c:v>0.201461</c:v>
                </c:pt>
                <c:pt idx="1973">
                  <c:v>0.200935</c:v>
                </c:pt>
                <c:pt idx="1974">
                  <c:v>0.200351</c:v>
                </c:pt>
                <c:pt idx="1975">
                  <c:v>0.20008899999999999</c:v>
                </c:pt>
                <c:pt idx="1976">
                  <c:v>0.19985700000000001</c:v>
                </c:pt>
                <c:pt idx="1977">
                  <c:v>0.199543</c:v>
                </c:pt>
                <c:pt idx="1978">
                  <c:v>0.19917399999999999</c:v>
                </c:pt>
                <c:pt idx="1979">
                  <c:v>0.19872500000000001</c:v>
                </c:pt>
                <c:pt idx="1980">
                  <c:v>0.19834299999999999</c:v>
                </c:pt>
                <c:pt idx="1981">
                  <c:v>0.197769</c:v>
                </c:pt>
                <c:pt idx="1982">
                  <c:v>0.19748199999999999</c:v>
                </c:pt>
                <c:pt idx="1983">
                  <c:v>0.197076</c:v>
                </c:pt>
                <c:pt idx="1984">
                  <c:v>0.19684199999999999</c:v>
                </c:pt>
                <c:pt idx="1985">
                  <c:v>0.196606</c:v>
                </c:pt>
                <c:pt idx="1986">
                  <c:v>0.19633999999999999</c:v>
                </c:pt>
                <c:pt idx="1987">
                  <c:v>0.19594600000000001</c:v>
                </c:pt>
                <c:pt idx="1988">
                  <c:v>0.19544400000000001</c:v>
                </c:pt>
                <c:pt idx="1989">
                  <c:v>0.195074</c:v>
                </c:pt>
                <c:pt idx="1990">
                  <c:v>0.19456599999999999</c:v>
                </c:pt>
                <c:pt idx="1991">
                  <c:v>0.19405900000000001</c:v>
                </c:pt>
                <c:pt idx="1992">
                  <c:v>0.19362299999999999</c:v>
                </c:pt>
                <c:pt idx="1993">
                  <c:v>0.193415</c:v>
                </c:pt>
                <c:pt idx="1994">
                  <c:v>0.193192</c:v>
                </c:pt>
                <c:pt idx="1995">
                  <c:v>0.192886</c:v>
                </c:pt>
                <c:pt idx="1996">
                  <c:v>0.192472</c:v>
                </c:pt>
                <c:pt idx="1997">
                  <c:v>0.192083</c:v>
                </c:pt>
                <c:pt idx="1998">
                  <c:v>0.191632</c:v>
                </c:pt>
                <c:pt idx="1999">
                  <c:v>0.19116900000000001</c:v>
                </c:pt>
                <c:pt idx="2000">
                  <c:v>0.19078899999999999</c:v>
                </c:pt>
                <c:pt idx="2001">
                  <c:v>0.19046099999999999</c:v>
                </c:pt>
                <c:pt idx="2002">
                  <c:v>0.190193</c:v>
                </c:pt>
                <c:pt idx="2003">
                  <c:v>0.18992500000000001</c:v>
                </c:pt>
                <c:pt idx="2004">
                  <c:v>0.18939300000000001</c:v>
                </c:pt>
                <c:pt idx="2005">
                  <c:v>0.18925</c:v>
                </c:pt>
                <c:pt idx="2006">
                  <c:v>0.18884000000000001</c:v>
                </c:pt>
                <c:pt idx="2007">
                  <c:v>0.188419</c:v>
                </c:pt>
                <c:pt idx="2008">
                  <c:v>0.18798999999999999</c:v>
                </c:pt>
                <c:pt idx="2009">
                  <c:v>0.18762599999999999</c:v>
                </c:pt>
                <c:pt idx="2010">
                  <c:v>0.18712300000000001</c:v>
                </c:pt>
                <c:pt idx="2011">
                  <c:v>0.18699199999999999</c:v>
                </c:pt>
                <c:pt idx="2012">
                  <c:v>0.18655099999999999</c:v>
                </c:pt>
                <c:pt idx="2013">
                  <c:v>0.186052</c:v>
                </c:pt>
                <c:pt idx="2014">
                  <c:v>0.18585599999999999</c:v>
                </c:pt>
                <c:pt idx="2015">
                  <c:v>0.18541099999999999</c:v>
                </c:pt>
                <c:pt idx="2016">
                  <c:v>0.18484300000000001</c:v>
                </c:pt>
                <c:pt idx="2017">
                  <c:v>0.18472</c:v>
                </c:pt>
                <c:pt idx="2018">
                  <c:v>0.18410799999999999</c:v>
                </c:pt>
                <c:pt idx="2019">
                  <c:v>0.18414900000000001</c:v>
                </c:pt>
                <c:pt idx="2020">
                  <c:v>0.18363699999999999</c:v>
                </c:pt>
                <c:pt idx="2021">
                  <c:v>0.18348100000000001</c:v>
                </c:pt>
                <c:pt idx="2022">
                  <c:v>0.18315100000000001</c:v>
                </c:pt>
                <c:pt idx="2023">
                  <c:v>0.182786</c:v>
                </c:pt>
                <c:pt idx="2024">
                  <c:v>0.18240400000000001</c:v>
                </c:pt>
                <c:pt idx="2025">
                  <c:v>0.18223300000000001</c:v>
                </c:pt>
                <c:pt idx="2026">
                  <c:v>0.18182200000000001</c:v>
                </c:pt>
                <c:pt idx="2027">
                  <c:v>0.18159</c:v>
                </c:pt>
                <c:pt idx="2028">
                  <c:v>0.18133299999999999</c:v>
                </c:pt>
                <c:pt idx="2029">
                  <c:v>0.18116399999999999</c:v>
                </c:pt>
                <c:pt idx="2030">
                  <c:v>0.18110299999999999</c:v>
                </c:pt>
                <c:pt idx="2031">
                  <c:v>0.180918</c:v>
                </c:pt>
                <c:pt idx="2032">
                  <c:v>0.18072199999999999</c:v>
                </c:pt>
                <c:pt idx="2033">
                  <c:v>0.18034500000000001</c:v>
                </c:pt>
                <c:pt idx="2034">
                  <c:v>0.180033</c:v>
                </c:pt>
                <c:pt idx="2035">
                  <c:v>0.17974100000000001</c:v>
                </c:pt>
                <c:pt idx="2036">
                  <c:v>0.17958199999999999</c:v>
                </c:pt>
                <c:pt idx="2037">
                  <c:v>0.17912800000000001</c:v>
                </c:pt>
                <c:pt idx="2038">
                  <c:v>0.17868500000000001</c:v>
                </c:pt>
                <c:pt idx="2039">
                  <c:v>0.178534</c:v>
                </c:pt>
                <c:pt idx="2040">
                  <c:v>0.178176</c:v>
                </c:pt>
                <c:pt idx="2041">
                  <c:v>0.177729</c:v>
                </c:pt>
                <c:pt idx="2042">
                  <c:v>0.17765</c:v>
                </c:pt>
                <c:pt idx="2043">
                  <c:v>0.177311</c:v>
                </c:pt>
                <c:pt idx="2044">
                  <c:v>0.17705699999999999</c:v>
                </c:pt>
                <c:pt idx="2045">
                  <c:v>0.17682500000000001</c:v>
                </c:pt>
                <c:pt idx="2046">
                  <c:v>0.17647299999999999</c:v>
                </c:pt>
                <c:pt idx="2047">
                  <c:v>0.176342</c:v>
                </c:pt>
                <c:pt idx="2048">
                  <c:v>0.175986</c:v>
                </c:pt>
                <c:pt idx="2049">
                  <c:v>0.17578099999999999</c:v>
                </c:pt>
                <c:pt idx="2050">
                  <c:v>0.175229</c:v>
                </c:pt>
                <c:pt idx="2051">
                  <c:v>0.17512</c:v>
                </c:pt>
                <c:pt idx="2052">
                  <c:v>0.174982</c:v>
                </c:pt>
                <c:pt idx="2053">
                  <c:v>0.174766</c:v>
                </c:pt>
                <c:pt idx="2054">
                  <c:v>0.174293</c:v>
                </c:pt>
                <c:pt idx="2055">
                  <c:v>0.17371</c:v>
                </c:pt>
                <c:pt idx="2056">
                  <c:v>0.173459</c:v>
                </c:pt>
                <c:pt idx="2057">
                  <c:v>0.17322399999999999</c:v>
                </c:pt>
                <c:pt idx="2058">
                  <c:v>0.173014</c:v>
                </c:pt>
                <c:pt idx="2059">
                  <c:v>0.17291599999999999</c:v>
                </c:pt>
                <c:pt idx="2060">
                  <c:v>0.17269100000000001</c:v>
                </c:pt>
                <c:pt idx="2061">
                  <c:v>0.172377</c:v>
                </c:pt>
                <c:pt idx="2062">
                  <c:v>0.17193</c:v>
                </c:pt>
                <c:pt idx="2063">
                  <c:v>0.171684</c:v>
                </c:pt>
                <c:pt idx="2064">
                  <c:v>0.171374</c:v>
                </c:pt>
                <c:pt idx="2065">
                  <c:v>0.17111199999999999</c:v>
                </c:pt>
                <c:pt idx="2066">
                  <c:v>0.17091200000000001</c:v>
                </c:pt>
                <c:pt idx="2067">
                  <c:v>0.17035600000000001</c:v>
                </c:pt>
                <c:pt idx="2068">
                  <c:v>0.16999900000000001</c:v>
                </c:pt>
                <c:pt idx="2069">
                  <c:v>0.16989299999999999</c:v>
                </c:pt>
                <c:pt idx="2070">
                  <c:v>0.16955500000000001</c:v>
                </c:pt>
                <c:pt idx="2071">
                  <c:v>0.169321</c:v>
                </c:pt>
                <c:pt idx="2072">
                  <c:v>0.16920299999999999</c:v>
                </c:pt>
                <c:pt idx="2073">
                  <c:v>0.168963</c:v>
                </c:pt>
                <c:pt idx="2074">
                  <c:v>0.168626</c:v>
                </c:pt>
                <c:pt idx="2075">
                  <c:v>0.168265</c:v>
                </c:pt>
                <c:pt idx="2076">
                  <c:v>0.16797500000000001</c:v>
                </c:pt>
                <c:pt idx="2077">
                  <c:v>0.167631</c:v>
                </c:pt>
                <c:pt idx="2078">
                  <c:v>0.16726199999999999</c:v>
                </c:pt>
                <c:pt idx="2079">
                  <c:v>0.167045</c:v>
                </c:pt>
                <c:pt idx="2080">
                  <c:v>0.16681599999999999</c:v>
                </c:pt>
                <c:pt idx="2081">
                  <c:v>0.16647300000000001</c:v>
                </c:pt>
                <c:pt idx="2082">
                  <c:v>0.16633700000000001</c:v>
                </c:pt>
                <c:pt idx="2083">
                  <c:v>0.16614699999999999</c:v>
                </c:pt>
                <c:pt idx="2084">
                  <c:v>0.165773</c:v>
                </c:pt>
                <c:pt idx="2085">
                  <c:v>0.16550899999999999</c:v>
                </c:pt>
                <c:pt idx="2086">
                  <c:v>0.16494500000000001</c:v>
                </c:pt>
                <c:pt idx="2087">
                  <c:v>0.16473299999999999</c:v>
                </c:pt>
                <c:pt idx="2088">
                  <c:v>0.16447999999999999</c:v>
                </c:pt>
                <c:pt idx="2089">
                  <c:v>0.16434599999999999</c:v>
                </c:pt>
                <c:pt idx="2090">
                  <c:v>0.164183</c:v>
                </c:pt>
                <c:pt idx="2091">
                  <c:v>0.16377700000000001</c:v>
                </c:pt>
                <c:pt idx="2092">
                  <c:v>0.163415</c:v>
                </c:pt>
                <c:pt idx="2093">
                  <c:v>0.16333800000000001</c:v>
                </c:pt>
                <c:pt idx="2094">
                  <c:v>0.162942</c:v>
                </c:pt>
                <c:pt idx="2095">
                  <c:v>0.16241800000000001</c:v>
                </c:pt>
                <c:pt idx="2096">
                  <c:v>0.16226499999999999</c:v>
                </c:pt>
                <c:pt idx="2097">
                  <c:v>0.16206799999999999</c:v>
                </c:pt>
                <c:pt idx="2098">
                  <c:v>0.16177900000000001</c:v>
                </c:pt>
                <c:pt idx="2099">
                  <c:v>0.161466</c:v>
                </c:pt>
                <c:pt idx="2100">
                  <c:v>0.161052</c:v>
                </c:pt>
                <c:pt idx="2101">
                  <c:v>0.16084300000000001</c:v>
                </c:pt>
                <c:pt idx="2102">
                  <c:v>0.160607</c:v>
                </c:pt>
                <c:pt idx="2103">
                  <c:v>0.16032099999999999</c:v>
                </c:pt>
                <c:pt idx="2104">
                  <c:v>0.15984599999999999</c:v>
                </c:pt>
                <c:pt idx="2105">
                  <c:v>0.159363</c:v>
                </c:pt>
                <c:pt idx="2106">
                  <c:v>0.15905900000000001</c:v>
                </c:pt>
                <c:pt idx="2107">
                  <c:v>0.15894</c:v>
                </c:pt>
                <c:pt idx="2108">
                  <c:v>0.15856500000000001</c:v>
                </c:pt>
                <c:pt idx="2109">
                  <c:v>0.15843099999999999</c:v>
                </c:pt>
                <c:pt idx="2110">
                  <c:v>0.15806899999999999</c:v>
                </c:pt>
                <c:pt idx="2111">
                  <c:v>0.157669</c:v>
                </c:pt>
                <c:pt idx="2112">
                  <c:v>0.15729099999999999</c:v>
                </c:pt>
                <c:pt idx="2113">
                  <c:v>0.15697800000000001</c:v>
                </c:pt>
                <c:pt idx="2114">
                  <c:v>0.156835</c:v>
                </c:pt>
                <c:pt idx="2115">
                  <c:v>0.15651999999999999</c:v>
                </c:pt>
                <c:pt idx="2116">
                  <c:v>0.15615000000000001</c:v>
                </c:pt>
                <c:pt idx="2117">
                  <c:v>0.15557599999999999</c:v>
                </c:pt>
                <c:pt idx="2118">
                  <c:v>0.15512400000000001</c:v>
                </c:pt>
                <c:pt idx="2119">
                  <c:v>0.15488399999999999</c:v>
                </c:pt>
                <c:pt idx="2120">
                  <c:v>0.154613</c:v>
                </c:pt>
                <c:pt idx="2121">
                  <c:v>0.154504</c:v>
                </c:pt>
                <c:pt idx="2122">
                  <c:v>0.154062</c:v>
                </c:pt>
                <c:pt idx="2123">
                  <c:v>0.15348999999999999</c:v>
                </c:pt>
                <c:pt idx="2124">
                  <c:v>0.15331</c:v>
                </c:pt>
                <c:pt idx="2125">
                  <c:v>0.153138</c:v>
                </c:pt>
                <c:pt idx="2126">
                  <c:v>0.152951</c:v>
                </c:pt>
                <c:pt idx="2127">
                  <c:v>0.15264</c:v>
                </c:pt>
                <c:pt idx="2128">
                  <c:v>0.15218000000000001</c:v>
                </c:pt>
                <c:pt idx="2129">
                  <c:v>0.15165400000000001</c:v>
                </c:pt>
                <c:pt idx="2130">
                  <c:v>0.15138499999999999</c:v>
                </c:pt>
                <c:pt idx="2131">
                  <c:v>0.15126700000000001</c:v>
                </c:pt>
                <c:pt idx="2132">
                  <c:v>0.15074699999999999</c:v>
                </c:pt>
                <c:pt idx="2133">
                  <c:v>0.150343</c:v>
                </c:pt>
                <c:pt idx="2134">
                  <c:v>0.15015700000000001</c:v>
                </c:pt>
                <c:pt idx="2135">
                  <c:v>0.149503</c:v>
                </c:pt>
                <c:pt idx="2136">
                  <c:v>0.14917800000000001</c:v>
                </c:pt>
                <c:pt idx="2137">
                  <c:v>0.14887600000000001</c:v>
                </c:pt>
                <c:pt idx="2138">
                  <c:v>0.14863999999999999</c:v>
                </c:pt>
                <c:pt idx="2139">
                  <c:v>0.148393</c:v>
                </c:pt>
                <c:pt idx="2140">
                  <c:v>0.14804</c:v>
                </c:pt>
                <c:pt idx="2141">
                  <c:v>0.147425</c:v>
                </c:pt>
                <c:pt idx="2142">
                  <c:v>0.14705599999999999</c:v>
                </c:pt>
                <c:pt idx="2143">
                  <c:v>0.147039</c:v>
                </c:pt>
                <c:pt idx="2144">
                  <c:v>0.146837</c:v>
                </c:pt>
                <c:pt idx="2145">
                  <c:v>0.14657000000000001</c:v>
                </c:pt>
                <c:pt idx="2146">
                  <c:v>0.14641199999999999</c:v>
                </c:pt>
                <c:pt idx="2147">
                  <c:v>0.146088</c:v>
                </c:pt>
                <c:pt idx="2148">
                  <c:v>0.14569699999999999</c:v>
                </c:pt>
                <c:pt idx="2149">
                  <c:v>0.14527999999999999</c:v>
                </c:pt>
                <c:pt idx="2150">
                  <c:v>0.144708</c:v>
                </c:pt>
                <c:pt idx="2151">
                  <c:v>0.14449899999999999</c:v>
                </c:pt>
                <c:pt idx="2152">
                  <c:v>0.144262</c:v>
                </c:pt>
                <c:pt idx="2153">
                  <c:v>0.14394499999999999</c:v>
                </c:pt>
                <c:pt idx="2154">
                  <c:v>0.14368500000000001</c:v>
                </c:pt>
                <c:pt idx="2155">
                  <c:v>0.143507</c:v>
                </c:pt>
                <c:pt idx="2156">
                  <c:v>0.14335899999999999</c:v>
                </c:pt>
                <c:pt idx="2157">
                  <c:v>0.143179</c:v>
                </c:pt>
                <c:pt idx="2158">
                  <c:v>0.14268600000000001</c:v>
                </c:pt>
                <c:pt idx="2159">
                  <c:v>0.14232600000000001</c:v>
                </c:pt>
                <c:pt idx="2160">
                  <c:v>0.14191000000000001</c:v>
                </c:pt>
                <c:pt idx="2161">
                  <c:v>0.141705</c:v>
                </c:pt>
                <c:pt idx="2162">
                  <c:v>0.14166200000000001</c:v>
                </c:pt>
                <c:pt idx="2163">
                  <c:v>0.141317</c:v>
                </c:pt>
                <c:pt idx="2164">
                  <c:v>0.14087</c:v>
                </c:pt>
                <c:pt idx="2165">
                  <c:v>0.140622</c:v>
                </c:pt>
                <c:pt idx="2166">
                  <c:v>0.140343</c:v>
                </c:pt>
                <c:pt idx="2167">
                  <c:v>0.14025499999999999</c:v>
                </c:pt>
                <c:pt idx="2168">
                  <c:v>0.14005699999999999</c:v>
                </c:pt>
                <c:pt idx="2169">
                  <c:v>0.139846</c:v>
                </c:pt>
                <c:pt idx="2170">
                  <c:v>0.13964199999999999</c:v>
                </c:pt>
                <c:pt idx="2171">
                  <c:v>0.139071</c:v>
                </c:pt>
                <c:pt idx="2172">
                  <c:v>0.13877800000000001</c:v>
                </c:pt>
                <c:pt idx="2173">
                  <c:v>0.13846800000000001</c:v>
                </c:pt>
                <c:pt idx="2174">
                  <c:v>0.13808400000000001</c:v>
                </c:pt>
                <c:pt idx="2175">
                  <c:v>0.13780000000000001</c:v>
                </c:pt>
                <c:pt idx="2176">
                  <c:v>0.13763900000000001</c:v>
                </c:pt>
                <c:pt idx="2177">
                  <c:v>0.137548</c:v>
                </c:pt>
                <c:pt idx="2178">
                  <c:v>0.137432</c:v>
                </c:pt>
                <c:pt idx="2179">
                  <c:v>0.1371</c:v>
                </c:pt>
                <c:pt idx="2180">
                  <c:v>0.136763</c:v>
                </c:pt>
                <c:pt idx="2181">
                  <c:v>0.136244</c:v>
                </c:pt>
                <c:pt idx="2182">
                  <c:v>0.135907</c:v>
                </c:pt>
                <c:pt idx="2183">
                  <c:v>0.135577</c:v>
                </c:pt>
                <c:pt idx="2184">
                  <c:v>0.135465</c:v>
                </c:pt>
                <c:pt idx="2185">
                  <c:v>0.13522899999999999</c:v>
                </c:pt>
                <c:pt idx="2186">
                  <c:v>0.13513600000000001</c:v>
                </c:pt>
                <c:pt idx="2187">
                  <c:v>0.134741</c:v>
                </c:pt>
                <c:pt idx="2188">
                  <c:v>0.13448099999999999</c:v>
                </c:pt>
                <c:pt idx="2189">
                  <c:v>0.134271</c:v>
                </c:pt>
                <c:pt idx="2190">
                  <c:v>0.13395000000000001</c:v>
                </c:pt>
                <c:pt idx="2191">
                  <c:v>0.133688</c:v>
                </c:pt>
                <c:pt idx="2192">
                  <c:v>0.13328100000000001</c:v>
                </c:pt>
                <c:pt idx="2193">
                  <c:v>0.13309599999999999</c:v>
                </c:pt>
                <c:pt idx="2194">
                  <c:v>0.13289699999999999</c:v>
                </c:pt>
                <c:pt idx="2195">
                  <c:v>0.13262299999999999</c:v>
                </c:pt>
                <c:pt idx="2196">
                  <c:v>0.132524</c:v>
                </c:pt>
                <c:pt idx="2197">
                  <c:v>0.132247</c:v>
                </c:pt>
                <c:pt idx="2198">
                  <c:v>0.131802</c:v>
                </c:pt>
                <c:pt idx="2199">
                  <c:v>0.13156799999999999</c:v>
                </c:pt>
                <c:pt idx="2200">
                  <c:v>0.131437</c:v>
                </c:pt>
                <c:pt idx="2201">
                  <c:v>0.131166</c:v>
                </c:pt>
                <c:pt idx="2202">
                  <c:v>0.13097400000000001</c:v>
                </c:pt>
                <c:pt idx="2203">
                  <c:v>0.130631</c:v>
                </c:pt>
                <c:pt idx="2204">
                  <c:v>0.13039000000000001</c:v>
                </c:pt>
                <c:pt idx="2205">
                  <c:v>0.130077</c:v>
                </c:pt>
                <c:pt idx="2206">
                  <c:v>0.13012499999999999</c:v>
                </c:pt>
                <c:pt idx="2207">
                  <c:v>0.12986300000000001</c:v>
                </c:pt>
                <c:pt idx="2208">
                  <c:v>0.12950900000000001</c:v>
                </c:pt>
                <c:pt idx="2209">
                  <c:v>0.12909799999999999</c:v>
                </c:pt>
                <c:pt idx="2210">
                  <c:v>0.12909000000000001</c:v>
                </c:pt>
                <c:pt idx="2211">
                  <c:v>0.128582</c:v>
                </c:pt>
                <c:pt idx="2212">
                  <c:v>0.128522</c:v>
                </c:pt>
                <c:pt idx="2213">
                  <c:v>0.12825300000000001</c:v>
                </c:pt>
                <c:pt idx="2214">
                  <c:v>0.12783800000000001</c:v>
                </c:pt>
                <c:pt idx="2215">
                  <c:v>0.12761600000000001</c:v>
                </c:pt>
                <c:pt idx="2216">
                  <c:v>0.12753</c:v>
                </c:pt>
                <c:pt idx="2217">
                  <c:v>0.12715299999999999</c:v>
                </c:pt>
                <c:pt idx="2218">
                  <c:v>0.12695400000000001</c:v>
                </c:pt>
                <c:pt idx="2219">
                  <c:v>0.12681500000000001</c:v>
                </c:pt>
                <c:pt idx="2220">
                  <c:v>0.12640299999999999</c:v>
                </c:pt>
                <c:pt idx="2221">
                  <c:v>0.12623599999999999</c:v>
                </c:pt>
                <c:pt idx="2222">
                  <c:v>0.125947</c:v>
                </c:pt>
                <c:pt idx="2223">
                  <c:v>0.125857</c:v>
                </c:pt>
                <c:pt idx="2224">
                  <c:v>0.125473</c:v>
                </c:pt>
                <c:pt idx="2225">
                  <c:v>0.12521099999999999</c:v>
                </c:pt>
                <c:pt idx="2226">
                  <c:v>0.12509100000000001</c:v>
                </c:pt>
                <c:pt idx="2227">
                  <c:v>0.124651</c:v>
                </c:pt>
                <c:pt idx="2228">
                  <c:v>0.124485</c:v>
                </c:pt>
                <c:pt idx="2229">
                  <c:v>0.124292</c:v>
                </c:pt>
                <c:pt idx="2230">
                  <c:v>0.123835</c:v>
                </c:pt>
                <c:pt idx="2231">
                  <c:v>0.12363200000000001</c:v>
                </c:pt>
                <c:pt idx="2232">
                  <c:v>0.123472</c:v>
                </c:pt>
                <c:pt idx="2233">
                  <c:v>0.12330000000000001</c:v>
                </c:pt>
                <c:pt idx="2234">
                  <c:v>0.123074</c:v>
                </c:pt>
                <c:pt idx="2235">
                  <c:v>0.12277399999999999</c:v>
                </c:pt>
                <c:pt idx="2236">
                  <c:v>0.12257</c:v>
                </c:pt>
                <c:pt idx="2237">
                  <c:v>0.12232800000000001</c:v>
                </c:pt>
                <c:pt idx="2238">
                  <c:v>0.122104</c:v>
                </c:pt>
                <c:pt idx="2239">
                  <c:v>0.122117</c:v>
                </c:pt>
                <c:pt idx="2240">
                  <c:v>0.12171999999999999</c:v>
                </c:pt>
                <c:pt idx="2241">
                  <c:v>0.121235</c:v>
                </c:pt>
                <c:pt idx="2242">
                  <c:v>0.121116</c:v>
                </c:pt>
                <c:pt idx="2243">
                  <c:v>0.120823</c:v>
                </c:pt>
                <c:pt idx="2244">
                  <c:v>0.120547</c:v>
                </c:pt>
                <c:pt idx="2245">
                  <c:v>0.120391</c:v>
                </c:pt>
                <c:pt idx="2246">
                  <c:v>0.119946</c:v>
                </c:pt>
                <c:pt idx="2247">
                  <c:v>0.119743</c:v>
                </c:pt>
                <c:pt idx="2248">
                  <c:v>0.11959500000000001</c:v>
                </c:pt>
                <c:pt idx="2249">
                  <c:v>0.119395</c:v>
                </c:pt>
                <c:pt idx="2250">
                  <c:v>0.119352</c:v>
                </c:pt>
                <c:pt idx="2251">
                  <c:v>0.1191</c:v>
                </c:pt>
                <c:pt idx="2252">
                  <c:v>0.118825</c:v>
                </c:pt>
                <c:pt idx="2253">
                  <c:v>0.118563</c:v>
                </c:pt>
                <c:pt idx="2254">
                  <c:v>0.11834699999999999</c:v>
                </c:pt>
                <c:pt idx="2255">
                  <c:v>0.11813899999999999</c:v>
                </c:pt>
                <c:pt idx="2256">
                  <c:v>0.11795799999999999</c:v>
                </c:pt>
                <c:pt idx="2257">
                  <c:v>0.11787300000000001</c:v>
                </c:pt>
                <c:pt idx="2258">
                  <c:v>0.11762400000000001</c:v>
                </c:pt>
                <c:pt idx="2259">
                  <c:v>0.117286</c:v>
                </c:pt>
                <c:pt idx="2260">
                  <c:v>0.11702600000000001</c:v>
                </c:pt>
                <c:pt idx="2261">
                  <c:v>0.116885</c:v>
                </c:pt>
                <c:pt idx="2262">
                  <c:v>0.116647</c:v>
                </c:pt>
                <c:pt idx="2263">
                  <c:v>0.11627800000000001</c:v>
                </c:pt>
                <c:pt idx="2264">
                  <c:v>0.11615</c:v>
                </c:pt>
                <c:pt idx="2265">
                  <c:v>0.115942</c:v>
                </c:pt>
                <c:pt idx="2266">
                  <c:v>0.11581</c:v>
                </c:pt>
                <c:pt idx="2267">
                  <c:v>0.115511</c:v>
                </c:pt>
                <c:pt idx="2268">
                  <c:v>0.11527900000000001</c:v>
                </c:pt>
                <c:pt idx="2269">
                  <c:v>0.115299</c:v>
                </c:pt>
                <c:pt idx="2270">
                  <c:v>0.11511399999999999</c:v>
                </c:pt>
                <c:pt idx="2271">
                  <c:v>0.114853</c:v>
                </c:pt>
                <c:pt idx="2272">
                  <c:v>0.11454400000000001</c:v>
                </c:pt>
                <c:pt idx="2273">
                  <c:v>0.114355</c:v>
                </c:pt>
                <c:pt idx="2274">
                  <c:v>0.114235</c:v>
                </c:pt>
                <c:pt idx="2275">
                  <c:v>0.11422</c:v>
                </c:pt>
                <c:pt idx="2276">
                  <c:v>0.114103</c:v>
                </c:pt>
                <c:pt idx="2277">
                  <c:v>0.11394</c:v>
                </c:pt>
                <c:pt idx="2278">
                  <c:v>0.113508</c:v>
                </c:pt>
                <c:pt idx="2279">
                  <c:v>0.11329699999999999</c:v>
                </c:pt>
                <c:pt idx="2280">
                  <c:v>0.1132</c:v>
                </c:pt>
                <c:pt idx="2281">
                  <c:v>0.11289399999999999</c:v>
                </c:pt>
                <c:pt idx="2282">
                  <c:v>0.11261699999999999</c:v>
                </c:pt>
                <c:pt idx="2283">
                  <c:v>0.112526</c:v>
                </c:pt>
                <c:pt idx="2284">
                  <c:v>0.112288</c:v>
                </c:pt>
                <c:pt idx="2285">
                  <c:v>0.112224</c:v>
                </c:pt>
                <c:pt idx="2286">
                  <c:v>0.112008</c:v>
                </c:pt>
                <c:pt idx="2287">
                  <c:v>0.11186599999999999</c:v>
                </c:pt>
                <c:pt idx="2288">
                  <c:v>0.111568</c:v>
                </c:pt>
                <c:pt idx="2289">
                  <c:v>0.111495</c:v>
                </c:pt>
                <c:pt idx="2290">
                  <c:v>0.11130900000000001</c:v>
                </c:pt>
                <c:pt idx="2291">
                  <c:v>0.111111</c:v>
                </c:pt>
                <c:pt idx="2292">
                  <c:v>0.110884</c:v>
                </c:pt>
                <c:pt idx="2293">
                  <c:v>0.11081199999999999</c:v>
                </c:pt>
                <c:pt idx="2294">
                  <c:v>0.110488</c:v>
                </c:pt>
                <c:pt idx="2295">
                  <c:v>0.110317</c:v>
                </c:pt>
                <c:pt idx="2296">
                  <c:v>0.11011700000000001</c:v>
                </c:pt>
                <c:pt idx="2297">
                  <c:v>0.10988100000000001</c:v>
                </c:pt>
                <c:pt idx="2298">
                  <c:v>0.10968899999999999</c:v>
                </c:pt>
                <c:pt idx="2299">
                  <c:v>0.10945100000000001</c:v>
                </c:pt>
                <c:pt idx="2300">
                  <c:v>0.109401</c:v>
                </c:pt>
                <c:pt idx="2301">
                  <c:v>0.10921</c:v>
                </c:pt>
                <c:pt idx="2302">
                  <c:v>0.108888</c:v>
                </c:pt>
                <c:pt idx="2303">
                  <c:v>0.108664</c:v>
                </c:pt>
                <c:pt idx="2304">
                  <c:v>0.108595</c:v>
                </c:pt>
                <c:pt idx="2305">
                  <c:v>0.108351</c:v>
                </c:pt>
                <c:pt idx="2306">
                  <c:v>0.10804900000000001</c:v>
                </c:pt>
                <c:pt idx="2307">
                  <c:v>0.107789</c:v>
                </c:pt>
                <c:pt idx="2308">
                  <c:v>0.10765</c:v>
                </c:pt>
                <c:pt idx="2309">
                  <c:v>0.107486</c:v>
                </c:pt>
                <c:pt idx="2310">
                  <c:v>0.107295</c:v>
                </c:pt>
                <c:pt idx="2311">
                  <c:v>0.10709399999999999</c:v>
                </c:pt>
                <c:pt idx="2312">
                  <c:v>0.106914</c:v>
                </c:pt>
                <c:pt idx="2313">
                  <c:v>0.10678700000000001</c:v>
                </c:pt>
                <c:pt idx="2314">
                  <c:v>0.10656599999999999</c:v>
                </c:pt>
                <c:pt idx="2315">
                  <c:v>0.10621999999999999</c:v>
                </c:pt>
                <c:pt idx="2316">
                  <c:v>0.106083</c:v>
                </c:pt>
                <c:pt idx="2317">
                  <c:v>0.105888</c:v>
                </c:pt>
                <c:pt idx="2318">
                  <c:v>0.105666</c:v>
                </c:pt>
                <c:pt idx="2319">
                  <c:v>0.10560600000000001</c:v>
                </c:pt>
                <c:pt idx="2320">
                  <c:v>0.105284</c:v>
                </c:pt>
                <c:pt idx="2321">
                  <c:v>0.10524699999999999</c:v>
                </c:pt>
                <c:pt idx="2322">
                  <c:v>0.10514800000000001</c:v>
                </c:pt>
                <c:pt idx="2323">
                  <c:v>0.10481</c:v>
                </c:pt>
                <c:pt idx="2324">
                  <c:v>0.104793</c:v>
                </c:pt>
                <c:pt idx="2325">
                  <c:v>0.104652</c:v>
                </c:pt>
                <c:pt idx="2326">
                  <c:v>0.104269</c:v>
                </c:pt>
                <c:pt idx="2327">
                  <c:v>0.10412299999999999</c:v>
                </c:pt>
                <c:pt idx="2328">
                  <c:v>0.103976</c:v>
                </c:pt>
                <c:pt idx="2329">
                  <c:v>0.10358299999999999</c:v>
                </c:pt>
                <c:pt idx="2330">
                  <c:v>0.103632</c:v>
                </c:pt>
                <c:pt idx="2331">
                  <c:v>0.103452</c:v>
                </c:pt>
                <c:pt idx="2332">
                  <c:v>0.103199</c:v>
                </c:pt>
                <c:pt idx="2333">
                  <c:v>0.10305599999999999</c:v>
                </c:pt>
                <c:pt idx="2334">
                  <c:v>0.10273400000000001</c:v>
                </c:pt>
                <c:pt idx="2335">
                  <c:v>0.102683</c:v>
                </c:pt>
                <c:pt idx="2336">
                  <c:v>0.102422</c:v>
                </c:pt>
                <c:pt idx="2337">
                  <c:v>0.102339</c:v>
                </c:pt>
                <c:pt idx="2338">
                  <c:v>0.10208399999999999</c:v>
                </c:pt>
                <c:pt idx="2339">
                  <c:v>0.10209600000000001</c:v>
                </c:pt>
                <c:pt idx="2340">
                  <c:v>0.101643</c:v>
                </c:pt>
                <c:pt idx="2341">
                  <c:v>0.10152600000000001</c:v>
                </c:pt>
                <c:pt idx="2342">
                  <c:v>0.101367</c:v>
                </c:pt>
                <c:pt idx="2343">
                  <c:v>0.10120999999999999</c:v>
                </c:pt>
                <c:pt idx="2344">
                  <c:v>0.100858</c:v>
                </c:pt>
                <c:pt idx="2345">
                  <c:v>0.100811</c:v>
                </c:pt>
                <c:pt idx="2346">
                  <c:v>0.10062500000000001</c:v>
                </c:pt>
                <c:pt idx="2347">
                  <c:v>0.10044699999999999</c:v>
                </c:pt>
                <c:pt idx="2348">
                  <c:v>0.100188</c:v>
                </c:pt>
                <c:pt idx="2349">
                  <c:v>0.10011299999999999</c:v>
                </c:pt>
                <c:pt idx="2350">
                  <c:v>9.9901000000000004E-2</c:v>
                </c:pt>
                <c:pt idx="2351">
                  <c:v>9.9781999999999996E-2</c:v>
                </c:pt>
                <c:pt idx="2352">
                  <c:v>9.9524000000000001E-2</c:v>
                </c:pt>
                <c:pt idx="2353">
                  <c:v>9.9601999999999996E-2</c:v>
                </c:pt>
                <c:pt idx="2354">
                  <c:v>9.9307000000000006E-2</c:v>
                </c:pt>
                <c:pt idx="2355">
                  <c:v>9.9274000000000001E-2</c:v>
                </c:pt>
                <c:pt idx="2356">
                  <c:v>9.8951999999999998E-2</c:v>
                </c:pt>
                <c:pt idx="2357">
                  <c:v>9.8727999999999996E-2</c:v>
                </c:pt>
                <c:pt idx="2358">
                  <c:v>9.8491999999999996E-2</c:v>
                </c:pt>
                <c:pt idx="2359">
                  <c:v>9.8419000000000006E-2</c:v>
                </c:pt>
                <c:pt idx="2360">
                  <c:v>9.8252999999999993E-2</c:v>
                </c:pt>
                <c:pt idx="2361">
                  <c:v>9.8177E-2</c:v>
                </c:pt>
                <c:pt idx="2362">
                  <c:v>9.8082000000000003E-2</c:v>
                </c:pt>
                <c:pt idx="2363">
                  <c:v>9.7755999999999996E-2</c:v>
                </c:pt>
                <c:pt idx="2364">
                  <c:v>9.7494999999999998E-2</c:v>
                </c:pt>
                <c:pt idx="2365">
                  <c:v>9.7366999999999995E-2</c:v>
                </c:pt>
                <c:pt idx="2366">
                  <c:v>9.7184999999999994E-2</c:v>
                </c:pt>
                <c:pt idx="2367">
                  <c:v>9.6889000000000003E-2</c:v>
                </c:pt>
                <c:pt idx="2368">
                  <c:v>9.6814999999999998E-2</c:v>
                </c:pt>
                <c:pt idx="2369">
                  <c:v>9.6550999999999998E-2</c:v>
                </c:pt>
                <c:pt idx="2370">
                  <c:v>9.6627000000000005E-2</c:v>
                </c:pt>
                <c:pt idx="2371">
                  <c:v>9.6337999999999993E-2</c:v>
                </c:pt>
                <c:pt idx="2372">
                  <c:v>9.6089999999999995E-2</c:v>
                </c:pt>
                <c:pt idx="2373">
                  <c:v>9.6041000000000001E-2</c:v>
                </c:pt>
                <c:pt idx="2374">
                  <c:v>9.5556000000000002E-2</c:v>
                </c:pt>
                <c:pt idx="2375">
                  <c:v>9.5381999999999995E-2</c:v>
                </c:pt>
                <c:pt idx="2376">
                  <c:v>9.5222000000000001E-2</c:v>
                </c:pt>
                <c:pt idx="2377">
                  <c:v>9.5211000000000004E-2</c:v>
                </c:pt>
                <c:pt idx="2378">
                  <c:v>9.4990000000000005E-2</c:v>
                </c:pt>
                <c:pt idx="2379">
                  <c:v>9.4994999999999996E-2</c:v>
                </c:pt>
                <c:pt idx="2380">
                  <c:v>9.4854999999999995E-2</c:v>
                </c:pt>
                <c:pt idx="2381">
                  <c:v>9.4586000000000003E-2</c:v>
                </c:pt>
                <c:pt idx="2382">
                  <c:v>9.4409999999999994E-2</c:v>
                </c:pt>
                <c:pt idx="2383">
                  <c:v>9.4319E-2</c:v>
                </c:pt>
                <c:pt idx="2384">
                  <c:v>9.3995999999999996E-2</c:v>
                </c:pt>
                <c:pt idx="2385">
                  <c:v>9.3880000000000005E-2</c:v>
                </c:pt>
                <c:pt idx="2386">
                  <c:v>9.3692999999999999E-2</c:v>
                </c:pt>
                <c:pt idx="2387">
                  <c:v>9.3317999999999998E-2</c:v>
                </c:pt>
                <c:pt idx="2388">
                  <c:v>9.3189999999999995E-2</c:v>
                </c:pt>
                <c:pt idx="2389">
                  <c:v>9.3032000000000004E-2</c:v>
                </c:pt>
                <c:pt idx="2390">
                  <c:v>9.2873999999999998E-2</c:v>
                </c:pt>
                <c:pt idx="2391">
                  <c:v>9.2982999999999996E-2</c:v>
                </c:pt>
                <c:pt idx="2392">
                  <c:v>9.2786999999999994E-2</c:v>
                </c:pt>
                <c:pt idx="2393">
                  <c:v>9.2755000000000004E-2</c:v>
                </c:pt>
                <c:pt idx="2394">
                  <c:v>9.2379000000000003E-2</c:v>
                </c:pt>
                <c:pt idx="2395">
                  <c:v>9.2358999999999997E-2</c:v>
                </c:pt>
                <c:pt idx="2396">
                  <c:v>9.2235999999999999E-2</c:v>
                </c:pt>
                <c:pt idx="2397">
                  <c:v>9.2122999999999997E-2</c:v>
                </c:pt>
                <c:pt idx="2398">
                  <c:v>9.1847999999999999E-2</c:v>
                </c:pt>
                <c:pt idx="2399">
                  <c:v>9.1758000000000006E-2</c:v>
                </c:pt>
                <c:pt idx="2400">
                  <c:v>9.1579999999999995E-2</c:v>
                </c:pt>
                <c:pt idx="2401">
                  <c:v>9.1480000000000006E-2</c:v>
                </c:pt>
                <c:pt idx="2402">
                  <c:v>9.1508000000000006E-2</c:v>
                </c:pt>
                <c:pt idx="2403">
                  <c:v>9.1481000000000007E-2</c:v>
                </c:pt>
                <c:pt idx="2404">
                  <c:v>9.1234999999999997E-2</c:v>
                </c:pt>
                <c:pt idx="2405">
                  <c:v>9.1205999999999995E-2</c:v>
                </c:pt>
                <c:pt idx="2406">
                  <c:v>9.0839000000000003E-2</c:v>
                </c:pt>
                <c:pt idx="2407">
                  <c:v>9.0782000000000002E-2</c:v>
                </c:pt>
                <c:pt idx="2408">
                  <c:v>9.0546000000000001E-2</c:v>
                </c:pt>
                <c:pt idx="2409">
                  <c:v>9.0673000000000004E-2</c:v>
                </c:pt>
                <c:pt idx="2410">
                  <c:v>9.0356000000000006E-2</c:v>
                </c:pt>
                <c:pt idx="2411">
                  <c:v>9.0479000000000004E-2</c:v>
                </c:pt>
                <c:pt idx="2412">
                  <c:v>9.0230000000000005E-2</c:v>
                </c:pt>
                <c:pt idx="2413">
                  <c:v>8.9929999999999996E-2</c:v>
                </c:pt>
                <c:pt idx="2414">
                  <c:v>8.9820999999999998E-2</c:v>
                </c:pt>
                <c:pt idx="2415">
                  <c:v>8.9803999999999995E-2</c:v>
                </c:pt>
                <c:pt idx="2416">
                  <c:v>8.9945999999999998E-2</c:v>
                </c:pt>
                <c:pt idx="2417">
                  <c:v>8.9746999999999993E-2</c:v>
                </c:pt>
                <c:pt idx="2418">
                  <c:v>8.9451000000000003E-2</c:v>
                </c:pt>
                <c:pt idx="2419">
                  <c:v>8.9335999999999999E-2</c:v>
                </c:pt>
                <c:pt idx="2420">
                  <c:v>8.9372999999999994E-2</c:v>
                </c:pt>
                <c:pt idx="2421">
                  <c:v>8.9389999999999997E-2</c:v>
                </c:pt>
                <c:pt idx="2422">
                  <c:v>8.9155999999999999E-2</c:v>
                </c:pt>
                <c:pt idx="2423">
                  <c:v>8.8976E-2</c:v>
                </c:pt>
                <c:pt idx="2424">
                  <c:v>8.8925000000000004E-2</c:v>
                </c:pt>
                <c:pt idx="2425">
                  <c:v>8.8718000000000005E-2</c:v>
                </c:pt>
                <c:pt idx="2426">
                  <c:v>8.8714000000000001E-2</c:v>
                </c:pt>
                <c:pt idx="2427">
                  <c:v>8.8477E-2</c:v>
                </c:pt>
                <c:pt idx="2428">
                  <c:v>8.8503999999999999E-2</c:v>
                </c:pt>
                <c:pt idx="2429">
                  <c:v>8.8397000000000003E-2</c:v>
                </c:pt>
                <c:pt idx="2430">
                  <c:v>8.8275999999999993E-2</c:v>
                </c:pt>
                <c:pt idx="2431">
                  <c:v>8.8213E-2</c:v>
                </c:pt>
                <c:pt idx="2432">
                  <c:v>8.8092000000000004E-2</c:v>
                </c:pt>
                <c:pt idx="2433">
                  <c:v>8.7902999999999995E-2</c:v>
                </c:pt>
                <c:pt idx="2434">
                  <c:v>8.7748999999999994E-2</c:v>
                </c:pt>
                <c:pt idx="2435">
                  <c:v>8.7636000000000006E-2</c:v>
                </c:pt>
                <c:pt idx="2436">
                  <c:v>8.7554000000000007E-2</c:v>
                </c:pt>
                <c:pt idx="2437">
                  <c:v>8.7668999999999997E-2</c:v>
                </c:pt>
                <c:pt idx="2438">
                  <c:v>8.7898000000000004E-2</c:v>
                </c:pt>
                <c:pt idx="2439">
                  <c:v>8.7575E-2</c:v>
                </c:pt>
                <c:pt idx="2440">
                  <c:v>8.7305999999999995E-2</c:v>
                </c:pt>
                <c:pt idx="2441">
                  <c:v>8.7037000000000003E-2</c:v>
                </c:pt>
                <c:pt idx="2442">
                  <c:v>8.6801000000000003E-2</c:v>
                </c:pt>
                <c:pt idx="2443">
                  <c:v>8.6720000000000005E-2</c:v>
                </c:pt>
                <c:pt idx="2444">
                  <c:v>8.6678000000000005E-2</c:v>
                </c:pt>
                <c:pt idx="2445">
                  <c:v>8.6361999999999994E-2</c:v>
                </c:pt>
                <c:pt idx="2446">
                  <c:v>8.6142999999999997E-2</c:v>
                </c:pt>
                <c:pt idx="2447">
                  <c:v>8.6013999999999993E-2</c:v>
                </c:pt>
                <c:pt idx="2448">
                  <c:v>8.5972000000000007E-2</c:v>
                </c:pt>
                <c:pt idx="2449">
                  <c:v>8.5693000000000005E-2</c:v>
                </c:pt>
                <c:pt idx="2450">
                  <c:v>8.5666000000000006E-2</c:v>
                </c:pt>
                <c:pt idx="2451">
                  <c:v>8.5749000000000006E-2</c:v>
                </c:pt>
                <c:pt idx="2452">
                  <c:v>8.5584999999999994E-2</c:v>
                </c:pt>
                <c:pt idx="2453">
                  <c:v>8.5600999999999997E-2</c:v>
                </c:pt>
                <c:pt idx="2454">
                  <c:v>8.5336999999999996E-2</c:v>
                </c:pt>
                <c:pt idx="2455">
                  <c:v>8.5111000000000006E-2</c:v>
                </c:pt>
                <c:pt idx="2456">
                  <c:v>8.4958000000000006E-2</c:v>
                </c:pt>
                <c:pt idx="2457">
                  <c:v>8.5150000000000003E-2</c:v>
                </c:pt>
                <c:pt idx="2458">
                  <c:v>8.4901000000000004E-2</c:v>
                </c:pt>
                <c:pt idx="2459">
                  <c:v>8.4640000000000007E-2</c:v>
                </c:pt>
                <c:pt idx="2460">
                  <c:v>8.4648000000000001E-2</c:v>
                </c:pt>
                <c:pt idx="2461">
                  <c:v>8.4076999999999999E-2</c:v>
                </c:pt>
                <c:pt idx="2462">
                  <c:v>8.3888000000000004E-2</c:v>
                </c:pt>
                <c:pt idx="2463">
                  <c:v>8.3979999999999999E-2</c:v>
                </c:pt>
                <c:pt idx="2464">
                  <c:v>8.3740999999999996E-2</c:v>
                </c:pt>
                <c:pt idx="2465">
                  <c:v>8.3838999999999997E-2</c:v>
                </c:pt>
                <c:pt idx="2466">
                  <c:v>8.3511000000000002E-2</c:v>
                </c:pt>
                <c:pt idx="2467">
                  <c:v>8.3556000000000005E-2</c:v>
                </c:pt>
                <c:pt idx="2468">
                  <c:v>8.3671999999999996E-2</c:v>
                </c:pt>
                <c:pt idx="2469">
                  <c:v>8.3483000000000002E-2</c:v>
                </c:pt>
                <c:pt idx="2470">
                  <c:v>8.3373000000000003E-2</c:v>
                </c:pt>
                <c:pt idx="2471">
                  <c:v>8.3014000000000004E-2</c:v>
                </c:pt>
                <c:pt idx="2472">
                  <c:v>8.3049999999999999E-2</c:v>
                </c:pt>
                <c:pt idx="2473">
                  <c:v>8.2794000000000006E-2</c:v>
                </c:pt>
                <c:pt idx="2474">
                  <c:v>8.2263000000000003E-2</c:v>
                </c:pt>
                <c:pt idx="2475">
                  <c:v>8.2193000000000002E-2</c:v>
                </c:pt>
                <c:pt idx="2476">
                  <c:v>8.2252000000000006E-2</c:v>
                </c:pt>
                <c:pt idx="2477">
                  <c:v>8.2135E-2</c:v>
                </c:pt>
                <c:pt idx="2478">
                  <c:v>8.1880999999999995E-2</c:v>
                </c:pt>
                <c:pt idx="2479">
                  <c:v>8.1394999999999995E-2</c:v>
                </c:pt>
                <c:pt idx="2480">
                  <c:v>8.1475000000000006E-2</c:v>
                </c:pt>
                <c:pt idx="2481">
                  <c:v>8.1358E-2</c:v>
                </c:pt>
                <c:pt idx="2482">
                  <c:v>8.1368999999999997E-2</c:v>
                </c:pt>
                <c:pt idx="2483">
                  <c:v>8.1462000000000007E-2</c:v>
                </c:pt>
                <c:pt idx="2484">
                  <c:v>8.1282999999999994E-2</c:v>
                </c:pt>
                <c:pt idx="2485">
                  <c:v>8.1025E-2</c:v>
                </c:pt>
                <c:pt idx="2486">
                  <c:v>8.0864000000000005E-2</c:v>
                </c:pt>
                <c:pt idx="2487">
                  <c:v>8.0368999999999996E-2</c:v>
                </c:pt>
                <c:pt idx="2488">
                  <c:v>8.0238000000000004E-2</c:v>
                </c:pt>
                <c:pt idx="2489">
                  <c:v>8.0152000000000001E-2</c:v>
                </c:pt>
                <c:pt idx="2490">
                  <c:v>8.0061999999999994E-2</c:v>
                </c:pt>
                <c:pt idx="2491">
                  <c:v>7.9814999999999997E-2</c:v>
                </c:pt>
                <c:pt idx="2492">
                  <c:v>7.9696000000000003E-2</c:v>
                </c:pt>
                <c:pt idx="2493">
                  <c:v>7.9565999999999998E-2</c:v>
                </c:pt>
                <c:pt idx="2494">
                  <c:v>7.9467999999999997E-2</c:v>
                </c:pt>
                <c:pt idx="2495">
                  <c:v>7.9255999999999993E-2</c:v>
                </c:pt>
                <c:pt idx="2496">
                  <c:v>7.8959000000000001E-2</c:v>
                </c:pt>
                <c:pt idx="2497">
                  <c:v>7.8848000000000001E-2</c:v>
                </c:pt>
                <c:pt idx="2498">
                  <c:v>7.8789999999999999E-2</c:v>
                </c:pt>
                <c:pt idx="2499">
                  <c:v>7.8625E-2</c:v>
                </c:pt>
                <c:pt idx="2500">
                  <c:v>7.8387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B-8FC1-439F-91CB-F022EC08FFFD}"/>
            </c:ext>
          </c:extLst>
        </c:ser>
        <c:ser>
          <c:idx val="12"/>
          <c:order val="12"/>
          <c:tx>
            <c:v>pH 11.33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N$1:$N$2501</c:f>
              <c:numCache>
                <c:formatCode>General</c:formatCode>
                <c:ptCount val="2501"/>
                <c:pt idx="0">
                  <c:v>0.86589400000000005</c:v>
                </c:pt>
                <c:pt idx="1">
                  <c:v>0.86102000000000001</c:v>
                </c:pt>
                <c:pt idx="2">
                  <c:v>0.86047600000000002</c:v>
                </c:pt>
                <c:pt idx="3">
                  <c:v>0.85663500000000004</c:v>
                </c:pt>
                <c:pt idx="4">
                  <c:v>0.85407699999999998</c:v>
                </c:pt>
                <c:pt idx="5">
                  <c:v>0.85224599999999995</c:v>
                </c:pt>
                <c:pt idx="6">
                  <c:v>0.84874700000000003</c:v>
                </c:pt>
                <c:pt idx="7">
                  <c:v>0.84695299999999996</c:v>
                </c:pt>
                <c:pt idx="8">
                  <c:v>0.84174199999999999</c:v>
                </c:pt>
                <c:pt idx="9">
                  <c:v>0.837225</c:v>
                </c:pt>
                <c:pt idx="10">
                  <c:v>0.83716599999999997</c:v>
                </c:pt>
                <c:pt idx="11">
                  <c:v>0.83568299999999995</c:v>
                </c:pt>
                <c:pt idx="12">
                  <c:v>0.83112200000000003</c:v>
                </c:pt>
                <c:pt idx="13">
                  <c:v>0.82726200000000005</c:v>
                </c:pt>
                <c:pt idx="14">
                  <c:v>0.82583499999999999</c:v>
                </c:pt>
                <c:pt idx="15">
                  <c:v>0.82397699999999996</c:v>
                </c:pt>
                <c:pt idx="16">
                  <c:v>0.82030400000000003</c:v>
                </c:pt>
                <c:pt idx="17">
                  <c:v>0.81842499999999996</c:v>
                </c:pt>
                <c:pt idx="18">
                  <c:v>0.81455</c:v>
                </c:pt>
                <c:pt idx="19">
                  <c:v>0.813496</c:v>
                </c:pt>
                <c:pt idx="20">
                  <c:v>0.80998000000000003</c:v>
                </c:pt>
                <c:pt idx="21">
                  <c:v>0.80706599999999995</c:v>
                </c:pt>
                <c:pt idx="22">
                  <c:v>0.80497099999999999</c:v>
                </c:pt>
                <c:pt idx="23">
                  <c:v>0.80359100000000006</c:v>
                </c:pt>
                <c:pt idx="24">
                  <c:v>0.80167999999999995</c:v>
                </c:pt>
                <c:pt idx="25">
                  <c:v>0.79826200000000003</c:v>
                </c:pt>
                <c:pt idx="26">
                  <c:v>0.79614399999999996</c:v>
                </c:pt>
                <c:pt idx="27">
                  <c:v>0.79238799999999998</c:v>
                </c:pt>
                <c:pt idx="28">
                  <c:v>0.79136700000000004</c:v>
                </c:pt>
                <c:pt idx="29">
                  <c:v>0.78854800000000003</c:v>
                </c:pt>
                <c:pt idx="30">
                  <c:v>0.78515999999999997</c:v>
                </c:pt>
                <c:pt idx="31">
                  <c:v>0.78206200000000003</c:v>
                </c:pt>
                <c:pt idx="32">
                  <c:v>0.78064900000000004</c:v>
                </c:pt>
                <c:pt idx="33">
                  <c:v>0.77800400000000003</c:v>
                </c:pt>
                <c:pt idx="34">
                  <c:v>0.77366599999999996</c:v>
                </c:pt>
                <c:pt idx="35">
                  <c:v>0.77267200000000003</c:v>
                </c:pt>
                <c:pt idx="36">
                  <c:v>0.77185199999999998</c:v>
                </c:pt>
                <c:pt idx="37">
                  <c:v>0.76824899999999996</c:v>
                </c:pt>
                <c:pt idx="38">
                  <c:v>0.76723799999999998</c:v>
                </c:pt>
                <c:pt idx="39">
                  <c:v>0.76441199999999998</c:v>
                </c:pt>
                <c:pt idx="40">
                  <c:v>0.76083500000000004</c:v>
                </c:pt>
                <c:pt idx="41">
                  <c:v>0.75775800000000004</c:v>
                </c:pt>
                <c:pt idx="42">
                  <c:v>0.75554399999999999</c:v>
                </c:pt>
                <c:pt idx="43">
                  <c:v>0.75593100000000002</c:v>
                </c:pt>
                <c:pt idx="44">
                  <c:v>0.75234000000000001</c:v>
                </c:pt>
                <c:pt idx="45">
                  <c:v>0.75095900000000004</c:v>
                </c:pt>
                <c:pt idx="46">
                  <c:v>0.74841000000000002</c:v>
                </c:pt>
                <c:pt idx="47">
                  <c:v>0.74433199999999999</c:v>
                </c:pt>
                <c:pt idx="48">
                  <c:v>0.74241199999999996</c:v>
                </c:pt>
                <c:pt idx="49">
                  <c:v>0.73978999999999995</c:v>
                </c:pt>
                <c:pt idx="50">
                  <c:v>0.73749500000000001</c:v>
                </c:pt>
                <c:pt idx="51">
                  <c:v>0.73550199999999999</c:v>
                </c:pt>
                <c:pt idx="52">
                  <c:v>0.73338800000000004</c:v>
                </c:pt>
                <c:pt idx="53">
                  <c:v>0.73047099999999998</c:v>
                </c:pt>
                <c:pt idx="54">
                  <c:v>0.72818499999999997</c:v>
                </c:pt>
                <c:pt idx="55">
                  <c:v>0.72557499999999997</c:v>
                </c:pt>
                <c:pt idx="56">
                  <c:v>0.72451399999999999</c:v>
                </c:pt>
                <c:pt idx="57">
                  <c:v>0.72230300000000003</c:v>
                </c:pt>
                <c:pt idx="58">
                  <c:v>0.71883600000000003</c:v>
                </c:pt>
                <c:pt idx="59">
                  <c:v>0.71618499999999996</c:v>
                </c:pt>
                <c:pt idx="60">
                  <c:v>0.71462099999999995</c:v>
                </c:pt>
                <c:pt idx="61">
                  <c:v>0.71174800000000005</c:v>
                </c:pt>
                <c:pt idx="62">
                  <c:v>0.70952899999999997</c:v>
                </c:pt>
                <c:pt idx="63">
                  <c:v>0.70714500000000002</c:v>
                </c:pt>
                <c:pt idx="64">
                  <c:v>0.70577299999999998</c:v>
                </c:pt>
                <c:pt idx="65">
                  <c:v>0.70261799999999996</c:v>
                </c:pt>
                <c:pt idx="66">
                  <c:v>0.70038900000000004</c:v>
                </c:pt>
                <c:pt idx="67">
                  <c:v>0.69881400000000005</c:v>
                </c:pt>
                <c:pt idx="68">
                  <c:v>0.69762199999999996</c:v>
                </c:pt>
                <c:pt idx="69">
                  <c:v>0.69491800000000004</c:v>
                </c:pt>
                <c:pt idx="70">
                  <c:v>0.69417200000000001</c:v>
                </c:pt>
                <c:pt idx="71">
                  <c:v>0.69143100000000002</c:v>
                </c:pt>
                <c:pt idx="72">
                  <c:v>0.68975200000000003</c:v>
                </c:pt>
                <c:pt idx="73">
                  <c:v>0.68769599999999997</c:v>
                </c:pt>
                <c:pt idx="74">
                  <c:v>0.68525000000000003</c:v>
                </c:pt>
                <c:pt idx="75">
                  <c:v>0.68441099999999999</c:v>
                </c:pt>
                <c:pt idx="76">
                  <c:v>0.68167199999999994</c:v>
                </c:pt>
                <c:pt idx="77">
                  <c:v>0.67970299999999995</c:v>
                </c:pt>
                <c:pt idx="78">
                  <c:v>0.67808000000000002</c:v>
                </c:pt>
                <c:pt idx="79">
                  <c:v>0.67592600000000003</c:v>
                </c:pt>
                <c:pt idx="80">
                  <c:v>0.67361800000000005</c:v>
                </c:pt>
                <c:pt idx="81">
                  <c:v>0.67225199999999996</c:v>
                </c:pt>
                <c:pt idx="82">
                  <c:v>0.66965200000000003</c:v>
                </c:pt>
                <c:pt idx="83">
                  <c:v>0.668292</c:v>
                </c:pt>
                <c:pt idx="84">
                  <c:v>0.66444199999999998</c:v>
                </c:pt>
                <c:pt idx="85">
                  <c:v>0.66261499999999995</c:v>
                </c:pt>
                <c:pt idx="86">
                  <c:v>0.66125599999999995</c:v>
                </c:pt>
                <c:pt idx="87">
                  <c:v>0.65808500000000003</c:v>
                </c:pt>
                <c:pt idx="88">
                  <c:v>0.65769699999999998</c:v>
                </c:pt>
                <c:pt idx="89">
                  <c:v>0.65538600000000002</c:v>
                </c:pt>
                <c:pt idx="90">
                  <c:v>0.65293800000000002</c:v>
                </c:pt>
                <c:pt idx="91">
                  <c:v>0.65002899999999997</c:v>
                </c:pt>
                <c:pt idx="92">
                  <c:v>0.64914300000000003</c:v>
                </c:pt>
                <c:pt idx="93">
                  <c:v>0.64887799999999995</c:v>
                </c:pt>
                <c:pt idx="94">
                  <c:v>0.64626899999999998</c:v>
                </c:pt>
                <c:pt idx="95">
                  <c:v>0.64492899999999997</c:v>
                </c:pt>
                <c:pt idx="96">
                  <c:v>0.64375800000000005</c:v>
                </c:pt>
                <c:pt idx="97">
                  <c:v>0.64037299999999997</c:v>
                </c:pt>
                <c:pt idx="98">
                  <c:v>0.63952699999999996</c:v>
                </c:pt>
                <c:pt idx="99">
                  <c:v>0.63791200000000003</c:v>
                </c:pt>
                <c:pt idx="100">
                  <c:v>0.63538600000000001</c:v>
                </c:pt>
                <c:pt idx="101">
                  <c:v>0.63389099999999998</c:v>
                </c:pt>
                <c:pt idx="102">
                  <c:v>0.63150899999999999</c:v>
                </c:pt>
                <c:pt idx="103">
                  <c:v>0.62968999999999997</c:v>
                </c:pt>
                <c:pt idx="104">
                  <c:v>0.62943400000000005</c:v>
                </c:pt>
                <c:pt idx="105">
                  <c:v>0.62589399999999995</c:v>
                </c:pt>
                <c:pt idx="106">
                  <c:v>0.62484499999999998</c:v>
                </c:pt>
                <c:pt idx="107">
                  <c:v>0.62307599999999996</c:v>
                </c:pt>
                <c:pt idx="108">
                  <c:v>0.62135700000000005</c:v>
                </c:pt>
                <c:pt idx="109">
                  <c:v>0.61882700000000002</c:v>
                </c:pt>
                <c:pt idx="110">
                  <c:v>0.61835099999999998</c:v>
                </c:pt>
                <c:pt idx="111">
                  <c:v>0.61391799999999996</c:v>
                </c:pt>
                <c:pt idx="112">
                  <c:v>0.61468400000000001</c:v>
                </c:pt>
                <c:pt idx="113">
                  <c:v>0.61119299999999999</c:v>
                </c:pt>
                <c:pt idx="114">
                  <c:v>0.60963400000000001</c:v>
                </c:pt>
                <c:pt idx="115">
                  <c:v>0.60831100000000005</c:v>
                </c:pt>
                <c:pt idx="116">
                  <c:v>0.60702599999999995</c:v>
                </c:pt>
                <c:pt idx="117">
                  <c:v>0.60474899999999998</c:v>
                </c:pt>
                <c:pt idx="118">
                  <c:v>0.60421000000000002</c:v>
                </c:pt>
                <c:pt idx="119">
                  <c:v>0.60170999999999997</c:v>
                </c:pt>
                <c:pt idx="120">
                  <c:v>0.59975400000000001</c:v>
                </c:pt>
                <c:pt idx="121">
                  <c:v>0.59841</c:v>
                </c:pt>
                <c:pt idx="122">
                  <c:v>0.59706000000000004</c:v>
                </c:pt>
                <c:pt idx="123">
                  <c:v>0.59582000000000002</c:v>
                </c:pt>
                <c:pt idx="124">
                  <c:v>0.59380699999999997</c:v>
                </c:pt>
                <c:pt idx="125">
                  <c:v>0.59190699999999996</c:v>
                </c:pt>
                <c:pt idx="126">
                  <c:v>0.58951200000000004</c:v>
                </c:pt>
                <c:pt idx="127">
                  <c:v>0.58842000000000005</c:v>
                </c:pt>
                <c:pt idx="128">
                  <c:v>0.58616299999999999</c:v>
                </c:pt>
                <c:pt idx="129">
                  <c:v>0.58500200000000002</c:v>
                </c:pt>
                <c:pt idx="130">
                  <c:v>0.58235300000000001</c:v>
                </c:pt>
                <c:pt idx="131">
                  <c:v>0.581152</c:v>
                </c:pt>
                <c:pt idx="132">
                  <c:v>0.58039799999999997</c:v>
                </c:pt>
                <c:pt idx="133">
                  <c:v>0.57818400000000003</c:v>
                </c:pt>
                <c:pt idx="134">
                  <c:v>0.57665699999999998</c:v>
                </c:pt>
                <c:pt idx="135">
                  <c:v>0.575766</c:v>
                </c:pt>
                <c:pt idx="136">
                  <c:v>0.57452300000000001</c:v>
                </c:pt>
                <c:pt idx="137">
                  <c:v>0.57169000000000003</c:v>
                </c:pt>
                <c:pt idx="138">
                  <c:v>0.57040500000000005</c:v>
                </c:pt>
                <c:pt idx="139">
                  <c:v>0.56937899999999997</c:v>
                </c:pt>
                <c:pt idx="140">
                  <c:v>0.56793400000000005</c:v>
                </c:pt>
                <c:pt idx="141">
                  <c:v>0.56576899999999997</c:v>
                </c:pt>
                <c:pt idx="142">
                  <c:v>0.56513100000000005</c:v>
                </c:pt>
                <c:pt idx="143">
                  <c:v>0.56284000000000001</c:v>
                </c:pt>
                <c:pt idx="144">
                  <c:v>0.56265699999999996</c:v>
                </c:pt>
                <c:pt idx="145">
                  <c:v>0.56032899999999997</c:v>
                </c:pt>
                <c:pt idx="146">
                  <c:v>0.55945599999999995</c:v>
                </c:pt>
                <c:pt idx="147">
                  <c:v>0.55787100000000001</c:v>
                </c:pt>
                <c:pt idx="148">
                  <c:v>0.55624799999999996</c:v>
                </c:pt>
                <c:pt idx="149">
                  <c:v>0.55452599999999996</c:v>
                </c:pt>
                <c:pt idx="150">
                  <c:v>0.55294600000000005</c:v>
                </c:pt>
                <c:pt idx="151">
                  <c:v>0.55146399999999995</c:v>
                </c:pt>
                <c:pt idx="152">
                  <c:v>0.54947000000000001</c:v>
                </c:pt>
                <c:pt idx="153">
                  <c:v>0.54844599999999999</c:v>
                </c:pt>
                <c:pt idx="154">
                  <c:v>0.54710199999999998</c:v>
                </c:pt>
                <c:pt idx="155">
                  <c:v>0.54665200000000003</c:v>
                </c:pt>
                <c:pt idx="156">
                  <c:v>0.54552199999999995</c:v>
                </c:pt>
                <c:pt idx="157">
                  <c:v>0.54430400000000001</c:v>
                </c:pt>
                <c:pt idx="158">
                  <c:v>0.54338900000000001</c:v>
                </c:pt>
                <c:pt idx="159">
                  <c:v>0.54109200000000002</c:v>
                </c:pt>
                <c:pt idx="160">
                  <c:v>0.53995199999999999</c:v>
                </c:pt>
                <c:pt idx="161">
                  <c:v>0.53822899999999996</c:v>
                </c:pt>
                <c:pt idx="162">
                  <c:v>0.536609</c:v>
                </c:pt>
                <c:pt idx="163">
                  <c:v>0.536385</c:v>
                </c:pt>
                <c:pt idx="164">
                  <c:v>0.53429199999999999</c:v>
                </c:pt>
                <c:pt idx="165">
                  <c:v>0.53281199999999995</c:v>
                </c:pt>
                <c:pt idx="166">
                  <c:v>0.53151400000000004</c:v>
                </c:pt>
                <c:pt idx="167">
                  <c:v>0.53101299999999996</c:v>
                </c:pt>
                <c:pt idx="168">
                  <c:v>0.53066000000000002</c:v>
                </c:pt>
                <c:pt idx="169">
                  <c:v>0.52790199999999998</c:v>
                </c:pt>
                <c:pt idx="170">
                  <c:v>0.52825599999999995</c:v>
                </c:pt>
                <c:pt idx="171">
                  <c:v>0.52596299999999996</c:v>
                </c:pt>
                <c:pt idx="172">
                  <c:v>0.52418200000000004</c:v>
                </c:pt>
                <c:pt idx="173">
                  <c:v>0.52339999999999998</c:v>
                </c:pt>
                <c:pt idx="174">
                  <c:v>0.52187899999999998</c:v>
                </c:pt>
                <c:pt idx="175">
                  <c:v>0.52078599999999997</c:v>
                </c:pt>
                <c:pt idx="176">
                  <c:v>0.51943899999999998</c:v>
                </c:pt>
                <c:pt idx="177">
                  <c:v>0.51872600000000002</c:v>
                </c:pt>
                <c:pt idx="178">
                  <c:v>0.51673500000000006</c:v>
                </c:pt>
                <c:pt idx="179">
                  <c:v>0.51425100000000001</c:v>
                </c:pt>
                <c:pt idx="180">
                  <c:v>0.51432500000000003</c:v>
                </c:pt>
                <c:pt idx="181">
                  <c:v>0.51312500000000005</c:v>
                </c:pt>
                <c:pt idx="182">
                  <c:v>0.51089200000000001</c:v>
                </c:pt>
                <c:pt idx="183">
                  <c:v>0.50956599999999996</c:v>
                </c:pt>
                <c:pt idx="184">
                  <c:v>0.50821099999999997</c:v>
                </c:pt>
                <c:pt idx="185">
                  <c:v>0.507189</c:v>
                </c:pt>
                <c:pt idx="186">
                  <c:v>0.50609099999999996</c:v>
                </c:pt>
                <c:pt idx="187">
                  <c:v>0.505243</c:v>
                </c:pt>
                <c:pt idx="188">
                  <c:v>0.50475800000000004</c:v>
                </c:pt>
                <c:pt idx="189">
                  <c:v>0.50324800000000003</c:v>
                </c:pt>
                <c:pt idx="190">
                  <c:v>0.50170999999999999</c:v>
                </c:pt>
                <c:pt idx="191">
                  <c:v>0.500865</c:v>
                </c:pt>
                <c:pt idx="192">
                  <c:v>0.49974600000000002</c:v>
                </c:pt>
                <c:pt idx="193">
                  <c:v>0.49766100000000002</c:v>
                </c:pt>
                <c:pt idx="194">
                  <c:v>0.49658799999999997</c:v>
                </c:pt>
                <c:pt idx="195">
                  <c:v>0.494751</c:v>
                </c:pt>
                <c:pt idx="196">
                  <c:v>0.494037</c:v>
                </c:pt>
                <c:pt idx="197">
                  <c:v>0.49330499999999999</c:v>
                </c:pt>
                <c:pt idx="198">
                  <c:v>0.49250899999999997</c:v>
                </c:pt>
                <c:pt idx="199">
                  <c:v>0.49078699999999997</c:v>
                </c:pt>
                <c:pt idx="200">
                  <c:v>0.48986299999999999</c:v>
                </c:pt>
                <c:pt idx="201">
                  <c:v>0.48929299999999998</c:v>
                </c:pt>
                <c:pt idx="202">
                  <c:v>0.48790800000000001</c:v>
                </c:pt>
                <c:pt idx="203">
                  <c:v>0.487099</c:v>
                </c:pt>
                <c:pt idx="204">
                  <c:v>0.48628700000000002</c:v>
                </c:pt>
                <c:pt idx="205">
                  <c:v>0.48407</c:v>
                </c:pt>
                <c:pt idx="206">
                  <c:v>0.48297800000000002</c:v>
                </c:pt>
                <c:pt idx="207">
                  <c:v>0.48348200000000002</c:v>
                </c:pt>
                <c:pt idx="208">
                  <c:v>0.48138599999999998</c:v>
                </c:pt>
                <c:pt idx="209">
                  <c:v>0.480632</c:v>
                </c:pt>
                <c:pt idx="210">
                  <c:v>0.479375</c:v>
                </c:pt>
                <c:pt idx="211">
                  <c:v>0.47897499999999998</c:v>
                </c:pt>
                <c:pt idx="212">
                  <c:v>0.47749399999999997</c:v>
                </c:pt>
                <c:pt idx="213">
                  <c:v>0.47659699999999999</c:v>
                </c:pt>
                <c:pt idx="214">
                  <c:v>0.47516799999999998</c:v>
                </c:pt>
                <c:pt idx="215">
                  <c:v>0.47382299999999999</c:v>
                </c:pt>
                <c:pt idx="216">
                  <c:v>0.47354600000000002</c:v>
                </c:pt>
                <c:pt idx="217">
                  <c:v>0.47158499999999998</c:v>
                </c:pt>
                <c:pt idx="218">
                  <c:v>0.47071400000000002</c:v>
                </c:pt>
                <c:pt idx="219">
                  <c:v>0.46912100000000001</c:v>
                </c:pt>
                <c:pt idx="220">
                  <c:v>0.46954299999999999</c:v>
                </c:pt>
                <c:pt idx="221">
                  <c:v>0.46817300000000001</c:v>
                </c:pt>
                <c:pt idx="222">
                  <c:v>0.46712999999999999</c:v>
                </c:pt>
                <c:pt idx="223">
                  <c:v>0.46610800000000002</c:v>
                </c:pt>
                <c:pt idx="224">
                  <c:v>0.46483099999999999</c:v>
                </c:pt>
                <c:pt idx="225">
                  <c:v>0.46429199999999998</c:v>
                </c:pt>
                <c:pt idx="226">
                  <c:v>0.46290300000000001</c:v>
                </c:pt>
                <c:pt idx="227">
                  <c:v>0.46212700000000001</c:v>
                </c:pt>
                <c:pt idx="228">
                  <c:v>0.460704</c:v>
                </c:pt>
                <c:pt idx="229">
                  <c:v>0.46027600000000002</c:v>
                </c:pt>
                <c:pt idx="230">
                  <c:v>0.45914100000000002</c:v>
                </c:pt>
                <c:pt idx="231">
                  <c:v>0.45830700000000002</c:v>
                </c:pt>
                <c:pt idx="232">
                  <c:v>0.45708799999999999</c:v>
                </c:pt>
                <c:pt idx="233">
                  <c:v>0.45608199999999999</c:v>
                </c:pt>
                <c:pt idx="234">
                  <c:v>0.45521800000000001</c:v>
                </c:pt>
                <c:pt idx="235">
                  <c:v>0.454287</c:v>
                </c:pt>
                <c:pt idx="236">
                  <c:v>0.45282</c:v>
                </c:pt>
                <c:pt idx="237">
                  <c:v>0.45279700000000001</c:v>
                </c:pt>
                <c:pt idx="238">
                  <c:v>0.45138099999999998</c:v>
                </c:pt>
                <c:pt idx="239">
                  <c:v>0.45119599999999999</c:v>
                </c:pt>
                <c:pt idx="240">
                  <c:v>0.449129</c:v>
                </c:pt>
                <c:pt idx="241">
                  <c:v>0.44773800000000002</c:v>
                </c:pt>
                <c:pt idx="242">
                  <c:v>0.44774199999999997</c:v>
                </c:pt>
                <c:pt idx="243">
                  <c:v>0.44819300000000001</c:v>
                </c:pt>
                <c:pt idx="244">
                  <c:v>0.445608</c:v>
                </c:pt>
                <c:pt idx="245">
                  <c:v>0.44471699999999997</c:v>
                </c:pt>
                <c:pt idx="246">
                  <c:v>0.44382199999999999</c:v>
                </c:pt>
                <c:pt idx="247">
                  <c:v>0.44290400000000002</c:v>
                </c:pt>
                <c:pt idx="248">
                  <c:v>0.44212200000000001</c:v>
                </c:pt>
                <c:pt idx="249">
                  <c:v>0.441326</c:v>
                </c:pt>
                <c:pt idx="250">
                  <c:v>0.41498800000000002</c:v>
                </c:pt>
                <c:pt idx="251">
                  <c:v>0.41420699999999999</c:v>
                </c:pt>
                <c:pt idx="252">
                  <c:v>0.41312900000000002</c:v>
                </c:pt>
                <c:pt idx="253">
                  <c:v>0.412134</c:v>
                </c:pt>
                <c:pt idx="254">
                  <c:v>0.41107500000000002</c:v>
                </c:pt>
                <c:pt idx="255">
                  <c:v>0.41040100000000002</c:v>
                </c:pt>
                <c:pt idx="256">
                  <c:v>0.40964</c:v>
                </c:pt>
                <c:pt idx="257">
                  <c:v>0.40908099999999997</c:v>
                </c:pt>
                <c:pt idx="258">
                  <c:v>0.40792600000000001</c:v>
                </c:pt>
                <c:pt idx="259">
                  <c:v>0.406746</c:v>
                </c:pt>
                <c:pt idx="260">
                  <c:v>0.40654699999999999</c:v>
                </c:pt>
                <c:pt idx="261">
                  <c:v>0.40549499999999999</c:v>
                </c:pt>
                <c:pt idx="262">
                  <c:v>0.40429700000000002</c:v>
                </c:pt>
                <c:pt idx="263">
                  <c:v>0.40387299999999998</c:v>
                </c:pt>
                <c:pt idx="264">
                  <c:v>0.40255099999999999</c:v>
                </c:pt>
                <c:pt idx="265">
                  <c:v>0.40200900000000001</c:v>
                </c:pt>
                <c:pt idx="266">
                  <c:v>0.40097100000000002</c:v>
                </c:pt>
                <c:pt idx="267">
                  <c:v>0.40044200000000002</c:v>
                </c:pt>
                <c:pt idx="268">
                  <c:v>0.39999499999999999</c:v>
                </c:pt>
                <c:pt idx="269">
                  <c:v>0.39872200000000002</c:v>
                </c:pt>
                <c:pt idx="270">
                  <c:v>0.39833200000000002</c:v>
                </c:pt>
                <c:pt idx="271">
                  <c:v>0.397393</c:v>
                </c:pt>
                <c:pt idx="272">
                  <c:v>0.39668700000000001</c:v>
                </c:pt>
                <c:pt idx="273">
                  <c:v>0.39585700000000001</c:v>
                </c:pt>
                <c:pt idx="274">
                  <c:v>0.394957</c:v>
                </c:pt>
                <c:pt idx="275">
                  <c:v>0.393843</c:v>
                </c:pt>
                <c:pt idx="276">
                  <c:v>0.39307599999999998</c:v>
                </c:pt>
                <c:pt idx="277">
                  <c:v>0.392322</c:v>
                </c:pt>
                <c:pt idx="278">
                  <c:v>0.39226899999999998</c:v>
                </c:pt>
                <c:pt idx="279">
                  <c:v>0.391073</c:v>
                </c:pt>
                <c:pt idx="280">
                  <c:v>0.39072400000000002</c:v>
                </c:pt>
                <c:pt idx="281">
                  <c:v>0.38971299999999998</c:v>
                </c:pt>
                <c:pt idx="282">
                  <c:v>0.38907599999999998</c:v>
                </c:pt>
                <c:pt idx="283">
                  <c:v>0.38800400000000002</c:v>
                </c:pt>
                <c:pt idx="284">
                  <c:v>0.38774599999999998</c:v>
                </c:pt>
                <c:pt idx="285">
                  <c:v>0.386822</c:v>
                </c:pt>
                <c:pt idx="286">
                  <c:v>0.385631</c:v>
                </c:pt>
                <c:pt idx="287">
                  <c:v>0.38545000000000001</c:v>
                </c:pt>
                <c:pt idx="288">
                  <c:v>0.38465100000000002</c:v>
                </c:pt>
                <c:pt idx="289">
                  <c:v>0.38379999999999997</c:v>
                </c:pt>
                <c:pt idx="290">
                  <c:v>0.38297199999999998</c:v>
                </c:pt>
                <c:pt idx="291">
                  <c:v>0.38211499999999998</c:v>
                </c:pt>
                <c:pt idx="292">
                  <c:v>0.38180900000000001</c:v>
                </c:pt>
                <c:pt idx="293">
                  <c:v>0.38112200000000002</c:v>
                </c:pt>
                <c:pt idx="294">
                  <c:v>0.38003300000000001</c:v>
                </c:pt>
                <c:pt idx="295">
                  <c:v>0.379216</c:v>
                </c:pt>
                <c:pt idx="296">
                  <c:v>0.37886399999999998</c:v>
                </c:pt>
                <c:pt idx="297">
                  <c:v>0.37826399999999999</c:v>
                </c:pt>
                <c:pt idx="298">
                  <c:v>0.37753900000000001</c:v>
                </c:pt>
                <c:pt idx="299">
                  <c:v>0.37660199999999999</c:v>
                </c:pt>
                <c:pt idx="300">
                  <c:v>0.37650299999999998</c:v>
                </c:pt>
                <c:pt idx="301">
                  <c:v>0.37572499999999998</c:v>
                </c:pt>
                <c:pt idx="302">
                  <c:v>0.37496800000000002</c:v>
                </c:pt>
                <c:pt idx="303">
                  <c:v>0.373832</c:v>
                </c:pt>
                <c:pt idx="304">
                  <c:v>0.37321100000000001</c:v>
                </c:pt>
                <c:pt idx="305">
                  <c:v>0.37271799999999999</c:v>
                </c:pt>
                <c:pt idx="306">
                  <c:v>0.371726</c:v>
                </c:pt>
                <c:pt idx="307">
                  <c:v>0.370973</c:v>
                </c:pt>
                <c:pt idx="308">
                  <c:v>0.37106899999999998</c:v>
                </c:pt>
                <c:pt idx="309">
                  <c:v>0.36969299999999999</c:v>
                </c:pt>
                <c:pt idx="310">
                  <c:v>0.36922300000000002</c:v>
                </c:pt>
                <c:pt idx="311">
                  <c:v>0.36835800000000002</c:v>
                </c:pt>
                <c:pt idx="312">
                  <c:v>0.36764400000000003</c:v>
                </c:pt>
                <c:pt idx="313">
                  <c:v>0.36731399999999997</c:v>
                </c:pt>
                <c:pt idx="314">
                  <c:v>0.366429</c:v>
                </c:pt>
                <c:pt idx="315">
                  <c:v>0.36581000000000002</c:v>
                </c:pt>
                <c:pt idx="316">
                  <c:v>0.36456699999999997</c:v>
                </c:pt>
                <c:pt idx="317">
                  <c:v>0.36419299999999999</c:v>
                </c:pt>
                <c:pt idx="318">
                  <c:v>0.36329699999999998</c:v>
                </c:pt>
                <c:pt idx="319">
                  <c:v>0.36308499999999999</c:v>
                </c:pt>
                <c:pt idx="320">
                  <c:v>0.361987</c:v>
                </c:pt>
                <c:pt idx="321">
                  <c:v>0.36125000000000002</c:v>
                </c:pt>
                <c:pt idx="322">
                  <c:v>0.36066999999999999</c:v>
                </c:pt>
                <c:pt idx="323">
                  <c:v>0.36011199999999999</c:v>
                </c:pt>
                <c:pt idx="324">
                  <c:v>0.35955799999999999</c:v>
                </c:pt>
                <c:pt idx="325">
                  <c:v>0.358568</c:v>
                </c:pt>
                <c:pt idx="326">
                  <c:v>0.35795700000000003</c:v>
                </c:pt>
                <c:pt idx="327">
                  <c:v>0.35736899999999999</c:v>
                </c:pt>
                <c:pt idx="328">
                  <c:v>0.35685299999999998</c:v>
                </c:pt>
                <c:pt idx="329">
                  <c:v>0.35627199999999998</c:v>
                </c:pt>
                <c:pt idx="330">
                  <c:v>0.35556900000000002</c:v>
                </c:pt>
                <c:pt idx="331">
                  <c:v>0.35492000000000001</c:v>
                </c:pt>
                <c:pt idx="332">
                  <c:v>0.35404000000000002</c:v>
                </c:pt>
                <c:pt idx="333">
                  <c:v>0.35401500000000002</c:v>
                </c:pt>
                <c:pt idx="334">
                  <c:v>0.35304000000000002</c:v>
                </c:pt>
                <c:pt idx="335">
                  <c:v>0.35215800000000003</c:v>
                </c:pt>
                <c:pt idx="336">
                  <c:v>0.351854</c:v>
                </c:pt>
                <c:pt idx="337">
                  <c:v>0.35122599999999998</c:v>
                </c:pt>
                <c:pt idx="338">
                  <c:v>0.350798</c:v>
                </c:pt>
                <c:pt idx="339">
                  <c:v>0.34992400000000001</c:v>
                </c:pt>
                <c:pt idx="340">
                  <c:v>0.349381</c:v>
                </c:pt>
                <c:pt idx="341">
                  <c:v>0.34831899999999999</c:v>
                </c:pt>
                <c:pt idx="342">
                  <c:v>0.34804000000000002</c:v>
                </c:pt>
                <c:pt idx="343">
                  <c:v>0.34734199999999998</c:v>
                </c:pt>
                <c:pt idx="344">
                  <c:v>0.34689399999999998</c:v>
                </c:pt>
                <c:pt idx="345">
                  <c:v>0.34654099999999999</c:v>
                </c:pt>
                <c:pt idx="346">
                  <c:v>0.34635100000000002</c:v>
                </c:pt>
                <c:pt idx="347">
                  <c:v>0.34542899999999999</c:v>
                </c:pt>
                <c:pt idx="348">
                  <c:v>0.34530499999999997</c:v>
                </c:pt>
                <c:pt idx="349">
                  <c:v>0.34427099999999999</c:v>
                </c:pt>
                <c:pt idx="350">
                  <c:v>0.34384700000000001</c:v>
                </c:pt>
                <c:pt idx="351">
                  <c:v>0.342748</c:v>
                </c:pt>
                <c:pt idx="352">
                  <c:v>0.34237099999999998</c:v>
                </c:pt>
                <c:pt idx="353">
                  <c:v>0.34169699999999997</c:v>
                </c:pt>
                <c:pt idx="354">
                  <c:v>0.34150999999999998</c:v>
                </c:pt>
                <c:pt idx="355">
                  <c:v>0.34057799999999999</c:v>
                </c:pt>
                <c:pt idx="356">
                  <c:v>0.34046799999999999</c:v>
                </c:pt>
                <c:pt idx="357">
                  <c:v>0.33932699999999999</c:v>
                </c:pt>
                <c:pt idx="358">
                  <c:v>0.33907399999999999</c:v>
                </c:pt>
                <c:pt idx="359">
                  <c:v>0.33867999999999998</c:v>
                </c:pt>
                <c:pt idx="360">
                  <c:v>0.33776899999999999</c:v>
                </c:pt>
                <c:pt idx="361">
                  <c:v>0.33766200000000002</c:v>
                </c:pt>
                <c:pt idx="362">
                  <c:v>0.337198</c:v>
                </c:pt>
                <c:pt idx="363">
                  <c:v>0.33677499999999999</c:v>
                </c:pt>
                <c:pt idx="364">
                  <c:v>0.33620299999999997</c:v>
                </c:pt>
                <c:pt idx="365">
                  <c:v>0.33538600000000002</c:v>
                </c:pt>
                <c:pt idx="366">
                  <c:v>0.33529100000000001</c:v>
                </c:pt>
                <c:pt idx="367">
                  <c:v>0.33486100000000002</c:v>
                </c:pt>
                <c:pt idx="368">
                  <c:v>0.33440900000000001</c:v>
                </c:pt>
                <c:pt idx="369">
                  <c:v>0.33371299999999998</c:v>
                </c:pt>
                <c:pt idx="370">
                  <c:v>0.33360000000000001</c:v>
                </c:pt>
                <c:pt idx="371">
                  <c:v>0.332374</c:v>
                </c:pt>
                <c:pt idx="372">
                  <c:v>0.332376</c:v>
                </c:pt>
                <c:pt idx="373">
                  <c:v>0.33201700000000001</c:v>
                </c:pt>
                <c:pt idx="374">
                  <c:v>0.33112900000000001</c:v>
                </c:pt>
                <c:pt idx="375">
                  <c:v>0.33069500000000002</c:v>
                </c:pt>
                <c:pt idx="376">
                  <c:v>0.329928</c:v>
                </c:pt>
                <c:pt idx="377">
                  <c:v>0.32932099999999997</c:v>
                </c:pt>
                <c:pt idx="378">
                  <c:v>0.32885599999999998</c:v>
                </c:pt>
                <c:pt idx="379">
                  <c:v>0.32883600000000002</c:v>
                </c:pt>
                <c:pt idx="380">
                  <c:v>0.32781700000000003</c:v>
                </c:pt>
                <c:pt idx="381">
                  <c:v>0.32740599999999997</c:v>
                </c:pt>
                <c:pt idx="382">
                  <c:v>0.32711499999999999</c:v>
                </c:pt>
                <c:pt idx="383">
                  <c:v>0.32619500000000001</c:v>
                </c:pt>
                <c:pt idx="384">
                  <c:v>0.32606200000000002</c:v>
                </c:pt>
                <c:pt idx="385">
                  <c:v>0.32554699999999998</c:v>
                </c:pt>
                <c:pt idx="386">
                  <c:v>0.32497599999999999</c:v>
                </c:pt>
                <c:pt idx="387">
                  <c:v>0.32424199999999997</c:v>
                </c:pt>
                <c:pt idx="388">
                  <c:v>0.323604</c:v>
                </c:pt>
                <c:pt idx="389">
                  <c:v>0.32295299999999999</c:v>
                </c:pt>
                <c:pt idx="390">
                  <c:v>0.32271499999999997</c:v>
                </c:pt>
                <c:pt idx="391">
                  <c:v>0.32200800000000002</c:v>
                </c:pt>
                <c:pt idx="392">
                  <c:v>0.32157799999999997</c:v>
                </c:pt>
                <c:pt idx="393">
                  <c:v>0.32164199999999998</c:v>
                </c:pt>
                <c:pt idx="394">
                  <c:v>0.32084000000000001</c:v>
                </c:pt>
                <c:pt idx="395">
                  <c:v>0.32031799999999999</c:v>
                </c:pt>
                <c:pt idx="396">
                  <c:v>0.32003399999999999</c:v>
                </c:pt>
                <c:pt idx="397">
                  <c:v>0.319716</c:v>
                </c:pt>
                <c:pt idx="398">
                  <c:v>0.319133</c:v>
                </c:pt>
                <c:pt idx="399">
                  <c:v>0.31870599999999999</c:v>
                </c:pt>
                <c:pt idx="400">
                  <c:v>0.318527</c:v>
                </c:pt>
                <c:pt idx="401">
                  <c:v>0.317853</c:v>
                </c:pt>
                <c:pt idx="402">
                  <c:v>0.31733499999999998</c:v>
                </c:pt>
                <c:pt idx="403">
                  <c:v>0.316826</c:v>
                </c:pt>
                <c:pt idx="404">
                  <c:v>0.31631500000000001</c:v>
                </c:pt>
                <c:pt idx="405">
                  <c:v>0.316187</c:v>
                </c:pt>
                <c:pt idx="406">
                  <c:v>0.31598599999999999</c:v>
                </c:pt>
                <c:pt idx="407">
                  <c:v>0.315328</c:v>
                </c:pt>
                <c:pt idx="408">
                  <c:v>0.314942</c:v>
                </c:pt>
                <c:pt idx="409">
                  <c:v>0.31430399999999997</c:v>
                </c:pt>
                <c:pt idx="410">
                  <c:v>0.31397999999999998</c:v>
                </c:pt>
                <c:pt idx="411">
                  <c:v>0.31370999999999999</c:v>
                </c:pt>
                <c:pt idx="412">
                  <c:v>0.31337799999999999</c:v>
                </c:pt>
                <c:pt idx="413">
                  <c:v>0.31270700000000001</c:v>
                </c:pt>
                <c:pt idx="414">
                  <c:v>0.31266500000000003</c:v>
                </c:pt>
                <c:pt idx="415">
                  <c:v>0.31188500000000002</c:v>
                </c:pt>
                <c:pt idx="416">
                  <c:v>0.31148700000000001</c:v>
                </c:pt>
                <c:pt idx="417">
                  <c:v>0.31167099999999998</c:v>
                </c:pt>
                <c:pt idx="418">
                  <c:v>0.31114000000000003</c:v>
                </c:pt>
                <c:pt idx="419">
                  <c:v>0.31078800000000001</c:v>
                </c:pt>
                <c:pt idx="420">
                  <c:v>0.31045400000000001</c:v>
                </c:pt>
                <c:pt idx="421">
                  <c:v>0.31005100000000002</c:v>
                </c:pt>
                <c:pt idx="422">
                  <c:v>0.30993500000000002</c:v>
                </c:pt>
                <c:pt idx="423">
                  <c:v>0.30945699999999998</c:v>
                </c:pt>
                <c:pt idx="424">
                  <c:v>0.30890299999999998</c:v>
                </c:pt>
                <c:pt idx="425">
                  <c:v>0.30854399999999998</c:v>
                </c:pt>
                <c:pt idx="426">
                  <c:v>0.30827900000000003</c:v>
                </c:pt>
                <c:pt idx="427">
                  <c:v>0.307703</c:v>
                </c:pt>
                <c:pt idx="428">
                  <c:v>0.30783199999999999</c:v>
                </c:pt>
                <c:pt idx="429">
                  <c:v>0.30757899999999999</c:v>
                </c:pt>
                <c:pt idx="430">
                  <c:v>0.30677700000000002</c:v>
                </c:pt>
                <c:pt idx="431">
                  <c:v>0.30645499999999998</c:v>
                </c:pt>
                <c:pt idx="432">
                  <c:v>0.30619200000000002</c:v>
                </c:pt>
                <c:pt idx="433">
                  <c:v>0.30554100000000001</c:v>
                </c:pt>
                <c:pt idx="434">
                  <c:v>0.305259</c:v>
                </c:pt>
                <c:pt idx="435">
                  <c:v>0.30537500000000001</c:v>
                </c:pt>
                <c:pt idx="436">
                  <c:v>0.30504199999999998</c:v>
                </c:pt>
                <c:pt idx="437">
                  <c:v>0.30463000000000001</c:v>
                </c:pt>
                <c:pt idx="438">
                  <c:v>0.30417100000000002</c:v>
                </c:pt>
                <c:pt idx="439">
                  <c:v>0.30366500000000002</c:v>
                </c:pt>
                <c:pt idx="440">
                  <c:v>0.30369499999999999</c:v>
                </c:pt>
                <c:pt idx="441">
                  <c:v>0.30332999999999999</c:v>
                </c:pt>
                <c:pt idx="442">
                  <c:v>0.30302499999999999</c:v>
                </c:pt>
                <c:pt idx="443">
                  <c:v>0.302371</c:v>
                </c:pt>
                <c:pt idx="444">
                  <c:v>0.302147</c:v>
                </c:pt>
                <c:pt idx="445">
                  <c:v>0.30165599999999998</c:v>
                </c:pt>
                <c:pt idx="446">
                  <c:v>0.30158000000000001</c:v>
                </c:pt>
                <c:pt idx="447">
                  <c:v>0.30102000000000001</c:v>
                </c:pt>
                <c:pt idx="448">
                  <c:v>0.30090299999999998</c:v>
                </c:pt>
                <c:pt idx="449">
                  <c:v>0.30036099999999999</c:v>
                </c:pt>
                <c:pt idx="450">
                  <c:v>0.30021900000000001</c:v>
                </c:pt>
                <c:pt idx="451">
                  <c:v>0.29999199999999998</c:v>
                </c:pt>
                <c:pt idx="452">
                  <c:v>0.29974299999999998</c:v>
                </c:pt>
                <c:pt idx="453">
                  <c:v>0.29916500000000001</c:v>
                </c:pt>
                <c:pt idx="454">
                  <c:v>0.29899300000000001</c:v>
                </c:pt>
                <c:pt idx="455">
                  <c:v>0.29883799999999999</c:v>
                </c:pt>
                <c:pt idx="456">
                  <c:v>0.29866399999999999</c:v>
                </c:pt>
                <c:pt idx="457">
                  <c:v>0.29832500000000001</c:v>
                </c:pt>
                <c:pt idx="458">
                  <c:v>0.298205</c:v>
                </c:pt>
                <c:pt idx="459">
                  <c:v>0.29788500000000001</c:v>
                </c:pt>
                <c:pt idx="460">
                  <c:v>0.29755100000000001</c:v>
                </c:pt>
                <c:pt idx="461">
                  <c:v>0.29727700000000001</c:v>
                </c:pt>
                <c:pt idx="462">
                  <c:v>0.29717300000000002</c:v>
                </c:pt>
                <c:pt idx="463">
                  <c:v>0.2969</c:v>
                </c:pt>
                <c:pt idx="464">
                  <c:v>0.296097</c:v>
                </c:pt>
                <c:pt idx="465">
                  <c:v>0.29647499999999999</c:v>
                </c:pt>
                <c:pt idx="466">
                  <c:v>0.29604599999999998</c:v>
                </c:pt>
                <c:pt idx="467">
                  <c:v>0.29588399999999998</c:v>
                </c:pt>
                <c:pt idx="468">
                  <c:v>0.29550399999999999</c:v>
                </c:pt>
                <c:pt idx="469">
                  <c:v>0.29529899999999998</c:v>
                </c:pt>
                <c:pt idx="470">
                  <c:v>0.29485699999999998</c:v>
                </c:pt>
                <c:pt idx="471">
                  <c:v>0.29483399999999998</c:v>
                </c:pt>
                <c:pt idx="472">
                  <c:v>0.29505399999999998</c:v>
                </c:pt>
                <c:pt idx="473">
                  <c:v>0.29458200000000001</c:v>
                </c:pt>
                <c:pt idx="474">
                  <c:v>0.294435</c:v>
                </c:pt>
                <c:pt idx="475">
                  <c:v>0.29412100000000002</c:v>
                </c:pt>
                <c:pt idx="476">
                  <c:v>0.29374899999999998</c:v>
                </c:pt>
                <c:pt idx="477">
                  <c:v>0.29374099999999997</c:v>
                </c:pt>
                <c:pt idx="478">
                  <c:v>0.29347800000000002</c:v>
                </c:pt>
                <c:pt idx="479">
                  <c:v>0.29361599999999999</c:v>
                </c:pt>
                <c:pt idx="480">
                  <c:v>0.29304000000000002</c:v>
                </c:pt>
                <c:pt idx="481">
                  <c:v>0.29325400000000001</c:v>
                </c:pt>
                <c:pt idx="482">
                  <c:v>0.292985</c:v>
                </c:pt>
                <c:pt idx="483">
                  <c:v>0.293022</c:v>
                </c:pt>
                <c:pt idx="484">
                  <c:v>0.29273500000000002</c:v>
                </c:pt>
                <c:pt idx="485">
                  <c:v>0.29259600000000002</c:v>
                </c:pt>
                <c:pt idx="486">
                  <c:v>0.29257</c:v>
                </c:pt>
                <c:pt idx="487">
                  <c:v>0.29232900000000001</c:v>
                </c:pt>
                <c:pt idx="488">
                  <c:v>0.29216700000000001</c:v>
                </c:pt>
                <c:pt idx="489">
                  <c:v>0.29206399999999999</c:v>
                </c:pt>
                <c:pt idx="490">
                  <c:v>0.29182799999999998</c:v>
                </c:pt>
                <c:pt idx="491">
                  <c:v>0.29155999999999999</c:v>
                </c:pt>
                <c:pt idx="492">
                  <c:v>0.291597</c:v>
                </c:pt>
                <c:pt idx="493">
                  <c:v>0.29134300000000002</c:v>
                </c:pt>
                <c:pt idx="494">
                  <c:v>0.29106799999999999</c:v>
                </c:pt>
                <c:pt idx="495">
                  <c:v>0.29099799999999998</c:v>
                </c:pt>
                <c:pt idx="496">
                  <c:v>0.29103600000000002</c:v>
                </c:pt>
                <c:pt idx="497">
                  <c:v>0.29108299999999998</c:v>
                </c:pt>
                <c:pt idx="498">
                  <c:v>0.29081200000000001</c:v>
                </c:pt>
                <c:pt idx="499">
                  <c:v>0.29084199999999999</c:v>
                </c:pt>
                <c:pt idx="500">
                  <c:v>0.29093799999999997</c:v>
                </c:pt>
                <c:pt idx="501">
                  <c:v>0.29040700000000003</c:v>
                </c:pt>
                <c:pt idx="502">
                  <c:v>0.290551</c:v>
                </c:pt>
                <c:pt idx="503">
                  <c:v>0.290462</c:v>
                </c:pt>
                <c:pt idx="504">
                  <c:v>0.29036400000000001</c:v>
                </c:pt>
                <c:pt idx="505">
                  <c:v>0.29016999999999998</c:v>
                </c:pt>
                <c:pt idx="506">
                  <c:v>0.29021000000000002</c:v>
                </c:pt>
                <c:pt idx="507">
                  <c:v>0.29011199999999998</c:v>
                </c:pt>
                <c:pt idx="508">
                  <c:v>0.28967999999999999</c:v>
                </c:pt>
                <c:pt idx="509">
                  <c:v>0.28997099999999998</c:v>
                </c:pt>
                <c:pt idx="510">
                  <c:v>0.28964699999999999</c:v>
                </c:pt>
                <c:pt idx="511">
                  <c:v>0.289746</c:v>
                </c:pt>
                <c:pt idx="512">
                  <c:v>0.289829</c:v>
                </c:pt>
                <c:pt idx="513">
                  <c:v>0.28963699999999998</c:v>
                </c:pt>
                <c:pt idx="514">
                  <c:v>0.28956399999999999</c:v>
                </c:pt>
                <c:pt idx="515">
                  <c:v>0.28928700000000002</c:v>
                </c:pt>
                <c:pt idx="516">
                  <c:v>0.28959699999999999</c:v>
                </c:pt>
                <c:pt idx="517">
                  <c:v>0.28941499999999998</c:v>
                </c:pt>
                <c:pt idx="518">
                  <c:v>0.28951199999999999</c:v>
                </c:pt>
                <c:pt idx="519">
                  <c:v>0.28969200000000001</c:v>
                </c:pt>
                <c:pt idx="520">
                  <c:v>0.28960900000000001</c:v>
                </c:pt>
                <c:pt idx="521">
                  <c:v>0.28962700000000002</c:v>
                </c:pt>
                <c:pt idx="522">
                  <c:v>0.28962700000000002</c:v>
                </c:pt>
                <c:pt idx="523">
                  <c:v>0.289713</c:v>
                </c:pt>
                <c:pt idx="524">
                  <c:v>0.28977900000000001</c:v>
                </c:pt>
                <c:pt idx="525">
                  <c:v>0.28947899999999999</c:v>
                </c:pt>
                <c:pt idx="526">
                  <c:v>0.28980800000000001</c:v>
                </c:pt>
                <c:pt idx="527">
                  <c:v>0.289852</c:v>
                </c:pt>
                <c:pt idx="528">
                  <c:v>0.28976299999999999</c:v>
                </c:pt>
                <c:pt idx="529">
                  <c:v>0.28970499999999999</c:v>
                </c:pt>
                <c:pt idx="530">
                  <c:v>0.28991499999999998</c:v>
                </c:pt>
                <c:pt idx="531">
                  <c:v>0.290126</c:v>
                </c:pt>
                <c:pt idx="532">
                  <c:v>0.29002800000000001</c:v>
                </c:pt>
                <c:pt idx="533">
                  <c:v>0.289877</c:v>
                </c:pt>
                <c:pt idx="534">
                  <c:v>0.29003000000000001</c:v>
                </c:pt>
                <c:pt idx="535">
                  <c:v>0.29003499999999999</c:v>
                </c:pt>
                <c:pt idx="536">
                  <c:v>0.28992400000000002</c:v>
                </c:pt>
                <c:pt idx="537">
                  <c:v>0.290238</c:v>
                </c:pt>
                <c:pt idx="538">
                  <c:v>0.29025299999999998</c:v>
                </c:pt>
                <c:pt idx="539">
                  <c:v>0.29050799999999999</c:v>
                </c:pt>
                <c:pt idx="540">
                  <c:v>0.29042899999999999</c:v>
                </c:pt>
                <c:pt idx="541">
                  <c:v>0.29057100000000002</c:v>
                </c:pt>
                <c:pt idx="542">
                  <c:v>0.290829</c:v>
                </c:pt>
                <c:pt idx="543">
                  <c:v>0.29084599999999999</c:v>
                </c:pt>
                <c:pt idx="544">
                  <c:v>0.290545</c:v>
                </c:pt>
                <c:pt idx="545">
                  <c:v>0.29086499999999998</c:v>
                </c:pt>
                <c:pt idx="546">
                  <c:v>0.29094500000000001</c:v>
                </c:pt>
                <c:pt idx="547">
                  <c:v>0.29128399999999999</c:v>
                </c:pt>
                <c:pt idx="548">
                  <c:v>0.29110200000000003</c:v>
                </c:pt>
                <c:pt idx="549">
                  <c:v>0.29148200000000002</c:v>
                </c:pt>
                <c:pt idx="550">
                  <c:v>0.29147800000000001</c:v>
                </c:pt>
                <c:pt idx="551">
                  <c:v>0.29142400000000002</c:v>
                </c:pt>
                <c:pt idx="552">
                  <c:v>0.291549</c:v>
                </c:pt>
                <c:pt idx="553">
                  <c:v>0.29171799999999998</c:v>
                </c:pt>
                <c:pt idx="554">
                  <c:v>0.29201300000000002</c:v>
                </c:pt>
                <c:pt idx="555">
                  <c:v>0.29208600000000001</c:v>
                </c:pt>
                <c:pt idx="556">
                  <c:v>0.29236200000000001</c:v>
                </c:pt>
                <c:pt idx="557">
                  <c:v>0.292522</c:v>
                </c:pt>
                <c:pt idx="558">
                  <c:v>0.29234399999999999</c:v>
                </c:pt>
                <c:pt idx="559">
                  <c:v>0.29241699999999998</c:v>
                </c:pt>
                <c:pt idx="560">
                  <c:v>0.29263800000000001</c:v>
                </c:pt>
                <c:pt idx="561">
                  <c:v>0.29288599999999998</c:v>
                </c:pt>
                <c:pt idx="562">
                  <c:v>0.29307699999999998</c:v>
                </c:pt>
                <c:pt idx="563">
                  <c:v>0.293271</c:v>
                </c:pt>
                <c:pt idx="564">
                  <c:v>0.29327599999999998</c:v>
                </c:pt>
                <c:pt idx="565">
                  <c:v>0.29347800000000002</c:v>
                </c:pt>
                <c:pt idx="566">
                  <c:v>0.29366799999999998</c:v>
                </c:pt>
                <c:pt idx="567">
                  <c:v>0.29400399999999999</c:v>
                </c:pt>
                <c:pt idx="568">
                  <c:v>0.29408099999999998</c:v>
                </c:pt>
                <c:pt idx="569">
                  <c:v>0.29428599999999999</c:v>
                </c:pt>
                <c:pt idx="570">
                  <c:v>0.29436200000000001</c:v>
                </c:pt>
                <c:pt idx="571">
                  <c:v>0.29439399999999999</c:v>
                </c:pt>
                <c:pt idx="572">
                  <c:v>0.294622</c:v>
                </c:pt>
                <c:pt idx="573">
                  <c:v>0.29486699999999999</c:v>
                </c:pt>
                <c:pt idx="574">
                  <c:v>0.29496699999999998</c:v>
                </c:pt>
                <c:pt idx="575">
                  <c:v>0.29519299999999998</c:v>
                </c:pt>
                <c:pt idx="576">
                  <c:v>0.29526599999999997</c:v>
                </c:pt>
                <c:pt idx="577">
                  <c:v>0.295568</c:v>
                </c:pt>
                <c:pt idx="578">
                  <c:v>0.29564800000000002</c:v>
                </c:pt>
                <c:pt idx="579">
                  <c:v>0.29588300000000001</c:v>
                </c:pt>
                <c:pt idx="580">
                  <c:v>0.29573199999999999</c:v>
                </c:pt>
                <c:pt idx="581">
                  <c:v>0.296178</c:v>
                </c:pt>
                <c:pt idx="582">
                  <c:v>0.29633500000000002</c:v>
                </c:pt>
                <c:pt idx="583">
                  <c:v>0.29678300000000002</c:v>
                </c:pt>
                <c:pt idx="584">
                  <c:v>0.29715000000000003</c:v>
                </c:pt>
                <c:pt idx="585">
                  <c:v>0.29702499999999998</c:v>
                </c:pt>
                <c:pt idx="586">
                  <c:v>0.29760199999999998</c:v>
                </c:pt>
                <c:pt idx="587">
                  <c:v>0.29762300000000003</c:v>
                </c:pt>
                <c:pt idx="588">
                  <c:v>0.29781999999999997</c:v>
                </c:pt>
                <c:pt idx="589">
                  <c:v>0.298508</c:v>
                </c:pt>
                <c:pt idx="590">
                  <c:v>0.29843999999999998</c:v>
                </c:pt>
                <c:pt idx="591">
                  <c:v>0.29886000000000001</c:v>
                </c:pt>
                <c:pt idx="592">
                  <c:v>0.29943999999999998</c:v>
                </c:pt>
                <c:pt idx="593">
                  <c:v>0.299508</c:v>
                </c:pt>
                <c:pt idx="594">
                  <c:v>0.299649</c:v>
                </c:pt>
                <c:pt idx="595">
                  <c:v>0.30007299999999998</c:v>
                </c:pt>
                <c:pt idx="596">
                  <c:v>0.30041800000000002</c:v>
                </c:pt>
                <c:pt idx="597">
                  <c:v>0.30065500000000001</c:v>
                </c:pt>
                <c:pt idx="598">
                  <c:v>0.30091899999999999</c:v>
                </c:pt>
                <c:pt idx="599">
                  <c:v>0.30110300000000001</c:v>
                </c:pt>
                <c:pt idx="600">
                  <c:v>0.30159399999999997</c:v>
                </c:pt>
                <c:pt idx="601">
                  <c:v>0.30147600000000002</c:v>
                </c:pt>
                <c:pt idx="602">
                  <c:v>0.30213000000000001</c:v>
                </c:pt>
                <c:pt idx="603">
                  <c:v>0.302456</c:v>
                </c:pt>
                <c:pt idx="604">
                  <c:v>0.30263800000000002</c:v>
                </c:pt>
                <c:pt idx="605">
                  <c:v>0.302817</c:v>
                </c:pt>
                <c:pt idx="606">
                  <c:v>0.30333300000000002</c:v>
                </c:pt>
                <c:pt idx="607">
                  <c:v>0.30349399999999999</c:v>
                </c:pt>
                <c:pt idx="608">
                  <c:v>0.303539</c:v>
                </c:pt>
                <c:pt idx="609">
                  <c:v>0.30420399999999997</c:v>
                </c:pt>
                <c:pt idx="610">
                  <c:v>0.30432399999999998</c:v>
                </c:pt>
                <c:pt idx="611">
                  <c:v>0.304844</c:v>
                </c:pt>
                <c:pt idx="612">
                  <c:v>0.30491200000000002</c:v>
                </c:pt>
                <c:pt idx="613">
                  <c:v>0.30551600000000001</c:v>
                </c:pt>
                <c:pt idx="614">
                  <c:v>0.30566199999999999</c:v>
                </c:pt>
                <c:pt idx="615">
                  <c:v>0.30599599999999999</c:v>
                </c:pt>
                <c:pt idx="616">
                  <c:v>0.30644100000000002</c:v>
                </c:pt>
                <c:pt idx="617">
                  <c:v>0.30675000000000002</c:v>
                </c:pt>
                <c:pt idx="618">
                  <c:v>0.30723200000000001</c:v>
                </c:pt>
                <c:pt idx="619">
                  <c:v>0.30746400000000002</c:v>
                </c:pt>
                <c:pt idx="620">
                  <c:v>0.30803000000000003</c:v>
                </c:pt>
                <c:pt idx="621">
                  <c:v>0.30834899999999998</c:v>
                </c:pt>
                <c:pt idx="622">
                  <c:v>0.30861100000000002</c:v>
                </c:pt>
                <c:pt idx="623">
                  <c:v>0.30887799999999999</c:v>
                </c:pt>
                <c:pt idx="624">
                  <c:v>0.30926300000000001</c:v>
                </c:pt>
                <c:pt idx="625">
                  <c:v>0.309562</c:v>
                </c:pt>
                <c:pt idx="626">
                  <c:v>0.31014999999999998</c:v>
                </c:pt>
                <c:pt idx="627">
                  <c:v>0.31037700000000001</c:v>
                </c:pt>
                <c:pt idx="628">
                  <c:v>0.31073600000000001</c:v>
                </c:pt>
                <c:pt idx="629">
                  <c:v>0.31120500000000001</c:v>
                </c:pt>
                <c:pt idx="630">
                  <c:v>0.31138199999999999</c:v>
                </c:pt>
                <c:pt idx="631">
                  <c:v>0.31193300000000002</c:v>
                </c:pt>
                <c:pt idx="632">
                  <c:v>0.31204900000000002</c:v>
                </c:pt>
                <c:pt idx="633">
                  <c:v>0.31271300000000002</c:v>
                </c:pt>
                <c:pt idx="634">
                  <c:v>0.31334299999999998</c:v>
                </c:pt>
                <c:pt idx="635">
                  <c:v>0.31338899999999997</c:v>
                </c:pt>
                <c:pt idx="636">
                  <c:v>0.31397000000000003</c:v>
                </c:pt>
                <c:pt idx="637">
                  <c:v>0.31433100000000003</c:v>
                </c:pt>
                <c:pt idx="638">
                  <c:v>0.31494</c:v>
                </c:pt>
                <c:pt idx="639">
                  <c:v>0.31519000000000003</c:v>
                </c:pt>
                <c:pt idx="640">
                  <c:v>0.31562600000000002</c:v>
                </c:pt>
                <c:pt idx="641">
                  <c:v>0.316166</c:v>
                </c:pt>
                <c:pt idx="642">
                  <c:v>0.31629200000000002</c:v>
                </c:pt>
                <c:pt idx="643">
                  <c:v>0.31701099999999999</c:v>
                </c:pt>
                <c:pt idx="644">
                  <c:v>0.31745899999999999</c:v>
                </c:pt>
                <c:pt idx="645">
                  <c:v>0.31767600000000001</c:v>
                </c:pt>
                <c:pt idx="646">
                  <c:v>0.31819999999999998</c:v>
                </c:pt>
                <c:pt idx="647">
                  <c:v>0.31865199999999999</c:v>
                </c:pt>
                <c:pt idx="648">
                  <c:v>0.31898700000000002</c:v>
                </c:pt>
                <c:pt idx="649">
                  <c:v>0.31962699999999999</c:v>
                </c:pt>
                <c:pt idx="650">
                  <c:v>0.32002000000000003</c:v>
                </c:pt>
                <c:pt idx="651">
                  <c:v>0.32052799999999998</c:v>
                </c:pt>
                <c:pt idx="652">
                  <c:v>0.32120900000000002</c:v>
                </c:pt>
                <c:pt idx="653">
                  <c:v>0.32159599999999999</c:v>
                </c:pt>
                <c:pt idx="654">
                  <c:v>0.32218400000000003</c:v>
                </c:pt>
                <c:pt idx="655">
                  <c:v>0.32256899999999999</c:v>
                </c:pt>
                <c:pt idx="656">
                  <c:v>0.32316499999999998</c:v>
                </c:pt>
                <c:pt idx="657">
                  <c:v>0.32334099999999999</c:v>
                </c:pt>
                <c:pt idx="658">
                  <c:v>0.32381399999999999</c:v>
                </c:pt>
                <c:pt idx="659">
                  <c:v>0.32458599999999999</c:v>
                </c:pt>
                <c:pt idx="660">
                  <c:v>0.32496900000000001</c:v>
                </c:pt>
                <c:pt idx="661">
                  <c:v>0.32569700000000001</c:v>
                </c:pt>
                <c:pt idx="662">
                  <c:v>0.326347</c:v>
                </c:pt>
                <c:pt idx="663">
                  <c:v>0.32670399999999999</c:v>
                </c:pt>
                <c:pt idx="664">
                  <c:v>0.327183</c:v>
                </c:pt>
                <c:pt idx="665">
                  <c:v>0.32753300000000002</c:v>
                </c:pt>
                <c:pt idx="666">
                  <c:v>0.32825100000000001</c:v>
                </c:pt>
                <c:pt idx="667">
                  <c:v>0.32863999999999999</c:v>
                </c:pt>
                <c:pt idx="668">
                  <c:v>0.32922800000000002</c:v>
                </c:pt>
                <c:pt idx="669">
                  <c:v>0.32954899999999998</c:v>
                </c:pt>
                <c:pt idx="670">
                  <c:v>0.33015299999999997</c:v>
                </c:pt>
                <c:pt idx="671">
                  <c:v>0.33107599999999998</c:v>
                </c:pt>
                <c:pt idx="672">
                  <c:v>0.33144200000000001</c:v>
                </c:pt>
                <c:pt idx="673">
                  <c:v>0.33186399999999999</c:v>
                </c:pt>
                <c:pt idx="674">
                  <c:v>0.33251399999999998</c:v>
                </c:pt>
                <c:pt idx="675">
                  <c:v>0.33295000000000002</c:v>
                </c:pt>
                <c:pt idx="676">
                  <c:v>0.33340199999999998</c:v>
                </c:pt>
                <c:pt idx="677">
                  <c:v>0.333847</c:v>
                </c:pt>
                <c:pt idx="678">
                  <c:v>0.33442300000000003</c:v>
                </c:pt>
                <c:pt idx="679">
                  <c:v>0.33490300000000001</c:v>
                </c:pt>
                <c:pt idx="680">
                  <c:v>0.33557999999999999</c:v>
                </c:pt>
                <c:pt idx="681">
                  <c:v>0.33607799999999999</c:v>
                </c:pt>
                <c:pt idx="682">
                  <c:v>0.33664300000000003</c:v>
                </c:pt>
                <c:pt idx="683">
                  <c:v>0.33704899999999999</c:v>
                </c:pt>
                <c:pt idx="684">
                  <c:v>0.33788200000000002</c:v>
                </c:pt>
                <c:pt idx="685">
                  <c:v>0.33871299999999999</c:v>
                </c:pt>
                <c:pt idx="686">
                  <c:v>0.33915499999999998</c:v>
                </c:pt>
                <c:pt idx="687">
                  <c:v>0.33981</c:v>
                </c:pt>
                <c:pt idx="688">
                  <c:v>0.34057399999999999</c:v>
                </c:pt>
                <c:pt idx="689">
                  <c:v>0.34093800000000002</c:v>
                </c:pt>
                <c:pt idx="690">
                  <c:v>0.34165299999999998</c:v>
                </c:pt>
                <c:pt idx="691">
                  <c:v>0.34218900000000002</c:v>
                </c:pt>
                <c:pt idx="692">
                  <c:v>0.34265099999999998</c:v>
                </c:pt>
                <c:pt idx="693">
                  <c:v>0.34327800000000003</c:v>
                </c:pt>
                <c:pt idx="694">
                  <c:v>0.343663</c:v>
                </c:pt>
                <c:pt idx="695">
                  <c:v>0.34434900000000002</c:v>
                </c:pt>
                <c:pt idx="696">
                  <c:v>0.34497699999999998</c:v>
                </c:pt>
                <c:pt idx="697">
                  <c:v>0.34557900000000003</c:v>
                </c:pt>
                <c:pt idx="698">
                  <c:v>0.34615400000000002</c:v>
                </c:pt>
                <c:pt idx="699">
                  <c:v>0.34686899999999998</c:v>
                </c:pt>
                <c:pt idx="700">
                  <c:v>0.34753800000000001</c:v>
                </c:pt>
                <c:pt idx="701">
                  <c:v>0.34804299999999999</c:v>
                </c:pt>
                <c:pt idx="702">
                  <c:v>0.348802</c:v>
                </c:pt>
                <c:pt idx="703">
                  <c:v>0.34918700000000003</c:v>
                </c:pt>
                <c:pt idx="704">
                  <c:v>0.35006500000000002</c:v>
                </c:pt>
                <c:pt idx="705">
                  <c:v>0.35070600000000002</c:v>
                </c:pt>
                <c:pt idx="706">
                  <c:v>0.35131699999999999</c:v>
                </c:pt>
                <c:pt idx="707">
                  <c:v>0.35193999999999998</c:v>
                </c:pt>
                <c:pt idx="708">
                  <c:v>0.352715</c:v>
                </c:pt>
                <c:pt idx="709">
                  <c:v>0.35365600000000003</c:v>
                </c:pt>
                <c:pt idx="710">
                  <c:v>0.354045</c:v>
                </c:pt>
                <c:pt idx="711">
                  <c:v>0.35470299999999999</c:v>
                </c:pt>
                <c:pt idx="712">
                  <c:v>0.35544900000000001</c:v>
                </c:pt>
                <c:pt idx="713">
                  <c:v>0.35635800000000001</c:v>
                </c:pt>
                <c:pt idx="714">
                  <c:v>0.356854</c:v>
                </c:pt>
                <c:pt idx="715">
                  <c:v>0.35759400000000002</c:v>
                </c:pt>
                <c:pt idx="716">
                  <c:v>0.35838700000000001</c:v>
                </c:pt>
                <c:pt idx="717">
                  <c:v>0.35907299999999998</c:v>
                </c:pt>
                <c:pt idx="718">
                  <c:v>0.35963000000000001</c:v>
                </c:pt>
                <c:pt idx="719">
                  <c:v>0.36043599999999998</c:v>
                </c:pt>
                <c:pt idx="720">
                  <c:v>0.361263</c:v>
                </c:pt>
                <c:pt idx="721">
                  <c:v>0.361985</c:v>
                </c:pt>
                <c:pt idx="722">
                  <c:v>0.36275600000000002</c:v>
                </c:pt>
                <c:pt idx="723">
                  <c:v>0.36335099999999998</c:v>
                </c:pt>
                <c:pt idx="724">
                  <c:v>0.36402800000000002</c:v>
                </c:pt>
                <c:pt idx="725">
                  <c:v>0.36492000000000002</c:v>
                </c:pt>
                <c:pt idx="726">
                  <c:v>0.365846</c:v>
                </c:pt>
                <c:pt idx="727">
                  <c:v>0.36640099999999998</c:v>
                </c:pt>
                <c:pt idx="728">
                  <c:v>0.36716300000000002</c:v>
                </c:pt>
                <c:pt idx="729">
                  <c:v>0.36786200000000002</c:v>
                </c:pt>
                <c:pt idx="730">
                  <c:v>0.36845600000000001</c:v>
                </c:pt>
                <c:pt idx="731">
                  <c:v>0.36917699999999998</c:v>
                </c:pt>
                <c:pt idx="732">
                  <c:v>0.369834</c:v>
                </c:pt>
                <c:pt idx="733">
                  <c:v>0.370778</c:v>
                </c:pt>
                <c:pt idx="734">
                  <c:v>0.37154199999999998</c:v>
                </c:pt>
                <c:pt idx="735">
                  <c:v>0.372174</c:v>
                </c:pt>
                <c:pt idx="736">
                  <c:v>0.372975</c:v>
                </c:pt>
                <c:pt idx="737">
                  <c:v>0.373614</c:v>
                </c:pt>
                <c:pt idx="738">
                  <c:v>0.37443700000000002</c:v>
                </c:pt>
                <c:pt idx="739">
                  <c:v>0.37503700000000001</c:v>
                </c:pt>
                <c:pt idx="740">
                  <c:v>0.37578299999999998</c:v>
                </c:pt>
                <c:pt idx="741">
                  <c:v>0.37637900000000002</c:v>
                </c:pt>
                <c:pt idx="742">
                  <c:v>0.37707600000000002</c:v>
                </c:pt>
                <c:pt idx="743">
                  <c:v>0.37762099999999998</c:v>
                </c:pt>
                <c:pt idx="744">
                  <c:v>0.378527</c:v>
                </c:pt>
                <c:pt idx="745">
                  <c:v>0.37923899999999999</c:v>
                </c:pt>
                <c:pt idx="746">
                  <c:v>0.37994800000000001</c:v>
                </c:pt>
                <c:pt idx="747">
                  <c:v>0.38084299999999999</c:v>
                </c:pt>
                <c:pt idx="748">
                  <c:v>0.38166899999999998</c:v>
                </c:pt>
                <c:pt idx="749">
                  <c:v>0.38241900000000001</c:v>
                </c:pt>
                <c:pt idx="750">
                  <c:v>0.38309100000000001</c:v>
                </c:pt>
                <c:pt idx="751">
                  <c:v>0.38391399999999998</c:v>
                </c:pt>
                <c:pt idx="752">
                  <c:v>0.38458900000000001</c:v>
                </c:pt>
                <c:pt idx="753">
                  <c:v>0.38542300000000002</c:v>
                </c:pt>
                <c:pt idx="754">
                  <c:v>0.38615699999999997</c:v>
                </c:pt>
                <c:pt idx="755">
                  <c:v>0.38685700000000001</c:v>
                </c:pt>
                <c:pt idx="756">
                  <c:v>0.387492</c:v>
                </c:pt>
                <c:pt idx="757">
                  <c:v>0.388214</c:v>
                </c:pt>
                <c:pt idx="758">
                  <c:v>0.38910600000000001</c:v>
                </c:pt>
                <c:pt idx="759">
                  <c:v>0.38991599999999998</c:v>
                </c:pt>
                <c:pt idx="760">
                  <c:v>0.39056299999999999</c:v>
                </c:pt>
                <c:pt idx="761">
                  <c:v>0.39138800000000001</c:v>
                </c:pt>
                <c:pt idx="762">
                  <c:v>0.39230100000000001</c:v>
                </c:pt>
                <c:pt idx="763">
                  <c:v>0.39312799999999998</c:v>
                </c:pt>
                <c:pt idx="764">
                  <c:v>0.393849</c:v>
                </c:pt>
                <c:pt idx="765">
                  <c:v>0.3947</c:v>
                </c:pt>
                <c:pt idx="766">
                  <c:v>0.39526499999999998</c:v>
                </c:pt>
                <c:pt idx="767">
                  <c:v>0.39604600000000001</c:v>
                </c:pt>
                <c:pt idx="768">
                  <c:v>0.396949</c:v>
                </c:pt>
                <c:pt idx="769">
                  <c:v>0.39791399999999999</c:v>
                </c:pt>
                <c:pt idx="770">
                  <c:v>0.39876200000000001</c:v>
                </c:pt>
                <c:pt idx="771">
                  <c:v>0.39957199999999998</c:v>
                </c:pt>
                <c:pt idx="772">
                  <c:v>0.40045599999999998</c:v>
                </c:pt>
                <c:pt idx="773">
                  <c:v>0.40132200000000001</c:v>
                </c:pt>
                <c:pt idx="774">
                  <c:v>0.40227000000000002</c:v>
                </c:pt>
                <c:pt idx="775">
                  <c:v>0.40303600000000001</c:v>
                </c:pt>
                <c:pt idx="776">
                  <c:v>0.40398499999999998</c:v>
                </c:pt>
                <c:pt idx="777">
                  <c:v>0.40481299999999998</c:v>
                </c:pt>
                <c:pt idx="778">
                  <c:v>0.40559499999999998</c:v>
                </c:pt>
                <c:pt idx="779">
                  <c:v>0.40629599999999999</c:v>
                </c:pt>
                <c:pt idx="780">
                  <c:v>0.40733200000000003</c:v>
                </c:pt>
                <c:pt idx="781">
                  <c:v>0.40800199999999998</c:v>
                </c:pt>
                <c:pt idx="782">
                  <c:v>0.40895599999999999</c:v>
                </c:pt>
                <c:pt idx="783">
                  <c:v>0.40982200000000002</c:v>
                </c:pt>
                <c:pt idx="784">
                  <c:v>0.41085500000000003</c:v>
                </c:pt>
                <c:pt idx="785">
                  <c:v>0.41175400000000001</c:v>
                </c:pt>
                <c:pt idx="786">
                  <c:v>0.412659</c:v>
                </c:pt>
                <c:pt idx="787">
                  <c:v>0.41363</c:v>
                </c:pt>
                <c:pt idx="788">
                  <c:v>0.41438999999999998</c:v>
                </c:pt>
                <c:pt idx="789">
                  <c:v>0.41536800000000001</c:v>
                </c:pt>
                <c:pt idx="790">
                  <c:v>0.41635899999999998</c:v>
                </c:pt>
                <c:pt idx="791">
                  <c:v>0.416852</c:v>
                </c:pt>
                <c:pt idx="792">
                  <c:v>0.41785600000000001</c:v>
                </c:pt>
                <c:pt idx="793">
                  <c:v>0.41864400000000002</c:v>
                </c:pt>
                <c:pt idx="794">
                  <c:v>0.41954399999999997</c:v>
                </c:pt>
                <c:pt idx="795">
                  <c:v>0.42047099999999998</c:v>
                </c:pt>
                <c:pt idx="796">
                  <c:v>0.421406</c:v>
                </c:pt>
                <c:pt idx="797">
                  <c:v>0.42200100000000001</c:v>
                </c:pt>
                <c:pt idx="798">
                  <c:v>0.42256899999999997</c:v>
                </c:pt>
                <c:pt idx="799">
                  <c:v>0.42375699999999999</c:v>
                </c:pt>
                <c:pt idx="800">
                  <c:v>0.42463400000000001</c:v>
                </c:pt>
                <c:pt idx="801">
                  <c:v>0.42545300000000003</c:v>
                </c:pt>
                <c:pt idx="802">
                  <c:v>0.42621999999999999</c:v>
                </c:pt>
                <c:pt idx="803">
                  <c:v>0.42712800000000001</c:v>
                </c:pt>
                <c:pt idx="804">
                  <c:v>0.42782399999999998</c:v>
                </c:pt>
                <c:pt idx="805">
                  <c:v>0.42875400000000002</c:v>
                </c:pt>
                <c:pt idx="806">
                  <c:v>0.42959199999999997</c:v>
                </c:pt>
                <c:pt idx="807">
                  <c:v>0.43035600000000002</c:v>
                </c:pt>
                <c:pt idx="808">
                  <c:v>0.43098900000000001</c:v>
                </c:pt>
                <c:pt idx="809">
                  <c:v>0.43207000000000001</c:v>
                </c:pt>
                <c:pt idx="810">
                  <c:v>0.432672</c:v>
                </c:pt>
                <c:pt idx="811">
                  <c:v>0.433782</c:v>
                </c:pt>
                <c:pt idx="812">
                  <c:v>0.43453599999999998</c:v>
                </c:pt>
                <c:pt idx="813">
                  <c:v>0.435193</c:v>
                </c:pt>
                <c:pt idx="814">
                  <c:v>0.43614199999999997</c:v>
                </c:pt>
                <c:pt idx="815">
                  <c:v>0.43693900000000002</c:v>
                </c:pt>
                <c:pt idx="816">
                  <c:v>0.43772299999999997</c:v>
                </c:pt>
                <c:pt idx="817">
                  <c:v>0.43848300000000001</c:v>
                </c:pt>
                <c:pt idx="818">
                  <c:v>0.43946800000000003</c:v>
                </c:pt>
                <c:pt idx="819">
                  <c:v>0.44015700000000002</c:v>
                </c:pt>
                <c:pt idx="820">
                  <c:v>0.44104900000000002</c:v>
                </c:pt>
                <c:pt idx="821">
                  <c:v>0.44182199999999999</c:v>
                </c:pt>
                <c:pt idx="822">
                  <c:v>0.44245699999999999</c:v>
                </c:pt>
                <c:pt idx="823">
                  <c:v>0.44323400000000002</c:v>
                </c:pt>
                <c:pt idx="824">
                  <c:v>0.44414599999999999</c:v>
                </c:pt>
                <c:pt idx="825">
                  <c:v>0.44497799999999998</c:v>
                </c:pt>
                <c:pt idx="826">
                  <c:v>0.44558700000000001</c:v>
                </c:pt>
                <c:pt idx="827">
                  <c:v>0.44647999999999999</c:v>
                </c:pt>
                <c:pt idx="828">
                  <c:v>0.44729000000000002</c:v>
                </c:pt>
                <c:pt idx="829">
                  <c:v>0.44818799999999998</c:v>
                </c:pt>
                <c:pt idx="830">
                  <c:v>0.44885700000000001</c:v>
                </c:pt>
                <c:pt idx="831">
                  <c:v>0.44972600000000001</c:v>
                </c:pt>
                <c:pt idx="832">
                  <c:v>0.450484</c:v>
                </c:pt>
                <c:pt idx="833">
                  <c:v>0.45125399999999999</c:v>
                </c:pt>
                <c:pt idx="834">
                  <c:v>0.45183200000000001</c:v>
                </c:pt>
                <c:pt idx="835">
                  <c:v>0.45263399999999998</c:v>
                </c:pt>
                <c:pt idx="836">
                  <c:v>0.45351999999999998</c:v>
                </c:pt>
                <c:pt idx="837">
                  <c:v>0.45443299999999998</c:v>
                </c:pt>
                <c:pt idx="838">
                  <c:v>0.45520100000000002</c:v>
                </c:pt>
                <c:pt idx="839">
                  <c:v>0.45623599999999997</c:v>
                </c:pt>
                <c:pt idx="840">
                  <c:v>0.45687499999999998</c:v>
                </c:pt>
                <c:pt idx="841">
                  <c:v>0.457839</c:v>
                </c:pt>
                <c:pt idx="842">
                  <c:v>0.45847500000000002</c:v>
                </c:pt>
                <c:pt idx="843">
                  <c:v>0.45932600000000001</c:v>
                </c:pt>
                <c:pt idx="844">
                  <c:v>0.46030399999999999</c:v>
                </c:pt>
                <c:pt idx="845">
                  <c:v>0.46106999999999998</c:v>
                </c:pt>
                <c:pt idx="846">
                  <c:v>0.46162599999999998</c:v>
                </c:pt>
                <c:pt idx="847">
                  <c:v>0.462424</c:v>
                </c:pt>
                <c:pt idx="848">
                  <c:v>0.463113</c:v>
                </c:pt>
                <c:pt idx="849">
                  <c:v>0.464063</c:v>
                </c:pt>
                <c:pt idx="850">
                  <c:v>0.46315200000000001</c:v>
                </c:pt>
                <c:pt idx="851">
                  <c:v>0.46361799999999997</c:v>
                </c:pt>
                <c:pt idx="852">
                  <c:v>0.46430100000000002</c:v>
                </c:pt>
                <c:pt idx="853">
                  <c:v>0.46506799999999998</c:v>
                </c:pt>
                <c:pt idx="854">
                  <c:v>0.46571499999999999</c:v>
                </c:pt>
                <c:pt idx="855">
                  <c:v>0.466559</c:v>
                </c:pt>
                <c:pt idx="856">
                  <c:v>0.46760600000000002</c:v>
                </c:pt>
                <c:pt idx="857">
                  <c:v>0.46829599999999999</c:v>
                </c:pt>
                <c:pt idx="858">
                  <c:v>0.46948400000000001</c:v>
                </c:pt>
                <c:pt idx="859">
                  <c:v>0.47001199999999999</c:v>
                </c:pt>
                <c:pt idx="860">
                  <c:v>0.470499</c:v>
                </c:pt>
                <c:pt idx="861">
                  <c:v>0.47154699999999999</c:v>
                </c:pt>
                <c:pt idx="862">
                  <c:v>0.47185199999999999</c:v>
                </c:pt>
                <c:pt idx="863">
                  <c:v>0.47309200000000001</c:v>
                </c:pt>
                <c:pt idx="864">
                  <c:v>0.47378300000000001</c:v>
                </c:pt>
                <c:pt idx="865">
                  <c:v>0.47463300000000003</c:v>
                </c:pt>
                <c:pt idx="866">
                  <c:v>0.47511799999999998</c:v>
                </c:pt>
                <c:pt idx="867">
                  <c:v>0.47574100000000002</c:v>
                </c:pt>
                <c:pt idx="868">
                  <c:v>0.47657899999999997</c:v>
                </c:pt>
                <c:pt idx="869">
                  <c:v>0.47750900000000002</c:v>
                </c:pt>
                <c:pt idx="870">
                  <c:v>0.477854</c:v>
                </c:pt>
                <c:pt idx="871">
                  <c:v>0.47865099999999999</c:v>
                </c:pt>
                <c:pt idx="872">
                  <c:v>0.47917500000000002</c:v>
                </c:pt>
                <c:pt idx="873">
                  <c:v>0.48002400000000001</c:v>
                </c:pt>
                <c:pt idx="874">
                  <c:v>0.480987</c:v>
                </c:pt>
                <c:pt idx="875">
                  <c:v>0.48183799999999999</c:v>
                </c:pt>
                <c:pt idx="876">
                  <c:v>0.482516</c:v>
                </c:pt>
                <c:pt idx="877">
                  <c:v>0.48313</c:v>
                </c:pt>
                <c:pt idx="878">
                  <c:v>0.484039</c:v>
                </c:pt>
                <c:pt idx="879">
                  <c:v>0.48450199999999999</c:v>
                </c:pt>
                <c:pt idx="880">
                  <c:v>0.48554700000000001</c:v>
                </c:pt>
                <c:pt idx="881">
                  <c:v>0.48602699999999999</c:v>
                </c:pt>
                <c:pt idx="882">
                  <c:v>0.486674</c:v>
                </c:pt>
                <c:pt idx="883">
                  <c:v>0.48724000000000001</c:v>
                </c:pt>
                <c:pt idx="884">
                  <c:v>0.48802699999999999</c:v>
                </c:pt>
                <c:pt idx="885">
                  <c:v>0.489095</c:v>
                </c:pt>
                <c:pt idx="886">
                  <c:v>0.48975600000000002</c:v>
                </c:pt>
                <c:pt idx="887">
                  <c:v>0.49046600000000001</c:v>
                </c:pt>
                <c:pt idx="888">
                  <c:v>0.49093300000000001</c:v>
                </c:pt>
                <c:pt idx="889">
                  <c:v>0.49182399999999998</c:v>
                </c:pt>
                <c:pt idx="890">
                  <c:v>0.49240299999999998</c:v>
                </c:pt>
                <c:pt idx="891">
                  <c:v>0.493029</c:v>
                </c:pt>
                <c:pt idx="892">
                  <c:v>0.49380299999999999</c:v>
                </c:pt>
                <c:pt idx="893">
                  <c:v>0.49484699999999998</c:v>
                </c:pt>
                <c:pt idx="894">
                  <c:v>0.49565300000000001</c:v>
                </c:pt>
                <c:pt idx="895">
                  <c:v>0.49636200000000003</c:v>
                </c:pt>
                <c:pt idx="896">
                  <c:v>0.49676399999999998</c:v>
                </c:pt>
                <c:pt idx="897">
                  <c:v>0.49724200000000002</c:v>
                </c:pt>
                <c:pt idx="898">
                  <c:v>0.49812600000000001</c:v>
                </c:pt>
                <c:pt idx="899">
                  <c:v>0.49910300000000002</c:v>
                </c:pt>
                <c:pt idx="900">
                  <c:v>0.49952200000000002</c:v>
                </c:pt>
                <c:pt idx="901">
                  <c:v>0.50024400000000002</c:v>
                </c:pt>
                <c:pt idx="902">
                  <c:v>0.50099199999999999</c:v>
                </c:pt>
                <c:pt idx="903">
                  <c:v>0.50164500000000001</c:v>
                </c:pt>
                <c:pt idx="904">
                  <c:v>0.50234000000000001</c:v>
                </c:pt>
                <c:pt idx="905">
                  <c:v>0.50286600000000004</c:v>
                </c:pt>
                <c:pt idx="906">
                  <c:v>0.50370000000000004</c:v>
                </c:pt>
                <c:pt idx="907">
                  <c:v>0.50425799999999998</c:v>
                </c:pt>
                <c:pt idx="908">
                  <c:v>0.50477899999999998</c:v>
                </c:pt>
                <c:pt idx="909">
                  <c:v>0.50561299999999998</c:v>
                </c:pt>
                <c:pt idx="910">
                  <c:v>0.50598699999999996</c:v>
                </c:pt>
                <c:pt idx="911">
                  <c:v>0.50678999999999996</c:v>
                </c:pt>
                <c:pt idx="912">
                  <c:v>0.50773199999999996</c:v>
                </c:pt>
                <c:pt idx="913">
                  <c:v>0.508378</c:v>
                </c:pt>
                <c:pt idx="914">
                  <c:v>0.50896300000000005</c:v>
                </c:pt>
                <c:pt idx="915">
                  <c:v>0.50937699999999997</c:v>
                </c:pt>
                <c:pt idx="916">
                  <c:v>0.51016099999999998</c:v>
                </c:pt>
                <c:pt idx="917">
                  <c:v>0.5111</c:v>
                </c:pt>
                <c:pt idx="918">
                  <c:v>0.51160099999999997</c:v>
                </c:pt>
                <c:pt idx="919">
                  <c:v>0.51277600000000001</c:v>
                </c:pt>
                <c:pt idx="920">
                  <c:v>0.51314800000000005</c:v>
                </c:pt>
                <c:pt idx="921">
                  <c:v>0.51378400000000002</c:v>
                </c:pt>
                <c:pt idx="922">
                  <c:v>0.51466599999999996</c:v>
                </c:pt>
                <c:pt idx="923">
                  <c:v>0.51542399999999999</c:v>
                </c:pt>
                <c:pt idx="924">
                  <c:v>0.51597499999999996</c:v>
                </c:pt>
                <c:pt idx="925">
                  <c:v>0.51633600000000002</c:v>
                </c:pt>
                <c:pt idx="926">
                  <c:v>0.51713200000000004</c:v>
                </c:pt>
                <c:pt idx="927">
                  <c:v>0.51799700000000004</c:v>
                </c:pt>
                <c:pt idx="928">
                  <c:v>0.51863000000000004</c:v>
                </c:pt>
                <c:pt idx="929">
                  <c:v>0.51906600000000003</c:v>
                </c:pt>
                <c:pt idx="930">
                  <c:v>0.51994399999999996</c:v>
                </c:pt>
                <c:pt idx="931">
                  <c:v>0.52061900000000005</c:v>
                </c:pt>
                <c:pt idx="932">
                  <c:v>0.52114099999999997</c:v>
                </c:pt>
                <c:pt idx="933">
                  <c:v>0.52163400000000004</c:v>
                </c:pt>
                <c:pt idx="934">
                  <c:v>0.52212199999999998</c:v>
                </c:pt>
                <c:pt idx="935">
                  <c:v>0.52275499999999997</c:v>
                </c:pt>
                <c:pt idx="936">
                  <c:v>0.523478</c:v>
                </c:pt>
                <c:pt idx="937">
                  <c:v>0.52397300000000002</c:v>
                </c:pt>
                <c:pt idx="938">
                  <c:v>0.52471900000000005</c:v>
                </c:pt>
                <c:pt idx="939">
                  <c:v>0.52524700000000002</c:v>
                </c:pt>
                <c:pt idx="940">
                  <c:v>0.52588000000000001</c:v>
                </c:pt>
                <c:pt idx="941">
                  <c:v>0.52666500000000005</c:v>
                </c:pt>
                <c:pt idx="942">
                  <c:v>0.52716499999999999</c:v>
                </c:pt>
                <c:pt idx="943">
                  <c:v>0.52767500000000001</c:v>
                </c:pt>
                <c:pt idx="944">
                  <c:v>0.52826099999999998</c:v>
                </c:pt>
                <c:pt idx="945">
                  <c:v>0.52899600000000002</c:v>
                </c:pt>
                <c:pt idx="946">
                  <c:v>0.52957900000000002</c:v>
                </c:pt>
                <c:pt idx="947">
                  <c:v>0.53026799999999996</c:v>
                </c:pt>
                <c:pt idx="948">
                  <c:v>0.53094399999999997</c:v>
                </c:pt>
                <c:pt idx="949">
                  <c:v>0.53152299999999997</c:v>
                </c:pt>
                <c:pt idx="950">
                  <c:v>0.53198000000000001</c:v>
                </c:pt>
                <c:pt idx="951">
                  <c:v>0.53259100000000004</c:v>
                </c:pt>
                <c:pt idx="952">
                  <c:v>0.53342800000000001</c:v>
                </c:pt>
                <c:pt idx="953">
                  <c:v>0.53402099999999997</c:v>
                </c:pt>
                <c:pt idx="954">
                  <c:v>0.53446700000000003</c:v>
                </c:pt>
                <c:pt idx="955">
                  <c:v>0.53504399999999996</c:v>
                </c:pt>
                <c:pt idx="956">
                  <c:v>0.535501</c:v>
                </c:pt>
                <c:pt idx="957">
                  <c:v>0.53635500000000003</c:v>
                </c:pt>
                <c:pt idx="958">
                  <c:v>0.53651000000000004</c:v>
                </c:pt>
                <c:pt idx="959">
                  <c:v>0.53707899999999997</c:v>
                </c:pt>
                <c:pt idx="960">
                  <c:v>0.53758300000000003</c:v>
                </c:pt>
                <c:pt idx="961">
                  <c:v>0.53835</c:v>
                </c:pt>
                <c:pt idx="962">
                  <c:v>0.53881299999999999</c:v>
                </c:pt>
                <c:pt idx="963">
                  <c:v>0.53923500000000002</c:v>
                </c:pt>
                <c:pt idx="964">
                  <c:v>0.54008100000000003</c:v>
                </c:pt>
                <c:pt idx="965">
                  <c:v>0.54082200000000002</c:v>
                </c:pt>
                <c:pt idx="966">
                  <c:v>0.54141700000000004</c:v>
                </c:pt>
                <c:pt idx="967">
                  <c:v>0.54197300000000004</c:v>
                </c:pt>
                <c:pt idx="968">
                  <c:v>0.54268499999999997</c:v>
                </c:pt>
                <c:pt idx="969">
                  <c:v>0.54322000000000004</c:v>
                </c:pt>
                <c:pt idx="970">
                  <c:v>0.543489</c:v>
                </c:pt>
                <c:pt idx="971">
                  <c:v>0.544242</c:v>
                </c:pt>
                <c:pt idx="972">
                  <c:v>0.54475399999999996</c:v>
                </c:pt>
                <c:pt idx="973">
                  <c:v>0.54541099999999998</c:v>
                </c:pt>
                <c:pt idx="974">
                  <c:v>0.54586500000000004</c:v>
                </c:pt>
                <c:pt idx="975">
                  <c:v>0.54652900000000004</c:v>
                </c:pt>
                <c:pt idx="976">
                  <c:v>0.54725299999999999</c:v>
                </c:pt>
                <c:pt idx="977">
                  <c:v>0.54804600000000003</c:v>
                </c:pt>
                <c:pt idx="978">
                  <c:v>0.54861800000000005</c:v>
                </c:pt>
                <c:pt idx="979">
                  <c:v>0.54886999999999997</c:v>
                </c:pt>
                <c:pt idx="980">
                  <c:v>0.54926200000000003</c:v>
                </c:pt>
                <c:pt idx="981">
                  <c:v>0.550292</c:v>
                </c:pt>
                <c:pt idx="982">
                  <c:v>0.55032199999999998</c:v>
                </c:pt>
                <c:pt idx="983">
                  <c:v>0.55108400000000002</c:v>
                </c:pt>
                <c:pt idx="984">
                  <c:v>0.55193400000000004</c:v>
                </c:pt>
                <c:pt idx="985">
                  <c:v>0.55232899999999996</c:v>
                </c:pt>
                <c:pt idx="986">
                  <c:v>0.55287200000000003</c:v>
                </c:pt>
                <c:pt idx="987">
                  <c:v>0.55365500000000001</c:v>
                </c:pt>
                <c:pt idx="988">
                  <c:v>0.55401299999999998</c:v>
                </c:pt>
                <c:pt idx="989">
                  <c:v>0.55475600000000003</c:v>
                </c:pt>
                <c:pt idx="990">
                  <c:v>0.55541799999999997</c:v>
                </c:pt>
                <c:pt idx="991">
                  <c:v>0.55608800000000003</c:v>
                </c:pt>
                <c:pt idx="992">
                  <c:v>0.55614300000000005</c:v>
                </c:pt>
                <c:pt idx="993">
                  <c:v>0.55694200000000005</c:v>
                </c:pt>
                <c:pt idx="994">
                  <c:v>0.55751700000000004</c:v>
                </c:pt>
                <c:pt idx="995">
                  <c:v>0.55790899999999999</c:v>
                </c:pt>
                <c:pt idx="996">
                  <c:v>0.558666</c:v>
                </c:pt>
                <c:pt idx="997">
                  <c:v>0.55915800000000004</c:v>
                </c:pt>
                <c:pt idx="998">
                  <c:v>0.55959199999999998</c:v>
                </c:pt>
                <c:pt idx="999">
                  <c:v>0.56019699999999994</c:v>
                </c:pt>
                <c:pt idx="1000">
                  <c:v>0.560867</c:v>
                </c:pt>
                <c:pt idx="1001">
                  <c:v>0.56135199999999996</c:v>
                </c:pt>
                <c:pt idx="1002">
                  <c:v>0.56156899999999998</c:v>
                </c:pt>
                <c:pt idx="1003">
                  <c:v>0.56229499999999999</c:v>
                </c:pt>
                <c:pt idx="1004">
                  <c:v>0.56297799999999998</c:v>
                </c:pt>
                <c:pt idx="1005">
                  <c:v>0.56345299999999998</c:v>
                </c:pt>
                <c:pt idx="1006">
                  <c:v>0.56408400000000003</c:v>
                </c:pt>
                <c:pt idx="1007">
                  <c:v>0.56452800000000003</c:v>
                </c:pt>
                <c:pt idx="1008">
                  <c:v>0.56501500000000004</c:v>
                </c:pt>
                <c:pt idx="1009">
                  <c:v>0.56539600000000001</c:v>
                </c:pt>
                <c:pt idx="1010">
                  <c:v>0.56598099999999996</c:v>
                </c:pt>
                <c:pt idx="1011">
                  <c:v>0.56673399999999996</c:v>
                </c:pt>
                <c:pt idx="1012">
                  <c:v>0.56708700000000001</c:v>
                </c:pt>
                <c:pt idx="1013">
                  <c:v>0.567276</c:v>
                </c:pt>
                <c:pt idx="1014">
                  <c:v>0.56779000000000002</c:v>
                </c:pt>
                <c:pt idx="1015">
                  <c:v>0.56826200000000004</c:v>
                </c:pt>
                <c:pt idx="1016">
                  <c:v>0.56859800000000005</c:v>
                </c:pt>
                <c:pt idx="1017">
                  <c:v>0.56923199999999996</c:v>
                </c:pt>
                <c:pt idx="1018">
                  <c:v>0.56976199999999999</c:v>
                </c:pt>
                <c:pt idx="1019">
                  <c:v>0.57014500000000001</c:v>
                </c:pt>
                <c:pt idx="1020">
                  <c:v>0.571021</c:v>
                </c:pt>
                <c:pt idx="1021">
                  <c:v>0.57121200000000005</c:v>
                </c:pt>
                <c:pt idx="1022">
                  <c:v>0.57180200000000003</c:v>
                </c:pt>
                <c:pt idx="1023">
                  <c:v>0.57250599999999996</c:v>
                </c:pt>
                <c:pt idx="1024">
                  <c:v>0.572824</c:v>
                </c:pt>
                <c:pt idx="1025">
                  <c:v>0.57340100000000005</c:v>
                </c:pt>
                <c:pt idx="1026">
                  <c:v>0.57376000000000005</c:v>
                </c:pt>
                <c:pt idx="1027">
                  <c:v>0.57425400000000004</c:v>
                </c:pt>
                <c:pt idx="1028">
                  <c:v>0.57461399999999996</c:v>
                </c:pt>
                <c:pt idx="1029">
                  <c:v>0.57499199999999995</c:v>
                </c:pt>
                <c:pt idx="1030">
                  <c:v>0.57538199999999995</c:v>
                </c:pt>
                <c:pt idx="1031">
                  <c:v>0.57630199999999998</c:v>
                </c:pt>
                <c:pt idx="1032">
                  <c:v>0.57647499999999996</c:v>
                </c:pt>
                <c:pt idx="1033">
                  <c:v>0.57691400000000004</c:v>
                </c:pt>
                <c:pt idx="1034">
                  <c:v>0.57730400000000004</c:v>
                </c:pt>
                <c:pt idx="1035">
                  <c:v>0.57777100000000003</c:v>
                </c:pt>
                <c:pt idx="1036">
                  <c:v>0.57810499999999998</c:v>
                </c:pt>
                <c:pt idx="1037">
                  <c:v>0.578739</c:v>
                </c:pt>
                <c:pt idx="1038">
                  <c:v>0.57912799999999998</c:v>
                </c:pt>
                <c:pt idx="1039">
                  <c:v>0.57962100000000005</c:v>
                </c:pt>
                <c:pt idx="1040">
                  <c:v>0.57995200000000002</c:v>
                </c:pt>
                <c:pt idx="1041">
                  <c:v>0.58044099999999998</c:v>
                </c:pt>
                <c:pt idx="1042">
                  <c:v>0.58088099999999998</c:v>
                </c:pt>
                <c:pt idx="1043">
                  <c:v>0.58126</c:v>
                </c:pt>
                <c:pt idx="1044">
                  <c:v>0.58189100000000005</c:v>
                </c:pt>
                <c:pt idx="1045">
                  <c:v>0.582264</c:v>
                </c:pt>
                <c:pt idx="1046">
                  <c:v>0.58272999999999997</c:v>
                </c:pt>
                <c:pt idx="1047">
                  <c:v>0.58323400000000003</c:v>
                </c:pt>
                <c:pt idx="1048">
                  <c:v>0.58358200000000005</c:v>
                </c:pt>
                <c:pt idx="1049">
                  <c:v>0.58394999999999997</c:v>
                </c:pt>
                <c:pt idx="1050">
                  <c:v>0.58418499999999995</c:v>
                </c:pt>
                <c:pt idx="1051">
                  <c:v>0.58457999999999999</c:v>
                </c:pt>
                <c:pt idx="1052">
                  <c:v>0.58506800000000003</c:v>
                </c:pt>
                <c:pt idx="1053">
                  <c:v>0.58535700000000002</c:v>
                </c:pt>
                <c:pt idx="1054">
                  <c:v>0.58580399999999999</c:v>
                </c:pt>
                <c:pt idx="1055">
                  <c:v>0.58596499999999996</c:v>
                </c:pt>
                <c:pt idx="1056">
                  <c:v>0.58624399999999999</c:v>
                </c:pt>
                <c:pt idx="1057">
                  <c:v>0.58683300000000005</c:v>
                </c:pt>
                <c:pt idx="1058">
                  <c:v>0.58740300000000001</c:v>
                </c:pt>
                <c:pt idx="1059">
                  <c:v>0.58755800000000002</c:v>
                </c:pt>
                <c:pt idx="1060">
                  <c:v>0.58798499999999998</c:v>
                </c:pt>
                <c:pt idx="1061">
                  <c:v>0.588287</c:v>
                </c:pt>
                <c:pt idx="1062">
                  <c:v>0.588808</c:v>
                </c:pt>
                <c:pt idx="1063">
                  <c:v>0.58910700000000005</c:v>
                </c:pt>
                <c:pt idx="1064">
                  <c:v>0.58945000000000003</c:v>
                </c:pt>
                <c:pt idx="1065">
                  <c:v>0.58934299999999995</c:v>
                </c:pt>
                <c:pt idx="1066">
                  <c:v>0.58981399999999995</c:v>
                </c:pt>
                <c:pt idx="1067">
                  <c:v>0.59052199999999999</c:v>
                </c:pt>
                <c:pt idx="1068">
                  <c:v>0.59074599999999999</c:v>
                </c:pt>
                <c:pt idx="1069">
                  <c:v>0.59107900000000002</c:v>
                </c:pt>
                <c:pt idx="1070">
                  <c:v>0.59104299999999999</c:v>
                </c:pt>
                <c:pt idx="1071">
                  <c:v>0.59169899999999997</c:v>
                </c:pt>
                <c:pt idx="1072">
                  <c:v>0.59200299999999995</c:v>
                </c:pt>
                <c:pt idx="1073">
                  <c:v>0.59246200000000004</c:v>
                </c:pt>
                <c:pt idx="1074">
                  <c:v>0.59259399999999995</c:v>
                </c:pt>
                <c:pt idx="1075">
                  <c:v>0.59290600000000004</c:v>
                </c:pt>
                <c:pt idx="1076">
                  <c:v>0.59315399999999996</c:v>
                </c:pt>
                <c:pt idx="1077">
                  <c:v>0.59325399999999995</c:v>
                </c:pt>
                <c:pt idx="1078">
                  <c:v>0.59318300000000002</c:v>
                </c:pt>
                <c:pt idx="1079">
                  <c:v>0.59384700000000001</c:v>
                </c:pt>
                <c:pt idx="1080">
                  <c:v>0.59394000000000002</c:v>
                </c:pt>
                <c:pt idx="1081">
                  <c:v>0.59401000000000004</c:v>
                </c:pt>
                <c:pt idx="1082">
                  <c:v>0.59447799999999995</c:v>
                </c:pt>
                <c:pt idx="1083">
                  <c:v>0.59492900000000004</c:v>
                </c:pt>
                <c:pt idx="1084">
                  <c:v>0.59526299999999999</c:v>
                </c:pt>
                <c:pt idx="1085">
                  <c:v>0.59542200000000001</c:v>
                </c:pt>
                <c:pt idx="1086">
                  <c:v>0.59558199999999994</c:v>
                </c:pt>
                <c:pt idx="1087">
                  <c:v>0.59574000000000005</c:v>
                </c:pt>
                <c:pt idx="1088">
                  <c:v>0.59597800000000001</c:v>
                </c:pt>
                <c:pt idx="1089">
                  <c:v>0.59614599999999995</c:v>
                </c:pt>
                <c:pt idx="1090">
                  <c:v>0.596329</c:v>
                </c:pt>
                <c:pt idx="1091">
                  <c:v>0.59645000000000004</c:v>
                </c:pt>
                <c:pt idx="1092">
                  <c:v>0.596584</c:v>
                </c:pt>
                <c:pt idx="1093">
                  <c:v>0.59688399999999997</c:v>
                </c:pt>
                <c:pt idx="1094">
                  <c:v>0.59721599999999997</c:v>
                </c:pt>
                <c:pt idx="1095">
                  <c:v>0.59734100000000001</c:v>
                </c:pt>
                <c:pt idx="1096">
                  <c:v>0.59755599999999998</c:v>
                </c:pt>
                <c:pt idx="1097">
                  <c:v>0.59776899999999999</c:v>
                </c:pt>
                <c:pt idx="1098">
                  <c:v>0.59802900000000003</c:v>
                </c:pt>
                <c:pt idx="1099">
                  <c:v>0.59814599999999996</c:v>
                </c:pt>
                <c:pt idx="1100">
                  <c:v>0.59838999999999998</c:v>
                </c:pt>
                <c:pt idx="1101">
                  <c:v>0.59864799999999996</c:v>
                </c:pt>
                <c:pt idx="1102">
                  <c:v>0.59879700000000002</c:v>
                </c:pt>
                <c:pt idx="1103">
                  <c:v>0.59875500000000004</c:v>
                </c:pt>
                <c:pt idx="1104">
                  <c:v>0.599132</c:v>
                </c:pt>
                <c:pt idx="1105">
                  <c:v>0.59929600000000005</c:v>
                </c:pt>
                <c:pt idx="1106">
                  <c:v>0.59922500000000001</c:v>
                </c:pt>
                <c:pt idx="1107">
                  <c:v>0.59938899999999995</c:v>
                </c:pt>
                <c:pt idx="1108">
                  <c:v>0.59959600000000002</c:v>
                </c:pt>
                <c:pt idx="1109">
                  <c:v>0.59955800000000004</c:v>
                </c:pt>
                <c:pt idx="1110">
                  <c:v>0.599831</c:v>
                </c:pt>
                <c:pt idx="1111">
                  <c:v>0.60000399999999998</c:v>
                </c:pt>
                <c:pt idx="1112">
                  <c:v>0.60034399999999999</c:v>
                </c:pt>
                <c:pt idx="1113">
                  <c:v>0.60035000000000005</c:v>
                </c:pt>
                <c:pt idx="1114">
                  <c:v>0.60088399999999997</c:v>
                </c:pt>
                <c:pt idx="1115">
                  <c:v>0.60107900000000003</c:v>
                </c:pt>
                <c:pt idx="1116">
                  <c:v>0.60098499999999999</c:v>
                </c:pt>
                <c:pt idx="1117">
                  <c:v>0.60110600000000003</c:v>
                </c:pt>
                <c:pt idx="1118">
                  <c:v>0.60110600000000003</c:v>
                </c:pt>
                <c:pt idx="1119">
                  <c:v>0.60114999999999996</c:v>
                </c:pt>
                <c:pt idx="1120">
                  <c:v>0.60104400000000002</c:v>
                </c:pt>
                <c:pt idx="1121">
                  <c:v>0.60132699999999994</c:v>
                </c:pt>
                <c:pt idx="1122">
                  <c:v>0.60138400000000003</c:v>
                </c:pt>
                <c:pt idx="1123">
                  <c:v>0.60148999999999997</c:v>
                </c:pt>
                <c:pt idx="1124">
                  <c:v>0.60150499999999996</c:v>
                </c:pt>
                <c:pt idx="1125">
                  <c:v>0.60188699999999995</c:v>
                </c:pt>
                <c:pt idx="1126">
                  <c:v>0.602078</c:v>
                </c:pt>
                <c:pt idx="1127">
                  <c:v>0.60180100000000003</c:v>
                </c:pt>
                <c:pt idx="1128">
                  <c:v>0.601684</c:v>
                </c:pt>
                <c:pt idx="1129">
                  <c:v>0.60191499999999998</c:v>
                </c:pt>
                <c:pt idx="1130">
                  <c:v>0.60203700000000004</c:v>
                </c:pt>
                <c:pt idx="1131">
                  <c:v>0.60202800000000001</c:v>
                </c:pt>
                <c:pt idx="1132">
                  <c:v>0.60240300000000002</c:v>
                </c:pt>
                <c:pt idx="1133">
                  <c:v>0.60226000000000002</c:v>
                </c:pt>
                <c:pt idx="1134">
                  <c:v>0.60223099999999996</c:v>
                </c:pt>
                <c:pt idx="1135">
                  <c:v>0.60240499999999997</c:v>
                </c:pt>
                <c:pt idx="1136">
                  <c:v>0.60256900000000002</c:v>
                </c:pt>
                <c:pt idx="1137">
                  <c:v>0.60249299999999995</c:v>
                </c:pt>
                <c:pt idx="1138">
                  <c:v>0.602495</c:v>
                </c:pt>
                <c:pt idx="1139">
                  <c:v>0.602572</c:v>
                </c:pt>
                <c:pt idx="1140">
                  <c:v>0.60241999999999996</c:v>
                </c:pt>
                <c:pt idx="1141">
                  <c:v>0.60240800000000005</c:v>
                </c:pt>
                <c:pt idx="1142">
                  <c:v>0.60262700000000002</c:v>
                </c:pt>
                <c:pt idx="1143">
                  <c:v>0.60258699999999998</c:v>
                </c:pt>
                <c:pt idx="1144">
                  <c:v>0.60266699999999995</c:v>
                </c:pt>
                <c:pt idx="1145">
                  <c:v>0.60228099999999996</c:v>
                </c:pt>
                <c:pt idx="1146">
                  <c:v>0.60272899999999996</c:v>
                </c:pt>
                <c:pt idx="1147">
                  <c:v>0.60241999999999996</c:v>
                </c:pt>
                <c:pt idx="1148">
                  <c:v>0.60248500000000005</c:v>
                </c:pt>
                <c:pt idx="1149">
                  <c:v>0.60247399999999995</c:v>
                </c:pt>
                <c:pt idx="1150">
                  <c:v>0.60242899999999999</c:v>
                </c:pt>
                <c:pt idx="1151">
                  <c:v>0.60258299999999998</c:v>
                </c:pt>
                <c:pt idx="1152">
                  <c:v>0.60259600000000002</c:v>
                </c:pt>
                <c:pt idx="1153">
                  <c:v>0.60228999999999999</c:v>
                </c:pt>
                <c:pt idx="1154">
                  <c:v>0.60225399999999996</c:v>
                </c:pt>
                <c:pt idx="1155">
                  <c:v>0.60231500000000004</c:v>
                </c:pt>
                <c:pt idx="1156">
                  <c:v>0.60219500000000004</c:v>
                </c:pt>
                <c:pt idx="1157">
                  <c:v>0.602136</c:v>
                </c:pt>
                <c:pt idx="1158">
                  <c:v>0.60216499999999995</c:v>
                </c:pt>
                <c:pt idx="1159">
                  <c:v>0.60224200000000006</c:v>
                </c:pt>
                <c:pt idx="1160">
                  <c:v>0.60237300000000005</c:v>
                </c:pt>
                <c:pt idx="1161">
                  <c:v>0.60238199999999997</c:v>
                </c:pt>
                <c:pt idx="1162">
                  <c:v>0.60204599999999997</c:v>
                </c:pt>
                <c:pt idx="1163">
                  <c:v>0.60215300000000005</c:v>
                </c:pt>
                <c:pt idx="1164">
                  <c:v>0.60220899999999999</c:v>
                </c:pt>
                <c:pt idx="1165">
                  <c:v>0.602136</c:v>
                </c:pt>
                <c:pt idx="1166">
                  <c:v>0.60187000000000002</c:v>
                </c:pt>
                <c:pt idx="1167">
                  <c:v>0.60181399999999996</c:v>
                </c:pt>
                <c:pt idx="1168">
                  <c:v>0.6018</c:v>
                </c:pt>
                <c:pt idx="1169">
                  <c:v>0.60170100000000004</c:v>
                </c:pt>
                <c:pt idx="1170">
                  <c:v>0.60156200000000004</c:v>
                </c:pt>
                <c:pt idx="1171">
                  <c:v>0.60153500000000004</c:v>
                </c:pt>
                <c:pt idx="1172">
                  <c:v>0.60149699999999995</c:v>
                </c:pt>
                <c:pt idx="1173">
                  <c:v>0.601217</c:v>
                </c:pt>
                <c:pt idx="1174">
                  <c:v>0.60121400000000003</c:v>
                </c:pt>
                <c:pt idx="1175">
                  <c:v>0.60099899999999995</c:v>
                </c:pt>
                <c:pt idx="1176">
                  <c:v>0.60077499999999995</c:v>
                </c:pt>
                <c:pt idx="1177">
                  <c:v>0.60096400000000005</c:v>
                </c:pt>
                <c:pt idx="1178">
                  <c:v>0.60074899999999998</c:v>
                </c:pt>
                <c:pt idx="1179">
                  <c:v>0.60069899999999998</c:v>
                </c:pt>
                <c:pt idx="1180">
                  <c:v>0.60066600000000003</c:v>
                </c:pt>
                <c:pt idx="1181">
                  <c:v>0.60048599999999996</c:v>
                </c:pt>
                <c:pt idx="1182">
                  <c:v>0.60016800000000003</c:v>
                </c:pt>
                <c:pt idx="1183">
                  <c:v>0.59999899999999995</c:v>
                </c:pt>
                <c:pt idx="1184">
                  <c:v>0.59978600000000004</c:v>
                </c:pt>
                <c:pt idx="1185">
                  <c:v>0.59984199999999999</c:v>
                </c:pt>
                <c:pt idx="1186">
                  <c:v>0.59953800000000002</c:v>
                </c:pt>
                <c:pt idx="1187">
                  <c:v>0.59947600000000001</c:v>
                </c:pt>
                <c:pt idx="1188">
                  <c:v>0.59916599999999998</c:v>
                </c:pt>
                <c:pt idx="1189">
                  <c:v>0.59930799999999995</c:v>
                </c:pt>
                <c:pt idx="1190">
                  <c:v>0.59930000000000005</c:v>
                </c:pt>
                <c:pt idx="1191">
                  <c:v>0.59898300000000004</c:v>
                </c:pt>
                <c:pt idx="1192">
                  <c:v>0.59886700000000004</c:v>
                </c:pt>
                <c:pt idx="1193">
                  <c:v>0.59855499999999995</c:v>
                </c:pt>
                <c:pt idx="1194">
                  <c:v>0.59849699999999995</c:v>
                </c:pt>
                <c:pt idx="1195">
                  <c:v>0.59850800000000004</c:v>
                </c:pt>
                <c:pt idx="1196">
                  <c:v>0.59842499999999998</c:v>
                </c:pt>
                <c:pt idx="1197">
                  <c:v>0.59801099999999996</c:v>
                </c:pt>
                <c:pt idx="1198">
                  <c:v>0.59795799999999999</c:v>
                </c:pt>
                <c:pt idx="1199">
                  <c:v>0.59749200000000002</c:v>
                </c:pt>
                <c:pt idx="1200">
                  <c:v>0.59722600000000003</c:v>
                </c:pt>
                <c:pt idx="1201">
                  <c:v>0.59760500000000005</c:v>
                </c:pt>
                <c:pt idx="1202">
                  <c:v>0.59736299999999998</c:v>
                </c:pt>
                <c:pt idx="1203">
                  <c:v>0.59698899999999999</c:v>
                </c:pt>
                <c:pt idx="1204">
                  <c:v>0.59692800000000001</c:v>
                </c:pt>
                <c:pt idx="1205">
                  <c:v>0.59667999999999999</c:v>
                </c:pt>
                <c:pt idx="1206">
                  <c:v>0.59658699999999998</c:v>
                </c:pt>
                <c:pt idx="1207">
                  <c:v>0.59621400000000002</c:v>
                </c:pt>
                <c:pt idx="1208">
                  <c:v>0.59617399999999998</c:v>
                </c:pt>
                <c:pt idx="1209">
                  <c:v>0.59595299999999995</c:v>
                </c:pt>
                <c:pt idx="1210">
                  <c:v>0.59572800000000004</c:v>
                </c:pt>
                <c:pt idx="1211">
                  <c:v>0.59527399999999997</c:v>
                </c:pt>
                <c:pt idx="1212">
                  <c:v>0.59524600000000005</c:v>
                </c:pt>
                <c:pt idx="1213">
                  <c:v>0.59499899999999994</c:v>
                </c:pt>
                <c:pt idx="1214">
                  <c:v>0.59484099999999995</c:v>
                </c:pt>
                <c:pt idx="1215">
                  <c:v>0.59449200000000002</c:v>
                </c:pt>
                <c:pt idx="1216">
                  <c:v>0.59436</c:v>
                </c:pt>
                <c:pt idx="1217">
                  <c:v>0.59422200000000003</c:v>
                </c:pt>
                <c:pt idx="1218">
                  <c:v>0.59395200000000004</c:v>
                </c:pt>
                <c:pt idx="1219">
                  <c:v>0.59357499999999996</c:v>
                </c:pt>
                <c:pt idx="1220">
                  <c:v>0.59348000000000001</c:v>
                </c:pt>
                <c:pt idx="1221">
                  <c:v>0.59307600000000005</c:v>
                </c:pt>
                <c:pt idx="1222">
                  <c:v>0.59307500000000002</c:v>
                </c:pt>
                <c:pt idx="1223">
                  <c:v>0.59286899999999998</c:v>
                </c:pt>
                <c:pt idx="1224">
                  <c:v>0.59258999999999995</c:v>
                </c:pt>
                <c:pt idx="1225">
                  <c:v>0.59225899999999998</c:v>
                </c:pt>
                <c:pt idx="1226">
                  <c:v>0.59216100000000005</c:v>
                </c:pt>
                <c:pt idx="1227">
                  <c:v>0.59197100000000002</c:v>
                </c:pt>
                <c:pt idx="1228">
                  <c:v>0.59132200000000001</c:v>
                </c:pt>
                <c:pt idx="1229">
                  <c:v>0.59114500000000003</c:v>
                </c:pt>
                <c:pt idx="1230">
                  <c:v>0.59107900000000002</c:v>
                </c:pt>
                <c:pt idx="1231">
                  <c:v>0.59059399999999995</c:v>
                </c:pt>
                <c:pt idx="1232">
                  <c:v>0.59038000000000002</c:v>
                </c:pt>
                <c:pt idx="1233">
                  <c:v>0.59011599999999997</c:v>
                </c:pt>
                <c:pt idx="1234">
                  <c:v>0.58998899999999999</c:v>
                </c:pt>
                <c:pt idx="1235">
                  <c:v>0.58965400000000001</c:v>
                </c:pt>
                <c:pt idx="1236">
                  <c:v>0.58922799999999997</c:v>
                </c:pt>
                <c:pt idx="1237">
                  <c:v>0.58929699999999996</c:v>
                </c:pt>
                <c:pt idx="1238">
                  <c:v>0.58885600000000005</c:v>
                </c:pt>
                <c:pt idx="1239">
                  <c:v>0.58840700000000001</c:v>
                </c:pt>
                <c:pt idx="1240">
                  <c:v>0.58819900000000003</c:v>
                </c:pt>
                <c:pt idx="1241">
                  <c:v>0.58763699999999996</c:v>
                </c:pt>
                <c:pt idx="1242">
                  <c:v>0.58745800000000004</c:v>
                </c:pt>
                <c:pt idx="1243">
                  <c:v>0.58726199999999995</c:v>
                </c:pt>
                <c:pt idx="1244">
                  <c:v>0.58696599999999999</c:v>
                </c:pt>
                <c:pt idx="1245">
                  <c:v>0.58647899999999997</c:v>
                </c:pt>
                <c:pt idx="1246">
                  <c:v>0.58626400000000001</c:v>
                </c:pt>
                <c:pt idx="1247">
                  <c:v>0.58582299999999998</c:v>
                </c:pt>
                <c:pt idx="1248">
                  <c:v>0.585592</c:v>
                </c:pt>
                <c:pt idx="1249">
                  <c:v>0.58532799999999996</c:v>
                </c:pt>
                <c:pt idx="1250">
                  <c:v>0.58482599999999996</c:v>
                </c:pt>
                <c:pt idx="1251">
                  <c:v>0.584592</c:v>
                </c:pt>
                <c:pt idx="1252">
                  <c:v>0.58422399999999997</c:v>
                </c:pt>
                <c:pt idx="1253">
                  <c:v>0.58385699999999996</c:v>
                </c:pt>
                <c:pt idx="1254">
                  <c:v>0.58369499999999996</c:v>
                </c:pt>
                <c:pt idx="1255">
                  <c:v>0.58318099999999995</c:v>
                </c:pt>
                <c:pt idx="1256">
                  <c:v>0.58277800000000002</c:v>
                </c:pt>
                <c:pt idx="1257">
                  <c:v>0.58236100000000002</c:v>
                </c:pt>
                <c:pt idx="1258">
                  <c:v>0.58203800000000006</c:v>
                </c:pt>
                <c:pt idx="1259">
                  <c:v>0.58187699999999998</c:v>
                </c:pt>
                <c:pt idx="1260">
                  <c:v>0.58128599999999997</c:v>
                </c:pt>
                <c:pt idx="1261">
                  <c:v>0.58108700000000002</c:v>
                </c:pt>
                <c:pt idx="1262">
                  <c:v>0.58087200000000005</c:v>
                </c:pt>
                <c:pt idx="1263">
                  <c:v>0.58019799999999999</c:v>
                </c:pt>
                <c:pt idx="1264">
                  <c:v>0.57994800000000002</c:v>
                </c:pt>
                <c:pt idx="1265">
                  <c:v>0.579453</c:v>
                </c:pt>
                <c:pt idx="1266">
                  <c:v>0.57920300000000002</c:v>
                </c:pt>
                <c:pt idx="1267">
                  <c:v>0.57917799999999997</c:v>
                </c:pt>
                <c:pt idx="1268">
                  <c:v>0.57876000000000005</c:v>
                </c:pt>
                <c:pt idx="1269">
                  <c:v>0.57819699999999996</c:v>
                </c:pt>
                <c:pt idx="1270">
                  <c:v>0.57787599999999995</c:v>
                </c:pt>
                <c:pt idx="1271">
                  <c:v>0.57775399999999999</c:v>
                </c:pt>
                <c:pt idx="1272">
                  <c:v>0.57731600000000005</c:v>
                </c:pt>
                <c:pt idx="1273">
                  <c:v>0.57686599999999999</c:v>
                </c:pt>
                <c:pt idx="1274">
                  <c:v>0.576573</c:v>
                </c:pt>
                <c:pt idx="1275">
                  <c:v>0.57616500000000004</c:v>
                </c:pt>
                <c:pt idx="1276">
                  <c:v>0.57592500000000002</c:v>
                </c:pt>
                <c:pt idx="1277">
                  <c:v>0.57552099999999995</c:v>
                </c:pt>
                <c:pt idx="1278">
                  <c:v>0.57505700000000004</c:v>
                </c:pt>
                <c:pt idx="1279">
                  <c:v>0.57467599999999996</c:v>
                </c:pt>
                <c:pt idx="1280">
                  <c:v>0.57422899999999999</c:v>
                </c:pt>
                <c:pt idx="1281">
                  <c:v>0.57384299999999999</c:v>
                </c:pt>
                <c:pt idx="1282">
                  <c:v>0.57356799999999997</c:v>
                </c:pt>
                <c:pt idx="1283">
                  <c:v>0.57322399999999996</c:v>
                </c:pt>
                <c:pt idx="1284">
                  <c:v>0.57288899999999998</c:v>
                </c:pt>
                <c:pt idx="1285">
                  <c:v>0.57242899999999997</c:v>
                </c:pt>
                <c:pt idx="1286">
                  <c:v>0.57208999999999999</c:v>
                </c:pt>
                <c:pt idx="1287">
                  <c:v>0.57153399999999999</c:v>
                </c:pt>
                <c:pt idx="1288">
                  <c:v>0.57124600000000003</c:v>
                </c:pt>
                <c:pt idx="1289">
                  <c:v>0.57106199999999996</c:v>
                </c:pt>
                <c:pt idx="1290">
                  <c:v>0.57064000000000004</c:v>
                </c:pt>
                <c:pt idx="1291">
                  <c:v>0.57022899999999999</c:v>
                </c:pt>
                <c:pt idx="1292">
                  <c:v>0.56980500000000001</c:v>
                </c:pt>
                <c:pt idx="1293">
                  <c:v>0.56947300000000001</c:v>
                </c:pt>
                <c:pt idx="1294">
                  <c:v>0.56903499999999996</c:v>
                </c:pt>
                <c:pt idx="1295">
                  <c:v>0.56886300000000001</c:v>
                </c:pt>
                <c:pt idx="1296">
                  <c:v>0.56824600000000003</c:v>
                </c:pt>
                <c:pt idx="1297">
                  <c:v>0.56802900000000001</c:v>
                </c:pt>
                <c:pt idx="1298">
                  <c:v>0.56747099999999995</c:v>
                </c:pt>
                <c:pt idx="1299">
                  <c:v>0.56703199999999998</c:v>
                </c:pt>
                <c:pt idx="1300">
                  <c:v>0.56669999999999998</c:v>
                </c:pt>
                <c:pt idx="1301">
                  <c:v>0.56633199999999995</c:v>
                </c:pt>
                <c:pt idx="1302">
                  <c:v>0.56595399999999996</c:v>
                </c:pt>
                <c:pt idx="1303">
                  <c:v>0.56545699999999999</c:v>
                </c:pt>
                <c:pt idx="1304">
                  <c:v>0.56515700000000002</c:v>
                </c:pt>
                <c:pt idx="1305">
                  <c:v>0.56462299999999999</c:v>
                </c:pt>
                <c:pt idx="1306">
                  <c:v>0.56424300000000005</c:v>
                </c:pt>
                <c:pt idx="1307">
                  <c:v>0.56365799999999999</c:v>
                </c:pt>
                <c:pt idx="1308">
                  <c:v>0.56321500000000002</c:v>
                </c:pt>
                <c:pt idx="1309">
                  <c:v>0.56298000000000004</c:v>
                </c:pt>
                <c:pt idx="1310">
                  <c:v>0.56248900000000002</c:v>
                </c:pt>
                <c:pt idx="1311">
                  <c:v>0.56181199999999998</c:v>
                </c:pt>
                <c:pt idx="1312">
                  <c:v>0.56150299999999997</c:v>
                </c:pt>
                <c:pt idx="1313">
                  <c:v>0.56092699999999995</c:v>
                </c:pt>
                <c:pt idx="1314">
                  <c:v>0.56049599999999999</c:v>
                </c:pt>
                <c:pt idx="1315">
                  <c:v>0.56009600000000004</c:v>
                </c:pt>
                <c:pt idx="1316">
                  <c:v>0.55982799999999999</c:v>
                </c:pt>
                <c:pt idx="1317">
                  <c:v>0.55927800000000005</c:v>
                </c:pt>
                <c:pt idx="1318">
                  <c:v>0.55899600000000005</c:v>
                </c:pt>
                <c:pt idx="1319">
                  <c:v>0.55848200000000003</c:v>
                </c:pt>
                <c:pt idx="1320">
                  <c:v>0.55798499999999995</c:v>
                </c:pt>
                <c:pt idx="1321">
                  <c:v>0.55771099999999996</c:v>
                </c:pt>
                <c:pt idx="1322">
                  <c:v>0.55731200000000003</c:v>
                </c:pt>
                <c:pt idx="1323">
                  <c:v>0.55669000000000002</c:v>
                </c:pt>
                <c:pt idx="1324">
                  <c:v>0.55597700000000005</c:v>
                </c:pt>
                <c:pt idx="1325">
                  <c:v>0.55548799999999998</c:v>
                </c:pt>
                <c:pt idx="1326">
                  <c:v>0.55503100000000005</c:v>
                </c:pt>
                <c:pt idx="1327">
                  <c:v>0.55453600000000003</c:v>
                </c:pt>
                <c:pt idx="1328">
                  <c:v>0.55412600000000001</c:v>
                </c:pt>
                <c:pt idx="1329">
                  <c:v>0.55371400000000004</c:v>
                </c:pt>
                <c:pt idx="1330">
                  <c:v>0.55308599999999997</c:v>
                </c:pt>
                <c:pt idx="1331">
                  <c:v>0.552813</c:v>
                </c:pt>
                <c:pt idx="1332">
                  <c:v>0.55216699999999996</c:v>
                </c:pt>
                <c:pt idx="1333">
                  <c:v>0.55184599999999995</c:v>
                </c:pt>
                <c:pt idx="1334">
                  <c:v>0.55120400000000003</c:v>
                </c:pt>
                <c:pt idx="1335">
                  <c:v>0.55096000000000001</c:v>
                </c:pt>
                <c:pt idx="1336">
                  <c:v>0.55041899999999999</c:v>
                </c:pt>
                <c:pt idx="1337">
                  <c:v>0.54993300000000001</c:v>
                </c:pt>
                <c:pt idx="1338">
                  <c:v>0.54963799999999996</c:v>
                </c:pt>
                <c:pt idx="1339">
                  <c:v>0.54916200000000004</c:v>
                </c:pt>
                <c:pt idx="1340">
                  <c:v>0.54875300000000005</c:v>
                </c:pt>
                <c:pt idx="1341">
                  <c:v>0.54854999999999998</c:v>
                </c:pt>
                <c:pt idx="1342">
                  <c:v>0.54811500000000002</c:v>
                </c:pt>
                <c:pt idx="1343">
                  <c:v>0.54757999999999996</c:v>
                </c:pt>
                <c:pt idx="1344">
                  <c:v>0.54717199999999999</c:v>
                </c:pt>
                <c:pt idx="1345">
                  <c:v>0.54640100000000003</c:v>
                </c:pt>
                <c:pt idx="1346">
                  <c:v>0.54611299999999996</c:v>
                </c:pt>
                <c:pt idx="1347">
                  <c:v>0.54554800000000003</c:v>
                </c:pt>
                <c:pt idx="1348">
                  <c:v>0.54523299999999997</c:v>
                </c:pt>
                <c:pt idx="1349">
                  <c:v>0.54478300000000002</c:v>
                </c:pt>
                <c:pt idx="1350">
                  <c:v>0.54412799999999995</c:v>
                </c:pt>
                <c:pt idx="1351">
                  <c:v>0.54384900000000003</c:v>
                </c:pt>
                <c:pt idx="1352">
                  <c:v>0.54320900000000005</c:v>
                </c:pt>
                <c:pt idx="1353">
                  <c:v>0.54293000000000002</c:v>
                </c:pt>
                <c:pt idx="1354">
                  <c:v>0.54246700000000003</c:v>
                </c:pt>
                <c:pt idx="1355">
                  <c:v>0.54198800000000003</c:v>
                </c:pt>
                <c:pt idx="1356">
                  <c:v>0.54175899999999999</c:v>
                </c:pt>
                <c:pt idx="1357">
                  <c:v>0.54105899999999996</c:v>
                </c:pt>
                <c:pt idx="1358">
                  <c:v>0.54052800000000001</c:v>
                </c:pt>
                <c:pt idx="1359">
                  <c:v>0.54013800000000001</c:v>
                </c:pt>
                <c:pt idx="1360">
                  <c:v>0.53959900000000005</c:v>
                </c:pt>
                <c:pt idx="1361">
                  <c:v>0.53910000000000002</c:v>
                </c:pt>
                <c:pt idx="1362">
                  <c:v>0.53875700000000004</c:v>
                </c:pt>
                <c:pt idx="1363">
                  <c:v>0.538269</c:v>
                </c:pt>
                <c:pt idx="1364">
                  <c:v>0.537825</c:v>
                </c:pt>
                <c:pt idx="1365">
                  <c:v>0.53736899999999999</c:v>
                </c:pt>
                <c:pt idx="1366">
                  <c:v>0.53661300000000001</c:v>
                </c:pt>
                <c:pt idx="1367">
                  <c:v>0.53636200000000001</c:v>
                </c:pt>
                <c:pt idx="1368">
                  <c:v>0.53547599999999995</c:v>
                </c:pt>
                <c:pt idx="1369">
                  <c:v>0.53495300000000001</c:v>
                </c:pt>
                <c:pt idx="1370">
                  <c:v>0.53451199999999999</c:v>
                </c:pt>
                <c:pt idx="1371">
                  <c:v>0.53365499999999999</c:v>
                </c:pt>
                <c:pt idx="1372">
                  <c:v>0.533188</c:v>
                </c:pt>
                <c:pt idx="1373">
                  <c:v>0.53259500000000004</c:v>
                </c:pt>
                <c:pt idx="1374">
                  <c:v>0.53231399999999995</c:v>
                </c:pt>
                <c:pt idx="1375">
                  <c:v>0.53184200000000004</c:v>
                </c:pt>
                <c:pt idx="1376">
                  <c:v>0.53141499999999997</c:v>
                </c:pt>
                <c:pt idx="1377">
                  <c:v>0.53098100000000004</c:v>
                </c:pt>
                <c:pt idx="1378">
                  <c:v>0.53013600000000005</c:v>
                </c:pt>
                <c:pt idx="1379">
                  <c:v>0.52959400000000001</c:v>
                </c:pt>
                <c:pt idx="1380">
                  <c:v>0.52906500000000001</c:v>
                </c:pt>
                <c:pt idx="1381">
                  <c:v>0.52830500000000002</c:v>
                </c:pt>
                <c:pt idx="1382">
                  <c:v>0.52767200000000003</c:v>
                </c:pt>
                <c:pt idx="1383">
                  <c:v>0.52716200000000002</c:v>
                </c:pt>
                <c:pt idx="1384">
                  <c:v>0.52667299999999995</c:v>
                </c:pt>
                <c:pt idx="1385">
                  <c:v>0.52610699999999999</c:v>
                </c:pt>
                <c:pt idx="1386">
                  <c:v>0.52553499999999997</c:v>
                </c:pt>
                <c:pt idx="1387">
                  <c:v>0.525065</c:v>
                </c:pt>
                <c:pt idx="1388">
                  <c:v>0.52485499999999996</c:v>
                </c:pt>
                <c:pt idx="1389">
                  <c:v>0.52408399999999999</c:v>
                </c:pt>
                <c:pt idx="1390">
                  <c:v>0.52369900000000003</c:v>
                </c:pt>
                <c:pt idx="1391">
                  <c:v>0.52307999999999999</c:v>
                </c:pt>
                <c:pt idx="1392">
                  <c:v>0.522532</c:v>
                </c:pt>
                <c:pt idx="1393">
                  <c:v>0.52193599999999996</c:v>
                </c:pt>
                <c:pt idx="1394">
                  <c:v>0.52108500000000002</c:v>
                </c:pt>
                <c:pt idx="1395">
                  <c:v>0.520621</c:v>
                </c:pt>
                <c:pt idx="1396">
                  <c:v>0.52027999999999996</c:v>
                </c:pt>
                <c:pt idx="1397">
                  <c:v>0.51982899999999999</c:v>
                </c:pt>
                <c:pt idx="1398">
                  <c:v>0.51893400000000001</c:v>
                </c:pt>
                <c:pt idx="1399">
                  <c:v>0.51857699999999995</c:v>
                </c:pt>
                <c:pt idx="1400">
                  <c:v>0.51804399999999995</c:v>
                </c:pt>
                <c:pt idx="1401">
                  <c:v>0.51757600000000004</c:v>
                </c:pt>
                <c:pt idx="1402">
                  <c:v>0.51704300000000003</c:v>
                </c:pt>
                <c:pt idx="1403">
                  <c:v>0.51651000000000002</c:v>
                </c:pt>
                <c:pt idx="1404">
                  <c:v>0.51580099999999995</c:v>
                </c:pt>
                <c:pt idx="1405">
                  <c:v>0.51533700000000005</c:v>
                </c:pt>
                <c:pt idx="1406">
                  <c:v>0.51498699999999997</c:v>
                </c:pt>
                <c:pt idx="1407">
                  <c:v>0.51416099999999998</c:v>
                </c:pt>
                <c:pt idx="1408">
                  <c:v>0.51386399999999999</c:v>
                </c:pt>
                <c:pt idx="1409">
                  <c:v>0.51321399999999995</c:v>
                </c:pt>
                <c:pt idx="1410">
                  <c:v>0.51258000000000004</c:v>
                </c:pt>
                <c:pt idx="1411">
                  <c:v>0.51191799999999998</c:v>
                </c:pt>
                <c:pt idx="1412">
                  <c:v>0.51139900000000005</c:v>
                </c:pt>
                <c:pt idx="1413">
                  <c:v>0.51087899999999997</c:v>
                </c:pt>
                <c:pt idx="1414">
                  <c:v>0.51055399999999995</c:v>
                </c:pt>
                <c:pt idx="1415">
                  <c:v>0.51023200000000002</c:v>
                </c:pt>
                <c:pt idx="1416">
                  <c:v>0.50957699999999995</c:v>
                </c:pt>
                <c:pt idx="1417">
                  <c:v>0.50873199999999996</c:v>
                </c:pt>
                <c:pt idx="1418">
                  <c:v>0.50806600000000002</c:v>
                </c:pt>
                <c:pt idx="1419">
                  <c:v>0.50755099999999997</c:v>
                </c:pt>
                <c:pt idx="1420">
                  <c:v>0.50677099999999997</c:v>
                </c:pt>
                <c:pt idx="1421">
                  <c:v>0.50615600000000005</c:v>
                </c:pt>
                <c:pt idx="1422">
                  <c:v>0.50556299999999998</c:v>
                </c:pt>
                <c:pt idx="1423">
                  <c:v>0.50494799999999995</c:v>
                </c:pt>
                <c:pt idx="1424">
                  <c:v>0.50437500000000002</c:v>
                </c:pt>
                <c:pt idx="1425">
                  <c:v>0.50384600000000002</c:v>
                </c:pt>
                <c:pt idx="1426">
                  <c:v>0.50326800000000005</c:v>
                </c:pt>
                <c:pt idx="1427">
                  <c:v>0.50290999999999997</c:v>
                </c:pt>
                <c:pt idx="1428">
                  <c:v>0.50241499999999994</c:v>
                </c:pt>
                <c:pt idx="1429">
                  <c:v>0.50178599999999995</c:v>
                </c:pt>
                <c:pt idx="1430">
                  <c:v>0.50121899999999997</c:v>
                </c:pt>
                <c:pt idx="1431">
                  <c:v>0.50034900000000004</c:v>
                </c:pt>
                <c:pt idx="1432">
                  <c:v>0.49973499999999998</c:v>
                </c:pt>
                <c:pt idx="1433">
                  <c:v>0.49943100000000001</c:v>
                </c:pt>
                <c:pt idx="1434">
                  <c:v>0.49845899999999999</c:v>
                </c:pt>
                <c:pt idx="1435">
                  <c:v>0.49789499999999998</c:v>
                </c:pt>
                <c:pt idx="1436">
                  <c:v>0.49713200000000002</c:v>
                </c:pt>
                <c:pt idx="1437">
                  <c:v>0.49650899999999998</c:v>
                </c:pt>
                <c:pt idx="1438">
                  <c:v>0.49598300000000001</c:v>
                </c:pt>
                <c:pt idx="1439">
                  <c:v>0.49543700000000002</c:v>
                </c:pt>
                <c:pt idx="1440">
                  <c:v>0.49462299999999998</c:v>
                </c:pt>
                <c:pt idx="1441">
                  <c:v>0.49407800000000002</c:v>
                </c:pt>
                <c:pt idx="1442">
                  <c:v>0.49325400000000003</c:v>
                </c:pt>
                <c:pt idx="1443">
                  <c:v>0.492535</c:v>
                </c:pt>
                <c:pt idx="1444">
                  <c:v>0.492039</c:v>
                </c:pt>
                <c:pt idx="1445">
                  <c:v>0.49127300000000002</c:v>
                </c:pt>
                <c:pt idx="1446">
                  <c:v>0.49074099999999998</c:v>
                </c:pt>
                <c:pt idx="1447">
                  <c:v>0.49013299999999999</c:v>
                </c:pt>
                <c:pt idx="1448">
                  <c:v>0.48960300000000001</c:v>
                </c:pt>
                <c:pt idx="1449">
                  <c:v>0.48914299999999999</c:v>
                </c:pt>
                <c:pt idx="1450">
                  <c:v>0.48849199999999998</c:v>
                </c:pt>
                <c:pt idx="1451">
                  <c:v>0.48774699999999999</c:v>
                </c:pt>
                <c:pt idx="1452">
                  <c:v>0.48705900000000002</c:v>
                </c:pt>
                <c:pt idx="1453">
                  <c:v>0.48647699999999999</c:v>
                </c:pt>
                <c:pt idx="1454">
                  <c:v>0.48604199999999997</c:v>
                </c:pt>
                <c:pt idx="1455">
                  <c:v>0.48557499999999998</c:v>
                </c:pt>
                <c:pt idx="1456">
                  <c:v>0.48460399999999998</c:v>
                </c:pt>
                <c:pt idx="1457">
                  <c:v>0.48381000000000002</c:v>
                </c:pt>
                <c:pt idx="1458">
                  <c:v>0.483209</c:v>
                </c:pt>
                <c:pt idx="1459">
                  <c:v>0.48249599999999998</c:v>
                </c:pt>
                <c:pt idx="1460">
                  <c:v>0.48192299999999999</c:v>
                </c:pt>
                <c:pt idx="1461">
                  <c:v>0.48122999999999999</c:v>
                </c:pt>
                <c:pt idx="1462">
                  <c:v>0.48063499999999998</c:v>
                </c:pt>
                <c:pt idx="1463">
                  <c:v>0.47993799999999998</c:v>
                </c:pt>
                <c:pt idx="1464">
                  <c:v>0.47933599999999998</c:v>
                </c:pt>
                <c:pt idx="1465">
                  <c:v>0.47874499999999998</c:v>
                </c:pt>
                <c:pt idx="1466">
                  <c:v>0.47838599999999998</c:v>
                </c:pt>
                <c:pt idx="1467">
                  <c:v>0.47761100000000001</c:v>
                </c:pt>
                <c:pt idx="1468">
                  <c:v>0.47705700000000001</c:v>
                </c:pt>
                <c:pt idx="1469">
                  <c:v>0.47646100000000002</c:v>
                </c:pt>
                <c:pt idx="1470">
                  <c:v>0.47565400000000002</c:v>
                </c:pt>
                <c:pt idx="1471">
                  <c:v>0.47528500000000001</c:v>
                </c:pt>
                <c:pt idx="1472">
                  <c:v>0.47435500000000003</c:v>
                </c:pt>
                <c:pt idx="1473">
                  <c:v>0.47397400000000001</c:v>
                </c:pt>
                <c:pt idx="1474">
                  <c:v>0.473329</c:v>
                </c:pt>
                <c:pt idx="1475">
                  <c:v>0.47280699999999998</c:v>
                </c:pt>
                <c:pt idx="1476">
                  <c:v>0.47212700000000002</c:v>
                </c:pt>
                <c:pt idx="1477">
                  <c:v>0.471582</c:v>
                </c:pt>
                <c:pt idx="1478">
                  <c:v>0.470995</c:v>
                </c:pt>
                <c:pt idx="1479">
                  <c:v>0.47009200000000001</c:v>
                </c:pt>
                <c:pt idx="1480">
                  <c:v>0.46965200000000001</c:v>
                </c:pt>
                <c:pt idx="1481">
                  <c:v>0.469136</c:v>
                </c:pt>
                <c:pt idx="1482">
                  <c:v>0.468387</c:v>
                </c:pt>
                <c:pt idx="1483">
                  <c:v>0.46775499999999998</c:v>
                </c:pt>
                <c:pt idx="1484">
                  <c:v>0.46718199999999999</c:v>
                </c:pt>
                <c:pt idx="1485">
                  <c:v>0.466418</c:v>
                </c:pt>
                <c:pt idx="1486">
                  <c:v>0.46588800000000002</c:v>
                </c:pt>
                <c:pt idx="1487">
                  <c:v>0.46531299999999998</c:v>
                </c:pt>
                <c:pt idx="1488">
                  <c:v>0.46469199999999999</c:v>
                </c:pt>
                <c:pt idx="1489">
                  <c:v>0.46415499999999998</c:v>
                </c:pt>
                <c:pt idx="1490">
                  <c:v>0.46350799999999998</c:v>
                </c:pt>
                <c:pt idx="1491">
                  <c:v>0.46307999999999999</c:v>
                </c:pt>
                <c:pt idx="1492">
                  <c:v>0.46244800000000003</c:v>
                </c:pt>
                <c:pt idx="1493">
                  <c:v>0.46176400000000001</c:v>
                </c:pt>
                <c:pt idx="1494">
                  <c:v>0.46109600000000001</c:v>
                </c:pt>
                <c:pt idx="1495">
                  <c:v>0.46051799999999998</c:v>
                </c:pt>
                <c:pt idx="1496">
                  <c:v>0.45976299999999998</c:v>
                </c:pt>
                <c:pt idx="1497">
                  <c:v>0.45917200000000002</c:v>
                </c:pt>
                <c:pt idx="1498">
                  <c:v>0.458372</c:v>
                </c:pt>
                <c:pt idx="1499">
                  <c:v>0.45772000000000002</c:v>
                </c:pt>
                <c:pt idx="1500">
                  <c:v>0.45727400000000001</c:v>
                </c:pt>
                <c:pt idx="1501">
                  <c:v>0.45678400000000002</c:v>
                </c:pt>
                <c:pt idx="1502">
                  <c:v>0.45597199999999999</c:v>
                </c:pt>
                <c:pt idx="1503">
                  <c:v>0.45518799999999998</c:v>
                </c:pt>
                <c:pt idx="1504">
                  <c:v>0.45460899999999999</c:v>
                </c:pt>
                <c:pt idx="1505">
                  <c:v>0.45399200000000001</c:v>
                </c:pt>
                <c:pt idx="1506">
                  <c:v>0.45329799999999998</c:v>
                </c:pt>
                <c:pt idx="1507">
                  <c:v>0.45265499999999997</c:v>
                </c:pt>
                <c:pt idx="1508">
                  <c:v>0.45213799999999998</c:v>
                </c:pt>
                <c:pt idx="1509">
                  <c:v>0.45165499999999997</c:v>
                </c:pt>
                <c:pt idx="1510">
                  <c:v>0.45054699999999998</c:v>
                </c:pt>
                <c:pt idx="1511">
                  <c:v>0.450154</c:v>
                </c:pt>
                <c:pt idx="1512">
                  <c:v>0.44952700000000001</c:v>
                </c:pt>
                <c:pt idx="1513">
                  <c:v>0.44895000000000002</c:v>
                </c:pt>
                <c:pt idx="1514">
                  <c:v>0.44831399999999999</c:v>
                </c:pt>
                <c:pt idx="1515">
                  <c:v>0.447658</c:v>
                </c:pt>
                <c:pt idx="1516">
                  <c:v>0.44706800000000002</c:v>
                </c:pt>
                <c:pt idx="1517">
                  <c:v>0.44648100000000002</c:v>
                </c:pt>
                <c:pt idx="1518">
                  <c:v>0.44580700000000001</c:v>
                </c:pt>
                <c:pt idx="1519">
                  <c:v>0.44525900000000002</c:v>
                </c:pt>
                <c:pt idx="1520">
                  <c:v>0.44445000000000001</c:v>
                </c:pt>
                <c:pt idx="1521">
                  <c:v>0.44382300000000002</c:v>
                </c:pt>
                <c:pt idx="1522">
                  <c:v>0.44324200000000002</c:v>
                </c:pt>
                <c:pt idx="1523">
                  <c:v>0.44266699999999998</c:v>
                </c:pt>
                <c:pt idx="1524">
                  <c:v>0.44178299999999998</c:v>
                </c:pt>
                <c:pt idx="1525">
                  <c:v>0.441384</c:v>
                </c:pt>
                <c:pt idx="1526">
                  <c:v>0.44074999999999998</c:v>
                </c:pt>
                <c:pt idx="1527">
                  <c:v>0.43997900000000001</c:v>
                </c:pt>
                <c:pt idx="1528">
                  <c:v>0.43948100000000001</c:v>
                </c:pt>
                <c:pt idx="1529">
                  <c:v>0.43903700000000001</c:v>
                </c:pt>
                <c:pt idx="1530">
                  <c:v>0.43853599999999998</c:v>
                </c:pt>
                <c:pt idx="1531">
                  <c:v>0.43792599999999998</c:v>
                </c:pt>
                <c:pt idx="1532">
                  <c:v>0.43742900000000001</c:v>
                </c:pt>
                <c:pt idx="1533">
                  <c:v>0.43691200000000002</c:v>
                </c:pt>
                <c:pt idx="1534">
                  <c:v>0.43604599999999999</c:v>
                </c:pt>
                <c:pt idx="1535">
                  <c:v>0.435338</c:v>
                </c:pt>
                <c:pt idx="1536">
                  <c:v>0.43500699999999998</c:v>
                </c:pt>
                <c:pt idx="1537">
                  <c:v>0.434166</c:v>
                </c:pt>
                <c:pt idx="1538">
                  <c:v>0.43363400000000002</c:v>
                </c:pt>
                <c:pt idx="1539">
                  <c:v>0.43301099999999998</c:v>
                </c:pt>
                <c:pt idx="1540">
                  <c:v>0.43258799999999997</c:v>
                </c:pt>
                <c:pt idx="1541">
                  <c:v>0.43209999999999998</c:v>
                </c:pt>
                <c:pt idx="1542">
                  <c:v>0.43144900000000003</c:v>
                </c:pt>
                <c:pt idx="1543">
                  <c:v>0.430705</c:v>
                </c:pt>
                <c:pt idx="1544">
                  <c:v>0.430085</c:v>
                </c:pt>
                <c:pt idx="1545">
                  <c:v>0.42947600000000002</c:v>
                </c:pt>
                <c:pt idx="1546">
                  <c:v>0.428892</c:v>
                </c:pt>
                <c:pt idx="1547">
                  <c:v>0.42846499999999998</c:v>
                </c:pt>
                <c:pt idx="1548">
                  <c:v>0.42766500000000002</c:v>
                </c:pt>
                <c:pt idx="1549">
                  <c:v>0.42729099999999998</c:v>
                </c:pt>
                <c:pt idx="1550">
                  <c:v>0.42663200000000001</c:v>
                </c:pt>
                <c:pt idx="1551">
                  <c:v>0.42586299999999999</c:v>
                </c:pt>
                <c:pt idx="1552">
                  <c:v>0.42526900000000001</c:v>
                </c:pt>
                <c:pt idx="1553">
                  <c:v>0.42452299999999998</c:v>
                </c:pt>
                <c:pt idx="1554">
                  <c:v>0.42392099999999999</c:v>
                </c:pt>
                <c:pt idx="1555">
                  <c:v>0.42347699999999999</c:v>
                </c:pt>
                <c:pt idx="1556">
                  <c:v>0.42292999999999997</c:v>
                </c:pt>
                <c:pt idx="1557">
                  <c:v>0.42257499999999998</c:v>
                </c:pt>
                <c:pt idx="1558">
                  <c:v>0.42184199999999999</c:v>
                </c:pt>
                <c:pt idx="1559">
                  <c:v>0.421238</c:v>
                </c:pt>
                <c:pt idx="1560">
                  <c:v>0.42038700000000001</c:v>
                </c:pt>
                <c:pt idx="1561">
                  <c:v>0.41983599999999999</c:v>
                </c:pt>
                <c:pt idx="1562">
                  <c:v>0.41905999999999999</c:v>
                </c:pt>
                <c:pt idx="1563">
                  <c:v>0.41844199999999998</c:v>
                </c:pt>
                <c:pt idx="1564">
                  <c:v>0.41769400000000001</c:v>
                </c:pt>
                <c:pt idx="1565">
                  <c:v>0.41695700000000002</c:v>
                </c:pt>
                <c:pt idx="1566">
                  <c:v>0.41648400000000002</c:v>
                </c:pt>
                <c:pt idx="1567">
                  <c:v>0.415908</c:v>
                </c:pt>
                <c:pt idx="1568">
                  <c:v>0.415352</c:v>
                </c:pt>
                <c:pt idx="1569">
                  <c:v>0.41460900000000001</c:v>
                </c:pt>
                <c:pt idx="1570">
                  <c:v>0.41398299999999999</c:v>
                </c:pt>
                <c:pt idx="1571">
                  <c:v>0.41312700000000002</c:v>
                </c:pt>
                <c:pt idx="1572">
                  <c:v>0.41273300000000002</c:v>
                </c:pt>
                <c:pt idx="1573">
                  <c:v>0.412109</c:v>
                </c:pt>
                <c:pt idx="1574">
                  <c:v>0.41127200000000003</c:v>
                </c:pt>
                <c:pt idx="1575">
                  <c:v>0.41042099999999998</c:v>
                </c:pt>
                <c:pt idx="1576">
                  <c:v>0.409968</c:v>
                </c:pt>
                <c:pt idx="1577">
                  <c:v>0.40923599999999999</c:v>
                </c:pt>
                <c:pt idx="1578">
                  <c:v>0.40861599999999998</c:v>
                </c:pt>
                <c:pt idx="1579">
                  <c:v>0.408196</c:v>
                </c:pt>
                <c:pt idx="1580">
                  <c:v>0.40745700000000001</c:v>
                </c:pt>
                <c:pt idx="1581">
                  <c:v>0.40697499999999998</c:v>
                </c:pt>
                <c:pt idx="1582">
                  <c:v>0.40633999999999998</c:v>
                </c:pt>
                <c:pt idx="1583">
                  <c:v>0.40539700000000001</c:v>
                </c:pt>
                <c:pt idx="1584">
                  <c:v>0.40470299999999998</c:v>
                </c:pt>
                <c:pt idx="1585">
                  <c:v>0.40426600000000001</c:v>
                </c:pt>
                <c:pt idx="1586">
                  <c:v>0.40370299999999998</c:v>
                </c:pt>
                <c:pt idx="1587">
                  <c:v>0.40303099999999997</c:v>
                </c:pt>
                <c:pt idx="1588">
                  <c:v>0.402416</c:v>
                </c:pt>
                <c:pt idx="1589">
                  <c:v>0.40168999999999999</c:v>
                </c:pt>
                <c:pt idx="1590">
                  <c:v>0.40105299999999999</c:v>
                </c:pt>
                <c:pt idx="1591">
                  <c:v>0.40059899999999998</c:v>
                </c:pt>
                <c:pt idx="1592">
                  <c:v>0.39977400000000002</c:v>
                </c:pt>
                <c:pt idx="1593">
                  <c:v>0.399343</c:v>
                </c:pt>
                <c:pt idx="1594">
                  <c:v>0.39868199999999998</c:v>
                </c:pt>
                <c:pt idx="1595">
                  <c:v>0.39798800000000001</c:v>
                </c:pt>
                <c:pt idx="1596">
                  <c:v>0.39738699999999999</c:v>
                </c:pt>
                <c:pt idx="1597">
                  <c:v>0.39676899999999998</c:v>
                </c:pt>
                <c:pt idx="1598">
                  <c:v>0.39646799999999999</c:v>
                </c:pt>
                <c:pt idx="1599">
                  <c:v>0.39566899999999999</c:v>
                </c:pt>
                <c:pt idx="1600">
                  <c:v>0.39518999999999999</c:v>
                </c:pt>
                <c:pt idx="1601">
                  <c:v>0.39437100000000003</c:v>
                </c:pt>
                <c:pt idx="1602">
                  <c:v>0.394036</c:v>
                </c:pt>
                <c:pt idx="1603">
                  <c:v>0.39375199999999999</c:v>
                </c:pt>
                <c:pt idx="1604">
                  <c:v>0.39313300000000001</c:v>
                </c:pt>
                <c:pt idx="1605">
                  <c:v>0.39258599999999999</c:v>
                </c:pt>
                <c:pt idx="1606">
                  <c:v>0.39189800000000002</c:v>
                </c:pt>
                <c:pt idx="1607">
                  <c:v>0.391457</c:v>
                </c:pt>
                <c:pt idx="1608">
                  <c:v>0.390899</c:v>
                </c:pt>
                <c:pt idx="1609">
                  <c:v>0.39024999999999999</c:v>
                </c:pt>
                <c:pt idx="1610">
                  <c:v>0.38986500000000002</c:v>
                </c:pt>
                <c:pt idx="1611">
                  <c:v>0.38917400000000002</c:v>
                </c:pt>
                <c:pt idx="1612">
                  <c:v>0.38862099999999999</c:v>
                </c:pt>
                <c:pt idx="1613">
                  <c:v>0.388013</c:v>
                </c:pt>
                <c:pt idx="1614">
                  <c:v>0.387577</c:v>
                </c:pt>
                <c:pt idx="1615">
                  <c:v>0.38716400000000001</c:v>
                </c:pt>
                <c:pt idx="1616">
                  <c:v>0.386598</c:v>
                </c:pt>
                <c:pt idx="1617">
                  <c:v>0.38602300000000001</c:v>
                </c:pt>
                <c:pt idx="1618">
                  <c:v>0.38527800000000001</c:v>
                </c:pt>
                <c:pt idx="1619">
                  <c:v>0.38458500000000001</c:v>
                </c:pt>
                <c:pt idx="1620">
                  <c:v>0.38403999999999999</c:v>
                </c:pt>
                <c:pt idx="1621">
                  <c:v>0.383629</c:v>
                </c:pt>
                <c:pt idx="1622">
                  <c:v>0.38302000000000003</c:v>
                </c:pt>
                <c:pt idx="1623">
                  <c:v>0.38242500000000001</c:v>
                </c:pt>
                <c:pt idx="1624">
                  <c:v>0.38195699999999999</c:v>
                </c:pt>
                <c:pt idx="1625">
                  <c:v>0.38108500000000001</c:v>
                </c:pt>
                <c:pt idx="1626">
                  <c:v>0.38075300000000001</c:v>
                </c:pt>
                <c:pt idx="1627">
                  <c:v>0.380191</c:v>
                </c:pt>
                <c:pt idx="1628">
                  <c:v>0.37956499999999999</c:v>
                </c:pt>
                <c:pt idx="1629">
                  <c:v>0.37904199999999999</c:v>
                </c:pt>
                <c:pt idx="1630">
                  <c:v>0.37853700000000001</c:v>
                </c:pt>
                <c:pt idx="1631">
                  <c:v>0.37784400000000001</c:v>
                </c:pt>
                <c:pt idx="1632">
                  <c:v>0.37743100000000002</c:v>
                </c:pt>
                <c:pt idx="1633">
                  <c:v>0.37671399999999999</c:v>
                </c:pt>
                <c:pt idx="1634">
                  <c:v>0.37628</c:v>
                </c:pt>
                <c:pt idx="1635">
                  <c:v>0.37566100000000002</c:v>
                </c:pt>
                <c:pt idx="1636">
                  <c:v>0.37518000000000001</c:v>
                </c:pt>
                <c:pt idx="1637">
                  <c:v>0.37445600000000001</c:v>
                </c:pt>
                <c:pt idx="1638">
                  <c:v>0.373838</c:v>
                </c:pt>
                <c:pt idx="1639">
                  <c:v>0.37303199999999997</c:v>
                </c:pt>
                <c:pt idx="1640">
                  <c:v>0.37265399999999999</c:v>
                </c:pt>
                <c:pt idx="1641">
                  <c:v>0.37183699999999997</c:v>
                </c:pt>
                <c:pt idx="1642">
                  <c:v>0.371583</c:v>
                </c:pt>
                <c:pt idx="1643">
                  <c:v>0.37100899999999998</c:v>
                </c:pt>
                <c:pt idx="1644">
                  <c:v>0.37043799999999999</c:v>
                </c:pt>
                <c:pt idx="1645">
                  <c:v>0.370002</c:v>
                </c:pt>
                <c:pt idx="1646">
                  <c:v>0.36944900000000003</c:v>
                </c:pt>
                <c:pt idx="1647">
                  <c:v>0.36887300000000001</c:v>
                </c:pt>
                <c:pt idx="1648">
                  <c:v>0.36819000000000002</c:v>
                </c:pt>
                <c:pt idx="1649">
                  <c:v>0.36761899999999997</c:v>
                </c:pt>
                <c:pt idx="1650">
                  <c:v>0.366869</c:v>
                </c:pt>
                <c:pt idx="1651">
                  <c:v>0.36627199999999999</c:v>
                </c:pt>
                <c:pt idx="1652">
                  <c:v>0.36573899999999998</c:v>
                </c:pt>
                <c:pt idx="1653">
                  <c:v>0.36513699999999999</c:v>
                </c:pt>
                <c:pt idx="1654">
                  <c:v>0.36468400000000001</c:v>
                </c:pt>
                <c:pt idx="1655">
                  <c:v>0.36402200000000001</c:v>
                </c:pt>
                <c:pt idx="1656">
                  <c:v>0.363541</c:v>
                </c:pt>
                <c:pt idx="1657">
                  <c:v>0.36312699999999998</c:v>
                </c:pt>
                <c:pt idx="1658">
                  <c:v>0.36269699999999999</c:v>
                </c:pt>
                <c:pt idx="1659">
                  <c:v>0.36191600000000002</c:v>
                </c:pt>
                <c:pt idx="1660">
                  <c:v>0.361313</c:v>
                </c:pt>
                <c:pt idx="1661">
                  <c:v>0.36094500000000002</c:v>
                </c:pt>
                <c:pt idx="1662">
                  <c:v>0.36024800000000001</c:v>
                </c:pt>
                <c:pt idx="1663">
                  <c:v>0.35953099999999999</c:v>
                </c:pt>
                <c:pt idx="1664">
                  <c:v>0.35920800000000003</c:v>
                </c:pt>
                <c:pt idx="1665">
                  <c:v>0.35888199999999998</c:v>
                </c:pt>
                <c:pt idx="1666">
                  <c:v>0.35834100000000002</c:v>
                </c:pt>
                <c:pt idx="1667">
                  <c:v>0.35779100000000003</c:v>
                </c:pt>
                <c:pt idx="1668">
                  <c:v>0.35729300000000003</c:v>
                </c:pt>
                <c:pt idx="1669">
                  <c:v>0.35669000000000001</c:v>
                </c:pt>
                <c:pt idx="1670">
                  <c:v>0.356406</c:v>
                </c:pt>
                <c:pt idx="1671">
                  <c:v>0.35567599999999999</c:v>
                </c:pt>
                <c:pt idx="1672">
                  <c:v>0.35507699999999998</c:v>
                </c:pt>
                <c:pt idx="1673">
                  <c:v>0.35455300000000001</c:v>
                </c:pt>
                <c:pt idx="1674">
                  <c:v>0.35400500000000001</c:v>
                </c:pt>
                <c:pt idx="1675">
                  <c:v>0.35371799999999998</c:v>
                </c:pt>
                <c:pt idx="1676">
                  <c:v>0.35307300000000003</c:v>
                </c:pt>
                <c:pt idx="1677">
                  <c:v>0.35254999999999997</c:v>
                </c:pt>
                <c:pt idx="1678">
                  <c:v>0.35208699999999998</c:v>
                </c:pt>
                <c:pt idx="1679">
                  <c:v>0.35155500000000001</c:v>
                </c:pt>
                <c:pt idx="1680">
                  <c:v>0.351072</c:v>
                </c:pt>
                <c:pt idx="1681">
                  <c:v>0.35049799999999998</c:v>
                </c:pt>
                <c:pt idx="1682">
                  <c:v>0.34988599999999997</c:v>
                </c:pt>
                <c:pt idx="1683">
                  <c:v>0.34920200000000001</c:v>
                </c:pt>
                <c:pt idx="1684">
                  <c:v>0.34888599999999997</c:v>
                </c:pt>
                <c:pt idx="1685">
                  <c:v>0.348383</c:v>
                </c:pt>
                <c:pt idx="1686">
                  <c:v>0.34775099999999998</c:v>
                </c:pt>
                <c:pt idx="1687">
                  <c:v>0.34711700000000001</c:v>
                </c:pt>
                <c:pt idx="1688">
                  <c:v>0.34640700000000002</c:v>
                </c:pt>
                <c:pt idx="1689">
                  <c:v>0.34598099999999998</c:v>
                </c:pt>
                <c:pt idx="1690">
                  <c:v>0.34555999999999998</c:v>
                </c:pt>
                <c:pt idx="1691">
                  <c:v>0.34499999999999997</c:v>
                </c:pt>
                <c:pt idx="1692">
                  <c:v>0.34442899999999999</c:v>
                </c:pt>
                <c:pt idx="1693">
                  <c:v>0.34395599999999998</c:v>
                </c:pt>
                <c:pt idx="1694">
                  <c:v>0.34331400000000001</c:v>
                </c:pt>
                <c:pt idx="1695">
                  <c:v>0.34265400000000001</c:v>
                </c:pt>
                <c:pt idx="1696">
                  <c:v>0.34249600000000002</c:v>
                </c:pt>
                <c:pt idx="1697">
                  <c:v>0.34162300000000001</c:v>
                </c:pt>
                <c:pt idx="1698">
                  <c:v>0.34090599999999999</c:v>
                </c:pt>
                <c:pt idx="1699">
                  <c:v>0.34059</c:v>
                </c:pt>
                <c:pt idx="1700">
                  <c:v>0.34002100000000002</c:v>
                </c:pt>
                <c:pt idx="1701">
                  <c:v>0.33938000000000001</c:v>
                </c:pt>
                <c:pt idx="1702">
                  <c:v>0.33885100000000001</c:v>
                </c:pt>
                <c:pt idx="1703">
                  <c:v>0.33818100000000001</c:v>
                </c:pt>
                <c:pt idx="1704">
                  <c:v>0.33773500000000001</c:v>
                </c:pt>
                <c:pt idx="1705">
                  <c:v>0.33716000000000002</c:v>
                </c:pt>
                <c:pt idx="1706">
                  <c:v>0.33654899999999999</c:v>
                </c:pt>
                <c:pt idx="1707">
                  <c:v>0.33602199999999999</c:v>
                </c:pt>
                <c:pt idx="1708">
                  <c:v>0.33534700000000001</c:v>
                </c:pt>
                <c:pt idx="1709">
                  <c:v>0.33491100000000001</c:v>
                </c:pt>
                <c:pt idx="1710">
                  <c:v>0.33414100000000002</c:v>
                </c:pt>
                <c:pt idx="1711">
                  <c:v>0.333567</c:v>
                </c:pt>
                <c:pt idx="1712">
                  <c:v>0.333061</c:v>
                </c:pt>
                <c:pt idx="1713">
                  <c:v>0.33229300000000001</c:v>
                </c:pt>
                <c:pt idx="1714">
                  <c:v>0.33187899999999998</c:v>
                </c:pt>
                <c:pt idx="1715">
                  <c:v>0.33128600000000002</c:v>
                </c:pt>
                <c:pt idx="1716">
                  <c:v>0.330791</c:v>
                </c:pt>
                <c:pt idx="1717">
                  <c:v>0.33033699999999999</c:v>
                </c:pt>
                <c:pt idx="1718">
                  <c:v>0.32958999999999999</c:v>
                </c:pt>
                <c:pt idx="1719">
                  <c:v>0.328768</c:v>
                </c:pt>
                <c:pt idx="1720">
                  <c:v>0.32820100000000002</c:v>
                </c:pt>
                <c:pt idx="1721">
                  <c:v>0.32768399999999998</c:v>
                </c:pt>
                <c:pt idx="1722">
                  <c:v>0.32713799999999998</c:v>
                </c:pt>
                <c:pt idx="1723">
                  <c:v>0.326436</c:v>
                </c:pt>
                <c:pt idx="1724">
                  <c:v>0.32627200000000001</c:v>
                </c:pt>
                <c:pt idx="1725">
                  <c:v>0.325542</c:v>
                </c:pt>
                <c:pt idx="1726">
                  <c:v>0.32462400000000002</c:v>
                </c:pt>
                <c:pt idx="1727">
                  <c:v>0.32434499999999999</c:v>
                </c:pt>
                <c:pt idx="1728">
                  <c:v>0.32369599999999998</c:v>
                </c:pt>
                <c:pt idx="1729">
                  <c:v>0.32306099999999999</c:v>
                </c:pt>
                <c:pt idx="1730">
                  <c:v>0.32269900000000001</c:v>
                </c:pt>
                <c:pt idx="1731">
                  <c:v>0.32225300000000001</c:v>
                </c:pt>
                <c:pt idx="1732">
                  <c:v>0.32155899999999998</c:v>
                </c:pt>
                <c:pt idx="1733">
                  <c:v>0.32101299999999999</c:v>
                </c:pt>
                <c:pt idx="1734">
                  <c:v>0.32056000000000001</c:v>
                </c:pt>
                <c:pt idx="1735">
                  <c:v>0.320075</c:v>
                </c:pt>
                <c:pt idx="1736">
                  <c:v>0.31933899999999998</c:v>
                </c:pt>
                <c:pt idx="1737">
                  <c:v>0.318799</c:v>
                </c:pt>
                <c:pt idx="1738">
                  <c:v>0.31807000000000002</c:v>
                </c:pt>
                <c:pt idx="1739">
                  <c:v>0.317909</c:v>
                </c:pt>
                <c:pt idx="1740">
                  <c:v>0.317305</c:v>
                </c:pt>
                <c:pt idx="1741">
                  <c:v>0.316745</c:v>
                </c:pt>
                <c:pt idx="1742">
                  <c:v>0.31611099999999998</c:v>
                </c:pt>
                <c:pt idx="1743">
                  <c:v>0.31558399999999998</c:v>
                </c:pt>
                <c:pt idx="1744">
                  <c:v>0.31506400000000001</c:v>
                </c:pt>
                <c:pt idx="1745">
                  <c:v>0.31461099999999997</c:v>
                </c:pt>
                <c:pt idx="1746">
                  <c:v>0.31409999999999999</c:v>
                </c:pt>
                <c:pt idx="1747">
                  <c:v>0.31355300000000003</c:v>
                </c:pt>
                <c:pt idx="1748">
                  <c:v>0.31298999999999999</c:v>
                </c:pt>
                <c:pt idx="1749">
                  <c:v>0.31231100000000001</c:v>
                </c:pt>
                <c:pt idx="1750">
                  <c:v>0.30996000000000001</c:v>
                </c:pt>
                <c:pt idx="1751">
                  <c:v>0.30942500000000001</c:v>
                </c:pt>
                <c:pt idx="1752">
                  <c:v>0.308915</c:v>
                </c:pt>
                <c:pt idx="1753">
                  <c:v>0.30839699999999998</c:v>
                </c:pt>
                <c:pt idx="1754">
                  <c:v>0.30776700000000001</c:v>
                </c:pt>
                <c:pt idx="1755">
                  <c:v>0.30718899999999999</c:v>
                </c:pt>
                <c:pt idx="1756">
                  <c:v>0.30682300000000001</c:v>
                </c:pt>
                <c:pt idx="1757">
                  <c:v>0.30615999999999999</c:v>
                </c:pt>
                <c:pt idx="1758">
                  <c:v>0.30549199999999999</c:v>
                </c:pt>
                <c:pt idx="1759">
                  <c:v>0.30500699999999997</c:v>
                </c:pt>
                <c:pt idx="1760">
                  <c:v>0.30442399999999997</c:v>
                </c:pt>
                <c:pt idx="1761">
                  <c:v>0.30380099999999999</c:v>
                </c:pt>
                <c:pt idx="1762">
                  <c:v>0.30310700000000002</c:v>
                </c:pt>
                <c:pt idx="1763">
                  <c:v>0.30256899999999998</c:v>
                </c:pt>
                <c:pt idx="1764">
                  <c:v>0.30192799999999997</c:v>
                </c:pt>
                <c:pt idx="1765">
                  <c:v>0.30132900000000001</c:v>
                </c:pt>
                <c:pt idx="1766">
                  <c:v>0.30092000000000002</c:v>
                </c:pt>
                <c:pt idx="1767">
                  <c:v>0.30046200000000001</c:v>
                </c:pt>
                <c:pt idx="1768">
                  <c:v>0.29996400000000001</c:v>
                </c:pt>
                <c:pt idx="1769">
                  <c:v>0.29947000000000001</c:v>
                </c:pt>
                <c:pt idx="1770">
                  <c:v>0.29896400000000001</c:v>
                </c:pt>
                <c:pt idx="1771">
                  <c:v>0.298373</c:v>
                </c:pt>
                <c:pt idx="1772">
                  <c:v>0.29782500000000001</c:v>
                </c:pt>
                <c:pt idx="1773">
                  <c:v>0.29730099999999998</c:v>
                </c:pt>
                <c:pt idx="1774">
                  <c:v>0.29653400000000002</c:v>
                </c:pt>
                <c:pt idx="1775">
                  <c:v>0.29593700000000001</c:v>
                </c:pt>
                <c:pt idx="1776">
                  <c:v>0.29543799999999998</c:v>
                </c:pt>
                <c:pt idx="1777">
                  <c:v>0.294742</c:v>
                </c:pt>
                <c:pt idx="1778">
                  <c:v>0.29415200000000002</c:v>
                </c:pt>
                <c:pt idx="1779">
                  <c:v>0.29353600000000002</c:v>
                </c:pt>
                <c:pt idx="1780">
                  <c:v>0.29310399999999998</c:v>
                </c:pt>
                <c:pt idx="1781">
                  <c:v>0.29261300000000001</c:v>
                </c:pt>
                <c:pt idx="1782">
                  <c:v>0.29212100000000002</c:v>
                </c:pt>
                <c:pt idx="1783">
                  <c:v>0.29165600000000003</c:v>
                </c:pt>
                <c:pt idx="1784">
                  <c:v>0.29124499999999998</c:v>
                </c:pt>
                <c:pt idx="1785">
                  <c:v>0.29064000000000001</c:v>
                </c:pt>
                <c:pt idx="1786">
                  <c:v>0.28999399999999997</c:v>
                </c:pt>
                <c:pt idx="1787">
                  <c:v>0.28944500000000001</c:v>
                </c:pt>
                <c:pt idx="1788">
                  <c:v>0.28901500000000002</c:v>
                </c:pt>
                <c:pt idx="1789">
                  <c:v>0.28840900000000003</c:v>
                </c:pt>
                <c:pt idx="1790">
                  <c:v>0.287829</c:v>
                </c:pt>
                <c:pt idx="1791">
                  <c:v>0.28731499999999999</c:v>
                </c:pt>
                <c:pt idx="1792">
                  <c:v>0.28669099999999997</c:v>
                </c:pt>
                <c:pt idx="1793">
                  <c:v>0.28631499999999999</c:v>
                </c:pt>
                <c:pt idx="1794">
                  <c:v>0.285939</c:v>
                </c:pt>
                <c:pt idx="1795">
                  <c:v>0.285472</c:v>
                </c:pt>
                <c:pt idx="1796">
                  <c:v>0.28470299999999998</c:v>
                </c:pt>
                <c:pt idx="1797">
                  <c:v>0.28447600000000001</c:v>
                </c:pt>
                <c:pt idx="1798">
                  <c:v>0.283611</c:v>
                </c:pt>
                <c:pt idx="1799">
                  <c:v>0.28320099999999998</c:v>
                </c:pt>
                <c:pt idx="1800">
                  <c:v>0.28285199999999999</c:v>
                </c:pt>
                <c:pt idx="1801">
                  <c:v>0.282439</c:v>
                </c:pt>
                <c:pt idx="1802">
                  <c:v>0.28170600000000001</c:v>
                </c:pt>
                <c:pt idx="1803">
                  <c:v>0.28118199999999999</c:v>
                </c:pt>
                <c:pt idx="1804">
                  <c:v>0.28062700000000002</c:v>
                </c:pt>
                <c:pt idx="1805">
                  <c:v>0.28029199999999999</c:v>
                </c:pt>
                <c:pt idx="1806">
                  <c:v>0.27997100000000003</c:v>
                </c:pt>
                <c:pt idx="1807">
                  <c:v>0.27933400000000003</c:v>
                </c:pt>
                <c:pt idx="1808">
                  <c:v>0.27907799999999999</c:v>
                </c:pt>
                <c:pt idx="1809">
                  <c:v>0.27861200000000003</c:v>
                </c:pt>
                <c:pt idx="1810">
                  <c:v>0.27805999999999997</c:v>
                </c:pt>
                <c:pt idx="1811">
                  <c:v>0.277532</c:v>
                </c:pt>
                <c:pt idx="1812">
                  <c:v>0.27698699999999998</c:v>
                </c:pt>
                <c:pt idx="1813">
                  <c:v>0.27637099999999998</c:v>
                </c:pt>
                <c:pt idx="1814">
                  <c:v>0.27580900000000003</c:v>
                </c:pt>
                <c:pt idx="1815">
                  <c:v>0.27552100000000002</c:v>
                </c:pt>
                <c:pt idx="1816">
                  <c:v>0.27513799999999999</c:v>
                </c:pt>
                <c:pt idx="1817">
                  <c:v>0.27441900000000002</c:v>
                </c:pt>
                <c:pt idx="1818">
                  <c:v>0.27396300000000001</c:v>
                </c:pt>
                <c:pt idx="1819">
                  <c:v>0.27360299999999999</c:v>
                </c:pt>
                <c:pt idx="1820">
                  <c:v>0.27312500000000001</c:v>
                </c:pt>
                <c:pt idx="1821">
                  <c:v>0.27254299999999998</c:v>
                </c:pt>
                <c:pt idx="1822">
                  <c:v>0.272067</c:v>
                </c:pt>
                <c:pt idx="1823">
                  <c:v>0.27157100000000001</c:v>
                </c:pt>
                <c:pt idx="1824">
                  <c:v>0.271069</c:v>
                </c:pt>
                <c:pt idx="1825">
                  <c:v>0.27046500000000001</c:v>
                </c:pt>
                <c:pt idx="1826">
                  <c:v>0.27002599999999999</c:v>
                </c:pt>
                <c:pt idx="1827">
                  <c:v>0.26952199999999998</c:v>
                </c:pt>
                <c:pt idx="1828">
                  <c:v>0.26898899999999998</c:v>
                </c:pt>
                <c:pt idx="1829">
                  <c:v>0.26866099999999998</c:v>
                </c:pt>
                <c:pt idx="1830">
                  <c:v>0.26827699999999999</c:v>
                </c:pt>
                <c:pt idx="1831">
                  <c:v>0.26779799999999998</c:v>
                </c:pt>
                <c:pt idx="1832">
                  <c:v>0.267264</c:v>
                </c:pt>
                <c:pt idx="1833">
                  <c:v>0.26651599999999998</c:v>
                </c:pt>
                <c:pt idx="1834">
                  <c:v>0.26616299999999998</c:v>
                </c:pt>
                <c:pt idx="1835">
                  <c:v>0.26576300000000003</c:v>
                </c:pt>
                <c:pt idx="1836">
                  <c:v>0.26521499999999998</c:v>
                </c:pt>
                <c:pt idx="1837">
                  <c:v>0.26452599999999998</c:v>
                </c:pt>
                <c:pt idx="1838">
                  <c:v>0.26403199999999999</c:v>
                </c:pt>
                <c:pt idx="1839">
                  <c:v>0.26359399999999999</c:v>
                </c:pt>
                <c:pt idx="1840">
                  <c:v>0.26284800000000003</c:v>
                </c:pt>
                <c:pt idx="1841">
                  <c:v>0.26250200000000001</c:v>
                </c:pt>
                <c:pt idx="1842">
                  <c:v>0.26194099999999998</c:v>
                </c:pt>
                <c:pt idx="1843">
                  <c:v>0.26150099999999998</c:v>
                </c:pt>
                <c:pt idx="1844">
                  <c:v>0.26074199999999997</c:v>
                </c:pt>
                <c:pt idx="1845">
                  <c:v>0.26035999999999998</c:v>
                </c:pt>
                <c:pt idx="1846">
                  <c:v>0.25983800000000001</c:v>
                </c:pt>
                <c:pt idx="1847">
                  <c:v>0.25922699999999999</c:v>
                </c:pt>
                <c:pt idx="1848">
                  <c:v>0.25882300000000003</c:v>
                </c:pt>
                <c:pt idx="1849">
                  <c:v>0.258245</c:v>
                </c:pt>
                <c:pt idx="1850">
                  <c:v>0.257884</c:v>
                </c:pt>
                <c:pt idx="1851">
                  <c:v>0.25719599999999998</c:v>
                </c:pt>
                <c:pt idx="1852">
                  <c:v>0.25656800000000002</c:v>
                </c:pt>
                <c:pt idx="1853">
                  <c:v>0.25617099999999998</c:v>
                </c:pt>
                <c:pt idx="1854">
                  <c:v>0.25564799999999999</c:v>
                </c:pt>
                <c:pt idx="1855">
                  <c:v>0.25539200000000001</c:v>
                </c:pt>
                <c:pt idx="1856">
                  <c:v>0.25486199999999998</c:v>
                </c:pt>
                <c:pt idx="1857">
                  <c:v>0.25438699999999997</c:v>
                </c:pt>
                <c:pt idx="1858">
                  <c:v>0.25405499999999998</c:v>
                </c:pt>
                <c:pt idx="1859">
                  <c:v>0.25336799999999998</c:v>
                </c:pt>
                <c:pt idx="1860">
                  <c:v>0.25298599999999999</c:v>
                </c:pt>
                <c:pt idx="1861">
                  <c:v>0.252467</c:v>
                </c:pt>
                <c:pt idx="1862">
                  <c:v>0.25184000000000001</c:v>
                </c:pt>
                <c:pt idx="1863">
                  <c:v>0.25129899999999999</c:v>
                </c:pt>
                <c:pt idx="1864">
                  <c:v>0.25088899999999997</c:v>
                </c:pt>
                <c:pt idx="1865">
                  <c:v>0.25048599999999999</c:v>
                </c:pt>
                <c:pt idx="1866">
                  <c:v>0.25006200000000001</c:v>
                </c:pt>
                <c:pt idx="1867">
                  <c:v>0.249556</c:v>
                </c:pt>
                <c:pt idx="1868">
                  <c:v>0.24921399999999999</c:v>
                </c:pt>
                <c:pt idx="1869">
                  <c:v>0.24878900000000001</c:v>
                </c:pt>
                <c:pt idx="1870">
                  <c:v>0.24826599999999999</c:v>
                </c:pt>
                <c:pt idx="1871">
                  <c:v>0.24770500000000001</c:v>
                </c:pt>
                <c:pt idx="1872">
                  <c:v>0.247284</c:v>
                </c:pt>
                <c:pt idx="1873">
                  <c:v>0.24688499999999999</c:v>
                </c:pt>
                <c:pt idx="1874">
                  <c:v>0.24648</c:v>
                </c:pt>
                <c:pt idx="1875">
                  <c:v>0.24598100000000001</c:v>
                </c:pt>
                <c:pt idx="1876">
                  <c:v>0.24540600000000001</c:v>
                </c:pt>
                <c:pt idx="1877">
                  <c:v>0.24515400000000001</c:v>
                </c:pt>
                <c:pt idx="1878">
                  <c:v>0.244508</c:v>
                </c:pt>
                <c:pt idx="1879">
                  <c:v>0.243982</c:v>
                </c:pt>
                <c:pt idx="1880">
                  <c:v>0.24354400000000001</c:v>
                </c:pt>
                <c:pt idx="1881">
                  <c:v>0.24316599999999999</c:v>
                </c:pt>
                <c:pt idx="1882">
                  <c:v>0.242761</c:v>
                </c:pt>
                <c:pt idx="1883">
                  <c:v>0.24222099999999999</c:v>
                </c:pt>
                <c:pt idx="1884">
                  <c:v>0.24160100000000001</c:v>
                </c:pt>
                <c:pt idx="1885">
                  <c:v>0.24139099999999999</c:v>
                </c:pt>
                <c:pt idx="1886">
                  <c:v>0.240872</c:v>
                </c:pt>
                <c:pt idx="1887">
                  <c:v>0.24055699999999999</c:v>
                </c:pt>
                <c:pt idx="1888">
                  <c:v>0.24002000000000001</c:v>
                </c:pt>
                <c:pt idx="1889">
                  <c:v>0.23969799999999999</c:v>
                </c:pt>
                <c:pt idx="1890">
                  <c:v>0.23915800000000001</c:v>
                </c:pt>
                <c:pt idx="1891">
                  <c:v>0.238681</c:v>
                </c:pt>
                <c:pt idx="1892">
                  <c:v>0.23826600000000001</c:v>
                </c:pt>
                <c:pt idx="1893">
                  <c:v>0.23760800000000001</c:v>
                </c:pt>
                <c:pt idx="1894">
                  <c:v>0.23750499999999999</c:v>
                </c:pt>
                <c:pt idx="1895">
                  <c:v>0.237093</c:v>
                </c:pt>
                <c:pt idx="1896">
                  <c:v>0.23666999999999999</c:v>
                </c:pt>
                <c:pt idx="1897">
                  <c:v>0.236486</c:v>
                </c:pt>
                <c:pt idx="1898">
                  <c:v>0.23580599999999999</c:v>
                </c:pt>
                <c:pt idx="1899">
                  <c:v>0.23553299999999999</c:v>
                </c:pt>
                <c:pt idx="1900">
                  <c:v>0.234986</c:v>
                </c:pt>
                <c:pt idx="1901">
                  <c:v>0.23416500000000001</c:v>
                </c:pt>
                <c:pt idx="1902">
                  <c:v>0.233651</c:v>
                </c:pt>
                <c:pt idx="1903">
                  <c:v>0.23305200000000001</c:v>
                </c:pt>
                <c:pt idx="1904">
                  <c:v>0.232543</c:v>
                </c:pt>
                <c:pt idx="1905">
                  <c:v>0.23222300000000001</c:v>
                </c:pt>
                <c:pt idx="1906">
                  <c:v>0.23187199999999999</c:v>
                </c:pt>
                <c:pt idx="1907">
                  <c:v>0.23131399999999999</c:v>
                </c:pt>
                <c:pt idx="1908">
                  <c:v>0.23080800000000001</c:v>
                </c:pt>
                <c:pt idx="1909">
                  <c:v>0.230407</c:v>
                </c:pt>
                <c:pt idx="1910">
                  <c:v>0.23009599999999999</c:v>
                </c:pt>
                <c:pt idx="1911">
                  <c:v>0.22956299999999999</c:v>
                </c:pt>
                <c:pt idx="1912">
                  <c:v>0.22908200000000001</c:v>
                </c:pt>
                <c:pt idx="1913">
                  <c:v>0.22864999999999999</c:v>
                </c:pt>
                <c:pt idx="1914">
                  <c:v>0.22791400000000001</c:v>
                </c:pt>
                <c:pt idx="1915">
                  <c:v>0.227439</c:v>
                </c:pt>
                <c:pt idx="1916">
                  <c:v>0.22697200000000001</c:v>
                </c:pt>
                <c:pt idx="1917">
                  <c:v>0.22664999999999999</c:v>
                </c:pt>
                <c:pt idx="1918">
                  <c:v>0.226412</c:v>
                </c:pt>
                <c:pt idx="1919">
                  <c:v>0.22589300000000001</c:v>
                </c:pt>
                <c:pt idx="1920">
                  <c:v>0.22570200000000001</c:v>
                </c:pt>
                <c:pt idx="1921">
                  <c:v>0.22517599999999999</c:v>
                </c:pt>
                <c:pt idx="1922">
                  <c:v>0.22463</c:v>
                </c:pt>
                <c:pt idx="1923">
                  <c:v>0.22401599999999999</c:v>
                </c:pt>
                <c:pt idx="1924">
                  <c:v>0.22359599999999999</c:v>
                </c:pt>
                <c:pt idx="1925">
                  <c:v>0.22328000000000001</c:v>
                </c:pt>
                <c:pt idx="1926">
                  <c:v>0.222722</c:v>
                </c:pt>
                <c:pt idx="1927">
                  <c:v>0.22228100000000001</c:v>
                </c:pt>
                <c:pt idx="1928">
                  <c:v>0.22172900000000001</c:v>
                </c:pt>
                <c:pt idx="1929">
                  <c:v>0.221389</c:v>
                </c:pt>
                <c:pt idx="1930">
                  <c:v>0.22106899999999999</c:v>
                </c:pt>
                <c:pt idx="1931">
                  <c:v>0.22074299999999999</c:v>
                </c:pt>
                <c:pt idx="1932">
                  <c:v>0.220359</c:v>
                </c:pt>
                <c:pt idx="1933">
                  <c:v>0.219667</c:v>
                </c:pt>
                <c:pt idx="1934">
                  <c:v>0.21943799999999999</c:v>
                </c:pt>
                <c:pt idx="1935">
                  <c:v>0.21918599999999999</c:v>
                </c:pt>
                <c:pt idx="1936">
                  <c:v>0.21876599999999999</c:v>
                </c:pt>
                <c:pt idx="1937">
                  <c:v>0.21828900000000001</c:v>
                </c:pt>
                <c:pt idx="1938">
                  <c:v>0.21784500000000001</c:v>
                </c:pt>
                <c:pt idx="1939">
                  <c:v>0.21742500000000001</c:v>
                </c:pt>
                <c:pt idx="1940">
                  <c:v>0.21726599999999999</c:v>
                </c:pt>
                <c:pt idx="1941">
                  <c:v>0.21659</c:v>
                </c:pt>
                <c:pt idx="1942">
                  <c:v>0.21632899999999999</c:v>
                </c:pt>
                <c:pt idx="1943">
                  <c:v>0.21590000000000001</c:v>
                </c:pt>
                <c:pt idx="1944">
                  <c:v>0.215366</c:v>
                </c:pt>
                <c:pt idx="1945">
                  <c:v>0.21494199999999999</c:v>
                </c:pt>
                <c:pt idx="1946">
                  <c:v>0.214617</c:v>
                </c:pt>
                <c:pt idx="1947">
                  <c:v>0.214032</c:v>
                </c:pt>
                <c:pt idx="1948">
                  <c:v>0.213759</c:v>
                </c:pt>
                <c:pt idx="1949">
                  <c:v>0.21321300000000001</c:v>
                </c:pt>
                <c:pt idx="1950">
                  <c:v>0.21276600000000001</c:v>
                </c:pt>
                <c:pt idx="1951">
                  <c:v>0.21243999999999999</c:v>
                </c:pt>
                <c:pt idx="1952">
                  <c:v>0.211758</c:v>
                </c:pt>
                <c:pt idx="1953">
                  <c:v>0.21135200000000001</c:v>
                </c:pt>
                <c:pt idx="1954">
                  <c:v>0.211091</c:v>
                </c:pt>
                <c:pt idx="1955">
                  <c:v>0.21062400000000001</c:v>
                </c:pt>
                <c:pt idx="1956">
                  <c:v>0.210174</c:v>
                </c:pt>
                <c:pt idx="1957">
                  <c:v>0.20971899999999999</c:v>
                </c:pt>
                <c:pt idx="1958">
                  <c:v>0.209338</c:v>
                </c:pt>
                <c:pt idx="1959">
                  <c:v>0.20896700000000001</c:v>
                </c:pt>
                <c:pt idx="1960">
                  <c:v>0.20858299999999999</c:v>
                </c:pt>
                <c:pt idx="1961">
                  <c:v>0.207957</c:v>
                </c:pt>
                <c:pt idx="1962">
                  <c:v>0.20769399999999999</c:v>
                </c:pt>
                <c:pt idx="1963">
                  <c:v>0.207283</c:v>
                </c:pt>
                <c:pt idx="1964">
                  <c:v>0.20685500000000001</c:v>
                </c:pt>
                <c:pt idx="1965">
                  <c:v>0.20630599999999999</c:v>
                </c:pt>
                <c:pt idx="1966">
                  <c:v>0.20593</c:v>
                </c:pt>
                <c:pt idx="1967">
                  <c:v>0.20543500000000001</c:v>
                </c:pt>
                <c:pt idx="1968">
                  <c:v>0.204878</c:v>
                </c:pt>
                <c:pt idx="1969">
                  <c:v>0.20467299999999999</c:v>
                </c:pt>
                <c:pt idx="1970">
                  <c:v>0.20408999999999999</c:v>
                </c:pt>
                <c:pt idx="1971">
                  <c:v>0.203656</c:v>
                </c:pt>
                <c:pt idx="1972">
                  <c:v>0.20321600000000001</c:v>
                </c:pt>
                <c:pt idx="1973">
                  <c:v>0.20303399999999999</c:v>
                </c:pt>
                <c:pt idx="1974">
                  <c:v>0.20261000000000001</c:v>
                </c:pt>
                <c:pt idx="1975">
                  <c:v>0.20216799999999999</c:v>
                </c:pt>
                <c:pt idx="1976">
                  <c:v>0.20168</c:v>
                </c:pt>
                <c:pt idx="1977">
                  <c:v>0.20117299999999999</c:v>
                </c:pt>
                <c:pt idx="1978">
                  <c:v>0.200791</c:v>
                </c:pt>
                <c:pt idx="1979">
                  <c:v>0.20041100000000001</c:v>
                </c:pt>
                <c:pt idx="1980">
                  <c:v>0.20011799999999999</c:v>
                </c:pt>
                <c:pt idx="1981">
                  <c:v>0.19991300000000001</c:v>
                </c:pt>
                <c:pt idx="1982">
                  <c:v>0.199402</c:v>
                </c:pt>
                <c:pt idx="1983">
                  <c:v>0.199018</c:v>
                </c:pt>
                <c:pt idx="1984">
                  <c:v>0.19842599999999999</c:v>
                </c:pt>
                <c:pt idx="1985">
                  <c:v>0.19813500000000001</c:v>
                </c:pt>
                <c:pt idx="1986">
                  <c:v>0.19791600000000001</c:v>
                </c:pt>
                <c:pt idx="1987">
                  <c:v>0.19739300000000001</c:v>
                </c:pt>
                <c:pt idx="1988">
                  <c:v>0.19703599999999999</c:v>
                </c:pt>
                <c:pt idx="1989">
                  <c:v>0.19686400000000001</c:v>
                </c:pt>
                <c:pt idx="1990">
                  <c:v>0.196465</c:v>
                </c:pt>
                <c:pt idx="1991">
                  <c:v>0.19591</c:v>
                </c:pt>
                <c:pt idx="1992">
                  <c:v>0.19547300000000001</c:v>
                </c:pt>
                <c:pt idx="1993">
                  <c:v>0.19526299999999999</c:v>
                </c:pt>
                <c:pt idx="1994">
                  <c:v>0.194886</c:v>
                </c:pt>
                <c:pt idx="1995">
                  <c:v>0.19459099999999999</c:v>
                </c:pt>
                <c:pt idx="1996">
                  <c:v>0.19417400000000001</c:v>
                </c:pt>
                <c:pt idx="1997">
                  <c:v>0.193883</c:v>
                </c:pt>
                <c:pt idx="1998">
                  <c:v>0.19337699999999999</c:v>
                </c:pt>
                <c:pt idx="1999">
                  <c:v>0.19308600000000001</c:v>
                </c:pt>
                <c:pt idx="2000">
                  <c:v>0.19275700000000001</c:v>
                </c:pt>
                <c:pt idx="2001">
                  <c:v>0.19247</c:v>
                </c:pt>
                <c:pt idx="2002">
                  <c:v>0.19223399999999999</c:v>
                </c:pt>
                <c:pt idx="2003">
                  <c:v>0.191885</c:v>
                </c:pt>
                <c:pt idx="2004">
                  <c:v>0.191499</c:v>
                </c:pt>
                <c:pt idx="2005">
                  <c:v>0.191107</c:v>
                </c:pt>
                <c:pt idx="2006">
                  <c:v>0.190744</c:v>
                </c:pt>
                <c:pt idx="2007">
                  <c:v>0.190329</c:v>
                </c:pt>
                <c:pt idx="2008">
                  <c:v>0.18986800000000001</c:v>
                </c:pt>
                <c:pt idx="2009">
                  <c:v>0.18967400000000001</c:v>
                </c:pt>
                <c:pt idx="2010">
                  <c:v>0.18917400000000001</c:v>
                </c:pt>
                <c:pt idx="2011">
                  <c:v>0.18906800000000001</c:v>
                </c:pt>
                <c:pt idx="2012">
                  <c:v>0.18876699999999999</c:v>
                </c:pt>
                <c:pt idx="2013">
                  <c:v>0.188191</c:v>
                </c:pt>
                <c:pt idx="2014">
                  <c:v>0.187968</c:v>
                </c:pt>
                <c:pt idx="2015">
                  <c:v>0.187554</c:v>
                </c:pt>
                <c:pt idx="2016">
                  <c:v>0.18740599999999999</c:v>
                </c:pt>
                <c:pt idx="2017">
                  <c:v>0.18717700000000001</c:v>
                </c:pt>
                <c:pt idx="2018">
                  <c:v>0.186611</c:v>
                </c:pt>
                <c:pt idx="2019">
                  <c:v>0.18632599999999999</c:v>
                </c:pt>
                <c:pt idx="2020">
                  <c:v>0.18579499999999999</c:v>
                </c:pt>
                <c:pt idx="2021">
                  <c:v>0.18549599999999999</c:v>
                </c:pt>
                <c:pt idx="2022">
                  <c:v>0.18521099999999999</c:v>
                </c:pt>
                <c:pt idx="2023">
                  <c:v>0.1847</c:v>
                </c:pt>
                <c:pt idx="2024">
                  <c:v>0.18451500000000001</c:v>
                </c:pt>
                <c:pt idx="2025">
                  <c:v>0.18436</c:v>
                </c:pt>
                <c:pt idx="2026">
                  <c:v>0.18391399999999999</c:v>
                </c:pt>
                <c:pt idx="2027">
                  <c:v>0.18356900000000001</c:v>
                </c:pt>
                <c:pt idx="2028">
                  <c:v>0.18326500000000001</c:v>
                </c:pt>
                <c:pt idx="2029">
                  <c:v>0.18284700000000001</c:v>
                </c:pt>
                <c:pt idx="2030">
                  <c:v>0.18240700000000001</c:v>
                </c:pt>
                <c:pt idx="2031">
                  <c:v>0.18218999999999999</c:v>
                </c:pt>
                <c:pt idx="2032">
                  <c:v>0.181725</c:v>
                </c:pt>
                <c:pt idx="2033">
                  <c:v>0.18149100000000001</c:v>
                </c:pt>
                <c:pt idx="2034">
                  <c:v>0.181061</c:v>
                </c:pt>
                <c:pt idx="2035">
                  <c:v>0.180703</c:v>
                </c:pt>
                <c:pt idx="2036">
                  <c:v>0.18030599999999999</c:v>
                </c:pt>
                <c:pt idx="2037">
                  <c:v>0.17987400000000001</c:v>
                </c:pt>
                <c:pt idx="2038">
                  <c:v>0.17935899999999999</c:v>
                </c:pt>
                <c:pt idx="2039">
                  <c:v>0.179122</c:v>
                </c:pt>
                <c:pt idx="2040">
                  <c:v>0.17869099999999999</c:v>
                </c:pt>
                <c:pt idx="2041">
                  <c:v>0.17826600000000001</c:v>
                </c:pt>
                <c:pt idx="2042">
                  <c:v>0.17796000000000001</c:v>
                </c:pt>
                <c:pt idx="2043">
                  <c:v>0.177597</c:v>
                </c:pt>
                <c:pt idx="2044">
                  <c:v>0.1774</c:v>
                </c:pt>
                <c:pt idx="2045">
                  <c:v>0.17707600000000001</c:v>
                </c:pt>
                <c:pt idx="2046">
                  <c:v>0.17660500000000001</c:v>
                </c:pt>
                <c:pt idx="2047">
                  <c:v>0.17638200000000001</c:v>
                </c:pt>
                <c:pt idx="2048">
                  <c:v>0.17605599999999999</c:v>
                </c:pt>
                <c:pt idx="2049">
                  <c:v>0.175682</c:v>
                </c:pt>
                <c:pt idx="2050">
                  <c:v>0.175259</c:v>
                </c:pt>
                <c:pt idx="2051">
                  <c:v>0.17504500000000001</c:v>
                </c:pt>
                <c:pt idx="2052">
                  <c:v>0.174902</c:v>
                </c:pt>
                <c:pt idx="2053">
                  <c:v>0.17451800000000001</c:v>
                </c:pt>
                <c:pt idx="2054">
                  <c:v>0.174044</c:v>
                </c:pt>
                <c:pt idx="2055">
                  <c:v>0.17364199999999999</c:v>
                </c:pt>
                <c:pt idx="2056">
                  <c:v>0.17333699999999999</c:v>
                </c:pt>
                <c:pt idx="2057">
                  <c:v>0.173097</c:v>
                </c:pt>
                <c:pt idx="2058">
                  <c:v>0.17288899999999999</c:v>
                </c:pt>
                <c:pt idx="2059">
                  <c:v>0.17269999999999999</c:v>
                </c:pt>
                <c:pt idx="2060">
                  <c:v>0.172318</c:v>
                </c:pt>
                <c:pt idx="2061">
                  <c:v>0.171959</c:v>
                </c:pt>
                <c:pt idx="2062">
                  <c:v>0.17163800000000001</c:v>
                </c:pt>
                <c:pt idx="2063">
                  <c:v>0.17130400000000001</c:v>
                </c:pt>
                <c:pt idx="2064">
                  <c:v>0.17111199999999999</c:v>
                </c:pt>
                <c:pt idx="2065">
                  <c:v>0.17078299999999999</c:v>
                </c:pt>
                <c:pt idx="2066">
                  <c:v>0.170627</c:v>
                </c:pt>
                <c:pt idx="2067">
                  <c:v>0.170242</c:v>
                </c:pt>
                <c:pt idx="2068">
                  <c:v>0.16995199999999999</c:v>
                </c:pt>
                <c:pt idx="2069">
                  <c:v>0.16958799999999999</c:v>
                </c:pt>
                <c:pt idx="2070">
                  <c:v>0.16929</c:v>
                </c:pt>
                <c:pt idx="2071">
                  <c:v>0.16886300000000001</c:v>
                </c:pt>
                <c:pt idx="2072">
                  <c:v>0.168762</c:v>
                </c:pt>
                <c:pt idx="2073">
                  <c:v>0.16839899999999999</c:v>
                </c:pt>
                <c:pt idx="2074">
                  <c:v>0.16811999999999999</c:v>
                </c:pt>
                <c:pt idx="2075">
                  <c:v>0.16807</c:v>
                </c:pt>
                <c:pt idx="2076">
                  <c:v>0.16760800000000001</c:v>
                </c:pt>
                <c:pt idx="2077">
                  <c:v>0.16736300000000001</c:v>
                </c:pt>
                <c:pt idx="2078">
                  <c:v>0.166884</c:v>
                </c:pt>
                <c:pt idx="2079">
                  <c:v>0.16633100000000001</c:v>
                </c:pt>
                <c:pt idx="2080">
                  <c:v>0.16605700000000001</c:v>
                </c:pt>
                <c:pt idx="2081">
                  <c:v>0.165907</c:v>
                </c:pt>
                <c:pt idx="2082">
                  <c:v>0.16574700000000001</c:v>
                </c:pt>
                <c:pt idx="2083">
                  <c:v>0.16548199999999999</c:v>
                </c:pt>
                <c:pt idx="2084">
                  <c:v>0.16489799999999999</c:v>
                </c:pt>
                <c:pt idx="2085">
                  <c:v>0.1648</c:v>
                </c:pt>
                <c:pt idx="2086">
                  <c:v>0.164323</c:v>
                </c:pt>
                <c:pt idx="2087">
                  <c:v>0.16411000000000001</c:v>
                </c:pt>
                <c:pt idx="2088">
                  <c:v>0.16380500000000001</c:v>
                </c:pt>
                <c:pt idx="2089">
                  <c:v>0.16367100000000001</c:v>
                </c:pt>
                <c:pt idx="2090">
                  <c:v>0.16355900000000001</c:v>
                </c:pt>
                <c:pt idx="2091">
                  <c:v>0.16342899999999999</c:v>
                </c:pt>
                <c:pt idx="2092">
                  <c:v>0.162878</c:v>
                </c:pt>
                <c:pt idx="2093">
                  <c:v>0.16259699999999999</c:v>
                </c:pt>
                <c:pt idx="2094">
                  <c:v>0.162303</c:v>
                </c:pt>
                <c:pt idx="2095">
                  <c:v>0.161743</c:v>
                </c:pt>
                <c:pt idx="2096">
                  <c:v>0.16148000000000001</c:v>
                </c:pt>
                <c:pt idx="2097">
                  <c:v>0.16112699999999999</c:v>
                </c:pt>
                <c:pt idx="2098">
                  <c:v>0.16078000000000001</c:v>
                </c:pt>
                <c:pt idx="2099">
                  <c:v>0.16086400000000001</c:v>
                </c:pt>
                <c:pt idx="2100">
                  <c:v>0.16055900000000001</c:v>
                </c:pt>
                <c:pt idx="2101">
                  <c:v>0.160305</c:v>
                </c:pt>
                <c:pt idx="2102">
                  <c:v>0.15990099999999999</c:v>
                </c:pt>
                <c:pt idx="2103">
                  <c:v>0.15953800000000001</c:v>
                </c:pt>
                <c:pt idx="2104">
                  <c:v>0.158913</c:v>
                </c:pt>
                <c:pt idx="2105">
                  <c:v>0.15857499999999999</c:v>
                </c:pt>
                <c:pt idx="2106">
                  <c:v>0.15815000000000001</c:v>
                </c:pt>
                <c:pt idx="2107">
                  <c:v>0.157917</c:v>
                </c:pt>
                <c:pt idx="2108">
                  <c:v>0.15768199999999999</c:v>
                </c:pt>
                <c:pt idx="2109">
                  <c:v>0.15767</c:v>
                </c:pt>
                <c:pt idx="2110">
                  <c:v>0.15737499999999999</c:v>
                </c:pt>
                <c:pt idx="2111">
                  <c:v>0.15700500000000001</c:v>
                </c:pt>
                <c:pt idx="2112">
                  <c:v>0.15654599999999999</c:v>
                </c:pt>
                <c:pt idx="2113">
                  <c:v>0.15615699999999999</c:v>
                </c:pt>
                <c:pt idx="2114">
                  <c:v>0.155894</c:v>
                </c:pt>
                <c:pt idx="2115">
                  <c:v>0.155642</c:v>
                </c:pt>
                <c:pt idx="2116">
                  <c:v>0.15545700000000001</c:v>
                </c:pt>
                <c:pt idx="2117">
                  <c:v>0.154942</c:v>
                </c:pt>
                <c:pt idx="2118">
                  <c:v>0.15462400000000001</c:v>
                </c:pt>
                <c:pt idx="2119">
                  <c:v>0.15431600000000001</c:v>
                </c:pt>
                <c:pt idx="2120">
                  <c:v>0.15412500000000001</c:v>
                </c:pt>
                <c:pt idx="2121">
                  <c:v>0.15373700000000001</c:v>
                </c:pt>
                <c:pt idx="2122">
                  <c:v>0.15349499999999999</c:v>
                </c:pt>
                <c:pt idx="2123">
                  <c:v>0.15323200000000001</c:v>
                </c:pt>
                <c:pt idx="2124">
                  <c:v>0.153115</c:v>
                </c:pt>
                <c:pt idx="2125">
                  <c:v>0.15284300000000001</c:v>
                </c:pt>
                <c:pt idx="2126">
                  <c:v>0.152639</c:v>
                </c:pt>
                <c:pt idx="2127">
                  <c:v>0.152252</c:v>
                </c:pt>
                <c:pt idx="2128">
                  <c:v>0.15178900000000001</c:v>
                </c:pt>
                <c:pt idx="2129">
                  <c:v>0.15157100000000001</c:v>
                </c:pt>
                <c:pt idx="2130">
                  <c:v>0.15107899999999999</c:v>
                </c:pt>
                <c:pt idx="2131">
                  <c:v>0.15102099999999999</c:v>
                </c:pt>
                <c:pt idx="2132">
                  <c:v>0.15060799999999999</c:v>
                </c:pt>
                <c:pt idx="2133">
                  <c:v>0.15063699999999999</c:v>
                </c:pt>
                <c:pt idx="2134">
                  <c:v>0.150419</c:v>
                </c:pt>
                <c:pt idx="2135">
                  <c:v>0.150195</c:v>
                </c:pt>
                <c:pt idx="2136">
                  <c:v>0.14999799999999999</c:v>
                </c:pt>
                <c:pt idx="2137">
                  <c:v>0.14973500000000001</c:v>
                </c:pt>
                <c:pt idx="2138">
                  <c:v>0.149316</c:v>
                </c:pt>
                <c:pt idx="2139">
                  <c:v>0.14888999999999999</c:v>
                </c:pt>
                <c:pt idx="2140">
                  <c:v>0.14869599999999999</c:v>
                </c:pt>
                <c:pt idx="2141">
                  <c:v>0.148281</c:v>
                </c:pt>
                <c:pt idx="2142">
                  <c:v>0.1482</c:v>
                </c:pt>
                <c:pt idx="2143">
                  <c:v>0.14838799999999999</c:v>
                </c:pt>
                <c:pt idx="2144">
                  <c:v>0.148117</c:v>
                </c:pt>
                <c:pt idx="2145">
                  <c:v>0.147619</c:v>
                </c:pt>
                <c:pt idx="2146">
                  <c:v>0.147565</c:v>
                </c:pt>
                <c:pt idx="2147">
                  <c:v>0.147503</c:v>
                </c:pt>
                <c:pt idx="2148">
                  <c:v>0.14738499999999999</c:v>
                </c:pt>
                <c:pt idx="2149">
                  <c:v>0.14681</c:v>
                </c:pt>
                <c:pt idx="2150">
                  <c:v>0.14618500000000001</c:v>
                </c:pt>
                <c:pt idx="2151">
                  <c:v>0.14632400000000001</c:v>
                </c:pt>
                <c:pt idx="2152">
                  <c:v>0.14582500000000001</c:v>
                </c:pt>
                <c:pt idx="2153">
                  <c:v>0.14558399999999999</c:v>
                </c:pt>
                <c:pt idx="2154">
                  <c:v>0.14544499999999999</c:v>
                </c:pt>
                <c:pt idx="2155">
                  <c:v>0.145262</c:v>
                </c:pt>
                <c:pt idx="2156">
                  <c:v>0.14513100000000001</c:v>
                </c:pt>
                <c:pt idx="2157">
                  <c:v>0.14460000000000001</c:v>
                </c:pt>
                <c:pt idx="2158">
                  <c:v>0.14429800000000001</c:v>
                </c:pt>
                <c:pt idx="2159">
                  <c:v>0.14452100000000001</c:v>
                </c:pt>
                <c:pt idx="2160">
                  <c:v>0.14430399999999999</c:v>
                </c:pt>
                <c:pt idx="2161">
                  <c:v>0.14368700000000001</c:v>
                </c:pt>
                <c:pt idx="2162">
                  <c:v>0.14364399999999999</c:v>
                </c:pt>
                <c:pt idx="2163">
                  <c:v>0.14365900000000001</c:v>
                </c:pt>
                <c:pt idx="2164">
                  <c:v>0.14318600000000001</c:v>
                </c:pt>
                <c:pt idx="2165">
                  <c:v>0.142564</c:v>
                </c:pt>
                <c:pt idx="2166">
                  <c:v>0.14224700000000001</c:v>
                </c:pt>
                <c:pt idx="2167">
                  <c:v>0.14197799999999999</c:v>
                </c:pt>
                <c:pt idx="2168">
                  <c:v>0.14183399999999999</c:v>
                </c:pt>
                <c:pt idx="2169">
                  <c:v>0.14155400000000001</c:v>
                </c:pt>
                <c:pt idx="2170">
                  <c:v>0.14128399999999999</c:v>
                </c:pt>
                <c:pt idx="2171">
                  <c:v>0.14111399999999999</c:v>
                </c:pt>
                <c:pt idx="2172">
                  <c:v>0.14066000000000001</c:v>
                </c:pt>
                <c:pt idx="2173">
                  <c:v>0.14013500000000001</c:v>
                </c:pt>
                <c:pt idx="2174">
                  <c:v>0.14010900000000001</c:v>
                </c:pt>
                <c:pt idx="2175">
                  <c:v>0.14017399999999999</c:v>
                </c:pt>
                <c:pt idx="2176">
                  <c:v>0.139709</c:v>
                </c:pt>
                <c:pt idx="2177">
                  <c:v>0.13921</c:v>
                </c:pt>
                <c:pt idx="2178">
                  <c:v>0.13909299999999999</c:v>
                </c:pt>
                <c:pt idx="2179">
                  <c:v>0.13893800000000001</c:v>
                </c:pt>
                <c:pt idx="2180">
                  <c:v>0.13853099999999999</c:v>
                </c:pt>
                <c:pt idx="2181">
                  <c:v>0.13806599999999999</c:v>
                </c:pt>
                <c:pt idx="2182">
                  <c:v>0.137848</c:v>
                </c:pt>
                <c:pt idx="2183">
                  <c:v>0.13767599999999999</c:v>
                </c:pt>
                <c:pt idx="2184">
                  <c:v>0.13756199999999999</c:v>
                </c:pt>
                <c:pt idx="2185">
                  <c:v>0.137102</c:v>
                </c:pt>
                <c:pt idx="2186">
                  <c:v>0.136851</c:v>
                </c:pt>
                <c:pt idx="2187">
                  <c:v>0.136935</c:v>
                </c:pt>
                <c:pt idx="2188">
                  <c:v>0.136683</c:v>
                </c:pt>
                <c:pt idx="2189">
                  <c:v>0.136239</c:v>
                </c:pt>
                <c:pt idx="2190">
                  <c:v>0.13598399999999999</c:v>
                </c:pt>
                <c:pt idx="2191">
                  <c:v>0.13624800000000001</c:v>
                </c:pt>
                <c:pt idx="2192">
                  <c:v>0.13586100000000001</c:v>
                </c:pt>
                <c:pt idx="2193">
                  <c:v>0.135297</c:v>
                </c:pt>
                <c:pt idx="2194">
                  <c:v>0.135017</c:v>
                </c:pt>
                <c:pt idx="2195">
                  <c:v>0.13503200000000001</c:v>
                </c:pt>
                <c:pt idx="2196">
                  <c:v>0.13486300000000001</c:v>
                </c:pt>
                <c:pt idx="2197">
                  <c:v>0.134326</c:v>
                </c:pt>
                <c:pt idx="2198">
                  <c:v>0.13398699999999999</c:v>
                </c:pt>
                <c:pt idx="2199">
                  <c:v>0.13381699999999999</c:v>
                </c:pt>
                <c:pt idx="2200">
                  <c:v>0.13348399999999999</c:v>
                </c:pt>
                <c:pt idx="2201">
                  <c:v>0.13331599999999999</c:v>
                </c:pt>
                <c:pt idx="2202">
                  <c:v>0.13313700000000001</c:v>
                </c:pt>
                <c:pt idx="2203">
                  <c:v>0.13312199999999999</c:v>
                </c:pt>
                <c:pt idx="2204">
                  <c:v>0.13286899999999999</c:v>
                </c:pt>
                <c:pt idx="2205">
                  <c:v>0.13230900000000001</c:v>
                </c:pt>
                <c:pt idx="2206">
                  <c:v>0.132304</c:v>
                </c:pt>
                <c:pt idx="2207">
                  <c:v>0.132525</c:v>
                </c:pt>
                <c:pt idx="2208">
                  <c:v>0.13228699999999999</c:v>
                </c:pt>
                <c:pt idx="2209">
                  <c:v>0.131803</c:v>
                </c:pt>
                <c:pt idx="2210">
                  <c:v>0.131323</c:v>
                </c:pt>
                <c:pt idx="2211">
                  <c:v>0.13104499999999999</c:v>
                </c:pt>
                <c:pt idx="2212">
                  <c:v>0.13108400000000001</c:v>
                </c:pt>
                <c:pt idx="2213">
                  <c:v>0.130777</c:v>
                </c:pt>
                <c:pt idx="2214">
                  <c:v>0.13031699999999999</c:v>
                </c:pt>
                <c:pt idx="2215">
                  <c:v>0.130027</c:v>
                </c:pt>
                <c:pt idx="2216">
                  <c:v>0.12992799999999999</c:v>
                </c:pt>
                <c:pt idx="2217">
                  <c:v>0.12954299999999999</c:v>
                </c:pt>
                <c:pt idx="2218">
                  <c:v>0.129272</c:v>
                </c:pt>
                <c:pt idx="2219">
                  <c:v>0.12914800000000001</c:v>
                </c:pt>
                <c:pt idx="2220">
                  <c:v>0.12887999999999999</c:v>
                </c:pt>
                <c:pt idx="2221">
                  <c:v>0.128494</c:v>
                </c:pt>
                <c:pt idx="2222">
                  <c:v>0.12828500000000001</c:v>
                </c:pt>
                <c:pt idx="2223">
                  <c:v>0.12815499999999999</c:v>
                </c:pt>
                <c:pt idx="2224">
                  <c:v>0.12815699999999999</c:v>
                </c:pt>
                <c:pt idx="2225">
                  <c:v>0.12790599999999999</c:v>
                </c:pt>
                <c:pt idx="2226">
                  <c:v>0.127471</c:v>
                </c:pt>
                <c:pt idx="2227">
                  <c:v>0.12697600000000001</c:v>
                </c:pt>
                <c:pt idx="2228">
                  <c:v>0.126939</c:v>
                </c:pt>
                <c:pt idx="2229">
                  <c:v>0.12690000000000001</c:v>
                </c:pt>
                <c:pt idx="2230">
                  <c:v>0.126469</c:v>
                </c:pt>
                <c:pt idx="2231">
                  <c:v>0.126051</c:v>
                </c:pt>
                <c:pt idx="2232">
                  <c:v>0.125781</c:v>
                </c:pt>
                <c:pt idx="2233">
                  <c:v>0.125888</c:v>
                </c:pt>
                <c:pt idx="2234">
                  <c:v>0.125384</c:v>
                </c:pt>
                <c:pt idx="2235">
                  <c:v>0.12512999999999999</c:v>
                </c:pt>
                <c:pt idx="2236">
                  <c:v>0.124718</c:v>
                </c:pt>
                <c:pt idx="2237">
                  <c:v>0.124379</c:v>
                </c:pt>
                <c:pt idx="2238">
                  <c:v>0.12418999999999999</c:v>
                </c:pt>
                <c:pt idx="2239">
                  <c:v>0.12389500000000001</c:v>
                </c:pt>
                <c:pt idx="2240">
                  <c:v>0.123436</c:v>
                </c:pt>
                <c:pt idx="2241">
                  <c:v>0.123018</c:v>
                </c:pt>
                <c:pt idx="2242">
                  <c:v>0.122738</c:v>
                </c:pt>
                <c:pt idx="2243">
                  <c:v>0.122402</c:v>
                </c:pt>
                <c:pt idx="2244">
                  <c:v>0.12227399999999999</c:v>
                </c:pt>
                <c:pt idx="2245">
                  <c:v>0.121989</c:v>
                </c:pt>
                <c:pt idx="2246">
                  <c:v>0.121461</c:v>
                </c:pt>
                <c:pt idx="2247">
                  <c:v>0.12136</c:v>
                </c:pt>
                <c:pt idx="2248">
                  <c:v>0.12116</c:v>
                </c:pt>
                <c:pt idx="2249">
                  <c:v>0.12081500000000001</c:v>
                </c:pt>
                <c:pt idx="2250">
                  <c:v>0.120675</c:v>
                </c:pt>
                <c:pt idx="2251">
                  <c:v>0.120377</c:v>
                </c:pt>
                <c:pt idx="2252">
                  <c:v>0.119961</c:v>
                </c:pt>
                <c:pt idx="2253">
                  <c:v>0.11989</c:v>
                </c:pt>
                <c:pt idx="2254">
                  <c:v>0.119772</c:v>
                </c:pt>
                <c:pt idx="2255">
                  <c:v>0.119599</c:v>
                </c:pt>
                <c:pt idx="2256">
                  <c:v>0.119435</c:v>
                </c:pt>
                <c:pt idx="2257">
                  <c:v>0.119355</c:v>
                </c:pt>
                <c:pt idx="2258">
                  <c:v>0.11902500000000001</c:v>
                </c:pt>
                <c:pt idx="2259">
                  <c:v>0.118834</c:v>
                </c:pt>
                <c:pt idx="2260">
                  <c:v>0.118601</c:v>
                </c:pt>
                <c:pt idx="2261">
                  <c:v>0.118483</c:v>
                </c:pt>
                <c:pt idx="2262">
                  <c:v>0.11808200000000001</c:v>
                </c:pt>
                <c:pt idx="2263">
                  <c:v>0.117801</c:v>
                </c:pt>
                <c:pt idx="2264">
                  <c:v>0.117642</c:v>
                </c:pt>
                <c:pt idx="2265">
                  <c:v>0.11763999999999999</c:v>
                </c:pt>
                <c:pt idx="2266">
                  <c:v>0.11745800000000001</c:v>
                </c:pt>
                <c:pt idx="2267">
                  <c:v>0.117256</c:v>
                </c:pt>
                <c:pt idx="2268">
                  <c:v>0.117052</c:v>
                </c:pt>
                <c:pt idx="2269">
                  <c:v>0.116949</c:v>
                </c:pt>
                <c:pt idx="2270">
                  <c:v>0.116661</c:v>
                </c:pt>
                <c:pt idx="2271">
                  <c:v>0.11652</c:v>
                </c:pt>
                <c:pt idx="2272">
                  <c:v>0.11622200000000001</c:v>
                </c:pt>
                <c:pt idx="2273">
                  <c:v>0.116049</c:v>
                </c:pt>
                <c:pt idx="2274">
                  <c:v>0.115884</c:v>
                </c:pt>
                <c:pt idx="2275">
                  <c:v>0.115843</c:v>
                </c:pt>
                <c:pt idx="2276">
                  <c:v>0.115527</c:v>
                </c:pt>
                <c:pt idx="2277">
                  <c:v>0.11554</c:v>
                </c:pt>
                <c:pt idx="2278">
                  <c:v>0.11511</c:v>
                </c:pt>
                <c:pt idx="2279">
                  <c:v>0.11509900000000001</c:v>
                </c:pt>
                <c:pt idx="2280">
                  <c:v>0.11482199999999999</c:v>
                </c:pt>
                <c:pt idx="2281">
                  <c:v>0.114661</c:v>
                </c:pt>
                <c:pt idx="2282">
                  <c:v>0.114483</c:v>
                </c:pt>
                <c:pt idx="2283">
                  <c:v>0.114354</c:v>
                </c:pt>
                <c:pt idx="2284">
                  <c:v>0.114131</c:v>
                </c:pt>
                <c:pt idx="2285">
                  <c:v>0.114123</c:v>
                </c:pt>
                <c:pt idx="2286">
                  <c:v>0.11379300000000001</c:v>
                </c:pt>
                <c:pt idx="2287">
                  <c:v>0.113605</c:v>
                </c:pt>
                <c:pt idx="2288">
                  <c:v>0.11335199999999999</c:v>
                </c:pt>
                <c:pt idx="2289">
                  <c:v>0.11323900000000001</c:v>
                </c:pt>
                <c:pt idx="2290">
                  <c:v>0.113028</c:v>
                </c:pt>
                <c:pt idx="2291">
                  <c:v>0.112896</c:v>
                </c:pt>
                <c:pt idx="2292">
                  <c:v>0.112524</c:v>
                </c:pt>
                <c:pt idx="2293">
                  <c:v>0.11254599999999999</c:v>
                </c:pt>
                <c:pt idx="2294">
                  <c:v>0.112342</c:v>
                </c:pt>
                <c:pt idx="2295">
                  <c:v>0.112065</c:v>
                </c:pt>
                <c:pt idx="2296">
                  <c:v>0.111763</c:v>
                </c:pt>
                <c:pt idx="2297">
                  <c:v>0.111651</c:v>
                </c:pt>
                <c:pt idx="2298">
                  <c:v>0.111503</c:v>
                </c:pt>
                <c:pt idx="2299">
                  <c:v>0.111205</c:v>
                </c:pt>
                <c:pt idx="2300">
                  <c:v>0.111209</c:v>
                </c:pt>
                <c:pt idx="2301">
                  <c:v>0.111003</c:v>
                </c:pt>
                <c:pt idx="2302">
                  <c:v>0.110791</c:v>
                </c:pt>
                <c:pt idx="2303">
                  <c:v>0.11040999999999999</c:v>
                </c:pt>
                <c:pt idx="2304">
                  <c:v>0.11015800000000001</c:v>
                </c:pt>
                <c:pt idx="2305">
                  <c:v>0.110082</c:v>
                </c:pt>
                <c:pt idx="2306">
                  <c:v>0.109807</c:v>
                </c:pt>
                <c:pt idx="2307">
                  <c:v>0.109553</c:v>
                </c:pt>
                <c:pt idx="2308">
                  <c:v>0.109301</c:v>
                </c:pt>
                <c:pt idx="2309">
                  <c:v>0.1091</c:v>
                </c:pt>
                <c:pt idx="2310">
                  <c:v>0.109005</c:v>
                </c:pt>
                <c:pt idx="2311">
                  <c:v>0.108892</c:v>
                </c:pt>
                <c:pt idx="2312">
                  <c:v>0.108746</c:v>
                </c:pt>
                <c:pt idx="2313">
                  <c:v>0.10845</c:v>
                </c:pt>
                <c:pt idx="2314">
                  <c:v>0.108333</c:v>
                </c:pt>
                <c:pt idx="2315">
                  <c:v>0.10803500000000001</c:v>
                </c:pt>
                <c:pt idx="2316">
                  <c:v>0.107861</c:v>
                </c:pt>
                <c:pt idx="2317">
                  <c:v>0.107516</c:v>
                </c:pt>
                <c:pt idx="2318">
                  <c:v>0.107142</c:v>
                </c:pt>
                <c:pt idx="2319">
                  <c:v>0.10716299999999999</c:v>
                </c:pt>
                <c:pt idx="2320">
                  <c:v>0.106999</c:v>
                </c:pt>
                <c:pt idx="2321">
                  <c:v>0.106932</c:v>
                </c:pt>
                <c:pt idx="2322">
                  <c:v>0.10667699999999999</c:v>
                </c:pt>
                <c:pt idx="2323">
                  <c:v>0.106558</c:v>
                </c:pt>
                <c:pt idx="2324">
                  <c:v>0.106501</c:v>
                </c:pt>
                <c:pt idx="2325">
                  <c:v>0.106319</c:v>
                </c:pt>
                <c:pt idx="2326">
                  <c:v>0.106059</c:v>
                </c:pt>
                <c:pt idx="2327">
                  <c:v>0.105909</c:v>
                </c:pt>
                <c:pt idx="2328">
                  <c:v>0.105737</c:v>
                </c:pt>
                <c:pt idx="2329">
                  <c:v>0.105326</c:v>
                </c:pt>
                <c:pt idx="2330">
                  <c:v>0.105169</c:v>
                </c:pt>
                <c:pt idx="2331">
                  <c:v>0.105084</c:v>
                </c:pt>
                <c:pt idx="2332">
                  <c:v>0.10488400000000001</c:v>
                </c:pt>
                <c:pt idx="2333">
                  <c:v>0.10484</c:v>
                </c:pt>
                <c:pt idx="2334">
                  <c:v>0.104688</c:v>
                </c:pt>
                <c:pt idx="2335">
                  <c:v>0.104605</c:v>
                </c:pt>
                <c:pt idx="2336">
                  <c:v>0.104349</c:v>
                </c:pt>
                <c:pt idx="2337">
                  <c:v>0.104412</c:v>
                </c:pt>
                <c:pt idx="2338">
                  <c:v>0.104237</c:v>
                </c:pt>
                <c:pt idx="2339">
                  <c:v>0.104224</c:v>
                </c:pt>
                <c:pt idx="2340">
                  <c:v>0.103863</c:v>
                </c:pt>
                <c:pt idx="2341">
                  <c:v>0.10363600000000001</c:v>
                </c:pt>
                <c:pt idx="2342">
                  <c:v>0.10362</c:v>
                </c:pt>
                <c:pt idx="2343">
                  <c:v>0.103223</c:v>
                </c:pt>
                <c:pt idx="2344">
                  <c:v>0.10299700000000001</c:v>
                </c:pt>
                <c:pt idx="2345">
                  <c:v>0.102849</c:v>
                </c:pt>
                <c:pt idx="2346">
                  <c:v>0.10280400000000001</c:v>
                </c:pt>
                <c:pt idx="2347">
                  <c:v>0.102783</c:v>
                </c:pt>
                <c:pt idx="2348">
                  <c:v>0.10249800000000001</c:v>
                </c:pt>
                <c:pt idx="2349">
                  <c:v>0.102511</c:v>
                </c:pt>
                <c:pt idx="2350">
                  <c:v>0.102384</c:v>
                </c:pt>
                <c:pt idx="2351">
                  <c:v>0.102191</c:v>
                </c:pt>
                <c:pt idx="2352">
                  <c:v>0.10188700000000001</c:v>
                </c:pt>
                <c:pt idx="2353">
                  <c:v>0.101962</c:v>
                </c:pt>
                <c:pt idx="2354">
                  <c:v>0.101822</c:v>
                </c:pt>
                <c:pt idx="2355">
                  <c:v>0.101685</c:v>
                </c:pt>
                <c:pt idx="2356">
                  <c:v>0.101368</c:v>
                </c:pt>
                <c:pt idx="2357">
                  <c:v>0.101187</c:v>
                </c:pt>
                <c:pt idx="2358">
                  <c:v>0.101076</c:v>
                </c:pt>
                <c:pt idx="2359">
                  <c:v>0.10083</c:v>
                </c:pt>
                <c:pt idx="2360">
                  <c:v>0.10068199999999999</c:v>
                </c:pt>
                <c:pt idx="2361">
                  <c:v>0.100605</c:v>
                </c:pt>
                <c:pt idx="2362">
                  <c:v>0.10034899999999999</c:v>
                </c:pt>
                <c:pt idx="2363">
                  <c:v>0.10016799999999999</c:v>
                </c:pt>
                <c:pt idx="2364">
                  <c:v>9.9862000000000006E-2</c:v>
                </c:pt>
                <c:pt idx="2365">
                  <c:v>9.9943000000000004E-2</c:v>
                </c:pt>
                <c:pt idx="2366">
                  <c:v>9.9845000000000003E-2</c:v>
                </c:pt>
                <c:pt idx="2367">
                  <c:v>9.9668999999999994E-2</c:v>
                </c:pt>
                <c:pt idx="2368">
                  <c:v>9.9307000000000006E-2</c:v>
                </c:pt>
                <c:pt idx="2369">
                  <c:v>9.9136000000000002E-2</c:v>
                </c:pt>
                <c:pt idx="2370">
                  <c:v>9.9152000000000004E-2</c:v>
                </c:pt>
                <c:pt idx="2371">
                  <c:v>9.8890000000000006E-2</c:v>
                </c:pt>
                <c:pt idx="2372">
                  <c:v>9.8631999999999997E-2</c:v>
                </c:pt>
                <c:pt idx="2373">
                  <c:v>9.8537E-2</c:v>
                </c:pt>
                <c:pt idx="2374">
                  <c:v>9.8158999999999996E-2</c:v>
                </c:pt>
                <c:pt idx="2375">
                  <c:v>9.8072000000000006E-2</c:v>
                </c:pt>
                <c:pt idx="2376">
                  <c:v>9.8008999999999999E-2</c:v>
                </c:pt>
                <c:pt idx="2377">
                  <c:v>9.7823999999999994E-2</c:v>
                </c:pt>
                <c:pt idx="2378">
                  <c:v>9.7434000000000007E-2</c:v>
                </c:pt>
                <c:pt idx="2379">
                  <c:v>9.7512000000000001E-2</c:v>
                </c:pt>
                <c:pt idx="2380">
                  <c:v>9.7293000000000004E-2</c:v>
                </c:pt>
                <c:pt idx="2381">
                  <c:v>9.6908999999999995E-2</c:v>
                </c:pt>
                <c:pt idx="2382">
                  <c:v>9.6807000000000004E-2</c:v>
                </c:pt>
                <c:pt idx="2383">
                  <c:v>9.6673999999999996E-2</c:v>
                </c:pt>
                <c:pt idx="2384">
                  <c:v>9.6668000000000004E-2</c:v>
                </c:pt>
                <c:pt idx="2385">
                  <c:v>9.6446000000000004E-2</c:v>
                </c:pt>
                <c:pt idx="2386">
                  <c:v>9.6338999999999994E-2</c:v>
                </c:pt>
                <c:pt idx="2387">
                  <c:v>9.5979999999999996E-2</c:v>
                </c:pt>
                <c:pt idx="2388">
                  <c:v>9.5702999999999996E-2</c:v>
                </c:pt>
                <c:pt idx="2389">
                  <c:v>9.5565999999999998E-2</c:v>
                </c:pt>
                <c:pt idx="2390">
                  <c:v>9.5474000000000003E-2</c:v>
                </c:pt>
                <c:pt idx="2391">
                  <c:v>9.5542000000000002E-2</c:v>
                </c:pt>
                <c:pt idx="2392">
                  <c:v>9.5339999999999994E-2</c:v>
                </c:pt>
                <c:pt idx="2393">
                  <c:v>9.5255000000000006E-2</c:v>
                </c:pt>
                <c:pt idx="2394">
                  <c:v>9.5044000000000003E-2</c:v>
                </c:pt>
                <c:pt idx="2395">
                  <c:v>9.4784999999999994E-2</c:v>
                </c:pt>
                <c:pt idx="2396">
                  <c:v>9.4378000000000004E-2</c:v>
                </c:pt>
                <c:pt idx="2397">
                  <c:v>9.4282000000000005E-2</c:v>
                </c:pt>
                <c:pt idx="2398">
                  <c:v>9.3986E-2</c:v>
                </c:pt>
                <c:pt idx="2399">
                  <c:v>9.3898999999999996E-2</c:v>
                </c:pt>
                <c:pt idx="2400">
                  <c:v>9.3744999999999995E-2</c:v>
                </c:pt>
                <c:pt idx="2401">
                  <c:v>9.3623999999999999E-2</c:v>
                </c:pt>
                <c:pt idx="2402">
                  <c:v>9.3512999999999999E-2</c:v>
                </c:pt>
                <c:pt idx="2403">
                  <c:v>9.3437000000000006E-2</c:v>
                </c:pt>
                <c:pt idx="2404">
                  <c:v>9.3354999999999994E-2</c:v>
                </c:pt>
                <c:pt idx="2405">
                  <c:v>9.3079999999999996E-2</c:v>
                </c:pt>
                <c:pt idx="2406">
                  <c:v>9.2785000000000006E-2</c:v>
                </c:pt>
                <c:pt idx="2407">
                  <c:v>9.2543E-2</c:v>
                </c:pt>
                <c:pt idx="2408">
                  <c:v>9.2328999999999994E-2</c:v>
                </c:pt>
                <c:pt idx="2409">
                  <c:v>9.2188999999999993E-2</c:v>
                </c:pt>
                <c:pt idx="2410">
                  <c:v>9.2036000000000007E-2</c:v>
                </c:pt>
                <c:pt idx="2411">
                  <c:v>9.1935000000000003E-2</c:v>
                </c:pt>
                <c:pt idx="2412">
                  <c:v>9.1583999999999999E-2</c:v>
                </c:pt>
                <c:pt idx="2413">
                  <c:v>9.1507000000000005E-2</c:v>
                </c:pt>
                <c:pt idx="2414">
                  <c:v>9.1253000000000001E-2</c:v>
                </c:pt>
                <c:pt idx="2415">
                  <c:v>9.1084999999999999E-2</c:v>
                </c:pt>
                <c:pt idx="2416">
                  <c:v>9.0933E-2</c:v>
                </c:pt>
                <c:pt idx="2417">
                  <c:v>9.0781000000000001E-2</c:v>
                </c:pt>
                <c:pt idx="2418">
                  <c:v>9.0371000000000007E-2</c:v>
                </c:pt>
                <c:pt idx="2419">
                  <c:v>9.0386999999999995E-2</c:v>
                </c:pt>
                <c:pt idx="2420">
                  <c:v>9.0070999999999998E-2</c:v>
                </c:pt>
                <c:pt idx="2421">
                  <c:v>8.9902999999999997E-2</c:v>
                </c:pt>
                <c:pt idx="2422">
                  <c:v>8.9565000000000006E-2</c:v>
                </c:pt>
                <c:pt idx="2423">
                  <c:v>8.9244000000000004E-2</c:v>
                </c:pt>
                <c:pt idx="2424">
                  <c:v>8.9109999999999995E-2</c:v>
                </c:pt>
                <c:pt idx="2425">
                  <c:v>8.9107000000000006E-2</c:v>
                </c:pt>
                <c:pt idx="2426">
                  <c:v>8.8952000000000003E-2</c:v>
                </c:pt>
                <c:pt idx="2427">
                  <c:v>8.8744000000000003E-2</c:v>
                </c:pt>
                <c:pt idx="2428">
                  <c:v>8.8622999999999993E-2</c:v>
                </c:pt>
                <c:pt idx="2429">
                  <c:v>8.8339000000000001E-2</c:v>
                </c:pt>
                <c:pt idx="2430">
                  <c:v>8.8062000000000001E-2</c:v>
                </c:pt>
                <c:pt idx="2431">
                  <c:v>8.7861999999999996E-2</c:v>
                </c:pt>
                <c:pt idx="2432">
                  <c:v>8.7913000000000005E-2</c:v>
                </c:pt>
                <c:pt idx="2433">
                  <c:v>8.7554000000000007E-2</c:v>
                </c:pt>
                <c:pt idx="2434">
                  <c:v>8.7523000000000004E-2</c:v>
                </c:pt>
                <c:pt idx="2435">
                  <c:v>8.7329000000000004E-2</c:v>
                </c:pt>
                <c:pt idx="2436">
                  <c:v>8.7239999999999998E-2</c:v>
                </c:pt>
                <c:pt idx="2437">
                  <c:v>8.7148000000000003E-2</c:v>
                </c:pt>
                <c:pt idx="2438">
                  <c:v>8.6974999999999997E-2</c:v>
                </c:pt>
                <c:pt idx="2439">
                  <c:v>8.6746000000000004E-2</c:v>
                </c:pt>
                <c:pt idx="2440">
                  <c:v>8.6402000000000007E-2</c:v>
                </c:pt>
                <c:pt idx="2441">
                  <c:v>8.6245000000000002E-2</c:v>
                </c:pt>
                <c:pt idx="2442">
                  <c:v>8.6004999999999998E-2</c:v>
                </c:pt>
                <c:pt idx="2443">
                  <c:v>8.5764000000000007E-2</c:v>
                </c:pt>
                <c:pt idx="2444">
                  <c:v>8.5611000000000007E-2</c:v>
                </c:pt>
                <c:pt idx="2445">
                  <c:v>8.5533999999999999E-2</c:v>
                </c:pt>
                <c:pt idx="2446">
                  <c:v>8.5258E-2</c:v>
                </c:pt>
                <c:pt idx="2447">
                  <c:v>8.5084000000000007E-2</c:v>
                </c:pt>
                <c:pt idx="2448">
                  <c:v>8.5087999999999997E-2</c:v>
                </c:pt>
                <c:pt idx="2449">
                  <c:v>8.4821999999999995E-2</c:v>
                </c:pt>
                <c:pt idx="2450">
                  <c:v>8.4697999999999996E-2</c:v>
                </c:pt>
                <c:pt idx="2451">
                  <c:v>8.4561999999999998E-2</c:v>
                </c:pt>
                <c:pt idx="2452">
                  <c:v>8.4359000000000003E-2</c:v>
                </c:pt>
                <c:pt idx="2453">
                  <c:v>8.4162000000000001E-2</c:v>
                </c:pt>
                <c:pt idx="2454">
                  <c:v>8.3873000000000003E-2</c:v>
                </c:pt>
                <c:pt idx="2455">
                  <c:v>8.3819000000000005E-2</c:v>
                </c:pt>
                <c:pt idx="2456">
                  <c:v>8.3600999999999995E-2</c:v>
                </c:pt>
                <c:pt idx="2457">
                  <c:v>8.3488000000000007E-2</c:v>
                </c:pt>
                <c:pt idx="2458">
                  <c:v>8.3389000000000005E-2</c:v>
                </c:pt>
                <c:pt idx="2459">
                  <c:v>8.3259E-2</c:v>
                </c:pt>
                <c:pt idx="2460">
                  <c:v>8.3040000000000003E-2</c:v>
                </c:pt>
                <c:pt idx="2461">
                  <c:v>8.2849999999999993E-2</c:v>
                </c:pt>
                <c:pt idx="2462">
                  <c:v>8.2631999999999997E-2</c:v>
                </c:pt>
                <c:pt idx="2463">
                  <c:v>8.2461999999999994E-2</c:v>
                </c:pt>
                <c:pt idx="2464">
                  <c:v>8.2128999999999994E-2</c:v>
                </c:pt>
                <c:pt idx="2465">
                  <c:v>8.2059999999999994E-2</c:v>
                </c:pt>
                <c:pt idx="2466">
                  <c:v>8.1923999999999997E-2</c:v>
                </c:pt>
                <c:pt idx="2467">
                  <c:v>8.2087999999999994E-2</c:v>
                </c:pt>
                <c:pt idx="2468">
                  <c:v>8.1858E-2</c:v>
                </c:pt>
                <c:pt idx="2469">
                  <c:v>8.1839999999999996E-2</c:v>
                </c:pt>
                <c:pt idx="2470">
                  <c:v>8.1659999999999996E-2</c:v>
                </c:pt>
                <c:pt idx="2471">
                  <c:v>8.1392999999999993E-2</c:v>
                </c:pt>
                <c:pt idx="2472">
                  <c:v>8.1319000000000002E-2</c:v>
                </c:pt>
                <c:pt idx="2473">
                  <c:v>8.1059999999999993E-2</c:v>
                </c:pt>
                <c:pt idx="2474">
                  <c:v>8.0779000000000004E-2</c:v>
                </c:pt>
                <c:pt idx="2475">
                  <c:v>8.0699999999999994E-2</c:v>
                </c:pt>
                <c:pt idx="2476">
                  <c:v>8.0582000000000001E-2</c:v>
                </c:pt>
                <c:pt idx="2477">
                  <c:v>8.0555000000000002E-2</c:v>
                </c:pt>
                <c:pt idx="2478">
                  <c:v>8.0445000000000003E-2</c:v>
                </c:pt>
                <c:pt idx="2479">
                  <c:v>8.0355999999999997E-2</c:v>
                </c:pt>
                <c:pt idx="2480">
                  <c:v>8.0280000000000004E-2</c:v>
                </c:pt>
                <c:pt idx="2481">
                  <c:v>7.9992999999999995E-2</c:v>
                </c:pt>
                <c:pt idx="2482">
                  <c:v>7.9874000000000001E-2</c:v>
                </c:pt>
                <c:pt idx="2483">
                  <c:v>7.9924999999999996E-2</c:v>
                </c:pt>
                <c:pt idx="2484">
                  <c:v>7.9648999999999998E-2</c:v>
                </c:pt>
                <c:pt idx="2485">
                  <c:v>7.9554E-2</c:v>
                </c:pt>
                <c:pt idx="2486">
                  <c:v>7.9366000000000006E-2</c:v>
                </c:pt>
                <c:pt idx="2487">
                  <c:v>7.9274999999999998E-2</c:v>
                </c:pt>
                <c:pt idx="2488">
                  <c:v>7.9009999999999997E-2</c:v>
                </c:pt>
                <c:pt idx="2489">
                  <c:v>7.8937999999999994E-2</c:v>
                </c:pt>
                <c:pt idx="2490">
                  <c:v>7.8936999999999993E-2</c:v>
                </c:pt>
                <c:pt idx="2491">
                  <c:v>7.8754000000000005E-2</c:v>
                </c:pt>
                <c:pt idx="2492">
                  <c:v>7.8636999999999999E-2</c:v>
                </c:pt>
                <c:pt idx="2493">
                  <c:v>7.8740000000000004E-2</c:v>
                </c:pt>
                <c:pt idx="2494">
                  <c:v>7.8486E-2</c:v>
                </c:pt>
                <c:pt idx="2495">
                  <c:v>7.8408000000000005E-2</c:v>
                </c:pt>
                <c:pt idx="2496">
                  <c:v>7.8201000000000007E-2</c:v>
                </c:pt>
                <c:pt idx="2497">
                  <c:v>7.8198000000000004E-2</c:v>
                </c:pt>
                <c:pt idx="2498">
                  <c:v>7.8034999999999993E-2</c:v>
                </c:pt>
                <c:pt idx="2499">
                  <c:v>7.8093999999999997E-2</c:v>
                </c:pt>
                <c:pt idx="2500">
                  <c:v>7.8005000000000005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C-8FC1-439F-91CB-F022EC08FFFD}"/>
            </c:ext>
          </c:extLst>
        </c:ser>
        <c:ser>
          <c:idx val="13"/>
          <c:order val="13"/>
          <c:tx>
            <c:v>pH 11.34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O$1:$O$2501</c:f>
              <c:numCache>
                <c:formatCode>General</c:formatCode>
                <c:ptCount val="2501"/>
                <c:pt idx="0">
                  <c:v>0.85151900000000003</c:v>
                </c:pt>
                <c:pt idx="1">
                  <c:v>0.84726400000000002</c:v>
                </c:pt>
                <c:pt idx="2">
                  <c:v>0.84458100000000003</c:v>
                </c:pt>
                <c:pt idx="3">
                  <c:v>0.84387299999999998</c:v>
                </c:pt>
                <c:pt idx="4">
                  <c:v>0.83892500000000003</c:v>
                </c:pt>
                <c:pt idx="5">
                  <c:v>0.83601499999999995</c:v>
                </c:pt>
                <c:pt idx="6">
                  <c:v>0.83589500000000005</c:v>
                </c:pt>
                <c:pt idx="7">
                  <c:v>0.83242000000000005</c:v>
                </c:pt>
                <c:pt idx="8">
                  <c:v>0.82803199999999999</c:v>
                </c:pt>
                <c:pt idx="9">
                  <c:v>0.82413099999999995</c:v>
                </c:pt>
                <c:pt idx="10">
                  <c:v>0.823017</c:v>
                </c:pt>
                <c:pt idx="11">
                  <c:v>0.82025300000000001</c:v>
                </c:pt>
                <c:pt idx="12">
                  <c:v>0.81781199999999998</c:v>
                </c:pt>
                <c:pt idx="13">
                  <c:v>0.81505499999999997</c:v>
                </c:pt>
                <c:pt idx="14">
                  <c:v>0.81348299999999996</c:v>
                </c:pt>
                <c:pt idx="15">
                  <c:v>0.81065100000000001</c:v>
                </c:pt>
                <c:pt idx="16">
                  <c:v>0.808307</c:v>
                </c:pt>
                <c:pt idx="17">
                  <c:v>0.80693099999999995</c:v>
                </c:pt>
                <c:pt idx="18">
                  <c:v>0.80362500000000003</c:v>
                </c:pt>
                <c:pt idx="19">
                  <c:v>0.80059199999999997</c:v>
                </c:pt>
                <c:pt idx="20">
                  <c:v>0.79845900000000003</c:v>
                </c:pt>
                <c:pt idx="21">
                  <c:v>0.79581599999999997</c:v>
                </c:pt>
                <c:pt idx="22">
                  <c:v>0.793099</c:v>
                </c:pt>
                <c:pt idx="23">
                  <c:v>0.78973700000000002</c:v>
                </c:pt>
                <c:pt idx="24">
                  <c:v>0.78720199999999996</c:v>
                </c:pt>
                <c:pt idx="25">
                  <c:v>0.78509499999999999</c:v>
                </c:pt>
                <c:pt idx="26">
                  <c:v>0.78237199999999996</c:v>
                </c:pt>
                <c:pt idx="27">
                  <c:v>0.78057100000000001</c:v>
                </c:pt>
                <c:pt idx="28">
                  <c:v>0.77868899999999996</c:v>
                </c:pt>
                <c:pt idx="29">
                  <c:v>0.77637299999999998</c:v>
                </c:pt>
                <c:pt idx="30">
                  <c:v>0.77377600000000002</c:v>
                </c:pt>
                <c:pt idx="31">
                  <c:v>0.77176</c:v>
                </c:pt>
                <c:pt idx="32">
                  <c:v>0.76880199999999999</c:v>
                </c:pt>
                <c:pt idx="33">
                  <c:v>0.76830200000000004</c:v>
                </c:pt>
                <c:pt idx="34">
                  <c:v>0.76644000000000001</c:v>
                </c:pt>
                <c:pt idx="35">
                  <c:v>0.76293100000000003</c:v>
                </c:pt>
                <c:pt idx="36">
                  <c:v>0.75958800000000004</c:v>
                </c:pt>
                <c:pt idx="37">
                  <c:v>0.757911</c:v>
                </c:pt>
                <c:pt idx="38">
                  <c:v>0.75731099999999996</c:v>
                </c:pt>
                <c:pt idx="39">
                  <c:v>0.75240600000000002</c:v>
                </c:pt>
                <c:pt idx="40">
                  <c:v>0.75040099999999998</c:v>
                </c:pt>
                <c:pt idx="41">
                  <c:v>0.74876100000000001</c:v>
                </c:pt>
                <c:pt idx="42">
                  <c:v>0.74579600000000001</c:v>
                </c:pt>
                <c:pt idx="43">
                  <c:v>0.74163000000000001</c:v>
                </c:pt>
                <c:pt idx="44">
                  <c:v>0.74021999999999999</c:v>
                </c:pt>
                <c:pt idx="45">
                  <c:v>0.73957300000000004</c:v>
                </c:pt>
                <c:pt idx="46">
                  <c:v>0.73807900000000004</c:v>
                </c:pt>
                <c:pt idx="47">
                  <c:v>0.73365000000000002</c:v>
                </c:pt>
                <c:pt idx="48">
                  <c:v>0.73224199999999995</c:v>
                </c:pt>
                <c:pt idx="49">
                  <c:v>0.73024900000000004</c:v>
                </c:pt>
                <c:pt idx="50">
                  <c:v>0.72806499999999996</c:v>
                </c:pt>
                <c:pt idx="51">
                  <c:v>0.72566399999999998</c:v>
                </c:pt>
                <c:pt idx="52">
                  <c:v>0.72328800000000004</c:v>
                </c:pt>
                <c:pt idx="53">
                  <c:v>0.72115700000000005</c:v>
                </c:pt>
                <c:pt idx="54">
                  <c:v>0.71730499999999997</c:v>
                </c:pt>
                <c:pt idx="55">
                  <c:v>0.71641200000000005</c:v>
                </c:pt>
                <c:pt idx="56">
                  <c:v>0.71203499999999997</c:v>
                </c:pt>
                <c:pt idx="57">
                  <c:v>0.71270900000000004</c:v>
                </c:pt>
                <c:pt idx="58">
                  <c:v>0.70888600000000002</c:v>
                </c:pt>
                <c:pt idx="59">
                  <c:v>0.70545599999999997</c:v>
                </c:pt>
                <c:pt idx="60">
                  <c:v>0.70329799999999998</c:v>
                </c:pt>
                <c:pt idx="61">
                  <c:v>0.70314600000000005</c:v>
                </c:pt>
                <c:pt idx="62">
                  <c:v>0.69961600000000002</c:v>
                </c:pt>
                <c:pt idx="63">
                  <c:v>0.69802799999999998</c:v>
                </c:pt>
                <c:pt idx="64">
                  <c:v>0.695434</c:v>
                </c:pt>
                <c:pt idx="65">
                  <c:v>0.69181800000000004</c:v>
                </c:pt>
                <c:pt idx="66">
                  <c:v>0.69037199999999999</c:v>
                </c:pt>
                <c:pt idx="67">
                  <c:v>0.68836399999999998</c:v>
                </c:pt>
                <c:pt idx="68">
                  <c:v>0.68798400000000004</c:v>
                </c:pt>
                <c:pt idx="69">
                  <c:v>0.68365799999999999</c:v>
                </c:pt>
                <c:pt idx="70">
                  <c:v>0.68228900000000003</c:v>
                </c:pt>
                <c:pt idx="71">
                  <c:v>0.68227000000000004</c:v>
                </c:pt>
                <c:pt idx="72">
                  <c:v>0.67917899999999998</c:v>
                </c:pt>
                <c:pt idx="73">
                  <c:v>0.67780399999999996</c:v>
                </c:pt>
                <c:pt idx="74">
                  <c:v>0.676423</c:v>
                </c:pt>
                <c:pt idx="75">
                  <c:v>0.67384299999999997</c:v>
                </c:pt>
                <c:pt idx="76">
                  <c:v>0.67282299999999995</c:v>
                </c:pt>
                <c:pt idx="77">
                  <c:v>0.67110300000000001</c:v>
                </c:pt>
                <c:pt idx="78">
                  <c:v>0.66954999999999998</c:v>
                </c:pt>
                <c:pt idx="79">
                  <c:v>0.66800499999999996</c:v>
                </c:pt>
                <c:pt idx="80">
                  <c:v>0.66468400000000005</c:v>
                </c:pt>
                <c:pt idx="81">
                  <c:v>0.66184799999999999</c:v>
                </c:pt>
                <c:pt idx="82">
                  <c:v>0.66032800000000003</c:v>
                </c:pt>
                <c:pt idx="83">
                  <c:v>0.65879900000000002</c:v>
                </c:pt>
                <c:pt idx="84">
                  <c:v>0.65624300000000002</c:v>
                </c:pt>
                <c:pt idx="85">
                  <c:v>0.65443399999999996</c:v>
                </c:pt>
                <c:pt idx="86">
                  <c:v>0.65261899999999995</c:v>
                </c:pt>
                <c:pt idx="87">
                  <c:v>0.65164599999999995</c:v>
                </c:pt>
                <c:pt idx="88">
                  <c:v>0.64844299999999999</c:v>
                </c:pt>
                <c:pt idx="89">
                  <c:v>0.64686500000000002</c:v>
                </c:pt>
                <c:pt idx="90">
                  <c:v>0.64509300000000003</c:v>
                </c:pt>
                <c:pt idx="91">
                  <c:v>0.64451499999999995</c:v>
                </c:pt>
                <c:pt idx="92">
                  <c:v>0.641598</c:v>
                </c:pt>
                <c:pt idx="93">
                  <c:v>0.64118200000000003</c:v>
                </c:pt>
                <c:pt idx="94">
                  <c:v>0.63909199999999999</c:v>
                </c:pt>
                <c:pt idx="95">
                  <c:v>0.63704499999999997</c:v>
                </c:pt>
                <c:pt idx="96">
                  <c:v>0.63561800000000002</c:v>
                </c:pt>
                <c:pt idx="97">
                  <c:v>0.63346899999999995</c:v>
                </c:pt>
                <c:pt idx="98">
                  <c:v>0.63181100000000001</c:v>
                </c:pt>
                <c:pt idx="99">
                  <c:v>0.62978599999999996</c:v>
                </c:pt>
                <c:pt idx="100">
                  <c:v>0.62943400000000005</c:v>
                </c:pt>
                <c:pt idx="101">
                  <c:v>0.62752300000000005</c:v>
                </c:pt>
                <c:pt idx="102">
                  <c:v>0.62544100000000002</c:v>
                </c:pt>
                <c:pt idx="103">
                  <c:v>0.62333899999999998</c:v>
                </c:pt>
                <c:pt idx="104">
                  <c:v>0.62257099999999999</c:v>
                </c:pt>
                <c:pt idx="105">
                  <c:v>0.62002400000000002</c:v>
                </c:pt>
                <c:pt idx="106">
                  <c:v>0.61759900000000001</c:v>
                </c:pt>
                <c:pt idx="107">
                  <c:v>0.61621899999999996</c:v>
                </c:pt>
                <c:pt idx="108">
                  <c:v>0.61451199999999995</c:v>
                </c:pt>
                <c:pt idx="109">
                  <c:v>0.61153999999999997</c:v>
                </c:pt>
                <c:pt idx="110">
                  <c:v>0.61110600000000004</c:v>
                </c:pt>
                <c:pt idx="111">
                  <c:v>0.60933000000000004</c:v>
                </c:pt>
                <c:pt idx="112">
                  <c:v>0.60722900000000002</c:v>
                </c:pt>
                <c:pt idx="113">
                  <c:v>0.60558599999999996</c:v>
                </c:pt>
                <c:pt idx="114">
                  <c:v>0.60372400000000004</c:v>
                </c:pt>
                <c:pt idx="115">
                  <c:v>0.60222399999999998</c:v>
                </c:pt>
                <c:pt idx="116">
                  <c:v>0.60013300000000003</c:v>
                </c:pt>
                <c:pt idx="117">
                  <c:v>0.59801599999999999</c:v>
                </c:pt>
                <c:pt idx="118">
                  <c:v>0.596638</c:v>
                </c:pt>
                <c:pt idx="119">
                  <c:v>0.59498300000000004</c:v>
                </c:pt>
                <c:pt idx="120">
                  <c:v>0.59345099999999995</c:v>
                </c:pt>
                <c:pt idx="121">
                  <c:v>0.591283</c:v>
                </c:pt>
                <c:pt idx="122">
                  <c:v>0.59071300000000004</c:v>
                </c:pt>
                <c:pt idx="123">
                  <c:v>0.58845099999999995</c:v>
                </c:pt>
                <c:pt idx="124">
                  <c:v>0.58582400000000001</c:v>
                </c:pt>
                <c:pt idx="125">
                  <c:v>0.58512399999999998</c:v>
                </c:pt>
                <c:pt idx="126">
                  <c:v>0.583924</c:v>
                </c:pt>
                <c:pt idx="127">
                  <c:v>0.57991800000000004</c:v>
                </c:pt>
                <c:pt idx="128">
                  <c:v>0.57947400000000004</c:v>
                </c:pt>
                <c:pt idx="129">
                  <c:v>0.57754399999999995</c:v>
                </c:pt>
                <c:pt idx="130">
                  <c:v>0.57610300000000003</c:v>
                </c:pt>
                <c:pt idx="131">
                  <c:v>0.57438</c:v>
                </c:pt>
                <c:pt idx="132">
                  <c:v>0.57284599999999997</c:v>
                </c:pt>
                <c:pt idx="133">
                  <c:v>0.57140400000000002</c:v>
                </c:pt>
                <c:pt idx="134">
                  <c:v>0.57046399999999997</c:v>
                </c:pt>
                <c:pt idx="135">
                  <c:v>0.56840900000000005</c:v>
                </c:pt>
                <c:pt idx="136">
                  <c:v>0.56793199999999999</c:v>
                </c:pt>
                <c:pt idx="137">
                  <c:v>0.56618900000000005</c:v>
                </c:pt>
                <c:pt idx="138">
                  <c:v>0.56399900000000003</c:v>
                </c:pt>
                <c:pt idx="139">
                  <c:v>0.563859</c:v>
                </c:pt>
                <c:pt idx="140">
                  <c:v>0.56212099999999998</c:v>
                </c:pt>
                <c:pt idx="141">
                  <c:v>0.56065799999999999</c:v>
                </c:pt>
                <c:pt idx="142">
                  <c:v>0.56004200000000004</c:v>
                </c:pt>
                <c:pt idx="143">
                  <c:v>0.55770900000000001</c:v>
                </c:pt>
                <c:pt idx="144">
                  <c:v>0.55619600000000002</c:v>
                </c:pt>
                <c:pt idx="145">
                  <c:v>0.55439799999999995</c:v>
                </c:pt>
                <c:pt idx="146">
                  <c:v>0.55375300000000005</c:v>
                </c:pt>
                <c:pt idx="147">
                  <c:v>0.55208199999999996</c:v>
                </c:pt>
                <c:pt idx="148">
                  <c:v>0.55138299999999996</c:v>
                </c:pt>
                <c:pt idx="149">
                  <c:v>0.54949400000000004</c:v>
                </c:pt>
                <c:pt idx="150">
                  <c:v>0.54781400000000002</c:v>
                </c:pt>
                <c:pt idx="151">
                  <c:v>0.54605800000000004</c:v>
                </c:pt>
                <c:pt idx="152">
                  <c:v>0.54390000000000005</c:v>
                </c:pt>
                <c:pt idx="153">
                  <c:v>0.54413999999999996</c:v>
                </c:pt>
                <c:pt idx="154">
                  <c:v>0.543682</c:v>
                </c:pt>
                <c:pt idx="155">
                  <c:v>0.54061300000000001</c:v>
                </c:pt>
                <c:pt idx="156">
                  <c:v>0.53992899999999999</c:v>
                </c:pt>
                <c:pt idx="157">
                  <c:v>0.53839099999999995</c:v>
                </c:pt>
                <c:pt idx="158">
                  <c:v>0.53656499999999996</c:v>
                </c:pt>
                <c:pt idx="159">
                  <c:v>0.53576800000000002</c:v>
                </c:pt>
                <c:pt idx="160">
                  <c:v>0.53391100000000002</c:v>
                </c:pt>
                <c:pt idx="161">
                  <c:v>0.53206399999999998</c:v>
                </c:pt>
                <c:pt idx="162">
                  <c:v>0.53145399999999998</c:v>
                </c:pt>
                <c:pt idx="163">
                  <c:v>0.53046599999999999</c:v>
                </c:pt>
                <c:pt idx="164">
                  <c:v>0.53008999999999995</c:v>
                </c:pt>
                <c:pt idx="165">
                  <c:v>0.52914399999999995</c:v>
                </c:pt>
                <c:pt idx="166">
                  <c:v>0.52816700000000005</c:v>
                </c:pt>
                <c:pt idx="167">
                  <c:v>0.527312</c:v>
                </c:pt>
                <c:pt idx="168">
                  <c:v>0.52596299999999996</c:v>
                </c:pt>
                <c:pt idx="169">
                  <c:v>0.52323900000000001</c:v>
                </c:pt>
                <c:pt idx="170">
                  <c:v>0.52219300000000002</c:v>
                </c:pt>
                <c:pt idx="171">
                  <c:v>0.52086699999999997</c:v>
                </c:pt>
                <c:pt idx="172">
                  <c:v>0.51973100000000005</c:v>
                </c:pt>
                <c:pt idx="173">
                  <c:v>0.51874500000000001</c:v>
                </c:pt>
                <c:pt idx="174">
                  <c:v>0.51707199999999998</c:v>
                </c:pt>
                <c:pt idx="175">
                  <c:v>0.51613399999999998</c:v>
                </c:pt>
                <c:pt idx="176">
                  <c:v>0.51516700000000004</c:v>
                </c:pt>
                <c:pt idx="177">
                  <c:v>0.51385899999999995</c:v>
                </c:pt>
                <c:pt idx="178">
                  <c:v>0.51223200000000002</c:v>
                </c:pt>
                <c:pt idx="179">
                  <c:v>0.51204799999999995</c:v>
                </c:pt>
                <c:pt idx="180">
                  <c:v>0.50936400000000004</c:v>
                </c:pt>
                <c:pt idx="181">
                  <c:v>0.50846000000000002</c:v>
                </c:pt>
                <c:pt idx="182">
                  <c:v>0.50717500000000004</c:v>
                </c:pt>
                <c:pt idx="183">
                  <c:v>0.505992</c:v>
                </c:pt>
                <c:pt idx="184">
                  <c:v>0.50485000000000002</c:v>
                </c:pt>
                <c:pt idx="185">
                  <c:v>0.50339</c:v>
                </c:pt>
                <c:pt idx="186">
                  <c:v>0.50284200000000001</c:v>
                </c:pt>
                <c:pt idx="187">
                  <c:v>0.50148099999999995</c:v>
                </c:pt>
                <c:pt idx="188">
                  <c:v>0.499135</c:v>
                </c:pt>
                <c:pt idx="189">
                  <c:v>0.498865</c:v>
                </c:pt>
                <c:pt idx="190">
                  <c:v>0.49735800000000002</c:v>
                </c:pt>
                <c:pt idx="191">
                  <c:v>0.49634899999999998</c:v>
                </c:pt>
                <c:pt idx="192">
                  <c:v>0.49546000000000001</c:v>
                </c:pt>
                <c:pt idx="193">
                  <c:v>0.493618</c:v>
                </c:pt>
                <c:pt idx="194">
                  <c:v>0.49265199999999998</c:v>
                </c:pt>
                <c:pt idx="195">
                  <c:v>0.49021199999999998</c:v>
                </c:pt>
                <c:pt idx="196">
                  <c:v>0.49020200000000003</c:v>
                </c:pt>
                <c:pt idx="197">
                  <c:v>0.48944500000000002</c:v>
                </c:pt>
                <c:pt idx="198">
                  <c:v>0.48735699999999998</c:v>
                </c:pt>
                <c:pt idx="199">
                  <c:v>0.48603299999999999</c:v>
                </c:pt>
                <c:pt idx="200">
                  <c:v>0.48543500000000001</c:v>
                </c:pt>
                <c:pt idx="201">
                  <c:v>0.48421700000000001</c:v>
                </c:pt>
                <c:pt idx="202">
                  <c:v>0.48357899999999998</c:v>
                </c:pt>
                <c:pt idx="203">
                  <c:v>0.48229</c:v>
                </c:pt>
                <c:pt idx="204">
                  <c:v>0.48141200000000001</c:v>
                </c:pt>
                <c:pt idx="205">
                  <c:v>0.47987200000000002</c:v>
                </c:pt>
                <c:pt idx="206">
                  <c:v>0.479854</c:v>
                </c:pt>
                <c:pt idx="207">
                  <c:v>0.478547</c:v>
                </c:pt>
                <c:pt idx="208">
                  <c:v>0.47681499999999999</c:v>
                </c:pt>
                <c:pt idx="209">
                  <c:v>0.47569</c:v>
                </c:pt>
                <c:pt idx="210">
                  <c:v>0.47535300000000003</c:v>
                </c:pt>
                <c:pt idx="211">
                  <c:v>0.47411799999999998</c:v>
                </c:pt>
                <c:pt idx="212">
                  <c:v>0.47384100000000001</c:v>
                </c:pt>
                <c:pt idx="213">
                  <c:v>0.47254200000000002</c:v>
                </c:pt>
                <c:pt idx="214">
                  <c:v>0.47083199999999997</c:v>
                </c:pt>
                <c:pt idx="215">
                  <c:v>0.47134799999999999</c:v>
                </c:pt>
                <c:pt idx="216">
                  <c:v>0.46935300000000002</c:v>
                </c:pt>
                <c:pt idx="217">
                  <c:v>0.46829199999999999</c:v>
                </c:pt>
                <c:pt idx="218">
                  <c:v>0.46666600000000003</c:v>
                </c:pt>
                <c:pt idx="219">
                  <c:v>0.46582800000000002</c:v>
                </c:pt>
                <c:pt idx="220">
                  <c:v>0.46543400000000001</c:v>
                </c:pt>
                <c:pt idx="221">
                  <c:v>0.46405999999999997</c:v>
                </c:pt>
                <c:pt idx="222">
                  <c:v>0.46310699999999999</c:v>
                </c:pt>
                <c:pt idx="223">
                  <c:v>0.46249800000000002</c:v>
                </c:pt>
                <c:pt idx="224">
                  <c:v>0.460733</c:v>
                </c:pt>
                <c:pt idx="225">
                  <c:v>0.45962799999999998</c:v>
                </c:pt>
                <c:pt idx="226">
                  <c:v>0.458565</c:v>
                </c:pt>
                <c:pt idx="227">
                  <c:v>0.45778400000000002</c:v>
                </c:pt>
                <c:pt idx="228">
                  <c:v>0.457123</c:v>
                </c:pt>
                <c:pt idx="229">
                  <c:v>0.45733699999999999</c:v>
                </c:pt>
                <c:pt idx="230">
                  <c:v>0.45503500000000002</c:v>
                </c:pt>
                <c:pt idx="231">
                  <c:v>0.453845</c:v>
                </c:pt>
                <c:pt idx="232">
                  <c:v>0.45355400000000001</c:v>
                </c:pt>
                <c:pt idx="233">
                  <c:v>0.450928</c:v>
                </c:pt>
                <c:pt idx="234">
                  <c:v>0.45157999999999998</c:v>
                </c:pt>
                <c:pt idx="235">
                  <c:v>0.45075599999999999</c:v>
                </c:pt>
                <c:pt idx="236">
                  <c:v>0.44999400000000001</c:v>
                </c:pt>
                <c:pt idx="237">
                  <c:v>0.44890799999999997</c:v>
                </c:pt>
                <c:pt idx="238">
                  <c:v>0.447851</c:v>
                </c:pt>
                <c:pt idx="239">
                  <c:v>0.44789299999999999</c:v>
                </c:pt>
                <c:pt idx="240">
                  <c:v>0.44678600000000002</c:v>
                </c:pt>
                <c:pt idx="241">
                  <c:v>0.44511000000000001</c:v>
                </c:pt>
                <c:pt idx="242">
                  <c:v>0.444554</c:v>
                </c:pt>
                <c:pt idx="243">
                  <c:v>0.44392599999999999</c:v>
                </c:pt>
                <c:pt idx="244">
                  <c:v>0.44273099999999999</c:v>
                </c:pt>
                <c:pt idx="245">
                  <c:v>0.44177899999999998</c:v>
                </c:pt>
                <c:pt idx="246">
                  <c:v>0.44135999999999997</c:v>
                </c:pt>
                <c:pt idx="247">
                  <c:v>0.44019200000000003</c:v>
                </c:pt>
                <c:pt idx="248">
                  <c:v>0.43958900000000001</c:v>
                </c:pt>
                <c:pt idx="249">
                  <c:v>0.438556</c:v>
                </c:pt>
                <c:pt idx="250">
                  <c:v>0.41336800000000001</c:v>
                </c:pt>
                <c:pt idx="251">
                  <c:v>0.41207899999999997</c:v>
                </c:pt>
                <c:pt idx="252">
                  <c:v>0.411686</c:v>
                </c:pt>
                <c:pt idx="253">
                  <c:v>0.41062500000000002</c:v>
                </c:pt>
                <c:pt idx="254">
                  <c:v>0.40996899999999997</c:v>
                </c:pt>
                <c:pt idx="255">
                  <c:v>0.40932600000000002</c:v>
                </c:pt>
                <c:pt idx="256">
                  <c:v>0.408221</c:v>
                </c:pt>
                <c:pt idx="257">
                  <c:v>0.40787699999999999</c:v>
                </c:pt>
                <c:pt idx="258">
                  <c:v>0.40649299999999999</c:v>
                </c:pt>
                <c:pt idx="259">
                  <c:v>0.405885</c:v>
                </c:pt>
                <c:pt idx="260">
                  <c:v>0.40545900000000001</c:v>
                </c:pt>
                <c:pt idx="261">
                  <c:v>0.40378999999999998</c:v>
                </c:pt>
                <c:pt idx="262">
                  <c:v>0.40324100000000002</c:v>
                </c:pt>
                <c:pt idx="263">
                  <c:v>0.40306500000000001</c:v>
                </c:pt>
                <c:pt idx="264">
                  <c:v>0.40153</c:v>
                </c:pt>
                <c:pt idx="265">
                  <c:v>0.40083800000000003</c:v>
                </c:pt>
                <c:pt idx="266">
                  <c:v>0.39999600000000002</c:v>
                </c:pt>
                <c:pt idx="267">
                  <c:v>0.39940799999999999</c:v>
                </c:pt>
                <c:pt idx="268">
                  <c:v>0.39884799999999998</c:v>
                </c:pt>
                <c:pt idx="269">
                  <c:v>0.39772099999999999</c:v>
                </c:pt>
                <c:pt idx="270">
                  <c:v>0.39695200000000003</c:v>
                </c:pt>
                <c:pt idx="271">
                  <c:v>0.39621600000000001</c:v>
                </c:pt>
                <c:pt idx="272">
                  <c:v>0.39512399999999998</c:v>
                </c:pt>
                <c:pt idx="273">
                  <c:v>0.39443499999999998</c:v>
                </c:pt>
                <c:pt idx="274">
                  <c:v>0.39350400000000002</c:v>
                </c:pt>
                <c:pt idx="275">
                  <c:v>0.39276899999999998</c:v>
                </c:pt>
                <c:pt idx="276">
                  <c:v>0.392461</c:v>
                </c:pt>
                <c:pt idx="277">
                  <c:v>0.39108199999999999</c:v>
                </c:pt>
                <c:pt idx="278">
                  <c:v>0.39099499999999998</c:v>
                </c:pt>
                <c:pt idx="279">
                  <c:v>0.39015300000000003</c:v>
                </c:pt>
                <c:pt idx="280">
                  <c:v>0.389208</c:v>
                </c:pt>
                <c:pt idx="281">
                  <c:v>0.38854499999999997</c:v>
                </c:pt>
                <c:pt idx="282">
                  <c:v>0.38769300000000001</c:v>
                </c:pt>
                <c:pt idx="283">
                  <c:v>0.38662099999999999</c:v>
                </c:pt>
                <c:pt idx="284">
                  <c:v>0.38617899999999999</c:v>
                </c:pt>
                <c:pt idx="285">
                  <c:v>0.38522600000000001</c:v>
                </c:pt>
                <c:pt idx="286">
                  <c:v>0.38434099999999999</c:v>
                </c:pt>
                <c:pt idx="287">
                  <c:v>0.38405400000000001</c:v>
                </c:pt>
                <c:pt idx="288">
                  <c:v>0.382851</c:v>
                </c:pt>
                <c:pt idx="289">
                  <c:v>0.38223200000000002</c:v>
                </c:pt>
                <c:pt idx="290">
                  <c:v>0.38174799999999998</c:v>
                </c:pt>
                <c:pt idx="291">
                  <c:v>0.38089699999999999</c:v>
                </c:pt>
                <c:pt idx="292">
                  <c:v>0.38089000000000001</c:v>
                </c:pt>
                <c:pt idx="293">
                  <c:v>0.37984099999999998</c:v>
                </c:pt>
                <c:pt idx="294">
                  <c:v>0.37890400000000002</c:v>
                </c:pt>
                <c:pt idx="295">
                  <c:v>0.37841999999999998</c:v>
                </c:pt>
                <c:pt idx="296">
                  <c:v>0.37760100000000002</c:v>
                </c:pt>
                <c:pt idx="297">
                  <c:v>0.37700400000000001</c:v>
                </c:pt>
                <c:pt idx="298">
                  <c:v>0.37614399999999998</c:v>
                </c:pt>
                <c:pt idx="299">
                  <c:v>0.37561099999999997</c:v>
                </c:pt>
                <c:pt idx="300">
                  <c:v>0.37504799999999999</c:v>
                </c:pt>
                <c:pt idx="301">
                  <c:v>0.374525</c:v>
                </c:pt>
                <c:pt idx="302">
                  <c:v>0.37369999999999998</c:v>
                </c:pt>
                <c:pt idx="303">
                  <c:v>0.37296200000000002</c:v>
                </c:pt>
                <c:pt idx="304">
                  <c:v>0.37254900000000002</c:v>
                </c:pt>
                <c:pt idx="305">
                  <c:v>0.37219999999999998</c:v>
                </c:pt>
                <c:pt idx="306">
                  <c:v>0.371201</c:v>
                </c:pt>
                <c:pt idx="307">
                  <c:v>0.37058600000000003</c:v>
                </c:pt>
                <c:pt idx="308">
                  <c:v>0.37004500000000001</c:v>
                </c:pt>
                <c:pt idx="309">
                  <c:v>0.36904900000000002</c:v>
                </c:pt>
                <c:pt idx="310">
                  <c:v>0.36816500000000002</c:v>
                </c:pt>
                <c:pt idx="311">
                  <c:v>0.36754700000000001</c:v>
                </c:pt>
                <c:pt idx="312">
                  <c:v>0.36671999999999999</c:v>
                </c:pt>
                <c:pt idx="313">
                  <c:v>0.36607800000000001</c:v>
                </c:pt>
                <c:pt idx="314">
                  <c:v>0.36571599999999999</c:v>
                </c:pt>
                <c:pt idx="315">
                  <c:v>0.36454799999999998</c:v>
                </c:pt>
                <c:pt idx="316">
                  <c:v>0.36399100000000001</c:v>
                </c:pt>
                <c:pt idx="317">
                  <c:v>0.36336600000000002</c:v>
                </c:pt>
                <c:pt idx="318">
                  <c:v>0.36246699999999998</c:v>
                </c:pt>
                <c:pt idx="319">
                  <c:v>0.36188700000000001</c:v>
                </c:pt>
                <c:pt idx="320">
                  <c:v>0.36121500000000001</c:v>
                </c:pt>
                <c:pt idx="321">
                  <c:v>0.36042000000000002</c:v>
                </c:pt>
                <c:pt idx="322">
                  <c:v>0.35980099999999998</c:v>
                </c:pt>
                <c:pt idx="323">
                  <c:v>0.359155</c:v>
                </c:pt>
                <c:pt idx="324">
                  <c:v>0.35879299999999997</c:v>
                </c:pt>
                <c:pt idx="325">
                  <c:v>0.35814000000000001</c:v>
                </c:pt>
                <c:pt idx="326">
                  <c:v>0.35747400000000001</c:v>
                </c:pt>
                <c:pt idx="327">
                  <c:v>0.357014</c:v>
                </c:pt>
                <c:pt idx="328">
                  <c:v>0.35594700000000001</c:v>
                </c:pt>
                <c:pt idx="329">
                  <c:v>0.35546800000000001</c:v>
                </c:pt>
                <c:pt idx="330">
                  <c:v>0.35470099999999999</c:v>
                </c:pt>
                <c:pt idx="331">
                  <c:v>0.35432900000000001</c:v>
                </c:pt>
                <c:pt idx="332">
                  <c:v>0.35322500000000001</c:v>
                </c:pt>
                <c:pt idx="333">
                  <c:v>0.35302899999999998</c:v>
                </c:pt>
                <c:pt idx="334">
                  <c:v>0.35175699999999999</c:v>
                </c:pt>
                <c:pt idx="335">
                  <c:v>0.351408</c:v>
                </c:pt>
                <c:pt idx="336">
                  <c:v>0.35083399999999998</c:v>
                </c:pt>
                <c:pt idx="337">
                  <c:v>0.35028799999999999</c:v>
                </c:pt>
                <c:pt idx="338">
                  <c:v>0.34975800000000001</c:v>
                </c:pt>
                <c:pt idx="339">
                  <c:v>0.34913</c:v>
                </c:pt>
                <c:pt idx="340">
                  <c:v>0.34809099999999998</c:v>
                </c:pt>
                <c:pt idx="341">
                  <c:v>0.34767100000000001</c:v>
                </c:pt>
                <c:pt idx="342">
                  <c:v>0.34732200000000002</c:v>
                </c:pt>
                <c:pt idx="343">
                  <c:v>0.34660200000000002</c:v>
                </c:pt>
                <c:pt idx="344">
                  <c:v>0.34605799999999998</c:v>
                </c:pt>
                <c:pt idx="345">
                  <c:v>0.34581400000000001</c:v>
                </c:pt>
                <c:pt idx="346">
                  <c:v>0.34534300000000001</c:v>
                </c:pt>
                <c:pt idx="347">
                  <c:v>0.344248</c:v>
                </c:pt>
                <c:pt idx="348">
                  <c:v>0.34442499999999998</c:v>
                </c:pt>
                <c:pt idx="349">
                  <c:v>0.34376800000000002</c:v>
                </c:pt>
                <c:pt idx="350">
                  <c:v>0.34310299999999999</c:v>
                </c:pt>
                <c:pt idx="351">
                  <c:v>0.34207399999999999</c:v>
                </c:pt>
                <c:pt idx="352">
                  <c:v>0.34173100000000001</c:v>
                </c:pt>
                <c:pt idx="353">
                  <c:v>0.34059699999999998</c:v>
                </c:pt>
                <c:pt idx="354">
                  <c:v>0.34037499999999998</c:v>
                </c:pt>
                <c:pt idx="355">
                  <c:v>0.33998499999999998</c:v>
                </c:pt>
                <c:pt idx="356">
                  <c:v>0.33943899999999999</c:v>
                </c:pt>
                <c:pt idx="357">
                  <c:v>0.338866</c:v>
                </c:pt>
                <c:pt idx="358">
                  <c:v>0.33796100000000001</c:v>
                </c:pt>
                <c:pt idx="359">
                  <c:v>0.337478</c:v>
                </c:pt>
                <c:pt idx="360">
                  <c:v>0.33645599999999998</c:v>
                </c:pt>
                <c:pt idx="361">
                  <c:v>0.336289</c:v>
                </c:pt>
                <c:pt idx="362">
                  <c:v>0.33575700000000003</c:v>
                </c:pt>
                <c:pt idx="363">
                  <c:v>0.33538099999999998</c:v>
                </c:pt>
                <c:pt idx="364">
                  <c:v>0.33474199999999998</c:v>
                </c:pt>
                <c:pt idx="365">
                  <c:v>0.33381699999999997</c:v>
                </c:pt>
                <c:pt idx="366">
                  <c:v>0.33396500000000001</c:v>
                </c:pt>
                <c:pt idx="367">
                  <c:v>0.33348699999999998</c:v>
                </c:pt>
                <c:pt idx="368">
                  <c:v>0.33283299999999999</c:v>
                </c:pt>
                <c:pt idx="369">
                  <c:v>0.33262599999999998</c:v>
                </c:pt>
                <c:pt idx="370">
                  <c:v>0.33188099999999998</c:v>
                </c:pt>
                <c:pt idx="371">
                  <c:v>0.331312</c:v>
                </c:pt>
                <c:pt idx="372">
                  <c:v>0.33089000000000002</c:v>
                </c:pt>
                <c:pt idx="373">
                  <c:v>0.33038800000000001</c:v>
                </c:pt>
                <c:pt idx="374">
                  <c:v>0.329739</c:v>
                </c:pt>
                <c:pt idx="375">
                  <c:v>0.32938600000000001</c:v>
                </c:pt>
                <c:pt idx="376">
                  <c:v>0.32883000000000001</c:v>
                </c:pt>
                <c:pt idx="377">
                  <c:v>0.32795400000000002</c:v>
                </c:pt>
                <c:pt idx="378">
                  <c:v>0.32752100000000001</c:v>
                </c:pt>
                <c:pt idx="379">
                  <c:v>0.32733299999999999</c:v>
                </c:pt>
                <c:pt idx="380">
                  <c:v>0.32648899999999997</c:v>
                </c:pt>
                <c:pt idx="381">
                  <c:v>0.32557599999999998</c:v>
                </c:pt>
                <c:pt idx="382">
                  <c:v>0.32569900000000002</c:v>
                </c:pt>
                <c:pt idx="383">
                  <c:v>0.32516899999999999</c:v>
                </c:pt>
                <c:pt idx="384">
                  <c:v>0.32437500000000002</c:v>
                </c:pt>
                <c:pt idx="385">
                  <c:v>0.32442799999999999</c:v>
                </c:pt>
                <c:pt idx="386">
                  <c:v>0.323791</c:v>
                </c:pt>
                <c:pt idx="387">
                  <c:v>0.32282899999999998</c:v>
                </c:pt>
                <c:pt idx="388">
                  <c:v>0.322689</c:v>
                </c:pt>
                <c:pt idx="389">
                  <c:v>0.32179000000000002</c:v>
                </c:pt>
                <c:pt idx="390">
                  <c:v>0.32156200000000001</c:v>
                </c:pt>
                <c:pt idx="391">
                  <c:v>0.32106800000000002</c:v>
                </c:pt>
                <c:pt idx="392">
                  <c:v>0.32042900000000002</c:v>
                </c:pt>
                <c:pt idx="393">
                  <c:v>0.32046599999999997</c:v>
                </c:pt>
                <c:pt idx="394">
                  <c:v>0.31984000000000001</c:v>
                </c:pt>
                <c:pt idx="395">
                  <c:v>0.31929200000000002</c:v>
                </c:pt>
                <c:pt idx="396">
                  <c:v>0.31880500000000001</c:v>
                </c:pt>
                <c:pt idx="397">
                  <c:v>0.31854500000000002</c:v>
                </c:pt>
                <c:pt idx="398">
                  <c:v>0.31825300000000001</c:v>
                </c:pt>
                <c:pt idx="399">
                  <c:v>0.317805</c:v>
                </c:pt>
                <c:pt idx="400">
                  <c:v>0.31742100000000001</c:v>
                </c:pt>
                <c:pt idx="401">
                  <c:v>0.316778</c:v>
                </c:pt>
                <c:pt idx="402">
                  <c:v>0.31622800000000001</c:v>
                </c:pt>
                <c:pt idx="403">
                  <c:v>0.31600699999999998</c:v>
                </c:pt>
                <c:pt idx="404">
                  <c:v>0.315274</c:v>
                </c:pt>
                <c:pt idx="405">
                  <c:v>0.31480900000000001</c:v>
                </c:pt>
                <c:pt idx="406">
                  <c:v>0.31478600000000001</c:v>
                </c:pt>
                <c:pt idx="407">
                  <c:v>0.31428499999999998</c:v>
                </c:pt>
                <c:pt idx="408">
                  <c:v>0.313832</c:v>
                </c:pt>
                <c:pt idx="409">
                  <c:v>0.31357400000000002</c:v>
                </c:pt>
                <c:pt idx="410">
                  <c:v>0.31321900000000003</c:v>
                </c:pt>
                <c:pt idx="411">
                  <c:v>0.312749</c:v>
                </c:pt>
                <c:pt idx="412">
                  <c:v>0.31254199999999999</c:v>
                </c:pt>
                <c:pt idx="413">
                  <c:v>0.31181599999999998</c:v>
                </c:pt>
                <c:pt idx="414">
                  <c:v>0.31146400000000002</c:v>
                </c:pt>
                <c:pt idx="415">
                  <c:v>0.31096299999999999</c:v>
                </c:pt>
                <c:pt idx="416">
                  <c:v>0.31022</c:v>
                </c:pt>
                <c:pt idx="417">
                  <c:v>0.31033100000000002</c:v>
                </c:pt>
                <c:pt idx="418">
                  <c:v>0.30992900000000001</c:v>
                </c:pt>
                <c:pt idx="419">
                  <c:v>0.30942199999999997</c:v>
                </c:pt>
                <c:pt idx="420">
                  <c:v>0.30901800000000001</c:v>
                </c:pt>
                <c:pt idx="421">
                  <c:v>0.30860900000000002</c:v>
                </c:pt>
                <c:pt idx="422">
                  <c:v>0.30871100000000001</c:v>
                </c:pt>
                <c:pt idx="423">
                  <c:v>0.30812200000000001</c:v>
                </c:pt>
                <c:pt idx="424">
                  <c:v>0.307639</c:v>
                </c:pt>
                <c:pt idx="425">
                  <c:v>0.307396</c:v>
                </c:pt>
                <c:pt idx="426">
                  <c:v>0.30668800000000002</c:v>
                </c:pt>
                <c:pt idx="427">
                  <c:v>0.30683899999999997</c:v>
                </c:pt>
                <c:pt idx="428">
                  <c:v>0.30644900000000003</c:v>
                </c:pt>
                <c:pt idx="429">
                  <c:v>0.30605399999999999</c:v>
                </c:pt>
                <c:pt idx="430">
                  <c:v>0.30572700000000003</c:v>
                </c:pt>
                <c:pt idx="431">
                  <c:v>0.30528899999999998</c:v>
                </c:pt>
                <c:pt idx="432">
                  <c:v>0.30521700000000002</c:v>
                </c:pt>
                <c:pt idx="433">
                  <c:v>0.30463899999999999</c:v>
                </c:pt>
                <c:pt idx="434">
                  <c:v>0.30432999999999999</c:v>
                </c:pt>
                <c:pt idx="435">
                  <c:v>0.30424600000000002</c:v>
                </c:pt>
                <c:pt idx="436">
                  <c:v>0.30399399999999999</c:v>
                </c:pt>
                <c:pt idx="437">
                  <c:v>0.303676</c:v>
                </c:pt>
                <c:pt idx="438">
                  <c:v>0.30322100000000002</c:v>
                </c:pt>
                <c:pt idx="439">
                  <c:v>0.30296800000000002</c:v>
                </c:pt>
                <c:pt idx="440">
                  <c:v>0.30285899999999999</c:v>
                </c:pt>
                <c:pt idx="441">
                  <c:v>0.30242999999999998</c:v>
                </c:pt>
                <c:pt idx="442">
                  <c:v>0.30208600000000002</c:v>
                </c:pt>
                <c:pt idx="443">
                  <c:v>0.30156699999999997</c:v>
                </c:pt>
                <c:pt idx="444">
                  <c:v>0.30138900000000002</c:v>
                </c:pt>
                <c:pt idx="445">
                  <c:v>0.30080800000000002</c:v>
                </c:pt>
                <c:pt idx="446">
                  <c:v>0.30075299999999999</c:v>
                </c:pt>
                <c:pt idx="447">
                  <c:v>0.300369</c:v>
                </c:pt>
                <c:pt idx="448">
                  <c:v>0.30002400000000001</c:v>
                </c:pt>
                <c:pt idx="449">
                  <c:v>0.29989199999999999</c:v>
                </c:pt>
                <c:pt idx="450">
                  <c:v>0.29950500000000002</c:v>
                </c:pt>
                <c:pt idx="451">
                  <c:v>0.29959799999999998</c:v>
                </c:pt>
                <c:pt idx="452">
                  <c:v>0.29909999999999998</c:v>
                </c:pt>
                <c:pt idx="453">
                  <c:v>0.298678</c:v>
                </c:pt>
                <c:pt idx="454">
                  <c:v>0.29844700000000002</c:v>
                </c:pt>
                <c:pt idx="455">
                  <c:v>0.298207</c:v>
                </c:pt>
                <c:pt idx="456">
                  <c:v>0.297794</c:v>
                </c:pt>
                <c:pt idx="457">
                  <c:v>0.29773899999999998</c:v>
                </c:pt>
                <c:pt idx="458">
                  <c:v>0.297761</c:v>
                </c:pt>
                <c:pt idx="459">
                  <c:v>0.2974</c:v>
                </c:pt>
                <c:pt idx="460">
                  <c:v>0.296935</c:v>
                </c:pt>
                <c:pt idx="461">
                  <c:v>0.29675099999999999</c:v>
                </c:pt>
                <c:pt idx="462">
                  <c:v>0.29658400000000001</c:v>
                </c:pt>
                <c:pt idx="463">
                  <c:v>0.29618800000000001</c:v>
                </c:pt>
                <c:pt idx="464">
                  <c:v>0.29590699999999998</c:v>
                </c:pt>
                <c:pt idx="465">
                  <c:v>0.29596299999999998</c:v>
                </c:pt>
                <c:pt idx="466">
                  <c:v>0.29572999999999999</c:v>
                </c:pt>
                <c:pt idx="467">
                  <c:v>0.29539900000000002</c:v>
                </c:pt>
                <c:pt idx="468">
                  <c:v>0.29514899999999999</c:v>
                </c:pt>
                <c:pt idx="469">
                  <c:v>0.29466900000000001</c:v>
                </c:pt>
                <c:pt idx="470">
                  <c:v>0.29457299999999997</c:v>
                </c:pt>
                <c:pt idx="471">
                  <c:v>0.29427399999999998</c:v>
                </c:pt>
                <c:pt idx="472">
                  <c:v>0.294346</c:v>
                </c:pt>
                <c:pt idx="473">
                  <c:v>0.29404400000000003</c:v>
                </c:pt>
                <c:pt idx="474">
                  <c:v>0.29381000000000002</c:v>
                </c:pt>
                <c:pt idx="475">
                  <c:v>0.29388199999999998</c:v>
                </c:pt>
                <c:pt idx="476">
                  <c:v>0.29383399999999998</c:v>
                </c:pt>
                <c:pt idx="477">
                  <c:v>0.29340100000000002</c:v>
                </c:pt>
                <c:pt idx="478">
                  <c:v>0.29318300000000003</c:v>
                </c:pt>
                <c:pt idx="479">
                  <c:v>0.29321900000000001</c:v>
                </c:pt>
                <c:pt idx="480">
                  <c:v>0.29292699999999999</c:v>
                </c:pt>
                <c:pt idx="481">
                  <c:v>0.293076</c:v>
                </c:pt>
                <c:pt idx="482">
                  <c:v>0.29253600000000002</c:v>
                </c:pt>
                <c:pt idx="483">
                  <c:v>0.29267599999999999</c:v>
                </c:pt>
                <c:pt idx="484">
                  <c:v>0.29237099999999999</c:v>
                </c:pt>
                <c:pt idx="485">
                  <c:v>0.29179500000000003</c:v>
                </c:pt>
                <c:pt idx="486">
                  <c:v>0.292097</c:v>
                </c:pt>
                <c:pt idx="487">
                  <c:v>0.291545</c:v>
                </c:pt>
                <c:pt idx="488">
                  <c:v>0.29163499999999998</c:v>
                </c:pt>
                <c:pt idx="489">
                  <c:v>0.29178500000000002</c:v>
                </c:pt>
                <c:pt idx="490">
                  <c:v>0.29142299999999999</c:v>
                </c:pt>
                <c:pt idx="491">
                  <c:v>0.291437</c:v>
                </c:pt>
                <c:pt idx="492">
                  <c:v>0.29132599999999997</c:v>
                </c:pt>
                <c:pt idx="493">
                  <c:v>0.29134900000000002</c:v>
                </c:pt>
                <c:pt idx="494">
                  <c:v>0.29119299999999998</c:v>
                </c:pt>
                <c:pt idx="495">
                  <c:v>0.29087600000000002</c:v>
                </c:pt>
                <c:pt idx="496">
                  <c:v>0.29084900000000002</c:v>
                </c:pt>
                <c:pt idx="497">
                  <c:v>0.29102699999999998</c:v>
                </c:pt>
                <c:pt idx="498">
                  <c:v>0.29045599999999999</c:v>
                </c:pt>
                <c:pt idx="499">
                  <c:v>0.29056300000000002</c:v>
                </c:pt>
                <c:pt idx="500">
                  <c:v>0.29046699999999998</c:v>
                </c:pt>
                <c:pt idx="501">
                  <c:v>0.29002600000000001</c:v>
                </c:pt>
                <c:pt idx="502">
                  <c:v>0.29031099999999999</c:v>
                </c:pt>
                <c:pt idx="503">
                  <c:v>0.29018899999999997</c:v>
                </c:pt>
                <c:pt idx="504">
                  <c:v>0.29003299999999999</c:v>
                </c:pt>
                <c:pt idx="505">
                  <c:v>0.28982999999999998</c:v>
                </c:pt>
                <c:pt idx="506">
                  <c:v>0.29002</c:v>
                </c:pt>
                <c:pt idx="507">
                  <c:v>0.28955199999999998</c:v>
                </c:pt>
                <c:pt idx="508">
                  <c:v>0.28971000000000002</c:v>
                </c:pt>
                <c:pt idx="509">
                  <c:v>0.28962100000000002</c:v>
                </c:pt>
                <c:pt idx="510">
                  <c:v>0.28960599999999997</c:v>
                </c:pt>
                <c:pt idx="511">
                  <c:v>0.28929199999999999</c:v>
                </c:pt>
                <c:pt idx="512">
                  <c:v>0.28947400000000001</c:v>
                </c:pt>
                <c:pt idx="513">
                  <c:v>0.28943799999999997</c:v>
                </c:pt>
                <c:pt idx="514">
                  <c:v>0.289049</c:v>
                </c:pt>
                <c:pt idx="515">
                  <c:v>0.289016</c:v>
                </c:pt>
                <c:pt idx="516">
                  <c:v>0.28913100000000003</c:v>
                </c:pt>
                <c:pt idx="517">
                  <c:v>0.28904600000000003</c:v>
                </c:pt>
                <c:pt idx="518">
                  <c:v>0.28906500000000002</c:v>
                </c:pt>
                <c:pt idx="519">
                  <c:v>0.289053</c:v>
                </c:pt>
                <c:pt idx="520">
                  <c:v>0.28908</c:v>
                </c:pt>
                <c:pt idx="521">
                  <c:v>0.28902899999999998</c:v>
                </c:pt>
                <c:pt idx="522">
                  <c:v>0.28889100000000001</c:v>
                </c:pt>
                <c:pt idx="523">
                  <c:v>0.28926200000000002</c:v>
                </c:pt>
                <c:pt idx="524">
                  <c:v>0.28923700000000002</c:v>
                </c:pt>
                <c:pt idx="525">
                  <c:v>0.28902600000000001</c:v>
                </c:pt>
                <c:pt idx="526">
                  <c:v>0.28905700000000001</c:v>
                </c:pt>
                <c:pt idx="527">
                  <c:v>0.28898400000000002</c:v>
                </c:pt>
                <c:pt idx="528">
                  <c:v>0.288993</c:v>
                </c:pt>
                <c:pt idx="529">
                  <c:v>0.28910200000000003</c:v>
                </c:pt>
                <c:pt idx="530">
                  <c:v>0.28916799999999998</c:v>
                </c:pt>
                <c:pt idx="531">
                  <c:v>0.28917100000000001</c:v>
                </c:pt>
                <c:pt idx="532">
                  <c:v>0.289381</c:v>
                </c:pt>
                <c:pt idx="533">
                  <c:v>0.289215</c:v>
                </c:pt>
                <c:pt idx="534">
                  <c:v>0.289213</c:v>
                </c:pt>
                <c:pt idx="535">
                  <c:v>0.28922799999999999</c:v>
                </c:pt>
                <c:pt idx="536">
                  <c:v>0.28926800000000003</c:v>
                </c:pt>
                <c:pt idx="537">
                  <c:v>0.28938199999999997</c:v>
                </c:pt>
                <c:pt idx="538">
                  <c:v>0.28947499999999998</c:v>
                </c:pt>
                <c:pt idx="539">
                  <c:v>0.28940700000000003</c:v>
                </c:pt>
                <c:pt idx="540">
                  <c:v>0.289136</c:v>
                </c:pt>
                <c:pt idx="541">
                  <c:v>0.28963</c:v>
                </c:pt>
                <c:pt idx="542">
                  <c:v>0.28956700000000002</c:v>
                </c:pt>
                <c:pt idx="543">
                  <c:v>0.28967199999999999</c:v>
                </c:pt>
                <c:pt idx="544">
                  <c:v>0.28951300000000002</c:v>
                </c:pt>
                <c:pt idx="545">
                  <c:v>0.28970699999999999</c:v>
                </c:pt>
                <c:pt idx="546">
                  <c:v>0.289827</c:v>
                </c:pt>
                <c:pt idx="547">
                  <c:v>0.28983799999999998</c:v>
                </c:pt>
                <c:pt idx="548">
                  <c:v>0.289966</c:v>
                </c:pt>
                <c:pt idx="549">
                  <c:v>0.28990700000000003</c:v>
                </c:pt>
                <c:pt idx="550">
                  <c:v>0.29004799999999997</c:v>
                </c:pt>
                <c:pt idx="551">
                  <c:v>0.29026400000000002</c:v>
                </c:pt>
                <c:pt idx="552">
                  <c:v>0.29029500000000003</c:v>
                </c:pt>
                <c:pt idx="553">
                  <c:v>0.29031200000000001</c:v>
                </c:pt>
                <c:pt idx="554">
                  <c:v>0.29056199999999999</c:v>
                </c:pt>
                <c:pt idx="555">
                  <c:v>0.29083700000000001</c:v>
                </c:pt>
                <c:pt idx="556">
                  <c:v>0.290885</c:v>
                </c:pt>
                <c:pt idx="557">
                  <c:v>0.29117799999999999</c:v>
                </c:pt>
                <c:pt idx="558">
                  <c:v>0.29100500000000001</c:v>
                </c:pt>
                <c:pt idx="559">
                  <c:v>0.29099599999999998</c:v>
                </c:pt>
                <c:pt idx="560">
                  <c:v>0.29099700000000001</c:v>
                </c:pt>
                <c:pt idx="561">
                  <c:v>0.29142400000000002</c:v>
                </c:pt>
                <c:pt idx="562">
                  <c:v>0.29113699999999998</c:v>
                </c:pt>
                <c:pt idx="563">
                  <c:v>0.29137099999999999</c:v>
                </c:pt>
                <c:pt idx="564">
                  <c:v>0.291321</c:v>
                </c:pt>
                <c:pt idx="565">
                  <c:v>0.29159600000000002</c:v>
                </c:pt>
                <c:pt idx="566">
                  <c:v>0.29187400000000002</c:v>
                </c:pt>
                <c:pt idx="567">
                  <c:v>0.29212100000000002</c:v>
                </c:pt>
                <c:pt idx="568">
                  <c:v>0.29231499999999999</c:v>
                </c:pt>
                <c:pt idx="569">
                  <c:v>0.29253899999999999</c:v>
                </c:pt>
                <c:pt idx="570">
                  <c:v>0.29272599999999999</c:v>
                </c:pt>
                <c:pt idx="571">
                  <c:v>0.29291800000000001</c:v>
                </c:pt>
                <c:pt idx="572">
                  <c:v>0.29294599999999998</c:v>
                </c:pt>
                <c:pt idx="573">
                  <c:v>0.293099</c:v>
                </c:pt>
                <c:pt idx="574">
                  <c:v>0.29334500000000002</c:v>
                </c:pt>
                <c:pt idx="575">
                  <c:v>0.29337999999999997</c:v>
                </c:pt>
                <c:pt idx="576">
                  <c:v>0.293541</c:v>
                </c:pt>
                <c:pt idx="577">
                  <c:v>0.293771</c:v>
                </c:pt>
                <c:pt idx="578">
                  <c:v>0.29399999999999998</c:v>
                </c:pt>
                <c:pt idx="579">
                  <c:v>0.29407699999999998</c:v>
                </c:pt>
                <c:pt idx="580">
                  <c:v>0.29419299999999998</c:v>
                </c:pt>
                <c:pt idx="581">
                  <c:v>0.29466799999999999</c:v>
                </c:pt>
                <c:pt idx="582">
                  <c:v>0.29494300000000001</c:v>
                </c:pt>
                <c:pt idx="583">
                  <c:v>0.29531800000000002</c:v>
                </c:pt>
                <c:pt idx="584">
                  <c:v>0.29560799999999998</c:v>
                </c:pt>
                <c:pt idx="585">
                  <c:v>0.29564400000000002</c:v>
                </c:pt>
                <c:pt idx="586">
                  <c:v>0.29596499999999998</c:v>
                </c:pt>
                <c:pt idx="587">
                  <c:v>0.29613</c:v>
                </c:pt>
                <c:pt idx="588">
                  <c:v>0.29639300000000002</c:v>
                </c:pt>
                <c:pt idx="589">
                  <c:v>0.29677999999999999</c:v>
                </c:pt>
                <c:pt idx="590">
                  <c:v>0.29686200000000001</c:v>
                </c:pt>
                <c:pt idx="591">
                  <c:v>0.297342</c:v>
                </c:pt>
                <c:pt idx="592">
                  <c:v>0.297956</c:v>
                </c:pt>
                <c:pt idx="593">
                  <c:v>0.29781299999999999</c:v>
                </c:pt>
                <c:pt idx="594">
                  <c:v>0.29810999999999999</c:v>
                </c:pt>
                <c:pt idx="595">
                  <c:v>0.29833500000000002</c:v>
                </c:pt>
                <c:pt idx="596">
                  <c:v>0.29876200000000003</c:v>
                </c:pt>
                <c:pt idx="597">
                  <c:v>0.29915399999999998</c:v>
                </c:pt>
                <c:pt idx="598">
                  <c:v>0.29916100000000001</c:v>
                </c:pt>
                <c:pt idx="599">
                  <c:v>0.29928900000000003</c:v>
                </c:pt>
                <c:pt idx="600">
                  <c:v>0.29971599999999998</c:v>
                </c:pt>
                <c:pt idx="601">
                  <c:v>0.299981</c:v>
                </c:pt>
                <c:pt idx="602">
                  <c:v>0.30053400000000002</c:v>
                </c:pt>
                <c:pt idx="603">
                  <c:v>0.30070799999999998</c:v>
                </c:pt>
                <c:pt idx="604">
                  <c:v>0.30111599999999999</c:v>
                </c:pt>
                <c:pt idx="605">
                  <c:v>0.30140699999999998</c:v>
                </c:pt>
                <c:pt idx="606">
                  <c:v>0.30146899999999999</c:v>
                </c:pt>
                <c:pt idx="607">
                  <c:v>0.30169299999999999</c:v>
                </c:pt>
                <c:pt idx="608">
                  <c:v>0.302008</c:v>
                </c:pt>
                <c:pt idx="609">
                  <c:v>0.30255199999999999</c:v>
                </c:pt>
                <c:pt idx="610">
                  <c:v>0.30280200000000002</c:v>
                </c:pt>
                <c:pt idx="611">
                  <c:v>0.303342</c:v>
                </c:pt>
                <c:pt idx="612">
                  <c:v>0.30350500000000002</c:v>
                </c:pt>
                <c:pt idx="613">
                  <c:v>0.303759</c:v>
                </c:pt>
                <c:pt idx="614">
                  <c:v>0.30408400000000002</c:v>
                </c:pt>
                <c:pt idx="615">
                  <c:v>0.304448</c:v>
                </c:pt>
                <c:pt idx="616">
                  <c:v>0.30506899999999998</c:v>
                </c:pt>
                <c:pt idx="617">
                  <c:v>0.30527599999999999</c:v>
                </c:pt>
                <c:pt idx="618">
                  <c:v>0.30570799999999998</c:v>
                </c:pt>
                <c:pt idx="619">
                  <c:v>0.30610500000000002</c:v>
                </c:pt>
                <c:pt idx="620">
                  <c:v>0.30660799999999999</c:v>
                </c:pt>
                <c:pt idx="621">
                  <c:v>0.306732</c:v>
                </c:pt>
                <c:pt idx="622">
                  <c:v>0.307168</c:v>
                </c:pt>
                <c:pt idx="623">
                  <c:v>0.30753999999999998</c:v>
                </c:pt>
                <c:pt idx="624">
                  <c:v>0.30787700000000001</c:v>
                </c:pt>
                <c:pt idx="625">
                  <c:v>0.308222</c:v>
                </c:pt>
                <c:pt idx="626">
                  <c:v>0.30859300000000001</c:v>
                </c:pt>
                <c:pt idx="627">
                  <c:v>0.30903900000000001</c:v>
                </c:pt>
                <c:pt idx="628">
                  <c:v>0.30908799999999997</c:v>
                </c:pt>
                <c:pt idx="629">
                  <c:v>0.30952499999999999</c:v>
                </c:pt>
                <c:pt idx="630">
                  <c:v>0.30994300000000002</c:v>
                </c:pt>
                <c:pt idx="631">
                  <c:v>0.31047999999999998</c:v>
                </c:pt>
                <c:pt idx="632">
                  <c:v>0.31088500000000002</c:v>
                </c:pt>
                <c:pt idx="633">
                  <c:v>0.31124000000000002</c:v>
                </c:pt>
                <c:pt idx="634">
                  <c:v>0.31200299999999997</c:v>
                </c:pt>
                <c:pt idx="635">
                  <c:v>0.311942</c:v>
                </c:pt>
                <c:pt idx="636">
                  <c:v>0.312471</c:v>
                </c:pt>
                <c:pt idx="637">
                  <c:v>0.31305699999999997</c:v>
                </c:pt>
                <c:pt idx="638">
                  <c:v>0.31354199999999999</c:v>
                </c:pt>
                <c:pt idx="639">
                  <c:v>0.31409500000000001</c:v>
                </c:pt>
                <c:pt idx="640">
                  <c:v>0.31452999999999998</c:v>
                </c:pt>
                <c:pt idx="641">
                  <c:v>0.31485999999999997</c:v>
                </c:pt>
                <c:pt idx="642">
                  <c:v>0.315224</c:v>
                </c:pt>
                <c:pt idx="643">
                  <c:v>0.31569799999999998</c:v>
                </c:pt>
                <c:pt idx="644">
                  <c:v>0.31620300000000001</c:v>
                </c:pt>
                <c:pt idx="645">
                  <c:v>0.31665900000000002</c:v>
                </c:pt>
                <c:pt idx="646">
                  <c:v>0.317328</c:v>
                </c:pt>
                <c:pt idx="647">
                  <c:v>0.317716</c:v>
                </c:pt>
                <c:pt idx="648">
                  <c:v>0.31820500000000002</c:v>
                </c:pt>
                <c:pt idx="649">
                  <c:v>0.318629</c:v>
                </c:pt>
                <c:pt idx="650">
                  <c:v>0.31938899999999998</c:v>
                </c:pt>
                <c:pt idx="651">
                  <c:v>0.31980900000000001</c:v>
                </c:pt>
                <c:pt idx="652">
                  <c:v>0.32027800000000001</c:v>
                </c:pt>
                <c:pt idx="653">
                  <c:v>0.32066499999999998</c:v>
                </c:pt>
                <c:pt idx="654">
                  <c:v>0.32129400000000002</c:v>
                </c:pt>
                <c:pt idx="655">
                  <c:v>0.32165700000000003</c:v>
                </c:pt>
                <c:pt idx="656">
                  <c:v>0.32229099999999999</c:v>
                </c:pt>
                <c:pt idx="657">
                  <c:v>0.32286900000000002</c:v>
                </c:pt>
                <c:pt idx="658">
                  <c:v>0.32341199999999998</c:v>
                </c:pt>
                <c:pt idx="659">
                  <c:v>0.324102</c:v>
                </c:pt>
                <c:pt idx="660">
                  <c:v>0.32437500000000002</c:v>
                </c:pt>
                <c:pt idx="661">
                  <c:v>0.32517499999999999</c:v>
                </c:pt>
                <c:pt idx="662">
                  <c:v>0.325604</c:v>
                </c:pt>
                <c:pt idx="663">
                  <c:v>0.32631199999999999</c:v>
                </c:pt>
                <c:pt idx="664">
                  <c:v>0.32679799999999998</c:v>
                </c:pt>
                <c:pt idx="665">
                  <c:v>0.32707999999999998</c:v>
                </c:pt>
                <c:pt idx="666">
                  <c:v>0.32736100000000001</c:v>
                </c:pt>
                <c:pt idx="667">
                  <c:v>0.32818599999999998</c:v>
                </c:pt>
                <c:pt idx="668">
                  <c:v>0.32886599999999999</c:v>
                </c:pt>
                <c:pt idx="669">
                  <c:v>0.32924300000000001</c:v>
                </c:pt>
                <c:pt idx="670">
                  <c:v>0.329594</c:v>
                </c:pt>
                <c:pt idx="671">
                  <c:v>0.330237</c:v>
                </c:pt>
                <c:pt idx="672">
                  <c:v>0.33072200000000002</c:v>
                </c:pt>
                <c:pt idx="673">
                  <c:v>0.33121899999999999</c:v>
                </c:pt>
                <c:pt idx="674">
                  <c:v>0.33182099999999998</c:v>
                </c:pt>
                <c:pt idx="675">
                  <c:v>0.332258</c:v>
                </c:pt>
                <c:pt idx="676">
                  <c:v>0.33266699999999999</c:v>
                </c:pt>
                <c:pt idx="677">
                  <c:v>0.33335700000000001</c:v>
                </c:pt>
                <c:pt idx="678">
                  <c:v>0.333868</c:v>
                </c:pt>
                <c:pt idx="679">
                  <c:v>0.33453500000000003</c:v>
                </c:pt>
                <c:pt idx="680">
                  <c:v>0.335233</c:v>
                </c:pt>
                <c:pt idx="681">
                  <c:v>0.33561000000000002</c:v>
                </c:pt>
                <c:pt idx="682">
                  <c:v>0.33629100000000001</c:v>
                </c:pt>
                <c:pt idx="683">
                  <c:v>0.33661600000000003</c:v>
                </c:pt>
                <c:pt idx="684">
                  <c:v>0.337507</c:v>
                </c:pt>
                <c:pt idx="685">
                  <c:v>0.33805200000000002</c:v>
                </c:pt>
                <c:pt idx="686">
                  <c:v>0.33869899999999997</c:v>
                </c:pt>
                <c:pt idx="687">
                  <c:v>0.33898699999999998</c:v>
                </c:pt>
                <c:pt idx="688">
                  <c:v>0.339814</c:v>
                </c:pt>
                <c:pt idx="689">
                  <c:v>0.34034700000000001</c:v>
                </c:pt>
                <c:pt idx="690">
                  <c:v>0.340945</c:v>
                </c:pt>
                <c:pt idx="691">
                  <c:v>0.34155099999999999</c:v>
                </c:pt>
                <c:pt idx="692">
                  <c:v>0.34213300000000002</c:v>
                </c:pt>
                <c:pt idx="693">
                  <c:v>0.342721</c:v>
                </c:pt>
                <c:pt idx="694">
                  <c:v>0.34305799999999997</c:v>
                </c:pt>
                <c:pt idx="695">
                  <c:v>0.34378900000000001</c:v>
                </c:pt>
                <c:pt idx="696">
                  <c:v>0.34437099999999998</c:v>
                </c:pt>
                <c:pt idx="697">
                  <c:v>0.34475600000000001</c:v>
                </c:pt>
                <c:pt idx="698">
                  <c:v>0.34521800000000002</c:v>
                </c:pt>
                <c:pt idx="699">
                  <c:v>0.34578100000000001</c:v>
                </c:pt>
                <c:pt idx="700">
                  <c:v>0.34656300000000001</c:v>
                </c:pt>
                <c:pt idx="701">
                  <c:v>0.34696700000000003</c:v>
                </c:pt>
                <c:pt idx="702">
                  <c:v>0.34789399999999998</c:v>
                </c:pt>
                <c:pt idx="703">
                  <c:v>0.34859099999999998</c:v>
                </c:pt>
                <c:pt idx="704">
                  <c:v>0.34899799999999997</c:v>
                </c:pt>
                <c:pt idx="705">
                  <c:v>0.34992600000000001</c:v>
                </c:pt>
                <c:pt idx="706">
                  <c:v>0.35051399999999999</c:v>
                </c:pt>
                <c:pt idx="707">
                  <c:v>0.35118100000000002</c:v>
                </c:pt>
                <c:pt idx="708">
                  <c:v>0.35174299999999997</c:v>
                </c:pt>
                <c:pt idx="709">
                  <c:v>0.35253899999999999</c:v>
                </c:pt>
                <c:pt idx="710">
                  <c:v>0.35311799999999999</c:v>
                </c:pt>
                <c:pt idx="711">
                  <c:v>0.35361399999999998</c:v>
                </c:pt>
                <c:pt idx="712">
                  <c:v>0.35430499999999998</c:v>
                </c:pt>
                <c:pt idx="713">
                  <c:v>0.35522999999999999</c:v>
                </c:pt>
                <c:pt idx="714">
                  <c:v>0.35587200000000002</c:v>
                </c:pt>
                <c:pt idx="715">
                  <c:v>0.35672199999999998</c:v>
                </c:pt>
                <c:pt idx="716">
                  <c:v>0.35736899999999999</c:v>
                </c:pt>
                <c:pt idx="717">
                  <c:v>0.35806700000000002</c:v>
                </c:pt>
                <c:pt idx="718">
                  <c:v>0.35858699999999999</c:v>
                </c:pt>
                <c:pt idx="719">
                  <c:v>0.35923899999999998</c:v>
                </c:pt>
                <c:pt idx="720">
                  <c:v>0.360037</c:v>
                </c:pt>
                <c:pt idx="721">
                  <c:v>0.360655</c:v>
                </c:pt>
                <c:pt idx="722">
                  <c:v>0.36142999999999997</c:v>
                </c:pt>
                <c:pt idx="723">
                  <c:v>0.3619</c:v>
                </c:pt>
                <c:pt idx="724">
                  <c:v>0.36293399999999998</c:v>
                </c:pt>
                <c:pt idx="725">
                  <c:v>0.36376399999999998</c:v>
                </c:pt>
                <c:pt idx="726">
                  <c:v>0.36449300000000001</c:v>
                </c:pt>
                <c:pt idx="727">
                  <c:v>0.36509399999999997</c:v>
                </c:pt>
                <c:pt idx="728">
                  <c:v>0.36585099999999998</c:v>
                </c:pt>
                <c:pt idx="729">
                  <c:v>0.36650199999999999</c:v>
                </c:pt>
                <c:pt idx="730">
                  <c:v>0.36715900000000001</c:v>
                </c:pt>
                <c:pt idx="731">
                  <c:v>0.36786600000000003</c:v>
                </c:pt>
                <c:pt idx="732">
                  <c:v>0.36846000000000001</c:v>
                </c:pt>
                <c:pt idx="733">
                  <c:v>0.36915100000000001</c:v>
                </c:pt>
                <c:pt idx="734">
                  <c:v>0.36979299999999998</c:v>
                </c:pt>
                <c:pt idx="735">
                  <c:v>0.37057299999999999</c:v>
                </c:pt>
                <c:pt idx="736">
                  <c:v>0.37110700000000002</c:v>
                </c:pt>
                <c:pt idx="737">
                  <c:v>0.37204300000000001</c:v>
                </c:pt>
                <c:pt idx="738">
                  <c:v>0.372919</c:v>
                </c:pt>
                <c:pt idx="739">
                  <c:v>0.37359599999999998</c:v>
                </c:pt>
                <c:pt idx="740">
                  <c:v>0.37417899999999998</c:v>
                </c:pt>
                <c:pt idx="741">
                  <c:v>0.37500800000000001</c:v>
                </c:pt>
                <c:pt idx="742">
                  <c:v>0.37546099999999999</c:v>
                </c:pt>
                <c:pt idx="743">
                  <c:v>0.37598100000000001</c:v>
                </c:pt>
                <c:pt idx="744">
                  <c:v>0.37693700000000002</c:v>
                </c:pt>
                <c:pt idx="745">
                  <c:v>0.37759700000000002</c:v>
                </c:pt>
                <c:pt idx="746">
                  <c:v>0.37836799999999998</c:v>
                </c:pt>
                <c:pt idx="747">
                  <c:v>0.37927100000000002</c:v>
                </c:pt>
                <c:pt idx="748">
                  <c:v>0.37980900000000001</c:v>
                </c:pt>
                <c:pt idx="749">
                  <c:v>0.38041599999999998</c:v>
                </c:pt>
                <c:pt idx="750">
                  <c:v>0.38120599999999999</c:v>
                </c:pt>
                <c:pt idx="751">
                  <c:v>0.38197900000000001</c:v>
                </c:pt>
                <c:pt idx="752">
                  <c:v>0.38280399999999998</c:v>
                </c:pt>
                <c:pt idx="753">
                  <c:v>0.38339299999999998</c:v>
                </c:pt>
                <c:pt idx="754">
                  <c:v>0.38415100000000002</c:v>
                </c:pt>
                <c:pt idx="755">
                  <c:v>0.38489299999999999</c:v>
                </c:pt>
                <c:pt idx="756">
                  <c:v>0.38557200000000003</c:v>
                </c:pt>
                <c:pt idx="757">
                  <c:v>0.38652199999999998</c:v>
                </c:pt>
                <c:pt idx="758">
                  <c:v>0.38725100000000001</c:v>
                </c:pt>
                <c:pt idx="759">
                  <c:v>0.38777800000000001</c:v>
                </c:pt>
                <c:pt idx="760">
                  <c:v>0.38865</c:v>
                </c:pt>
                <c:pt idx="761">
                  <c:v>0.389436</c:v>
                </c:pt>
                <c:pt idx="762">
                  <c:v>0.39011699999999999</c:v>
                </c:pt>
                <c:pt idx="763">
                  <c:v>0.390907</c:v>
                </c:pt>
                <c:pt idx="764">
                  <c:v>0.39174199999999998</c:v>
                </c:pt>
                <c:pt idx="765">
                  <c:v>0.39222400000000002</c:v>
                </c:pt>
                <c:pt idx="766">
                  <c:v>0.39299699999999999</c:v>
                </c:pt>
                <c:pt idx="767">
                  <c:v>0.39409899999999998</c:v>
                </c:pt>
                <c:pt idx="768">
                  <c:v>0.39477800000000002</c:v>
                </c:pt>
                <c:pt idx="769">
                  <c:v>0.395681</c:v>
                </c:pt>
                <c:pt idx="770">
                  <c:v>0.396449</c:v>
                </c:pt>
                <c:pt idx="771">
                  <c:v>0.39747399999999999</c:v>
                </c:pt>
                <c:pt idx="772">
                  <c:v>0.398175</c:v>
                </c:pt>
                <c:pt idx="773">
                  <c:v>0.39874799999999999</c:v>
                </c:pt>
                <c:pt idx="774">
                  <c:v>0.39966699999999999</c:v>
                </c:pt>
                <c:pt idx="775">
                  <c:v>0.40056000000000003</c:v>
                </c:pt>
                <c:pt idx="776">
                  <c:v>0.40130500000000002</c:v>
                </c:pt>
                <c:pt idx="777">
                  <c:v>0.40220899999999998</c:v>
                </c:pt>
                <c:pt idx="778">
                  <c:v>0.40281099999999997</c:v>
                </c:pt>
                <c:pt idx="779">
                  <c:v>0.40370299999999998</c:v>
                </c:pt>
                <c:pt idx="780">
                  <c:v>0.404503</c:v>
                </c:pt>
                <c:pt idx="781">
                  <c:v>0.40534999999999999</c:v>
                </c:pt>
                <c:pt idx="782">
                  <c:v>0.40614800000000001</c:v>
                </c:pt>
                <c:pt idx="783">
                  <c:v>0.40694399999999997</c:v>
                </c:pt>
                <c:pt idx="784">
                  <c:v>0.40783000000000003</c:v>
                </c:pt>
                <c:pt idx="785">
                  <c:v>0.40872799999999998</c:v>
                </c:pt>
                <c:pt idx="786">
                  <c:v>0.40971600000000002</c:v>
                </c:pt>
                <c:pt idx="787">
                  <c:v>0.41046700000000003</c:v>
                </c:pt>
                <c:pt idx="788">
                  <c:v>0.41135500000000003</c:v>
                </c:pt>
                <c:pt idx="789">
                  <c:v>0.41221400000000002</c:v>
                </c:pt>
                <c:pt idx="790">
                  <c:v>0.41297699999999998</c:v>
                </c:pt>
                <c:pt idx="791">
                  <c:v>0.413711</c:v>
                </c:pt>
                <c:pt idx="792">
                  <c:v>0.41466199999999998</c:v>
                </c:pt>
                <c:pt idx="793">
                  <c:v>0.41537099999999999</c:v>
                </c:pt>
                <c:pt idx="794">
                  <c:v>0.41623599999999999</c:v>
                </c:pt>
                <c:pt idx="795">
                  <c:v>0.41708000000000001</c:v>
                </c:pt>
                <c:pt idx="796">
                  <c:v>0.41814499999999999</c:v>
                </c:pt>
                <c:pt idx="797">
                  <c:v>0.41878399999999999</c:v>
                </c:pt>
                <c:pt idx="798">
                  <c:v>0.41930099999999998</c:v>
                </c:pt>
                <c:pt idx="799">
                  <c:v>0.42037799999999997</c:v>
                </c:pt>
                <c:pt idx="800">
                  <c:v>0.421149</c:v>
                </c:pt>
                <c:pt idx="801">
                  <c:v>0.42203099999999999</c:v>
                </c:pt>
                <c:pt idx="802">
                  <c:v>0.42285099999999998</c:v>
                </c:pt>
                <c:pt idx="803">
                  <c:v>0.42359599999999997</c:v>
                </c:pt>
                <c:pt idx="804">
                  <c:v>0.42435699999999998</c:v>
                </c:pt>
                <c:pt idx="805">
                  <c:v>0.42522900000000002</c:v>
                </c:pt>
                <c:pt idx="806">
                  <c:v>0.42590800000000001</c:v>
                </c:pt>
                <c:pt idx="807">
                  <c:v>0.42692799999999997</c:v>
                </c:pt>
                <c:pt idx="808">
                  <c:v>0.42759000000000003</c:v>
                </c:pt>
                <c:pt idx="809">
                  <c:v>0.428429</c:v>
                </c:pt>
                <c:pt idx="810">
                  <c:v>0.42927599999999999</c:v>
                </c:pt>
                <c:pt idx="811">
                  <c:v>0.43012499999999998</c:v>
                </c:pt>
                <c:pt idx="812">
                  <c:v>0.43069200000000002</c:v>
                </c:pt>
                <c:pt idx="813">
                  <c:v>0.43161500000000003</c:v>
                </c:pt>
                <c:pt idx="814">
                  <c:v>0.43253399999999997</c:v>
                </c:pt>
                <c:pt idx="815">
                  <c:v>0.43333700000000003</c:v>
                </c:pt>
                <c:pt idx="816">
                  <c:v>0.43403599999999998</c:v>
                </c:pt>
                <c:pt idx="817">
                  <c:v>0.43498500000000001</c:v>
                </c:pt>
                <c:pt idx="818">
                  <c:v>0.43587199999999998</c:v>
                </c:pt>
                <c:pt idx="819">
                  <c:v>0.43643900000000002</c:v>
                </c:pt>
                <c:pt idx="820">
                  <c:v>0.43729800000000002</c:v>
                </c:pt>
                <c:pt idx="821">
                  <c:v>0.43822899999999998</c:v>
                </c:pt>
                <c:pt idx="822">
                  <c:v>0.43879800000000002</c:v>
                </c:pt>
                <c:pt idx="823">
                  <c:v>0.439635</c:v>
                </c:pt>
                <c:pt idx="824">
                  <c:v>0.44055100000000003</c:v>
                </c:pt>
                <c:pt idx="825">
                  <c:v>0.441359</c:v>
                </c:pt>
                <c:pt idx="826">
                  <c:v>0.44225700000000001</c:v>
                </c:pt>
                <c:pt idx="827">
                  <c:v>0.44292700000000002</c:v>
                </c:pt>
                <c:pt idx="828">
                  <c:v>0.44381399999999999</c:v>
                </c:pt>
                <c:pt idx="829">
                  <c:v>0.44466299999999997</c:v>
                </c:pt>
                <c:pt idx="830">
                  <c:v>0.44555699999999998</c:v>
                </c:pt>
                <c:pt idx="831">
                  <c:v>0.44625399999999998</c:v>
                </c:pt>
                <c:pt idx="832">
                  <c:v>0.44723800000000002</c:v>
                </c:pt>
                <c:pt idx="833">
                  <c:v>0.44796200000000003</c:v>
                </c:pt>
                <c:pt idx="834">
                  <c:v>0.448633</c:v>
                </c:pt>
                <c:pt idx="835">
                  <c:v>0.44949800000000001</c:v>
                </c:pt>
                <c:pt idx="836">
                  <c:v>0.45031399999999999</c:v>
                </c:pt>
                <c:pt idx="837">
                  <c:v>0.45128499999999999</c:v>
                </c:pt>
                <c:pt idx="838">
                  <c:v>0.45205899999999999</c:v>
                </c:pt>
                <c:pt idx="839">
                  <c:v>0.453015</c:v>
                </c:pt>
                <c:pt idx="840">
                  <c:v>0.45383899999999999</c:v>
                </c:pt>
                <c:pt idx="841">
                  <c:v>0.45470699999999997</c:v>
                </c:pt>
                <c:pt idx="842">
                  <c:v>0.45563799999999999</c:v>
                </c:pt>
                <c:pt idx="843">
                  <c:v>0.45648899999999998</c:v>
                </c:pt>
                <c:pt idx="844">
                  <c:v>0.45735300000000001</c:v>
                </c:pt>
                <c:pt idx="845">
                  <c:v>0.45799600000000001</c:v>
                </c:pt>
                <c:pt idx="846">
                  <c:v>0.45874999999999999</c:v>
                </c:pt>
                <c:pt idx="847">
                  <c:v>0.45963900000000002</c:v>
                </c:pt>
                <c:pt idx="848">
                  <c:v>0.460368</c:v>
                </c:pt>
                <c:pt idx="849">
                  <c:v>0.461449</c:v>
                </c:pt>
                <c:pt idx="850">
                  <c:v>0.460594</c:v>
                </c:pt>
                <c:pt idx="851">
                  <c:v>0.461482</c:v>
                </c:pt>
                <c:pt idx="852">
                  <c:v>0.46210200000000001</c:v>
                </c:pt>
                <c:pt idx="853">
                  <c:v>0.462814</c:v>
                </c:pt>
                <c:pt idx="854">
                  <c:v>0.46382200000000001</c:v>
                </c:pt>
                <c:pt idx="855">
                  <c:v>0.464557</c:v>
                </c:pt>
                <c:pt idx="856">
                  <c:v>0.46521800000000002</c:v>
                </c:pt>
                <c:pt idx="857">
                  <c:v>0.46632699999999999</c:v>
                </c:pt>
                <c:pt idx="858">
                  <c:v>0.46732499999999999</c:v>
                </c:pt>
                <c:pt idx="859">
                  <c:v>0.46793200000000001</c:v>
                </c:pt>
                <c:pt idx="860">
                  <c:v>0.46882499999999999</c:v>
                </c:pt>
                <c:pt idx="861">
                  <c:v>0.46976800000000002</c:v>
                </c:pt>
                <c:pt idx="862">
                  <c:v>0.47069899999999998</c:v>
                </c:pt>
                <c:pt idx="863">
                  <c:v>0.47128999999999999</c:v>
                </c:pt>
                <c:pt idx="864">
                  <c:v>0.47181699999999999</c:v>
                </c:pt>
                <c:pt idx="865">
                  <c:v>0.47275499999999998</c:v>
                </c:pt>
                <c:pt idx="866">
                  <c:v>0.47375400000000001</c:v>
                </c:pt>
                <c:pt idx="867">
                  <c:v>0.47455399999999998</c:v>
                </c:pt>
                <c:pt idx="868">
                  <c:v>0.47521400000000003</c:v>
                </c:pt>
                <c:pt idx="869">
                  <c:v>0.47613100000000003</c:v>
                </c:pt>
                <c:pt idx="870">
                  <c:v>0.47650599999999999</c:v>
                </c:pt>
                <c:pt idx="871">
                  <c:v>0.47769800000000001</c:v>
                </c:pt>
                <c:pt idx="872">
                  <c:v>0.478321</c:v>
                </c:pt>
                <c:pt idx="873">
                  <c:v>0.47894799999999998</c:v>
                </c:pt>
                <c:pt idx="874">
                  <c:v>0.48021000000000003</c:v>
                </c:pt>
                <c:pt idx="875">
                  <c:v>0.48072900000000002</c:v>
                </c:pt>
                <c:pt idx="876">
                  <c:v>0.481798</c:v>
                </c:pt>
                <c:pt idx="877">
                  <c:v>0.48264499999999999</c:v>
                </c:pt>
                <c:pt idx="878">
                  <c:v>0.483288</c:v>
                </c:pt>
                <c:pt idx="879">
                  <c:v>0.48436899999999999</c:v>
                </c:pt>
                <c:pt idx="880">
                  <c:v>0.48478700000000002</c:v>
                </c:pt>
                <c:pt idx="881">
                  <c:v>0.48553200000000002</c:v>
                </c:pt>
                <c:pt idx="882">
                  <c:v>0.48638100000000001</c:v>
                </c:pt>
                <c:pt idx="883">
                  <c:v>0.48705700000000002</c:v>
                </c:pt>
                <c:pt idx="884">
                  <c:v>0.48764800000000003</c:v>
                </c:pt>
                <c:pt idx="885">
                  <c:v>0.48869499999999999</c:v>
                </c:pt>
                <c:pt idx="886">
                  <c:v>0.489232</c:v>
                </c:pt>
                <c:pt idx="887">
                  <c:v>0.48999300000000001</c:v>
                </c:pt>
                <c:pt idx="888">
                  <c:v>0.49073099999999997</c:v>
                </c:pt>
                <c:pt idx="889">
                  <c:v>0.491512</c:v>
                </c:pt>
                <c:pt idx="890">
                  <c:v>0.49210199999999998</c:v>
                </c:pt>
                <c:pt idx="891">
                  <c:v>0.49296400000000001</c:v>
                </c:pt>
                <c:pt idx="892">
                  <c:v>0.493834</c:v>
                </c:pt>
                <c:pt idx="893">
                  <c:v>0.49451699999999998</c:v>
                </c:pt>
                <c:pt idx="894">
                  <c:v>0.49558600000000003</c:v>
                </c:pt>
                <c:pt idx="895">
                  <c:v>0.49619000000000002</c:v>
                </c:pt>
                <c:pt idx="896">
                  <c:v>0.496722</c:v>
                </c:pt>
                <c:pt idx="897">
                  <c:v>0.49754399999999999</c:v>
                </c:pt>
                <c:pt idx="898">
                  <c:v>0.49855100000000002</c:v>
                </c:pt>
                <c:pt idx="899">
                  <c:v>0.49903700000000001</c:v>
                </c:pt>
                <c:pt idx="900">
                  <c:v>0.49993799999999999</c:v>
                </c:pt>
                <c:pt idx="901">
                  <c:v>0.50093500000000002</c:v>
                </c:pt>
                <c:pt idx="902">
                  <c:v>0.50155700000000003</c:v>
                </c:pt>
                <c:pt idx="903">
                  <c:v>0.502139</c:v>
                </c:pt>
                <c:pt idx="904">
                  <c:v>0.50270599999999999</c:v>
                </c:pt>
                <c:pt idx="905">
                  <c:v>0.50385899999999995</c:v>
                </c:pt>
                <c:pt idx="906">
                  <c:v>0.50450399999999995</c:v>
                </c:pt>
                <c:pt idx="907">
                  <c:v>0.50490900000000005</c:v>
                </c:pt>
                <c:pt idx="908">
                  <c:v>0.50595999999999997</c:v>
                </c:pt>
                <c:pt idx="909">
                  <c:v>0.506382</c:v>
                </c:pt>
                <c:pt idx="910">
                  <c:v>0.506853</c:v>
                </c:pt>
                <c:pt idx="911">
                  <c:v>0.507826</c:v>
                </c:pt>
                <c:pt idx="912">
                  <c:v>0.50891299999999995</c:v>
                </c:pt>
                <c:pt idx="913">
                  <c:v>0.50927699999999998</c:v>
                </c:pt>
                <c:pt idx="914">
                  <c:v>0.50984700000000005</c:v>
                </c:pt>
                <c:pt idx="915">
                  <c:v>0.510876</c:v>
                </c:pt>
                <c:pt idx="916">
                  <c:v>0.51162799999999997</c:v>
                </c:pt>
                <c:pt idx="917">
                  <c:v>0.51252699999999995</c:v>
                </c:pt>
                <c:pt idx="918">
                  <c:v>0.51277200000000001</c:v>
                </c:pt>
                <c:pt idx="919">
                  <c:v>0.51395100000000005</c:v>
                </c:pt>
                <c:pt idx="920">
                  <c:v>0.51428399999999996</c:v>
                </c:pt>
                <c:pt idx="921">
                  <c:v>0.51528300000000005</c:v>
                </c:pt>
                <c:pt idx="922">
                  <c:v>0.516092</c:v>
                </c:pt>
                <c:pt idx="923">
                  <c:v>0.51682300000000003</c:v>
                </c:pt>
                <c:pt idx="924">
                  <c:v>0.51755499999999999</c:v>
                </c:pt>
                <c:pt idx="925">
                  <c:v>0.51807199999999998</c:v>
                </c:pt>
                <c:pt idx="926">
                  <c:v>0.51865799999999995</c:v>
                </c:pt>
                <c:pt idx="927">
                  <c:v>0.51926399999999995</c:v>
                </c:pt>
                <c:pt idx="928">
                  <c:v>0.52041400000000004</c:v>
                </c:pt>
                <c:pt idx="929">
                  <c:v>0.52086500000000002</c:v>
                </c:pt>
                <c:pt idx="930">
                  <c:v>0.52149100000000004</c:v>
                </c:pt>
                <c:pt idx="931">
                  <c:v>0.52266599999999996</c:v>
                </c:pt>
                <c:pt idx="932">
                  <c:v>0.52324700000000002</c:v>
                </c:pt>
                <c:pt idx="933">
                  <c:v>0.52410000000000001</c:v>
                </c:pt>
                <c:pt idx="934">
                  <c:v>0.52454699999999999</c:v>
                </c:pt>
                <c:pt idx="935">
                  <c:v>0.525343</c:v>
                </c:pt>
                <c:pt idx="936">
                  <c:v>0.52584299999999995</c:v>
                </c:pt>
                <c:pt idx="937">
                  <c:v>0.52619700000000003</c:v>
                </c:pt>
                <c:pt idx="938">
                  <c:v>0.52704499999999999</c:v>
                </c:pt>
                <c:pt idx="939">
                  <c:v>0.52769600000000005</c:v>
                </c:pt>
                <c:pt idx="940">
                  <c:v>0.52837000000000001</c:v>
                </c:pt>
                <c:pt idx="941">
                  <c:v>0.52881</c:v>
                </c:pt>
                <c:pt idx="942">
                  <c:v>0.52944999999999998</c:v>
                </c:pt>
                <c:pt idx="943">
                  <c:v>0.53026099999999998</c:v>
                </c:pt>
                <c:pt idx="944">
                  <c:v>0.53116099999999999</c:v>
                </c:pt>
                <c:pt idx="945">
                  <c:v>0.53164800000000001</c:v>
                </c:pt>
                <c:pt idx="946">
                  <c:v>0.53240900000000002</c:v>
                </c:pt>
                <c:pt idx="947">
                  <c:v>0.53304399999999996</c:v>
                </c:pt>
                <c:pt idx="948">
                  <c:v>0.53389699999999995</c:v>
                </c:pt>
                <c:pt idx="949">
                  <c:v>0.53457200000000005</c:v>
                </c:pt>
                <c:pt idx="950">
                  <c:v>0.53512800000000005</c:v>
                </c:pt>
                <c:pt idx="951">
                  <c:v>0.53570099999999998</c:v>
                </c:pt>
                <c:pt idx="952">
                  <c:v>0.53666599999999998</c:v>
                </c:pt>
                <c:pt idx="953">
                  <c:v>0.537277</c:v>
                </c:pt>
                <c:pt idx="954">
                  <c:v>0.53781999999999996</c:v>
                </c:pt>
                <c:pt idx="955">
                  <c:v>0.53882699999999994</c:v>
                </c:pt>
                <c:pt idx="956">
                  <c:v>0.53903699999999999</c:v>
                </c:pt>
                <c:pt idx="957">
                  <c:v>0.53952199999999995</c:v>
                </c:pt>
                <c:pt idx="958">
                  <c:v>0.54041700000000004</c:v>
                </c:pt>
                <c:pt idx="959">
                  <c:v>0.54114200000000001</c:v>
                </c:pt>
                <c:pt idx="960">
                  <c:v>0.54169500000000004</c:v>
                </c:pt>
                <c:pt idx="961">
                  <c:v>0.54259199999999996</c:v>
                </c:pt>
                <c:pt idx="962">
                  <c:v>0.54307300000000003</c:v>
                </c:pt>
                <c:pt idx="963">
                  <c:v>0.54371899999999995</c:v>
                </c:pt>
                <c:pt idx="964">
                  <c:v>0.54460399999999998</c:v>
                </c:pt>
                <c:pt idx="965">
                  <c:v>0.545265</c:v>
                </c:pt>
                <c:pt idx="966">
                  <c:v>0.545709</c:v>
                </c:pt>
                <c:pt idx="967">
                  <c:v>0.54668399999999995</c:v>
                </c:pt>
                <c:pt idx="968">
                  <c:v>0.54679999999999995</c:v>
                </c:pt>
                <c:pt idx="969">
                  <c:v>0.54765699999999995</c:v>
                </c:pt>
                <c:pt idx="970">
                  <c:v>0.54823900000000003</c:v>
                </c:pt>
                <c:pt idx="971">
                  <c:v>0.54895300000000002</c:v>
                </c:pt>
                <c:pt idx="972">
                  <c:v>0.54981500000000005</c:v>
                </c:pt>
                <c:pt idx="973">
                  <c:v>0.550095</c:v>
                </c:pt>
                <c:pt idx="974">
                  <c:v>0.550813</c:v>
                </c:pt>
                <c:pt idx="975">
                  <c:v>0.55152400000000001</c:v>
                </c:pt>
                <c:pt idx="976">
                  <c:v>0.55206900000000003</c:v>
                </c:pt>
                <c:pt idx="977">
                  <c:v>0.55272200000000005</c:v>
                </c:pt>
                <c:pt idx="978">
                  <c:v>0.55331200000000003</c:v>
                </c:pt>
                <c:pt idx="979">
                  <c:v>0.55388499999999996</c:v>
                </c:pt>
                <c:pt idx="980">
                  <c:v>0.55451099999999998</c:v>
                </c:pt>
                <c:pt idx="981">
                  <c:v>0.55526600000000004</c:v>
                </c:pt>
                <c:pt idx="982">
                  <c:v>0.55571599999999999</c:v>
                </c:pt>
                <c:pt idx="983">
                  <c:v>0.55636399999999997</c:v>
                </c:pt>
                <c:pt idx="984">
                  <c:v>0.55711299999999997</c:v>
                </c:pt>
                <c:pt idx="985">
                  <c:v>0.55744300000000002</c:v>
                </c:pt>
                <c:pt idx="986">
                  <c:v>0.55820499999999995</c:v>
                </c:pt>
                <c:pt idx="987">
                  <c:v>0.558701</c:v>
                </c:pt>
                <c:pt idx="988">
                  <c:v>0.55918500000000004</c:v>
                </c:pt>
                <c:pt idx="989">
                  <c:v>0.55986100000000005</c:v>
                </c:pt>
                <c:pt idx="990">
                  <c:v>0.56045900000000004</c:v>
                </c:pt>
                <c:pt idx="991">
                  <c:v>0.56095300000000003</c:v>
                </c:pt>
                <c:pt idx="992">
                  <c:v>0.561365</c:v>
                </c:pt>
                <c:pt idx="993">
                  <c:v>0.56198000000000004</c:v>
                </c:pt>
                <c:pt idx="994">
                  <c:v>0.56259400000000004</c:v>
                </c:pt>
                <c:pt idx="995">
                  <c:v>0.56310400000000005</c:v>
                </c:pt>
                <c:pt idx="996">
                  <c:v>0.56388400000000005</c:v>
                </c:pt>
                <c:pt idx="997">
                  <c:v>0.56458299999999995</c:v>
                </c:pt>
                <c:pt idx="998">
                  <c:v>0.56497900000000001</c:v>
                </c:pt>
                <c:pt idx="999">
                  <c:v>0.56532700000000002</c:v>
                </c:pt>
                <c:pt idx="1000">
                  <c:v>0.56594599999999995</c:v>
                </c:pt>
                <c:pt idx="1001">
                  <c:v>0.56681199999999998</c:v>
                </c:pt>
                <c:pt idx="1002">
                  <c:v>0.56715099999999996</c:v>
                </c:pt>
                <c:pt idx="1003">
                  <c:v>0.56757400000000002</c:v>
                </c:pt>
                <c:pt idx="1004">
                  <c:v>0.56821600000000005</c:v>
                </c:pt>
                <c:pt idx="1005">
                  <c:v>0.56861799999999996</c:v>
                </c:pt>
                <c:pt idx="1006">
                  <c:v>0.56953500000000001</c:v>
                </c:pt>
                <c:pt idx="1007">
                  <c:v>0.56984999999999997</c:v>
                </c:pt>
                <c:pt idx="1008">
                  <c:v>0.57052899999999995</c:v>
                </c:pt>
                <c:pt idx="1009">
                  <c:v>0.57096000000000002</c:v>
                </c:pt>
                <c:pt idx="1010">
                  <c:v>0.57150199999999995</c:v>
                </c:pt>
                <c:pt idx="1011">
                  <c:v>0.57208599999999998</c:v>
                </c:pt>
                <c:pt idx="1012">
                  <c:v>0.57247300000000001</c:v>
                </c:pt>
                <c:pt idx="1013">
                  <c:v>0.57267500000000005</c:v>
                </c:pt>
                <c:pt idx="1014">
                  <c:v>0.57317899999999999</c:v>
                </c:pt>
                <c:pt idx="1015">
                  <c:v>0.57355</c:v>
                </c:pt>
                <c:pt idx="1016">
                  <c:v>0.57395099999999999</c:v>
                </c:pt>
                <c:pt idx="1017">
                  <c:v>0.57476099999999997</c:v>
                </c:pt>
                <c:pt idx="1018">
                  <c:v>0.575241</c:v>
                </c:pt>
                <c:pt idx="1019">
                  <c:v>0.57589400000000002</c:v>
                </c:pt>
                <c:pt idx="1020">
                  <c:v>0.57627099999999998</c:v>
                </c:pt>
                <c:pt idx="1021">
                  <c:v>0.57673099999999999</c:v>
                </c:pt>
                <c:pt idx="1022">
                  <c:v>0.57741100000000001</c:v>
                </c:pt>
                <c:pt idx="1023">
                  <c:v>0.577878</c:v>
                </c:pt>
                <c:pt idx="1024">
                  <c:v>0.57830400000000004</c:v>
                </c:pt>
                <c:pt idx="1025">
                  <c:v>0.57882</c:v>
                </c:pt>
                <c:pt idx="1026">
                  <c:v>0.579125</c:v>
                </c:pt>
                <c:pt idx="1027">
                  <c:v>0.57983099999999999</c:v>
                </c:pt>
                <c:pt idx="1028">
                  <c:v>0.58004199999999995</c:v>
                </c:pt>
                <c:pt idx="1029">
                  <c:v>0.580507</c:v>
                </c:pt>
                <c:pt idx="1030">
                  <c:v>0.58105300000000004</c:v>
                </c:pt>
                <c:pt idx="1031">
                  <c:v>0.58152999999999999</c:v>
                </c:pt>
                <c:pt idx="1032">
                  <c:v>0.58189599999999997</c:v>
                </c:pt>
                <c:pt idx="1033">
                  <c:v>0.58216999999999997</c:v>
                </c:pt>
                <c:pt idx="1034">
                  <c:v>0.58272699999999999</c:v>
                </c:pt>
                <c:pt idx="1035">
                  <c:v>0.58332399999999995</c:v>
                </c:pt>
                <c:pt idx="1036">
                  <c:v>0.58368500000000001</c:v>
                </c:pt>
                <c:pt idx="1037">
                  <c:v>0.58397100000000002</c:v>
                </c:pt>
                <c:pt idx="1038">
                  <c:v>0.584673</c:v>
                </c:pt>
                <c:pt idx="1039">
                  <c:v>0.58496000000000004</c:v>
                </c:pt>
                <c:pt idx="1040">
                  <c:v>0.58530899999999997</c:v>
                </c:pt>
                <c:pt idx="1041">
                  <c:v>0.58557499999999996</c:v>
                </c:pt>
                <c:pt idx="1042">
                  <c:v>0.58576300000000003</c:v>
                </c:pt>
                <c:pt idx="1043">
                  <c:v>0.58624100000000001</c:v>
                </c:pt>
                <c:pt idx="1044">
                  <c:v>0.58677999999999997</c:v>
                </c:pt>
                <c:pt idx="1045">
                  <c:v>0.58735000000000004</c:v>
                </c:pt>
                <c:pt idx="1046">
                  <c:v>0.58768600000000004</c:v>
                </c:pt>
                <c:pt idx="1047">
                  <c:v>0.58841600000000005</c:v>
                </c:pt>
                <c:pt idx="1048">
                  <c:v>0.58871099999999998</c:v>
                </c:pt>
                <c:pt idx="1049">
                  <c:v>0.588916</c:v>
                </c:pt>
                <c:pt idx="1050">
                  <c:v>0.58934900000000001</c:v>
                </c:pt>
                <c:pt idx="1051">
                  <c:v>0.58976499999999998</c:v>
                </c:pt>
                <c:pt idx="1052">
                  <c:v>0.59021900000000005</c:v>
                </c:pt>
                <c:pt idx="1053">
                  <c:v>0.59045999999999998</c:v>
                </c:pt>
                <c:pt idx="1054">
                  <c:v>0.59091300000000002</c:v>
                </c:pt>
                <c:pt idx="1055">
                  <c:v>0.59133500000000006</c:v>
                </c:pt>
                <c:pt idx="1056">
                  <c:v>0.59143100000000004</c:v>
                </c:pt>
                <c:pt idx="1057">
                  <c:v>0.59170100000000003</c:v>
                </c:pt>
                <c:pt idx="1058">
                  <c:v>0.59234100000000001</c:v>
                </c:pt>
                <c:pt idx="1059">
                  <c:v>0.59248900000000004</c:v>
                </c:pt>
                <c:pt idx="1060">
                  <c:v>0.59282900000000005</c:v>
                </c:pt>
                <c:pt idx="1061">
                  <c:v>0.59300900000000001</c:v>
                </c:pt>
                <c:pt idx="1062">
                  <c:v>0.59344699999999995</c:v>
                </c:pt>
                <c:pt idx="1063">
                  <c:v>0.59392500000000004</c:v>
                </c:pt>
                <c:pt idx="1064">
                  <c:v>0.59430499999999997</c:v>
                </c:pt>
                <c:pt idx="1065">
                  <c:v>0.594252</c:v>
                </c:pt>
                <c:pt idx="1066">
                  <c:v>0.59478399999999998</c:v>
                </c:pt>
                <c:pt idx="1067">
                  <c:v>0.595279</c:v>
                </c:pt>
                <c:pt idx="1068">
                  <c:v>0.59547799999999995</c:v>
                </c:pt>
                <c:pt idx="1069">
                  <c:v>0.595638</c:v>
                </c:pt>
                <c:pt idx="1070">
                  <c:v>0.59613499999999997</c:v>
                </c:pt>
                <c:pt idx="1071">
                  <c:v>0.596441</c:v>
                </c:pt>
                <c:pt idx="1072">
                  <c:v>0.59654700000000005</c:v>
                </c:pt>
                <c:pt idx="1073">
                  <c:v>0.59699800000000003</c:v>
                </c:pt>
                <c:pt idx="1074">
                  <c:v>0.59723499999999996</c:v>
                </c:pt>
                <c:pt idx="1075">
                  <c:v>0.59727200000000003</c:v>
                </c:pt>
                <c:pt idx="1076">
                  <c:v>0.59757700000000002</c:v>
                </c:pt>
                <c:pt idx="1077">
                  <c:v>0.597889</c:v>
                </c:pt>
                <c:pt idx="1078">
                  <c:v>0.59807699999999997</c:v>
                </c:pt>
                <c:pt idx="1079">
                  <c:v>0.598441</c:v>
                </c:pt>
                <c:pt idx="1080">
                  <c:v>0.59863</c:v>
                </c:pt>
                <c:pt idx="1081">
                  <c:v>0.59877400000000003</c:v>
                </c:pt>
                <c:pt idx="1082">
                  <c:v>0.59897900000000004</c:v>
                </c:pt>
                <c:pt idx="1083">
                  <c:v>0.59967599999999999</c:v>
                </c:pt>
                <c:pt idx="1084">
                  <c:v>0.59999499999999995</c:v>
                </c:pt>
                <c:pt idx="1085">
                  <c:v>0.59987800000000002</c:v>
                </c:pt>
                <c:pt idx="1086">
                  <c:v>0.60016999999999998</c:v>
                </c:pt>
                <c:pt idx="1087">
                  <c:v>0.60057899999999997</c:v>
                </c:pt>
                <c:pt idx="1088">
                  <c:v>0.60057300000000002</c:v>
                </c:pt>
                <c:pt idx="1089">
                  <c:v>0.60087100000000004</c:v>
                </c:pt>
                <c:pt idx="1090">
                  <c:v>0.60133700000000001</c:v>
                </c:pt>
                <c:pt idx="1091">
                  <c:v>0.60125899999999999</c:v>
                </c:pt>
                <c:pt idx="1092">
                  <c:v>0.60148199999999996</c:v>
                </c:pt>
                <c:pt idx="1093">
                  <c:v>0.60148599999999997</c:v>
                </c:pt>
                <c:pt idx="1094">
                  <c:v>0.60200200000000004</c:v>
                </c:pt>
                <c:pt idx="1095">
                  <c:v>0.60217299999999996</c:v>
                </c:pt>
                <c:pt idx="1096">
                  <c:v>0.60228300000000001</c:v>
                </c:pt>
                <c:pt idx="1097">
                  <c:v>0.60236299999999998</c:v>
                </c:pt>
                <c:pt idx="1098">
                  <c:v>0.60275400000000001</c:v>
                </c:pt>
                <c:pt idx="1099">
                  <c:v>0.60285299999999997</c:v>
                </c:pt>
                <c:pt idx="1100">
                  <c:v>0.60316599999999998</c:v>
                </c:pt>
                <c:pt idx="1101">
                  <c:v>0.60370599999999996</c:v>
                </c:pt>
                <c:pt idx="1102">
                  <c:v>0.60368599999999994</c:v>
                </c:pt>
                <c:pt idx="1103">
                  <c:v>0.60369300000000004</c:v>
                </c:pt>
                <c:pt idx="1104">
                  <c:v>0.60407500000000003</c:v>
                </c:pt>
                <c:pt idx="1105">
                  <c:v>0.60428899999999997</c:v>
                </c:pt>
                <c:pt idx="1106">
                  <c:v>0.60417200000000004</c:v>
                </c:pt>
                <c:pt idx="1107">
                  <c:v>0.60461100000000001</c:v>
                </c:pt>
                <c:pt idx="1108">
                  <c:v>0.60467599999999999</c:v>
                </c:pt>
                <c:pt idx="1109">
                  <c:v>0.60474700000000003</c:v>
                </c:pt>
                <c:pt idx="1110">
                  <c:v>0.60513099999999997</c:v>
                </c:pt>
                <c:pt idx="1111">
                  <c:v>0.60532799999999998</c:v>
                </c:pt>
                <c:pt idx="1112">
                  <c:v>0.60553699999999999</c:v>
                </c:pt>
                <c:pt idx="1113">
                  <c:v>0.60571200000000003</c:v>
                </c:pt>
                <c:pt idx="1114">
                  <c:v>0.60582000000000003</c:v>
                </c:pt>
                <c:pt idx="1115">
                  <c:v>0.60598300000000005</c:v>
                </c:pt>
                <c:pt idx="1116">
                  <c:v>0.606074</c:v>
                </c:pt>
                <c:pt idx="1117">
                  <c:v>0.60617500000000002</c:v>
                </c:pt>
                <c:pt idx="1118">
                  <c:v>0.60633300000000001</c:v>
                </c:pt>
                <c:pt idx="1119">
                  <c:v>0.60634600000000005</c:v>
                </c:pt>
                <c:pt idx="1120">
                  <c:v>0.60666100000000001</c:v>
                </c:pt>
                <c:pt idx="1121">
                  <c:v>0.60667599999999999</c:v>
                </c:pt>
                <c:pt idx="1122">
                  <c:v>0.60671299999999995</c:v>
                </c:pt>
                <c:pt idx="1123">
                  <c:v>0.60660700000000001</c:v>
                </c:pt>
                <c:pt idx="1124">
                  <c:v>0.60690100000000002</c:v>
                </c:pt>
                <c:pt idx="1125">
                  <c:v>0.60711999999999999</c:v>
                </c:pt>
                <c:pt idx="1126">
                  <c:v>0.60711999999999999</c:v>
                </c:pt>
                <c:pt idx="1127">
                  <c:v>0.60717399999999999</c:v>
                </c:pt>
                <c:pt idx="1128">
                  <c:v>0.60708899999999999</c:v>
                </c:pt>
                <c:pt idx="1129">
                  <c:v>0.60725899999999999</c:v>
                </c:pt>
                <c:pt idx="1130">
                  <c:v>0.60724800000000001</c:v>
                </c:pt>
                <c:pt idx="1131">
                  <c:v>0.60734999999999995</c:v>
                </c:pt>
                <c:pt idx="1132">
                  <c:v>0.60738300000000001</c:v>
                </c:pt>
                <c:pt idx="1133">
                  <c:v>0.60775500000000005</c:v>
                </c:pt>
                <c:pt idx="1134">
                  <c:v>0.60785</c:v>
                </c:pt>
                <c:pt idx="1135">
                  <c:v>0.60762899999999997</c:v>
                </c:pt>
                <c:pt idx="1136">
                  <c:v>0.60799000000000003</c:v>
                </c:pt>
                <c:pt idx="1137">
                  <c:v>0.60780699999999999</c:v>
                </c:pt>
                <c:pt idx="1138">
                  <c:v>0.60761699999999996</c:v>
                </c:pt>
                <c:pt idx="1139">
                  <c:v>0.60813399999999995</c:v>
                </c:pt>
                <c:pt idx="1140">
                  <c:v>0.60816400000000004</c:v>
                </c:pt>
                <c:pt idx="1141">
                  <c:v>0.60805699999999996</c:v>
                </c:pt>
                <c:pt idx="1142">
                  <c:v>0.60787599999999997</c:v>
                </c:pt>
                <c:pt idx="1143">
                  <c:v>0.60797100000000004</c:v>
                </c:pt>
                <c:pt idx="1144">
                  <c:v>0.60845300000000002</c:v>
                </c:pt>
                <c:pt idx="1145">
                  <c:v>0.60806499999999997</c:v>
                </c:pt>
                <c:pt idx="1146">
                  <c:v>0.60855000000000004</c:v>
                </c:pt>
                <c:pt idx="1147">
                  <c:v>0.60841699999999999</c:v>
                </c:pt>
                <c:pt idx="1148">
                  <c:v>0.60871200000000003</c:v>
                </c:pt>
                <c:pt idx="1149">
                  <c:v>0.60848199999999997</c:v>
                </c:pt>
                <c:pt idx="1150">
                  <c:v>0.60873600000000005</c:v>
                </c:pt>
                <c:pt idx="1151">
                  <c:v>0.60861500000000002</c:v>
                </c:pt>
                <c:pt idx="1152">
                  <c:v>0.608344</c:v>
                </c:pt>
                <c:pt idx="1153">
                  <c:v>0.60816700000000001</c:v>
                </c:pt>
                <c:pt idx="1154">
                  <c:v>0.60819100000000004</c:v>
                </c:pt>
                <c:pt idx="1155">
                  <c:v>0.60831999999999997</c:v>
                </c:pt>
                <c:pt idx="1156">
                  <c:v>0.60830099999999998</c:v>
                </c:pt>
                <c:pt idx="1157">
                  <c:v>0.60856200000000005</c:v>
                </c:pt>
                <c:pt idx="1158">
                  <c:v>0.60853500000000005</c:v>
                </c:pt>
                <c:pt idx="1159">
                  <c:v>0.60864499999999999</c:v>
                </c:pt>
                <c:pt idx="1160">
                  <c:v>0.60855300000000001</c:v>
                </c:pt>
                <c:pt idx="1161">
                  <c:v>0.60843700000000001</c:v>
                </c:pt>
                <c:pt idx="1162">
                  <c:v>0.60844299999999996</c:v>
                </c:pt>
                <c:pt idx="1163">
                  <c:v>0.60831400000000002</c:v>
                </c:pt>
                <c:pt idx="1164">
                  <c:v>0.60822699999999996</c:v>
                </c:pt>
                <c:pt idx="1165">
                  <c:v>0.60833099999999996</c:v>
                </c:pt>
                <c:pt idx="1166">
                  <c:v>0.60805900000000002</c:v>
                </c:pt>
                <c:pt idx="1167">
                  <c:v>0.608155</c:v>
                </c:pt>
                <c:pt idx="1168">
                  <c:v>0.60838000000000003</c:v>
                </c:pt>
                <c:pt idx="1169">
                  <c:v>0.60843000000000003</c:v>
                </c:pt>
                <c:pt idx="1170">
                  <c:v>0.60822600000000004</c:v>
                </c:pt>
                <c:pt idx="1171">
                  <c:v>0.60811199999999999</c:v>
                </c:pt>
                <c:pt idx="1172">
                  <c:v>0.60800299999999996</c:v>
                </c:pt>
                <c:pt idx="1173">
                  <c:v>0.60787000000000002</c:v>
                </c:pt>
                <c:pt idx="1174">
                  <c:v>0.60762400000000005</c:v>
                </c:pt>
                <c:pt idx="1175">
                  <c:v>0.607541</c:v>
                </c:pt>
                <c:pt idx="1176">
                  <c:v>0.60745400000000005</c:v>
                </c:pt>
                <c:pt idx="1177">
                  <c:v>0.60742700000000005</c:v>
                </c:pt>
                <c:pt idx="1178">
                  <c:v>0.60732299999999995</c:v>
                </c:pt>
                <c:pt idx="1179">
                  <c:v>0.60723099999999997</c:v>
                </c:pt>
                <c:pt idx="1180">
                  <c:v>0.60724500000000003</c:v>
                </c:pt>
                <c:pt idx="1181">
                  <c:v>0.60731199999999996</c:v>
                </c:pt>
                <c:pt idx="1182">
                  <c:v>0.60713200000000001</c:v>
                </c:pt>
                <c:pt idx="1183">
                  <c:v>0.60669799999999996</c:v>
                </c:pt>
                <c:pt idx="1184">
                  <c:v>0.60680400000000001</c:v>
                </c:pt>
                <c:pt idx="1185">
                  <c:v>0.60653800000000002</c:v>
                </c:pt>
                <c:pt idx="1186">
                  <c:v>0.60644799999999999</c:v>
                </c:pt>
                <c:pt idx="1187">
                  <c:v>0.60646900000000004</c:v>
                </c:pt>
                <c:pt idx="1188">
                  <c:v>0.605935</c:v>
                </c:pt>
                <c:pt idx="1189">
                  <c:v>0.60601099999999997</c:v>
                </c:pt>
                <c:pt idx="1190">
                  <c:v>0.60567599999999999</c:v>
                </c:pt>
                <c:pt idx="1191">
                  <c:v>0.60572899999999996</c:v>
                </c:pt>
                <c:pt idx="1192">
                  <c:v>0.60572199999999998</c:v>
                </c:pt>
                <c:pt idx="1193">
                  <c:v>0.60560999999999998</c:v>
                </c:pt>
                <c:pt idx="1194">
                  <c:v>0.60536100000000004</c:v>
                </c:pt>
                <c:pt idx="1195">
                  <c:v>0.60537399999999997</c:v>
                </c:pt>
                <c:pt idx="1196">
                  <c:v>0.60520799999999997</c:v>
                </c:pt>
                <c:pt idx="1197">
                  <c:v>0.60477800000000004</c:v>
                </c:pt>
                <c:pt idx="1198">
                  <c:v>0.60460700000000001</c:v>
                </c:pt>
                <c:pt idx="1199">
                  <c:v>0.604433</c:v>
                </c:pt>
                <c:pt idx="1200">
                  <c:v>0.60444799999999999</c:v>
                </c:pt>
                <c:pt idx="1201">
                  <c:v>0.60455199999999998</c:v>
                </c:pt>
                <c:pt idx="1202">
                  <c:v>0.604352</c:v>
                </c:pt>
                <c:pt idx="1203">
                  <c:v>0.60381200000000002</c:v>
                </c:pt>
                <c:pt idx="1204">
                  <c:v>0.60372999999999999</c:v>
                </c:pt>
                <c:pt idx="1205">
                  <c:v>0.60371200000000003</c:v>
                </c:pt>
                <c:pt idx="1206">
                  <c:v>0.603433</c:v>
                </c:pt>
                <c:pt idx="1207">
                  <c:v>0.60330399999999995</c:v>
                </c:pt>
                <c:pt idx="1208">
                  <c:v>0.60293399999999997</c:v>
                </c:pt>
                <c:pt idx="1209">
                  <c:v>0.60297400000000001</c:v>
                </c:pt>
                <c:pt idx="1210">
                  <c:v>0.60260999999999998</c:v>
                </c:pt>
                <c:pt idx="1211">
                  <c:v>0.60229699999999997</c:v>
                </c:pt>
                <c:pt idx="1212">
                  <c:v>0.60227200000000003</c:v>
                </c:pt>
                <c:pt idx="1213">
                  <c:v>0.60221400000000003</c:v>
                </c:pt>
                <c:pt idx="1214">
                  <c:v>0.60200799999999999</c:v>
                </c:pt>
                <c:pt idx="1215">
                  <c:v>0.60172999999999999</c:v>
                </c:pt>
                <c:pt idx="1216">
                  <c:v>0.60143199999999997</c:v>
                </c:pt>
                <c:pt idx="1217">
                  <c:v>0.60126599999999997</c:v>
                </c:pt>
                <c:pt idx="1218">
                  <c:v>0.60099000000000002</c:v>
                </c:pt>
                <c:pt idx="1219">
                  <c:v>0.60070500000000004</c:v>
                </c:pt>
                <c:pt idx="1220">
                  <c:v>0.60056399999999999</c:v>
                </c:pt>
                <c:pt idx="1221">
                  <c:v>0.600159</c:v>
                </c:pt>
                <c:pt idx="1222">
                  <c:v>0.59990399999999999</c:v>
                </c:pt>
                <c:pt idx="1223">
                  <c:v>0.59959600000000002</c:v>
                </c:pt>
                <c:pt idx="1224">
                  <c:v>0.59953100000000004</c:v>
                </c:pt>
                <c:pt idx="1225">
                  <c:v>0.59938100000000005</c:v>
                </c:pt>
                <c:pt idx="1226">
                  <c:v>0.59931299999999998</c:v>
                </c:pt>
                <c:pt idx="1227">
                  <c:v>0.59875</c:v>
                </c:pt>
                <c:pt idx="1228">
                  <c:v>0.59869399999999995</c:v>
                </c:pt>
                <c:pt idx="1229">
                  <c:v>0.59855800000000003</c:v>
                </c:pt>
                <c:pt idx="1230">
                  <c:v>0.59828800000000004</c:v>
                </c:pt>
                <c:pt idx="1231">
                  <c:v>0.59798099999999998</c:v>
                </c:pt>
                <c:pt idx="1232">
                  <c:v>0.59775</c:v>
                </c:pt>
                <c:pt idx="1233">
                  <c:v>0.59730499999999997</c:v>
                </c:pt>
                <c:pt idx="1234">
                  <c:v>0.59682900000000005</c:v>
                </c:pt>
                <c:pt idx="1235">
                  <c:v>0.59662300000000001</c:v>
                </c:pt>
                <c:pt idx="1236">
                  <c:v>0.59644900000000001</c:v>
                </c:pt>
                <c:pt idx="1237">
                  <c:v>0.596244</c:v>
                </c:pt>
                <c:pt idx="1238">
                  <c:v>0.59580999999999995</c:v>
                </c:pt>
                <c:pt idx="1239">
                  <c:v>0.59536900000000004</c:v>
                </c:pt>
                <c:pt idx="1240">
                  <c:v>0.59524600000000005</c:v>
                </c:pt>
                <c:pt idx="1241">
                  <c:v>0.59488399999999997</c:v>
                </c:pt>
                <c:pt idx="1242">
                  <c:v>0.59474800000000005</c:v>
                </c:pt>
                <c:pt idx="1243">
                  <c:v>0.59428599999999998</c:v>
                </c:pt>
                <c:pt idx="1244">
                  <c:v>0.59387199999999996</c:v>
                </c:pt>
                <c:pt idx="1245">
                  <c:v>0.59362099999999995</c:v>
                </c:pt>
                <c:pt idx="1246">
                  <c:v>0.59327799999999997</c:v>
                </c:pt>
                <c:pt idx="1247">
                  <c:v>0.593082</c:v>
                </c:pt>
                <c:pt idx="1248">
                  <c:v>0.592831</c:v>
                </c:pt>
                <c:pt idx="1249">
                  <c:v>0.592719</c:v>
                </c:pt>
                <c:pt idx="1250">
                  <c:v>0.59210700000000005</c:v>
                </c:pt>
                <c:pt idx="1251">
                  <c:v>0.59164399999999995</c:v>
                </c:pt>
                <c:pt idx="1252">
                  <c:v>0.59127399999999997</c:v>
                </c:pt>
                <c:pt idx="1253">
                  <c:v>0.59131299999999998</c:v>
                </c:pt>
                <c:pt idx="1254">
                  <c:v>0.59080900000000003</c:v>
                </c:pt>
                <c:pt idx="1255">
                  <c:v>0.59037399999999995</c:v>
                </c:pt>
                <c:pt idx="1256">
                  <c:v>0.58998899999999999</c:v>
                </c:pt>
                <c:pt idx="1257">
                  <c:v>0.58961699999999995</c:v>
                </c:pt>
                <c:pt idx="1258">
                  <c:v>0.58951799999999999</c:v>
                </c:pt>
                <c:pt idx="1259">
                  <c:v>0.58905600000000002</c:v>
                </c:pt>
                <c:pt idx="1260">
                  <c:v>0.58851600000000004</c:v>
                </c:pt>
                <c:pt idx="1261">
                  <c:v>0.58829200000000004</c:v>
                </c:pt>
                <c:pt idx="1262">
                  <c:v>0.58790500000000001</c:v>
                </c:pt>
                <c:pt idx="1263">
                  <c:v>0.58767499999999995</c:v>
                </c:pt>
                <c:pt idx="1264">
                  <c:v>0.58725000000000005</c:v>
                </c:pt>
                <c:pt idx="1265">
                  <c:v>0.58707100000000001</c:v>
                </c:pt>
                <c:pt idx="1266">
                  <c:v>0.58646799999999999</c:v>
                </c:pt>
                <c:pt idx="1267">
                  <c:v>0.58636699999999997</c:v>
                </c:pt>
                <c:pt idx="1268">
                  <c:v>0.58596800000000004</c:v>
                </c:pt>
                <c:pt idx="1269">
                  <c:v>0.58552800000000005</c:v>
                </c:pt>
                <c:pt idx="1270">
                  <c:v>0.58486099999999996</c:v>
                </c:pt>
                <c:pt idx="1271">
                  <c:v>0.58477900000000005</c:v>
                </c:pt>
                <c:pt idx="1272">
                  <c:v>0.58430199999999999</c:v>
                </c:pt>
                <c:pt idx="1273">
                  <c:v>0.58397600000000005</c:v>
                </c:pt>
                <c:pt idx="1274">
                  <c:v>0.58379999999999999</c:v>
                </c:pt>
                <c:pt idx="1275">
                  <c:v>0.58325400000000005</c:v>
                </c:pt>
                <c:pt idx="1276">
                  <c:v>0.58324500000000001</c:v>
                </c:pt>
                <c:pt idx="1277">
                  <c:v>0.58247300000000002</c:v>
                </c:pt>
                <c:pt idx="1278">
                  <c:v>0.58226</c:v>
                </c:pt>
                <c:pt idx="1279">
                  <c:v>0.58199299999999998</c:v>
                </c:pt>
                <c:pt idx="1280">
                  <c:v>0.58118599999999998</c:v>
                </c:pt>
                <c:pt idx="1281">
                  <c:v>0.58090399999999998</c:v>
                </c:pt>
                <c:pt idx="1282">
                  <c:v>0.58060199999999995</c:v>
                </c:pt>
                <c:pt idx="1283">
                  <c:v>0.58039600000000002</c:v>
                </c:pt>
                <c:pt idx="1284">
                  <c:v>0.57994599999999996</c:v>
                </c:pt>
                <c:pt idx="1285">
                  <c:v>0.57975399999999999</c:v>
                </c:pt>
                <c:pt idx="1286">
                  <c:v>0.579036</c:v>
                </c:pt>
                <c:pt idx="1287">
                  <c:v>0.57843100000000003</c:v>
                </c:pt>
                <c:pt idx="1288">
                  <c:v>0.57816999999999996</c:v>
                </c:pt>
                <c:pt idx="1289">
                  <c:v>0.57793300000000003</c:v>
                </c:pt>
                <c:pt idx="1290">
                  <c:v>0.57754000000000005</c:v>
                </c:pt>
                <c:pt idx="1291">
                  <c:v>0.57710399999999995</c:v>
                </c:pt>
                <c:pt idx="1292">
                  <c:v>0.57672599999999996</c:v>
                </c:pt>
                <c:pt idx="1293">
                  <c:v>0.57628900000000005</c:v>
                </c:pt>
                <c:pt idx="1294">
                  <c:v>0.575658</c:v>
                </c:pt>
                <c:pt idx="1295">
                  <c:v>0.57562100000000005</c:v>
                </c:pt>
                <c:pt idx="1296">
                  <c:v>0.575187</c:v>
                </c:pt>
                <c:pt idx="1297">
                  <c:v>0.57463799999999998</c:v>
                </c:pt>
                <c:pt idx="1298">
                  <c:v>0.57422600000000001</c:v>
                </c:pt>
                <c:pt idx="1299">
                  <c:v>0.57380699999999996</c:v>
                </c:pt>
                <c:pt idx="1300">
                  <c:v>0.57336799999999999</c:v>
                </c:pt>
                <c:pt idx="1301">
                  <c:v>0.57301500000000005</c:v>
                </c:pt>
                <c:pt idx="1302">
                  <c:v>0.57232700000000003</c:v>
                </c:pt>
                <c:pt idx="1303">
                  <c:v>0.57164800000000004</c:v>
                </c:pt>
                <c:pt idx="1304">
                  <c:v>0.57125499999999996</c:v>
                </c:pt>
                <c:pt idx="1305">
                  <c:v>0.57103800000000005</c:v>
                </c:pt>
                <c:pt idx="1306">
                  <c:v>0.57069899999999996</c:v>
                </c:pt>
                <c:pt idx="1307">
                  <c:v>0.57027099999999997</c:v>
                </c:pt>
                <c:pt idx="1308">
                  <c:v>0.56973099999999999</c:v>
                </c:pt>
                <c:pt idx="1309">
                  <c:v>0.56919799999999998</c:v>
                </c:pt>
                <c:pt idx="1310">
                  <c:v>0.56894500000000003</c:v>
                </c:pt>
                <c:pt idx="1311">
                  <c:v>0.56859400000000004</c:v>
                </c:pt>
                <c:pt idx="1312">
                  <c:v>0.56810799999999995</c:v>
                </c:pt>
                <c:pt idx="1313">
                  <c:v>0.56723599999999996</c:v>
                </c:pt>
                <c:pt idx="1314">
                  <c:v>0.56687100000000001</c:v>
                </c:pt>
                <c:pt idx="1315">
                  <c:v>0.56653799999999999</c:v>
                </c:pt>
                <c:pt idx="1316">
                  <c:v>0.56607399999999997</c:v>
                </c:pt>
                <c:pt idx="1317">
                  <c:v>0.56544300000000003</c:v>
                </c:pt>
                <c:pt idx="1318">
                  <c:v>0.565245</c:v>
                </c:pt>
                <c:pt idx="1319">
                  <c:v>0.56462199999999996</c:v>
                </c:pt>
                <c:pt idx="1320">
                  <c:v>0.56409900000000002</c:v>
                </c:pt>
                <c:pt idx="1321">
                  <c:v>0.56364000000000003</c:v>
                </c:pt>
                <c:pt idx="1322">
                  <c:v>0.56312700000000004</c:v>
                </c:pt>
                <c:pt idx="1323">
                  <c:v>0.56278899999999998</c:v>
                </c:pt>
                <c:pt idx="1324">
                  <c:v>0.562222</c:v>
                </c:pt>
                <c:pt idx="1325">
                  <c:v>0.56179400000000002</c:v>
                </c:pt>
                <c:pt idx="1326">
                  <c:v>0.56135000000000002</c:v>
                </c:pt>
                <c:pt idx="1327">
                  <c:v>0.56056700000000004</c:v>
                </c:pt>
                <c:pt idx="1328">
                  <c:v>0.56025100000000005</c:v>
                </c:pt>
                <c:pt idx="1329">
                  <c:v>0.55964700000000001</c:v>
                </c:pt>
                <c:pt idx="1330">
                  <c:v>0.55917099999999997</c:v>
                </c:pt>
                <c:pt idx="1331">
                  <c:v>0.55881999999999998</c:v>
                </c:pt>
                <c:pt idx="1332">
                  <c:v>0.558087</c:v>
                </c:pt>
                <c:pt idx="1333">
                  <c:v>0.55768700000000004</c:v>
                </c:pt>
                <c:pt idx="1334">
                  <c:v>0.55708999999999997</c:v>
                </c:pt>
                <c:pt idx="1335">
                  <c:v>0.55679100000000004</c:v>
                </c:pt>
                <c:pt idx="1336">
                  <c:v>0.55633900000000003</c:v>
                </c:pt>
                <c:pt idx="1337">
                  <c:v>0.55576800000000004</c:v>
                </c:pt>
                <c:pt idx="1338">
                  <c:v>0.55567100000000003</c:v>
                </c:pt>
                <c:pt idx="1339">
                  <c:v>0.55501599999999995</c:v>
                </c:pt>
                <c:pt idx="1340">
                  <c:v>0.55460500000000001</c:v>
                </c:pt>
                <c:pt idx="1341">
                  <c:v>0.55394600000000005</c:v>
                </c:pt>
                <c:pt idx="1342">
                  <c:v>0.55359499999999995</c:v>
                </c:pt>
                <c:pt idx="1343">
                  <c:v>0.55318400000000001</c:v>
                </c:pt>
                <c:pt idx="1344">
                  <c:v>0.55250600000000005</c:v>
                </c:pt>
                <c:pt idx="1345">
                  <c:v>0.55200000000000005</c:v>
                </c:pt>
                <c:pt idx="1346">
                  <c:v>0.55153200000000002</c:v>
                </c:pt>
                <c:pt idx="1347">
                  <c:v>0.55096599999999996</c:v>
                </c:pt>
                <c:pt idx="1348">
                  <c:v>0.55057400000000001</c:v>
                </c:pt>
                <c:pt idx="1349">
                  <c:v>0.54993000000000003</c:v>
                </c:pt>
                <c:pt idx="1350">
                  <c:v>0.54943600000000004</c:v>
                </c:pt>
                <c:pt idx="1351">
                  <c:v>0.54897600000000002</c:v>
                </c:pt>
                <c:pt idx="1352">
                  <c:v>0.54842599999999997</c:v>
                </c:pt>
                <c:pt idx="1353">
                  <c:v>0.54793800000000004</c:v>
                </c:pt>
                <c:pt idx="1354">
                  <c:v>0.54756199999999999</c:v>
                </c:pt>
                <c:pt idx="1355">
                  <c:v>0.54720000000000002</c:v>
                </c:pt>
                <c:pt idx="1356">
                  <c:v>0.54640299999999997</c:v>
                </c:pt>
                <c:pt idx="1357">
                  <c:v>0.54564199999999996</c:v>
                </c:pt>
                <c:pt idx="1358">
                  <c:v>0.54518</c:v>
                </c:pt>
                <c:pt idx="1359">
                  <c:v>0.544825</c:v>
                </c:pt>
                <c:pt idx="1360">
                  <c:v>0.54469199999999995</c:v>
                </c:pt>
                <c:pt idx="1361">
                  <c:v>0.544018</c:v>
                </c:pt>
                <c:pt idx="1362">
                  <c:v>0.54363300000000003</c:v>
                </c:pt>
                <c:pt idx="1363">
                  <c:v>0.54288400000000003</c:v>
                </c:pt>
                <c:pt idx="1364">
                  <c:v>0.54239999999999999</c:v>
                </c:pt>
                <c:pt idx="1365">
                  <c:v>0.54192799999999997</c:v>
                </c:pt>
                <c:pt idx="1366">
                  <c:v>0.54125299999999998</c:v>
                </c:pt>
                <c:pt idx="1367">
                  <c:v>0.54069999999999996</c:v>
                </c:pt>
                <c:pt idx="1368">
                  <c:v>0.54035100000000003</c:v>
                </c:pt>
                <c:pt idx="1369">
                  <c:v>0.53976400000000002</c:v>
                </c:pt>
                <c:pt idx="1370">
                  <c:v>0.53908100000000003</c:v>
                </c:pt>
                <c:pt idx="1371">
                  <c:v>0.538462</c:v>
                </c:pt>
                <c:pt idx="1372">
                  <c:v>0.53816900000000001</c:v>
                </c:pt>
                <c:pt idx="1373">
                  <c:v>0.53752500000000003</c:v>
                </c:pt>
                <c:pt idx="1374">
                  <c:v>0.53679699999999997</c:v>
                </c:pt>
                <c:pt idx="1375">
                  <c:v>0.53632899999999994</c:v>
                </c:pt>
                <c:pt idx="1376">
                  <c:v>0.53589500000000001</c:v>
                </c:pt>
                <c:pt idx="1377">
                  <c:v>0.53535500000000003</c:v>
                </c:pt>
                <c:pt idx="1378">
                  <c:v>0.53468599999999999</c:v>
                </c:pt>
                <c:pt idx="1379">
                  <c:v>0.53401500000000002</c:v>
                </c:pt>
                <c:pt idx="1380">
                  <c:v>0.5333</c:v>
                </c:pt>
                <c:pt idx="1381">
                  <c:v>0.53297000000000005</c:v>
                </c:pt>
                <c:pt idx="1382">
                  <c:v>0.532219</c:v>
                </c:pt>
                <c:pt idx="1383">
                  <c:v>0.53169100000000002</c:v>
                </c:pt>
                <c:pt idx="1384">
                  <c:v>0.53117599999999998</c:v>
                </c:pt>
                <c:pt idx="1385">
                  <c:v>0.53062299999999996</c:v>
                </c:pt>
                <c:pt idx="1386">
                  <c:v>0.52986900000000003</c:v>
                </c:pt>
                <c:pt idx="1387">
                  <c:v>0.52949000000000002</c:v>
                </c:pt>
                <c:pt idx="1388">
                  <c:v>0.52887899999999999</c:v>
                </c:pt>
                <c:pt idx="1389">
                  <c:v>0.52844500000000005</c:v>
                </c:pt>
                <c:pt idx="1390">
                  <c:v>0.52771199999999996</c:v>
                </c:pt>
                <c:pt idx="1391">
                  <c:v>0.527146</c:v>
                </c:pt>
                <c:pt idx="1392">
                  <c:v>0.52634099999999995</c:v>
                </c:pt>
                <c:pt idx="1393">
                  <c:v>0.52610500000000004</c:v>
                </c:pt>
                <c:pt idx="1394">
                  <c:v>0.52533099999999999</c:v>
                </c:pt>
                <c:pt idx="1395">
                  <c:v>0.52464200000000005</c:v>
                </c:pt>
                <c:pt idx="1396">
                  <c:v>0.524057</c:v>
                </c:pt>
                <c:pt idx="1397">
                  <c:v>0.52369399999999999</c:v>
                </c:pt>
                <c:pt idx="1398">
                  <c:v>0.52328699999999995</c:v>
                </c:pt>
                <c:pt idx="1399">
                  <c:v>0.52249100000000004</c:v>
                </c:pt>
                <c:pt idx="1400">
                  <c:v>0.52192400000000005</c:v>
                </c:pt>
                <c:pt idx="1401">
                  <c:v>0.52165499999999998</c:v>
                </c:pt>
                <c:pt idx="1402">
                  <c:v>0.52099600000000001</c:v>
                </c:pt>
                <c:pt idx="1403">
                  <c:v>0.52037699999999998</c:v>
                </c:pt>
                <c:pt idx="1404">
                  <c:v>0.519756</c:v>
                </c:pt>
                <c:pt idx="1405">
                  <c:v>0.51944900000000005</c:v>
                </c:pt>
                <c:pt idx="1406">
                  <c:v>0.51883500000000005</c:v>
                </c:pt>
                <c:pt idx="1407">
                  <c:v>0.51807099999999995</c:v>
                </c:pt>
                <c:pt idx="1408">
                  <c:v>0.51743899999999998</c:v>
                </c:pt>
                <c:pt idx="1409">
                  <c:v>0.51709499999999997</c:v>
                </c:pt>
                <c:pt idx="1410">
                  <c:v>0.516536</c:v>
                </c:pt>
                <c:pt idx="1411">
                  <c:v>0.51576599999999995</c:v>
                </c:pt>
                <c:pt idx="1412">
                  <c:v>0.51528799999999997</c:v>
                </c:pt>
                <c:pt idx="1413">
                  <c:v>0.51491799999999999</c:v>
                </c:pt>
                <c:pt idx="1414">
                  <c:v>0.51442299999999996</c:v>
                </c:pt>
                <c:pt idx="1415">
                  <c:v>0.51382899999999998</c:v>
                </c:pt>
                <c:pt idx="1416">
                  <c:v>0.51333300000000004</c:v>
                </c:pt>
                <c:pt idx="1417">
                  <c:v>0.51239800000000002</c:v>
                </c:pt>
                <c:pt idx="1418">
                  <c:v>0.51188</c:v>
                </c:pt>
                <c:pt idx="1419">
                  <c:v>0.51140300000000005</c:v>
                </c:pt>
                <c:pt idx="1420">
                  <c:v>0.51062099999999999</c:v>
                </c:pt>
                <c:pt idx="1421">
                  <c:v>0.50998600000000005</c:v>
                </c:pt>
                <c:pt idx="1422">
                  <c:v>0.50961199999999995</c:v>
                </c:pt>
                <c:pt idx="1423">
                  <c:v>0.508969</c:v>
                </c:pt>
                <c:pt idx="1424">
                  <c:v>0.50845200000000002</c:v>
                </c:pt>
                <c:pt idx="1425">
                  <c:v>0.50769200000000003</c:v>
                </c:pt>
                <c:pt idx="1426">
                  <c:v>0.50719499999999995</c:v>
                </c:pt>
                <c:pt idx="1427">
                  <c:v>0.50687400000000005</c:v>
                </c:pt>
                <c:pt idx="1428">
                  <c:v>0.50605199999999995</c:v>
                </c:pt>
                <c:pt idx="1429">
                  <c:v>0.50559399999999999</c:v>
                </c:pt>
                <c:pt idx="1430">
                  <c:v>0.50493900000000003</c:v>
                </c:pt>
                <c:pt idx="1431">
                  <c:v>0.50416700000000003</c:v>
                </c:pt>
                <c:pt idx="1432">
                  <c:v>0.50367600000000001</c:v>
                </c:pt>
                <c:pt idx="1433">
                  <c:v>0.50317400000000001</c:v>
                </c:pt>
                <c:pt idx="1434">
                  <c:v>0.50260000000000005</c:v>
                </c:pt>
                <c:pt idx="1435">
                  <c:v>0.50184799999999996</c:v>
                </c:pt>
                <c:pt idx="1436">
                  <c:v>0.50130300000000005</c:v>
                </c:pt>
                <c:pt idx="1437">
                  <c:v>0.50036899999999995</c:v>
                </c:pt>
                <c:pt idx="1438">
                  <c:v>0.499919</c:v>
                </c:pt>
                <c:pt idx="1439">
                  <c:v>0.49932199999999999</c:v>
                </c:pt>
                <c:pt idx="1440">
                  <c:v>0.49866199999999999</c:v>
                </c:pt>
                <c:pt idx="1441">
                  <c:v>0.49809199999999998</c:v>
                </c:pt>
                <c:pt idx="1442">
                  <c:v>0.497527</c:v>
                </c:pt>
                <c:pt idx="1443">
                  <c:v>0.49681700000000001</c:v>
                </c:pt>
                <c:pt idx="1444">
                  <c:v>0.49600100000000003</c:v>
                </c:pt>
                <c:pt idx="1445">
                  <c:v>0.49557699999999999</c:v>
                </c:pt>
                <c:pt idx="1446">
                  <c:v>0.49492799999999998</c:v>
                </c:pt>
                <c:pt idx="1447">
                  <c:v>0.49448300000000001</c:v>
                </c:pt>
                <c:pt idx="1448">
                  <c:v>0.49370000000000003</c:v>
                </c:pt>
                <c:pt idx="1449">
                  <c:v>0.49288399999999999</c:v>
                </c:pt>
                <c:pt idx="1450">
                  <c:v>0.49227799999999999</c:v>
                </c:pt>
                <c:pt idx="1451">
                  <c:v>0.49173600000000001</c:v>
                </c:pt>
                <c:pt idx="1452">
                  <c:v>0.49093100000000001</c:v>
                </c:pt>
                <c:pt idx="1453">
                  <c:v>0.49047200000000002</c:v>
                </c:pt>
                <c:pt idx="1454">
                  <c:v>0.49013499999999999</c:v>
                </c:pt>
                <c:pt idx="1455">
                  <c:v>0.489257</c:v>
                </c:pt>
                <c:pt idx="1456">
                  <c:v>0.48854799999999998</c:v>
                </c:pt>
                <c:pt idx="1457">
                  <c:v>0.48807200000000001</c:v>
                </c:pt>
                <c:pt idx="1458">
                  <c:v>0.48759799999999998</c:v>
                </c:pt>
                <c:pt idx="1459">
                  <c:v>0.48691600000000002</c:v>
                </c:pt>
                <c:pt idx="1460">
                  <c:v>0.48615000000000003</c:v>
                </c:pt>
                <c:pt idx="1461">
                  <c:v>0.48563800000000001</c:v>
                </c:pt>
                <c:pt idx="1462">
                  <c:v>0.48486099999999999</c:v>
                </c:pt>
                <c:pt idx="1463">
                  <c:v>0.48419499999999999</c:v>
                </c:pt>
                <c:pt idx="1464">
                  <c:v>0.48341499999999998</c:v>
                </c:pt>
                <c:pt idx="1465">
                  <c:v>0.48302699999999998</c:v>
                </c:pt>
                <c:pt idx="1466">
                  <c:v>0.48258400000000001</c:v>
                </c:pt>
                <c:pt idx="1467">
                  <c:v>0.48180299999999998</c:v>
                </c:pt>
                <c:pt idx="1468">
                  <c:v>0.48114800000000002</c:v>
                </c:pt>
                <c:pt idx="1469">
                  <c:v>0.48062300000000002</c:v>
                </c:pt>
                <c:pt idx="1470">
                  <c:v>0.480022</c:v>
                </c:pt>
                <c:pt idx="1471">
                  <c:v>0.47951899999999997</c:v>
                </c:pt>
                <c:pt idx="1472">
                  <c:v>0.478877</c:v>
                </c:pt>
                <c:pt idx="1473">
                  <c:v>0.47818300000000002</c:v>
                </c:pt>
                <c:pt idx="1474">
                  <c:v>0.477682</c:v>
                </c:pt>
                <c:pt idx="1475">
                  <c:v>0.47711100000000001</c:v>
                </c:pt>
                <c:pt idx="1476">
                  <c:v>0.47661999999999999</c:v>
                </c:pt>
                <c:pt idx="1477">
                  <c:v>0.476022</c:v>
                </c:pt>
                <c:pt idx="1478">
                  <c:v>0.47526099999999999</c:v>
                </c:pt>
                <c:pt idx="1479">
                  <c:v>0.47460999999999998</c:v>
                </c:pt>
                <c:pt idx="1480">
                  <c:v>0.47405900000000001</c:v>
                </c:pt>
                <c:pt idx="1481">
                  <c:v>0.47328300000000001</c:v>
                </c:pt>
                <c:pt idx="1482">
                  <c:v>0.47258699999999998</c:v>
                </c:pt>
                <c:pt idx="1483">
                  <c:v>0.472215</c:v>
                </c:pt>
                <c:pt idx="1484">
                  <c:v>0.47154099999999999</c:v>
                </c:pt>
                <c:pt idx="1485">
                  <c:v>0.47102300000000003</c:v>
                </c:pt>
                <c:pt idx="1486">
                  <c:v>0.47050999999999998</c:v>
                </c:pt>
                <c:pt idx="1487">
                  <c:v>0.46987200000000001</c:v>
                </c:pt>
                <c:pt idx="1488">
                  <c:v>0.46905599999999997</c:v>
                </c:pt>
                <c:pt idx="1489">
                  <c:v>0.46851700000000002</c:v>
                </c:pt>
                <c:pt idx="1490">
                  <c:v>0.46771499999999999</c:v>
                </c:pt>
                <c:pt idx="1491">
                  <c:v>0.46720899999999999</c:v>
                </c:pt>
                <c:pt idx="1492">
                  <c:v>0.46670400000000001</c:v>
                </c:pt>
                <c:pt idx="1493">
                  <c:v>0.46592099999999997</c:v>
                </c:pt>
                <c:pt idx="1494">
                  <c:v>0.46549000000000001</c:v>
                </c:pt>
                <c:pt idx="1495">
                  <c:v>0.46471899999999999</c:v>
                </c:pt>
                <c:pt idx="1496">
                  <c:v>0.46414899999999998</c:v>
                </c:pt>
                <c:pt idx="1497">
                  <c:v>0.46355000000000002</c:v>
                </c:pt>
                <c:pt idx="1498">
                  <c:v>0.462835</c:v>
                </c:pt>
                <c:pt idx="1499">
                  <c:v>0.46190799999999999</c:v>
                </c:pt>
                <c:pt idx="1500">
                  <c:v>0.46139000000000002</c:v>
                </c:pt>
                <c:pt idx="1501">
                  <c:v>0.460891</c:v>
                </c:pt>
                <c:pt idx="1502">
                  <c:v>0.46036300000000002</c:v>
                </c:pt>
                <c:pt idx="1503">
                  <c:v>0.45941500000000002</c:v>
                </c:pt>
                <c:pt idx="1504">
                  <c:v>0.45871299999999998</c:v>
                </c:pt>
                <c:pt idx="1505">
                  <c:v>0.45815099999999997</c:v>
                </c:pt>
                <c:pt idx="1506">
                  <c:v>0.45754899999999998</c:v>
                </c:pt>
                <c:pt idx="1507">
                  <c:v>0.45695200000000002</c:v>
                </c:pt>
                <c:pt idx="1508">
                  <c:v>0.45627000000000001</c:v>
                </c:pt>
                <c:pt idx="1509">
                  <c:v>0.455681</c:v>
                </c:pt>
                <c:pt idx="1510">
                  <c:v>0.45485399999999998</c:v>
                </c:pt>
                <c:pt idx="1511">
                  <c:v>0.45419300000000001</c:v>
                </c:pt>
                <c:pt idx="1512">
                  <c:v>0.45378600000000002</c:v>
                </c:pt>
                <c:pt idx="1513">
                  <c:v>0.45302500000000001</c:v>
                </c:pt>
                <c:pt idx="1514">
                  <c:v>0.45258300000000001</c:v>
                </c:pt>
                <c:pt idx="1515">
                  <c:v>0.45196999999999998</c:v>
                </c:pt>
                <c:pt idx="1516">
                  <c:v>0.451291</c:v>
                </c:pt>
                <c:pt idx="1517">
                  <c:v>0.450519</c:v>
                </c:pt>
                <c:pt idx="1518">
                  <c:v>0.45000499999999999</c:v>
                </c:pt>
                <c:pt idx="1519">
                  <c:v>0.44950000000000001</c:v>
                </c:pt>
                <c:pt idx="1520">
                  <c:v>0.44861000000000001</c:v>
                </c:pt>
                <c:pt idx="1521">
                  <c:v>0.44797999999999999</c:v>
                </c:pt>
                <c:pt idx="1522">
                  <c:v>0.44734400000000002</c:v>
                </c:pt>
                <c:pt idx="1523">
                  <c:v>0.44667899999999999</c:v>
                </c:pt>
                <c:pt idx="1524">
                  <c:v>0.446162</c:v>
                </c:pt>
                <c:pt idx="1525">
                  <c:v>0.44542100000000001</c:v>
                </c:pt>
                <c:pt idx="1526">
                  <c:v>0.44473699999999999</c:v>
                </c:pt>
                <c:pt idx="1527">
                  <c:v>0.44424999999999998</c:v>
                </c:pt>
                <c:pt idx="1528">
                  <c:v>0.44367899999999999</c:v>
                </c:pt>
                <c:pt idx="1529">
                  <c:v>0.44321700000000003</c:v>
                </c:pt>
                <c:pt idx="1530">
                  <c:v>0.44231700000000002</c:v>
                </c:pt>
                <c:pt idx="1531">
                  <c:v>0.441832</c:v>
                </c:pt>
                <c:pt idx="1532">
                  <c:v>0.44125199999999998</c:v>
                </c:pt>
                <c:pt idx="1533">
                  <c:v>0.44065799999999999</c:v>
                </c:pt>
                <c:pt idx="1534">
                  <c:v>0.44012899999999999</c:v>
                </c:pt>
                <c:pt idx="1535">
                  <c:v>0.43948999999999999</c:v>
                </c:pt>
                <c:pt idx="1536">
                  <c:v>0.438919</c:v>
                </c:pt>
                <c:pt idx="1537">
                  <c:v>0.43830799999999998</c:v>
                </c:pt>
                <c:pt idx="1538">
                  <c:v>0.437666</c:v>
                </c:pt>
                <c:pt idx="1539">
                  <c:v>0.43706200000000001</c:v>
                </c:pt>
                <c:pt idx="1540">
                  <c:v>0.43642999999999998</c:v>
                </c:pt>
                <c:pt idx="1541">
                  <c:v>0.43586000000000003</c:v>
                </c:pt>
                <c:pt idx="1542">
                  <c:v>0.43522</c:v>
                </c:pt>
                <c:pt idx="1543">
                  <c:v>0.43454900000000002</c:v>
                </c:pt>
                <c:pt idx="1544">
                  <c:v>0.43395099999999998</c:v>
                </c:pt>
                <c:pt idx="1545">
                  <c:v>0.433616</c:v>
                </c:pt>
                <c:pt idx="1546">
                  <c:v>0.43294700000000003</c:v>
                </c:pt>
                <c:pt idx="1547">
                  <c:v>0.43227199999999999</c:v>
                </c:pt>
                <c:pt idx="1548">
                  <c:v>0.43151200000000001</c:v>
                </c:pt>
                <c:pt idx="1549">
                  <c:v>0.43118099999999998</c:v>
                </c:pt>
                <c:pt idx="1550">
                  <c:v>0.430342</c:v>
                </c:pt>
                <c:pt idx="1551">
                  <c:v>0.42974200000000001</c:v>
                </c:pt>
                <c:pt idx="1552">
                  <c:v>0.42906</c:v>
                </c:pt>
                <c:pt idx="1553">
                  <c:v>0.428533</c:v>
                </c:pt>
                <c:pt idx="1554">
                  <c:v>0.42787199999999997</c:v>
                </c:pt>
                <c:pt idx="1555">
                  <c:v>0.42745100000000003</c:v>
                </c:pt>
                <c:pt idx="1556">
                  <c:v>0.42676900000000001</c:v>
                </c:pt>
                <c:pt idx="1557">
                  <c:v>0.42629899999999998</c:v>
                </c:pt>
                <c:pt idx="1558">
                  <c:v>0.42558699999999999</c:v>
                </c:pt>
                <c:pt idx="1559">
                  <c:v>0.42523300000000003</c:v>
                </c:pt>
                <c:pt idx="1560">
                  <c:v>0.42429699999999998</c:v>
                </c:pt>
                <c:pt idx="1561">
                  <c:v>0.42361599999999999</c:v>
                </c:pt>
                <c:pt idx="1562">
                  <c:v>0.42303499999999999</c:v>
                </c:pt>
                <c:pt idx="1563">
                  <c:v>0.42246899999999998</c:v>
                </c:pt>
                <c:pt idx="1564">
                  <c:v>0.421682</c:v>
                </c:pt>
                <c:pt idx="1565">
                  <c:v>0.42104200000000003</c:v>
                </c:pt>
                <c:pt idx="1566">
                  <c:v>0.42049700000000001</c:v>
                </c:pt>
                <c:pt idx="1567">
                  <c:v>0.41990899999999998</c:v>
                </c:pt>
                <c:pt idx="1568">
                  <c:v>0.419298</c:v>
                </c:pt>
                <c:pt idx="1569">
                  <c:v>0.418572</c:v>
                </c:pt>
                <c:pt idx="1570">
                  <c:v>0.417854</c:v>
                </c:pt>
                <c:pt idx="1571">
                  <c:v>0.41722300000000001</c:v>
                </c:pt>
                <c:pt idx="1572">
                  <c:v>0.41676299999999999</c:v>
                </c:pt>
                <c:pt idx="1573">
                  <c:v>0.41590500000000002</c:v>
                </c:pt>
                <c:pt idx="1574">
                  <c:v>0.415325</c:v>
                </c:pt>
                <c:pt idx="1575">
                  <c:v>0.41465099999999999</c:v>
                </c:pt>
                <c:pt idx="1576">
                  <c:v>0.41392099999999998</c:v>
                </c:pt>
                <c:pt idx="1577">
                  <c:v>0.41343099999999999</c:v>
                </c:pt>
                <c:pt idx="1578">
                  <c:v>0.41265099999999999</c:v>
                </c:pt>
                <c:pt idx="1579">
                  <c:v>0.41213300000000003</c:v>
                </c:pt>
                <c:pt idx="1580">
                  <c:v>0.41141699999999998</c:v>
                </c:pt>
                <c:pt idx="1581">
                  <c:v>0.41079700000000002</c:v>
                </c:pt>
                <c:pt idx="1582">
                  <c:v>0.41017999999999999</c:v>
                </c:pt>
                <c:pt idx="1583">
                  <c:v>0.40954099999999999</c:v>
                </c:pt>
                <c:pt idx="1584">
                  <c:v>0.408806</c:v>
                </c:pt>
                <c:pt idx="1585">
                  <c:v>0.40813899999999997</c:v>
                </c:pt>
                <c:pt idx="1586">
                  <c:v>0.40769</c:v>
                </c:pt>
                <c:pt idx="1587">
                  <c:v>0.40688200000000002</c:v>
                </c:pt>
                <c:pt idx="1588">
                  <c:v>0.40628700000000001</c:v>
                </c:pt>
                <c:pt idx="1589">
                  <c:v>0.40575899999999998</c:v>
                </c:pt>
                <c:pt idx="1590">
                  <c:v>0.40496399999999999</c:v>
                </c:pt>
                <c:pt idx="1591">
                  <c:v>0.40445300000000001</c:v>
                </c:pt>
                <c:pt idx="1592">
                  <c:v>0.40365800000000002</c:v>
                </c:pt>
                <c:pt idx="1593">
                  <c:v>0.403032</c:v>
                </c:pt>
                <c:pt idx="1594">
                  <c:v>0.40249800000000002</c:v>
                </c:pt>
                <c:pt idx="1595">
                  <c:v>0.40207999999999999</c:v>
                </c:pt>
                <c:pt idx="1596">
                  <c:v>0.40129799999999999</c:v>
                </c:pt>
                <c:pt idx="1597">
                  <c:v>0.400648</c:v>
                </c:pt>
                <c:pt idx="1598">
                  <c:v>0.40021699999999999</c:v>
                </c:pt>
                <c:pt idx="1599">
                  <c:v>0.399615</c:v>
                </c:pt>
                <c:pt idx="1600">
                  <c:v>0.399088</c:v>
                </c:pt>
                <c:pt idx="1601">
                  <c:v>0.39853899999999998</c:v>
                </c:pt>
                <c:pt idx="1602">
                  <c:v>0.397762</c:v>
                </c:pt>
                <c:pt idx="1603">
                  <c:v>0.39736900000000003</c:v>
                </c:pt>
                <c:pt idx="1604">
                  <c:v>0.396588</c:v>
                </c:pt>
                <c:pt idx="1605">
                  <c:v>0.39598699999999998</c:v>
                </c:pt>
                <c:pt idx="1606">
                  <c:v>0.39540700000000001</c:v>
                </c:pt>
                <c:pt idx="1607">
                  <c:v>0.39507199999999998</c:v>
                </c:pt>
                <c:pt idx="1608">
                  <c:v>0.39431699999999997</c:v>
                </c:pt>
                <c:pt idx="1609">
                  <c:v>0.39389099999999999</c:v>
                </c:pt>
                <c:pt idx="1610">
                  <c:v>0.39336500000000002</c:v>
                </c:pt>
                <c:pt idx="1611">
                  <c:v>0.392569</c:v>
                </c:pt>
                <c:pt idx="1612">
                  <c:v>0.39217400000000002</c:v>
                </c:pt>
                <c:pt idx="1613">
                  <c:v>0.391625</c:v>
                </c:pt>
                <c:pt idx="1614">
                  <c:v>0.39094200000000001</c:v>
                </c:pt>
                <c:pt idx="1615">
                  <c:v>0.39036199999999999</c:v>
                </c:pt>
                <c:pt idx="1616">
                  <c:v>0.38971299999999998</c:v>
                </c:pt>
                <c:pt idx="1617">
                  <c:v>0.38917800000000002</c:v>
                </c:pt>
                <c:pt idx="1618">
                  <c:v>0.388631</c:v>
                </c:pt>
                <c:pt idx="1619">
                  <c:v>0.38798700000000003</c:v>
                </c:pt>
                <c:pt idx="1620">
                  <c:v>0.38759700000000002</c:v>
                </c:pt>
                <c:pt idx="1621">
                  <c:v>0.38695299999999999</c:v>
                </c:pt>
                <c:pt idx="1622">
                  <c:v>0.38624000000000003</c:v>
                </c:pt>
                <c:pt idx="1623">
                  <c:v>0.38557399999999997</c:v>
                </c:pt>
                <c:pt idx="1624">
                  <c:v>0.384882</c:v>
                </c:pt>
                <c:pt idx="1625">
                  <c:v>0.38419399999999998</c:v>
                </c:pt>
                <c:pt idx="1626">
                  <c:v>0.38371699999999997</c:v>
                </c:pt>
                <c:pt idx="1627">
                  <c:v>0.38312000000000002</c:v>
                </c:pt>
                <c:pt idx="1628">
                  <c:v>0.38240499999999999</c:v>
                </c:pt>
                <c:pt idx="1629">
                  <c:v>0.382054</c:v>
                </c:pt>
                <c:pt idx="1630">
                  <c:v>0.38128699999999999</c:v>
                </c:pt>
                <c:pt idx="1631">
                  <c:v>0.38078800000000002</c:v>
                </c:pt>
                <c:pt idx="1632">
                  <c:v>0.38011299999999998</c:v>
                </c:pt>
                <c:pt idx="1633">
                  <c:v>0.37961699999999998</c:v>
                </c:pt>
                <c:pt idx="1634">
                  <c:v>0.37902200000000003</c:v>
                </c:pt>
                <c:pt idx="1635">
                  <c:v>0.37837700000000002</c:v>
                </c:pt>
                <c:pt idx="1636">
                  <c:v>0.37768600000000002</c:v>
                </c:pt>
                <c:pt idx="1637">
                  <c:v>0.37704900000000002</c:v>
                </c:pt>
                <c:pt idx="1638">
                  <c:v>0.37643900000000002</c:v>
                </c:pt>
                <c:pt idx="1639">
                  <c:v>0.37563000000000002</c:v>
                </c:pt>
                <c:pt idx="1640">
                  <c:v>0.37513000000000002</c:v>
                </c:pt>
                <c:pt idx="1641">
                  <c:v>0.37458200000000003</c:v>
                </c:pt>
                <c:pt idx="1642">
                  <c:v>0.37383100000000002</c:v>
                </c:pt>
                <c:pt idx="1643">
                  <c:v>0.373311</c:v>
                </c:pt>
                <c:pt idx="1644">
                  <c:v>0.37243300000000001</c:v>
                </c:pt>
                <c:pt idx="1645">
                  <c:v>0.372035</c:v>
                </c:pt>
                <c:pt idx="1646">
                  <c:v>0.37127500000000002</c:v>
                </c:pt>
                <c:pt idx="1647">
                  <c:v>0.37070700000000001</c:v>
                </c:pt>
                <c:pt idx="1648">
                  <c:v>0.37006800000000001</c:v>
                </c:pt>
                <c:pt idx="1649">
                  <c:v>0.369448</c:v>
                </c:pt>
                <c:pt idx="1650">
                  <c:v>0.36889</c:v>
                </c:pt>
                <c:pt idx="1651">
                  <c:v>0.368089</c:v>
                </c:pt>
                <c:pt idx="1652">
                  <c:v>0.36753200000000003</c:v>
                </c:pt>
                <c:pt idx="1653">
                  <c:v>0.36704100000000001</c:v>
                </c:pt>
                <c:pt idx="1654">
                  <c:v>0.366398</c:v>
                </c:pt>
                <c:pt idx="1655">
                  <c:v>0.36571900000000002</c:v>
                </c:pt>
                <c:pt idx="1656">
                  <c:v>0.36501499999999998</c:v>
                </c:pt>
                <c:pt idx="1657">
                  <c:v>0.36438799999999999</c:v>
                </c:pt>
                <c:pt idx="1658">
                  <c:v>0.36405799999999999</c:v>
                </c:pt>
                <c:pt idx="1659">
                  <c:v>0.36330800000000002</c:v>
                </c:pt>
                <c:pt idx="1660">
                  <c:v>0.36280600000000002</c:v>
                </c:pt>
                <c:pt idx="1661">
                  <c:v>0.36232799999999998</c:v>
                </c:pt>
                <c:pt idx="1662">
                  <c:v>0.36142800000000003</c:v>
                </c:pt>
                <c:pt idx="1663">
                  <c:v>0.36090899999999998</c:v>
                </c:pt>
                <c:pt idx="1664">
                  <c:v>0.36042999999999997</c:v>
                </c:pt>
                <c:pt idx="1665">
                  <c:v>0.35964299999999999</c:v>
                </c:pt>
                <c:pt idx="1666">
                  <c:v>0.35920400000000002</c:v>
                </c:pt>
                <c:pt idx="1667">
                  <c:v>0.35864800000000002</c:v>
                </c:pt>
                <c:pt idx="1668">
                  <c:v>0.358043</c:v>
                </c:pt>
                <c:pt idx="1669">
                  <c:v>0.357435</c:v>
                </c:pt>
                <c:pt idx="1670">
                  <c:v>0.356881</c:v>
                </c:pt>
                <c:pt idx="1671">
                  <c:v>0.35638599999999998</c:v>
                </c:pt>
                <c:pt idx="1672">
                  <c:v>0.35573700000000003</c:v>
                </c:pt>
                <c:pt idx="1673">
                  <c:v>0.35514899999999999</c:v>
                </c:pt>
                <c:pt idx="1674">
                  <c:v>0.35462900000000003</c:v>
                </c:pt>
                <c:pt idx="1675">
                  <c:v>0.35402400000000001</c:v>
                </c:pt>
                <c:pt idx="1676">
                  <c:v>0.35348800000000002</c:v>
                </c:pt>
                <c:pt idx="1677">
                  <c:v>0.35286200000000001</c:v>
                </c:pt>
                <c:pt idx="1678">
                  <c:v>0.35242499999999999</c:v>
                </c:pt>
                <c:pt idx="1679">
                  <c:v>0.35188599999999998</c:v>
                </c:pt>
                <c:pt idx="1680">
                  <c:v>0.35142800000000002</c:v>
                </c:pt>
                <c:pt idx="1681">
                  <c:v>0.35086099999999998</c:v>
                </c:pt>
                <c:pt idx="1682">
                  <c:v>0.350132</c:v>
                </c:pt>
                <c:pt idx="1683">
                  <c:v>0.349518</c:v>
                </c:pt>
                <c:pt idx="1684">
                  <c:v>0.34906900000000002</c:v>
                </c:pt>
                <c:pt idx="1685">
                  <c:v>0.34844599999999998</c:v>
                </c:pt>
                <c:pt idx="1686">
                  <c:v>0.34776400000000002</c:v>
                </c:pt>
                <c:pt idx="1687">
                  <c:v>0.34719899999999998</c:v>
                </c:pt>
                <c:pt idx="1688">
                  <c:v>0.34663500000000003</c:v>
                </c:pt>
                <c:pt idx="1689">
                  <c:v>0.34610200000000002</c:v>
                </c:pt>
                <c:pt idx="1690">
                  <c:v>0.345418</c:v>
                </c:pt>
                <c:pt idx="1691">
                  <c:v>0.34495999999999999</c:v>
                </c:pt>
                <c:pt idx="1692">
                  <c:v>0.34429599999999999</c:v>
                </c:pt>
                <c:pt idx="1693">
                  <c:v>0.34377200000000002</c:v>
                </c:pt>
                <c:pt idx="1694">
                  <c:v>0.34315400000000001</c:v>
                </c:pt>
                <c:pt idx="1695">
                  <c:v>0.342414</c:v>
                </c:pt>
                <c:pt idx="1696">
                  <c:v>0.34189700000000001</c:v>
                </c:pt>
                <c:pt idx="1697">
                  <c:v>0.34132899999999999</c:v>
                </c:pt>
                <c:pt idx="1698">
                  <c:v>0.34071800000000002</c:v>
                </c:pt>
                <c:pt idx="1699">
                  <c:v>0.34032699999999999</c:v>
                </c:pt>
                <c:pt idx="1700">
                  <c:v>0.33958700000000003</c:v>
                </c:pt>
                <c:pt idx="1701">
                  <c:v>0.339258</c:v>
                </c:pt>
                <c:pt idx="1702">
                  <c:v>0.33874700000000002</c:v>
                </c:pt>
                <c:pt idx="1703">
                  <c:v>0.33785799999999999</c:v>
                </c:pt>
                <c:pt idx="1704">
                  <c:v>0.337117</c:v>
                </c:pt>
                <c:pt idx="1705">
                  <c:v>0.33673199999999998</c:v>
                </c:pt>
                <c:pt idx="1706">
                  <c:v>0.33615</c:v>
                </c:pt>
                <c:pt idx="1707">
                  <c:v>0.33556399999999997</c:v>
                </c:pt>
                <c:pt idx="1708">
                  <c:v>0.33479199999999998</c:v>
                </c:pt>
                <c:pt idx="1709">
                  <c:v>0.33421299999999998</c:v>
                </c:pt>
                <c:pt idx="1710">
                  <c:v>0.33368100000000001</c:v>
                </c:pt>
                <c:pt idx="1711">
                  <c:v>0.33316800000000002</c:v>
                </c:pt>
                <c:pt idx="1712">
                  <c:v>0.33263799999999999</c:v>
                </c:pt>
                <c:pt idx="1713">
                  <c:v>0.33196700000000001</c:v>
                </c:pt>
                <c:pt idx="1714">
                  <c:v>0.33152500000000001</c:v>
                </c:pt>
                <c:pt idx="1715">
                  <c:v>0.33082400000000001</c:v>
                </c:pt>
                <c:pt idx="1716">
                  <c:v>0.330237</c:v>
                </c:pt>
                <c:pt idx="1717">
                  <c:v>0.32976499999999997</c:v>
                </c:pt>
                <c:pt idx="1718">
                  <c:v>0.32910400000000001</c:v>
                </c:pt>
                <c:pt idx="1719">
                  <c:v>0.32849099999999998</c:v>
                </c:pt>
                <c:pt idx="1720">
                  <c:v>0.32807999999999998</c:v>
                </c:pt>
                <c:pt idx="1721">
                  <c:v>0.32733000000000001</c:v>
                </c:pt>
                <c:pt idx="1722">
                  <c:v>0.32693299999999997</c:v>
                </c:pt>
                <c:pt idx="1723">
                  <c:v>0.326187</c:v>
                </c:pt>
                <c:pt idx="1724">
                  <c:v>0.32582800000000001</c:v>
                </c:pt>
                <c:pt idx="1725">
                  <c:v>0.32532899999999998</c:v>
                </c:pt>
                <c:pt idx="1726">
                  <c:v>0.32466499999999998</c:v>
                </c:pt>
                <c:pt idx="1727">
                  <c:v>0.32419799999999999</c:v>
                </c:pt>
                <c:pt idx="1728">
                  <c:v>0.32370199999999999</c:v>
                </c:pt>
                <c:pt idx="1729">
                  <c:v>0.323044</c:v>
                </c:pt>
                <c:pt idx="1730">
                  <c:v>0.32275999999999999</c:v>
                </c:pt>
                <c:pt idx="1731">
                  <c:v>0.32220799999999999</c:v>
                </c:pt>
                <c:pt idx="1732">
                  <c:v>0.32149800000000001</c:v>
                </c:pt>
                <c:pt idx="1733">
                  <c:v>0.320969</c:v>
                </c:pt>
                <c:pt idx="1734">
                  <c:v>0.320436</c:v>
                </c:pt>
                <c:pt idx="1735">
                  <c:v>0.31995600000000002</c:v>
                </c:pt>
                <c:pt idx="1736">
                  <c:v>0.319332</c:v>
                </c:pt>
                <c:pt idx="1737">
                  <c:v>0.31888699999999998</c:v>
                </c:pt>
                <c:pt idx="1738">
                  <c:v>0.318272</c:v>
                </c:pt>
                <c:pt idx="1739">
                  <c:v>0.317772</c:v>
                </c:pt>
                <c:pt idx="1740">
                  <c:v>0.31717699999999999</c:v>
                </c:pt>
                <c:pt idx="1741">
                  <c:v>0.31688699999999997</c:v>
                </c:pt>
                <c:pt idx="1742">
                  <c:v>0.31640000000000001</c:v>
                </c:pt>
                <c:pt idx="1743">
                  <c:v>0.31573000000000001</c:v>
                </c:pt>
                <c:pt idx="1744">
                  <c:v>0.31543300000000002</c:v>
                </c:pt>
                <c:pt idx="1745">
                  <c:v>0.31486500000000001</c:v>
                </c:pt>
                <c:pt idx="1746">
                  <c:v>0.314384</c:v>
                </c:pt>
                <c:pt idx="1747">
                  <c:v>0.31400899999999998</c:v>
                </c:pt>
                <c:pt idx="1748">
                  <c:v>0.31333800000000001</c:v>
                </c:pt>
                <c:pt idx="1749">
                  <c:v>0.31284499999999998</c:v>
                </c:pt>
                <c:pt idx="1750">
                  <c:v>0.31079099999999998</c:v>
                </c:pt>
                <c:pt idx="1751">
                  <c:v>0.31023600000000001</c:v>
                </c:pt>
                <c:pt idx="1752">
                  <c:v>0.30972499999999997</c:v>
                </c:pt>
                <c:pt idx="1753">
                  <c:v>0.309257</c:v>
                </c:pt>
                <c:pt idx="1754">
                  <c:v>0.30843799999999999</c:v>
                </c:pt>
                <c:pt idx="1755">
                  <c:v>0.30785699999999999</c:v>
                </c:pt>
                <c:pt idx="1756">
                  <c:v>0.307556</c:v>
                </c:pt>
                <c:pt idx="1757">
                  <c:v>0.30700300000000003</c:v>
                </c:pt>
                <c:pt idx="1758">
                  <c:v>0.30643999999999999</c:v>
                </c:pt>
                <c:pt idx="1759">
                  <c:v>0.30599900000000002</c:v>
                </c:pt>
                <c:pt idx="1760">
                  <c:v>0.30537799999999998</c:v>
                </c:pt>
                <c:pt idx="1761">
                  <c:v>0.304508</c:v>
                </c:pt>
                <c:pt idx="1762">
                  <c:v>0.30385400000000001</c:v>
                </c:pt>
                <c:pt idx="1763">
                  <c:v>0.30335000000000001</c:v>
                </c:pt>
                <c:pt idx="1764">
                  <c:v>0.302869</c:v>
                </c:pt>
                <c:pt idx="1765">
                  <c:v>0.30227700000000002</c:v>
                </c:pt>
                <c:pt idx="1766">
                  <c:v>0.30177799999999999</c:v>
                </c:pt>
                <c:pt idx="1767">
                  <c:v>0.30129400000000001</c:v>
                </c:pt>
                <c:pt idx="1768">
                  <c:v>0.30079099999999998</c:v>
                </c:pt>
                <c:pt idx="1769">
                  <c:v>0.30017100000000002</c:v>
                </c:pt>
                <c:pt idx="1770">
                  <c:v>0.29958899999999999</c:v>
                </c:pt>
                <c:pt idx="1771">
                  <c:v>0.29920999999999998</c:v>
                </c:pt>
                <c:pt idx="1772">
                  <c:v>0.29872900000000002</c:v>
                </c:pt>
                <c:pt idx="1773">
                  <c:v>0.29793500000000001</c:v>
                </c:pt>
                <c:pt idx="1774">
                  <c:v>0.29733900000000002</c:v>
                </c:pt>
                <c:pt idx="1775">
                  <c:v>0.29669299999999998</c:v>
                </c:pt>
                <c:pt idx="1776">
                  <c:v>0.296016</c:v>
                </c:pt>
                <c:pt idx="1777">
                  <c:v>0.29560500000000001</c:v>
                </c:pt>
                <c:pt idx="1778">
                  <c:v>0.29531400000000002</c:v>
                </c:pt>
                <c:pt idx="1779">
                  <c:v>0.29470000000000002</c:v>
                </c:pt>
                <c:pt idx="1780">
                  <c:v>0.29404400000000003</c:v>
                </c:pt>
                <c:pt idx="1781">
                  <c:v>0.29350500000000002</c:v>
                </c:pt>
                <c:pt idx="1782">
                  <c:v>0.292854</c:v>
                </c:pt>
                <c:pt idx="1783">
                  <c:v>0.29249000000000003</c:v>
                </c:pt>
                <c:pt idx="1784">
                  <c:v>0.29171000000000002</c:v>
                </c:pt>
                <c:pt idx="1785">
                  <c:v>0.29133700000000001</c:v>
                </c:pt>
                <c:pt idx="1786">
                  <c:v>0.29085899999999998</c:v>
                </c:pt>
                <c:pt idx="1787">
                  <c:v>0.29027399999999998</c:v>
                </c:pt>
                <c:pt idx="1788">
                  <c:v>0.28987400000000002</c:v>
                </c:pt>
                <c:pt idx="1789">
                  <c:v>0.28955799999999998</c:v>
                </c:pt>
                <c:pt idx="1790">
                  <c:v>0.289163</c:v>
                </c:pt>
                <c:pt idx="1791">
                  <c:v>0.288464</c:v>
                </c:pt>
                <c:pt idx="1792">
                  <c:v>0.28767399999999999</c:v>
                </c:pt>
                <c:pt idx="1793">
                  <c:v>0.28732600000000003</c:v>
                </c:pt>
                <c:pt idx="1794">
                  <c:v>0.28672500000000001</c:v>
                </c:pt>
                <c:pt idx="1795">
                  <c:v>0.286246</c:v>
                </c:pt>
                <c:pt idx="1796">
                  <c:v>0.28558499999999998</c:v>
                </c:pt>
                <c:pt idx="1797">
                  <c:v>0.28518199999999999</c:v>
                </c:pt>
                <c:pt idx="1798">
                  <c:v>0.284611</c:v>
                </c:pt>
                <c:pt idx="1799">
                  <c:v>0.284082</c:v>
                </c:pt>
                <c:pt idx="1800">
                  <c:v>0.28347499999999998</c:v>
                </c:pt>
                <c:pt idx="1801">
                  <c:v>0.28311700000000001</c:v>
                </c:pt>
                <c:pt idx="1802">
                  <c:v>0.28276499999999999</c:v>
                </c:pt>
                <c:pt idx="1803">
                  <c:v>0.28217700000000001</c:v>
                </c:pt>
                <c:pt idx="1804">
                  <c:v>0.281613</c:v>
                </c:pt>
                <c:pt idx="1805">
                  <c:v>0.28118599999999999</c:v>
                </c:pt>
                <c:pt idx="1806">
                  <c:v>0.28067799999999998</c:v>
                </c:pt>
                <c:pt idx="1807">
                  <c:v>0.280192</c:v>
                </c:pt>
                <c:pt idx="1808">
                  <c:v>0.27972599999999997</c:v>
                </c:pt>
                <c:pt idx="1809">
                  <c:v>0.27936100000000003</c:v>
                </c:pt>
                <c:pt idx="1810">
                  <c:v>0.27884700000000001</c:v>
                </c:pt>
                <c:pt idx="1811">
                  <c:v>0.278393</c:v>
                </c:pt>
                <c:pt idx="1812">
                  <c:v>0.27795199999999998</c:v>
                </c:pt>
                <c:pt idx="1813">
                  <c:v>0.27736</c:v>
                </c:pt>
                <c:pt idx="1814">
                  <c:v>0.27688200000000002</c:v>
                </c:pt>
                <c:pt idx="1815">
                  <c:v>0.27649899999999999</c:v>
                </c:pt>
                <c:pt idx="1816">
                  <c:v>0.275808</c:v>
                </c:pt>
                <c:pt idx="1817">
                  <c:v>0.275148</c:v>
                </c:pt>
                <c:pt idx="1818">
                  <c:v>0.27491599999999999</c:v>
                </c:pt>
                <c:pt idx="1819">
                  <c:v>0.27432200000000001</c:v>
                </c:pt>
                <c:pt idx="1820">
                  <c:v>0.27386899999999997</c:v>
                </c:pt>
                <c:pt idx="1821">
                  <c:v>0.27338000000000001</c:v>
                </c:pt>
                <c:pt idx="1822">
                  <c:v>0.27284599999999998</c:v>
                </c:pt>
                <c:pt idx="1823">
                  <c:v>0.27242899999999998</c:v>
                </c:pt>
                <c:pt idx="1824">
                  <c:v>0.27200200000000002</c:v>
                </c:pt>
                <c:pt idx="1825">
                  <c:v>0.27148899999999998</c:v>
                </c:pt>
                <c:pt idx="1826">
                  <c:v>0.270816</c:v>
                </c:pt>
                <c:pt idx="1827">
                  <c:v>0.27016800000000002</c:v>
                </c:pt>
                <c:pt idx="1828">
                  <c:v>0.26974500000000001</c:v>
                </c:pt>
                <c:pt idx="1829">
                  <c:v>0.26943800000000001</c:v>
                </c:pt>
                <c:pt idx="1830">
                  <c:v>0.269179</c:v>
                </c:pt>
                <c:pt idx="1831">
                  <c:v>0.26861099999999999</c:v>
                </c:pt>
                <c:pt idx="1832">
                  <c:v>0.26811200000000002</c:v>
                </c:pt>
                <c:pt idx="1833">
                  <c:v>0.26736500000000002</c:v>
                </c:pt>
                <c:pt idx="1834">
                  <c:v>0.26680399999999999</c:v>
                </c:pt>
                <c:pt idx="1835">
                  <c:v>0.26635700000000001</c:v>
                </c:pt>
                <c:pt idx="1836">
                  <c:v>0.265845</c:v>
                </c:pt>
                <c:pt idx="1837">
                  <c:v>0.26540200000000003</c:v>
                </c:pt>
                <c:pt idx="1838">
                  <c:v>0.264955</c:v>
                </c:pt>
                <c:pt idx="1839">
                  <c:v>0.26466699999999999</c:v>
                </c:pt>
                <c:pt idx="1840">
                  <c:v>0.26386599999999999</c:v>
                </c:pt>
                <c:pt idx="1841">
                  <c:v>0.263428</c:v>
                </c:pt>
                <c:pt idx="1842">
                  <c:v>0.26275300000000001</c:v>
                </c:pt>
                <c:pt idx="1843">
                  <c:v>0.262436</c:v>
                </c:pt>
                <c:pt idx="1844">
                  <c:v>0.26187899999999997</c:v>
                </c:pt>
                <c:pt idx="1845">
                  <c:v>0.26102599999999998</c:v>
                </c:pt>
                <c:pt idx="1846">
                  <c:v>0.26050600000000002</c:v>
                </c:pt>
                <c:pt idx="1847">
                  <c:v>0.26023400000000002</c:v>
                </c:pt>
                <c:pt idx="1848">
                  <c:v>0.25976199999999999</c:v>
                </c:pt>
                <c:pt idx="1849">
                  <c:v>0.25943699999999997</c:v>
                </c:pt>
                <c:pt idx="1850">
                  <c:v>0.25892100000000001</c:v>
                </c:pt>
                <c:pt idx="1851">
                  <c:v>0.25821</c:v>
                </c:pt>
                <c:pt idx="1852">
                  <c:v>0.257635</c:v>
                </c:pt>
                <c:pt idx="1853">
                  <c:v>0.25702900000000001</c:v>
                </c:pt>
                <c:pt idx="1854">
                  <c:v>0.25651499999999999</c:v>
                </c:pt>
                <c:pt idx="1855">
                  <c:v>0.256133</c:v>
                </c:pt>
                <c:pt idx="1856">
                  <c:v>0.25584299999999999</c:v>
                </c:pt>
                <c:pt idx="1857">
                  <c:v>0.25529600000000002</c:v>
                </c:pt>
                <c:pt idx="1858">
                  <c:v>0.25482300000000002</c:v>
                </c:pt>
                <c:pt idx="1859">
                  <c:v>0.254359</c:v>
                </c:pt>
                <c:pt idx="1860">
                  <c:v>0.25384000000000001</c:v>
                </c:pt>
                <c:pt idx="1861">
                  <c:v>0.25343599999999999</c:v>
                </c:pt>
                <c:pt idx="1862">
                  <c:v>0.25298199999999998</c:v>
                </c:pt>
                <c:pt idx="1863">
                  <c:v>0.252494</c:v>
                </c:pt>
                <c:pt idx="1864">
                  <c:v>0.25199300000000002</c:v>
                </c:pt>
                <c:pt idx="1865">
                  <c:v>0.25172699999999998</c:v>
                </c:pt>
                <c:pt idx="1866">
                  <c:v>0.25132900000000002</c:v>
                </c:pt>
                <c:pt idx="1867">
                  <c:v>0.25095400000000001</c:v>
                </c:pt>
                <c:pt idx="1868">
                  <c:v>0.25053300000000001</c:v>
                </c:pt>
                <c:pt idx="1869">
                  <c:v>0.250162</c:v>
                </c:pt>
                <c:pt idx="1870">
                  <c:v>0.24936700000000001</c:v>
                </c:pt>
                <c:pt idx="1871">
                  <c:v>0.24876599999999999</c:v>
                </c:pt>
                <c:pt idx="1872">
                  <c:v>0.24826400000000001</c:v>
                </c:pt>
                <c:pt idx="1873">
                  <c:v>0.247833</c:v>
                </c:pt>
                <c:pt idx="1874">
                  <c:v>0.247527</c:v>
                </c:pt>
                <c:pt idx="1875">
                  <c:v>0.24709200000000001</c:v>
                </c:pt>
                <c:pt idx="1876">
                  <c:v>0.24646899999999999</c:v>
                </c:pt>
                <c:pt idx="1877">
                  <c:v>0.246362</c:v>
                </c:pt>
                <c:pt idx="1878">
                  <c:v>0.24582000000000001</c:v>
                </c:pt>
                <c:pt idx="1879">
                  <c:v>0.24534400000000001</c:v>
                </c:pt>
                <c:pt idx="1880">
                  <c:v>0.24504899999999999</c:v>
                </c:pt>
                <c:pt idx="1881">
                  <c:v>0.244454</c:v>
                </c:pt>
                <c:pt idx="1882">
                  <c:v>0.24382400000000001</c:v>
                </c:pt>
                <c:pt idx="1883">
                  <c:v>0.243231</c:v>
                </c:pt>
                <c:pt idx="1884">
                  <c:v>0.242677</c:v>
                </c:pt>
                <c:pt idx="1885">
                  <c:v>0.24220900000000001</c:v>
                </c:pt>
                <c:pt idx="1886">
                  <c:v>0.241673</c:v>
                </c:pt>
                <c:pt idx="1887">
                  <c:v>0.24152299999999999</c:v>
                </c:pt>
                <c:pt idx="1888">
                  <c:v>0.241121</c:v>
                </c:pt>
                <c:pt idx="1889">
                  <c:v>0.240591</c:v>
                </c:pt>
                <c:pt idx="1890">
                  <c:v>0.24018100000000001</c:v>
                </c:pt>
                <c:pt idx="1891">
                  <c:v>0.23955899999999999</c:v>
                </c:pt>
                <c:pt idx="1892">
                  <c:v>0.23926900000000001</c:v>
                </c:pt>
                <c:pt idx="1893">
                  <c:v>0.238702</c:v>
                </c:pt>
                <c:pt idx="1894">
                  <c:v>0.23837900000000001</c:v>
                </c:pt>
                <c:pt idx="1895">
                  <c:v>0.23788599999999999</c:v>
                </c:pt>
                <c:pt idx="1896">
                  <c:v>0.23744000000000001</c:v>
                </c:pt>
                <c:pt idx="1897">
                  <c:v>0.23706199999999999</c:v>
                </c:pt>
                <c:pt idx="1898">
                  <c:v>0.23619000000000001</c:v>
                </c:pt>
                <c:pt idx="1899">
                  <c:v>0.235954</c:v>
                </c:pt>
                <c:pt idx="1900">
                  <c:v>0.235542</c:v>
                </c:pt>
                <c:pt idx="1901">
                  <c:v>0.235043</c:v>
                </c:pt>
                <c:pt idx="1902">
                  <c:v>0.234648</c:v>
                </c:pt>
                <c:pt idx="1903">
                  <c:v>0.234067</c:v>
                </c:pt>
                <c:pt idx="1904">
                  <c:v>0.23364699999999999</c:v>
                </c:pt>
                <c:pt idx="1905">
                  <c:v>0.23336699999999999</c:v>
                </c:pt>
                <c:pt idx="1906">
                  <c:v>0.23284199999999999</c:v>
                </c:pt>
                <c:pt idx="1907">
                  <c:v>0.23244600000000001</c:v>
                </c:pt>
                <c:pt idx="1908">
                  <c:v>0.231878</c:v>
                </c:pt>
                <c:pt idx="1909">
                  <c:v>0.231269</c:v>
                </c:pt>
                <c:pt idx="1910">
                  <c:v>0.23077300000000001</c:v>
                </c:pt>
                <c:pt idx="1911">
                  <c:v>0.230431</c:v>
                </c:pt>
                <c:pt idx="1912">
                  <c:v>0.22997699999999999</c:v>
                </c:pt>
                <c:pt idx="1913">
                  <c:v>0.22953799999999999</c:v>
                </c:pt>
                <c:pt idx="1914">
                  <c:v>0.229298</c:v>
                </c:pt>
                <c:pt idx="1915">
                  <c:v>0.22876299999999999</c:v>
                </c:pt>
                <c:pt idx="1916">
                  <c:v>0.22851099999999999</c:v>
                </c:pt>
                <c:pt idx="1917">
                  <c:v>0.228043</c:v>
                </c:pt>
                <c:pt idx="1918">
                  <c:v>0.22758400000000001</c:v>
                </c:pt>
                <c:pt idx="1919">
                  <c:v>0.22717899999999999</c:v>
                </c:pt>
                <c:pt idx="1920">
                  <c:v>0.22681799999999999</c:v>
                </c:pt>
                <c:pt idx="1921">
                  <c:v>0.22638900000000001</c:v>
                </c:pt>
                <c:pt idx="1922">
                  <c:v>0.225767</c:v>
                </c:pt>
                <c:pt idx="1923">
                  <c:v>0.22511200000000001</c:v>
                </c:pt>
                <c:pt idx="1924">
                  <c:v>0.22489000000000001</c:v>
                </c:pt>
                <c:pt idx="1925">
                  <c:v>0.22438900000000001</c:v>
                </c:pt>
                <c:pt idx="1926">
                  <c:v>0.22401799999999999</c:v>
                </c:pt>
                <c:pt idx="1927">
                  <c:v>0.223854</c:v>
                </c:pt>
                <c:pt idx="1928">
                  <c:v>0.22320400000000001</c:v>
                </c:pt>
                <c:pt idx="1929">
                  <c:v>0.222584</c:v>
                </c:pt>
                <c:pt idx="1930">
                  <c:v>0.22230900000000001</c:v>
                </c:pt>
                <c:pt idx="1931">
                  <c:v>0.222162</c:v>
                </c:pt>
                <c:pt idx="1932">
                  <c:v>0.221798</c:v>
                </c:pt>
                <c:pt idx="1933">
                  <c:v>0.22150500000000001</c:v>
                </c:pt>
                <c:pt idx="1934">
                  <c:v>0.221085</c:v>
                </c:pt>
                <c:pt idx="1935">
                  <c:v>0.220642</c:v>
                </c:pt>
                <c:pt idx="1936">
                  <c:v>0.22011900000000001</c:v>
                </c:pt>
                <c:pt idx="1937">
                  <c:v>0.21979599999999999</c:v>
                </c:pt>
                <c:pt idx="1938">
                  <c:v>0.219356</c:v>
                </c:pt>
                <c:pt idx="1939">
                  <c:v>0.21878900000000001</c:v>
                </c:pt>
                <c:pt idx="1940">
                  <c:v>0.218551</c:v>
                </c:pt>
                <c:pt idx="1941">
                  <c:v>0.21804399999999999</c:v>
                </c:pt>
                <c:pt idx="1942">
                  <c:v>0.21773700000000001</c:v>
                </c:pt>
                <c:pt idx="1943">
                  <c:v>0.21737699999999999</c:v>
                </c:pt>
                <c:pt idx="1944">
                  <c:v>0.21695900000000001</c:v>
                </c:pt>
                <c:pt idx="1945">
                  <c:v>0.216728</c:v>
                </c:pt>
                <c:pt idx="1946">
                  <c:v>0.21643999999999999</c:v>
                </c:pt>
                <c:pt idx="1947">
                  <c:v>0.21606300000000001</c:v>
                </c:pt>
                <c:pt idx="1948">
                  <c:v>0.215555</c:v>
                </c:pt>
                <c:pt idx="1949">
                  <c:v>0.21521499999999999</c:v>
                </c:pt>
                <c:pt idx="1950">
                  <c:v>0.21471299999999999</c:v>
                </c:pt>
                <c:pt idx="1951">
                  <c:v>0.21441399999999999</c:v>
                </c:pt>
                <c:pt idx="1952">
                  <c:v>0.21409</c:v>
                </c:pt>
                <c:pt idx="1953">
                  <c:v>0.21373500000000001</c:v>
                </c:pt>
                <c:pt idx="1954">
                  <c:v>0.213315</c:v>
                </c:pt>
                <c:pt idx="1955">
                  <c:v>0.21287</c:v>
                </c:pt>
                <c:pt idx="1956">
                  <c:v>0.21246399999999999</c:v>
                </c:pt>
                <c:pt idx="1957">
                  <c:v>0.212064</c:v>
                </c:pt>
                <c:pt idx="1958">
                  <c:v>0.21160200000000001</c:v>
                </c:pt>
                <c:pt idx="1959">
                  <c:v>0.21116099999999999</c:v>
                </c:pt>
                <c:pt idx="1960">
                  <c:v>0.210726</c:v>
                </c:pt>
                <c:pt idx="1961">
                  <c:v>0.21029300000000001</c:v>
                </c:pt>
                <c:pt idx="1962">
                  <c:v>0.20999399999999999</c:v>
                </c:pt>
                <c:pt idx="1963">
                  <c:v>0.20966399999999999</c:v>
                </c:pt>
                <c:pt idx="1964">
                  <c:v>0.209342</c:v>
                </c:pt>
                <c:pt idx="1965">
                  <c:v>0.20901800000000001</c:v>
                </c:pt>
                <c:pt idx="1966">
                  <c:v>0.208537</c:v>
                </c:pt>
                <c:pt idx="1967">
                  <c:v>0.20819099999999999</c:v>
                </c:pt>
                <c:pt idx="1968">
                  <c:v>0.20752000000000001</c:v>
                </c:pt>
                <c:pt idx="1969">
                  <c:v>0.20744099999999999</c:v>
                </c:pt>
                <c:pt idx="1970">
                  <c:v>0.20699400000000001</c:v>
                </c:pt>
                <c:pt idx="1971">
                  <c:v>0.20660999999999999</c:v>
                </c:pt>
                <c:pt idx="1972">
                  <c:v>0.206098</c:v>
                </c:pt>
                <c:pt idx="1973">
                  <c:v>0.20564299999999999</c:v>
                </c:pt>
                <c:pt idx="1974">
                  <c:v>0.20524999999999999</c:v>
                </c:pt>
                <c:pt idx="1975">
                  <c:v>0.204821</c:v>
                </c:pt>
                <c:pt idx="1976">
                  <c:v>0.20458499999999999</c:v>
                </c:pt>
                <c:pt idx="1977">
                  <c:v>0.203985</c:v>
                </c:pt>
                <c:pt idx="1978">
                  <c:v>0.20349400000000001</c:v>
                </c:pt>
                <c:pt idx="1979">
                  <c:v>0.20316000000000001</c:v>
                </c:pt>
                <c:pt idx="1980">
                  <c:v>0.20295199999999999</c:v>
                </c:pt>
                <c:pt idx="1981">
                  <c:v>0.202677</c:v>
                </c:pt>
                <c:pt idx="1982">
                  <c:v>0.20227700000000001</c:v>
                </c:pt>
                <c:pt idx="1983">
                  <c:v>0.20197799999999999</c:v>
                </c:pt>
                <c:pt idx="1984">
                  <c:v>0.20157600000000001</c:v>
                </c:pt>
                <c:pt idx="1985">
                  <c:v>0.20118</c:v>
                </c:pt>
                <c:pt idx="1986">
                  <c:v>0.201075</c:v>
                </c:pt>
                <c:pt idx="1987">
                  <c:v>0.20069799999999999</c:v>
                </c:pt>
                <c:pt idx="1988">
                  <c:v>0.20010900000000001</c:v>
                </c:pt>
                <c:pt idx="1989">
                  <c:v>0.19975000000000001</c:v>
                </c:pt>
                <c:pt idx="1990">
                  <c:v>0.19922699999999999</c:v>
                </c:pt>
                <c:pt idx="1991">
                  <c:v>0.19889200000000001</c:v>
                </c:pt>
                <c:pt idx="1992">
                  <c:v>0.19839200000000001</c:v>
                </c:pt>
                <c:pt idx="1993">
                  <c:v>0.198211</c:v>
                </c:pt>
                <c:pt idx="1994">
                  <c:v>0.19772200000000001</c:v>
                </c:pt>
                <c:pt idx="1995">
                  <c:v>0.19744800000000001</c:v>
                </c:pt>
                <c:pt idx="1996">
                  <c:v>0.19708200000000001</c:v>
                </c:pt>
                <c:pt idx="1997">
                  <c:v>0.19675200000000001</c:v>
                </c:pt>
                <c:pt idx="1998">
                  <c:v>0.196407</c:v>
                </c:pt>
                <c:pt idx="1999">
                  <c:v>0.19605400000000001</c:v>
                </c:pt>
                <c:pt idx="2000">
                  <c:v>0.195579</c:v>
                </c:pt>
                <c:pt idx="2001">
                  <c:v>0.19533600000000001</c:v>
                </c:pt>
                <c:pt idx="2002">
                  <c:v>0.19520499999999999</c:v>
                </c:pt>
                <c:pt idx="2003">
                  <c:v>0.194851</c:v>
                </c:pt>
                <c:pt idx="2004">
                  <c:v>0.194413</c:v>
                </c:pt>
                <c:pt idx="2005">
                  <c:v>0.194136</c:v>
                </c:pt>
                <c:pt idx="2006">
                  <c:v>0.19356499999999999</c:v>
                </c:pt>
                <c:pt idx="2007">
                  <c:v>0.19331899999999999</c:v>
                </c:pt>
                <c:pt idx="2008">
                  <c:v>0.19294600000000001</c:v>
                </c:pt>
                <c:pt idx="2009">
                  <c:v>0.19264000000000001</c:v>
                </c:pt>
                <c:pt idx="2010">
                  <c:v>0.19225200000000001</c:v>
                </c:pt>
                <c:pt idx="2011">
                  <c:v>0.19197900000000001</c:v>
                </c:pt>
                <c:pt idx="2012">
                  <c:v>0.191692</c:v>
                </c:pt>
                <c:pt idx="2013">
                  <c:v>0.19123599999999999</c:v>
                </c:pt>
                <c:pt idx="2014">
                  <c:v>0.190854</c:v>
                </c:pt>
                <c:pt idx="2015">
                  <c:v>0.190465</c:v>
                </c:pt>
                <c:pt idx="2016">
                  <c:v>0.19009999999999999</c:v>
                </c:pt>
                <c:pt idx="2017">
                  <c:v>0.18976199999999999</c:v>
                </c:pt>
                <c:pt idx="2018">
                  <c:v>0.18934300000000001</c:v>
                </c:pt>
                <c:pt idx="2019">
                  <c:v>0.189139</c:v>
                </c:pt>
                <c:pt idx="2020">
                  <c:v>0.18879499999999999</c:v>
                </c:pt>
                <c:pt idx="2021">
                  <c:v>0.18854099999999999</c:v>
                </c:pt>
                <c:pt idx="2022">
                  <c:v>0.18826599999999999</c:v>
                </c:pt>
                <c:pt idx="2023">
                  <c:v>0.18787400000000001</c:v>
                </c:pt>
                <c:pt idx="2024">
                  <c:v>0.187137</c:v>
                </c:pt>
                <c:pt idx="2025">
                  <c:v>0.18692500000000001</c:v>
                </c:pt>
                <c:pt idx="2026">
                  <c:v>0.186636</c:v>
                </c:pt>
                <c:pt idx="2027">
                  <c:v>0.18631700000000001</c:v>
                </c:pt>
                <c:pt idx="2028">
                  <c:v>0.18603600000000001</c:v>
                </c:pt>
                <c:pt idx="2029">
                  <c:v>0.18581400000000001</c:v>
                </c:pt>
                <c:pt idx="2030">
                  <c:v>0.18555199999999999</c:v>
                </c:pt>
                <c:pt idx="2031">
                  <c:v>0.185116</c:v>
                </c:pt>
                <c:pt idx="2032">
                  <c:v>0.18463199999999999</c:v>
                </c:pt>
                <c:pt idx="2033">
                  <c:v>0.18420800000000001</c:v>
                </c:pt>
                <c:pt idx="2034">
                  <c:v>0.183562</c:v>
                </c:pt>
                <c:pt idx="2035">
                  <c:v>0.18315600000000001</c:v>
                </c:pt>
                <c:pt idx="2036">
                  <c:v>0.18270600000000001</c:v>
                </c:pt>
                <c:pt idx="2037">
                  <c:v>0.18237</c:v>
                </c:pt>
                <c:pt idx="2038">
                  <c:v>0.18215000000000001</c:v>
                </c:pt>
                <c:pt idx="2039">
                  <c:v>0.18196200000000001</c:v>
                </c:pt>
                <c:pt idx="2040">
                  <c:v>0.18154600000000001</c:v>
                </c:pt>
                <c:pt idx="2041">
                  <c:v>0.18126800000000001</c:v>
                </c:pt>
                <c:pt idx="2042">
                  <c:v>0.180978</c:v>
                </c:pt>
                <c:pt idx="2043">
                  <c:v>0.18054500000000001</c:v>
                </c:pt>
                <c:pt idx="2044">
                  <c:v>0.18012700000000001</c:v>
                </c:pt>
                <c:pt idx="2045">
                  <c:v>0.17960999999999999</c:v>
                </c:pt>
                <c:pt idx="2046">
                  <c:v>0.17913499999999999</c:v>
                </c:pt>
                <c:pt idx="2047">
                  <c:v>0.17877499999999999</c:v>
                </c:pt>
                <c:pt idx="2048">
                  <c:v>0.178373</c:v>
                </c:pt>
                <c:pt idx="2049">
                  <c:v>0.17817</c:v>
                </c:pt>
                <c:pt idx="2050">
                  <c:v>0.177784</c:v>
                </c:pt>
                <c:pt idx="2051">
                  <c:v>0.17768600000000001</c:v>
                </c:pt>
                <c:pt idx="2052">
                  <c:v>0.177484</c:v>
                </c:pt>
                <c:pt idx="2053">
                  <c:v>0.17710100000000001</c:v>
                </c:pt>
                <c:pt idx="2054">
                  <c:v>0.17652599999999999</c:v>
                </c:pt>
                <c:pt idx="2055">
                  <c:v>0.17617099999999999</c:v>
                </c:pt>
                <c:pt idx="2056">
                  <c:v>0.175928</c:v>
                </c:pt>
                <c:pt idx="2057">
                  <c:v>0.17583799999999999</c:v>
                </c:pt>
                <c:pt idx="2058">
                  <c:v>0.17561399999999999</c:v>
                </c:pt>
                <c:pt idx="2059">
                  <c:v>0.17527899999999999</c:v>
                </c:pt>
                <c:pt idx="2060">
                  <c:v>0.17516300000000001</c:v>
                </c:pt>
                <c:pt idx="2061">
                  <c:v>0.17465</c:v>
                </c:pt>
                <c:pt idx="2062">
                  <c:v>0.174097</c:v>
                </c:pt>
                <c:pt idx="2063">
                  <c:v>0.17368400000000001</c:v>
                </c:pt>
                <c:pt idx="2064">
                  <c:v>0.173454</c:v>
                </c:pt>
                <c:pt idx="2065">
                  <c:v>0.173181</c:v>
                </c:pt>
                <c:pt idx="2066">
                  <c:v>0.17286499999999999</c:v>
                </c:pt>
                <c:pt idx="2067">
                  <c:v>0.172428</c:v>
                </c:pt>
                <c:pt idx="2068">
                  <c:v>0.17244499999999999</c:v>
                </c:pt>
                <c:pt idx="2069">
                  <c:v>0.17194699999999999</c:v>
                </c:pt>
                <c:pt idx="2070">
                  <c:v>0.171706</c:v>
                </c:pt>
                <c:pt idx="2071">
                  <c:v>0.171519</c:v>
                </c:pt>
                <c:pt idx="2072">
                  <c:v>0.171426</c:v>
                </c:pt>
                <c:pt idx="2073">
                  <c:v>0.17108100000000001</c:v>
                </c:pt>
                <c:pt idx="2074">
                  <c:v>0.17074600000000001</c:v>
                </c:pt>
                <c:pt idx="2075">
                  <c:v>0.170459</c:v>
                </c:pt>
                <c:pt idx="2076">
                  <c:v>0.170214</c:v>
                </c:pt>
                <c:pt idx="2077">
                  <c:v>0.170012</c:v>
                </c:pt>
                <c:pt idx="2078">
                  <c:v>0.169596</c:v>
                </c:pt>
                <c:pt idx="2079">
                  <c:v>0.16936499999999999</c:v>
                </c:pt>
                <c:pt idx="2080">
                  <c:v>0.169185</c:v>
                </c:pt>
                <c:pt idx="2081">
                  <c:v>0.168881</c:v>
                </c:pt>
                <c:pt idx="2082">
                  <c:v>0.16897499999999999</c:v>
                </c:pt>
                <c:pt idx="2083">
                  <c:v>0.168715</c:v>
                </c:pt>
                <c:pt idx="2084">
                  <c:v>0.16820399999999999</c:v>
                </c:pt>
                <c:pt idx="2085">
                  <c:v>0.16799500000000001</c:v>
                </c:pt>
                <c:pt idx="2086">
                  <c:v>0.16769200000000001</c:v>
                </c:pt>
                <c:pt idx="2087">
                  <c:v>0.16744899999999999</c:v>
                </c:pt>
                <c:pt idx="2088">
                  <c:v>0.16719400000000001</c:v>
                </c:pt>
                <c:pt idx="2089">
                  <c:v>0.167046</c:v>
                </c:pt>
                <c:pt idx="2090">
                  <c:v>0.16697400000000001</c:v>
                </c:pt>
                <c:pt idx="2091">
                  <c:v>0.16675000000000001</c:v>
                </c:pt>
                <c:pt idx="2092">
                  <c:v>0.16622999999999999</c:v>
                </c:pt>
                <c:pt idx="2093">
                  <c:v>0.16603299999999999</c:v>
                </c:pt>
                <c:pt idx="2094">
                  <c:v>0.16578899999999999</c:v>
                </c:pt>
                <c:pt idx="2095">
                  <c:v>0.16558999999999999</c:v>
                </c:pt>
                <c:pt idx="2096">
                  <c:v>0.16530600000000001</c:v>
                </c:pt>
                <c:pt idx="2097">
                  <c:v>0.16512499999999999</c:v>
                </c:pt>
                <c:pt idx="2098">
                  <c:v>0.16467399999999999</c:v>
                </c:pt>
                <c:pt idx="2099">
                  <c:v>0.16452600000000001</c:v>
                </c:pt>
                <c:pt idx="2100">
                  <c:v>0.16439999999999999</c:v>
                </c:pt>
                <c:pt idx="2101">
                  <c:v>0.16398199999999999</c:v>
                </c:pt>
                <c:pt idx="2102">
                  <c:v>0.16370699999999999</c:v>
                </c:pt>
                <c:pt idx="2103">
                  <c:v>0.16356000000000001</c:v>
                </c:pt>
                <c:pt idx="2104">
                  <c:v>0.16326099999999999</c:v>
                </c:pt>
                <c:pt idx="2105">
                  <c:v>0.16290199999999999</c:v>
                </c:pt>
                <c:pt idx="2106">
                  <c:v>0.16270399999999999</c:v>
                </c:pt>
                <c:pt idx="2107">
                  <c:v>0.16256599999999999</c:v>
                </c:pt>
                <c:pt idx="2108">
                  <c:v>0.162331</c:v>
                </c:pt>
                <c:pt idx="2109">
                  <c:v>0.16222300000000001</c:v>
                </c:pt>
                <c:pt idx="2110">
                  <c:v>0.16208900000000001</c:v>
                </c:pt>
                <c:pt idx="2111">
                  <c:v>0.16187000000000001</c:v>
                </c:pt>
                <c:pt idx="2112">
                  <c:v>0.16147400000000001</c:v>
                </c:pt>
                <c:pt idx="2113">
                  <c:v>0.161161</c:v>
                </c:pt>
                <c:pt idx="2114">
                  <c:v>0.16097500000000001</c:v>
                </c:pt>
                <c:pt idx="2115">
                  <c:v>0.160716</c:v>
                </c:pt>
                <c:pt idx="2116">
                  <c:v>0.16048000000000001</c:v>
                </c:pt>
                <c:pt idx="2117">
                  <c:v>0.16015799999999999</c:v>
                </c:pt>
                <c:pt idx="2118">
                  <c:v>0.159745</c:v>
                </c:pt>
                <c:pt idx="2119">
                  <c:v>0.159438</c:v>
                </c:pt>
                <c:pt idx="2120">
                  <c:v>0.159333</c:v>
                </c:pt>
                <c:pt idx="2121">
                  <c:v>0.15883</c:v>
                </c:pt>
                <c:pt idx="2122">
                  <c:v>0.15858</c:v>
                </c:pt>
                <c:pt idx="2123">
                  <c:v>0.15845400000000001</c:v>
                </c:pt>
                <c:pt idx="2124">
                  <c:v>0.15843199999999999</c:v>
                </c:pt>
                <c:pt idx="2125">
                  <c:v>0.158274</c:v>
                </c:pt>
                <c:pt idx="2126">
                  <c:v>0.15803400000000001</c:v>
                </c:pt>
                <c:pt idx="2127">
                  <c:v>0.15782099999999999</c:v>
                </c:pt>
                <c:pt idx="2128">
                  <c:v>0.15748799999999999</c:v>
                </c:pt>
                <c:pt idx="2129">
                  <c:v>0.15704399999999999</c:v>
                </c:pt>
                <c:pt idx="2130">
                  <c:v>0.156833</c:v>
                </c:pt>
                <c:pt idx="2131">
                  <c:v>0.15666099999999999</c:v>
                </c:pt>
                <c:pt idx="2132">
                  <c:v>0.156504</c:v>
                </c:pt>
                <c:pt idx="2133">
                  <c:v>0.156219</c:v>
                </c:pt>
                <c:pt idx="2134">
                  <c:v>0.155943</c:v>
                </c:pt>
                <c:pt idx="2135">
                  <c:v>0.155664</c:v>
                </c:pt>
                <c:pt idx="2136">
                  <c:v>0.155445</c:v>
                </c:pt>
                <c:pt idx="2137">
                  <c:v>0.15529299999999999</c:v>
                </c:pt>
                <c:pt idx="2138">
                  <c:v>0.15520999999999999</c:v>
                </c:pt>
                <c:pt idx="2139">
                  <c:v>0.154997</c:v>
                </c:pt>
                <c:pt idx="2140">
                  <c:v>0.15507399999999999</c:v>
                </c:pt>
                <c:pt idx="2141">
                  <c:v>0.154778</c:v>
                </c:pt>
                <c:pt idx="2142">
                  <c:v>0.15473300000000001</c:v>
                </c:pt>
                <c:pt idx="2143">
                  <c:v>0.15466199999999999</c:v>
                </c:pt>
                <c:pt idx="2144">
                  <c:v>0.15459600000000001</c:v>
                </c:pt>
                <c:pt idx="2145">
                  <c:v>0.154229</c:v>
                </c:pt>
                <c:pt idx="2146">
                  <c:v>0.15418699999999999</c:v>
                </c:pt>
                <c:pt idx="2147">
                  <c:v>0.154137</c:v>
                </c:pt>
                <c:pt idx="2148">
                  <c:v>0.15406</c:v>
                </c:pt>
                <c:pt idx="2149">
                  <c:v>0.153806</c:v>
                </c:pt>
                <c:pt idx="2150">
                  <c:v>0.15356700000000001</c:v>
                </c:pt>
                <c:pt idx="2151">
                  <c:v>0.15337500000000001</c:v>
                </c:pt>
                <c:pt idx="2152">
                  <c:v>0.153202</c:v>
                </c:pt>
                <c:pt idx="2153">
                  <c:v>0.152977</c:v>
                </c:pt>
                <c:pt idx="2154">
                  <c:v>0.15262899999999999</c:v>
                </c:pt>
                <c:pt idx="2155">
                  <c:v>0.152586</c:v>
                </c:pt>
                <c:pt idx="2156">
                  <c:v>0.15237700000000001</c:v>
                </c:pt>
                <c:pt idx="2157">
                  <c:v>0.15217600000000001</c:v>
                </c:pt>
                <c:pt idx="2158">
                  <c:v>0.15177499999999999</c:v>
                </c:pt>
                <c:pt idx="2159">
                  <c:v>0.15182599999999999</c:v>
                </c:pt>
                <c:pt idx="2160">
                  <c:v>0.15159600000000001</c:v>
                </c:pt>
                <c:pt idx="2161">
                  <c:v>0.15107799999999999</c:v>
                </c:pt>
                <c:pt idx="2162">
                  <c:v>0.150811</c:v>
                </c:pt>
                <c:pt idx="2163">
                  <c:v>0.15079799999999999</c:v>
                </c:pt>
                <c:pt idx="2164">
                  <c:v>0.15053</c:v>
                </c:pt>
                <c:pt idx="2165">
                  <c:v>0.15032499999999999</c:v>
                </c:pt>
                <c:pt idx="2166">
                  <c:v>0.149811</c:v>
                </c:pt>
                <c:pt idx="2167">
                  <c:v>0.149673</c:v>
                </c:pt>
                <c:pt idx="2168">
                  <c:v>0.149535</c:v>
                </c:pt>
                <c:pt idx="2169">
                  <c:v>0.14921699999999999</c:v>
                </c:pt>
                <c:pt idx="2170">
                  <c:v>0.14883099999999999</c:v>
                </c:pt>
                <c:pt idx="2171">
                  <c:v>0.14838399999999999</c:v>
                </c:pt>
                <c:pt idx="2172">
                  <c:v>0.148005</c:v>
                </c:pt>
                <c:pt idx="2173">
                  <c:v>0.14755799999999999</c:v>
                </c:pt>
                <c:pt idx="2174">
                  <c:v>0.14740600000000001</c:v>
                </c:pt>
                <c:pt idx="2175">
                  <c:v>0.14708499999999999</c:v>
                </c:pt>
                <c:pt idx="2176">
                  <c:v>0.146896</c:v>
                </c:pt>
                <c:pt idx="2177">
                  <c:v>0.14674400000000001</c:v>
                </c:pt>
                <c:pt idx="2178">
                  <c:v>0.14641399999999999</c:v>
                </c:pt>
                <c:pt idx="2179">
                  <c:v>0.146207</c:v>
                </c:pt>
                <c:pt idx="2180">
                  <c:v>0.14582300000000001</c:v>
                </c:pt>
                <c:pt idx="2181">
                  <c:v>0.14533599999999999</c:v>
                </c:pt>
                <c:pt idx="2182">
                  <c:v>0.145122</c:v>
                </c:pt>
                <c:pt idx="2183">
                  <c:v>0.14455499999999999</c:v>
                </c:pt>
                <c:pt idx="2184">
                  <c:v>0.14450099999999999</c:v>
                </c:pt>
                <c:pt idx="2185">
                  <c:v>0.14422299999999999</c:v>
                </c:pt>
                <c:pt idx="2186">
                  <c:v>0.14379800000000001</c:v>
                </c:pt>
                <c:pt idx="2187">
                  <c:v>0.14349500000000001</c:v>
                </c:pt>
                <c:pt idx="2188">
                  <c:v>0.14312800000000001</c:v>
                </c:pt>
                <c:pt idx="2189">
                  <c:v>0.14294899999999999</c:v>
                </c:pt>
                <c:pt idx="2190">
                  <c:v>0.14242199999999999</c:v>
                </c:pt>
                <c:pt idx="2191">
                  <c:v>0.14224600000000001</c:v>
                </c:pt>
                <c:pt idx="2192">
                  <c:v>0.141897</c:v>
                </c:pt>
                <c:pt idx="2193">
                  <c:v>0.14176</c:v>
                </c:pt>
                <c:pt idx="2194">
                  <c:v>0.141376</c:v>
                </c:pt>
                <c:pt idx="2195">
                  <c:v>0.14113800000000001</c:v>
                </c:pt>
                <c:pt idx="2196">
                  <c:v>0.14069400000000001</c:v>
                </c:pt>
                <c:pt idx="2197">
                  <c:v>0.140236</c:v>
                </c:pt>
                <c:pt idx="2198">
                  <c:v>0.139931</c:v>
                </c:pt>
                <c:pt idx="2199">
                  <c:v>0.139599</c:v>
                </c:pt>
                <c:pt idx="2200">
                  <c:v>0.139325</c:v>
                </c:pt>
                <c:pt idx="2201">
                  <c:v>0.139102</c:v>
                </c:pt>
                <c:pt idx="2202">
                  <c:v>0.13882900000000001</c:v>
                </c:pt>
                <c:pt idx="2203">
                  <c:v>0.138658</c:v>
                </c:pt>
                <c:pt idx="2204">
                  <c:v>0.138346</c:v>
                </c:pt>
                <c:pt idx="2205">
                  <c:v>0.13814199999999999</c:v>
                </c:pt>
                <c:pt idx="2206">
                  <c:v>0.13793800000000001</c:v>
                </c:pt>
                <c:pt idx="2207">
                  <c:v>0.13766100000000001</c:v>
                </c:pt>
                <c:pt idx="2208">
                  <c:v>0.13730800000000001</c:v>
                </c:pt>
                <c:pt idx="2209">
                  <c:v>0.13695599999999999</c:v>
                </c:pt>
                <c:pt idx="2210">
                  <c:v>0.136685</c:v>
                </c:pt>
                <c:pt idx="2211">
                  <c:v>0.13617099999999999</c:v>
                </c:pt>
                <c:pt idx="2212">
                  <c:v>0.136128</c:v>
                </c:pt>
                <c:pt idx="2213">
                  <c:v>0.13591800000000001</c:v>
                </c:pt>
                <c:pt idx="2214">
                  <c:v>0.13541800000000001</c:v>
                </c:pt>
                <c:pt idx="2215">
                  <c:v>0.135154</c:v>
                </c:pt>
                <c:pt idx="2216">
                  <c:v>0.134959</c:v>
                </c:pt>
                <c:pt idx="2217">
                  <c:v>0.134578</c:v>
                </c:pt>
                <c:pt idx="2218">
                  <c:v>0.13419900000000001</c:v>
                </c:pt>
                <c:pt idx="2219">
                  <c:v>0.13395499999999999</c:v>
                </c:pt>
                <c:pt idx="2220">
                  <c:v>0.13353499999999999</c:v>
                </c:pt>
                <c:pt idx="2221">
                  <c:v>0.133135</c:v>
                </c:pt>
                <c:pt idx="2222">
                  <c:v>0.13275500000000001</c:v>
                </c:pt>
                <c:pt idx="2223">
                  <c:v>0.132628</c:v>
                </c:pt>
                <c:pt idx="2224">
                  <c:v>0.13214400000000001</c:v>
                </c:pt>
                <c:pt idx="2225">
                  <c:v>0.13178000000000001</c:v>
                </c:pt>
                <c:pt idx="2226">
                  <c:v>0.13152900000000001</c:v>
                </c:pt>
                <c:pt idx="2227">
                  <c:v>0.13114000000000001</c:v>
                </c:pt>
                <c:pt idx="2228">
                  <c:v>0.13089400000000001</c:v>
                </c:pt>
                <c:pt idx="2229">
                  <c:v>0.13059299999999999</c:v>
                </c:pt>
                <c:pt idx="2230">
                  <c:v>0.130131</c:v>
                </c:pt>
                <c:pt idx="2231">
                  <c:v>0.129852</c:v>
                </c:pt>
                <c:pt idx="2232">
                  <c:v>0.12953300000000001</c:v>
                </c:pt>
                <c:pt idx="2233">
                  <c:v>0.12923799999999999</c:v>
                </c:pt>
                <c:pt idx="2234">
                  <c:v>0.12878600000000001</c:v>
                </c:pt>
                <c:pt idx="2235">
                  <c:v>0.12890599999999999</c:v>
                </c:pt>
                <c:pt idx="2236">
                  <c:v>0.128744</c:v>
                </c:pt>
                <c:pt idx="2237">
                  <c:v>0.128469</c:v>
                </c:pt>
                <c:pt idx="2238">
                  <c:v>0.127965</c:v>
                </c:pt>
                <c:pt idx="2239">
                  <c:v>0.127691</c:v>
                </c:pt>
                <c:pt idx="2240">
                  <c:v>0.12730900000000001</c:v>
                </c:pt>
                <c:pt idx="2241">
                  <c:v>0.126889</c:v>
                </c:pt>
                <c:pt idx="2242">
                  <c:v>0.12661600000000001</c:v>
                </c:pt>
                <c:pt idx="2243">
                  <c:v>0.126356</c:v>
                </c:pt>
                <c:pt idx="2244">
                  <c:v>0.12590699999999999</c:v>
                </c:pt>
                <c:pt idx="2245">
                  <c:v>0.125666</c:v>
                </c:pt>
                <c:pt idx="2246">
                  <c:v>0.12534600000000001</c:v>
                </c:pt>
                <c:pt idx="2247">
                  <c:v>0.12528700000000001</c:v>
                </c:pt>
                <c:pt idx="2248">
                  <c:v>0.12515100000000001</c:v>
                </c:pt>
                <c:pt idx="2249">
                  <c:v>0.124778</c:v>
                </c:pt>
                <c:pt idx="2250">
                  <c:v>0.12471500000000001</c:v>
                </c:pt>
                <c:pt idx="2251">
                  <c:v>0.1244</c:v>
                </c:pt>
                <c:pt idx="2252">
                  <c:v>0.124029</c:v>
                </c:pt>
                <c:pt idx="2253">
                  <c:v>0.123684</c:v>
                </c:pt>
                <c:pt idx="2254">
                  <c:v>0.123556</c:v>
                </c:pt>
                <c:pt idx="2255">
                  <c:v>0.123238</c:v>
                </c:pt>
                <c:pt idx="2256">
                  <c:v>0.123028</c:v>
                </c:pt>
                <c:pt idx="2257">
                  <c:v>0.122781</c:v>
                </c:pt>
                <c:pt idx="2258">
                  <c:v>0.122569</c:v>
                </c:pt>
                <c:pt idx="2259">
                  <c:v>0.122311</c:v>
                </c:pt>
                <c:pt idx="2260">
                  <c:v>0.122212</c:v>
                </c:pt>
                <c:pt idx="2261">
                  <c:v>0.12196799999999999</c:v>
                </c:pt>
                <c:pt idx="2262">
                  <c:v>0.121713</c:v>
                </c:pt>
                <c:pt idx="2263">
                  <c:v>0.121477</c:v>
                </c:pt>
                <c:pt idx="2264">
                  <c:v>0.121194</c:v>
                </c:pt>
                <c:pt idx="2265">
                  <c:v>0.120989</c:v>
                </c:pt>
                <c:pt idx="2266">
                  <c:v>0.120931</c:v>
                </c:pt>
                <c:pt idx="2267">
                  <c:v>0.120569</c:v>
                </c:pt>
                <c:pt idx="2268">
                  <c:v>0.120435</c:v>
                </c:pt>
                <c:pt idx="2269">
                  <c:v>0.120458</c:v>
                </c:pt>
                <c:pt idx="2270">
                  <c:v>0.120292</c:v>
                </c:pt>
                <c:pt idx="2271">
                  <c:v>0.12009300000000001</c:v>
                </c:pt>
                <c:pt idx="2272">
                  <c:v>0.119765</c:v>
                </c:pt>
                <c:pt idx="2273">
                  <c:v>0.119639</c:v>
                </c:pt>
                <c:pt idx="2274">
                  <c:v>0.119516</c:v>
                </c:pt>
                <c:pt idx="2275">
                  <c:v>0.11942700000000001</c:v>
                </c:pt>
                <c:pt idx="2276">
                  <c:v>0.119112</c:v>
                </c:pt>
                <c:pt idx="2277">
                  <c:v>0.119115</c:v>
                </c:pt>
                <c:pt idx="2278">
                  <c:v>0.118743</c:v>
                </c:pt>
                <c:pt idx="2279">
                  <c:v>0.118494</c:v>
                </c:pt>
                <c:pt idx="2280">
                  <c:v>0.118273</c:v>
                </c:pt>
                <c:pt idx="2281">
                  <c:v>0.11813800000000001</c:v>
                </c:pt>
                <c:pt idx="2282">
                  <c:v>0.11791600000000001</c:v>
                </c:pt>
                <c:pt idx="2283">
                  <c:v>0.11805400000000001</c:v>
                </c:pt>
                <c:pt idx="2284">
                  <c:v>0.117678</c:v>
                </c:pt>
                <c:pt idx="2285">
                  <c:v>0.117564</c:v>
                </c:pt>
                <c:pt idx="2286">
                  <c:v>0.11744499999999999</c:v>
                </c:pt>
                <c:pt idx="2287">
                  <c:v>0.11723500000000001</c:v>
                </c:pt>
                <c:pt idx="2288">
                  <c:v>0.117169</c:v>
                </c:pt>
                <c:pt idx="2289">
                  <c:v>0.11702799999999999</c:v>
                </c:pt>
                <c:pt idx="2290">
                  <c:v>0.1168</c:v>
                </c:pt>
                <c:pt idx="2291">
                  <c:v>0.11663</c:v>
                </c:pt>
                <c:pt idx="2292">
                  <c:v>0.11631900000000001</c:v>
                </c:pt>
                <c:pt idx="2293">
                  <c:v>0.116475</c:v>
                </c:pt>
                <c:pt idx="2294">
                  <c:v>0.116121</c:v>
                </c:pt>
                <c:pt idx="2295">
                  <c:v>0.115741</c:v>
                </c:pt>
                <c:pt idx="2296">
                  <c:v>0.115619</c:v>
                </c:pt>
                <c:pt idx="2297">
                  <c:v>0.115596</c:v>
                </c:pt>
                <c:pt idx="2298">
                  <c:v>0.11545999999999999</c:v>
                </c:pt>
                <c:pt idx="2299">
                  <c:v>0.11507299999999999</c:v>
                </c:pt>
                <c:pt idx="2300">
                  <c:v>0.114955</c:v>
                </c:pt>
                <c:pt idx="2301">
                  <c:v>0.11484999999999999</c:v>
                </c:pt>
                <c:pt idx="2302">
                  <c:v>0.11476600000000001</c:v>
                </c:pt>
                <c:pt idx="2303">
                  <c:v>0.114594</c:v>
                </c:pt>
                <c:pt idx="2304">
                  <c:v>0.114596</c:v>
                </c:pt>
                <c:pt idx="2305">
                  <c:v>0.114163</c:v>
                </c:pt>
                <c:pt idx="2306">
                  <c:v>0.113884</c:v>
                </c:pt>
                <c:pt idx="2307">
                  <c:v>0.113409</c:v>
                </c:pt>
                <c:pt idx="2308">
                  <c:v>0.113178</c:v>
                </c:pt>
                <c:pt idx="2309">
                  <c:v>0.112946</c:v>
                </c:pt>
                <c:pt idx="2310">
                  <c:v>0.112623</c:v>
                </c:pt>
                <c:pt idx="2311">
                  <c:v>0.112541</c:v>
                </c:pt>
                <c:pt idx="2312">
                  <c:v>0.112409</c:v>
                </c:pt>
                <c:pt idx="2313">
                  <c:v>0.11217199999999999</c:v>
                </c:pt>
                <c:pt idx="2314">
                  <c:v>0.11196399999999999</c:v>
                </c:pt>
                <c:pt idx="2315">
                  <c:v>0.11189499999999999</c:v>
                </c:pt>
                <c:pt idx="2316">
                  <c:v>0.112094</c:v>
                </c:pt>
                <c:pt idx="2317">
                  <c:v>0.111762</c:v>
                </c:pt>
                <c:pt idx="2318">
                  <c:v>0.1113</c:v>
                </c:pt>
                <c:pt idx="2319">
                  <c:v>0.11097600000000001</c:v>
                </c:pt>
                <c:pt idx="2320">
                  <c:v>0.110736</c:v>
                </c:pt>
                <c:pt idx="2321">
                  <c:v>0.11061600000000001</c:v>
                </c:pt>
                <c:pt idx="2322">
                  <c:v>0.110291</c:v>
                </c:pt>
                <c:pt idx="2323">
                  <c:v>0.11007</c:v>
                </c:pt>
                <c:pt idx="2324">
                  <c:v>0.11000799999999999</c:v>
                </c:pt>
                <c:pt idx="2325">
                  <c:v>0.109975</c:v>
                </c:pt>
                <c:pt idx="2326">
                  <c:v>0.110039</c:v>
                </c:pt>
                <c:pt idx="2327">
                  <c:v>0.109947</c:v>
                </c:pt>
                <c:pt idx="2328">
                  <c:v>0.10952199999999999</c:v>
                </c:pt>
                <c:pt idx="2329">
                  <c:v>0.108903</c:v>
                </c:pt>
                <c:pt idx="2330">
                  <c:v>0.10891099999999999</c:v>
                </c:pt>
                <c:pt idx="2331">
                  <c:v>0.10881200000000001</c:v>
                </c:pt>
                <c:pt idx="2332">
                  <c:v>0.108733</c:v>
                </c:pt>
                <c:pt idx="2333">
                  <c:v>0.108491</c:v>
                </c:pt>
                <c:pt idx="2334">
                  <c:v>0.108293</c:v>
                </c:pt>
                <c:pt idx="2335">
                  <c:v>0.10825799999999999</c:v>
                </c:pt>
                <c:pt idx="2336">
                  <c:v>0.10821799999999999</c:v>
                </c:pt>
                <c:pt idx="2337">
                  <c:v>0.107961</c:v>
                </c:pt>
                <c:pt idx="2338">
                  <c:v>0.107659</c:v>
                </c:pt>
                <c:pt idx="2339">
                  <c:v>0.10745300000000001</c:v>
                </c:pt>
                <c:pt idx="2340">
                  <c:v>0.10717500000000001</c:v>
                </c:pt>
                <c:pt idx="2341">
                  <c:v>0.106989</c:v>
                </c:pt>
                <c:pt idx="2342">
                  <c:v>0.10678799999999999</c:v>
                </c:pt>
                <c:pt idx="2343">
                  <c:v>0.10670300000000001</c:v>
                </c:pt>
                <c:pt idx="2344">
                  <c:v>0.10671899999999999</c:v>
                </c:pt>
                <c:pt idx="2345">
                  <c:v>0.10678799999999999</c:v>
                </c:pt>
                <c:pt idx="2346">
                  <c:v>0.10625</c:v>
                </c:pt>
                <c:pt idx="2347">
                  <c:v>0.106102</c:v>
                </c:pt>
                <c:pt idx="2348">
                  <c:v>0.10595300000000001</c:v>
                </c:pt>
                <c:pt idx="2349">
                  <c:v>0.105708</c:v>
                </c:pt>
                <c:pt idx="2350">
                  <c:v>0.10560799999999999</c:v>
                </c:pt>
                <c:pt idx="2351">
                  <c:v>0.105367</c:v>
                </c:pt>
                <c:pt idx="2352">
                  <c:v>0.105265</c:v>
                </c:pt>
                <c:pt idx="2353">
                  <c:v>0.10524500000000001</c:v>
                </c:pt>
                <c:pt idx="2354">
                  <c:v>0.10523299999999999</c:v>
                </c:pt>
                <c:pt idx="2355">
                  <c:v>0.104933</c:v>
                </c:pt>
                <c:pt idx="2356">
                  <c:v>0.104301</c:v>
                </c:pt>
                <c:pt idx="2357">
                  <c:v>0.10403999999999999</c:v>
                </c:pt>
                <c:pt idx="2358">
                  <c:v>0.103895</c:v>
                </c:pt>
                <c:pt idx="2359">
                  <c:v>0.103909</c:v>
                </c:pt>
                <c:pt idx="2360">
                  <c:v>0.103821</c:v>
                </c:pt>
                <c:pt idx="2361">
                  <c:v>0.103661</c:v>
                </c:pt>
                <c:pt idx="2362">
                  <c:v>0.103585</c:v>
                </c:pt>
                <c:pt idx="2363">
                  <c:v>0.103288</c:v>
                </c:pt>
                <c:pt idx="2364">
                  <c:v>0.102765</c:v>
                </c:pt>
                <c:pt idx="2365">
                  <c:v>0.102552</c:v>
                </c:pt>
                <c:pt idx="2366">
                  <c:v>0.102058</c:v>
                </c:pt>
                <c:pt idx="2367">
                  <c:v>0.101843</c:v>
                </c:pt>
                <c:pt idx="2368">
                  <c:v>0.101673</c:v>
                </c:pt>
                <c:pt idx="2369">
                  <c:v>0.10151399999999999</c:v>
                </c:pt>
                <c:pt idx="2370">
                  <c:v>0.101296</c:v>
                </c:pt>
                <c:pt idx="2371">
                  <c:v>0.10099900000000001</c:v>
                </c:pt>
                <c:pt idx="2372">
                  <c:v>0.100756</c:v>
                </c:pt>
                <c:pt idx="2373">
                  <c:v>0.100632</c:v>
                </c:pt>
                <c:pt idx="2374">
                  <c:v>0.100258</c:v>
                </c:pt>
                <c:pt idx="2375">
                  <c:v>0.10005699999999999</c:v>
                </c:pt>
                <c:pt idx="2376">
                  <c:v>9.9774000000000002E-2</c:v>
                </c:pt>
                <c:pt idx="2377">
                  <c:v>9.9762000000000003E-2</c:v>
                </c:pt>
                <c:pt idx="2378">
                  <c:v>9.9545999999999996E-2</c:v>
                </c:pt>
                <c:pt idx="2379">
                  <c:v>9.9540000000000003E-2</c:v>
                </c:pt>
                <c:pt idx="2380">
                  <c:v>9.9173999999999998E-2</c:v>
                </c:pt>
                <c:pt idx="2381">
                  <c:v>9.8594000000000001E-2</c:v>
                </c:pt>
                <c:pt idx="2382">
                  <c:v>9.8377999999999993E-2</c:v>
                </c:pt>
                <c:pt idx="2383">
                  <c:v>9.8418000000000005E-2</c:v>
                </c:pt>
                <c:pt idx="2384">
                  <c:v>9.8310999999999996E-2</c:v>
                </c:pt>
                <c:pt idx="2385">
                  <c:v>9.8133999999999999E-2</c:v>
                </c:pt>
                <c:pt idx="2386">
                  <c:v>9.7968E-2</c:v>
                </c:pt>
                <c:pt idx="2387">
                  <c:v>9.7950999999999996E-2</c:v>
                </c:pt>
                <c:pt idx="2388">
                  <c:v>9.7594E-2</c:v>
                </c:pt>
                <c:pt idx="2389">
                  <c:v>9.7462999999999994E-2</c:v>
                </c:pt>
                <c:pt idx="2390">
                  <c:v>9.7433000000000006E-2</c:v>
                </c:pt>
                <c:pt idx="2391">
                  <c:v>9.7296999999999995E-2</c:v>
                </c:pt>
                <c:pt idx="2392">
                  <c:v>9.7073000000000007E-2</c:v>
                </c:pt>
                <c:pt idx="2393">
                  <c:v>9.6778000000000003E-2</c:v>
                </c:pt>
                <c:pt idx="2394">
                  <c:v>9.6532999999999994E-2</c:v>
                </c:pt>
                <c:pt idx="2395">
                  <c:v>9.6365999999999993E-2</c:v>
                </c:pt>
                <c:pt idx="2396">
                  <c:v>9.6224000000000004E-2</c:v>
                </c:pt>
                <c:pt idx="2397">
                  <c:v>9.6295000000000006E-2</c:v>
                </c:pt>
                <c:pt idx="2398">
                  <c:v>9.6131999999999995E-2</c:v>
                </c:pt>
                <c:pt idx="2399">
                  <c:v>9.5913999999999999E-2</c:v>
                </c:pt>
                <c:pt idx="2400">
                  <c:v>9.5699000000000006E-2</c:v>
                </c:pt>
                <c:pt idx="2401">
                  <c:v>9.5766000000000004E-2</c:v>
                </c:pt>
                <c:pt idx="2402">
                  <c:v>9.5768000000000006E-2</c:v>
                </c:pt>
                <c:pt idx="2403">
                  <c:v>9.5552999999999999E-2</c:v>
                </c:pt>
                <c:pt idx="2404">
                  <c:v>9.5214999999999994E-2</c:v>
                </c:pt>
                <c:pt idx="2405">
                  <c:v>9.4910999999999995E-2</c:v>
                </c:pt>
                <c:pt idx="2406">
                  <c:v>9.4547999999999993E-2</c:v>
                </c:pt>
                <c:pt idx="2407">
                  <c:v>9.4464000000000006E-2</c:v>
                </c:pt>
                <c:pt idx="2408">
                  <c:v>9.4263E-2</c:v>
                </c:pt>
                <c:pt idx="2409">
                  <c:v>9.4419000000000003E-2</c:v>
                </c:pt>
                <c:pt idx="2410">
                  <c:v>9.4234999999999999E-2</c:v>
                </c:pt>
                <c:pt idx="2411">
                  <c:v>9.4253000000000003E-2</c:v>
                </c:pt>
                <c:pt idx="2412">
                  <c:v>9.4045000000000004E-2</c:v>
                </c:pt>
                <c:pt idx="2413">
                  <c:v>9.4052999999999998E-2</c:v>
                </c:pt>
                <c:pt idx="2414">
                  <c:v>9.3869999999999995E-2</c:v>
                </c:pt>
                <c:pt idx="2415">
                  <c:v>9.3450000000000005E-2</c:v>
                </c:pt>
                <c:pt idx="2416">
                  <c:v>9.3235999999999999E-2</c:v>
                </c:pt>
                <c:pt idx="2417">
                  <c:v>9.3116000000000004E-2</c:v>
                </c:pt>
                <c:pt idx="2418">
                  <c:v>9.2678999999999997E-2</c:v>
                </c:pt>
                <c:pt idx="2419">
                  <c:v>9.264E-2</c:v>
                </c:pt>
                <c:pt idx="2420">
                  <c:v>9.2554999999999998E-2</c:v>
                </c:pt>
                <c:pt idx="2421">
                  <c:v>9.2624999999999999E-2</c:v>
                </c:pt>
                <c:pt idx="2422">
                  <c:v>9.2535999999999993E-2</c:v>
                </c:pt>
                <c:pt idx="2423">
                  <c:v>9.2374999999999999E-2</c:v>
                </c:pt>
                <c:pt idx="2424">
                  <c:v>9.2377000000000001E-2</c:v>
                </c:pt>
                <c:pt idx="2425">
                  <c:v>9.2302999999999996E-2</c:v>
                </c:pt>
                <c:pt idx="2426">
                  <c:v>9.2064000000000007E-2</c:v>
                </c:pt>
                <c:pt idx="2427">
                  <c:v>9.171E-2</c:v>
                </c:pt>
                <c:pt idx="2428">
                  <c:v>9.1545000000000001E-2</c:v>
                </c:pt>
                <c:pt idx="2429">
                  <c:v>9.1294E-2</c:v>
                </c:pt>
                <c:pt idx="2430">
                  <c:v>9.1259000000000007E-2</c:v>
                </c:pt>
                <c:pt idx="2431">
                  <c:v>9.1116000000000003E-2</c:v>
                </c:pt>
                <c:pt idx="2432">
                  <c:v>9.0994000000000005E-2</c:v>
                </c:pt>
                <c:pt idx="2433">
                  <c:v>9.0844999999999995E-2</c:v>
                </c:pt>
                <c:pt idx="2434">
                  <c:v>9.0885999999999995E-2</c:v>
                </c:pt>
                <c:pt idx="2435">
                  <c:v>9.0837000000000001E-2</c:v>
                </c:pt>
                <c:pt idx="2436">
                  <c:v>9.0584999999999999E-2</c:v>
                </c:pt>
                <c:pt idx="2437">
                  <c:v>9.0522000000000005E-2</c:v>
                </c:pt>
                <c:pt idx="2438">
                  <c:v>9.0356000000000006E-2</c:v>
                </c:pt>
                <c:pt idx="2439">
                  <c:v>9.0024000000000007E-2</c:v>
                </c:pt>
                <c:pt idx="2440">
                  <c:v>8.9754E-2</c:v>
                </c:pt>
                <c:pt idx="2441">
                  <c:v>8.9685000000000001E-2</c:v>
                </c:pt>
                <c:pt idx="2442">
                  <c:v>8.9481000000000005E-2</c:v>
                </c:pt>
                <c:pt idx="2443">
                  <c:v>8.9308999999999999E-2</c:v>
                </c:pt>
                <c:pt idx="2444">
                  <c:v>8.8981000000000005E-2</c:v>
                </c:pt>
                <c:pt idx="2445">
                  <c:v>8.8911000000000004E-2</c:v>
                </c:pt>
                <c:pt idx="2446">
                  <c:v>8.8718000000000005E-2</c:v>
                </c:pt>
                <c:pt idx="2447">
                  <c:v>8.8594999999999993E-2</c:v>
                </c:pt>
                <c:pt idx="2448">
                  <c:v>8.8586999999999999E-2</c:v>
                </c:pt>
                <c:pt idx="2449">
                  <c:v>8.8220000000000007E-2</c:v>
                </c:pt>
                <c:pt idx="2450">
                  <c:v>8.8098999999999997E-2</c:v>
                </c:pt>
                <c:pt idx="2451">
                  <c:v>8.7912000000000004E-2</c:v>
                </c:pt>
                <c:pt idx="2452">
                  <c:v>8.7715000000000001E-2</c:v>
                </c:pt>
                <c:pt idx="2453">
                  <c:v>8.7548000000000001E-2</c:v>
                </c:pt>
                <c:pt idx="2454">
                  <c:v>8.7498000000000006E-2</c:v>
                </c:pt>
                <c:pt idx="2455">
                  <c:v>8.7571999999999997E-2</c:v>
                </c:pt>
                <c:pt idx="2456">
                  <c:v>8.7346999999999994E-2</c:v>
                </c:pt>
                <c:pt idx="2457">
                  <c:v>8.7183999999999998E-2</c:v>
                </c:pt>
                <c:pt idx="2458">
                  <c:v>8.6959999999999996E-2</c:v>
                </c:pt>
                <c:pt idx="2459">
                  <c:v>8.6799000000000001E-2</c:v>
                </c:pt>
                <c:pt idx="2460">
                  <c:v>8.6565000000000003E-2</c:v>
                </c:pt>
                <c:pt idx="2461">
                  <c:v>8.6331000000000005E-2</c:v>
                </c:pt>
                <c:pt idx="2462">
                  <c:v>8.6416999999999994E-2</c:v>
                </c:pt>
                <c:pt idx="2463">
                  <c:v>8.6400000000000005E-2</c:v>
                </c:pt>
                <c:pt idx="2464">
                  <c:v>8.6049E-2</c:v>
                </c:pt>
                <c:pt idx="2465">
                  <c:v>8.5980000000000001E-2</c:v>
                </c:pt>
                <c:pt idx="2466">
                  <c:v>8.5841000000000001E-2</c:v>
                </c:pt>
                <c:pt idx="2467">
                  <c:v>8.6027000000000006E-2</c:v>
                </c:pt>
                <c:pt idx="2468">
                  <c:v>8.5922999999999999E-2</c:v>
                </c:pt>
                <c:pt idx="2469">
                  <c:v>8.5852999999999999E-2</c:v>
                </c:pt>
                <c:pt idx="2470">
                  <c:v>8.5693000000000005E-2</c:v>
                </c:pt>
                <c:pt idx="2471">
                  <c:v>8.5386000000000004E-2</c:v>
                </c:pt>
                <c:pt idx="2472">
                  <c:v>8.5003999999999996E-2</c:v>
                </c:pt>
                <c:pt idx="2473">
                  <c:v>8.4848000000000007E-2</c:v>
                </c:pt>
                <c:pt idx="2474">
                  <c:v>8.4562999999999999E-2</c:v>
                </c:pt>
                <c:pt idx="2475">
                  <c:v>8.4470000000000003E-2</c:v>
                </c:pt>
                <c:pt idx="2476">
                  <c:v>8.4309999999999996E-2</c:v>
                </c:pt>
                <c:pt idx="2477">
                  <c:v>8.4542999999999993E-2</c:v>
                </c:pt>
                <c:pt idx="2478">
                  <c:v>8.4477999999999998E-2</c:v>
                </c:pt>
                <c:pt idx="2479">
                  <c:v>8.4520999999999999E-2</c:v>
                </c:pt>
                <c:pt idx="2480">
                  <c:v>8.4342E-2</c:v>
                </c:pt>
                <c:pt idx="2481">
                  <c:v>8.4184999999999996E-2</c:v>
                </c:pt>
                <c:pt idx="2482">
                  <c:v>8.4156999999999996E-2</c:v>
                </c:pt>
                <c:pt idx="2483">
                  <c:v>8.4083000000000005E-2</c:v>
                </c:pt>
                <c:pt idx="2484">
                  <c:v>8.4001999999999993E-2</c:v>
                </c:pt>
                <c:pt idx="2485">
                  <c:v>8.3719000000000002E-2</c:v>
                </c:pt>
                <c:pt idx="2486">
                  <c:v>8.3614999999999995E-2</c:v>
                </c:pt>
                <c:pt idx="2487">
                  <c:v>8.3592E-2</c:v>
                </c:pt>
                <c:pt idx="2488">
                  <c:v>8.3364999999999995E-2</c:v>
                </c:pt>
                <c:pt idx="2489">
                  <c:v>8.3363000000000007E-2</c:v>
                </c:pt>
                <c:pt idx="2490">
                  <c:v>8.3269999999999997E-2</c:v>
                </c:pt>
                <c:pt idx="2491">
                  <c:v>8.3257999999999999E-2</c:v>
                </c:pt>
                <c:pt idx="2492">
                  <c:v>8.3246000000000001E-2</c:v>
                </c:pt>
                <c:pt idx="2493">
                  <c:v>8.3402000000000004E-2</c:v>
                </c:pt>
                <c:pt idx="2494">
                  <c:v>8.3465999999999999E-2</c:v>
                </c:pt>
                <c:pt idx="2495">
                  <c:v>8.3530999999999994E-2</c:v>
                </c:pt>
                <c:pt idx="2496">
                  <c:v>8.3335000000000006E-2</c:v>
                </c:pt>
                <c:pt idx="2497">
                  <c:v>8.3489999999999995E-2</c:v>
                </c:pt>
                <c:pt idx="2498">
                  <c:v>8.3399000000000001E-2</c:v>
                </c:pt>
                <c:pt idx="2499">
                  <c:v>8.3423999999999998E-2</c:v>
                </c:pt>
                <c:pt idx="2500">
                  <c:v>8.326600000000000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D-8FC1-439F-91CB-F022EC08FFFD}"/>
            </c:ext>
          </c:extLst>
        </c:ser>
        <c:ser>
          <c:idx val="14"/>
          <c:order val="14"/>
          <c:tx>
            <c:v>pH 11.35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P$1:$P$2501</c:f>
              <c:numCache>
                <c:formatCode>General</c:formatCode>
                <c:ptCount val="2501"/>
                <c:pt idx="0">
                  <c:v>0.83542799999999995</c:v>
                </c:pt>
                <c:pt idx="1">
                  <c:v>0.83387</c:v>
                </c:pt>
                <c:pt idx="2">
                  <c:v>0.82899999999999996</c:v>
                </c:pt>
                <c:pt idx="3">
                  <c:v>0.82627700000000004</c:v>
                </c:pt>
                <c:pt idx="4">
                  <c:v>0.82392299999999996</c:v>
                </c:pt>
                <c:pt idx="5">
                  <c:v>0.82069899999999996</c:v>
                </c:pt>
                <c:pt idx="6">
                  <c:v>0.82069499999999995</c:v>
                </c:pt>
                <c:pt idx="7">
                  <c:v>0.81744000000000006</c:v>
                </c:pt>
                <c:pt idx="8">
                  <c:v>0.81510400000000005</c:v>
                </c:pt>
                <c:pt idx="9">
                  <c:v>0.81306800000000001</c:v>
                </c:pt>
                <c:pt idx="10">
                  <c:v>0.81142499999999995</c:v>
                </c:pt>
                <c:pt idx="11">
                  <c:v>0.80660100000000001</c:v>
                </c:pt>
                <c:pt idx="12">
                  <c:v>0.80348399999999998</c:v>
                </c:pt>
                <c:pt idx="13">
                  <c:v>0.80198199999999997</c:v>
                </c:pt>
                <c:pt idx="14">
                  <c:v>0.80026399999999998</c:v>
                </c:pt>
                <c:pt idx="15">
                  <c:v>0.79813199999999995</c:v>
                </c:pt>
                <c:pt idx="16">
                  <c:v>0.79589699999999997</c:v>
                </c:pt>
                <c:pt idx="17">
                  <c:v>0.79115999999999997</c:v>
                </c:pt>
                <c:pt idx="18">
                  <c:v>0.79074199999999994</c:v>
                </c:pt>
                <c:pt idx="19">
                  <c:v>0.78814899999999999</c:v>
                </c:pt>
                <c:pt idx="20">
                  <c:v>0.78252200000000005</c:v>
                </c:pt>
                <c:pt idx="21">
                  <c:v>0.78224300000000002</c:v>
                </c:pt>
                <c:pt idx="22">
                  <c:v>0.78114099999999997</c:v>
                </c:pt>
                <c:pt idx="23">
                  <c:v>0.77878199999999997</c:v>
                </c:pt>
                <c:pt idx="24">
                  <c:v>0.77890400000000004</c:v>
                </c:pt>
                <c:pt idx="25">
                  <c:v>0.77467799999999998</c:v>
                </c:pt>
                <c:pt idx="26">
                  <c:v>0.772872</c:v>
                </c:pt>
                <c:pt idx="27">
                  <c:v>0.769563</c:v>
                </c:pt>
                <c:pt idx="28">
                  <c:v>0.76735799999999998</c:v>
                </c:pt>
                <c:pt idx="29">
                  <c:v>0.76734800000000003</c:v>
                </c:pt>
                <c:pt idx="30">
                  <c:v>0.763849</c:v>
                </c:pt>
                <c:pt idx="31">
                  <c:v>0.76049500000000003</c:v>
                </c:pt>
                <c:pt idx="32">
                  <c:v>0.75799799999999995</c:v>
                </c:pt>
                <c:pt idx="33">
                  <c:v>0.75743300000000002</c:v>
                </c:pt>
                <c:pt idx="34">
                  <c:v>0.75300699999999998</c:v>
                </c:pt>
                <c:pt idx="35">
                  <c:v>0.74960000000000004</c:v>
                </c:pt>
                <c:pt idx="36">
                  <c:v>0.74813600000000002</c:v>
                </c:pt>
                <c:pt idx="37">
                  <c:v>0.74756400000000001</c:v>
                </c:pt>
                <c:pt idx="38">
                  <c:v>0.744309</c:v>
                </c:pt>
                <c:pt idx="39">
                  <c:v>0.74258900000000005</c:v>
                </c:pt>
                <c:pt idx="40">
                  <c:v>0.74134999999999995</c:v>
                </c:pt>
                <c:pt idx="41">
                  <c:v>0.73664399999999997</c:v>
                </c:pt>
                <c:pt idx="42">
                  <c:v>0.73563599999999996</c:v>
                </c:pt>
                <c:pt idx="43">
                  <c:v>0.73391700000000004</c:v>
                </c:pt>
                <c:pt idx="44">
                  <c:v>0.73294599999999999</c:v>
                </c:pt>
                <c:pt idx="45">
                  <c:v>0.72927200000000003</c:v>
                </c:pt>
                <c:pt idx="46">
                  <c:v>0.72822699999999996</c:v>
                </c:pt>
                <c:pt idx="47">
                  <c:v>0.72483900000000001</c:v>
                </c:pt>
                <c:pt idx="48">
                  <c:v>0.72380500000000003</c:v>
                </c:pt>
                <c:pt idx="49">
                  <c:v>0.72062700000000002</c:v>
                </c:pt>
                <c:pt idx="50">
                  <c:v>0.71735300000000002</c:v>
                </c:pt>
                <c:pt idx="51">
                  <c:v>0.71642300000000003</c:v>
                </c:pt>
                <c:pt idx="52">
                  <c:v>0.71301099999999995</c:v>
                </c:pt>
                <c:pt idx="53">
                  <c:v>0.71222399999999997</c:v>
                </c:pt>
                <c:pt idx="54">
                  <c:v>0.71041900000000002</c:v>
                </c:pt>
                <c:pt idx="55">
                  <c:v>0.70817300000000005</c:v>
                </c:pt>
                <c:pt idx="56">
                  <c:v>0.70620899999999998</c:v>
                </c:pt>
                <c:pt idx="57">
                  <c:v>0.70392699999999997</c:v>
                </c:pt>
                <c:pt idx="58">
                  <c:v>0.70112399999999997</c:v>
                </c:pt>
                <c:pt idx="59">
                  <c:v>0.69942899999999997</c:v>
                </c:pt>
                <c:pt idx="60">
                  <c:v>0.69730300000000001</c:v>
                </c:pt>
                <c:pt idx="61">
                  <c:v>0.69498499999999996</c:v>
                </c:pt>
                <c:pt idx="62">
                  <c:v>0.69301800000000002</c:v>
                </c:pt>
                <c:pt idx="63">
                  <c:v>0.69076700000000002</c:v>
                </c:pt>
                <c:pt idx="64">
                  <c:v>0.68942099999999995</c:v>
                </c:pt>
                <c:pt idx="65">
                  <c:v>0.68779800000000002</c:v>
                </c:pt>
                <c:pt idx="66">
                  <c:v>0.68493599999999999</c:v>
                </c:pt>
                <c:pt idx="67">
                  <c:v>0.68275200000000003</c:v>
                </c:pt>
                <c:pt idx="68">
                  <c:v>0.68152199999999996</c:v>
                </c:pt>
                <c:pt idx="69">
                  <c:v>0.67881400000000003</c:v>
                </c:pt>
                <c:pt idx="70">
                  <c:v>0.67621500000000001</c:v>
                </c:pt>
                <c:pt idx="71">
                  <c:v>0.67667500000000003</c:v>
                </c:pt>
                <c:pt idx="72">
                  <c:v>0.67355799999999999</c:v>
                </c:pt>
                <c:pt idx="73">
                  <c:v>0.67128900000000002</c:v>
                </c:pt>
                <c:pt idx="74">
                  <c:v>0.67078800000000005</c:v>
                </c:pt>
                <c:pt idx="75">
                  <c:v>0.66872299999999996</c:v>
                </c:pt>
                <c:pt idx="76">
                  <c:v>0.66597499999999998</c:v>
                </c:pt>
                <c:pt idx="77">
                  <c:v>0.66534400000000005</c:v>
                </c:pt>
                <c:pt idx="78">
                  <c:v>0.66381400000000002</c:v>
                </c:pt>
                <c:pt idx="79">
                  <c:v>0.66087399999999996</c:v>
                </c:pt>
                <c:pt idx="80">
                  <c:v>0.65891200000000005</c:v>
                </c:pt>
                <c:pt idx="81">
                  <c:v>0.65664100000000003</c:v>
                </c:pt>
                <c:pt idx="82">
                  <c:v>0.65391600000000005</c:v>
                </c:pt>
                <c:pt idx="83">
                  <c:v>0.65429999999999999</c:v>
                </c:pt>
                <c:pt idx="84">
                  <c:v>0.65082899999999999</c:v>
                </c:pt>
                <c:pt idx="85">
                  <c:v>0.64951999999999999</c:v>
                </c:pt>
                <c:pt idx="86">
                  <c:v>0.64706300000000005</c:v>
                </c:pt>
                <c:pt idx="87">
                  <c:v>0.64493500000000004</c:v>
                </c:pt>
                <c:pt idx="88">
                  <c:v>0.64364299999999997</c:v>
                </c:pt>
                <c:pt idx="89">
                  <c:v>0.64139800000000002</c:v>
                </c:pt>
                <c:pt idx="90">
                  <c:v>0.64042900000000003</c:v>
                </c:pt>
                <c:pt idx="91">
                  <c:v>0.63766900000000004</c:v>
                </c:pt>
                <c:pt idx="92">
                  <c:v>0.63748099999999996</c:v>
                </c:pt>
                <c:pt idx="93">
                  <c:v>0.63550399999999996</c:v>
                </c:pt>
                <c:pt idx="94">
                  <c:v>0.63253300000000001</c:v>
                </c:pt>
                <c:pt idx="95">
                  <c:v>0.63169500000000001</c:v>
                </c:pt>
                <c:pt idx="96">
                  <c:v>0.63058700000000001</c:v>
                </c:pt>
                <c:pt idx="97">
                  <c:v>0.62881900000000002</c:v>
                </c:pt>
                <c:pt idx="98">
                  <c:v>0.62811600000000001</c:v>
                </c:pt>
                <c:pt idx="99">
                  <c:v>0.62589399999999995</c:v>
                </c:pt>
                <c:pt idx="100">
                  <c:v>0.62428300000000003</c:v>
                </c:pt>
                <c:pt idx="101">
                  <c:v>0.62187000000000003</c:v>
                </c:pt>
                <c:pt idx="102">
                  <c:v>0.62039</c:v>
                </c:pt>
                <c:pt idx="103">
                  <c:v>0.61888100000000001</c:v>
                </c:pt>
                <c:pt idx="104">
                  <c:v>0.61738499999999996</c:v>
                </c:pt>
                <c:pt idx="105">
                  <c:v>0.61671299999999996</c:v>
                </c:pt>
                <c:pt idx="106">
                  <c:v>0.61319599999999996</c:v>
                </c:pt>
                <c:pt idx="107">
                  <c:v>0.61224599999999996</c:v>
                </c:pt>
                <c:pt idx="108">
                  <c:v>0.61039200000000005</c:v>
                </c:pt>
                <c:pt idx="109">
                  <c:v>0.61016599999999999</c:v>
                </c:pt>
                <c:pt idx="110">
                  <c:v>0.60709000000000002</c:v>
                </c:pt>
                <c:pt idx="111">
                  <c:v>0.60558800000000002</c:v>
                </c:pt>
                <c:pt idx="112">
                  <c:v>0.60377000000000003</c:v>
                </c:pt>
                <c:pt idx="113">
                  <c:v>0.60201800000000005</c:v>
                </c:pt>
                <c:pt idx="114">
                  <c:v>0.60027200000000003</c:v>
                </c:pt>
                <c:pt idx="115">
                  <c:v>0.59882000000000002</c:v>
                </c:pt>
                <c:pt idx="116">
                  <c:v>0.59676799999999997</c:v>
                </c:pt>
                <c:pt idx="117">
                  <c:v>0.59487199999999996</c:v>
                </c:pt>
                <c:pt idx="118">
                  <c:v>0.59298300000000004</c:v>
                </c:pt>
                <c:pt idx="119">
                  <c:v>0.59175100000000003</c:v>
                </c:pt>
                <c:pt idx="120">
                  <c:v>0.59039299999999995</c:v>
                </c:pt>
                <c:pt idx="121">
                  <c:v>0.58850999999999998</c:v>
                </c:pt>
                <c:pt idx="122">
                  <c:v>0.587202</c:v>
                </c:pt>
                <c:pt idx="123">
                  <c:v>0.58529399999999998</c:v>
                </c:pt>
                <c:pt idx="124">
                  <c:v>0.583067</c:v>
                </c:pt>
                <c:pt idx="125">
                  <c:v>0.58116299999999999</c:v>
                </c:pt>
                <c:pt idx="126">
                  <c:v>0.58074099999999995</c:v>
                </c:pt>
                <c:pt idx="127">
                  <c:v>0.57841600000000004</c:v>
                </c:pt>
                <c:pt idx="128">
                  <c:v>0.57730199999999998</c:v>
                </c:pt>
                <c:pt idx="129">
                  <c:v>0.57455400000000001</c:v>
                </c:pt>
                <c:pt idx="130">
                  <c:v>0.57311800000000002</c:v>
                </c:pt>
                <c:pt idx="131">
                  <c:v>0.57191199999999998</c:v>
                </c:pt>
                <c:pt idx="132">
                  <c:v>0.57144899999999998</c:v>
                </c:pt>
                <c:pt idx="133">
                  <c:v>0.56876300000000002</c:v>
                </c:pt>
                <c:pt idx="134">
                  <c:v>0.56814500000000001</c:v>
                </c:pt>
                <c:pt idx="135">
                  <c:v>0.56709900000000002</c:v>
                </c:pt>
                <c:pt idx="136">
                  <c:v>0.56582100000000002</c:v>
                </c:pt>
                <c:pt idx="137">
                  <c:v>0.563469</c:v>
                </c:pt>
                <c:pt idx="138">
                  <c:v>0.56202799999999997</c:v>
                </c:pt>
                <c:pt idx="139">
                  <c:v>0.56116100000000002</c:v>
                </c:pt>
                <c:pt idx="140">
                  <c:v>0.559558</c:v>
                </c:pt>
                <c:pt idx="141">
                  <c:v>0.55798199999999998</c:v>
                </c:pt>
                <c:pt idx="142">
                  <c:v>0.55682399999999999</c:v>
                </c:pt>
                <c:pt idx="143">
                  <c:v>0.55541399999999996</c:v>
                </c:pt>
                <c:pt idx="144">
                  <c:v>0.55469999999999997</c:v>
                </c:pt>
                <c:pt idx="145">
                  <c:v>0.55301299999999998</c:v>
                </c:pt>
                <c:pt idx="146">
                  <c:v>0.55114200000000002</c:v>
                </c:pt>
                <c:pt idx="147">
                  <c:v>0.54989100000000002</c:v>
                </c:pt>
                <c:pt idx="148">
                  <c:v>0.54777399999999998</c:v>
                </c:pt>
                <c:pt idx="149">
                  <c:v>0.54690300000000003</c:v>
                </c:pt>
                <c:pt idx="150">
                  <c:v>0.54564400000000002</c:v>
                </c:pt>
                <c:pt idx="151">
                  <c:v>0.54472399999999999</c:v>
                </c:pt>
                <c:pt idx="152">
                  <c:v>0.54276899999999995</c:v>
                </c:pt>
                <c:pt idx="153">
                  <c:v>0.54095000000000004</c:v>
                </c:pt>
                <c:pt idx="154">
                  <c:v>0.54011399999999998</c:v>
                </c:pt>
                <c:pt idx="155">
                  <c:v>0.53847</c:v>
                </c:pt>
                <c:pt idx="156">
                  <c:v>0.53686100000000003</c:v>
                </c:pt>
                <c:pt idx="157">
                  <c:v>0.53608599999999995</c:v>
                </c:pt>
                <c:pt idx="158">
                  <c:v>0.53426799999999997</c:v>
                </c:pt>
                <c:pt idx="159">
                  <c:v>0.53263099999999997</c:v>
                </c:pt>
                <c:pt idx="160">
                  <c:v>0.53107899999999997</c:v>
                </c:pt>
                <c:pt idx="161">
                  <c:v>0.52954299999999999</c:v>
                </c:pt>
                <c:pt idx="162">
                  <c:v>0.52839000000000003</c:v>
                </c:pt>
                <c:pt idx="163">
                  <c:v>0.52872699999999995</c:v>
                </c:pt>
                <c:pt idx="164">
                  <c:v>0.52683500000000005</c:v>
                </c:pt>
                <c:pt idx="165">
                  <c:v>0.52487399999999995</c:v>
                </c:pt>
                <c:pt idx="166">
                  <c:v>0.52440399999999998</c:v>
                </c:pt>
                <c:pt idx="167">
                  <c:v>0.52359900000000004</c:v>
                </c:pt>
                <c:pt idx="168">
                  <c:v>0.52252200000000004</c:v>
                </c:pt>
                <c:pt idx="169">
                  <c:v>0.51997899999999997</c:v>
                </c:pt>
                <c:pt idx="170">
                  <c:v>0.51967200000000002</c:v>
                </c:pt>
                <c:pt idx="171">
                  <c:v>0.51794899999999999</c:v>
                </c:pt>
                <c:pt idx="172">
                  <c:v>0.51719700000000002</c:v>
                </c:pt>
                <c:pt idx="173">
                  <c:v>0.51569799999999999</c:v>
                </c:pt>
                <c:pt idx="174">
                  <c:v>0.51426000000000005</c:v>
                </c:pt>
                <c:pt idx="175">
                  <c:v>0.51349599999999995</c:v>
                </c:pt>
                <c:pt idx="176">
                  <c:v>0.51149599999999995</c:v>
                </c:pt>
                <c:pt idx="177">
                  <c:v>0.51093999999999995</c:v>
                </c:pt>
                <c:pt idx="178">
                  <c:v>0.50887099999999996</c:v>
                </c:pt>
                <c:pt idx="179">
                  <c:v>0.50775599999999999</c:v>
                </c:pt>
                <c:pt idx="180">
                  <c:v>0.50673100000000004</c:v>
                </c:pt>
                <c:pt idx="181">
                  <c:v>0.50499700000000003</c:v>
                </c:pt>
                <c:pt idx="182">
                  <c:v>0.50349299999999997</c:v>
                </c:pt>
                <c:pt idx="183">
                  <c:v>0.50198399999999999</c:v>
                </c:pt>
                <c:pt idx="184">
                  <c:v>0.50257200000000002</c:v>
                </c:pt>
                <c:pt idx="185">
                  <c:v>0.50012599999999996</c:v>
                </c:pt>
                <c:pt idx="186">
                  <c:v>0.49942799999999998</c:v>
                </c:pt>
                <c:pt idx="187">
                  <c:v>0.49800699999999998</c:v>
                </c:pt>
                <c:pt idx="188">
                  <c:v>0.496728</c:v>
                </c:pt>
                <c:pt idx="189">
                  <c:v>0.49519200000000002</c:v>
                </c:pt>
                <c:pt idx="190">
                  <c:v>0.49353399999999997</c:v>
                </c:pt>
                <c:pt idx="191">
                  <c:v>0.49279499999999998</c:v>
                </c:pt>
                <c:pt idx="192">
                  <c:v>0.49107000000000001</c:v>
                </c:pt>
                <c:pt idx="193">
                  <c:v>0.49041600000000002</c:v>
                </c:pt>
                <c:pt idx="194">
                  <c:v>0.48958000000000002</c:v>
                </c:pt>
                <c:pt idx="195">
                  <c:v>0.48853600000000003</c:v>
                </c:pt>
                <c:pt idx="196">
                  <c:v>0.48669400000000002</c:v>
                </c:pt>
                <c:pt idx="197">
                  <c:v>0.48561900000000002</c:v>
                </c:pt>
                <c:pt idx="198">
                  <c:v>0.48414699999999999</c:v>
                </c:pt>
                <c:pt idx="199">
                  <c:v>0.48391800000000001</c:v>
                </c:pt>
                <c:pt idx="200">
                  <c:v>0.48239500000000002</c:v>
                </c:pt>
                <c:pt idx="201">
                  <c:v>0.48143599999999998</c:v>
                </c:pt>
                <c:pt idx="202">
                  <c:v>0.479709</c:v>
                </c:pt>
                <c:pt idx="203">
                  <c:v>0.47902699999999998</c:v>
                </c:pt>
                <c:pt idx="204">
                  <c:v>0.47783799999999998</c:v>
                </c:pt>
                <c:pt idx="205">
                  <c:v>0.476103</c:v>
                </c:pt>
                <c:pt idx="206">
                  <c:v>0.47511799999999998</c:v>
                </c:pt>
                <c:pt idx="207">
                  <c:v>0.47528599999999999</c:v>
                </c:pt>
                <c:pt idx="208">
                  <c:v>0.47339700000000001</c:v>
                </c:pt>
                <c:pt idx="209">
                  <c:v>0.47298200000000001</c:v>
                </c:pt>
                <c:pt idx="210">
                  <c:v>0.47165299999999999</c:v>
                </c:pt>
                <c:pt idx="211">
                  <c:v>0.47005599999999997</c:v>
                </c:pt>
                <c:pt idx="212">
                  <c:v>0.469698</c:v>
                </c:pt>
                <c:pt idx="213">
                  <c:v>0.46768500000000002</c:v>
                </c:pt>
                <c:pt idx="214">
                  <c:v>0.465943</c:v>
                </c:pt>
                <c:pt idx="215">
                  <c:v>0.46672599999999997</c:v>
                </c:pt>
                <c:pt idx="216">
                  <c:v>0.46479100000000001</c:v>
                </c:pt>
                <c:pt idx="217">
                  <c:v>0.46376699999999998</c:v>
                </c:pt>
                <c:pt idx="218">
                  <c:v>0.46144000000000002</c:v>
                </c:pt>
                <c:pt idx="219">
                  <c:v>0.46115</c:v>
                </c:pt>
                <c:pt idx="220">
                  <c:v>0.45979399999999998</c:v>
                </c:pt>
                <c:pt idx="221">
                  <c:v>0.458982</c:v>
                </c:pt>
                <c:pt idx="222">
                  <c:v>0.457592</c:v>
                </c:pt>
                <c:pt idx="223">
                  <c:v>0.45745400000000003</c:v>
                </c:pt>
                <c:pt idx="224">
                  <c:v>0.45591599999999999</c:v>
                </c:pt>
                <c:pt idx="225">
                  <c:v>0.45471699999999998</c:v>
                </c:pt>
                <c:pt idx="226">
                  <c:v>0.45385500000000001</c:v>
                </c:pt>
                <c:pt idx="227">
                  <c:v>0.45293899999999998</c:v>
                </c:pt>
                <c:pt idx="228">
                  <c:v>0.452241</c:v>
                </c:pt>
                <c:pt idx="229">
                  <c:v>0.45255800000000002</c:v>
                </c:pt>
                <c:pt idx="230">
                  <c:v>0.450102</c:v>
                </c:pt>
                <c:pt idx="231">
                  <c:v>0.44922200000000001</c:v>
                </c:pt>
                <c:pt idx="232">
                  <c:v>0.448546</c:v>
                </c:pt>
                <c:pt idx="233">
                  <c:v>0.44799600000000001</c:v>
                </c:pt>
                <c:pt idx="234">
                  <c:v>0.44677</c:v>
                </c:pt>
                <c:pt idx="235">
                  <c:v>0.44589499999999999</c:v>
                </c:pt>
                <c:pt idx="236">
                  <c:v>0.44572200000000001</c:v>
                </c:pt>
                <c:pt idx="237">
                  <c:v>0.44383</c:v>
                </c:pt>
                <c:pt idx="238">
                  <c:v>0.44265700000000002</c:v>
                </c:pt>
                <c:pt idx="239">
                  <c:v>0.44251499999999999</c:v>
                </c:pt>
                <c:pt idx="240">
                  <c:v>0.44033099999999997</c:v>
                </c:pt>
                <c:pt idx="241">
                  <c:v>0.43983800000000001</c:v>
                </c:pt>
                <c:pt idx="242">
                  <c:v>0.43850699999999998</c:v>
                </c:pt>
                <c:pt idx="243">
                  <c:v>0.43869200000000003</c:v>
                </c:pt>
                <c:pt idx="244">
                  <c:v>0.43803199999999998</c:v>
                </c:pt>
                <c:pt idx="245">
                  <c:v>0.43689699999999998</c:v>
                </c:pt>
                <c:pt idx="246">
                  <c:v>0.43557400000000002</c:v>
                </c:pt>
                <c:pt idx="247">
                  <c:v>0.43496800000000002</c:v>
                </c:pt>
                <c:pt idx="248">
                  <c:v>0.43475599999999998</c:v>
                </c:pt>
                <c:pt idx="249">
                  <c:v>0.43279200000000001</c:v>
                </c:pt>
                <c:pt idx="250">
                  <c:v>0.40721499999999999</c:v>
                </c:pt>
                <c:pt idx="251">
                  <c:v>0.40597299999999997</c:v>
                </c:pt>
                <c:pt idx="252">
                  <c:v>0.40593299999999999</c:v>
                </c:pt>
                <c:pt idx="253">
                  <c:v>0.404557</c:v>
                </c:pt>
                <c:pt idx="254">
                  <c:v>0.40426200000000001</c:v>
                </c:pt>
                <c:pt idx="255">
                  <c:v>0.40327499999999999</c:v>
                </c:pt>
                <c:pt idx="256">
                  <c:v>0.40265800000000002</c:v>
                </c:pt>
                <c:pt idx="257">
                  <c:v>0.40169500000000002</c:v>
                </c:pt>
                <c:pt idx="258">
                  <c:v>0.400976</c:v>
                </c:pt>
                <c:pt idx="259">
                  <c:v>0.400115</c:v>
                </c:pt>
                <c:pt idx="260">
                  <c:v>0.398922</c:v>
                </c:pt>
                <c:pt idx="261">
                  <c:v>0.39834999999999998</c:v>
                </c:pt>
                <c:pt idx="262">
                  <c:v>0.39802900000000002</c:v>
                </c:pt>
                <c:pt idx="263">
                  <c:v>0.397088</c:v>
                </c:pt>
                <c:pt idx="264">
                  <c:v>0.39612199999999997</c:v>
                </c:pt>
                <c:pt idx="265">
                  <c:v>0.39546100000000001</c:v>
                </c:pt>
                <c:pt idx="266">
                  <c:v>0.394428</c:v>
                </c:pt>
                <c:pt idx="267">
                  <c:v>0.393876</c:v>
                </c:pt>
                <c:pt idx="268">
                  <c:v>0.39307900000000001</c:v>
                </c:pt>
                <c:pt idx="269">
                  <c:v>0.39166099999999998</c:v>
                </c:pt>
                <c:pt idx="270">
                  <c:v>0.39149699999999998</c:v>
                </c:pt>
                <c:pt idx="271">
                  <c:v>0.39089400000000002</c:v>
                </c:pt>
                <c:pt idx="272">
                  <c:v>0.38999800000000001</c:v>
                </c:pt>
                <c:pt idx="273">
                  <c:v>0.38923600000000003</c:v>
                </c:pt>
                <c:pt idx="274">
                  <c:v>0.388876</c:v>
                </c:pt>
                <c:pt idx="275">
                  <c:v>0.38729000000000002</c:v>
                </c:pt>
                <c:pt idx="276">
                  <c:v>0.38638400000000001</c:v>
                </c:pt>
                <c:pt idx="277">
                  <c:v>0.38593300000000003</c:v>
                </c:pt>
                <c:pt idx="278">
                  <c:v>0.38586900000000002</c:v>
                </c:pt>
                <c:pt idx="279">
                  <c:v>0.38509700000000002</c:v>
                </c:pt>
                <c:pt idx="280">
                  <c:v>0.38414100000000001</c:v>
                </c:pt>
                <c:pt idx="281">
                  <c:v>0.383884</c:v>
                </c:pt>
                <c:pt idx="282">
                  <c:v>0.38278600000000002</c:v>
                </c:pt>
                <c:pt idx="283">
                  <c:v>0.38242500000000001</c:v>
                </c:pt>
                <c:pt idx="284">
                  <c:v>0.38121300000000002</c:v>
                </c:pt>
                <c:pt idx="285">
                  <c:v>0.380471</c:v>
                </c:pt>
                <c:pt idx="286">
                  <c:v>0.37934800000000002</c:v>
                </c:pt>
                <c:pt idx="287">
                  <c:v>0.379195</c:v>
                </c:pt>
                <c:pt idx="288">
                  <c:v>0.37835299999999999</c:v>
                </c:pt>
                <c:pt idx="289">
                  <c:v>0.37708900000000001</c:v>
                </c:pt>
                <c:pt idx="290">
                  <c:v>0.37681300000000001</c:v>
                </c:pt>
                <c:pt idx="291">
                  <c:v>0.37558599999999998</c:v>
                </c:pt>
                <c:pt idx="292">
                  <c:v>0.37552799999999997</c:v>
                </c:pt>
                <c:pt idx="293">
                  <c:v>0.37493900000000002</c:v>
                </c:pt>
                <c:pt idx="294">
                  <c:v>0.37470900000000001</c:v>
                </c:pt>
                <c:pt idx="295">
                  <c:v>0.37395200000000001</c:v>
                </c:pt>
                <c:pt idx="296">
                  <c:v>0.37319400000000003</c:v>
                </c:pt>
                <c:pt idx="297">
                  <c:v>0.37215599999999999</c:v>
                </c:pt>
                <c:pt idx="298">
                  <c:v>0.37181500000000001</c:v>
                </c:pt>
                <c:pt idx="299">
                  <c:v>0.37117800000000001</c:v>
                </c:pt>
                <c:pt idx="300">
                  <c:v>0.37057600000000002</c:v>
                </c:pt>
                <c:pt idx="301">
                  <c:v>0.36985899999999999</c:v>
                </c:pt>
                <c:pt idx="302">
                  <c:v>0.36938799999999999</c:v>
                </c:pt>
                <c:pt idx="303">
                  <c:v>0.36802600000000002</c:v>
                </c:pt>
                <c:pt idx="304">
                  <c:v>0.36745699999999998</c:v>
                </c:pt>
                <c:pt idx="305">
                  <c:v>0.36734800000000001</c:v>
                </c:pt>
                <c:pt idx="306">
                  <c:v>0.36638999999999999</c:v>
                </c:pt>
                <c:pt idx="307">
                  <c:v>0.365342</c:v>
                </c:pt>
                <c:pt idx="308">
                  <c:v>0.364788</c:v>
                </c:pt>
                <c:pt idx="309">
                  <c:v>0.364228</c:v>
                </c:pt>
                <c:pt idx="310">
                  <c:v>0.36350500000000002</c:v>
                </c:pt>
                <c:pt idx="311">
                  <c:v>0.36279800000000001</c:v>
                </c:pt>
                <c:pt idx="312">
                  <c:v>0.362099</c:v>
                </c:pt>
                <c:pt idx="313">
                  <c:v>0.36158299999999999</c:v>
                </c:pt>
                <c:pt idx="314">
                  <c:v>0.36094399999999999</c:v>
                </c:pt>
                <c:pt idx="315">
                  <c:v>0.359958</c:v>
                </c:pt>
                <c:pt idx="316">
                  <c:v>0.35909099999999999</c:v>
                </c:pt>
                <c:pt idx="317">
                  <c:v>0.35852099999999998</c:v>
                </c:pt>
                <c:pt idx="318">
                  <c:v>0.35750799999999999</c:v>
                </c:pt>
                <c:pt idx="319">
                  <c:v>0.35755799999999999</c:v>
                </c:pt>
                <c:pt idx="320">
                  <c:v>0.35669400000000001</c:v>
                </c:pt>
                <c:pt idx="321">
                  <c:v>0.35577500000000001</c:v>
                </c:pt>
                <c:pt idx="322">
                  <c:v>0.35485499999999998</c:v>
                </c:pt>
                <c:pt idx="323">
                  <c:v>0.35435299999999997</c:v>
                </c:pt>
                <c:pt idx="324">
                  <c:v>0.35388199999999997</c:v>
                </c:pt>
                <c:pt idx="325">
                  <c:v>0.35322199999999998</c:v>
                </c:pt>
                <c:pt idx="326">
                  <c:v>0.35237600000000002</c:v>
                </c:pt>
                <c:pt idx="327">
                  <c:v>0.35203600000000002</c:v>
                </c:pt>
                <c:pt idx="328">
                  <c:v>0.351049</c:v>
                </c:pt>
                <c:pt idx="329">
                  <c:v>0.35029199999999999</c:v>
                </c:pt>
                <c:pt idx="330">
                  <c:v>0.35049000000000002</c:v>
                </c:pt>
                <c:pt idx="331">
                  <c:v>0.34959099999999999</c:v>
                </c:pt>
                <c:pt idx="332">
                  <c:v>0.34852499999999997</c:v>
                </c:pt>
                <c:pt idx="333">
                  <c:v>0.34834999999999999</c:v>
                </c:pt>
                <c:pt idx="334">
                  <c:v>0.34706700000000001</c:v>
                </c:pt>
                <c:pt idx="335">
                  <c:v>0.34682400000000002</c:v>
                </c:pt>
                <c:pt idx="336">
                  <c:v>0.346084</c:v>
                </c:pt>
                <c:pt idx="337">
                  <c:v>0.34550900000000001</c:v>
                </c:pt>
                <c:pt idx="338">
                  <c:v>0.34489300000000001</c:v>
                </c:pt>
                <c:pt idx="339">
                  <c:v>0.34417900000000001</c:v>
                </c:pt>
                <c:pt idx="340">
                  <c:v>0.34347800000000001</c:v>
                </c:pt>
                <c:pt idx="341">
                  <c:v>0.34289500000000001</c:v>
                </c:pt>
                <c:pt idx="342">
                  <c:v>0.34237099999999998</c:v>
                </c:pt>
                <c:pt idx="343">
                  <c:v>0.34176800000000002</c:v>
                </c:pt>
                <c:pt idx="344">
                  <c:v>0.34095399999999998</c:v>
                </c:pt>
                <c:pt idx="345">
                  <c:v>0.34097699999999997</c:v>
                </c:pt>
                <c:pt idx="346">
                  <c:v>0.34061900000000001</c:v>
                </c:pt>
                <c:pt idx="347">
                  <c:v>0.33921400000000002</c:v>
                </c:pt>
                <c:pt idx="348">
                  <c:v>0.33918900000000002</c:v>
                </c:pt>
                <c:pt idx="349">
                  <c:v>0.33861799999999997</c:v>
                </c:pt>
                <c:pt idx="350">
                  <c:v>0.33776899999999999</c:v>
                </c:pt>
                <c:pt idx="351">
                  <c:v>0.336781</c:v>
                </c:pt>
                <c:pt idx="352">
                  <c:v>0.33677000000000001</c:v>
                </c:pt>
                <c:pt idx="353">
                  <c:v>0.33564100000000002</c:v>
                </c:pt>
                <c:pt idx="354">
                  <c:v>0.33568700000000001</c:v>
                </c:pt>
                <c:pt idx="355">
                  <c:v>0.33440799999999998</c:v>
                </c:pt>
                <c:pt idx="356">
                  <c:v>0.33424100000000001</c:v>
                </c:pt>
                <c:pt idx="357">
                  <c:v>0.33338699999999999</c:v>
                </c:pt>
                <c:pt idx="358">
                  <c:v>0.33272299999999999</c:v>
                </c:pt>
                <c:pt idx="359">
                  <c:v>0.33240399999999998</c:v>
                </c:pt>
                <c:pt idx="360">
                  <c:v>0.33129900000000001</c:v>
                </c:pt>
                <c:pt idx="361">
                  <c:v>0.33142500000000003</c:v>
                </c:pt>
                <c:pt idx="362">
                  <c:v>0.33054299999999998</c:v>
                </c:pt>
                <c:pt idx="363">
                  <c:v>0.33007500000000001</c:v>
                </c:pt>
                <c:pt idx="364">
                  <c:v>0.329453</c:v>
                </c:pt>
                <c:pt idx="365">
                  <c:v>0.32905800000000002</c:v>
                </c:pt>
                <c:pt idx="366">
                  <c:v>0.32885500000000001</c:v>
                </c:pt>
                <c:pt idx="367">
                  <c:v>0.32818900000000001</c:v>
                </c:pt>
                <c:pt idx="368">
                  <c:v>0.32754299999999997</c:v>
                </c:pt>
                <c:pt idx="369">
                  <c:v>0.32756299999999999</c:v>
                </c:pt>
                <c:pt idx="370">
                  <c:v>0.32676300000000003</c:v>
                </c:pt>
                <c:pt idx="371">
                  <c:v>0.32641999999999999</c:v>
                </c:pt>
                <c:pt idx="372">
                  <c:v>0.32564700000000002</c:v>
                </c:pt>
                <c:pt idx="373">
                  <c:v>0.32537899999999997</c:v>
                </c:pt>
                <c:pt idx="374">
                  <c:v>0.324459</c:v>
                </c:pt>
                <c:pt idx="375">
                  <c:v>0.32396200000000003</c:v>
                </c:pt>
                <c:pt idx="376">
                  <c:v>0.32332300000000003</c:v>
                </c:pt>
                <c:pt idx="377">
                  <c:v>0.32290099999999999</c:v>
                </c:pt>
                <c:pt idx="378">
                  <c:v>0.32233600000000001</c:v>
                </c:pt>
                <c:pt idx="379">
                  <c:v>0.32178499999999999</c:v>
                </c:pt>
                <c:pt idx="380">
                  <c:v>0.321073</c:v>
                </c:pt>
                <c:pt idx="381">
                  <c:v>0.320718</c:v>
                </c:pt>
                <c:pt idx="382">
                  <c:v>0.32005699999999998</c:v>
                </c:pt>
                <c:pt idx="383">
                  <c:v>0.319295</c:v>
                </c:pt>
                <c:pt idx="384">
                  <c:v>0.31886799999999998</c:v>
                </c:pt>
                <c:pt idx="385">
                  <c:v>0.31855600000000001</c:v>
                </c:pt>
                <c:pt idx="386">
                  <c:v>0.317778</c:v>
                </c:pt>
                <c:pt idx="387">
                  <c:v>0.31727</c:v>
                </c:pt>
                <c:pt idx="388">
                  <c:v>0.31682300000000002</c:v>
                </c:pt>
                <c:pt idx="389">
                  <c:v>0.316081</c:v>
                </c:pt>
                <c:pt idx="390">
                  <c:v>0.31573600000000002</c:v>
                </c:pt>
                <c:pt idx="391">
                  <c:v>0.31520399999999998</c:v>
                </c:pt>
                <c:pt idx="392">
                  <c:v>0.31471900000000003</c:v>
                </c:pt>
                <c:pt idx="393">
                  <c:v>0.314334</c:v>
                </c:pt>
                <c:pt idx="394">
                  <c:v>0.314141</c:v>
                </c:pt>
                <c:pt idx="395">
                  <c:v>0.313245</c:v>
                </c:pt>
                <c:pt idx="396">
                  <c:v>0.313027</c:v>
                </c:pt>
                <c:pt idx="397">
                  <c:v>0.31263400000000002</c:v>
                </c:pt>
                <c:pt idx="398">
                  <c:v>0.31215399999999999</c:v>
                </c:pt>
                <c:pt idx="399">
                  <c:v>0.311998</c:v>
                </c:pt>
                <c:pt idx="400">
                  <c:v>0.31123299999999998</c:v>
                </c:pt>
                <c:pt idx="401">
                  <c:v>0.310388</c:v>
                </c:pt>
                <c:pt idx="402">
                  <c:v>0.30979600000000002</c:v>
                </c:pt>
                <c:pt idx="403">
                  <c:v>0.30960799999999999</c:v>
                </c:pt>
                <c:pt idx="404">
                  <c:v>0.30913800000000002</c:v>
                </c:pt>
                <c:pt idx="405">
                  <c:v>0.30865700000000001</c:v>
                </c:pt>
                <c:pt idx="406">
                  <c:v>0.308531</c:v>
                </c:pt>
                <c:pt idx="407">
                  <c:v>0.308058</c:v>
                </c:pt>
                <c:pt idx="408">
                  <c:v>0.30762099999999998</c:v>
                </c:pt>
                <c:pt idx="409">
                  <c:v>0.30699399999999999</c:v>
                </c:pt>
                <c:pt idx="410">
                  <c:v>0.307002</c:v>
                </c:pt>
                <c:pt idx="411">
                  <c:v>0.30659599999999998</c:v>
                </c:pt>
                <c:pt idx="412">
                  <c:v>0.30589300000000003</c:v>
                </c:pt>
                <c:pt idx="413">
                  <c:v>0.30536999999999997</c:v>
                </c:pt>
                <c:pt idx="414">
                  <c:v>0.30519600000000002</c:v>
                </c:pt>
                <c:pt idx="415">
                  <c:v>0.30478899999999998</c:v>
                </c:pt>
                <c:pt idx="416">
                  <c:v>0.30429</c:v>
                </c:pt>
                <c:pt idx="417">
                  <c:v>0.30399999999999999</c:v>
                </c:pt>
                <c:pt idx="418">
                  <c:v>0.30368600000000001</c:v>
                </c:pt>
                <c:pt idx="419">
                  <c:v>0.302981</c:v>
                </c:pt>
                <c:pt idx="420">
                  <c:v>0.30269299999999999</c:v>
                </c:pt>
                <c:pt idx="421">
                  <c:v>0.30262299999999998</c:v>
                </c:pt>
                <c:pt idx="422">
                  <c:v>0.30207200000000001</c:v>
                </c:pt>
                <c:pt idx="423">
                  <c:v>0.30133500000000002</c:v>
                </c:pt>
                <c:pt idx="424">
                  <c:v>0.301348</c:v>
                </c:pt>
                <c:pt idx="425">
                  <c:v>0.30098399999999997</c:v>
                </c:pt>
                <c:pt idx="426">
                  <c:v>0.30050399999999999</c:v>
                </c:pt>
                <c:pt idx="427">
                  <c:v>0.30014600000000002</c:v>
                </c:pt>
                <c:pt idx="428">
                  <c:v>0.29988599999999999</c:v>
                </c:pt>
                <c:pt idx="429">
                  <c:v>0.29962100000000003</c:v>
                </c:pt>
                <c:pt idx="430">
                  <c:v>0.29942000000000002</c:v>
                </c:pt>
                <c:pt idx="431">
                  <c:v>0.29868899999999998</c:v>
                </c:pt>
                <c:pt idx="432">
                  <c:v>0.29879699999999998</c:v>
                </c:pt>
                <c:pt idx="433">
                  <c:v>0.29832799999999998</c:v>
                </c:pt>
                <c:pt idx="434">
                  <c:v>0.297929</c:v>
                </c:pt>
                <c:pt idx="435">
                  <c:v>0.29771799999999998</c:v>
                </c:pt>
                <c:pt idx="436">
                  <c:v>0.29711599999999999</c:v>
                </c:pt>
                <c:pt idx="437">
                  <c:v>0.29678599999999999</c:v>
                </c:pt>
                <c:pt idx="438">
                  <c:v>0.29633199999999998</c:v>
                </c:pt>
                <c:pt idx="439">
                  <c:v>0.29609799999999997</c:v>
                </c:pt>
                <c:pt idx="440">
                  <c:v>0.29590699999999998</c:v>
                </c:pt>
                <c:pt idx="441">
                  <c:v>0.29577399999999998</c:v>
                </c:pt>
                <c:pt idx="442">
                  <c:v>0.29519299999999998</c:v>
                </c:pt>
                <c:pt idx="443">
                  <c:v>0.294854</c:v>
                </c:pt>
                <c:pt idx="444">
                  <c:v>0.294545</c:v>
                </c:pt>
                <c:pt idx="445">
                  <c:v>0.29421799999999998</c:v>
                </c:pt>
                <c:pt idx="446">
                  <c:v>0.293682</c:v>
                </c:pt>
                <c:pt idx="447">
                  <c:v>0.29365400000000003</c:v>
                </c:pt>
                <c:pt idx="448">
                  <c:v>0.29326400000000002</c:v>
                </c:pt>
                <c:pt idx="449">
                  <c:v>0.29288599999999998</c:v>
                </c:pt>
                <c:pt idx="450">
                  <c:v>0.29256799999999999</c:v>
                </c:pt>
                <c:pt idx="451">
                  <c:v>0.29267700000000002</c:v>
                </c:pt>
                <c:pt idx="452">
                  <c:v>0.29232900000000001</c:v>
                </c:pt>
                <c:pt idx="453">
                  <c:v>0.291682</c:v>
                </c:pt>
                <c:pt idx="454">
                  <c:v>0.29145900000000002</c:v>
                </c:pt>
                <c:pt idx="455">
                  <c:v>0.29115200000000002</c:v>
                </c:pt>
                <c:pt idx="456">
                  <c:v>0.29099999999999998</c:v>
                </c:pt>
                <c:pt idx="457">
                  <c:v>0.29061700000000001</c:v>
                </c:pt>
                <c:pt idx="458">
                  <c:v>0.290518</c:v>
                </c:pt>
                <c:pt idx="459">
                  <c:v>0.29011100000000001</c:v>
                </c:pt>
                <c:pt idx="460">
                  <c:v>0.289885</c:v>
                </c:pt>
                <c:pt idx="461">
                  <c:v>0.28944799999999998</c:v>
                </c:pt>
                <c:pt idx="462">
                  <c:v>0.28958899999999999</c:v>
                </c:pt>
                <c:pt idx="463">
                  <c:v>0.28930499999999998</c:v>
                </c:pt>
                <c:pt idx="464">
                  <c:v>0.28895199999999999</c:v>
                </c:pt>
                <c:pt idx="465">
                  <c:v>0.28904099999999999</c:v>
                </c:pt>
                <c:pt idx="466">
                  <c:v>0.28883799999999998</c:v>
                </c:pt>
                <c:pt idx="467">
                  <c:v>0.28856599999999999</c:v>
                </c:pt>
                <c:pt idx="468">
                  <c:v>0.28837200000000002</c:v>
                </c:pt>
                <c:pt idx="469">
                  <c:v>0.28797499999999998</c:v>
                </c:pt>
                <c:pt idx="470">
                  <c:v>0.28809200000000001</c:v>
                </c:pt>
                <c:pt idx="471">
                  <c:v>0.287713</c:v>
                </c:pt>
                <c:pt idx="472">
                  <c:v>0.28755500000000001</c:v>
                </c:pt>
                <c:pt idx="473">
                  <c:v>0.287387</c:v>
                </c:pt>
                <c:pt idx="474">
                  <c:v>0.28718500000000002</c:v>
                </c:pt>
                <c:pt idx="475">
                  <c:v>0.28717300000000001</c:v>
                </c:pt>
                <c:pt idx="476">
                  <c:v>0.28703000000000001</c:v>
                </c:pt>
                <c:pt idx="477">
                  <c:v>0.28695599999999999</c:v>
                </c:pt>
                <c:pt idx="478">
                  <c:v>0.28665800000000002</c:v>
                </c:pt>
                <c:pt idx="479">
                  <c:v>0.286443</c:v>
                </c:pt>
                <c:pt idx="480">
                  <c:v>0.286051</c:v>
                </c:pt>
                <c:pt idx="481">
                  <c:v>0.28614800000000001</c:v>
                </c:pt>
                <c:pt idx="482">
                  <c:v>0.28601700000000002</c:v>
                </c:pt>
                <c:pt idx="483">
                  <c:v>0.28617700000000001</c:v>
                </c:pt>
                <c:pt idx="484">
                  <c:v>0.28569600000000001</c:v>
                </c:pt>
                <c:pt idx="485">
                  <c:v>0.28556700000000002</c:v>
                </c:pt>
                <c:pt idx="486">
                  <c:v>0.28534599999999999</c:v>
                </c:pt>
                <c:pt idx="487">
                  <c:v>0.28516599999999998</c:v>
                </c:pt>
                <c:pt idx="488">
                  <c:v>0.28543000000000002</c:v>
                </c:pt>
                <c:pt idx="489">
                  <c:v>0.28511900000000001</c:v>
                </c:pt>
                <c:pt idx="490">
                  <c:v>0.28506300000000001</c:v>
                </c:pt>
                <c:pt idx="491">
                  <c:v>0.28490799999999999</c:v>
                </c:pt>
                <c:pt idx="492">
                  <c:v>0.28483700000000001</c:v>
                </c:pt>
                <c:pt idx="493">
                  <c:v>0.28480800000000001</c:v>
                </c:pt>
                <c:pt idx="494">
                  <c:v>0.28453899999999999</c:v>
                </c:pt>
                <c:pt idx="495">
                  <c:v>0.28444900000000001</c:v>
                </c:pt>
                <c:pt idx="496">
                  <c:v>0.284557</c:v>
                </c:pt>
                <c:pt idx="497">
                  <c:v>0.28472700000000001</c:v>
                </c:pt>
                <c:pt idx="498">
                  <c:v>0.28462100000000001</c:v>
                </c:pt>
                <c:pt idx="499">
                  <c:v>0.28427599999999997</c:v>
                </c:pt>
                <c:pt idx="500">
                  <c:v>0.28439300000000001</c:v>
                </c:pt>
                <c:pt idx="501">
                  <c:v>0.284279</c:v>
                </c:pt>
                <c:pt idx="502">
                  <c:v>0.28445700000000002</c:v>
                </c:pt>
                <c:pt idx="503">
                  <c:v>0.28432299999999999</c:v>
                </c:pt>
                <c:pt idx="504">
                  <c:v>0.284109</c:v>
                </c:pt>
                <c:pt idx="505">
                  <c:v>0.28395700000000001</c:v>
                </c:pt>
                <c:pt idx="506">
                  <c:v>0.28384500000000001</c:v>
                </c:pt>
                <c:pt idx="507">
                  <c:v>0.28373999999999999</c:v>
                </c:pt>
                <c:pt idx="508">
                  <c:v>0.28336899999999998</c:v>
                </c:pt>
                <c:pt idx="509">
                  <c:v>0.28368599999999999</c:v>
                </c:pt>
                <c:pt idx="510">
                  <c:v>0.28337400000000001</c:v>
                </c:pt>
                <c:pt idx="511">
                  <c:v>0.28354200000000002</c:v>
                </c:pt>
                <c:pt idx="512">
                  <c:v>0.28361900000000001</c:v>
                </c:pt>
                <c:pt idx="513">
                  <c:v>0.28368100000000002</c:v>
                </c:pt>
                <c:pt idx="514">
                  <c:v>0.283304</c:v>
                </c:pt>
                <c:pt idx="515">
                  <c:v>0.283306</c:v>
                </c:pt>
                <c:pt idx="516">
                  <c:v>0.283551</c:v>
                </c:pt>
                <c:pt idx="517">
                  <c:v>0.283555</c:v>
                </c:pt>
                <c:pt idx="518">
                  <c:v>0.28334999999999999</c:v>
                </c:pt>
                <c:pt idx="519">
                  <c:v>0.28349400000000002</c:v>
                </c:pt>
                <c:pt idx="520">
                  <c:v>0.28344799999999998</c:v>
                </c:pt>
                <c:pt idx="521">
                  <c:v>0.28340900000000002</c:v>
                </c:pt>
                <c:pt idx="522">
                  <c:v>0.28354000000000001</c:v>
                </c:pt>
                <c:pt idx="523">
                  <c:v>0.28369800000000001</c:v>
                </c:pt>
                <c:pt idx="524">
                  <c:v>0.28356599999999998</c:v>
                </c:pt>
                <c:pt idx="525">
                  <c:v>0.28367599999999998</c:v>
                </c:pt>
                <c:pt idx="526">
                  <c:v>0.28309899999999999</c:v>
                </c:pt>
                <c:pt idx="527">
                  <c:v>0.28341499999999997</c:v>
                </c:pt>
                <c:pt idx="528">
                  <c:v>0.28344999999999998</c:v>
                </c:pt>
                <c:pt idx="529">
                  <c:v>0.28331200000000001</c:v>
                </c:pt>
                <c:pt idx="530">
                  <c:v>0.28369100000000003</c:v>
                </c:pt>
                <c:pt idx="531">
                  <c:v>0.283412</c:v>
                </c:pt>
                <c:pt idx="532">
                  <c:v>0.28339799999999998</c:v>
                </c:pt>
                <c:pt idx="533">
                  <c:v>0.28372000000000003</c:v>
                </c:pt>
                <c:pt idx="534">
                  <c:v>0.28402899999999998</c:v>
                </c:pt>
                <c:pt idx="535">
                  <c:v>0.28384300000000001</c:v>
                </c:pt>
                <c:pt idx="536">
                  <c:v>0.28392200000000001</c:v>
                </c:pt>
                <c:pt idx="537">
                  <c:v>0.28401199999999999</c:v>
                </c:pt>
                <c:pt idx="538">
                  <c:v>0.28391899999999998</c:v>
                </c:pt>
                <c:pt idx="539">
                  <c:v>0.28414899999999998</c:v>
                </c:pt>
                <c:pt idx="540">
                  <c:v>0.28406399999999998</c:v>
                </c:pt>
                <c:pt idx="541">
                  <c:v>0.28432800000000003</c:v>
                </c:pt>
                <c:pt idx="542">
                  <c:v>0.284302</c:v>
                </c:pt>
                <c:pt idx="543">
                  <c:v>0.284694</c:v>
                </c:pt>
                <c:pt idx="544">
                  <c:v>0.28459000000000001</c:v>
                </c:pt>
                <c:pt idx="545">
                  <c:v>0.28477799999999998</c:v>
                </c:pt>
                <c:pt idx="546">
                  <c:v>0.28482200000000002</c:v>
                </c:pt>
                <c:pt idx="547">
                  <c:v>0.28493000000000002</c:v>
                </c:pt>
                <c:pt idx="548">
                  <c:v>0.28506799999999999</c:v>
                </c:pt>
                <c:pt idx="549">
                  <c:v>0.28544599999999998</c:v>
                </c:pt>
                <c:pt idx="550">
                  <c:v>0.28537899999999999</c:v>
                </c:pt>
                <c:pt idx="551">
                  <c:v>0.28552100000000002</c:v>
                </c:pt>
                <c:pt idx="552">
                  <c:v>0.28540900000000002</c:v>
                </c:pt>
                <c:pt idx="553">
                  <c:v>0.28562500000000002</c:v>
                </c:pt>
                <c:pt idx="554">
                  <c:v>0.28579399999999999</c:v>
                </c:pt>
                <c:pt idx="555">
                  <c:v>0.28590100000000002</c:v>
                </c:pt>
                <c:pt idx="556">
                  <c:v>0.286167</c:v>
                </c:pt>
                <c:pt idx="557">
                  <c:v>0.28624100000000002</c:v>
                </c:pt>
                <c:pt idx="558">
                  <c:v>0.28636400000000001</c:v>
                </c:pt>
                <c:pt idx="559">
                  <c:v>0.28614000000000001</c:v>
                </c:pt>
                <c:pt idx="560">
                  <c:v>0.286493</c:v>
                </c:pt>
                <c:pt idx="561">
                  <c:v>0.28673399999999999</c:v>
                </c:pt>
                <c:pt idx="562">
                  <c:v>0.28681899999999999</c:v>
                </c:pt>
                <c:pt idx="563">
                  <c:v>0.28687800000000002</c:v>
                </c:pt>
                <c:pt idx="564">
                  <c:v>0.28723300000000002</c:v>
                </c:pt>
                <c:pt idx="565">
                  <c:v>0.28723900000000002</c:v>
                </c:pt>
                <c:pt idx="566">
                  <c:v>0.287495</c:v>
                </c:pt>
                <c:pt idx="567">
                  <c:v>0.287713</c:v>
                </c:pt>
                <c:pt idx="568">
                  <c:v>0.28783900000000001</c:v>
                </c:pt>
                <c:pt idx="569">
                  <c:v>0.288107</c:v>
                </c:pt>
                <c:pt idx="570">
                  <c:v>0.288103</c:v>
                </c:pt>
                <c:pt idx="571">
                  <c:v>0.28847099999999998</c:v>
                </c:pt>
                <c:pt idx="572">
                  <c:v>0.28843099999999999</c:v>
                </c:pt>
                <c:pt idx="573">
                  <c:v>0.28856199999999999</c:v>
                </c:pt>
                <c:pt idx="574">
                  <c:v>0.288906</c:v>
                </c:pt>
                <c:pt idx="575">
                  <c:v>0.28909299999999999</c:v>
                </c:pt>
                <c:pt idx="576">
                  <c:v>0.289352</c:v>
                </c:pt>
                <c:pt idx="577">
                  <c:v>0.28948200000000002</c:v>
                </c:pt>
                <c:pt idx="578">
                  <c:v>0.28986499999999998</c:v>
                </c:pt>
                <c:pt idx="579">
                  <c:v>0.29008400000000001</c:v>
                </c:pt>
                <c:pt idx="580">
                  <c:v>0.29001500000000002</c:v>
                </c:pt>
                <c:pt idx="581">
                  <c:v>0.29044500000000001</c:v>
                </c:pt>
                <c:pt idx="582">
                  <c:v>0.29078199999999998</c:v>
                </c:pt>
                <c:pt idx="583">
                  <c:v>0.29073599999999999</c:v>
                </c:pt>
                <c:pt idx="584">
                  <c:v>0.29123399999999999</c:v>
                </c:pt>
                <c:pt idx="585">
                  <c:v>0.29138599999999998</c:v>
                </c:pt>
                <c:pt idx="586">
                  <c:v>0.291879</c:v>
                </c:pt>
                <c:pt idx="587">
                  <c:v>0.292134</c:v>
                </c:pt>
                <c:pt idx="588">
                  <c:v>0.292238</c:v>
                </c:pt>
                <c:pt idx="589">
                  <c:v>0.292516</c:v>
                </c:pt>
                <c:pt idx="590">
                  <c:v>0.292908</c:v>
                </c:pt>
                <c:pt idx="591">
                  <c:v>0.293265</c:v>
                </c:pt>
                <c:pt idx="592">
                  <c:v>0.29371700000000001</c:v>
                </c:pt>
                <c:pt idx="593">
                  <c:v>0.29410900000000001</c:v>
                </c:pt>
                <c:pt idx="594">
                  <c:v>0.29402200000000001</c:v>
                </c:pt>
                <c:pt idx="595">
                  <c:v>0.29449399999999998</c:v>
                </c:pt>
                <c:pt idx="596">
                  <c:v>0.29481099999999999</c:v>
                </c:pt>
                <c:pt idx="597">
                  <c:v>0.29505599999999998</c:v>
                </c:pt>
                <c:pt idx="598">
                  <c:v>0.29513</c:v>
                </c:pt>
                <c:pt idx="599">
                  <c:v>0.29525499999999999</c:v>
                </c:pt>
                <c:pt idx="600">
                  <c:v>0.29607099999999997</c:v>
                </c:pt>
                <c:pt idx="601">
                  <c:v>0.29588799999999998</c:v>
                </c:pt>
                <c:pt idx="602">
                  <c:v>0.29610999999999998</c:v>
                </c:pt>
                <c:pt idx="603">
                  <c:v>0.29675499999999999</c:v>
                </c:pt>
                <c:pt idx="604">
                  <c:v>0.29712699999999997</c:v>
                </c:pt>
                <c:pt idx="605">
                  <c:v>0.29731999999999997</c:v>
                </c:pt>
                <c:pt idx="606">
                  <c:v>0.29766599999999999</c:v>
                </c:pt>
                <c:pt idx="607">
                  <c:v>0.29772900000000002</c:v>
                </c:pt>
                <c:pt idx="608">
                  <c:v>0.29815599999999998</c:v>
                </c:pt>
                <c:pt idx="609">
                  <c:v>0.29859999999999998</c:v>
                </c:pt>
                <c:pt idx="610">
                  <c:v>0.29918099999999997</c:v>
                </c:pt>
                <c:pt idx="611">
                  <c:v>0.29938500000000001</c:v>
                </c:pt>
                <c:pt idx="612">
                  <c:v>0.29971799999999998</c:v>
                </c:pt>
                <c:pt idx="613">
                  <c:v>0.30016700000000002</c:v>
                </c:pt>
                <c:pt idx="614">
                  <c:v>0.30049399999999998</c:v>
                </c:pt>
                <c:pt idx="615">
                  <c:v>0.30071999999999999</c:v>
                </c:pt>
                <c:pt idx="616">
                  <c:v>0.30116100000000001</c:v>
                </c:pt>
                <c:pt idx="617">
                  <c:v>0.301375</c:v>
                </c:pt>
                <c:pt idx="618">
                  <c:v>0.30186200000000002</c:v>
                </c:pt>
                <c:pt idx="619">
                  <c:v>0.30244599999999999</c:v>
                </c:pt>
                <c:pt idx="620">
                  <c:v>0.30274800000000002</c:v>
                </c:pt>
                <c:pt idx="621">
                  <c:v>0.302842</c:v>
                </c:pt>
                <c:pt idx="622">
                  <c:v>0.30340499999999998</c:v>
                </c:pt>
                <c:pt idx="623">
                  <c:v>0.304035</c:v>
                </c:pt>
                <c:pt idx="624">
                  <c:v>0.30433900000000003</c:v>
                </c:pt>
                <c:pt idx="625">
                  <c:v>0.304562</c:v>
                </c:pt>
                <c:pt idx="626">
                  <c:v>0.30497200000000002</c:v>
                </c:pt>
                <c:pt idx="627">
                  <c:v>0.30525000000000002</c:v>
                </c:pt>
                <c:pt idx="628">
                  <c:v>0.30553200000000003</c:v>
                </c:pt>
                <c:pt idx="629">
                  <c:v>0.30600300000000002</c:v>
                </c:pt>
                <c:pt idx="630">
                  <c:v>0.306396</c:v>
                </c:pt>
                <c:pt idx="631">
                  <c:v>0.30680299999999999</c:v>
                </c:pt>
                <c:pt idx="632">
                  <c:v>0.30716399999999999</c:v>
                </c:pt>
                <c:pt idx="633">
                  <c:v>0.307448</c:v>
                </c:pt>
                <c:pt idx="634">
                  <c:v>0.30783899999999997</c:v>
                </c:pt>
                <c:pt idx="635">
                  <c:v>0.30851200000000001</c:v>
                </c:pt>
                <c:pt idx="636">
                  <c:v>0.30899399999999999</c:v>
                </c:pt>
                <c:pt idx="637">
                  <c:v>0.30947200000000002</c:v>
                </c:pt>
                <c:pt idx="638">
                  <c:v>0.30992700000000001</c:v>
                </c:pt>
                <c:pt idx="639">
                  <c:v>0.310473</c:v>
                </c:pt>
                <c:pt idx="640">
                  <c:v>0.31070300000000001</c:v>
                </c:pt>
                <c:pt idx="641">
                  <c:v>0.31145800000000001</c:v>
                </c:pt>
                <c:pt idx="642">
                  <c:v>0.31188100000000002</c:v>
                </c:pt>
                <c:pt idx="643">
                  <c:v>0.312195</c:v>
                </c:pt>
                <c:pt idx="644">
                  <c:v>0.31269400000000003</c:v>
                </c:pt>
                <c:pt idx="645">
                  <c:v>0.31319999999999998</c:v>
                </c:pt>
                <c:pt idx="646">
                  <c:v>0.31395000000000001</c:v>
                </c:pt>
                <c:pt idx="647">
                  <c:v>0.31430399999999997</c:v>
                </c:pt>
                <c:pt idx="648">
                  <c:v>0.31486500000000001</c:v>
                </c:pt>
                <c:pt idx="649">
                  <c:v>0.31520900000000002</c:v>
                </c:pt>
                <c:pt idx="650">
                  <c:v>0.31581500000000001</c:v>
                </c:pt>
                <c:pt idx="651">
                  <c:v>0.316245</c:v>
                </c:pt>
                <c:pt idx="652">
                  <c:v>0.31680999999999998</c:v>
                </c:pt>
                <c:pt idx="653">
                  <c:v>0.317222</c:v>
                </c:pt>
                <c:pt idx="654">
                  <c:v>0.31756699999999999</c:v>
                </c:pt>
                <c:pt idx="655">
                  <c:v>0.318164</c:v>
                </c:pt>
                <c:pt idx="656">
                  <c:v>0.318826</c:v>
                </c:pt>
                <c:pt idx="657">
                  <c:v>0.31916600000000001</c:v>
                </c:pt>
                <c:pt idx="658">
                  <c:v>0.319961</c:v>
                </c:pt>
                <c:pt idx="659">
                  <c:v>0.32040099999999999</c:v>
                </c:pt>
                <c:pt idx="660">
                  <c:v>0.32090999999999997</c:v>
                </c:pt>
                <c:pt idx="661">
                  <c:v>0.321795</c:v>
                </c:pt>
                <c:pt idx="662">
                  <c:v>0.32216899999999998</c:v>
                </c:pt>
                <c:pt idx="663">
                  <c:v>0.322828</c:v>
                </c:pt>
                <c:pt idx="664">
                  <c:v>0.32327400000000001</c:v>
                </c:pt>
                <c:pt idx="665">
                  <c:v>0.32374000000000003</c:v>
                </c:pt>
                <c:pt idx="666">
                  <c:v>0.32422899999999999</c:v>
                </c:pt>
                <c:pt idx="667">
                  <c:v>0.32484299999999999</c:v>
                </c:pt>
                <c:pt idx="668">
                  <c:v>0.325569</c:v>
                </c:pt>
                <c:pt idx="669">
                  <c:v>0.32580300000000001</c:v>
                </c:pt>
                <c:pt idx="670">
                  <c:v>0.32620300000000002</c:v>
                </c:pt>
                <c:pt idx="671">
                  <c:v>0.32708100000000001</c:v>
                </c:pt>
                <c:pt idx="672">
                  <c:v>0.32755499999999999</c:v>
                </c:pt>
                <c:pt idx="673">
                  <c:v>0.32801200000000003</c:v>
                </c:pt>
                <c:pt idx="674">
                  <c:v>0.32868700000000001</c:v>
                </c:pt>
                <c:pt idx="675">
                  <c:v>0.32904600000000001</c:v>
                </c:pt>
                <c:pt idx="676">
                  <c:v>0.329677</c:v>
                </c:pt>
                <c:pt idx="677">
                  <c:v>0.33021899999999998</c:v>
                </c:pt>
                <c:pt idx="678">
                  <c:v>0.330648</c:v>
                </c:pt>
                <c:pt idx="679">
                  <c:v>0.33119900000000002</c:v>
                </c:pt>
                <c:pt idx="680">
                  <c:v>0.332061</c:v>
                </c:pt>
                <c:pt idx="681">
                  <c:v>0.33264100000000002</c:v>
                </c:pt>
                <c:pt idx="682">
                  <c:v>0.33330199999999999</c:v>
                </c:pt>
                <c:pt idx="683">
                  <c:v>0.33398800000000001</c:v>
                </c:pt>
                <c:pt idx="684">
                  <c:v>0.33473799999999998</c:v>
                </c:pt>
                <c:pt idx="685">
                  <c:v>0.335285</c:v>
                </c:pt>
                <c:pt idx="686">
                  <c:v>0.33595000000000003</c:v>
                </c:pt>
                <c:pt idx="687">
                  <c:v>0.33637400000000001</c:v>
                </c:pt>
                <c:pt idx="688">
                  <c:v>0.33715899999999999</c:v>
                </c:pt>
                <c:pt idx="689">
                  <c:v>0.33768399999999998</c:v>
                </c:pt>
                <c:pt idx="690">
                  <c:v>0.33815499999999998</c:v>
                </c:pt>
                <c:pt idx="691">
                  <c:v>0.33872200000000002</c:v>
                </c:pt>
                <c:pt idx="692">
                  <c:v>0.33917999999999998</c:v>
                </c:pt>
                <c:pt idx="693">
                  <c:v>0.339893</c:v>
                </c:pt>
                <c:pt idx="694">
                  <c:v>0.34034300000000001</c:v>
                </c:pt>
                <c:pt idx="695">
                  <c:v>0.34106700000000001</c:v>
                </c:pt>
                <c:pt idx="696">
                  <c:v>0.34157500000000002</c:v>
                </c:pt>
                <c:pt idx="697">
                  <c:v>0.34223399999999998</c:v>
                </c:pt>
                <c:pt idx="698">
                  <c:v>0.34297499999999997</c:v>
                </c:pt>
                <c:pt idx="699">
                  <c:v>0.34363300000000002</c:v>
                </c:pt>
                <c:pt idx="700">
                  <c:v>0.344281</c:v>
                </c:pt>
                <c:pt idx="701">
                  <c:v>0.34481000000000001</c:v>
                </c:pt>
                <c:pt idx="702">
                  <c:v>0.34568399999999999</c:v>
                </c:pt>
                <c:pt idx="703">
                  <c:v>0.34640399999999999</c:v>
                </c:pt>
                <c:pt idx="704">
                  <c:v>0.34702100000000002</c:v>
                </c:pt>
                <c:pt idx="705">
                  <c:v>0.34778199999999998</c:v>
                </c:pt>
                <c:pt idx="706">
                  <c:v>0.34841899999999998</c:v>
                </c:pt>
                <c:pt idx="707">
                  <c:v>0.34912199999999999</c:v>
                </c:pt>
                <c:pt idx="708">
                  <c:v>0.34992800000000002</c:v>
                </c:pt>
                <c:pt idx="709">
                  <c:v>0.350717</c:v>
                </c:pt>
                <c:pt idx="710">
                  <c:v>0.35112399999999999</c:v>
                </c:pt>
                <c:pt idx="711">
                  <c:v>0.35185300000000003</c:v>
                </c:pt>
                <c:pt idx="712">
                  <c:v>0.35261700000000001</c:v>
                </c:pt>
                <c:pt idx="713">
                  <c:v>0.35329500000000003</c:v>
                </c:pt>
                <c:pt idx="714">
                  <c:v>0.35413099999999997</c:v>
                </c:pt>
                <c:pt idx="715">
                  <c:v>0.35485100000000003</c:v>
                </c:pt>
                <c:pt idx="716">
                  <c:v>0.35532999999999998</c:v>
                </c:pt>
                <c:pt idx="717">
                  <c:v>0.356236</c:v>
                </c:pt>
                <c:pt idx="718">
                  <c:v>0.35692699999999999</c:v>
                </c:pt>
                <c:pt idx="719">
                  <c:v>0.35743999999999998</c:v>
                </c:pt>
                <c:pt idx="720">
                  <c:v>0.35824800000000001</c:v>
                </c:pt>
                <c:pt idx="721">
                  <c:v>0.35921500000000001</c:v>
                </c:pt>
                <c:pt idx="722">
                  <c:v>0.35982199999999998</c:v>
                </c:pt>
                <c:pt idx="723">
                  <c:v>0.36070400000000002</c:v>
                </c:pt>
                <c:pt idx="724">
                  <c:v>0.36145699999999997</c:v>
                </c:pt>
                <c:pt idx="725">
                  <c:v>0.362398</c:v>
                </c:pt>
                <c:pt idx="726">
                  <c:v>0.36324899999999999</c:v>
                </c:pt>
                <c:pt idx="727">
                  <c:v>0.36383599999999999</c:v>
                </c:pt>
                <c:pt idx="728">
                  <c:v>0.36445699999999998</c:v>
                </c:pt>
                <c:pt idx="729">
                  <c:v>0.36531200000000003</c:v>
                </c:pt>
                <c:pt idx="730">
                  <c:v>0.36594500000000002</c:v>
                </c:pt>
                <c:pt idx="731">
                  <c:v>0.36669600000000002</c:v>
                </c:pt>
                <c:pt idx="732">
                  <c:v>0.36722199999999999</c:v>
                </c:pt>
                <c:pt idx="733">
                  <c:v>0.36820700000000001</c:v>
                </c:pt>
                <c:pt idx="734">
                  <c:v>0.36881000000000003</c:v>
                </c:pt>
                <c:pt idx="735">
                  <c:v>0.36962699999999998</c:v>
                </c:pt>
                <c:pt idx="736">
                  <c:v>0.37046200000000001</c:v>
                </c:pt>
                <c:pt idx="737">
                  <c:v>0.37134099999999998</c:v>
                </c:pt>
                <c:pt idx="738">
                  <c:v>0.37209700000000001</c:v>
                </c:pt>
                <c:pt idx="739">
                  <c:v>0.37286000000000002</c:v>
                </c:pt>
                <c:pt idx="740">
                  <c:v>0.373477</c:v>
                </c:pt>
                <c:pt idx="741">
                  <c:v>0.37416300000000002</c:v>
                </c:pt>
                <c:pt idx="742">
                  <c:v>0.37489099999999997</c:v>
                </c:pt>
                <c:pt idx="743">
                  <c:v>0.37561899999999998</c:v>
                </c:pt>
                <c:pt idx="744">
                  <c:v>0.37643399999999999</c:v>
                </c:pt>
                <c:pt idx="745">
                  <c:v>0.37722499999999998</c:v>
                </c:pt>
                <c:pt idx="746">
                  <c:v>0.37807200000000002</c:v>
                </c:pt>
                <c:pt idx="747">
                  <c:v>0.37885099999999999</c:v>
                </c:pt>
                <c:pt idx="748">
                  <c:v>0.37953500000000001</c:v>
                </c:pt>
                <c:pt idx="749">
                  <c:v>0.380139</c:v>
                </c:pt>
                <c:pt idx="750">
                  <c:v>0.38088</c:v>
                </c:pt>
                <c:pt idx="751">
                  <c:v>0.381801</c:v>
                </c:pt>
                <c:pt idx="752">
                  <c:v>0.38270799999999999</c:v>
                </c:pt>
                <c:pt idx="753">
                  <c:v>0.38340099999999999</c:v>
                </c:pt>
                <c:pt idx="754">
                  <c:v>0.38419300000000001</c:v>
                </c:pt>
                <c:pt idx="755">
                  <c:v>0.38515500000000003</c:v>
                </c:pt>
                <c:pt idx="756">
                  <c:v>0.38598300000000002</c:v>
                </c:pt>
                <c:pt idx="757">
                  <c:v>0.38669100000000001</c:v>
                </c:pt>
                <c:pt idx="758">
                  <c:v>0.38742399999999999</c:v>
                </c:pt>
                <c:pt idx="759">
                  <c:v>0.38833299999999998</c:v>
                </c:pt>
                <c:pt idx="760">
                  <c:v>0.38889800000000002</c:v>
                </c:pt>
                <c:pt idx="761">
                  <c:v>0.38970900000000003</c:v>
                </c:pt>
                <c:pt idx="762">
                  <c:v>0.39058700000000002</c:v>
                </c:pt>
                <c:pt idx="763">
                  <c:v>0.391569</c:v>
                </c:pt>
                <c:pt idx="764">
                  <c:v>0.39238299999999998</c:v>
                </c:pt>
                <c:pt idx="765">
                  <c:v>0.39294499999999999</c:v>
                </c:pt>
                <c:pt idx="766">
                  <c:v>0.393787</c:v>
                </c:pt>
                <c:pt idx="767">
                  <c:v>0.39479199999999998</c:v>
                </c:pt>
                <c:pt idx="768">
                  <c:v>0.39549099999999998</c:v>
                </c:pt>
                <c:pt idx="769">
                  <c:v>0.39661600000000002</c:v>
                </c:pt>
                <c:pt idx="770">
                  <c:v>0.397312</c:v>
                </c:pt>
                <c:pt idx="771">
                  <c:v>0.39827200000000001</c:v>
                </c:pt>
                <c:pt idx="772">
                  <c:v>0.39909</c:v>
                </c:pt>
                <c:pt idx="773">
                  <c:v>0.39998099999999998</c:v>
                </c:pt>
                <c:pt idx="774">
                  <c:v>0.40095599999999998</c:v>
                </c:pt>
                <c:pt idx="775">
                  <c:v>0.40177299999999999</c:v>
                </c:pt>
                <c:pt idx="776">
                  <c:v>0.40271200000000001</c:v>
                </c:pt>
                <c:pt idx="777">
                  <c:v>0.40353099999999997</c:v>
                </c:pt>
                <c:pt idx="778">
                  <c:v>0.40411900000000001</c:v>
                </c:pt>
                <c:pt idx="779">
                  <c:v>0.40504400000000002</c:v>
                </c:pt>
                <c:pt idx="780">
                  <c:v>0.40608499999999997</c:v>
                </c:pt>
                <c:pt idx="781">
                  <c:v>0.40704299999999999</c:v>
                </c:pt>
                <c:pt idx="782">
                  <c:v>0.40783999999999998</c:v>
                </c:pt>
                <c:pt idx="783">
                  <c:v>0.40908699999999998</c:v>
                </c:pt>
                <c:pt idx="784">
                  <c:v>0.40963899999999998</c:v>
                </c:pt>
                <c:pt idx="785">
                  <c:v>0.41070899999999999</c:v>
                </c:pt>
                <c:pt idx="786">
                  <c:v>0.41171400000000002</c:v>
                </c:pt>
                <c:pt idx="787">
                  <c:v>0.41267900000000002</c:v>
                </c:pt>
                <c:pt idx="788">
                  <c:v>0.41357100000000002</c:v>
                </c:pt>
                <c:pt idx="789">
                  <c:v>0.41440199999999999</c:v>
                </c:pt>
                <c:pt idx="790">
                  <c:v>0.415522</c:v>
                </c:pt>
                <c:pt idx="791">
                  <c:v>0.41641</c:v>
                </c:pt>
                <c:pt idx="792">
                  <c:v>0.41725200000000001</c:v>
                </c:pt>
                <c:pt idx="793">
                  <c:v>0.41808400000000001</c:v>
                </c:pt>
                <c:pt idx="794">
                  <c:v>0.41895700000000002</c:v>
                </c:pt>
                <c:pt idx="795">
                  <c:v>0.42003099999999999</c:v>
                </c:pt>
                <c:pt idx="796">
                  <c:v>0.42103600000000002</c:v>
                </c:pt>
                <c:pt idx="797">
                  <c:v>0.42166500000000001</c:v>
                </c:pt>
                <c:pt idx="798">
                  <c:v>0.42232799999999998</c:v>
                </c:pt>
                <c:pt idx="799">
                  <c:v>0.42330600000000002</c:v>
                </c:pt>
                <c:pt idx="800">
                  <c:v>0.42424499999999998</c:v>
                </c:pt>
                <c:pt idx="801">
                  <c:v>0.42513400000000001</c:v>
                </c:pt>
                <c:pt idx="802">
                  <c:v>0.42625299999999999</c:v>
                </c:pt>
                <c:pt idx="803">
                  <c:v>0.42712600000000001</c:v>
                </c:pt>
                <c:pt idx="804">
                  <c:v>0.42787799999999998</c:v>
                </c:pt>
                <c:pt idx="805">
                  <c:v>0.42879800000000001</c:v>
                </c:pt>
                <c:pt idx="806">
                  <c:v>0.42976799999999998</c:v>
                </c:pt>
                <c:pt idx="807">
                  <c:v>0.43036000000000002</c:v>
                </c:pt>
                <c:pt idx="808">
                  <c:v>0.43111100000000002</c:v>
                </c:pt>
                <c:pt idx="809">
                  <c:v>0.43209900000000001</c:v>
                </c:pt>
                <c:pt idx="810">
                  <c:v>0.43285800000000002</c:v>
                </c:pt>
                <c:pt idx="811">
                  <c:v>0.43393900000000002</c:v>
                </c:pt>
                <c:pt idx="812">
                  <c:v>0.43480400000000002</c:v>
                </c:pt>
                <c:pt idx="813">
                  <c:v>0.43558799999999998</c:v>
                </c:pt>
                <c:pt idx="814">
                  <c:v>0.436469</c:v>
                </c:pt>
                <c:pt idx="815">
                  <c:v>0.43723699999999999</c:v>
                </c:pt>
                <c:pt idx="816">
                  <c:v>0.43818099999999999</c:v>
                </c:pt>
                <c:pt idx="817">
                  <c:v>0.43895200000000001</c:v>
                </c:pt>
                <c:pt idx="818">
                  <c:v>0.43996600000000002</c:v>
                </c:pt>
                <c:pt idx="819">
                  <c:v>0.440778</c:v>
                </c:pt>
                <c:pt idx="820">
                  <c:v>0.44170799999999999</c:v>
                </c:pt>
                <c:pt idx="821">
                  <c:v>0.44256499999999999</c:v>
                </c:pt>
                <c:pt idx="822">
                  <c:v>0.44345800000000002</c:v>
                </c:pt>
                <c:pt idx="823">
                  <c:v>0.44420999999999999</c:v>
                </c:pt>
                <c:pt idx="824">
                  <c:v>0.44494400000000001</c:v>
                </c:pt>
                <c:pt idx="825">
                  <c:v>0.44595400000000002</c:v>
                </c:pt>
                <c:pt idx="826">
                  <c:v>0.44673299999999999</c:v>
                </c:pt>
                <c:pt idx="827">
                  <c:v>0.447577</c:v>
                </c:pt>
                <c:pt idx="828">
                  <c:v>0.44841999999999999</c:v>
                </c:pt>
                <c:pt idx="829">
                  <c:v>0.449013</c:v>
                </c:pt>
                <c:pt idx="830">
                  <c:v>0.44995400000000002</c:v>
                </c:pt>
                <c:pt idx="831">
                  <c:v>0.45079900000000001</c:v>
                </c:pt>
                <c:pt idx="832">
                  <c:v>0.45172600000000002</c:v>
                </c:pt>
                <c:pt idx="833">
                  <c:v>0.45254699999999998</c:v>
                </c:pt>
                <c:pt idx="834">
                  <c:v>0.45321</c:v>
                </c:pt>
                <c:pt idx="835">
                  <c:v>0.45413500000000001</c:v>
                </c:pt>
                <c:pt idx="836">
                  <c:v>0.45505600000000002</c:v>
                </c:pt>
                <c:pt idx="837">
                  <c:v>0.45603900000000003</c:v>
                </c:pt>
                <c:pt idx="838">
                  <c:v>0.457036</c:v>
                </c:pt>
                <c:pt idx="839">
                  <c:v>0.45785700000000001</c:v>
                </c:pt>
                <c:pt idx="840">
                  <c:v>0.45862700000000001</c:v>
                </c:pt>
                <c:pt idx="841">
                  <c:v>0.45941300000000002</c:v>
                </c:pt>
                <c:pt idx="842">
                  <c:v>0.46034599999999998</c:v>
                </c:pt>
                <c:pt idx="843">
                  <c:v>0.46123500000000001</c:v>
                </c:pt>
                <c:pt idx="844">
                  <c:v>0.46217000000000003</c:v>
                </c:pt>
                <c:pt idx="845">
                  <c:v>0.46283999999999997</c:v>
                </c:pt>
                <c:pt idx="846">
                  <c:v>0.463727</c:v>
                </c:pt>
                <c:pt idx="847">
                  <c:v>0.464615</c:v>
                </c:pt>
                <c:pt idx="848">
                  <c:v>0.465366</c:v>
                </c:pt>
                <c:pt idx="849">
                  <c:v>0.46646599999999999</c:v>
                </c:pt>
                <c:pt idx="850">
                  <c:v>0.46526699999999999</c:v>
                </c:pt>
                <c:pt idx="851">
                  <c:v>0.466169</c:v>
                </c:pt>
                <c:pt idx="852">
                  <c:v>0.46695599999999998</c:v>
                </c:pt>
                <c:pt idx="853">
                  <c:v>0.46811599999999998</c:v>
                </c:pt>
                <c:pt idx="854">
                  <c:v>0.46886899999999998</c:v>
                </c:pt>
                <c:pt idx="855">
                  <c:v>0.46960299999999999</c:v>
                </c:pt>
                <c:pt idx="856">
                  <c:v>0.470331</c:v>
                </c:pt>
                <c:pt idx="857">
                  <c:v>0.47106599999999998</c:v>
                </c:pt>
                <c:pt idx="858">
                  <c:v>0.47184700000000002</c:v>
                </c:pt>
                <c:pt idx="859">
                  <c:v>0.472663</c:v>
                </c:pt>
                <c:pt idx="860">
                  <c:v>0.47311199999999998</c:v>
                </c:pt>
                <c:pt idx="861">
                  <c:v>0.47408600000000001</c:v>
                </c:pt>
                <c:pt idx="862">
                  <c:v>0.47498000000000001</c:v>
                </c:pt>
                <c:pt idx="863">
                  <c:v>0.475582</c:v>
                </c:pt>
                <c:pt idx="864">
                  <c:v>0.47631200000000001</c:v>
                </c:pt>
                <c:pt idx="865">
                  <c:v>0.47737000000000002</c:v>
                </c:pt>
                <c:pt idx="866">
                  <c:v>0.478296</c:v>
                </c:pt>
                <c:pt idx="867">
                  <c:v>0.479217</c:v>
                </c:pt>
                <c:pt idx="868">
                  <c:v>0.48</c:v>
                </c:pt>
                <c:pt idx="869">
                  <c:v>0.48071399999999997</c:v>
                </c:pt>
                <c:pt idx="870">
                  <c:v>0.48094900000000002</c:v>
                </c:pt>
                <c:pt idx="871">
                  <c:v>0.48227900000000001</c:v>
                </c:pt>
                <c:pt idx="872">
                  <c:v>0.48319800000000002</c:v>
                </c:pt>
                <c:pt idx="873">
                  <c:v>0.483657</c:v>
                </c:pt>
                <c:pt idx="874">
                  <c:v>0.48479299999999997</c:v>
                </c:pt>
                <c:pt idx="875">
                  <c:v>0.48516599999999999</c:v>
                </c:pt>
                <c:pt idx="876">
                  <c:v>0.48588799999999999</c:v>
                </c:pt>
                <c:pt idx="877">
                  <c:v>0.48707400000000001</c:v>
                </c:pt>
                <c:pt idx="878">
                  <c:v>0.48779699999999998</c:v>
                </c:pt>
                <c:pt idx="879">
                  <c:v>0.48828100000000002</c:v>
                </c:pt>
                <c:pt idx="880">
                  <c:v>0.48925999999999997</c:v>
                </c:pt>
                <c:pt idx="881">
                  <c:v>0.48996400000000001</c:v>
                </c:pt>
                <c:pt idx="882">
                  <c:v>0.49071399999999998</c:v>
                </c:pt>
                <c:pt idx="883">
                  <c:v>0.49130699999999999</c:v>
                </c:pt>
                <c:pt idx="884">
                  <c:v>0.49207099999999998</c:v>
                </c:pt>
                <c:pt idx="885">
                  <c:v>0.49332900000000002</c:v>
                </c:pt>
                <c:pt idx="886">
                  <c:v>0.49396899999999999</c:v>
                </c:pt>
                <c:pt idx="887">
                  <c:v>0.49461899999999998</c:v>
                </c:pt>
                <c:pt idx="888">
                  <c:v>0.495141</c:v>
                </c:pt>
                <c:pt idx="889">
                  <c:v>0.49572100000000002</c:v>
                </c:pt>
                <c:pt idx="890">
                  <c:v>0.49634400000000001</c:v>
                </c:pt>
                <c:pt idx="891">
                  <c:v>0.49718499999999999</c:v>
                </c:pt>
                <c:pt idx="892">
                  <c:v>0.49738500000000002</c:v>
                </c:pt>
                <c:pt idx="893">
                  <c:v>0.49829600000000002</c:v>
                </c:pt>
                <c:pt idx="894">
                  <c:v>0.499365</c:v>
                </c:pt>
                <c:pt idx="895">
                  <c:v>0.50001099999999998</c:v>
                </c:pt>
                <c:pt idx="896">
                  <c:v>0.500498</c:v>
                </c:pt>
                <c:pt idx="897">
                  <c:v>0.50131199999999998</c:v>
                </c:pt>
                <c:pt idx="898">
                  <c:v>0.50240499999999999</c:v>
                </c:pt>
                <c:pt idx="899">
                  <c:v>0.50292400000000004</c:v>
                </c:pt>
                <c:pt idx="900">
                  <c:v>0.50384200000000001</c:v>
                </c:pt>
                <c:pt idx="901">
                  <c:v>0.50435600000000003</c:v>
                </c:pt>
                <c:pt idx="902">
                  <c:v>0.50530799999999998</c:v>
                </c:pt>
                <c:pt idx="903">
                  <c:v>0.50592199999999998</c:v>
                </c:pt>
                <c:pt idx="904">
                  <c:v>0.50614999999999999</c:v>
                </c:pt>
                <c:pt idx="905">
                  <c:v>0.50750799999999996</c:v>
                </c:pt>
                <c:pt idx="906">
                  <c:v>0.50808299999999995</c:v>
                </c:pt>
                <c:pt idx="907">
                  <c:v>0.50861000000000001</c:v>
                </c:pt>
                <c:pt idx="908">
                  <c:v>0.50938000000000005</c:v>
                </c:pt>
                <c:pt idx="909">
                  <c:v>0.50982499999999997</c:v>
                </c:pt>
                <c:pt idx="910">
                  <c:v>0.51073199999999996</c:v>
                </c:pt>
                <c:pt idx="911">
                  <c:v>0.51180700000000001</c:v>
                </c:pt>
                <c:pt idx="912">
                  <c:v>0.51209800000000005</c:v>
                </c:pt>
                <c:pt idx="913">
                  <c:v>0.51294899999999999</c:v>
                </c:pt>
                <c:pt idx="914">
                  <c:v>0.513575</c:v>
                </c:pt>
                <c:pt idx="915">
                  <c:v>0.51447900000000002</c:v>
                </c:pt>
                <c:pt idx="916">
                  <c:v>0.515181</c:v>
                </c:pt>
                <c:pt idx="917">
                  <c:v>0.51587499999999997</c:v>
                </c:pt>
                <c:pt idx="918">
                  <c:v>0.51652799999999999</c:v>
                </c:pt>
                <c:pt idx="919">
                  <c:v>0.51744699999999999</c:v>
                </c:pt>
                <c:pt idx="920">
                  <c:v>0.518154</c:v>
                </c:pt>
                <c:pt idx="921">
                  <c:v>0.51883100000000004</c:v>
                </c:pt>
                <c:pt idx="922">
                  <c:v>0.51912599999999998</c:v>
                </c:pt>
                <c:pt idx="923">
                  <c:v>0.52002000000000004</c:v>
                </c:pt>
                <c:pt idx="924">
                  <c:v>0.52077499999999999</c:v>
                </c:pt>
                <c:pt idx="925">
                  <c:v>0.52115299999999998</c:v>
                </c:pt>
                <c:pt idx="926">
                  <c:v>0.52220299999999997</c:v>
                </c:pt>
                <c:pt idx="927">
                  <c:v>0.52256599999999997</c:v>
                </c:pt>
                <c:pt idx="928">
                  <c:v>0.52350399999999997</c:v>
                </c:pt>
                <c:pt idx="929">
                  <c:v>0.524204</c:v>
                </c:pt>
                <c:pt idx="930">
                  <c:v>0.52464</c:v>
                </c:pt>
                <c:pt idx="931">
                  <c:v>0.52571599999999996</c:v>
                </c:pt>
                <c:pt idx="932">
                  <c:v>0.52623600000000004</c:v>
                </c:pt>
                <c:pt idx="933">
                  <c:v>0.52728699999999995</c:v>
                </c:pt>
                <c:pt idx="934">
                  <c:v>0.52739899999999995</c:v>
                </c:pt>
                <c:pt idx="935">
                  <c:v>0.52804600000000002</c:v>
                </c:pt>
                <c:pt idx="936">
                  <c:v>0.52830600000000005</c:v>
                </c:pt>
                <c:pt idx="937">
                  <c:v>0.52893800000000002</c:v>
                </c:pt>
                <c:pt idx="938">
                  <c:v>0.52956400000000003</c:v>
                </c:pt>
                <c:pt idx="939">
                  <c:v>0.53053099999999997</c:v>
                </c:pt>
                <c:pt idx="940">
                  <c:v>0.53090000000000004</c:v>
                </c:pt>
                <c:pt idx="941">
                  <c:v>0.53150699999999995</c:v>
                </c:pt>
                <c:pt idx="942">
                  <c:v>0.53212700000000002</c:v>
                </c:pt>
                <c:pt idx="943">
                  <c:v>0.53287200000000001</c:v>
                </c:pt>
                <c:pt idx="944">
                  <c:v>0.53358000000000005</c:v>
                </c:pt>
                <c:pt idx="945">
                  <c:v>0.534076</c:v>
                </c:pt>
                <c:pt idx="946">
                  <c:v>0.53455699999999995</c:v>
                </c:pt>
                <c:pt idx="947">
                  <c:v>0.53549100000000005</c:v>
                </c:pt>
                <c:pt idx="948">
                  <c:v>0.53575200000000001</c:v>
                </c:pt>
                <c:pt idx="949">
                  <c:v>0.53631399999999996</c:v>
                </c:pt>
                <c:pt idx="950">
                  <c:v>0.53707199999999999</c:v>
                </c:pt>
                <c:pt idx="951">
                  <c:v>0.537767</c:v>
                </c:pt>
                <c:pt idx="952">
                  <c:v>0.53862100000000002</c:v>
                </c:pt>
                <c:pt idx="953">
                  <c:v>0.53942100000000004</c:v>
                </c:pt>
                <c:pt idx="954">
                  <c:v>0.53973199999999999</c:v>
                </c:pt>
                <c:pt idx="955">
                  <c:v>0.54027999999999998</c:v>
                </c:pt>
                <c:pt idx="956">
                  <c:v>0.54081500000000005</c:v>
                </c:pt>
                <c:pt idx="957">
                  <c:v>0.54134700000000002</c:v>
                </c:pt>
                <c:pt idx="958">
                  <c:v>0.54223299999999997</c:v>
                </c:pt>
                <c:pt idx="959">
                  <c:v>0.54268700000000003</c:v>
                </c:pt>
                <c:pt idx="960">
                  <c:v>0.54330400000000001</c:v>
                </c:pt>
                <c:pt idx="961">
                  <c:v>0.54396699999999998</c:v>
                </c:pt>
                <c:pt idx="962">
                  <c:v>0.54474199999999995</c:v>
                </c:pt>
                <c:pt idx="963">
                  <c:v>0.54517800000000005</c:v>
                </c:pt>
                <c:pt idx="964">
                  <c:v>0.545964</c:v>
                </c:pt>
                <c:pt idx="965">
                  <c:v>0.54649000000000003</c:v>
                </c:pt>
                <c:pt idx="966">
                  <c:v>0.54700199999999999</c:v>
                </c:pt>
                <c:pt idx="967">
                  <c:v>0.54764299999999999</c:v>
                </c:pt>
                <c:pt idx="968">
                  <c:v>0.54840699999999998</c:v>
                </c:pt>
                <c:pt idx="969">
                  <c:v>0.54895099999999997</c:v>
                </c:pt>
                <c:pt idx="970">
                  <c:v>0.54949400000000004</c:v>
                </c:pt>
                <c:pt idx="971">
                  <c:v>0.55024300000000004</c:v>
                </c:pt>
                <c:pt idx="972">
                  <c:v>0.55090700000000004</c:v>
                </c:pt>
                <c:pt idx="973">
                  <c:v>0.551346</c:v>
                </c:pt>
                <c:pt idx="974">
                  <c:v>0.55222800000000005</c:v>
                </c:pt>
                <c:pt idx="975">
                  <c:v>0.55243399999999998</c:v>
                </c:pt>
                <c:pt idx="976">
                  <c:v>0.55344000000000004</c:v>
                </c:pt>
                <c:pt idx="977">
                  <c:v>0.55416600000000005</c:v>
                </c:pt>
                <c:pt idx="978">
                  <c:v>0.55464500000000005</c:v>
                </c:pt>
                <c:pt idx="979">
                  <c:v>0.55525999999999998</c:v>
                </c:pt>
                <c:pt idx="980">
                  <c:v>0.555898</c:v>
                </c:pt>
                <c:pt idx="981">
                  <c:v>0.55661700000000003</c:v>
                </c:pt>
                <c:pt idx="982">
                  <c:v>0.557361</c:v>
                </c:pt>
                <c:pt idx="983">
                  <c:v>0.55789699999999998</c:v>
                </c:pt>
                <c:pt idx="984">
                  <c:v>0.558477</c:v>
                </c:pt>
                <c:pt idx="985">
                  <c:v>0.55885700000000005</c:v>
                </c:pt>
                <c:pt idx="986">
                  <c:v>0.55967</c:v>
                </c:pt>
                <c:pt idx="987">
                  <c:v>0.560554</c:v>
                </c:pt>
                <c:pt idx="988">
                  <c:v>0.56101400000000001</c:v>
                </c:pt>
                <c:pt idx="989">
                  <c:v>0.56158699999999995</c:v>
                </c:pt>
                <c:pt idx="990">
                  <c:v>0.56237800000000004</c:v>
                </c:pt>
                <c:pt idx="991">
                  <c:v>0.56288700000000003</c:v>
                </c:pt>
                <c:pt idx="992">
                  <c:v>0.56347400000000003</c:v>
                </c:pt>
                <c:pt idx="993">
                  <c:v>0.56426100000000001</c:v>
                </c:pt>
                <c:pt idx="994">
                  <c:v>0.56470699999999996</c:v>
                </c:pt>
                <c:pt idx="995">
                  <c:v>0.56493499999999996</c:v>
                </c:pt>
                <c:pt idx="996">
                  <c:v>0.56582900000000003</c:v>
                </c:pt>
                <c:pt idx="997">
                  <c:v>0.56648500000000002</c:v>
                </c:pt>
                <c:pt idx="998">
                  <c:v>0.56703999999999999</c:v>
                </c:pt>
                <c:pt idx="999">
                  <c:v>0.56747400000000003</c:v>
                </c:pt>
                <c:pt idx="1000">
                  <c:v>0.56825800000000004</c:v>
                </c:pt>
                <c:pt idx="1001">
                  <c:v>0.56884299999999999</c:v>
                </c:pt>
                <c:pt idx="1002">
                  <c:v>0.56916699999999998</c:v>
                </c:pt>
                <c:pt idx="1003">
                  <c:v>0.56981000000000004</c:v>
                </c:pt>
                <c:pt idx="1004">
                  <c:v>0.57026900000000003</c:v>
                </c:pt>
                <c:pt idx="1005">
                  <c:v>0.57089400000000001</c:v>
                </c:pt>
                <c:pt idx="1006">
                  <c:v>0.57160200000000005</c:v>
                </c:pt>
                <c:pt idx="1007">
                  <c:v>0.57197100000000001</c:v>
                </c:pt>
                <c:pt idx="1008">
                  <c:v>0.57263399999999998</c:v>
                </c:pt>
                <c:pt idx="1009">
                  <c:v>0.57312099999999999</c:v>
                </c:pt>
                <c:pt idx="1010">
                  <c:v>0.57366300000000003</c:v>
                </c:pt>
                <c:pt idx="1011">
                  <c:v>0.57424500000000001</c:v>
                </c:pt>
                <c:pt idx="1012">
                  <c:v>0.57483799999999996</c:v>
                </c:pt>
                <c:pt idx="1013">
                  <c:v>0.57510899999999998</c:v>
                </c:pt>
                <c:pt idx="1014">
                  <c:v>0.57550100000000004</c:v>
                </c:pt>
                <c:pt idx="1015">
                  <c:v>0.57606500000000005</c:v>
                </c:pt>
                <c:pt idx="1016">
                  <c:v>0.57655900000000004</c:v>
                </c:pt>
                <c:pt idx="1017">
                  <c:v>0.57736900000000002</c:v>
                </c:pt>
                <c:pt idx="1018">
                  <c:v>0.57767900000000005</c:v>
                </c:pt>
                <c:pt idx="1019">
                  <c:v>0.57822899999999999</c:v>
                </c:pt>
                <c:pt idx="1020">
                  <c:v>0.57877800000000001</c:v>
                </c:pt>
                <c:pt idx="1021">
                  <c:v>0.57922799999999997</c:v>
                </c:pt>
                <c:pt idx="1022">
                  <c:v>0.58005399999999996</c:v>
                </c:pt>
                <c:pt idx="1023">
                  <c:v>0.580349</c:v>
                </c:pt>
                <c:pt idx="1024">
                  <c:v>0.580955</c:v>
                </c:pt>
                <c:pt idx="1025">
                  <c:v>0.58142899999999997</c:v>
                </c:pt>
                <c:pt idx="1026">
                  <c:v>0.58210300000000004</c:v>
                </c:pt>
                <c:pt idx="1027">
                  <c:v>0.58251900000000001</c:v>
                </c:pt>
                <c:pt idx="1028">
                  <c:v>0.58318499999999995</c:v>
                </c:pt>
                <c:pt idx="1029">
                  <c:v>0.58334799999999998</c:v>
                </c:pt>
                <c:pt idx="1030">
                  <c:v>0.58373399999999998</c:v>
                </c:pt>
                <c:pt idx="1031">
                  <c:v>0.58427600000000002</c:v>
                </c:pt>
                <c:pt idx="1032">
                  <c:v>0.58482500000000004</c:v>
                </c:pt>
                <c:pt idx="1033">
                  <c:v>0.585175</c:v>
                </c:pt>
                <c:pt idx="1034">
                  <c:v>0.58591199999999999</c:v>
                </c:pt>
                <c:pt idx="1035">
                  <c:v>0.586175</c:v>
                </c:pt>
                <c:pt idx="1036">
                  <c:v>0.58681499999999998</c:v>
                </c:pt>
                <c:pt idx="1037">
                  <c:v>0.58715700000000004</c:v>
                </c:pt>
                <c:pt idx="1038">
                  <c:v>0.58777699999999999</c:v>
                </c:pt>
                <c:pt idx="1039">
                  <c:v>0.58809699999999998</c:v>
                </c:pt>
                <c:pt idx="1040">
                  <c:v>0.58836599999999994</c:v>
                </c:pt>
                <c:pt idx="1041">
                  <c:v>0.58862400000000004</c:v>
                </c:pt>
                <c:pt idx="1042">
                  <c:v>0.589314</c:v>
                </c:pt>
                <c:pt idx="1043">
                  <c:v>0.58971799999999996</c:v>
                </c:pt>
                <c:pt idx="1044">
                  <c:v>0.59013800000000005</c:v>
                </c:pt>
                <c:pt idx="1045">
                  <c:v>0.590526</c:v>
                </c:pt>
                <c:pt idx="1046">
                  <c:v>0.59116400000000002</c:v>
                </c:pt>
                <c:pt idx="1047">
                  <c:v>0.59176899999999999</c:v>
                </c:pt>
                <c:pt idx="1048">
                  <c:v>0.59196000000000004</c:v>
                </c:pt>
                <c:pt idx="1049">
                  <c:v>0.59270999999999996</c:v>
                </c:pt>
                <c:pt idx="1050">
                  <c:v>0.59299000000000002</c:v>
                </c:pt>
                <c:pt idx="1051">
                  <c:v>0.59340899999999996</c:v>
                </c:pt>
                <c:pt idx="1052">
                  <c:v>0.59401599999999999</c:v>
                </c:pt>
                <c:pt idx="1053">
                  <c:v>0.59423700000000002</c:v>
                </c:pt>
                <c:pt idx="1054">
                  <c:v>0.59457000000000004</c:v>
                </c:pt>
                <c:pt idx="1055">
                  <c:v>0.59480100000000002</c:v>
                </c:pt>
                <c:pt idx="1056">
                  <c:v>0.595198</c:v>
                </c:pt>
                <c:pt idx="1057">
                  <c:v>0.59538800000000003</c:v>
                </c:pt>
                <c:pt idx="1058">
                  <c:v>0.59613899999999997</c:v>
                </c:pt>
                <c:pt idx="1059">
                  <c:v>0.59617299999999995</c:v>
                </c:pt>
                <c:pt idx="1060">
                  <c:v>0.59665299999999999</c:v>
                </c:pt>
                <c:pt idx="1061">
                  <c:v>0.59690200000000004</c:v>
                </c:pt>
                <c:pt idx="1062">
                  <c:v>0.59732600000000002</c:v>
                </c:pt>
                <c:pt idx="1063">
                  <c:v>0.59791000000000005</c:v>
                </c:pt>
                <c:pt idx="1064">
                  <c:v>0.59847300000000003</c:v>
                </c:pt>
                <c:pt idx="1065">
                  <c:v>0.59836</c:v>
                </c:pt>
                <c:pt idx="1066">
                  <c:v>0.59890900000000002</c:v>
                </c:pt>
                <c:pt idx="1067">
                  <c:v>0.59940300000000002</c:v>
                </c:pt>
                <c:pt idx="1068">
                  <c:v>0.59941199999999994</c:v>
                </c:pt>
                <c:pt idx="1069">
                  <c:v>0.59960400000000003</c:v>
                </c:pt>
                <c:pt idx="1070">
                  <c:v>0.59987800000000002</c:v>
                </c:pt>
                <c:pt idx="1071">
                  <c:v>0.600657</c:v>
                </c:pt>
                <c:pt idx="1072">
                  <c:v>0.60076300000000005</c:v>
                </c:pt>
                <c:pt idx="1073">
                  <c:v>0.60148299999999999</c:v>
                </c:pt>
                <c:pt idx="1074">
                  <c:v>0.60144600000000004</c:v>
                </c:pt>
                <c:pt idx="1075">
                  <c:v>0.60176399999999997</c:v>
                </c:pt>
                <c:pt idx="1076">
                  <c:v>0.602213</c:v>
                </c:pt>
                <c:pt idx="1077">
                  <c:v>0.60262400000000005</c:v>
                </c:pt>
                <c:pt idx="1078">
                  <c:v>0.60261100000000001</c:v>
                </c:pt>
                <c:pt idx="1079">
                  <c:v>0.60296499999999997</c:v>
                </c:pt>
                <c:pt idx="1080">
                  <c:v>0.60321899999999995</c:v>
                </c:pt>
                <c:pt idx="1081">
                  <c:v>0.60354600000000003</c:v>
                </c:pt>
                <c:pt idx="1082">
                  <c:v>0.603742</c:v>
                </c:pt>
                <c:pt idx="1083">
                  <c:v>0.60402599999999995</c:v>
                </c:pt>
                <c:pt idx="1084">
                  <c:v>0.60426100000000005</c:v>
                </c:pt>
                <c:pt idx="1085">
                  <c:v>0.60446800000000001</c:v>
                </c:pt>
                <c:pt idx="1086">
                  <c:v>0.60455999999999999</c:v>
                </c:pt>
                <c:pt idx="1087">
                  <c:v>0.60487599999999997</c:v>
                </c:pt>
                <c:pt idx="1088">
                  <c:v>0.60510900000000001</c:v>
                </c:pt>
                <c:pt idx="1089">
                  <c:v>0.60558199999999995</c:v>
                </c:pt>
                <c:pt idx="1090">
                  <c:v>0.605958</c:v>
                </c:pt>
                <c:pt idx="1091">
                  <c:v>0.60617100000000002</c:v>
                </c:pt>
                <c:pt idx="1092">
                  <c:v>0.60639399999999999</c:v>
                </c:pt>
                <c:pt idx="1093">
                  <c:v>0.60656500000000002</c:v>
                </c:pt>
                <c:pt idx="1094">
                  <c:v>0.60695500000000002</c:v>
                </c:pt>
                <c:pt idx="1095">
                  <c:v>0.60699199999999998</c:v>
                </c:pt>
                <c:pt idx="1096">
                  <c:v>0.60744900000000002</c:v>
                </c:pt>
                <c:pt idx="1097">
                  <c:v>0.60730300000000004</c:v>
                </c:pt>
                <c:pt idx="1098">
                  <c:v>0.60765899999999995</c:v>
                </c:pt>
                <c:pt idx="1099">
                  <c:v>0.60773200000000005</c:v>
                </c:pt>
                <c:pt idx="1100">
                  <c:v>0.60816099999999995</c:v>
                </c:pt>
                <c:pt idx="1101">
                  <c:v>0.60828599999999999</c:v>
                </c:pt>
                <c:pt idx="1102">
                  <c:v>0.60840399999999994</c:v>
                </c:pt>
                <c:pt idx="1103">
                  <c:v>0.60893900000000001</c:v>
                </c:pt>
                <c:pt idx="1104">
                  <c:v>0.60894300000000001</c:v>
                </c:pt>
                <c:pt idx="1105">
                  <c:v>0.60916400000000004</c:v>
                </c:pt>
                <c:pt idx="1106">
                  <c:v>0.60930200000000001</c:v>
                </c:pt>
                <c:pt idx="1107">
                  <c:v>0.60963699999999998</c:v>
                </c:pt>
                <c:pt idx="1108">
                  <c:v>0.60966900000000002</c:v>
                </c:pt>
                <c:pt idx="1109">
                  <c:v>0.61001000000000005</c:v>
                </c:pt>
                <c:pt idx="1110">
                  <c:v>0.61018799999999995</c:v>
                </c:pt>
                <c:pt idx="1111">
                  <c:v>0.61023300000000003</c:v>
                </c:pt>
                <c:pt idx="1112">
                  <c:v>0.61048199999999997</c:v>
                </c:pt>
                <c:pt idx="1113">
                  <c:v>0.61068699999999998</c:v>
                </c:pt>
                <c:pt idx="1114">
                  <c:v>0.610989</c:v>
                </c:pt>
                <c:pt idx="1115">
                  <c:v>0.61125300000000005</c:v>
                </c:pt>
                <c:pt idx="1116">
                  <c:v>0.61121000000000003</c:v>
                </c:pt>
                <c:pt idx="1117">
                  <c:v>0.61134200000000005</c:v>
                </c:pt>
                <c:pt idx="1118">
                  <c:v>0.61149200000000004</c:v>
                </c:pt>
                <c:pt idx="1119">
                  <c:v>0.61158100000000004</c:v>
                </c:pt>
                <c:pt idx="1120">
                  <c:v>0.61150300000000002</c:v>
                </c:pt>
                <c:pt idx="1121">
                  <c:v>0.61189000000000004</c:v>
                </c:pt>
                <c:pt idx="1122">
                  <c:v>0.61166100000000001</c:v>
                </c:pt>
                <c:pt idx="1123">
                  <c:v>0.61170100000000005</c:v>
                </c:pt>
                <c:pt idx="1124">
                  <c:v>0.61198399999999997</c:v>
                </c:pt>
                <c:pt idx="1125">
                  <c:v>0.61222600000000005</c:v>
                </c:pt>
                <c:pt idx="1126">
                  <c:v>0.612398</c:v>
                </c:pt>
                <c:pt idx="1127">
                  <c:v>0.61229299999999998</c:v>
                </c:pt>
                <c:pt idx="1128">
                  <c:v>0.61238899999999996</c:v>
                </c:pt>
                <c:pt idx="1129">
                  <c:v>0.61250700000000002</c:v>
                </c:pt>
                <c:pt idx="1130">
                  <c:v>0.61282000000000003</c:v>
                </c:pt>
                <c:pt idx="1131">
                  <c:v>0.61289499999999997</c:v>
                </c:pt>
                <c:pt idx="1132">
                  <c:v>0.61300699999999997</c:v>
                </c:pt>
                <c:pt idx="1133">
                  <c:v>0.61302400000000001</c:v>
                </c:pt>
                <c:pt idx="1134">
                  <c:v>0.613178</c:v>
                </c:pt>
                <c:pt idx="1135">
                  <c:v>0.61316000000000004</c:v>
                </c:pt>
                <c:pt idx="1136">
                  <c:v>0.61310900000000002</c:v>
                </c:pt>
                <c:pt idx="1137">
                  <c:v>0.61310900000000002</c:v>
                </c:pt>
                <c:pt idx="1138">
                  <c:v>0.61334500000000003</c:v>
                </c:pt>
                <c:pt idx="1139">
                  <c:v>0.61311499999999997</c:v>
                </c:pt>
                <c:pt idx="1140">
                  <c:v>0.61330799999999996</c:v>
                </c:pt>
                <c:pt idx="1141">
                  <c:v>0.61352700000000004</c:v>
                </c:pt>
                <c:pt idx="1142">
                  <c:v>0.61358699999999999</c:v>
                </c:pt>
                <c:pt idx="1143">
                  <c:v>0.61347700000000005</c:v>
                </c:pt>
                <c:pt idx="1144">
                  <c:v>0.61375900000000005</c:v>
                </c:pt>
                <c:pt idx="1145">
                  <c:v>0.61368299999999998</c:v>
                </c:pt>
                <c:pt idx="1146">
                  <c:v>0.61372000000000004</c:v>
                </c:pt>
                <c:pt idx="1147">
                  <c:v>0.61376500000000001</c:v>
                </c:pt>
                <c:pt idx="1148">
                  <c:v>0.61390199999999995</c:v>
                </c:pt>
                <c:pt idx="1149">
                  <c:v>0.61388500000000001</c:v>
                </c:pt>
                <c:pt idx="1150">
                  <c:v>0.613541</c:v>
                </c:pt>
                <c:pt idx="1151">
                  <c:v>0.61371200000000004</c:v>
                </c:pt>
                <c:pt idx="1152">
                  <c:v>0.613541</c:v>
                </c:pt>
                <c:pt idx="1153">
                  <c:v>0.61355499999999996</c:v>
                </c:pt>
                <c:pt idx="1154">
                  <c:v>0.61370800000000003</c:v>
                </c:pt>
                <c:pt idx="1155">
                  <c:v>0.61350099999999996</c:v>
                </c:pt>
                <c:pt idx="1156">
                  <c:v>0.61376399999999998</c:v>
                </c:pt>
                <c:pt idx="1157">
                  <c:v>0.61368800000000001</c:v>
                </c:pt>
                <c:pt idx="1158">
                  <c:v>0.613811</c:v>
                </c:pt>
                <c:pt idx="1159">
                  <c:v>0.61371799999999999</c:v>
                </c:pt>
                <c:pt idx="1160">
                  <c:v>0.61393600000000004</c:v>
                </c:pt>
                <c:pt idx="1161">
                  <c:v>0.61378200000000005</c:v>
                </c:pt>
                <c:pt idx="1162">
                  <c:v>0.61375900000000005</c:v>
                </c:pt>
                <c:pt idx="1163">
                  <c:v>0.61388299999999996</c:v>
                </c:pt>
                <c:pt idx="1164">
                  <c:v>0.61374899999999999</c:v>
                </c:pt>
                <c:pt idx="1165">
                  <c:v>0.61384300000000003</c:v>
                </c:pt>
                <c:pt idx="1166">
                  <c:v>0.613672</c:v>
                </c:pt>
                <c:pt idx="1167">
                  <c:v>0.61357600000000001</c:v>
                </c:pt>
                <c:pt idx="1168">
                  <c:v>0.613653</c:v>
                </c:pt>
                <c:pt idx="1169">
                  <c:v>0.61357300000000004</c:v>
                </c:pt>
                <c:pt idx="1170">
                  <c:v>0.61348100000000005</c:v>
                </c:pt>
                <c:pt idx="1171">
                  <c:v>0.61343199999999998</c:v>
                </c:pt>
                <c:pt idx="1172">
                  <c:v>0.61353999999999997</c:v>
                </c:pt>
                <c:pt idx="1173">
                  <c:v>0.61340099999999997</c:v>
                </c:pt>
                <c:pt idx="1174">
                  <c:v>0.61300399999999999</c:v>
                </c:pt>
                <c:pt idx="1175">
                  <c:v>0.61316999999999999</c:v>
                </c:pt>
                <c:pt idx="1176">
                  <c:v>0.61308099999999999</c:v>
                </c:pt>
                <c:pt idx="1177">
                  <c:v>0.61312</c:v>
                </c:pt>
                <c:pt idx="1178">
                  <c:v>0.61298299999999994</c:v>
                </c:pt>
                <c:pt idx="1179">
                  <c:v>0.61264200000000002</c:v>
                </c:pt>
                <c:pt idx="1180">
                  <c:v>0.61267700000000003</c:v>
                </c:pt>
                <c:pt idx="1181">
                  <c:v>0.61267199999999999</c:v>
                </c:pt>
                <c:pt idx="1182">
                  <c:v>0.61280500000000004</c:v>
                </c:pt>
                <c:pt idx="1183">
                  <c:v>0.61269300000000004</c:v>
                </c:pt>
                <c:pt idx="1184">
                  <c:v>0.61256999999999995</c:v>
                </c:pt>
                <c:pt idx="1185">
                  <c:v>0.61216000000000004</c:v>
                </c:pt>
                <c:pt idx="1186">
                  <c:v>0.61189499999999997</c:v>
                </c:pt>
                <c:pt idx="1187">
                  <c:v>0.61207500000000004</c:v>
                </c:pt>
                <c:pt idx="1188">
                  <c:v>0.61198200000000003</c:v>
                </c:pt>
                <c:pt idx="1189">
                  <c:v>0.61198200000000003</c:v>
                </c:pt>
                <c:pt idx="1190">
                  <c:v>0.61181799999999997</c:v>
                </c:pt>
                <c:pt idx="1191">
                  <c:v>0.61200900000000003</c:v>
                </c:pt>
                <c:pt idx="1192">
                  <c:v>0.61138800000000004</c:v>
                </c:pt>
                <c:pt idx="1193">
                  <c:v>0.61108099999999999</c:v>
                </c:pt>
                <c:pt idx="1194">
                  <c:v>0.61148800000000003</c:v>
                </c:pt>
                <c:pt idx="1195">
                  <c:v>0.61100399999999999</c:v>
                </c:pt>
                <c:pt idx="1196">
                  <c:v>0.61073599999999995</c:v>
                </c:pt>
                <c:pt idx="1197">
                  <c:v>0.61070999999999998</c:v>
                </c:pt>
                <c:pt idx="1198">
                  <c:v>0.610321</c:v>
                </c:pt>
                <c:pt idx="1199">
                  <c:v>0.61012699999999997</c:v>
                </c:pt>
                <c:pt idx="1200">
                  <c:v>0.61008499999999999</c:v>
                </c:pt>
                <c:pt idx="1201">
                  <c:v>0.61031000000000002</c:v>
                </c:pt>
                <c:pt idx="1202">
                  <c:v>0.61016599999999999</c:v>
                </c:pt>
                <c:pt idx="1203">
                  <c:v>0.60950700000000002</c:v>
                </c:pt>
                <c:pt idx="1204">
                  <c:v>0.60979300000000003</c:v>
                </c:pt>
                <c:pt idx="1205">
                  <c:v>0.60946</c:v>
                </c:pt>
                <c:pt idx="1206">
                  <c:v>0.609348</c:v>
                </c:pt>
                <c:pt idx="1207">
                  <c:v>0.60897199999999996</c:v>
                </c:pt>
                <c:pt idx="1208">
                  <c:v>0.60875299999999999</c:v>
                </c:pt>
                <c:pt idx="1209">
                  <c:v>0.60872999999999999</c:v>
                </c:pt>
                <c:pt idx="1210">
                  <c:v>0.60835899999999998</c:v>
                </c:pt>
                <c:pt idx="1211">
                  <c:v>0.608066</c:v>
                </c:pt>
                <c:pt idx="1212">
                  <c:v>0.60804499999999995</c:v>
                </c:pt>
                <c:pt idx="1213">
                  <c:v>0.60790900000000003</c:v>
                </c:pt>
                <c:pt idx="1214">
                  <c:v>0.60742600000000002</c:v>
                </c:pt>
                <c:pt idx="1215">
                  <c:v>0.60736900000000005</c:v>
                </c:pt>
                <c:pt idx="1216">
                  <c:v>0.60703600000000002</c:v>
                </c:pt>
                <c:pt idx="1217">
                  <c:v>0.60685599999999995</c:v>
                </c:pt>
                <c:pt idx="1218">
                  <c:v>0.60661399999999999</c:v>
                </c:pt>
                <c:pt idx="1219">
                  <c:v>0.60624199999999995</c:v>
                </c:pt>
                <c:pt idx="1220">
                  <c:v>0.60602800000000001</c:v>
                </c:pt>
                <c:pt idx="1221">
                  <c:v>0.60587400000000002</c:v>
                </c:pt>
                <c:pt idx="1222">
                  <c:v>0.60562700000000003</c:v>
                </c:pt>
                <c:pt idx="1223">
                  <c:v>0.605464</c:v>
                </c:pt>
                <c:pt idx="1224">
                  <c:v>0.60521999999999998</c:v>
                </c:pt>
                <c:pt idx="1225">
                  <c:v>0.60480599999999995</c:v>
                </c:pt>
                <c:pt idx="1226">
                  <c:v>0.60467199999999999</c:v>
                </c:pt>
                <c:pt idx="1227">
                  <c:v>0.60423099999999996</c:v>
                </c:pt>
                <c:pt idx="1228">
                  <c:v>0.60413499999999998</c:v>
                </c:pt>
                <c:pt idx="1229">
                  <c:v>0.60394400000000004</c:v>
                </c:pt>
                <c:pt idx="1230">
                  <c:v>0.60389400000000004</c:v>
                </c:pt>
                <c:pt idx="1231">
                  <c:v>0.60338400000000003</c:v>
                </c:pt>
                <c:pt idx="1232">
                  <c:v>0.60302900000000004</c:v>
                </c:pt>
                <c:pt idx="1233">
                  <c:v>0.60285900000000003</c:v>
                </c:pt>
                <c:pt idx="1234">
                  <c:v>0.602275</c:v>
                </c:pt>
                <c:pt idx="1235">
                  <c:v>0.60223199999999999</c:v>
                </c:pt>
                <c:pt idx="1236">
                  <c:v>0.60206999999999999</c:v>
                </c:pt>
                <c:pt idx="1237">
                  <c:v>0.60177400000000003</c:v>
                </c:pt>
                <c:pt idx="1238">
                  <c:v>0.60110600000000003</c:v>
                </c:pt>
                <c:pt idx="1239">
                  <c:v>0.600993</c:v>
                </c:pt>
                <c:pt idx="1240">
                  <c:v>0.60050099999999995</c:v>
                </c:pt>
                <c:pt idx="1241">
                  <c:v>0.60019699999999998</c:v>
                </c:pt>
                <c:pt idx="1242">
                  <c:v>0.59994499999999995</c:v>
                </c:pt>
                <c:pt idx="1243">
                  <c:v>0.599796</c:v>
                </c:pt>
                <c:pt idx="1244">
                  <c:v>0.59939799999999999</c:v>
                </c:pt>
                <c:pt idx="1245">
                  <c:v>0.59886099999999998</c:v>
                </c:pt>
                <c:pt idx="1246">
                  <c:v>0.59859200000000001</c:v>
                </c:pt>
                <c:pt idx="1247">
                  <c:v>0.59847300000000003</c:v>
                </c:pt>
                <c:pt idx="1248">
                  <c:v>0.59810099999999999</c:v>
                </c:pt>
                <c:pt idx="1249">
                  <c:v>0.59785200000000005</c:v>
                </c:pt>
                <c:pt idx="1250">
                  <c:v>0.59764200000000001</c:v>
                </c:pt>
                <c:pt idx="1251">
                  <c:v>0.597275</c:v>
                </c:pt>
                <c:pt idx="1252">
                  <c:v>0.59699000000000002</c:v>
                </c:pt>
                <c:pt idx="1253">
                  <c:v>0.59637099999999998</c:v>
                </c:pt>
                <c:pt idx="1254">
                  <c:v>0.59606700000000001</c:v>
                </c:pt>
                <c:pt idx="1255">
                  <c:v>0.59581399999999995</c:v>
                </c:pt>
                <c:pt idx="1256">
                  <c:v>0.59547700000000003</c:v>
                </c:pt>
                <c:pt idx="1257">
                  <c:v>0.59473299999999996</c:v>
                </c:pt>
                <c:pt idx="1258">
                  <c:v>0.59441699999999997</c:v>
                </c:pt>
                <c:pt idx="1259">
                  <c:v>0.59440499999999996</c:v>
                </c:pt>
                <c:pt idx="1260">
                  <c:v>0.59379599999999999</c:v>
                </c:pt>
                <c:pt idx="1261">
                  <c:v>0.59378699999999995</c:v>
                </c:pt>
                <c:pt idx="1262">
                  <c:v>0.59310799999999997</c:v>
                </c:pt>
                <c:pt idx="1263">
                  <c:v>0.59277800000000003</c:v>
                </c:pt>
                <c:pt idx="1264">
                  <c:v>0.59250999999999998</c:v>
                </c:pt>
                <c:pt idx="1265">
                  <c:v>0.59215399999999996</c:v>
                </c:pt>
                <c:pt idx="1266">
                  <c:v>0.59156699999999995</c:v>
                </c:pt>
                <c:pt idx="1267">
                  <c:v>0.59137200000000001</c:v>
                </c:pt>
                <c:pt idx="1268">
                  <c:v>0.59098700000000004</c:v>
                </c:pt>
                <c:pt idx="1269">
                  <c:v>0.59080299999999997</c:v>
                </c:pt>
                <c:pt idx="1270">
                  <c:v>0.59040999999999999</c:v>
                </c:pt>
                <c:pt idx="1271">
                  <c:v>0.59013000000000004</c:v>
                </c:pt>
                <c:pt idx="1272">
                  <c:v>0.58990699999999996</c:v>
                </c:pt>
                <c:pt idx="1273">
                  <c:v>0.58952800000000005</c:v>
                </c:pt>
                <c:pt idx="1274">
                  <c:v>0.58913700000000002</c:v>
                </c:pt>
                <c:pt idx="1275">
                  <c:v>0.588476</c:v>
                </c:pt>
                <c:pt idx="1276">
                  <c:v>0.58831500000000003</c:v>
                </c:pt>
                <c:pt idx="1277">
                  <c:v>0.58780500000000002</c:v>
                </c:pt>
                <c:pt idx="1278">
                  <c:v>0.58737200000000001</c:v>
                </c:pt>
                <c:pt idx="1279">
                  <c:v>0.58687100000000003</c:v>
                </c:pt>
                <c:pt idx="1280">
                  <c:v>0.58637499999999998</c:v>
                </c:pt>
                <c:pt idx="1281">
                  <c:v>0.58625700000000003</c:v>
                </c:pt>
                <c:pt idx="1282">
                  <c:v>0.58594900000000005</c:v>
                </c:pt>
                <c:pt idx="1283">
                  <c:v>0.58556900000000001</c:v>
                </c:pt>
                <c:pt idx="1284">
                  <c:v>0.58511999999999997</c:v>
                </c:pt>
                <c:pt idx="1285">
                  <c:v>0.58481799999999995</c:v>
                </c:pt>
                <c:pt idx="1286">
                  <c:v>0.58414100000000002</c:v>
                </c:pt>
                <c:pt idx="1287">
                  <c:v>0.58376899999999998</c:v>
                </c:pt>
                <c:pt idx="1288">
                  <c:v>0.58346299999999995</c:v>
                </c:pt>
                <c:pt idx="1289">
                  <c:v>0.58325700000000003</c:v>
                </c:pt>
                <c:pt idx="1290">
                  <c:v>0.58277800000000002</c:v>
                </c:pt>
                <c:pt idx="1291">
                  <c:v>0.58212900000000001</c:v>
                </c:pt>
                <c:pt idx="1292">
                  <c:v>0.58171300000000004</c:v>
                </c:pt>
                <c:pt idx="1293">
                  <c:v>0.58143199999999995</c:v>
                </c:pt>
                <c:pt idx="1294">
                  <c:v>0.58089800000000003</c:v>
                </c:pt>
                <c:pt idx="1295">
                  <c:v>0.58048900000000003</c:v>
                </c:pt>
                <c:pt idx="1296">
                  <c:v>0.58016800000000002</c:v>
                </c:pt>
                <c:pt idx="1297">
                  <c:v>0.57976099999999997</c:v>
                </c:pt>
                <c:pt idx="1298">
                  <c:v>0.57946500000000001</c:v>
                </c:pt>
                <c:pt idx="1299">
                  <c:v>0.57896499999999995</c:v>
                </c:pt>
                <c:pt idx="1300">
                  <c:v>0.57844300000000004</c:v>
                </c:pt>
                <c:pt idx="1301">
                  <c:v>0.57804999999999995</c:v>
                </c:pt>
                <c:pt idx="1302">
                  <c:v>0.577681</c:v>
                </c:pt>
                <c:pt idx="1303">
                  <c:v>0.57728699999999999</c:v>
                </c:pt>
                <c:pt idx="1304">
                  <c:v>0.57646200000000003</c:v>
                </c:pt>
                <c:pt idx="1305">
                  <c:v>0.57602699999999996</c:v>
                </c:pt>
                <c:pt idx="1306">
                  <c:v>0.57576799999999995</c:v>
                </c:pt>
                <c:pt idx="1307">
                  <c:v>0.57527499999999998</c:v>
                </c:pt>
                <c:pt idx="1308">
                  <c:v>0.57464800000000005</c:v>
                </c:pt>
                <c:pt idx="1309">
                  <c:v>0.57420599999999999</c:v>
                </c:pt>
                <c:pt idx="1310">
                  <c:v>0.573909</c:v>
                </c:pt>
                <c:pt idx="1311">
                  <c:v>0.57345900000000005</c:v>
                </c:pt>
                <c:pt idx="1312">
                  <c:v>0.57294999999999996</c:v>
                </c:pt>
                <c:pt idx="1313">
                  <c:v>0.57238299999999998</c:v>
                </c:pt>
                <c:pt idx="1314">
                  <c:v>0.57187699999999997</c:v>
                </c:pt>
                <c:pt idx="1315">
                  <c:v>0.57149700000000003</c:v>
                </c:pt>
                <c:pt idx="1316">
                  <c:v>0.57086899999999996</c:v>
                </c:pt>
                <c:pt idx="1317">
                  <c:v>0.57030000000000003</c:v>
                </c:pt>
                <c:pt idx="1318">
                  <c:v>0.56993199999999999</c:v>
                </c:pt>
                <c:pt idx="1319">
                  <c:v>0.56987900000000002</c:v>
                </c:pt>
                <c:pt idx="1320">
                  <c:v>0.56921299999999997</c:v>
                </c:pt>
                <c:pt idx="1321">
                  <c:v>0.56867900000000005</c:v>
                </c:pt>
                <c:pt idx="1322">
                  <c:v>0.568353</c:v>
                </c:pt>
                <c:pt idx="1323">
                  <c:v>0.56769999999999998</c:v>
                </c:pt>
                <c:pt idx="1324">
                  <c:v>0.56701800000000002</c:v>
                </c:pt>
                <c:pt idx="1325">
                  <c:v>0.56648100000000001</c:v>
                </c:pt>
                <c:pt idx="1326">
                  <c:v>0.565998</c:v>
                </c:pt>
                <c:pt idx="1327">
                  <c:v>0.56544099999999997</c:v>
                </c:pt>
                <c:pt idx="1328">
                  <c:v>0.56507099999999999</c:v>
                </c:pt>
                <c:pt idx="1329">
                  <c:v>0.56458699999999995</c:v>
                </c:pt>
                <c:pt idx="1330">
                  <c:v>0.56417499999999998</c:v>
                </c:pt>
                <c:pt idx="1331">
                  <c:v>0.563778</c:v>
                </c:pt>
                <c:pt idx="1332">
                  <c:v>0.56337000000000004</c:v>
                </c:pt>
                <c:pt idx="1333">
                  <c:v>0.56289999999999996</c:v>
                </c:pt>
                <c:pt idx="1334">
                  <c:v>0.56221900000000002</c:v>
                </c:pt>
                <c:pt idx="1335">
                  <c:v>0.56188300000000002</c:v>
                </c:pt>
                <c:pt idx="1336">
                  <c:v>0.56141700000000005</c:v>
                </c:pt>
                <c:pt idx="1337">
                  <c:v>0.560944</c:v>
                </c:pt>
                <c:pt idx="1338">
                  <c:v>0.56063600000000002</c:v>
                </c:pt>
                <c:pt idx="1339">
                  <c:v>0.56019799999999997</c:v>
                </c:pt>
                <c:pt idx="1340">
                  <c:v>0.55992500000000001</c:v>
                </c:pt>
                <c:pt idx="1341">
                  <c:v>0.55928199999999995</c:v>
                </c:pt>
                <c:pt idx="1342">
                  <c:v>0.55868700000000004</c:v>
                </c:pt>
                <c:pt idx="1343">
                  <c:v>0.55809799999999998</c:v>
                </c:pt>
                <c:pt idx="1344">
                  <c:v>0.55756899999999998</c:v>
                </c:pt>
                <c:pt idx="1345">
                  <c:v>0.55691500000000005</c:v>
                </c:pt>
                <c:pt idx="1346">
                  <c:v>0.55637400000000004</c:v>
                </c:pt>
                <c:pt idx="1347">
                  <c:v>0.55594600000000005</c:v>
                </c:pt>
                <c:pt idx="1348">
                  <c:v>0.55557900000000005</c:v>
                </c:pt>
                <c:pt idx="1349">
                  <c:v>0.55513000000000001</c:v>
                </c:pt>
                <c:pt idx="1350">
                  <c:v>0.55459899999999995</c:v>
                </c:pt>
                <c:pt idx="1351">
                  <c:v>0.55432899999999996</c:v>
                </c:pt>
                <c:pt idx="1352">
                  <c:v>0.55360100000000001</c:v>
                </c:pt>
                <c:pt idx="1353">
                  <c:v>0.55332800000000004</c:v>
                </c:pt>
                <c:pt idx="1354">
                  <c:v>0.55273799999999995</c:v>
                </c:pt>
                <c:pt idx="1355">
                  <c:v>0.55233900000000002</c:v>
                </c:pt>
                <c:pt idx="1356">
                  <c:v>0.55170799999999998</c:v>
                </c:pt>
                <c:pt idx="1357">
                  <c:v>0.55134000000000005</c:v>
                </c:pt>
                <c:pt idx="1358">
                  <c:v>0.55073799999999995</c:v>
                </c:pt>
                <c:pt idx="1359">
                  <c:v>0.55022899999999997</c:v>
                </c:pt>
                <c:pt idx="1360">
                  <c:v>0.54982299999999995</c:v>
                </c:pt>
                <c:pt idx="1361">
                  <c:v>0.54923200000000005</c:v>
                </c:pt>
                <c:pt idx="1362">
                  <c:v>0.54878400000000005</c:v>
                </c:pt>
                <c:pt idx="1363">
                  <c:v>0.54835500000000004</c:v>
                </c:pt>
                <c:pt idx="1364">
                  <c:v>0.54772200000000004</c:v>
                </c:pt>
                <c:pt idx="1365">
                  <c:v>0.54703999999999997</c:v>
                </c:pt>
                <c:pt idx="1366">
                  <c:v>0.54655900000000002</c:v>
                </c:pt>
                <c:pt idx="1367">
                  <c:v>0.54615400000000003</c:v>
                </c:pt>
                <c:pt idx="1368">
                  <c:v>0.54529700000000003</c:v>
                </c:pt>
                <c:pt idx="1369">
                  <c:v>0.54479200000000005</c:v>
                </c:pt>
                <c:pt idx="1370">
                  <c:v>0.54432499999999995</c:v>
                </c:pt>
                <c:pt idx="1371">
                  <c:v>0.54358600000000001</c:v>
                </c:pt>
                <c:pt idx="1372">
                  <c:v>0.54336300000000004</c:v>
                </c:pt>
                <c:pt idx="1373">
                  <c:v>0.54252699999999998</c:v>
                </c:pt>
                <c:pt idx="1374">
                  <c:v>0.54207300000000003</c:v>
                </c:pt>
                <c:pt idx="1375">
                  <c:v>0.54160399999999997</c:v>
                </c:pt>
                <c:pt idx="1376">
                  <c:v>0.54093500000000005</c:v>
                </c:pt>
                <c:pt idx="1377">
                  <c:v>0.54058499999999998</c:v>
                </c:pt>
                <c:pt idx="1378">
                  <c:v>0.54003800000000002</c:v>
                </c:pt>
                <c:pt idx="1379">
                  <c:v>0.53946300000000003</c:v>
                </c:pt>
                <c:pt idx="1380">
                  <c:v>0.53873899999999997</c:v>
                </c:pt>
                <c:pt idx="1381">
                  <c:v>0.538049</c:v>
                </c:pt>
                <c:pt idx="1382">
                  <c:v>0.53772200000000003</c:v>
                </c:pt>
                <c:pt idx="1383">
                  <c:v>0.53708500000000003</c:v>
                </c:pt>
                <c:pt idx="1384">
                  <c:v>0.536416</c:v>
                </c:pt>
                <c:pt idx="1385">
                  <c:v>0.53566400000000003</c:v>
                </c:pt>
                <c:pt idx="1386">
                  <c:v>0.53504600000000002</c:v>
                </c:pt>
                <c:pt idx="1387">
                  <c:v>0.53458399999999995</c:v>
                </c:pt>
                <c:pt idx="1388">
                  <c:v>0.53398999999999996</c:v>
                </c:pt>
                <c:pt idx="1389">
                  <c:v>0.53337199999999996</c:v>
                </c:pt>
                <c:pt idx="1390">
                  <c:v>0.53287799999999996</c:v>
                </c:pt>
                <c:pt idx="1391">
                  <c:v>0.53233799999999998</c:v>
                </c:pt>
                <c:pt idx="1392">
                  <c:v>0.53146499999999997</c:v>
                </c:pt>
                <c:pt idx="1393">
                  <c:v>0.53105100000000005</c:v>
                </c:pt>
                <c:pt idx="1394">
                  <c:v>0.530385</c:v>
                </c:pt>
                <c:pt idx="1395">
                  <c:v>0.52969200000000005</c:v>
                </c:pt>
                <c:pt idx="1396">
                  <c:v>0.52932500000000005</c:v>
                </c:pt>
                <c:pt idx="1397">
                  <c:v>0.52862200000000004</c:v>
                </c:pt>
                <c:pt idx="1398">
                  <c:v>0.52797300000000003</c:v>
                </c:pt>
                <c:pt idx="1399">
                  <c:v>0.52735900000000002</c:v>
                </c:pt>
                <c:pt idx="1400">
                  <c:v>0.52688599999999997</c:v>
                </c:pt>
                <c:pt idx="1401">
                  <c:v>0.52630600000000005</c:v>
                </c:pt>
                <c:pt idx="1402">
                  <c:v>0.52573999999999999</c:v>
                </c:pt>
                <c:pt idx="1403">
                  <c:v>0.52548300000000003</c:v>
                </c:pt>
                <c:pt idx="1404">
                  <c:v>0.52480599999999999</c:v>
                </c:pt>
                <c:pt idx="1405">
                  <c:v>0.52405100000000004</c:v>
                </c:pt>
                <c:pt idx="1406">
                  <c:v>0.52364200000000005</c:v>
                </c:pt>
                <c:pt idx="1407">
                  <c:v>0.52279399999999998</c:v>
                </c:pt>
                <c:pt idx="1408">
                  <c:v>0.522339</c:v>
                </c:pt>
                <c:pt idx="1409">
                  <c:v>0.52174699999999996</c:v>
                </c:pt>
                <c:pt idx="1410">
                  <c:v>0.52111499999999999</c:v>
                </c:pt>
                <c:pt idx="1411">
                  <c:v>0.52058899999999997</c:v>
                </c:pt>
                <c:pt idx="1412">
                  <c:v>0.51993599999999995</c:v>
                </c:pt>
                <c:pt idx="1413">
                  <c:v>0.51952900000000002</c:v>
                </c:pt>
                <c:pt idx="1414">
                  <c:v>0.51887099999999997</c:v>
                </c:pt>
                <c:pt idx="1415">
                  <c:v>0.51828399999999997</c:v>
                </c:pt>
                <c:pt idx="1416">
                  <c:v>0.51774799999999999</c:v>
                </c:pt>
                <c:pt idx="1417">
                  <c:v>0.517119</c:v>
                </c:pt>
                <c:pt idx="1418">
                  <c:v>0.51651400000000003</c:v>
                </c:pt>
                <c:pt idx="1419">
                  <c:v>0.515903</c:v>
                </c:pt>
                <c:pt idx="1420">
                  <c:v>0.51492899999999997</c:v>
                </c:pt>
                <c:pt idx="1421">
                  <c:v>0.51457799999999998</c:v>
                </c:pt>
                <c:pt idx="1422">
                  <c:v>0.51391299999999995</c:v>
                </c:pt>
                <c:pt idx="1423">
                  <c:v>0.51307499999999995</c:v>
                </c:pt>
                <c:pt idx="1424">
                  <c:v>0.51257600000000003</c:v>
                </c:pt>
                <c:pt idx="1425">
                  <c:v>0.51216499999999998</c:v>
                </c:pt>
                <c:pt idx="1426">
                  <c:v>0.51130200000000003</c:v>
                </c:pt>
                <c:pt idx="1427">
                  <c:v>0.51055799999999996</c:v>
                </c:pt>
                <c:pt idx="1428">
                  <c:v>0.50996699999999995</c:v>
                </c:pt>
                <c:pt idx="1429">
                  <c:v>0.50938899999999998</c:v>
                </c:pt>
                <c:pt idx="1430">
                  <c:v>0.50890299999999999</c:v>
                </c:pt>
                <c:pt idx="1431">
                  <c:v>0.50824800000000003</c:v>
                </c:pt>
                <c:pt idx="1432">
                  <c:v>0.50750399999999996</c:v>
                </c:pt>
                <c:pt idx="1433">
                  <c:v>0.50722500000000004</c:v>
                </c:pt>
                <c:pt idx="1434">
                  <c:v>0.50639199999999995</c:v>
                </c:pt>
                <c:pt idx="1435">
                  <c:v>0.50562799999999997</c:v>
                </c:pt>
                <c:pt idx="1436">
                  <c:v>0.50509099999999996</c:v>
                </c:pt>
                <c:pt idx="1437">
                  <c:v>0.50436000000000003</c:v>
                </c:pt>
                <c:pt idx="1438">
                  <c:v>0.50359299999999996</c:v>
                </c:pt>
                <c:pt idx="1439">
                  <c:v>0.50304099999999996</c:v>
                </c:pt>
                <c:pt idx="1440">
                  <c:v>0.50227100000000002</c:v>
                </c:pt>
                <c:pt idx="1441">
                  <c:v>0.50180800000000003</c:v>
                </c:pt>
                <c:pt idx="1442">
                  <c:v>0.50100199999999995</c:v>
                </c:pt>
                <c:pt idx="1443">
                  <c:v>0.50052399999999997</c:v>
                </c:pt>
                <c:pt idx="1444">
                  <c:v>0.499998</c:v>
                </c:pt>
                <c:pt idx="1445">
                  <c:v>0.49912000000000001</c:v>
                </c:pt>
                <c:pt idx="1446">
                  <c:v>0.49846200000000002</c:v>
                </c:pt>
                <c:pt idx="1447">
                  <c:v>0.49804399999999999</c:v>
                </c:pt>
                <c:pt idx="1448">
                  <c:v>0.49709599999999998</c:v>
                </c:pt>
                <c:pt idx="1449">
                  <c:v>0.496334</c:v>
                </c:pt>
                <c:pt idx="1450">
                  <c:v>0.49587700000000001</c:v>
                </c:pt>
                <c:pt idx="1451">
                  <c:v>0.49524699999999999</c:v>
                </c:pt>
                <c:pt idx="1452">
                  <c:v>0.49455500000000002</c:v>
                </c:pt>
                <c:pt idx="1453">
                  <c:v>0.493784</c:v>
                </c:pt>
                <c:pt idx="1454">
                  <c:v>0.49327799999999999</c:v>
                </c:pt>
                <c:pt idx="1455">
                  <c:v>0.49299599999999999</c:v>
                </c:pt>
                <c:pt idx="1456">
                  <c:v>0.49221199999999998</c:v>
                </c:pt>
                <c:pt idx="1457">
                  <c:v>0.49147099999999999</c:v>
                </c:pt>
                <c:pt idx="1458">
                  <c:v>0.49071799999999999</c:v>
                </c:pt>
                <c:pt idx="1459">
                  <c:v>0.48993900000000001</c:v>
                </c:pt>
                <c:pt idx="1460">
                  <c:v>0.48943300000000001</c:v>
                </c:pt>
                <c:pt idx="1461">
                  <c:v>0.48882100000000001</c:v>
                </c:pt>
                <c:pt idx="1462">
                  <c:v>0.48807600000000001</c:v>
                </c:pt>
                <c:pt idx="1463">
                  <c:v>0.48765700000000001</c:v>
                </c:pt>
                <c:pt idx="1464">
                  <c:v>0.48688700000000001</c:v>
                </c:pt>
                <c:pt idx="1465">
                  <c:v>0.48652400000000001</c:v>
                </c:pt>
                <c:pt idx="1466">
                  <c:v>0.48604000000000003</c:v>
                </c:pt>
                <c:pt idx="1467">
                  <c:v>0.48522700000000002</c:v>
                </c:pt>
                <c:pt idx="1468">
                  <c:v>0.48450599999999999</c:v>
                </c:pt>
                <c:pt idx="1469">
                  <c:v>0.483983</c:v>
                </c:pt>
                <c:pt idx="1470">
                  <c:v>0.48327799999999999</c:v>
                </c:pt>
                <c:pt idx="1471">
                  <c:v>0.48283599999999999</c:v>
                </c:pt>
                <c:pt idx="1472">
                  <c:v>0.48215400000000003</c:v>
                </c:pt>
                <c:pt idx="1473">
                  <c:v>0.48189399999999999</c:v>
                </c:pt>
                <c:pt idx="1474">
                  <c:v>0.48089700000000002</c:v>
                </c:pt>
                <c:pt idx="1475">
                  <c:v>0.48045900000000002</c:v>
                </c:pt>
                <c:pt idx="1476">
                  <c:v>0.479825</c:v>
                </c:pt>
                <c:pt idx="1477">
                  <c:v>0.47927199999999998</c:v>
                </c:pt>
                <c:pt idx="1478">
                  <c:v>0.47855700000000001</c:v>
                </c:pt>
                <c:pt idx="1479">
                  <c:v>0.47789700000000002</c:v>
                </c:pt>
                <c:pt idx="1480">
                  <c:v>0.47739300000000001</c:v>
                </c:pt>
                <c:pt idx="1481">
                  <c:v>0.47670899999999999</c:v>
                </c:pt>
                <c:pt idx="1482">
                  <c:v>0.47606300000000001</c:v>
                </c:pt>
                <c:pt idx="1483">
                  <c:v>0.47558699999999998</c:v>
                </c:pt>
                <c:pt idx="1484">
                  <c:v>0.474962</c:v>
                </c:pt>
                <c:pt idx="1485">
                  <c:v>0.47450500000000001</c:v>
                </c:pt>
                <c:pt idx="1486">
                  <c:v>0.47389599999999998</c:v>
                </c:pt>
                <c:pt idx="1487">
                  <c:v>0.47330699999999998</c:v>
                </c:pt>
                <c:pt idx="1488">
                  <c:v>0.47244999999999998</c:v>
                </c:pt>
                <c:pt idx="1489">
                  <c:v>0.47181499999999998</c:v>
                </c:pt>
                <c:pt idx="1490">
                  <c:v>0.47109099999999998</c:v>
                </c:pt>
                <c:pt idx="1491">
                  <c:v>0.47068199999999999</c:v>
                </c:pt>
                <c:pt idx="1492">
                  <c:v>0.47001100000000001</c:v>
                </c:pt>
                <c:pt idx="1493">
                  <c:v>0.469277</c:v>
                </c:pt>
                <c:pt idx="1494">
                  <c:v>0.46875099999999997</c:v>
                </c:pt>
                <c:pt idx="1495">
                  <c:v>0.46828700000000001</c:v>
                </c:pt>
                <c:pt idx="1496">
                  <c:v>0.46755099999999999</c:v>
                </c:pt>
                <c:pt idx="1497">
                  <c:v>0.46729500000000002</c:v>
                </c:pt>
                <c:pt idx="1498">
                  <c:v>0.46647499999999997</c:v>
                </c:pt>
                <c:pt idx="1499">
                  <c:v>0.46587400000000001</c:v>
                </c:pt>
                <c:pt idx="1500">
                  <c:v>0.46517500000000001</c:v>
                </c:pt>
                <c:pt idx="1501">
                  <c:v>0.46453899999999998</c:v>
                </c:pt>
                <c:pt idx="1502">
                  <c:v>0.46388000000000001</c:v>
                </c:pt>
                <c:pt idx="1503">
                  <c:v>0.46294600000000002</c:v>
                </c:pt>
                <c:pt idx="1504">
                  <c:v>0.462283</c:v>
                </c:pt>
                <c:pt idx="1505">
                  <c:v>0.46181100000000003</c:v>
                </c:pt>
                <c:pt idx="1506">
                  <c:v>0.46127600000000002</c:v>
                </c:pt>
                <c:pt idx="1507">
                  <c:v>0.46041300000000002</c:v>
                </c:pt>
                <c:pt idx="1508">
                  <c:v>0.459953</c:v>
                </c:pt>
                <c:pt idx="1509">
                  <c:v>0.45926299999999998</c:v>
                </c:pt>
                <c:pt idx="1510">
                  <c:v>0.458561</c:v>
                </c:pt>
                <c:pt idx="1511">
                  <c:v>0.45792899999999997</c:v>
                </c:pt>
                <c:pt idx="1512">
                  <c:v>0.45735100000000001</c:v>
                </c:pt>
                <c:pt idx="1513">
                  <c:v>0.45680500000000002</c:v>
                </c:pt>
                <c:pt idx="1514">
                  <c:v>0.45610499999999998</c:v>
                </c:pt>
                <c:pt idx="1515">
                  <c:v>0.45530500000000002</c:v>
                </c:pt>
                <c:pt idx="1516">
                  <c:v>0.45463799999999999</c:v>
                </c:pt>
                <c:pt idx="1517">
                  <c:v>0.45414900000000002</c:v>
                </c:pt>
                <c:pt idx="1518">
                  <c:v>0.45347599999999999</c:v>
                </c:pt>
                <c:pt idx="1519">
                  <c:v>0.45292399999999999</c:v>
                </c:pt>
                <c:pt idx="1520">
                  <c:v>0.452181</c:v>
                </c:pt>
                <c:pt idx="1521">
                  <c:v>0.45152399999999998</c:v>
                </c:pt>
                <c:pt idx="1522">
                  <c:v>0.45076100000000002</c:v>
                </c:pt>
                <c:pt idx="1523">
                  <c:v>0.45026100000000002</c:v>
                </c:pt>
                <c:pt idx="1524">
                  <c:v>0.44950899999999999</c:v>
                </c:pt>
                <c:pt idx="1525">
                  <c:v>0.44894000000000001</c:v>
                </c:pt>
                <c:pt idx="1526">
                  <c:v>0.44827400000000001</c:v>
                </c:pt>
                <c:pt idx="1527">
                  <c:v>0.44762800000000003</c:v>
                </c:pt>
                <c:pt idx="1528">
                  <c:v>0.446967</c:v>
                </c:pt>
                <c:pt idx="1529">
                  <c:v>0.44669199999999998</c:v>
                </c:pt>
                <c:pt idx="1530">
                  <c:v>0.44612200000000002</c:v>
                </c:pt>
                <c:pt idx="1531">
                  <c:v>0.445326</c:v>
                </c:pt>
                <c:pt idx="1532">
                  <c:v>0.44464500000000001</c:v>
                </c:pt>
                <c:pt idx="1533">
                  <c:v>0.44388699999999998</c:v>
                </c:pt>
                <c:pt idx="1534">
                  <c:v>0.44314700000000001</c:v>
                </c:pt>
                <c:pt idx="1535">
                  <c:v>0.44247799999999998</c:v>
                </c:pt>
                <c:pt idx="1536">
                  <c:v>0.44205800000000001</c:v>
                </c:pt>
                <c:pt idx="1537">
                  <c:v>0.44162899999999999</c:v>
                </c:pt>
                <c:pt idx="1538">
                  <c:v>0.44113200000000002</c:v>
                </c:pt>
                <c:pt idx="1539">
                  <c:v>0.44040800000000002</c:v>
                </c:pt>
                <c:pt idx="1540">
                  <c:v>0.439751</c:v>
                </c:pt>
                <c:pt idx="1541">
                  <c:v>0.43936599999999998</c:v>
                </c:pt>
                <c:pt idx="1542">
                  <c:v>0.43858999999999998</c:v>
                </c:pt>
                <c:pt idx="1543">
                  <c:v>0.438002</c:v>
                </c:pt>
                <c:pt idx="1544">
                  <c:v>0.437471</c:v>
                </c:pt>
                <c:pt idx="1545">
                  <c:v>0.43690099999999998</c:v>
                </c:pt>
                <c:pt idx="1546">
                  <c:v>0.43626500000000001</c:v>
                </c:pt>
                <c:pt idx="1547">
                  <c:v>0.43562200000000001</c:v>
                </c:pt>
                <c:pt idx="1548">
                  <c:v>0.43473800000000001</c:v>
                </c:pt>
                <c:pt idx="1549">
                  <c:v>0.434419</c:v>
                </c:pt>
                <c:pt idx="1550">
                  <c:v>0.43398100000000001</c:v>
                </c:pt>
                <c:pt idx="1551">
                  <c:v>0.43310100000000001</c:v>
                </c:pt>
                <c:pt idx="1552">
                  <c:v>0.43267699999999998</c:v>
                </c:pt>
                <c:pt idx="1553">
                  <c:v>0.43192700000000001</c:v>
                </c:pt>
                <c:pt idx="1554">
                  <c:v>0.43142599999999998</c:v>
                </c:pt>
                <c:pt idx="1555">
                  <c:v>0.43074299999999999</c:v>
                </c:pt>
                <c:pt idx="1556">
                  <c:v>0.43023299999999998</c:v>
                </c:pt>
                <c:pt idx="1557">
                  <c:v>0.42966799999999999</c:v>
                </c:pt>
                <c:pt idx="1558">
                  <c:v>0.42887700000000001</c:v>
                </c:pt>
                <c:pt idx="1559">
                  <c:v>0.42832300000000001</c:v>
                </c:pt>
                <c:pt idx="1560">
                  <c:v>0.42753099999999999</c:v>
                </c:pt>
                <c:pt idx="1561">
                  <c:v>0.42688799999999999</c:v>
                </c:pt>
                <c:pt idx="1562">
                  <c:v>0.426373</c:v>
                </c:pt>
                <c:pt idx="1563">
                  <c:v>0.42552699999999999</c:v>
                </c:pt>
                <c:pt idx="1564">
                  <c:v>0.42511900000000002</c:v>
                </c:pt>
                <c:pt idx="1565">
                  <c:v>0.42433700000000002</c:v>
                </c:pt>
                <c:pt idx="1566">
                  <c:v>0.42385600000000001</c:v>
                </c:pt>
                <c:pt idx="1567">
                  <c:v>0.42310799999999998</c:v>
                </c:pt>
                <c:pt idx="1568">
                  <c:v>0.42262699999999997</c:v>
                </c:pt>
                <c:pt idx="1569">
                  <c:v>0.42186800000000002</c:v>
                </c:pt>
                <c:pt idx="1570">
                  <c:v>0.42132700000000001</c:v>
                </c:pt>
                <c:pt idx="1571">
                  <c:v>0.42044700000000002</c:v>
                </c:pt>
                <c:pt idx="1572">
                  <c:v>0.41994599999999999</c:v>
                </c:pt>
                <c:pt idx="1573">
                  <c:v>0.41930800000000001</c:v>
                </c:pt>
                <c:pt idx="1574">
                  <c:v>0.41881400000000002</c:v>
                </c:pt>
                <c:pt idx="1575">
                  <c:v>0.41798800000000003</c:v>
                </c:pt>
                <c:pt idx="1576">
                  <c:v>0.417466</c:v>
                </c:pt>
                <c:pt idx="1577">
                  <c:v>0.41670699999999999</c:v>
                </c:pt>
                <c:pt idx="1578">
                  <c:v>0.41593400000000003</c:v>
                </c:pt>
                <c:pt idx="1579">
                  <c:v>0.415408</c:v>
                </c:pt>
                <c:pt idx="1580">
                  <c:v>0.41485699999999998</c:v>
                </c:pt>
                <c:pt idx="1581">
                  <c:v>0.41405700000000001</c:v>
                </c:pt>
                <c:pt idx="1582">
                  <c:v>0.41362500000000002</c:v>
                </c:pt>
                <c:pt idx="1583">
                  <c:v>0.41299400000000003</c:v>
                </c:pt>
                <c:pt idx="1584">
                  <c:v>0.41236099999999998</c:v>
                </c:pt>
                <c:pt idx="1585">
                  <c:v>0.41174899999999998</c:v>
                </c:pt>
                <c:pt idx="1586">
                  <c:v>0.41104400000000002</c:v>
                </c:pt>
                <c:pt idx="1587">
                  <c:v>0.41044799999999998</c:v>
                </c:pt>
                <c:pt idx="1588">
                  <c:v>0.40974100000000002</c:v>
                </c:pt>
                <c:pt idx="1589">
                  <c:v>0.40919499999999998</c:v>
                </c:pt>
                <c:pt idx="1590">
                  <c:v>0.40839300000000001</c:v>
                </c:pt>
                <c:pt idx="1591">
                  <c:v>0.40777200000000002</c:v>
                </c:pt>
                <c:pt idx="1592">
                  <c:v>0.40733200000000003</c:v>
                </c:pt>
                <c:pt idx="1593">
                  <c:v>0.40647100000000003</c:v>
                </c:pt>
                <c:pt idx="1594">
                  <c:v>0.40598000000000001</c:v>
                </c:pt>
                <c:pt idx="1595">
                  <c:v>0.40565400000000001</c:v>
                </c:pt>
                <c:pt idx="1596">
                  <c:v>0.40489199999999997</c:v>
                </c:pt>
                <c:pt idx="1597">
                  <c:v>0.40420200000000001</c:v>
                </c:pt>
                <c:pt idx="1598">
                  <c:v>0.40369100000000002</c:v>
                </c:pt>
                <c:pt idx="1599">
                  <c:v>0.40285599999999999</c:v>
                </c:pt>
                <c:pt idx="1600">
                  <c:v>0.40232299999999999</c:v>
                </c:pt>
                <c:pt idx="1601">
                  <c:v>0.401862</c:v>
                </c:pt>
                <c:pt idx="1602">
                  <c:v>0.40136500000000003</c:v>
                </c:pt>
                <c:pt idx="1603">
                  <c:v>0.40085100000000001</c:v>
                </c:pt>
                <c:pt idx="1604">
                  <c:v>0.400279</c:v>
                </c:pt>
                <c:pt idx="1605">
                  <c:v>0.39954299999999998</c:v>
                </c:pt>
                <c:pt idx="1606">
                  <c:v>0.39902399999999999</c:v>
                </c:pt>
                <c:pt idx="1607">
                  <c:v>0.398532</c:v>
                </c:pt>
                <c:pt idx="1608">
                  <c:v>0.39778200000000002</c:v>
                </c:pt>
                <c:pt idx="1609">
                  <c:v>0.39719399999999999</c:v>
                </c:pt>
                <c:pt idx="1610">
                  <c:v>0.39666899999999999</c:v>
                </c:pt>
                <c:pt idx="1611">
                  <c:v>0.39619399999999999</c:v>
                </c:pt>
                <c:pt idx="1612">
                  <c:v>0.39545200000000003</c:v>
                </c:pt>
                <c:pt idx="1613">
                  <c:v>0.39482099999999998</c:v>
                </c:pt>
                <c:pt idx="1614">
                  <c:v>0.39425100000000002</c:v>
                </c:pt>
                <c:pt idx="1615">
                  <c:v>0.39362000000000003</c:v>
                </c:pt>
                <c:pt idx="1616">
                  <c:v>0.39311699999999999</c:v>
                </c:pt>
                <c:pt idx="1617">
                  <c:v>0.39216200000000001</c:v>
                </c:pt>
                <c:pt idx="1618">
                  <c:v>0.39170899999999997</c:v>
                </c:pt>
                <c:pt idx="1619">
                  <c:v>0.39110099999999998</c:v>
                </c:pt>
                <c:pt idx="1620">
                  <c:v>0.39059100000000002</c:v>
                </c:pt>
                <c:pt idx="1621">
                  <c:v>0.39008199999999998</c:v>
                </c:pt>
                <c:pt idx="1622">
                  <c:v>0.38941799999999999</c:v>
                </c:pt>
                <c:pt idx="1623">
                  <c:v>0.38881399999999999</c:v>
                </c:pt>
                <c:pt idx="1624">
                  <c:v>0.38805099999999998</c:v>
                </c:pt>
                <c:pt idx="1625">
                  <c:v>0.38742599999999999</c:v>
                </c:pt>
                <c:pt idx="1626">
                  <c:v>0.38703599999999999</c:v>
                </c:pt>
                <c:pt idx="1627">
                  <c:v>0.38636900000000002</c:v>
                </c:pt>
                <c:pt idx="1628">
                  <c:v>0.38569599999999998</c:v>
                </c:pt>
                <c:pt idx="1629">
                  <c:v>0.38517499999999999</c:v>
                </c:pt>
                <c:pt idx="1630">
                  <c:v>0.38447999999999999</c:v>
                </c:pt>
                <c:pt idx="1631">
                  <c:v>0.38396400000000003</c:v>
                </c:pt>
                <c:pt idx="1632">
                  <c:v>0.38341900000000001</c:v>
                </c:pt>
                <c:pt idx="1633">
                  <c:v>0.38265300000000002</c:v>
                </c:pt>
                <c:pt idx="1634">
                  <c:v>0.38206800000000002</c:v>
                </c:pt>
                <c:pt idx="1635">
                  <c:v>0.38152999999999998</c:v>
                </c:pt>
                <c:pt idx="1636">
                  <c:v>0.38088899999999998</c:v>
                </c:pt>
                <c:pt idx="1637">
                  <c:v>0.38022299999999998</c:v>
                </c:pt>
                <c:pt idx="1638">
                  <c:v>0.37957000000000002</c:v>
                </c:pt>
                <c:pt idx="1639">
                  <c:v>0.37895499999999999</c:v>
                </c:pt>
                <c:pt idx="1640">
                  <c:v>0.378328</c:v>
                </c:pt>
                <c:pt idx="1641">
                  <c:v>0.37780200000000003</c:v>
                </c:pt>
                <c:pt idx="1642">
                  <c:v>0.37704700000000002</c:v>
                </c:pt>
                <c:pt idx="1643">
                  <c:v>0.37640299999999999</c:v>
                </c:pt>
                <c:pt idx="1644">
                  <c:v>0.37586399999999998</c:v>
                </c:pt>
                <c:pt idx="1645">
                  <c:v>0.37513600000000002</c:v>
                </c:pt>
                <c:pt idx="1646">
                  <c:v>0.37452099999999999</c:v>
                </c:pt>
                <c:pt idx="1647">
                  <c:v>0.373973</c:v>
                </c:pt>
                <c:pt idx="1648">
                  <c:v>0.37334699999999998</c:v>
                </c:pt>
                <c:pt idx="1649">
                  <c:v>0.37258799999999997</c:v>
                </c:pt>
                <c:pt idx="1650">
                  <c:v>0.37178699999999998</c:v>
                </c:pt>
                <c:pt idx="1651">
                  <c:v>0.37120500000000001</c:v>
                </c:pt>
                <c:pt idx="1652">
                  <c:v>0.37069200000000002</c:v>
                </c:pt>
                <c:pt idx="1653">
                  <c:v>0.37017899999999998</c:v>
                </c:pt>
                <c:pt idx="1654">
                  <c:v>0.36990200000000001</c:v>
                </c:pt>
                <c:pt idx="1655">
                  <c:v>0.369112</c:v>
                </c:pt>
                <c:pt idx="1656">
                  <c:v>0.36848500000000001</c:v>
                </c:pt>
                <c:pt idx="1657">
                  <c:v>0.36780200000000002</c:v>
                </c:pt>
                <c:pt idx="1658">
                  <c:v>0.36734099999999997</c:v>
                </c:pt>
                <c:pt idx="1659">
                  <c:v>0.36669200000000002</c:v>
                </c:pt>
                <c:pt idx="1660">
                  <c:v>0.366122</c:v>
                </c:pt>
                <c:pt idx="1661">
                  <c:v>0.36568499999999998</c:v>
                </c:pt>
                <c:pt idx="1662">
                  <c:v>0.36504300000000001</c:v>
                </c:pt>
                <c:pt idx="1663">
                  <c:v>0.36440600000000001</c:v>
                </c:pt>
                <c:pt idx="1664">
                  <c:v>0.363987</c:v>
                </c:pt>
                <c:pt idx="1665">
                  <c:v>0.36334100000000003</c:v>
                </c:pt>
                <c:pt idx="1666">
                  <c:v>0.36276199999999997</c:v>
                </c:pt>
                <c:pt idx="1667">
                  <c:v>0.36216199999999998</c:v>
                </c:pt>
                <c:pt idx="1668">
                  <c:v>0.36173499999999997</c:v>
                </c:pt>
                <c:pt idx="1669">
                  <c:v>0.361153</c:v>
                </c:pt>
                <c:pt idx="1670">
                  <c:v>0.36058699999999999</c:v>
                </c:pt>
                <c:pt idx="1671">
                  <c:v>0.36013099999999998</c:v>
                </c:pt>
                <c:pt idx="1672">
                  <c:v>0.35942000000000002</c:v>
                </c:pt>
                <c:pt idx="1673">
                  <c:v>0.35888199999999998</c:v>
                </c:pt>
                <c:pt idx="1674">
                  <c:v>0.35844199999999998</c:v>
                </c:pt>
                <c:pt idx="1675">
                  <c:v>0.35804999999999998</c:v>
                </c:pt>
                <c:pt idx="1676">
                  <c:v>0.357354</c:v>
                </c:pt>
                <c:pt idx="1677">
                  <c:v>0.356854</c:v>
                </c:pt>
                <c:pt idx="1678">
                  <c:v>0.35638199999999998</c:v>
                </c:pt>
                <c:pt idx="1679">
                  <c:v>0.35555599999999998</c:v>
                </c:pt>
                <c:pt idx="1680">
                  <c:v>0.35521900000000001</c:v>
                </c:pt>
                <c:pt idx="1681">
                  <c:v>0.35458600000000001</c:v>
                </c:pt>
                <c:pt idx="1682">
                  <c:v>0.35389300000000001</c:v>
                </c:pt>
                <c:pt idx="1683">
                  <c:v>0.3533</c:v>
                </c:pt>
                <c:pt idx="1684">
                  <c:v>0.352881</c:v>
                </c:pt>
                <c:pt idx="1685">
                  <c:v>0.35232799999999997</c:v>
                </c:pt>
                <c:pt idx="1686">
                  <c:v>0.35195500000000002</c:v>
                </c:pt>
                <c:pt idx="1687">
                  <c:v>0.35129199999999999</c:v>
                </c:pt>
                <c:pt idx="1688">
                  <c:v>0.35074300000000003</c:v>
                </c:pt>
                <c:pt idx="1689">
                  <c:v>0.35024100000000002</c:v>
                </c:pt>
                <c:pt idx="1690">
                  <c:v>0.34960999999999998</c:v>
                </c:pt>
                <c:pt idx="1691">
                  <c:v>0.34896500000000003</c:v>
                </c:pt>
                <c:pt idx="1692">
                  <c:v>0.348437</c:v>
                </c:pt>
                <c:pt idx="1693">
                  <c:v>0.34803699999999999</c:v>
                </c:pt>
                <c:pt idx="1694">
                  <c:v>0.34750300000000001</c:v>
                </c:pt>
                <c:pt idx="1695">
                  <c:v>0.34684500000000001</c:v>
                </c:pt>
                <c:pt idx="1696">
                  <c:v>0.34624899999999997</c:v>
                </c:pt>
                <c:pt idx="1697">
                  <c:v>0.345578</c:v>
                </c:pt>
                <c:pt idx="1698">
                  <c:v>0.34505200000000003</c:v>
                </c:pt>
                <c:pt idx="1699">
                  <c:v>0.34465899999999999</c:v>
                </c:pt>
                <c:pt idx="1700">
                  <c:v>0.34409899999999999</c:v>
                </c:pt>
                <c:pt idx="1701">
                  <c:v>0.34354400000000002</c:v>
                </c:pt>
                <c:pt idx="1702">
                  <c:v>0.34306900000000001</c:v>
                </c:pt>
                <c:pt idx="1703">
                  <c:v>0.34220400000000001</c:v>
                </c:pt>
                <c:pt idx="1704">
                  <c:v>0.34159699999999998</c:v>
                </c:pt>
                <c:pt idx="1705">
                  <c:v>0.34097300000000003</c:v>
                </c:pt>
                <c:pt idx="1706">
                  <c:v>0.34027200000000002</c:v>
                </c:pt>
                <c:pt idx="1707">
                  <c:v>0.33988000000000002</c:v>
                </c:pt>
                <c:pt idx="1708">
                  <c:v>0.33936699999999997</c:v>
                </c:pt>
                <c:pt idx="1709">
                  <c:v>0.33888499999999999</c:v>
                </c:pt>
                <c:pt idx="1710">
                  <c:v>0.33837699999999998</c:v>
                </c:pt>
                <c:pt idx="1711">
                  <c:v>0.33791300000000002</c:v>
                </c:pt>
                <c:pt idx="1712">
                  <c:v>0.337146</c:v>
                </c:pt>
                <c:pt idx="1713">
                  <c:v>0.33644499999999999</c:v>
                </c:pt>
                <c:pt idx="1714">
                  <c:v>0.33588299999999999</c:v>
                </c:pt>
                <c:pt idx="1715">
                  <c:v>0.33531300000000003</c:v>
                </c:pt>
                <c:pt idx="1716">
                  <c:v>0.33482699999999999</c:v>
                </c:pt>
                <c:pt idx="1717">
                  <c:v>0.33430599999999999</c:v>
                </c:pt>
                <c:pt idx="1718">
                  <c:v>0.33394099999999999</c:v>
                </c:pt>
                <c:pt idx="1719">
                  <c:v>0.33317999999999998</c:v>
                </c:pt>
                <c:pt idx="1720">
                  <c:v>0.33277499999999999</c:v>
                </c:pt>
                <c:pt idx="1721">
                  <c:v>0.33221499999999998</c:v>
                </c:pt>
                <c:pt idx="1722">
                  <c:v>0.33157799999999998</c:v>
                </c:pt>
                <c:pt idx="1723">
                  <c:v>0.330764</c:v>
                </c:pt>
                <c:pt idx="1724">
                  <c:v>0.330376</c:v>
                </c:pt>
                <c:pt idx="1725">
                  <c:v>0.32990799999999998</c:v>
                </c:pt>
                <c:pt idx="1726">
                  <c:v>0.32932800000000001</c:v>
                </c:pt>
                <c:pt idx="1727">
                  <c:v>0.32889099999999999</c:v>
                </c:pt>
                <c:pt idx="1728">
                  <c:v>0.32821299999999998</c:v>
                </c:pt>
                <c:pt idx="1729">
                  <c:v>0.32777499999999998</c:v>
                </c:pt>
                <c:pt idx="1730">
                  <c:v>0.327262</c:v>
                </c:pt>
                <c:pt idx="1731">
                  <c:v>0.32686900000000002</c:v>
                </c:pt>
                <c:pt idx="1732">
                  <c:v>0.32635399999999998</c:v>
                </c:pt>
                <c:pt idx="1733">
                  <c:v>0.325853</c:v>
                </c:pt>
                <c:pt idx="1734">
                  <c:v>0.32524599999999998</c:v>
                </c:pt>
                <c:pt idx="1735">
                  <c:v>0.32450600000000002</c:v>
                </c:pt>
                <c:pt idx="1736">
                  <c:v>0.32410299999999997</c:v>
                </c:pt>
                <c:pt idx="1737">
                  <c:v>0.32344000000000001</c:v>
                </c:pt>
                <c:pt idx="1738">
                  <c:v>0.323106</c:v>
                </c:pt>
                <c:pt idx="1739">
                  <c:v>0.32259700000000002</c:v>
                </c:pt>
                <c:pt idx="1740">
                  <c:v>0.32211499999999998</c:v>
                </c:pt>
                <c:pt idx="1741">
                  <c:v>0.32162600000000002</c:v>
                </c:pt>
                <c:pt idx="1742">
                  <c:v>0.32103700000000002</c:v>
                </c:pt>
                <c:pt idx="1743">
                  <c:v>0.32058700000000001</c:v>
                </c:pt>
                <c:pt idx="1744">
                  <c:v>0.31994899999999998</c:v>
                </c:pt>
                <c:pt idx="1745">
                  <c:v>0.31955</c:v>
                </c:pt>
                <c:pt idx="1746">
                  <c:v>0.31894400000000001</c:v>
                </c:pt>
                <c:pt idx="1747">
                  <c:v>0.318467</c:v>
                </c:pt>
                <c:pt idx="1748">
                  <c:v>0.31806400000000001</c:v>
                </c:pt>
                <c:pt idx="1749">
                  <c:v>0.31744499999999998</c:v>
                </c:pt>
                <c:pt idx="1750">
                  <c:v>0.31522800000000001</c:v>
                </c:pt>
                <c:pt idx="1751">
                  <c:v>0.31470500000000001</c:v>
                </c:pt>
                <c:pt idx="1752">
                  <c:v>0.31406200000000001</c:v>
                </c:pt>
                <c:pt idx="1753">
                  <c:v>0.31354100000000001</c:v>
                </c:pt>
                <c:pt idx="1754">
                  <c:v>0.312726</c:v>
                </c:pt>
                <c:pt idx="1755">
                  <c:v>0.31230599999999997</c:v>
                </c:pt>
                <c:pt idx="1756">
                  <c:v>0.31185299999999999</c:v>
                </c:pt>
                <c:pt idx="1757">
                  <c:v>0.31137199999999998</c:v>
                </c:pt>
                <c:pt idx="1758">
                  <c:v>0.31080999999999998</c:v>
                </c:pt>
                <c:pt idx="1759">
                  <c:v>0.310143</c:v>
                </c:pt>
                <c:pt idx="1760">
                  <c:v>0.30956099999999998</c:v>
                </c:pt>
                <c:pt idx="1761">
                  <c:v>0.30903799999999998</c:v>
                </c:pt>
                <c:pt idx="1762">
                  <c:v>0.30835499999999999</c:v>
                </c:pt>
                <c:pt idx="1763">
                  <c:v>0.30790699999999999</c:v>
                </c:pt>
                <c:pt idx="1764">
                  <c:v>0.30732799999999999</c:v>
                </c:pt>
                <c:pt idx="1765">
                  <c:v>0.30699300000000002</c:v>
                </c:pt>
                <c:pt idx="1766">
                  <c:v>0.30652299999999999</c:v>
                </c:pt>
                <c:pt idx="1767">
                  <c:v>0.30598500000000001</c:v>
                </c:pt>
                <c:pt idx="1768">
                  <c:v>0.305367</c:v>
                </c:pt>
                <c:pt idx="1769">
                  <c:v>0.30470399999999997</c:v>
                </c:pt>
                <c:pt idx="1770">
                  <c:v>0.30401299999999998</c:v>
                </c:pt>
                <c:pt idx="1771">
                  <c:v>0.30335099999999998</c:v>
                </c:pt>
                <c:pt idx="1772">
                  <c:v>0.30279299999999998</c:v>
                </c:pt>
                <c:pt idx="1773">
                  <c:v>0.30235499999999998</c:v>
                </c:pt>
                <c:pt idx="1774">
                  <c:v>0.30190400000000001</c:v>
                </c:pt>
                <c:pt idx="1775">
                  <c:v>0.30133799999999999</c:v>
                </c:pt>
                <c:pt idx="1776">
                  <c:v>0.30080699999999999</c:v>
                </c:pt>
                <c:pt idx="1777">
                  <c:v>0.30004599999999998</c:v>
                </c:pt>
                <c:pt idx="1778">
                  <c:v>0.29950900000000003</c:v>
                </c:pt>
                <c:pt idx="1779">
                  <c:v>0.299128</c:v>
                </c:pt>
                <c:pt idx="1780">
                  <c:v>0.29867100000000002</c:v>
                </c:pt>
                <c:pt idx="1781">
                  <c:v>0.29818800000000001</c:v>
                </c:pt>
                <c:pt idx="1782">
                  <c:v>0.29746299999999998</c:v>
                </c:pt>
                <c:pt idx="1783">
                  <c:v>0.296954</c:v>
                </c:pt>
                <c:pt idx="1784">
                  <c:v>0.29635299999999998</c:v>
                </c:pt>
                <c:pt idx="1785">
                  <c:v>0.29563600000000001</c:v>
                </c:pt>
                <c:pt idx="1786">
                  <c:v>0.29510700000000001</c:v>
                </c:pt>
                <c:pt idx="1787">
                  <c:v>0.29452800000000001</c:v>
                </c:pt>
                <c:pt idx="1788">
                  <c:v>0.29417900000000002</c:v>
                </c:pt>
                <c:pt idx="1789">
                  <c:v>0.29366399999999998</c:v>
                </c:pt>
                <c:pt idx="1790">
                  <c:v>0.29325400000000001</c:v>
                </c:pt>
                <c:pt idx="1791">
                  <c:v>0.29273100000000002</c:v>
                </c:pt>
                <c:pt idx="1792">
                  <c:v>0.29186000000000001</c:v>
                </c:pt>
                <c:pt idx="1793">
                  <c:v>0.29155799999999998</c:v>
                </c:pt>
                <c:pt idx="1794">
                  <c:v>0.29108800000000001</c:v>
                </c:pt>
                <c:pt idx="1795">
                  <c:v>0.29037099999999999</c:v>
                </c:pt>
                <c:pt idx="1796">
                  <c:v>0.28988199999999997</c:v>
                </c:pt>
                <c:pt idx="1797">
                  <c:v>0.28943600000000003</c:v>
                </c:pt>
                <c:pt idx="1798">
                  <c:v>0.28878599999999999</c:v>
                </c:pt>
                <c:pt idx="1799">
                  <c:v>0.28828999999999999</c:v>
                </c:pt>
                <c:pt idx="1800">
                  <c:v>0.28797600000000001</c:v>
                </c:pt>
                <c:pt idx="1801">
                  <c:v>0.28755399999999998</c:v>
                </c:pt>
                <c:pt idx="1802">
                  <c:v>0.28714000000000001</c:v>
                </c:pt>
                <c:pt idx="1803">
                  <c:v>0.28643800000000003</c:v>
                </c:pt>
                <c:pt idx="1804">
                  <c:v>0.285854</c:v>
                </c:pt>
                <c:pt idx="1805">
                  <c:v>0.28551500000000002</c:v>
                </c:pt>
                <c:pt idx="1806">
                  <c:v>0.28502699999999997</c:v>
                </c:pt>
                <c:pt idx="1807">
                  <c:v>0.28462900000000002</c:v>
                </c:pt>
                <c:pt idx="1808">
                  <c:v>0.28409299999999998</c:v>
                </c:pt>
                <c:pt idx="1809">
                  <c:v>0.28356300000000001</c:v>
                </c:pt>
                <c:pt idx="1810">
                  <c:v>0.28301100000000001</c:v>
                </c:pt>
                <c:pt idx="1811">
                  <c:v>0.282414</c:v>
                </c:pt>
                <c:pt idx="1812">
                  <c:v>0.28202100000000002</c:v>
                </c:pt>
                <c:pt idx="1813">
                  <c:v>0.28170699999999999</c:v>
                </c:pt>
                <c:pt idx="1814">
                  <c:v>0.28140599999999999</c:v>
                </c:pt>
                <c:pt idx="1815">
                  <c:v>0.28122799999999998</c:v>
                </c:pt>
                <c:pt idx="1816">
                  <c:v>0.28034700000000001</c:v>
                </c:pt>
                <c:pt idx="1817">
                  <c:v>0.279588</c:v>
                </c:pt>
                <c:pt idx="1818">
                  <c:v>0.278974</c:v>
                </c:pt>
                <c:pt idx="1819">
                  <c:v>0.27857799999999999</c:v>
                </c:pt>
                <c:pt idx="1820">
                  <c:v>0.27808699999999997</c:v>
                </c:pt>
                <c:pt idx="1821">
                  <c:v>0.27763300000000002</c:v>
                </c:pt>
                <c:pt idx="1822">
                  <c:v>0.277198</c:v>
                </c:pt>
                <c:pt idx="1823">
                  <c:v>0.276611</c:v>
                </c:pt>
                <c:pt idx="1824">
                  <c:v>0.27616099999999999</c:v>
                </c:pt>
                <c:pt idx="1825">
                  <c:v>0.27554000000000001</c:v>
                </c:pt>
                <c:pt idx="1826">
                  <c:v>0.27500400000000003</c:v>
                </c:pt>
                <c:pt idx="1827">
                  <c:v>0.27437299999999998</c:v>
                </c:pt>
                <c:pt idx="1828">
                  <c:v>0.27404200000000001</c:v>
                </c:pt>
                <c:pt idx="1829">
                  <c:v>0.27367599999999997</c:v>
                </c:pt>
                <c:pt idx="1830">
                  <c:v>0.27343000000000001</c:v>
                </c:pt>
                <c:pt idx="1831">
                  <c:v>0.27274900000000002</c:v>
                </c:pt>
                <c:pt idx="1832">
                  <c:v>0.27189600000000003</c:v>
                </c:pt>
                <c:pt idx="1833">
                  <c:v>0.27144600000000002</c:v>
                </c:pt>
                <c:pt idx="1834">
                  <c:v>0.271179</c:v>
                </c:pt>
                <c:pt idx="1835">
                  <c:v>0.270847</c:v>
                </c:pt>
                <c:pt idx="1836">
                  <c:v>0.27042100000000002</c:v>
                </c:pt>
                <c:pt idx="1837">
                  <c:v>0.26993400000000001</c:v>
                </c:pt>
                <c:pt idx="1838">
                  <c:v>0.26921800000000001</c:v>
                </c:pt>
                <c:pt idx="1839">
                  <c:v>0.26871</c:v>
                </c:pt>
                <c:pt idx="1840">
                  <c:v>0.267872</c:v>
                </c:pt>
                <c:pt idx="1841">
                  <c:v>0.26743099999999997</c:v>
                </c:pt>
                <c:pt idx="1842">
                  <c:v>0.26709500000000003</c:v>
                </c:pt>
                <c:pt idx="1843">
                  <c:v>0.26663500000000001</c:v>
                </c:pt>
                <c:pt idx="1844">
                  <c:v>0.26619100000000001</c:v>
                </c:pt>
                <c:pt idx="1845">
                  <c:v>0.26535700000000001</c:v>
                </c:pt>
                <c:pt idx="1846">
                  <c:v>0.26501400000000003</c:v>
                </c:pt>
                <c:pt idx="1847">
                  <c:v>0.26423000000000002</c:v>
                </c:pt>
                <c:pt idx="1848">
                  <c:v>0.26377499999999998</c:v>
                </c:pt>
                <c:pt idx="1849">
                  <c:v>0.26339800000000002</c:v>
                </c:pt>
                <c:pt idx="1850">
                  <c:v>0.26320500000000002</c:v>
                </c:pt>
                <c:pt idx="1851">
                  <c:v>0.26276100000000002</c:v>
                </c:pt>
                <c:pt idx="1852">
                  <c:v>0.26219599999999998</c:v>
                </c:pt>
                <c:pt idx="1853">
                  <c:v>0.261494</c:v>
                </c:pt>
                <c:pt idx="1854">
                  <c:v>0.260791</c:v>
                </c:pt>
                <c:pt idx="1855">
                  <c:v>0.260486</c:v>
                </c:pt>
                <c:pt idx="1856">
                  <c:v>0.26009300000000002</c:v>
                </c:pt>
                <c:pt idx="1857">
                  <c:v>0.25951400000000002</c:v>
                </c:pt>
                <c:pt idx="1858">
                  <c:v>0.25920199999999999</c:v>
                </c:pt>
                <c:pt idx="1859">
                  <c:v>0.25873499999999999</c:v>
                </c:pt>
                <c:pt idx="1860">
                  <c:v>0.258241</c:v>
                </c:pt>
                <c:pt idx="1861">
                  <c:v>0.257718</c:v>
                </c:pt>
                <c:pt idx="1862">
                  <c:v>0.25702599999999998</c:v>
                </c:pt>
                <c:pt idx="1863">
                  <c:v>0.25659799999999999</c:v>
                </c:pt>
                <c:pt idx="1864">
                  <c:v>0.25631100000000001</c:v>
                </c:pt>
                <c:pt idx="1865">
                  <c:v>0.25608700000000001</c:v>
                </c:pt>
                <c:pt idx="1866">
                  <c:v>0.25551099999999999</c:v>
                </c:pt>
                <c:pt idx="1867">
                  <c:v>0.255187</c:v>
                </c:pt>
                <c:pt idx="1868">
                  <c:v>0.25460500000000003</c:v>
                </c:pt>
                <c:pt idx="1869">
                  <c:v>0.25420100000000001</c:v>
                </c:pt>
                <c:pt idx="1870">
                  <c:v>0.25366899999999998</c:v>
                </c:pt>
                <c:pt idx="1871">
                  <c:v>0.25316499999999997</c:v>
                </c:pt>
                <c:pt idx="1872">
                  <c:v>0.25266</c:v>
                </c:pt>
                <c:pt idx="1873">
                  <c:v>0.252494</c:v>
                </c:pt>
                <c:pt idx="1874">
                  <c:v>0.25214199999999998</c:v>
                </c:pt>
                <c:pt idx="1875">
                  <c:v>0.25169200000000003</c:v>
                </c:pt>
                <c:pt idx="1876">
                  <c:v>0.251052</c:v>
                </c:pt>
                <c:pt idx="1877">
                  <c:v>0.25061699999999998</c:v>
                </c:pt>
                <c:pt idx="1878">
                  <c:v>0.25016100000000002</c:v>
                </c:pt>
                <c:pt idx="1879">
                  <c:v>0.24968699999999999</c:v>
                </c:pt>
                <c:pt idx="1880">
                  <c:v>0.24954200000000001</c:v>
                </c:pt>
                <c:pt idx="1881">
                  <c:v>0.24904699999999999</c:v>
                </c:pt>
                <c:pt idx="1882">
                  <c:v>0.24848999999999999</c:v>
                </c:pt>
                <c:pt idx="1883">
                  <c:v>0.24795300000000001</c:v>
                </c:pt>
                <c:pt idx="1884">
                  <c:v>0.24746699999999999</c:v>
                </c:pt>
                <c:pt idx="1885">
                  <c:v>0.246916</c:v>
                </c:pt>
                <c:pt idx="1886">
                  <c:v>0.24657100000000001</c:v>
                </c:pt>
                <c:pt idx="1887">
                  <c:v>0.24637200000000001</c:v>
                </c:pt>
                <c:pt idx="1888">
                  <c:v>0.24581500000000001</c:v>
                </c:pt>
                <c:pt idx="1889">
                  <c:v>0.24552199999999999</c:v>
                </c:pt>
                <c:pt idx="1890">
                  <c:v>0.24499199999999999</c:v>
                </c:pt>
                <c:pt idx="1891">
                  <c:v>0.244226</c:v>
                </c:pt>
                <c:pt idx="1892">
                  <c:v>0.243783</c:v>
                </c:pt>
                <c:pt idx="1893">
                  <c:v>0.24329999999999999</c:v>
                </c:pt>
                <c:pt idx="1894">
                  <c:v>0.24298700000000001</c:v>
                </c:pt>
                <c:pt idx="1895">
                  <c:v>0.24237500000000001</c:v>
                </c:pt>
                <c:pt idx="1896">
                  <c:v>0.24212700000000001</c:v>
                </c:pt>
                <c:pt idx="1897">
                  <c:v>0.24171500000000001</c:v>
                </c:pt>
                <c:pt idx="1898">
                  <c:v>0.240842</c:v>
                </c:pt>
                <c:pt idx="1899">
                  <c:v>0.24046500000000001</c:v>
                </c:pt>
                <c:pt idx="1900">
                  <c:v>0.23990800000000001</c:v>
                </c:pt>
                <c:pt idx="1901">
                  <c:v>0.239398</c:v>
                </c:pt>
                <c:pt idx="1902">
                  <c:v>0.23912900000000001</c:v>
                </c:pt>
                <c:pt idx="1903">
                  <c:v>0.238734</c:v>
                </c:pt>
                <c:pt idx="1904">
                  <c:v>0.23813200000000001</c:v>
                </c:pt>
                <c:pt idx="1905">
                  <c:v>0.23750499999999999</c:v>
                </c:pt>
                <c:pt idx="1906">
                  <c:v>0.236757</c:v>
                </c:pt>
                <c:pt idx="1907">
                  <c:v>0.23635999999999999</c:v>
                </c:pt>
                <c:pt idx="1908">
                  <c:v>0.23582500000000001</c:v>
                </c:pt>
                <c:pt idx="1909">
                  <c:v>0.23535600000000001</c:v>
                </c:pt>
                <c:pt idx="1910">
                  <c:v>0.23496300000000001</c:v>
                </c:pt>
                <c:pt idx="1911">
                  <c:v>0.23450699999999999</c:v>
                </c:pt>
                <c:pt idx="1912">
                  <c:v>0.234065</c:v>
                </c:pt>
                <c:pt idx="1913">
                  <c:v>0.23363999999999999</c:v>
                </c:pt>
                <c:pt idx="1914">
                  <c:v>0.233096</c:v>
                </c:pt>
                <c:pt idx="1915">
                  <c:v>0.232847</c:v>
                </c:pt>
                <c:pt idx="1916">
                  <c:v>0.23255200000000001</c:v>
                </c:pt>
                <c:pt idx="1917">
                  <c:v>0.23191400000000001</c:v>
                </c:pt>
                <c:pt idx="1918">
                  <c:v>0.23152700000000001</c:v>
                </c:pt>
                <c:pt idx="1919">
                  <c:v>0.23080899999999999</c:v>
                </c:pt>
                <c:pt idx="1920">
                  <c:v>0.23039799999999999</c:v>
                </c:pt>
                <c:pt idx="1921">
                  <c:v>0.23000499999999999</c:v>
                </c:pt>
                <c:pt idx="1922">
                  <c:v>0.229321</c:v>
                </c:pt>
                <c:pt idx="1923">
                  <c:v>0.22874900000000001</c:v>
                </c:pt>
                <c:pt idx="1924">
                  <c:v>0.22842799999999999</c:v>
                </c:pt>
                <c:pt idx="1925">
                  <c:v>0.22792999999999999</c:v>
                </c:pt>
                <c:pt idx="1926">
                  <c:v>0.22747200000000001</c:v>
                </c:pt>
                <c:pt idx="1927">
                  <c:v>0.227046</c:v>
                </c:pt>
                <c:pt idx="1928">
                  <c:v>0.226685</c:v>
                </c:pt>
                <c:pt idx="1929">
                  <c:v>0.22624900000000001</c:v>
                </c:pt>
                <c:pt idx="1930">
                  <c:v>0.22587099999999999</c:v>
                </c:pt>
                <c:pt idx="1931">
                  <c:v>0.225665</c:v>
                </c:pt>
                <c:pt idx="1932">
                  <c:v>0.225219</c:v>
                </c:pt>
                <c:pt idx="1933">
                  <c:v>0.22469700000000001</c:v>
                </c:pt>
                <c:pt idx="1934">
                  <c:v>0.224194</c:v>
                </c:pt>
                <c:pt idx="1935">
                  <c:v>0.223718</c:v>
                </c:pt>
                <c:pt idx="1936">
                  <c:v>0.22320799999999999</c:v>
                </c:pt>
                <c:pt idx="1937">
                  <c:v>0.222966</c:v>
                </c:pt>
                <c:pt idx="1938">
                  <c:v>0.22262499999999999</c:v>
                </c:pt>
                <c:pt idx="1939">
                  <c:v>0.22214200000000001</c:v>
                </c:pt>
                <c:pt idx="1940">
                  <c:v>0.221854</c:v>
                </c:pt>
                <c:pt idx="1941">
                  <c:v>0.22142800000000001</c:v>
                </c:pt>
                <c:pt idx="1942">
                  <c:v>0.22097800000000001</c:v>
                </c:pt>
                <c:pt idx="1943">
                  <c:v>0.22053800000000001</c:v>
                </c:pt>
                <c:pt idx="1944">
                  <c:v>0.22029199999999999</c:v>
                </c:pt>
                <c:pt idx="1945">
                  <c:v>0.21992900000000001</c:v>
                </c:pt>
                <c:pt idx="1946">
                  <c:v>0.21972800000000001</c:v>
                </c:pt>
                <c:pt idx="1947">
                  <c:v>0.21934999999999999</c:v>
                </c:pt>
                <c:pt idx="1948">
                  <c:v>0.21892600000000001</c:v>
                </c:pt>
                <c:pt idx="1949">
                  <c:v>0.218583</c:v>
                </c:pt>
                <c:pt idx="1950">
                  <c:v>0.21796099999999999</c:v>
                </c:pt>
                <c:pt idx="1951">
                  <c:v>0.21779000000000001</c:v>
                </c:pt>
                <c:pt idx="1952">
                  <c:v>0.21738199999999999</c:v>
                </c:pt>
                <c:pt idx="1953">
                  <c:v>0.21696799999999999</c:v>
                </c:pt>
                <c:pt idx="1954">
                  <c:v>0.21641099999999999</c:v>
                </c:pt>
                <c:pt idx="1955">
                  <c:v>0.21593000000000001</c:v>
                </c:pt>
                <c:pt idx="1956">
                  <c:v>0.21557699999999999</c:v>
                </c:pt>
                <c:pt idx="1957">
                  <c:v>0.215339</c:v>
                </c:pt>
                <c:pt idx="1958">
                  <c:v>0.21484800000000001</c:v>
                </c:pt>
                <c:pt idx="1959">
                  <c:v>0.21435199999999999</c:v>
                </c:pt>
                <c:pt idx="1960">
                  <c:v>0.214203</c:v>
                </c:pt>
                <c:pt idx="1961">
                  <c:v>0.21347099999999999</c:v>
                </c:pt>
                <c:pt idx="1962">
                  <c:v>0.21319099999999999</c:v>
                </c:pt>
                <c:pt idx="1963">
                  <c:v>0.21274699999999999</c:v>
                </c:pt>
                <c:pt idx="1964">
                  <c:v>0.21249399999999999</c:v>
                </c:pt>
                <c:pt idx="1965">
                  <c:v>0.212173</c:v>
                </c:pt>
                <c:pt idx="1966">
                  <c:v>0.21165500000000001</c:v>
                </c:pt>
                <c:pt idx="1967">
                  <c:v>0.211285</c:v>
                </c:pt>
                <c:pt idx="1968">
                  <c:v>0.21066099999999999</c:v>
                </c:pt>
                <c:pt idx="1969">
                  <c:v>0.21035699999999999</c:v>
                </c:pt>
                <c:pt idx="1970">
                  <c:v>0.20999000000000001</c:v>
                </c:pt>
                <c:pt idx="1971">
                  <c:v>0.20936299999999999</c:v>
                </c:pt>
                <c:pt idx="1972">
                  <c:v>0.208951</c:v>
                </c:pt>
                <c:pt idx="1973">
                  <c:v>0.208699</c:v>
                </c:pt>
                <c:pt idx="1974">
                  <c:v>0.20804800000000001</c:v>
                </c:pt>
                <c:pt idx="1975">
                  <c:v>0.20782500000000001</c:v>
                </c:pt>
                <c:pt idx="1976">
                  <c:v>0.207263</c:v>
                </c:pt>
                <c:pt idx="1977">
                  <c:v>0.206788</c:v>
                </c:pt>
                <c:pt idx="1978">
                  <c:v>0.20644499999999999</c:v>
                </c:pt>
                <c:pt idx="1979">
                  <c:v>0.205955</c:v>
                </c:pt>
                <c:pt idx="1980">
                  <c:v>0.20566899999999999</c:v>
                </c:pt>
                <c:pt idx="1981">
                  <c:v>0.20530200000000001</c:v>
                </c:pt>
                <c:pt idx="1982">
                  <c:v>0.20502100000000001</c:v>
                </c:pt>
                <c:pt idx="1983">
                  <c:v>0.20466100000000001</c:v>
                </c:pt>
                <c:pt idx="1984">
                  <c:v>0.20415700000000001</c:v>
                </c:pt>
                <c:pt idx="1985">
                  <c:v>0.20375299999999999</c:v>
                </c:pt>
                <c:pt idx="1986">
                  <c:v>0.203652</c:v>
                </c:pt>
                <c:pt idx="1987">
                  <c:v>0.203211</c:v>
                </c:pt>
                <c:pt idx="1988">
                  <c:v>0.20272899999999999</c:v>
                </c:pt>
                <c:pt idx="1989">
                  <c:v>0.20235500000000001</c:v>
                </c:pt>
                <c:pt idx="1990">
                  <c:v>0.201936</c:v>
                </c:pt>
                <c:pt idx="1991">
                  <c:v>0.20144400000000001</c:v>
                </c:pt>
                <c:pt idx="1992">
                  <c:v>0.20105500000000001</c:v>
                </c:pt>
                <c:pt idx="1993">
                  <c:v>0.20072599999999999</c:v>
                </c:pt>
                <c:pt idx="1994">
                  <c:v>0.20025599999999999</c:v>
                </c:pt>
                <c:pt idx="1995">
                  <c:v>0.200096</c:v>
                </c:pt>
                <c:pt idx="1996">
                  <c:v>0.199656</c:v>
                </c:pt>
                <c:pt idx="1997">
                  <c:v>0.199295</c:v>
                </c:pt>
                <c:pt idx="1998">
                  <c:v>0.199073</c:v>
                </c:pt>
                <c:pt idx="1999">
                  <c:v>0.19870699999999999</c:v>
                </c:pt>
                <c:pt idx="2000">
                  <c:v>0.19836000000000001</c:v>
                </c:pt>
                <c:pt idx="2001">
                  <c:v>0.19795399999999999</c:v>
                </c:pt>
                <c:pt idx="2002">
                  <c:v>0.197634</c:v>
                </c:pt>
                <c:pt idx="2003">
                  <c:v>0.19739599999999999</c:v>
                </c:pt>
                <c:pt idx="2004">
                  <c:v>0.19702600000000001</c:v>
                </c:pt>
                <c:pt idx="2005">
                  <c:v>0.19667799999999999</c:v>
                </c:pt>
                <c:pt idx="2006">
                  <c:v>0.19644900000000001</c:v>
                </c:pt>
                <c:pt idx="2007">
                  <c:v>0.19625999999999999</c:v>
                </c:pt>
                <c:pt idx="2008">
                  <c:v>0.19578599999999999</c:v>
                </c:pt>
                <c:pt idx="2009">
                  <c:v>0.19541</c:v>
                </c:pt>
                <c:pt idx="2010">
                  <c:v>0.19486899999999999</c:v>
                </c:pt>
                <c:pt idx="2011">
                  <c:v>0.194552</c:v>
                </c:pt>
                <c:pt idx="2012">
                  <c:v>0.19423399999999999</c:v>
                </c:pt>
                <c:pt idx="2013">
                  <c:v>0.193795</c:v>
                </c:pt>
                <c:pt idx="2014">
                  <c:v>0.193496</c:v>
                </c:pt>
                <c:pt idx="2015">
                  <c:v>0.19309100000000001</c:v>
                </c:pt>
                <c:pt idx="2016">
                  <c:v>0.19272900000000001</c:v>
                </c:pt>
                <c:pt idx="2017">
                  <c:v>0.19234299999999999</c:v>
                </c:pt>
                <c:pt idx="2018">
                  <c:v>0.19209899999999999</c:v>
                </c:pt>
                <c:pt idx="2019">
                  <c:v>0.19178400000000001</c:v>
                </c:pt>
                <c:pt idx="2020">
                  <c:v>0.19128700000000001</c:v>
                </c:pt>
                <c:pt idx="2021">
                  <c:v>0.19095500000000001</c:v>
                </c:pt>
                <c:pt idx="2022">
                  <c:v>0.190636</c:v>
                </c:pt>
                <c:pt idx="2023">
                  <c:v>0.19025400000000001</c:v>
                </c:pt>
                <c:pt idx="2024">
                  <c:v>0.189915</c:v>
                </c:pt>
                <c:pt idx="2025">
                  <c:v>0.18965699999999999</c:v>
                </c:pt>
                <c:pt idx="2026">
                  <c:v>0.18934300000000001</c:v>
                </c:pt>
                <c:pt idx="2027">
                  <c:v>0.189025</c:v>
                </c:pt>
                <c:pt idx="2028">
                  <c:v>0.18875600000000001</c:v>
                </c:pt>
                <c:pt idx="2029">
                  <c:v>0.188245</c:v>
                </c:pt>
                <c:pt idx="2030">
                  <c:v>0.18787899999999999</c:v>
                </c:pt>
                <c:pt idx="2031">
                  <c:v>0.18770200000000001</c:v>
                </c:pt>
                <c:pt idx="2032">
                  <c:v>0.18723100000000001</c:v>
                </c:pt>
                <c:pt idx="2033">
                  <c:v>0.18688199999999999</c:v>
                </c:pt>
                <c:pt idx="2034">
                  <c:v>0.18640999999999999</c:v>
                </c:pt>
                <c:pt idx="2035">
                  <c:v>0.18606900000000001</c:v>
                </c:pt>
                <c:pt idx="2036">
                  <c:v>0.18571399999999999</c:v>
                </c:pt>
                <c:pt idx="2037">
                  <c:v>0.18526000000000001</c:v>
                </c:pt>
                <c:pt idx="2038">
                  <c:v>0.18489800000000001</c:v>
                </c:pt>
                <c:pt idx="2039">
                  <c:v>0.18465699999999999</c:v>
                </c:pt>
                <c:pt idx="2040">
                  <c:v>0.18424299999999999</c:v>
                </c:pt>
                <c:pt idx="2041">
                  <c:v>0.18385699999999999</c:v>
                </c:pt>
                <c:pt idx="2042">
                  <c:v>0.183758</c:v>
                </c:pt>
                <c:pt idx="2043">
                  <c:v>0.183363</c:v>
                </c:pt>
                <c:pt idx="2044">
                  <c:v>0.18299099999999999</c:v>
                </c:pt>
                <c:pt idx="2045">
                  <c:v>0.182703</c:v>
                </c:pt>
                <c:pt idx="2046">
                  <c:v>0.18227199999999999</c:v>
                </c:pt>
                <c:pt idx="2047">
                  <c:v>0.181979</c:v>
                </c:pt>
                <c:pt idx="2048">
                  <c:v>0.18146699999999999</c:v>
                </c:pt>
                <c:pt idx="2049">
                  <c:v>0.18113599999999999</c:v>
                </c:pt>
                <c:pt idx="2050">
                  <c:v>0.18082899999999999</c:v>
                </c:pt>
                <c:pt idx="2051">
                  <c:v>0.18054400000000001</c:v>
                </c:pt>
                <c:pt idx="2052">
                  <c:v>0.180506</c:v>
                </c:pt>
                <c:pt idx="2053">
                  <c:v>0.18012900000000001</c:v>
                </c:pt>
                <c:pt idx="2054">
                  <c:v>0.17950199999999999</c:v>
                </c:pt>
                <c:pt idx="2055">
                  <c:v>0.179284</c:v>
                </c:pt>
                <c:pt idx="2056">
                  <c:v>0.179031</c:v>
                </c:pt>
                <c:pt idx="2057">
                  <c:v>0.178781</c:v>
                </c:pt>
                <c:pt idx="2058">
                  <c:v>0.17827499999999999</c:v>
                </c:pt>
                <c:pt idx="2059">
                  <c:v>0.17807100000000001</c:v>
                </c:pt>
                <c:pt idx="2060">
                  <c:v>0.17787900000000001</c:v>
                </c:pt>
                <c:pt idx="2061">
                  <c:v>0.17738899999999999</c:v>
                </c:pt>
                <c:pt idx="2062">
                  <c:v>0.177096</c:v>
                </c:pt>
                <c:pt idx="2063">
                  <c:v>0.17674899999999999</c:v>
                </c:pt>
                <c:pt idx="2064">
                  <c:v>0.17660100000000001</c:v>
                </c:pt>
                <c:pt idx="2065">
                  <c:v>0.17616899999999999</c:v>
                </c:pt>
                <c:pt idx="2066">
                  <c:v>0.176034</c:v>
                </c:pt>
                <c:pt idx="2067">
                  <c:v>0.175625</c:v>
                </c:pt>
                <c:pt idx="2068">
                  <c:v>0.175563</c:v>
                </c:pt>
                <c:pt idx="2069">
                  <c:v>0.174905</c:v>
                </c:pt>
                <c:pt idx="2070">
                  <c:v>0.17447199999999999</c:v>
                </c:pt>
                <c:pt idx="2071">
                  <c:v>0.174128</c:v>
                </c:pt>
                <c:pt idx="2072">
                  <c:v>0.17383999999999999</c:v>
                </c:pt>
                <c:pt idx="2073">
                  <c:v>0.17355100000000001</c:v>
                </c:pt>
                <c:pt idx="2074">
                  <c:v>0.17357800000000001</c:v>
                </c:pt>
                <c:pt idx="2075">
                  <c:v>0.173295</c:v>
                </c:pt>
                <c:pt idx="2076">
                  <c:v>0.17305799999999999</c:v>
                </c:pt>
                <c:pt idx="2077">
                  <c:v>0.172681</c:v>
                </c:pt>
                <c:pt idx="2078">
                  <c:v>0.17219599999999999</c:v>
                </c:pt>
                <c:pt idx="2079">
                  <c:v>0.17167499999999999</c:v>
                </c:pt>
                <c:pt idx="2080">
                  <c:v>0.171431</c:v>
                </c:pt>
                <c:pt idx="2081">
                  <c:v>0.17114499999999999</c:v>
                </c:pt>
                <c:pt idx="2082">
                  <c:v>0.17105699999999999</c:v>
                </c:pt>
                <c:pt idx="2083">
                  <c:v>0.17084199999999999</c:v>
                </c:pt>
                <c:pt idx="2084">
                  <c:v>0.17036699999999999</c:v>
                </c:pt>
                <c:pt idx="2085">
                  <c:v>0.17011899999999999</c:v>
                </c:pt>
                <c:pt idx="2086">
                  <c:v>0.16974600000000001</c:v>
                </c:pt>
                <c:pt idx="2087">
                  <c:v>0.16952300000000001</c:v>
                </c:pt>
                <c:pt idx="2088">
                  <c:v>0.16920299999999999</c:v>
                </c:pt>
                <c:pt idx="2089">
                  <c:v>0.16892599999999999</c:v>
                </c:pt>
                <c:pt idx="2090">
                  <c:v>0.168685</c:v>
                </c:pt>
                <c:pt idx="2091">
                  <c:v>0.168599</c:v>
                </c:pt>
                <c:pt idx="2092">
                  <c:v>0.16808899999999999</c:v>
                </c:pt>
                <c:pt idx="2093">
                  <c:v>0.16780800000000001</c:v>
                </c:pt>
                <c:pt idx="2094">
                  <c:v>0.16734299999999999</c:v>
                </c:pt>
                <c:pt idx="2095">
                  <c:v>0.16694899999999999</c:v>
                </c:pt>
                <c:pt idx="2096">
                  <c:v>0.16678899999999999</c:v>
                </c:pt>
                <c:pt idx="2097">
                  <c:v>0.166384</c:v>
                </c:pt>
                <c:pt idx="2098">
                  <c:v>0.16595799999999999</c:v>
                </c:pt>
                <c:pt idx="2099">
                  <c:v>0.16580800000000001</c:v>
                </c:pt>
                <c:pt idx="2100">
                  <c:v>0.16550699999999999</c:v>
                </c:pt>
                <c:pt idx="2101">
                  <c:v>0.16515299999999999</c:v>
                </c:pt>
                <c:pt idx="2102">
                  <c:v>0.16459399999999999</c:v>
                </c:pt>
                <c:pt idx="2103">
                  <c:v>0.164518</c:v>
                </c:pt>
                <c:pt idx="2104">
                  <c:v>0.16407099999999999</c:v>
                </c:pt>
                <c:pt idx="2105">
                  <c:v>0.16398799999999999</c:v>
                </c:pt>
                <c:pt idx="2106">
                  <c:v>0.16358200000000001</c:v>
                </c:pt>
                <c:pt idx="2107">
                  <c:v>0.163021</c:v>
                </c:pt>
                <c:pt idx="2108">
                  <c:v>0.16270000000000001</c:v>
                </c:pt>
                <c:pt idx="2109">
                  <c:v>0.16242200000000001</c:v>
                </c:pt>
                <c:pt idx="2110">
                  <c:v>0.16214100000000001</c:v>
                </c:pt>
                <c:pt idx="2111">
                  <c:v>0.161856</c:v>
                </c:pt>
                <c:pt idx="2112">
                  <c:v>0.16122800000000001</c:v>
                </c:pt>
                <c:pt idx="2113">
                  <c:v>0.16094</c:v>
                </c:pt>
                <c:pt idx="2114">
                  <c:v>0.16075900000000001</c:v>
                </c:pt>
                <c:pt idx="2115">
                  <c:v>0.16048299999999999</c:v>
                </c:pt>
                <c:pt idx="2116">
                  <c:v>0.160332</c:v>
                </c:pt>
                <c:pt idx="2117">
                  <c:v>0.15996099999999999</c:v>
                </c:pt>
                <c:pt idx="2118">
                  <c:v>0.15951399999999999</c:v>
                </c:pt>
                <c:pt idx="2119">
                  <c:v>0.159196</c:v>
                </c:pt>
                <c:pt idx="2120">
                  <c:v>0.15875700000000001</c:v>
                </c:pt>
                <c:pt idx="2121">
                  <c:v>0.15851000000000001</c:v>
                </c:pt>
                <c:pt idx="2122">
                  <c:v>0.15832499999999999</c:v>
                </c:pt>
                <c:pt idx="2123">
                  <c:v>0.157862</c:v>
                </c:pt>
                <c:pt idx="2124">
                  <c:v>0.15772800000000001</c:v>
                </c:pt>
                <c:pt idx="2125">
                  <c:v>0.15728900000000001</c:v>
                </c:pt>
                <c:pt idx="2126">
                  <c:v>0.15704199999999999</c:v>
                </c:pt>
                <c:pt idx="2127">
                  <c:v>0.15662599999999999</c:v>
                </c:pt>
                <c:pt idx="2128">
                  <c:v>0.15632699999999999</c:v>
                </c:pt>
                <c:pt idx="2129">
                  <c:v>0.156221</c:v>
                </c:pt>
                <c:pt idx="2130">
                  <c:v>0.15596299999999999</c:v>
                </c:pt>
                <c:pt idx="2131">
                  <c:v>0.155802</c:v>
                </c:pt>
                <c:pt idx="2132">
                  <c:v>0.15529999999999999</c:v>
                </c:pt>
                <c:pt idx="2133">
                  <c:v>0.15501300000000001</c:v>
                </c:pt>
                <c:pt idx="2134">
                  <c:v>0.15462999999999999</c:v>
                </c:pt>
                <c:pt idx="2135">
                  <c:v>0.15434999999999999</c:v>
                </c:pt>
                <c:pt idx="2136">
                  <c:v>0.153977</c:v>
                </c:pt>
                <c:pt idx="2137">
                  <c:v>0.15379699999999999</c:v>
                </c:pt>
                <c:pt idx="2138">
                  <c:v>0.153562</c:v>
                </c:pt>
                <c:pt idx="2139">
                  <c:v>0.15334200000000001</c:v>
                </c:pt>
                <c:pt idx="2140">
                  <c:v>0.15315999999999999</c:v>
                </c:pt>
                <c:pt idx="2141">
                  <c:v>0.15290100000000001</c:v>
                </c:pt>
                <c:pt idx="2142">
                  <c:v>0.15259</c:v>
                </c:pt>
                <c:pt idx="2143">
                  <c:v>0.15239800000000001</c:v>
                </c:pt>
                <c:pt idx="2144">
                  <c:v>0.15205199999999999</c:v>
                </c:pt>
                <c:pt idx="2145">
                  <c:v>0.151641</c:v>
                </c:pt>
                <c:pt idx="2146">
                  <c:v>0.151416</c:v>
                </c:pt>
                <c:pt idx="2147">
                  <c:v>0.15115799999999999</c:v>
                </c:pt>
                <c:pt idx="2148">
                  <c:v>0.15083199999999999</c:v>
                </c:pt>
                <c:pt idx="2149">
                  <c:v>0.15065400000000001</c:v>
                </c:pt>
                <c:pt idx="2150">
                  <c:v>0.15010200000000001</c:v>
                </c:pt>
                <c:pt idx="2151">
                  <c:v>0.15012800000000001</c:v>
                </c:pt>
                <c:pt idx="2152">
                  <c:v>0.149866</c:v>
                </c:pt>
                <c:pt idx="2153">
                  <c:v>0.14951900000000001</c:v>
                </c:pt>
                <c:pt idx="2154">
                  <c:v>0.149171</c:v>
                </c:pt>
                <c:pt idx="2155">
                  <c:v>0.14887700000000001</c:v>
                </c:pt>
                <c:pt idx="2156">
                  <c:v>0.14871899999999999</c:v>
                </c:pt>
                <c:pt idx="2157">
                  <c:v>0.14818700000000001</c:v>
                </c:pt>
                <c:pt idx="2158">
                  <c:v>0.14780099999999999</c:v>
                </c:pt>
                <c:pt idx="2159">
                  <c:v>0.14763499999999999</c:v>
                </c:pt>
                <c:pt idx="2160">
                  <c:v>0.14747299999999999</c:v>
                </c:pt>
                <c:pt idx="2161">
                  <c:v>0.14718800000000001</c:v>
                </c:pt>
                <c:pt idx="2162">
                  <c:v>0.14693899999999999</c:v>
                </c:pt>
                <c:pt idx="2163">
                  <c:v>0.14657899999999999</c:v>
                </c:pt>
                <c:pt idx="2164">
                  <c:v>0.146316</c:v>
                </c:pt>
                <c:pt idx="2165">
                  <c:v>0.14607800000000001</c:v>
                </c:pt>
                <c:pt idx="2166">
                  <c:v>0.14571700000000001</c:v>
                </c:pt>
                <c:pt idx="2167">
                  <c:v>0.14548</c:v>
                </c:pt>
                <c:pt idx="2168">
                  <c:v>0.14522299999999999</c:v>
                </c:pt>
                <c:pt idx="2169">
                  <c:v>0.145179</c:v>
                </c:pt>
                <c:pt idx="2170">
                  <c:v>0.14457500000000001</c:v>
                </c:pt>
                <c:pt idx="2171">
                  <c:v>0.14415</c:v>
                </c:pt>
                <c:pt idx="2172">
                  <c:v>0.14405299999999999</c:v>
                </c:pt>
                <c:pt idx="2173">
                  <c:v>0.143569</c:v>
                </c:pt>
                <c:pt idx="2174">
                  <c:v>0.143204</c:v>
                </c:pt>
                <c:pt idx="2175">
                  <c:v>0.14320099999999999</c:v>
                </c:pt>
                <c:pt idx="2176">
                  <c:v>0.14293400000000001</c:v>
                </c:pt>
                <c:pt idx="2177">
                  <c:v>0.14261499999999999</c:v>
                </c:pt>
                <c:pt idx="2178">
                  <c:v>0.14232400000000001</c:v>
                </c:pt>
                <c:pt idx="2179">
                  <c:v>0.14189499999999999</c:v>
                </c:pt>
                <c:pt idx="2180">
                  <c:v>0.141482</c:v>
                </c:pt>
                <c:pt idx="2181">
                  <c:v>0.141238</c:v>
                </c:pt>
                <c:pt idx="2182">
                  <c:v>0.14088600000000001</c:v>
                </c:pt>
                <c:pt idx="2183">
                  <c:v>0.14061899999999999</c:v>
                </c:pt>
                <c:pt idx="2184">
                  <c:v>0.14058100000000001</c:v>
                </c:pt>
                <c:pt idx="2185">
                  <c:v>0.14023099999999999</c:v>
                </c:pt>
                <c:pt idx="2186">
                  <c:v>0.13996600000000001</c:v>
                </c:pt>
                <c:pt idx="2187">
                  <c:v>0.13961100000000001</c:v>
                </c:pt>
                <c:pt idx="2188">
                  <c:v>0.13950399999999999</c:v>
                </c:pt>
                <c:pt idx="2189">
                  <c:v>0.13911000000000001</c:v>
                </c:pt>
                <c:pt idx="2190">
                  <c:v>0.138852</c:v>
                </c:pt>
                <c:pt idx="2191">
                  <c:v>0.13844400000000001</c:v>
                </c:pt>
                <c:pt idx="2192">
                  <c:v>0.13820199999999999</c:v>
                </c:pt>
                <c:pt idx="2193">
                  <c:v>0.13802400000000001</c:v>
                </c:pt>
                <c:pt idx="2194">
                  <c:v>0.137709</c:v>
                </c:pt>
                <c:pt idx="2195">
                  <c:v>0.13739799999999999</c:v>
                </c:pt>
                <c:pt idx="2196">
                  <c:v>0.137238</c:v>
                </c:pt>
                <c:pt idx="2197">
                  <c:v>0.136909</c:v>
                </c:pt>
                <c:pt idx="2198">
                  <c:v>0.13676199999999999</c:v>
                </c:pt>
                <c:pt idx="2199">
                  <c:v>0.13658899999999999</c:v>
                </c:pt>
                <c:pt idx="2200">
                  <c:v>0.13628399999999999</c:v>
                </c:pt>
                <c:pt idx="2201">
                  <c:v>0.13608799999999999</c:v>
                </c:pt>
                <c:pt idx="2202">
                  <c:v>0.13583999999999999</c:v>
                </c:pt>
                <c:pt idx="2203">
                  <c:v>0.135628</c:v>
                </c:pt>
                <c:pt idx="2204">
                  <c:v>0.13542899999999999</c:v>
                </c:pt>
                <c:pt idx="2205">
                  <c:v>0.13520399999999999</c:v>
                </c:pt>
                <c:pt idx="2206">
                  <c:v>0.135212</c:v>
                </c:pt>
                <c:pt idx="2207">
                  <c:v>0.135213</c:v>
                </c:pt>
                <c:pt idx="2208">
                  <c:v>0.13491800000000001</c:v>
                </c:pt>
                <c:pt idx="2209">
                  <c:v>0.13463700000000001</c:v>
                </c:pt>
                <c:pt idx="2210">
                  <c:v>0.134269</c:v>
                </c:pt>
                <c:pt idx="2211">
                  <c:v>0.13384599999999999</c:v>
                </c:pt>
                <c:pt idx="2212">
                  <c:v>0.13370499999999999</c:v>
                </c:pt>
                <c:pt idx="2213">
                  <c:v>0.133629</c:v>
                </c:pt>
                <c:pt idx="2214">
                  <c:v>0.133466</c:v>
                </c:pt>
                <c:pt idx="2215">
                  <c:v>0.13311300000000001</c:v>
                </c:pt>
                <c:pt idx="2216">
                  <c:v>0.133019</c:v>
                </c:pt>
                <c:pt idx="2217">
                  <c:v>0.132825</c:v>
                </c:pt>
                <c:pt idx="2218">
                  <c:v>0.132414</c:v>
                </c:pt>
                <c:pt idx="2219">
                  <c:v>0.13230900000000001</c:v>
                </c:pt>
                <c:pt idx="2220">
                  <c:v>0.13191700000000001</c:v>
                </c:pt>
                <c:pt idx="2221">
                  <c:v>0.131636</c:v>
                </c:pt>
                <c:pt idx="2222">
                  <c:v>0.13146099999999999</c:v>
                </c:pt>
                <c:pt idx="2223">
                  <c:v>0.13139600000000001</c:v>
                </c:pt>
                <c:pt idx="2224">
                  <c:v>0.13111999999999999</c:v>
                </c:pt>
                <c:pt idx="2225">
                  <c:v>0.13078300000000001</c:v>
                </c:pt>
                <c:pt idx="2226">
                  <c:v>0.13078899999999999</c:v>
                </c:pt>
                <c:pt idx="2227">
                  <c:v>0.130491</c:v>
                </c:pt>
                <c:pt idx="2228">
                  <c:v>0.13000300000000001</c:v>
                </c:pt>
                <c:pt idx="2229">
                  <c:v>0.12997</c:v>
                </c:pt>
                <c:pt idx="2230">
                  <c:v>0.129471</c:v>
                </c:pt>
                <c:pt idx="2231">
                  <c:v>0.12935199999999999</c:v>
                </c:pt>
                <c:pt idx="2232">
                  <c:v>0.12932099999999999</c:v>
                </c:pt>
                <c:pt idx="2233">
                  <c:v>0.129467</c:v>
                </c:pt>
                <c:pt idx="2234">
                  <c:v>0.12905</c:v>
                </c:pt>
                <c:pt idx="2235">
                  <c:v>0.12840699999999999</c:v>
                </c:pt>
                <c:pt idx="2236">
                  <c:v>0.12798999999999999</c:v>
                </c:pt>
                <c:pt idx="2237">
                  <c:v>0.12781500000000001</c:v>
                </c:pt>
                <c:pt idx="2238">
                  <c:v>0.127772</c:v>
                </c:pt>
                <c:pt idx="2239">
                  <c:v>0.127579</c:v>
                </c:pt>
                <c:pt idx="2240">
                  <c:v>0.12719900000000001</c:v>
                </c:pt>
                <c:pt idx="2241">
                  <c:v>0.12665599999999999</c:v>
                </c:pt>
                <c:pt idx="2242">
                  <c:v>0.126439</c:v>
                </c:pt>
                <c:pt idx="2243">
                  <c:v>0.12623100000000001</c:v>
                </c:pt>
                <c:pt idx="2244">
                  <c:v>0.12611900000000001</c:v>
                </c:pt>
                <c:pt idx="2245">
                  <c:v>0.12606200000000001</c:v>
                </c:pt>
                <c:pt idx="2246">
                  <c:v>0.125752</c:v>
                </c:pt>
                <c:pt idx="2247">
                  <c:v>0.12533</c:v>
                </c:pt>
                <c:pt idx="2248">
                  <c:v>0.12512899999999999</c:v>
                </c:pt>
                <c:pt idx="2249">
                  <c:v>0.124914</c:v>
                </c:pt>
                <c:pt idx="2250">
                  <c:v>0.124807</c:v>
                </c:pt>
                <c:pt idx="2251">
                  <c:v>0.124504</c:v>
                </c:pt>
                <c:pt idx="2252">
                  <c:v>0.124241</c:v>
                </c:pt>
                <c:pt idx="2253">
                  <c:v>0.123864</c:v>
                </c:pt>
                <c:pt idx="2254">
                  <c:v>0.123641</c:v>
                </c:pt>
                <c:pt idx="2255">
                  <c:v>0.123683</c:v>
                </c:pt>
                <c:pt idx="2256">
                  <c:v>0.123388</c:v>
                </c:pt>
                <c:pt idx="2257">
                  <c:v>0.123247</c:v>
                </c:pt>
                <c:pt idx="2258">
                  <c:v>0.122903</c:v>
                </c:pt>
                <c:pt idx="2259">
                  <c:v>0.12264700000000001</c:v>
                </c:pt>
                <c:pt idx="2260">
                  <c:v>0.122442</c:v>
                </c:pt>
                <c:pt idx="2261">
                  <c:v>0.122352</c:v>
                </c:pt>
                <c:pt idx="2262">
                  <c:v>0.122225</c:v>
                </c:pt>
                <c:pt idx="2263">
                  <c:v>0.122033</c:v>
                </c:pt>
                <c:pt idx="2264">
                  <c:v>0.121724</c:v>
                </c:pt>
                <c:pt idx="2265">
                  <c:v>0.121323</c:v>
                </c:pt>
                <c:pt idx="2266">
                  <c:v>0.121236</c:v>
                </c:pt>
                <c:pt idx="2267">
                  <c:v>0.121085</c:v>
                </c:pt>
                <c:pt idx="2268">
                  <c:v>0.121001</c:v>
                </c:pt>
                <c:pt idx="2269">
                  <c:v>0.120944</c:v>
                </c:pt>
                <c:pt idx="2270">
                  <c:v>0.12080299999999999</c:v>
                </c:pt>
                <c:pt idx="2271">
                  <c:v>0.120681</c:v>
                </c:pt>
                <c:pt idx="2272">
                  <c:v>0.120518</c:v>
                </c:pt>
                <c:pt idx="2273">
                  <c:v>0.120142</c:v>
                </c:pt>
                <c:pt idx="2274">
                  <c:v>0.119841</c:v>
                </c:pt>
                <c:pt idx="2275">
                  <c:v>0.11974600000000001</c:v>
                </c:pt>
                <c:pt idx="2276">
                  <c:v>0.119757</c:v>
                </c:pt>
                <c:pt idx="2277">
                  <c:v>0.11981899999999999</c:v>
                </c:pt>
                <c:pt idx="2278">
                  <c:v>0.11936099999999999</c:v>
                </c:pt>
                <c:pt idx="2279">
                  <c:v>0.119169</c:v>
                </c:pt>
                <c:pt idx="2280">
                  <c:v>0.118926</c:v>
                </c:pt>
                <c:pt idx="2281">
                  <c:v>0.118509</c:v>
                </c:pt>
                <c:pt idx="2282">
                  <c:v>0.11841400000000001</c:v>
                </c:pt>
                <c:pt idx="2283">
                  <c:v>0.118182</c:v>
                </c:pt>
                <c:pt idx="2284">
                  <c:v>0.11798400000000001</c:v>
                </c:pt>
                <c:pt idx="2285">
                  <c:v>0.117814</c:v>
                </c:pt>
                <c:pt idx="2286">
                  <c:v>0.117489</c:v>
                </c:pt>
                <c:pt idx="2287">
                  <c:v>0.11722399999999999</c:v>
                </c:pt>
                <c:pt idx="2288">
                  <c:v>0.11711199999999999</c:v>
                </c:pt>
                <c:pt idx="2289">
                  <c:v>0.117023</c:v>
                </c:pt>
                <c:pt idx="2290">
                  <c:v>0.11674</c:v>
                </c:pt>
                <c:pt idx="2291">
                  <c:v>0.11658300000000001</c:v>
                </c:pt>
                <c:pt idx="2292">
                  <c:v>0.116275</c:v>
                </c:pt>
                <c:pt idx="2293">
                  <c:v>0.116129</c:v>
                </c:pt>
                <c:pt idx="2294">
                  <c:v>0.11584899999999999</c:v>
                </c:pt>
                <c:pt idx="2295">
                  <c:v>0.115601</c:v>
                </c:pt>
                <c:pt idx="2296">
                  <c:v>0.11543200000000001</c:v>
                </c:pt>
                <c:pt idx="2297">
                  <c:v>0.115324</c:v>
                </c:pt>
                <c:pt idx="2298">
                  <c:v>0.114838</c:v>
                </c:pt>
                <c:pt idx="2299">
                  <c:v>0.114542</c:v>
                </c:pt>
                <c:pt idx="2300">
                  <c:v>0.114577</c:v>
                </c:pt>
                <c:pt idx="2301">
                  <c:v>0.11442099999999999</c:v>
                </c:pt>
                <c:pt idx="2302">
                  <c:v>0.114248</c:v>
                </c:pt>
                <c:pt idx="2303">
                  <c:v>0.11382</c:v>
                </c:pt>
                <c:pt idx="2304">
                  <c:v>0.11382200000000001</c:v>
                </c:pt>
                <c:pt idx="2305">
                  <c:v>0.11361400000000001</c:v>
                </c:pt>
                <c:pt idx="2306">
                  <c:v>0.11325</c:v>
                </c:pt>
                <c:pt idx="2307">
                  <c:v>0.112994</c:v>
                </c:pt>
                <c:pt idx="2308">
                  <c:v>0.112902</c:v>
                </c:pt>
                <c:pt idx="2309">
                  <c:v>0.112706</c:v>
                </c:pt>
                <c:pt idx="2310">
                  <c:v>0.112382</c:v>
                </c:pt>
                <c:pt idx="2311">
                  <c:v>0.112025</c:v>
                </c:pt>
                <c:pt idx="2312">
                  <c:v>0.111789</c:v>
                </c:pt>
                <c:pt idx="2313">
                  <c:v>0.111749</c:v>
                </c:pt>
                <c:pt idx="2314">
                  <c:v>0.111488</c:v>
                </c:pt>
                <c:pt idx="2315">
                  <c:v>0.11135200000000001</c:v>
                </c:pt>
                <c:pt idx="2316">
                  <c:v>0.111468</c:v>
                </c:pt>
                <c:pt idx="2317">
                  <c:v>0.111155</c:v>
                </c:pt>
                <c:pt idx="2318">
                  <c:v>0.11078</c:v>
                </c:pt>
                <c:pt idx="2319">
                  <c:v>0.11057599999999999</c:v>
                </c:pt>
                <c:pt idx="2320">
                  <c:v>0.110253</c:v>
                </c:pt>
                <c:pt idx="2321">
                  <c:v>0.110389</c:v>
                </c:pt>
                <c:pt idx="2322">
                  <c:v>0.110017</c:v>
                </c:pt>
                <c:pt idx="2323">
                  <c:v>0.109806</c:v>
                </c:pt>
                <c:pt idx="2324">
                  <c:v>0.109836</c:v>
                </c:pt>
                <c:pt idx="2325">
                  <c:v>0.10970000000000001</c:v>
                </c:pt>
                <c:pt idx="2326">
                  <c:v>0.109441</c:v>
                </c:pt>
                <c:pt idx="2327">
                  <c:v>0.10921599999999999</c:v>
                </c:pt>
                <c:pt idx="2328">
                  <c:v>0.109033</c:v>
                </c:pt>
                <c:pt idx="2329">
                  <c:v>0.10867</c:v>
                </c:pt>
                <c:pt idx="2330">
                  <c:v>0.10855099999999999</c:v>
                </c:pt>
                <c:pt idx="2331">
                  <c:v>0.108504</c:v>
                </c:pt>
                <c:pt idx="2332">
                  <c:v>0.108234</c:v>
                </c:pt>
                <c:pt idx="2333">
                  <c:v>0.10800700000000001</c:v>
                </c:pt>
                <c:pt idx="2334">
                  <c:v>0.10778799999999999</c:v>
                </c:pt>
                <c:pt idx="2335">
                  <c:v>0.107706</c:v>
                </c:pt>
                <c:pt idx="2336">
                  <c:v>0.10753</c:v>
                </c:pt>
                <c:pt idx="2337">
                  <c:v>0.1074</c:v>
                </c:pt>
                <c:pt idx="2338">
                  <c:v>0.10739899999999999</c:v>
                </c:pt>
                <c:pt idx="2339">
                  <c:v>0.107179</c:v>
                </c:pt>
                <c:pt idx="2340">
                  <c:v>0.10693800000000001</c:v>
                </c:pt>
                <c:pt idx="2341">
                  <c:v>0.106783</c:v>
                </c:pt>
                <c:pt idx="2342">
                  <c:v>0.106558</c:v>
                </c:pt>
                <c:pt idx="2343">
                  <c:v>0.106263</c:v>
                </c:pt>
                <c:pt idx="2344">
                  <c:v>0.106032</c:v>
                </c:pt>
                <c:pt idx="2345">
                  <c:v>0.105807</c:v>
                </c:pt>
                <c:pt idx="2346">
                  <c:v>0.10568</c:v>
                </c:pt>
                <c:pt idx="2347">
                  <c:v>0.105643</c:v>
                </c:pt>
                <c:pt idx="2348">
                  <c:v>0.105489</c:v>
                </c:pt>
                <c:pt idx="2349">
                  <c:v>0.105229</c:v>
                </c:pt>
                <c:pt idx="2350">
                  <c:v>0.105046</c:v>
                </c:pt>
                <c:pt idx="2351">
                  <c:v>0.104916</c:v>
                </c:pt>
                <c:pt idx="2352">
                  <c:v>0.104709</c:v>
                </c:pt>
                <c:pt idx="2353">
                  <c:v>0.104549</c:v>
                </c:pt>
                <c:pt idx="2354">
                  <c:v>0.104351</c:v>
                </c:pt>
                <c:pt idx="2355">
                  <c:v>0.104119</c:v>
                </c:pt>
                <c:pt idx="2356">
                  <c:v>0.10380200000000001</c:v>
                </c:pt>
                <c:pt idx="2357">
                  <c:v>0.103645</c:v>
                </c:pt>
                <c:pt idx="2358">
                  <c:v>0.10352500000000001</c:v>
                </c:pt>
                <c:pt idx="2359">
                  <c:v>0.103545</c:v>
                </c:pt>
                <c:pt idx="2360">
                  <c:v>0.10317999999999999</c:v>
                </c:pt>
                <c:pt idx="2361">
                  <c:v>0.10324899999999999</c:v>
                </c:pt>
                <c:pt idx="2362">
                  <c:v>0.103156</c:v>
                </c:pt>
                <c:pt idx="2363">
                  <c:v>0.102821</c:v>
                </c:pt>
                <c:pt idx="2364">
                  <c:v>0.102315</c:v>
                </c:pt>
                <c:pt idx="2365">
                  <c:v>0.102162</c:v>
                </c:pt>
                <c:pt idx="2366">
                  <c:v>0.10201499999999999</c:v>
                </c:pt>
                <c:pt idx="2367">
                  <c:v>0.10175099999999999</c:v>
                </c:pt>
                <c:pt idx="2368">
                  <c:v>0.101692</c:v>
                </c:pt>
                <c:pt idx="2369">
                  <c:v>0.101482</c:v>
                </c:pt>
                <c:pt idx="2370">
                  <c:v>0.101454</c:v>
                </c:pt>
                <c:pt idx="2371">
                  <c:v>0.10119</c:v>
                </c:pt>
                <c:pt idx="2372">
                  <c:v>0.10097399999999999</c:v>
                </c:pt>
                <c:pt idx="2373">
                  <c:v>0.100795</c:v>
                </c:pt>
                <c:pt idx="2374">
                  <c:v>0.100602</c:v>
                </c:pt>
                <c:pt idx="2375">
                  <c:v>0.100409</c:v>
                </c:pt>
                <c:pt idx="2376">
                  <c:v>0.10018000000000001</c:v>
                </c:pt>
                <c:pt idx="2377">
                  <c:v>9.9985000000000004E-2</c:v>
                </c:pt>
                <c:pt idx="2378">
                  <c:v>9.9687999999999999E-2</c:v>
                </c:pt>
                <c:pt idx="2379">
                  <c:v>9.9657999999999997E-2</c:v>
                </c:pt>
                <c:pt idx="2380">
                  <c:v>9.9575999999999998E-2</c:v>
                </c:pt>
                <c:pt idx="2381">
                  <c:v>9.9363000000000007E-2</c:v>
                </c:pt>
                <c:pt idx="2382">
                  <c:v>9.9278000000000005E-2</c:v>
                </c:pt>
                <c:pt idx="2383">
                  <c:v>9.9043000000000006E-2</c:v>
                </c:pt>
                <c:pt idx="2384">
                  <c:v>9.8732E-2</c:v>
                </c:pt>
                <c:pt idx="2385">
                  <c:v>9.8602999999999996E-2</c:v>
                </c:pt>
                <c:pt idx="2386">
                  <c:v>9.8338999999999996E-2</c:v>
                </c:pt>
                <c:pt idx="2387">
                  <c:v>9.8114999999999994E-2</c:v>
                </c:pt>
                <c:pt idx="2388">
                  <c:v>9.8107E-2</c:v>
                </c:pt>
                <c:pt idx="2389">
                  <c:v>9.8027000000000003E-2</c:v>
                </c:pt>
                <c:pt idx="2390">
                  <c:v>9.7832000000000002E-2</c:v>
                </c:pt>
                <c:pt idx="2391">
                  <c:v>9.7845000000000001E-2</c:v>
                </c:pt>
                <c:pt idx="2392">
                  <c:v>9.7691E-2</c:v>
                </c:pt>
                <c:pt idx="2393">
                  <c:v>9.7568000000000002E-2</c:v>
                </c:pt>
                <c:pt idx="2394">
                  <c:v>9.7249000000000002E-2</c:v>
                </c:pt>
                <c:pt idx="2395">
                  <c:v>9.6953999999999999E-2</c:v>
                </c:pt>
                <c:pt idx="2396">
                  <c:v>9.6675999999999998E-2</c:v>
                </c:pt>
                <c:pt idx="2397">
                  <c:v>9.6763000000000002E-2</c:v>
                </c:pt>
                <c:pt idx="2398">
                  <c:v>9.6706E-2</c:v>
                </c:pt>
                <c:pt idx="2399">
                  <c:v>9.6620999999999999E-2</c:v>
                </c:pt>
                <c:pt idx="2400">
                  <c:v>9.6493999999999996E-2</c:v>
                </c:pt>
                <c:pt idx="2401">
                  <c:v>9.6284999999999996E-2</c:v>
                </c:pt>
                <c:pt idx="2402">
                  <c:v>9.6186999999999995E-2</c:v>
                </c:pt>
                <c:pt idx="2403">
                  <c:v>9.6145999999999995E-2</c:v>
                </c:pt>
                <c:pt idx="2404">
                  <c:v>9.5808000000000004E-2</c:v>
                </c:pt>
                <c:pt idx="2405">
                  <c:v>9.5609E-2</c:v>
                </c:pt>
                <c:pt idx="2406">
                  <c:v>9.5361000000000001E-2</c:v>
                </c:pt>
                <c:pt idx="2407">
                  <c:v>9.5158000000000006E-2</c:v>
                </c:pt>
                <c:pt idx="2408">
                  <c:v>9.5037999999999997E-2</c:v>
                </c:pt>
                <c:pt idx="2409">
                  <c:v>9.4932000000000002E-2</c:v>
                </c:pt>
                <c:pt idx="2410">
                  <c:v>9.4618999999999995E-2</c:v>
                </c:pt>
                <c:pt idx="2411">
                  <c:v>9.4633999999999996E-2</c:v>
                </c:pt>
                <c:pt idx="2412">
                  <c:v>9.4480999999999996E-2</c:v>
                </c:pt>
                <c:pt idx="2413">
                  <c:v>9.4473000000000001E-2</c:v>
                </c:pt>
                <c:pt idx="2414">
                  <c:v>9.4299999999999995E-2</c:v>
                </c:pt>
                <c:pt idx="2415">
                  <c:v>9.4177999999999998E-2</c:v>
                </c:pt>
                <c:pt idx="2416">
                  <c:v>9.3969999999999998E-2</c:v>
                </c:pt>
                <c:pt idx="2417">
                  <c:v>9.3828999999999996E-2</c:v>
                </c:pt>
                <c:pt idx="2418">
                  <c:v>9.3650999999999998E-2</c:v>
                </c:pt>
                <c:pt idx="2419">
                  <c:v>9.3491000000000005E-2</c:v>
                </c:pt>
                <c:pt idx="2420">
                  <c:v>9.3267000000000003E-2</c:v>
                </c:pt>
                <c:pt idx="2421">
                  <c:v>9.3056E-2</c:v>
                </c:pt>
                <c:pt idx="2422">
                  <c:v>9.2913999999999997E-2</c:v>
                </c:pt>
                <c:pt idx="2423">
                  <c:v>9.2758999999999994E-2</c:v>
                </c:pt>
                <c:pt idx="2424">
                  <c:v>9.2521999999999993E-2</c:v>
                </c:pt>
                <c:pt idx="2425">
                  <c:v>9.2463000000000004E-2</c:v>
                </c:pt>
                <c:pt idx="2426">
                  <c:v>9.2177999999999996E-2</c:v>
                </c:pt>
                <c:pt idx="2427">
                  <c:v>9.1970999999999997E-2</c:v>
                </c:pt>
                <c:pt idx="2428">
                  <c:v>9.1824000000000003E-2</c:v>
                </c:pt>
                <c:pt idx="2429">
                  <c:v>9.1556999999999999E-2</c:v>
                </c:pt>
                <c:pt idx="2430">
                  <c:v>9.1256000000000004E-2</c:v>
                </c:pt>
                <c:pt idx="2431">
                  <c:v>9.1014999999999999E-2</c:v>
                </c:pt>
                <c:pt idx="2432">
                  <c:v>9.0943999999999997E-2</c:v>
                </c:pt>
                <c:pt idx="2433">
                  <c:v>9.0570999999999999E-2</c:v>
                </c:pt>
                <c:pt idx="2434">
                  <c:v>9.0306999999999998E-2</c:v>
                </c:pt>
                <c:pt idx="2435">
                  <c:v>9.0212000000000001E-2</c:v>
                </c:pt>
                <c:pt idx="2436">
                  <c:v>9.0066999999999994E-2</c:v>
                </c:pt>
                <c:pt idx="2437">
                  <c:v>8.9883000000000005E-2</c:v>
                </c:pt>
                <c:pt idx="2438">
                  <c:v>8.9870000000000005E-2</c:v>
                </c:pt>
                <c:pt idx="2439">
                  <c:v>8.9395000000000002E-2</c:v>
                </c:pt>
                <c:pt idx="2440">
                  <c:v>8.9122000000000007E-2</c:v>
                </c:pt>
                <c:pt idx="2441">
                  <c:v>8.9022000000000004E-2</c:v>
                </c:pt>
                <c:pt idx="2442">
                  <c:v>8.8852E-2</c:v>
                </c:pt>
                <c:pt idx="2443">
                  <c:v>8.8706999999999994E-2</c:v>
                </c:pt>
                <c:pt idx="2444">
                  <c:v>8.8265999999999997E-2</c:v>
                </c:pt>
                <c:pt idx="2445">
                  <c:v>8.8234999999999994E-2</c:v>
                </c:pt>
                <c:pt idx="2446">
                  <c:v>8.7927000000000005E-2</c:v>
                </c:pt>
                <c:pt idx="2447">
                  <c:v>8.7773000000000004E-2</c:v>
                </c:pt>
                <c:pt idx="2448">
                  <c:v>8.7694999999999995E-2</c:v>
                </c:pt>
                <c:pt idx="2449">
                  <c:v>8.7486999999999995E-2</c:v>
                </c:pt>
                <c:pt idx="2450">
                  <c:v>8.7253999999999998E-2</c:v>
                </c:pt>
                <c:pt idx="2451">
                  <c:v>8.7027999999999994E-2</c:v>
                </c:pt>
                <c:pt idx="2452">
                  <c:v>8.6804999999999993E-2</c:v>
                </c:pt>
                <c:pt idx="2453">
                  <c:v>8.6588999999999999E-2</c:v>
                </c:pt>
                <c:pt idx="2454">
                  <c:v>8.6652000000000007E-2</c:v>
                </c:pt>
                <c:pt idx="2455">
                  <c:v>8.6529999999999996E-2</c:v>
                </c:pt>
                <c:pt idx="2456">
                  <c:v>8.6471000000000006E-2</c:v>
                </c:pt>
                <c:pt idx="2457">
                  <c:v>8.6307999999999996E-2</c:v>
                </c:pt>
                <c:pt idx="2458">
                  <c:v>8.6207000000000006E-2</c:v>
                </c:pt>
                <c:pt idx="2459">
                  <c:v>8.6013000000000006E-2</c:v>
                </c:pt>
                <c:pt idx="2460">
                  <c:v>8.5843000000000003E-2</c:v>
                </c:pt>
                <c:pt idx="2461">
                  <c:v>8.5821999999999996E-2</c:v>
                </c:pt>
                <c:pt idx="2462">
                  <c:v>8.5657999999999998E-2</c:v>
                </c:pt>
                <c:pt idx="2463">
                  <c:v>8.5583999999999993E-2</c:v>
                </c:pt>
                <c:pt idx="2464">
                  <c:v>8.5157999999999998E-2</c:v>
                </c:pt>
                <c:pt idx="2465">
                  <c:v>8.4997000000000003E-2</c:v>
                </c:pt>
                <c:pt idx="2466">
                  <c:v>8.4822999999999996E-2</c:v>
                </c:pt>
                <c:pt idx="2467">
                  <c:v>8.5103999999999999E-2</c:v>
                </c:pt>
                <c:pt idx="2468">
                  <c:v>8.5005999999999998E-2</c:v>
                </c:pt>
                <c:pt idx="2469">
                  <c:v>8.4784999999999999E-2</c:v>
                </c:pt>
                <c:pt idx="2470">
                  <c:v>8.4528000000000006E-2</c:v>
                </c:pt>
                <c:pt idx="2471">
                  <c:v>8.4238999999999994E-2</c:v>
                </c:pt>
                <c:pt idx="2472">
                  <c:v>8.4193000000000004E-2</c:v>
                </c:pt>
                <c:pt idx="2473">
                  <c:v>8.3988999999999994E-2</c:v>
                </c:pt>
                <c:pt idx="2474">
                  <c:v>8.3861000000000005E-2</c:v>
                </c:pt>
                <c:pt idx="2475">
                  <c:v>8.3763000000000004E-2</c:v>
                </c:pt>
                <c:pt idx="2476">
                  <c:v>8.3539000000000002E-2</c:v>
                </c:pt>
                <c:pt idx="2477">
                  <c:v>8.3565E-2</c:v>
                </c:pt>
                <c:pt idx="2478">
                  <c:v>8.3395999999999998E-2</c:v>
                </c:pt>
                <c:pt idx="2479">
                  <c:v>8.3196999999999993E-2</c:v>
                </c:pt>
                <c:pt idx="2480">
                  <c:v>8.3093E-2</c:v>
                </c:pt>
                <c:pt idx="2481">
                  <c:v>8.3117999999999997E-2</c:v>
                </c:pt>
                <c:pt idx="2482">
                  <c:v>8.3067000000000002E-2</c:v>
                </c:pt>
                <c:pt idx="2483">
                  <c:v>8.3018999999999996E-2</c:v>
                </c:pt>
                <c:pt idx="2484">
                  <c:v>8.2738000000000006E-2</c:v>
                </c:pt>
                <c:pt idx="2485">
                  <c:v>8.2626000000000005E-2</c:v>
                </c:pt>
                <c:pt idx="2486">
                  <c:v>8.2455000000000001E-2</c:v>
                </c:pt>
                <c:pt idx="2487">
                  <c:v>8.2463999999999996E-2</c:v>
                </c:pt>
                <c:pt idx="2488">
                  <c:v>8.2206000000000001E-2</c:v>
                </c:pt>
                <c:pt idx="2489">
                  <c:v>8.1949999999999995E-2</c:v>
                </c:pt>
                <c:pt idx="2490">
                  <c:v>8.1841999999999998E-2</c:v>
                </c:pt>
                <c:pt idx="2491">
                  <c:v>8.1817000000000001E-2</c:v>
                </c:pt>
                <c:pt idx="2492">
                  <c:v>8.1703999999999999E-2</c:v>
                </c:pt>
                <c:pt idx="2493">
                  <c:v>8.1548999999999996E-2</c:v>
                </c:pt>
                <c:pt idx="2494">
                  <c:v>8.1596000000000002E-2</c:v>
                </c:pt>
                <c:pt idx="2495">
                  <c:v>8.1587000000000007E-2</c:v>
                </c:pt>
                <c:pt idx="2496">
                  <c:v>8.1543000000000004E-2</c:v>
                </c:pt>
                <c:pt idx="2497">
                  <c:v>8.1456000000000001E-2</c:v>
                </c:pt>
                <c:pt idx="2498">
                  <c:v>8.1360000000000002E-2</c:v>
                </c:pt>
                <c:pt idx="2499">
                  <c:v>8.1411999999999998E-2</c:v>
                </c:pt>
                <c:pt idx="2500">
                  <c:v>8.1384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E-8FC1-439F-91CB-F022EC08FFFD}"/>
            </c:ext>
          </c:extLst>
        </c:ser>
        <c:ser>
          <c:idx val="15"/>
          <c:order val="15"/>
          <c:tx>
            <c:v>pH 11.37</c:v>
          </c:tx>
          <c:marker>
            <c:symbol val="none"/>
          </c:marker>
          <c:xVal>
            <c:numRef>
              <c:f>'total. dat'!$A$1:$A$2501</c:f>
              <c:numCache>
                <c:formatCode>General</c:formatCode>
                <c:ptCount val="2501"/>
                <c:pt idx="0">
                  <c:v>400</c:v>
                </c:pt>
                <c:pt idx="1">
                  <c:v>400.20001200000002</c:v>
                </c:pt>
                <c:pt idx="2">
                  <c:v>400.39999399999999</c:v>
                </c:pt>
                <c:pt idx="3">
                  <c:v>400.60000600000001</c:v>
                </c:pt>
                <c:pt idx="4">
                  <c:v>400.79998799999998</c:v>
                </c:pt>
                <c:pt idx="5">
                  <c:v>401</c:v>
                </c:pt>
                <c:pt idx="6">
                  <c:v>401.20001200000002</c:v>
                </c:pt>
                <c:pt idx="7">
                  <c:v>401.39999399999999</c:v>
                </c:pt>
                <c:pt idx="8">
                  <c:v>401.60000600000001</c:v>
                </c:pt>
                <c:pt idx="9">
                  <c:v>401.79998799999998</c:v>
                </c:pt>
                <c:pt idx="10">
                  <c:v>402</c:v>
                </c:pt>
                <c:pt idx="11">
                  <c:v>402.20001200000002</c:v>
                </c:pt>
                <c:pt idx="12">
                  <c:v>402.39999399999999</c:v>
                </c:pt>
                <c:pt idx="13">
                  <c:v>402.60000600000001</c:v>
                </c:pt>
                <c:pt idx="14">
                  <c:v>402.79998799999998</c:v>
                </c:pt>
                <c:pt idx="15">
                  <c:v>403</c:v>
                </c:pt>
                <c:pt idx="16">
                  <c:v>403.20001200000002</c:v>
                </c:pt>
                <c:pt idx="17">
                  <c:v>403.39999399999999</c:v>
                </c:pt>
                <c:pt idx="18">
                  <c:v>403.60000600000001</c:v>
                </c:pt>
                <c:pt idx="19">
                  <c:v>403.79998799999998</c:v>
                </c:pt>
                <c:pt idx="20">
                  <c:v>404</c:v>
                </c:pt>
                <c:pt idx="21">
                  <c:v>404.20001200000002</c:v>
                </c:pt>
                <c:pt idx="22">
                  <c:v>404.39999399999999</c:v>
                </c:pt>
                <c:pt idx="23">
                  <c:v>404.60000600000001</c:v>
                </c:pt>
                <c:pt idx="24">
                  <c:v>404.79998799999998</c:v>
                </c:pt>
                <c:pt idx="25">
                  <c:v>405</c:v>
                </c:pt>
                <c:pt idx="26">
                  <c:v>405.20001200000002</c:v>
                </c:pt>
                <c:pt idx="27">
                  <c:v>405.39999399999999</c:v>
                </c:pt>
                <c:pt idx="28">
                  <c:v>405.60000600000001</c:v>
                </c:pt>
                <c:pt idx="29">
                  <c:v>405.79998799999998</c:v>
                </c:pt>
                <c:pt idx="30">
                  <c:v>406</c:v>
                </c:pt>
                <c:pt idx="31">
                  <c:v>406.20001200000002</c:v>
                </c:pt>
                <c:pt idx="32">
                  <c:v>406.39999399999999</c:v>
                </c:pt>
                <c:pt idx="33">
                  <c:v>406.60000600000001</c:v>
                </c:pt>
                <c:pt idx="34">
                  <c:v>406.79998799999998</c:v>
                </c:pt>
                <c:pt idx="35">
                  <c:v>407</c:v>
                </c:pt>
                <c:pt idx="36">
                  <c:v>407.20001200000002</c:v>
                </c:pt>
                <c:pt idx="37">
                  <c:v>407.39999399999999</c:v>
                </c:pt>
                <c:pt idx="38">
                  <c:v>407.60000600000001</c:v>
                </c:pt>
                <c:pt idx="39">
                  <c:v>407.79998799999998</c:v>
                </c:pt>
                <c:pt idx="40">
                  <c:v>408</c:v>
                </c:pt>
                <c:pt idx="41">
                  <c:v>408.20001200000002</c:v>
                </c:pt>
                <c:pt idx="42">
                  <c:v>408.39999399999999</c:v>
                </c:pt>
                <c:pt idx="43">
                  <c:v>408.60000600000001</c:v>
                </c:pt>
                <c:pt idx="44">
                  <c:v>408.79998799999998</c:v>
                </c:pt>
                <c:pt idx="45">
                  <c:v>409</c:v>
                </c:pt>
                <c:pt idx="46">
                  <c:v>409.20001200000002</c:v>
                </c:pt>
                <c:pt idx="47">
                  <c:v>409.39999399999999</c:v>
                </c:pt>
                <c:pt idx="48">
                  <c:v>409.60000600000001</c:v>
                </c:pt>
                <c:pt idx="49">
                  <c:v>409.79998799999998</c:v>
                </c:pt>
                <c:pt idx="50">
                  <c:v>410</c:v>
                </c:pt>
                <c:pt idx="51">
                  <c:v>410.20001200000002</c:v>
                </c:pt>
                <c:pt idx="52">
                  <c:v>410.39999399999999</c:v>
                </c:pt>
                <c:pt idx="53">
                  <c:v>410.60000600000001</c:v>
                </c:pt>
                <c:pt idx="54">
                  <c:v>410.79998799999998</c:v>
                </c:pt>
                <c:pt idx="55">
                  <c:v>411</c:v>
                </c:pt>
                <c:pt idx="56">
                  <c:v>411.20001200000002</c:v>
                </c:pt>
                <c:pt idx="57">
                  <c:v>411.39999399999999</c:v>
                </c:pt>
                <c:pt idx="58">
                  <c:v>411.60000600000001</c:v>
                </c:pt>
                <c:pt idx="59">
                  <c:v>411.79998799999998</c:v>
                </c:pt>
                <c:pt idx="60">
                  <c:v>412</c:v>
                </c:pt>
                <c:pt idx="61">
                  <c:v>412.20001200000002</c:v>
                </c:pt>
                <c:pt idx="62">
                  <c:v>412.39999399999999</c:v>
                </c:pt>
                <c:pt idx="63">
                  <c:v>412.60000600000001</c:v>
                </c:pt>
                <c:pt idx="64">
                  <c:v>412.79998799999998</c:v>
                </c:pt>
                <c:pt idx="65">
                  <c:v>413</c:v>
                </c:pt>
                <c:pt idx="66">
                  <c:v>413.20001200000002</c:v>
                </c:pt>
                <c:pt idx="67">
                  <c:v>413.39999399999999</c:v>
                </c:pt>
                <c:pt idx="68">
                  <c:v>413.60000600000001</c:v>
                </c:pt>
                <c:pt idx="69">
                  <c:v>413.79998799999998</c:v>
                </c:pt>
                <c:pt idx="70">
                  <c:v>414</c:v>
                </c:pt>
                <c:pt idx="71">
                  <c:v>414.20001200000002</c:v>
                </c:pt>
                <c:pt idx="72">
                  <c:v>414.39999399999999</c:v>
                </c:pt>
                <c:pt idx="73">
                  <c:v>414.60000600000001</c:v>
                </c:pt>
                <c:pt idx="74">
                  <c:v>414.79998799999998</c:v>
                </c:pt>
                <c:pt idx="75">
                  <c:v>415</c:v>
                </c:pt>
                <c:pt idx="76">
                  <c:v>415.20001200000002</c:v>
                </c:pt>
                <c:pt idx="77">
                  <c:v>415.39999399999999</c:v>
                </c:pt>
                <c:pt idx="78">
                  <c:v>415.60000600000001</c:v>
                </c:pt>
                <c:pt idx="79">
                  <c:v>415.79998799999998</c:v>
                </c:pt>
                <c:pt idx="80">
                  <c:v>416</c:v>
                </c:pt>
                <c:pt idx="81">
                  <c:v>416.20001200000002</c:v>
                </c:pt>
                <c:pt idx="82">
                  <c:v>416.39999399999999</c:v>
                </c:pt>
                <c:pt idx="83">
                  <c:v>416.60000600000001</c:v>
                </c:pt>
                <c:pt idx="84">
                  <c:v>416.79998799999998</c:v>
                </c:pt>
                <c:pt idx="85">
                  <c:v>417</c:v>
                </c:pt>
                <c:pt idx="86">
                  <c:v>417.20001200000002</c:v>
                </c:pt>
                <c:pt idx="87">
                  <c:v>417.39999399999999</c:v>
                </c:pt>
                <c:pt idx="88">
                  <c:v>417.60000600000001</c:v>
                </c:pt>
                <c:pt idx="89">
                  <c:v>417.79998799999998</c:v>
                </c:pt>
                <c:pt idx="90">
                  <c:v>418</c:v>
                </c:pt>
                <c:pt idx="91">
                  <c:v>418.20001200000002</c:v>
                </c:pt>
                <c:pt idx="92">
                  <c:v>418.39999399999999</c:v>
                </c:pt>
                <c:pt idx="93">
                  <c:v>418.60000600000001</c:v>
                </c:pt>
                <c:pt idx="94">
                  <c:v>418.79998799999998</c:v>
                </c:pt>
                <c:pt idx="95">
                  <c:v>419</c:v>
                </c:pt>
                <c:pt idx="96">
                  <c:v>419.20001200000002</c:v>
                </c:pt>
                <c:pt idx="97">
                  <c:v>419.39999399999999</c:v>
                </c:pt>
                <c:pt idx="98">
                  <c:v>419.60000600000001</c:v>
                </c:pt>
                <c:pt idx="99">
                  <c:v>419.79998799999998</c:v>
                </c:pt>
                <c:pt idx="100">
                  <c:v>420</c:v>
                </c:pt>
                <c:pt idx="101">
                  <c:v>420.20001200000002</c:v>
                </c:pt>
                <c:pt idx="102">
                  <c:v>420.39999399999999</c:v>
                </c:pt>
                <c:pt idx="103">
                  <c:v>420.60000600000001</c:v>
                </c:pt>
                <c:pt idx="104">
                  <c:v>420.79998799999998</c:v>
                </c:pt>
                <c:pt idx="105">
                  <c:v>421</c:v>
                </c:pt>
                <c:pt idx="106">
                  <c:v>421.20001200000002</c:v>
                </c:pt>
                <c:pt idx="107">
                  <c:v>421.39999399999999</c:v>
                </c:pt>
                <c:pt idx="108">
                  <c:v>421.60000600000001</c:v>
                </c:pt>
                <c:pt idx="109">
                  <c:v>421.79998799999998</c:v>
                </c:pt>
                <c:pt idx="110">
                  <c:v>422</c:v>
                </c:pt>
                <c:pt idx="111">
                  <c:v>422.20001200000002</c:v>
                </c:pt>
                <c:pt idx="112">
                  <c:v>422.39999399999999</c:v>
                </c:pt>
                <c:pt idx="113">
                  <c:v>422.60000600000001</c:v>
                </c:pt>
                <c:pt idx="114">
                  <c:v>422.79998799999998</c:v>
                </c:pt>
                <c:pt idx="115">
                  <c:v>423</c:v>
                </c:pt>
                <c:pt idx="116">
                  <c:v>423.20001200000002</c:v>
                </c:pt>
                <c:pt idx="117">
                  <c:v>423.39999399999999</c:v>
                </c:pt>
                <c:pt idx="118">
                  <c:v>423.60000600000001</c:v>
                </c:pt>
                <c:pt idx="119">
                  <c:v>423.79998799999998</c:v>
                </c:pt>
                <c:pt idx="120">
                  <c:v>424</c:v>
                </c:pt>
                <c:pt idx="121">
                  <c:v>424.20001200000002</c:v>
                </c:pt>
                <c:pt idx="122">
                  <c:v>424.39999399999999</c:v>
                </c:pt>
                <c:pt idx="123">
                  <c:v>424.60000600000001</c:v>
                </c:pt>
                <c:pt idx="124">
                  <c:v>424.79998799999998</c:v>
                </c:pt>
                <c:pt idx="125">
                  <c:v>425</c:v>
                </c:pt>
                <c:pt idx="126">
                  <c:v>425.20001200000002</c:v>
                </c:pt>
                <c:pt idx="127">
                  <c:v>425.39999399999999</c:v>
                </c:pt>
                <c:pt idx="128">
                  <c:v>425.60000600000001</c:v>
                </c:pt>
                <c:pt idx="129">
                  <c:v>425.79998799999998</c:v>
                </c:pt>
                <c:pt idx="130">
                  <c:v>426</c:v>
                </c:pt>
                <c:pt idx="131">
                  <c:v>426.20001200000002</c:v>
                </c:pt>
                <c:pt idx="132">
                  <c:v>426.39999399999999</c:v>
                </c:pt>
                <c:pt idx="133">
                  <c:v>426.60000600000001</c:v>
                </c:pt>
                <c:pt idx="134">
                  <c:v>426.79998799999998</c:v>
                </c:pt>
                <c:pt idx="135">
                  <c:v>427</c:v>
                </c:pt>
                <c:pt idx="136">
                  <c:v>427.20001200000002</c:v>
                </c:pt>
                <c:pt idx="137">
                  <c:v>427.39999399999999</c:v>
                </c:pt>
                <c:pt idx="138">
                  <c:v>427.60000600000001</c:v>
                </c:pt>
                <c:pt idx="139">
                  <c:v>427.79998799999998</c:v>
                </c:pt>
                <c:pt idx="140">
                  <c:v>428</c:v>
                </c:pt>
                <c:pt idx="141">
                  <c:v>428.20001200000002</c:v>
                </c:pt>
                <c:pt idx="142">
                  <c:v>428.39999399999999</c:v>
                </c:pt>
                <c:pt idx="143">
                  <c:v>428.60000600000001</c:v>
                </c:pt>
                <c:pt idx="144">
                  <c:v>428.79998799999998</c:v>
                </c:pt>
                <c:pt idx="145">
                  <c:v>429</c:v>
                </c:pt>
                <c:pt idx="146">
                  <c:v>429.20001200000002</c:v>
                </c:pt>
                <c:pt idx="147">
                  <c:v>429.39999399999999</c:v>
                </c:pt>
                <c:pt idx="148">
                  <c:v>429.60000600000001</c:v>
                </c:pt>
                <c:pt idx="149">
                  <c:v>429.79998799999998</c:v>
                </c:pt>
                <c:pt idx="150">
                  <c:v>430</c:v>
                </c:pt>
                <c:pt idx="151">
                  <c:v>430.20001200000002</c:v>
                </c:pt>
                <c:pt idx="152">
                  <c:v>430.39999399999999</c:v>
                </c:pt>
                <c:pt idx="153">
                  <c:v>430.60000600000001</c:v>
                </c:pt>
                <c:pt idx="154">
                  <c:v>430.79998799999998</c:v>
                </c:pt>
                <c:pt idx="155">
                  <c:v>431</c:v>
                </c:pt>
                <c:pt idx="156">
                  <c:v>431.20001200000002</c:v>
                </c:pt>
                <c:pt idx="157">
                  <c:v>431.39999399999999</c:v>
                </c:pt>
                <c:pt idx="158">
                  <c:v>431.60000600000001</c:v>
                </c:pt>
                <c:pt idx="159">
                  <c:v>431.79998799999998</c:v>
                </c:pt>
                <c:pt idx="160">
                  <c:v>432</c:v>
                </c:pt>
                <c:pt idx="161">
                  <c:v>432.20001200000002</c:v>
                </c:pt>
                <c:pt idx="162">
                  <c:v>432.39999399999999</c:v>
                </c:pt>
                <c:pt idx="163">
                  <c:v>432.60000600000001</c:v>
                </c:pt>
                <c:pt idx="164">
                  <c:v>432.79998799999998</c:v>
                </c:pt>
                <c:pt idx="165">
                  <c:v>433</c:v>
                </c:pt>
                <c:pt idx="166">
                  <c:v>433.20001200000002</c:v>
                </c:pt>
                <c:pt idx="167">
                  <c:v>433.39999399999999</c:v>
                </c:pt>
                <c:pt idx="168">
                  <c:v>433.60000600000001</c:v>
                </c:pt>
                <c:pt idx="169">
                  <c:v>433.79998799999998</c:v>
                </c:pt>
                <c:pt idx="170">
                  <c:v>434</c:v>
                </c:pt>
                <c:pt idx="171">
                  <c:v>434.20001200000002</c:v>
                </c:pt>
                <c:pt idx="172">
                  <c:v>434.39999399999999</c:v>
                </c:pt>
                <c:pt idx="173">
                  <c:v>434.60000600000001</c:v>
                </c:pt>
                <c:pt idx="174">
                  <c:v>434.79998799999998</c:v>
                </c:pt>
                <c:pt idx="175">
                  <c:v>435</c:v>
                </c:pt>
                <c:pt idx="176">
                  <c:v>435.20001200000002</c:v>
                </c:pt>
                <c:pt idx="177">
                  <c:v>435.39999399999999</c:v>
                </c:pt>
                <c:pt idx="178">
                  <c:v>435.60000600000001</c:v>
                </c:pt>
                <c:pt idx="179">
                  <c:v>435.79998799999998</c:v>
                </c:pt>
                <c:pt idx="180">
                  <c:v>436</c:v>
                </c:pt>
                <c:pt idx="181">
                  <c:v>436.20001200000002</c:v>
                </c:pt>
                <c:pt idx="182">
                  <c:v>436.39999399999999</c:v>
                </c:pt>
                <c:pt idx="183">
                  <c:v>436.60000600000001</c:v>
                </c:pt>
                <c:pt idx="184">
                  <c:v>436.79998799999998</c:v>
                </c:pt>
                <c:pt idx="185">
                  <c:v>437</c:v>
                </c:pt>
                <c:pt idx="186">
                  <c:v>437.20001200000002</c:v>
                </c:pt>
                <c:pt idx="187">
                  <c:v>437.39999399999999</c:v>
                </c:pt>
                <c:pt idx="188">
                  <c:v>437.60000600000001</c:v>
                </c:pt>
                <c:pt idx="189">
                  <c:v>437.79998799999998</c:v>
                </c:pt>
                <c:pt idx="190">
                  <c:v>438</c:v>
                </c:pt>
                <c:pt idx="191">
                  <c:v>438.20001200000002</c:v>
                </c:pt>
                <c:pt idx="192">
                  <c:v>438.39999399999999</c:v>
                </c:pt>
                <c:pt idx="193">
                  <c:v>438.60000600000001</c:v>
                </c:pt>
                <c:pt idx="194">
                  <c:v>438.79998799999998</c:v>
                </c:pt>
                <c:pt idx="195">
                  <c:v>439</c:v>
                </c:pt>
                <c:pt idx="196">
                  <c:v>439.20001200000002</c:v>
                </c:pt>
                <c:pt idx="197">
                  <c:v>439.39999399999999</c:v>
                </c:pt>
                <c:pt idx="198">
                  <c:v>439.60000600000001</c:v>
                </c:pt>
                <c:pt idx="199">
                  <c:v>439.79998799999998</c:v>
                </c:pt>
                <c:pt idx="200">
                  <c:v>440</c:v>
                </c:pt>
                <c:pt idx="201">
                  <c:v>440.20001200000002</c:v>
                </c:pt>
                <c:pt idx="202">
                  <c:v>440.39999399999999</c:v>
                </c:pt>
                <c:pt idx="203">
                  <c:v>440.60000600000001</c:v>
                </c:pt>
                <c:pt idx="204">
                  <c:v>440.79998799999998</c:v>
                </c:pt>
                <c:pt idx="205">
                  <c:v>441</c:v>
                </c:pt>
                <c:pt idx="206">
                  <c:v>441.20001200000002</c:v>
                </c:pt>
                <c:pt idx="207">
                  <c:v>441.39999399999999</c:v>
                </c:pt>
                <c:pt idx="208">
                  <c:v>441.60000600000001</c:v>
                </c:pt>
                <c:pt idx="209">
                  <c:v>441.79998799999998</c:v>
                </c:pt>
                <c:pt idx="210">
                  <c:v>442</c:v>
                </c:pt>
                <c:pt idx="211">
                  <c:v>442.20001200000002</c:v>
                </c:pt>
                <c:pt idx="212">
                  <c:v>442.39999399999999</c:v>
                </c:pt>
                <c:pt idx="213">
                  <c:v>442.60000600000001</c:v>
                </c:pt>
                <c:pt idx="214">
                  <c:v>442.79998799999998</c:v>
                </c:pt>
                <c:pt idx="215">
                  <c:v>443</c:v>
                </c:pt>
                <c:pt idx="216">
                  <c:v>443.20001200000002</c:v>
                </c:pt>
                <c:pt idx="217">
                  <c:v>443.39999399999999</c:v>
                </c:pt>
                <c:pt idx="218">
                  <c:v>443.60000600000001</c:v>
                </c:pt>
                <c:pt idx="219">
                  <c:v>443.79998799999998</c:v>
                </c:pt>
                <c:pt idx="220">
                  <c:v>444</c:v>
                </c:pt>
                <c:pt idx="221">
                  <c:v>444.20001200000002</c:v>
                </c:pt>
                <c:pt idx="222">
                  <c:v>444.39999399999999</c:v>
                </c:pt>
                <c:pt idx="223">
                  <c:v>444.60000600000001</c:v>
                </c:pt>
                <c:pt idx="224">
                  <c:v>444.79998799999998</c:v>
                </c:pt>
                <c:pt idx="225">
                  <c:v>445</c:v>
                </c:pt>
                <c:pt idx="226">
                  <c:v>445.20001200000002</c:v>
                </c:pt>
                <c:pt idx="227">
                  <c:v>445.39999399999999</c:v>
                </c:pt>
                <c:pt idx="228">
                  <c:v>445.60000600000001</c:v>
                </c:pt>
                <c:pt idx="229">
                  <c:v>445.79998799999998</c:v>
                </c:pt>
                <c:pt idx="230">
                  <c:v>446</c:v>
                </c:pt>
                <c:pt idx="231">
                  <c:v>446.20001200000002</c:v>
                </c:pt>
                <c:pt idx="232">
                  <c:v>446.39999399999999</c:v>
                </c:pt>
                <c:pt idx="233">
                  <c:v>446.60000600000001</c:v>
                </c:pt>
                <c:pt idx="234">
                  <c:v>446.79998799999998</c:v>
                </c:pt>
                <c:pt idx="235">
                  <c:v>447</c:v>
                </c:pt>
                <c:pt idx="236">
                  <c:v>447.20001200000002</c:v>
                </c:pt>
                <c:pt idx="237">
                  <c:v>447.39999399999999</c:v>
                </c:pt>
                <c:pt idx="238">
                  <c:v>447.60000600000001</c:v>
                </c:pt>
                <c:pt idx="239">
                  <c:v>447.79998799999998</c:v>
                </c:pt>
                <c:pt idx="240">
                  <c:v>448</c:v>
                </c:pt>
                <c:pt idx="241">
                  <c:v>448.20001200000002</c:v>
                </c:pt>
                <c:pt idx="242">
                  <c:v>448.39999399999999</c:v>
                </c:pt>
                <c:pt idx="243">
                  <c:v>448.60000600000001</c:v>
                </c:pt>
                <c:pt idx="244">
                  <c:v>448.79998799999998</c:v>
                </c:pt>
                <c:pt idx="245">
                  <c:v>449</c:v>
                </c:pt>
                <c:pt idx="246">
                  <c:v>449.20001200000002</c:v>
                </c:pt>
                <c:pt idx="247">
                  <c:v>449.39999399999999</c:v>
                </c:pt>
                <c:pt idx="248">
                  <c:v>449.60000600000001</c:v>
                </c:pt>
                <c:pt idx="249">
                  <c:v>449.79998799999998</c:v>
                </c:pt>
                <c:pt idx="250">
                  <c:v>450</c:v>
                </c:pt>
                <c:pt idx="251">
                  <c:v>450.20001200000002</c:v>
                </c:pt>
                <c:pt idx="252">
                  <c:v>450.39999399999999</c:v>
                </c:pt>
                <c:pt idx="253">
                  <c:v>450.60000600000001</c:v>
                </c:pt>
                <c:pt idx="254">
                  <c:v>450.79998799999998</c:v>
                </c:pt>
                <c:pt idx="255">
                  <c:v>451</c:v>
                </c:pt>
                <c:pt idx="256">
                  <c:v>451.20001200000002</c:v>
                </c:pt>
                <c:pt idx="257">
                  <c:v>451.39999399999999</c:v>
                </c:pt>
                <c:pt idx="258">
                  <c:v>451.60000600000001</c:v>
                </c:pt>
                <c:pt idx="259">
                  <c:v>451.79998799999998</c:v>
                </c:pt>
                <c:pt idx="260">
                  <c:v>452</c:v>
                </c:pt>
                <c:pt idx="261">
                  <c:v>452.20001200000002</c:v>
                </c:pt>
                <c:pt idx="262">
                  <c:v>452.39999399999999</c:v>
                </c:pt>
                <c:pt idx="263">
                  <c:v>452.60000600000001</c:v>
                </c:pt>
                <c:pt idx="264">
                  <c:v>452.79998799999998</c:v>
                </c:pt>
                <c:pt idx="265">
                  <c:v>453</c:v>
                </c:pt>
                <c:pt idx="266">
                  <c:v>453.20001200000002</c:v>
                </c:pt>
                <c:pt idx="267">
                  <c:v>453.39999399999999</c:v>
                </c:pt>
                <c:pt idx="268">
                  <c:v>453.60000600000001</c:v>
                </c:pt>
                <c:pt idx="269">
                  <c:v>453.79998799999998</c:v>
                </c:pt>
                <c:pt idx="270">
                  <c:v>454</c:v>
                </c:pt>
                <c:pt idx="271">
                  <c:v>454.20001200000002</c:v>
                </c:pt>
                <c:pt idx="272">
                  <c:v>454.39999399999999</c:v>
                </c:pt>
                <c:pt idx="273">
                  <c:v>454.60000600000001</c:v>
                </c:pt>
                <c:pt idx="274">
                  <c:v>454.79998799999998</c:v>
                </c:pt>
                <c:pt idx="275">
                  <c:v>455</c:v>
                </c:pt>
                <c:pt idx="276">
                  <c:v>455.20001200000002</c:v>
                </c:pt>
                <c:pt idx="277">
                  <c:v>455.39999399999999</c:v>
                </c:pt>
                <c:pt idx="278">
                  <c:v>455.60000600000001</c:v>
                </c:pt>
                <c:pt idx="279">
                  <c:v>455.79998799999998</c:v>
                </c:pt>
                <c:pt idx="280">
                  <c:v>456</c:v>
                </c:pt>
                <c:pt idx="281">
                  <c:v>456.20001200000002</c:v>
                </c:pt>
                <c:pt idx="282">
                  <c:v>456.39999399999999</c:v>
                </c:pt>
                <c:pt idx="283">
                  <c:v>456.60000600000001</c:v>
                </c:pt>
                <c:pt idx="284">
                  <c:v>456.79998799999998</c:v>
                </c:pt>
                <c:pt idx="285">
                  <c:v>457</c:v>
                </c:pt>
                <c:pt idx="286">
                  <c:v>457.20001200000002</c:v>
                </c:pt>
                <c:pt idx="287">
                  <c:v>457.39999399999999</c:v>
                </c:pt>
                <c:pt idx="288">
                  <c:v>457.60000600000001</c:v>
                </c:pt>
                <c:pt idx="289">
                  <c:v>457.79998799999998</c:v>
                </c:pt>
                <c:pt idx="290">
                  <c:v>458</c:v>
                </c:pt>
                <c:pt idx="291">
                  <c:v>458.20001200000002</c:v>
                </c:pt>
                <c:pt idx="292">
                  <c:v>458.39999399999999</c:v>
                </c:pt>
                <c:pt idx="293">
                  <c:v>458.60000600000001</c:v>
                </c:pt>
                <c:pt idx="294">
                  <c:v>458.79998799999998</c:v>
                </c:pt>
                <c:pt idx="295">
                  <c:v>459</c:v>
                </c:pt>
                <c:pt idx="296">
                  <c:v>459.20001200000002</c:v>
                </c:pt>
                <c:pt idx="297">
                  <c:v>459.39999399999999</c:v>
                </c:pt>
                <c:pt idx="298">
                  <c:v>459.60000600000001</c:v>
                </c:pt>
                <c:pt idx="299">
                  <c:v>459.79998799999998</c:v>
                </c:pt>
                <c:pt idx="300">
                  <c:v>460</c:v>
                </c:pt>
                <c:pt idx="301">
                  <c:v>460.20001200000002</c:v>
                </c:pt>
                <c:pt idx="302">
                  <c:v>460.39999399999999</c:v>
                </c:pt>
                <c:pt idx="303">
                  <c:v>460.60000600000001</c:v>
                </c:pt>
                <c:pt idx="304">
                  <c:v>460.79998799999998</c:v>
                </c:pt>
                <c:pt idx="305">
                  <c:v>461</c:v>
                </c:pt>
                <c:pt idx="306">
                  <c:v>461.20001200000002</c:v>
                </c:pt>
                <c:pt idx="307">
                  <c:v>461.39999399999999</c:v>
                </c:pt>
                <c:pt idx="308">
                  <c:v>461.60000600000001</c:v>
                </c:pt>
                <c:pt idx="309">
                  <c:v>461.79998799999998</c:v>
                </c:pt>
                <c:pt idx="310">
                  <c:v>462</c:v>
                </c:pt>
                <c:pt idx="311">
                  <c:v>462.20001200000002</c:v>
                </c:pt>
                <c:pt idx="312">
                  <c:v>462.39999399999999</c:v>
                </c:pt>
                <c:pt idx="313">
                  <c:v>462.60000600000001</c:v>
                </c:pt>
                <c:pt idx="314">
                  <c:v>462.79998799999998</c:v>
                </c:pt>
                <c:pt idx="315">
                  <c:v>463</c:v>
                </c:pt>
                <c:pt idx="316">
                  <c:v>463.20001200000002</c:v>
                </c:pt>
                <c:pt idx="317">
                  <c:v>463.39999399999999</c:v>
                </c:pt>
                <c:pt idx="318">
                  <c:v>463.60000600000001</c:v>
                </c:pt>
                <c:pt idx="319">
                  <c:v>463.79998799999998</c:v>
                </c:pt>
                <c:pt idx="320">
                  <c:v>464</c:v>
                </c:pt>
                <c:pt idx="321">
                  <c:v>464.20001200000002</c:v>
                </c:pt>
                <c:pt idx="322">
                  <c:v>464.39999399999999</c:v>
                </c:pt>
                <c:pt idx="323">
                  <c:v>464.60000600000001</c:v>
                </c:pt>
                <c:pt idx="324">
                  <c:v>464.79998799999998</c:v>
                </c:pt>
                <c:pt idx="325">
                  <c:v>465</c:v>
                </c:pt>
                <c:pt idx="326">
                  <c:v>465.20001200000002</c:v>
                </c:pt>
                <c:pt idx="327">
                  <c:v>465.39999399999999</c:v>
                </c:pt>
                <c:pt idx="328">
                  <c:v>465.60000600000001</c:v>
                </c:pt>
                <c:pt idx="329">
                  <c:v>465.79998799999998</c:v>
                </c:pt>
                <c:pt idx="330">
                  <c:v>466</c:v>
                </c:pt>
                <c:pt idx="331">
                  <c:v>466.20001200000002</c:v>
                </c:pt>
                <c:pt idx="332">
                  <c:v>466.39999399999999</c:v>
                </c:pt>
                <c:pt idx="333">
                  <c:v>466.60000600000001</c:v>
                </c:pt>
                <c:pt idx="334">
                  <c:v>466.79998799999998</c:v>
                </c:pt>
                <c:pt idx="335">
                  <c:v>467</c:v>
                </c:pt>
                <c:pt idx="336">
                  <c:v>467.20001200000002</c:v>
                </c:pt>
                <c:pt idx="337">
                  <c:v>467.39999399999999</c:v>
                </c:pt>
                <c:pt idx="338">
                  <c:v>467.60000600000001</c:v>
                </c:pt>
                <c:pt idx="339">
                  <c:v>467.79998799999998</c:v>
                </c:pt>
                <c:pt idx="340">
                  <c:v>468</c:v>
                </c:pt>
                <c:pt idx="341">
                  <c:v>468.20001200000002</c:v>
                </c:pt>
                <c:pt idx="342">
                  <c:v>468.39999399999999</c:v>
                </c:pt>
                <c:pt idx="343">
                  <c:v>468.60000600000001</c:v>
                </c:pt>
                <c:pt idx="344">
                  <c:v>468.79998799999998</c:v>
                </c:pt>
                <c:pt idx="345">
                  <c:v>469</c:v>
                </c:pt>
                <c:pt idx="346">
                  <c:v>469.20001200000002</c:v>
                </c:pt>
                <c:pt idx="347">
                  <c:v>469.39999399999999</c:v>
                </c:pt>
                <c:pt idx="348">
                  <c:v>469.60000600000001</c:v>
                </c:pt>
                <c:pt idx="349">
                  <c:v>469.79998799999998</c:v>
                </c:pt>
                <c:pt idx="350">
                  <c:v>470</c:v>
                </c:pt>
                <c:pt idx="351">
                  <c:v>470.20001200000002</c:v>
                </c:pt>
                <c:pt idx="352">
                  <c:v>470.39999399999999</c:v>
                </c:pt>
                <c:pt idx="353">
                  <c:v>470.60000600000001</c:v>
                </c:pt>
                <c:pt idx="354">
                  <c:v>470.79998799999998</c:v>
                </c:pt>
                <c:pt idx="355">
                  <c:v>471</c:v>
                </c:pt>
                <c:pt idx="356">
                  <c:v>471.20001200000002</c:v>
                </c:pt>
                <c:pt idx="357">
                  <c:v>471.39999399999999</c:v>
                </c:pt>
                <c:pt idx="358">
                  <c:v>471.60000600000001</c:v>
                </c:pt>
                <c:pt idx="359">
                  <c:v>471.79998799999998</c:v>
                </c:pt>
                <c:pt idx="360">
                  <c:v>472</c:v>
                </c:pt>
                <c:pt idx="361">
                  <c:v>472.20001200000002</c:v>
                </c:pt>
                <c:pt idx="362">
                  <c:v>472.39999399999999</c:v>
                </c:pt>
                <c:pt idx="363">
                  <c:v>472.60000600000001</c:v>
                </c:pt>
                <c:pt idx="364">
                  <c:v>472.79998799999998</c:v>
                </c:pt>
                <c:pt idx="365">
                  <c:v>473</c:v>
                </c:pt>
                <c:pt idx="366">
                  <c:v>473.20001200000002</c:v>
                </c:pt>
                <c:pt idx="367">
                  <c:v>473.39999399999999</c:v>
                </c:pt>
                <c:pt idx="368">
                  <c:v>473.60000600000001</c:v>
                </c:pt>
                <c:pt idx="369">
                  <c:v>473.79998799999998</c:v>
                </c:pt>
                <c:pt idx="370">
                  <c:v>474</c:v>
                </c:pt>
                <c:pt idx="371">
                  <c:v>474.20001200000002</c:v>
                </c:pt>
                <c:pt idx="372">
                  <c:v>474.39999399999999</c:v>
                </c:pt>
                <c:pt idx="373">
                  <c:v>474.60000600000001</c:v>
                </c:pt>
                <c:pt idx="374">
                  <c:v>474.79998799999998</c:v>
                </c:pt>
                <c:pt idx="375">
                  <c:v>475</c:v>
                </c:pt>
                <c:pt idx="376">
                  <c:v>475.20001200000002</c:v>
                </c:pt>
                <c:pt idx="377">
                  <c:v>475.39999399999999</c:v>
                </c:pt>
                <c:pt idx="378">
                  <c:v>475.60000600000001</c:v>
                </c:pt>
                <c:pt idx="379">
                  <c:v>475.79998799999998</c:v>
                </c:pt>
                <c:pt idx="380">
                  <c:v>476</c:v>
                </c:pt>
                <c:pt idx="381">
                  <c:v>476.20001200000002</c:v>
                </c:pt>
                <c:pt idx="382">
                  <c:v>476.39999399999999</c:v>
                </c:pt>
                <c:pt idx="383">
                  <c:v>476.60000600000001</c:v>
                </c:pt>
                <c:pt idx="384">
                  <c:v>476.79998799999998</c:v>
                </c:pt>
                <c:pt idx="385">
                  <c:v>477</c:v>
                </c:pt>
                <c:pt idx="386">
                  <c:v>477.20001200000002</c:v>
                </c:pt>
                <c:pt idx="387">
                  <c:v>477.39999399999999</c:v>
                </c:pt>
                <c:pt idx="388">
                  <c:v>477.60000600000001</c:v>
                </c:pt>
                <c:pt idx="389">
                  <c:v>477.79998799999998</c:v>
                </c:pt>
                <c:pt idx="390">
                  <c:v>478</c:v>
                </c:pt>
                <c:pt idx="391">
                  <c:v>478.20001200000002</c:v>
                </c:pt>
                <c:pt idx="392">
                  <c:v>478.39999399999999</c:v>
                </c:pt>
                <c:pt idx="393">
                  <c:v>478.60000600000001</c:v>
                </c:pt>
                <c:pt idx="394">
                  <c:v>478.79998799999998</c:v>
                </c:pt>
                <c:pt idx="395">
                  <c:v>479</c:v>
                </c:pt>
                <c:pt idx="396">
                  <c:v>479.20001200000002</c:v>
                </c:pt>
                <c:pt idx="397">
                  <c:v>479.39999399999999</c:v>
                </c:pt>
                <c:pt idx="398">
                  <c:v>479.60000600000001</c:v>
                </c:pt>
                <c:pt idx="399">
                  <c:v>479.79998799999998</c:v>
                </c:pt>
                <c:pt idx="400">
                  <c:v>480</c:v>
                </c:pt>
                <c:pt idx="401">
                  <c:v>480.20001200000002</c:v>
                </c:pt>
                <c:pt idx="402">
                  <c:v>480.39999399999999</c:v>
                </c:pt>
                <c:pt idx="403">
                  <c:v>480.60000600000001</c:v>
                </c:pt>
                <c:pt idx="404">
                  <c:v>480.79998799999998</c:v>
                </c:pt>
                <c:pt idx="405">
                  <c:v>481</c:v>
                </c:pt>
                <c:pt idx="406">
                  <c:v>481.20001200000002</c:v>
                </c:pt>
                <c:pt idx="407">
                  <c:v>481.39999399999999</c:v>
                </c:pt>
                <c:pt idx="408">
                  <c:v>481.60000600000001</c:v>
                </c:pt>
                <c:pt idx="409">
                  <c:v>481.79998799999998</c:v>
                </c:pt>
                <c:pt idx="410">
                  <c:v>482</c:v>
                </c:pt>
                <c:pt idx="411">
                  <c:v>482.20001200000002</c:v>
                </c:pt>
                <c:pt idx="412">
                  <c:v>482.39999399999999</c:v>
                </c:pt>
                <c:pt idx="413">
                  <c:v>482.60000600000001</c:v>
                </c:pt>
                <c:pt idx="414">
                  <c:v>482.79998799999998</c:v>
                </c:pt>
                <c:pt idx="415">
                  <c:v>483</c:v>
                </c:pt>
                <c:pt idx="416">
                  <c:v>483.20001200000002</c:v>
                </c:pt>
                <c:pt idx="417">
                  <c:v>483.39999399999999</c:v>
                </c:pt>
                <c:pt idx="418">
                  <c:v>483.60000600000001</c:v>
                </c:pt>
                <c:pt idx="419">
                  <c:v>483.79998799999998</c:v>
                </c:pt>
                <c:pt idx="420">
                  <c:v>484</c:v>
                </c:pt>
                <c:pt idx="421">
                  <c:v>484.20001200000002</c:v>
                </c:pt>
                <c:pt idx="422">
                  <c:v>484.39999399999999</c:v>
                </c:pt>
                <c:pt idx="423">
                  <c:v>484.60000600000001</c:v>
                </c:pt>
                <c:pt idx="424">
                  <c:v>484.79998799999998</c:v>
                </c:pt>
                <c:pt idx="425">
                  <c:v>485</c:v>
                </c:pt>
                <c:pt idx="426">
                  <c:v>485.20001200000002</c:v>
                </c:pt>
                <c:pt idx="427">
                  <c:v>485.39999399999999</c:v>
                </c:pt>
                <c:pt idx="428">
                  <c:v>485.60000600000001</c:v>
                </c:pt>
                <c:pt idx="429">
                  <c:v>485.79998799999998</c:v>
                </c:pt>
                <c:pt idx="430">
                  <c:v>486</c:v>
                </c:pt>
                <c:pt idx="431">
                  <c:v>486.20001200000002</c:v>
                </c:pt>
                <c:pt idx="432">
                  <c:v>486.39999399999999</c:v>
                </c:pt>
                <c:pt idx="433">
                  <c:v>486.60000600000001</c:v>
                </c:pt>
                <c:pt idx="434">
                  <c:v>486.79998799999998</c:v>
                </c:pt>
                <c:pt idx="435">
                  <c:v>487</c:v>
                </c:pt>
                <c:pt idx="436">
                  <c:v>487.20001200000002</c:v>
                </c:pt>
                <c:pt idx="437">
                  <c:v>487.39999399999999</c:v>
                </c:pt>
                <c:pt idx="438">
                  <c:v>487.60000600000001</c:v>
                </c:pt>
                <c:pt idx="439">
                  <c:v>487.79998799999998</c:v>
                </c:pt>
                <c:pt idx="440">
                  <c:v>488</c:v>
                </c:pt>
                <c:pt idx="441">
                  <c:v>488.20001200000002</c:v>
                </c:pt>
                <c:pt idx="442">
                  <c:v>488.39999399999999</c:v>
                </c:pt>
                <c:pt idx="443">
                  <c:v>488.60000600000001</c:v>
                </c:pt>
                <c:pt idx="444">
                  <c:v>488.79998799999998</c:v>
                </c:pt>
                <c:pt idx="445">
                  <c:v>489</c:v>
                </c:pt>
                <c:pt idx="446">
                  <c:v>489.20001200000002</c:v>
                </c:pt>
                <c:pt idx="447">
                  <c:v>489.39999399999999</c:v>
                </c:pt>
                <c:pt idx="448">
                  <c:v>489.60000600000001</c:v>
                </c:pt>
                <c:pt idx="449">
                  <c:v>489.79998799999998</c:v>
                </c:pt>
                <c:pt idx="450">
                  <c:v>490</c:v>
                </c:pt>
                <c:pt idx="451">
                  <c:v>490.20001200000002</c:v>
                </c:pt>
                <c:pt idx="452">
                  <c:v>490.39999399999999</c:v>
                </c:pt>
                <c:pt idx="453">
                  <c:v>490.60000600000001</c:v>
                </c:pt>
                <c:pt idx="454">
                  <c:v>490.79998799999998</c:v>
                </c:pt>
                <c:pt idx="455">
                  <c:v>491</c:v>
                </c:pt>
                <c:pt idx="456">
                  <c:v>491.20001200000002</c:v>
                </c:pt>
                <c:pt idx="457">
                  <c:v>491.39999399999999</c:v>
                </c:pt>
                <c:pt idx="458">
                  <c:v>491.60000600000001</c:v>
                </c:pt>
                <c:pt idx="459">
                  <c:v>491.79998799999998</c:v>
                </c:pt>
                <c:pt idx="460">
                  <c:v>492</c:v>
                </c:pt>
                <c:pt idx="461">
                  <c:v>492.20001200000002</c:v>
                </c:pt>
                <c:pt idx="462">
                  <c:v>492.39999399999999</c:v>
                </c:pt>
                <c:pt idx="463">
                  <c:v>492.60000600000001</c:v>
                </c:pt>
                <c:pt idx="464">
                  <c:v>492.79998799999998</c:v>
                </c:pt>
                <c:pt idx="465">
                  <c:v>493</c:v>
                </c:pt>
                <c:pt idx="466">
                  <c:v>493.20001200000002</c:v>
                </c:pt>
                <c:pt idx="467">
                  <c:v>493.39999399999999</c:v>
                </c:pt>
                <c:pt idx="468">
                  <c:v>493.60000600000001</c:v>
                </c:pt>
                <c:pt idx="469">
                  <c:v>493.79998799999998</c:v>
                </c:pt>
                <c:pt idx="470">
                  <c:v>494</c:v>
                </c:pt>
                <c:pt idx="471">
                  <c:v>494.20001200000002</c:v>
                </c:pt>
                <c:pt idx="472">
                  <c:v>494.39999399999999</c:v>
                </c:pt>
                <c:pt idx="473">
                  <c:v>494.60000600000001</c:v>
                </c:pt>
                <c:pt idx="474">
                  <c:v>494.79998799999998</c:v>
                </c:pt>
                <c:pt idx="475">
                  <c:v>495</c:v>
                </c:pt>
                <c:pt idx="476">
                  <c:v>495.20001200000002</c:v>
                </c:pt>
                <c:pt idx="477">
                  <c:v>495.39999399999999</c:v>
                </c:pt>
                <c:pt idx="478">
                  <c:v>495.60000600000001</c:v>
                </c:pt>
                <c:pt idx="479">
                  <c:v>495.79998799999998</c:v>
                </c:pt>
                <c:pt idx="480">
                  <c:v>496</c:v>
                </c:pt>
                <c:pt idx="481">
                  <c:v>496.20001200000002</c:v>
                </c:pt>
                <c:pt idx="482">
                  <c:v>496.39999399999999</c:v>
                </c:pt>
                <c:pt idx="483">
                  <c:v>496.60000600000001</c:v>
                </c:pt>
                <c:pt idx="484">
                  <c:v>496.79998799999998</c:v>
                </c:pt>
                <c:pt idx="485">
                  <c:v>497</c:v>
                </c:pt>
                <c:pt idx="486">
                  <c:v>497.20001200000002</c:v>
                </c:pt>
                <c:pt idx="487">
                  <c:v>497.39999399999999</c:v>
                </c:pt>
                <c:pt idx="488">
                  <c:v>497.60000600000001</c:v>
                </c:pt>
                <c:pt idx="489">
                  <c:v>497.79998799999998</c:v>
                </c:pt>
                <c:pt idx="490">
                  <c:v>498</c:v>
                </c:pt>
                <c:pt idx="491">
                  <c:v>498.20001200000002</c:v>
                </c:pt>
                <c:pt idx="492">
                  <c:v>498.39999399999999</c:v>
                </c:pt>
                <c:pt idx="493">
                  <c:v>498.60000600000001</c:v>
                </c:pt>
                <c:pt idx="494">
                  <c:v>498.79998799999998</c:v>
                </c:pt>
                <c:pt idx="495">
                  <c:v>499</c:v>
                </c:pt>
                <c:pt idx="496">
                  <c:v>499.20001200000002</c:v>
                </c:pt>
                <c:pt idx="497">
                  <c:v>499.39999399999999</c:v>
                </c:pt>
                <c:pt idx="498">
                  <c:v>499.60000600000001</c:v>
                </c:pt>
                <c:pt idx="499">
                  <c:v>499.79998799999998</c:v>
                </c:pt>
                <c:pt idx="500">
                  <c:v>500</c:v>
                </c:pt>
                <c:pt idx="501">
                  <c:v>500.20001200000002</c:v>
                </c:pt>
                <c:pt idx="502">
                  <c:v>500.39999399999999</c:v>
                </c:pt>
                <c:pt idx="503">
                  <c:v>500.60000600000001</c:v>
                </c:pt>
                <c:pt idx="504">
                  <c:v>500.79998799999998</c:v>
                </c:pt>
                <c:pt idx="505">
                  <c:v>501</c:v>
                </c:pt>
                <c:pt idx="506">
                  <c:v>501.20001200000002</c:v>
                </c:pt>
                <c:pt idx="507">
                  <c:v>501.39999399999999</c:v>
                </c:pt>
                <c:pt idx="508">
                  <c:v>501.60000600000001</c:v>
                </c:pt>
                <c:pt idx="509">
                  <c:v>501.79998799999998</c:v>
                </c:pt>
                <c:pt idx="510">
                  <c:v>502</c:v>
                </c:pt>
                <c:pt idx="511">
                  <c:v>502.20001200000002</c:v>
                </c:pt>
                <c:pt idx="512">
                  <c:v>502.39999399999999</c:v>
                </c:pt>
                <c:pt idx="513">
                  <c:v>502.60000600000001</c:v>
                </c:pt>
                <c:pt idx="514">
                  <c:v>502.79998799999998</c:v>
                </c:pt>
                <c:pt idx="515">
                  <c:v>503</c:v>
                </c:pt>
                <c:pt idx="516">
                  <c:v>503.20001200000002</c:v>
                </c:pt>
                <c:pt idx="517">
                  <c:v>503.39999399999999</c:v>
                </c:pt>
                <c:pt idx="518">
                  <c:v>503.60000600000001</c:v>
                </c:pt>
                <c:pt idx="519">
                  <c:v>503.79998799999998</c:v>
                </c:pt>
                <c:pt idx="520">
                  <c:v>504</c:v>
                </c:pt>
                <c:pt idx="521">
                  <c:v>504.20001200000002</c:v>
                </c:pt>
                <c:pt idx="522">
                  <c:v>504.39999399999999</c:v>
                </c:pt>
                <c:pt idx="523">
                  <c:v>504.60000600000001</c:v>
                </c:pt>
                <c:pt idx="524">
                  <c:v>504.79998799999998</c:v>
                </c:pt>
                <c:pt idx="525">
                  <c:v>505</c:v>
                </c:pt>
                <c:pt idx="526">
                  <c:v>505.20001200000002</c:v>
                </c:pt>
                <c:pt idx="527">
                  <c:v>505.39999399999999</c:v>
                </c:pt>
                <c:pt idx="528">
                  <c:v>505.60000600000001</c:v>
                </c:pt>
                <c:pt idx="529">
                  <c:v>505.79998799999998</c:v>
                </c:pt>
                <c:pt idx="530">
                  <c:v>506</c:v>
                </c:pt>
                <c:pt idx="531">
                  <c:v>506.20001200000002</c:v>
                </c:pt>
                <c:pt idx="532">
                  <c:v>506.39999399999999</c:v>
                </c:pt>
                <c:pt idx="533">
                  <c:v>506.60000600000001</c:v>
                </c:pt>
                <c:pt idx="534">
                  <c:v>506.79998799999998</c:v>
                </c:pt>
                <c:pt idx="535">
                  <c:v>507</c:v>
                </c:pt>
                <c:pt idx="536">
                  <c:v>507.20001200000002</c:v>
                </c:pt>
                <c:pt idx="537">
                  <c:v>507.39999399999999</c:v>
                </c:pt>
                <c:pt idx="538">
                  <c:v>507.60000600000001</c:v>
                </c:pt>
                <c:pt idx="539">
                  <c:v>507.79998799999998</c:v>
                </c:pt>
                <c:pt idx="540">
                  <c:v>508</c:v>
                </c:pt>
                <c:pt idx="541">
                  <c:v>508.20001200000002</c:v>
                </c:pt>
                <c:pt idx="542">
                  <c:v>508.39999399999999</c:v>
                </c:pt>
                <c:pt idx="543">
                  <c:v>508.60000600000001</c:v>
                </c:pt>
                <c:pt idx="544">
                  <c:v>508.79998799999998</c:v>
                </c:pt>
                <c:pt idx="545">
                  <c:v>509</c:v>
                </c:pt>
                <c:pt idx="546">
                  <c:v>509.20001200000002</c:v>
                </c:pt>
                <c:pt idx="547">
                  <c:v>509.39999399999999</c:v>
                </c:pt>
                <c:pt idx="548">
                  <c:v>509.60000600000001</c:v>
                </c:pt>
                <c:pt idx="549">
                  <c:v>509.79998799999998</c:v>
                </c:pt>
                <c:pt idx="550">
                  <c:v>510</c:v>
                </c:pt>
                <c:pt idx="551">
                  <c:v>510.20001200000002</c:v>
                </c:pt>
                <c:pt idx="552">
                  <c:v>510.39999399999999</c:v>
                </c:pt>
                <c:pt idx="553">
                  <c:v>510.60000600000001</c:v>
                </c:pt>
                <c:pt idx="554">
                  <c:v>510.79998799999998</c:v>
                </c:pt>
                <c:pt idx="555">
                  <c:v>511</c:v>
                </c:pt>
                <c:pt idx="556">
                  <c:v>511.20001200000002</c:v>
                </c:pt>
                <c:pt idx="557">
                  <c:v>511.39999399999999</c:v>
                </c:pt>
                <c:pt idx="558">
                  <c:v>511.60000600000001</c:v>
                </c:pt>
                <c:pt idx="559">
                  <c:v>511.79998799999998</c:v>
                </c:pt>
                <c:pt idx="560">
                  <c:v>512</c:v>
                </c:pt>
                <c:pt idx="561">
                  <c:v>512.20001200000002</c:v>
                </c:pt>
                <c:pt idx="562">
                  <c:v>512.40002400000003</c:v>
                </c:pt>
                <c:pt idx="563">
                  <c:v>512.59997599999997</c:v>
                </c:pt>
                <c:pt idx="564">
                  <c:v>512.79998799999998</c:v>
                </c:pt>
                <c:pt idx="565">
                  <c:v>513</c:v>
                </c:pt>
                <c:pt idx="566">
                  <c:v>513.20001200000002</c:v>
                </c:pt>
                <c:pt idx="567">
                  <c:v>513.40002400000003</c:v>
                </c:pt>
                <c:pt idx="568">
                  <c:v>513.59997599999997</c:v>
                </c:pt>
                <c:pt idx="569">
                  <c:v>513.79998799999998</c:v>
                </c:pt>
                <c:pt idx="570">
                  <c:v>514</c:v>
                </c:pt>
                <c:pt idx="571">
                  <c:v>514.20001200000002</c:v>
                </c:pt>
                <c:pt idx="572">
                  <c:v>514.40002400000003</c:v>
                </c:pt>
                <c:pt idx="573">
                  <c:v>514.59997599999997</c:v>
                </c:pt>
                <c:pt idx="574">
                  <c:v>514.79998799999998</c:v>
                </c:pt>
                <c:pt idx="575">
                  <c:v>515</c:v>
                </c:pt>
                <c:pt idx="576">
                  <c:v>515.20001200000002</c:v>
                </c:pt>
                <c:pt idx="577">
                  <c:v>515.40002400000003</c:v>
                </c:pt>
                <c:pt idx="578">
                  <c:v>515.59997599999997</c:v>
                </c:pt>
                <c:pt idx="579">
                  <c:v>515.79998799999998</c:v>
                </c:pt>
                <c:pt idx="580">
                  <c:v>516</c:v>
                </c:pt>
                <c:pt idx="581">
                  <c:v>516.20001200000002</c:v>
                </c:pt>
                <c:pt idx="582">
                  <c:v>516.40002400000003</c:v>
                </c:pt>
                <c:pt idx="583">
                  <c:v>516.59997599999997</c:v>
                </c:pt>
                <c:pt idx="584">
                  <c:v>516.79998799999998</c:v>
                </c:pt>
                <c:pt idx="585">
                  <c:v>517</c:v>
                </c:pt>
                <c:pt idx="586">
                  <c:v>517.20001200000002</c:v>
                </c:pt>
                <c:pt idx="587">
                  <c:v>517.40002400000003</c:v>
                </c:pt>
                <c:pt idx="588">
                  <c:v>517.59997599999997</c:v>
                </c:pt>
                <c:pt idx="589">
                  <c:v>517.79998799999998</c:v>
                </c:pt>
                <c:pt idx="590">
                  <c:v>518</c:v>
                </c:pt>
                <c:pt idx="591">
                  <c:v>518.20001200000002</c:v>
                </c:pt>
                <c:pt idx="592">
                  <c:v>518.40002400000003</c:v>
                </c:pt>
                <c:pt idx="593">
                  <c:v>518.59997599999997</c:v>
                </c:pt>
                <c:pt idx="594">
                  <c:v>518.79998799999998</c:v>
                </c:pt>
                <c:pt idx="595">
                  <c:v>519</c:v>
                </c:pt>
                <c:pt idx="596">
                  <c:v>519.20001200000002</c:v>
                </c:pt>
                <c:pt idx="597">
                  <c:v>519.40002400000003</c:v>
                </c:pt>
                <c:pt idx="598">
                  <c:v>519.59997599999997</c:v>
                </c:pt>
                <c:pt idx="599">
                  <c:v>519.79998799999998</c:v>
                </c:pt>
                <c:pt idx="600">
                  <c:v>520</c:v>
                </c:pt>
                <c:pt idx="601">
                  <c:v>520.20001200000002</c:v>
                </c:pt>
                <c:pt idx="602">
                  <c:v>520.40002400000003</c:v>
                </c:pt>
                <c:pt idx="603">
                  <c:v>520.59997599999997</c:v>
                </c:pt>
                <c:pt idx="604">
                  <c:v>520.79998799999998</c:v>
                </c:pt>
                <c:pt idx="605">
                  <c:v>521</c:v>
                </c:pt>
                <c:pt idx="606">
                  <c:v>521.20001200000002</c:v>
                </c:pt>
                <c:pt idx="607">
                  <c:v>521.40002400000003</c:v>
                </c:pt>
                <c:pt idx="608">
                  <c:v>521.59997599999997</c:v>
                </c:pt>
                <c:pt idx="609">
                  <c:v>521.79998799999998</c:v>
                </c:pt>
                <c:pt idx="610">
                  <c:v>522</c:v>
                </c:pt>
                <c:pt idx="611">
                  <c:v>522.20001200000002</c:v>
                </c:pt>
                <c:pt idx="612">
                  <c:v>522.40002400000003</c:v>
                </c:pt>
                <c:pt idx="613">
                  <c:v>522.59997599999997</c:v>
                </c:pt>
                <c:pt idx="614">
                  <c:v>522.79998799999998</c:v>
                </c:pt>
                <c:pt idx="615">
                  <c:v>523</c:v>
                </c:pt>
                <c:pt idx="616">
                  <c:v>523.20001200000002</c:v>
                </c:pt>
                <c:pt idx="617">
                  <c:v>523.40002400000003</c:v>
                </c:pt>
                <c:pt idx="618">
                  <c:v>523.59997599999997</c:v>
                </c:pt>
                <c:pt idx="619">
                  <c:v>523.79998799999998</c:v>
                </c:pt>
                <c:pt idx="620">
                  <c:v>524</c:v>
                </c:pt>
                <c:pt idx="621">
                  <c:v>524.20001200000002</c:v>
                </c:pt>
                <c:pt idx="622">
                  <c:v>524.40002400000003</c:v>
                </c:pt>
                <c:pt idx="623">
                  <c:v>524.59997599999997</c:v>
                </c:pt>
                <c:pt idx="624">
                  <c:v>524.79998799999998</c:v>
                </c:pt>
                <c:pt idx="625">
                  <c:v>525</c:v>
                </c:pt>
                <c:pt idx="626">
                  <c:v>525.20001200000002</c:v>
                </c:pt>
                <c:pt idx="627">
                  <c:v>525.40002400000003</c:v>
                </c:pt>
                <c:pt idx="628">
                  <c:v>525.59997599999997</c:v>
                </c:pt>
                <c:pt idx="629">
                  <c:v>525.79998799999998</c:v>
                </c:pt>
                <c:pt idx="630">
                  <c:v>526</c:v>
                </c:pt>
                <c:pt idx="631">
                  <c:v>526.20001200000002</c:v>
                </c:pt>
                <c:pt idx="632">
                  <c:v>526.40002400000003</c:v>
                </c:pt>
                <c:pt idx="633">
                  <c:v>526.59997599999997</c:v>
                </c:pt>
                <c:pt idx="634">
                  <c:v>526.79998799999998</c:v>
                </c:pt>
                <c:pt idx="635">
                  <c:v>527</c:v>
                </c:pt>
                <c:pt idx="636">
                  <c:v>527.20001200000002</c:v>
                </c:pt>
                <c:pt idx="637">
                  <c:v>527.40002400000003</c:v>
                </c:pt>
                <c:pt idx="638">
                  <c:v>527.59997599999997</c:v>
                </c:pt>
                <c:pt idx="639">
                  <c:v>527.79998799999998</c:v>
                </c:pt>
                <c:pt idx="640">
                  <c:v>528</c:v>
                </c:pt>
                <c:pt idx="641">
                  <c:v>528.20001200000002</c:v>
                </c:pt>
                <c:pt idx="642">
                  <c:v>528.40002400000003</c:v>
                </c:pt>
                <c:pt idx="643">
                  <c:v>528.59997599999997</c:v>
                </c:pt>
                <c:pt idx="644">
                  <c:v>528.79998799999998</c:v>
                </c:pt>
                <c:pt idx="645">
                  <c:v>529</c:v>
                </c:pt>
                <c:pt idx="646">
                  <c:v>529.20001200000002</c:v>
                </c:pt>
                <c:pt idx="647">
                  <c:v>529.40002400000003</c:v>
                </c:pt>
                <c:pt idx="648">
                  <c:v>529.59997599999997</c:v>
                </c:pt>
                <c:pt idx="649">
                  <c:v>529.79998799999998</c:v>
                </c:pt>
                <c:pt idx="650">
                  <c:v>530</c:v>
                </c:pt>
                <c:pt idx="651">
                  <c:v>530.20001200000002</c:v>
                </c:pt>
                <c:pt idx="652">
                  <c:v>530.40002400000003</c:v>
                </c:pt>
                <c:pt idx="653">
                  <c:v>530.59997599999997</c:v>
                </c:pt>
                <c:pt idx="654">
                  <c:v>530.79998799999998</c:v>
                </c:pt>
                <c:pt idx="655">
                  <c:v>531</c:v>
                </c:pt>
                <c:pt idx="656">
                  <c:v>531.20001200000002</c:v>
                </c:pt>
                <c:pt idx="657">
                  <c:v>531.40002400000003</c:v>
                </c:pt>
                <c:pt idx="658">
                  <c:v>531.59997599999997</c:v>
                </c:pt>
                <c:pt idx="659">
                  <c:v>531.79998799999998</c:v>
                </c:pt>
                <c:pt idx="660">
                  <c:v>532</c:v>
                </c:pt>
                <c:pt idx="661">
                  <c:v>532.20001200000002</c:v>
                </c:pt>
                <c:pt idx="662">
                  <c:v>532.40002400000003</c:v>
                </c:pt>
                <c:pt idx="663">
                  <c:v>532.59997599999997</c:v>
                </c:pt>
                <c:pt idx="664">
                  <c:v>532.79998799999998</c:v>
                </c:pt>
                <c:pt idx="665">
                  <c:v>533</c:v>
                </c:pt>
                <c:pt idx="666">
                  <c:v>533.20001200000002</c:v>
                </c:pt>
                <c:pt idx="667">
                  <c:v>533.40002400000003</c:v>
                </c:pt>
                <c:pt idx="668">
                  <c:v>533.59997599999997</c:v>
                </c:pt>
                <c:pt idx="669">
                  <c:v>533.79998799999998</c:v>
                </c:pt>
                <c:pt idx="670">
                  <c:v>534</c:v>
                </c:pt>
                <c:pt idx="671">
                  <c:v>534.20001200000002</c:v>
                </c:pt>
                <c:pt idx="672">
                  <c:v>534.40002400000003</c:v>
                </c:pt>
                <c:pt idx="673">
                  <c:v>534.59997599999997</c:v>
                </c:pt>
                <c:pt idx="674">
                  <c:v>534.79998799999998</c:v>
                </c:pt>
                <c:pt idx="675">
                  <c:v>535</c:v>
                </c:pt>
                <c:pt idx="676">
                  <c:v>535.20001200000002</c:v>
                </c:pt>
                <c:pt idx="677">
                  <c:v>535.40002400000003</c:v>
                </c:pt>
                <c:pt idx="678">
                  <c:v>535.59997599999997</c:v>
                </c:pt>
                <c:pt idx="679">
                  <c:v>535.79998799999998</c:v>
                </c:pt>
                <c:pt idx="680">
                  <c:v>536</c:v>
                </c:pt>
                <c:pt idx="681">
                  <c:v>536.20001200000002</c:v>
                </c:pt>
                <c:pt idx="682">
                  <c:v>536.40002400000003</c:v>
                </c:pt>
                <c:pt idx="683">
                  <c:v>536.59997599999997</c:v>
                </c:pt>
                <c:pt idx="684">
                  <c:v>536.79998799999998</c:v>
                </c:pt>
                <c:pt idx="685">
                  <c:v>537</c:v>
                </c:pt>
                <c:pt idx="686">
                  <c:v>537.20001200000002</c:v>
                </c:pt>
                <c:pt idx="687">
                  <c:v>537.40002400000003</c:v>
                </c:pt>
                <c:pt idx="688">
                  <c:v>537.59997599999997</c:v>
                </c:pt>
                <c:pt idx="689">
                  <c:v>537.79998799999998</c:v>
                </c:pt>
                <c:pt idx="690">
                  <c:v>538</c:v>
                </c:pt>
                <c:pt idx="691">
                  <c:v>538.20001200000002</c:v>
                </c:pt>
                <c:pt idx="692">
                  <c:v>538.40002400000003</c:v>
                </c:pt>
                <c:pt idx="693">
                  <c:v>538.59997599999997</c:v>
                </c:pt>
                <c:pt idx="694">
                  <c:v>538.79998799999998</c:v>
                </c:pt>
                <c:pt idx="695">
                  <c:v>539</c:v>
                </c:pt>
                <c:pt idx="696">
                  <c:v>539.20001200000002</c:v>
                </c:pt>
                <c:pt idx="697">
                  <c:v>539.40002400000003</c:v>
                </c:pt>
                <c:pt idx="698">
                  <c:v>539.59997599999997</c:v>
                </c:pt>
                <c:pt idx="699">
                  <c:v>539.79998799999998</c:v>
                </c:pt>
                <c:pt idx="700">
                  <c:v>540</c:v>
                </c:pt>
                <c:pt idx="701">
                  <c:v>540.20001200000002</c:v>
                </c:pt>
                <c:pt idx="702">
                  <c:v>540.40002400000003</c:v>
                </c:pt>
                <c:pt idx="703">
                  <c:v>540.59997599999997</c:v>
                </c:pt>
                <c:pt idx="704">
                  <c:v>540.79998799999998</c:v>
                </c:pt>
                <c:pt idx="705">
                  <c:v>541</c:v>
                </c:pt>
                <c:pt idx="706">
                  <c:v>541.20001200000002</c:v>
                </c:pt>
                <c:pt idx="707">
                  <c:v>541.40002400000003</c:v>
                </c:pt>
                <c:pt idx="708">
                  <c:v>541.59997599999997</c:v>
                </c:pt>
                <c:pt idx="709">
                  <c:v>541.79998799999998</c:v>
                </c:pt>
                <c:pt idx="710">
                  <c:v>542</c:v>
                </c:pt>
                <c:pt idx="711">
                  <c:v>542.20001200000002</c:v>
                </c:pt>
                <c:pt idx="712">
                  <c:v>542.40002400000003</c:v>
                </c:pt>
                <c:pt idx="713">
                  <c:v>542.59997599999997</c:v>
                </c:pt>
                <c:pt idx="714">
                  <c:v>542.79998799999998</c:v>
                </c:pt>
                <c:pt idx="715">
                  <c:v>543</c:v>
                </c:pt>
                <c:pt idx="716">
                  <c:v>543.20001200000002</c:v>
                </c:pt>
                <c:pt idx="717">
                  <c:v>543.40002400000003</c:v>
                </c:pt>
                <c:pt idx="718">
                  <c:v>543.59997599999997</c:v>
                </c:pt>
                <c:pt idx="719">
                  <c:v>543.79998799999998</c:v>
                </c:pt>
                <c:pt idx="720">
                  <c:v>544</c:v>
                </c:pt>
                <c:pt idx="721">
                  <c:v>544.20001200000002</c:v>
                </c:pt>
                <c:pt idx="722">
                  <c:v>544.40002400000003</c:v>
                </c:pt>
                <c:pt idx="723">
                  <c:v>544.59997599999997</c:v>
                </c:pt>
                <c:pt idx="724">
                  <c:v>544.79998799999998</c:v>
                </c:pt>
                <c:pt idx="725">
                  <c:v>545</c:v>
                </c:pt>
                <c:pt idx="726">
                  <c:v>545.20001200000002</c:v>
                </c:pt>
                <c:pt idx="727">
                  <c:v>545.40002400000003</c:v>
                </c:pt>
                <c:pt idx="728">
                  <c:v>545.59997599999997</c:v>
                </c:pt>
                <c:pt idx="729">
                  <c:v>545.79998799999998</c:v>
                </c:pt>
                <c:pt idx="730">
                  <c:v>546</c:v>
                </c:pt>
                <c:pt idx="731">
                  <c:v>546.20001200000002</c:v>
                </c:pt>
                <c:pt idx="732">
                  <c:v>546.40002400000003</c:v>
                </c:pt>
                <c:pt idx="733">
                  <c:v>546.59997599999997</c:v>
                </c:pt>
                <c:pt idx="734">
                  <c:v>546.79998799999998</c:v>
                </c:pt>
                <c:pt idx="735">
                  <c:v>547</c:v>
                </c:pt>
                <c:pt idx="736">
                  <c:v>547.20001200000002</c:v>
                </c:pt>
                <c:pt idx="737">
                  <c:v>547.40002400000003</c:v>
                </c:pt>
                <c:pt idx="738">
                  <c:v>547.59997599999997</c:v>
                </c:pt>
                <c:pt idx="739">
                  <c:v>547.79998799999998</c:v>
                </c:pt>
                <c:pt idx="740">
                  <c:v>548</c:v>
                </c:pt>
                <c:pt idx="741">
                  <c:v>548.20001200000002</c:v>
                </c:pt>
                <c:pt idx="742">
                  <c:v>548.40002400000003</c:v>
                </c:pt>
                <c:pt idx="743">
                  <c:v>548.59997599999997</c:v>
                </c:pt>
                <c:pt idx="744">
                  <c:v>548.79998799999998</c:v>
                </c:pt>
                <c:pt idx="745">
                  <c:v>549</c:v>
                </c:pt>
                <c:pt idx="746">
                  <c:v>549.20001200000002</c:v>
                </c:pt>
                <c:pt idx="747">
                  <c:v>549.40002400000003</c:v>
                </c:pt>
                <c:pt idx="748">
                  <c:v>549.59997599999997</c:v>
                </c:pt>
                <c:pt idx="749">
                  <c:v>549.79998799999998</c:v>
                </c:pt>
                <c:pt idx="750">
                  <c:v>550</c:v>
                </c:pt>
                <c:pt idx="751">
                  <c:v>550.20001200000002</c:v>
                </c:pt>
                <c:pt idx="752">
                  <c:v>550.40002400000003</c:v>
                </c:pt>
                <c:pt idx="753">
                  <c:v>550.59997599999997</c:v>
                </c:pt>
                <c:pt idx="754">
                  <c:v>550.79998799999998</c:v>
                </c:pt>
                <c:pt idx="755">
                  <c:v>551</c:v>
                </c:pt>
                <c:pt idx="756">
                  <c:v>551.20001200000002</c:v>
                </c:pt>
                <c:pt idx="757">
                  <c:v>551.40002400000003</c:v>
                </c:pt>
                <c:pt idx="758">
                  <c:v>551.59997599999997</c:v>
                </c:pt>
                <c:pt idx="759">
                  <c:v>551.79998799999998</c:v>
                </c:pt>
                <c:pt idx="760">
                  <c:v>552</c:v>
                </c:pt>
                <c:pt idx="761">
                  <c:v>552.20001200000002</c:v>
                </c:pt>
                <c:pt idx="762">
                  <c:v>552.40002400000003</c:v>
                </c:pt>
                <c:pt idx="763">
                  <c:v>552.59997599999997</c:v>
                </c:pt>
                <c:pt idx="764">
                  <c:v>552.79998799999998</c:v>
                </c:pt>
                <c:pt idx="765">
                  <c:v>553</c:v>
                </c:pt>
                <c:pt idx="766">
                  <c:v>553.20001200000002</c:v>
                </c:pt>
                <c:pt idx="767">
                  <c:v>553.40002400000003</c:v>
                </c:pt>
                <c:pt idx="768">
                  <c:v>553.59997599999997</c:v>
                </c:pt>
                <c:pt idx="769">
                  <c:v>553.79998799999998</c:v>
                </c:pt>
                <c:pt idx="770">
                  <c:v>554</c:v>
                </c:pt>
                <c:pt idx="771">
                  <c:v>554.20001200000002</c:v>
                </c:pt>
                <c:pt idx="772">
                  <c:v>554.40002400000003</c:v>
                </c:pt>
                <c:pt idx="773">
                  <c:v>554.59997599999997</c:v>
                </c:pt>
                <c:pt idx="774">
                  <c:v>554.79998799999998</c:v>
                </c:pt>
                <c:pt idx="775">
                  <c:v>555</c:v>
                </c:pt>
                <c:pt idx="776">
                  <c:v>555.20001200000002</c:v>
                </c:pt>
                <c:pt idx="777">
                  <c:v>555.40002400000003</c:v>
                </c:pt>
                <c:pt idx="778">
                  <c:v>555.59997599999997</c:v>
                </c:pt>
                <c:pt idx="779">
                  <c:v>555.79998799999998</c:v>
                </c:pt>
                <c:pt idx="780">
                  <c:v>556</c:v>
                </c:pt>
                <c:pt idx="781">
                  <c:v>556.20001200000002</c:v>
                </c:pt>
                <c:pt idx="782">
                  <c:v>556.40002400000003</c:v>
                </c:pt>
                <c:pt idx="783">
                  <c:v>556.59997599999997</c:v>
                </c:pt>
                <c:pt idx="784">
                  <c:v>556.79998799999998</c:v>
                </c:pt>
                <c:pt idx="785">
                  <c:v>557</c:v>
                </c:pt>
                <c:pt idx="786">
                  <c:v>557.20001200000002</c:v>
                </c:pt>
                <c:pt idx="787">
                  <c:v>557.40002400000003</c:v>
                </c:pt>
                <c:pt idx="788">
                  <c:v>557.59997599999997</c:v>
                </c:pt>
                <c:pt idx="789">
                  <c:v>557.79998799999998</c:v>
                </c:pt>
                <c:pt idx="790">
                  <c:v>558</c:v>
                </c:pt>
                <c:pt idx="791">
                  <c:v>558.20001200000002</c:v>
                </c:pt>
                <c:pt idx="792">
                  <c:v>558.40002400000003</c:v>
                </c:pt>
                <c:pt idx="793">
                  <c:v>558.59997599999997</c:v>
                </c:pt>
                <c:pt idx="794">
                  <c:v>558.79998799999998</c:v>
                </c:pt>
                <c:pt idx="795">
                  <c:v>559</c:v>
                </c:pt>
                <c:pt idx="796">
                  <c:v>559.20001200000002</c:v>
                </c:pt>
                <c:pt idx="797">
                  <c:v>559.40002400000003</c:v>
                </c:pt>
                <c:pt idx="798">
                  <c:v>559.59997599999997</c:v>
                </c:pt>
                <c:pt idx="799">
                  <c:v>559.79998799999998</c:v>
                </c:pt>
                <c:pt idx="800">
                  <c:v>560</c:v>
                </c:pt>
                <c:pt idx="801">
                  <c:v>560.20001200000002</c:v>
                </c:pt>
                <c:pt idx="802">
                  <c:v>560.40002400000003</c:v>
                </c:pt>
                <c:pt idx="803">
                  <c:v>560.59997599999997</c:v>
                </c:pt>
                <c:pt idx="804">
                  <c:v>560.79998799999998</c:v>
                </c:pt>
                <c:pt idx="805">
                  <c:v>561</c:v>
                </c:pt>
                <c:pt idx="806">
                  <c:v>561.20001200000002</c:v>
                </c:pt>
                <c:pt idx="807">
                  <c:v>561.40002400000003</c:v>
                </c:pt>
                <c:pt idx="808">
                  <c:v>561.59997599999997</c:v>
                </c:pt>
                <c:pt idx="809">
                  <c:v>561.79998799999998</c:v>
                </c:pt>
                <c:pt idx="810">
                  <c:v>562</c:v>
                </c:pt>
                <c:pt idx="811">
                  <c:v>562.20001200000002</c:v>
                </c:pt>
                <c:pt idx="812">
                  <c:v>562.40002400000003</c:v>
                </c:pt>
                <c:pt idx="813">
                  <c:v>562.59997599999997</c:v>
                </c:pt>
                <c:pt idx="814">
                  <c:v>562.79998799999998</c:v>
                </c:pt>
                <c:pt idx="815">
                  <c:v>563</c:v>
                </c:pt>
                <c:pt idx="816">
                  <c:v>563.20001200000002</c:v>
                </c:pt>
                <c:pt idx="817">
                  <c:v>563.40002400000003</c:v>
                </c:pt>
                <c:pt idx="818">
                  <c:v>563.59997599999997</c:v>
                </c:pt>
                <c:pt idx="819">
                  <c:v>563.79998799999998</c:v>
                </c:pt>
                <c:pt idx="820">
                  <c:v>564</c:v>
                </c:pt>
                <c:pt idx="821">
                  <c:v>564.20001200000002</c:v>
                </c:pt>
                <c:pt idx="822">
                  <c:v>564.40002400000003</c:v>
                </c:pt>
                <c:pt idx="823">
                  <c:v>564.59997599999997</c:v>
                </c:pt>
                <c:pt idx="824">
                  <c:v>564.79998799999998</c:v>
                </c:pt>
                <c:pt idx="825">
                  <c:v>565</c:v>
                </c:pt>
                <c:pt idx="826">
                  <c:v>565.20001200000002</c:v>
                </c:pt>
                <c:pt idx="827">
                  <c:v>565.40002400000003</c:v>
                </c:pt>
                <c:pt idx="828">
                  <c:v>565.59997599999997</c:v>
                </c:pt>
                <c:pt idx="829">
                  <c:v>565.79998799999998</c:v>
                </c:pt>
                <c:pt idx="830">
                  <c:v>566</c:v>
                </c:pt>
                <c:pt idx="831">
                  <c:v>566.20001200000002</c:v>
                </c:pt>
                <c:pt idx="832">
                  <c:v>566.40002400000003</c:v>
                </c:pt>
                <c:pt idx="833">
                  <c:v>566.59997599999997</c:v>
                </c:pt>
                <c:pt idx="834">
                  <c:v>566.79998799999998</c:v>
                </c:pt>
                <c:pt idx="835">
                  <c:v>567</c:v>
                </c:pt>
                <c:pt idx="836">
                  <c:v>567.20001200000002</c:v>
                </c:pt>
                <c:pt idx="837">
                  <c:v>567.40002400000003</c:v>
                </c:pt>
                <c:pt idx="838">
                  <c:v>567.59997599999997</c:v>
                </c:pt>
                <c:pt idx="839">
                  <c:v>567.79998799999998</c:v>
                </c:pt>
                <c:pt idx="840">
                  <c:v>568</c:v>
                </c:pt>
                <c:pt idx="841">
                  <c:v>568.20001200000002</c:v>
                </c:pt>
                <c:pt idx="842">
                  <c:v>568.40002400000003</c:v>
                </c:pt>
                <c:pt idx="843">
                  <c:v>568.59997599999997</c:v>
                </c:pt>
                <c:pt idx="844">
                  <c:v>568.79998799999998</c:v>
                </c:pt>
                <c:pt idx="845">
                  <c:v>569</c:v>
                </c:pt>
                <c:pt idx="846">
                  <c:v>569.20001200000002</c:v>
                </c:pt>
                <c:pt idx="847">
                  <c:v>569.40002400000003</c:v>
                </c:pt>
                <c:pt idx="848">
                  <c:v>569.59997599999997</c:v>
                </c:pt>
                <c:pt idx="849">
                  <c:v>569.79998799999998</c:v>
                </c:pt>
                <c:pt idx="850">
                  <c:v>570</c:v>
                </c:pt>
                <c:pt idx="851">
                  <c:v>570.20001200000002</c:v>
                </c:pt>
                <c:pt idx="852">
                  <c:v>570.40002400000003</c:v>
                </c:pt>
                <c:pt idx="853">
                  <c:v>570.59997599999997</c:v>
                </c:pt>
                <c:pt idx="854">
                  <c:v>570.79998799999998</c:v>
                </c:pt>
                <c:pt idx="855">
                  <c:v>571</c:v>
                </c:pt>
                <c:pt idx="856">
                  <c:v>571.20001200000002</c:v>
                </c:pt>
                <c:pt idx="857">
                  <c:v>571.40002400000003</c:v>
                </c:pt>
                <c:pt idx="858">
                  <c:v>571.59997599999997</c:v>
                </c:pt>
                <c:pt idx="859">
                  <c:v>571.79998799999998</c:v>
                </c:pt>
                <c:pt idx="860">
                  <c:v>572</c:v>
                </c:pt>
                <c:pt idx="861">
                  <c:v>572.20001200000002</c:v>
                </c:pt>
                <c:pt idx="862">
                  <c:v>572.40002400000003</c:v>
                </c:pt>
                <c:pt idx="863">
                  <c:v>572.59997599999997</c:v>
                </c:pt>
                <c:pt idx="864">
                  <c:v>572.79998799999998</c:v>
                </c:pt>
                <c:pt idx="865">
                  <c:v>573</c:v>
                </c:pt>
                <c:pt idx="866">
                  <c:v>573.20001200000002</c:v>
                </c:pt>
                <c:pt idx="867">
                  <c:v>573.40002400000003</c:v>
                </c:pt>
                <c:pt idx="868">
                  <c:v>573.59997599999997</c:v>
                </c:pt>
                <c:pt idx="869">
                  <c:v>573.79998799999998</c:v>
                </c:pt>
                <c:pt idx="870">
                  <c:v>574</c:v>
                </c:pt>
                <c:pt idx="871">
                  <c:v>574.20001200000002</c:v>
                </c:pt>
                <c:pt idx="872">
                  <c:v>574.40002400000003</c:v>
                </c:pt>
                <c:pt idx="873">
                  <c:v>574.59997599999997</c:v>
                </c:pt>
                <c:pt idx="874">
                  <c:v>574.79998799999998</c:v>
                </c:pt>
                <c:pt idx="875">
                  <c:v>575</c:v>
                </c:pt>
                <c:pt idx="876">
                  <c:v>575.20001200000002</c:v>
                </c:pt>
                <c:pt idx="877">
                  <c:v>575.40002400000003</c:v>
                </c:pt>
                <c:pt idx="878">
                  <c:v>575.59997599999997</c:v>
                </c:pt>
                <c:pt idx="879">
                  <c:v>575.79998799999998</c:v>
                </c:pt>
                <c:pt idx="880">
                  <c:v>576</c:v>
                </c:pt>
                <c:pt idx="881">
                  <c:v>576.20001200000002</c:v>
                </c:pt>
                <c:pt idx="882">
                  <c:v>576.40002400000003</c:v>
                </c:pt>
                <c:pt idx="883">
                  <c:v>576.59997599999997</c:v>
                </c:pt>
                <c:pt idx="884">
                  <c:v>576.79998799999998</c:v>
                </c:pt>
                <c:pt idx="885">
                  <c:v>577</c:v>
                </c:pt>
                <c:pt idx="886">
                  <c:v>577.20001200000002</c:v>
                </c:pt>
                <c:pt idx="887">
                  <c:v>577.40002400000003</c:v>
                </c:pt>
                <c:pt idx="888">
                  <c:v>577.59997599999997</c:v>
                </c:pt>
                <c:pt idx="889">
                  <c:v>577.79998799999998</c:v>
                </c:pt>
                <c:pt idx="890">
                  <c:v>578</c:v>
                </c:pt>
                <c:pt idx="891">
                  <c:v>578.20001200000002</c:v>
                </c:pt>
                <c:pt idx="892">
                  <c:v>578.40002400000003</c:v>
                </c:pt>
                <c:pt idx="893">
                  <c:v>578.59997599999997</c:v>
                </c:pt>
                <c:pt idx="894">
                  <c:v>578.79998799999998</c:v>
                </c:pt>
                <c:pt idx="895">
                  <c:v>579</c:v>
                </c:pt>
                <c:pt idx="896">
                  <c:v>579.20001200000002</c:v>
                </c:pt>
                <c:pt idx="897">
                  <c:v>579.40002400000003</c:v>
                </c:pt>
                <c:pt idx="898">
                  <c:v>579.59997599999997</c:v>
                </c:pt>
                <c:pt idx="899">
                  <c:v>579.79998799999998</c:v>
                </c:pt>
                <c:pt idx="900">
                  <c:v>580</c:v>
                </c:pt>
                <c:pt idx="901">
                  <c:v>580.20001200000002</c:v>
                </c:pt>
                <c:pt idx="902">
                  <c:v>580.40002400000003</c:v>
                </c:pt>
                <c:pt idx="903">
                  <c:v>580.59997599999997</c:v>
                </c:pt>
                <c:pt idx="904">
                  <c:v>580.79998799999998</c:v>
                </c:pt>
                <c:pt idx="905">
                  <c:v>581</c:v>
                </c:pt>
                <c:pt idx="906">
                  <c:v>581.20001200000002</c:v>
                </c:pt>
                <c:pt idx="907">
                  <c:v>581.40002400000003</c:v>
                </c:pt>
                <c:pt idx="908">
                  <c:v>581.59997599999997</c:v>
                </c:pt>
                <c:pt idx="909">
                  <c:v>581.79998799999998</c:v>
                </c:pt>
                <c:pt idx="910">
                  <c:v>582</c:v>
                </c:pt>
                <c:pt idx="911">
                  <c:v>582.20001200000002</c:v>
                </c:pt>
                <c:pt idx="912">
                  <c:v>582.40002400000003</c:v>
                </c:pt>
                <c:pt idx="913">
                  <c:v>582.59997599999997</c:v>
                </c:pt>
                <c:pt idx="914">
                  <c:v>582.79998799999998</c:v>
                </c:pt>
                <c:pt idx="915">
                  <c:v>583</c:v>
                </c:pt>
                <c:pt idx="916">
                  <c:v>583.20001200000002</c:v>
                </c:pt>
                <c:pt idx="917">
                  <c:v>583.40002400000003</c:v>
                </c:pt>
                <c:pt idx="918">
                  <c:v>583.59997599999997</c:v>
                </c:pt>
                <c:pt idx="919">
                  <c:v>583.79998799999998</c:v>
                </c:pt>
                <c:pt idx="920">
                  <c:v>584</c:v>
                </c:pt>
                <c:pt idx="921">
                  <c:v>584.20001200000002</c:v>
                </c:pt>
                <c:pt idx="922">
                  <c:v>584.40002400000003</c:v>
                </c:pt>
                <c:pt idx="923">
                  <c:v>584.59997599999997</c:v>
                </c:pt>
                <c:pt idx="924">
                  <c:v>584.79998799999998</c:v>
                </c:pt>
                <c:pt idx="925">
                  <c:v>585</c:v>
                </c:pt>
                <c:pt idx="926">
                  <c:v>585.20001200000002</c:v>
                </c:pt>
                <c:pt idx="927">
                  <c:v>585.40002400000003</c:v>
                </c:pt>
                <c:pt idx="928">
                  <c:v>585.59997599999997</c:v>
                </c:pt>
                <c:pt idx="929">
                  <c:v>585.79998799999998</c:v>
                </c:pt>
                <c:pt idx="930">
                  <c:v>586</c:v>
                </c:pt>
                <c:pt idx="931">
                  <c:v>586.20001200000002</c:v>
                </c:pt>
                <c:pt idx="932">
                  <c:v>586.40002400000003</c:v>
                </c:pt>
                <c:pt idx="933">
                  <c:v>586.59997599999997</c:v>
                </c:pt>
                <c:pt idx="934">
                  <c:v>586.79998799999998</c:v>
                </c:pt>
                <c:pt idx="935">
                  <c:v>587</c:v>
                </c:pt>
                <c:pt idx="936">
                  <c:v>587.20001200000002</c:v>
                </c:pt>
                <c:pt idx="937">
                  <c:v>587.40002400000003</c:v>
                </c:pt>
                <c:pt idx="938">
                  <c:v>587.59997599999997</c:v>
                </c:pt>
                <c:pt idx="939">
                  <c:v>587.79998799999998</c:v>
                </c:pt>
                <c:pt idx="940">
                  <c:v>588</c:v>
                </c:pt>
                <c:pt idx="941">
                  <c:v>588.20001200000002</c:v>
                </c:pt>
                <c:pt idx="942">
                  <c:v>588.40002400000003</c:v>
                </c:pt>
                <c:pt idx="943">
                  <c:v>588.59997599999997</c:v>
                </c:pt>
                <c:pt idx="944">
                  <c:v>588.79998799999998</c:v>
                </c:pt>
                <c:pt idx="945">
                  <c:v>589</c:v>
                </c:pt>
                <c:pt idx="946">
                  <c:v>589.20001200000002</c:v>
                </c:pt>
                <c:pt idx="947">
                  <c:v>589.40002400000003</c:v>
                </c:pt>
                <c:pt idx="948">
                  <c:v>589.59997599999997</c:v>
                </c:pt>
                <c:pt idx="949">
                  <c:v>589.79998799999998</c:v>
                </c:pt>
                <c:pt idx="950">
                  <c:v>590</c:v>
                </c:pt>
                <c:pt idx="951">
                  <c:v>590.20001200000002</c:v>
                </c:pt>
                <c:pt idx="952">
                  <c:v>590.40002400000003</c:v>
                </c:pt>
                <c:pt idx="953">
                  <c:v>590.59997599999997</c:v>
                </c:pt>
                <c:pt idx="954">
                  <c:v>590.79998799999998</c:v>
                </c:pt>
                <c:pt idx="955">
                  <c:v>591</c:v>
                </c:pt>
                <c:pt idx="956">
                  <c:v>591.20001200000002</c:v>
                </c:pt>
                <c:pt idx="957">
                  <c:v>591.40002400000003</c:v>
                </c:pt>
                <c:pt idx="958">
                  <c:v>591.59997599999997</c:v>
                </c:pt>
                <c:pt idx="959">
                  <c:v>591.79998799999998</c:v>
                </c:pt>
                <c:pt idx="960">
                  <c:v>592</c:v>
                </c:pt>
                <c:pt idx="961">
                  <c:v>592.20001200000002</c:v>
                </c:pt>
                <c:pt idx="962">
                  <c:v>592.40002400000003</c:v>
                </c:pt>
                <c:pt idx="963">
                  <c:v>592.59997599999997</c:v>
                </c:pt>
                <c:pt idx="964">
                  <c:v>592.79998799999998</c:v>
                </c:pt>
                <c:pt idx="965">
                  <c:v>593</c:v>
                </c:pt>
                <c:pt idx="966">
                  <c:v>593.20001200000002</c:v>
                </c:pt>
                <c:pt idx="967">
                  <c:v>593.40002400000003</c:v>
                </c:pt>
                <c:pt idx="968">
                  <c:v>593.59997599999997</c:v>
                </c:pt>
                <c:pt idx="969">
                  <c:v>593.79998799999998</c:v>
                </c:pt>
                <c:pt idx="970">
                  <c:v>594</c:v>
                </c:pt>
                <c:pt idx="971">
                  <c:v>594.20001200000002</c:v>
                </c:pt>
                <c:pt idx="972">
                  <c:v>594.40002400000003</c:v>
                </c:pt>
                <c:pt idx="973">
                  <c:v>594.59997599999997</c:v>
                </c:pt>
                <c:pt idx="974">
                  <c:v>594.79998799999998</c:v>
                </c:pt>
                <c:pt idx="975">
                  <c:v>595</c:v>
                </c:pt>
                <c:pt idx="976">
                  <c:v>595.20001200000002</c:v>
                </c:pt>
                <c:pt idx="977">
                  <c:v>595.40002400000003</c:v>
                </c:pt>
                <c:pt idx="978">
                  <c:v>595.59997599999997</c:v>
                </c:pt>
                <c:pt idx="979">
                  <c:v>595.79998799999998</c:v>
                </c:pt>
                <c:pt idx="980">
                  <c:v>596</c:v>
                </c:pt>
                <c:pt idx="981">
                  <c:v>596.20001200000002</c:v>
                </c:pt>
                <c:pt idx="982">
                  <c:v>596.40002400000003</c:v>
                </c:pt>
                <c:pt idx="983">
                  <c:v>596.59997599999997</c:v>
                </c:pt>
                <c:pt idx="984">
                  <c:v>596.79998799999998</c:v>
                </c:pt>
                <c:pt idx="985">
                  <c:v>597</c:v>
                </c:pt>
                <c:pt idx="986">
                  <c:v>597.20001200000002</c:v>
                </c:pt>
                <c:pt idx="987">
                  <c:v>597.40002400000003</c:v>
                </c:pt>
                <c:pt idx="988">
                  <c:v>597.59997599999997</c:v>
                </c:pt>
                <c:pt idx="989">
                  <c:v>597.79998799999998</c:v>
                </c:pt>
                <c:pt idx="990">
                  <c:v>598</c:v>
                </c:pt>
                <c:pt idx="991">
                  <c:v>598.20001200000002</c:v>
                </c:pt>
                <c:pt idx="992">
                  <c:v>598.40002400000003</c:v>
                </c:pt>
                <c:pt idx="993">
                  <c:v>598.59997599999997</c:v>
                </c:pt>
                <c:pt idx="994">
                  <c:v>598.79998799999998</c:v>
                </c:pt>
                <c:pt idx="995">
                  <c:v>599</c:v>
                </c:pt>
                <c:pt idx="996">
                  <c:v>599.20001200000002</c:v>
                </c:pt>
                <c:pt idx="997">
                  <c:v>599.40002400000003</c:v>
                </c:pt>
                <c:pt idx="998">
                  <c:v>599.59997599999997</c:v>
                </c:pt>
                <c:pt idx="999">
                  <c:v>599.79998799999998</c:v>
                </c:pt>
                <c:pt idx="1000">
                  <c:v>600</c:v>
                </c:pt>
                <c:pt idx="1001">
                  <c:v>600.20001200000002</c:v>
                </c:pt>
                <c:pt idx="1002">
                  <c:v>600.40002400000003</c:v>
                </c:pt>
                <c:pt idx="1003">
                  <c:v>600.59997599999997</c:v>
                </c:pt>
                <c:pt idx="1004">
                  <c:v>600.79998799999998</c:v>
                </c:pt>
                <c:pt idx="1005">
                  <c:v>601</c:v>
                </c:pt>
                <c:pt idx="1006">
                  <c:v>601.20001200000002</c:v>
                </c:pt>
                <c:pt idx="1007">
                  <c:v>601.40002400000003</c:v>
                </c:pt>
                <c:pt idx="1008">
                  <c:v>601.59997599999997</c:v>
                </c:pt>
                <c:pt idx="1009">
                  <c:v>601.79998799999998</c:v>
                </c:pt>
                <c:pt idx="1010">
                  <c:v>602</c:v>
                </c:pt>
                <c:pt idx="1011">
                  <c:v>602.20001200000002</c:v>
                </c:pt>
                <c:pt idx="1012">
                  <c:v>602.40002400000003</c:v>
                </c:pt>
                <c:pt idx="1013">
                  <c:v>602.59997599999997</c:v>
                </c:pt>
                <c:pt idx="1014">
                  <c:v>602.79998799999998</c:v>
                </c:pt>
                <c:pt idx="1015">
                  <c:v>603</c:v>
                </c:pt>
                <c:pt idx="1016">
                  <c:v>603.20001200000002</c:v>
                </c:pt>
                <c:pt idx="1017">
                  <c:v>603.40002400000003</c:v>
                </c:pt>
                <c:pt idx="1018">
                  <c:v>603.59997599999997</c:v>
                </c:pt>
                <c:pt idx="1019">
                  <c:v>603.79998799999998</c:v>
                </c:pt>
                <c:pt idx="1020">
                  <c:v>604</c:v>
                </c:pt>
                <c:pt idx="1021">
                  <c:v>604.20001200000002</c:v>
                </c:pt>
                <c:pt idx="1022">
                  <c:v>604.40002400000003</c:v>
                </c:pt>
                <c:pt idx="1023">
                  <c:v>604.59997599999997</c:v>
                </c:pt>
                <c:pt idx="1024">
                  <c:v>604.79998799999998</c:v>
                </c:pt>
                <c:pt idx="1025">
                  <c:v>605</c:v>
                </c:pt>
                <c:pt idx="1026">
                  <c:v>605.20001200000002</c:v>
                </c:pt>
                <c:pt idx="1027">
                  <c:v>605.40002400000003</c:v>
                </c:pt>
                <c:pt idx="1028">
                  <c:v>605.59997599999997</c:v>
                </c:pt>
                <c:pt idx="1029">
                  <c:v>605.79998799999998</c:v>
                </c:pt>
                <c:pt idx="1030">
                  <c:v>606</c:v>
                </c:pt>
                <c:pt idx="1031">
                  <c:v>606.20001200000002</c:v>
                </c:pt>
                <c:pt idx="1032">
                  <c:v>606.40002400000003</c:v>
                </c:pt>
                <c:pt idx="1033">
                  <c:v>606.59997599999997</c:v>
                </c:pt>
                <c:pt idx="1034">
                  <c:v>606.79998799999998</c:v>
                </c:pt>
                <c:pt idx="1035">
                  <c:v>607</c:v>
                </c:pt>
                <c:pt idx="1036">
                  <c:v>607.20001200000002</c:v>
                </c:pt>
                <c:pt idx="1037">
                  <c:v>607.40002400000003</c:v>
                </c:pt>
                <c:pt idx="1038">
                  <c:v>607.59997599999997</c:v>
                </c:pt>
                <c:pt idx="1039">
                  <c:v>607.79998799999998</c:v>
                </c:pt>
                <c:pt idx="1040">
                  <c:v>608</c:v>
                </c:pt>
                <c:pt idx="1041">
                  <c:v>608.20001200000002</c:v>
                </c:pt>
                <c:pt idx="1042">
                  <c:v>608.40002400000003</c:v>
                </c:pt>
                <c:pt idx="1043">
                  <c:v>608.59997599999997</c:v>
                </c:pt>
                <c:pt idx="1044">
                  <c:v>608.79998799999998</c:v>
                </c:pt>
                <c:pt idx="1045">
                  <c:v>609</c:v>
                </c:pt>
                <c:pt idx="1046">
                  <c:v>609.20001200000002</c:v>
                </c:pt>
                <c:pt idx="1047">
                  <c:v>609.40002400000003</c:v>
                </c:pt>
                <c:pt idx="1048">
                  <c:v>609.59997599999997</c:v>
                </c:pt>
                <c:pt idx="1049">
                  <c:v>609.79998799999998</c:v>
                </c:pt>
                <c:pt idx="1050">
                  <c:v>610</c:v>
                </c:pt>
                <c:pt idx="1051">
                  <c:v>610.20001200000002</c:v>
                </c:pt>
                <c:pt idx="1052">
                  <c:v>610.40002400000003</c:v>
                </c:pt>
                <c:pt idx="1053">
                  <c:v>610.59997599999997</c:v>
                </c:pt>
                <c:pt idx="1054">
                  <c:v>610.79998799999998</c:v>
                </c:pt>
                <c:pt idx="1055">
                  <c:v>611</c:v>
                </c:pt>
                <c:pt idx="1056">
                  <c:v>611.20001200000002</c:v>
                </c:pt>
                <c:pt idx="1057">
                  <c:v>611.40002400000003</c:v>
                </c:pt>
                <c:pt idx="1058">
                  <c:v>611.59997599999997</c:v>
                </c:pt>
                <c:pt idx="1059">
                  <c:v>611.79998799999998</c:v>
                </c:pt>
                <c:pt idx="1060">
                  <c:v>612</c:v>
                </c:pt>
                <c:pt idx="1061">
                  <c:v>612.20001200000002</c:v>
                </c:pt>
                <c:pt idx="1062">
                  <c:v>612.40002400000003</c:v>
                </c:pt>
                <c:pt idx="1063">
                  <c:v>612.59997599999997</c:v>
                </c:pt>
                <c:pt idx="1064">
                  <c:v>612.79998799999998</c:v>
                </c:pt>
                <c:pt idx="1065">
                  <c:v>613</c:v>
                </c:pt>
                <c:pt idx="1066">
                  <c:v>613.20001200000002</c:v>
                </c:pt>
                <c:pt idx="1067">
                  <c:v>613.40002400000003</c:v>
                </c:pt>
                <c:pt idx="1068">
                  <c:v>613.59997599999997</c:v>
                </c:pt>
                <c:pt idx="1069">
                  <c:v>613.79998799999998</c:v>
                </c:pt>
                <c:pt idx="1070">
                  <c:v>614</c:v>
                </c:pt>
                <c:pt idx="1071">
                  <c:v>614.20001200000002</c:v>
                </c:pt>
                <c:pt idx="1072">
                  <c:v>614.40002400000003</c:v>
                </c:pt>
                <c:pt idx="1073">
                  <c:v>614.59997599999997</c:v>
                </c:pt>
                <c:pt idx="1074">
                  <c:v>614.79998799999998</c:v>
                </c:pt>
                <c:pt idx="1075">
                  <c:v>615</c:v>
                </c:pt>
                <c:pt idx="1076">
                  <c:v>615.20001200000002</c:v>
                </c:pt>
                <c:pt idx="1077">
                  <c:v>615.40002400000003</c:v>
                </c:pt>
                <c:pt idx="1078">
                  <c:v>615.59997599999997</c:v>
                </c:pt>
                <c:pt idx="1079">
                  <c:v>615.79998799999998</c:v>
                </c:pt>
                <c:pt idx="1080">
                  <c:v>616</c:v>
                </c:pt>
                <c:pt idx="1081">
                  <c:v>616.20001200000002</c:v>
                </c:pt>
                <c:pt idx="1082">
                  <c:v>616.40002400000003</c:v>
                </c:pt>
                <c:pt idx="1083">
                  <c:v>616.59997599999997</c:v>
                </c:pt>
                <c:pt idx="1084">
                  <c:v>616.79998799999998</c:v>
                </c:pt>
                <c:pt idx="1085">
                  <c:v>617</c:v>
                </c:pt>
                <c:pt idx="1086">
                  <c:v>617.20001200000002</c:v>
                </c:pt>
                <c:pt idx="1087">
                  <c:v>617.40002400000003</c:v>
                </c:pt>
                <c:pt idx="1088">
                  <c:v>617.59997599999997</c:v>
                </c:pt>
                <c:pt idx="1089">
                  <c:v>617.79998799999998</c:v>
                </c:pt>
                <c:pt idx="1090">
                  <c:v>618</c:v>
                </c:pt>
                <c:pt idx="1091">
                  <c:v>618.20001200000002</c:v>
                </c:pt>
                <c:pt idx="1092">
                  <c:v>618.40002400000003</c:v>
                </c:pt>
                <c:pt idx="1093">
                  <c:v>618.59997599999997</c:v>
                </c:pt>
                <c:pt idx="1094">
                  <c:v>618.79998799999998</c:v>
                </c:pt>
                <c:pt idx="1095">
                  <c:v>619</c:v>
                </c:pt>
                <c:pt idx="1096">
                  <c:v>619.20001200000002</c:v>
                </c:pt>
                <c:pt idx="1097">
                  <c:v>619.40002400000003</c:v>
                </c:pt>
                <c:pt idx="1098">
                  <c:v>619.59997599999997</c:v>
                </c:pt>
                <c:pt idx="1099">
                  <c:v>619.79998799999998</c:v>
                </c:pt>
                <c:pt idx="1100">
                  <c:v>620</c:v>
                </c:pt>
                <c:pt idx="1101">
                  <c:v>620.20001200000002</c:v>
                </c:pt>
                <c:pt idx="1102">
                  <c:v>620.40002400000003</c:v>
                </c:pt>
                <c:pt idx="1103">
                  <c:v>620.59997599999997</c:v>
                </c:pt>
                <c:pt idx="1104">
                  <c:v>620.79998799999998</c:v>
                </c:pt>
                <c:pt idx="1105">
                  <c:v>621</c:v>
                </c:pt>
                <c:pt idx="1106">
                  <c:v>621.20001200000002</c:v>
                </c:pt>
                <c:pt idx="1107">
                  <c:v>621.40002400000003</c:v>
                </c:pt>
                <c:pt idx="1108">
                  <c:v>621.59997599999997</c:v>
                </c:pt>
                <c:pt idx="1109">
                  <c:v>621.79998799999998</c:v>
                </c:pt>
                <c:pt idx="1110">
                  <c:v>622</c:v>
                </c:pt>
                <c:pt idx="1111">
                  <c:v>622.20001200000002</c:v>
                </c:pt>
                <c:pt idx="1112">
                  <c:v>622.40002400000003</c:v>
                </c:pt>
                <c:pt idx="1113">
                  <c:v>622.59997599999997</c:v>
                </c:pt>
                <c:pt idx="1114">
                  <c:v>622.79998799999998</c:v>
                </c:pt>
                <c:pt idx="1115">
                  <c:v>623</c:v>
                </c:pt>
                <c:pt idx="1116">
                  <c:v>623.20001200000002</c:v>
                </c:pt>
                <c:pt idx="1117">
                  <c:v>623.40002400000003</c:v>
                </c:pt>
                <c:pt idx="1118">
                  <c:v>623.59997599999997</c:v>
                </c:pt>
                <c:pt idx="1119">
                  <c:v>623.79998799999998</c:v>
                </c:pt>
                <c:pt idx="1120">
                  <c:v>624</c:v>
                </c:pt>
                <c:pt idx="1121">
                  <c:v>624.20001200000002</c:v>
                </c:pt>
                <c:pt idx="1122">
                  <c:v>624.40002400000003</c:v>
                </c:pt>
                <c:pt idx="1123">
                  <c:v>624.59997599999997</c:v>
                </c:pt>
                <c:pt idx="1124">
                  <c:v>624.79998799999998</c:v>
                </c:pt>
                <c:pt idx="1125">
                  <c:v>625</c:v>
                </c:pt>
                <c:pt idx="1126">
                  <c:v>625.20001200000002</c:v>
                </c:pt>
                <c:pt idx="1127">
                  <c:v>625.40002400000003</c:v>
                </c:pt>
                <c:pt idx="1128">
                  <c:v>625.59997599999997</c:v>
                </c:pt>
                <c:pt idx="1129">
                  <c:v>625.79998799999998</c:v>
                </c:pt>
                <c:pt idx="1130">
                  <c:v>626</c:v>
                </c:pt>
                <c:pt idx="1131">
                  <c:v>626.20001200000002</c:v>
                </c:pt>
                <c:pt idx="1132">
                  <c:v>626.40002400000003</c:v>
                </c:pt>
                <c:pt idx="1133">
                  <c:v>626.59997599999997</c:v>
                </c:pt>
                <c:pt idx="1134">
                  <c:v>626.79998799999998</c:v>
                </c:pt>
                <c:pt idx="1135">
                  <c:v>627</c:v>
                </c:pt>
                <c:pt idx="1136">
                  <c:v>627.20001200000002</c:v>
                </c:pt>
                <c:pt idx="1137">
                  <c:v>627.40002400000003</c:v>
                </c:pt>
                <c:pt idx="1138">
                  <c:v>627.59997599999997</c:v>
                </c:pt>
                <c:pt idx="1139">
                  <c:v>627.79998799999998</c:v>
                </c:pt>
                <c:pt idx="1140">
                  <c:v>628</c:v>
                </c:pt>
                <c:pt idx="1141">
                  <c:v>628.20001200000002</c:v>
                </c:pt>
                <c:pt idx="1142">
                  <c:v>628.40002400000003</c:v>
                </c:pt>
                <c:pt idx="1143">
                  <c:v>628.59997599999997</c:v>
                </c:pt>
                <c:pt idx="1144">
                  <c:v>628.79998799999998</c:v>
                </c:pt>
                <c:pt idx="1145">
                  <c:v>629</c:v>
                </c:pt>
                <c:pt idx="1146">
                  <c:v>629.20001200000002</c:v>
                </c:pt>
                <c:pt idx="1147">
                  <c:v>629.40002400000003</c:v>
                </c:pt>
                <c:pt idx="1148">
                  <c:v>629.59997599999997</c:v>
                </c:pt>
                <c:pt idx="1149">
                  <c:v>629.79998799999998</c:v>
                </c:pt>
                <c:pt idx="1150">
                  <c:v>630</c:v>
                </c:pt>
                <c:pt idx="1151">
                  <c:v>630.20001200000002</c:v>
                </c:pt>
                <c:pt idx="1152">
                  <c:v>630.40002400000003</c:v>
                </c:pt>
                <c:pt idx="1153">
                  <c:v>630.59997599999997</c:v>
                </c:pt>
                <c:pt idx="1154">
                  <c:v>630.79998799999998</c:v>
                </c:pt>
                <c:pt idx="1155">
                  <c:v>631</c:v>
                </c:pt>
                <c:pt idx="1156">
                  <c:v>631.20001200000002</c:v>
                </c:pt>
                <c:pt idx="1157">
                  <c:v>631.40002400000003</c:v>
                </c:pt>
                <c:pt idx="1158">
                  <c:v>631.59997599999997</c:v>
                </c:pt>
                <c:pt idx="1159">
                  <c:v>631.79998799999998</c:v>
                </c:pt>
                <c:pt idx="1160">
                  <c:v>632</c:v>
                </c:pt>
                <c:pt idx="1161">
                  <c:v>632.20001200000002</c:v>
                </c:pt>
                <c:pt idx="1162">
                  <c:v>632.40002400000003</c:v>
                </c:pt>
                <c:pt idx="1163">
                  <c:v>632.59997599999997</c:v>
                </c:pt>
                <c:pt idx="1164">
                  <c:v>632.79998799999998</c:v>
                </c:pt>
                <c:pt idx="1165">
                  <c:v>633</c:v>
                </c:pt>
                <c:pt idx="1166">
                  <c:v>633.20001200000002</c:v>
                </c:pt>
                <c:pt idx="1167">
                  <c:v>633.40002400000003</c:v>
                </c:pt>
                <c:pt idx="1168">
                  <c:v>633.59997599999997</c:v>
                </c:pt>
                <c:pt idx="1169">
                  <c:v>633.79998799999998</c:v>
                </c:pt>
                <c:pt idx="1170">
                  <c:v>634</c:v>
                </c:pt>
                <c:pt idx="1171">
                  <c:v>634.20001200000002</c:v>
                </c:pt>
                <c:pt idx="1172">
                  <c:v>634.40002400000003</c:v>
                </c:pt>
                <c:pt idx="1173">
                  <c:v>634.59997599999997</c:v>
                </c:pt>
                <c:pt idx="1174">
                  <c:v>634.79998799999998</c:v>
                </c:pt>
                <c:pt idx="1175">
                  <c:v>635</c:v>
                </c:pt>
                <c:pt idx="1176">
                  <c:v>635.20001200000002</c:v>
                </c:pt>
                <c:pt idx="1177">
                  <c:v>635.40002400000003</c:v>
                </c:pt>
                <c:pt idx="1178">
                  <c:v>635.59997599999997</c:v>
                </c:pt>
                <c:pt idx="1179">
                  <c:v>635.79998799999998</c:v>
                </c:pt>
                <c:pt idx="1180">
                  <c:v>636</c:v>
                </c:pt>
                <c:pt idx="1181">
                  <c:v>636.20001200000002</c:v>
                </c:pt>
                <c:pt idx="1182">
                  <c:v>636.40002400000003</c:v>
                </c:pt>
                <c:pt idx="1183">
                  <c:v>636.59997599999997</c:v>
                </c:pt>
                <c:pt idx="1184">
                  <c:v>636.79998799999998</c:v>
                </c:pt>
                <c:pt idx="1185">
                  <c:v>637</c:v>
                </c:pt>
                <c:pt idx="1186">
                  <c:v>637.20001200000002</c:v>
                </c:pt>
                <c:pt idx="1187">
                  <c:v>637.40002400000003</c:v>
                </c:pt>
                <c:pt idx="1188">
                  <c:v>637.59997599999997</c:v>
                </c:pt>
                <c:pt idx="1189">
                  <c:v>637.79998799999998</c:v>
                </c:pt>
                <c:pt idx="1190">
                  <c:v>638</c:v>
                </c:pt>
                <c:pt idx="1191">
                  <c:v>638.20001200000002</c:v>
                </c:pt>
                <c:pt idx="1192">
                  <c:v>638.40002400000003</c:v>
                </c:pt>
                <c:pt idx="1193">
                  <c:v>638.59997599999997</c:v>
                </c:pt>
                <c:pt idx="1194">
                  <c:v>638.79998799999998</c:v>
                </c:pt>
                <c:pt idx="1195">
                  <c:v>639</c:v>
                </c:pt>
                <c:pt idx="1196">
                  <c:v>639.20001200000002</c:v>
                </c:pt>
                <c:pt idx="1197">
                  <c:v>639.40002400000003</c:v>
                </c:pt>
                <c:pt idx="1198">
                  <c:v>639.59997599999997</c:v>
                </c:pt>
                <c:pt idx="1199">
                  <c:v>639.79998799999998</c:v>
                </c:pt>
                <c:pt idx="1200">
                  <c:v>640</c:v>
                </c:pt>
                <c:pt idx="1201">
                  <c:v>640.20001200000002</c:v>
                </c:pt>
                <c:pt idx="1202">
                  <c:v>640.40002400000003</c:v>
                </c:pt>
                <c:pt idx="1203">
                  <c:v>640.59997599999997</c:v>
                </c:pt>
                <c:pt idx="1204">
                  <c:v>640.79998799999998</c:v>
                </c:pt>
                <c:pt idx="1205">
                  <c:v>641</c:v>
                </c:pt>
                <c:pt idx="1206">
                  <c:v>641.20001200000002</c:v>
                </c:pt>
                <c:pt idx="1207">
                  <c:v>641.40002400000003</c:v>
                </c:pt>
                <c:pt idx="1208">
                  <c:v>641.59997599999997</c:v>
                </c:pt>
                <c:pt idx="1209">
                  <c:v>641.79998799999998</c:v>
                </c:pt>
                <c:pt idx="1210">
                  <c:v>642</c:v>
                </c:pt>
                <c:pt idx="1211">
                  <c:v>642.20001200000002</c:v>
                </c:pt>
                <c:pt idx="1212">
                  <c:v>642.40002400000003</c:v>
                </c:pt>
                <c:pt idx="1213">
                  <c:v>642.59997599999997</c:v>
                </c:pt>
                <c:pt idx="1214">
                  <c:v>642.79998799999998</c:v>
                </c:pt>
                <c:pt idx="1215">
                  <c:v>643</c:v>
                </c:pt>
                <c:pt idx="1216">
                  <c:v>643.20001200000002</c:v>
                </c:pt>
                <c:pt idx="1217">
                  <c:v>643.40002400000003</c:v>
                </c:pt>
                <c:pt idx="1218">
                  <c:v>643.59997599999997</c:v>
                </c:pt>
                <c:pt idx="1219">
                  <c:v>643.79998799999998</c:v>
                </c:pt>
                <c:pt idx="1220">
                  <c:v>644</c:v>
                </c:pt>
                <c:pt idx="1221">
                  <c:v>644.20001200000002</c:v>
                </c:pt>
                <c:pt idx="1222">
                  <c:v>644.40002400000003</c:v>
                </c:pt>
                <c:pt idx="1223">
                  <c:v>644.59997599999997</c:v>
                </c:pt>
                <c:pt idx="1224">
                  <c:v>644.79998799999998</c:v>
                </c:pt>
                <c:pt idx="1225">
                  <c:v>645</c:v>
                </c:pt>
                <c:pt idx="1226">
                  <c:v>645.20001200000002</c:v>
                </c:pt>
                <c:pt idx="1227">
                  <c:v>645.40002400000003</c:v>
                </c:pt>
                <c:pt idx="1228">
                  <c:v>645.59997599999997</c:v>
                </c:pt>
                <c:pt idx="1229">
                  <c:v>645.79998799999998</c:v>
                </c:pt>
                <c:pt idx="1230">
                  <c:v>646</c:v>
                </c:pt>
                <c:pt idx="1231">
                  <c:v>646.20001200000002</c:v>
                </c:pt>
                <c:pt idx="1232">
                  <c:v>646.40002400000003</c:v>
                </c:pt>
                <c:pt idx="1233">
                  <c:v>646.59997599999997</c:v>
                </c:pt>
                <c:pt idx="1234">
                  <c:v>646.79998799999998</c:v>
                </c:pt>
                <c:pt idx="1235">
                  <c:v>647</c:v>
                </c:pt>
                <c:pt idx="1236">
                  <c:v>647.20001200000002</c:v>
                </c:pt>
                <c:pt idx="1237">
                  <c:v>647.40002400000003</c:v>
                </c:pt>
                <c:pt idx="1238">
                  <c:v>647.59997599999997</c:v>
                </c:pt>
                <c:pt idx="1239">
                  <c:v>647.79998799999998</c:v>
                </c:pt>
                <c:pt idx="1240">
                  <c:v>648</c:v>
                </c:pt>
                <c:pt idx="1241">
                  <c:v>648.20001200000002</c:v>
                </c:pt>
                <c:pt idx="1242">
                  <c:v>648.40002400000003</c:v>
                </c:pt>
                <c:pt idx="1243">
                  <c:v>648.59997599999997</c:v>
                </c:pt>
                <c:pt idx="1244">
                  <c:v>648.79998799999998</c:v>
                </c:pt>
                <c:pt idx="1245">
                  <c:v>649</c:v>
                </c:pt>
                <c:pt idx="1246">
                  <c:v>649.20001200000002</c:v>
                </c:pt>
                <c:pt idx="1247">
                  <c:v>649.40002400000003</c:v>
                </c:pt>
                <c:pt idx="1248">
                  <c:v>649.59997599999997</c:v>
                </c:pt>
                <c:pt idx="1249">
                  <c:v>649.79998799999998</c:v>
                </c:pt>
                <c:pt idx="1250">
                  <c:v>650</c:v>
                </c:pt>
                <c:pt idx="1251">
                  <c:v>650.20001200000002</c:v>
                </c:pt>
                <c:pt idx="1252">
                  <c:v>650.40002400000003</c:v>
                </c:pt>
                <c:pt idx="1253">
                  <c:v>650.59997599999997</c:v>
                </c:pt>
                <c:pt idx="1254">
                  <c:v>650.79998799999998</c:v>
                </c:pt>
                <c:pt idx="1255">
                  <c:v>651</c:v>
                </c:pt>
                <c:pt idx="1256">
                  <c:v>651.20001200000002</c:v>
                </c:pt>
                <c:pt idx="1257">
                  <c:v>651.40002400000003</c:v>
                </c:pt>
                <c:pt idx="1258">
                  <c:v>651.59997599999997</c:v>
                </c:pt>
                <c:pt idx="1259">
                  <c:v>651.79998799999998</c:v>
                </c:pt>
                <c:pt idx="1260">
                  <c:v>652</c:v>
                </c:pt>
                <c:pt idx="1261">
                  <c:v>652.20001200000002</c:v>
                </c:pt>
                <c:pt idx="1262">
                  <c:v>652.40002400000003</c:v>
                </c:pt>
                <c:pt idx="1263">
                  <c:v>652.59997599999997</c:v>
                </c:pt>
                <c:pt idx="1264">
                  <c:v>652.79998799999998</c:v>
                </c:pt>
                <c:pt idx="1265">
                  <c:v>653</c:v>
                </c:pt>
                <c:pt idx="1266">
                  <c:v>653.20001200000002</c:v>
                </c:pt>
                <c:pt idx="1267">
                  <c:v>653.40002400000003</c:v>
                </c:pt>
                <c:pt idx="1268">
                  <c:v>653.59997599999997</c:v>
                </c:pt>
                <c:pt idx="1269">
                  <c:v>653.79998799999998</c:v>
                </c:pt>
                <c:pt idx="1270">
                  <c:v>654</c:v>
                </c:pt>
                <c:pt idx="1271">
                  <c:v>654.20001200000002</c:v>
                </c:pt>
                <c:pt idx="1272">
                  <c:v>654.40002400000003</c:v>
                </c:pt>
                <c:pt idx="1273">
                  <c:v>654.59997599999997</c:v>
                </c:pt>
                <c:pt idx="1274">
                  <c:v>654.79998799999998</c:v>
                </c:pt>
                <c:pt idx="1275">
                  <c:v>655</c:v>
                </c:pt>
                <c:pt idx="1276">
                  <c:v>655.20001200000002</c:v>
                </c:pt>
                <c:pt idx="1277">
                  <c:v>655.40002400000003</c:v>
                </c:pt>
                <c:pt idx="1278">
                  <c:v>655.59997599999997</c:v>
                </c:pt>
                <c:pt idx="1279">
                  <c:v>655.79998799999998</c:v>
                </c:pt>
                <c:pt idx="1280">
                  <c:v>656</c:v>
                </c:pt>
                <c:pt idx="1281">
                  <c:v>656.20001200000002</c:v>
                </c:pt>
                <c:pt idx="1282">
                  <c:v>656.40002400000003</c:v>
                </c:pt>
                <c:pt idx="1283">
                  <c:v>656.59997599999997</c:v>
                </c:pt>
                <c:pt idx="1284">
                  <c:v>656.79998799999998</c:v>
                </c:pt>
                <c:pt idx="1285">
                  <c:v>657</c:v>
                </c:pt>
                <c:pt idx="1286">
                  <c:v>657.20001200000002</c:v>
                </c:pt>
                <c:pt idx="1287">
                  <c:v>657.40002400000003</c:v>
                </c:pt>
                <c:pt idx="1288">
                  <c:v>657.59997599999997</c:v>
                </c:pt>
                <c:pt idx="1289">
                  <c:v>657.79998799999998</c:v>
                </c:pt>
                <c:pt idx="1290">
                  <c:v>658</c:v>
                </c:pt>
                <c:pt idx="1291">
                  <c:v>658.20001200000002</c:v>
                </c:pt>
                <c:pt idx="1292">
                  <c:v>658.40002400000003</c:v>
                </c:pt>
                <c:pt idx="1293">
                  <c:v>658.59997599999997</c:v>
                </c:pt>
                <c:pt idx="1294">
                  <c:v>658.79998799999998</c:v>
                </c:pt>
                <c:pt idx="1295">
                  <c:v>659</c:v>
                </c:pt>
                <c:pt idx="1296">
                  <c:v>659.20001200000002</c:v>
                </c:pt>
                <c:pt idx="1297">
                  <c:v>659.40002400000003</c:v>
                </c:pt>
                <c:pt idx="1298">
                  <c:v>659.59997599999997</c:v>
                </c:pt>
                <c:pt idx="1299">
                  <c:v>659.79998799999998</c:v>
                </c:pt>
                <c:pt idx="1300">
                  <c:v>660</c:v>
                </c:pt>
                <c:pt idx="1301">
                  <c:v>660.20001200000002</c:v>
                </c:pt>
                <c:pt idx="1302">
                  <c:v>660.40002400000003</c:v>
                </c:pt>
                <c:pt idx="1303">
                  <c:v>660.59997599999997</c:v>
                </c:pt>
                <c:pt idx="1304">
                  <c:v>660.79998799999998</c:v>
                </c:pt>
                <c:pt idx="1305">
                  <c:v>661</c:v>
                </c:pt>
                <c:pt idx="1306">
                  <c:v>661.20001200000002</c:v>
                </c:pt>
                <c:pt idx="1307">
                  <c:v>661.40002400000003</c:v>
                </c:pt>
                <c:pt idx="1308">
                  <c:v>661.59997599999997</c:v>
                </c:pt>
                <c:pt idx="1309">
                  <c:v>661.79998799999998</c:v>
                </c:pt>
                <c:pt idx="1310">
                  <c:v>662</c:v>
                </c:pt>
                <c:pt idx="1311">
                  <c:v>662.20001200000002</c:v>
                </c:pt>
                <c:pt idx="1312">
                  <c:v>662.40002400000003</c:v>
                </c:pt>
                <c:pt idx="1313">
                  <c:v>662.59997599999997</c:v>
                </c:pt>
                <c:pt idx="1314">
                  <c:v>662.79998799999998</c:v>
                </c:pt>
                <c:pt idx="1315">
                  <c:v>663</c:v>
                </c:pt>
                <c:pt idx="1316">
                  <c:v>663.20001200000002</c:v>
                </c:pt>
                <c:pt idx="1317">
                  <c:v>663.40002400000003</c:v>
                </c:pt>
                <c:pt idx="1318">
                  <c:v>663.59997599999997</c:v>
                </c:pt>
                <c:pt idx="1319">
                  <c:v>663.79998799999998</c:v>
                </c:pt>
                <c:pt idx="1320">
                  <c:v>664</c:v>
                </c:pt>
                <c:pt idx="1321">
                  <c:v>664.20001200000002</c:v>
                </c:pt>
                <c:pt idx="1322">
                  <c:v>664.40002400000003</c:v>
                </c:pt>
                <c:pt idx="1323">
                  <c:v>664.59997599999997</c:v>
                </c:pt>
                <c:pt idx="1324">
                  <c:v>664.79998799999998</c:v>
                </c:pt>
                <c:pt idx="1325">
                  <c:v>665</c:v>
                </c:pt>
                <c:pt idx="1326">
                  <c:v>665.20001200000002</c:v>
                </c:pt>
                <c:pt idx="1327">
                  <c:v>665.40002400000003</c:v>
                </c:pt>
                <c:pt idx="1328">
                  <c:v>665.59997599999997</c:v>
                </c:pt>
                <c:pt idx="1329">
                  <c:v>665.79998799999998</c:v>
                </c:pt>
                <c:pt idx="1330">
                  <c:v>666</c:v>
                </c:pt>
                <c:pt idx="1331">
                  <c:v>666.20001200000002</c:v>
                </c:pt>
                <c:pt idx="1332">
                  <c:v>666.40002400000003</c:v>
                </c:pt>
                <c:pt idx="1333">
                  <c:v>666.59997599999997</c:v>
                </c:pt>
                <c:pt idx="1334">
                  <c:v>666.79998799999998</c:v>
                </c:pt>
                <c:pt idx="1335">
                  <c:v>667</c:v>
                </c:pt>
                <c:pt idx="1336">
                  <c:v>667.20001200000002</c:v>
                </c:pt>
                <c:pt idx="1337">
                  <c:v>667.40002400000003</c:v>
                </c:pt>
                <c:pt idx="1338">
                  <c:v>667.59997599999997</c:v>
                </c:pt>
                <c:pt idx="1339">
                  <c:v>667.79998799999998</c:v>
                </c:pt>
                <c:pt idx="1340">
                  <c:v>668</c:v>
                </c:pt>
                <c:pt idx="1341">
                  <c:v>668.20001200000002</c:v>
                </c:pt>
                <c:pt idx="1342">
                  <c:v>668.40002400000003</c:v>
                </c:pt>
                <c:pt idx="1343">
                  <c:v>668.59997599999997</c:v>
                </c:pt>
                <c:pt idx="1344">
                  <c:v>668.79998799999998</c:v>
                </c:pt>
                <c:pt idx="1345">
                  <c:v>669</c:v>
                </c:pt>
                <c:pt idx="1346">
                  <c:v>669.20001200000002</c:v>
                </c:pt>
                <c:pt idx="1347">
                  <c:v>669.40002400000003</c:v>
                </c:pt>
                <c:pt idx="1348">
                  <c:v>669.59997599999997</c:v>
                </c:pt>
                <c:pt idx="1349">
                  <c:v>669.79998799999998</c:v>
                </c:pt>
                <c:pt idx="1350">
                  <c:v>670</c:v>
                </c:pt>
                <c:pt idx="1351">
                  <c:v>670.20001200000002</c:v>
                </c:pt>
                <c:pt idx="1352">
                  <c:v>670.40002400000003</c:v>
                </c:pt>
                <c:pt idx="1353">
                  <c:v>670.59997599999997</c:v>
                </c:pt>
                <c:pt idx="1354">
                  <c:v>670.79998799999998</c:v>
                </c:pt>
                <c:pt idx="1355">
                  <c:v>671</c:v>
                </c:pt>
                <c:pt idx="1356">
                  <c:v>671.20001200000002</c:v>
                </c:pt>
                <c:pt idx="1357">
                  <c:v>671.40002400000003</c:v>
                </c:pt>
                <c:pt idx="1358">
                  <c:v>671.59997599999997</c:v>
                </c:pt>
                <c:pt idx="1359">
                  <c:v>671.79998799999998</c:v>
                </c:pt>
                <c:pt idx="1360">
                  <c:v>672</c:v>
                </c:pt>
                <c:pt idx="1361">
                  <c:v>672.20001200000002</c:v>
                </c:pt>
                <c:pt idx="1362">
                  <c:v>672.40002400000003</c:v>
                </c:pt>
                <c:pt idx="1363">
                  <c:v>672.59997599999997</c:v>
                </c:pt>
                <c:pt idx="1364">
                  <c:v>672.79998799999998</c:v>
                </c:pt>
                <c:pt idx="1365">
                  <c:v>673</c:v>
                </c:pt>
                <c:pt idx="1366">
                  <c:v>673.20001200000002</c:v>
                </c:pt>
                <c:pt idx="1367">
                  <c:v>673.40002400000003</c:v>
                </c:pt>
                <c:pt idx="1368">
                  <c:v>673.59997599999997</c:v>
                </c:pt>
                <c:pt idx="1369">
                  <c:v>673.79998799999998</c:v>
                </c:pt>
                <c:pt idx="1370">
                  <c:v>674</c:v>
                </c:pt>
                <c:pt idx="1371">
                  <c:v>674.20001200000002</c:v>
                </c:pt>
                <c:pt idx="1372">
                  <c:v>674.40002400000003</c:v>
                </c:pt>
                <c:pt idx="1373">
                  <c:v>674.59997599999997</c:v>
                </c:pt>
                <c:pt idx="1374">
                  <c:v>674.79998799999998</c:v>
                </c:pt>
                <c:pt idx="1375">
                  <c:v>675</c:v>
                </c:pt>
                <c:pt idx="1376">
                  <c:v>675.20001200000002</c:v>
                </c:pt>
                <c:pt idx="1377">
                  <c:v>675.40002400000003</c:v>
                </c:pt>
                <c:pt idx="1378">
                  <c:v>675.59997599999997</c:v>
                </c:pt>
                <c:pt idx="1379">
                  <c:v>675.79998799999998</c:v>
                </c:pt>
                <c:pt idx="1380">
                  <c:v>676</c:v>
                </c:pt>
                <c:pt idx="1381">
                  <c:v>676.20001200000002</c:v>
                </c:pt>
                <c:pt idx="1382">
                  <c:v>676.40002400000003</c:v>
                </c:pt>
                <c:pt idx="1383">
                  <c:v>676.59997599999997</c:v>
                </c:pt>
                <c:pt idx="1384">
                  <c:v>676.79998799999998</c:v>
                </c:pt>
                <c:pt idx="1385">
                  <c:v>677</c:v>
                </c:pt>
                <c:pt idx="1386">
                  <c:v>677.20001200000002</c:v>
                </c:pt>
                <c:pt idx="1387">
                  <c:v>677.40002400000003</c:v>
                </c:pt>
                <c:pt idx="1388">
                  <c:v>677.59997599999997</c:v>
                </c:pt>
                <c:pt idx="1389">
                  <c:v>677.79998799999998</c:v>
                </c:pt>
                <c:pt idx="1390">
                  <c:v>678</c:v>
                </c:pt>
                <c:pt idx="1391">
                  <c:v>678.20001200000002</c:v>
                </c:pt>
                <c:pt idx="1392">
                  <c:v>678.40002400000003</c:v>
                </c:pt>
                <c:pt idx="1393">
                  <c:v>678.59997599999997</c:v>
                </c:pt>
                <c:pt idx="1394">
                  <c:v>678.79998799999998</c:v>
                </c:pt>
                <c:pt idx="1395">
                  <c:v>679</c:v>
                </c:pt>
                <c:pt idx="1396">
                  <c:v>679.20001200000002</c:v>
                </c:pt>
                <c:pt idx="1397">
                  <c:v>679.40002400000003</c:v>
                </c:pt>
                <c:pt idx="1398">
                  <c:v>679.59997599999997</c:v>
                </c:pt>
                <c:pt idx="1399">
                  <c:v>679.79998799999998</c:v>
                </c:pt>
                <c:pt idx="1400">
                  <c:v>680</c:v>
                </c:pt>
                <c:pt idx="1401">
                  <c:v>680.20001200000002</c:v>
                </c:pt>
                <c:pt idx="1402">
                  <c:v>680.40002400000003</c:v>
                </c:pt>
                <c:pt idx="1403">
                  <c:v>680.59997599999997</c:v>
                </c:pt>
                <c:pt idx="1404">
                  <c:v>680.79998799999998</c:v>
                </c:pt>
                <c:pt idx="1405">
                  <c:v>681</c:v>
                </c:pt>
                <c:pt idx="1406">
                  <c:v>681.20001200000002</c:v>
                </c:pt>
                <c:pt idx="1407">
                  <c:v>681.40002400000003</c:v>
                </c:pt>
                <c:pt idx="1408">
                  <c:v>681.59997599999997</c:v>
                </c:pt>
                <c:pt idx="1409">
                  <c:v>681.79998799999998</c:v>
                </c:pt>
                <c:pt idx="1410">
                  <c:v>682</c:v>
                </c:pt>
                <c:pt idx="1411">
                  <c:v>682.20001200000002</c:v>
                </c:pt>
                <c:pt idx="1412">
                  <c:v>682.40002400000003</c:v>
                </c:pt>
                <c:pt idx="1413">
                  <c:v>682.59997599999997</c:v>
                </c:pt>
                <c:pt idx="1414">
                  <c:v>682.79998799999998</c:v>
                </c:pt>
                <c:pt idx="1415">
                  <c:v>683</c:v>
                </c:pt>
                <c:pt idx="1416">
                  <c:v>683.20001200000002</c:v>
                </c:pt>
                <c:pt idx="1417">
                  <c:v>683.40002400000003</c:v>
                </c:pt>
                <c:pt idx="1418">
                  <c:v>683.59997599999997</c:v>
                </c:pt>
                <c:pt idx="1419">
                  <c:v>683.79998799999998</c:v>
                </c:pt>
                <c:pt idx="1420">
                  <c:v>684</c:v>
                </c:pt>
                <c:pt idx="1421">
                  <c:v>684.20001200000002</c:v>
                </c:pt>
                <c:pt idx="1422">
                  <c:v>684.40002400000003</c:v>
                </c:pt>
                <c:pt idx="1423">
                  <c:v>684.59997599999997</c:v>
                </c:pt>
                <c:pt idx="1424">
                  <c:v>684.79998799999998</c:v>
                </c:pt>
                <c:pt idx="1425">
                  <c:v>685</c:v>
                </c:pt>
                <c:pt idx="1426">
                  <c:v>685.20001200000002</c:v>
                </c:pt>
                <c:pt idx="1427">
                  <c:v>685.40002400000003</c:v>
                </c:pt>
                <c:pt idx="1428">
                  <c:v>685.59997599999997</c:v>
                </c:pt>
                <c:pt idx="1429">
                  <c:v>685.79998799999998</c:v>
                </c:pt>
                <c:pt idx="1430">
                  <c:v>686</c:v>
                </c:pt>
                <c:pt idx="1431">
                  <c:v>686.20001200000002</c:v>
                </c:pt>
                <c:pt idx="1432">
                  <c:v>686.40002400000003</c:v>
                </c:pt>
                <c:pt idx="1433">
                  <c:v>686.59997599999997</c:v>
                </c:pt>
                <c:pt idx="1434">
                  <c:v>686.79998799999998</c:v>
                </c:pt>
                <c:pt idx="1435">
                  <c:v>687</c:v>
                </c:pt>
                <c:pt idx="1436">
                  <c:v>687.20001200000002</c:v>
                </c:pt>
                <c:pt idx="1437">
                  <c:v>687.40002400000003</c:v>
                </c:pt>
                <c:pt idx="1438">
                  <c:v>687.59997599999997</c:v>
                </c:pt>
                <c:pt idx="1439">
                  <c:v>687.79998799999998</c:v>
                </c:pt>
                <c:pt idx="1440">
                  <c:v>688</c:v>
                </c:pt>
                <c:pt idx="1441">
                  <c:v>688.20001200000002</c:v>
                </c:pt>
                <c:pt idx="1442">
                  <c:v>688.40002400000003</c:v>
                </c:pt>
                <c:pt idx="1443">
                  <c:v>688.59997599999997</c:v>
                </c:pt>
                <c:pt idx="1444">
                  <c:v>688.79998799999998</c:v>
                </c:pt>
                <c:pt idx="1445">
                  <c:v>689</c:v>
                </c:pt>
                <c:pt idx="1446">
                  <c:v>689.20001200000002</c:v>
                </c:pt>
                <c:pt idx="1447">
                  <c:v>689.40002400000003</c:v>
                </c:pt>
                <c:pt idx="1448">
                  <c:v>689.59997599999997</c:v>
                </c:pt>
                <c:pt idx="1449">
                  <c:v>689.79998799999998</c:v>
                </c:pt>
                <c:pt idx="1450">
                  <c:v>690</c:v>
                </c:pt>
                <c:pt idx="1451">
                  <c:v>690.20001200000002</c:v>
                </c:pt>
                <c:pt idx="1452">
                  <c:v>690.40002400000003</c:v>
                </c:pt>
                <c:pt idx="1453">
                  <c:v>690.59997599999997</c:v>
                </c:pt>
                <c:pt idx="1454">
                  <c:v>690.79998799999998</c:v>
                </c:pt>
                <c:pt idx="1455">
                  <c:v>691</c:v>
                </c:pt>
                <c:pt idx="1456">
                  <c:v>691.20001200000002</c:v>
                </c:pt>
                <c:pt idx="1457">
                  <c:v>691.40002400000003</c:v>
                </c:pt>
                <c:pt idx="1458">
                  <c:v>691.59997599999997</c:v>
                </c:pt>
                <c:pt idx="1459">
                  <c:v>691.79998799999998</c:v>
                </c:pt>
                <c:pt idx="1460">
                  <c:v>692</c:v>
                </c:pt>
                <c:pt idx="1461">
                  <c:v>692.20001200000002</c:v>
                </c:pt>
                <c:pt idx="1462">
                  <c:v>692.40002400000003</c:v>
                </c:pt>
                <c:pt idx="1463">
                  <c:v>692.59997599999997</c:v>
                </c:pt>
                <c:pt idx="1464">
                  <c:v>692.79998799999998</c:v>
                </c:pt>
                <c:pt idx="1465">
                  <c:v>693</c:v>
                </c:pt>
                <c:pt idx="1466">
                  <c:v>693.20001200000002</c:v>
                </c:pt>
                <c:pt idx="1467">
                  <c:v>693.40002400000003</c:v>
                </c:pt>
                <c:pt idx="1468">
                  <c:v>693.59997599999997</c:v>
                </c:pt>
                <c:pt idx="1469">
                  <c:v>693.79998799999998</c:v>
                </c:pt>
                <c:pt idx="1470">
                  <c:v>694</c:v>
                </c:pt>
                <c:pt idx="1471">
                  <c:v>694.20001200000002</c:v>
                </c:pt>
                <c:pt idx="1472">
                  <c:v>694.40002400000003</c:v>
                </c:pt>
                <c:pt idx="1473">
                  <c:v>694.59997599999997</c:v>
                </c:pt>
                <c:pt idx="1474">
                  <c:v>694.79998799999998</c:v>
                </c:pt>
                <c:pt idx="1475">
                  <c:v>695</c:v>
                </c:pt>
                <c:pt idx="1476">
                  <c:v>695.20001200000002</c:v>
                </c:pt>
                <c:pt idx="1477">
                  <c:v>695.40002400000003</c:v>
                </c:pt>
                <c:pt idx="1478">
                  <c:v>695.59997599999997</c:v>
                </c:pt>
                <c:pt idx="1479">
                  <c:v>695.79998799999998</c:v>
                </c:pt>
                <c:pt idx="1480">
                  <c:v>696</c:v>
                </c:pt>
                <c:pt idx="1481">
                  <c:v>696.20001200000002</c:v>
                </c:pt>
                <c:pt idx="1482">
                  <c:v>696.40002400000003</c:v>
                </c:pt>
                <c:pt idx="1483">
                  <c:v>696.59997599999997</c:v>
                </c:pt>
                <c:pt idx="1484">
                  <c:v>696.79998799999998</c:v>
                </c:pt>
                <c:pt idx="1485">
                  <c:v>697</c:v>
                </c:pt>
                <c:pt idx="1486">
                  <c:v>697.20001200000002</c:v>
                </c:pt>
                <c:pt idx="1487">
                  <c:v>697.40002400000003</c:v>
                </c:pt>
                <c:pt idx="1488">
                  <c:v>697.59997599999997</c:v>
                </c:pt>
                <c:pt idx="1489">
                  <c:v>697.79998799999998</c:v>
                </c:pt>
                <c:pt idx="1490">
                  <c:v>698</c:v>
                </c:pt>
                <c:pt idx="1491">
                  <c:v>698.20001200000002</c:v>
                </c:pt>
                <c:pt idx="1492">
                  <c:v>698.40002400000003</c:v>
                </c:pt>
                <c:pt idx="1493">
                  <c:v>698.59997599999997</c:v>
                </c:pt>
                <c:pt idx="1494">
                  <c:v>698.79998799999998</c:v>
                </c:pt>
                <c:pt idx="1495">
                  <c:v>699</c:v>
                </c:pt>
                <c:pt idx="1496">
                  <c:v>699.20001200000002</c:v>
                </c:pt>
                <c:pt idx="1497">
                  <c:v>699.40002400000003</c:v>
                </c:pt>
                <c:pt idx="1498">
                  <c:v>699.59997599999997</c:v>
                </c:pt>
                <c:pt idx="1499">
                  <c:v>699.79998799999998</c:v>
                </c:pt>
                <c:pt idx="1500">
                  <c:v>700</c:v>
                </c:pt>
                <c:pt idx="1501">
                  <c:v>700.20001200000002</c:v>
                </c:pt>
                <c:pt idx="1502">
                  <c:v>700.40002400000003</c:v>
                </c:pt>
                <c:pt idx="1503">
                  <c:v>700.59997599999997</c:v>
                </c:pt>
                <c:pt idx="1504">
                  <c:v>700.79998799999998</c:v>
                </c:pt>
                <c:pt idx="1505">
                  <c:v>701</c:v>
                </c:pt>
                <c:pt idx="1506">
                  <c:v>701.20001200000002</c:v>
                </c:pt>
                <c:pt idx="1507">
                  <c:v>701.40002400000003</c:v>
                </c:pt>
                <c:pt idx="1508">
                  <c:v>701.59997599999997</c:v>
                </c:pt>
                <c:pt idx="1509">
                  <c:v>701.79998799999998</c:v>
                </c:pt>
                <c:pt idx="1510">
                  <c:v>702</c:v>
                </c:pt>
                <c:pt idx="1511">
                  <c:v>702.20001200000002</c:v>
                </c:pt>
                <c:pt idx="1512">
                  <c:v>702.40002400000003</c:v>
                </c:pt>
                <c:pt idx="1513">
                  <c:v>702.59997599999997</c:v>
                </c:pt>
                <c:pt idx="1514">
                  <c:v>702.79998799999998</c:v>
                </c:pt>
                <c:pt idx="1515">
                  <c:v>703</c:v>
                </c:pt>
                <c:pt idx="1516">
                  <c:v>703.20001200000002</c:v>
                </c:pt>
                <c:pt idx="1517">
                  <c:v>703.40002400000003</c:v>
                </c:pt>
                <c:pt idx="1518">
                  <c:v>703.59997599999997</c:v>
                </c:pt>
                <c:pt idx="1519">
                  <c:v>703.79998799999998</c:v>
                </c:pt>
                <c:pt idx="1520">
                  <c:v>704</c:v>
                </c:pt>
                <c:pt idx="1521">
                  <c:v>704.20001200000002</c:v>
                </c:pt>
                <c:pt idx="1522">
                  <c:v>704.40002400000003</c:v>
                </c:pt>
                <c:pt idx="1523">
                  <c:v>704.59997599999997</c:v>
                </c:pt>
                <c:pt idx="1524">
                  <c:v>704.79998799999998</c:v>
                </c:pt>
                <c:pt idx="1525">
                  <c:v>705</c:v>
                </c:pt>
                <c:pt idx="1526">
                  <c:v>705.20001200000002</c:v>
                </c:pt>
                <c:pt idx="1527">
                  <c:v>705.40002400000003</c:v>
                </c:pt>
                <c:pt idx="1528">
                  <c:v>705.59997599999997</c:v>
                </c:pt>
                <c:pt idx="1529">
                  <c:v>705.79998799999998</c:v>
                </c:pt>
                <c:pt idx="1530">
                  <c:v>706</c:v>
                </c:pt>
                <c:pt idx="1531">
                  <c:v>706.20001200000002</c:v>
                </c:pt>
                <c:pt idx="1532">
                  <c:v>706.40002400000003</c:v>
                </c:pt>
                <c:pt idx="1533">
                  <c:v>706.59997599999997</c:v>
                </c:pt>
                <c:pt idx="1534">
                  <c:v>706.79998799999998</c:v>
                </c:pt>
                <c:pt idx="1535">
                  <c:v>707</c:v>
                </c:pt>
                <c:pt idx="1536">
                  <c:v>707.20001200000002</c:v>
                </c:pt>
                <c:pt idx="1537">
                  <c:v>707.40002400000003</c:v>
                </c:pt>
                <c:pt idx="1538">
                  <c:v>707.59997599999997</c:v>
                </c:pt>
                <c:pt idx="1539">
                  <c:v>707.79998799999998</c:v>
                </c:pt>
                <c:pt idx="1540">
                  <c:v>708</c:v>
                </c:pt>
                <c:pt idx="1541">
                  <c:v>708.20001200000002</c:v>
                </c:pt>
                <c:pt idx="1542">
                  <c:v>708.40002400000003</c:v>
                </c:pt>
                <c:pt idx="1543">
                  <c:v>708.59997599999997</c:v>
                </c:pt>
                <c:pt idx="1544">
                  <c:v>708.79998799999998</c:v>
                </c:pt>
                <c:pt idx="1545">
                  <c:v>709</c:v>
                </c:pt>
                <c:pt idx="1546">
                  <c:v>709.20001200000002</c:v>
                </c:pt>
                <c:pt idx="1547">
                  <c:v>709.40002400000003</c:v>
                </c:pt>
                <c:pt idx="1548">
                  <c:v>709.59997599999997</c:v>
                </c:pt>
                <c:pt idx="1549">
                  <c:v>709.79998799999998</c:v>
                </c:pt>
                <c:pt idx="1550">
                  <c:v>710</c:v>
                </c:pt>
                <c:pt idx="1551">
                  <c:v>710.20001200000002</c:v>
                </c:pt>
                <c:pt idx="1552">
                  <c:v>710.40002400000003</c:v>
                </c:pt>
                <c:pt idx="1553">
                  <c:v>710.59997599999997</c:v>
                </c:pt>
                <c:pt idx="1554">
                  <c:v>710.79998799999998</c:v>
                </c:pt>
                <c:pt idx="1555">
                  <c:v>711</c:v>
                </c:pt>
                <c:pt idx="1556">
                  <c:v>711.20001200000002</c:v>
                </c:pt>
                <c:pt idx="1557">
                  <c:v>711.40002400000003</c:v>
                </c:pt>
                <c:pt idx="1558">
                  <c:v>711.59997599999997</c:v>
                </c:pt>
                <c:pt idx="1559">
                  <c:v>711.79998799999998</c:v>
                </c:pt>
                <c:pt idx="1560">
                  <c:v>712</c:v>
                </c:pt>
                <c:pt idx="1561">
                  <c:v>712.20001200000002</c:v>
                </c:pt>
                <c:pt idx="1562">
                  <c:v>712.40002400000003</c:v>
                </c:pt>
                <c:pt idx="1563">
                  <c:v>712.59997599999997</c:v>
                </c:pt>
                <c:pt idx="1564">
                  <c:v>712.79998799999998</c:v>
                </c:pt>
                <c:pt idx="1565">
                  <c:v>713</c:v>
                </c:pt>
                <c:pt idx="1566">
                  <c:v>713.20001200000002</c:v>
                </c:pt>
                <c:pt idx="1567">
                  <c:v>713.40002400000003</c:v>
                </c:pt>
                <c:pt idx="1568">
                  <c:v>713.59997599999997</c:v>
                </c:pt>
                <c:pt idx="1569">
                  <c:v>713.79998799999998</c:v>
                </c:pt>
                <c:pt idx="1570">
                  <c:v>714</c:v>
                </c:pt>
                <c:pt idx="1571">
                  <c:v>714.20001200000002</c:v>
                </c:pt>
                <c:pt idx="1572">
                  <c:v>714.40002400000003</c:v>
                </c:pt>
                <c:pt idx="1573">
                  <c:v>714.59997599999997</c:v>
                </c:pt>
                <c:pt idx="1574">
                  <c:v>714.79998799999998</c:v>
                </c:pt>
                <c:pt idx="1575">
                  <c:v>715</c:v>
                </c:pt>
                <c:pt idx="1576">
                  <c:v>715.20001200000002</c:v>
                </c:pt>
                <c:pt idx="1577">
                  <c:v>715.40002400000003</c:v>
                </c:pt>
                <c:pt idx="1578">
                  <c:v>715.59997599999997</c:v>
                </c:pt>
                <c:pt idx="1579">
                  <c:v>715.79998799999998</c:v>
                </c:pt>
                <c:pt idx="1580">
                  <c:v>716</c:v>
                </c:pt>
                <c:pt idx="1581">
                  <c:v>716.20001200000002</c:v>
                </c:pt>
                <c:pt idx="1582">
                  <c:v>716.40002400000003</c:v>
                </c:pt>
                <c:pt idx="1583">
                  <c:v>716.59997599999997</c:v>
                </c:pt>
                <c:pt idx="1584">
                  <c:v>716.79998799999998</c:v>
                </c:pt>
                <c:pt idx="1585">
                  <c:v>717</c:v>
                </c:pt>
                <c:pt idx="1586">
                  <c:v>717.20001200000002</c:v>
                </c:pt>
                <c:pt idx="1587">
                  <c:v>717.40002400000003</c:v>
                </c:pt>
                <c:pt idx="1588">
                  <c:v>717.59997599999997</c:v>
                </c:pt>
                <c:pt idx="1589">
                  <c:v>717.79998799999998</c:v>
                </c:pt>
                <c:pt idx="1590">
                  <c:v>718</c:v>
                </c:pt>
                <c:pt idx="1591">
                  <c:v>718.20001200000002</c:v>
                </c:pt>
                <c:pt idx="1592">
                  <c:v>718.40002400000003</c:v>
                </c:pt>
                <c:pt idx="1593">
                  <c:v>718.59997599999997</c:v>
                </c:pt>
                <c:pt idx="1594">
                  <c:v>718.79998799999998</c:v>
                </c:pt>
                <c:pt idx="1595">
                  <c:v>719</c:v>
                </c:pt>
                <c:pt idx="1596">
                  <c:v>719.20001200000002</c:v>
                </c:pt>
                <c:pt idx="1597">
                  <c:v>719.40002400000003</c:v>
                </c:pt>
                <c:pt idx="1598">
                  <c:v>719.59997599999997</c:v>
                </c:pt>
                <c:pt idx="1599">
                  <c:v>719.79998799999998</c:v>
                </c:pt>
                <c:pt idx="1600">
                  <c:v>720</c:v>
                </c:pt>
                <c:pt idx="1601">
                  <c:v>720.20001200000002</c:v>
                </c:pt>
                <c:pt idx="1602">
                  <c:v>720.40002400000003</c:v>
                </c:pt>
                <c:pt idx="1603">
                  <c:v>720.59997599999997</c:v>
                </c:pt>
                <c:pt idx="1604">
                  <c:v>720.79998799999998</c:v>
                </c:pt>
                <c:pt idx="1605">
                  <c:v>721</c:v>
                </c:pt>
                <c:pt idx="1606">
                  <c:v>721.20001200000002</c:v>
                </c:pt>
                <c:pt idx="1607">
                  <c:v>721.40002400000003</c:v>
                </c:pt>
                <c:pt idx="1608">
                  <c:v>721.59997599999997</c:v>
                </c:pt>
                <c:pt idx="1609">
                  <c:v>721.79998799999998</c:v>
                </c:pt>
                <c:pt idx="1610">
                  <c:v>722</c:v>
                </c:pt>
                <c:pt idx="1611">
                  <c:v>722.20001200000002</c:v>
                </c:pt>
                <c:pt idx="1612">
                  <c:v>722.40002400000003</c:v>
                </c:pt>
                <c:pt idx="1613">
                  <c:v>722.59997599999997</c:v>
                </c:pt>
                <c:pt idx="1614">
                  <c:v>722.79998799999998</c:v>
                </c:pt>
                <c:pt idx="1615">
                  <c:v>723</c:v>
                </c:pt>
                <c:pt idx="1616">
                  <c:v>723.20001200000002</c:v>
                </c:pt>
                <c:pt idx="1617">
                  <c:v>723.40002400000003</c:v>
                </c:pt>
                <c:pt idx="1618">
                  <c:v>723.59997599999997</c:v>
                </c:pt>
                <c:pt idx="1619">
                  <c:v>723.79998799999998</c:v>
                </c:pt>
                <c:pt idx="1620">
                  <c:v>724</c:v>
                </c:pt>
                <c:pt idx="1621">
                  <c:v>724.20001200000002</c:v>
                </c:pt>
                <c:pt idx="1622">
                  <c:v>724.40002400000003</c:v>
                </c:pt>
                <c:pt idx="1623">
                  <c:v>724.59997599999997</c:v>
                </c:pt>
                <c:pt idx="1624">
                  <c:v>724.79998799999998</c:v>
                </c:pt>
                <c:pt idx="1625">
                  <c:v>725</c:v>
                </c:pt>
                <c:pt idx="1626">
                  <c:v>725.20001200000002</c:v>
                </c:pt>
                <c:pt idx="1627">
                  <c:v>725.40002400000003</c:v>
                </c:pt>
                <c:pt idx="1628">
                  <c:v>725.59997599999997</c:v>
                </c:pt>
                <c:pt idx="1629">
                  <c:v>725.79998799999998</c:v>
                </c:pt>
                <c:pt idx="1630">
                  <c:v>726</c:v>
                </c:pt>
                <c:pt idx="1631">
                  <c:v>726.20001200000002</c:v>
                </c:pt>
                <c:pt idx="1632">
                  <c:v>726.40002400000003</c:v>
                </c:pt>
                <c:pt idx="1633">
                  <c:v>726.59997599999997</c:v>
                </c:pt>
                <c:pt idx="1634">
                  <c:v>726.79998799999998</c:v>
                </c:pt>
                <c:pt idx="1635">
                  <c:v>727</c:v>
                </c:pt>
                <c:pt idx="1636">
                  <c:v>727.20001200000002</c:v>
                </c:pt>
                <c:pt idx="1637">
                  <c:v>727.40002400000003</c:v>
                </c:pt>
                <c:pt idx="1638">
                  <c:v>727.59997599999997</c:v>
                </c:pt>
                <c:pt idx="1639">
                  <c:v>727.79998799999998</c:v>
                </c:pt>
                <c:pt idx="1640">
                  <c:v>728</c:v>
                </c:pt>
                <c:pt idx="1641">
                  <c:v>728.20001200000002</c:v>
                </c:pt>
                <c:pt idx="1642">
                  <c:v>728.40002400000003</c:v>
                </c:pt>
                <c:pt idx="1643">
                  <c:v>728.59997599999997</c:v>
                </c:pt>
                <c:pt idx="1644">
                  <c:v>728.79998799999998</c:v>
                </c:pt>
                <c:pt idx="1645">
                  <c:v>729</c:v>
                </c:pt>
                <c:pt idx="1646">
                  <c:v>729.20001200000002</c:v>
                </c:pt>
                <c:pt idx="1647">
                  <c:v>729.40002400000003</c:v>
                </c:pt>
                <c:pt idx="1648">
                  <c:v>729.59997599999997</c:v>
                </c:pt>
                <c:pt idx="1649">
                  <c:v>729.79998799999998</c:v>
                </c:pt>
                <c:pt idx="1650">
                  <c:v>730</c:v>
                </c:pt>
                <c:pt idx="1651">
                  <c:v>730.20001200000002</c:v>
                </c:pt>
                <c:pt idx="1652">
                  <c:v>730.40002400000003</c:v>
                </c:pt>
                <c:pt idx="1653">
                  <c:v>730.59997599999997</c:v>
                </c:pt>
                <c:pt idx="1654">
                  <c:v>730.79998799999998</c:v>
                </c:pt>
                <c:pt idx="1655">
                  <c:v>731</c:v>
                </c:pt>
                <c:pt idx="1656">
                  <c:v>731.20001200000002</c:v>
                </c:pt>
                <c:pt idx="1657">
                  <c:v>731.40002400000003</c:v>
                </c:pt>
                <c:pt idx="1658">
                  <c:v>731.59997599999997</c:v>
                </c:pt>
                <c:pt idx="1659">
                  <c:v>731.79998799999998</c:v>
                </c:pt>
                <c:pt idx="1660">
                  <c:v>732</c:v>
                </c:pt>
                <c:pt idx="1661">
                  <c:v>732.20001200000002</c:v>
                </c:pt>
                <c:pt idx="1662">
                  <c:v>732.40002400000003</c:v>
                </c:pt>
                <c:pt idx="1663">
                  <c:v>732.59997599999997</c:v>
                </c:pt>
                <c:pt idx="1664">
                  <c:v>732.79998799999998</c:v>
                </c:pt>
                <c:pt idx="1665">
                  <c:v>733</c:v>
                </c:pt>
                <c:pt idx="1666">
                  <c:v>733.20001200000002</c:v>
                </c:pt>
                <c:pt idx="1667">
                  <c:v>733.40002400000003</c:v>
                </c:pt>
                <c:pt idx="1668">
                  <c:v>733.59997599999997</c:v>
                </c:pt>
                <c:pt idx="1669">
                  <c:v>733.79998799999998</c:v>
                </c:pt>
                <c:pt idx="1670">
                  <c:v>734</c:v>
                </c:pt>
                <c:pt idx="1671">
                  <c:v>734.20001200000002</c:v>
                </c:pt>
                <c:pt idx="1672">
                  <c:v>734.40002400000003</c:v>
                </c:pt>
                <c:pt idx="1673">
                  <c:v>734.59997599999997</c:v>
                </c:pt>
                <c:pt idx="1674">
                  <c:v>734.79998799999998</c:v>
                </c:pt>
                <c:pt idx="1675">
                  <c:v>735</c:v>
                </c:pt>
                <c:pt idx="1676">
                  <c:v>735.20001200000002</c:v>
                </c:pt>
                <c:pt idx="1677">
                  <c:v>735.40002400000003</c:v>
                </c:pt>
                <c:pt idx="1678">
                  <c:v>735.59997599999997</c:v>
                </c:pt>
                <c:pt idx="1679">
                  <c:v>735.79998799999998</c:v>
                </c:pt>
                <c:pt idx="1680">
                  <c:v>736</c:v>
                </c:pt>
                <c:pt idx="1681">
                  <c:v>736.20001200000002</c:v>
                </c:pt>
                <c:pt idx="1682">
                  <c:v>736.40002400000003</c:v>
                </c:pt>
                <c:pt idx="1683">
                  <c:v>736.59997599999997</c:v>
                </c:pt>
                <c:pt idx="1684">
                  <c:v>736.79998799999998</c:v>
                </c:pt>
                <c:pt idx="1685">
                  <c:v>737</c:v>
                </c:pt>
                <c:pt idx="1686">
                  <c:v>737.20001200000002</c:v>
                </c:pt>
                <c:pt idx="1687">
                  <c:v>737.40002400000003</c:v>
                </c:pt>
                <c:pt idx="1688">
                  <c:v>737.59997599999997</c:v>
                </c:pt>
                <c:pt idx="1689">
                  <c:v>737.79998799999998</c:v>
                </c:pt>
                <c:pt idx="1690">
                  <c:v>738</c:v>
                </c:pt>
                <c:pt idx="1691">
                  <c:v>738.20001200000002</c:v>
                </c:pt>
                <c:pt idx="1692">
                  <c:v>738.40002400000003</c:v>
                </c:pt>
                <c:pt idx="1693">
                  <c:v>738.59997599999997</c:v>
                </c:pt>
                <c:pt idx="1694">
                  <c:v>738.79998799999998</c:v>
                </c:pt>
                <c:pt idx="1695">
                  <c:v>739</c:v>
                </c:pt>
                <c:pt idx="1696">
                  <c:v>739.20001200000002</c:v>
                </c:pt>
                <c:pt idx="1697">
                  <c:v>739.40002400000003</c:v>
                </c:pt>
                <c:pt idx="1698">
                  <c:v>739.59997599999997</c:v>
                </c:pt>
                <c:pt idx="1699">
                  <c:v>739.79998799999998</c:v>
                </c:pt>
                <c:pt idx="1700">
                  <c:v>740</c:v>
                </c:pt>
                <c:pt idx="1701">
                  <c:v>740.20001200000002</c:v>
                </c:pt>
                <c:pt idx="1702">
                  <c:v>740.40002400000003</c:v>
                </c:pt>
                <c:pt idx="1703">
                  <c:v>740.59997599999997</c:v>
                </c:pt>
                <c:pt idx="1704">
                  <c:v>740.79998799999998</c:v>
                </c:pt>
                <c:pt idx="1705">
                  <c:v>741</c:v>
                </c:pt>
                <c:pt idx="1706">
                  <c:v>741.20001200000002</c:v>
                </c:pt>
                <c:pt idx="1707">
                  <c:v>741.40002400000003</c:v>
                </c:pt>
                <c:pt idx="1708">
                  <c:v>741.59997599999997</c:v>
                </c:pt>
                <c:pt idx="1709">
                  <c:v>741.79998799999998</c:v>
                </c:pt>
                <c:pt idx="1710">
                  <c:v>742</c:v>
                </c:pt>
                <c:pt idx="1711">
                  <c:v>742.20001200000002</c:v>
                </c:pt>
                <c:pt idx="1712">
                  <c:v>742.40002400000003</c:v>
                </c:pt>
                <c:pt idx="1713">
                  <c:v>742.59997599999997</c:v>
                </c:pt>
                <c:pt idx="1714">
                  <c:v>742.79998799999998</c:v>
                </c:pt>
                <c:pt idx="1715">
                  <c:v>743</c:v>
                </c:pt>
                <c:pt idx="1716">
                  <c:v>743.20001200000002</c:v>
                </c:pt>
                <c:pt idx="1717">
                  <c:v>743.40002400000003</c:v>
                </c:pt>
                <c:pt idx="1718">
                  <c:v>743.59997599999997</c:v>
                </c:pt>
                <c:pt idx="1719">
                  <c:v>743.79998799999998</c:v>
                </c:pt>
                <c:pt idx="1720">
                  <c:v>744</c:v>
                </c:pt>
                <c:pt idx="1721">
                  <c:v>744.20001200000002</c:v>
                </c:pt>
                <c:pt idx="1722">
                  <c:v>744.40002400000003</c:v>
                </c:pt>
                <c:pt idx="1723">
                  <c:v>744.59997599999997</c:v>
                </c:pt>
                <c:pt idx="1724">
                  <c:v>744.79998799999998</c:v>
                </c:pt>
                <c:pt idx="1725">
                  <c:v>745</c:v>
                </c:pt>
                <c:pt idx="1726">
                  <c:v>745.20001200000002</c:v>
                </c:pt>
                <c:pt idx="1727">
                  <c:v>745.40002400000003</c:v>
                </c:pt>
                <c:pt idx="1728">
                  <c:v>745.59997599999997</c:v>
                </c:pt>
                <c:pt idx="1729">
                  <c:v>745.79998799999998</c:v>
                </c:pt>
                <c:pt idx="1730">
                  <c:v>746</c:v>
                </c:pt>
                <c:pt idx="1731">
                  <c:v>746.20001200000002</c:v>
                </c:pt>
                <c:pt idx="1732">
                  <c:v>746.40002400000003</c:v>
                </c:pt>
                <c:pt idx="1733">
                  <c:v>746.59997599999997</c:v>
                </c:pt>
                <c:pt idx="1734">
                  <c:v>746.79998799999998</c:v>
                </c:pt>
                <c:pt idx="1735">
                  <c:v>747</c:v>
                </c:pt>
                <c:pt idx="1736">
                  <c:v>747.20001200000002</c:v>
                </c:pt>
                <c:pt idx="1737">
                  <c:v>747.40002400000003</c:v>
                </c:pt>
                <c:pt idx="1738">
                  <c:v>747.59997599999997</c:v>
                </c:pt>
                <c:pt idx="1739">
                  <c:v>747.79998799999998</c:v>
                </c:pt>
                <c:pt idx="1740">
                  <c:v>748</c:v>
                </c:pt>
                <c:pt idx="1741">
                  <c:v>748.20001200000002</c:v>
                </c:pt>
                <c:pt idx="1742">
                  <c:v>748.40002400000003</c:v>
                </c:pt>
                <c:pt idx="1743">
                  <c:v>748.59997599999997</c:v>
                </c:pt>
                <c:pt idx="1744">
                  <c:v>748.79998799999998</c:v>
                </c:pt>
                <c:pt idx="1745">
                  <c:v>749</c:v>
                </c:pt>
                <c:pt idx="1746">
                  <c:v>749.20001200000002</c:v>
                </c:pt>
                <c:pt idx="1747">
                  <c:v>749.40002400000003</c:v>
                </c:pt>
                <c:pt idx="1748">
                  <c:v>749.59997599999997</c:v>
                </c:pt>
                <c:pt idx="1749">
                  <c:v>749.79998799999998</c:v>
                </c:pt>
                <c:pt idx="1750">
                  <c:v>750</c:v>
                </c:pt>
                <c:pt idx="1751">
                  <c:v>750.20001200000002</c:v>
                </c:pt>
                <c:pt idx="1752">
                  <c:v>750.40002400000003</c:v>
                </c:pt>
                <c:pt idx="1753">
                  <c:v>750.59997599999997</c:v>
                </c:pt>
                <c:pt idx="1754">
                  <c:v>750.79998799999998</c:v>
                </c:pt>
                <c:pt idx="1755">
                  <c:v>751</c:v>
                </c:pt>
                <c:pt idx="1756">
                  <c:v>751.20001200000002</c:v>
                </c:pt>
                <c:pt idx="1757">
                  <c:v>751.40002400000003</c:v>
                </c:pt>
                <c:pt idx="1758">
                  <c:v>751.59997599999997</c:v>
                </c:pt>
                <c:pt idx="1759">
                  <c:v>751.79998799999998</c:v>
                </c:pt>
                <c:pt idx="1760">
                  <c:v>752</c:v>
                </c:pt>
                <c:pt idx="1761">
                  <c:v>752.20001200000002</c:v>
                </c:pt>
                <c:pt idx="1762">
                  <c:v>752.40002400000003</c:v>
                </c:pt>
                <c:pt idx="1763">
                  <c:v>752.59997599999997</c:v>
                </c:pt>
                <c:pt idx="1764">
                  <c:v>752.79998799999998</c:v>
                </c:pt>
                <c:pt idx="1765">
                  <c:v>753</c:v>
                </c:pt>
                <c:pt idx="1766">
                  <c:v>753.20001200000002</c:v>
                </c:pt>
                <c:pt idx="1767">
                  <c:v>753.40002400000003</c:v>
                </c:pt>
                <c:pt idx="1768">
                  <c:v>753.59997599999997</c:v>
                </c:pt>
                <c:pt idx="1769">
                  <c:v>753.79998799999998</c:v>
                </c:pt>
                <c:pt idx="1770">
                  <c:v>754</c:v>
                </c:pt>
                <c:pt idx="1771">
                  <c:v>754.20001200000002</c:v>
                </c:pt>
                <c:pt idx="1772">
                  <c:v>754.40002400000003</c:v>
                </c:pt>
                <c:pt idx="1773">
                  <c:v>754.59997599999997</c:v>
                </c:pt>
                <c:pt idx="1774">
                  <c:v>754.79998799999998</c:v>
                </c:pt>
                <c:pt idx="1775">
                  <c:v>755</c:v>
                </c:pt>
                <c:pt idx="1776">
                  <c:v>755.20001200000002</c:v>
                </c:pt>
                <c:pt idx="1777">
                  <c:v>755.40002400000003</c:v>
                </c:pt>
                <c:pt idx="1778">
                  <c:v>755.59997599999997</c:v>
                </c:pt>
                <c:pt idx="1779">
                  <c:v>755.79998799999998</c:v>
                </c:pt>
                <c:pt idx="1780">
                  <c:v>756</c:v>
                </c:pt>
                <c:pt idx="1781">
                  <c:v>756.20001200000002</c:v>
                </c:pt>
                <c:pt idx="1782">
                  <c:v>756.40002400000003</c:v>
                </c:pt>
                <c:pt idx="1783">
                  <c:v>756.59997599999997</c:v>
                </c:pt>
                <c:pt idx="1784">
                  <c:v>756.79998799999998</c:v>
                </c:pt>
                <c:pt idx="1785">
                  <c:v>757</c:v>
                </c:pt>
                <c:pt idx="1786">
                  <c:v>757.20001200000002</c:v>
                </c:pt>
                <c:pt idx="1787">
                  <c:v>757.40002400000003</c:v>
                </c:pt>
                <c:pt idx="1788">
                  <c:v>757.59997599999997</c:v>
                </c:pt>
                <c:pt idx="1789">
                  <c:v>757.79998799999998</c:v>
                </c:pt>
                <c:pt idx="1790">
                  <c:v>758</c:v>
                </c:pt>
                <c:pt idx="1791">
                  <c:v>758.20001200000002</c:v>
                </c:pt>
                <c:pt idx="1792">
                  <c:v>758.40002400000003</c:v>
                </c:pt>
                <c:pt idx="1793">
                  <c:v>758.59997599999997</c:v>
                </c:pt>
                <c:pt idx="1794">
                  <c:v>758.79998799999998</c:v>
                </c:pt>
                <c:pt idx="1795">
                  <c:v>759</c:v>
                </c:pt>
                <c:pt idx="1796">
                  <c:v>759.20001200000002</c:v>
                </c:pt>
                <c:pt idx="1797">
                  <c:v>759.40002400000003</c:v>
                </c:pt>
                <c:pt idx="1798">
                  <c:v>759.59997599999997</c:v>
                </c:pt>
                <c:pt idx="1799">
                  <c:v>759.79998799999998</c:v>
                </c:pt>
                <c:pt idx="1800">
                  <c:v>760</c:v>
                </c:pt>
                <c:pt idx="1801">
                  <c:v>760.20001200000002</c:v>
                </c:pt>
                <c:pt idx="1802">
                  <c:v>760.40002400000003</c:v>
                </c:pt>
                <c:pt idx="1803">
                  <c:v>760.59997599999997</c:v>
                </c:pt>
                <c:pt idx="1804">
                  <c:v>760.79998799999998</c:v>
                </c:pt>
                <c:pt idx="1805">
                  <c:v>761</c:v>
                </c:pt>
                <c:pt idx="1806">
                  <c:v>761.20001200000002</c:v>
                </c:pt>
                <c:pt idx="1807">
                  <c:v>761.40002400000003</c:v>
                </c:pt>
                <c:pt idx="1808">
                  <c:v>761.59997599999997</c:v>
                </c:pt>
                <c:pt idx="1809">
                  <c:v>761.79998799999998</c:v>
                </c:pt>
                <c:pt idx="1810">
                  <c:v>762</c:v>
                </c:pt>
                <c:pt idx="1811">
                  <c:v>762.20001200000002</c:v>
                </c:pt>
                <c:pt idx="1812">
                  <c:v>762.40002400000003</c:v>
                </c:pt>
                <c:pt idx="1813">
                  <c:v>762.59997599999997</c:v>
                </c:pt>
                <c:pt idx="1814">
                  <c:v>762.79998799999998</c:v>
                </c:pt>
                <c:pt idx="1815">
                  <c:v>763</c:v>
                </c:pt>
                <c:pt idx="1816">
                  <c:v>763.20001200000002</c:v>
                </c:pt>
                <c:pt idx="1817">
                  <c:v>763.40002400000003</c:v>
                </c:pt>
                <c:pt idx="1818">
                  <c:v>763.59997599999997</c:v>
                </c:pt>
                <c:pt idx="1819">
                  <c:v>763.79998799999998</c:v>
                </c:pt>
                <c:pt idx="1820">
                  <c:v>764</c:v>
                </c:pt>
                <c:pt idx="1821">
                  <c:v>764.20001200000002</c:v>
                </c:pt>
                <c:pt idx="1822">
                  <c:v>764.40002400000003</c:v>
                </c:pt>
                <c:pt idx="1823">
                  <c:v>764.59997599999997</c:v>
                </c:pt>
                <c:pt idx="1824">
                  <c:v>764.79998799999998</c:v>
                </c:pt>
                <c:pt idx="1825">
                  <c:v>765</c:v>
                </c:pt>
                <c:pt idx="1826">
                  <c:v>765.20001200000002</c:v>
                </c:pt>
                <c:pt idx="1827">
                  <c:v>765.40002400000003</c:v>
                </c:pt>
                <c:pt idx="1828">
                  <c:v>765.59997599999997</c:v>
                </c:pt>
                <c:pt idx="1829">
                  <c:v>765.79998799999998</c:v>
                </c:pt>
                <c:pt idx="1830">
                  <c:v>766</c:v>
                </c:pt>
                <c:pt idx="1831">
                  <c:v>766.20001200000002</c:v>
                </c:pt>
                <c:pt idx="1832">
                  <c:v>766.40002400000003</c:v>
                </c:pt>
                <c:pt idx="1833">
                  <c:v>766.59997599999997</c:v>
                </c:pt>
                <c:pt idx="1834">
                  <c:v>766.79998799999998</c:v>
                </c:pt>
                <c:pt idx="1835">
                  <c:v>767</c:v>
                </c:pt>
                <c:pt idx="1836">
                  <c:v>767.20001200000002</c:v>
                </c:pt>
                <c:pt idx="1837">
                  <c:v>767.40002400000003</c:v>
                </c:pt>
                <c:pt idx="1838">
                  <c:v>767.59997599999997</c:v>
                </c:pt>
                <c:pt idx="1839">
                  <c:v>767.79998799999998</c:v>
                </c:pt>
                <c:pt idx="1840">
                  <c:v>768</c:v>
                </c:pt>
                <c:pt idx="1841">
                  <c:v>768.20001200000002</c:v>
                </c:pt>
                <c:pt idx="1842">
                  <c:v>768.40002400000003</c:v>
                </c:pt>
                <c:pt idx="1843">
                  <c:v>768.59997599999997</c:v>
                </c:pt>
                <c:pt idx="1844">
                  <c:v>768.79998799999998</c:v>
                </c:pt>
                <c:pt idx="1845">
                  <c:v>769</c:v>
                </c:pt>
                <c:pt idx="1846">
                  <c:v>769.20001200000002</c:v>
                </c:pt>
                <c:pt idx="1847">
                  <c:v>769.40002400000003</c:v>
                </c:pt>
                <c:pt idx="1848">
                  <c:v>769.59997599999997</c:v>
                </c:pt>
                <c:pt idx="1849">
                  <c:v>769.79998799999998</c:v>
                </c:pt>
                <c:pt idx="1850">
                  <c:v>770</c:v>
                </c:pt>
                <c:pt idx="1851">
                  <c:v>770.20001200000002</c:v>
                </c:pt>
                <c:pt idx="1852">
                  <c:v>770.40002400000003</c:v>
                </c:pt>
                <c:pt idx="1853">
                  <c:v>770.59997599999997</c:v>
                </c:pt>
                <c:pt idx="1854">
                  <c:v>770.79998799999998</c:v>
                </c:pt>
                <c:pt idx="1855">
                  <c:v>771</c:v>
                </c:pt>
                <c:pt idx="1856">
                  <c:v>771.20001200000002</c:v>
                </c:pt>
                <c:pt idx="1857">
                  <c:v>771.40002400000003</c:v>
                </c:pt>
                <c:pt idx="1858">
                  <c:v>771.59997599999997</c:v>
                </c:pt>
                <c:pt idx="1859">
                  <c:v>771.79998799999998</c:v>
                </c:pt>
                <c:pt idx="1860">
                  <c:v>772</c:v>
                </c:pt>
                <c:pt idx="1861">
                  <c:v>772.20001200000002</c:v>
                </c:pt>
                <c:pt idx="1862">
                  <c:v>772.40002400000003</c:v>
                </c:pt>
                <c:pt idx="1863">
                  <c:v>772.59997599999997</c:v>
                </c:pt>
                <c:pt idx="1864">
                  <c:v>772.79998799999998</c:v>
                </c:pt>
                <c:pt idx="1865">
                  <c:v>773</c:v>
                </c:pt>
                <c:pt idx="1866">
                  <c:v>773.20001200000002</c:v>
                </c:pt>
                <c:pt idx="1867">
                  <c:v>773.40002400000003</c:v>
                </c:pt>
                <c:pt idx="1868">
                  <c:v>773.59997599999997</c:v>
                </c:pt>
                <c:pt idx="1869">
                  <c:v>773.79998799999998</c:v>
                </c:pt>
                <c:pt idx="1870">
                  <c:v>774</c:v>
                </c:pt>
                <c:pt idx="1871">
                  <c:v>774.20001200000002</c:v>
                </c:pt>
                <c:pt idx="1872">
                  <c:v>774.40002400000003</c:v>
                </c:pt>
                <c:pt idx="1873">
                  <c:v>774.59997599999997</c:v>
                </c:pt>
                <c:pt idx="1874">
                  <c:v>774.79998799999998</c:v>
                </c:pt>
                <c:pt idx="1875">
                  <c:v>775</c:v>
                </c:pt>
                <c:pt idx="1876">
                  <c:v>775.20001200000002</c:v>
                </c:pt>
                <c:pt idx="1877">
                  <c:v>775.40002400000003</c:v>
                </c:pt>
                <c:pt idx="1878">
                  <c:v>775.59997599999997</c:v>
                </c:pt>
                <c:pt idx="1879">
                  <c:v>775.79998799999998</c:v>
                </c:pt>
                <c:pt idx="1880">
                  <c:v>776</c:v>
                </c:pt>
                <c:pt idx="1881">
                  <c:v>776.20001200000002</c:v>
                </c:pt>
                <c:pt idx="1882">
                  <c:v>776.40002400000003</c:v>
                </c:pt>
                <c:pt idx="1883">
                  <c:v>776.59997599999997</c:v>
                </c:pt>
                <c:pt idx="1884">
                  <c:v>776.79998799999998</c:v>
                </c:pt>
                <c:pt idx="1885">
                  <c:v>777</c:v>
                </c:pt>
                <c:pt idx="1886">
                  <c:v>777.20001200000002</c:v>
                </c:pt>
                <c:pt idx="1887">
                  <c:v>777.40002400000003</c:v>
                </c:pt>
                <c:pt idx="1888">
                  <c:v>777.59997599999997</c:v>
                </c:pt>
                <c:pt idx="1889">
                  <c:v>777.79998799999998</c:v>
                </c:pt>
                <c:pt idx="1890">
                  <c:v>778</c:v>
                </c:pt>
                <c:pt idx="1891">
                  <c:v>778.20001200000002</c:v>
                </c:pt>
                <c:pt idx="1892">
                  <c:v>778.40002400000003</c:v>
                </c:pt>
                <c:pt idx="1893">
                  <c:v>778.59997599999997</c:v>
                </c:pt>
                <c:pt idx="1894">
                  <c:v>778.79998799999998</c:v>
                </c:pt>
                <c:pt idx="1895">
                  <c:v>779</c:v>
                </c:pt>
                <c:pt idx="1896">
                  <c:v>779.20001200000002</c:v>
                </c:pt>
                <c:pt idx="1897">
                  <c:v>779.40002400000003</c:v>
                </c:pt>
                <c:pt idx="1898">
                  <c:v>779.59997599999997</c:v>
                </c:pt>
                <c:pt idx="1899">
                  <c:v>779.79998799999998</c:v>
                </c:pt>
                <c:pt idx="1900">
                  <c:v>780</c:v>
                </c:pt>
                <c:pt idx="1901">
                  <c:v>780.20001200000002</c:v>
                </c:pt>
                <c:pt idx="1902">
                  <c:v>780.40002400000003</c:v>
                </c:pt>
                <c:pt idx="1903">
                  <c:v>780.59997599999997</c:v>
                </c:pt>
                <c:pt idx="1904">
                  <c:v>780.79998799999998</c:v>
                </c:pt>
                <c:pt idx="1905">
                  <c:v>781</c:v>
                </c:pt>
                <c:pt idx="1906">
                  <c:v>781.20001200000002</c:v>
                </c:pt>
                <c:pt idx="1907">
                  <c:v>781.40002400000003</c:v>
                </c:pt>
                <c:pt idx="1908">
                  <c:v>781.59997599999997</c:v>
                </c:pt>
                <c:pt idx="1909">
                  <c:v>781.79998799999998</c:v>
                </c:pt>
                <c:pt idx="1910">
                  <c:v>782</c:v>
                </c:pt>
                <c:pt idx="1911">
                  <c:v>782.20001200000002</c:v>
                </c:pt>
                <c:pt idx="1912">
                  <c:v>782.40002400000003</c:v>
                </c:pt>
                <c:pt idx="1913">
                  <c:v>782.59997599999997</c:v>
                </c:pt>
                <c:pt idx="1914">
                  <c:v>782.79998799999998</c:v>
                </c:pt>
                <c:pt idx="1915">
                  <c:v>783</c:v>
                </c:pt>
                <c:pt idx="1916">
                  <c:v>783.20001200000002</c:v>
                </c:pt>
                <c:pt idx="1917">
                  <c:v>783.40002400000003</c:v>
                </c:pt>
                <c:pt idx="1918">
                  <c:v>783.59997599999997</c:v>
                </c:pt>
                <c:pt idx="1919">
                  <c:v>783.79998799999998</c:v>
                </c:pt>
                <c:pt idx="1920">
                  <c:v>784</c:v>
                </c:pt>
                <c:pt idx="1921">
                  <c:v>784.20001200000002</c:v>
                </c:pt>
                <c:pt idx="1922">
                  <c:v>784.40002400000003</c:v>
                </c:pt>
                <c:pt idx="1923">
                  <c:v>784.59997599999997</c:v>
                </c:pt>
                <c:pt idx="1924">
                  <c:v>784.79998799999998</c:v>
                </c:pt>
                <c:pt idx="1925">
                  <c:v>785</c:v>
                </c:pt>
                <c:pt idx="1926">
                  <c:v>785.20001200000002</c:v>
                </c:pt>
                <c:pt idx="1927">
                  <c:v>785.40002400000003</c:v>
                </c:pt>
                <c:pt idx="1928">
                  <c:v>785.59997599999997</c:v>
                </c:pt>
                <c:pt idx="1929">
                  <c:v>785.79998799999998</c:v>
                </c:pt>
                <c:pt idx="1930">
                  <c:v>786</c:v>
                </c:pt>
                <c:pt idx="1931">
                  <c:v>786.20001200000002</c:v>
                </c:pt>
                <c:pt idx="1932">
                  <c:v>786.40002400000003</c:v>
                </c:pt>
                <c:pt idx="1933">
                  <c:v>786.59997599999997</c:v>
                </c:pt>
                <c:pt idx="1934">
                  <c:v>786.79998799999998</c:v>
                </c:pt>
                <c:pt idx="1935">
                  <c:v>787</c:v>
                </c:pt>
                <c:pt idx="1936">
                  <c:v>787.20001200000002</c:v>
                </c:pt>
                <c:pt idx="1937">
                  <c:v>787.40002400000003</c:v>
                </c:pt>
                <c:pt idx="1938">
                  <c:v>787.59997599999997</c:v>
                </c:pt>
                <c:pt idx="1939">
                  <c:v>787.79998799999998</c:v>
                </c:pt>
                <c:pt idx="1940">
                  <c:v>788</c:v>
                </c:pt>
                <c:pt idx="1941">
                  <c:v>788.20001200000002</c:v>
                </c:pt>
                <c:pt idx="1942">
                  <c:v>788.40002400000003</c:v>
                </c:pt>
                <c:pt idx="1943">
                  <c:v>788.59997599999997</c:v>
                </c:pt>
                <c:pt idx="1944">
                  <c:v>788.79998799999998</c:v>
                </c:pt>
                <c:pt idx="1945">
                  <c:v>789</c:v>
                </c:pt>
                <c:pt idx="1946">
                  <c:v>789.20001200000002</c:v>
                </c:pt>
                <c:pt idx="1947">
                  <c:v>789.40002400000003</c:v>
                </c:pt>
                <c:pt idx="1948">
                  <c:v>789.59997599999997</c:v>
                </c:pt>
                <c:pt idx="1949">
                  <c:v>789.79998799999998</c:v>
                </c:pt>
                <c:pt idx="1950">
                  <c:v>790</c:v>
                </c:pt>
                <c:pt idx="1951">
                  <c:v>790.20001200000002</c:v>
                </c:pt>
                <c:pt idx="1952">
                  <c:v>790.40002400000003</c:v>
                </c:pt>
                <c:pt idx="1953">
                  <c:v>790.59997599999997</c:v>
                </c:pt>
                <c:pt idx="1954">
                  <c:v>790.79998799999998</c:v>
                </c:pt>
                <c:pt idx="1955">
                  <c:v>791</c:v>
                </c:pt>
                <c:pt idx="1956">
                  <c:v>791.20001200000002</c:v>
                </c:pt>
                <c:pt idx="1957">
                  <c:v>791.40002400000003</c:v>
                </c:pt>
                <c:pt idx="1958">
                  <c:v>791.59997599999997</c:v>
                </c:pt>
                <c:pt idx="1959">
                  <c:v>791.79998799999998</c:v>
                </c:pt>
                <c:pt idx="1960">
                  <c:v>792</c:v>
                </c:pt>
                <c:pt idx="1961">
                  <c:v>792.20001200000002</c:v>
                </c:pt>
                <c:pt idx="1962">
                  <c:v>792.40002400000003</c:v>
                </c:pt>
                <c:pt idx="1963">
                  <c:v>792.59997599999997</c:v>
                </c:pt>
                <c:pt idx="1964">
                  <c:v>792.79998799999998</c:v>
                </c:pt>
                <c:pt idx="1965">
                  <c:v>793</c:v>
                </c:pt>
                <c:pt idx="1966">
                  <c:v>793.20001200000002</c:v>
                </c:pt>
                <c:pt idx="1967">
                  <c:v>793.40002400000003</c:v>
                </c:pt>
                <c:pt idx="1968">
                  <c:v>793.59997599999997</c:v>
                </c:pt>
                <c:pt idx="1969">
                  <c:v>793.79998799999998</c:v>
                </c:pt>
                <c:pt idx="1970">
                  <c:v>794</c:v>
                </c:pt>
                <c:pt idx="1971">
                  <c:v>794.20001200000002</c:v>
                </c:pt>
                <c:pt idx="1972">
                  <c:v>794.40002400000003</c:v>
                </c:pt>
                <c:pt idx="1973">
                  <c:v>794.59997599999997</c:v>
                </c:pt>
                <c:pt idx="1974">
                  <c:v>794.79998799999998</c:v>
                </c:pt>
                <c:pt idx="1975">
                  <c:v>795</c:v>
                </c:pt>
                <c:pt idx="1976">
                  <c:v>795.20001200000002</c:v>
                </c:pt>
                <c:pt idx="1977">
                  <c:v>795.40002400000003</c:v>
                </c:pt>
                <c:pt idx="1978">
                  <c:v>795.59997599999997</c:v>
                </c:pt>
                <c:pt idx="1979">
                  <c:v>795.79998799999998</c:v>
                </c:pt>
                <c:pt idx="1980">
                  <c:v>796</c:v>
                </c:pt>
                <c:pt idx="1981">
                  <c:v>796.20001200000002</c:v>
                </c:pt>
                <c:pt idx="1982">
                  <c:v>796.40002400000003</c:v>
                </c:pt>
                <c:pt idx="1983">
                  <c:v>796.59997599999997</c:v>
                </c:pt>
                <c:pt idx="1984">
                  <c:v>796.79998799999998</c:v>
                </c:pt>
                <c:pt idx="1985">
                  <c:v>797</c:v>
                </c:pt>
                <c:pt idx="1986">
                  <c:v>797.20001200000002</c:v>
                </c:pt>
                <c:pt idx="1987">
                  <c:v>797.40002400000003</c:v>
                </c:pt>
                <c:pt idx="1988">
                  <c:v>797.59997599999997</c:v>
                </c:pt>
                <c:pt idx="1989">
                  <c:v>797.79998799999998</c:v>
                </c:pt>
                <c:pt idx="1990">
                  <c:v>798</c:v>
                </c:pt>
                <c:pt idx="1991">
                  <c:v>798.20001200000002</c:v>
                </c:pt>
                <c:pt idx="1992">
                  <c:v>798.40002400000003</c:v>
                </c:pt>
                <c:pt idx="1993">
                  <c:v>798.59997599999997</c:v>
                </c:pt>
                <c:pt idx="1994">
                  <c:v>798.79998799999998</c:v>
                </c:pt>
                <c:pt idx="1995">
                  <c:v>799</c:v>
                </c:pt>
                <c:pt idx="1996">
                  <c:v>799.20001200000002</c:v>
                </c:pt>
                <c:pt idx="1997">
                  <c:v>799.40002400000003</c:v>
                </c:pt>
                <c:pt idx="1998">
                  <c:v>799.59997599999997</c:v>
                </c:pt>
                <c:pt idx="1999">
                  <c:v>799.79998799999998</c:v>
                </c:pt>
                <c:pt idx="2000">
                  <c:v>800</c:v>
                </c:pt>
                <c:pt idx="2001">
                  <c:v>800.20001200000002</c:v>
                </c:pt>
                <c:pt idx="2002">
                  <c:v>800.40002400000003</c:v>
                </c:pt>
                <c:pt idx="2003">
                  <c:v>800.59997599999997</c:v>
                </c:pt>
                <c:pt idx="2004">
                  <c:v>800.79998799999998</c:v>
                </c:pt>
                <c:pt idx="2005">
                  <c:v>801</c:v>
                </c:pt>
                <c:pt idx="2006">
                  <c:v>801.20001200000002</c:v>
                </c:pt>
                <c:pt idx="2007">
                  <c:v>801.40002400000003</c:v>
                </c:pt>
                <c:pt idx="2008">
                  <c:v>801.59997599999997</c:v>
                </c:pt>
                <c:pt idx="2009">
                  <c:v>801.79998799999998</c:v>
                </c:pt>
                <c:pt idx="2010">
                  <c:v>802</c:v>
                </c:pt>
                <c:pt idx="2011">
                  <c:v>802.20001200000002</c:v>
                </c:pt>
                <c:pt idx="2012">
                  <c:v>802.40002400000003</c:v>
                </c:pt>
                <c:pt idx="2013">
                  <c:v>802.59997599999997</c:v>
                </c:pt>
                <c:pt idx="2014">
                  <c:v>802.79998799999998</c:v>
                </c:pt>
                <c:pt idx="2015">
                  <c:v>803</c:v>
                </c:pt>
                <c:pt idx="2016">
                  <c:v>803.20001200000002</c:v>
                </c:pt>
                <c:pt idx="2017">
                  <c:v>803.40002400000003</c:v>
                </c:pt>
                <c:pt idx="2018">
                  <c:v>803.59997599999997</c:v>
                </c:pt>
                <c:pt idx="2019">
                  <c:v>803.79998799999998</c:v>
                </c:pt>
                <c:pt idx="2020">
                  <c:v>804</c:v>
                </c:pt>
                <c:pt idx="2021">
                  <c:v>804.20001200000002</c:v>
                </c:pt>
                <c:pt idx="2022">
                  <c:v>804.40002400000003</c:v>
                </c:pt>
                <c:pt idx="2023">
                  <c:v>804.59997599999997</c:v>
                </c:pt>
                <c:pt idx="2024">
                  <c:v>804.79998799999998</c:v>
                </c:pt>
                <c:pt idx="2025">
                  <c:v>805</c:v>
                </c:pt>
                <c:pt idx="2026">
                  <c:v>805.20001200000002</c:v>
                </c:pt>
                <c:pt idx="2027">
                  <c:v>805.40002400000003</c:v>
                </c:pt>
                <c:pt idx="2028">
                  <c:v>805.59997599999997</c:v>
                </c:pt>
                <c:pt idx="2029">
                  <c:v>805.79998799999998</c:v>
                </c:pt>
                <c:pt idx="2030">
                  <c:v>806</c:v>
                </c:pt>
                <c:pt idx="2031">
                  <c:v>806.20001200000002</c:v>
                </c:pt>
                <c:pt idx="2032">
                  <c:v>806.40002400000003</c:v>
                </c:pt>
                <c:pt idx="2033">
                  <c:v>806.59997599999997</c:v>
                </c:pt>
                <c:pt idx="2034">
                  <c:v>806.79998799999998</c:v>
                </c:pt>
                <c:pt idx="2035">
                  <c:v>807</c:v>
                </c:pt>
                <c:pt idx="2036">
                  <c:v>807.20001200000002</c:v>
                </c:pt>
                <c:pt idx="2037">
                  <c:v>807.40002400000003</c:v>
                </c:pt>
                <c:pt idx="2038">
                  <c:v>807.59997599999997</c:v>
                </c:pt>
                <c:pt idx="2039">
                  <c:v>807.79998799999998</c:v>
                </c:pt>
                <c:pt idx="2040">
                  <c:v>808</c:v>
                </c:pt>
                <c:pt idx="2041">
                  <c:v>808.20001200000002</c:v>
                </c:pt>
                <c:pt idx="2042">
                  <c:v>808.40002400000003</c:v>
                </c:pt>
                <c:pt idx="2043">
                  <c:v>808.59997599999997</c:v>
                </c:pt>
                <c:pt idx="2044">
                  <c:v>808.79998799999998</c:v>
                </c:pt>
                <c:pt idx="2045">
                  <c:v>809</c:v>
                </c:pt>
                <c:pt idx="2046">
                  <c:v>809.20001200000002</c:v>
                </c:pt>
                <c:pt idx="2047">
                  <c:v>809.40002400000003</c:v>
                </c:pt>
                <c:pt idx="2048">
                  <c:v>809.59997599999997</c:v>
                </c:pt>
                <c:pt idx="2049">
                  <c:v>809.79998799999998</c:v>
                </c:pt>
                <c:pt idx="2050">
                  <c:v>810</c:v>
                </c:pt>
                <c:pt idx="2051">
                  <c:v>810.20001200000002</c:v>
                </c:pt>
                <c:pt idx="2052">
                  <c:v>810.40002400000003</c:v>
                </c:pt>
                <c:pt idx="2053">
                  <c:v>810.59997599999997</c:v>
                </c:pt>
                <c:pt idx="2054">
                  <c:v>810.79998799999998</c:v>
                </c:pt>
                <c:pt idx="2055">
                  <c:v>811</c:v>
                </c:pt>
                <c:pt idx="2056">
                  <c:v>811.20001200000002</c:v>
                </c:pt>
                <c:pt idx="2057">
                  <c:v>811.40002400000003</c:v>
                </c:pt>
                <c:pt idx="2058">
                  <c:v>811.59997599999997</c:v>
                </c:pt>
                <c:pt idx="2059">
                  <c:v>811.79998799999998</c:v>
                </c:pt>
                <c:pt idx="2060">
                  <c:v>812</c:v>
                </c:pt>
                <c:pt idx="2061">
                  <c:v>812.20001200000002</c:v>
                </c:pt>
                <c:pt idx="2062">
                  <c:v>812.40002400000003</c:v>
                </c:pt>
                <c:pt idx="2063">
                  <c:v>812.59997599999997</c:v>
                </c:pt>
                <c:pt idx="2064">
                  <c:v>812.79998799999998</c:v>
                </c:pt>
                <c:pt idx="2065">
                  <c:v>813</c:v>
                </c:pt>
                <c:pt idx="2066">
                  <c:v>813.20001200000002</c:v>
                </c:pt>
                <c:pt idx="2067">
                  <c:v>813.40002400000003</c:v>
                </c:pt>
                <c:pt idx="2068">
                  <c:v>813.59997599999997</c:v>
                </c:pt>
                <c:pt idx="2069">
                  <c:v>813.79998799999998</c:v>
                </c:pt>
                <c:pt idx="2070">
                  <c:v>814</c:v>
                </c:pt>
                <c:pt idx="2071">
                  <c:v>814.20001200000002</c:v>
                </c:pt>
                <c:pt idx="2072">
                  <c:v>814.40002400000003</c:v>
                </c:pt>
                <c:pt idx="2073">
                  <c:v>814.59997599999997</c:v>
                </c:pt>
                <c:pt idx="2074">
                  <c:v>814.79998799999998</c:v>
                </c:pt>
                <c:pt idx="2075">
                  <c:v>815</c:v>
                </c:pt>
                <c:pt idx="2076">
                  <c:v>815.20001200000002</c:v>
                </c:pt>
                <c:pt idx="2077">
                  <c:v>815.40002400000003</c:v>
                </c:pt>
                <c:pt idx="2078">
                  <c:v>815.59997599999997</c:v>
                </c:pt>
                <c:pt idx="2079">
                  <c:v>815.79998799999998</c:v>
                </c:pt>
                <c:pt idx="2080">
                  <c:v>816</c:v>
                </c:pt>
                <c:pt idx="2081">
                  <c:v>816.20001200000002</c:v>
                </c:pt>
                <c:pt idx="2082">
                  <c:v>816.40002400000003</c:v>
                </c:pt>
                <c:pt idx="2083">
                  <c:v>816.59997599999997</c:v>
                </c:pt>
                <c:pt idx="2084">
                  <c:v>816.79998799999998</c:v>
                </c:pt>
                <c:pt idx="2085">
                  <c:v>817</c:v>
                </c:pt>
                <c:pt idx="2086">
                  <c:v>817.20001200000002</c:v>
                </c:pt>
                <c:pt idx="2087">
                  <c:v>817.40002400000003</c:v>
                </c:pt>
                <c:pt idx="2088">
                  <c:v>817.59997599999997</c:v>
                </c:pt>
                <c:pt idx="2089">
                  <c:v>817.79998799999998</c:v>
                </c:pt>
                <c:pt idx="2090">
                  <c:v>818</c:v>
                </c:pt>
                <c:pt idx="2091">
                  <c:v>818.20001200000002</c:v>
                </c:pt>
                <c:pt idx="2092">
                  <c:v>818.40002400000003</c:v>
                </c:pt>
                <c:pt idx="2093">
                  <c:v>818.59997599999997</c:v>
                </c:pt>
                <c:pt idx="2094">
                  <c:v>818.79998799999998</c:v>
                </c:pt>
                <c:pt idx="2095">
                  <c:v>819</c:v>
                </c:pt>
                <c:pt idx="2096">
                  <c:v>819.20001200000002</c:v>
                </c:pt>
                <c:pt idx="2097">
                  <c:v>819.40002400000003</c:v>
                </c:pt>
                <c:pt idx="2098">
                  <c:v>819.59997599999997</c:v>
                </c:pt>
                <c:pt idx="2099">
                  <c:v>819.79998799999998</c:v>
                </c:pt>
                <c:pt idx="2100">
                  <c:v>820</c:v>
                </c:pt>
                <c:pt idx="2101">
                  <c:v>820.20001200000002</c:v>
                </c:pt>
                <c:pt idx="2102">
                  <c:v>820.40002400000003</c:v>
                </c:pt>
                <c:pt idx="2103">
                  <c:v>820.59997599999997</c:v>
                </c:pt>
                <c:pt idx="2104">
                  <c:v>820.79998799999998</c:v>
                </c:pt>
                <c:pt idx="2105">
                  <c:v>821</c:v>
                </c:pt>
                <c:pt idx="2106">
                  <c:v>821.20001200000002</c:v>
                </c:pt>
                <c:pt idx="2107">
                  <c:v>821.40002400000003</c:v>
                </c:pt>
                <c:pt idx="2108">
                  <c:v>821.59997599999997</c:v>
                </c:pt>
                <c:pt idx="2109">
                  <c:v>821.79998799999998</c:v>
                </c:pt>
                <c:pt idx="2110">
                  <c:v>822</c:v>
                </c:pt>
                <c:pt idx="2111">
                  <c:v>822.20001200000002</c:v>
                </c:pt>
                <c:pt idx="2112">
                  <c:v>822.40002400000003</c:v>
                </c:pt>
                <c:pt idx="2113">
                  <c:v>822.59997599999997</c:v>
                </c:pt>
                <c:pt idx="2114">
                  <c:v>822.79998799999998</c:v>
                </c:pt>
                <c:pt idx="2115">
                  <c:v>823</c:v>
                </c:pt>
                <c:pt idx="2116">
                  <c:v>823.20001200000002</c:v>
                </c:pt>
                <c:pt idx="2117">
                  <c:v>823.40002400000003</c:v>
                </c:pt>
                <c:pt idx="2118">
                  <c:v>823.59997599999997</c:v>
                </c:pt>
                <c:pt idx="2119">
                  <c:v>823.79998799999998</c:v>
                </c:pt>
                <c:pt idx="2120">
                  <c:v>824</c:v>
                </c:pt>
                <c:pt idx="2121">
                  <c:v>824.20001200000002</c:v>
                </c:pt>
                <c:pt idx="2122">
                  <c:v>824.40002400000003</c:v>
                </c:pt>
                <c:pt idx="2123">
                  <c:v>824.59997599999997</c:v>
                </c:pt>
                <c:pt idx="2124">
                  <c:v>824.79998799999998</c:v>
                </c:pt>
                <c:pt idx="2125">
                  <c:v>825</c:v>
                </c:pt>
                <c:pt idx="2126">
                  <c:v>825.20001200000002</c:v>
                </c:pt>
                <c:pt idx="2127">
                  <c:v>825.40002400000003</c:v>
                </c:pt>
                <c:pt idx="2128">
                  <c:v>825.59997599999997</c:v>
                </c:pt>
                <c:pt idx="2129">
                  <c:v>825.79998799999998</c:v>
                </c:pt>
                <c:pt idx="2130">
                  <c:v>826</c:v>
                </c:pt>
                <c:pt idx="2131">
                  <c:v>826.20001200000002</c:v>
                </c:pt>
                <c:pt idx="2132">
                  <c:v>826.40002400000003</c:v>
                </c:pt>
                <c:pt idx="2133">
                  <c:v>826.59997599999997</c:v>
                </c:pt>
                <c:pt idx="2134">
                  <c:v>826.79998799999998</c:v>
                </c:pt>
                <c:pt idx="2135">
                  <c:v>827</c:v>
                </c:pt>
                <c:pt idx="2136">
                  <c:v>827.20001200000002</c:v>
                </c:pt>
                <c:pt idx="2137">
                  <c:v>827.40002400000003</c:v>
                </c:pt>
                <c:pt idx="2138">
                  <c:v>827.59997599999997</c:v>
                </c:pt>
                <c:pt idx="2139">
                  <c:v>827.79998799999998</c:v>
                </c:pt>
                <c:pt idx="2140">
                  <c:v>828</c:v>
                </c:pt>
                <c:pt idx="2141">
                  <c:v>828.20001200000002</c:v>
                </c:pt>
                <c:pt idx="2142">
                  <c:v>828.40002400000003</c:v>
                </c:pt>
                <c:pt idx="2143">
                  <c:v>828.59997599999997</c:v>
                </c:pt>
                <c:pt idx="2144">
                  <c:v>828.79998799999998</c:v>
                </c:pt>
                <c:pt idx="2145">
                  <c:v>829</c:v>
                </c:pt>
                <c:pt idx="2146">
                  <c:v>829.20001200000002</c:v>
                </c:pt>
                <c:pt idx="2147">
                  <c:v>829.40002400000003</c:v>
                </c:pt>
                <c:pt idx="2148">
                  <c:v>829.59997599999997</c:v>
                </c:pt>
                <c:pt idx="2149">
                  <c:v>829.79998799999998</c:v>
                </c:pt>
                <c:pt idx="2150">
                  <c:v>830</c:v>
                </c:pt>
                <c:pt idx="2151">
                  <c:v>830.20001200000002</c:v>
                </c:pt>
                <c:pt idx="2152">
                  <c:v>830.40002400000003</c:v>
                </c:pt>
                <c:pt idx="2153">
                  <c:v>830.59997599999997</c:v>
                </c:pt>
                <c:pt idx="2154">
                  <c:v>830.79998799999998</c:v>
                </c:pt>
                <c:pt idx="2155">
                  <c:v>831</c:v>
                </c:pt>
                <c:pt idx="2156">
                  <c:v>831.20001200000002</c:v>
                </c:pt>
                <c:pt idx="2157">
                  <c:v>831.40002400000003</c:v>
                </c:pt>
                <c:pt idx="2158">
                  <c:v>831.59997599999997</c:v>
                </c:pt>
                <c:pt idx="2159">
                  <c:v>831.79998799999998</c:v>
                </c:pt>
                <c:pt idx="2160">
                  <c:v>832</c:v>
                </c:pt>
                <c:pt idx="2161">
                  <c:v>832.20001200000002</c:v>
                </c:pt>
                <c:pt idx="2162">
                  <c:v>832.40002400000003</c:v>
                </c:pt>
                <c:pt idx="2163">
                  <c:v>832.59997599999997</c:v>
                </c:pt>
                <c:pt idx="2164">
                  <c:v>832.79998799999998</c:v>
                </c:pt>
                <c:pt idx="2165">
                  <c:v>833</c:v>
                </c:pt>
                <c:pt idx="2166">
                  <c:v>833.20001200000002</c:v>
                </c:pt>
                <c:pt idx="2167">
                  <c:v>833.40002400000003</c:v>
                </c:pt>
                <c:pt idx="2168">
                  <c:v>833.59997599999997</c:v>
                </c:pt>
                <c:pt idx="2169">
                  <c:v>833.79998799999998</c:v>
                </c:pt>
                <c:pt idx="2170">
                  <c:v>834</c:v>
                </c:pt>
                <c:pt idx="2171">
                  <c:v>834.20001200000002</c:v>
                </c:pt>
                <c:pt idx="2172">
                  <c:v>834.40002400000003</c:v>
                </c:pt>
                <c:pt idx="2173">
                  <c:v>834.59997599999997</c:v>
                </c:pt>
                <c:pt idx="2174">
                  <c:v>834.79998799999998</c:v>
                </c:pt>
                <c:pt idx="2175">
                  <c:v>835</c:v>
                </c:pt>
                <c:pt idx="2176">
                  <c:v>835.20001200000002</c:v>
                </c:pt>
                <c:pt idx="2177">
                  <c:v>835.40002400000003</c:v>
                </c:pt>
                <c:pt idx="2178">
                  <c:v>835.59997599999997</c:v>
                </c:pt>
                <c:pt idx="2179">
                  <c:v>835.79998799999998</c:v>
                </c:pt>
                <c:pt idx="2180">
                  <c:v>836</c:v>
                </c:pt>
                <c:pt idx="2181">
                  <c:v>836.20001200000002</c:v>
                </c:pt>
                <c:pt idx="2182">
                  <c:v>836.40002400000003</c:v>
                </c:pt>
                <c:pt idx="2183">
                  <c:v>836.59997599999997</c:v>
                </c:pt>
                <c:pt idx="2184">
                  <c:v>836.79998799999998</c:v>
                </c:pt>
                <c:pt idx="2185">
                  <c:v>837</c:v>
                </c:pt>
                <c:pt idx="2186">
                  <c:v>837.20001200000002</c:v>
                </c:pt>
                <c:pt idx="2187">
                  <c:v>837.40002400000003</c:v>
                </c:pt>
                <c:pt idx="2188">
                  <c:v>837.59997599999997</c:v>
                </c:pt>
                <c:pt idx="2189">
                  <c:v>837.79998799999998</c:v>
                </c:pt>
                <c:pt idx="2190">
                  <c:v>838</c:v>
                </c:pt>
                <c:pt idx="2191">
                  <c:v>838.20001200000002</c:v>
                </c:pt>
                <c:pt idx="2192">
                  <c:v>838.40002400000003</c:v>
                </c:pt>
                <c:pt idx="2193">
                  <c:v>838.59997599999997</c:v>
                </c:pt>
                <c:pt idx="2194">
                  <c:v>838.79998799999998</c:v>
                </c:pt>
                <c:pt idx="2195">
                  <c:v>839</c:v>
                </c:pt>
                <c:pt idx="2196">
                  <c:v>839.20001200000002</c:v>
                </c:pt>
                <c:pt idx="2197">
                  <c:v>839.40002400000003</c:v>
                </c:pt>
                <c:pt idx="2198">
                  <c:v>839.59997599999997</c:v>
                </c:pt>
                <c:pt idx="2199">
                  <c:v>839.79998799999998</c:v>
                </c:pt>
                <c:pt idx="2200">
                  <c:v>840</c:v>
                </c:pt>
                <c:pt idx="2201">
                  <c:v>840.20001200000002</c:v>
                </c:pt>
                <c:pt idx="2202">
                  <c:v>840.40002400000003</c:v>
                </c:pt>
                <c:pt idx="2203">
                  <c:v>840.59997599999997</c:v>
                </c:pt>
                <c:pt idx="2204">
                  <c:v>840.79998799999998</c:v>
                </c:pt>
                <c:pt idx="2205">
                  <c:v>841</c:v>
                </c:pt>
                <c:pt idx="2206">
                  <c:v>841.20001200000002</c:v>
                </c:pt>
                <c:pt idx="2207">
                  <c:v>841.40002400000003</c:v>
                </c:pt>
                <c:pt idx="2208">
                  <c:v>841.59997599999997</c:v>
                </c:pt>
                <c:pt idx="2209">
                  <c:v>841.79998799999998</c:v>
                </c:pt>
                <c:pt idx="2210">
                  <c:v>842</c:v>
                </c:pt>
                <c:pt idx="2211">
                  <c:v>842.20001200000002</c:v>
                </c:pt>
                <c:pt idx="2212">
                  <c:v>842.40002400000003</c:v>
                </c:pt>
                <c:pt idx="2213">
                  <c:v>842.59997599999997</c:v>
                </c:pt>
                <c:pt idx="2214">
                  <c:v>842.79998799999998</c:v>
                </c:pt>
                <c:pt idx="2215">
                  <c:v>843</c:v>
                </c:pt>
                <c:pt idx="2216">
                  <c:v>843.20001200000002</c:v>
                </c:pt>
                <c:pt idx="2217">
                  <c:v>843.40002400000003</c:v>
                </c:pt>
                <c:pt idx="2218">
                  <c:v>843.59997599999997</c:v>
                </c:pt>
                <c:pt idx="2219">
                  <c:v>843.79998799999998</c:v>
                </c:pt>
                <c:pt idx="2220">
                  <c:v>844</c:v>
                </c:pt>
                <c:pt idx="2221">
                  <c:v>844.20001200000002</c:v>
                </c:pt>
                <c:pt idx="2222">
                  <c:v>844.40002400000003</c:v>
                </c:pt>
                <c:pt idx="2223">
                  <c:v>844.59997599999997</c:v>
                </c:pt>
                <c:pt idx="2224">
                  <c:v>844.79998799999998</c:v>
                </c:pt>
                <c:pt idx="2225">
                  <c:v>845</c:v>
                </c:pt>
                <c:pt idx="2226">
                  <c:v>845.20001200000002</c:v>
                </c:pt>
                <c:pt idx="2227">
                  <c:v>845.40002400000003</c:v>
                </c:pt>
                <c:pt idx="2228">
                  <c:v>845.59997599999997</c:v>
                </c:pt>
                <c:pt idx="2229">
                  <c:v>845.79998799999998</c:v>
                </c:pt>
                <c:pt idx="2230">
                  <c:v>846</c:v>
                </c:pt>
                <c:pt idx="2231">
                  <c:v>846.20001200000002</c:v>
                </c:pt>
                <c:pt idx="2232">
                  <c:v>846.40002400000003</c:v>
                </c:pt>
                <c:pt idx="2233">
                  <c:v>846.59997599999997</c:v>
                </c:pt>
                <c:pt idx="2234">
                  <c:v>846.79998799999998</c:v>
                </c:pt>
                <c:pt idx="2235">
                  <c:v>847</c:v>
                </c:pt>
                <c:pt idx="2236">
                  <c:v>847.20001200000002</c:v>
                </c:pt>
                <c:pt idx="2237">
                  <c:v>847.40002400000003</c:v>
                </c:pt>
                <c:pt idx="2238">
                  <c:v>847.59997599999997</c:v>
                </c:pt>
                <c:pt idx="2239">
                  <c:v>847.79998799999998</c:v>
                </c:pt>
                <c:pt idx="2240">
                  <c:v>848</c:v>
                </c:pt>
                <c:pt idx="2241">
                  <c:v>848.20001200000002</c:v>
                </c:pt>
                <c:pt idx="2242">
                  <c:v>848.40002400000003</c:v>
                </c:pt>
                <c:pt idx="2243">
                  <c:v>848.59997599999997</c:v>
                </c:pt>
                <c:pt idx="2244">
                  <c:v>848.79998799999998</c:v>
                </c:pt>
                <c:pt idx="2245">
                  <c:v>849</c:v>
                </c:pt>
                <c:pt idx="2246">
                  <c:v>849.20001200000002</c:v>
                </c:pt>
                <c:pt idx="2247">
                  <c:v>849.40002400000003</c:v>
                </c:pt>
                <c:pt idx="2248">
                  <c:v>849.59997599999997</c:v>
                </c:pt>
                <c:pt idx="2249">
                  <c:v>849.79998799999998</c:v>
                </c:pt>
                <c:pt idx="2250">
                  <c:v>850</c:v>
                </c:pt>
                <c:pt idx="2251">
                  <c:v>850.20001200000002</c:v>
                </c:pt>
                <c:pt idx="2252">
                  <c:v>850.40002400000003</c:v>
                </c:pt>
                <c:pt idx="2253">
                  <c:v>850.59997599999997</c:v>
                </c:pt>
                <c:pt idx="2254">
                  <c:v>850.79998799999998</c:v>
                </c:pt>
                <c:pt idx="2255">
                  <c:v>851</c:v>
                </c:pt>
                <c:pt idx="2256">
                  <c:v>851.20001200000002</c:v>
                </c:pt>
                <c:pt idx="2257">
                  <c:v>851.40002400000003</c:v>
                </c:pt>
                <c:pt idx="2258">
                  <c:v>851.59997599999997</c:v>
                </c:pt>
                <c:pt idx="2259">
                  <c:v>851.79998799999998</c:v>
                </c:pt>
                <c:pt idx="2260">
                  <c:v>852</c:v>
                </c:pt>
                <c:pt idx="2261">
                  <c:v>852.20001200000002</c:v>
                </c:pt>
                <c:pt idx="2262">
                  <c:v>852.40002400000003</c:v>
                </c:pt>
                <c:pt idx="2263">
                  <c:v>852.59997599999997</c:v>
                </c:pt>
                <c:pt idx="2264">
                  <c:v>852.79998799999998</c:v>
                </c:pt>
                <c:pt idx="2265">
                  <c:v>853</c:v>
                </c:pt>
                <c:pt idx="2266">
                  <c:v>853.20001200000002</c:v>
                </c:pt>
                <c:pt idx="2267">
                  <c:v>853.40002400000003</c:v>
                </c:pt>
                <c:pt idx="2268">
                  <c:v>853.59997599999997</c:v>
                </c:pt>
                <c:pt idx="2269">
                  <c:v>853.79998799999998</c:v>
                </c:pt>
                <c:pt idx="2270">
                  <c:v>854</c:v>
                </c:pt>
                <c:pt idx="2271">
                  <c:v>854.20001200000002</c:v>
                </c:pt>
                <c:pt idx="2272">
                  <c:v>854.40002400000003</c:v>
                </c:pt>
                <c:pt idx="2273">
                  <c:v>854.59997599999997</c:v>
                </c:pt>
                <c:pt idx="2274">
                  <c:v>854.79998799999998</c:v>
                </c:pt>
                <c:pt idx="2275">
                  <c:v>855</c:v>
                </c:pt>
                <c:pt idx="2276">
                  <c:v>855.20001200000002</c:v>
                </c:pt>
                <c:pt idx="2277">
                  <c:v>855.40002400000003</c:v>
                </c:pt>
                <c:pt idx="2278">
                  <c:v>855.59997599999997</c:v>
                </c:pt>
                <c:pt idx="2279">
                  <c:v>855.79998799999998</c:v>
                </c:pt>
                <c:pt idx="2280">
                  <c:v>856</c:v>
                </c:pt>
                <c:pt idx="2281">
                  <c:v>856.20001200000002</c:v>
                </c:pt>
                <c:pt idx="2282">
                  <c:v>856.40002400000003</c:v>
                </c:pt>
                <c:pt idx="2283">
                  <c:v>856.59997599999997</c:v>
                </c:pt>
                <c:pt idx="2284">
                  <c:v>856.79998799999998</c:v>
                </c:pt>
                <c:pt idx="2285">
                  <c:v>857</c:v>
                </c:pt>
                <c:pt idx="2286">
                  <c:v>857.20001200000002</c:v>
                </c:pt>
                <c:pt idx="2287">
                  <c:v>857.40002400000003</c:v>
                </c:pt>
                <c:pt idx="2288">
                  <c:v>857.59997599999997</c:v>
                </c:pt>
                <c:pt idx="2289">
                  <c:v>857.79998799999998</c:v>
                </c:pt>
                <c:pt idx="2290">
                  <c:v>858</c:v>
                </c:pt>
                <c:pt idx="2291">
                  <c:v>858.20001200000002</c:v>
                </c:pt>
                <c:pt idx="2292">
                  <c:v>858.40002400000003</c:v>
                </c:pt>
                <c:pt idx="2293">
                  <c:v>858.59997599999997</c:v>
                </c:pt>
                <c:pt idx="2294">
                  <c:v>858.79998799999998</c:v>
                </c:pt>
                <c:pt idx="2295">
                  <c:v>859</c:v>
                </c:pt>
                <c:pt idx="2296">
                  <c:v>859.20001200000002</c:v>
                </c:pt>
                <c:pt idx="2297">
                  <c:v>859.40002400000003</c:v>
                </c:pt>
                <c:pt idx="2298">
                  <c:v>859.59997599999997</c:v>
                </c:pt>
                <c:pt idx="2299">
                  <c:v>859.79998799999998</c:v>
                </c:pt>
                <c:pt idx="2300">
                  <c:v>860</c:v>
                </c:pt>
                <c:pt idx="2301">
                  <c:v>860.20001200000002</c:v>
                </c:pt>
                <c:pt idx="2302">
                  <c:v>860.40002400000003</c:v>
                </c:pt>
                <c:pt idx="2303">
                  <c:v>860.59997599999997</c:v>
                </c:pt>
                <c:pt idx="2304">
                  <c:v>860.79998799999998</c:v>
                </c:pt>
                <c:pt idx="2305">
                  <c:v>861</c:v>
                </c:pt>
                <c:pt idx="2306">
                  <c:v>861.20001200000002</c:v>
                </c:pt>
                <c:pt idx="2307">
                  <c:v>861.40002400000003</c:v>
                </c:pt>
                <c:pt idx="2308">
                  <c:v>861.59997599999997</c:v>
                </c:pt>
                <c:pt idx="2309">
                  <c:v>861.79998799999998</c:v>
                </c:pt>
                <c:pt idx="2310">
                  <c:v>862</c:v>
                </c:pt>
                <c:pt idx="2311">
                  <c:v>862.20001200000002</c:v>
                </c:pt>
                <c:pt idx="2312">
                  <c:v>862.40002400000003</c:v>
                </c:pt>
                <c:pt idx="2313">
                  <c:v>862.59997599999997</c:v>
                </c:pt>
                <c:pt idx="2314">
                  <c:v>862.79998799999998</c:v>
                </c:pt>
                <c:pt idx="2315">
                  <c:v>863</c:v>
                </c:pt>
                <c:pt idx="2316">
                  <c:v>863.20001200000002</c:v>
                </c:pt>
                <c:pt idx="2317">
                  <c:v>863.40002400000003</c:v>
                </c:pt>
                <c:pt idx="2318">
                  <c:v>863.59997599999997</c:v>
                </c:pt>
                <c:pt idx="2319">
                  <c:v>863.79998799999998</c:v>
                </c:pt>
                <c:pt idx="2320">
                  <c:v>864</c:v>
                </c:pt>
                <c:pt idx="2321">
                  <c:v>864.20001200000002</c:v>
                </c:pt>
                <c:pt idx="2322">
                  <c:v>864.40002400000003</c:v>
                </c:pt>
                <c:pt idx="2323">
                  <c:v>864.59997599999997</c:v>
                </c:pt>
                <c:pt idx="2324">
                  <c:v>864.79998799999998</c:v>
                </c:pt>
                <c:pt idx="2325">
                  <c:v>865</c:v>
                </c:pt>
                <c:pt idx="2326">
                  <c:v>865.20001200000002</c:v>
                </c:pt>
                <c:pt idx="2327">
                  <c:v>865.40002400000003</c:v>
                </c:pt>
                <c:pt idx="2328">
                  <c:v>865.59997599999997</c:v>
                </c:pt>
                <c:pt idx="2329">
                  <c:v>865.79998799999998</c:v>
                </c:pt>
                <c:pt idx="2330">
                  <c:v>866</c:v>
                </c:pt>
                <c:pt idx="2331">
                  <c:v>866.20001200000002</c:v>
                </c:pt>
                <c:pt idx="2332">
                  <c:v>866.40002400000003</c:v>
                </c:pt>
                <c:pt idx="2333">
                  <c:v>866.59997599999997</c:v>
                </c:pt>
                <c:pt idx="2334">
                  <c:v>866.79998799999998</c:v>
                </c:pt>
                <c:pt idx="2335">
                  <c:v>867</c:v>
                </c:pt>
                <c:pt idx="2336">
                  <c:v>867.20001200000002</c:v>
                </c:pt>
                <c:pt idx="2337">
                  <c:v>867.40002400000003</c:v>
                </c:pt>
                <c:pt idx="2338">
                  <c:v>867.59997599999997</c:v>
                </c:pt>
                <c:pt idx="2339">
                  <c:v>867.79998799999998</c:v>
                </c:pt>
                <c:pt idx="2340">
                  <c:v>868</c:v>
                </c:pt>
                <c:pt idx="2341">
                  <c:v>868.20001200000002</c:v>
                </c:pt>
                <c:pt idx="2342">
                  <c:v>868.40002400000003</c:v>
                </c:pt>
                <c:pt idx="2343">
                  <c:v>868.59997599999997</c:v>
                </c:pt>
                <c:pt idx="2344">
                  <c:v>868.79998799999998</c:v>
                </c:pt>
                <c:pt idx="2345">
                  <c:v>869</c:v>
                </c:pt>
                <c:pt idx="2346">
                  <c:v>869.20001200000002</c:v>
                </c:pt>
                <c:pt idx="2347">
                  <c:v>869.40002400000003</c:v>
                </c:pt>
                <c:pt idx="2348">
                  <c:v>869.59997599999997</c:v>
                </c:pt>
                <c:pt idx="2349">
                  <c:v>869.79998799999998</c:v>
                </c:pt>
                <c:pt idx="2350">
                  <c:v>870</c:v>
                </c:pt>
                <c:pt idx="2351">
                  <c:v>870.20001200000002</c:v>
                </c:pt>
                <c:pt idx="2352">
                  <c:v>870.40002400000003</c:v>
                </c:pt>
                <c:pt idx="2353">
                  <c:v>870.59997599999997</c:v>
                </c:pt>
                <c:pt idx="2354">
                  <c:v>870.79998799999998</c:v>
                </c:pt>
                <c:pt idx="2355">
                  <c:v>871</c:v>
                </c:pt>
                <c:pt idx="2356">
                  <c:v>871.20001200000002</c:v>
                </c:pt>
                <c:pt idx="2357">
                  <c:v>871.40002400000003</c:v>
                </c:pt>
                <c:pt idx="2358">
                  <c:v>871.59997599999997</c:v>
                </c:pt>
                <c:pt idx="2359">
                  <c:v>871.79998799999998</c:v>
                </c:pt>
                <c:pt idx="2360">
                  <c:v>872</c:v>
                </c:pt>
                <c:pt idx="2361">
                  <c:v>872.20001200000002</c:v>
                </c:pt>
                <c:pt idx="2362">
                  <c:v>872.40002400000003</c:v>
                </c:pt>
                <c:pt idx="2363">
                  <c:v>872.59997599999997</c:v>
                </c:pt>
                <c:pt idx="2364">
                  <c:v>872.79998799999998</c:v>
                </c:pt>
                <c:pt idx="2365">
                  <c:v>873</c:v>
                </c:pt>
                <c:pt idx="2366">
                  <c:v>873.20001200000002</c:v>
                </c:pt>
                <c:pt idx="2367">
                  <c:v>873.40002400000003</c:v>
                </c:pt>
                <c:pt idx="2368">
                  <c:v>873.59997599999997</c:v>
                </c:pt>
                <c:pt idx="2369">
                  <c:v>873.79998799999998</c:v>
                </c:pt>
                <c:pt idx="2370">
                  <c:v>874</c:v>
                </c:pt>
                <c:pt idx="2371">
                  <c:v>874.20001200000002</c:v>
                </c:pt>
                <c:pt idx="2372">
                  <c:v>874.40002400000003</c:v>
                </c:pt>
                <c:pt idx="2373">
                  <c:v>874.59997599999997</c:v>
                </c:pt>
                <c:pt idx="2374">
                  <c:v>874.79998799999998</c:v>
                </c:pt>
                <c:pt idx="2375">
                  <c:v>875</c:v>
                </c:pt>
                <c:pt idx="2376">
                  <c:v>875.20001200000002</c:v>
                </c:pt>
                <c:pt idx="2377">
                  <c:v>875.40002400000003</c:v>
                </c:pt>
                <c:pt idx="2378">
                  <c:v>875.59997599999997</c:v>
                </c:pt>
                <c:pt idx="2379">
                  <c:v>875.79998799999998</c:v>
                </c:pt>
                <c:pt idx="2380">
                  <c:v>876</c:v>
                </c:pt>
                <c:pt idx="2381">
                  <c:v>876.20001200000002</c:v>
                </c:pt>
                <c:pt idx="2382">
                  <c:v>876.40002400000003</c:v>
                </c:pt>
                <c:pt idx="2383">
                  <c:v>876.59997599999997</c:v>
                </c:pt>
                <c:pt idx="2384">
                  <c:v>876.79998799999998</c:v>
                </c:pt>
                <c:pt idx="2385">
                  <c:v>877</c:v>
                </c:pt>
                <c:pt idx="2386">
                  <c:v>877.20001200000002</c:v>
                </c:pt>
                <c:pt idx="2387">
                  <c:v>877.40002400000003</c:v>
                </c:pt>
                <c:pt idx="2388">
                  <c:v>877.59997599999997</c:v>
                </c:pt>
                <c:pt idx="2389">
                  <c:v>877.79998799999998</c:v>
                </c:pt>
                <c:pt idx="2390">
                  <c:v>878</c:v>
                </c:pt>
                <c:pt idx="2391">
                  <c:v>878.20001200000002</c:v>
                </c:pt>
                <c:pt idx="2392">
                  <c:v>878.40002400000003</c:v>
                </c:pt>
                <c:pt idx="2393">
                  <c:v>878.59997599999997</c:v>
                </c:pt>
                <c:pt idx="2394">
                  <c:v>878.79998799999998</c:v>
                </c:pt>
                <c:pt idx="2395">
                  <c:v>879</c:v>
                </c:pt>
                <c:pt idx="2396">
                  <c:v>879.20001200000002</c:v>
                </c:pt>
                <c:pt idx="2397">
                  <c:v>879.40002400000003</c:v>
                </c:pt>
                <c:pt idx="2398">
                  <c:v>879.59997599999997</c:v>
                </c:pt>
                <c:pt idx="2399">
                  <c:v>879.79998799999998</c:v>
                </c:pt>
                <c:pt idx="2400">
                  <c:v>880</c:v>
                </c:pt>
                <c:pt idx="2401">
                  <c:v>880.20001200000002</c:v>
                </c:pt>
                <c:pt idx="2402">
                  <c:v>880.40002400000003</c:v>
                </c:pt>
                <c:pt idx="2403">
                  <c:v>880.59997599999997</c:v>
                </c:pt>
                <c:pt idx="2404">
                  <c:v>880.79998799999998</c:v>
                </c:pt>
                <c:pt idx="2405">
                  <c:v>881</c:v>
                </c:pt>
                <c:pt idx="2406">
                  <c:v>881.20001200000002</c:v>
                </c:pt>
                <c:pt idx="2407">
                  <c:v>881.40002400000003</c:v>
                </c:pt>
                <c:pt idx="2408">
                  <c:v>881.59997599999997</c:v>
                </c:pt>
                <c:pt idx="2409">
                  <c:v>881.79998799999998</c:v>
                </c:pt>
                <c:pt idx="2410">
                  <c:v>882</c:v>
                </c:pt>
                <c:pt idx="2411">
                  <c:v>882.20001200000002</c:v>
                </c:pt>
                <c:pt idx="2412">
                  <c:v>882.40002400000003</c:v>
                </c:pt>
                <c:pt idx="2413">
                  <c:v>882.59997599999997</c:v>
                </c:pt>
                <c:pt idx="2414">
                  <c:v>882.79998799999998</c:v>
                </c:pt>
                <c:pt idx="2415">
                  <c:v>883</c:v>
                </c:pt>
                <c:pt idx="2416">
                  <c:v>883.20001200000002</c:v>
                </c:pt>
                <c:pt idx="2417">
                  <c:v>883.40002400000003</c:v>
                </c:pt>
                <c:pt idx="2418">
                  <c:v>883.59997599999997</c:v>
                </c:pt>
                <c:pt idx="2419">
                  <c:v>883.79998799999998</c:v>
                </c:pt>
                <c:pt idx="2420">
                  <c:v>884</c:v>
                </c:pt>
                <c:pt idx="2421">
                  <c:v>884.20001200000002</c:v>
                </c:pt>
                <c:pt idx="2422">
                  <c:v>884.40002400000003</c:v>
                </c:pt>
                <c:pt idx="2423">
                  <c:v>884.59997599999997</c:v>
                </c:pt>
                <c:pt idx="2424">
                  <c:v>884.79998799999998</c:v>
                </c:pt>
                <c:pt idx="2425">
                  <c:v>885</c:v>
                </c:pt>
                <c:pt idx="2426">
                  <c:v>885.20001200000002</c:v>
                </c:pt>
                <c:pt idx="2427">
                  <c:v>885.40002400000003</c:v>
                </c:pt>
                <c:pt idx="2428">
                  <c:v>885.59997599999997</c:v>
                </c:pt>
                <c:pt idx="2429">
                  <c:v>885.79998799999998</c:v>
                </c:pt>
                <c:pt idx="2430">
                  <c:v>886</c:v>
                </c:pt>
                <c:pt idx="2431">
                  <c:v>886.20001200000002</c:v>
                </c:pt>
                <c:pt idx="2432">
                  <c:v>886.40002400000003</c:v>
                </c:pt>
                <c:pt idx="2433">
                  <c:v>886.59997599999997</c:v>
                </c:pt>
                <c:pt idx="2434">
                  <c:v>886.79998799999998</c:v>
                </c:pt>
                <c:pt idx="2435">
                  <c:v>887</c:v>
                </c:pt>
                <c:pt idx="2436">
                  <c:v>887.20001200000002</c:v>
                </c:pt>
                <c:pt idx="2437">
                  <c:v>887.40002400000003</c:v>
                </c:pt>
                <c:pt idx="2438">
                  <c:v>887.59997599999997</c:v>
                </c:pt>
                <c:pt idx="2439">
                  <c:v>887.79998799999998</c:v>
                </c:pt>
                <c:pt idx="2440">
                  <c:v>888</c:v>
                </c:pt>
                <c:pt idx="2441">
                  <c:v>888.20001200000002</c:v>
                </c:pt>
                <c:pt idx="2442">
                  <c:v>888.40002400000003</c:v>
                </c:pt>
                <c:pt idx="2443">
                  <c:v>888.59997599999997</c:v>
                </c:pt>
                <c:pt idx="2444">
                  <c:v>888.79998799999998</c:v>
                </c:pt>
                <c:pt idx="2445">
                  <c:v>889</c:v>
                </c:pt>
                <c:pt idx="2446">
                  <c:v>889.20001200000002</c:v>
                </c:pt>
                <c:pt idx="2447">
                  <c:v>889.40002400000003</c:v>
                </c:pt>
                <c:pt idx="2448">
                  <c:v>889.59997599999997</c:v>
                </c:pt>
                <c:pt idx="2449">
                  <c:v>889.79998799999998</c:v>
                </c:pt>
                <c:pt idx="2450">
                  <c:v>890</c:v>
                </c:pt>
                <c:pt idx="2451">
                  <c:v>890.20001200000002</c:v>
                </c:pt>
                <c:pt idx="2452">
                  <c:v>890.40002400000003</c:v>
                </c:pt>
                <c:pt idx="2453">
                  <c:v>890.59997599999997</c:v>
                </c:pt>
                <c:pt idx="2454">
                  <c:v>890.79998799999998</c:v>
                </c:pt>
                <c:pt idx="2455">
                  <c:v>891</c:v>
                </c:pt>
                <c:pt idx="2456">
                  <c:v>891.20001200000002</c:v>
                </c:pt>
                <c:pt idx="2457">
                  <c:v>891.40002400000003</c:v>
                </c:pt>
                <c:pt idx="2458">
                  <c:v>891.59997599999997</c:v>
                </c:pt>
                <c:pt idx="2459">
                  <c:v>891.79998799999998</c:v>
                </c:pt>
                <c:pt idx="2460">
                  <c:v>892</c:v>
                </c:pt>
                <c:pt idx="2461">
                  <c:v>892.20001200000002</c:v>
                </c:pt>
                <c:pt idx="2462">
                  <c:v>892.40002400000003</c:v>
                </c:pt>
                <c:pt idx="2463">
                  <c:v>892.59997599999997</c:v>
                </c:pt>
                <c:pt idx="2464">
                  <c:v>892.79998799999998</c:v>
                </c:pt>
                <c:pt idx="2465">
                  <c:v>893</c:v>
                </c:pt>
                <c:pt idx="2466">
                  <c:v>893.20001200000002</c:v>
                </c:pt>
                <c:pt idx="2467">
                  <c:v>893.40002400000003</c:v>
                </c:pt>
                <c:pt idx="2468">
                  <c:v>893.59997599999997</c:v>
                </c:pt>
                <c:pt idx="2469">
                  <c:v>893.79998799999998</c:v>
                </c:pt>
                <c:pt idx="2470">
                  <c:v>894</c:v>
                </c:pt>
                <c:pt idx="2471">
                  <c:v>894.20001200000002</c:v>
                </c:pt>
                <c:pt idx="2472">
                  <c:v>894.40002400000003</c:v>
                </c:pt>
                <c:pt idx="2473">
                  <c:v>894.59997599999997</c:v>
                </c:pt>
                <c:pt idx="2474">
                  <c:v>894.79998799999998</c:v>
                </c:pt>
                <c:pt idx="2475">
                  <c:v>895</c:v>
                </c:pt>
                <c:pt idx="2476">
                  <c:v>895.20001200000002</c:v>
                </c:pt>
                <c:pt idx="2477">
                  <c:v>895.40002400000003</c:v>
                </c:pt>
                <c:pt idx="2478">
                  <c:v>895.59997599999997</c:v>
                </c:pt>
                <c:pt idx="2479">
                  <c:v>895.79998799999998</c:v>
                </c:pt>
                <c:pt idx="2480">
                  <c:v>896</c:v>
                </c:pt>
                <c:pt idx="2481">
                  <c:v>896.20001200000002</c:v>
                </c:pt>
                <c:pt idx="2482">
                  <c:v>896.40002400000003</c:v>
                </c:pt>
                <c:pt idx="2483">
                  <c:v>896.59997599999997</c:v>
                </c:pt>
                <c:pt idx="2484">
                  <c:v>896.79998799999998</c:v>
                </c:pt>
                <c:pt idx="2485">
                  <c:v>897</c:v>
                </c:pt>
                <c:pt idx="2486">
                  <c:v>897.20001200000002</c:v>
                </c:pt>
                <c:pt idx="2487">
                  <c:v>897.40002400000003</c:v>
                </c:pt>
                <c:pt idx="2488">
                  <c:v>897.59997599999997</c:v>
                </c:pt>
                <c:pt idx="2489">
                  <c:v>897.79998799999998</c:v>
                </c:pt>
                <c:pt idx="2490">
                  <c:v>898</c:v>
                </c:pt>
                <c:pt idx="2491">
                  <c:v>898.20001200000002</c:v>
                </c:pt>
                <c:pt idx="2492">
                  <c:v>898.40002400000003</c:v>
                </c:pt>
                <c:pt idx="2493">
                  <c:v>898.59997599999997</c:v>
                </c:pt>
                <c:pt idx="2494">
                  <c:v>898.79998799999998</c:v>
                </c:pt>
                <c:pt idx="2495">
                  <c:v>899</c:v>
                </c:pt>
                <c:pt idx="2496">
                  <c:v>899.20001200000002</c:v>
                </c:pt>
                <c:pt idx="2497">
                  <c:v>899.40002400000003</c:v>
                </c:pt>
                <c:pt idx="2498">
                  <c:v>899.59997599999997</c:v>
                </c:pt>
                <c:pt idx="2499">
                  <c:v>899.79998799999998</c:v>
                </c:pt>
                <c:pt idx="2500">
                  <c:v>900</c:v>
                </c:pt>
              </c:numCache>
            </c:numRef>
          </c:xVal>
          <c:yVal>
            <c:numRef>
              <c:f>'total. dat'!$Q$1:$Q$2501</c:f>
              <c:numCache>
                <c:formatCode>General</c:formatCode>
                <c:ptCount val="2501"/>
                <c:pt idx="0">
                  <c:v>0.81538100000000002</c:v>
                </c:pt>
                <c:pt idx="1">
                  <c:v>0.81230999999999998</c:v>
                </c:pt>
                <c:pt idx="2">
                  <c:v>0.81209299999999995</c:v>
                </c:pt>
                <c:pt idx="3">
                  <c:v>0.80866899999999997</c:v>
                </c:pt>
                <c:pt idx="4">
                  <c:v>0.804678</c:v>
                </c:pt>
                <c:pt idx="5">
                  <c:v>0.80367900000000003</c:v>
                </c:pt>
                <c:pt idx="6">
                  <c:v>0.80066999999999999</c:v>
                </c:pt>
                <c:pt idx="7">
                  <c:v>0.79876599999999998</c:v>
                </c:pt>
                <c:pt idx="8">
                  <c:v>0.79458399999999996</c:v>
                </c:pt>
                <c:pt idx="9">
                  <c:v>0.79324399999999995</c:v>
                </c:pt>
                <c:pt idx="10">
                  <c:v>0.79038200000000003</c:v>
                </c:pt>
                <c:pt idx="11">
                  <c:v>0.78819700000000004</c:v>
                </c:pt>
                <c:pt idx="12">
                  <c:v>0.78376400000000002</c:v>
                </c:pt>
                <c:pt idx="13">
                  <c:v>0.78251300000000001</c:v>
                </c:pt>
                <c:pt idx="14">
                  <c:v>0.77998800000000001</c:v>
                </c:pt>
                <c:pt idx="15">
                  <c:v>0.77956599999999998</c:v>
                </c:pt>
                <c:pt idx="16">
                  <c:v>0.775119</c:v>
                </c:pt>
                <c:pt idx="17">
                  <c:v>0.773115</c:v>
                </c:pt>
                <c:pt idx="18">
                  <c:v>0.77188699999999999</c:v>
                </c:pt>
                <c:pt idx="19">
                  <c:v>0.76898900000000003</c:v>
                </c:pt>
                <c:pt idx="20">
                  <c:v>0.766011</c:v>
                </c:pt>
                <c:pt idx="21">
                  <c:v>0.76482000000000006</c:v>
                </c:pt>
                <c:pt idx="22">
                  <c:v>0.76232</c:v>
                </c:pt>
                <c:pt idx="23">
                  <c:v>0.76038399999999995</c:v>
                </c:pt>
                <c:pt idx="24">
                  <c:v>0.75892899999999996</c:v>
                </c:pt>
                <c:pt idx="25">
                  <c:v>0.75586799999999998</c:v>
                </c:pt>
                <c:pt idx="26">
                  <c:v>0.75237200000000004</c:v>
                </c:pt>
                <c:pt idx="27">
                  <c:v>0.75044200000000005</c:v>
                </c:pt>
                <c:pt idx="28">
                  <c:v>0.74968500000000005</c:v>
                </c:pt>
                <c:pt idx="29">
                  <c:v>0.74831899999999996</c:v>
                </c:pt>
                <c:pt idx="30">
                  <c:v>0.74519500000000005</c:v>
                </c:pt>
                <c:pt idx="31">
                  <c:v>0.74433400000000005</c:v>
                </c:pt>
                <c:pt idx="32">
                  <c:v>0.74067899999999998</c:v>
                </c:pt>
                <c:pt idx="33">
                  <c:v>0.73824599999999996</c:v>
                </c:pt>
                <c:pt idx="34">
                  <c:v>0.73740799999999995</c:v>
                </c:pt>
                <c:pt idx="35">
                  <c:v>0.73541900000000004</c:v>
                </c:pt>
                <c:pt idx="36">
                  <c:v>0.73296300000000003</c:v>
                </c:pt>
                <c:pt idx="37">
                  <c:v>0.73180800000000001</c:v>
                </c:pt>
                <c:pt idx="38">
                  <c:v>0.72841199999999995</c:v>
                </c:pt>
                <c:pt idx="39">
                  <c:v>0.72564499999999998</c:v>
                </c:pt>
                <c:pt idx="40">
                  <c:v>0.72403899999999999</c:v>
                </c:pt>
                <c:pt idx="41">
                  <c:v>0.72110700000000005</c:v>
                </c:pt>
                <c:pt idx="42">
                  <c:v>0.71961699999999995</c:v>
                </c:pt>
                <c:pt idx="43">
                  <c:v>0.71740400000000004</c:v>
                </c:pt>
                <c:pt idx="44">
                  <c:v>0.71479300000000001</c:v>
                </c:pt>
                <c:pt idx="45">
                  <c:v>0.71303099999999997</c:v>
                </c:pt>
                <c:pt idx="46">
                  <c:v>0.71096899999999996</c:v>
                </c:pt>
                <c:pt idx="47">
                  <c:v>0.70951900000000001</c:v>
                </c:pt>
                <c:pt idx="48">
                  <c:v>0.706677</c:v>
                </c:pt>
                <c:pt idx="49">
                  <c:v>0.70369300000000001</c:v>
                </c:pt>
                <c:pt idx="50">
                  <c:v>0.70260299999999998</c:v>
                </c:pt>
                <c:pt idx="51">
                  <c:v>0.69932700000000003</c:v>
                </c:pt>
                <c:pt idx="52">
                  <c:v>0.69710499999999997</c:v>
                </c:pt>
                <c:pt idx="53">
                  <c:v>0.69509600000000005</c:v>
                </c:pt>
                <c:pt idx="54">
                  <c:v>0.69349400000000005</c:v>
                </c:pt>
                <c:pt idx="55">
                  <c:v>0.69110099999999997</c:v>
                </c:pt>
                <c:pt idx="56">
                  <c:v>0.69120400000000004</c:v>
                </c:pt>
                <c:pt idx="57">
                  <c:v>0.68747100000000005</c:v>
                </c:pt>
                <c:pt idx="58">
                  <c:v>0.68707099999999999</c:v>
                </c:pt>
                <c:pt idx="59">
                  <c:v>0.68364800000000003</c:v>
                </c:pt>
                <c:pt idx="60">
                  <c:v>0.68247500000000005</c:v>
                </c:pt>
                <c:pt idx="61">
                  <c:v>0.68111699999999997</c:v>
                </c:pt>
                <c:pt idx="62">
                  <c:v>0.67748399999999998</c:v>
                </c:pt>
                <c:pt idx="63">
                  <c:v>0.67453399999999997</c:v>
                </c:pt>
                <c:pt idx="64">
                  <c:v>0.67339800000000005</c:v>
                </c:pt>
                <c:pt idx="65">
                  <c:v>0.67282399999999998</c:v>
                </c:pt>
                <c:pt idx="66">
                  <c:v>0.670427</c:v>
                </c:pt>
                <c:pt idx="67">
                  <c:v>0.66912799999999995</c:v>
                </c:pt>
                <c:pt idx="68">
                  <c:v>0.66680799999999996</c:v>
                </c:pt>
                <c:pt idx="69">
                  <c:v>0.66446000000000005</c:v>
                </c:pt>
                <c:pt idx="70">
                  <c:v>0.66286500000000004</c:v>
                </c:pt>
                <c:pt idx="71">
                  <c:v>0.66097399999999995</c:v>
                </c:pt>
                <c:pt idx="72">
                  <c:v>0.66017499999999996</c:v>
                </c:pt>
                <c:pt idx="73">
                  <c:v>0.65791299999999997</c:v>
                </c:pt>
                <c:pt idx="74">
                  <c:v>0.657277</c:v>
                </c:pt>
                <c:pt idx="75">
                  <c:v>0.65422000000000002</c:v>
                </c:pt>
                <c:pt idx="76">
                  <c:v>0.65339400000000003</c:v>
                </c:pt>
                <c:pt idx="77">
                  <c:v>0.65163099999999996</c:v>
                </c:pt>
                <c:pt idx="78">
                  <c:v>0.64976599999999995</c:v>
                </c:pt>
                <c:pt idx="79">
                  <c:v>0.64812000000000003</c:v>
                </c:pt>
                <c:pt idx="80">
                  <c:v>0.64439500000000005</c:v>
                </c:pt>
                <c:pt idx="81">
                  <c:v>0.64327500000000004</c:v>
                </c:pt>
                <c:pt idx="82">
                  <c:v>0.64111600000000002</c:v>
                </c:pt>
                <c:pt idx="83">
                  <c:v>0.63986399999999999</c:v>
                </c:pt>
                <c:pt idx="84">
                  <c:v>0.637019</c:v>
                </c:pt>
                <c:pt idx="85">
                  <c:v>0.63319999999999999</c:v>
                </c:pt>
                <c:pt idx="86">
                  <c:v>0.63215299999999996</c:v>
                </c:pt>
                <c:pt idx="87">
                  <c:v>0.63214800000000004</c:v>
                </c:pt>
                <c:pt idx="88">
                  <c:v>0.62918499999999999</c:v>
                </c:pt>
                <c:pt idx="89">
                  <c:v>0.62868999999999997</c:v>
                </c:pt>
                <c:pt idx="90">
                  <c:v>0.62652399999999997</c:v>
                </c:pt>
                <c:pt idx="91">
                  <c:v>0.62458599999999997</c:v>
                </c:pt>
                <c:pt idx="92">
                  <c:v>0.62330099999999999</c:v>
                </c:pt>
                <c:pt idx="93">
                  <c:v>0.62154600000000004</c:v>
                </c:pt>
                <c:pt idx="94">
                  <c:v>0.62053199999999997</c:v>
                </c:pt>
                <c:pt idx="95">
                  <c:v>0.61912100000000003</c:v>
                </c:pt>
                <c:pt idx="96">
                  <c:v>0.61817800000000001</c:v>
                </c:pt>
                <c:pt idx="97">
                  <c:v>0.615815</c:v>
                </c:pt>
                <c:pt idx="98">
                  <c:v>0.61427900000000002</c:v>
                </c:pt>
                <c:pt idx="99">
                  <c:v>0.61227799999999999</c:v>
                </c:pt>
                <c:pt idx="100">
                  <c:v>0.61074399999999995</c:v>
                </c:pt>
                <c:pt idx="101">
                  <c:v>0.60938800000000004</c:v>
                </c:pt>
                <c:pt idx="102">
                  <c:v>0.606792</c:v>
                </c:pt>
                <c:pt idx="103">
                  <c:v>0.60543400000000003</c:v>
                </c:pt>
                <c:pt idx="104">
                  <c:v>0.60506400000000005</c:v>
                </c:pt>
                <c:pt idx="105">
                  <c:v>0.602966</c:v>
                </c:pt>
                <c:pt idx="106">
                  <c:v>0.60109699999999999</c:v>
                </c:pt>
                <c:pt idx="107">
                  <c:v>0.59926100000000004</c:v>
                </c:pt>
                <c:pt idx="108">
                  <c:v>0.59725099999999998</c:v>
                </c:pt>
                <c:pt idx="109">
                  <c:v>0.59575400000000001</c:v>
                </c:pt>
                <c:pt idx="110">
                  <c:v>0.59354300000000004</c:v>
                </c:pt>
                <c:pt idx="111">
                  <c:v>0.59212900000000002</c:v>
                </c:pt>
                <c:pt idx="112">
                  <c:v>0.59129299999999996</c:v>
                </c:pt>
                <c:pt idx="113">
                  <c:v>0.58976200000000001</c:v>
                </c:pt>
                <c:pt idx="114">
                  <c:v>0.58712299999999995</c:v>
                </c:pt>
                <c:pt idx="115">
                  <c:v>0.58689800000000003</c:v>
                </c:pt>
                <c:pt idx="116">
                  <c:v>0.58495200000000003</c:v>
                </c:pt>
                <c:pt idx="117">
                  <c:v>0.58199800000000002</c:v>
                </c:pt>
                <c:pt idx="118">
                  <c:v>0.58013700000000001</c:v>
                </c:pt>
                <c:pt idx="119">
                  <c:v>0.57993799999999995</c:v>
                </c:pt>
                <c:pt idx="120">
                  <c:v>0.57693000000000005</c:v>
                </c:pt>
                <c:pt idx="121">
                  <c:v>0.57535400000000003</c:v>
                </c:pt>
                <c:pt idx="122">
                  <c:v>0.57424299999999995</c:v>
                </c:pt>
                <c:pt idx="123">
                  <c:v>0.57381400000000005</c:v>
                </c:pt>
                <c:pt idx="124">
                  <c:v>0.57189599999999996</c:v>
                </c:pt>
                <c:pt idx="125">
                  <c:v>0.57080699999999995</c:v>
                </c:pt>
                <c:pt idx="126">
                  <c:v>0.56891000000000003</c:v>
                </c:pt>
                <c:pt idx="127">
                  <c:v>0.56684000000000001</c:v>
                </c:pt>
                <c:pt idx="128">
                  <c:v>0.56625499999999995</c:v>
                </c:pt>
                <c:pt idx="129">
                  <c:v>0.56369400000000003</c:v>
                </c:pt>
                <c:pt idx="130">
                  <c:v>0.56280799999999997</c:v>
                </c:pt>
                <c:pt idx="131">
                  <c:v>0.561886</c:v>
                </c:pt>
                <c:pt idx="132">
                  <c:v>0.55946700000000005</c:v>
                </c:pt>
                <c:pt idx="133">
                  <c:v>0.55825499999999995</c:v>
                </c:pt>
                <c:pt idx="134">
                  <c:v>0.55639400000000006</c:v>
                </c:pt>
                <c:pt idx="135">
                  <c:v>0.55550200000000005</c:v>
                </c:pt>
                <c:pt idx="136">
                  <c:v>0.55433600000000005</c:v>
                </c:pt>
                <c:pt idx="137">
                  <c:v>0.55283099999999996</c:v>
                </c:pt>
                <c:pt idx="138">
                  <c:v>0.55051899999999998</c:v>
                </c:pt>
                <c:pt idx="139">
                  <c:v>0.55022300000000002</c:v>
                </c:pt>
                <c:pt idx="140">
                  <c:v>0.54991400000000001</c:v>
                </c:pt>
                <c:pt idx="141">
                  <c:v>0.54701699999999998</c:v>
                </c:pt>
                <c:pt idx="142">
                  <c:v>0.54630400000000001</c:v>
                </c:pt>
                <c:pt idx="143">
                  <c:v>0.54381800000000002</c:v>
                </c:pt>
                <c:pt idx="144">
                  <c:v>0.54242100000000004</c:v>
                </c:pt>
                <c:pt idx="145">
                  <c:v>0.54208199999999995</c:v>
                </c:pt>
                <c:pt idx="146">
                  <c:v>0.54059000000000001</c:v>
                </c:pt>
                <c:pt idx="147">
                  <c:v>0.53879500000000002</c:v>
                </c:pt>
                <c:pt idx="148">
                  <c:v>0.53760399999999997</c:v>
                </c:pt>
                <c:pt idx="149">
                  <c:v>0.53534599999999999</c:v>
                </c:pt>
                <c:pt idx="150">
                  <c:v>0.53362600000000004</c:v>
                </c:pt>
                <c:pt idx="151">
                  <c:v>0.53306799999999999</c:v>
                </c:pt>
                <c:pt idx="152">
                  <c:v>0.53088400000000002</c:v>
                </c:pt>
                <c:pt idx="153">
                  <c:v>0.52995300000000001</c:v>
                </c:pt>
                <c:pt idx="154">
                  <c:v>0.52895499999999995</c:v>
                </c:pt>
                <c:pt idx="155">
                  <c:v>0.52735500000000002</c:v>
                </c:pt>
                <c:pt idx="156">
                  <c:v>0.526285</c:v>
                </c:pt>
                <c:pt idx="157">
                  <c:v>0.52373199999999998</c:v>
                </c:pt>
                <c:pt idx="158">
                  <c:v>0.52278000000000002</c:v>
                </c:pt>
                <c:pt idx="159">
                  <c:v>0.52320199999999994</c:v>
                </c:pt>
                <c:pt idx="160">
                  <c:v>0.520818</c:v>
                </c:pt>
                <c:pt idx="161">
                  <c:v>0.518953</c:v>
                </c:pt>
                <c:pt idx="162">
                  <c:v>0.51780700000000002</c:v>
                </c:pt>
                <c:pt idx="163">
                  <c:v>0.51738099999999998</c:v>
                </c:pt>
                <c:pt idx="164">
                  <c:v>0.51603200000000005</c:v>
                </c:pt>
                <c:pt idx="165">
                  <c:v>0.51410599999999995</c:v>
                </c:pt>
                <c:pt idx="166">
                  <c:v>0.51395299999999999</c:v>
                </c:pt>
                <c:pt idx="167">
                  <c:v>0.51272399999999996</c:v>
                </c:pt>
                <c:pt idx="168">
                  <c:v>0.51215500000000003</c:v>
                </c:pt>
                <c:pt idx="169">
                  <c:v>0.51028799999999996</c:v>
                </c:pt>
                <c:pt idx="170">
                  <c:v>0.509266</c:v>
                </c:pt>
                <c:pt idx="171">
                  <c:v>0.50752699999999995</c:v>
                </c:pt>
                <c:pt idx="172">
                  <c:v>0.50663499999999995</c:v>
                </c:pt>
                <c:pt idx="173">
                  <c:v>0.50553099999999995</c:v>
                </c:pt>
                <c:pt idx="174">
                  <c:v>0.50455700000000003</c:v>
                </c:pt>
                <c:pt idx="175">
                  <c:v>0.502919</c:v>
                </c:pt>
                <c:pt idx="176">
                  <c:v>0.501224</c:v>
                </c:pt>
                <c:pt idx="177">
                  <c:v>0.50034100000000004</c:v>
                </c:pt>
                <c:pt idx="178">
                  <c:v>0.49860100000000002</c:v>
                </c:pt>
                <c:pt idx="179">
                  <c:v>0.49686000000000002</c:v>
                </c:pt>
                <c:pt idx="180">
                  <c:v>0.49677399999999999</c:v>
                </c:pt>
                <c:pt idx="181">
                  <c:v>0.49449599999999999</c:v>
                </c:pt>
                <c:pt idx="182">
                  <c:v>0.49448599999999998</c:v>
                </c:pt>
                <c:pt idx="183">
                  <c:v>0.49224499999999999</c:v>
                </c:pt>
                <c:pt idx="184">
                  <c:v>0.49148399999999998</c:v>
                </c:pt>
                <c:pt idx="185">
                  <c:v>0.48952299999999999</c:v>
                </c:pt>
                <c:pt idx="186">
                  <c:v>0.488898</c:v>
                </c:pt>
                <c:pt idx="187">
                  <c:v>0.48727199999999998</c:v>
                </c:pt>
                <c:pt idx="188">
                  <c:v>0.486902</c:v>
                </c:pt>
                <c:pt idx="189">
                  <c:v>0.48586800000000002</c:v>
                </c:pt>
                <c:pt idx="190">
                  <c:v>0.48466100000000001</c:v>
                </c:pt>
                <c:pt idx="191">
                  <c:v>0.48251300000000003</c:v>
                </c:pt>
                <c:pt idx="192">
                  <c:v>0.48144300000000001</c:v>
                </c:pt>
                <c:pt idx="193">
                  <c:v>0.48081400000000002</c:v>
                </c:pt>
                <c:pt idx="194">
                  <c:v>0.47894700000000001</c:v>
                </c:pt>
                <c:pt idx="195">
                  <c:v>0.47798299999999999</c:v>
                </c:pt>
                <c:pt idx="196">
                  <c:v>0.47636800000000001</c:v>
                </c:pt>
                <c:pt idx="197">
                  <c:v>0.47578500000000001</c:v>
                </c:pt>
                <c:pt idx="198">
                  <c:v>0.473408</c:v>
                </c:pt>
                <c:pt idx="199">
                  <c:v>0.47361599999999998</c:v>
                </c:pt>
                <c:pt idx="200">
                  <c:v>0.47243099999999999</c:v>
                </c:pt>
                <c:pt idx="201">
                  <c:v>0.47131699999999999</c:v>
                </c:pt>
                <c:pt idx="202">
                  <c:v>0.46980300000000003</c:v>
                </c:pt>
                <c:pt idx="203">
                  <c:v>0.46900199999999997</c:v>
                </c:pt>
                <c:pt idx="204">
                  <c:v>0.46826600000000002</c:v>
                </c:pt>
                <c:pt idx="205">
                  <c:v>0.46684199999999998</c:v>
                </c:pt>
                <c:pt idx="206">
                  <c:v>0.46661799999999998</c:v>
                </c:pt>
                <c:pt idx="207">
                  <c:v>0.46536300000000003</c:v>
                </c:pt>
                <c:pt idx="208">
                  <c:v>0.46384399999999998</c:v>
                </c:pt>
                <c:pt idx="209">
                  <c:v>0.46381699999999998</c:v>
                </c:pt>
                <c:pt idx="210">
                  <c:v>0.46153100000000002</c:v>
                </c:pt>
                <c:pt idx="211">
                  <c:v>0.460453</c:v>
                </c:pt>
                <c:pt idx="212">
                  <c:v>0.45906000000000002</c:v>
                </c:pt>
                <c:pt idx="213">
                  <c:v>0.45875500000000002</c:v>
                </c:pt>
                <c:pt idx="214">
                  <c:v>0.45733299999999999</c:v>
                </c:pt>
                <c:pt idx="215">
                  <c:v>0.45682499999999998</c:v>
                </c:pt>
                <c:pt idx="216">
                  <c:v>0.455814</c:v>
                </c:pt>
                <c:pt idx="217">
                  <c:v>0.45436100000000001</c:v>
                </c:pt>
                <c:pt idx="218">
                  <c:v>0.45456299999999999</c:v>
                </c:pt>
                <c:pt idx="219">
                  <c:v>0.45301000000000002</c:v>
                </c:pt>
                <c:pt idx="220">
                  <c:v>0.45191300000000001</c:v>
                </c:pt>
                <c:pt idx="221">
                  <c:v>0.450708</c:v>
                </c:pt>
                <c:pt idx="222">
                  <c:v>0.44977</c:v>
                </c:pt>
                <c:pt idx="223">
                  <c:v>0.44819700000000001</c:v>
                </c:pt>
                <c:pt idx="224">
                  <c:v>0.44784000000000002</c:v>
                </c:pt>
                <c:pt idx="225">
                  <c:v>0.44652399999999998</c:v>
                </c:pt>
                <c:pt idx="226">
                  <c:v>0.44492199999999998</c:v>
                </c:pt>
                <c:pt idx="227">
                  <c:v>0.44442500000000001</c:v>
                </c:pt>
                <c:pt idx="228">
                  <c:v>0.44431300000000001</c:v>
                </c:pt>
                <c:pt idx="229">
                  <c:v>0.44319500000000001</c:v>
                </c:pt>
                <c:pt idx="230">
                  <c:v>0.44135999999999997</c:v>
                </c:pt>
                <c:pt idx="231">
                  <c:v>0.44059999999999999</c:v>
                </c:pt>
                <c:pt idx="232">
                  <c:v>0.44011899999999998</c:v>
                </c:pt>
                <c:pt idx="233">
                  <c:v>0.43937500000000002</c:v>
                </c:pt>
                <c:pt idx="234">
                  <c:v>0.43852400000000002</c:v>
                </c:pt>
                <c:pt idx="235">
                  <c:v>0.43798999999999999</c:v>
                </c:pt>
                <c:pt idx="236">
                  <c:v>0.43698999999999999</c:v>
                </c:pt>
                <c:pt idx="237">
                  <c:v>0.436307</c:v>
                </c:pt>
                <c:pt idx="238">
                  <c:v>0.43459500000000001</c:v>
                </c:pt>
                <c:pt idx="239">
                  <c:v>0.43470199999999998</c:v>
                </c:pt>
                <c:pt idx="240">
                  <c:v>0.43334299999999998</c:v>
                </c:pt>
                <c:pt idx="241">
                  <c:v>0.43266300000000002</c:v>
                </c:pt>
                <c:pt idx="242">
                  <c:v>0.43170700000000001</c:v>
                </c:pt>
                <c:pt idx="243">
                  <c:v>0.43207400000000001</c:v>
                </c:pt>
                <c:pt idx="244">
                  <c:v>0.42958099999999999</c:v>
                </c:pt>
                <c:pt idx="245">
                  <c:v>0.42908800000000002</c:v>
                </c:pt>
                <c:pt idx="246">
                  <c:v>0.42848799999999998</c:v>
                </c:pt>
                <c:pt idx="247">
                  <c:v>0.426676</c:v>
                </c:pt>
                <c:pt idx="248">
                  <c:v>0.42694399999999999</c:v>
                </c:pt>
                <c:pt idx="249">
                  <c:v>0.42582399999999998</c:v>
                </c:pt>
                <c:pt idx="250">
                  <c:v>0.40316400000000002</c:v>
                </c:pt>
                <c:pt idx="251">
                  <c:v>0.40224100000000002</c:v>
                </c:pt>
                <c:pt idx="252">
                  <c:v>0.401281</c:v>
                </c:pt>
                <c:pt idx="253">
                  <c:v>0.40065899999999999</c:v>
                </c:pt>
                <c:pt idx="254">
                  <c:v>0.40008500000000002</c:v>
                </c:pt>
                <c:pt idx="255">
                  <c:v>0.399256</c:v>
                </c:pt>
                <c:pt idx="256">
                  <c:v>0.39794499999999999</c:v>
                </c:pt>
                <c:pt idx="257">
                  <c:v>0.3977</c:v>
                </c:pt>
                <c:pt idx="258">
                  <c:v>0.39652100000000001</c:v>
                </c:pt>
                <c:pt idx="259">
                  <c:v>0.39599099999999998</c:v>
                </c:pt>
                <c:pt idx="260">
                  <c:v>0.39530399999999999</c:v>
                </c:pt>
                <c:pt idx="261">
                  <c:v>0.39430500000000002</c:v>
                </c:pt>
                <c:pt idx="262">
                  <c:v>0.393567</c:v>
                </c:pt>
                <c:pt idx="263">
                  <c:v>0.39286100000000002</c:v>
                </c:pt>
                <c:pt idx="264">
                  <c:v>0.39229399999999998</c:v>
                </c:pt>
                <c:pt idx="265">
                  <c:v>0.39107799999999998</c:v>
                </c:pt>
                <c:pt idx="266">
                  <c:v>0.39039299999999999</c:v>
                </c:pt>
                <c:pt idx="267">
                  <c:v>0.389486</c:v>
                </c:pt>
                <c:pt idx="268">
                  <c:v>0.389206</c:v>
                </c:pt>
                <c:pt idx="269">
                  <c:v>0.38793299999999997</c:v>
                </c:pt>
                <c:pt idx="270">
                  <c:v>0.38730700000000001</c:v>
                </c:pt>
                <c:pt idx="271">
                  <c:v>0.38713599999999998</c:v>
                </c:pt>
                <c:pt idx="272">
                  <c:v>0.38660499999999998</c:v>
                </c:pt>
                <c:pt idx="273">
                  <c:v>0.38542900000000002</c:v>
                </c:pt>
                <c:pt idx="274">
                  <c:v>0.38456899999999999</c:v>
                </c:pt>
                <c:pt idx="275">
                  <c:v>0.383988</c:v>
                </c:pt>
                <c:pt idx="276">
                  <c:v>0.38286500000000001</c:v>
                </c:pt>
                <c:pt idx="277">
                  <c:v>0.38301400000000002</c:v>
                </c:pt>
                <c:pt idx="278">
                  <c:v>0.382075</c:v>
                </c:pt>
                <c:pt idx="279">
                  <c:v>0.38147199999999998</c:v>
                </c:pt>
                <c:pt idx="280">
                  <c:v>0.38042300000000001</c:v>
                </c:pt>
                <c:pt idx="281">
                  <c:v>0.38010500000000003</c:v>
                </c:pt>
                <c:pt idx="282">
                  <c:v>0.37875799999999998</c:v>
                </c:pt>
                <c:pt idx="283">
                  <c:v>0.37837999999999999</c:v>
                </c:pt>
                <c:pt idx="284">
                  <c:v>0.377604</c:v>
                </c:pt>
                <c:pt idx="285">
                  <c:v>0.37695299999999998</c:v>
                </c:pt>
                <c:pt idx="286">
                  <c:v>0.37626199999999999</c:v>
                </c:pt>
                <c:pt idx="287">
                  <c:v>0.37571100000000002</c:v>
                </c:pt>
                <c:pt idx="288">
                  <c:v>0.375218</c:v>
                </c:pt>
                <c:pt idx="289">
                  <c:v>0.37404399999999999</c:v>
                </c:pt>
                <c:pt idx="290">
                  <c:v>0.37326599999999999</c:v>
                </c:pt>
                <c:pt idx="291">
                  <c:v>0.37259999999999999</c:v>
                </c:pt>
                <c:pt idx="292">
                  <c:v>0.37252600000000002</c:v>
                </c:pt>
                <c:pt idx="293">
                  <c:v>0.371807</c:v>
                </c:pt>
                <c:pt idx="294">
                  <c:v>0.37064900000000001</c:v>
                </c:pt>
                <c:pt idx="295">
                  <c:v>0.36987999999999999</c:v>
                </c:pt>
                <c:pt idx="296">
                  <c:v>0.36939</c:v>
                </c:pt>
                <c:pt idx="297">
                  <c:v>0.36892999999999998</c:v>
                </c:pt>
                <c:pt idx="298">
                  <c:v>0.36842900000000001</c:v>
                </c:pt>
                <c:pt idx="299">
                  <c:v>0.36778899999999998</c:v>
                </c:pt>
                <c:pt idx="300">
                  <c:v>0.36733500000000002</c:v>
                </c:pt>
                <c:pt idx="301">
                  <c:v>0.36656499999999997</c:v>
                </c:pt>
                <c:pt idx="302">
                  <c:v>0.36569800000000002</c:v>
                </c:pt>
                <c:pt idx="303">
                  <c:v>0.36507299999999998</c:v>
                </c:pt>
                <c:pt idx="304">
                  <c:v>0.36437999999999998</c:v>
                </c:pt>
                <c:pt idx="305">
                  <c:v>0.36395499999999997</c:v>
                </c:pt>
                <c:pt idx="306">
                  <c:v>0.36277599999999999</c:v>
                </c:pt>
                <c:pt idx="307">
                  <c:v>0.36212100000000003</c:v>
                </c:pt>
                <c:pt idx="308">
                  <c:v>0.36144900000000002</c:v>
                </c:pt>
                <c:pt idx="309">
                  <c:v>0.360734</c:v>
                </c:pt>
                <c:pt idx="310">
                  <c:v>0.360176</c:v>
                </c:pt>
                <c:pt idx="311">
                  <c:v>0.35928199999999999</c:v>
                </c:pt>
                <c:pt idx="312">
                  <c:v>0.358765</c:v>
                </c:pt>
                <c:pt idx="313">
                  <c:v>0.357983</c:v>
                </c:pt>
                <c:pt idx="314">
                  <c:v>0.35783700000000002</c:v>
                </c:pt>
                <c:pt idx="315">
                  <c:v>0.35684900000000003</c:v>
                </c:pt>
                <c:pt idx="316">
                  <c:v>0.35573399999999999</c:v>
                </c:pt>
                <c:pt idx="317">
                  <c:v>0.35500300000000001</c:v>
                </c:pt>
                <c:pt idx="318">
                  <c:v>0.35454200000000002</c:v>
                </c:pt>
                <c:pt idx="319">
                  <c:v>0.35416599999999998</c:v>
                </c:pt>
                <c:pt idx="320">
                  <c:v>0.353246</c:v>
                </c:pt>
                <c:pt idx="321">
                  <c:v>0.35298099999999999</c:v>
                </c:pt>
                <c:pt idx="322">
                  <c:v>0.35181699999999999</c:v>
                </c:pt>
                <c:pt idx="323">
                  <c:v>0.35108899999999998</c:v>
                </c:pt>
                <c:pt idx="324">
                  <c:v>0.35051900000000002</c:v>
                </c:pt>
                <c:pt idx="325">
                  <c:v>0.34999200000000003</c:v>
                </c:pt>
                <c:pt idx="326">
                  <c:v>0.34951700000000002</c:v>
                </c:pt>
                <c:pt idx="327">
                  <c:v>0.348852</c:v>
                </c:pt>
                <c:pt idx="328">
                  <c:v>0.347945</c:v>
                </c:pt>
                <c:pt idx="329">
                  <c:v>0.34734399999999999</c:v>
                </c:pt>
                <c:pt idx="330">
                  <c:v>0.34671000000000002</c:v>
                </c:pt>
                <c:pt idx="331">
                  <c:v>0.34609499999999999</c:v>
                </c:pt>
                <c:pt idx="332">
                  <c:v>0.34524199999999999</c:v>
                </c:pt>
                <c:pt idx="333">
                  <c:v>0.34506300000000001</c:v>
                </c:pt>
                <c:pt idx="334">
                  <c:v>0.34446100000000002</c:v>
                </c:pt>
                <c:pt idx="335">
                  <c:v>0.34364899999999998</c:v>
                </c:pt>
                <c:pt idx="336">
                  <c:v>0.34273500000000001</c:v>
                </c:pt>
                <c:pt idx="337">
                  <c:v>0.34219899999999998</c:v>
                </c:pt>
                <c:pt idx="338">
                  <c:v>0.341833</c:v>
                </c:pt>
                <c:pt idx="339">
                  <c:v>0.34082400000000002</c:v>
                </c:pt>
                <c:pt idx="340">
                  <c:v>0.34057500000000002</c:v>
                </c:pt>
                <c:pt idx="341">
                  <c:v>0.33947699999999997</c:v>
                </c:pt>
                <c:pt idx="342">
                  <c:v>0.339202</c:v>
                </c:pt>
                <c:pt idx="343">
                  <c:v>0.33843299999999998</c:v>
                </c:pt>
                <c:pt idx="344">
                  <c:v>0.337532</c:v>
                </c:pt>
                <c:pt idx="345">
                  <c:v>0.33768100000000001</c:v>
                </c:pt>
                <c:pt idx="346">
                  <c:v>0.33721800000000002</c:v>
                </c:pt>
                <c:pt idx="347">
                  <c:v>0.33599800000000002</c:v>
                </c:pt>
                <c:pt idx="348">
                  <c:v>0.33554</c:v>
                </c:pt>
                <c:pt idx="349">
                  <c:v>0.334783</c:v>
                </c:pt>
                <c:pt idx="350">
                  <c:v>0.33445900000000001</c:v>
                </c:pt>
                <c:pt idx="351">
                  <c:v>0.33323000000000003</c:v>
                </c:pt>
                <c:pt idx="352">
                  <c:v>0.333061</c:v>
                </c:pt>
                <c:pt idx="353">
                  <c:v>0.33242100000000002</c:v>
                </c:pt>
                <c:pt idx="354">
                  <c:v>0.331787</c:v>
                </c:pt>
                <c:pt idx="355">
                  <c:v>0.33112799999999998</c:v>
                </c:pt>
                <c:pt idx="356">
                  <c:v>0.33079500000000001</c:v>
                </c:pt>
                <c:pt idx="357">
                  <c:v>0.33016899999999999</c:v>
                </c:pt>
                <c:pt idx="358">
                  <c:v>0.32969399999999999</c:v>
                </c:pt>
                <c:pt idx="359">
                  <c:v>0.32906200000000002</c:v>
                </c:pt>
                <c:pt idx="360">
                  <c:v>0.328177</c:v>
                </c:pt>
                <c:pt idx="361">
                  <c:v>0.327708</c:v>
                </c:pt>
                <c:pt idx="362">
                  <c:v>0.32739200000000002</c:v>
                </c:pt>
                <c:pt idx="363">
                  <c:v>0.32666899999999999</c:v>
                </c:pt>
                <c:pt idx="364">
                  <c:v>0.32601799999999997</c:v>
                </c:pt>
                <c:pt idx="365">
                  <c:v>0.32591799999999999</c:v>
                </c:pt>
                <c:pt idx="366">
                  <c:v>0.32527299999999998</c:v>
                </c:pt>
                <c:pt idx="367">
                  <c:v>0.325131</c:v>
                </c:pt>
                <c:pt idx="368">
                  <c:v>0.324266</c:v>
                </c:pt>
                <c:pt idx="369">
                  <c:v>0.32369700000000001</c:v>
                </c:pt>
                <c:pt idx="370">
                  <c:v>0.32353500000000002</c:v>
                </c:pt>
                <c:pt idx="371">
                  <c:v>0.32301800000000003</c:v>
                </c:pt>
                <c:pt idx="372">
                  <c:v>0.32267600000000002</c:v>
                </c:pt>
                <c:pt idx="373">
                  <c:v>0.32203799999999999</c:v>
                </c:pt>
                <c:pt idx="374">
                  <c:v>0.32102900000000001</c:v>
                </c:pt>
                <c:pt idx="375">
                  <c:v>0.32072099999999998</c:v>
                </c:pt>
                <c:pt idx="376">
                  <c:v>0.32020100000000001</c:v>
                </c:pt>
                <c:pt idx="377">
                  <c:v>0.31956000000000001</c:v>
                </c:pt>
                <c:pt idx="378">
                  <c:v>0.31942399999999999</c:v>
                </c:pt>
                <c:pt idx="379">
                  <c:v>0.31896600000000003</c:v>
                </c:pt>
                <c:pt idx="380">
                  <c:v>0.31810300000000002</c:v>
                </c:pt>
                <c:pt idx="381">
                  <c:v>0.31785000000000002</c:v>
                </c:pt>
                <c:pt idx="382">
                  <c:v>0.31702900000000001</c:v>
                </c:pt>
                <c:pt idx="383">
                  <c:v>0.31684600000000002</c:v>
                </c:pt>
                <c:pt idx="384">
                  <c:v>0.31630200000000003</c:v>
                </c:pt>
                <c:pt idx="385">
                  <c:v>0.31580900000000001</c:v>
                </c:pt>
                <c:pt idx="386">
                  <c:v>0.31532199999999999</c:v>
                </c:pt>
                <c:pt idx="387">
                  <c:v>0.31469399999999997</c:v>
                </c:pt>
                <c:pt idx="388">
                  <c:v>0.31423800000000002</c:v>
                </c:pt>
                <c:pt idx="389">
                  <c:v>0.31350899999999998</c:v>
                </c:pt>
                <c:pt idx="390">
                  <c:v>0.313307</c:v>
                </c:pt>
                <c:pt idx="391">
                  <c:v>0.31262800000000002</c:v>
                </c:pt>
                <c:pt idx="392">
                  <c:v>0.31224800000000003</c:v>
                </c:pt>
                <c:pt idx="393">
                  <c:v>0.31189299999999998</c:v>
                </c:pt>
                <c:pt idx="394">
                  <c:v>0.311361</c:v>
                </c:pt>
                <c:pt idx="395">
                  <c:v>0.310975</c:v>
                </c:pt>
                <c:pt idx="396">
                  <c:v>0.31056800000000001</c:v>
                </c:pt>
                <c:pt idx="397">
                  <c:v>0.31015599999999999</c:v>
                </c:pt>
                <c:pt idx="398">
                  <c:v>0.30966399999999999</c:v>
                </c:pt>
                <c:pt idx="399">
                  <c:v>0.30945400000000001</c:v>
                </c:pt>
                <c:pt idx="400">
                  <c:v>0.30941999999999997</c:v>
                </c:pt>
                <c:pt idx="401">
                  <c:v>0.30875799999999998</c:v>
                </c:pt>
                <c:pt idx="402">
                  <c:v>0.30801699999999999</c:v>
                </c:pt>
                <c:pt idx="403">
                  <c:v>0.30808400000000002</c:v>
                </c:pt>
                <c:pt idx="404">
                  <c:v>0.30754999999999999</c:v>
                </c:pt>
                <c:pt idx="405">
                  <c:v>0.30689100000000002</c:v>
                </c:pt>
                <c:pt idx="406">
                  <c:v>0.30702400000000002</c:v>
                </c:pt>
                <c:pt idx="407">
                  <c:v>0.30636999999999998</c:v>
                </c:pt>
                <c:pt idx="408">
                  <c:v>0.30574499999999999</c:v>
                </c:pt>
                <c:pt idx="409">
                  <c:v>0.30548799999999998</c:v>
                </c:pt>
                <c:pt idx="410">
                  <c:v>0.30535899999999999</c:v>
                </c:pt>
                <c:pt idx="411">
                  <c:v>0.30495899999999998</c:v>
                </c:pt>
                <c:pt idx="412">
                  <c:v>0.30463200000000001</c:v>
                </c:pt>
                <c:pt idx="413">
                  <c:v>0.30424699999999999</c:v>
                </c:pt>
                <c:pt idx="414">
                  <c:v>0.30402099999999999</c:v>
                </c:pt>
                <c:pt idx="415">
                  <c:v>0.30349799999999999</c:v>
                </c:pt>
                <c:pt idx="416">
                  <c:v>0.30292400000000003</c:v>
                </c:pt>
                <c:pt idx="417">
                  <c:v>0.30293599999999998</c:v>
                </c:pt>
                <c:pt idx="418">
                  <c:v>0.30239700000000003</c:v>
                </c:pt>
                <c:pt idx="419">
                  <c:v>0.30196699999999999</c:v>
                </c:pt>
                <c:pt idx="420">
                  <c:v>0.30149999999999999</c:v>
                </c:pt>
                <c:pt idx="421">
                  <c:v>0.30122300000000002</c:v>
                </c:pt>
                <c:pt idx="422">
                  <c:v>0.30125800000000003</c:v>
                </c:pt>
                <c:pt idx="423">
                  <c:v>0.30034300000000003</c:v>
                </c:pt>
                <c:pt idx="424">
                  <c:v>0.30024499999999998</c:v>
                </c:pt>
                <c:pt idx="425">
                  <c:v>0.30002000000000001</c:v>
                </c:pt>
                <c:pt idx="426">
                  <c:v>0.29971500000000001</c:v>
                </c:pt>
                <c:pt idx="427">
                  <c:v>0.29954700000000001</c:v>
                </c:pt>
                <c:pt idx="428">
                  <c:v>0.29941899999999999</c:v>
                </c:pt>
                <c:pt idx="429">
                  <c:v>0.29918800000000001</c:v>
                </c:pt>
                <c:pt idx="430">
                  <c:v>0.29883599999999999</c:v>
                </c:pt>
                <c:pt idx="431">
                  <c:v>0.29849900000000001</c:v>
                </c:pt>
                <c:pt idx="432">
                  <c:v>0.29852299999999998</c:v>
                </c:pt>
                <c:pt idx="433">
                  <c:v>0.29814099999999999</c:v>
                </c:pt>
                <c:pt idx="434">
                  <c:v>0.297877</c:v>
                </c:pt>
                <c:pt idx="435">
                  <c:v>0.29771999999999998</c:v>
                </c:pt>
                <c:pt idx="436">
                  <c:v>0.29722799999999999</c:v>
                </c:pt>
                <c:pt idx="437">
                  <c:v>0.296929</c:v>
                </c:pt>
                <c:pt idx="438">
                  <c:v>0.29666199999999998</c:v>
                </c:pt>
                <c:pt idx="439">
                  <c:v>0.29631299999999999</c:v>
                </c:pt>
                <c:pt idx="440">
                  <c:v>0.29631099999999999</c:v>
                </c:pt>
                <c:pt idx="441">
                  <c:v>0.295908</c:v>
                </c:pt>
                <c:pt idx="442">
                  <c:v>0.29586299999999999</c:v>
                </c:pt>
                <c:pt idx="443">
                  <c:v>0.29545199999999999</c:v>
                </c:pt>
                <c:pt idx="444">
                  <c:v>0.29508899999999999</c:v>
                </c:pt>
                <c:pt idx="445">
                  <c:v>0.29492600000000002</c:v>
                </c:pt>
                <c:pt idx="446">
                  <c:v>0.29463499999999998</c:v>
                </c:pt>
                <c:pt idx="447">
                  <c:v>0.29443599999999998</c:v>
                </c:pt>
                <c:pt idx="448">
                  <c:v>0.29428100000000001</c:v>
                </c:pt>
                <c:pt idx="449">
                  <c:v>0.293931</c:v>
                </c:pt>
                <c:pt idx="450">
                  <c:v>0.29373700000000003</c:v>
                </c:pt>
                <c:pt idx="451">
                  <c:v>0.29405100000000001</c:v>
                </c:pt>
                <c:pt idx="452">
                  <c:v>0.29384700000000002</c:v>
                </c:pt>
                <c:pt idx="453">
                  <c:v>0.29331499999999999</c:v>
                </c:pt>
                <c:pt idx="454">
                  <c:v>0.29317799999999999</c:v>
                </c:pt>
                <c:pt idx="455">
                  <c:v>0.29283900000000002</c:v>
                </c:pt>
                <c:pt idx="456">
                  <c:v>0.29220099999999999</c:v>
                </c:pt>
                <c:pt idx="457">
                  <c:v>0.292292</c:v>
                </c:pt>
                <c:pt idx="458">
                  <c:v>0.29222799999999999</c:v>
                </c:pt>
                <c:pt idx="459">
                  <c:v>0.29211700000000002</c:v>
                </c:pt>
                <c:pt idx="460">
                  <c:v>0.291854</c:v>
                </c:pt>
                <c:pt idx="461">
                  <c:v>0.29140300000000002</c:v>
                </c:pt>
                <c:pt idx="462">
                  <c:v>0.29150900000000002</c:v>
                </c:pt>
                <c:pt idx="463">
                  <c:v>0.29120299999999999</c:v>
                </c:pt>
                <c:pt idx="464">
                  <c:v>0.290904</c:v>
                </c:pt>
                <c:pt idx="465">
                  <c:v>0.291105</c:v>
                </c:pt>
                <c:pt idx="466">
                  <c:v>0.29058800000000001</c:v>
                </c:pt>
                <c:pt idx="467">
                  <c:v>0.29056700000000002</c:v>
                </c:pt>
                <c:pt idx="468">
                  <c:v>0.29067599999999999</c:v>
                </c:pt>
                <c:pt idx="469">
                  <c:v>0.29024499999999998</c:v>
                </c:pt>
                <c:pt idx="470">
                  <c:v>0.29020600000000002</c:v>
                </c:pt>
                <c:pt idx="471">
                  <c:v>0.29008</c:v>
                </c:pt>
                <c:pt idx="472">
                  <c:v>0.28994999999999999</c:v>
                </c:pt>
                <c:pt idx="473">
                  <c:v>0.28998400000000002</c:v>
                </c:pt>
                <c:pt idx="474">
                  <c:v>0.28964200000000001</c:v>
                </c:pt>
                <c:pt idx="475">
                  <c:v>0.289553</c:v>
                </c:pt>
                <c:pt idx="476">
                  <c:v>0.28942000000000001</c:v>
                </c:pt>
                <c:pt idx="477">
                  <c:v>0.28939700000000002</c:v>
                </c:pt>
                <c:pt idx="478">
                  <c:v>0.289184</c:v>
                </c:pt>
                <c:pt idx="479">
                  <c:v>0.289155</c:v>
                </c:pt>
                <c:pt idx="480">
                  <c:v>0.28908099999999998</c:v>
                </c:pt>
                <c:pt idx="481">
                  <c:v>0.28877399999999998</c:v>
                </c:pt>
                <c:pt idx="482">
                  <c:v>0.288632</c:v>
                </c:pt>
                <c:pt idx="483">
                  <c:v>0.28869499999999998</c:v>
                </c:pt>
                <c:pt idx="484">
                  <c:v>0.28811900000000001</c:v>
                </c:pt>
                <c:pt idx="485">
                  <c:v>0.28833500000000001</c:v>
                </c:pt>
                <c:pt idx="486">
                  <c:v>0.288354</c:v>
                </c:pt>
                <c:pt idx="487">
                  <c:v>0.28805799999999998</c:v>
                </c:pt>
                <c:pt idx="488">
                  <c:v>0.28770099999999998</c:v>
                </c:pt>
                <c:pt idx="489">
                  <c:v>0.28762100000000002</c:v>
                </c:pt>
                <c:pt idx="490">
                  <c:v>0.287767</c:v>
                </c:pt>
                <c:pt idx="491">
                  <c:v>0.28776000000000002</c:v>
                </c:pt>
                <c:pt idx="492">
                  <c:v>0.28743099999999999</c:v>
                </c:pt>
                <c:pt idx="493">
                  <c:v>0.287576</c:v>
                </c:pt>
                <c:pt idx="494">
                  <c:v>0.28719699999999998</c:v>
                </c:pt>
                <c:pt idx="495">
                  <c:v>0.28740900000000003</c:v>
                </c:pt>
                <c:pt idx="496">
                  <c:v>0.287329</c:v>
                </c:pt>
                <c:pt idx="497">
                  <c:v>0.287163</c:v>
                </c:pt>
                <c:pt idx="498">
                  <c:v>0.28701100000000002</c:v>
                </c:pt>
                <c:pt idx="499">
                  <c:v>0.28714800000000001</c:v>
                </c:pt>
                <c:pt idx="500">
                  <c:v>0.28683199999999998</c:v>
                </c:pt>
                <c:pt idx="501">
                  <c:v>0.28669099999999997</c:v>
                </c:pt>
                <c:pt idx="502">
                  <c:v>0.28683199999999998</c:v>
                </c:pt>
                <c:pt idx="503">
                  <c:v>0.28636099999999998</c:v>
                </c:pt>
                <c:pt idx="504">
                  <c:v>0.28653200000000001</c:v>
                </c:pt>
                <c:pt idx="505">
                  <c:v>0.28626299999999999</c:v>
                </c:pt>
                <c:pt idx="506">
                  <c:v>0.28627000000000002</c:v>
                </c:pt>
                <c:pt idx="507">
                  <c:v>0.28623100000000001</c:v>
                </c:pt>
                <c:pt idx="508">
                  <c:v>0.28620299999999999</c:v>
                </c:pt>
                <c:pt idx="509">
                  <c:v>0.286217</c:v>
                </c:pt>
                <c:pt idx="510">
                  <c:v>0.28580699999999998</c:v>
                </c:pt>
                <c:pt idx="511">
                  <c:v>0.28587000000000001</c:v>
                </c:pt>
                <c:pt idx="512">
                  <c:v>0.28584300000000001</c:v>
                </c:pt>
                <c:pt idx="513">
                  <c:v>0.285833</c:v>
                </c:pt>
                <c:pt idx="514">
                  <c:v>0.28573900000000002</c:v>
                </c:pt>
                <c:pt idx="515">
                  <c:v>0.28551799999999999</c:v>
                </c:pt>
                <c:pt idx="516">
                  <c:v>0.28545300000000001</c:v>
                </c:pt>
                <c:pt idx="517">
                  <c:v>0.28548699999999999</c:v>
                </c:pt>
                <c:pt idx="518">
                  <c:v>0.28553800000000001</c:v>
                </c:pt>
                <c:pt idx="519">
                  <c:v>0.28576200000000002</c:v>
                </c:pt>
                <c:pt idx="520">
                  <c:v>0.28576499999999999</c:v>
                </c:pt>
                <c:pt idx="521">
                  <c:v>0.285804</c:v>
                </c:pt>
                <c:pt idx="522">
                  <c:v>0.28575800000000001</c:v>
                </c:pt>
                <c:pt idx="523">
                  <c:v>0.28589300000000001</c:v>
                </c:pt>
                <c:pt idx="524">
                  <c:v>0.28577999999999998</c:v>
                </c:pt>
                <c:pt idx="525">
                  <c:v>0.28558600000000001</c:v>
                </c:pt>
                <c:pt idx="526">
                  <c:v>0.28536699999999998</c:v>
                </c:pt>
                <c:pt idx="527">
                  <c:v>0.285358</c:v>
                </c:pt>
                <c:pt idx="528">
                  <c:v>0.28516900000000001</c:v>
                </c:pt>
                <c:pt idx="529">
                  <c:v>0.28538200000000002</c:v>
                </c:pt>
                <c:pt idx="530">
                  <c:v>0.28537000000000001</c:v>
                </c:pt>
                <c:pt idx="531">
                  <c:v>0.28533900000000001</c:v>
                </c:pt>
                <c:pt idx="532">
                  <c:v>0.28537899999999999</c:v>
                </c:pt>
                <c:pt idx="533">
                  <c:v>0.285551</c:v>
                </c:pt>
                <c:pt idx="534">
                  <c:v>0.28559800000000002</c:v>
                </c:pt>
                <c:pt idx="535">
                  <c:v>0.28536600000000001</c:v>
                </c:pt>
                <c:pt idx="536">
                  <c:v>0.28560400000000002</c:v>
                </c:pt>
                <c:pt idx="537">
                  <c:v>0.28564099999999998</c:v>
                </c:pt>
                <c:pt idx="538">
                  <c:v>0.28566200000000003</c:v>
                </c:pt>
                <c:pt idx="539">
                  <c:v>0.28556300000000001</c:v>
                </c:pt>
                <c:pt idx="540">
                  <c:v>0.28571800000000003</c:v>
                </c:pt>
                <c:pt idx="541">
                  <c:v>0.28555000000000003</c:v>
                </c:pt>
                <c:pt idx="542">
                  <c:v>0.28586699999999998</c:v>
                </c:pt>
                <c:pt idx="543">
                  <c:v>0.28604000000000002</c:v>
                </c:pt>
                <c:pt idx="544">
                  <c:v>0.28581899999999999</c:v>
                </c:pt>
                <c:pt idx="545">
                  <c:v>0.28603200000000001</c:v>
                </c:pt>
                <c:pt idx="546">
                  <c:v>0.28586600000000001</c:v>
                </c:pt>
                <c:pt idx="547">
                  <c:v>0.28613100000000002</c:v>
                </c:pt>
                <c:pt idx="548">
                  <c:v>0.28607100000000002</c:v>
                </c:pt>
                <c:pt idx="549">
                  <c:v>0.28623500000000002</c:v>
                </c:pt>
                <c:pt idx="550">
                  <c:v>0.28648600000000002</c:v>
                </c:pt>
                <c:pt idx="551">
                  <c:v>0.28631499999999999</c:v>
                </c:pt>
                <c:pt idx="552">
                  <c:v>0.28641800000000001</c:v>
                </c:pt>
                <c:pt idx="553">
                  <c:v>0.286435</c:v>
                </c:pt>
                <c:pt idx="554">
                  <c:v>0.28690500000000002</c:v>
                </c:pt>
                <c:pt idx="555">
                  <c:v>0.28687099999999999</c:v>
                </c:pt>
                <c:pt idx="556">
                  <c:v>0.28681200000000001</c:v>
                </c:pt>
                <c:pt idx="557">
                  <c:v>0.28717199999999998</c:v>
                </c:pt>
                <c:pt idx="558">
                  <c:v>0.28725499999999998</c:v>
                </c:pt>
                <c:pt idx="559">
                  <c:v>0.28711900000000001</c:v>
                </c:pt>
                <c:pt idx="560">
                  <c:v>0.28704499999999999</c:v>
                </c:pt>
                <c:pt idx="561">
                  <c:v>0.28734999999999999</c:v>
                </c:pt>
                <c:pt idx="562">
                  <c:v>0.287462</c:v>
                </c:pt>
                <c:pt idx="563">
                  <c:v>0.28748899999999999</c:v>
                </c:pt>
                <c:pt idx="564">
                  <c:v>0.28753600000000001</c:v>
                </c:pt>
                <c:pt idx="565">
                  <c:v>0.28773100000000001</c:v>
                </c:pt>
                <c:pt idx="566">
                  <c:v>0.28791299999999997</c:v>
                </c:pt>
                <c:pt idx="567">
                  <c:v>0.28804099999999999</c:v>
                </c:pt>
                <c:pt idx="568">
                  <c:v>0.288213</c:v>
                </c:pt>
                <c:pt idx="569">
                  <c:v>0.28840399999999999</c:v>
                </c:pt>
                <c:pt idx="570">
                  <c:v>0.28837299999999999</c:v>
                </c:pt>
                <c:pt idx="571">
                  <c:v>0.28869800000000001</c:v>
                </c:pt>
                <c:pt idx="572">
                  <c:v>0.28887200000000002</c:v>
                </c:pt>
                <c:pt idx="573">
                  <c:v>0.28873399999999999</c:v>
                </c:pt>
                <c:pt idx="574">
                  <c:v>0.28880099999999997</c:v>
                </c:pt>
                <c:pt idx="575">
                  <c:v>0.288798</c:v>
                </c:pt>
                <c:pt idx="576">
                  <c:v>0.28914299999999998</c:v>
                </c:pt>
                <c:pt idx="577">
                  <c:v>0.28952600000000001</c:v>
                </c:pt>
                <c:pt idx="578">
                  <c:v>0.289715</c:v>
                </c:pt>
                <c:pt idx="579">
                  <c:v>0.289553</c:v>
                </c:pt>
                <c:pt idx="580">
                  <c:v>0.289939</c:v>
                </c:pt>
                <c:pt idx="581">
                  <c:v>0.29019600000000001</c:v>
                </c:pt>
                <c:pt idx="582">
                  <c:v>0.29043799999999997</c:v>
                </c:pt>
                <c:pt idx="583">
                  <c:v>0.290742</c:v>
                </c:pt>
                <c:pt idx="584">
                  <c:v>0.29113600000000001</c:v>
                </c:pt>
                <c:pt idx="585">
                  <c:v>0.29100900000000002</c:v>
                </c:pt>
                <c:pt idx="586">
                  <c:v>0.29133799999999999</c:v>
                </c:pt>
                <c:pt idx="587">
                  <c:v>0.29135499999999998</c:v>
                </c:pt>
                <c:pt idx="588">
                  <c:v>0.291736</c:v>
                </c:pt>
                <c:pt idx="589">
                  <c:v>0.29203899999999999</c:v>
                </c:pt>
                <c:pt idx="590">
                  <c:v>0.29215799999999997</c:v>
                </c:pt>
                <c:pt idx="591">
                  <c:v>0.292379</c:v>
                </c:pt>
                <c:pt idx="592">
                  <c:v>0.29285499999999998</c:v>
                </c:pt>
                <c:pt idx="593">
                  <c:v>0.29299799999999998</c:v>
                </c:pt>
                <c:pt idx="594">
                  <c:v>0.29317199999999999</c:v>
                </c:pt>
                <c:pt idx="595">
                  <c:v>0.29358899999999999</c:v>
                </c:pt>
                <c:pt idx="596">
                  <c:v>0.293991</c:v>
                </c:pt>
                <c:pt idx="597">
                  <c:v>0.294242</c:v>
                </c:pt>
                <c:pt idx="598">
                  <c:v>0.294321</c:v>
                </c:pt>
                <c:pt idx="599">
                  <c:v>0.29452600000000001</c:v>
                </c:pt>
                <c:pt idx="600">
                  <c:v>0.29506100000000002</c:v>
                </c:pt>
                <c:pt idx="601">
                  <c:v>0.29500399999999999</c:v>
                </c:pt>
                <c:pt idx="602">
                  <c:v>0.295539</c:v>
                </c:pt>
                <c:pt idx="603">
                  <c:v>0.29582999999999998</c:v>
                </c:pt>
                <c:pt idx="604">
                  <c:v>0.296186</c:v>
                </c:pt>
                <c:pt idx="605">
                  <c:v>0.29638999999999999</c:v>
                </c:pt>
                <c:pt idx="606">
                  <c:v>0.29684700000000003</c:v>
                </c:pt>
                <c:pt idx="607">
                  <c:v>0.29682399999999998</c:v>
                </c:pt>
                <c:pt idx="608">
                  <c:v>0.296898</c:v>
                </c:pt>
                <c:pt idx="609">
                  <c:v>0.29750300000000002</c:v>
                </c:pt>
                <c:pt idx="610">
                  <c:v>0.29778700000000002</c:v>
                </c:pt>
                <c:pt idx="611">
                  <c:v>0.298265</c:v>
                </c:pt>
                <c:pt idx="612">
                  <c:v>0.29855300000000001</c:v>
                </c:pt>
                <c:pt idx="613">
                  <c:v>0.29911799999999999</c:v>
                </c:pt>
                <c:pt idx="614">
                  <c:v>0.29918299999999998</c:v>
                </c:pt>
                <c:pt idx="615">
                  <c:v>0.29946400000000001</c:v>
                </c:pt>
                <c:pt idx="616">
                  <c:v>0.2999</c:v>
                </c:pt>
                <c:pt idx="617">
                  <c:v>0.30045500000000003</c:v>
                </c:pt>
                <c:pt idx="618">
                  <c:v>0.30058600000000002</c:v>
                </c:pt>
                <c:pt idx="619">
                  <c:v>0.30092400000000002</c:v>
                </c:pt>
                <c:pt idx="620">
                  <c:v>0.30142999999999998</c:v>
                </c:pt>
                <c:pt idx="621">
                  <c:v>0.30165399999999998</c:v>
                </c:pt>
                <c:pt idx="622">
                  <c:v>0.30208099999999999</c:v>
                </c:pt>
                <c:pt idx="623">
                  <c:v>0.30247400000000002</c:v>
                </c:pt>
                <c:pt idx="624">
                  <c:v>0.3029</c:v>
                </c:pt>
                <c:pt idx="625">
                  <c:v>0.30344399999999999</c:v>
                </c:pt>
                <c:pt idx="626">
                  <c:v>0.30368200000000001</c:v>
                </c:pt>
                <c:pt idx="627">
                  <c:v>0.30404799999999998</c:v>
                </c:pt>
                <c:pt idx="628">
                  <c:v>0.304174</c:v>
                </c:pt>
                <c:pt idx="629">
                  <c:v>0.304699</c:v>
                </c:pt>
                <c:pt idx="630">
                  <c:v>0.30495800000000001</c:v>
                </c:pt>
                <c:pt idx="631">
                  <c:v>0.30549599999999999</c:v>
                </c:pt>
                <c:pt idx="632">
                  <c:v>0.30582900000000002</c:v>
                </c:pt>
                <c:pt idx="633">
                  <c:v>0.30641600000000002</c:v>
                </c:pt>
                <c:pt idx="634">
                  <c:v>0.30679800000000002</c:v>
                </c:pt>
                <c:pt idx="635">
                  <c:v>0.30722300000000002</c:v>
                </c:pt>
                <c:pt idx="636">
                  <c:v>0.30751400000000001</c:v>
                </c:pt>
                <c:pt idx="637">
                  <c:v>0.30795600000000001</c:v>
                </c:pt>
                <c:pt idx="638">
                  <c:v>0.30844100000000002</c:v>
                </c:pt>
                <c:pt idx="639">
                  <c:v>0.308915</c:v>
                </c:pt>
                <c:pt idx="640">
                  <c:v>0.309477</c:v>
                </c:pt>
                <c:pt idx="641">
                  <c:v>0.30993500000000002</c:v>
                </c:pt>
                <c:pt idx="642">
                  <c:v>0.31023299999999998</c:v>
                </c:pt>
                <c:pt idx="643">
                  <c:v>0.31078499999999998</c:v>
                </c:pt>
                <c:pt idx="644">
                  <c:v>0.311139</c:v>
                </c:pt>
                <c:pt idx="645">
                  <c:v>0.31176100000000001</c:v>
                </c:pt>
                <c:pt idx="646">
                  <c:v>0.31227500000000002</c:v>
                </c:pt>
                <c:pt idx="647">
                  <c:v>0.31266300000000002</c:v>
                </c:pt>
                <c:pt idx="648">
                  <c:v>0.31308900000000001</c:v>
                </c:pt>
                <c:pt idx="649">
                  <c:v>0.31353399999999998</c:v>
                </c:pt>
                <c:pt idx="650">
                  <c:v>0.314249</c:v>
                </c:pt>
                <c:pt idx="651">
                  <c:v>0.314662</c:v>
                </c:pt>
                <c:pt idx="652">
                  <c:v>0.31524099999999999</c:v>
                </c:pt>
                <c:pt idx="653">
                  <c:v>0.31552999999999998</c:v>
                </c:pt>
                <c:pt idx="654">
                  <c:v>0.31631100000000001</c:v>
                </c:pt>
                <c:pt idx="655">
                  <c:v>0.31672400000000001</c:v>
                </c:pt>
                <c:pt idx="656">
                  <c:v>0.31751699999999999</c:v>
                </c:pt>
                <c:pt idx="657">
                  <c:v>0.31770500000000002</c:v>
                </c:pt>
                <c:pt idx="658">
                  <c:v>0.31839299999999998</c:v>
                </c:pt>
                <c:pt idx="659">
                  <c:v>0.31897399999999998</c:v>
                </c:pt>
                <c:pt idx="660">
                  <c:v>0.31921899999999997</c:v>
                </c:pt>
                <c:pt idx="661">
                  <c:v>0.320048</c:v>
                </c:pt>
                <c:pt idx="662">
                  <c:v>0.32063999999999998</c:v>
                </c:pt>
                <c:pt idx="663">
                  <c:v>0.32132100000000002</c:v>
                </c:pt>
                <c:pt idx="664">
                  <c:v>0.32165199999999999</c:v>
                </c:pt>
                <c:pt idx="665">
                  <c:v>0.32197300000000001</c:v>
                </c:pt>
                <c:pt idx="666">
                  <c:v>0.32263199999999997</c:v>
                </c:pt>
                <c:pt idx="667">
                  <c:v>0.32307599999999997</c:v>
                </c:pt>
                <c:pt idx="668">
                  <c:v>0.32396200000000003</c:v>
                </c:pt>
                <c:pt idx="669">
                  <c:v>0.32410699999999998</c:v>
                </c:pt>
                <c:pt idx="670">
                  <c:v>0.32472800000000002</c:v>
                </c:pt>
                <c:pt idx="671">
                  <c:v>0.32535799999999998</c:v>
                </c:pt>
                <c:pt idx="672">
                  <c:v>0.32599099999999998</c:v>
                </c:pt>
                <c:pt idx="673">
                  <c:v>0.326515</c:v>
                </c:pt>
                <c:pt idx="674">
                  <c:v>0.32683200000000001</c:v>
                </c:pt>
                <c:pt idx="675">
                  <c:v>0.32735599999999998</c:v>
                </c:pt>
                <c:pt idx="676">
                  <c:v>0.32784200000000002</c:v>
                </c:pt>
                <c:pt idx="677">
                  <c:v>0.32849600000000001</c:v>
                </c:pt>
                <c:pt idx="678">
                  <c:v>0.32921800000000001</c:v>
                </c:pt>
                <c:pt idx="679">
                  <c:v>0.329795</c:v>
                </c:pt>
                <c:pt idx="680">
                  <c:v>0.33034200000000002</c:v>
                </c:pt>
                <c:pt idx="681">
                  <c:v>0.33078600000000002</c:v>
                </c:pt>
                <c:pt idx="682">
                  <c:v>0.331345</c:v>
                </c:pt>
                <c:pt idx="683">
                  <c:v>0.331932</c:v>
                </c:pt>
                <c:pt idx="684">
                  <c:v>0.33259699999999998</c:v>
                </c:pt>
                <c:pt idx="685">
                  <c:v>0.33328999999999998</c:v>
                </c:pt>
                <c:pt idx="686">
                  <c:v>0.333679</c:v>
                </c:pt>
                <c:pt idx="687">
                  <c:v>0.334482</c:v>
                </c:pt>
                <c:pt idx="688">
                  <c:v>0.33531899999999998</c:v>
                </c:pt>
                <c:pt idx="689">
                  <c:v>0.33571400000000001</c:v>
                </c:pt>
                <c:pt idx="690">
                  <c:v>0.33626499999999998</c:v>
                </c:pt>
                <c:pt idx="691">
                  <c:v>0.33678200000000003</c:v>
                </c:pt>
                <c:pt idx="692">
                  <c:v>0.33729100000000001</c:v>
                </c:pt>
                <c:pt idx="693">
                  <c:v>0.33811000000000002</c:v>
                </c:pt>
                <c:pt idx="694">
                  <c:v>0.338453</c:v>
                </c:pt>
                <c:pt idx="695">
                  <c:v>0.33902300000000002</c:v>
                </c:pt>
                <c:pt idx="696">
                  <c:v>0.339559</c:v>
                </c:pt>
                <c:pt idx="697">
                  <c:v>0.34014</c:v>
                </c:pt>
                <c:pt idx="698">
                  <c:v>0.34076699999999999</c:v>
                </c:pt>
                <c:pt idx="699">
                  <c:v>0.34158500000000003</c:v>
                </c:pt>
                <c:pt idx="700">
                  <c:v>0.34208699999999997</c:v>
                </c:pt>
                <c:pt idx="701">
                  <c:v>0.342748</c:v>
                </c:pt>
                <c:pt idx="702">
                  <c:v>0.34355599999999997</c:v>
                </c:pt>
                <c:pt idx="703">
                  <c:v>0.34421200000000002</c:v>
                </c:pt>
                <c:pt idx="704">
                  <c:v>0.34487899999999999</c:v>
                </c:pt>
                <c:pt idx="705">
                  <c:v>0.34548200000000001</c:v>
                </c:pt>
                <c:pt idx="706">
                  <c:v>0.346246</c:v>
                </c:pt>
                <c:pt idx="707">
                  <c:v>0.34686400000000001</c:v>
                </c:pt>
                <c:pt idx="708">
                  <c:v>0.34758099999999997</c:v>
                </c:pt>
                <c:pt idx="709">
                  <c:v>0.348242</c:v>
                </c:pt>
                <c:pt idx="710">
                  <c:v>0.34881099999999998</c:v>
                </c:pt>
                <c:pt idx="711">
                  <c:v>0.34969</c:v>
                </c:pt>
                <c:pt idx="712">
                  <c:v>0.34994700000000001</c:v>
                </c:pt>
                <c:pt idx="713">
                  <c:v>0.35096500000000003</c:v>
                </c:pt>
                <c:pt idx="714">
                  <c:v>0.35147899999999999</c:v>
                </c:pt>
                <c:pt idx="715">
                  <c:v>0.35236400000000001</c:v>
                </c:pt>
                <c:pt idx="716">
                  <c:v>0.35316399999999998</c:v>
                </c:pt>
                <c:pt idx="717">
                  <c:v>0.35384399999999999</c:v>
                </c:pt>
                <c:pt idx="718">
                  <c:v>0.35461900000000002</c:v>
                </c:pt>
                <c:pt idx="719">
                  <c:v>0.35524600000000001</c:v>
                </c:pt>
                <c:pt idx="720">
                  <c:v>0.35624099999999997</c:v>
                </c:pt>
                <c:pt idx="721">
                  <c:v>0.35677799999999998</c:v>
                </c:pt>
                <c:pt idx="722">
                  <c:v>0.35737999999999998</c:v>
                </c:pt>
                <c:pt idx="723">
                  <c:v>0.35811599999999999</c:v>
                </c:pt>
                <c:pt idx="724">
                  <c:v>0.359128</c:v>
                </c:pt>
                <c:pt idx="725">
                  <c:v>0.36002099999999998</c:v>
                </c:pt>
                <c:pt idx="726">
                  <c:v>0.36085699999999998</c:v>
                </c:pt>
                <c:pt idx="727">
                  <c:v>0.36158099999999999</c:v>
                </c:pt>
                <c:pt idx="728">
                  <c:v>0.36210700000000001</c:v>
                </c:pt>
                <c:pt idx="729">
                  <c:v>0.36265399999999998</c:v>
                </c:pt>
                <c:pt idx="730">
                  <c:v>0.36339900000000003</c:v>
                </c:pt>
                <c:pt idx="731">
                  <c:v>0.36424899999999999</c:v>
                </c:pt>
                <c:pt idx="732">
                  <c:v>0.36472199999999999</c:v>
                </c:pt>
                <c:pt idx="733">
                  <c:v>0.36554700000000001</c:v>
                </c:pt>
                <c:pt idx="734">
                  <c:v>0.36622700000000002</c:v>
                </c:pt>
                <c:pt idx="735">
                  <c:v>0.36704300000000001</c:v>
                </c:pt>
                <c:pt idx="736">
                  <c:v>0.36776599999999998</c:v>
                </c:pt>
                <c:pt idx="737">
                  <c:v>0.36850100000000002</c:v>
                </c:pt>
                <c:pt idx="738">
                  <c:v>0.36924099999999999</c:v>
                </c:pt>
                <c:pt idx="739">
                  <c:v>0.37001200000000001</c:v>
                </c:pt>
                <c:pt idx="740">
                  <c:v>0.37069099999999999</c:v>
                </c:pt>
                <c:pt idx="741">
                  <c:v>0.3715</c:v>
                </c:pt>
                <c:pt idx="742">
                  <c:v>0.37216900000000003</c:v>
                </c:pt>
                <c:pt idx="743">
                  <c:v>0.37280200000000002</c:v>
                </c:pt>
                <c:pt idx="744">
                  <c:v>0.37347399999999997</c:v>
                </c:pt>
                <c:pt idx="745">
                  <c:v>0.374278</c:v>
                </c:pt>
                <c:pt idx="746">
                  <c:v>0.375002</c:v>
                </c:pt>
                <c:pt idx="747">
                  <c:v>0.37581700000000001</c:v>
                </c:pt>
                <c:pt idx="748">
                  <c:v>0.37663799999999997</c:v>
                </c:pt>
                <c:pt idx="749">
                  <c:v>0.377305</c:v>
                </c:pt>
                <c:pt idx="750">
                  <c:v>0.378027</c:v>
                </c:pt>
                <c:pt idx="751">
                  <c:v>0.378853</c:v>
                </c:pt>
                <c:pt idx="752">
                  <c:v>0.37958399999999998</c:v>
                </c:pt>
                <c:pt idx="753">
                  <c:v>0.38030900000000001</c:v>
                </c:pt>
                <c:pt idx="754">
                  <c:v>0.38120900000000002</c:v>
                </c:pt>
                <c:pt idx="755">
                  <c:v>0.38200200000000001</c:v>
                </c:pt>
                <c:pt idx="756">
                  <c:v>0.38271500000000003</c:v>
                </c:pt>
                <c:pt idx="757">
                  <c:v>0.38347300000000001</c:v>
                </c:pt>
                <c:pt idx="758">
                  <c:v>0.38435399999999997</c:v>
                </c:pt>
                <c:pt idx="759">
                  <c:v>0.38495600000000002</c:v>
                </c:pt>
                <c:pt idx="760">
                  <c:v>0.38547199999999998</c:v>
                </c:pt>
                <c:pt idx="761">
                  <c:v>0.38635900000000001</c:v>
                </c:pt>
                <c:pt idx="762">
                  <c:v>0.38706099999999999</c:v>
                </c:pt>
                <c:pt idx="763">
                  <c:v>0.38788299999999998</c:v>
                </c:pt>
                <c:pt idx="764">
                  <c:v>0.38858199999999998</c:v>
                </c:pt>
                <c:pt idx="765">
                  <c:v>0.38929900000000001</c:v>
                </c:pt>
                <c:pt idx="766">
                  <c:v>0.39014500000000002</c:v>
                </c:pt>
                <c:pt idx="767">
                  <c:v>0.39080900000000002</c:v>
                </c:pt>
                <c:pt idx="768">
                  <c:v>0.39169999999999999</c:v>
                </c:pt>
                <c:pt idx="769">
                  <c:v>0.392563</c:v>
                </c:pt>
                <c:pt idx="770">
                  <c:v>0.393424</c:v>
                </c:pt>
                <c:pt idx="771">
                  <c:v>0.39414700000000003</c:v>
                </c:pt>
                <c:pt idx="772">
                  <c:v>0.39496100000000001</c:v>
                </c:pt>
                <c:pt idx="773">
                  <c:v>0.39565099999999997</c:v>
                </c:pt>
                <c:pt idx="774">
                  <c:v>0.39655899999999999</c:v>
                </c:pt>
                <c:pt idx="775">
                  <c:v>0.39747100000000002</c:v>
                </c:pt>
                <c:pt idx="776">
                  <c:v>0.398281</c:v>
                </c:pt>
                <c:pt idx="777">
                  <c:v>0.399144</c:v>
                </c:pt>
                <c:pt idx="778">
                  <c:v>0.39978900000000001</c:v>
                </c:pt>
                <c:pt idx="779">
                  <c:v>0.40071200000000001</c:v>
                </c:pt>
                <c:pt idx="780">
                  <c:v>0.401702</c:v>
                </c:pt>
                <c:pt idx="781">
                  <c:v>0.40238099999999999</c:v>
                </c:pt>
                <c:pt idx="782">
                  <c:v>0.40332699999999999</c:v>
                </c:pt>
                <c:pt idx="783">
                  <c:v>0.40422999999999998</c:v>
                </c:pt>
                <c:pt idx="784">
                  <c:v>0.40497300000000003</c:v>
                </c:pt>
                <c:pt idx="785">
                  <c:v>0.40590199999999999</c:v>
                </c:pt>
                <c:pt idx="786">
                  <c:v>0.40667700000000001</c:v>
                </c:pt>
                <c:pt idx="787">
                  <c:v>0.40771299999999999</c:v>
                </c:pt>
                <c:pt idx="788">
                  <c:v>0.40856300000000001</c:v>
                </c:pt>
                <c:pt idx="789">
                  <c:v>0.40931600000000001</c:v>
                </c:pt>
                <c:pt idx="790">
                  <c:v>0.410385</c:v>
                </c:pt>
                <c:pt idx="791">
                  <c:v>0.41129100000000002</c:v>
                </c:pt>
                <c:pt idx="792">
                  <c:v>0.41189700000000001</c:v>
                </c:pt>
                <c:pt idx="793">
                  <c:v>0.41276000000000002</c:v>
                </c:pt>
                <c:pt idx="794">
                  <c:v>0.413551</c:v>
                </c:pt>
                <c:pt idx="795">
                  <c:v>0.41444799999999998</c:v>
                </c:pt>
                <c:pt idx="796">
                  <c:v>0.41546499999999997</c:v>
                </c:pt>
                <c:pt idx="797">
                  <c:v>0.41614400000000001</c:v>
                </c:pt>
                <c:pt idx="798">
                  <c:v>0.41686699999999999</c:v>
                </c:pt>
                <c:pt idx="799">
                  <c:v>0.41789599999999999</c:v>
                </c:pt>
                <c:pt idx="800">
                  <c:v>0.41878199999999999</c:v>
                </c:pt>
                <c:pt idx="801">
                  <c:v>0.41942200000000002</c:v>
                </c:pt>
                <c:pt idx="802">
                  <c:v>0.42026200000000002</c:v>
                </c:pt>
                <c:pt idx="803">
                  <c:v>0.42113200000000001</c:v>
                </c:pt>
                <c:pt idx="804">
                  <c:v>0.421879</c:v>
                </c:pt>
                <c:pt idx="805">
                  <c:v>0.42266199999999998</c:v>
                </c:pt>
                <c:pt idx="806">
                  <c:v>0.42343500000000001</c:v>
                </c:pt>
                <c:pt idx="807">
                  <c:v>0.42423899999999998</c:v>
                </c:pt>
                <c:pt idx="808">
                  <c:v>0.42491600000000002</c:v>
                </c:pt>
                <c:pt idx="809">
                  <c:v>0.42591600000000002</c:v>
                </c:pt>
                <c:pt idx="810">
                  <c:v>0.42665799999999998</c:v>
                </c:pt>
                <c:pt idx="811">
                  <c:v>0.42765199999999998</c:v>
                </c:pt>
                <c:pt idx="812">
                  <c:v>0.42826799999999998</c:v>
                </c:pt>
                <c:pt idx="813">
                  <c:v>0.42897000000000002</c:v>
                </c:pt>
                <c:pt idx="814">
                  <c:v>0.43012699999999998</c:v>
                </c:pt>
                <c:pt idx="815">
                  <c:v>0.43078699999999998</c:v>
                </c:pt>
                <c:pt idx="816">
                  <c:v>0.43156</c:v>
                </c:pt>
                <c:pt idx="817">
                  <c:v>0.43226700000000001</c:v>
                </c:pt>
                <c:pt idx="818">
                  <c:v>0.43306600000000001</c:v>
                </c:pt>
                <c:pt idx="819">
                  <c:v>0.43396499999999999</c:v>
                </c:pt>
                <c:pt idx="820">
                  <c:v>0.43479099999999998</c:v>
                </c:pt>
                <c:pt idx="821">
                  <c:v>0.43551000000000001</c:v>
                </c:pt>
                <c:pt idx="822">
                  <c:v>0.436166</c:v>
                </c:pt>
                <c:pt idx="823">
                  <c:v>0.43700099999999997</c:v>
                </c:pt>
                <c:pt idx="824">
                  <c:v>0.43792500000000001</c:v>
                </c:pt>
                <c:pt idx="825">
                  <c:v>0.43894899999999998</c:v>
                </c:pt>
                <c:pt idx="826">
                  <c:v>0.43959999999999999</c:v>
                </c:pt>
                <c:pt idx="827">
                  <c:v>0.44039600000000001</c:v>
                </c:pt>
                <c:pt idx="828">
                  <c:v>0.44126599999999999</c:v>
                </c:pt>
                <c:pt idx="829">
                  <c:v>0.44197399999999998</c:v>
                </c:pt>
                <c:pt idx="830">
                  <c:v>0.44290400000000002</c:v>
                </c:pt>
                <c:pt idx="831">
                  <c:v>0.44355800000000001</c:v>
                </c:pt>
                <c:pt idx="832">
                  <c:v>0.44448799999999999</c:v>
                </c:pt>
                <c:pt idx="833">
                  <c:v>0.44530999999999998</c:v>
                </c:pt>
                <c:pt idx="834">
                  <c:v>0.44598100000000002</c:v>
                </c:pt>
                <c:pt idx="835">
                  <c:v>0.44685000000000002</c:v>
                </c:pt>
                <c:pt idx="836">
                  <c:v>0.44746799999999998</c:v>
                </c:pt>
                <c:pt idx="837">
                  <c:v>0.44861499999999999</c:v>
                </c:pt>
                <c:pt idx="838">
                  <c:v>0.44933600000000001</c:v>
                </c:pt>
                <c:pt idx="839">
                  <c:v>0.45033699999999999</c:v>
                </c:pt>
                <c:pt idx="840">
                  <c:v>0.45109199999999999</c:v>
                </c:pt>
                <c:pt idx="841">
                  <c:v>0.45188899999999999</c:v>
                </c:pt>
                <c:pt idx="842">
                  <c:v>0.45269300000000001</c:v>
                </c:pt>
                <c:pt idx="843">
                  <c:v>0.45353700000000002</c:v>
                </c:pt>
                <c:pt idx="844">
                  <c:v>0.45450400000000002</c:v>
                </c:pt>
                <c:pt idx="845">
                  <c:v>0.45519399999999999</c:v>
                </c:pt>
                <c:pt idx="846">
                  <c:v>0.45594899999999999</c:v>
                </c:pt>
                <c:pt idx="847">
                  <c:v>0.45693</c:v>
                </c:pt>
                <c:pt idx="848">
                  <c:v>0.45768500000000001</c:v>
                </c:pt>
                <c:pt idx="849">
                  <c:v>0.458758</c:v>
                </c:pt>
                <c:pt idx="850">
                  <c:v>0.45735100000000001</c:v>
                </c:pt>
                <c:pt idx="851">
                  <c:v>0.45816000000000001</c:v>
                </c:pt>
                <c:pt idx="852">
                  <c:v>0.45907399999999998</c:v>
                </c:pt>
                <c:pt idx="853">
                  <c:v>0.45970699999999998</c:v>
                </c:pt>
                <c:pt idx="854">
                  <c:v>0.46073599999999998</c:v>
                </c:pt>
                <c:pt idx="855">
                  <c:v>0.46151799999999998</c:v>
                </c:pt>
                <c:pt idx="856">
                  <c:v>0.462146</c:v>
                </c:pt>
                <c:pt idx="857">
                  <c:v>0.46309600000000001</c:v>
                </c:pt>
                <c:pt idx="858">
                  <c:v>0.46401999999999999</c:v>
                </c:pt>
                <c:pt idx="859">
                  <c:v>0.46489399999999997</c:v>
                </c:pt>
                <c:pt idx="860">
                  <c:v>0.46549499999999999</c:v>
                </c:pt>
                <c:pt idx="861">
                  <c:v>0.46656599999999998</c:v>
                </c:pt>
                <c:pt idx="862">
                  <c:v>0.46722000000000002</c:v>
                </c:pt>
                <c:pt idx="863">
                  <c:v>0.46797100000000003</c:v>
                </c:pt>
                <c:pt idx="864">
                  <c:v>0.46865499999999999</c:v>
                </c:pt>
                <c:pt idx="865">
                  <c:v>0.46987899999999999</c:v>
                </c:pt>
                <c:pt idx="866">
                  <c:v>0.47037800000000002</c:v>
                </c:pt>
                <c:pt idx="867">
                  <c:v>0.471246</c:v>
                </c:pt>
                <c:pt idx="868">
                  <c:v>0.47179199999999999</c:v>
                </c:pt>
                <c:pt idx="869">
                  <c:v>0.473138</c:v>
                </c:pt>
                <c:pt idx="870">
                  <c:v>0.47362399999999999</c:v>
                </c:pt>
                <c:pt idx="871">
                  <c:v>0.474574</c:v>
                </c:pt>
                <c:pt idx="872">
                  <c:v>0.47528199999999998</c:v>
                </c:pt>
                <c:pt idx="873">
                  <c:v>0.47609899999999999</c:v>
                </c:pt>
                <c:pt idx="874">
                  <c:v>0.477078</c:v>
                </c:pt>
                <c:pt idx="875">
                  <c:v>0.47816999999999998</c:v>
                </c:pt>
                <c:pt idx="876">
                  <c:v>0.47828599999999999</c:v>
                </c:pt>
                <c:pt idx="877">
                  <c:v>0.47911199999999998</c:v>
                </c:pt>
                <c:pt idx="878">
                  <c:v>0.47973300000000002</c:v>
                </c:pt>
                <c:pt idx="879">
                  <c:v>0.48087400000000002</c:v>
                </c:pt>
                <c:pt idx="880">
                  <c:v>0.48150199999999999</c:v>
                </c:pt>
                <c:pt idx="881">
                  <c:v>0.48242000000000002</c:v>
                </c:pt>
                <c:pt idx="882">
                  <c:v>0.483103</c:v>
                </c:pt>
                <c:pt idx="883">
                  <c:v>0.483956</c:v>
                </c:pt>
                <c:pt idx="884">
                  <c:v>0.484929</c:v>
                </c:pt>
                <c:pt idx="885">
                  <c:v>0.48575499999999999</c:v>
                </c:pt>
                <c:pt idx="886">
                  <c:v>0.48616900000000002</c:v>
                </c:pt>
                <c:pt idx="887">
                  <c:v>0.487122</c:v>
                </c:pt>
                <c:pt idx="888">
                  <c:v>0.487732</c:v>
                </c:pt>
                <c:pt idx="889">
                  <c:v>0.48858200000000002</c:v>
                </c:pt>
                <c:pt idx="890">
                  <c:v>0.48894399999999999</c:v>
                </c:pt>
                <c:pt idx="891">
                  <c:v>0.49025200000000002</c:v>
                </c:pt>
                <c:pt idx="892">
                  <c:v>0.490618</c:v>
                </c:pt>
                <c:pt idx="893">
                  <c:v>0.49156899999999998</c:v>
                </c:pt>
                <c:pt idx="894">
                  <c:v>0.492564</c:v>
                </c:pt>
                <c:pt idx="895">
                  <c:v>0.49339499999999997</c:v>
                </c:pt>
                <c:pt idx="896">
                  <c:v>0.49402000000000001</c:v>
                </c:pt>
                <c:pt idx="897">
                  <c:v>0.49475400000000003</c:v>
                </c:pt>
                <c:pt idx="898">
                  <c:v>0.49569000000000002</c:v>
                </c:pt>
                <c:pt idx="899">
                  <c:v>0.49651000000000001</c:v>
                </c:pt>
                <c:pt idx="900">
                  <c:v>0.49743100000000001</c:v>
                </c:pt>
                <c:pt idx="901">
                  <c:v>0.49779400000000001</c:v>
                </c:pt>
                <c:pt idx="902">
                  <c:v>0.498913</c:v>
                </c:pt>
                <c:pt idx="903">
                  <c:v>0.49954500000000002</c:v>
                </c:pt>
                <c:pt idx="904">
                  <c:v>0.50018499999999999</c:v>
                </c:pt>
                <c:pt idx="905">
                  <c:v>0.50132299999999996</c:v>
                </c:pt>
                <c:pt idx="906">
                  <c:v>0.50180999999999998</c:v>
                </c:pt>
                <c:pt idx="907">
                  <c:v>0.50277400000000005</c:v>
                </c:pt>
                <c:pt idx="908">
                  <c:v>0.50334800000000002</c:v>
                </c:pt>
                <c:pt idx="909">
                  <c:v>0.50394600000000001</c:v>
                </c:pt>
                <c:pt idx="910">
                  <c:v>0.50490299999999999</c:v>
                </c:pt>
                <c:pt idx="911">
                  <c:v>0.50570899999999996</c:v>
                </c:pt>
                <c:pt idx="912">
                  <c:v>0.50659900000000002</c:v>
                </c:pt>
                <c:pt idx="913">
                  <c:v>0.50732299999999997</c:v>
                </c:pt>
                <c:pt idx="914">
                  <c:v>0.50814599999999999</c:v>
                </c:pt>
                <c:pt idx="915">
                  <c:v>0.50915500000000002</c:v>
                </c:pt>
                <c:pt idx="916">
                  <c:v>0.50994700000000004</c:v>
                </c:pt>
                <c:pt idx="917">
                  <c:v>0.51065300000000002</c:v>
                </c:pt>
                <c:pt idx="918">
                  <c:v>0.51129500000000005</c:v>
                </c:pt>
                <c:pt idx="919">
                  <c:v>0.51245099999999999</c:v>
                </c:pt>
                <c:pt idx="920">
                  <c:v>0.51304099999999997</c:v>
                </c:pt>
                <c:pt idx="921">
                  <c:v>0.51412500000000005</c:v>
                </c:pt>
                <c:pt idx="922">
                  <c:v>0.514513</c:v>
                </c:pt>
                <c:pt idx="923">
                  <c:v>0.51535500000000001</c:v>
                </c:pt>
                <c:pt idx="924">
                  <c:v>0.51612100000000005</c:v>
                </c:pt>
                <c:pt idx="925">
                  <c:v>0.51698699999999997</c:v>
                </c:pt>
                <c:pt idx="926">
                  <c:v>0.51759599999999995</c:v>
                </c:pt>
                <c:pt idx="927">
                  <c:v>0.51818699999999995</c:v>
                </c:pt>
                <c:pt idx="928">
                  <c:v>0.51919400000000004</c:v>
                </c:pt>
                <c:pt idx="929">
                  <c:v>0.51989399999999997</c:v>
                </c:pt>
                <c:pt idx="930">
                  <c:v>0.52068700000000001</c:v>
                </c:pt>
                <c:pt idx="931">
                  <c:v>0.52178199999999997</c:v>
                </c:pt>
                <c:pt idx="932">
                  <c:v>0.52246499999999996</c:v>
                </c:pt>
                <c:pt idx="933">
                  <c:v>0.52340699999999996</c:v>
                </c:pt>
                <c:pt idx="934">
                  <c:v>0.52386299999999997</c:v>
                </c:pt>
                <c:pt idx="935">
                  <c:v>0.52465799999999996</c:v>
                </c:pt>
                <c:pt idx="936">
                  <c:v>0.525285</c:v>
                </c:pt>
                <c:pt idx="937">
                  <c:v>0.52589399999999997</c:v>
                </c:pt>
                <c:pt idx="938">
                  <c:v>0.526698</c:v>
                </c:pt>
                <c:pt idx="939">
                  <c:v>0.52704799999999996</c:v>
                </c:pt>
                <c:pt idx="940">
                  <c:v>0.52786299999999997</c:v>
                </c:pt>
                <c:pt idx="941">
                  <c:v>0.52845900000000001</c:v>
                </c:pt>
                <c:pt idx="942">
                  <c:v>0.52912099999999995</c:v>
                </c:pt>
                <c:pt idx="943">
                  <c:v>0.53004099999999998</c:v>
                </c:pt>
                <c:pt idx="944">
                  <c:v>0.53107899999999997</c:v>
                </c:pt>
                <c:pt idx="945">
                  <c:v>0.53171400000000002</c:v>
                </c:pt>
                <c:pt idx="946">
                  <c:v>0.53231300000000004</c:v>
                </c:pt>
                <c:pt idx="947">
                  <c:v>0.53286999999999995</c:v>
                </c:pt>
                <c:pt idx="948">
                  <c:v>0.53355399999999997</c:v>
                </c:pt>
                <c:pt idx="949">
                  <c:v>0.53432400000000002</c:v>
                </c:pt>
                <c:pt idx="950">
                  <c:v>0.53468199999999999</c:v>
                </c:pt>
                <c:pt idx="951">
                  <c:v>0.53575499999999998</c:v>
                </c:pt>
                <c:pt idx="952">
                  <c:v>0.53648600000000002</c:v>
                </c:pt>
                <c:pt idx="953">
                  <c:v>0.53698299999999999</c:v>
                </c:pt>
                <c:pt idx="954">
                  <c:v>0.53797499999999998</c:v>
                </c:pt>
                <c:pt idx="955">
                  <c:v>0.53881000000000001</c:v>
                </c:pt>
                <c:pt idx="956">
                  <c:v>0.53937400000000002</c:v>
                </c:pt>
                <c:pt idx="957">
                  <c:v>0.54009600000000002</c:v>
                </c:pt>
                <c:pt idx="958">
                  <c:v>0.54085099999999997</c:v>
                </c:pt>
                <c:pt idx="959">
                  <c:v>0.54130999999999996</c:v>
                </c:pt>
                <c:pt idx="960">
                  <c:v>0.54154000000000002</c:v>
                </c:pt>
                <c:pt idx="961">
                  <c:v>0.54242999999999997</c:v>
                </c:pt>
                <c:pt idx="962">
                  <c:v>0.54323999999999995</c:v>
                </c:pt>
                <c:pt idx="963">
                  <c:v>0.54357800000000001</c:v>
                </c:pt>
                <c:pt idx="964">
                  <c:v>0.54454899999999995</c:v>
                </c:pt>
                <c:pt idx="965">
                  <c:v>0.54511900000000002</c:v>
                </c:pt>
                <c:pt idx="966">
                  <c:v>0.54576100000000005</c:v>
                </c:pt>
                <c:pt idx="967">
                  <c:v>0.54673899999999998</c:v>
                </c:pt>
                <c:pt idx="968">
                  <c:v>0.54695499999999997</c:v>
                </c:pt>
                <c:pt idx="969">
                  <c:v>0.54786199999999996</c:v>
                </c:pt>
                <c:pt idx="970">
                  <c:v>0.548176</c:v>
                </c:pt>
                <c:pt idx="971">
                  <c:v>0.54910999999999999</c:v>
                </c:pt>
                <c:pt idx="972">
                  <c:v>0.54969400000000002</c:v>
                </c:pt>
                <c:pt idx="973">
                  <c:v>0.55040699999999998</c:v>
                </c:pt>
                <c:pt idx="974">
                  <c:v>0.55140599999999995</c:v>
                </c:pt>
                <c:pt idx="975">
                  <c:v>0.55195000000000005</c:v>
                </c:pt>
                <c:pt idx="976">
                  <c:v>0.55280200000000002</c:v>
                </c:pt>
                <c:pt idx="977">
                  <c:v>0.55375700000000005</c:v>
                </c:pt>
                <c:pt idx="978">
                  <c:v>0.55424600000000002</c:v>
                </c:pt>
                <c:pt idx="979">
                  <c:v>0.55475200000000002</c:v>
                </c:pt>
                <c:pt idx="980">
                  <c:v>0.55529300000000004</c:v>
                </c:pt>
                <c:pt idx="981">
                  <c:v>0.55594200000000005</c:v>
                </c:pt>
                <c:pt idx="982">
                  <c:v>0.55651600000000001</c:v>
                </c:pt>
                <c:pt idx="983">
                  <c:v>0.55689900000000003</c:v>
                </c:pt>
                <c:pt idx="984">
                  <c:v>0.55799399999999999</c:v>
                </c:pt>
                <c:pt idx="985">
                  <c:v>0.55850500000000003</c:v>
                </c:pt>
                <c:pt idx="986">
                  <c:v>0.55899600000000005</c:v>
                </c:pt>
                <c:pt idx="987">
                  <c:v>0.55964000000000003</c:v>
                </c:pt>
                <c:pt idx="988">
                  <c:v>0.56029700000000005</c:v>
                </c:pt>
                <c:pt idx="989">
                  <c:v>0.56122399999999995</c:v>
                </c:pt>
                <c:pt idx="990">
                  <c:v>0.56174599999999997</c:v>
                </c:pt>
                <c:pt idx="991">
                  <c:v>0.56271800000000005</c:v>
                </c:pt>
                <c:pt idx="992">
                  <c:v>0.56321200000000005</c:v>
                </c:pt>
                <c:pt idx="993">
                  <c:v>0.56402300000000005</c:v>
                </c:pt>
                <c:pt idx="994">
                  <c:v>0.56442800000000004</c:v>
                </c:pt>
                <c:pt idx="995">
                  <c:v>0.56494599999999995</c:v>
                </c:pt>
                <c:pt idx="996">
                  <c:v>0.56556499999999998</c:v>
                </c:pt>
                <c:pt idx="997">
                  <c:v>0.56632899999999997</c:v>
                </c:pt>
                <c:pt idx="998">
                  <c:v>0.56696800000000003</c:v>
                </c:pt>
                <c:pt idx="999">
                  <c:v>0.56748600000000005</c:v>
                </c:pt>
                <c:pt idx="1000">
                  <c:v>0.56795300000000004</c:v>
                </c:pt>
                <c:pt idx="1001">
                  <c:v>0.56849400000000005</c:v>
                </c:pt>
                <c:pt idx="1002">
                  <c:v>0.56904200000000005</c:v>
                </c:pt>
                <c:pt idx="1003">
                  <c:v>0.56953299999999996</c:v>
                </c:pt>
                <c:pt idx="1004">
                  <c:v>0.57032400000000005</c:v>
                </c:pt>
                <c:pt idx="1005">
                  <c:v>0.57103300000000001</c:v>
                </c:pt>
                <c:pt idx="1006">
                  <c:v>0.57167100000000004</c:v>
                </c:pt>
                <c:pt idx="1007">
                  <c:v>0.57201299999999999</c:v>
                </c:pt>
                <c:pt idx="1008">
                  <c:v>0.57288399999999995</c:v>
                </c:pt>
                <c:pt idx="1009">
                  <c:v>0.57354899999999998</c:v>
                </c:pt>
                <c:pt idx="1010">
                  <c:v>0.574102</c:v>
                </c:pt>
                <c:pt idx="1011">
                  <c:v>0.57442499999999996</c:v>
                </c:pt>
                <c:pt idx="1012">
                  <c:v>0.57503400000000005</c:v>
                </c:pt>
                <c:pt idx="1013">
                  <c:v>0.57516699999999998</c:v>
                </c:pt>
                <c:pt idx="1014">
                  <c:v>0.57576499999999997</c:v>
                </c:pt>
                <c:pt idx="1015">
                  <c:v>0.57640400000000003</c:v>
                </c:pt>
                <c:pt idx="1016">
                  <c:v>0.57678200000000002</c:v>
                </c:pt>
                <c:pt idx="1017">
                  <c:v>0.57758299999999996</c:v>
                </c:pt>
                <c:pt idx="1018">
                  <c:v>0.57810799999999996</c:v>
                </c:pt>
                <c:pt idx="1019">
                  <c:v>0.57882100000000003</c:v>
                </c:pt>
                <c:pt idx="1020">
                  <c:v>0.57944499999999999</c:v>
                </c:pt>
                <c:pt idx="1021">
                  <c:v>0.579789</c:v>
                </c:pt>
                <c:pt idx="1022">
                  <c:v>0.58053299999999997</c:v>
                </c:pt>
                <c:pt idx="1023">
                  <c:v>0.58112699999999995</c:v>
                </c:pt>
                <c:pt idx="1024">
                  <c:v>0.58142000000000005</c:v>
                </c:pt>
                <c:pt idx="1025">
                  <c:v>0.58209699999999998</c:v>
                </c:pt>
                <c:pt idx="1026">
                  <c:v>0.58235800000000004</c:v>
                </c:pt>
                <c:pt idx="1027">
                  <c:v>0.58289999999999997</c:v>
                </c:pt>
                <c:pt idx="1028">
                  <c:v>0.58345499999999995</c:v>
                </c:pt>
                <c:pt idx="1029">
                  <c:v>0.58377500000000004</c:v>
                </c:pt>
                <c:pt idx="1030">
                  <c:v>0.58449200000000001</c:v>
                </c:pt>
                <c:pt idx="1031">
                  <c:v>0.58518899999999996</c:v>
                </c:pt>
                <c:pt idx="1032">
                  <c:v>0.58538900000000005</c:v>
                </c:pt>
                <c:pt idx="1033">
                  <c:v>0.58583200000000002</c:v>
                </c:pt>
                <c:pt idx="1034">
                  <c:v>0.58639399999999997</c:v>
                </c:pt>
                <c:pt idx="1035">
                  <c:v>0.58684599999999998</c:v>
                </c:pt>
                <c:pt idx="1036">
                  <c:v>0.58766499999999999</c:v>
                </c:pt>
                <c:pt idx="1037">
                  <c:v>0.58791599999999999</c:v>
                </c:pt>
                <c:pt idx="1038">
                  <c:v>0.58842399999999995</c:v>
                </c:pt>
                <c:pt idx="1039">
                  <c:v>0.58860900000000005</c:v>
                </c:pt>
                <c:pt idx="1040">
                  <c:v>0.58886499999999997</c:v>
                </c:pt>
                <c:pt idx="1041">
                  <c:v>0.58953800000000001</c:v>
                </c:pt>
                <c:pt idx="1042">
                  <c:v>0.58992500000000003</c:v>
                </c:pt>
                <c:pt idx="1043">
                  <c:v>0.59031299999999998</c:v>
                </c:pt>
                <c:pt idx="1044">
                  <c:v>0.59091099999999996</c:v>
                </c:pt>
                <c:pt idx="1045">
                  <c:v>0.59140899999999996</c:v>
                </c:pt>
                <c:pt idx="1046">
                  <c:v>0.59173699999999996</c:v>
                </c:pt>
                <c:pt idx="1047">
                  <c:v>0.59241299999999997</c:v>
                </c:pt>
                <c:pt idx="1048">
                  <c:v>0.592866</c:v>
                </c:pt>
                <c:pt idx="1049">
                  <c:v>0.59326599999999996</c:v>
                </c:pt>
                <c:pt idx="1050">
                  <c:v>0.59361699999999995</c:v>
                </c:pt>
                <c:pt idx="1051">
                  <c:v>0.59409500000000004</c:v>
                </c:pt>
                <c:pt idx="1052">
                  <c:v>0.59442200000000001</c:v>
                </c:pt>
                <c:pt idx="1053">
                  <c:v>0.59498700000000004</c:v>
                </c:pt>
                <c:pt idx="1054">
                  <c:v>0.59541699999999997</c:v>
                </c:pt>
                <c:pt idx="1055">
                  <c:v>0.59551399999999999</c:v>
                </c:pt>
                <c:pt idx="1056">
                  <c:v>0.59618400000000005</c:v>
                </c:pt>
                <c:pt idx="1057">
                  <c:v>0.59670100000000004</c:v>
                </c:pt>
                <c:pt idx="1058">
                  <c:v>0.59729600000000005</c:v>
                </c:pt>
                <c:pt idx="1059">
                  <c:v>0.59730899999999998</c:v>
                </c:pt>
                <c:pt idx="1060">
                  <c:v>0.597522</c:v>
                </c:pt>
                <c:pt idx="1061">
                  <c:v>0.59803099999999998</c:v>
                </c:pt>
                <c:pt idx="1062">
                  <c:v>0.59856600000000004</c:v>
                </c:pt>
                <c:pt idx="1063">
                  <c:v>0.59863100000000002</c:v>
                </c:pt>
                <c:pt idx="1064">
                  <c:v>0.59908799999999995</c:v>
                </c:pt>
                <c:pt idx="1065">
                  <c:v>0.59935000000000005</c:v>
                </c:pt>
                <c:pt idx="1066">
                  <c:v>0.59969499999999998</c:v>
                </c:pt>
                <c:pt idx="1067">
                  <c:v>0.60025799999999996</c:v>
                </c:pt>
                <c:pt idx="1068">
                  <c:v>0.60069499999999998</c:v>
                </c:pt>
                <c:pt idx="1069">
                  <c:v>0.60097699999999998</c:v>
                </c:pt>
                <c:pt idx="1070">
                  <c:v>0.60141500000000003</c:v>
                </c:pt>
                <c:pt idx="1071">
                  <c:v>0.60179800000000006</c:v>
                </c:pt>
                <c:pt idx="1072">
                  <c:v>0.60207599999999994</c:v>
                </c:pt>
                <c:pt idx="1073">
                  <c:v>0.602441</c:v>
                </c:pt>
                <c:pt idx="1074">
                  <c:v>0.602545</c:v>
                </c:pt>
                <c:pt idx="1075">
                  <c:v>0.60274399999999995</c:v>
                </c:pt>
                <c:pt idx="1076">
                  <c:v>0.60318799999999995</c:v>
                </c:pt>
                <c:pt idx="1077">
                  <c:v>0.60354300000000005</c:v>
                </c:pt>
                <c:pt idx="1078">
                  <c:v>0.60350800000000004</c:v>
                </c:pt>
                <c:pt idx="1079">
                  <c:v>0.60406499999999996</c:v>
                </c:pt>
                <c:pt idx="1080">
                  <c:v>0.60398099999999999</c:v>
                </c:pt>
                <c:pt idx="1081">
                  <c:v>0.60441100000000003</c:v>
                </c:pt>
                <c:pt idx="1082">
                  <c:v>0.60476099999999999</c:v>
                </c:pt>
                <c:pt idx="1083">
                  <c:v>0.60523300000000002</c:v>
                </c:pt>
                <c:pt idx="1084">
                  <c:v>0.60559099999999999</c:v>
                </c:pt>
                <c:pt idx="1085">
                  <c:v>0.60560800000000004</c:v>
                </c:pt>
                <c:pt idx="1086">
                  <c:v>0.60592000000000001</c:v>
                </c:pt>
                <c:pt idx="1087">
                  <c:v>0.60629999999999995</c:v>
                </c:pt>
                <c:pt idx="1088">
                  <c:v>0.60645700000000002</c:v>
                </c:pt>
                <c:pt idx="1089">
                  <c:v>0.60697299999999998</c:v>
                </c:pt>
                <c:pt idx="1090">
                  <c:v>0.60752200000000001</c:v>
                </c:pt>
                <c:pt idx="1091">
                  <c:v>0.60738499999999995</c:v>
                </c:pt>
                <c:pt idx="1092">
                  <c:v>0.60784000000000005</c:v>
                </c:pt>
                <c:pt idx="1093">
                  <c:v>0.60827500000000001</c:v>
                </c:pt>
                <c:pt idx="1094">
                  <c:v>0.60831400000000002</c:v>
                </c:pt>
                <c:pt idx="1095">
                  <c:v>0.60857000000000006</c:v>
                </c:pt>
                <c:pt idx="1096">
                  <c:v>0.60859200000000002</c:v>
                </c:pt>
                <c:pt idx="1097">
                  <c:v>0.60868599999999995</c:v>
                </c:pt>
                <c:pt idx="1098">
                  <c:v>0.60885699999999998</c:v>
                </c:pt>
                <c:pt idx="1099">
                  <c:v>0.60912699999999997</c:v>
                </c:pt>
                <c:pt idx="1100">
                  <c:v>0.60961799999999999</c:v>
                </c:pt>
                <c:pt idx="1101">
                  <c:v>0.60961699999999996</c:v>
                </c:pt>
                <c:pt idx="1102">
                  <c:v>0.60959099999999999</c:v>
                </c:pt>
                <c:pt idx="1103">
                  <c:v>0.61000399999999999</c:v>
                </c:pt>
                <c:pt idx="1104">
                  <c:v>0.60997599999999996</c:v>
                </c:pt>
                <c:pt idx="1105">
                  <c:v>0.61060199999999998</c:v>
                </c:pt>
                <c:pt idx="1106">
                  <c:v>0.61069399999999996</c:v>
                </c:pt>
                <c:pt idx="1107">
                  <c:v>0.61103300000000005</c:v>
                </c:pt>
                <c:pt idx="1108">
                  <c:v>0.61109199999999997</c:v>
                </c:pt>
                <c:pt idx="1109">
                  <c:v>0.61148100000000005</c:v>
                </c:pt>
                <c:pt idx="1110">
                  <c:v>0.61174799999999996</c:v>
                </c:pt>
                <c:pt idx="1111">
                  <c:v>0.61168299999999998</c:v>
                </c:pt>
                <c:pt idx="1112">
                  <c:v>0.61188900000000002</c:v>
                </c:pt>
                <c:pt idx="1113">
                  <c:v>0.61208799999999997</c:v>
                </c:pt>
                <c:pt idx="1114">
                  <c:v>0.61201399999999995</c:v>
                </c:pt>
                <c:pt idx="1115">
                  <c:v>0.61234</c:v>
                </c:pt>
                <c:pt idx="1116">
                  <c:v>0.61255400000000004</c:v>
                </c:pt>
                <c:pt idx="1117">
                  <c:v>0.612869</c:v>
                </c:pt>
                <c:pt idx="1118">
                  <c:v>0.61292999999999997</c:v>
                </c:pt>
                <c:pt idx="1119">
                  <c:v>0.61290999999999995</c:v>
                </c:pt>
                <c:pt idx="1120">
                  <c:v>0.61311400000000005</c:v>
                </c:pt>
                <c:pt idx="1121">
                  <c:v>0.613147</c:v>
                </c:pt>
                <c:pt idx="1122">
                  <c:v>0.61312199999999994</c:v>
                </c:pt>
                <c:pt idx="1123">
                  <c:v>0.61319999999999997</c:v>
                </c:pt>
                <c:pt idx="1124">
                  <c:v>0.61345099999999997</c:v>
                </c:pt>
                <c:pt idx="1125">
                  <c:v>0.61348599999999998</c:v>
                </c:pt>
                <c:pt idx="1126">
                  <c:v>0.61393399999999998</c:v>
                </c:pt>
                <c:pt idx="1127">
                  <c:v>0.61376600000000003</c:v>
                </c:pt>
                <c:pt idx="1128">
                  <c:v>0.61388900000000002</c:v>
                </c:pt>
                <c:pt idx="1129">
                  <c:v>0.61393500000000001</c:v>
                </c:pt>
                <c:pt idx="1130">
                  <c:v>0.61425600000000002</c:v>
                </c:pt>
                <c:pt idx="1131">
                  <c:v>0.61430799999999997</c:v>
                </c:pt>
                <c:pt idx="1132">
                  <c:v>0.61441900000000005</c:v>
                </c:pt>
                <c:pt idx="1133">
                  <c:v>0.61463199999999996</c:v>
                </c:pt>
                <c:pt idx="1134">
                  <c:v>0.61468599999999995</c:v>
                </c:pt>
                <c:pt idx="1135">
                  <c:v>0.61444299999999996</c:v>
                </c:pt>
                <c:pt idx="1136">
                  <c:v>0.61458100000000004</c:v>
                </c:pt>
                <c:pt idx="1137">
                  <c:v>0.614707</c:v>
                </c:pt>
                <c:pt idx="1138">
                  <c:v>0.61455599999999999</c:v>
                </c:pt>
                <c:pt idx="1139">
                  <c:v>0.61480599999999996</c:v>
                </c:pt>
                <c:pt idx="1140">
                  <c:v>0.61479700000000004</c:v>
                </c:pt>
                <c:pt idx="1141">
                  <c:v>0.61488399999999999</c:v>
                </c:pt>
                <c:pt idx="1142">
                  <c:v>0.61482000000000003</c:v>
                </c:pt>
                <c:pt idx="1143">
                  <c:v>0.61485500000000004</c:v>
                </c:pt>
                <c:pt idx="1144">
                  <c:v>0.61500900000000003</c:v>
                </c:pt>
                <c:pt idx="1145">
                  <c:v>0.61507400000000001</c:v>
                </c:pt>
                <c:pt idx="1146">
                  <c:v>0.61531999999999998</c:v>
                </c:pt>
                <c:pt idx="1147">
                  <c:v>0.61505200000000004</c:v>
                </c:pt>
                <c:pt idx="1148">
                  <c:v>0.61485699999999999</c:v>
                </c:pt>
                <c:pt idx="1149">
                  <c:v>0.61508600000000002</c:v>
                </c:pt>
                <c:pt idx="1150">
                  <c:v>0.615228</c:v>
                </c:pt>
                <c:pt idx="1151">
                  <c:v>0.615004</c:v>
                </c:pt>
                <c:pt idx="1152">
                  <c:v>0.61496700000000004</c:v>
                </c:pt>
                <c:pt idx="1153">
                  <c:v>0.61509899999999995</c:v>
                </c:pt>
                <c:pt idx="1154">
                  <c:v>0.61514199999999997</c:v>
                </c:pt>
                <c:pt idx="1155">
                  <c:v>0.61519400000000002</c:v>
                </c:pt>
                <c:pt idx="1156">
                  <c:v>0.61492599999999997</c:v>
                </c:pt>
                <c:pt idx="1157">
                  <c:v>0.615174</c:v>
                </c:pt>
                <c:pt idx="1158">
                  <c:v>0.61510600000000004</c:v>
                </c:pt>
                <c:pt idx="1159">
                  <c:v>0.61534699999999998</c:v>
                </c:pt>
                <c:pt idx="1160">
                  <c:v>0.61551800000000001</c:v>
                </c:pt>
                <c:pt idx="1161">
                  <c:v>0.61524400000000001</c:v>
                </c:pt>
                <c:pt idx="1162">
                  <c:v>0.61522699999999997</c:v>
                </c:pt>
                <c:pt idx="1163">
                  <c:v>0.61524999999999996</c:v>
                </c:pt>
                <c:pt idx="1164">
                  <c:v>0.61504599999999998</c:v>
                </c:pt>
                <c:pt idx="1165">
                  <c:v>0.61516199999999999</c:v>
                </c:pt>
                <c:pt idx="1166">
                  <c:v>0.61509000000000003</c:v>
                </c:pt>
                <c:pt idx="1167">
                  <c:v>0.61479799999999996</c:v>
                </c:pt>
                <c:pt idx="1168">
                  <c:v>0.61499800000000004</c:v>
                </c:pt>
                <c:pt idx="1169">
                  <c:v>0.61495599999999995</c:v>
                </c:pt>
                <c:pt idx="1170">
                  <c:v>0.61454399999999998</c:v>
                </c:pt>
                <c:pt idx="1171">
                  <c:v>0.61464200000000002</c:v>
                </c:pt>
                <c:pt idx="1172">
                  <c:v>0.61451999999999996</c:v>
                </c:pt>
                <c:pt idx="1173">
                  <c:v>0.61447700000000005</c:v>
                </c:pt>
                <c:pt idx="1174">
                  <c:v>0.61442300000000005</c:v>
                </c:pt>
                <c:pt idx="1175">
                  <c:v>0.61416400000000004</c:v>
                </c:pt>
                <c:pt idx="1176">
                  <c:v>0.61438599999999999</c:v>
                </c:pt>
                <c:pt idx="1177">
                  <c:v>0.61434900000000003</c:v>
                </c:pt>
                <c:pt idx="1178">
                  <c:v>0.61431199999999997</c:v>
                </c:pt>
                <c:pt idx="1179">
                  <c:v>0.61415200000000003</c:v>
                </c:pt>
                <c:pt idx="1180">
                  <c:v>0.61402800000000002</c:v>
                </c:pt>
                <c:pt idx="1181">
                  <c:v>0.61403099999999999</c:v>
                </c:pt>
                <c:pt idx="1182">
                  <c:v>0.61383799999999999</c:v>
                </c:pt>
                <c:pt idx="1183">
                  <c:v>0.613703</c:v>
                </c:pt>
                <c:pt idx="1184">
                  <c:v>0.61345499999999997</c:v>
                </c:pt>
                <c:pt idx="1185">
                  <c:v>0.61339299999999997</c:v>
                </c:pt>
                <c:pt idx="1186">
                  <c:v>0.61353400000000002</c:v>
                </c:pt>
                <c:pt idx="1187">
                  <c:v>0.61322200000000004</c:v>
                </c:pt>
                <c:pt idx="1188">
                  <c:v>0.61293900000000001</c:v>
                </c:pt>
                <c:pt idx="1189">
                  <c:v>0.61321000000000003</c:v>
                </c:pt>
                <c:pt idx="1190">
                  <c:v>0.61289700000000003</c:v>
                </c:pt>
                <c:pt idx="1191">
                  <c:v>0.61275199999999996</c:v>
                </c:pt>
                <c:pt idx="1192">
                  <c:v>0.61256299999999997</c:v>
                </c:pt>
                <c:pt idx="1193">
                  <c:v>0.61248899999999995</c:v>
                </c:pt>
                <c:pt idx="1194">
                  <c:v>0.61259799999999998</c:v>
                </c:pt>
                <c:pt idx="1195">
                  <c:v>0.61243999999999998</c:v>
                </c:pt>
                <c:pt idx="1196">
                  <c:v>0.61225200000000002</c:v>
                </c:pt>
                <c:pt idx="1197">
                  <c:v>0.61221700000000001</c:v>
                </c:pt>
                <c:pt idx="1198">
                  <c:v>0.61207900000000004</c:v>
                </c:pt>
                <c:pt idx="1199">
                  <c:v>0.61169099999999998</c:v>
                </c:pt>
                <c:pt idx="1200">
                  <c:v>0.61161900000000002</c:v>
                </c:pt>
                <c:pt idx="1201">
                  <c:v>0.61138700000000001</c:v>
                </c:pt>
                <c:pt idx="1202">
                  <c:v>0.61125200000000002</c:v>
                </c:pt>
                <c:pt idx="1203">
                  <c:v>0.61085900000000004</c:v>
                </c:pt>
                <c:pt idx="1204">
                  <c:v>0.61076299999999994</c:v>
                </c:pt>
                <c:pt idx="1205">
                  <c:v>0.61078900000000003</c:v>
                </c:pt>
                <c:pt idx="1206">
                  <c:v>0.61056299999999997</c:v>
                </c:pt>
                <c:pt idx="1207">
                  <c:v>0.61026499999999995</c:v>
                </c:pt>
                <c:pt idx="1208">
                  <c:v>0.61046400000000001</c:v>
                </c:pt>
                <c:pt idx="1209">
                  <c:v>0.61028899999999997</c:v>
                </c:pt>
                <c:pt idx="1210">
                  <c:v>0.60998300000000005</c:v>
                </c:pt>
                <c:pt idx="1211">
                  <c:v>0.60981300000000005</c:v>
                </c:pt>
                <c:pt idx="1212">
                  <c:v>0.60957300000000003</c:v>
                </c:pt>
                <c:pt idx="1213">
                  <c:v>0.60932299999999995</c:v>
                </c:pt>
                <c:pt idx="1214">
                  <c:v>0.60907100000000003</c:v>
                </c:pt>
                <c:pt idx="1215">
                  <c:v>0.60900699999999997</c:v>
                </c:pt>
                <c:pt idx="1216">
                  <c:v>0.60871500000000001</c:v>
                </c:pt>
                <c:pt idx="1217">
                  <c:v>0.60860800000000004</c:v>
                </c:pt>
                <c:pt idx="1218">
                  <c:v>0.60851900000000003</c:v>
                </c:pt>
                <c:pt idx="1219">
                  <c:v>0.60812500000000003</c:v>
                </c:pt>
                <c:pt idx="1220">
                  <c:v>0.60807999999999995</c:v>
                </c:pt>
                <c:pt idx="1221">
                  <c:v>0.60769499999999999</c:v>
                </c:pt>
                <c:pt idx="1222">
                  <c:v>0.60765000000000002</c:v>
                </c:pt>
                <c:pt idx="1223">
                  <c:v>0.60731800000000002</c:v>
                </c:pt>
                <c:pt idx="1224">
                  <c:v>0.60684199999999999</c:v>
                </c:pt>
                <c:pt idx="1225">
                  <c:v>0.60688500000000001</c:v>
                </c:pt>
                <c:pt idx="1226">
                  <c:v>0.60674799999999995</c:v>
                </c:pt>
                <c:pt idx="1227">
                  <c:v>0.60642600000000002</c:v>
                </c:pt>
                <c:pt idx="1228">
                  <c:v>0.60636800000000002</c:v>
                </c:pt>
                <c:pt idx="1229">
                  <c:v>0.60603099999999999</c:v>
                </c:pt>
                <c:pt idx="1230">
                  <c:v>0.60598200000000002</c:v>
                </c:pt>
                <c:pt idx="1231">
                  <c:v>0.60532600000000003</c:v>
                </c:pt>
                <c:pt idx="1232">
                  <c:v>0.60511700000000002</c:v>
                </c:pt>
                <c:pt idx="1233">
                  <c:v>0.60481399999999996</c:v>
                </c:pt>
                <c:pt idx="1234">
                  <c:v>0.60426400000000002</c:v>
                </c:pt>
                <c:pt idx="1235">
                  <c:v>0.60441800000000001</c:v>
                </c:pt>
                <c:pt idx="1236">
                  <c:v>0.60402800000000001</c:v>
                </c:pt>
                <c:pt idx="1237">
                  <c:v>0.60383699999999996</c:v>
                </c:pt>
                <c:pt idx="1238">
                  <c:v>0.60362099999999996</c:v>
                </c:pt>
                <c:pt idx="1239">
                  <c:v>0.60358500000000004</c:v>
                </c:pt>
                <c:pt idx="1240">
                  <c:v>0.60327799999999998</c:v>
                </c:pt>
                <c:pt idx="1241">
                  <c:v>0.60284599999999999</c:v>
                </c:pt>
                <c:pt idx="1242">
                  <c:v>0.60259300000000005</c:v>
                </c:pt>
                <c:pt idx="1243">
                  <c:v>0.60217600000000004</c:v>
                </c:pt>
                <c:pt idx="1244">
                  <c:v>0.601522</c:v>
                </c:pt>
                <c:pt idx="1245">
                  <c:v>0.60097599999999995</c:v>
                </c:pt>
                <c:pt idx="1246">
                  <c:v>0.600518</c:v>
                </c:pt>
                <c:pt idx="1247">
                  <c:v>0.600441</c:v>
                </c:pt>
                <c:pt idx="1248">
                  <c:v>0.60014800000000001</c:v>
                </c:pt>
                <c:pt idx="1249">
                  <c:v>0.60002100000000003</c:v>
                </c:pt>
                <c:pt idx="1250">
                  <c:v>0.59957300000000002</c:v>
                </c:pt>
                <c:pt idx="1251">
                  <c:v>0.59959099999999999</c:v>
                </c:pt>
                <c:pt idx="1252">
                  <c:v>0.599329</c:v>
                </c:pt>
                <c:pt idx="1253">
                  <c:v>0.59906899999999996</c:v>
                </c:pt>
                <c:pt idx="1254">
                  <c:v>0.59865100000000004</c:v>
                </c:pt>
                <c:pt idx="1255">
                  <c:v>0.59820200000000001</c:v>
                </c:pt>
                <c:pt idx="1256">
                  <c:v>0.59794999999999998</c:v>
                </c:pt>
                <c:pt idx="1257">
                  <c:v>0.59719199999999995</c:v>
                </c:pt>
                <c:pt idx="1258">
                  <c:v>0.59696400000000005</c:v>
                </c:pt>
                <c:pt idx="1259">
                  <c:v>0.59626400000000002</c:v>
                </c:pt>
                <c:pt idx="1260">
                  <c:v>0.59624999999999995</c:v>
                </c:pt>
                <c:pt idx="1261">
                  <c:v>0.59600900000000001</c:v>
                </c:pt>
                <c:pt idx="1262">
                  <c:v>0.59547799999999995</c:v>
                </c:pt>
                <c:pt idx="1263">
                  <c:v>0.59519699999999998</c:v>
                </c:pt>
                <c:pt idx="1264">
                  <c:v>0.59471300000000005</c:v>
                </c:pt>
                <c:pt idx="1265">
                  <c:v>0.59434100000000001</c:v>
                </c:pt>
                <c:pt idx="1266">
                  <c:v>0.59395100000000001</c:v>
                </c:pt>
                <c:pt idx="1267">
                  <c:v>0.59376399999999996</c:v>
                </c:pt>
                <c:pt idx="1268">
                  <c:v>0.59330300000000002</c:v>
                </c:pt>
                <c:pt idx="1269">
                  <c:v>0.59301899999999996</c:v>
                </c:pt>
                <c:pt idx="1270">
                  <c:v>0.59289800000000004</c:v>
                </c:pt>
                <c:pt idx="1271">
                  <c:v>0.59214500000000003</c:v>
                </c:pt>
                <c:pt idx="1272">
                  <c:v>0.59188200000000002</c:v>
                </c:pt>
                <c:pt idx="1273">
                  <c:v>0.59142300000000003</c:v>
                </c:pt>
                <c:pt idx="1274">
                  <c:v>0.59115799999999996</c:v>
                </c:pt>
                <c:pt idx="1275">
                  <c:v>0.59075</c:v>
                </c:pt>
                <c:pt idx="1276">
                  <c:v>0.59047499999999997</c:v>
                </c:pt>
                <c:pt idx="1277">
                  <c:v>0.59011899999999995</c:v>
                </c:pt>
                <c:pt idx="1278">
                  <c:v>0.58947899999999998</c:v>
                </c:pt>
                <c:pt idx="1279">
                  <c:v>0.58921599999999996</c:v>
                </c:pt>
                <c:pt idx="1280">
                  <c:v>0.588889</c:v>
                </c:pt>
                <c:pt idx="1281">
                  <c:v>0.58829399999999998</c:v>
                </c:pt>
                <c:pt idx="1282">
                  <c:v>0.58804299999999998</c:v>
                </c:pt>
                <c:pt idx="1283">
                  <c:v>0.58766099999999999</c:v>
                </c:pt>
                <c:pt idx="1284">
                  <c:v>0.58729299999999995</c:v>
                </c:pt>
                <c:pt idx="1285">
                  <c:v>0.58674999999999999</c:v>
                </c:pt>
                <c:pt idx="1286">
                  <c:v>0.58651799999999998</c:v>
                </c:pt>
                <c:pt idx="1287">
                  <c:v>0.58590100000000001</c:v>
                </c:pt>
                <c:pt idx="1288">
                  <c:v>0.58546600000000004</c:v>
                </c:pt>
                <c:pt idx="1289">
                  <c:v>0.58531</c:v>
                </c:pt>
                <c:pt idx="1290">
                  <c:v>0.58490399999999998</c:v>
                </c:pt>
                <c:pt idx="1291">
                  <c:v>0.58433299999999999</c:v>
                </c:pt>
                <c:pt idx="1292">
                  <c:v>0.58390799999999998</c:v>
                </c:pt>
                <c:pt idx="1293">
                  <c:v>0.583843</c:v>
                </c:pt>
                <c:pt idx="1294">
                  <c:v>0.582901</c:v>
                </c:pt>
                <c:pt idx="1295">
                  <c:v>0.58280699999999996</c:v>
                </c:pt>
                <c:pt idx="1296">
                  <c:v>0.58227600000000002</c:v>
                </c:pt>
                <c:pt idx="1297">
                  <c:v>0.58181499999999997</c:v>
                </c:pt>
                <c:pt idx="1298">
                  <c:v>0.58134300000000005</c:v>
                </c:pt>
                <c:pt idx="1299">
                  <c:v>0.58097900000000002</c:v>
                </c:pt>
                <c:pt idx="1300">
                  <c:v>0.58057099999999995</c:v>
                </c:pt>
                <c:pt idx="1301">
                  <c:v>0.58034200000000002</c:v>
                </c:pt>
                <c:pt idx="1302">
                  <c:v>0.57960900000000004</c:v>
                </c:pt>
                <c:pt idx="1303">
                  <c:v>0.57917799999999997</c:v>
                </c:pt>
                <c:pt idx="1304">
                  <c:v>0.57846699999999995</c:v>
                </c:pt>
                <c:pt idx="1305">
                  <c:v>0.57805700000000004</c:v>
                </c:pt>
                <c:pt idx="1306">
                  <c:v>0.57771499999999998</c:v>
                </c:pt>
                <c:pt idx="1307">
                  <c:v>0.57736299999999996</c:v>
                </c:pt>
                <c:pt idx="1308">
                  <c:v>0.57651799999999997</c:v>
                </c:pt>
                <c:pt idx="1309">
                  <c:v>0.57620700000000002</c:v>
                </c:pt>
                <c:pt idx="1310">
                  <c:v>0.575766</c:v>
                </c:pt>
                <c:pt idx="1311">
                  <c:v>0.57563500000000001</c:v>
                </c:pt>
                <c:pt idx="1312">
                  <c:v>0.57504699999999997</c:v>
                </c:pt>
                <c:pt idx="1313">
                  <c:v>0.574596</c:v>
                </c:pt>
                <c:pt idx="1314">
                  <c:v>0.57416699999999998</c:v>
                </c:pt>
                <c:pt idx="1315">
                  <c:v>0.57366399999999995</c:v>
                </c:pt>
                <c:pt idx="1316">
                  <c:v>0.57309299999999996</c:v>
                </c:pt>
                <c:pt idx="1317">
                  <c:v>0.57271899999999998</c:v>
                </c:pt>
                <c:pt idx="1318">
                  <c:v>0.572461</c:v>
                </c:pt>
                <c:pt idx="1319">
                  <c:v>0.571905</c:v>
                </c:pt>
                <c:pt idx="1320">
                  <c:v>0.57116500000000003</c:v>
                </c:pt>
                <c:pt idx="1321">
                  <c:v>0.57069800000000004</c:v>
                </c:pt>
                <c:pt idx="1322">
                  <c:v>0.57063600000000003</c:v>
                </c:pt>
                <c:pt idx="1323">
                  <c:v>0.57002299999999995</c:v>
                </c:pt>
                <c:pt idx="1324">
                  <c:v>0.56933100000000003</c:v>
                </c:pt>
                <c:pt idx="1325">
                  <c:v>0.56902399999999997</c:v>
                </c:pt>
                <c:pt idx="1326">
                  <c:v>0.568658</c:v>
                </c:pt>
                <c:pt idx="1327">
                  <c:v>0.568222</c:v>
                </c:pt>
                <c:pt idx="1328">
                  <c:v>0.56765100000000002</c:v>
                </c:pt>
                <c:pt idx="1329">
                  <c:v>0.566967</c:v>
                </c:pt>
                <c:pt idx="1330">
                  <c:v>0.56651700000000005</c:v>
                </c:pt>
                <c:pt idx="1331">
                  <c:v>0.56629300000000005</c:v>
                </c:pt>
                <c:pt idx="1332">
                  <c:v>0.56574500000000005</c:v>
                </c:pt>
                <c:pt idx="1333">
                  <c:v>0.56527899999999998</c:v>
                </c:pt>
                <c:pt idx="1334">
                  <c:v>0.56450699999999998</c:v>
                </c:pt>
                <c:pt idx="1335">
                  <c:v>0.56440599999999996</c:v>
                </c:pt>
                <c:pt idx="1336">
                  <c:v>0.56389900000000004</c:v>
                </c:pt>
                <c:pt idx="1337">
                  <c:v>0.56348500000000001</c:v>
                </c:pt>
                <c:pt idx="1338">
                  <c:v>0.56313400000000002</c:v>
                </c:pt>
                <c:pt idx="1339">
                  <c:v>0.56277299999999997</c:v>
                </c:pt>
                <c:pt idx="1340">
                  <c:v>0.56225999999999998</c:v>
                </c:pt>
                <c:pt idx="1341">
                  <c:v>0.56174000000000002</c:v>
                </c:pt>
                <c:pt idx="1342">
                  <c:v>0.56118900000000005</c:v>
                </c:pt>
                <c:pt idx="1343">
                  <c:v>0.56077200000000005</c:v>
                </c:pt>
                <c:pt idx="1344">
                  <c:v>0.56019099999999999</c:v>
                </c:pt>
                <c:pt idx="1345">
                  <c:v>0.55969899999999995</c:v>
                </c:pt>
                <c:pt idx="1346">
                  <c:v>0.55932800000000005</c:v>
                </c:pt>
                <c:pt idx="1347">
                  <c:v>0.558813</c:v>
                </c:pt>
                <c:pt idx="1348">
                  <c:v>0.55867</c:v>
                </c:pt>
                <c:pt idx="1349">
                  <c:v>0.55789900000000003</c:v>
                </c:pt>
                <c:pt idx="1350">
                  <c:v>0.55727099999999996</c:v>
                </c:pt>
                <c:pt idx="1351">
                  <c:v>0.55697399999999997</c:v>
                </c:pt>
                <c:pt idx="1352">
                  <c:v>0.55629300000000004</c:v>
                </c:pt>
                <c:pt idx="1353">
                  <c:v>0.55594600000000005</c:v>
                </c:pt>
                <c:pt idx="1354">
                  <c:v>0.55550100000000002</c:v>
                </c:pt>
                <c:pt idx="1355">
                  <c:v>0.55474500000000004</c:v>
                </c:pt>
                <c:pt idx="1356">
                  <c:v>0.55421900000000002</c:v>
                </c:pt>
                <c:pt idx="1357">
                  <c:v>0.553782</c:v>
                </c:pt>
                <c:pt idx="1358">
                  <c:v>0.55330999999999997</c:v>
                </c:pt>
                <c:pt idx="1359">
                  <c:v>0.55279</c:v>
                </c:pt>
                <c:pt idx="1360">
                  <c:v>0.55210499999999996</c:v>
                </c:pt>
                <c:pt idx="1361">
                  <c:v>0.55145699999999997</c:v>
                </c:pt>
                <c:pt idx="1362">
                  <c:v>0.55121200000000004</c:v>
                </c:pt>
                <c:pt idx="1363">
                  <c:v>0.55065500000000001</c:v>
                </c:pt>
                <c:pt idx="1364">
                  <c:v>0.55044199999999999</c:v>
                </c:pt>
                <c:pt idx="1365">
                  <c:v>0.54989100000000002</c:v>
                </c:pt>
                <c:pt idx="1366">
                  <c:v>0.54907899999999998</c:v>
                </c:pt>
                <c:pt idx="1367">
                  <c:v>0.54858399999999996</c:v>
                </c:pt>
                <c:pt idx="1368">
                  <c:v>0.54802300000000004</c:v>
                </c:pt>
                <c:pt idx="1369">
                  <c:v>0.54745200000000005</c:v>
                </c:pt>
                <c:pt idx="1370">
                  <c:v>0.54660399999999998</c:v>
                </c:pt>
                <c:pt idx="1371">
                  <c:v>0.54596800000000001</c:v>
                </c:pt>
                <c:pt idx="1372">
                  <c:v>0.54559100000000005</c:v>
                </c:pt>
                <c:pt idx="1373">
                  <c:v>0.545014</c:v>
                </c:pt>
                <c:pt idx="1374">
                  <c:v>0.54458200000000001</c:v>
                </c:pt>
                <c:pt idx="1375">
                  <c:v>0.54408599999999996</c:v>
                </c:pt>
                <c:pt idx="1376">
                  <c:v>0.54322999999999999</c:v>
                </c:pt>
                <c:pt idx="1377">
                  <c:v>0.54296199999999994</c:v>
                </c:pt>
                <c:pt idx="1378">
                  <c:v>0.54212099999999996</c:v>
                </c:pt>
                <c:pt idx="1379">
                  <c:v>0.54155799999999998</c:v>
                </c:pt>
                <c:pt idx="1380">
                  <c:v>0.54085099999999997</c:v>
                </c:pt>
                <c:pt idx="1381">
                  <c:v>0.54025900000000004</c:v>
                </c:pt>
                <c:pt idx="1382">
                  <c:v>0.53975700000000004</c:v>
                </c:pt>
                <c:pt idx="1383">
                  <c:v>0.53917999999999999</c:v>
                </c:pt>
                <c:pt idx="1384">
                  <c:v>0.53861999999999999</c:v>
                </c:pt>
                <c:pt idx="1385">
                  <c:v>0.53788999999999998</c:v>
                </c:pt>
                <c:pt idx="1386">
                  <c:v>0.53733399999999998</c:v>
                </c:pt>
                <c:pt idx="1387">
                  <c:v>0.53691900000000004</c:v>
                </c:pt>
                <c:pt idx="1388">
                  <c:v>0.53620199999999996</c:v>
                </c:pt>
                <c:pt idx="1389">
                  <c:v>0.53562399999999999</c:v>
                </c:pt>
                <c:pt idx="1390">
                  <c:v>0.53487700000000005</c:v>
                </c:pt>
                <c:pt idx="1391">
                  <c:v>0.5343</c:v>
                </c:pt>
                <c:pt idx="1392">
                  <c:v>0.53353399999999995</c:v>
                </c:pt>
                <c:pt idx="1393">
                  <c:v>0.53321200000000002</c:v>
                </c:pt>
                <c:pt idx="1394">
                  <c:v>0.53270600000000001</c:v>
                </c:pt>
                <c:pt idx="1395">
                  <c:v>0.53174500000000002</c:v>
                </c:pt>
                <c:pt idx="1396">
                  <c:v>0.53151300000000001</c:v>
                </c:pt>
                <c:pt idx="1397">
                  <c:v>0.53087600000000001</c:v>
                </c:pt>
                <c:pt idx="1398">
                  <c:v>0.53038099999999999</c:v>
                </c:pt>
                <c:pt idx="1399">
                  <c:v>0.529833</c:v>
                </c:pt>
                <c:pt idx="1400">
                  <c:v>0.52907899999999997</c:v>
                </c:pt>
                <c:pt idx="1401">
                  <c:v>0.528667</c:v>
                </c:pt>
                <c:pt idx="1402">
                  <c:v>0.52829700000000002</c:v>
                </c:pt>
                <c:pt idx="1403">
                  <c:v>0.52786200000000005</c:v>
                </c:pt>
                <c:pt idx="1404">
                  <c:v>0.52699499999999999</c:v>
                </c:pt>
                <c:pt idx="1405">
                  <c:v>0.52640699999999996</c:v>
                </c:pt>
                <c:pt idx="1406">
                  <c:v>0.52576500000000004</c:v>
                </c:pt>
                <c:pt idx="1407">
                  <c:v>0.52526799999999996</c:v>
                </c:pt>
                <c:pt idx="1408">
                  <c:v>0.52460099999999998</c:v>
                </c:pt>
                <c:pt idx="1409">
                  <c:v>0.52400899999999995</c:v>
                </c:pt>
                <c:pt idx="1410">
                  <c:v>0.52350300000000005</c:v>
                </c:pt>
                <c:pt idx="1411">
                  <c:v>0.52279399999999998</c:v>
                </c:pt>
                <c:pt idx="1412">
                  <c:v>0.52248799999999995</c:v>
                </c:pt>
                <c:pt idx="1413">
                  <c:v>0.52180400000000005</c:v>
                </c:pt>
                <c:pt idx="1414">
                  <c:v>0.52144500000000005</c:v>
                </c:pt>
                <c:pt idx="1415">
                  <c:v>0.52100800000000003</c:v>
                </c:pt>
                <c:pt idx="1416">
                  <c:v>0.52022500000000005</c:v>
                </c:pt>
                <c:pt idx="1417">
                  <c:v>0.51951800000000004</c:v>
                </c:pt>
                <c:pt idx="1418">
                  <c:v>0.519042</c:v>
                </c:pt>
                <c:pt idx="1419">
                  <c:v>0.51853800000000005</c:v>
                </c:pt>
                <c:pt idx="1420">
                  <c:v>0.51793199999999995</c:v>
                </c:pt>
                <c:pt idx="1421">
                  <c:v>0.51727900000000004</c:v>
                </c:pt>
                <c:pt idx="1422">
                  <c:v>0.51669500000000002</c:v>
                </c:pt>
                <c:pt idx="1423">
                  <c:v>0.516266</c:v>
                </c:pt>
                <c:pt idx="1424">
                  <c:v>0.51574900000000001</c:v>
                </c:pt>
                <c:pt idx="1425">
                  <c:v>0.51519999999999999</c:v>
                </c:pt>
                <c:pt idx="1426">
                  <c:v>0.514571</c:v>
                </c:pt>
                <c:pt idx="1427">
                  <c:v>0.513957</c:v>
                </c:pt>
                <c:pt idx="1428">
                  <c:v>0.51317100000000004</c:v>
                </c:pt>
                <c:pt idx="1429">
                  <c:v>0.51288299999999998</c:v>
                </c:pt>
                <c:pt idx="1430">
                  <c:v>0.512212</c:v>
                </c:pt>
                <c:pt idx="1431">
                  <c:v>0.51175800000000005</c:v>
                </c:pt>
                <c:pt idx="1432">
                  <c:v>0.51104400000000005</c:v>
                </c:pt>
                <c:pt idx="1433">
                  <c:v>0.51060399999999995</c:v>
                </c:pt>
                <c:pt idx="1434">
                  <c:v>0.51024000000000003</c:v>
                </c:pt>
                <c:pt idx="1435">
                  <c:v>0.50931999999999999</c:v>
                </c:pt>
                <c:pt idx="1436">
                  <c:v>0.50855300000000003</c:v>
                </c:pt>
                <c:pt idx="1437">
                  <c:v>0.50800599999999996</c:v>
                </c:pt>
                <c:pt idx="1438">
                  <c:v>0.50754299999999997</c:v>
                </c:pt>
                <c:pt idx="1439">
                  <c:v>0.50686100000000001</c:v>
                </c:pt>
                <c:pt idx="1440">
                  <c:v>0.50610599999999994</c:v>
                </c:pt>
                <c:pt idx="1441">
                  <c:v>0.50565499999999997</c:v>
                </c:pt>
                <c:pt idx="1442">
                  <c:v>0.50513300000000005</c:v>
                </c:pt>
                <c:pt idx="1443">
                  <c:v>0.50443700000000002</c:v>
                </c:pt>
                <c:pt idx="1444">
                  <c:v>0.50354699999999997</c:v>
                </c:pt>
                <c:pt idx="1445">
                  <c:v>0.50284200000000001</c:v>
                </c:pt>
                <c:pt idx="1446">
                  <c:v>0.50244</c:v>
                </c:pt>
                <c:pt idx="1447">
                  <c:v>0.50185400000000002</c:v>
                </c:pt>
                <c:pt idx="1448">
                  <c:v>0.50113099999999999</c:v>
                </c:pt>
                <c:pt idx="1449">
                  <c:v>0.500363</c:v>
                </c:pt>
                <c:pt idx="1450">
                  <c:v>0.49978400000000001</c:v>
                </c:pt>
                <c:pt idx="1451">
                  <c:v>0.49920199999999998</c:v>
                </c:pt>
                <c:pt idx="1452">
                  <c:v>0.49884699999999998</c:v>
                </c:pt>
                <c:pt idx="1453">
                  <c:v>0.49804300000000001</c:v>
                </c:pt>
                <c:pt idx="1454">
                  <c:v>0.49727500000000002</c:v>
                </c:pt>
                <c:pt idx="1455">
                  <c:v>0.496784</c:v>
                </c:pt>
                <c:pt idx="1456">
                  <c:v>0.49610599999999999</c:v>
                </c:pt>
                <c:pt idx="1457">
                  <c:v>0.495309</c:v>
                </c:pt>
                <c:pt idx="1458">
                  <c:v>0.49482900000000002</c:v>
                </c:pt>
                <c:pt idx="1459">
                  <c:v>0.49413499999999999</c:v>
                </c:pt>
                <c:pt idx="1460">
                  <c:v>0.49366500000000002</c:v>
                </c:pt>
                <c:pt idx="1461">
                  <c:v>0.49299100000000001</c:v>
                </c:pt>
                <c:pt idx="1462">
                  <c:v>0.49228300000000003</c:v>
                </c:pt>
                <c:pt idx="1463">
                  <c:v>0.49149599999999999</c:v>
                </c:pt>
                <c:pt idx="1464">
                  <c:v>0.49099500000000001</c:v>
                </c:pt>
                <c:pt idx="1465">
                  <c:v>0.49055799999999999</c:v>
                </c:pt>
                <c:pt idx="1466">
                  <c:v>0.49019200000000002</c:v>
                </c:pt>
                <c:pt idx="1467">
                  <c:v>0.48934</c:v>
                </c:pt>
                <c:pt idx="1468">
                  <c:v>0.48865399999999998</c:v>
                </c:pt>
                <c:pt idx="1469">
                  <c:v>0.488317</c:v>
                </c:pt>
                <c:pt idx="1470">
                  <c:v>0.48768</c:v>
                </c:pt>
                <c:pt idx="1471">
                  <c:v>0.48706300000000002</c:v>
                </c:pt>
                <c:pt idx="1472">
                  <c:v>0.48631099999999999</c:v>
                </c:pt>
                <c:pt idx="1473">
                  <c:v>0.48591299999999998</c:v>
                </c:pt>
                <c:pt idx="1474">
                  <c:v>0.485176</c:v>
                </c:pt>
                <c:pt idx="1475">
                  <c:v>0.48460199999999998</c:v>
                </c:pt>
                <c:pt idx="1476">
                  <c:v>0.48400799999999999</c:v>
                </c:pt>
                <c:pt idx="1477">
                  <c:v>0.48358699999999999</c:v>
                </c:pt>
                <c:pt idx="1478">
                  <c:v>0.48287000000000002</c:v>
                </c:pt>
                <c:pt idx="1479">
                  <c:v>0.482151</c:v>
                </c:pt>
                <c:pt idx="1480">
                  <c:v>0.48160799999999998</c:v>
                </c:pt>
                <c:pt idx="1481">
                  <c:v>0.48092099999999999</c:v>
                </c:pt>
                <c:pt idx="1482">
                  <c:v>0.48048999999999997</c:v>
                </c:pt>
                <c:pt idx="1483">
                  <c:v>0.47981000000000001</c:v>
                </c:pt>
                <c:pt idx="1484">
                  <c:v>0.47938999999999998</c:v>
                </c:pt>
                <c:pt idx="1485">
                  <c:v>0.478769</c:v>
                </c:pt>
                <c:pt idx="1486">
                  <c:v>0.47804999999999997</c:v>
                </c:pt>
                <c:pt idx="1487">
                  <c:v>0.47764000000000001</c:v>
                </c:pt>
                <c:pt idx="1488">
                  <c:v>0.476914</c:v>
                </c:pt>
                <c:pt idx="1489">
                  <c:v>0.47642299999999999</c:v>
                </c:pt>
                <c:pt idx="1490">
                  <c:v>0.47584100000000001</c:v>
                </c:pt>
                <c:pt idx="1491">
                  <c:v>0.47519099999999997</c:v>
                </c:pt>
                <c:pt idx="1492">
                  <c:v>0.474744</c:v>
                </c:pt>
                <c:pt idx="1493">
                  <c:v>0.47421099999999999</c:v>
                </c:pt>
                <c:pt idx="1494">
                  <c:v>0.473495</c:v>
                </c:pt>
                <c:pt idx="1495">
                  <c:v>0.47277999999999998</c:v>
                </c:pt>
                <c:pt idx="1496">
                  <c:v>0.47239500000000001</c:v>
                </c:pt>
                <c:pt idx="1497">
                  <c:v>0.47195900000000002</c:v>
                </c:pt>
                <c:pt idx="1498">
                  <c:v>0.470972</c:v>
                </c:pt>
                <c:pt idx="1499">
                  <c:v>0.47006500000000001</c:v>
                </c:pt>
                <c:pt idx="1500">
                  <c:v>0.46948200000000001</c:v>
                </c:pt>
                <c:pt idx="1501">
                  <c:v>0.46890500000000002</c:v>
                </c:pt>
                <c:pt idx="1502">
                  <c:v>0.46829399999999999</c:v>
                </c:pt>
                <c:pt idx="1503">
                  <c:v>0.467503</c:v>
                </c:pt>
                <c:pt idx="1504">
                  <c:v>0.46706399999999998</c:v>
                </c:pt>
                <c:pt idx="1505">
                  <c:v>0.466526</c:v>
                </c:pt>
                <c:pt idx="1506">
                  <c:v>0.46579399999999999</c:v>
                </c:pt>
                <c:pt idx="1507">
                  <c:v>0.46514899999999998</c:v>
                </c:pt>
                <c:pt idx="1508">
                  <c:v>0.46446300000000001</c:v>
                </c:pt>
                <c:pt idx="1509">
                  <c:v>0.46374599999999999</c:v>
                </c:pt>
                <c:pt idx="1510">
                  <c:v>0.462918</c:v>
                </c:pt>
                <c:pt idx="1511">
                  <c:v>0.46241399999999999</c:v>
                </c:pt>
                <c:pt idx="1512">
                  <c:v>0.46211200000000002</c:v>
                </c:pt>
                <c:pt idx="1513">
                  <c:v>0.46146100000000001</c:v>
                </c:pt>
                <c:pt idx="1514">
                  <c:v>0.460895</c:v>
                </c:pt>
                <c:pt idx="1515">
                  <c:v>0.460142</c:v>
                </c:pt>
                <c:pt idx="1516">
                  <c:v>0.45959299999999997</c:v>
                </c:pt>
                <c:pt idx="1517">
                  <c:v>0.45895000000000002</c:v>
                </c:pt>
                <c:pt idx="1518">
                  <c:v>0.45822400000000002</c:v>
                </c:pt>
                <c:pt idx="1519">
                  <c:v>0.45763900000000002</c:v>
                </c:pt>
                <c:pt idx="1520">
                  <c:v>0.45677200000000001</c:v>
                </c:pt>
                <c:pt idx="1521">
                  <c:v>0.45637899999999998</c:v>
                </c:pt>
                <c:pt idx="1522">
                  <c:v>0.45573799999999998</c:v>
                </c:pt>
                <c:pt idx="1523">
                  <c:v>0.45513399999999998</c:v>
                </c:pt>
                <c:pt idx="1524">
                  <c:v>0.45439099999999999</c:v>
                </c:pt>
                <c:pt idx="1525">
                  <c:v>0.45378000000000002</c:v>
                </c:pt>
                <c:pt idx="1526">
                  <c:v>0.45302700000000001</c:v>
                </c:pt>
                <c:pt idx="1527">
                  <c:v>0.45224300000000001</c:v>
                </c:pt>
                <c:pt idx="1528">
                  <c:v>0.45147399999999999</c:v>
                </c:pt>
                <c:pt idx="1529">
                  <c:v>0.45100000000000001</c:v>
                </c:pt>
                <c:pt idx="1530">
                  <c:v>0.45060800000000001</c:v>
                </c:pt>
                <c:pt idx="1531">
                  <c:v>0.449936</c:v>
                </c:pt>
                <c:pt idx="1532">
                  <c:v>0.44943100000000002</c:v>
                </c:pt>
                <c:pt idx="1533">
                  <c:v>0.44877699999999998</c:v>
                </c:pt>
                <c:pt idx="1534">
                  <c:v>0.44830799999999998</c:v>
                </c:pt>
                <c:pt idx="1535">
                  <c:v>0.44750400000000001</c:v>
                </c:pt>
                <c:pt idx="1536">
                  <c:v>0.44709300000000002</c:v>
                </c:pt>
                <c:pt idx="1537">
                  <c:v>0.44621300000000003</c:v>
                </c:pt>
                <c:pt idx="1538">
                  <c:v>0.445716</c:v>
                </c:pt>
                <c:pt idx="1539">
                  <c:v>0.44500099999999998</c:v>
                </c:pt>
                <c:pt idx="1540">
                  <c:v>0.44436399999999998</c:v>
                </c:pt>
                <c:pt idx="1541">
                  <c:v>0.443909</c:v>
                </c:pt>
                <c:pt idx="1542">
                  <c:v>0.44326900000000002</c:v>
                </c:pt>
                <c:pt idx="1543">
                  <c:v>0.44284299999999999</c:v>
                </c:pt>
                <c:pt idx="1544">
                  <c:v>0.44197199999999998</c:v>
                </c:pt>
                <c:pt idx="1545">
                  <c:v>0.44152000000000002</c:v>
                </c:pt>
                <c:pt idx="1546">
                  <c:v>0.440855</c:v>
                </c:pt>
                <c:pt idx="1547">
                  <c:v>0.44017499999999998</c:v>
                </c:pt>
                <c:pt idx="1548">
                  <c:v>0.43932399999999999</c:v>
                </c:pt>
                <c:pt idx="1549">
                  <c:v>0.43900400000000001</c:v>
                </c:pt>
                <c:pt idx="1550">
                  <c:v>0.43831599999999998</c:v>
                </c:pt>
                <c:pt idx="1551">
                  <c:v>0.43773800000000002</c:v>
                </c:pt>
                <c:pt idx="1552">
                  <c:v>0.437251</c:v>
                </c:pt>
                <c:pt idx="1553">
                  <c:v>0.43665799999999999</c:v>
                </c:pt>
                <c:pt idx="1554">
                  <c:v>0.435867</c:v>
                </c:pt>
                <c:pt idx="1555">
                  <c:v>0.43509300000000001</c:v>
                </c:pt>
                <c:pt idx="1556">
                  <c:v>0.43450699999999998</c:v>
                </c:pt>
                <c:pt idx="1557">
                  <c:v>0.43378100000000003</c:v>
                </c:pt>
                <c:pt idx="1558">
                  <c:v>0.43298199999999998</c:v>
                </c:pt>
                <c:pt idx="1559">
                  <c:v>0.432421</c:v>
                </c:pt>
                <c:pt idx="1560">
                  <c:v>0.43191299999999999</c:v>
                </c:pt>
                <c:pt idx="1561">
                  <c:v>0.43120399999999998</c:v>
                </c:pt>
                <c:pt idx="1562">
                  <c:v>0.43063800000000002</c:v>
                </c:pt>
                <c:pt idx="1563">
                  <c:v>0.42995499999999998</c:v>
                </c:pt>
                <c:pt idx="1564">
                  <c:v>0.42930000000000001</c:v>
                </c:pt>
                <c:pt idx="1565">
                  <c:v>0.42846699999999999</c:v>
                </c:pt>
                <c:pt idx="1566">
                  <c:v>0.42780499999999999</c:v>
                </c:pt>
                <c:pt idx="1567">
                  <c:v>0.42719400000000002</c:v>
                </c:pt>
                <c:pt idx="1568">
                  <c:v>0.42649300000000001</c:v>
                </c:pt>
                <c:pt idx="1569">
                  <c:v>0.42562</c:v>
                </c:pt>
                <c:pt idx="1570">
                  <c:v>0.425201</c:v>
                </c:pt>
                <c:pt idx="1571">
                  <c:v>0.42448000000000002</c:v>
                </c:pt>
                <c:pt idx="1572">
                  <c:v>0.42382700000000001</c:v>
                </c:pt>
                <c:pt idx="1573">
                  <c:v>0.42306899999999997</c:v>
                </c:pt>
                <c:pt idx="1574">
                  <c:v>0.422487</c:v>
                </c:pt>
                <c:pt idx="1575">
                  <c:v>0.42155599999999999</c:v>
                </c:pt>
                <c:pt idx="1576">
                  <c:v>0.42121199999999998</c:v>
                </c:pt>
                <c:pt idx="1577">
                  <c:v>0.42037200000000002</c:v>
                </c:pt>
                <c:pt idx="1578">
                  <c:v>0.41963099999999998</c:v>
                </c:pt>
                <c:pt idx="1579">
                  <c:v>0.41906700000000002</c:v>
                </c:pt>
                <c:pt idx="1580">
                  <c:v>0.41825299999999999</c:v>
                </c:pt>
                <c:pt idx="1581">
                  <c:v>0.41747299999999998</c:v>
                </c:pt>
                <c:pt idx="1582">
                  <c:v>0.41689599999999999</c:v>
                </c:pt>
                <c:pt idx="1583">
                  <c:v>0.41623900000000003</c:v>
                </c:pt>
                <c:pt idx="1584">
                  <c:v>0.41556100000000001</c:v>
                </c:pt>
                <c:pt idx="1585">
                  <c:v>0.41489999999999999</c:v>
                </c:pt>
                <c:pt idx="1586">
                  <c:v>0.414325</c:v>
                </c:pt>
                <c:pt idx="1587">
                  <c:v>0.41358099999999998</c:v>
                </c:pt>
                <c:pt idx="1588">
                  <c:v>0.412831</c:v>
                </c:pt>
                <c:pt idx="1589">
                  <c:v>0.41207300000000002</c:v>
                </c:pt>
                <c:pt idx="1590">
                  <c:v>0.41144500000000001</c:v>
                </c:pt>
                <c:pt idx="1591">
                  <c:v>0.41084199999999998</c:v>
                </c:pt>
                <c:pt idx="1592">
                  <c:v>0.41019600000000001</c:v>
                </c:pt>
                <c:pt idx="1593">
                  <c:v>0.40959499999999999</c:v>
                </c:pt>
                <c:pt idx="1594">
                  <c:v>0.40882600000000002</c:v>
                </c:pt>
                <c:pt idx="1595">
                  <c:v>0.408196</c:v>
                </c:pt>
                <c:pt idx="1596">
                  <c:v>0.40763300000000002</c:v>
                </c:pt>
                <c:pt idx="1597">
                  <c:v>0.406914</c:v>
                </c:pt>
                <c:pt idx="1598">
                  <c:v>0.40643800000000002</c:v>
                </c:pt>
                <c:pt idx="1599">
                  <c:v>0.40584999999999999</c:v>
                </c:pt>
                <c:pt idx="1600">
                  <c:v>0.405136</c:v>
                </c:pt>
                <c:pt idx="1601">
                  <c:v>0.40442899999999998</c:v>
                </c:pt>
                <c:pt idx="1602">
                  <c:v>0.40381299999999998</c:v>
                </c:pt>
                <c:pt idx="1603">
                  <c:v>0.40306500000000001</c:v>
                </c:pt>
                <c:pt idx="1604">
                  <c:v>0.40255400000000002</c:v>
                </c:pt>
                <c:pt idx="1605">
                  <c:v>0.40189799999999998</c:v>
                </c:pt>
                <c:pt idx="1606">
                  <c:v>0.40122999999999998</c:v>
                </c:pt>
                <c:pt idx="1607">
                  <c:v>0.40093299999999998</c:v>
                </c:pt>
                <c:pt idx="1608">
                  <c:v>0.40029999999999999</c:v>
                </c:pt>
                <c:pt idx="1609">
                  <c:v>0.39982800000000002</c:v>
                </c:pt>
                <c:pt idx="1610">
                  <c:v>0.39917799999999998</c:v>
                </c:pt>
                <c:pt idx="1611">
                  <c:v>0.39846100000000001</c:v>
                </c:pt>
                <c:pt idx="1612">
                  <c:v>0.39791599999999999</c:v>
                </c:pt>
                <c:pt idx="1613">
                  <c:v>0.39710800000000002</c:v>
                </c:pt>
                <c:pt idx="1614">
                  <c:v>0.39668700000000001</c:v>
                </c:pt>
                <c:pt idx="1615">
                  <c:v>0.39593800000000001</c:v>
                </c:pt>
                <c:pt idx="1616">
                  <c:v>0.39529500000000001</c:v>
                </c:pt>
                <c:pt idx="1617">
                  <c:v>0.394733</c:v>
                </c:pt>
                <c:pt idx="1618">
                  <c:v>0.394341</c:v>
                </c:pt>
                <c:pt idx="1619">
                  <c:v>0.393536</c:v>
                </c:pt>
                <c:pt idx="1620">
                  <c:v>0.39299499999999998</c:v>
                </c:pt>
                <c:pt idx="1621">
                  <c:v>0.39240000000000003</c:v>
                </c:pt>
                <c:pt idx="1622">
                  <c:v>0.39186300000000002</c:v>
                </c:pt>
                <c:pt idx="1623">
                  <c:v>0.39099499999999998</c:v>
                </c:pt>
                <c:pt idx="1624">
                  <c:v>0.390233</c:v>
                </c:pt>
                <c:pt idx="1625">
                  <c:v>0.389567</c:v>
                </c:pt>
                <c:pt idx="1626">
                  <c:v>0.38878299999999999</c:v>
                </c:pt>
                <c:pt idx="1627">
                  <c:v>0.38841199999999998</c:v>
                </c:pt>
                <c:pt idx="1628">
                  <c:v>0.38783299999999998</c:v>
                </c:pt>
                <c:pt idx="1629">
                  <c:v>0.38703500000000002</c:v>
                </c:pt>
                <c:pt idx="1630">
                  <c:v>0.38656400000000002</c:v>
                </c:pt>
                <c:pt idx="1631">
                  <c:v>0.38616800000000001</c:v>
                </c:pt>
                <c:pt idx="1632">
                  <c:v>0.38539200000000001</c:v>
                </c:pt>
                <c:pt idx="1633">
                  <c:v>0.38455600000000001</c:v>
                </c:pt>
                <c:pt idx="1634">
                  <c:v>0.38384299999999999</c:v>
                </c:pt>
                <c:pt idx="1635">
                  <c:v>0.38312600000000002</c:v>
                </c:pt>
                <c:pt idx="1636">
                  <c:v>0.38243300000000002</c:v>
                </c:pt>
                <c:pt idx="1637">
                  <c:v>0.38190200000000002</c:v>
                </c:pt>
                <c:pt idx="1638">
                  <c:v>0.38124599999999997</c:v>
                </c:pt>
                <c:pt idx="1639">
                  <c:v>0.38061099999999998</c:v>
                </c:pt>
                <c:pt idx="1640">
                  <c:v>0.380276</c:v>
                </c:pt>
                <c:pt idx="1641">
                  <c:v>0.37962000000000001</c:v>
                </c:pt>
                <c:pt idx="1642">
                  <c:v>0.37876799999999999</c:v>
                </c:pt>
                <c:pt idx="1643">
                  <c:v>0.37809799999999999</c:v>
                </c:pt>
                <c:pt idx="1644">
                  <c:v>0.37737300000000001</c:v>
                </c:pt>
                <c:pt idx="1645">
                  <c:v>0.37669900000000001</c:v>
                </c:pt>
                <c:pt idx="1646">
                  <c:v>0.376249</c:v>
                </c:pt>
                <c:pt idx="1647">
                  <c:v>0.37562099999999998</c:v>
                </c:pt>
                <c:pt idx="1648">
                  <c:v>0.37505500000000003</c:v>
                </c:pt>
                <c:pt idx="1649">
                  <c:v>0.374558</c:v>
                </c:pt>
                <c:pt idx="1650">
                  <c:v>0.37374600000000002</c:v>
                </c:pt>
                <c:pt idx="1651">
                  <c:v>0.37311299999999997</c:v>
                </c:pt>
                <c:pt idx="1652">
                  <c:v>0.37267899999999998</c:v>
                </c:pt>
                <c:pt idx="1653">
                  <c:v>0.372029</c:v>
                </c:pt>
                <c:pt idx="1654">
                  <c:v>0.37165599999999999</c:v>
                </c:pt>
                <c:pt idx="1655">
                  <c:v>0.371031</c:v>
                </c:pt>
                <c:pt idx="1656">
                  <c:v>0.37053399999999997</c:v>
                </c:pt>
                <c:pt idx="1657">
                  <c:v>0.37015100000000001</c:v>
                </c:pt>
                <c:pt idx="1658">
                  <c:v>0.36966100000000002</c:v>
                </c:pt>
                <c:pt idx="1659">
                  <c:v>0.36906600000000001</c:v>
                </c:pt>
                <c:pt idx="1660">
                  <c:v>0.36820199999999997</c:v>
                </c:pt>
                <c:pt idx="1661">
                  <c:v>0.367755</c:v>
                </c:pt>
                <c:pt idx="1662">
                  <c:v>0.36721700000000002</c:v>
                </c:pt>
                <c:pt idx="1663">
                  <c:v>0.36671799999999999</c:v>
                </c:pt>
                <c:pt idx="1664">
                  <c:v>0.36634699999999998</c:v>
                </c:pt>
                <c:pt idx="1665">
                  <c:v>0.36570900000000001</c:v>
                </c:pt>
                <c:pt idx="1666">
                  <c:v>0.36491200000000001</c:v>
                </c:pt>
                <c:pt idx="1667">
                  <c:v>0.36441699999999999</c:v>
                </c:pt>
                <c:pt idx="1668">
                  <c:v>0.36409399999999997</c:v>
                </c:pt>
                <c:pt idx="1669">
                  <c:v>0.363701</c:v>
                </c:pt>
                <c:pt idx="1670">
                  <c:v>0.36332300000000001</c:v>
                </c:pt>
                <c:pt idx="1671">
                  <c:v>0.36271999999999999</c:v>
                </c:pt>
                <c:pt idx="1672">
                  <c:v>0.36197099999999999</c:v>
                </c:pt>
                <c:pt idx="1673">
                  <c:v>0.36156500000000003</c:v>
                </c:pt>
                <c:pt idx="1674">
                  <c:v>0.36113200000000001</c:v>
                </c:pt>
                <c:pt idx="1675">
                  <c:v>0.360564</c:v>
                </c:pt>
                <c:pt idx="1676">
                  <c:v>0.35992400000000002</c:v>
                </c:pt>
                <c:pt idx="1677">
                  <c:v>0.35928199999999999</c:v>
                </c:pt>
                <c:pt idx="1678">
                  <c:v>0.35877799999999999</c:v>
                </c:pt>
                <c:pt idx="1679">
                  <c:v>0.35810500000000001</c:v>
                </c:pt>
                <c:pt idx="1680">
                  <c:v>0.35777599999999998</c:v>
                </c:pt>
                <c:pt idx="1681">
                  <c:v>0.357545</c:v>
                </c:pt>
                <c:pt idx="1682">
                  <c:v>0.35675200000000001</c:v>
                </c:pt>
                <c:pt idx="1683">
                  <c:v>0.35603000000000001</c:v>
                </c:pt>
                <c:pt idx="1684">
                  <c:v>0.355375</c:v>
                </c:pt>
                <c:pt idx="1685">
                  <c:v>0.35477500000000001</c:v>
                </c:pt>
                <c:pt idx="1686">
                  <c:v>0.354236</c:v>
                </c:pt>
                <c:pt idx="1687">
                  <c:v>0.353574</c:v>
                </c:pt>
                <c:pt idx="1688">
                  <c:v>0.35314099999999998</c:v>
                </c:pt>
                <c:pt idx="1689">
                  <c:v>0.35279500000000003</c:v>
                </c:pt>
                <c:pt idx="1690">
                  <c:v>0.35217700000000002</c:v>
                </c:pt>
                <c:pt idx="1691">
                  <c:v>0.35142099999999998</c:v>
                </c:pt>
                <c:pt idx="1692">
                  <c:v>0.350854</c:v>
                </c:pt>
                <c:pt idx="1693">
                  <c:v>0.35026299999999999</c:v>
                </c:pt>
                <c:pt idx="1694">
                  <c:v>0.34949200000000002</c:v>
                </c:pt>
                <c:pt idx="1695">
                  <c:v>0.34867300000000001</c:v>
                </c:pt>
                <c:pt idx="1696">
                  <c:v>0.34850399999999998</c:v>
                </c:pt>
                <c:pt idx="1697">
                  <c:v>0.347995</c:v>
                </c:pt>
                <c:pt idx="1698">
                  <c:v>0.34727400000000003</c:v>
                </c:pt>
                <c:pt idx="1699">
                  <c:v>0.34676600000000002</c:v>
                </c:pt>
                <c:pt idx="1700">
                  <c:v>0.34597600000000001</c:v>
                </c:pt>
                <c:pt idx="1701">
                  <c:v>0.34558899999999998</c:v>
                </c:pt>
                <c:pt idx="1702">
                  <c:v>0.34498499999999999</c:v>
                </c:pt>
                <c:pt idx="1703">
                  <c:v>0.34441100000000002</c:v>
                </c:pt>
                <c:pt idx="1704">
                  <c:v>0.34357799999999999</c:v>
                </c:pt>
                <c:pt idx="1705">
                  <c:v>0.34278900000000001</c:v>
                </c:pt>
                <c:pt idx="1706">
                  <c:v>0.34217399999999998</c:v>
                </c:pt>
                <c:pt idx="1707">
                  <c:v>0.34132899999999999</c:v>
                </c:pt>
                <c:pt idx="1708">
                  <c:v>0.34063500000000002</c:v>
                </c:pt>
                <c:pt idx="1709">
                  <c:v>0.34017599999999998</c:v>
                </c:pt>
                <c:pt idx="1710">
                  <c:v>0.33960000000000001</c:v>
                </c:pt>
                <c:pt idx="1711">
                  <c:v>0.33905299999999999</c:v>
                </c:pt>
                <c:pt idx="1712">
                  <c:v>0.33829100000000001</c:v>
                </c:pt>
                <c:pt idx="1713">
                  <c:v>0.33756199999999997</c:v>
                </c:pt>
                <c:pt idx="1714">
                  <c:v>0.33697899999999997</c:v>
                </c:pt>
                <c:pt idx="1715">
                  <c:v>0.33624999999999999</c:v>
                </c:pt>
                <c:pt idx="1716">
                  <c:v>0.33579700000000001</c:v>
                </c:pt>
                <c:pt idx="1717">
                  <c:v>0.33507799999999999</c:v>
                </c:pt>
                <c:pt idx="1718">
                  <c:v>0.33443200000000001</c:v>
                </c:pt>
                <c:pt idx="1719">
                  <c:v>0.33359100000000003</c:v>
                </c:pt>
                <c:pt idx="1720">
                  <c:v>0.333117</c:v>
                </c:pt>
                <c:pt idx="1721">
                  <c:v>0.33263999999999999</c:v>
                </c:pt>
                <c:pt idx="1722">
                  <c:v>0.33222299999999999</c:v>
                </c:pt>
                <c:pt idx="1723">
                  <c:v>0.331341</c:v>
                </c:pt>
                <c:pt idx="1724">
                  <c:v>0.33091799999999999</c:v>
                </c:pt>
                <c:pt idx="1725">
                  <c:v>0.33035500000000001</c:v>
                </c:pt>
                <c:pt idx="1726">
                  <c:v>0.32958199999999999</c:v>
                </c:pt>
                <c:pt idx="1727">
                  <c:v>0.32889099999999999</c:v>
                </c:pt>
                <c:pt idx="1728">
                  <c:v>0.32837100000000002</c:v>
                </c:pt>
                <c:pt idx="1729">
                  <c:v>0.32790999999999998</c:v>
                </c:pt>
                <c:pt idx="1730">
                  <c:v>0.32754499999999998</c:v>
                </c:pt>
                <c:pt idx="1731">
                  <c:v>0.32707700000000001</c:v>
                </c:pt>
                <c:pt idx="1732">
                  <c:v>0.32654300000000003</c:v>
                </c:pt>
                <c:pt idx="1733">
                  <c:v>0.32588200000000001</c:v>
                </c:pt>
                <c:pt idx="1734">
                  <c:v>0.32529200000000003</c:v>
                </c:pt>
                <c:pt idx="1735">
                  <c:v>0.32464399999999999</c:v>
                </c:pt>
                <c:pt idx="1736">
                  <c:v>0.32397300000000001</c:v>
                </c:pt>
                <c:pt idx="1737">
                  <c:v>0.32361099999999998</c:v>
                </c:pt>
                <c:pt idx="1738">
                  <c:v>0.322907</c:v>
                </c:pt>
                <c:pt idx="1739">
                  <c:v>0.32252599999999998</c:v>
                </c:pt>
                <c:pt idx="1740">
                  <c:v>0.32198100000000002</c:v>
                </c:pt>
                <c:pt idx="1741">
                  <c:v>0.32153500000000002</c:v>
                </c:pt>
                <c:pt idx="1742">
                  <c:v>0.32109900000000002</c:v>
                </c:pt>
                <c:pt idx="1743">
                  <c:v>0.320664</c:v>
                </c:pt>
                <c:pt idx="1744">
                  <c:v>0.31995899999999999</c:v>
                </c:pt>
                <c:pt idx="1745">
                  <c:v>0.31962299999999999</c:v>
                </c:pt>
                <c:pt idx="1746">
                  <c:v>0.31908700000000001</c:v>
                </c:pt>
                <c:pt idx="1747">
                  <c:v>0.31863000000000002</c:v>
                </c:pt>
                <c:pt idx="1748">
                  <c:v>0.31804399999999999</c:v>
                </c:pt>
                <c:pt idx="1749">
                  <c:v>0.317606</c:v>
                </c:pt>
                <c:pt idx="1750">
                  <c:v>0.31678699999999999</c:v>
                </c:pt>
                <c:pt idx="1751">
                  <c:v>0.316218</c:v>
                </c:pt>
                <c:pt idx="1752">
                  <c:v>0.31562600000000002</c:v>
                </c:pt>
                <c:pt idx="1753">
                  <c:v>0.31508700000000001</c:v>
                </c:pt>
                <c:pt idx="1754">
                  <c:v>0.31443399999999999</c:v>
                </c:pt>
                <c:pt idx="1755">
                  <c:v>0.31385400000000002</c:v>
                </c:pt>
                <c:pt idx="1756">
                  <c:v>0.31344100000000003</c:v>
                </c:pt>
                <c:pt idx="1757">
                  <c:v>0.312747</c:v>
                </c:pt>
                <c:pt idx="1758">
                  <c:v>0.31195499999999998</c:v>
                </c:pt>
                <c:pt idx="1759">
                  <c:v>0.311442</c:v>
                </c:pt>
                <c:pt idx="1760">
                  <c:v>0.31095600000000001</c:v>
                </c:pt>
                <c:pt idx="1761">
                  <c:v>0.31046800000000002</c:v>
                </c:pt>
                <c:pt idx="1762">
                  <c:v>0.30977700000000002</c:v>
                </c:pt>
                <c:pt idx="1763">
                  <c:v>0.309473</c:v>
                </c:pt>
                <c:pt idx="1764">
                  <c:v>0.30883699999999997</c:v>
                </c:pt>
                <c:pt idx="1765">
                  <c:v>0.30830600000000002</c:v>
                </c:pt>
                <c:pt idx="1766">
                  <c:v>0.307695</c:v>
                </c:pt>
                <c:pt idx="1767">
                  <c:v>0.30722300000000002</c:v>
                </c:pt>
                <c:pt idx="1768">
                  <c:v>0.30667699999999998</c:v>
                </c:pt>
                <c:pt idx="1769">
                  <c:v>0.30607099999999998</c:v>
                </c:pt>
                <c:pt idx="1770">
                  <c:v>0.305369</c:v>
                </c:pt>
                <c:pt idx="1771">
                  <c:v>0.30476900000000001</c:v>
                </c:pt>
                <c:pt idx="1772">
                  <c:v>0.30431399999999997</c:v>
                </c:pt>
                <c:pt idx="1773">
                  <c:v>0.30362299999999998</c:v>
                </c:pt>
                <c:pt idx="1774">
                  <c:v>0.30308099999999999</c:v>
                </c:pt>
                <c:pt idx="1775">
                  <c:v>0.30240800000000001</c:v>
                </c:pt>
                <c:pt idx="1776">
                  <c:v>0.30199900000000002</c:v>
                </c:pt>
                <c:pt idx="1777">
                  <c:v>0.30116700000000002</c:v>
                </c:pt>
                <c:pt idx="1778">
                  <c:v>0.30050300000000002</c:v>
                </c:pt>
                <c:pt idx="1779">
                  <c:v>0.29977799999999999</c:v>
                </c:pt>
                <c:pt idx="1780">
                  <c:v>0.29932500000000001</c:v>
                </c:pt>
                <c:pt idx="1781">
                  <c:v>0.298649</c:v>
                </c:pt>
                <c:pt idx="1782">
                  <c:v>0.29833900000000002</c:v>
                </c:pt>
                <c:pt idx="1783">
                  <c:v>0.29775299999999999</c:v>
                </c:pt>
                <c:pt idx="1784">
                  <c:v>0.29694900000000002</c:v>
                </c:pt>
                <c:pt idx="1785">
                  <c:v>0.296377</c:v>
                </c:pt>
                <c:pt idx="1786">
                  <c:v>0.29583599999999999</c:v>
                </c:pt>
                <c:pt idx="1787">
                  <c:v>0.29521599999999998</c:v>
                </c:pt>
                <c:pt idx="1788">
                  <c:v>0.29488900000000001</c:v>
                </c:pt>
                <c:pt idx="1789">
                  <c:v>0.29425000000000001</c:v>
                </c:pt>
                <c:pt idx="1790">
                  <c:v>0.29364600000000002</c:v>
                </c:pt>
                <c:pt idx="1791">
                  <c:v>0.29288199999999998</c:v>
                </c:pt>
                <c:pt idx="1792">
                  <c:v>0.29226200000000002</c:v>
                </c:pt>
                <c:pt idx="1793">
                  <c:v>0.29175000000000001</c:v>
                </c:pt>
                <c:pt idx="1794">
                  <c:v>0.29121000000000002</c:v>
                </c:pt>
                <c:pt idx="1795">
                  <c:v>0.29052</c:v>
                </c:pt>
                <c:pt idx="1796">
                  <c:v>0.28993799999999997</c:v>
                </c:pt>
                <c:pt idx="1797">
                  <c:v>0.28950900000000002</c:v>
                </c:pt>
                <c:pt idx="1798">
                  <c:v>0.28869899999999998</c:v>
                </c:pt>
                <c:pt idx="1799">
                  <c:v>0.288497</c:v>
                </c:pt>
                <c:pt idx="1800">
                  <c:v>0.28805700000000001</c:v>
                </c:pt>
                <c:pt idx="1801">
                  <c:v>0.287553</c:v>
                </c:pt>
                <c:pt idx="1802">
                  <c:v>0.28697299999999998</c:v>
                </c:pt>
                <c:pt idx="1803">
                  <c:v>0.286333</c:v>
                </c:pt>
                <c:pt idx="1804">
                  <c:v>0.28554600000000002</c:v>
                </c:pt>
                <c:pt idx="1805">
                  <c:v>0.285026</c:v>
                </c:pt>
                <c:pt idx="1806">
                  <c:v>0.28442200000000001</c:v>
                </c:pt>
                <c:pt idx="1807">
                  <c:v>0.28390900000000002</c:v>
                </c:pt>
                <c:pt idx="1808">
                  <c:v>0.28348400000000001</c:v>
                </c:pt>
                <c:pt idx="1809">
                  <c:v>0.283003</c:v>
                </c:pt>
                <c:pt idx="1810">
                  <c:v>0.282611</c:v>
                </c:pt>
                <c:pt idx="1811">
                  <c:v>0.28204299999999999</c:v>
                </c:pt>
                <c:pt idx="1812">
                  <c:v>0.28148899999999999</c:v>
                </c:pt>
                <c:pt idx="1813">
                  <c:v>0.280974</c:v>
                </c:pt>
                <c:pt idx="1814">
                  <c:v>0.28040700000000002</c:v>
                </c:pt>
                <c:pt idx="1815">
                  <c:v>0.28001799999999999</c:v>
                </c:pt>
                <c:pt idx="1816">
                  <c:v>0.27950900000000001</c:v>
                </c:pt>
                <c:pt idx="1817">
                  <c:v>0.27885199999999999</c:v>
                </c:pt>
                <c:pt idx="1818">
                  <c:v>0.27826099999999998</c:v>
                </c:pt>
                <c:pt idx="1819">
                  <c:v>0.27786300000000003</c:v>
                </c:pt>
                <c:pt idx="1820">
                  <c:v>0.277362</c:v>
                </c:pt>
                <c:pt idx="1821">
                  <c:v>0.27685500000000002</c:v>
                </c:pt>
                <c:pt idx="1822">
                  <c:v>0.27632699999999999</c:v>
                </c:pt>
                <c:pt idx="1823">
                  <c:v>0.27570499999999998</c:v>
                </c:pt>
                <c:pt idx="1824">
                  <c:v>0.27534900000000001</c:v>
                </c:pt>
                <c:pt idx="1825">
                  <c:v>0.27487400000000001</c:v>
                </c:pt>
                <c:pt idx="1826">
                  <c:v>0.274418</c:v>
                </c:pt>
                <c:pt idx="1827">
                  <c:v>0.273675</c:v>
                </c:pt>
                <c:pt idx="1828">
                  <c:v>0.27321000000000001</c:v>
                </c:pt>
                <c:pt idx="1829">
                  <c:v>0.27255400000000002</c:v>
                </c:pt>
                <c:pt idx="1830">
                  <c:v>0.27214100000000002</c:v>
                </c:pt>
                <c:pt idx="1831">
                  <c:v>0.27193499999999998</c:v>
                </c:pt>
                <c:pt idx="1832">
                  <c:v>0.27134200000000003</c:v>
                </c:pt>
                <c:pt idx="1833">
                  <c:v>0.270733</c:v>
                </c:pt>
                <c:pt idx="1834">
                  <c:v>0.27037299999999997</c:v>
                </c:pt>
                <c:pt idx="1835">
                  <c:v>0.26974700000000001</c:v>
                </c:pt>
                <c:pt idx="1836">
                  <c:v>0.268953</c:v>
                </c:pt>
                <c:pt idx="1837">
                  <c:v>0.26837100000000003</c:v>
                </c:pt>
                <c:pt idx="1838">
                  <c:v>0.26777600000000001</c:v>
                </c:pt>
                <c:pt idx="1839">
                  <c:v>0.26745999999999998</c:v>
                </c:pt>
                <c:pt idx="1840">
                  <c:v>0.26680300000000001</c:v>
                </c:pt>
                <c:pt idx="1841">
                  <c:v>0.26636500000000002</c:v>
                </c:pt>
                <c:pt idx="1842">
                  <c:v>0.26589800000000002</c:v>
                </c:pt>
                <c:pt idx="1843">
                  <c:v>0.26550499999999999</c:v>
                </c:pt>
                <c:pt idx="1844">
                  <c:v>0.26495200000000002</c:v>
                </c:pt>
                <c:pt idx="1845">
                  <c:v>0.264295</c:v>
                </c:pt>
                <c:pt idx="1846">
                  <c:v>0.26380799999999999</c:v>
                </c:pt>
                <c:pt idx="1847">
                  <c:v>0.26322600000000002</c:v>
                </c:pt>
                <c:pt idx="1848">
                  <c:v>0.26279799999999998</c:v>
                </c:pt>
                <c:pt idx="1849">
                  <c:v>0.26226699999999997</c:v>
                </c:pt>
                <c:pt idx="1850">
                  <c:v>0.26184600000000002</c:v>
                </c:pt>
                <c:pt idx="1851">
                  <c:v>0.26131100000000002</c:v>
                </c:pt>
                <c:pt idx="1852">
                  <c:v>0.26060299999999997</c:v>
                </c:pt>
                <c:pt idx="1853">
                  <c:v>0.26007599999999997</c:v>
                </c:pt>
                <c:pt idx="1854">
                  <c:v>0.25977600000000001</c:v>
                </c:pt>
                <c:pt idx="1855">
                  <c:v>0.25933299999999998</c:v>
                </c:pt>
                <c:pt idx="1856">
                  <c:v>0.25878200000000001</c:v>
                </c:pt>
                <c:pt idx="1857">
                  <c:v>0.25823400000000002</c:v>
                </c:pt>
                <c:pt idx="1858">
                  <c:v>0.25777499999999998</c:v>
                </c:pt>
                <c:pt idx="1859">
                  <c:v>0.25733800000000001</c:v>
                </c:pt>
                <c:pt idx="1860">
                  <c:v>0.25694499999999998</c:v>
                </c:pt>
                <c:pt idx="1861">
                  <c:v>0.25633400000000001</c:v>
                </c:pt>
                <c:pt idx="1862">
                  <c:v>0.25575799999999999</c:v>
                </c:pt>
                <c:pt idx="1863">
                  <c:v>0.25523899999999999</c:v>
                </c:pt>
                <c:pt idx="1864">
                  <c:v>0.25484400000000001</c:v>
                </c:pt>
                <c:pt idx="1865">
                  <c:v>0.254548</c:v>
                </c:pt>
                <c:pt idx="1866">
                  <c:v>0.25411800000000001</c:v>
                </c:pt>
                <c:pt idx="1867">
                  <c:v>0.25341599999999997</c:v>
                </c:pt>
                <c:pt idx="1868">
                  <c:v>0.25314300000000001</c:v>
                </c:pt>
                <c:pt idx="1869">
                  <c:v>0.252695</c:v>
                </c:pt>
                <c:pt idx="1870">
                  <c:v>0.252054</c:v>
                </c:pt>
                <c:pt idx="1871">
                  <c:v>0.25164199999999998</c:v>
                </c:pt>
                <c:pt idx="1872">
                  <c:v>0.25109100000000001</c:v>
                </c:pt>
                <c:pt idx="1873">
                  <c:v>0.25084800000000002</c:v>
                </c:pt>
                <c:pt idx="1874">
                  <c:v>0.25036000000000003</c:v>
                </c:pt>
                <c:pt idx="1875">
                  <c:v>0.249889</c:v>
                </c:pt>
                <c:pt idx="1876">
                  <c:v>0.249447</c:v>
                </c:pt>
                <c:pt idx="1877">
                  <c:v>0.24898500000000001</c:v>
                </c:pt>
                <c:pt idx="1878">
                  <c:v>0.248695</c:v>
                </c:pt>
                <c:pt idx="1879">
                  <c:v>0.24818799999999999</c:v>
                </c:pt>
                <c:pt idx="1880">
                  <c:v>0.24787500000000001</c:v>
                </c:pt>
                <c:pt idx="1881">
                  <c:v>0.247222</c:v>
                </c:pt>
                <c:pt idx="1882">
                  <c:v>0.24680199999999999</c:v>
                </c:pt>
                <c:pt idx="1883">
                  <c:v>0.24635599999999999</c:v>
                </c:pt>
                <c:pt idx="1884">
                  <c:v>0.245722</c:v>
                </c:pt>
                <c:pt idx="1885">
                  <c:v>0.24534300000000001</c:v>
                </c:pt>
                <c:pt idx="1886">
                  <c:v>0.24495500000000001</c:v>
                </c:pt>
                <c:pt idx="1887">
                  <c:v>0.24460499999999999</c:v>
                </c:pt>
                <c:pt idx="1888">
                  <c:v>0.24413399999999999</c:v>
                </c:pt>
                <c:pt idx="1889">
                  <c:v>0.243592</c:v>
                </c:pt>
                <c:pt idx="1890">
                  <c:v>0.24332100000000001</c:v>
                </c:pt>
                <c:pt idx="1891">
                  <c:v>0.24284700000000001</c:v>
                </c:pt>
                <c:pt idx="1892">
                  <c:v>0.24240900000000001</c:v>
                </c:pt>
                <c:pt idx="1893">
                  <c:v>0.24185999999999999</c:v>
                </c:pt>
                <c:pt idx="1894">
                  <c:v>0.241506</c:v>
                </c:pt>
                <c:pt idx="1895">
                  <c:v>0.24091699999999999</c:v>
                </c:pt>
                <c:pt idx="1896">
                  <c:v>0.240425</c:v>
                </c:pt>
                <c:pt idx="1897">
                  <c:v>0.240039</c:v>
                </c:pt>
                <c:pt idx="1898">
                  <c:v>0.23942099999999999</c:v>
                </c:pt>
                <c:pt idx="1899">
                  <c:v>0.23904900000000001</c:v>
                </c:pt>
                <c:pt idx="1900">
                  <c:v>0.238592</c:v>
                </c:pt>
                <c:pt idx="1901">
                  <c:v>0.23796</c:v>
                </c:pt>
                <c:pt idx="1902">
                  <c:v>0.23750399999999999</c:v>
                </c:pt>
                <c:pt idx="1903">
                  <c:v>0.236961</c:v>
                </c:pt>
                <c:pt idx="1904">
                  <c:v>0.23664399999999999</c:v>
                </c:pt>
                <c:pt idx="1905">
                  <c:v>0.236404</c:v>
                </c:pt>
                <c:pt idx="1906">
                  <c:v>0.23589099999999999</c:v>
                </c:pt>
                <c:pt idx="1907">
                  <c:v>0.23533899999999999</c:v>
                </c:pt>
                <c:pt idx="1908">
                  <c:v>0.23494100000000001</c:v>
                </c:pt>
                <c:pt idx="1909">
                  <c:v>0.23453399999999999</c:v>
                </c:pt>
                <c:pt idx="1910">
                  <c:v>0.234095</c:v>
                </c:pt>
                <c:pt idx="1911">
                  <c:v>0.23363300000000001</c:v>
                </c:pt>
                <c:pt idx="1912">
                  <c:v>0.233184</c:v>
                </c:pt>
                <c:pt idx="1913">
                  <c:v>0.232683</c:v>
                </c:pt>
                <c:pt idx="1914">
                  <c:v>0.23227999999999999</c:v>
                </c:pt>
                <c:pt idx="1915">
                  <c:v>0.23184099999999999</c:v>
                </c:pt>
                <c:pt idx="1916">
                  <c:v>0.23119000000000001</c:v>
                </c:pt>
                <c:pt idx="1917">
                  <c:v>0.23085900000000001</c:v>
                </c:pt>
                <c:pt idx="1918">
                  <c:v>0.230409</c:v>
                </c:pt>
                <c:pt idx="1919">
                  <c:v>0.229938</c:v>
                </c:pt>
                <c:pt idx="1920">
                  <c:v>0.229656</c:v>
                </c:pt>
                <c:pt idx="1921">
                  <c:v>0.22930400000000001</c:v>
                </c:pt>
                <c:pt idx="1922">
                  <c:v>0.22870599999999999</c:v>
                </c:pt>
                <c:pt idx="1923">
                  <c:v>0.22806599999999999</c:v>
                </c:pt>
                <c:pt idx="1924">
                  <c:v>0.22769400000000001</c:v>
                </c:pt>
                <c:pt idx="1925">
                  <c:v>0.227324</c:v>
                </c:pt>
                <c:pt idx="1926">
                  <c:v>0.22680400000000001</c:v>
                </c:pt>
                <c:pt idx="1927">
                  <c:v>0.22658500000000001</c:v>
                </c:pt>
                <c:pt idx="1928">
                  <c:v>0.226077</c:v>
                </c:pt>
                <c:pt idx="1929">
                  <c:v>0.22581699999999999</c:v>
                </c:pt>
                <c:pt idx="1930">
                  <c:v>0.22536900000000001</c:v>
                </c:pt>
                <c:pt idx="1931">
                  <c:v>0.22508300000000001</c:v>
                </c:pt>
                <c:pt idx="1932">
                  <c:v>0.224555</c:v>
                </c:pt>
                <c:pt idx="1933">
                  <c:v>0.22432099999999999</c:v>
                </c:pt>
                <c:pt idx="1934">
                  <c:v>0.22387399999999999</c:v>
                </c:pt>
                <c:pt idx="1935">
                  <c:v>0.22342300000000001</c:v>
                </c:pt>
                <c:pt idx="1936">
                  <c:v>0.223051</c:v>
                </c:pt>
                <c:pt idx="1937">
                  <c:v>0.222831</c:v>
                </c:pt>
                <c:pt idx="1938">
                  <c:v>0.22240599999999999</c:v>
                </c:pt>
                <c:pt idx="1939">
                  <c:v>0.222</c:v>
                </c:pt>
                <c:pt idx="1940">
                  <c:v>0.22157299999999999</c:v>
                </c:pt>
                <c:pt idx="1941">
                  <c:v>0.22112200000000001</c:v>
                </c:pt>
                <c:pt idx="1942">
                  <c:v>0.22087999999999999</c:v>
                </c:pt>
                <c:pt idx="1943">
                  <c:v>0.22062300000000001</c:v>
                </c:pt>
                <c:pt idx="1944">
                  <c:v>0.220362</c:v>
                </c:pt>
                <c:pt idx="1945">
                  <c:v>0.21978700000000001</c:v>
                </c:pt>
                <c:pt idx="1946">
                  <c:v>0.21928900000000001</c:v>
                </c:pt>
                <c:pt idx="1947">
                  <c:v>0.21899199999999999</c:v>
                </c:pt>
                <c:pt idx="1948">
                  <c:v>0.21851899999999999</c:v>
                </c:pt>
                <c:pt idx="1949">
                  <c:v>0.21829699999999999</c:v>
                </c:pt>
                <c:pt idx="1950">
                  <c:v>0.21765899999999999</c:v>
                </c:pt>
                <c:pt idx="1951">
                  <c:v>0.21742800000000001</c:v>
                </c:pt>
                <c:pt idx="1952">
                  <c:v>0.21722</c:v>
                </c:pt>
                <c:pt idx="1953">
                  <c:v>0.216951</c:v>
                </c:pt>
                <c:pt idx="1954">
                  <c:v>0.21640000000000001</c:v>
                </c:pt>
                <c:pt idx="1955">
                  <c:v>0.21577399999999999</c:v>
                </c:pt>
                <c:pt idx="1956">
                  <c:v>0.21518599999999999</c:v>
                </c:pt>
                <c:pt idx="1957">
                  <c:v>0.21515699999999999</c:v>
                </c:pt>
                <c:pt idx="1958">
                  <c:v>0.215056</c:v>
                </c:pt>
                <c:pt idx="1959">
                  <c:v>0.21476500000000001</c:v>
                </c:pt>
                <c:pt idx="1960">
                  <c:v>0.21427299999999999</c:v>
                </c:pt>
                <c:pt idx="1961">
                  <c:v>0.21360299999999999</c:v>
                </c:pt>
                <c:pt idx="1962">
                  <c:v>0.213197</c:v>
                </c:pt>
                <c:pt idx="1963">
                  <c:v>0.21274000000000001</c:v>
                </c:pt>
                <c:pt idx="1964">
                  <c:v>0.212454</c:v>
                </c:pt>
                <c:pt idx="1965">
                  <c:v>0.212362</c:v>
                </c:pt>
                <c:pt idx="1966">
                  <c:v>0.212062</c:v>
                </c:pt>
                <c:pt idx="1967">
                  <c:v>0.21148800000000001</c:v>
                </c:pt>
                <c:pt idx="1968">
                  <c:v>0.21093300000000001</c:v>
                </c:pt>
                <c:pt idx="1969">
                  <c:v>0.210531</c:v>
                </c:pt>
                <c:pt idx="1970">
                  <c:v>0.209922</c:v>
                </c:pt>
                <c:pt idx="1971">
                  <c:v>0.209675</c:v>
                </c:pt>
                <c:pt idx="1972">
                  <c:v>0.20944199999999999</c:v>
                </c:pt>
                <c:pt idx="1973">
                  <c:v>0.209428</c:v>
                </c:pt>
                <c:pt idx="1974">
                  <c:v>0.208957</c:v>
                </c:pt>
                <c:pt idx="1975">
                  <c:v>0.20821799999999999</c:v>
                </c:pt>
                <c:pt idx="1976">
                  <c:v>0.20751500000000001</c:v>
                </c:pt>
                <c:pt idx="1977">
                  <c:v>0.20691999999999999</c:v>
                </c:pt>
                <c:pt idx="1978">
                  <c:v>0.20668600000000001</c:v>
                </c:pt>
                <c:pt idx="1979">
                  <c:v>0.206569</c:v>
                </c:pt>
                <c:pt idx="1980">
                  <c:v>0.20646</c:v>
                </c:pt>
                <c:pt idx="1981">
                  <c:v>0.20626900000000001</c:v>
                </c:pt>
                <c:pt idx="1982">
                  <c:v>0.20580399999999999</c:v>
                </c:pt>
                <c:pt idx="1983">
                  <c:v>0.20529</c:v>
                </c:pt>
                <c:pt idx="1984">
                  <c:v>0.20452400000000001</c:v>
                </c:pt>
                <c:pt idx="1985">
                  <c:v>0.203902</c:v>
                </c:pt>
                <c:pt idx="1986">
                  <c:v>0.203793</c:v>
                </c:pt>
                <c:pt idx="1987">
                  <c:v>0.20355999999999999</c:v>
                </c:pt>
                <c:pt idx="1988">
                  <c:v>0.20358699999999999</c:v>
                </c:pt>
                <c:pt idx="1989">
                  <c:v>0.20327500000000001</c:v>
                </c:pt>
                <c:pt idx="1990">
                  <c:v>0.20269599999999999</c:v>
                </c:pt>
                <c:pt idx="1991">
                  <c:v>0.20199500000000001</c:v>
                </c:pt>
                <c:pt idx="1992">
                  <c:v>0.20136999999999999</c:v>
                </c:pt>
                <c:pt idx="1993">
                  <c:v>0.20111399999999999</c:v>
                </c:pt>
                <c:pt idx="1994">
                  <c:v>0.20061200000000001</c:v>
                </c:pt>
                <c:pt idx="1995">
                  <c:v>0.20045099999999999</c:v>
                </c:pt>
                <c:pt idx="1996">
                  <c:v>0.20032700000000001</c:v>
                </c:pt>
                <c:pt idx="1997">
                  <c:v>0.200234</c:v>
                </c:pt>
                <c:pt idx="1998">
                  <c:v>0.199707</c:v>
                </c:pt>
                <c:pt idx="1999">
                  <c:v>0.19890099999999999</c:v>
                </c:pt>
                <c:pt idx="2000">
                  <c:v>0.198626</c:v>
                </c:pt>
                <c:pt idx="2001">
                  <c:v>0.19821900000000001</c:v>
                </c:pt>
                <c:pt idx="2002">
                  <c:v>0.19822000000000001</c:v>
                </c:pt>
                <c:pt idx="2003">
                  <c:v>0.198051</c:v>
                </c:pt>
                <c:pt idx="2004">
                  <c:v>0.19801199999999999</c:v>
                </c:pt>
                <c:pt idx="2005">
                  <c:v>0.197661</c:v>
                </c:pt>
                <c:pt idx="2006">
                  <c:v>0.197072</c:v>
                </c:pt>
                <c:pt idx="2007">
                  <c:v>0.19644700000000001</c:v>
                </c:pt>
                <c:pt idx="2008">
                  <c:v>0.19580500000000001</c:v>
                </c:pt>
                <c:pt idx="2009">
                  <c:v>0.19561100000000001</c:v>
                </c:pt>
                <c:pt idx="2010">
                  <c:v>0.19503300000000001</c:v>
                </c:pt>
                <c:pt idx="2011">
                  <c:v>0.194942</c:v>
                </c:pt>
                <c:pt idx="2012">
                  <c:v>0.19495399999999999</c:v>
                </c:pt>
                <c:pt idx="2013">
                  <c:v>0.19456899999999999</c:v>
                </c:pt>
                <c:pt idx="2014">
                  <c:v>0.19409100000000001</c:v>
                </c:pt>
                <c:pt idx="2015">
                  <c:v>0.193409</c:v>
                </c:pt>
                <c:pt idx="2016">
                  <c:v>0.19283</c:v>
                </c:pt>
                <c:pt idx="2017">
                  <c:v>0.19266</c:v>
                </c:pt>
                <c:pt idx="2018">
                  <c:v>0.19243499999999999</c:v>
                </c:pt>
                <c:pt idx="2019">
                  <c:v>0.192472</c:v>
                </c:pt>
                <c:pt idx="2020">
                  <c:v>0.19201499999999999</c:v>
                </c:pt>
                <c:pt idx="2021">
                  <c:v>0.191608</c:v>
                </c:pt>
                <c:pt idx="2022">
                  <c:v>0.19124099999999999</c:v>
                </c:pt>
                <c:pt idx="2023">
                  <c:v>0.19072600000000001</c:v>
                </c:pt>
                <c:pt idx="2024">
                  <c:v>0.19037200000000001</c:v>
                </c:pt>
                <c:pt idx="2025">
                  <c:v>0.190002</c:v>
                </c:pt>
                <c:pt idx="2026">
                  <c:v>0.189614</c:v>
                </c:pt>
                <c:pt idx="2027">
                  <c:v>0.18950700000000001</c:v>
                </c:pt>
                <c:pt idx="2028">
                  <c:v>0.18945000000000001</c:v>
                </c:pt>
                <c:pt idx="2029">
                  <c:v>0.18915000000000001</c:v>
                </c:pt>
                <c:pt idx="2030">
                  <c:v>0.18879799999999999</c:v>
                </c:pt>
                <c:pt idx="2031">
                  <c:v>0.18815499999999999</c:v>
                </c:pt>
                <c:pt idx="2032">
                  <c:v>0.18751799999999999</c:v>
                </c:pt>
                <c:pt idx="2033">
                  <c:v>0.18726200000000001</c:v>
                </c:pt>
                <c:pt idx="2034">
                  <c:v>0.186866</c:v>
                </c:pt>
                <c:pt idx="2035">
                  <c:v>0.18642900000000001</c:v>
                </c:pt>
                <c:pt idx="2036">
                  <c:v>0.18620800000000001</c:v>
                </c:pt>
                <c:pt idx="2037">
                  <c:v>0.185835</c:v>
                </c:pt>
                <c:pt idx="2038">
                  <c:v>0.185418</c:v>
                </c:pt>
                <c:pt idx="2039">
                  <c:v>0.18501300000000001</c:v>
                </c:pt>
                <c:pt idx="2040">
                  <c:v>0.184505</c:v>
                </c:pt>
                <c:pt idx="2041">
                  <c:v>0.18396999999999999</c:v>
                </c:pt>
                <c:pt idx="2042">
                  <c:v>0.18378700000000001</c:v>
                </c:pt>
                <c:pt idx="2043">
                  <c:v>0.183727</c:v>
                </c:pt>
                <c:pt idx="2044">
                  <c:v>0.183532</c:v>
                </c:pt>
                <c:pt idx="2045">
                  <c:v>0.183198</c:v>
                </c:pt>
                <c:pt idx="2046">
                  <c:v>0.182921</c:v>
                </c:pt>
                <c:pt idx="2047">
                  <c:v>0.18226100000000001</c:v>
                </c:pt>
                <c:pt idx="2048">
                  <c:v>0.18156</c:v>
                </c:pt>
                <c:pt idx="2049">
                  <c:v>0.18108199999999999</c:v>
                </c:pt>
                <c:pt idx="2050">
                  <c:v>0.18093300000000001</c:v>
                </c:pt>
                <c:pt idx="2051">
                  <c:v>0.180701</c:v>
                </c:pt>
                <c:pt idx="2052">
                  <c:v>0.18067</c:v>
                </c:pt>
                <c:pt idx="2053">
                  <c:v>0.18040999999999999</c:v>
                </c:pt>
                <c:pt idx="2054">
                  <c:v>0.179813</c:v>
                </c:pt>
                <c:pt idx="2055">
                  <c:v>0.179427</c:v>
                </c:pt>
                <c:pt idx="2056">
                  <c:v>0.17908399999999999</c:v>
                </c:pt>
                <c:pt idx="2057">
                  <c:v>0.17862600000000001</c:v>
                </c:pt>
                <c:pt idx="2058">
                  <c:v>0.178203</c:v>
                </c:pt>
                <c:pt idx="2059">
                  <c:v>0.17783399999999999</c:v>
                </c:pt>
                <c:pt idx="2060">
                  <c:v>0.17762500000000001</c:v>
                </c:pt>
                <c:pt idx="2061">
                  <c:v>0.17730699999999999</c:v>
                </c:pt>
                <c:pt idx="2062">
                  <c:v>0.17707100000000001</c:v>
                </c:pt>
                <c:pt idx="2063">
                  <c:v>0.17664299999999999</c:v>
                </c:pt>
                <c:pt idx="2064">
                  <c:v>0.17624999999999999</c:v>
                </c:pt>
                <c:pt idx="2065">
                  <c:v>0.17574500000000001</c:v>
                </c:pt>
                <c:pt idx="2066">
                  <c:v>0.175316</c:v>
                </c:pt>
                <c:pt idx="2067">
                  <c:v>0.175097</c:v>
                </c:pt>
                <c:pt idx="2068">
                  <c:v>0.17479700000000001</c:v>
                </c:pt>
                <c:pt idx="2069">
                  <c:v>0.17455699999999999</c:v>
                </c:pt>
                <c:pt idx="2070">
                  <c:v>0.17424200000000001</c:v>
                </c:pt>
                <c:pt idx="2071">
                  <c:v>0.173758</c:v>
                </c:pt>
                <c:pt idx="2072">
                  <c:v>0.173427</c:v>
                </c:pt>
                <c:pt idx="2073">
                  <c:v>0.173013</c:v>
                </c:pt>
                <c:pt idx="2074">
                  <c:v>0.17277000000000001</c:v>
                </c:pt>
                <c:pt idx="2075">
                  <c:v>0.17222499999999999</c:v>
                </c:pt>
                <c:pt idx="2076">
                  <c:v>0.17199999999999999</c:v>
                </c:pt>
                <c:pt idx="2077">
                  <c:v>0.17163900000000001</c:v>
                </c:pt>
                <c:pt idx="2078">
                  <c:v>0.171379</c:v>
                </c:pt>
                <c:pt idx="2079">
                  <c:v>0.17110400000000001</c:v>
                </c:pt>
                <c:pt idx="2080">
                  <c:v>0.17061100000000001</c:v>
                </c:pt>
                <c:pt idx="2081">
                  <c:v>0.17044699999999999</c:v>
                </c:pt>
                <c:pt idx="2082">
                  <c:v>0.17022399999999999</c:v>
                </c:pt>
                <c:pt idx="2083">
                  <c:v>0.169929</c:v>
                </c:pt>
                <c:pt idx="2084">
                  <c:v>0.169651</c:v>
                </c:pt>
                <c:pt idx="2085">
                  <c:v>0.16928399999999999</c:v>
                </c:pt>
                <c:pt idx="2086">
                  <c:v>0.16877800000000001</c:v>
                </c:pt>
                <c:pt idx="2087">
                  <c:v>0.16847500000000001</c:v>
                </c:pt>
                <c:pt idx="2088">
                  <c:v>0.168318</c:v>
                </c:pt>
                <c:pt idx="2089">
                  <c:v>0.16808100000000001</c:v>
                </c:pt>
                <c:pt idx="2090">
                  <c:v>0.16769899999999999</c:v>
                </c:pt>
                <c:pt idx="2091">
                  <c:v>0.16744600000000001</c:v>
                </c:pt>
                <c:pt idx="2092">
                  <c:v>0.16694700000000001</c:v>
                </c:pt>
                <c:pt idx="2093">
                  <c:v>0.16683300000000001</c:v>
                </c:pt>
                <c:pt idx="2094">
                  <c:v>0.166404</c:v>
                </c:pt>
                <c:pt idx="2095">
                  <c:v>0.16620199999999999</c:v>
                </c:pt>
                <c:pt idx="2096">
                  <c:v>0.16578599999999999</c:v>
                </c:pt>
                <c:pt idx="2097">
                  <c:v>0.16549900000000001</c:v>
                </c:pt>
                <c:pt idx="2098">
                  <c:v>0.16505300000000001</c:v>
                </c:pt>
                <c:pt idx="2099">
                  <c:v>0.16481000000000001</c:v>
                </c:pt>
                <c:pt idx="2100">
                  <c:v>0.164553</c:v>
                </c:pt>
                <c:pt idx="2101">
                  <c:v>0.16433500000000001</c:v>
                </c:pt>
                <c:pt idx="2102">
                  <c:v>0.164047</c:v>
                </c:pt>
                <c:pt idx="2103">
                  <c:v>0.16383400000000001</c:v>
                </c:pt>
                <c:pt idx="2104">
                  <c:v>0.16329199999999999</c:v>
                </c:pt>
                <c:pt idx="2105">
                  <c:v>0.16294400000000001</c:v>
                </c:pt>
                <c:pt idx="2106">
                  <c:v>0.16257199999999999</c:v>
                </c:pt>
                <c:pt idx="2107">
                  <c:v>0.16237799999999999</c:v>
                </c:pt>
                <c:pt idx="2108">
                  <c:v>0.16212299999999999</c:v>
                </c:pt>
                <c:pt idx="2109">
                  <c:v>0.161971</c:v>
                </c:pt>
                <c:pt idx="2110">
                  <c:v>0.16140399999999999</c:v>
                </c:pt>
                <c:pt idx="2111">
                  <c:v>0.16117999999999999</c:v>
                </c:pt>
                <c:pt idx="2112">
                  <c:v>0.160751</c:v>
                </c:pt>
                <c:pt idx="2113">
                  <c:v>0.16019</c:v>
                </c:pt>
                <c:pt idx="2114">
                  <c:v>0.160108</c:v>
                </c:pt>
                <c:pt idx="2115">
                  <c:v>0.15992200000000001</c:v>
                </c:pt>
                <c:pt idx="2116">
                  <c:v>0.15981200000000001</c:v>
                </c:pt>
                <c:pt idx="2117">
                  <c:v>0.159363</c:v>
                </c:pt>
                <c:pt idx="2118">
                  <c:v>0.158854</c:v>
                </c:pt>
                <c:pt idx="2119">
                  <c:v>0.15851699999999999</c:v>
                </c:pt>
                <c:pt idx="2120">
                  <c:v>0.158162</c:v>
                </c:pt>
                <c:pt idx="2121">
                  <c:v>0.15789</c:v>
                </c:pt>
                <c:pt idx="2122">
                  <c:v>0.157719</c:v>
                </c:pt>
                <c:pt idx="2123">
                  <c:v>0.15723899999999999</c:v>
                </c:pt>
                <c:pt idx="2124">
                  <c:v>0.15709200000000001</c:v>
                </c:pt>
                <c:pt idx="2125">
                  <c:v>0.15676699999999999</c:v>
                </c:pt>
                <c:pt idx="2126">
                  <c:v>0.156579</c:v>
                </c:pt>
                <c:pt idx="2127">
                  <c:v>0.15636</c:v>
                </c:pt>
                <c:pt idx="2128">
                  <c:v>0.156108</c:v>
                </c:pt>
                <c:pt idx="2129">
                  <c:v>0.15585399999999999</c:v>
                </c:pt>
                <c:pt idx="2130">
                  <c:v>0.15535199999999999</c:v>
                </c:pt>
                <c:pt idx="2131">
                  <c:v>0.15510199999999999</c:v>
                </c:pt>
                <c:pt idx="2132">
                  <c:v>0.15462799999999999</c:v>
                </c:pt>
                <c:pt idx="2133">
                  <c:v>0.154255</c:v>
                </c:pt>
                <c:pt idx="2134">
                  <c:v>0.15412999999999999</c:v>
                </c:pt>
                <c:pt idx="2135">
                  <c:v>0.153893</c:v>
                </c:pt>
                <c:pt idx="2136">
                  <c:v>0.153698</c:v>
                </c:pt>
                <c:pt idx="2137">
                  <c:v>0.15334</c:v>
                </c:pt>
                <c:pt idx="2138">
                  <c:v>0.15287999999999999</c:v>
                </c:pt>
                <c:pt idx="2139">
                  <c:v>0.152533</c:v>
                </c:pt>
                <c:pt idx="2140">
                  <c:v>0.15243200000000001</c:v>
                </c:pt>
                <c:pt idx="2141">
                  <c:v>0.15212999999999999</c:v>
                </c:pt>
                <c:pt idx="2142">
                  <c:v>0.15171200000000001</c:v>
                </c:pt>
                <c:pt idx="2143">
                  <c:v>0.15157000000000001</c:v>
                </c:pt>
                <c:pt idx="2144">
                  <c:v>0.15153800000000001</c:v>
                </c:pt>
                <c:pt idx="2145">
                  <c:v>0.15113599999999999</c:v>
                </c:pt>
                <c:pt idx="2146">
                  <c:v>0.15079799999999999</c:v>
                </c:pt>
                <c:pt idx="2147">
                  <c:v>0.150424</c:v>
                </c:pt>
                <c:pt idx="2148">
                  <c:v>0.15047199999999999</c:v>
                </c:pt>
                <c:pt idx="2149">
                  <c:v>0.15010599999999999</c:v>
                </c:pt>
                <c:pt idx="2150">
                  <c:v>0.14962600000000001</c:v>
                </c:pt>
                <c:pt idx="2151">
                  <c:v>0.14945700000000001</c:v>
                </c:pt>
                <c:pt idx="2152">
                  <c:v>0.14893100000000001</c:v>
                </c:pt>
                <c:pt idx="2153">
                  <c:v>0.14882999999999999</c:v>
                </c:pt>
                <c:pt idx="2154">
                  <c:v>0.14860000000000001</c:v>
                </c:pt>
                <c:pt idx="2155">
                  <c:v>0.14851600000000001</c:v>
                </c:pt>
                <c:pt idx="2156">
                  <c:v>0.14829100000000001</c:v>
                </c:pt>
                <c:pt idx="2157">
                  <c:v>0.14784900000000001</c:v>
                </c:pt>
                <c:pt idx="2158">
                  <c:v>0.147313</c:v>
                </c:pt>
                <c:pt idx="2159">
                  <c:v>0.14699000000000001</c:v>
                </c:pt>
                <c:pt idx="2160">
                  <c:v>0.14683599999999999</c:v>
                </c:pt>
                <c:pt idx="2161">
                  <c:v>0.14635999999999999</c:v>
                </c:pt>
                <c:pt idx="2162">
                  <c:v>0.146371</c:v>
                </c:pt>
                <c:pt idx="2163">
                  <c:v>0.14604700000000001</c:v>
                </c:pt>
                <c:pt idx="2164">
                  <c:v>0.145652</c:v>
                </c:pt>
                <c:pt idx="2165">
                  <c:v>0.14543800000000001</c:v>
                </c:pt>
                <c:pt idx="2166">
                  <c:v>0.14499400000000001</c:v>
                </c:pt>
                <c:pt idx="2167">
                  <c:v>0.14478099999999999</c:v>
                </c:pt>
                <c:pt idx="2168">
                  <c:v>0.14461299999999999</c:v>
                </c:pt>
                <c:pt idx="2169">
                  <c:v>0.14460300000000001</c:v>
                </c:pt>
                <c:pt idx="2170">
                  <c:v>0.14413699999999999</c:v>
                </c:pt>
                <c:pt idx="2171">
                  <c:v>0.14388100000000001</c:v>
                </c:pt>
                <c:pt idx="2172">
                  <c:v>0.14354800000000001</c:v>
                </c:pt>
                <c:pt idx="2173">
                  <c:v>0.14319999999999999</c:v>
                </c:pt>
                <c:pt idx="2174">
                  <c:v>0.14266400000000001</c:v>
                </c:pt>
                <c:pt idx="2175">
                  <c:v>0.14233399999999999</c:v>
                </c:pt>
                <c:pt idx="2176">
                  <c:v>0.142094</c:v>
                </c:pt>
                <c:pt idx="2177">
                  <c:v>0.14203399999999999</c:v>
                </c:pt>
                <c:pt idx="2178">
                  <c:v>0.14177799999999999</c:v>
                </c:pt>
                <c:pt idx="2179">
                  <c:v>0.14147599999999999</c:v>
                </c:pt>
                <c:pt idx="2180">
                  <c:v>0.14102000000000001</c:v>
                </c:pt>
                <c:pt idx="2181">
                  <c:v>0.140676</c:v>
                </c:pt>
                <c:pt idx="2182">
                  <c:v>0.140432</c:v>
                </c:pt>
                <c:pt idx="2183">
                  <c:v>0.140235</c:v>
                </c:pt>
                <c:pt idx="2184">
                  <c:v>0.13999600000000001</c:v>
                </c:pt>
                <c:pt idx="2185">
                  <c:v>0.13961299999999999</c:v>
                </c:pt>
                <c:pt idx="2186">
                  <c:v>0.13943800000000001</c:v>
                </c:pt>
                <c:pt idx="2187">
                  <c:v>0.13916200000000001</c:v>
                </c:pt>
                <c:pt idx="2188">
                  <c:v>0.138988</c:v>
                </c:pt>
                <c:pt idx="2189">
                  <c:v>0.13867299999999999</c:v>
                </c:pt>
                <c:pt idx="2190">
                  <c:v>0.138405</c:v>
                </c:pt>
                <c:pt idx="2191">
                  <c:v>0.13841000000000001</c:v>
                </c:pt>
                <c:pt idx="2192">
                  <c:v>0.138068</c:v>
                </c:pt>
                <c:pt idx="2193">
                  <c:v>0.13794600000000001</c:v>
                </c:pt>
                <c:pt idx="2194">
                  <c:v>0.13744100000000001</c:v>
                </c:pt>
                <c:pt idx="2195">
                  <c:v>0.137243</c:v>
                </c:pt>
                <c:pt idx="2196">
                  <c:v>0.137048</c:v>
                </c:pt>
                <c:pt idx="2197">
                  <c:v>0.13684199999999999</c:v>
                </c:pt>
                <c:pt idx="2198">
                  <c:v>0.13660600000000001</c:v>
                </c:pt>
                <c:pt idx="2199">
                  <c:v>0.13642199999999999</c:v>
                </c:pt>
                <c:pt idx="2200">
                  <c:v>0.13620699999999999</c:v>
                </c:pt>
                <c:pt idx="2201">
                  <c:v>0.13600100000000001</c:v>
                </c:pt>
                <c:pt idx="2202">
                  <c:v>0.13575200000000001</c:v>
                </c:pt>
                <c:pt idx="2203">
                  <c:v>0.135603</c:v>
                </c:pt>
                <c:pt idx="2204">
                  <c:v>0.13542699999999999</c:v>
                </c:pt>
                <c:pt idx="2205">
                  <c:v>0.13515099999999999</c:v>
                </c:pt>
                <c:pt idx="2206">
                  <c:v>0.13500400000000001</c:v>
                </c:pt>
                <c:pt idx="2207">
                  <c:v>0.13494200000000001</c:v>
                </c:pt>
                <c:pt idx="2208">
                  <c:v>0.13449900000000001</c:v>
                </c:pt>
                <c:pt idx="2209">
                  <c:v>0.13430600000000001</c:v>
                </c:pt>
                <c:pt idx="2210">
                  <c:v>0.13417399999999999</c:v>
                </c:pt>
                <c:pt idx="2211">
                  <c:v>0.13372500000000001</c:v>
                </c:pt>
                <c:pt idx="2212">
                  <c:v>0.133744</c:v>
                </c:pt>
                <c:pt idx="2213">
                  <c:v>0.13349</c:v>
                </c:pt>
                <c:pt idx="2214">
                  <c:v>0.13302700000000001</c:v>
                </c:pt>
                <c:pt idx="2215">
                  <c:v>0.13297300000000001</c:v>
                </c:pt>
                <c:pt idx="2216">
                  <c:v>0.13286500000000001</c:v>
                </c:pt>
                <c:pt idx="2217">
                  <c:v>0.13247999999999999</c:v>
                </c:pt>
                <c:pt idx="2218">
                  <c:v>0.13213</c:v>
                </c:pt>
                <c:pt idx="2219">
                  <c:v>0.132019</c:v>
                </c:pt>
                <c:pt idx="2220">
                  <c:v>0.131857</c:v>
                </c:pt>
                <c:pt idx="2221">
                  <c:v>0.13156799999999999</c:v>
                </c:pt>
                <c:pt idx="2222">
                  <c:v>0.13148499999999999</c:v>
                </c:pt>
                <c:pt idx="2223">
                  <c:v>0.13117799999999999</c:v>
                </c:pt>
                <c:pt idx="2224">
                  <c:v>0.13087699999999999</c:v>
                </c:pt>
                <c:pt idx="2225">
                  <c:v>0.13070100000000001</c:v>
                </c:pt>
                <c:pt idx="2226">
                  <c:v>0.13041800000000001</c:v>
                </c:pt>
                <c:pt idx="2227">
                  <c:v>0.130167</c:v>
                </c:pt>
                <c:pt idx="2228">
                  <c:v>0.129855</c:v>
                </c:pt>
                <c:pt idx="2229">
                  <c:v>0.129826</c:v>
                </c:pt>
                <c:pt idx="2230">
                  <c:v>0.12937399999999999</c:v>
                </c:pt>
                <c:pt idx="2231">
                  <c:v>0.129274</c:v>
                </c:pt>
                <c:pt idx="2232">
                  <c:v>0.128942</c:v>
                </c:pt>
                <c:pt idx="2233">
                  <c:v>0.12871199999999999</c:v>
                </c:pt>
                <c:pt idx="2234">
                  <c:v>0.12845400000000001</c:v>
                </c:pt>
                <c:pt idx="2235">
                  <c:v>0.128245</c:v>
                </c:pt>
                <c:pt idx="2236">
                  <c:v>0.127916</c:v>
                </c:pt>
                <c:pt idx="2237">
                  <c:v>0.12786800000000001</c:v>
                </c:pt>
                <c:pt idx="2238">
                  <c:v>0.12771299999999999</c:v>
                </c:pt>
                <c:pt idx="2239">
                  <c:v>0.127413</c:v>
                </c:pt>
                <c:pt idx="2240">
                  <c:v>0.127136</c:v>
                </c:pt>
                <c:pt idx="2241">
                  <c:v>0.126691</c:v>
                </c:pt>
                <c:pt idx="2242">
                  <c:v>0.12656800000000001</c:v>
                </c:pt>
                <c:pt idx="2243">
                  <c:v>0.12622700000000001</c:v>
                </c:pt>
                <c:pt idx="2244">
                  <c:v>0.125918</c:v>
                </c:pt>
                <c:pt idx="2245">
                  <c:v>0.12570000000000001</c:v>
                </c:pt>
                <c:pt idx="2246">
                  <c:v>0.12531600000000001</c:v>
                </c:pt>
                <c:pt idx="2247">
                  <c:v>0.125332</c:v>
                </c:pt>
                <c:pt idx="2248">
                  <c:v>0.12526300000000001</c:v>
                </c:pt>
                <c:pt idx="2249">
                  <c:v>0.124956</c:v>
                </c:pt>
                <c:pt idx="2250">
                  <c:v>0.124654</c:v>
                </c:pt>
                <c:pt idx="2251">
                  <c:v>0.12435400000000001</c:v>
                </c:pt>
                <c:pt idx="2252">
                  <c:v>0.124069</c:v>
                </c:pt>
                <c:pt idx="2253">
                  <c:v>0.12384299999999999</c:v>
                </c:pt>
                <c:pt idx="2254">
                  <c:v>0.123719</c:v>
                </c:pt>
                <c:pt idx="2255">
                  <c:v>0.12359299999999999</c:v>
                </c:pt>
                <c:pt idx="2256">
                  <c:v>0.12334199999999999</c:v>
                </c:pt>
                <c:pt idx="2257">
                  <c:v>0.123169</c:v>
                </c:pt>
                <c:pt idx="2258">
                  <c:v>0.122962</c:v>
                </c:pt>
                <c:pt idx="2259">
                  <c:v>0.12282899999999999</c:v>
                </c:pt>
                <c:pt idx="2260">
                  <c:v>0.12270300000000001</c:v>
                </c:pt>
                <c:pt idx="2261">
                  <c:v>0.122395</c:v>
                </c:pt>
                <c:pt idx="2262">
                  <c:v>0.122267</c:v>
                </c:pt>
                <c:pt idx="2263">
                  <c:v>0.121873</c:v>
                </c:pt>
                <c:pt idx="2264">
                  <c:v>0.121707</c:v>
                </c:pt>
                <c:pt idx="2265">
                  <c:v>0.12156599999999999</c:v>
                </c:pt>
                <c:pt idx="2266">
                  <c:v>0.121322</c:v>
                </c:pt>
                <c:pt idx="2267">
                  <c:v>0.121146</c:v>
                </c:pt>
                <c:pt idx="2268">
                  <c:v>0.12098</c:v>
                </c:pt>
                <c:pt idx="2269">
                  <c:v>0.121035</c:v>
                </c:pt>
                <c:pt idx="2270">
                  <c:v>0.120861</c:v>
                </c:pt>
                <c:pt idx="2271">
                  <c:v>0.12074799999999999</c:v>
                </c:pt>
                <c:pt idx="2272">
                  <c:v>0.12037399999999999</c:v>
                </c:pt>
                <c:pt idx="2273">
                  <c:v>0.120257</c:v>
                </c:pt>
                <c:pt idx="2274">
                  <c:v>0.120226</c:v>
                </c:pt>
                <c:pt idx="2275">
                  <c:v>0.11996999999999999</c:v>
                </c:pt>
                <c:pt idx="2276">
                  <c:v>0.119618</c:v>
                </c:pt>
                <c:pt idx="2277">
                  <c:v>0.119438</c:v>
                </c:pt>
                <c:pt idx="2278">
                  <c:v>0.119172</c:v>
                </c:pt>
                <c:pt idx="2279">
                  <c:v>0.119074</c:v>
                </c:pt>
                <c:pt idx="2280">
                  <c:v>0.11897099999999999</c:v>
                </c:pt>
                <c:pt idx="2281">
                  <c:v>0.118862</c:v>
                </c:pt>
                <c:pt idx="2282">
                  <c:v>0.118482</c:v>
                </c:pt>
                <c:pt idx="2283">
                  <c:v>0.118449</c:v>
                </c:pt>
                <c:pt idx="2284">
                  <c:v>0.118066</c:v>
                </c:pt>
                <c:pt idx="2285">
                  <c:v>0.117969</c:v>
                </c:pt>
                <c:pt idx="2286">
                  <c:v>0.11765299999999999</c:v>
                </c:pt>
                <c:pt idx="2287">
                  <c:v>0.11773400000000001</c:v>
                </c:pt>
                <c:pt idx="2288">
                  <c:v>0.117687</c:v>
                </c:pt>
                <c:pt idx="2289">
                  <c:v>0.11741699999999999</c:v>
                </c:pt>
                <c:pt idx="2290">
                  <c:v>0.11708300000000001</c:v>
                </c:pt>
                <c:pt idx="2291">
                  <c:v>0.117025</c:v>
                </c:pt>
                <c:pt idx="2292">
                  <c:v>0.11681</c:v>
                </c:pt>
                <c:pt idx="2293">
                  <c:v>0.116616</c:v>
                </c:pt>
                <c:pt idx="2294">
                  <c:v>0.116508</c:v>
                </c:pt>
                <c:pt idx="2295">
                  <c:v>0.116234</c:v>
                </c:pt>
                <c:pt idx="2296">
                  <c:v>0.115928</c:v>
                </c:pt>
                <c:pt idx="2297">
                  <c:v>0.11587600000000001</c:v>
                </c:pt>
                <c:pt idx="2298">
                  <c:v>0.115609</c:v>
                </c:pt>
                <c:pt idx="2299">
                  <c:v>0.115313</c:v>
                </c:pt>
                <c:pt idx="2300">
                  <c:v>0.11509999999999999</c:v>
                </c:pt>
                <c:pt idx="2301">
                  <c:v>0.11488900000000001</c:v>
                </c:pt>
                <c:pt idx="2302">
                  <c:v>0.114685</c:v>
                </c:pt>
                <c:pt idx="2303">
                  <c:v>0.114472</c:v>
                </c:pt>
                <c:pt idx="2304">
                  <c:v>0.114305</c:v>
                </c:pt>
                <c:pt idx="2305">
                  <c:v>0.114118</c:v>
                </c:pt>
                <c:pt idx="2306">
                  <c:v>0.113901</c:v>
                </c:pt>
                <c:pt idx="2307">
                  <c:v>0.11376799999999999</c:v>
                </c:pt>
                <c:pt idx="2308">
                  <c:v>0.11348800000000001</c:v>
                </c:pt>
                <c:pt idx="2309">
                  <c:v>0.11311400000000001</c:v>
                </c:pt>
                <c:pt idx="2310">
                  <c:v>0.112979</c:v>
                </c:pt>
                <c:pt idx="2311">
                  <c:v>0.112844</c:v>
                </c:pt>
                <c:pt idx="2312">
                  <c:v>0.11274099999999999</c:v>
                </c:pt>
                <c:pt idx="2313">
                  <c:v>0.112608</c:v>
                </c:pt>
                <c:pt idx="2314">
                  <c:v>0.11233700000000001</c:v>
                </c:pt>
                <c:pt idx="2315">
                  <c:v>0.112066</c:v>
                </c:pt>
                <c:pt idx="2316">
                  <c:v>0.111984</c:v>
                </c:pt>
                <c:pt idx="2317">
                  <c:v>0.11179699999999999</c:v>
                </c:pt>
                <c:pt idx="2318">
                  <c:v>0.111481</c:v>
                </c:pt>
                <c:pt idx="2319">
                  <c:v>0.111361</c:v>
                </c:pt>
                <c:pt idx="2320">
                  <c:v>0.111414</c:v>
                </c:pt>
                <c:pt idx="2321">
                  <c:v>0.11131199999999999</c:v>
                </c:pt>
                <c:pt idx="2322">
                  <c:v>0.111135</c:v>
                </c:pt>
                <c:pt idx="2323">
                  <c:v>0.11082</c:v>
                </c:pt>
                <c:pt idx="2324">
                  <c:v>0.110765</c:v>
                </c:pt>
                <c:pt idx="2325">
                  <c:v>0.110655</c:v>
                </c:pt>
                <c:pt idx="2326">
                  <c:v>0.11025799999999999</c:v>
                </c:pt>
                <c:pt idx="2327">
                  <c:v>0.110032</c:v>
                </c:pt>
                <c:pt idx="2328">
                  <c:v>0.109887</c:v>
                </c:pt>
                <c:pt idx="2329">
                  <c:v>0.10950799999999999</c:v>
                </c:pt>
                <c:pt idx="2330">
                  <c:v>0.109545</c:v>
                </c:pt>
                <c:pt idx="2331">
                  <c:v>0.109399</c:v>
                </c:pt>
                <c:pt idx="2332">
                  <c:v>0.109197</c:v>
                </c:pt>
                <c:pt idx="2333">
                  <c:v>0.109069</c:v>
                </c:pt>
                <c:pt idx="2334">
                  <c:v>0.108902</c:v>
                </c:pt>
                <c:pt idx="2335">
                  <c:v>0.10871400000000001</c:v>
                </c:pt>
                <c:pt idx="2336">
                  <c:v>0.108545</c:v>
                </c:pt>
                <c:pt idx="2337">
                  <c:v>0.108295</c:v>
                </c:pt>
                <c:pt idx="2338">
                  <c:v>0.10821</c:v>
                </c:pt>
                <c:pt idx="2339">
                  <c:v>0.108103</c:v>
                </c:pt>
                <c:pt idx="2340">
                  <c:v>0.10793899999999999</c:v>
                </c:pt>
                <c:pt idx="2341">
                  <c:v>0.107789</c:v>
                </c:pt>
                <c:pt idx="2342">
                  <c:v>0.10757899999999999</c:v>
                </c:pt>
                <c:pt idx="2343">
                  <c:v>0.107319</c:v>
                </c:pt>
                <c:pt idx="2344">
                  <c:v>0.107012</c:v>
                </c:pt>
                <c:pt idx="2345">
                  <c:v>0.107062</c:v>
                </c:pt>
                <c:pt idx="2346">
                  <c:v>0.106916</c:v>
                </c:pt>
                <c:pt idx="2347">
                  <c:v>0.106743</c:v>
                </c:pt>
                <c:pt idx="2348">
                  <c:v>0.10647</c:v>
                </c:pt>
                <c:pt idx="2349">
                  <c:v>0.106271</c:v>
                </c:pt>
                <c:pt idx="2350">
                  <c:v>0.105964</c:v>
                </c:pt>
                <c:pt idx="2351">
                  <c:v>0.105852</c:v>
                </c:pt>
                <c:pt idx="2352">
                  <c:v>0.105694</c:v>
                </c:pt>
                <c:pt idx="2353">
                  <c:v>0.105631</c:v>
                </c:pt>
                <c:pt idx="2354">
                  <c:v>0.105183</c:v>
                </c:pt>
                <c:pt idx="2355">
                  <c:v>0.105049</c:v>
                </c:pt>
                <c:pt idx="2356">
                  <c:v>0.104856</c:v>
                </c:pt>
                <c:pt idx="2357">
                  <c:v>0.104578</c:v>
                </c:pt>
                <c:pt idx="2358">
                  <c:v>0.104426</c:v>
                </c:pt>
                <c:pt idx="2359">
                  <c:v>0.10428800000000001</c:v>
                </c:pt>
                <c:pt idx="2360">
                  <c:v>0.10433199999999999</c:v>
                </c:pt>
                <c:pt idx="2361">
                  <c:v>0.10401299999999999</c:v>
                </c:pt>
                <c:pt idx="2362">
                  <c:v>0.10373300000000001</c:v>
                </c:pt>
                <c:pt idx="2363">
                  <c:v>0.103286</c:v>
                </c:pt>
                <c:pt idx="2364">
                  <c:v>0.10295</c:v>
                </c:pt>
                <c:pt idx="2365">
                  <c:v>0.102856</c:v>
                </c:pt>
                <c:pt idx="2366">
                  <c:v>0.102657</c:v>
                </c:pt>
                <c:pt idx="2367">
                  <c:v>0.10259500000000001</c:v>
                </c:pt>
                <c:pt idx="2368">
                  <c:v>0.102349</c:v>
                </c:pt>
                <c:pt idx="2369">
                  <c:v>0.102102</c:v>
                </c:pt>
                <c:pt idx="2370">
                  <c:v>0.101964</c:v>
                </c:pt>
                <c:pt idx="2371">
                  <c:v>0.101921</c:v>
                </c:pt>
                <c:pt idx="2372">
                  <c:v>0.101656</c:v>
                </c:pt>
                <c:pt idx="2373">
                  <c:v>0.101383</c:v>
                </c:pt>
                <c:pt idx="2374">
                  <c:v>0.100991</c:v>
                </c:pt>
                <c:pt idx="2375">
                  <c:v>0.10079100000000001</c:v>
                </c:pt>
                <c:pt idx="2376">
                  <c:v>0.10054299999999999</c:v>
                </c:pt>
                <c:pt idx="2377">
                  <c:v>0.100429</c:v>
                </c:pt>
                <c:pt idx="2378">
                  <c:v>0.10033400000000001</c:v>
                </c:pt>
                <c:pt idx="2379">
                  <c:v>0.10043199999999999</c:v>
                </c:pt>
                <c:pt idx="2380">
                  <c:v>0.100145</c:v>
                </c:pt>
                <c:pt idx="2381">
                  <c:v>9.9723999999999993E-2</c:v>
                </c:pt>
                <c:pt idx="2382">
                  <c:v>9.9657999999999997E-2</c:v>
                </c:pt>
                <c:pt idx="2383">
                  <c:v>9.9535999999999999E-2</c:v>
                </c:pt>
                <c:pt idx="2384">
                  <c:v>9.9298999999999998E-2</c:v>
                </c:pt>
                <c:pt idx="2385">
                  <c:v>9.9252999999999994E-2</c:v>
                </c:pt>
                <c:pt idx="2386">
                  <c:v>9.8894999999999997E-2</c:v>
                </c:pt>
                <c:pt idx="2387">
                  <c:v>9.8483000000000001E-2</c:v>
                </c:pt>
                <c:pt idx="2388">
                  <c:v>9.8383999999999999E-2</c:v>
                </c:pt>
                <c:pt idx="2389">
                  <c:v>9.8192000000000002E-2</c:v>
                </c:pt>
                <c:pt idx="2390">
                  <c:v>9.8180000000000003E-2</c:v>
                </c:pt>
                <c:pt idx="2391">
                  <c:v>9.8138000000000003E-2</c:v>
                </c:pt>
                <c:pt idx="2392">
                  <c:v>9.8042000000000004E-2</c:v>
                </c:pt>
                <c:pt idx="2393">
                  <c:v>9.7859000000000002E-2</c:v>
                </c:pt>
                <c:pt idx="2394">
                  <c:v>9.7594E-2</c:v>
                </c:pt>
                <c:pt idx="2395">
                  <c:v>9.7402000000000002E-2</c:v>
                </c:pt>
                <c:pt idx="2396">
                  <c:v>9.7284999999999996E-2</c:v>
                </c:pt>
                <c:pt idx="2397">
                  <c:v>9.7154000000000004E-2</c:v>
                </c:pt>
                <c:pt idx="2398">
                  <c:v>9.7029000000000004E-2</c:v>
                </c:pt>
                <c:pt idx="2399">
                  <c:v>9.6993999999999997E-2</c:v>
                </c:pt>
                <c:pt idx="2400">
                  <c:v>9.6716999999999997E-2</c:v>
                </c:pt>
                <c:pt idx="2401">
                  <c:v>9.6570000000000003E-2</c:v>
                </c:pt>
                <c:pt idx="2402">
                  <c:v>9.6384999999999998E-2</c:v>
                </c:pt>
                <c:pt idx="2403">
                  <c:v>9.6401000000000001E-2</c:v>
                </c:pt>
                <c:pt idx="2404">
                  <c:v>9.6009999999999998E-2</c:v>
                </c:pt>
                <c:pt idx="2405">
                  <c:v>9.5852000000000007E-2</c:v>
                </c:pt>
                <c:pt idx="2406">
                  <c:v>9.5548999999999995E-2</c:v>
                </c:pt>
                <c:pt idx="2407">
                  <c:v>9.5401E-2</c:v>
                </c:pt>
                <c:pt idx="2408">
                  <c:v>9.5284999999999995E-2</c:v>
                </c:pt>
                <c:pt idx="2409">
                  <c:v>9.5256999999999994E-2</c:v>
                </c:pt>
                <c:pt idx="2410">
                  <c:v>9.5047000000000006E-2</c:v>
                </c:pt>
                <c:pt idx="2411">
                  <c:v>9.5182000000000003E-2</c:v>
                </c:pt>
                <c:pt idx="2412">
                  <c:v>9.4919000000000003E-2</c:v>
                </c:pt>
                <c:pt idx="2413">
                  <c:v>9.4918000000000002E-2</c:v>
                </c:pt>
                <c:pt idx="2414">
                  <c:v>9.4811000000000006E-2</c:v>
                </c:pt>
                <c:pt idx="2415">
                  <c:v>9.4625000000000001E-2</c:v>
                </c:pt>
                <c:pt idx="2416">
                  <c:v>9.4470999999999999E-2</c:v>
                </c:pt>
                <c:pt idx="2417">
                  <c:v>9.4291E-2</c:v>
                </c:pt>
                <c:pt idx="2418">
                  <c:v>9.3992000000000006E-2</c:v>
                </c:pt>
                <c:pt idx="2419">
                  <c:v>9.3868999999999994E-2</c:v>
                </c:pt>
                <c:pt idx="2420">
                  <c:v>9.3648999999999996E-2</c:v>
                </c:pt>
                <c:pt idx="2421">
                  <c:v>9.3672000000000005E-2</c:v>
                </c:pt>
                <c:pt idx="2422">
                  <c:v>9.3547000000000005E-2</c:v>
                </c:pt>
                <c:pt idx="2423">
                  <c:v>9.3312000000000006E-2</c:v>
                </c:pt>
                <c:pt idx="2424">
                  <c:v>9.3216999999999994E-2</c:v>
                </c:pt>
                <c:pt idx="2425">
                  <c:v>9.3229999999999993E-2</c:v>
                </c:pt>
                <c:pt idx="2426">
                  <c:v>9.3063000000000007E-2</c:v>
                </c:pt>
                <c:pt idx="2427">
                  <c:v>9.2926999999999996E-2</c:v>
                </c:pt>
                <c:pt idx="2428">
                  <c:v>9.2926999999999996E-2</c:v>
                </c:pt>
                <c:pt idx="2429">
                  <c:v>9.2619999999999994E-2</c:v>
                </c:pt>
                <c:pt idx="2430">
                  <c:v>9.2441999999999996E-2</c:v>
                </c:pt>
                <c:pt idx="2431">
                  <c:v>9.2089000000000004E-2</c:v>
                </c:pt>
                <c:pt idx="2432">
                  <c:v>9.1901999999999998E-2</c:v>
                </c:pt>
                <c:pt idx="2433">
                  <c:v>9.1786000000000006E-2</c:v>
                </c:pt>
                <c:pt idx="2434">
                  <c:v>9.1952000000000006E-2</c:v>
                </c:pt>
                <c:pt idx="2435">
                  <c:v>9.1990000000000002E-2</c:v>
                </c:pt>
                <c:pt idx="2436">
                  <c:v>9.1822000000000001E-2</c:v>
                </c:pt>
                <c:pt idx="2437">
                  <c:v>9.1588000000000003E-2</c:v>
                </c:pt>
                <c:pt idx="2438">
                  <c:v>9.1563000000000005E-2</c:v>
                </c:pt>
                <c:pt idx="2439">
                  <c:v>9.1351000000000002E-2</c:v>
                </c:pt>
                <c:pt idx="2440">
                  <c:v>9.1050000000000006E-2</c:v>
                </c:pt>
                <c:pt idx="2441">
                  <c:v>9.1102000000000002E-2</c:v>
                </c:pt>
                <c:pt idx="2442">
                  <c:v>9.0856999999999993E-2</c:v>
                </c:pt>
                <c:pt idx="2443">
                  <c:v>9.0754000000000001E-2</c:v>
                </c:pt>
                <c:pt idx="2444">
                  <c:v>9.0580999999999995E-2</c:v>
                </c:pt>
                <c:pt idx="2445">
                  <c:v>9.0499999999999997E-2</c:v>
                </c:pt>
                <c:pt idx="2446">
                  <c:v>9.0477000000000002E-2</c:v>
                </c:pt>
                <c:pt idx="2447">
                  <c:v>9.0258000000000005E-2</c:v>
                </c:pt>
                <c:pt idx="2448">
                  <c:v>9.0371000000000007E-2</c:v>
                </c:pt>
                <c:pt idx="2449">
                  <c:v>9.0277999999999997E-2</c:v>
                </c:pt>
                <c:pt idx="2450">
                  <c:v>8.9874999999999997E-2</c:v>
                </c:pt>
                <c:pt idx="2451">
                  <c:v>8.9647000000000004E-2</c:v>
                </c:pt>
                <c:pt idx="2452">
                  <c:v>8.9330000000000007E-2</c:v>
                </c:pt>
                <c:pt idx="2453">
                  <c:v>8.9356000000000005E-2</c:v>
                </c:pt>
                <c:pt idx="2454">
                  <c:v>8.9348999999999998E-2</c:v>
                </c:pt>
                <c:pt idx="2455">
                  <c:v>8.9302999999999993E-2</c:v>
                </c:pt>
                <c:pt idx="2456">
                  <c:v>8.9227000000000001E-2</c:v>
                </c:pt>
                <c:pt idx="2457">
                  <c:v>8.924E-2</c:v>
                </c:pt>
                <c:pt idx="2458">
                  <c:v>8.9041999999999996E-2</c:v>
                </c:pt>
                <c:pt idx="2459">
                  <c:v>8.8889999999999997E-2</c:v>
                </c:pt>
                <c:pt idx="2460">
                  <c:v>8.8624999999999995E-2</c:v>
                </c:pt>
                <c:pt idx="2461">
                  <c:v>8.8444999999999996E-2</c:v>
                </c:pt>
                <c:pt idx="2462">
                  <c:v>8.8456000000000007E-2</c:v>
                </c:pt>
                <c:pt idx="2463">
                  <c:v>8.8623999999999994E-2</c:v>
                </c:pt>
                <c:pt idx="2464">
                  <c:v>8.8429999999999995E-2</c:v>
                </c:pt>
                <c:pt idx="2465">
                  <c:v>8.8350999999999999E-2</c:v>
                </c:pt>
                <c:pt idx="2466">
                  <c:v>8.8177000000000005E-2</c:v>
                </c:pt>
                <c:pt idx="2467">
                  <c:v>8.8067999999999994E-2</c:v>
                </c:pt>
                <c:pt idx="2468">
                  <c:v>8.7906999999999999E-2</c:v>
                </c:pt>
                <c:pt idx="2469">
                  <c:v>8.8026999999999994E-2</c:v>
                </c:pt>
                <c:pt idx="2470">
                  <c:v>8.8151999999999994E-2</c:v>
                </c:pt>
                <c:pt idx="2471">
                  <c:v>8.8020000000000001E-2</c:v>
                </c:pt>
                <c:pt idx="2472">
                  <c:v>8.7788000000000005E-2</c:v>
                </c:pt>
                <c:pt idx="2473">
                  <c:v>8.7562000000000001E-2</c:v>
                </c:pt>
                <c:pt idx="2474">
                  <c:v>8.7039000000000005E-2</c:v>
                </c:pt>
                <c:pt idx="2475">
                  <c:v>8.6887000000000006E-2</c:v>
                </c:pt>
                <c:pt idx="2476">
                  <c:v>8.6685999999999999E-2</c:v>
                </c:pt>
                <c:pt idx="2477">
                  <c:v>8.6793999999999996E-2</c:v>
                </c:pt>
                <c:pt idx="2478">
                  <c:v>8.6828000000000002E-2</c:v>
                </c:pt>
                <c:pt idx="2479">
                  <c:v>8.6694999999999994E-2</c:v>
                </c:pt>
                <c:pt idx="2480">
                  <c:v>8.6680999999999994E-2</c:v>
                </c:pt>
                <c:pt idx="2481">
                  <c:v>8.6328000000000002E-2</c:v>
                </c:pt>
                <c:pt idx="2482">
                  <c:v>8.6142999999999997E-2</c:v>
                </c:pt>
                <c:pt idx="2483">
                  <c:v>8.5942000000000005E-2</c:v>
                </c:pt>
                <c:pt idx="2484">
                  <c:v>8.5857000000000003E-2</c:v>
                </c:pt>
                <c:pt idx="2485">
                  <c:v>8.6047999999999999E-2</c:v>
                </c:pt>
                <c:pt idx="2486">
                  <c:v>8.5963999999999999E-2</c:v>
                </c:pt>
                <c:pt idx="2487">
                  <c:v>8.5494000000000001E-2</c:v>
                </c:pt>
                <c:pt idx="2488">
                  <c:v>8.5323999999999997E-2</c:v>
                </c:pt>
                <c:pt idx="2489">
                  <c:v>8.5155999999999996E-2</c:v>
                </c:pt>
                <c:pt idx="2490">
                  <c:v>8.5005999999999998E-2</c:v>
                </c:pt>
                <c:pt idx="2491">
                  <c:v>8.5038000000000002E-2</c:v>
                </c:pt>
                <c:pt idx="2492">
                  <c:v>8.4811999999999999E-2</c:v>
                </c:pt>
                <c:pt idx="2493">
                  <c:v>8.4845000000000004E-2</c:v>
                </c:pt>
                <c:pt idx="2494">
                  <c:v>8.4876999999999994E-2</c:v>
                </c:pt>
                <c:pt idx="2495">
                  <c:v>8.4727999999999998E-2</c:v>
                </c:pt>
                <c:pt idx="2496">
                  <c:v>8.4290000000000004E-2</c:v>
                </c:pt>
                <c:pt idx="2497">
                  <c:v>8.3971000000000004E-2</c:v>
                </c:pt>
                <c:pt idx="2498">
                  <c:v>8.3899000000000001E-2</c:v>
                </c:pt>
                <c:pt idx="2499">
                  <c:v>8.4126000000000006E-2</c:v>
                </c:pt>
                <c:pt idx="2500">
                  <c:v>8.419899999999999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F-8FC1-439F-91CB-F022EC08FF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537312"/>
        <c:axId val="431536920"/>
      </c:scatterChart>
      <c:valAx>
        <c:axId val="431537312"/>
        <c:scaling>
          <c:orientation val="minMax"/>
          <c:max val="900"/>
          <c:min val="4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>
            <c:manualLayout>
              <c:xMode val="edge"/>
              <c:yMode val="edge"/>
              <c:x val="0.41625799178948786"/>
              <c:y val="0.9234673767546773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8575">
            <a:solidFill>
              <a:schemeClr val="tx1"/>
            </a:solidFill>
          </a:ln>
        </c:spPr>
        <c:crossAx val="431536920"/>
        <c:crosses val="autoZero"/>
        <c:crossBetween val="midCat"/>
      </c:valAx>
      <c:valAx>
        <c:axId val="431536920"/>
        <c:scaling>
          <c:orientation val="minMax"/>
          <c:max val="1"/>
          <c:min val="0.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1"/>
                  <a:t>Ab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8575">
            <a:solidFill>
              <a:schemeClr val="tx1"/>
            </a:solidFill>
          </a:ln>
        </c:spPr>
        <c:crossAx val="431537312"/>
        <c:crosses val="autoZero"/>
        <c:crossBetween val="midCat"/>
      </c:valAx>
      <c:spPr>
        <a:noFill/>
      </c:spPr>
    </c:plotArea>
    <c:legend>
      <c:legendPos val="l"/>
      <c:layout>
        <c:manualLayout>
          <c:xMode val="edge"/>
          <c:yMode val="edge"/>
          <c:x val="0.8354700854700855"/>
          <c:y val="1.9422138563424656E-2"/>
          <c:w val="0.1635685443165758"/>
          <c:h val="0.89519373197162233"/>
        </c:manualLayout>
      </c:layout>
      <c:overlay val="0"/>
      <c:txPr>
        <a:bodyPr/>
        <a:lstStyle/>
        <a:p>
          <a:pPr>
            <a:defRPr sz="10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 b="1"/>
      </a:pPr>
      <a:endParaRPr lang="en-US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07639220816249"/>
          <c:y val="7.8157480314960628E-2"/>
          <c:w val="0.8048969837236799"/>
          <c:h val="0.7875584718576844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7-O2'!$C$1</c:f>
              <c:strCache>
                <c:ptCount val="1"/>
                <c:pt idx="0">
                  <c:v>[G]</c:v>
                </c:pt>
              </c:strCache>
            </c:strRef>
          </c:tx>
          <c:marker>
            <c:symbol val="none"/>
          </c:marker>
          <c:xVal>
            <c:numRef>
              <c:f>'C7-O2'!$B$2:$B$1026</c:f>
              <c:numCache>
                <c:formatCode>General</c:formatCode>
                <c:ptCount val="1025"/>
                <c:pt idx="0">
                  <c:v>2550</c:v>
                </c:pt>
                <c:pt idx="1">
                  <c:v>2550.9775171065498</c:v>
                </c:pt>
                <c:pt idx="2">
                  <c:v>2551.9550342131001</c:v>
                </c:pt>
                <c:pt idx="3">
                  <c:v>2552.93255131965</c:v>
                </c:pt>
                <c:pt idx="4">
                  <c:v>2553.9100684261998</c:v>
                </c:pt>
                <c:pt idx="5">
                  <c:v>2554.8875855327501</c:v>
                </c:pt>
                <c:pt idx="6">
                  <c:v>2555.8651026392999</c:v>
                </c:pt>
                <c:pt idx="7">
                  <c:v>2556.8426197458498</c:v>
                </c:pt>
                <c:pt idx="8">
                  <c:v>2557.8201368524001</c:v>
                </c:pt>
                <c:pt idx="9">
                  <c:v>2558.7976539589399</c:v>
                </c:pt>
                <c:pt idx="10">
                  <c:v>2559.7751710654902</c:v>
                </c:pt>
                <c:pt idx="11">
                  <c:v>2560.7526881720401</c:v>
                </c:pt>
                <c:pt idx="12">
                  <c:v>2561.7302052785899</c:v>
                </c:pt>
                <c:pt idx="13">
                  <c:v>2562.7077223851402</c:v>
                </c:pt>
                <c:pt idx="14">
                  <c:v>2563.68523949169</c:v>
                </c:pt>
                <c:pt idx="15">
                  <c:v>2564.6627565982399</c:v>
                </c:pt>
                <c:pt idx="16">
                  <c:v>2565.6402737047902</c:v>
                </c:pt>
                <c:pt idx="17">
                  <c:v>2566.61779081134</c:v>
                </c:pt>
                <c:pt idx="18">
                  <c:v>2567.5953079178898</c:v>
                </c:pt>
                <c:pt idx="19">
                  <c:v>2568.5728250244401</c:v>
                </c:pt>
                <c:pt idx="20">
                  <c:v>2569.55034213099</c:v>
                </c:pt>
                <c:pt idx="21">
                  <c:v>2570.5278592375398</c:v>
                </c:pt>
                <c:pt idx="22">
                  <c:v>2571.5053763440901</c:v>
                </c:pt>
                <c:pt idx="23">
                  <c:v>2572.4828934506399</c:v>
                </c:pt>
                <c:pt idx="24">
                  <c:v>2573.4604105571798</c:v>
                </c:pt>
                <c:pt idx="25">
                  <c:v>2574.4379276637301</c:v>
                </c:pt>
                <c:pt idx="26">
                  <c:v>2575.4154447702799</c:v>
                </c:pt>
                <c:pt idx="27">
                  <c:v>2576.3929618768302</c:v>
                </c:pt>
                <c:pt idx="28">
                  <c:v>2577.3704789833801</c:v>
                </c:pt>
                <c:pt idx="29">
                  <c:v>2578.3479960899299</c:v>
                </c:pt>
                <c:pt idx="30">
                  <c:v>2579.3255131964802</c:v>
                </c:pt>
                <c:pt idx="31">
                  <c:v>2580.30303030303</c:v>
                </c:pt>
                <c:pt idx="32">
                  <c:v>2581.2805474095799</c:v>
                </c:pt>
                <c:pt idx="33">
                  <c:v>2582.2580645161302</c:v>
                </c:pt>
                <c:pt idx="34">
                  <c:v>2583.23558162268</c:v>
                </c:pt>
                <c:pt idx="35">
                  <c:v>2584.2130987292298</c:v>
                </c:pt>
                <c:pt idx="36">
                  <c:v>2585.1906158357801</c:v>
                </c:pt>
                <c:pt idx="37">
                  <c:v>2586.16813294233</c:v>
                </c:pt>
                <c:pt idx="38">
                  <c:v>2587.1456500488798</c:v>
                </c:pt>
                <c:pt idx="39">
                  <c:v>2588.1231671554301</c:v>
                </c:pt>
                <c:pt idx="40">
                  <c:v>2589.1006842619699</c:v>
                </c:pt>
                <c:pt idx="41">
                  <c:v>2590.0782013685198</c:v>
                </c:pt>
                <c:pt idx="42">
                  <c:v>2591.0557184750701</c:v>
                </c:pt>
                <c:pt idx="43">
                  <c:v>2592.0332355816199</c:v>
                </c:pt>
                <c:pt idx="44">
                  <c:v>2593.0107526881702</c:v>
                </c:pt>
                <c:pt idx="45">
                  <c:v>2593.9882697947201</c:v>
                </c:pt>
                <c:pt idx="46">
                  <c:v>2594.9657869012699</c:v>
                </c:pt>
                <c:pt idx="47">
                  <c:v>2595.9433040078202</c:v>
                </c:pt>
                <c:pt idx="48">
                  <c:v>2596.92082111437</c:v>
                </c:pt>
                <c:pt idx="49">
                  <c:v>2597.8983382209199</c:v>
                </c:pt>
                <c:pt idx="50">
                  <c:v>2598.8758553274702</c:v>
                </c:pt>
                <c:pt idx="51">
                  <c:v>2599.85337243402</c:v>
                </c:pt>
                <c:pt idx="52">
                  <c:v>2600.8308895405698</c:v>
                </c:pt>
                <c:pt idx="53">
                  <c:v>2601.8084066471201</c:v>
                </c:pt>
                <c:pt idx="54">
                  <c:v>2602.78592375367</c:v>
                </c:pt>
                <c:pt idx="55">
                  <c:v>2603.7634408602198</c:v>
                </c:pt>
                <c:pt idx="56">
                  <c:v>2604.7409579667601</c:v>
                </c:pt>
                <c:pt idx="57">
                  <c:v>2605.7184750733099</c:v>
                </c:pt>
                <c:pt idx="58">
                  <c:v>2606.6959921798598</c:v>
                </c:pt>
                <c:pt idx="59">
                  <c:v>2607.6735092864101</c:v>
                </c:pt>
                <c:pt idx="60">
                  <c:v>2608.6510263929599</c:v>
                </c:pt>
                <c:pt idx="61">
                  <c:v>2609.6285434995102</c:v>
                </c:pt>
                <c:pt idx="62">
                  <c:v>2610.6060606060601</c:v>
                </c:pt>
                <c:pt idx="63">
                  <c:v>2611.5835777126099</c:v>
                </c:pt>
                <c:pt idx="64">
                  <c:v>2612.5610948191602</c:v>
                </c:pt>
                <c:pt idx="65">
                  <c:v>2613.53861192571</c:v>
                </c:pt>
                <c:pt idx="66">
                  <c:v>2614.5161290322599</c:v>
                </c:pt>
                <c:pt idx="67">
                  <c:v>2615.4936461388102</c:v>
                </c:pt>
                <c:pt idx="68">
                  <c:v>2616.47116324536</c:v>
                </c:pt>
                <c:pt idx="69">
                  <c:v>2617.4486803519098</c:v>
                </c:pt>
                <c:pt idx="70">
                  <c:v>2618.4261974584601</c:v>
                </c:pt>
                <c:pt idx="71">
                  <c:v>2619.403714565</c:v>
                </c:pt>
                <c:pt idx="72">
                  <c:v>2620.3812316715498</c:v>
                </c:pt>
                <c:pt idx="73">
                  <c:v>2621.3587487781001</c:v>
                </c:pt>
                <c:pt idx="74">
                  <c:v>2622.3362658846499</c:v>
                </c:pt>
                <c:pt idx="75">
                  <c:v>2623.3137829911998</c:v>
                </c:pt>
                <c:pt idx="76">
                  <c:v>2624.2913000977501</c:v>
                </c:pt>
                <c:pt idx="77">
                  <c:v>2625.2688172042999</c:v>
                </c:pt>
                <c:pt idx="78">
                  <c:v>2626.2463343108502</c:v>
                </c:pt>
                <c:pt idx="79">
                  <c:v>2627.2238514174001</c:v>
                </c:pt>
                <c:pt idx="80">
                  <c:v>2628.2013685239499</c:v>
                </c:pt>
                <c:pt idx="81">
                  <c:v>2629.1788856305002</c:v>
                </c:pt>
                <c:pt idx="82">
                  <c:v>2630.15640273705</c:v>
                </c:pt>
                <c:pt idx="83">
                  <c:v>2631.1339198435999</c:v>
                </c:pt>
                <c:pt idx="84">
                  <c:v>2632.1114369501502</c:v>
                </c:pt>
                <c:pt idx="85">
                  <c:v>2633.0889540567</c:v>
                </c:pt>
                <c:pt idx="86">
                  <c:v>2634.0664711632498</c:v>
                </c:pt>
                <c:pt idx="87">
                  <c:v>2635.0439882697901</c:v>
                </c:pt>
                <c:pt idx="88">
                  <c:v>2636.02150537634</c:v>
                </c:pt>
                <c:pt idx="89">
                  <c:v>2636.9990224828898</c:v>
                </c:pt>
                <c:pt idx="90">
                  <c:v>2637.9765395894401</c:v>
                </c:pt>
                <c:pt idx="91">
                  <c:v>2638.9540566959899</c:v>
                </c:pt>
                <c:pt idx="92">
                  <c:v>2639.9315738025398</c:v>
                </c:pt>
                <c:pt idx="93">
                  <c:v>2640.9090909090901</c:v>
                </c:pt>
                <c:pt idx="94">
                  <c:v>2641.8866080156399</c:v>
                </c:pt>
                <c:pt idx="95">
                  <c:v>2642.8641251221902</c:v>
                </c:pt>
                <c:pt idx="96">
                  <c:v>2643.8416422287401</c:v>
                </c:pt>
                <c:pt idx="97">
                  <c:v>2644.8191593352899</c:v>
                </c:pt>
                <c:pt idx="98">
                  <c:v>2645.7966764418402</c:v>
                </c:pt>
                <c:pt idx="99">
                  <c:v>2646.77419354839</c:v>
                </c:pt>
                <c:pt idx="100">
                  <c:v>2647.7517106549399</c:v>
                </c:pt>
                <c:pt idx="101">
                  <c:v>2648.7292277614902</c:v>
                </c:pt>
                <c:pt idx="102">
                  <c:v>2649.70674486804</c:v>
                </c:pt>
                <c:pt idx="103">
                  <c:v>2650.6842619745798</c:v>
                </c:pt>
                <c:pt idx="104">
                  <c:v>2651.6617790811301</c:v>
                </c:pt>
                <c:pt idx="105">
                  <c:v>2652.63929618768</c:v>
                </c:pt>
                <c:pt idx="106">
                  <c:v>2653.6168132942298</c:v>
                </c:pt>
                <c:pt idx="107">
                  <c:v>2654.5943304007801</c:v>
                </c:pt>
                <c:pt idx="108">
                  <c:v>2655.5718475073299</c:v>
                </c:pt>
                <c:pt idx="109">
                  <c:v>2656.5493646138798</c:v>
                </c:pt>
                <c:pt idx="110">
                  <c:v>2657.5268817204301</c:v>
                </c:pt>
                <c:pt idx="111">
                  <c:v>2658.5043988269799</c:v>
                </c:pt>
                <c:pt idx="112">
                  <c:v>2659.4819159335302</c:v>
                </c:pt>
                <c:pt idx="113">
                  <c:v>2660.4594330400801</c:v>
                </c:pt>
                <c:pt idx="114">
                  <c:v>2661.4369501466299</c:v>
                </c:pt>
                <c:pt idx="115">
                  <c:v>2662.4144672531802</c:v>
                </c:pt>
                <c:pt idx="116">
                  <c:v>2663.39198435973</c:v>
                </c:pt>
                <c:pt idx="117">
                  <c:v>2664.3695014662799</c:v>
                </c:pt>
                <c:pt idx="118">
                  <c:v>2665.3470185728302</c:v>
                </c:pt>
                <c:pt idx="119">
                  <c:v>2666.32453567937</c:v>
                </c:pt>
                <c:pt idx="120">
                  <c:v>2667.3020527859198</c:v>
                </c:pt>
                <c:pt idx="121">
                  <c:v>2668.2795698924701</c:v>
                </c:pt>
                <c:pt idx="122">
                  <c:v>2669.25708699902</c:v>
                </c:pt>
                <c:pt idx="123">
                  <c:v>2670.2346041055698</c:v>
                </c:pt>
                <c:pt idx="124">
                  <c:v>2671.2121212121201</c:v>
                </c:pt>
                <c:pt idx="125">
                  <c:v>2672.1896383186699</c:v>
                </c:pt>
                <c:pt idx="126">
                  <c:v>2673.1671554252198</c:v>
                </c:pt>
                <c:pt idx="127">
                  <c:v>2674.1446725317701</c:v>
                </c:pt>
                <c:pt idx="128">
                  <c:v>2675.1221896383199</c:v>
                </c:pt>
                <c:pt idx="129">
                  <c:v>2676.0997067448702</c:v>
                </c:pt>
                <c:pt idx="130">
                  <c:v>2677.0772238514201</c:v>
                </c:pt>
                <c:pt idx="131">
                  <c:v>2678.0547409579699</c:v>
                </c:pt>
                <c:pt idx="132">
                  <c:v>2679.0322580645202</c:v>
                </c:pt>
                <c:pt idx="133">
                  <c:v>2680.00977517107</c:v>
                </c:pt>
                <c:pt idx="134">
                  <c:v>2680.9872922776099</c:v>
                </c:pt>
                <c:pt idx="135">
                  <c:v>2681.9648093841602</c:v>
                </c:pt>
                <c:pt idx="136">
                  <c:v>2682.94232649071</c:v>
                </c:pt>
                <c:pt idx="137">
                  <c:v>2683.9198435972598</c:v>
                </c:pt>
                <c:pt idx="138">
                  <c:v>2684.8973607038101</c:v>
                </c:pt>
                <c:pt idx="139">
                  <c:v>2685.87487781036</c:v>
                </c:pt>
                <c:pt idx="140">
                  <c:v>2686.8523949169098</c:v>
                </c:pt>
                <c:pt idx="141">
                  <c:v>2687.8299120234601</c:v>
                </c:pt>
                <c:pt idx="142">
                  <c:v>2688.80742913001</c:v>
                </c:pt>
                <c:pt idx="143">
                  <c:v>2689.7849462365598</c:v>
                </c:pt>
                <c:pt idx="144">
                  <c:v>2690.7624633431101</c:v>
                </c:pt>
                <c:pt idx="145">
                  <c:v>2691.7399804496599</c:v>
                </c:pt>
                <c:pt idx="146">
                  <c:v>2692.7174975562102</c:v>
                </c:pt>
                <c:pt idx="147">
                  <c:v>2693.6950146627601</c:v>
                </c:pt>
                <c:pt idx="148">
                  <c:v>2694.6725317693099</c:v>
                </c:pt>
                <c:pt idx="149">
                  <c:v>2695.6500488758602</c:v>
                </c:pt>
                <c:pt idx="150">
                  <c:v>2696.6275659824</c:v>
                </c:pt>
                <c:pt idx="151">
                  <c:v>2697.6050830889499</c:v>
                </c:pt>
                <c:pt idx="152">
                  <c:v>2698.5826001955002</c:v>
                </c:pt>
                <c:pt idx="153">
                  <c:v>2699.56011730205</c:v>
                </c:pt>
                <c:pt idx="154">
                  <c:v>2700.5376344085998</c:v>
                </c:pt>
                <c:pt idx="155">
                  <c:v>2701.5151515151501</c:v>
                </c:pt>
                <c:pt idx="156">
                  <c:v>2702.4926686217</c:v>
                </c:pt>
                <c:pt idx="157">
                  <c:v>2703.4701857282498</c:v>
                </c:pt>
                <c:pt idx="158">
                  <c:v>2704.4477028348001</c:v>
                </c:pt>
                <c:pt idx="159">
                  <c:v>2705.42521994135</c:v>
                </c:pt>
                <c:pt idx="160">
                  <c:v>2706.4027370478998</c:v>
                </c:pt>
                <c:pt idx="161">
                  <c:v>2707.3802541544501</c:v>
                </c:pt>
                <c:pt idx="162">
                  <c:v>2708.3577712609999</c:v>
                </c:pt>
                <c:pt idx="163">
                  <c:v>2709.3352883675502</c:v>
                </c:pt>
                <c:pt idx="164">
                  <c:v>2710.3128054741001</c:v>
                </c:pt>
                <c:pt idx="165">
                  <c:v>2711.2903225806499</c:v>
                </c:pt>
                <c:pt idx="166">
                  <c:v>2712.2678396871902</c:v>
                </c:pt>
                <c:pt idx="167">
                  <c:v>2713.24535679374</c:v>
                </c:pt>
                <c:pt idx="168">
                  <c:v>2714.2228739002899</c:v>
                </c:pt>
                <c:pt idx="169">
                  <c:v>2715.2003910068402</c:v>
                </c:pt>
                <c:pt idx="170">
                  <c:v>2716.17790811339</c:v>
                </c:pt>
                <c:pt idx="171">
                  <c:v>2717.1554252199398</c:v>
                </c:pt>
                <c:pt idx="172">
                  <c:v>2718.1329423264901</c:v>
                </c:pt>
                <c:pt idx="173">
                  <c:v>2719.11045943304</c:v>
                </c:pt>
                <c:pt idx="174">
                  <c:v>2720.0879765395898</c:v>
                </c:pt>
                <c:pt idx="175">
                  <c:v>2721.0654936461401</c:v>
                </c:pt>
                <c:pt idx="176">
                  <c:v>2722.04301075269</c:v>
                </c:pt>
                <c:pt idx="177">
                  <c:v>2723.0205278592398</c:v>
                </c:pt>
                <c:pt idx="178">
                  <c:v>2723.9980449657901</c:v>
                </c:pt>
                <c:pt idx="179">
                  <c:v>2724.9755620723399</c:v>
                </c:pt>
                <c:pt idx="180">
                  <c:v>2725.9530791788902</c:v>
                </c:pt>
                <c:pt idx="181">
                  <c:v>2726.9305962854401</c:v>
                </c:pt>
                <c:pt idx="182">
                  <c:v>2727.9081133919799</c:v>
                </c:pt>
                <c:pt idx="183">
                  <c:v>2728.8856304985302</c:v>
                </c:pt>
                <c:pt idx="184">
                  <c:v>2729.86314760508</c:v>
                </c:pt>
                <c:pt idx="185">
                  <c:v>2730.8406647116299</c:v>
                </c:pt>
                <c:pt idx="186">
                  <c:v>2731.8181818181802</c:v>
                </c:pt>
                <c:pt idx="187">
                  <c:v>2732.79569892473</c:v>
                </c:pt>
                <c:pt idx="188">
                  <c:v>2733.7732160312798</c:v>
                </c:pt>
                <c:pt idx="189">
                  <c:v>2734.7507331378301</c:v>
                </c:pt>
                <c:pt idx="190">
                  <c:v>2735.72825024438</c:v>
                </c:pt>
                <c:pt idx="191">
                  <c:v>2736.7057673509298</c:v>
                </c:pt>
                <c:pt idx="192">
                  <c:v>2737.6832844574801</c:v>
                </c:pt>
                <c:pt idx="193">
                  <c:v>2738.66080156403</c:v>
                </c:pt>
                <c:pt idx="194">
                  <c:v>2739.6383186705798</c:v>
                </c:pt>
                <c:pt idx="195">
                  <c:v>2740.6158357771301</c:v>
                </c:pt>
                <c:pt idx="196">
                  <c:v>2741.5933528836799</c:v>
                </c:pt>
                <c:pt idx="197">
                  <c:v>2742.5708699902202</c:v>
                </c:pt>
                <c:pt idx="198">
                  <c:v>2743.5483870967701</c:v>
                </c:pt>
                <c:pt idx="199">
                  <c:v>2744.5259042033199</c:v>
                </c:pt>
                <c:pt idx="200">
                  <c:v>2745.5034213098702</c:v>
                </c:pt>
                <c:pt idx="201">
                  <c:v>2746.48093841642</c:v>
                </c:pt>
                <c:pt idx="202">
                  <c:v>2747.4584555229699</c:v>
                </c:pt>
                <c:pt idx="203">
                  <c:v>2748.4359726295202</c:v>
                </c:pt>
                <c:pt idx="204">
                  <c:v>2749.41348973607</c:v>
                </c:pt>
                <c:pt idx="205">
                  <c:v>2750.3910068426198</c:v>
                </c:pt>
                <c:pt idx="206">
                  <c:v>2751.3685239491701</c:v>
                </c:pt>
                <c:pt idx="207">
                  <c:v>2752.34604105572</c:v>
                </c:pt>
                <c:pt idx="208">
                  <c:v>2753.3235581622698</c:v>
                </c:pt>
                <c:pt idx="209">
                  <c:v>2754.3010752688201</c:v>
                </c:pt>
                <c:pt idx="210">
                  <c:v>2755.27859237537</c:v>
                </c:pt>
                <c:pt idx="211">
                  <c:v>2756.2561094819198</c:v>
                </c:pt>
                <c:pt idx="212">
                  <c:v>2757.2336265884701</c:v>
                </c:pt>
                <c:pt idx="213">
                  <c:v>2758.2111436950099</c:v>
                </c:pt>
                <c:pt idx="214">
                  <c:v>2759.1886608015602</c:v>
                </c:pt>
                <c:pt idx="215">
                  <c:v>2760.1661779081101</c:v>
                </c:pt>
                <c:pt idx="216">
                  <c:v>2761.1436950146599</c:v>
                </c:pt>
                <c:pt idx="217">
                  <c:v>2762.1212121212102</c:v>
                </c:pt>
                <c:pt idx="218">
                  <c:v>2763.09872922776</c:v>
                </c:pt>
                <c:pt idx="219">
                  <c:v>2764.0762463343099</c:v>
                </c:pt>
                <c:pt idx="220">
                  <c:v>2765.0537634408602</c:v>
                </c:pt>
                <c:pt idx="221">
                  <c:v>2766.03128054741</c:v>
                </c:pt>
                <c:pt idx="222">
                  <c:v>2767.0087976539598</c:v>
                </c:pt>
                <c:pt idx="223">
                  <c:v>2767.9863147605101</c:v>
                </c:pt>
                <c:pt idx="224">
                  <c:v>2768.96383186706</c:v>
                </c:pt>
                <c:pt idx="225">
                  <c:v>2769.9413489736098</c:v>
                </c:pt>
                <c:pt idx="226">
                  <c:v>2770.9188660801601</c:v>
                </c:pt>
                <c:pt idx="227">
                  <c:v>2771.89638318671</c:v>
                </c:pt>
                <c:pt idx="228">
                  <c:v>2772.8739002932598</c:v>
                </c:pt>
                <c:pt idx="229">
                  <c:v>2773.8514173998001</c:v>
                </c:pt>
                <c:pt idx="230">
                  <c:v>2774.8289345063499</c:v>
                </c:pt>
                <c:pt idx="231">
                  <c:v>2775.8064516129002</c:v>
                </c:pt>
                <c:pt idx="232">
                  <c:v>2776.7839687194501</c:v>
                </c:pt>
                <c:pt idx="233">
                  <c:v>2777.7614858259999</c:v>
                </c:pt>
                <c:pt idx="234">
                  <c:v>2778.7390029325502</c:v>
                </c:pt>
                <c:pt idx="235">
                  <c:v>2779.7165200391</c:v>
                </c:pt>
                <c:pt idx="236">
                  <c:v>2780.6940371456499</c:v>
                </c:pt>
                <c:pt idx="237">
                  <c:v>2781.6715542522002</c:v>
                </c:pt>
                <c:pt idx="238">
                  <c:v>2782.64907135875</c:v>
                </c:pt>
                <c:pt idx="239">
                  <c:v>2783.6265884652998</c:v>
                </c:pt>
                <c:pt idx="240">
                  <c:v>2784.6041055718501</c:v>
                </c:pt>
                <c:pt idx="241">
                  <c:v>2785.5816226784</c:v>
                </c:pt>
                <c:pt idx="242">
                  <c:v>2786.5591397849498</c:v>
                </c:pt>
                <c:pt idx="243">
                  <c:v>2787.5366568915001</c:v>
                </c:pt>
                <c:pt idx="244">
                  <c:v>2788.51417399804</c:v>
                </c:pt>
                <c:pt idx="245">
                  <c:v>2789.4916911045898</c:v>
                </c:pt>
                <c:pt idx="246">
                  <c:v>2790.4692082111401</c:v>
                </c:pt>
                <c:pt idx="247">
                  <c:v>2791.4467253176899</c:v>
                </c:pt>
                <c:pt idx="248">
                  <c:v>2792.4242424242402</c:v>
                </c:pt>
                <c:pt idx="249">
                  <c:v>2793.4017595307901</c:v>
                </c:pt>
                <c:pt idx="250">
                  <c:v>2794.3792766373399</c:v>
                </c:pt>
                <c:pt idx="251">
                  <c:v>2795.3567937438902</c:v>
                </c:pt>
                <c:pt idx="252">
                  <c:v>2796.33431085044</c:v>
                </c:pt>
                <c:pt idx="253">
                  <c:v>2797.3118279569899</c:v>
                </c:pt>
                <c:pt idx="254">
                  <c:v>2798.2893450635402</c:v>
                </c:pt>
                <c:pt idx="255">
                  <c:v>2799.26686217009</c:v>
                </c:pt>
                <c:pt idx="256">
                  <c:v>2800.2443792766398</c:v>
                </c:pt>
                <c:pt idx="257">
                  <c:v>2801.2218963831901</c:v>
                </c:pt>
                <c:pt idx="258">
                  <c:v>2802.19941348974</c:v>
                </c:pt>
                <c:pt idx="259">
                  <c:v>2803.1769305962898</c:v>
                </c:pt>
                <c:pt idx="260">
                  <c:v>2804.1544477028301</c:v>
                </c:pt>
                <c:pt idx="261">
                  <c:v>2805.13196480938</c:v>
                </c:pt>
                <c:pt idx="262">
                  <c:v>2806.1094819159298</c:v>
                </c:pt>
                <c:pt idx="263">
                  <c:v>2807.0869990224801</c:v>
                </c:pt>
                <c:pt idx="264">
                  <c:v>2808.0645161290299</c:v>
                </c:pt>
                <c:pt idx="265">
                  <c:v>2809.0420332355802</c:v>
                </c:pt>
                <c:pt idx="266">
                  <c:v>2810.0195503421301</c:v>
                </c:pt>
                <c:pt idx="267">
                  <c:v>2810.9970674486799</c:v>
                </c:pt>
                <c:pt idx="268">
                  <c:v>2811.9745845552302</c:v>
                </c:pt>
                <c:pt idx="269">
                  <c:v>2812.95210166178</c:v>
                </c:pt>
                <c:pt idx="270">
                  <c:v>2813.9296187683299</c:v>
                </c:pt>
                <c:pt idx="271">
                  <c:v>2814.9071358748802</c:v>
                </c:pt>
                <c:pt idx="272">
                  <c:v>2815.88465298143</c:v>
                </c:pt>
                <c:pt idx="273">
                  <c:v>2816.8621700879798</c:v>
                </c:pt>
                <c:pt idx="274">
                  <c:v>2817.8396871945301</c:v>
                </c:pt>
                <c:pt idx="275">
                  <c:v>2818.81720430108</c:v>
                </c:pt>
                <c:pt idx="276">
                  <c:v>2819.7947214076198</c:v>
                </c:pt>
                <c:pt idx="277">
                  <c:v>2820.7722385141701</c:v>
                </c:pt>
                <c:pt idx="278">
                  <c:v>2821.74975562072</c:v>
                </c:pt>
                <c:pt idx="279">
                  <c:v>2822.7272727272698</c:v>
                </c:pt>
                <c:pt idx="280">
                  <c:v>2823.7047898338201</c:v>
                </c:pt>
                <c:pt idx="281">
                  <c:v>2824.6823069403699</c:v>
                </c:pt>
                <c:pt idx="282">
                  <c:v>2825.6598240469202</c:v>
                </c:pt>
                <c:pt idx="283">
                  <c:v>2826.6373411534701</c:v>
                </c:pt>
                <c:pt idx="284">
                  <c:v>2827.6148582600199</c:v>
                </c:pt>
                <c:pt idx="285">
                  <c:v>2828.5923753665702</c:v>
                </c:pt>
                <c:pt idx="286">
                  <c:v>2829.56989247312</c:v>
                </c:pt>
                <c:pt idx="287">
                  <c:v>2830.5474095796699</c:v>
                </c:pt>
                <c:pt idx="288">
                  <c:v>2831.5249266862202</c:v>
                </c:pt>
                <c:pt idx="289">
                  <c:v>2832.50244379277</c:v>
                </c:pt>
                <c:pt idx="290">
                  <c:v>2833.4799608993198</c:v>
                </c:pt>
                <c:pt idx="291">
                  <c:v>2834.4574780058701</c:v>
                </c:pt>
                <c:pt idx="292">
                  <c:v>2835.43499511241</c:v>
                </c:pt>
                <c:pt idx="293">
                  <c:v>2836.4125122189598</c:v>
                </c:pt>
                <c:pt idx="294">
                  <c:v>2837.3900293255101</c:v>
                </c:pt>
                <c:pt idx="295">
                  <c:v>2838.36754643206</c:v>
                </c:pt>
                <c:pt idx="296">
                  <c:v>2839.3450635386098</c:v>
                </c:pt>
                <c:pt idx="297">
                  <c:v>2840.3225806451601</c:v>
                </c:pt>
                <c:pt idx="298">
                  <c:v>2841.3000977517099</c:v>
                </c:pt>
                <c:pt idx="299">
                  <c:v>2842.2776148582602</c:v>
                </c:pt>
                <c:pt idx="300">
                  <c:v>2843.2551319648101</c:v>
                </c:pt>
                <c:pt idx="301">
                  <c:v>2844.2326490713599</c:v>
                </c:pt>
                <c:pt idx="302">
                  <c:v>2845.2101661779102</c:v>
                </c:pt>
                <c:pt idx="303">
                  <c:v>2846.18768328446</c:v>
                </c:pt>
                <c:pt idx="304">
                  <c:v>2847.1652003910099</c:v>
                </c:pt>
                <c:pt idx="305">
                  <c:v>2848.1427174975602</c:v>
                </c:pt>
                <c:pt idx="306">
                  <c:v>2849.12023460411</c:v>
                </c:pt>
                <c:pt idx="307">
                  <c:v>2850.0977517106498</c:v>
                </c:pt>
                <c:pt idx="308">
                  <c:v>2851.0752688172001</c:v>
                </c:pt>
                <c:pt idx="309">
                  <c:v>2852.05278592375</c:v>
                </c:pt>
                <c:pt idx="310">
                  <c:v>2853.0303030302998</c:v>
                </c:pt>
                <c:pt idx="311">
                  <c:v>2854.0078201368501</c:v>
                </c:pt>
                <c:pt idx="312">
                  <c:v>2854.9853372434</c:v>
                </c:pt>
                <c:pt idx="313">
                  <c:v>2855.9628543499498</c:v>
                </c:pt>
                <c:pt idx="314">
                  <c:v>2856.9403714565001</c:v>
                </c:pt>
                <c:pt idx="315">
                  <c:v>2857.9178885630499</c:v>
                </c:pt>
                <c:pt idx="316">
                  <c:v>2858.8954056696002</c:v>
                </c:pt>
                <c:pt idx="317">
                  <c:v>2859.8729227761501</c:v>
                </c:pt>
                <c:pt idx="318">
                  <c:v>2860.8504398826999</c:v>
                </c:pt>
                <c:pt idx="319">
                  <c:v>2861.8279569892502</c:v>
                </c:pt>
                <c:pt idx="320">
                  <c:v>2862.8054740958</c:v>
                </c:pt>
                <c:pt idx="321">
                  <c:v>2863.7829912023499</c:v>
                </c:pt>
                <c:pt idx="322">
                  <c:v>2864.7605083089002</c:v>
                </c:pt>
                <c:pt idx="323">
                  <c:v>2865.73802541544</c:v>
                </c:pt>
                <c:pt idx="324">
                  <c:v>2866.7155425219898</c:v>
                </c:pt>
                <c:pt idx="325">
                  <c:v>2867.6930596285401</c:v>
                </c:pt>
                <c:pt idx="326">
                  <c:v>2868.67057673509</c:v>
                </c:pt>
                <c:pt idx="327">
                  <c:v>2869.6480938416398</c:v>
                </c:pt>
                <c:pt idx="328">
                  <c:v>2870.6256109481901</c:v>
                </c:pt>
                <c:pt idx="329">
                  <c:v>2871.60312805474</c:v>
                </c:pt>
                <c:pt idx="330">
                  <c:v>2872.5806451612898</c:v>
                </c:pt>
                <c:pt idx="331">
                  <c:v>2873.5581622678401</c:v>
                </c:pt>
                <c:pt idx="332">
                  <c:v>2874.5356793743899</c:v>
                </c:pt>
                <c:pt idx="333">
                  <c:v>2875.5131964809402</c:v>
                </c:pt>
                <c:pt idx="334">
                  <c:v>2876.4907135874901</c:v>
                </c:pt>
                <c:pt idx="335">
                  <c:v>2877.4682306940399</c:v>
                </c:pt>
                <c:pt idx="336">
                  <c:v>2878.4457478005902</c:v>
                </c:pt>
                <c:pt idx="337">
                  <c:v>2879.42326490714</c:v>
                </c:pt>
                <c:pt idx="338">
                  <c:v>2880.4007820136899</c:v>
                </c:pt>
                <c:pt idx="339">
                  <c:v>2881.3782991202302</c:v>
                </c:pt>
                <c:pt idx="340">
                  <c:v>2882.35581622678</c:v>
                </c:pt>
                <c:pt idx="341">
                  <c:v>2883.3333333333298</c:v>
                </c:pt>
                <c:pt idx="342">
                  <c:v>2884.3108504398801</c:v>
                </c:pt>
                <c:pt idx="343">
                  <c:v>2885.28836754643</c:v>
                </c:pt>
                <c:pt idx="344">
                  <c:v>2886.2658846529798</c:v>
                </c:pt>
                <c:pt idx="345">
                  <c:v>2887.2434017595301</c:v>
                </c:pt>
                <c:pt idx="346">
                  <c:v>2888.22091886608</c:v>
                </c:pt>
                <c:pt idx="347">
                  <c:v>2889.1984359726298</c:v>
                </c:pt>
                <c:pt idx="348">
                  <c:v>2890.1759530791801</c:v>
                </c:pt>
                <c:pt idx="349">
                  <c:v>2891.1534701857299</c:v>
                </c:pt>
                <c:pt idx="350">
                  <c:v>2892.1309872922802</c:v>
                </c:pt>
                <c:pt idx="351">
                  <c:v>2893.1085043988301</c:v>
                </c:pt>
                <c:pt idx="352">
                  <c:v>2894.0860215053799</c:v>
                </c:pt>
                <c:pt idx="353">
                  <c:v>2895.0635386119302</c:v>
                </c:pt>
                <c:pt idx="354">
                  <c:v>2896.04105571848</c:v>
                </c:pt>
                <c:pt idx="355">
                  <c:v>2897.0185728250199</c:v>
                </c:pt>
                <c:pt idx="356">
                  <c:v>2897.9960899315702</c:v>
                </c:pt>
                <c:pt idx="357">
                  <c:v>2898.97360703812</c:v>
                </c:pt>
                <c:pt idx="358">
                  <c:v>2899.9511241446698</c:v>
                </c:pt>
                <c:pt idx="359">
                  <c:v>2900.9286412512201</c:v>
                </c:pt>
                <c:pt idx="360">
                  <c:v>2901.90615835777</c:v>
                </c:pt>
                <c:pt idx="361">
                  <c:v>2902.8836754643198</c:v>
                </c:pt>
                <c:pt idx="362">
                  <c:v>2903.8611925708701</c:v>
                </c:pt>
                <c:pt idx="363">
                  <c:v>2904.83870967742</c:v>
                </c:pt>
                <c:pt idx="364">
                  <c:v>2905.8162267839698</c:v>
                </c:pt>
                <c:pt idx="365">
                  <c:v>2906.7937438905201</c:v>
                </c:pt>
                <c:pt idx="366">
                  <c:v>2907.7712609970699</c:v>
                </c:pt>
                <c:pt idx="367">
                  <c:v>2908.7487781036202</c:v>
                </c:pt>
                <c:pt idx="368">
                  <c:v>2909.7262952101701</c:v>
                </c:pt>
                <c:pt idx="369">
                  <c:v>2910.7038123167199</c:v>
                </c:pt>
                <c:pt idx="370">
                  <c:v>2911.6813294232602</c:v>
                </c:pt>
                <c:pt idx="371">
                  <c:v>2912.65884652981</c:v>
                </c:pt>
                <c:pt idx="372">
                  <c:v>2913.6363636363599</c:v>
                </c:pt>
                <c:pt idx="373">
                  <c:v>2914.6138807429102</c:v>
                </c:pt>
                <c:pt idx="374">
                  <c:v>2915.59139784946</c:v>
                </c:pt>
                <c:pt idx="375">
                  <c:v>2916.5689149560098</c:v>
                </c:pt>
                <c:pt idx="376">
                  <c:v>2917.5464320625601</c:v>
                </c:pt>
                <c:pt idx="377">
                  <c:v>2918.52394916911</c:v>
                </c:pt>
                <c:pt idx="378">
                  <c:v>2919.5014662756598</c:v>
                </c:pt>
                <c:pt idx="379">
                  <c:v>2920.4789833822101</c:v>
                </c:pt>
                <c:pt idx="380">
                  <c:v>2921.45650048876</c:v>
                </c:pt>
                <c:pt idx="381">
                  <c:v>2922.4340175953098</c:v>
                </c:pt>
                <c:pt idx="382">
                  <c:v>2923.4115347018601</c:v>
                </c:pt>
                <c:pt idx="383">
                  <c:v>2924.3890518084099</c:v>
                </c:pt>
                <c:pt idx="384">
                  <c:v>2925.3665689149602</c:v>
                </c:pt>
                <c:pt idx="385">
                  <c:v>2926.3440860215101</c:v>
                </c:pt>
                <c:pt idx="386">
                  <c:v>2927.3216031280499</c:v>
                </c:pt>
                <c:pt idx="387">
                  <c:v>2928.2991202346002</c:v>
                </c:pt>
                <c:pt idx="388">
                  <c:v>2929.27663734115</c:v>
                </c:pt>
                <c:pt idx="389">
                  <c:v>2930.2541544476999</c:v>
                </c:pt>
                <c:pt idx="390">
                  <c:v>2931.2316715542502</c:v>
                </c:pt>
                <c:pt idx="391">
                  <c:v>2932.2091886608</c:v>
                </c:pt>
                <c:pt idx="392">
                  <c:v>2933.1867057673498</c:v>
                </c:pt>
                <c:pt idx="393">
                  <c:v>2934.1642228739001</c:v>
                </c:pt>
                <c:pt idx="394">
                  <c:v>2935.14173998045</c:v>
                </c:pt>
                <c:pt idx="395">
                  <c:v>2936.1192570869998</c:v>
                </c:pt>
                <c:pt idx="396">
                  <c:v>2937.0967741935501</c:v>
                </c:pt>
                <c:pt idx="397">
                  <c:v>2938.0742913001</c:v>
                </c:pt>
                <c:pt idx="398">
                  <c:v>2939.0518084066498</c:v>
                </c:pt>
                <c:pt idx="399">
                  <c:v>2940.0293255132001</c:v>
                </c:pt>
                <c:pt idx="400">
                  <c:v>2941.0068426197499</c:v>
                </c:pt>
                <c:pt idx="401">
                  <c:v>2941.9843597263002</c:v>
                </c:pt>
                <c:pt idx="402">
                  <c:v>2942.9618768328401</c:v>
                </c:pt>
                <c:pt idx="403">
                  <c:v>2943.9393939393899</c:v>
                </c:pt>
                <c:pt idx="404">
                  <c:v>2944.9169110459402</c:v>
                </c:pt>
                <c:pt idx="405">
                  <c:v>2945.89442815249</c:v>
                </c:pt>
                <c:pt idx="406">
                  <c:v>2946.8719452590399</c:v>
                </c:pt>
                <c:pt idx="407">
                  <c:v>2947.8494623655902</c:v>
                </c:pt>
                <c:pt idx="408">
                  <c:v>2948.82697947214</c:v>
                </c:pt>
                <c:pt idx="409">
                  <c:v>2949.8044965786899</c:v>
                </c:pt>
                <c:pt idx="410">
                  <c:v>2950.7820136852401</c:v>
                </c:pt>
                <c:pt idx="411">
                  <c:v>2951.75953079179</c:v>
                </c:pt>
                <c:pt idx="412">
                  <c:v>2952.7370478983398</c:v>
                </c:pt>
                <c:pt idx="413">
                  <c:v>2953.7145650048901</c:v>
                </c:pt>
                <c:pt idx="414">
                  <c:v>2954.69208211144</c:v>
                </c:pt>
                <c:pt idx="415">
                  <c:v>2955.6695992179898</c:v>
                </c:pt>
                <c:pt idx="416">
                  <c:v>2956.6471163245401</c:v>
                </c:pt>
                <c:pt idx="417">
                  <c:v>2957.6246334310799</c:v>
                </c:pt>
                <c:pt idx="418">
                  <c:v>2958.6021505376302</c:v>
                </c:pt>
                <c:pt idx="419">
                  <c:v>2959.5796676441801</c:v>
                </c:pt>
                <c:pt idx="420">
                  <c:v>2960.5571847507299</c:v>
                </c:pt>
                <c:pt idx="421">
                  <c:v>2961.5347018572802</c:v>
                </c:pt>
                <c:pt idx="422">
                  <c:v>2962.51221896383</c:v>
                </c:pt>
                <c:pt idx="423">
                  <c:v>2963.4897360703799</c:v>
                </c:pt>
                <c:pt idx="424">
                  <c:v>2964.4672531769302</c:v>
                </c:pt>
                <c:pt idx="425">
                  <c:v>2965.44477028348</c:v>
                </c:pt>
                <c:pt idx="426">
                  <c:v>2966.4222873900299</c:v>
                </c:pt>
                <c:pt idx="427">
                  <c:v>2967.3998044965801</c:v>
                </c:pt>
                <c:pt idx="428">
                  <c:v>2968.37732160313</c:v>
                </c:pt>
                <c:pt idx="429">
                  <c:v>2969.3548387096798</c:v>
                </c:pt>
                <c:pt idx="430">
                  <c:v>2970.3323558162301</c:v>
                </c:pt>
                <c:pt idx="431">
                  <c:v>2971.30987292278</c:v>
                </c:pt>
                <c:pt idx="432">
                  <c:v>2972.2873900293298</c:v>
                </c:pt>
                <c:pt idx="433">
                  <c:v>2973.2649071358801</c:v>
                </c:pt>
                <c:pt idx="434">
                  <c:v>2974.2424242424199</c:v>
                </c:pt>
                <c:pt idx="435">
                  <c:v>2975.2199413489702</c:v>
                </c:pt>
                <c:pt idx="436">
                  <c:v>2976.1974584555201</c:v>
                </c:pt>
                <c:pt idx="437">
                  <c:v>2977.1749755620699</c:v>
                </c:pt>
                <c:pt idx="438">
                  <c:v>2978.1524926686202</c:v>
                </c:pt>
                <c:pt idx="439">
                  <c:v>2979.13000977517</c:v>
                </c:pt>
                <c:pt idx="440">
                  <c:v>2980.1075268817199</c:v>
                </c:pt>
                <c:pt idx="441">
                  <c:v>2981.0850439882702</c:v>
                </c:pt>
                <c:pt idx="442">
                  <c:v>2982.06256109482</c:v>
                </c:pt>
                <c:pt idx="443">
                  <c:v>2983.0400782013699</c:v>
                </c:pt>
                <c:pt idx="444">
                  <c:v>2984.0175953079201</c:v>
                </c:pt>
                <c:pt idx="445">
                  <c:v>2984.99511241447</c:v>
                </c:pt>
                <c:pt idx="446">
                  <c:v>2985.9726295210198</c:v>
                </c:pt>
                <c:pt idx="447">
                  <c:v>2986.9501466275701</c:v>
                </c:pt>
                <c:pt idx="448">
                  <c:v>2987.92766373412</c:v>
                </c:pt>
                <c:pt idx="449">
                  <c:v>2988.9051808406598</c:v>
                </c:pt>
                <c:pt idx="450">
                  <c:v>2989.8826979472101</c:v>
                </c:pt>
                <c:pt idx="451">
                  <c:v>2990.8602150537599</c:v>
                </c:pt>
                <c:pt idx="452">
                  <c:v>2991.8377321603102</c:v>
                </c:pt>
                <c:pt idx="453">
                  <c:v>2992.8152492668601</c:v>
                </c:pt>
                <c:pt idx="454">
                  <c:v>2993.7927663734099</c:v>
                </c:pt>
                <c:pt idx="455">
                  <c:v>2994.7702834799602</c:v>
                </c:pt>
                <c:pt idx="456">
                  <c:v>2995.74780058651</c:v>
                </c:pt>
                <c:pt idx="457">
                  <c:v>2996.7253176930599</c:v>
                </c:pt>
                <c:pt idx="458">
                  <c:v>2997.7028347996102</c:v>
                </c:pt>
                <c:pt idx="459">
                  <c:v>2998.68035190616</c:v>
                </c:pt>
                <c:pt idx="460">
                  <c:v>2999.6578690127099</c:v>
                </c:pt>
                <c:pt idx="461">
                  <c:v>3000.6353861192601</c:v>
                </c:pt>
                <c:pt idx="462">
                  <c:v>3001.61290322581</c:v>
                </c:pt>
                <c:pt idx="463">
                  <c:v>3002.5904203323598</c:v>
                </c:pt>
                <c:pt idx="464">
                  <c:v>3003.5679374389101</c:v>
                </c:pt>
                <c:pt idx="465">
                  <c:v>3004.54545454545</c:v>
                </c:pt>
                <c:pt idx="466">
                  <c:v>3005.5229716519998</c:v>
                </c:pt>
                <c:pt idx="467">
                  <c:v>3006.5004887585501</c:v>
                </c:pt>
                <c:pt idx="468">
                  <c:v>3007.4780058650999</c:v>
                </c:pt>
                <c:pt idx="469">
                  <c:v>3008.4555229716502</c:v>
                </c:pt>
                <c:pt idx="470">
                  <c:v>3009.4330400782001</c:v>
                </c:pt>
                <c:pt idx="471">
                  <c:v>3010.4105571847499</c:v>
                </c:pt>
                <c:pt idx="472">
                  <c:v>3011.3880742913002</c:v>
                </c:pt>
                <c:pt idx="473">
                  <c:v>3012.36559139785</c:v>
                </c:pt>
                <c:pt idx="474">
                  <c:v>3013.3431085043999</c:v>
                </c:pt>
                <c:pt idx="475">
                  <c:v>3014.3206256109502</c:v>
                </c:pt>
                <c:pt idx="476">
                  <c:v>3015.2981427175</c:v>
                </c:pt>
                <c:pt idx="477">
                  <c:v>3016.2756598240499</c:v>
                </c:pt>
                <c:pt idx="478">
                  <c:v>3017.2531769306001</c:v>
                </c:pt>
                <c:pt idx="479">
                  <c:v>3018.23069403715</c:v>
                </c:pt>
                <c:pt idx="480">
                  <c:v>3019.2082111436898</c:v>
                </c:pt>
                <c:pt idx="481">
                  <c:v>3020.1857282502401</c:v>
                </c:pt>
                <c:pt idx="482">
                  <c:v>3021.16324535679</c:v>
                </c:pt>
                <c:pt idx="483">
                  <c:v>3022.1407624633398</c:v>
                </c:pt>
                <c:pt idx="484">
                  <c:v>3023.1182795698901</c:v>
                </c:pt>
                <c:pt idx="485">
                  <c:v>3024.0957966764399</c:v>
                </c:pt>
                <c:pt idx="486">
                  <c:v>3025.0733137829902</c:v>
                </c:pt>
                <c:pt idx="487">
                  <c:v>3026.0508308895401</c:v>
                </c:pt>
                <c:pt idx="488">
                  <c:v>3027.0283479960899</c:v>
                </c:pt>
                <c:pt idx="489">
                  <c:v>3028.0058651026402</c:v>
                </c:pt>
                <c:pt idx="490">
                  <c:v>3028.98338220919</c:v>
                </c:pt>
                <c:pt idx="491">
                  <c:v>3029.9608993157399</c:v>
                </c:pt>
                <c:pt idx="492">
                  <c:v>3030.9384164222902</c:v>
                </c:pt>
                <c:pt idx="493">
                  <c:v>3031.91593352884</c:v>
                </c:pt>
                <c:pt idx="494">
                  <c:v>3032.8934506353899</c:v>
                </c:pt>
                <c:pt idx="495">
                  <c:v>3033.8709677419401</c:v>
                </c:pt>
                <c:pt idx="496">
                  <c:v>3034.84848484848</c:v>
                </c:pt>
                <c:pt idx="497">
                  <c:v>3035.8260019550298</c:v>
                </c:pt>
                <c:pt idx="498">
                  <c:v>3036.8035190615801</c:v>
                </c:pt>
                <c:pt idx="499">
                  <c:v>3037.78103616813</c:v>
                </c:pt>
                <c:pt idx="500">
                  <c:v>3038.7585532746798</c:v>
                </c:pt>
                <c:pt idx="501">
                  <c:v>3039.7360703812301</c:v>
                </c:pt>
                <c:pt idx="502">
                  <c:v>3040.7135874877799</c:v>
                </c:pt>
                <c:pt idx="503">
                  <c:v>3041.6911045943302</c:v>
                </c:pt>
                <c:pt idx="504">
                  <c:v>3042.6686217008801</c:v>
                </c:pt>
                <c:pt idx="505">
                  <c:v>3043.6461388074299</c:v>
                </c:pt>
                <c:pt idx="506">
                  <c:v>3044.6236559139802</c:v>
                </c:pt>
                <c:pt idx="507">
                  <c:v>3045.60117302053</c:v>
                </c:pt>
                <c:pt idx="508">
                  <c:v>3046.5786901270799</c:v>
                </c:pt>
                <c:pt idx="509">
                  <c:v>3047.5562072336302</c:v>
                </c:pt>
                <c:pt idx="510">
                  <c:v>3048.53372434018</c:v>
                </c:pt>
                <c:pt idx="511">
                  <c:v>3049.5112414467299</c:v>
                </c:pt>
                <c:pt idx="512">
                  <c:v>3050.4887585532701</c:v>
                </c:pt>
                <c:pt idx="513">
                  <c:v>3051.46627565982</c:v>
                </c:pt>
                <c:pt idx="514">
                  <c:v>3052.4437927663698</c:v>
                </c:pt>
                <c:pt idx="515">
                  <c:v>3053.4213098729201</c:v>
                </c:pt>
                <c:pt idx="516">
                  <c:v>3054.39882697947</c:v>
                </c:pt>
                <c:pt idx="517">
                  <c:v>3055.3763440860198</c:v>
                </c:pt>
                <c:pt idx="518">
                  <c:v>3056.3538611925701</c:v>
                </c:pt>
                <c:pt idx="519">
                  <c:v>3057.3313782991199</c:v>
                </c:pt>
                <c:pt idx="520">
                  <c:v>3058.3088954056698</c:v>
                </c:pt>
                <c:pt idx="521">
                  <c:v>3059.2864125122201</c:v>
                </c:pt>
                <c:pt idx="522">
                  <c:v>3060.2639296187699</c:v>
                </c:pt>
                <c:pt idx="523">
                  <c:v>3061.2414467253202</c:v>
                </c:pt>
                <c:pt idx="524">
                  <c:v>3062.21896383187</c:v>
                </c:pt>
                <c:pt idx="525">
                  <c:v>3063.1964809384199</c:v>
                </c:pt>
                <c:pt idx="526">
                  <c:v>3064.1739980449702</c:v>
                </c:pt>
                <c:pt idx="527">
                  <c:v>3065.15151515152</c:v>
                </c:pt>
                <c:pt idx="528">
                  <c:v>3066.1290322580599</c:v>
                </c:pt>
                <c:pt idx="529">
                  <c:v>3067.1065493646101</c:v>
                </c:pt>
                <c:pt idx="530">
                  <c:v>3068.08406647116</c:v>
                </c:pt>
                <c:pt idx="531">
                  <c:v>3069.0615835777098</c:v>
                </c:pt>
                <c:pt idx="532">
                  <c:v>3070.0391006842601</c:v>
                </c:pt>
                <c:pt idx="533">
                  <c:v>3071.01661779081</c:v>
                </c:pt>
                <c:pt idx="534">
                  <c:v>3071.9941348973598</c:v>
                </c:pt>
                <c:pt idx="535">
                  <c:v>3072.9716520039101</c:v>
                </c:pt>
                <c:pt idx="536">
                  <c:v>3073.9491691104599</c:v>
                </c:pt>
                <c:pt idx="537">
                  <c:v>3074.9266862170098</c:v>
                </c:pt>
                <c:pt idx="538">
                  <c:v>3075.9042033235601</c:v>
                </c:pt>
                <c:pt idx="539">
                  <c:v>3076.8817204301099</c:v>
                </c:pt>
                <c:pt idx="540">
                  <c:v>3077.8592375366602</c:v>
                </c:pt>
                <c:pt idx="541">
                  <c:v>3078.83675464321</c:v>
                </c:pt>
                <c:pt idx="542">
                  <c:v>3079.8142717497599</c:v>
                </c:pt>
                <c:pt idx="543">
                  <c:v>3080.7917888563102</c:v>
                </c:pt>
                <c:pt idx="544">
                  <c:v>3081.76930596285</c:v>
                </c:pt>
                <c:pt idx="545">
                  <c:v>3082.7468230693999</c:v>
                </c:pt>
                <c:pt idx="546">
                  <c:v>3083.7243401759501</c:v>
                </c:pt>
                <c:pt idx="547">
                  <c:v>3084.7018572825</c:v>
                </c:pt>
                <c:pt idx="548">
                  <c:v>3085.6793743890498</c:v>
                </c:pt>
                <c:pt idx="549">
                  <c:v>3086.6568914956001</c:v>
                </c:pt>
                <c:pt idx="550">
                  <c:v>3087.63440860215</c:v>
                </c:pt>
                <c:pt idx="551">
                  <c:v>3088.6119257086998</c:v>
                </c:pt>
                <c:pt idx="552">
                  <c:v>3089.5894428152501</c:v>
                </c:pt>
                <c:pt idx="553">
                  <c:v>3090.5669599217999</c:v>
                </c:pt>
                <c:pt idx="554">
                  <c:v>3091.5444770283498</c:v>
                </c:pt>
                <c:pt idx="555">
                  <c:v>3092.5219941349001</c:v>
                </c:pt>
                <c:pt idx="556">
                  <c:v>3093.4995112414499</c:v>
                </c:pt>
                <c:pt idx="557">
                  <c:v>3094.4770283480002</c:v>
                </c:pt>
                <c:pt idx="558">
                  <c:v>3095.45454545455</c:v>
                </c:pt>
                <c:pt idx="559">
                  <c:v>3096.4320625610899</c:v>
                </c:pt>
                <c:pt idx="560">
                  <c:v>3097.4095796676402</c:v>
                </c:pt>
                <c:pt idx="561">
                  <c:v>3098.38709677419</c:v>
                </c:pt>
                <c:pt idx="562">
                  <c:v>3099.3646138807399</c:v>
                </c:pt>
                <c:pt idx="563">
                  <c:v>3100.3421309872901</c:v>
                </c:pt>
                <c:pt idx="564">
                  <c:v>3101.31964809384</c:v>
                </c:pt>
                <c:pt idx="565">
                  <c:v>3102.2971652003898</c:v>
                </c:pt>
                <c:pt idx="566">
                  <c:v>3103.2746823069401</c:v>
                </c:pt>
                <c:pt idx="567">
                  <c:v>3104.25219941349</c:v>
                </c:pt>
                <c:pt idx="568">
                  <c:v>3105.2297165200398</c:v>
                </c:pt>
                <c:pt idx="569">
                  <c:v>3106.2072336265901</c:v>
                </c:pt>
                <c:pt idx="570">
                  <c:v>3107.1847507331399</c:v>
                </c:pt>
                <c:pt idx="571">
                  <c:v>3108.1622678396898</c:v>
                </c:pt>
                <c:pt idx="572">
                  <c:v>3109.1397849462401</c:v>
                </c:pt>
                <c:pt idx="573">
                  <c:v>3110.1173020527899</c:v>
                </c:pt>
                <c:pt idx="574">
                  <c:v>3111.0948191593402</c:v>
                </c:pt>
                <c:pt idx="575">
                  <c:v>3112.07233626588</c:v>
                </c:pt>
                <c:pt idx="576">
                  <c:v>3113.0498533724299</c:v>
                </c:pt>
                <c:pt idx="577">
                  <c:v>3114.0273704789802</c:v>
                </c:pt>
                <c:pt idx="578">
                  <c:v>3115.00488758553</c:v>
                </c:pt>
                <c:pt idx="579">
                  <c:v>3115.9824046920799</c:v>
                </c:pt>
                <c:pt idx="580">
                  <c:v>3116.9599217986301</c:v>
                </c:pt>
                <c:pt idx="581">
                  <c:v>3117.93743890518</c:v>
                </c:pt>
                <c:pt idx="582">
                  <c:v>3118.9149560117298</c:v>
                </c:pt>
                <c:pt idx="583">
                  <c:v>3119.8924731182801</c:v>
                </c:pt>
                <c:pt idx="584">
                  <c:v>3120.86999022483</c:v>
                </c:pt>
                <c:pt idx="585">
                  <c:v>3121.8475073313798</c:v>
                </c:pt>
                <c:pt idx="586">
                  <c:v>3122.8250244379301</c:v>
                </c:pt>
                <c:pt idx="587">
                  <c:v>3123.8025415444799</c:v>
                </c:pt>
                <c:pt idx="588">
                  <c:v>3124.7800586510298</c:v>
                </c:pt>
                <c:pt idx="589">
                  <c:v>3125.7575757575801</c:v>
                </c:pt>
                <c:pt idx="590">
                  <c:v>3126.7350928641199</c:v>
                </c:pt>
                <c:pt idx="591">
                  <c:v>3127.7126099706702</c:v>
                </c:pt>
                <c:pt idx="592">
                  <c:v>3128.69012707722</c:v>
                </c:pt>
                <c:pt idx="593">
                  <c:v>3129.6676441837699</c:v>
                </c:pt>
                <c:pt idx="594">
                  <c:v>3130.6451612903202</c:v>
                </c:pt>
                <c:pt idx="595">
                  <c:v>3131.62267839687</c:v>
                </c:pt>
                <c:pt idx="596">
                  <c:v>3132.6001955034199</c:v>
                </c:pt>
                <c:pt idx="597">
                  <c:v>3133.5777126099701</c:v>
                </c:pt>
                <c:pt idx="598">
                  <c:v>3134.55522971652</c:v>
                </c:pt>
                <c:pt idx="599">
                  <c:v>3135.5327468230698</c:v>
                </c:pt>
                <c:pt idx="600">
                  <c:v>3136.5102639296201</c:v>
                </c:pt>
                <c:pt idx="601">
                  <c:v>3137.48778103617</c:v>
                </c:pt>
                <c:pt idx="602">
                  <c:v>3138.4652981427198</c:v>
                </c:pt>
                <c:pt idx="603">
                  <c:v>3139.4428152492701</c:v>
                </c:pt>
                <c:pt idx="604">
                  <c:v>3140.4203323558199</c:v>
                </c:pt>
                <c:pt idx="605">
                  <c:v>3141.3978494623698</c:v>
                </c:pt>
                <c:pt idx="606">
                  <c:v>3142.3753665689201</c:v>
                </c:pt>
                <c:pt idx="607">
                  <c:v>3143.3528836754599</c:v>
                </c:pt>
                <c:pt idx="608">
                  <c:v>3144.3304007820102</c:v>
                </c:pt>
                <c:pt idx="609">
                  <c:v>3145.30791788856</c:v>
                </c:pt>
                <c:pt idx="610">
                  <c:v>3146.2854349951099</c:v>
                </c:pt>
                <c:pt idx="611">
                  <c:v>3147.2629521016602</c:v>
                </c:pt>
                <c:pt idx="612">
                  <c:v>3148.24046920821</c:v>
                </c:pt>
                <c:pt idx="613">
                  <c:v>3149.2179863147599</c:v>
                </c:pt>
                <c:pt idx="614">
                  <c:v>3150.1955034213101</c:v>
                </c:pt>
                <c:pt idx="615">
                  <c:v>3151.17302052786</c:v>
                </c:pt>
                <c:pt idx="616">
                  <c:v>3152.1505376344098</c:v>
                </c:pt>
                <c:pt idx="617">
                  <c:v>3153.1280547409601</c:v>
                </c:pt>
                <c:pt idx="618">
                  <c:v>3154.10557184751</c:v>
                </c:pt>
                <c:pt idx="619">
                  <c:v>3155.0830889540598</c:v>
                </c:pt>
                <c:pt idx="620">
                  <c:v>3156.0606060606101</c:v>
                </c:pt>
                <c:pt idx="621">
                  <c:v>3157.0381231671599</c:v>
                </c:pt>
                <c:pt idx="622">
                  <c:v>3158.0156402736998</c:v>
                </c:pt>
                <c:pt idx="623">
                  <c:v>3158.9931573802501</c:v>
                </c:pt>
                <c:pt idx="624">
                  <c:v>3159.9706744867999</c:v>
                </c:pt>
                <c:pt idx="625">
                  <c:v>3160.9481915933502</c:v>
                </c:pt>
                <c:pt idx="626">
                  <c:v>3161.9257086999</c:v>
                </c:pt>
                <c:pt idx="627">
                  <c:v>3162.9032258064499</c:v>
                </c:pt>
                <c:pt idx="628">
                  <c:v>3163.8807429130002</c:v>
                </c:pt>
                <c:pt idx="629">
                  <c:v>3164.85826001955</c:v>
                </c:pt>
                <c:pt idx="630">
                  <c:v>3165.8357771260999</c:v>
                </c:pt>
                <c:pt idx="631">
                  <c:v>3166.8132942326502</c:v>
                </c:pt>
                <c:pt idx="632">
                  <c:v>3167.7908113392</c:v>
                </c:pt>
                <c:pt idx="633">
                  <c:v>3168.7683284457498</c:v>
                </c:pt>
                <c:pt idx="634">
                  <c:v>3169.7458455523001</c:v>
                </c:pt>
                <c:pt idx="635">
                  <c:v>3170.72336265885</c:v>
                </c:pt>
                <c:pt idx="636">
                  <c:v>3171.7008797653998</c:v>
                </c:pt>
                <c:pt idx="637">
                  <c:v>3172.6783968719501</c:v>
                </c:pt>
                <c:pt idx="638">
                  <c:v>3173.6559139784899</c:v>
                </c:pt>
                <c:pt idx="639">
                  <c:v>3174.6334310850398</c:v>
                </c:pt>
                <c:pt idx="640">
                  <c:v>3175.6109481915901</c:v>
                </c:pt>
                <c:pt idx="641">
                  <c:v>3176.5884652981399</c:v>
                </c:pt>
                <c:pt idx="642">
                  <c:v>3177.5659824046902</c:v>
                </c:pt>
                <c:pt idx="643">
                  <c:v>3178.54349951124</c:v>
                </c:pt>
                <c:pt idx="644">
                  <c:v>3179.5210166177899</c:v>
                </c:pt>
                <c:pt idx="645">
                  <c:v>3180.4985337243402</c:v>
                </c:pt>
                <c:pt idx="646">
                  <c:v>3181.47605083089</c:v>
                </c:pt>
                <c:pt idx="647">
                  <c:v>3182.4535679374399</c:v>
                </c:pt>
                <c:pt idx="648">
                  <c:v>3183.4310850439902</c:v>
                </c:pt>
                <c:pt idx="649">
                  <c:v>3184.40860215054</c:v>
                </c:pt>
                <c:pt idx="650">
                  <c:v>3185.3861192570898</c:v>
                </c:pt>
                <c:pt idx="651">
                  <c:v>3186.3636363636401</c:v>
                </c:pt>
                <c:pt idx="652">
                  <c:v>3187.34115347019</c:v>
                </c:pt>
                <c:pt idx="653">
                  <c:v>3188.3186705767398</c:v>
                </c:pt>
                <c:pt idx="654">
                  <c:v>3189.2961876832801</c:v>
                </c:pt>
                <c:pt idx="655">
                  <c:v>3190.2737047898299</c:v>
                </c:pt>
                <c:pt idx="656">
                  <c:v>3191.2512218963798</c:v>
                </c:pt>
                <c:pt idx="657">
                  <c:v>3192.2287390029301</c:v>
                </c:pt>
                <c:pt idx="658">
                  <c:v>3193.2062561094799</c:v>
                </c:pt>
                <c:pt idx="659">
                  <c:v>3194.1837732160302</c:v>
                </c:pt>
                <c:pt idx="660">
                  <c:v>3195.16129032258</c:v>
                </c:pt>
                <c:pt idx="661">
                  <c:v>3196.1388074291299</c:v>
                </c:pt>
                <c:pt idx="662">
                  <c:v>3197.1163245356802</c:v>
                </c:pt>
                <c:pt idx="663">
                  <c:v>3198.09384164223</c:v>
                </c:pt>
                <c:pt idx="664">
                  <c:v>3199.0713587487799</c:v>
                </c:pt>
                <c:pt idx="665">
                  <c:v>3200.0488758553302</c:v>
                </c:pt>
                <c:pt idx="666">
                  <c:v>3201.02639296188</c:v>
                </c:pt>
                <c:pt idx="667">
                  <c:v>3202.0039100684298</c:v>
                </c:pt>
                <c:pt idx="668">
                  <c:v>3202.9814271749801</c:v>
                </c:pt>
                <c:pt idx="669">
                  <c:v>3203.95894428152</c:v>
                </c:pt>
                <c:pt idx="670">
                  <c:v>3204.9364613880698</c:v>
                </c:pt>
                <c:pt idx="671">
                  <c:v>3205.9139784946201</c:v>
                </c:pt>
                <c:pt idx="672">
                  <c:v>3206.8914956011699</c:v>
                </c:pt>
                <c:pt idx="673">
                  <c:v>3207.8690127077198</c:v>
                </c:pt>
                <c:pt idx="674">
                  <c:v>3208.8465298142701</c:v>
                </c:pt>
                <c:pt idx="675">
                  <c:v>3209.8240469208199</c:v>
                </c:pt>
                <c:pt idx="676">
                  <c:v>3210.8015640273702</c:v>
                </c:pt>
                <c:pt idx="677">
                  <c:v>3211.77908113392</c:v>
                </c:pt>
                <c:pt idx="678">
                  <c:v>3212.7565982404699</c:v>
                </c:pt>
                <c:pt idx="679">
                  <c:v>3213.7341153470202</c:v>
                </c:pt>
                <c:pt idx="680">
                  <c:v>3214.71163245357</c:v>
                </c:pt>
                <c:pt idx="681">
                  <c:v>3215.6891495601199</c:v>
                </c:pt>
                <c:pt idx="682">
                  <c:v>3216.6666666666702</c:v>
                </c:pt>
                <c:pt idx="683">
                  <c:v>3217.64418377322</c:v>
                </c:pt>
                <c:pt idx="684">
                  <c:v>3218.6217008797698</c:v>
                </c:pt>
                <c:pt idx="685">
                  <c:v>3219.5992179863101</c:v>
                </c:pt>
                <c:pt idx="686">
                  <c:v>3220.57673509286</c:v>
                </c:pt>
                <c:pt idx="687">
                  <c:v>3221.5542521994098</c:v>
                </c:pt>
                <c:pt idx="688">
                  <c:v>3222.5317693059601</c:v>
                </c:pt>
                <c:pt idx="689">
                  <c:v>3223.5092864125099</c:v>
                </c:pt>
                <c:pt idx="690">
                  <c:v>3224.4868035190598</c:v>
                </c:pt>
                <c:pt idx="691">
                  <c:v>3225.4643206256101</c:v>
                </c:pt>
                <c:pt idx="692">
                  <c:v>3226.4418377321599</c:v>
                </c:pt>
                <c:pt idx="693">
                  <c:v>3227.4193548387102</c:v>
                </c:pt>
                <c:pt idx="694">
                  <c:v>3228.39687194526</c:v>
                </c:pt>
                <c:pt idx="695">
                  <c:v>3229.3743890518099</c:v>
                </c:pt>
                <c:pt idx="696">
                  <c:v>3230.3519061583602</c:v>
                </c:pt>
                <c:pt idx="697">
                  <c:v>3231.32942326491</c:v>
                </c:pt>
                <c:pt idx="698">
                  <c:v>3232.3069403714599</c:v>
                </c:pt>
                <c:pt idx="699">
                  <c:v>3233.2844574780102</c:v>
                </c:pt>
                <c:pt idx="700">
                  <c:v>3234.26197458456</c:v>
                </c:pt>
                <c:pt idx="701">
                  <c:v>3235.2394916910998</c:v>
                </c:pt>
                <c:pt idx="702">
                  <c:v>3236.2170087976501</c:v>
                </c:pt>
                <c:pt idx="703">
                  <c:v>3237.1945259042</c:v>
                </c:pt>
                <c:pt idx="704">
                  <c:v>3238.1720430107498</c:v>
                </c:pt>
                <c:pt idx="705">
                  <c:v>3239.1495601173001</c:v>
                </c:pt>
                <c:pt idx="706">
                  <c:v>3240.1270772238499</c:v>
                </c:pt>
                <c:pt idx="707">
                  <c:v>3241.1045943303998</c:v>
                </c:pt>
                <c:pt idx="708">
                  <c:v>3242.0821114369501</c:v>
                </c:pt>
                <c:pt idx="709">
                  <c:v>3243.0596285434999</c:v>
                </c:pt>
                <c:pt idx="710">
                  <c:v>3244.0371456500502</c:v>
                </c:pt>
                <c:pt idx="711">
                  <c:v>3245.0146627566</c:v>
                </c:pt>
                <c:pt idx="712">
                  <c:v>3245.9921798631499</c:v>
                </c:pt>
                <c:pt idx="713">
                  <c:v>3246.9696969697002</c:v>
                </c:pt>
                <c:pt idx="714">
                  <c:v>3247.94721407625</c:v>
                </c:pt>
                <c:pt idx="715">
                  <c:v>3248.9247311827999</c:v>
                </c:pt>
                <c:pt idx="716">
                  <c:v>3249.9022482893502</c:v>
                </c:pt>
                <c:pt idx="717">
                  <c:v>3250.87976539589</c:v>
                </c:pt>
                <c:pt idx="718">
                  <c:v>3251.8572825024398</c:v>
                </c:pt>
                <c:pt idx="719">
                  <c:v>3252.8347996089901</c:v>
                </c:pt>
                <c:pt idx="720">
                  <c:v>3253.81231671554</c:v>
                </c:pt>
                <c:pt idx="721">
                  <c:v>3254.7898338220898</c:v>
                </c:pt>
                <c:pt idx="722">
                  <c:v>3255.7673509286401</c:v>
                </c:pt>
                <c:pt idx="723">
                  <c:v>3256.7448680351899</c:v>
                </c:pt>
                <c:pt idx="724">
                  <c:v>3257.7223851417398</c:v>
                </c:pt>
                <c:pt idx="725">
                  <c:v>3258.6999022482901</c:v>
                </c:pt>
                <c:pt idx="726">
                  <c:v>3259.6774193548399</c:v>
                </c:pt>
                <c:pt idx="727">
                  <c:v>3260.6549364613902</c:v>
                </c:pt>
                <c:pt idx="728">
                  <c:v>3261.63245356794</c:v>
                </c:pt>
                <c:pt idx="729">
                  <c:v>3262.6099706744899</c:v>
                </c:pt>
                <c:pt idx="730">
                  <c:v>3263.5874877810402</c:v>
                </c:pt>
                <c:pt idx="731">
                  <c:v>3264.56500488759</c:v>
                </c:pt>
                <c:pt idx="732">
                  <c:v>3265.5425219941299</c:v>
                </c:pt>
                <c:pt idx="733">
                  <c:v>3266.5200391006802</c:v>
                </c:pt>
                <c:pt idx="734">
                  <c:v>3267.49755620723</c:v>
                </c:pt>
                <c:pt idx="735">
                  <c:v>3268.4750733137798</c:v>
                </c:pt>
                <c:pt idx="736">
                  <c:v>3269.4525904203301</c:v>
                </c:pt>
                <c:pt idx="737">
                  <c:v>3270.43010752688</c:v>
                </c:pt>
                <c:pt idx="738">
                  <c:v>3271.4076246334298</c:v>
                </c:pt>
                <c:pt idx="739">
                  <c:v>3272.3851417399801</c:v>
                </c:pt>
                <c:pt idx="740">
                  <c:v>3273.3626588465299</c:v>
                </c:pt>
                <c:pt idx="741">
                  <c:v>3274.3401759530798</c:v>
                </c:pt>
                <c:pt idx="742">
                  <c:v>3275.3176930596301</c:v>
                </c:pt>
                <c:pt idx="743">
                  <c:v>3276.2952101661799</c:v>
                </c:pt>
                <c:pt idx="744">
                  <c:v>3277.2727272727302</c:v>
                </c:pt>
                <c:pt idx="745">
                  <c:v>3278.25024437928</c:v>
                </c:pt>
                <c:pt idx="746">
                  <c:v>3279.2277614858299</c:v>
                </c:pt>
                <c:pt idx="747">
                  <c:v>3280.2052785923802</c:v>
                </c:pt>
                <c:pt idx="748">
                  <c:v>3281.18279569892</c:v>
                </c:pt>
                <c:pt idx="749">
                  <c:v>3282.1603128054699</c:v>
                </c:pt>
                <c:pt idx="750">
                  <c:v>3283.1378299120202</c:v>
                </c:pt>
                <c:pt idx="751">
                  <c:v>3284.11534701857</c:v>
                </c:pt>
                <c:pt idx="752">
                  <c:v>3285.0928641251198</c:v>
                </c:pt>
                <c:pt idx="753">
                  <c:v>3286.0703812316701</c:v>
                </c:pt>
                <c:pt idx="754">
                  <c:v>3287.04789833822</c:v>
                </c:pt>
                <c:pt idx="755">
                  <c:v>3288.0254154447698</c:v>
                </c:pt>
                <c:pt idx="756">
                  <c:v>3289.0029325513201</c:v>
                </c:pt>
                <c:pt idx="757">
                  <c:v>3289.9804496578699</c:v>
                </c:pt>
                <c:pt idx="758">
                  <c:v>3290.9579667644198</c:v>
                </c:pt>
                <c:pt idx="759">
                  <c:v>3291.9354838709701</c:v>
                </c:pt>
                <c:pt idx="760">
                  <c:v>3292.9130009775199</c:v>
                </c:pt>
                <c:pt idx="761">
                  <c:v>3293.8905180840702</c:v>
                </c:pt>
                <c:pt idx="762">
                  <c:v>3294.86803519062</c:v>
                </c:pt>
                <c:pt idx="763">
                  <c:v>3295.8455522971699</c:v>
                </c:pt>
                <c:pt idx="764">
                  <c:v>3296.8230694037102</c:v>
                </c:pt>
                <c:pt idx="765">
                  <c:v>3297.80058651026</c:v>
                </c:pt>
                <c:pt idx="766">
                  <c:v>3298.7781036168099</c:v>
                </c:pt>
                <c:pt idx="767">
                  <c:v>3299.7556207233602</c:v>
                </c:pt>
                <c:pt idx="768">
                  <c:v>3300.73313782991</c:v>
                </c:pt>
                <c:pt idx="769">
                  <c:v>3301.7106549364598</c:v>
                </c:pt>
                <c:pt idx="770">
                  <c:v>3302.6881720430101</c:v>
                </c:pt>
                <c:pt idx="771">
                  <c:v>3303.66568914956</c:v>
                </c:pt>
                <c:pt idx="772">
                  <c:v>3304.6432062561098</c:v>
                </c:pt>
                <c:pt idx="773">
                  <c:v>3305.6207233626601</c:v>
                </c:pt>
                <c:pt idx="774">
                  <c:v>3306.5982404692099</c:v>
                </c:pt>
                <c:pt idx="775">
                  <c:v>3307.5757575757598</c:v>
                </c:pt>
                <c:pt idx="776">
                  <c:v>3308.5532746823101</c:v>
                </c:pt>
                <c:pt idx="777">
                  <c:v>3309.5307917888599</c:v>
                </c:pt>
                <c:pt idx="778">
                  <c:v>3310.5083088954102</c:v>
                </c:pt>
                <c:pt idx="779">
                  <c:v>3311.48582600196</c:v>
                </c:pt>
                <c:pt idx="780">
                  <c:v>3312.4633431084999</c:v>
                </c:pt>
                <c:pt idx="781">
                  <c:v>3313.4408602150502</c:v>
                </c:pt>
                <c:pt idx="782">
                  <c:v>3314.4183773216</c:v>
                </c:pt>
                <c:pt idx="783">
                  <c:v>3315.3958944281499</c:v>
                </c:pt>
                <c:pt idx="784">
                  <c:v>3316.3734115347002</c:v>
                </c:pt>
                <c:pt idx="785">
                  <c:v>3317.35092864125</c:v>
                </c:pt>
                <c:pt idx="786">
                  <c:v>3318.3284457477998</c:v>
                </c:pt>
                <c:pt idx="787">
                  <c:v>3319.3059628543501</c:v>
                </c:pt>
                <c:pt idx="788">
                  <c:v>3320.2834799609</c:v>
                </c:pt>
                <c:pt idx="789">
                  <c:v>3321.2609970674498</c:v>
                </c:pt>
                <c:pt idx="790">
                  <c:v>3322.2385141740001</c:v>
                </c:pt>
                <c:pt idx="791">
                  <c:v>3323.2160312805499</c:v>
                </c:pt>
                <c:pt idx="792">
                  <c:v>3324.1935483870998</c:v>
                </c:pt>
                <c:pt idx="793">
                  <c:v>3325.1710654936501</c:v>
                </c:pt>
                <c:pt idx="794">
                  <c:v>3326.1485826001999</c:v>
                </c:pt>
                <c:pt idx="795">
                  <c:v>3327.1260997067402</c:v>
                </c:pt>
                <c:pt idx="796">
                  <c:v>3328.10361681329</c:v>
                </c:pt>
                <c:pt idx="797">
                  <c:v>3329.0811339198399</c:v>
                </c:pt>
                <c:pt idx="798">
                  <c:v>3330.0586510263902</c:v>
                </c:pt>
                <c:pt idx="799">
                  <c:v>3331.03616813294</c:v>
                </c:pt>
                <c:pt idx="800">
                  <c:v>3332.0136852394899</c:v>
                </c:pt>
                <c:pt idx="801">
                  <c:v>3332.9912023460402</c:v>
                </c:pt>
                <c:pt idx="802">
                  <c:v>3333.96871945259</c:v>
                </c:pt>
                <c:pt idx="803">
                  <c:v>3334.9462365591398</c:v>
                </c:pt>
                <c:pt idx="804">
                  <c:v>3335.9237536656901</c:v>
                </c:pt>
                <c:pt idx="805">
                  <c:v>3336.90127077224</c:v>
                </c:pt>
                <c:pt idx="806">
                  <c:v>3337.8787878787898</c:v>
                </c:pt>
                <c:pt idx="807">
                  <c:v>3338.8563049853401</c:v>
                </c:pt>
                <c:pt idx="808">
                  <c:v>3339.8338220918899</c:v>
                </c:pt>
                <c:pt idx="809">
                  <c:v>3340.8113391984398</c:v>
                </c:pt>
                <c:pt idx="810">
                  <c:v>3341.7888563049901</c:v>
                </c:pt>
                <c:pt idx="811">
                  <c:v>3342.7663734115299</c:v>
                </c:pt>
                <c:pt idx="812">
                  <c:v>3343.7438905180802</c:v>
                </c:pt>
                <c:pt idx="813">
                  <c:v>3344.72140762463</c:v>
                </c:pt>
                <c:pt idx="814">
                  <c:v>3345.6989247311799</c:v>
                </c:pt>
                <c:pt idx="815">
                  <c:v>3346.6764418377302</c:v>
                </c:pt>
                <c:pt idx="816">
                  <c:v>3347.65395894428</c:v>
                </c:pt>
                <c:pt idx="817">
                  <c:v>3348.6314760508299</c:v>
                </c:pt>
                <c:pt idx="818">
                  <c:v>3349.6089931573802</c:v>
                </c:pt>
                <c:pt idx="819">
                  <c:v>3350.58651026393</c:v>
                </c:pt>
                <c:pt idx="820">
                  <c:v>3351.5640273704798</c:v>
                </c:pt>
                <c:pt idx="821">
                  <c:v>3352.5415444770301</c:v>
                </c:pt>
                <c:pt idx="822">
                  <c:v>3353.51906158358</c:v>
                </c:pt>
                <c:pt idx="823">
                  <c:v>3354.4965786901298</c:v>
                </c:pt>
                <c:pt idx="824">
                  <c:v>3355.4740957966801</c:v>
                </c:pt>
                <c:pt idx="825">
                  <c:v>3356.4516129032299</c:v>
                </c:pt>
                <c:pt idx="826">
                  <c:v>3357.4291300097798</c:v>
                </c:pt>
                <c:pt idx="827">
                  <c:v>3358.4066471163201</c:v>
                </c:pt>
                <c:pt idx="828">
                  <c:v>3359.3841642228699</c:v>
                </c:pt>
                <c:pt idx="829">
                  <c:v>3360.3616813294202</c:v>
                </c:pt>
                <c:pt idx="830">
                  <c:v>3361.33919843597</c:v>
                </c:pt>
                <c:pt idx="831">
                  <c:v>3362.3167155425199</c:v>
                </c:pt>
                <c:pt idx="832">
                  <c:v>3363.2942326490702</c:v>
                </c:pt>
                <c:pt idx="833">
                  <c:v>3364.27174975562</c:v>
                </c:pt>
                <c:pt idx="834">
                  <c:v>3365.2492668621699</c:v>
                </c:pt>
                <c:pt idx="835">
                  <c:v>3366.2267839687202</c:v>
                </c:pt>
                <c:pt idx="836">
                  <c:v>3367.20430107527</c:v>
                </c:pt>
                <c:pt idx="837">
                  <c:v>3368.1818181818198</c:v>
                </c:pt>
                <c:pt idx="838">
                  <c:v>3369.1593352883701</c:v>
                </c:pt>
                <c:pt idx="839">
                  <c:v>3370.13685239492</c:v>
                </c:pt>
                <c:pt idx="840">
                  <c:v>3371.1143695014698</c:v>
                </c:pt>
                <c:pt idx="841">
                  <c:v>3372.0918866080201</c:v>
                </c:pt>
                <c:pt idx="842">
                  <c:v>3373.0694037145599</c:v>
                </c:pt>
                <c:pt idx="843">
                  <c:v>3374.0469208211098</c:v>
                </c:pt>
                <c:pt idx="844">
                  <c:v>3375.0244379276601</c:v>
                </c:pt>
                <c:pt idx="845">
                  <c:v>3376.0019550342099</c:v>
                </c:pt>
                <c:pt idx="846">
                  <c:v>3376.9794721407602</c:v>
                </c:pt>
                <c:pt idx="847">
                  <c:v>3377.95698924731</c:v>
                </c:pt>
                <c:pt idx="848">
                  <c:v>3378.9345063538599</c:v>
                </c:pt>
                <c:pt idx="849">
                  <c:v>3379.9120234604102</c:v>
                </c:pt>
                <c:pt idx="850">
                  <c:v>3380.88954056696</c:v>
                </c:pt>
                <c:pt idx="851">
                  <c:v>3381.8670576735099</c:v>
                </c:pt>
                <c:pt idx="852">
                  <c:v>3382.8445747800602</c:v>
                </c:pt>
                <c:pt idx="853">
                  <c:v>3383.82209188661</c:v>
                </c:pt>
                <c:pt idx="854">
                  <c:v>3384.7996089931598</c:v>
                </c:pt>
                <c:pt idx="855">
                  <c:v>3385.7771260997101</c:v>
                </c:pt>
                <c:pt idx="856">
                  <c:v>3386.75464320626</c:v>
                </c:pt>
                <c:pt idx="857">
                  <c:v>3387.7321603128098</c:v>
                </c:pt>
                <c:pt idx="858">
                  <c:v>3388.7096774193501</c:v>
                </c:pt>
                <c:pt idx="859">
                  <c:v>3389.6871945258999</c:v>
                </c:pt>
                <c:pt idx="860">
                  <c:v>3390.6647116324498</c:v>
                </c:pt>
                <c:pt idx="861">
                  <c:v>3391.6422287390001</c:v>
                </c:pt>
                <c:pt idx="862">
                  <c:v>3392.6197458455499</c:v>
                </c:pt>
                <c:pt idx="863">
                  <c:v>3393.5972629521002</c:v>
                </c:pt>
                <c:pt idx="864">
                  <c:v>3394.57478005865</c:v>
                </c:pt>
                <c:pt idx="865">
                  <c:v>3395.5522971651999</c:v>
                </c:pt>
                <c:pt idx="866">
                  <c:v>3396.5298142717502</c:v>
                </c:pt>
                <c:pt idx="867">
                  <c:v>3397.5073313783</c:v>
                </c:pt>
                <c:pt idx="868">
                  <c:v>3398.4848484848499</c:v>
                </c:pt>
                <c:pt idx="869">
                  <c:v>3399.4623655914002</c:v>
                </c:pt>
                <c:pt idx="870">
                  <c:v>3400.43988269795</c:v>
                </c:pt>
                <c:pt idx="871">
                  <c:v>3401.4173998044998</c:v>
                </c:pt>
                <c:pt idx="872">
                  <c:v>3402.3949169110501</c:v>
                </c:pt>
                <c:pt idx="873">
                  <c:v>3403.3724340176</c:v>
                </c:pt>
                <c:pt idx="874">
                  <c:v>3404.3499511241398</c:v>
                </c:pt>
                <c:pt idx="875">
                  <c:v>3405.3274682306901</c:v>
                </c:pt>
                <c:pt idx="876">
                  <c:v>3406.3049853372399</c:v>
                </c:pt>
                <c:pt idx="877">
                  <c:v>3407.2825024437898</c:v>
                </c:pt>
                <c:pt idx="878">
                  <c:v>3408.2600195503401</c:v>
                </c:pt>
                <c:pt idx="879">
                  <c:v>3409.2375366568899</c:v>
                </c:pt>
                <c:pt idx="880">
                  <c:v>3410.2150537634402</c:v>
                </c:pt>
                <c:pt idx="881">
                  <c:v>3411.19257086999</c:v>
                </c:pt>
                <c:pt idx="882">
                  <c:v>3412.1700879765399</c:v>
                </c:pt>
                <c:pt idx="883">
                  <c:v>3413.1476050830902</c:v>
                </c:pt>
                <c:pt idx="884">
                  <c:v>3414.12512218964</c:v>
                </c:pt>
                <c:pt idx="885">
                  <c:v>3415.1026392961899</c:v>
                </c:pt>
                <c:pt idx="886">
                  <c:v>3416.0801564027402</c:v>
                </c:pt>
                <c:pt idx="887">
                  <c:v>3417.05767350929</c:v>
                </c:pt>
                <c:pt idx="888">
                  <c:v>3418.0351906158398</c:v>
                </c:pt>
                <c:pt idx="889">
                  <c:v>3419.0127077223901</c:v>
                </c:pt>
                <c:pt idx="890">
                  <c:v>3419.99022482893</c:v>
                </c:pt>
                <c:pt idx="891">
                  <c:v>3420.9677419354798</c:v>
                </c:pt>
                <c:pt idx="892">
                  <c:v>3421.9452590420301</c:v>
                </c:pt>
                <c:pt idx="893">
                  <c:v>3422.9227761485799</c:v>
                </c:pt>
                <c:pt idx="894">
                  <c:v>3423.9002932551298</c:v>
                </c:pt>
                <c:pt idx="895">
                  <c:v>3424.8778103616801</c:v>
                </c:pt>
                <c:pt idx="896">
                  <c:v>3425.8553274682299</c:v>
                </c:pt>
                <c:pt idx="897">
                  <c:v>3426.8328445747802</c:v>
                </c:pt>
                <c:pt idx="898">
                  <c:v>3427.8103616813301</c:v>
                </c:pt>
                <c:pt idx="899">
                  <c:v>3428.7878787878799</c:v>
                </c:pt>
                <c:pt idx="900">
                  <c:v>3429.7653958944302</c:v>
                </c:pt>
                <c:pt idx="901">
                  <c:v>3430.74291300098</c:v>
                </c:pt>
                <c:pt idx="902">
                  <c:v>3431.7204301075299</c:v>
                </c:pt>
                <c:pt idx="903">
                  <c:v>3432.6979472140802</c:v>
                </c:pt>
                <c:pt idx="904">
                  <c:v>3433.67546432063</c:v>
                </c:pt>
                <c:pt idx="905">
                  <c:v>3434.6529814271698</c:v>
                </c:pt>
                <c:pt idx="906">
                  <c:v>3435.6304985337201</c:v>
                </c:pt>
                <c:pt idx="907">
                  <c:v>3436.60801564027</c:v>
                </c:pt>
                <c:pt idx="908">
                  <c:v>3437.5855327468198</c:v>
                </c:pt>
                <c:pt idx="909">
                  <c:v>3438.5630498533701</c:v>
                </c:pt>
                <c:pt idx="910">
                  <c:v>3439.5405669599199</c:v>
                </c:pt>
                <c:pt idx="911">
                  <c:v>3440.5180840664698</c:v>
                </c:pt>
                <c:pt idx="912">
                  <c:v>3441.4956011730201</c:v>
                </c:pt>
                <c:pt idx="913">
                  <c:v>3442.4731182795699</c:v>
                </c:pt>
                <c:pt idx="914">
                  <c:v>3443.4506353861202</c:v>
                </c:pt>
                <c:pt idx="915">
                  <c:v>3444.4281524926701</c:v>
                </c:pt>
                <c:pt idx="916">
                  <c:v>3445.4056695992199</c:v>
                </c:pt>
                <c:pt idx="917">
                  <c:v>3446.3831867057702</c:v>
                </c:pt>
                <c:pt idx="918">
                  <c:v>3447.36070381232</c:v>
                </c:pt>
                <c:pt idx="919">
                  <c:v>3448.3382209188699</c:v>
                </c:pt>
                <c:pt idx="920">
                  <c:v>3449.3157380254202</c:v>
                </c:pt>
                <c:pt idx="921">
                  <c:v>3450.29325513196</c:v>
                </c:pt>
                <c:pt idx="922">
                  <c:v>3451.2707722385098</c:v>
                </c:pt>
                <c:pt idx="923">
                  <c:v>3452.2482893450601</c:v>
                </c:pt>
                <c:pt idx="924">
                  <c:v>3453.22580645161</c:v>
                </c:pt>
                <c:pt idx="925">
                  <c:v>3454.2033235581598</c:v>
                </c:pt>
                <c:pt idx="926">
                  <c:v>3455.1808406647101</c:v>
                </c:pt>
                <c:pt idx="927">
                  <c:v>3456.1583577712599</c:v>
                </c:pt>
                <c:pt idx="928">
                  <c:v>3457.1358748778098</c:v>
                </c:pt>
                <c:pt idx="929">
                  <c:v>3458.1133919843601</c:v>
                </c:pt>
                <c:pt idx="930">
                  <c:v>3459.0909090909099</c:v>
                </c:pt>
                <c:pt idx="931">
                  <c:v>3460.0684261974602</c:v>
                </c:pt>
                <c:pt idx="932">
                  <c:v>3461.0459433040101</c:v>
                </c:pt>
                <c:pt idx="933">
                  <c:v>3462.0234604105599</c:v>
                </c:pt>
                <c:pt idx="934">
                  <c:v>3463.0009775171102</c:v>
                </c:pt>
                <c:pt idx="935">
                  <c:v>3463.97849462366</c:v>
                </c:pt>
                <c:pt idx="936">
                  <c:v>3464.9560117302099</c:v>
                </c:pt>
                <c:pt idx="937">
                  <c:v>3465.9335288367502</c:v>
                </c:pt>
                <c:pt idx="938">
                  <c:v>3466.9110459433</c:v>
                </c:pt>
                <c:pt idx="939">
                  <c:v>3467.8885630498498</c:v>
                </c:pt>
                <c:pt idx="940">
                  <c:v>3468.8660801564001</c:v>
                </c:pt>
                <c:pt idx="941">
                  <c:v>3469.84359726295</c:v>
                </c:pt>
                <c:pt idx="942">
                  <c:v>3470.8211143694998</c:v>
                </c:pt>
                <c:pt idx="943">
                  <c:v>3471.7986314760501</c:v>
                </c:pt>
                <c:pt idx="944">
                  <c:v>3472.7761485825999</c:v>
                </c:pt>
                <c:pt idx="945">
                  <c:v>3473.7536656891498</c:v>
                </c:pt>
                <c:pt idx="946">
                  <c:v>3474.7311827957001</c:v>
                </c:pt>
                <c:pt idx="947">
                  <c:v>3475.7086999022499</c:v>
                </c:pt>
                <c:pt idx="948">
                  <c:v>3476.6862170088002</c:v>
                </c:pt>
                <c:pt idx="949">
                  <c:v>3477.6637341153501</c:v>
                </c:pt>
                <c:pt idx="950">
                  <c:v>3478.6412512218999</c:v>
                </c:pt>
                <c:pt idx="951">
                  <c:v>3479.6187683284502</c:v>
                </c:pt>
                <c:pt idx="952">
                  <c:v>3480.596285435</c:v>
                </c:pt>
                <c:pt idx="953">
                  <c:v>3481.5738025415399</c:v>
                </c:pt>
                <c:pt idx="954">
                  <c:v>3482.5513196480902</c:v>
                </c:pt>
                <c:pt idx="955">
                  <c:v>3483.52883675464</c:v>
                </c:pt>
                <c:pt idx="956">
                  <c:v>3484.5063538611898</c:v>
                </c:pt>
                <c:pt idx="957">
                  <c:v>3485.4838709677401</c:v>
                </c:pt>
                <c:pt idx="958">
                  <c:v>3486.46138807429</c:v>
                </c:pt>
                <c:pt idx="959">
                  <c:v>3487.4389051808398</c:v>
                </c:pt>
                <c:pt idx="960">
                  <c:v>3488.4164222873901</c:v>
                </c:pt>
                <c:pt idx="961">
                  <c:v>3489.3939393939399</c:v>
                </c:pt>
                <c:pt idx="962">
                  <c:v>3490.3714565004898</c:v>
                </c:pt>
                <c:pt idx="963">
                  <c:v>3491.3489736070401</c:v>
                </c:pt>
                <c:pt idx="964">
                  <c:v>3492.3264907135899</c:v>
                </c:pt>
                <c:pt idx="965">
                  <c:v>3493.3040078201402</c:v>
                </c:pt>
                <c:pt idx="966">
                  <c:v>3494.2815249266901</c:v>
                </c:pt>
                <c:pt idx="967">
                  <c:v>3495.2590420332399</c:v>
                </c:pt>
                <c:pt idx="968">
                  <c:v>3496.2365591397902</c:v>
                </c:pt>
                <c:pt idx="969">
                  <c:v>3497.21407624633</c:v>
                </c:pt>
                <c:pt idx="970">
                  <c:v>3498.1915933528799</c:v>
                </c:pt>
                <c:pt idx="971">
                  <c:v>3499.1691104594302</c:v>
                </c:pt>
                <c:pt idx="972">
                  <c:v>3500.14662756598</c:v>
                </c:pt>
                <c:pt idx="973">
                  <c:v>3501.1241446725298</c:v>
                </c:pt>
                <c:pt idx="974">
                  <c:v>3502.1016617790801</c:v>
                </c:pt>
                <c:pt idx="975">
                  <c:v>3503.07917888563</c:v>
                </c:pt>
                <c:pt idx="976">
                  <c:v>3504.0566959921798</c:v>
                </c:pt>
                <c:pt idx="977">
                  <c:v>3505.0342130987301</c:v>
                </c:pt>
                <c:pt idx="978">
                  <c:v>3506.0117302052799</c:v>
                </c:pt>
                <c:pt idx="979">
                  <c:v>3506.9892473118298</c:v>
                </c:pt>
                <c:pt idx="980">
                  <c:v>3507.9667644183801</c:v>
                </c:pt>
                <c:pt idx="981">
                  <c:v>3508.9442815249299</c:v>
                </c:pt>
                <c:pt idx="982">
                  <c:v>3509.9217986314802</c:v>
                </c:pt>
                <c:pt idx="983">
                  <c:v>3510.8993157380301</c:v>
                </c:pt>
                <c:pt idx="984">
                  <c:v>3511.8768328445699</c:v>
                </c:pt>
                <c:pt idx="985">
                  <c:v>3512.8543499511202</c:v>
                </c:pt>
                <c:pt idx="986">
                  <c:v>3513.83186705767</c:v>
                </c:pt>
                <c:pt idx="987">
                  <c:v>3514.8093841642199</c:v>
                </c:pt>
                <c:pt idx="988">
                  <c:v>3515.7869012707702</c:v>
                </c:pt>
                <c:pt idx="989">
                  <c:v>3516.76441837732</c:v>
                </c:pt>
                <c:pt idx="990">
                  <c:v>3517.7419354838698</c:v>
                </c:pt>
                <c:pt idx="991">
                  <c:v>3518.7194525904201</c:v>
                </c:pt>
                <c:pt idx="992">
                  <c:v>3519.69696969697</c:v>
                </c:pt>
                <c:pt idx="993">
                  <c:v>3520.6744868035198</c:v>
                </c:pt>
                <c:pt idx="994">
                  <c:v>3521.6520039100701</c:v>
                </c:pt>
                <c:pt idx="995">
                  <c:v>3522.6295210166199</c:v>
                </c:pt>
                <c:pt idx="996">
                  <c:v>3523.6070381231698</c:v>
                </c:pt>
                <c:pt idx="997">
                  <c:v>3524.5845552297201</c:v>
                </c:pt>
                <c:pt idx="998">
                  <c:v>3525.5620723362699</c:v>
                </c:pt>
                <c:pt idx="999">
                  <c:v>3526.5395894428202</c:v>
                </c:pt>
                <c:pt idx="1000">
                  <c:v>3527.5171065493601</c:v>
                </c:pt>
                <c:pt idx="1001">
                  <c:v>3528.4946236559099</c:v>
                </c:pt>
                <c:pt idx="1002">
                  <c:v>3529.4721407624602</c:v>
                </c:pt>
                <c:pt idx="1003">
                  <c:v>3530.44965786901</c:v>
                </c:pt>
                <c:pt idx="1004">
                  <c:v>3531.4271749755599</c:v>
                </c:pt>
                <c:pt idx="1005">
                  <c:v>3532.4046920821102</c:v>
                </c:pt>
                <c:pt idx="1006">
                  <c:v>3533.38220918866</c:v>
                </c:pt>
                <c:pt idx="1007">
                  <c:v>3534.3597262952098</c:v>
                </c:pt>
                <c:pt idx="1008">
                  <c:v>3535.3372434017601</c:v>
                </c:pt>
                <c:pt idx="1009">
                  <c:v>3536.31476050831</c:v>
                </c:pt>
                <c:pt idx="1010">
                  <c:v>3537.2922776148598</c:v>
                </c:pt>
                <c:pt idx="1011">
                  <c:v>3538.2697947214101</c:v>
                </c:pt>
                <c:pt idx="1012">
                  <c:v>3539.2473118279599</c:v>
                </c:pt>
                <c:pt idx="1013">
                  <c:v>3540.2248289345098</c:v>
                </c:pt>
                <c:pt idx="1014">
                  <c:v>3541.2023460410601</c:v>
                </c:pt>
                <c:pt idx="1015">
                  <c:v>3542.1798631475999</c:v>
                </c:pt>
                <c:pt idx="1016">
                  <c:v>3543.1573802541502</c:v>
                </c:pt>
                <c:pt idx="1017">
                  <c:v>3544.1348973607001</c:v>
                </c:pt>
                <c:pt idx="1018">
                  <c:v>3545.1124144672499</c:v>
                </c:pt>
                <c:pt idx="1019">
                  <c:v>3546.0899315738002</c:v>
                </c:pt>
                <c:pt idx="1020">
                  <c:v>3547.06744868035</c:v>
                </c:pt>
                <c:pt idx="1021">
                  <c:v>3548.0449657868999</c:v>
                </c:pt>
                <c:pt idx="1022">
                  <c:v>3549.0224828934502</c:v>
                </c:pt>
                <c:pt idx="1023">
                  <c:v>3550</c:v>
                </c:pt>
              </c:numCache>
            </c:numRef>
          </c:xVal>
          <c:yVal>
            <c:numRef>
              <c:f>'C7-O2'!$C$2:$C$1026</c:f>
              <c:numCache>
                <c:formatCode>General</c:formatCode>
                <c:ptCount val="1025"/>
                <c:pt idx="0">
                  <c:v>-5074</c:v>
                </c:pt>
                <c:pt idx="1">
                  <c:v>-5032</c:v>
                </c:pt>
                <c:pt idx="2">
                  <c:v>-5070</c:v>
                </c:pt>
                <c:pt idx="3">
                  <c:v>-5106</c:v>
                </c:pt>
                <c:pt idx="4">
                  <c:v>-4986</c:v>
                </c:pt>
                <c:pt idx="5">
                  <c:v>-5038</c:v>
                </c:pt>
                <c:pt idx="6">
                  <c:v>-5068</c:v>
                </c:pt>
                <c:pt idx="7">
                  <c:v>-5052</c:v>
                </c:pt>
                <c:pt idx="8">
                  <c:v>-5070</c:v>
                </c:pt>
                <c:pt idx="9">
                  <c:v>-5066</c:v>
                </c:pt>
                <c:pt idx="10">
                  <c:v>-4988</c:v>
                </c:pt>
                <c:pt idx="11">
                  <c:v>-4947</c:v>
                </c:pt>
                <c:pt idx="12">
                  <c:v>-4980</c:v>
                </c:pt>
                <c:pt idx="13">
                  <c:v>-4964</c:v>
                </c:pt>
                <c:pt idx="14">
                  <c:v>-5006</c:v>
                </c:pt>
                <c:pt idx="15">
                  <c:v>-4934</c:v>
                </c:pt>
                <c:pt idx="16">
                  <c:v>-4923</c:v>
                </c:pt>
                <c:pt idx="17">
                  <c:v>-4951</c:v>
                </c:pt>
                <c:pt idx="18">
                  <c:v>-4935</c:v>
                </c:pt>
                <c:pt idx="19">
                  <c:v>-4951</c:v>
                </c:pt>
                <c:pt idx="20">
                  <c:v>-4966</c:v>
                </c:pt>
                <c:pt idx="21">
                  <c:v>-5013</c:v>
                </c:pt>
                <c:pt idx="22">
                  <c:v>-5005</c:v>
                </c:pt>
                <c:pt idx="23">
                  <c:v>-4988</c:v>
                </c:pt>
                <c:pt idx="24">
                  <c:v>-4958</c:v>
                </c:pt>
                <c:pt idx="25">
                  <c:v>-4970</c:v>
                </c:pt>
                <c:pt idx="26">
                  <c:v>-4949</c:v>
                </c:pt>
                <c:pt idx="27">
                  <c:v>-4938</c:v>
                </c:pt>
                <c:pt idx="28">
                  <c:v>-4959</c:v>
                </c:pt>
                <c:pt idx="29">
                  <c:v>-4951</c:v>
                </c:pt>
                <c:pt idx="30">
                  <c:v>-4891</c:v>
                </c:pt>
                <c:pt idx="31">
                  <c:v>-4883</c:v>
                </c:pt>
                <c:pt idx="32">
                  <c:v>-4910</c:v>
                </c:pt>
                <c:pt idx="33">
                  <c:v>-4942</c:v>
                </c:pt>
                <c:pt idx="34">
                  <c:v>-4936</c:v>
                </c:pt>
                <c:pt idx="35">
                  <c:v>-4899</c:v>
                </c:pt>
                <c:pt idx="36">
                  <c:v>-4989</c:v>
                </c:pt>
                <c:pt idx="37">
                  <c:v>-4897</c:v>
                </c:pt>
                <c:pt idx="38">
                  <c:v>-4859</c:v>
                </c:pt>
                <c:pt idx="39">
                  <c:v>-4943</c:v>
                </c:pt>
                <c:pt idx="40">
                  <c:v>-4887</c:v>
                </c:pt>
                <c:pt idx="41">
                  <c:v>-4868</c:v>
                </c:pt>
                <c:pt idx="42">
                  <c:v>-4862</c:v>
                </c:pt>
                <c:pt idx="43">
                  <c:v>-5003</c:v>
                </c:pt>
                <c:pt idx="44">
                  <c:v>-4918</c:v>
                </c:pt>
                <c:pt idx="45">
                  <c:v>-4909</c:v>
                </c:pt>
                <c:pt idx="46">
                  <c:v>-4868</c:v>
                </c:pt>
                <c:pt idx="47">
                  <c:v>-4917</c:v>
                </c:pt>
                <c:pt idx="48">
                  <c:v>-4900</c:v>
                </c:pt>
                <c:pt idx="49">
                  <c:v>-4834</c:v>
                </c:pt>
                <c:pt idx="50">
                  <c:v>-4884</c:v>
                </c:pt>
                <c:pt idx="51">
                  <c:v>-4858</c:v>
                </c:pt>
                <c:pt idx="52">
                  <c:v>-4957</c:v>
                </c:pt>
                <c:pt idx="53">
                  <c:v>-4889</c:v>
                </c:pt>
                <c:pt idx="54">
                  <c:v>-4821</c:v>
                </c:pt>
                <c:pt idx="55">
                  <c:v>-4849</c:v>
                </c:pt>
                <c:pt idx="56">
                  <c:v>-4866</c:v>
                </c:pt>
                <c:pt idx="57">
                  <c:v>-4931</c:v>
                </c:pt>
                <c:pt idx="58">
                  <c:v>-4923</c:v>
                </c:pt>
                <c:pt idx="59">
                  <c:v>-4899</c:v>
                </c:pt>
                <c:pt idx="60">
                  <c:v>-4874</c:v>
                </c:pt>
                <c:pt idx="61">
                  <c:v>-4851</c:v>
                </c:pt>
                <c:pt idx="62">
                  <c:v>-4849</c:v>
                </c:pt>
                <c:pt idx="63">
                  <c:v>-4914</c:v>
                </c:pt>
                <c:pt idx="64">
                  <c:v>-4869</c:v>
                </c:pt>
                <c:pt idx="65">
                  <c:v>-4812</c:v>
                </c:pt>
                <c:pt idx="66">
                  <c:v>-4838</c:v>
                </c:pt>
                <c:pt idx="67">
                  <c:v>-4820</c:v>
                </c:pt>
                <c:pt idx="68">
                  <c:v>-4857</c:v>
                </c:pt>
                <c:pt idx="69">
                  <c:v>-4828</c:v>
                </c:pt>
                <c:pt idx="70">
                  <c:v>-4838</c:v>
                </c:pt>
                <c:pt idx="71">
                  <c:v>-4892</c:v>
                </c:pt>
                <c:pt idx="72">
                  <c:v>-4882</c:v>
                </c:pt>
                <c:pt idx="73">
                  <c:v>-4828</c:v>
                </c:pt>
                <c:pt idx="74">
                  <c:v>-4847</c:v>
                </c:pt>
                <c:pt idx="75">
                  <c:v>-4839</c:v>
                </c:pt>
                <c:pt idx="76">
                  <c:v>-4890</c:v>
                </c:pt>
                <c:pt idx="77">
                  <c:v>-4886</c:v>
                </c:pt>
                <c:pt idx="78">
                  <c:v>-4851</c:v>
                </c:pt>
                <c:pt idx="79">
                  <c:v>-4851</c:v>
                </c:pt>
                <c:pt idx="80">
                  <c:v>-4855</c:v>
                </c:pt>
                <c:pt idx="81">
                  <c:v>-4864</c:v>
                </c:pt>
                <c:pt idx="82">
                  <c:v>-4802</c:v>
                </c:pt>
                <c:pt idx="83">
                  <c:v>-4833</c:v>
                </c:pt>
                <c:pt idx="84">
                  <c:v>-4865</c:v>
                </c:pt>
                <c:pt idx="85">
                  <c:v>-4866</c:v>
                </c:pt>
                <c:pt idx="86">
                  <c:v>-4796</c:v>
                </c:pt>
                <c:pt idx="87">
                  <c:v>-4727</c:v>
                </c:pt>
                <c:pt idx="88">
                  <c:v>-4715</c:v>
                </c:pt>
                <c:pt idx="89">
                  <c:v>-4735</c:v>
                </c:pt>
                <c:pt idx="90">
                  <c:v>-4687</c:v>
                </c:pt>
                <c:pt idx="91">
                  <c:v>-4705</c:v>
                </c:pt>
                <c:pt idx="92">
                  <c:v>-4612</c:v>
                </c:pt>
                <c:pt idx="93">
                  <c:v>-4672</c:v>
                </c:pt>
                <c:pt idx="94">
                  <c:v>-4669</c:v>
                </c:pt>
                <c:pt idx="95">
                  <c:v>-4746</c:v>
                </c:pt>
                <c:pt idx="96">
                  <c:v>-4733</c:v>
                </c:pt>
                <c:pt idx="97">
                  <c:v>-4616</c:v>
                </c:pt>
                <c:pt idx="98">
                  <c:v>-4660</c:v>
                </c:pt>
                <c:pt idx="99">
                  <c:v>-4681</c:v>
                </c:pt>
                <c:pt idx="100">
                  <c:v>-4636</c:v>
                </c:pt>
                <c:pt idx="101">
                  <c:v>-4655</c:v>
                </c:pt>
                <c:pt idx="102">
                  <c:v>-4755</c:v>
                </c:pt>
                <c:pt idx="103">
                  <c:v>-4674</c:v>
                </c:pt>
                <c:pt idx="104">
                  <c:v>-4725</c:v>
                </c:pt>
                <c:pt idx="105">
                  <c:v>-4664</c:v>
                </c:pt>
                <c:pt idx="106">
                  <c:v>-4633</c:v>
                </c:pt>
                <c:pt idx="107">
                  <c:v>-4652</c:v>
                </c:pt>
                <c:pt idx="108">
                  <c:v>-4669</c:v>
                </c:pt>
                <c:pt idx="109">
                  <c:v>-4745</c:v>
                </c:pt>
                <c:pt idx="110">
                  <c:v>-4718</c:v>
                </c:pt>
                <c:pt idx="111">
                  <c:v>-4660</c:v>
                </c:pt>
                <c:pt idx="112">
                  <c:v>-4544</c:v>
                </c:pt>
                <c:pt idx="113">
                  <c:v>-4516</c:v>
                </c:pt>
                <c:pt idx="114">
                  <c:v>-4529</c:v>
                </c:pt>
                <c:pt idx="115">
                  <c:v>-4467</c:v>
                </c:pt>
                <c:pt idx="116">
                  <c:v>-4393</c:v>
                </c:pt>
                <c:pt idx="117">
                  <c:v>-4228</c:v>
                </c:pt>
                <c:pt idx="118">
                  <c:v>-4140</c:v>
                </c:pt>
                <c:pt idx="119">
                  <c:v>-3995</c:v>
                </c:pt>
                <c:pt idx="120">
                  <c:v>-3832</c:v>
                </c:pt>
                <c:pt idx="121">
                  <c:v>-3678</c:v>
                </c:pt>
                <c:pt idx="122">
                  <c:v>-3505</c:v>
                </c:pt>
                <c:pt idx="123">
                  <c:v>-3429</c:v>
                </c:pt>
                <c:pt idx="124">
                  <c:v>-3200</c:v>
                </c:pt>
                <c:pt idx="125">
                  <c:v>-3088</c:v>
                </c:pt>
                <c:pt idx="126">
                  <c:v>-2949</c:v>
                </c:pt>
                <c:pt idx="127">
                  <c:v>-2715</c:v>
                </c:pt>
                <c:pt idx="128">
                  <c:v>-2470</c:v>
                </c:pt>
                <c:pt idx="129">
                  <c:v>-2329</c:v>
                </c:pt>
                <c:pt idx="130">
                  <c:v>-2102</c:v>
                </c:pt>
                <c:pt idx="131">
                  <c:v>-1843</c:v>
                </c:pt>
                <c:pt idx="132">
                  <c:v>-1458</c:v>
                </c:pt>
                <c:pt idx="133">
                  <c:v>-1157</c:v>
                </c:pt>
                <c:pt idx="134">
                  <c:v>-873</c:v>
                </c:pt>
                <c:pt idx="135">
                  <c:v>-501</c:v>
                </c:pt>
                <c:pt idx="136">
                  <c:v>-175</c:v>
                </c:pt>
                <c:pt idx="137">
                  <c:v>229</c:v>
                </c:pt>
                <c:pt idx="138">
                  <c:v>641</c:v>
                </c:pt>
                <c:pt idx="139">
                  <c:v>984</c:v>
                </c:pt>
                <c:pt idx="140">
                  <c:v>1383</c:v>
                </c:pt>
                <c:pt idx="141">
                  <c:v>1784</c:v>
                </c:pt>
                <c:pt idx="142">
                  <c:v>2144</c:v>
                </c:pt>
                <c:pt idx="143">
                  <c:v>2588</c:v>
                </c:pt>
                <c:pt idx="144">
                  <c:v>2985</c:v>
                </c:pt>
                <c:pt idx="145">
                  <c:v>3381</c:v>
                </c:pt>
                <c:pt idx="146">
                  <c:v>3814</c:v>
                </c:pt>
                <c:pt idx="147">
                  <c:v>4146</c:v>
                </c:pt>
                <c:pt idx="148">
                  <c:v>4567</c:v>
                </c:pt>
                <c:pt idx="149">
                  <c:v>4917</c:v>
                </c:pt>
                <c:pt idx="150">
                  <c:v>5244</c:v>
                </c:pt>
                <c:pt idx="151">
                  <c:v>5376</c:v>
                </c:pt>
                <c:pt idx="152">
                  <c:v>5553</c:v>
                </c:pt>
                <c:pt idx="153">
                  <c:v>5799</c:v>
                </c:pt>
                <c:pt idx="154">
                  <c:v>6045</c:v>
                </c:pt>
                <c:pt idx="155">
                  <c:v>6255</c:v>
                </c:pt>
                <c:pt idx="156">
                  <c:v>6446</c:v>
                </c:pt>
                <c:pt idx="157">
                  <c:v>6673</c:v>
                </c:pt>
                <c:pt idx="158">
                  <c:v>6759</c:v>
                </c:pt>
                <c:pt idx="159">
                  <c:v>6828</c:v>
                </c:pt>
                <c:pt idx="160">
                  <c:v>6949</c:v>
                </c:pt>
                <c:pt idx="161">
                  <c:v>7003</c:v>
                </c:pt>
                <c:pt idx="162">
                  <c:v>6984</c:v>
                </c:pt>
                <c:pt idx="163">
                  <c:v>7011</c:v>
                </c:pt>
                <c:pt idx="164">
                  <c:v>6954</c:v>
                </c:pt>
                <c:pt idx="165">
                  <c:v>6941</c:v>
                </c:pt>
                <c:pt idx="166">
                  <c:v>6910</c:v>
                </c:pt>
                <c:pt idx="167">
                  <c:v>6805</c:v>
                </c:pt>
                <c:pt idx="168">
                  <c:v>6751</c:v>
                </c:pt>
                <c:pt idx="169">
                  <c:v>6586</c:v>
                </c:pt>
                <c:pt idx="170">
                  <c:v>6430</c:v>
                </c:pt>
                <c:pt idx="171">
                  <c:v>6283</c:v>
                </c:pt>
                <c:pt idx="172">
                  <c:v>6113</c:v>
                </c:pt>
                <c:pt idx="173">
                  <c:v>5867</c:v>
                </c:pt>
                <c:pt idx="174">
                  <c:v>5678</c:v>
                </c:pt>
                <c:pt idx="175">
                  <c:v>5434</c:v>
                </c:pt>
                <c:pt idx="176">
                  <c:v>5300</c:v>
                </c:pt>
                <c:pt idx="177">
                  <c:v>5135</c:v>
                </c:pt>
                <c:pt idx="178">
                  <c:v>4862</c:v>
                </c:pt>
                <c:pt idx="179">
                  <c:v>4659</c:v>
                </c:pt>
                <c:pt idx="180">
                  <c:v>4419</c:v>
                </c:pt>
                <c:pt idx="181">
                  <c:v>4223</c:v>
                </c:pt>
                <c:pt idx="182">
                  <c:v>4002</c:v>
                </c:pt>
                <c:pt idx="183">
                  <c:v>3783</c:v>
                </c:pt>
                <c:pt idx="184">
                  <c:v>3521</c:v>
                </c:pt>
                <c:pt idx="185">
                  <c:v>3192</c:v>
                </c:pt>
                <c:pt idx="186">
                  <c:v>2949</c:v>
                </c:pt>
                <c:pt idx="187">
                  <c:v>2746</c:v>
                </c:pt>
                <c:pt idx="188">
                  <c:v>2568</c:v>
                </c:pt>
                <c:pt idx="189">
                  <c:v>2361</c:v>
                </c:pt>
                <c:pt idx="190">
                  <c:v>2164</c:v>
                </c:pt>
                <c:pt idx="191">
                  <c:v>2064</c:v>
                </c:pt>
                <c:pt idx="192">
                  <c:v>1872</c:v>
                </c:pt>
                <c:pt idx="193">
                  <c:v>1736</c:v>
                </c:pt>
                <c:pt idx="194">
                  <c:v>1609</c:v>
                </c:pt>
                <c:pt idx="195">
                  <c:v>1466</c:v>
                </c:pt>
                <c:pt idx="196">
                  <c:v>1363</c:v>
                </c:pt>
                <c:pt idx="197">
                  <c:v>1330</c:v>
                </c:pt>
                <c:pt idx="198">
                  <c:v>1244</c:v>
                </c:pt>
                <c:pt idx="199">
                  <c:v>1122</c:v>
                </c:pt>
                <c:pt idx="200">
                  <c:v>1030</c:v>
                </c:pt>
                <c:pt idx="201">
                  <c:v>1025</c:v>
                </c:pt>
                <c:pt idx="202">
                  <c:v>912</c:v>
                </c:pt>
                <c:pt idx="203">
                  <c:v>743</c:v>
                </c:pt>
                <c:pt idx="204">
                  <c:v>661</c:v>
                </c:pt>
                <c:pt idx="205">
                  <c:v>585</c:v>
                </c:pt>
                <c:pt idx="206">
                  <c:v>450</c:v>
                </c:pt>
                <c:pt idx="207">
                  <c:v>334</c:v>
                </c:pt>
                <c:pt idx="208">
                  <c:v>333</c:v>
                </c:pt>
                <c:pt idx="209">
                  <c:v>172</c:v>
                </c:pt>
                <c:pt idx="210">
                  <c:v>-9</c:v>
                </c:pt>
                <c:pt idx="211">
                  <c:v>-50</c:v>
                </c:pt>
                <c:pt idx="212">
                  <c:v>-149</c:v>
                </c:pt>
                <c:pt idx="213">
                  <c:v>-253</c:v>
                </c:pt>
                <c:pt idx="214">
                  <c:v>-401</c:v>
                </c:pt>
                <c:pt idx="215">
                  <c:v>-457</c:v>
                </c:pt>
                <c:pt idx="216">
                  <c:v>-573</c:v>
                </c:pt>
                <c:pt idx="217">
                  <c:v>-613</c:v>
                </c:pt>
                <c:pt idx="218">
                  <c:v>-742</c:v>
                </c:pt>
                <c:pt idx="219">
                  <c:v>-871</c:v>
                </c:pt>
                <c:pt idx="220">
                  <c:v>-907</c:v>
                </c:pt>
                <c:pt idx="221">
                  <c:v>-1026</c:v>
                </c:pt>
                <c:pt idx="222">
                  <c:v>-1193</c:v>
                </c:pt>
                <c:pt idx="223">
                  <c:v>-1275</c:v>
                </c:pt>
                <c:pt idx="224">
                  <c:v>-1351</c:v>
                </c:pt>
                <c:pt idx="225">
                  <c:v>-1511</c:v>
                </c:pt>
                <c:pt idx="226">
                  <c:v>-1537</c:v>
                </c:pt>
                <c:pt idx="227">
                  <c:v>-1635</c:v>
                </c:pt>
                <c:pt idx="228">
                  <c:v>-1726</c:v>
                </c:pt>
                <c:pt idx="229">
                  <c:v>-1829</c:v>
                </c:pt>
                <c:pt idx="230">
                  <c:v>-1927</c:v>
                </c:pt>
                <c:pt idx="231">
                  <c:v>-1968</c:v>
                </c:pt>
                <c:pt idx="232">
                  <c:v>-2043</c:v>
                </c:pt>
                <c:pt idx="233">
                  <c:v>-2084</c:v>
                </c:pt>
                <c:pt idx="234">
                  <c:v>-2194</c:v>
                </c:pt>
                <c:pt idx="235">
                  <c:v>-2272</c:v>
                </c:pt>
                <c:pt idx="236">
                  <c:v>-2313</c:v>
                </c:pt>
                <c:pt idx="237">
                  <c:v>-2355</c:v>
                </c:pt>
                <c:pt idx="238">
                  <c:v>-2487</c:v>
                </c:pt>
                <c:pt idx="239">
                  <c:v>-2523</c:v>
                </c:pt>
                <c:pt idx="240">
                  <c:v>-2675</c:v>
                </c:pt>
                <c:pt idx="241">
                  <c:v>-2691</c:v>
                </c:pt>
                <c:pt idx="242">
                  <c:v>-2736</c:v>
                </c:pt>
                <c:pt idx="243">
                  <c:v>-2810</c:v>
                </c:pt>
                <c:pt idx="244">
                  <c:v>-2840</c:v>
                </c:pt>
                <c:pt idx="245">
                  <c:v>-2858</c:v>
                </c:pt>
                <c:pt idx="246">
                  <c:v>-2924</c:v>
                </c:pt>
                <c:pt idx="247">
                  <c:v>-3022</c:v>
                </c:pt>
                <c:pt idx="248">
                  <c:v>-3047</c:v>
                </c:pt>
                <c:pt idx="249">
                  <c:v>-3079</c:v>
                </c:pt>
                <c:pt idx="250">
                  <c:v>-3136</c:v>
                </c:pt>
                <c:pt idx="251">
                  <c:v>-3187</c:v>
                </c:pt>
                <c:pt idx="252">
                  <c:v>-3202</c:v>
                </c:pt>
                <c:pt idx="253">
                  <c:v>-3160</c:v>
                </c:pt>
                <c:pt idx="254">
                  <c:v>-3191</c:v>
                </c:pt>
                <c:pt idx="255">
                  <c:v>-3215</c:v>
                </c:pt>
                <c:pt idx="256">
                  <c:v>-3181</c:v>
                </c:pt>
                <c:pt idx="257">
                  <c:v>-3167</c:v>
                </c:pt>
                <c:pt idx="258">
                  <c:v>-3108</c:v>
                </c:pt>
                <c:pt idx="259">
                  <c:v>-3116</c:v>
                </c:pt>
                <c:pt idx="260">
                  <c:v>-3113</c:v>
                </c:pt>
                <c:pt idx="261">
                  <c:v>-3145</c:v>
                </c:pt>
                <c:pt idx="262">
                  <c:v>-3129</c:v>
                </c:pt>
                <c:pt idx="263">
                  <c:v>-3057</c:v>
                </c:pt>
                <c:pt idx="264">
                  <c:v>-3020</c:v>
                </c:pt>
                <c:pt idx="265">
                  <c:v>-2955</c:v>
                </c:pt>
                <c:pt idx="266">
                  <c:v>-2875</c:v>
                </c:pt>
                <c:pt idx="267">
                  <c:v>-2801</c:v>
                </c:pt>
                <c:pt idx="268">
                  <c:v>-2779</c:v>
                </c:pt>
                <c:pt idx="269">
                  <c:v>-2741</c:v>
                </c:pt>
                <c:pt idx="270">
                  <c:v>-2729</c:v>
                </c:pt>
                <c:pt idx="271">
                  <c:v>-2641</c:v>
                </c:pt>
                <c:pt idx="272">
                  <c:v>-2568</c:v>
                </c:pt>
                <c:pt idx="273">
                  <c:v>-2576</c:v>
                </c:pt>
                <c:pt idx="274">
                  <c:v>-2518</c:v>
                </c:pt>
                <c:pt idx="275">
                  <c:v>-2434</c:v>
                </c:pt>
                <c:pt idx="276">
                  <c:v>-2379</c:v>
                </c:pt>
                <c:pt idx="277">
                  <c:v>-2286</c:v>
                </c:pt>
                <c:pt idx="278">
                  <c:v>-2164</c:v>
                </c:pt>
                <c:pt idx="279">
                  <c:v>-2069</c:v>
                </c:pt>
                <c:pt idx="280">
                  <c:v>-1931</c:v>
                </c:pt>
                <c:pt idx="281">
                  <c:v>-1773</c:v>
                </c:pt>
                <c:pt idx="282">
                  <c:v>-1741</c:v>
                </c:pt>
                <c:pt idx="283">
                  <c:v>-1557</c:v>
                </c:pt>
                <c:pt idx="284">
                  <c:v>-1417</c:v>
                </c:pt>
                <c:pt idx="285">
                  <c:v>-1288</c:v>
                </c:pt>
                <c:pt idx="286">
                  <c:v>-1091</c:v>
                </c:pt>
                <c:pt idx="287">
                  <c:v>-975</c:v>
                </c:pt>
                <c:pt idx="288">
                  <c:v>-700</c:v>
                </c:pt>
                <c:pt idx="289">
                  <c:v>-593</c:v>
                </c:pt>
                <c:pt idx="290">
                  <c:v>-365</c:v>
                </c:pt>
                <c:pt idx="291">
                  <c:v>-110</c:v>
                </c:pt>
                <c:pt idx="292">
                  <c:v>104</c:v>
                </c:pt>
                <c:pt idx="293">
                  <c:v>406</c:v>
                </c:pt>
                <c:pt idx="294">
                  <c:v>641</c:v>
                </c:pt>
                <c:pt idx="295">
                  <c:v>1032</c:v>
                </c:pt>
                <c:pt idx="296">
                  <c:v>1342</c:v>
                </c:pt>
                <c:pt idx="297">
                  <c:v>1725</c:v>
                </c:pt>
                <c:pt idx="298">
                  <c:v>2221</c:v>
                </c:pt>
                <c:pt idx="299">
                  <c:v>2671</c:v>
                </c:pt>
                <c:pt idx="300">
                  <c:v>3104</c:v>
                </c:pt>
                <c:pt idx="301">
                  <c:v>3576</c:v>
                </c:pt>
                <c:pt idx="302">
                  <c:v>4098</c:v>
                </c:pt>
                <c:pt idx="303">
                  <c:v>4698</c:v>
                </c:pt>
                <c:pt idx="304">
                  <c:v>5325</c:v>
                </c:pt>
                <c:pt idx="305">
                  <c:v>5929</c:v>
                </c:pt>
                <c:pt idx="306">
                  <c:v>6521</c:v>
                </c:pt>
                <c:pt idx="307">
                  <c:v>7026</c:v>
                </c:pt>
                <c:pt idx="308">
                  <c:v>7653</c:v>
                </c:pt>
                <c:pt idx="309">
                  <c:v>8291</c:v>
                </c:pt>
                <c:pt idx="310">
                  <c:v>8929</c:v>
                </c:pt>
                <c:pt idx="311">
                  <c:v>9551</c:v>
                </c:pt>
                <c:pt idx="312">
                  <c:v>10152</c:v>
                </c:pt>
                <c:pt idx="313">
                  <c:v>10746</c:v>
                </c:pt>
                <c:pt idx="314">
                  <c:v>11238</c:v>
                </c:pt>
                <c:pt idx="315">
                  <c:v>11830</c:v>
                </c:pt>
                <c:pt idx="316">
                  <c:v>12262</c:v>
                </c:pt>
                <c:pt idx="317">
                  <c:v>12689</c:v>
                </c:pt>
                <c:pt idx="318">
                  <c:v>13221</c:v>
                </c:pt>
                <c:pt idx="319">
                  <c:v>13673</c:v>
                </c:pt>
                <c:pt idx="320">
                  <c:v>14021</c:v>
                </c:pt>
                <c:pt idx="321">
                  <c:v>14377</c:v>
                </c:pt>
                <c:pt idx="322">
                  <c:v>14695</c:v>
                </c:pt>
                <c:pt idx="323">
                  <c:v>15022</c:v>
                </c:pt>
                <c:pt idx="324">
                  <c:v>15190</c:v>
                </c:pt>
                <c:pt idx="325">
                  <c:v>15408</c:v>
                </c:pt>
                <c:pt idx="326">
                  <c:v>15627</c:v>
                </c:pt>
                <c:pt idx="327">
                  <c:v>15773</c:v>
                </c:pt>
                <c:pt idx="328">
                  <c:v>15848</c:v>
                </c:pt>
                <c:pt idx="329">
                  <c:v>15878</c:v>
                </c:pt>
                <c:pt idx="330">
                  <c:v>15932</c:v>
                </c:pt>
                <c:pt idx="331">
                  <c:v>15831</c:v>
                </c:pt>
                <c:pt idx="332">
                  <c:v>15845</c:v>
                </c:pt>
                <c:pt idx="333">
                  <c:v>15794</c:v>
                </c:pt>
                <c:pt idx="334">
                  <c:v>15634</c:v>
                </c:pt>
                <c:pt idx="335">
                  <c:v>15405</c:v>
                </c:pt>
                <c:pt idx="336">
                  <c:v>15212</c:v>
                </c:pt>
                <c:pt idx="337">
                  <c:v>15063</c:v>
                </c:pt>
                <c:pt idx="338">
                  <c:v>14951</c:v>
                </c:pt>
                <c:pt idx="339">
                  <c:v>14700</c:v>
                </c:pt>
                <c:pt idx="340">
                  <c:v>14520</c:v>
                </c:pt>
                <c:pt idx="341">
                  <c:v>14328</c:v>
                </c:pt>
                <c:pt idx="342">
                  <c:v>14161</c:v>
                </c:pt>
                <c:pt idx="343">
                  <c:v>13936</c:v>
                </c:pt>
                <c:pt idx="344">
                  <c:v>13754</c:v>
                </c:pt>
                <c:pt idx="345">
                  <c:v>13631</c:v>
                </c:pt>
                <c:pt idx="346">
                  <c:v>13403</c:v>
                </c:pt>
                <c:pt idx="347">
                  <c:v>13267</c:v>
                </c:pt>
                <c:pt idx="348">
                  <c:v>13083</c:v>
                </c:pt>
                <c:pt idx="349">
                  <c:v>12972</c:v>
                </c:pt>
                <c:pt idx="350">
                  <c:v>12847</c:v>
                </c:pt>
                <c:pt idx="351">
                  <c:v>12708</c:v>
                </c:pt>
                <c:pt idx="352">
                  <c:v>12636</c:v>
                </c:pt>
                <c:pt idx="353">
                  <c:v>12599</c:v>
                </c:pt>
                <c:pt idx="354">
                  <c:v>12505</c:v>
                </c:pt>
                <c:pt idx="355">
                  <c:v>12404</c:v>
                </c:pt>
                <c:pt idx="356">
                  <c:v>12368</c:v>
                </c:pt>
                <c:pt idx="357">
                  <c:v>12403</c:v>
                </c:pt>
                <c:pt idx="358">
                  <c:v>12453</c:v>
                </c:pt>
                <c:pt idx="359">
                  <c:v>12551</c:v>
                </c:pt>
                <c:pt idx="360">
                  <c:v>12546</c:v>
                </c:pt>
                <c:pt idx="361">
                  <c:v>12553</c:v>
                </c:pt>
                <c:pt idx="362">
                  <c:v>12583</c:v>
                </c:pt>
                <c:pt idx="363">
                  <c:v>12666</c:v>
                </c:pt>
                <c:pt idx="364">
                  <c:v>12764</c:v>
                </c:pt>
                <c:pt idx="365">
                  <c:v>12749</c:v>
                </c:pt>
                <c:pt idx="366">
                  <c:v>12827</c:v>
                </c:pt>
                <c:pt idx="367">
                  <c:v>12847</c:v>
                </c:pt>
                <c:pt idx="368">
                  <c:v>12875</c:v>
                </c:pt>
                <c:pt idx="369">
                  <c:v>12862</c:v>
                </c:pt>
                <c:pt idx="370">
                  <c:v>12871</c:v>
                </c:pt>
                <c:pt idx="371">
                  <c:v>12813</c:v>
                </c:pt>
                <c:pt idx="372">
                  <c:v>12811</c:v>
                </c:pt>
                <c:pt idx="373">
                  <c:v>12873</c:v>
                </c:pt>
                <c:pt idx="374">
                  <c:v>12788</c:v>
                </c:pt>
                <c:pt idx="375">
                  <c:v>12779</c:v>
                </c:pt>
                <c:pt idx="376">
                  <c:v>12726</c:v>
                </c:pt>
                <c:pt idx="377">
                  <c:v>12648</c:v>
                </c:pt>
                <c:pt idx="378">
                  <c:v>12546</c:v>
                </c:pt>
                <c:pt idx="379">
                  <c:v>12444</c:v>
                </c:pt>
                <c:pt idx="380">
                  <c:v>12328</c:v>
                </c:pt>
                <c:pt idx="381">
                  <c:v>12259</c:v>
                </c:pt>
                <c:pt idx="382">
                  <c:v>12154</c:v>
                </c:pt>
                <c:pt idx="383">
                  <c:v>11996</c:v>
                </c:pt>
                <c:pt idx="384">
                  <c:v>11850</c:v>
                </c:pt>
                <c:pt idx="385">
                  <c:v>11764</c:v>
                </c:pt>
                <c:pt idx="386">
                  <c:v>11668</c:v>
                </c:pt>
                <c:pt idx="387">
                  <c:v>11485</c:v>
                </c:pt>
                <c:pt idx="388">
                  <c:v>11336</c:v>
                </c:pt>
                <c:pt idx="389">
                  <c:v>11223</c:v>
                </c:pt>
                <c:pt idx="390">
                  <c:v>11054</c:v>
                </c:pt>
                <c:pt idx="391">
                  <c:v>10877</c:v>
                </c:pt>
                <c:pt idx="392">
                  <c:v>10714</c:v>
                </c:pt>
                <c:pt idx="393">
                  <c:v>10581</c:v>
                </c:pt>
                <c:pt idx="394">
                  <c:v>10386</c:v>
                </c:pt>
                <c:pt idx="395">
                  <c:v>10163</c:v>
                </c:pt>
                <c:pt idx="396">
                  <c:v>9965</c:v>
                </c:pt>
                <c:pt idx="397">
                  <c:v>9710</c:v>
                </c:pt>
                <c:pt idx="398">
                  <c:v>9451</c:v>
                </c:pt>
                <c:pt idx="399">
                  <c:v>9232</c:v>
                </c:pt>
                <c:pt idx="400">
                  <c:v>9038</c:v>
                </c:pt>
                <c:pt idx="401">
                  <c:v>8841</c:v>
                </c:pt>
                <c:pt idx="402">
                  <c:v>8525</c:v>
                </c:pt>
                <c:pt idx="403">
                  <c:v>8299</c:v>
                </c:pt>
                <c:pt idx="404">
                  <c:v>8052</c:v>
                </c:pt>
                <c:pt idx="405">
                  <c:v>7787</c:v>
                </c:pt>
                <c:pt idx="406">
                  <c:v>7551</c:v>
                </c:pt>
                <c:pt idx="407">
                  <c:v>7231</c:v>
                </c:pt>
                <c:pt idx="408">
                  <c:v>6931</c:v>
                </c:pt>
                <c:pt idx="409">
                  <c:v>6686</c:v>
                </c:pt>
                <c:pt idx="410">
                  <c:v>6467</c:v>
                </c:pt>
                <c:pt idx="411">
                  <c:v>6276</c:v>
                </c:pt>
                <c:pt idx="412">
                  <c:v>5928</c:v>
                </c:pt>
                <c:pt idx="413">
                  <c:v>5732</c:v>
                </c:pt>
                <c:pt idx="414">
                  <c:v>5519</c:v>
                </c:pt>
                <c:pt idx="415">
                  <c:v>5263</c:v>
                </c:pt>
                <c:pt idx="416">
                  <c:v>5083</c:v>
                </c:pt>
                <c:pt idx="417">
                  <c:v>4828</c:v>
                </c:pt>
                <c:pt idx="418">
                  <c:v>4612</c:v>
                </c:pt>
                <c:pt idx="419">
                  <c:v>4436</c:v>
                </c:pt>
                <c:pt idx="420">
                  <c:v>4251</c:v>
                </c:pt>
                <c:pt idx="421">
                  <c:v>4100</c:v>
                </c:pt>
                <c:pt idx="422">
                  <c:v>3974</c:v>
                </c:pt>
                <c:pt idx="423">
                  <c:v>3861</c:v>
                </c:pt>
                <c:pt idx="424">
                  <c:v>3779</c:v>
                </c:pt>
                <c:pt idx="425">
                  <c:v>3733</c:v>
                </c:pt>
                <c:pt idx="426">
                  <c:v>3728</c:v>
                </c:pt>
                <c:pt idx="427">
                  <c:v>3655</c:v>
                </c:pt>
                <c:pt idx="428">
                  <c:v>3664</c:v>
                </c:pt>
                <c:pt idx="429">
                  <c:v>3694</c:v>
                </c:pt>
                <c:pt idx="430">
                  <c:v>3678</c:v>
                </c:pt>
                <c:pt idx="431">
                  <c:v>3672</c:v>
                </c:pt>
                <c:pt idx="432">
                  <c:v>3717</c:v>
                </c:pt>
                <c:pt idx="433">
                  <c:v>3814</c:v>
                </c:pt>
                <c:pt idx="434">
                  <c:v>3851</c:v>
                </c:pt>
                <c:pt idx="435">
                  <c:v>3954</c:v>
                </c:pt>
                <c:pt idx="436">
                  <c:v>4073</c:v>
                </c:pt>
                <c:pt idx="437">
                  <c:v>4206</c:v>
                </c:pt>
                <c:pt idx="438">
                  <c:v>4280</c:v>
                </c:pt>
                <c:pt idx="439">
                  <c:v>4423</c:v>
                </c:pt>
                <c:pt idx="440">
                  <c:v>4579</c:v>
                </c:pt>
                <c:pt idx="441">
                  <c:v>4703</c:v>
                </c:pt>
                <c:pt idx="442">
                  <c:v>4902</c:v>
                </c:pt>
                <c:pt idx="443">
                  <c:v>5110</c:v>
                </c:pt>
                <c:pt idx="444">
                  <c:v>5332</c:v>
                </c:pt>
                <c:pt idx="445">
                  <c:v>5558</c:v>
                </c:pt>
                <c:pt idx="446">
                  <c:v>5784</c:v>
                </c:pt>
                <c:pt idx="447">
                  <c:v>5993</c:v>
                </c:pt>
                <c:pt idx="448">
                  <c:v>6228</c:v>
                </c:pt>
                <c:pt idx="449">
                  <c:v>6408</c:v>
                </c:pt>
                <c:pt idx="450">
                  <c:v>6655</c:v>
                </c:pt>
                <c:pt idx="451">
                  <c:v>6892</c:v>
                </c:pt>
                <c:pt idx="452">
                  <c:v>7125</c:v>
                </c:pt>
                <c:pt idx="453">
                  <c:v>7393</c:v>
                </c:pt>
                <c:pt idx="454">
                  <c:v>7713</c:v>
                </c:pt>
                <c:pt idx="455">
                  <c:v>8011</c:v>
                </c:pt>
                <c:pt idx="456">
                  <c:v>8320</c:v>
                </c:pt>
                <c:pt idx="457">
                  <c:v>8628</c:v>
                </c:pt>
                <c:pt idx="458">
                  <c:v>8894</c:v>
                </c:pt>
                <c:pt idx="459">
                  <c:v>9220</c:v>
                </c:pt>
                <c:pt idx="460">
                  <c:v>9592</c:v>
                </c:pt>
                <c:pt idx="461">
                  <c:v>9961</c:v>
                </c:pt>
                <c:pt idx="462">
                  <c:v>10370</c:v>
                </c:pt>
                <c:pt idx="463">
                  <c:v>10618</c:v>
                </c:pt>
                <c:pt idx="464">
                  <c:v>11086</c:v>
                </c:pt>
                <c:pt idx="465">
                  <c:v>11476</c:v>
                </c:pt>
                <c:pt idx="466">
                  <c:v>11928</c:v>
                </c:pt>
                <c:pt idx="467">
                  <c:v>12413</c:v>
                </c:pt>
                <c:pt idx="468">
                  <c:v>12827</c:v>
                </c:pt>
                <c:pt idx="469">
                  <c:v>13292</c:v>
                </c:pt>
                <c:pt idx="470">
                  <c:v>13796</c:v>
                </c:pt>
                <c:pt idx="471">
                  <c:v>14320</c:v>
                </c:pt>
                <c:pt idx="472">
                  <c:v>14837</c:v>
                </c:pt>
                <c:pt idx="473">
                  <c:v>15276</c:v>
                </c:pt>
                <c:pt idx="474">
                  <c:v>15834</c:v>
                </c:pt>
                <c:pt idx="475">
                  <c:v>16236</c:v>
                </c:pt>
                <c:pt idx="476">
                  <c:v>16729</c:v>
                </c:pt>
                <c:pt idx="477">
                  <c:v>17190</c:v>
                </c:pt>
                <c:pt idx="478">
                  <c:v>17581</c:v>
                </c:pt>
                <c:pt idx="479">
                  <c:v>18023</c:v>
                </c:pt>
                <c:pt idx="480">
                  <c:v>18491</c:v>
                </c:pt>
                <c:pt idx="481">
                  <c:v>18827</c:v>
                </c:pt>
                <c:pt idx="482">
                  <c:v>19196</c:v>
                </c:pt>
                <c:pt idx="483">
                  <c:v>19595</c:v>
                </c:pt>
                <c:pt idx="484">
                  <c:v>19977</c:v>
                </c:pt>
                <c:pt idx="485">
                  <c:v>20316</c:v>
                </c:pt>
                <c:pt idx="486">
                  <c:v>20534</c:v>
                </c:pt>
                <c:pt idx="487">
                  <c:v>20793</c:v>
                </c:pt>
                <c:pt idx="488">
                  <c:v>21016</c:v>
                </c:pt>
                <c:pt idx="489">
                  <c:v>21122</c:v>
                </c:pt>
                <c:pt idx="490">
                  <c:v>21246</c:v>
                </c:pt>
                <c:pt idx="491">
                  <c:v>21255</c:v>
                </c:pt>
                <c:pt idx="492">
                  <c:v>21301</c:v>
                </c:pt>
                <c:pt idx="493">
                  <c:v>21354</c:v>
                </c:pt>
                <c:pt idx="494">
                  <c:v>21188</c:v>
                </c:pt>
                <c:pt idx="495">
                  <c:v>21152</c:v>
                </c:pt>
                <c:pt idx="496">
                  <c:v>21089</c:v>
                </c:pt>
                <c:pt idx="497">
                  <c:v>20801</c:v>
                </c:pt>
                <c:pt idx="498">
                  <c:v>20586</c:v>
                </c:pt>
                <c:pt idx="499">
                  <c:v>20269</c:v>
                </c:pt>
                <c:pt idx="500">
                  <c:v>19923</c:v>
                </c:pt>
                <c:pt idx="501">
                  <c:v>19570</c:v>
                </c:pt>
                <c:pt idx="502">
                  <c:v>19212</c:v>
                </c:pt>
                <c:pt idx="503">
                  <c:v>18723</c:v>
                </c:pt>
                <c:pt idx="504">
                  <c:v>18272</c:v>
                </c:pt>
                <c:pt idx="505">
                  <c:v>17822</c:v>
                </c:pt>
                <c:pt idx="506">
                  <c:v>17291</c:v>
                </c:pt>
                <c:pt idx="507">
                  <c:v>16773</c:v>
                </c:pt>
                <c:pt idx="508">
                  <c:v>16276</c:v>
                </c:pt>
                <c:pt idx="509">
                  <c:v>15722</c:v>
                </c:pt>
                <c:pt idx="510">
                  <c:v>15110</c:v>
                </c:pt>
                <c:pt idx="511">
                  <c:v>14604</c:v>
                </c:pt>
                <c:pt idx="512">
                  <c:v>14086</c:v>
                </c:pt>
                <c:pt idx="513">
                  <c:v>13528</c:v>
                </c:pt>
                <c:pt idx="514">
                  <c:v>13035</c:v>
                </c:pt>
                <c:pt idx="515">
                  <c:v>12625</c:v>
                </c:pt>
                <c:pt idx="516">
                  <c:v>12168</c:v>
                </c:pt>
                <c:pt idx="517">
                  <c:v>11769</c:v>
                </c:pt>
                <c:pt idx="518">
                  <c:v>11328</c:v>
                </c:pt>
                <c:pt idx="519">
                  <c:v>10969</c:v>
                </c:pt>
                <c:pt idx="520">
                  <c:v>10619</c:v>
                </c:pt>
                <c:pt idx="521">
                  <c:v>10264</c:v>
                </c:pt>
                <c:pt idx="522">
                  <c:v>9908</c:v>
                </c:pt>
                <c:pt idx="523">
                  <c:v>9691</c:v>
                </c:pt>
                <c:pt idx="524">
                  <c:v>9539</c:v>
                </c:pt>
                <c:pt idx="525">
                  <c:v>9444</c:v>
                </c:pt>
                <c:pt idx="526">
                  <c:v>9252</c:v>
                </c:pt>
                <c:pt idx="527">
                  <c:v>9168</c:v>
                </c:pt>
                <c:pt idx="528">
                  <c:v>9100</c:v>
                </c:pt>
                <c:pt idx="529">
                  <c:v>9085</c:v>
                </c:pt>
                <c:pt idx="530">
                  <c:v>9113</c:v>
                </c:pt>
                <c:pt idx="531">
                  <c:v>9120</c:v>
                </c:pt>
                <c:pt idx="532">
                  <c:v>9220</c:v>
                </c:pt>
                <c:pt idx="533">
                  <c:v>9303</c:v>
                </c:pt>
                <c:pt idx="534">
                  <c:v>9372</c:v>
                </c:pt>
                <c:pt idx="535">
                  <c:v>9556</c:v>
                </c:pt>
                <c:pt idx="536">
                  <c:v>9801</c:v>
                </c:pt>
                <c:pt idx="537">
                  <c:v>9948</c:v>
                </c:pt>
                <c:pt idx="538">
                  <c:v>10225</c:v>
                </c:pt>
                <c:pt idx="539">
                  <c:v>10586</c:v>
                </c:pt>
                <c:pt idx="540">
                  <c:v>10876</c:v>
                </c:pt>
                <c:pt idx="541">
                  <c:v>11184</c:v>
                </c:pt>
                <c:pt idx="542">
                  <c:v>11564</c:v>
                </c:pt>
                <c:pt idx="543">
                  <c:v>11912</c:v>
                </c:pt>
                <c:pt idx="544">
                  <c:v>12259</c:v>
                </c:pt>
                <c:pt idx="545">
                  <c:v>12557</c:v>
                </c:pt>
                <c:pt idx="546">
                  <c:v>12978</c:v>
                </c:pt>
                <c:pt idx="547">
                  <c:v>13341</c:v>
                </c:pt>
                <c:pt idx="548">
                  <c:v>13735</c:v>
                </c:pt>
                <c:pt idx="549">
                  <c:v>14100</c:v>
                </c:pt>
                <c:pt idx="550">
                  <c:v>14473</c:v>
                </c:pt>
                <c:pt idx="551">
                  <c:v>14899</c:v>
                </c:pt>
                <c:pt idx="552">
                  <c:v>15252</c:v>
                </c:pt>
                <c:pt idx="553">
                  <c:v>15635</c:v>
                </c:pt>
                <c:pt idx="554">
                  <c:v>16100</c:v>
                </c:pt>
                <c:pt idx="555">
                  <c:v>16455</c:v>
                </c:pt>
                <c:pt idx="556">
                  <c:v>16804</c:v>
                </c:pt>
                <c:pt idx="557">
                  <c:v>17135</c:v>
                </c:pt>
                <c:pt idx="558">
                  <c:v>17452</c:v>
                </c:pt>
                <c:pt idx="559">
                  <c:v>17808</c:v>
                </c:pt>
                <c:pt idx="560">
                  <c:v>18084</c:v>
                </c:pt>
                <c:pt idx="561">
                  <c:v>18359</c:v>
                </c:pt>
                <c:pt idx="562">
                  <c:v>18545</c:v>
                </c:pt>
                <c:pt idx="563">
                  <c:v>18782</c:v>
                </c:pt>
                <c:pt idx="564">
                  <c:v>19021</c:v>
                </c:pt>
                <c:pt idx="565">
                  <c:v>19123</c:v>
                </c:pt>
                <c:pt idx="566">
                  <c:v>19271</c:v>
                </c:pt>
                <c:pt idx="567">
                  <c:v>19390</c:v>
                </c:pt>
                <c:pt idx="568">
                  <c:v>19512</c:v>
                </c:pt>
                <c:pt idx="569">
                  <c:v>19755</c:v>
                </c:pt>
                <c:pt idx="570">
                  <c:v>19873</c:v>
                </c:pt>
                <c:pt idx="571">
                  <c:v>19944</c:v>
                </c:pt>
                <c:pt idx="572">
                  <c:v>19928</c:v>
                </c:pt>
                <c:pt idx="573">
                  <c:v>20047</c:v>
                </c:pt>
                <c:pt idx="574">
                  <c:v>20016</c:v>
                </c:pt>
                <c:pt idx="575">
                  <c:v>19987</c:v>
                </c:pt>
                <c:pt idx="576">
                  <c:v>19968</c:v>
                </c:pt>
                <c:pt idx="577">
                  <c:v>19957</c:v>
                </c:pt>
                <c:pt idx="578">
                  <c:v>19820</c:v>
                </c:pt>
                <c:pt idx="579">
                  <c:v>19887</c:v>
                </c:pt>
                <c:pt idx="580">
                  <c:v>19861</c:v>
                </c:pt>
                <c:pt idx="581">
                  <c:v>19705</c:v>
                </c:pt>
                <c:pt idx="582">
                  <c:v>19638</c:v>
                </c:pt>
                <c:pt idx="583">
                  <c:v>19592</c:v>
                </c:pt>
                <c:pt idx="584">
                  <c:v>19458</c:v>
                </c:pt>
                <c:pt idx="585">
                  <c:v>19309</c:v>
                </c:pt>
                <c:pt idx="586">
                  <c:v>19171</c:v>
                </c:pt>
                <c:pt idx="587">
                  <c:v>18967</c:v>
                </c:pt>
                <c:pt idx="588">
                  <c:v>18821</c:v>
                </c:pt>
                <c:pt idx="589">
                  <c:v>18608</c:v>
                </c:pt>
                <c:pt idx="590">
                  <c:v>18335</c:v>
                </c:pt>
                <c:pt idx="591">
                  <c:v>18155</c:v>
                </c:pt>
                <c:pt idx="592">
                  <c:v>17940</c:v>
                </c:pt>
                <c:pt idx="593">
                  <c:v>17667</c:v>
                </c:pt>
                <c:pt idx="594">
                  <c:v>17408</c:v>
                </c:pt>
                <c:pt idx="595">
                  <c:v>17086</c:v>
                </c:pt>
                <c:pt idx="596">
                  <c:v>16868</c:v>
                </c:pt>
                <c:pt idx="597">
                  <c:v>16554</c:v>
                </c:pt>
                <c:pt idx="598">
                  <c:v>16286</c:v>
                </c:pt>
                <c:pt idx="599">
                  <c:v>16034</c:v>
                </c:pt>
                <c:pt idx="600">
                  <c:v>15767</c:v>
                </c:pt>
                <c:pt idx="601">
                  <c:v>15537</c:v>
                </c:pt>
                <c:pt idx="602">
                  <c:v>15270</c:v>
                </c:pt>
                <c:pt idx="603">
                  <c:v>15021</c:v>
                </c:pt>
                <c:pt idx="604">
                  <c:v>14796</c:v>
                </c:pt>
                <c:pt idx="605">
                  <c:v>14553</c:v>
                </c:pt>
                <c:pt idx="606">
                  <c:v>14344</c:v>
                </c:pt>
                <c:pt idx="607">
                  <c:v>14136</c:v>
                </c:pt>
                <c:pt idx="608">
                  <c:v>13959</c:v>
                </c:pt>
                <c:pt idx="609">
                  <c:v>13691</c:v>
                </c:pt>
                <c:pt idx="610">
                  <c:v>13487</c:v>
                </c:pt>
                <c:pt idx="611">
                  <c:v>13239</c:v>
                </c:pt>
                <c:pt idx="612">
                  <c:v>13119</c:v>
                </c:pt>
                <c:pt idx="613">
                  <c:v>12908</c:v>
                </c:pt>
                <c:pt idx="614">
                  <c:v>12789</c:v>
                </c:pt>
                <c:pt idx="615">
                  <c:v>12749</c:v>
                </c:pt>
                <c:pt idx="616">
                  <c:v>12595</c:v>
                </c:pt>
                <c:pt idx="617">
                  <c:v>12445</c:v>
                </c:pt>
                <c:pt idx="618">
                  <c:v>12436</c:v>
                </c:pt>
                <c:pt idx="619">
                  <c:v>12494</c:v>
                </c:pt>
                <c:pt idx="620">
                  <c:v>12522</c:v>
                </c:pt>
                <c:pt idx="621">
                  <c:v>12547</c:v>
                </c:pt>
                <c:pt idx="622">
                  <c:v>12683</c:v>
                </c:pt>
                <c:pt idx="623">
                  <c:v>12860</c:v>
                </c:pt>
                <c:pt idx="624">
                  <c:v>13091</c:v>
                </c:pt>
                <c:pt idx="625">
                  <c:v>13317</c:v>
                </c:pt>
                <c:pt idx="626">
                  <c:v>13648</c:v>
                </c:pt>
                <c:pt idx="627">
                  <c:v>13974</c:v>
                </c:pt>
                <c:pt idx="628">
                  <c:v>14327</c:v>
                </c:pt>
                <c:pt idx="629">
                  <c:v>14737</c:v>
                </c:pt>
                <c:pt idx="630">
                  <c:v>15264</c:v>
                </c:pt>
                <c:pt idx="631">
                  <c:v>15831</c:v>
                </c:pt>
                <c:pt idx="632">
                  <c:v>16338</c:v>
                </c:pt>
                <c:pt idx="633">
                  <c:v>17035</c:v>
                </c:pt>
                <c:pt idx="634">
                  <c:v>17699</c:v>
                </c:pt>
                <c:pt idx="635">
                  <c:v>18445</c:v>
                </c:pt>
                <c:pt idx="636">
                  <c:v>19185</c:v>
                </c:pt>
                <c:pt idx="637">
                  <c:v>19993</c:v>
                </c:pt>
                <c:pt idx="638">
                  <c:v>20848</c:v>
                </c:pt>
                <c:pt idx="639">
                  <c:v>21717</c:v>
                </c:pt>
                <c:pt idx="640">
                  <c:v>22611</c:v>
                </c:pt>
                <c:pt idx="641">
                  <c:v>23588</c:v>
                </c:pt>
                <c:pt idx="642">
                  <c:v>24624</c:v>
                </c:pt>
                <c:pt idx="643">
                  <c:v>25599</c:v>
                </c:pt>
                <c:pt idx="644">
                  <c:v>26561</c:v>
                </c:pt>
                <c:pt idx="645">
                  <c:v>27594</c:v>
                </c:pt>
                <c:pt idx="646">
                  <c:v>28658</c:v>
                </c:pt>
                <c:pt idx="647">
                  <c:v>29667</c:v>
                </c:pt>
                <c:pt idx="648">
                  <c:v>30732</c:v>
                </c:pt>
                <c:pt idx="649">
                  <c:v>31736</c:v>
                </c:pt>
                <c:pt idx="650">
                  <c:v>32782</c:v>
                </c:pt>
                <c:pt idx="651">
                  <c:v>33813</c:v>
                </c:pt>
                <c:pt idx="652">
                  <c:v>34857</c:v>
                </c:pt>
                <c:pt idx="653">
                  <c:v>35888</c:v>
                </c:pt>
                <c:pt idx="654">
                  <c:v>36793</c:v>
                </c:pt>
                <c:pt idx="655">
                  <c:v>37731</c:v>
                </c:pt>
                <c:pt idx="656">
                  <c:v>38662</c:v>
                </c:pt>
                <c:pt idx="657">
                  <c:v>39632</c:v>
                </c:pt>
                <c:pt idx="658">
                  <c:v>40511</c:v>
                </c:pt>
                <c:pt idx="659">
                  <c:v>41413</c:v>
                </c:pt>
                <c:pt idx="660">
                  <c:v>42297</c:v>
                </c:pt>
                <c:pt idx="661">
                  <c:v>43107</c:v>
                </c:pt>
                <c:pt idx="662">
                  <c:v>43934</c:v>
                </c:pt>
                <c:pt idx="663">
                  <c:v>44667</c:v>
                </c:pt>
                <c:pt idx="664">
                  <c:v>45383</c:v>
                </c:pt>
                <c:pt idx="665">
                  <c:v>46110</c:v>
                </c:pt>
                <c:pt idx="666">
                  <c:v>46756</c:v>
                </c:pt>
                <c:pt idx="667">
                  <c:v>47457</c:v>
                </c:pt>
                <c:pt idx="668">
                  <c:v>48077</c:v>
                </c:pt>
                <c:pt idx="669">
                  <c:v>48741</c:v>
                </c:pt>
                <c:pt idx="670">
                  <c:v>49335</c:v>
                </c:pt>
                <c:pt idx="671">
                  <c:v>49854</c:v>
                </c:pt>
                <c:pt idx="672">
                  <c:v>50386</c:v>
                </c:pt>
                <c:pt idx="673">
                  <c:v>50872</c:v>
                </c:pt>
                <c:pt idx="674">
                  <c:v>51363</c:v>
                </c:pt>
                <c:pt idx="675">
                  <c:v>51905</c:v>
                </c:pt>
                <c:pt idx="676">
                  <c:v>52418</c:v>
                </c:pt>
                <c:pt idx="677">
                  <c:v>52764</c:v>
                </c:pt>
                <c:pt idx="678">
                  <c:v>53045</c:v>
                </c:pt>
                <c:pt idx="679">
                  <c:v>53387</c:v>
                </c:pt>
                <c:pt idx="680">
                  <c:v>53691</c:v>
                </c:pt>
                <c:pt idx="681">
                  <c:v>53982</c:v>
                </c:pt>
                <c:pt idx="682">
                  <c:v>54266</c:v>
                </c:pt>
                <c:pt idx="683">
                  <c:v>54483</c:v>
                </c:pt>
                <c:pt idx="684">
                  <c:v>54661</c:v>
                </c:pt>
                <c:pt idx="685">
                  <c:v>54878</c:v>
                </c:pt>
                <c:pt idx="686">
                  <c:v>55102</c:v>
                </c:pt>
                <c:pt idx="687">
                  <c:v>55287</c:v>
                </c:pt>
                <c:pt idx="688">
                  <c:v>55458</c:v>
                </c:pt>
                <c:pt idx="689">
                  <c:v>55742</c:v>
                </c:pt>
                <c:pt idx="690">
                  <c:v>55944</c:v>
                </c:pt>
                <c:pt idx="691">
                  <c:v>56274</c:v>
                </c:pt>
                <c:pt idx="692">
                  <c:v>56616</c:v>
                </c:pt>
                <c:pt idx="693">
                  <c:v>56995</c:v>
                </c:pt>
                <c:pt idx="694">
                  <c:v>57370</c:v>
                </c:pt>
                <c:pt idx="695">
                  <c:v>57689</c:v>
                </c:pt>
                <c:pt idx="696">
                  <c:v>57913</c:v>
                </c:pt>
                <c:pt idx="697">
                  <c:v>58107</c:v>
                </c:pt>
                <c:pt idx="698">
                  <c:v>57958</c:v>
                </c:pt>
                <c:pt idx="699">
                  <c:v>57642</c:v>
                </c:pt>
                <c:pt idx="700">
                  <c:v>57113</c:v>
                </c:pt>
                <c:pt idx="701">
                  <c:v>56242</c:v>
                </c:pt>
                <c:pt idx="702">
                  <c:v>55047</c:v>
                </c:pt>
                <c:pt idx="703">
                  <c:v>53782</c:v>
                </c:pt>
                <c:pt idx="704">
                  <c:v>52541</c:v>
                </c:pt>
                <c:pt idx="705">
                  <c:v>51248</c:v>
                </c:pt>
                <c:pt idx="706">
                  <c:v>49970</c:v>
                </c:pt>
                <c:pt idx="707">
                  <c:v>48898</c:v>
                </c:pt>
                <c:pt idx="708">
                  <c:v>47964</c:v>
                </c:pt>
                <c:pt idx="709">
                  <c:v>47199</c:v>
                </c:pt>
                <c:pt idx="710">
                  <c:v>46427</c:v>
                </c:pt>
                <c:pt idx="711">
                  <c:v>45563</c:v>
                </c:pt>
                <c:pt idx="712">
                  <c:v>44564</c:v>
                </c:pt>
                <c:pt idx="713">
                  <c:v>43313</c:v>
                </c:pt>
                <c:pt idx="714">
                  <c:v>41710</c:v>
                </c:pt>
                <c:pt idx="715">
                  <c:v>40077</c:v>
                </c:pt>
                <c:pt idx="716">
                  <c:v>38250</c:v>
                </c:pt>
                <c:pt idx="717">
                  <c:v>36372</c:v>
                </c:pt>
                <c:pt idx="718">
                  <c:v>34679</c:v>
                </c:pt>
                <c:pt idx="719">
                  <c:v>33035</c:v>
                </c:pt>
                <c:pt idx="720">
                  <c:v>31398</c:v>
                </c:pt>
                <c:pt idx="721">
                  <c:v>29796</c:v>
                </c:pt>
                <c:pt idx="722">
                  <c:v>28009</c:v>
                </c:pt>
                <c:pt idx="723">
                  <c:v>25834</c:v>
                </c:pt>
                <c:pt idx="724">
                  <c:v>23303</c:v>
                </c:pt>
                <c:pt idx="725">
                  <c:v>20446</c:v>
                </c:pt>
                <c:pt idx="726">
                  <c:v>17160</c:v>
                </c:pt>
                <c:pt idx="727">
                  <c:v>13561</c:v>
                </c:pt>
                <c:pt idx="728">
                  <c:v>9823</c:v>
                </c:pt>
                <c:pt idx="729">
                  <c:v>6253</c:v>
                </c:pt>
                <c:pt idx="730">
                  <c:v>2856</c:v>
                </c:pt>
                <c:pt idx="731">
                  <c:v>-384</c:v>
                </c:pt>
                <c:pt idx="732">
                  <c:v>-3509</c:v>
                </c:pt>
                <c:pt idx="733">
                  <c:v>-6491</c:v>
                </c:pt>
                <c:pt idx="734">
                  <c:v>-9650</c:v>
                </c:pt>
                <c:pt idx="735">
                  <c:v>-13110</c:v>
                </c:pt>
                <c:pt idx="736">
                  <c:v>-16875</c:v>
                </c:pt>
                <c:pt idx="737">
                  <c:v>-20809</c:v>
                </c:pt>
                <c:pt idx="738">
                  <c:v>-24975</c:v>
                </c:pt>
                <c:pt idx="739">
                  <c:v>-28928</c:v>
                </c:pt>
                <c:pt idx="740">
                  <c:v>-32521</c:v>
                </c:pt>
                <c:pt idx="741">
                  <c:v>-35404</c:v>
                </c:pt>
                <c:pt idx="742">
                  <c:v>-37430</c:v>
                </c:pt>
                <c:pt idx="743">
                  <c:v>-38792</c:v>
                </c:pt>
                <c:pt idx="744">
                  <c:v>-39663</c:v>
                </c:pt>
                <c:pt idx="745">
                  <c:v>-40205</c:v>
                </c:pt>
                <c:pt idx="746">
                  <c:v>-40818</c:v>
                </c:pt>
                <c:pt idx="747">
                  <c:v>-41775</c:v>
                </c:pt>
                <c:pt idx="748">
                  <c:v>-43305</c:v>
                </c:pt>
                <c:pt idx="749">
                  <c:v>-45605</c:v>
                </c:pt>
                <c:pt idx="750">
                  <c:v>-48533</c:v>
                </c:pt>
                <c:pt idx="751">
                  <c:v>-52000</c:v>
                </c:pt>
                <c:pt idx="752">
                  <c:v>-55586</c:v>
                </c:pt>
                <c:pt idx="753">
                  <c:v>-59102</c:v>
                </c:pt>
                <c:pt idx="754">
                  <c:v>-62216</c:v>
                </c:pt>
                <c:pt idx="755">
                  <c:v>-64519</c:v>
                </c:pt>
                <c:pt idx="756">
                  <c:v>-65849</c:v>
                </c:pt>
                <c:pt idx="757">
                  <c:v>-66323</c:v>
                </c:pt>
                <c:pt idx="758">
                  <c:v>-66024</c:v>
                </c:pt>
                <c:pt idx="759">
                  <c:v>-65157</c:v>
                </c:pt>
                <c:pt idx="760">
                  <c:v>-63947</c:v>
                </c:pt>
                <c:pt idx="761">
                  <c:v>-62811</c:v>
                </c:pt>
                <c:pt idx="762">
                  <c:v>-61894</c:v>
                </c:pt>
                <c:pt idx="763">
                  <c:v>-61577</c:v>
                </c:pt>
                <c:pt idx="764">
                  <c:v>-62006</c:v>
                </c:pt>
                <c:pt idx="765">
                  <c:v>-63088</c:v>
                </c:pt>
                <c:pt idx="766">
                  <c:v>-64958</c:v>
                </c:pt>
                <c:pt idx="767">
                  <c:v>-67390</c:v>
                </c:pt>
                <c:pt idx="768">
                  <c:v>-70078</c:v>
                </c:pt>
                <c:pt idx="769">
                  <c:v>-72995</c:v>
                </c:pt>
                <c:pt idx="770">
                  <c:v>-75640</c:v>
                </c:pt>
                <c:pt idx="771">
                  <c:v>-78029</c:v>
                </c:pt>
                <c:pt idx="772">
                  <c:v>-80061</c:v>
                </c:pt>
                <c:pt idx="773">
                  <c:v>-81696</c:v>
                </c:pt>
                <c:pt idx="774">
                  <c:v>-83018</c:v>
                </c:pt>
                <c:pt idx="775">
                  <c:v>-84303</c:v>
                </c:pt>
                <c:pt idx="776">
                  <c:v>-85710</c:v>
                </c:pt>
                <c:pt idx="777">
                  <c:v>-87429</c:v>
                </c:pt>
                <c:pt idx="778">
                  <c:v>-89769</c:v>
                </c:pt>
                <c:pt idx="779">
                  <c:v>-92590</c:v>
                </c:pt>
                <c:pt idx="780">
                  <c:v>-96085</c:v>
                </c:pt>
                <c:pt idx="781">
                  <c:v>-100185</c:v>
                </c:pt>
                <c:pt idx="782">
                  <c:v>-104715</c:v>
                </c:pt>
                <c:pt idx="783">
                  <c:v>-109522</c:v>
                </c:pt>
                <c:pt idx="784">
                  <c:v>-114294</c:v>
                </c:pt>
                <c:pt idx="785">
                  <c:v>-119051</c:v>
                </c:pt>
                <c:pt idx="786">
                  <c:v>-123543</c:v>
                </c:pt>
                <c:pt idx="787">
                  <c:v>-127573</c:v>
                </c:pt>
                <c:pt idx="788">
                  <c:v>-131070</c:v>
                </c:pt>
                <c:pt idx="789">
                  <c:v>-134339</c:v>
                </c:pt>
                <c:pt idx="790">
                  <c:v>-136978</c:v>
                </c:pt>
                <c:pt idx="791">
                  <c:v>-139448</c:v>
                </c:pt>
                <c:pt idx="792">
                  <c:v>-141911</c:v>
                </c:pt>
                <c:pt idx="793">
                  <c:v>-144151</c:v>
                </c:pt>
                <c:pt idx="794">
                  <c:v>-146532</c:v>
                </c:pt>
                <c:pt idx="795">
                  <c:v>-148955</c:v>
                </c:pt>
                <c:pt idx="796">
                  <c:v>-151444</c:v>
                </c:pt>
                <c:pt idx="797">
                  <c:v>-154067</c:v>
                </c:pt>
                <c:pt idx="798">
                  <c:v>-156610</c:v>
                </c:pt>
                <c:pt idx="799">
                  <c:v>-159174</c:v>
                </c:pt>
                <c:pt idx="800">
                  <c:v>-161605</c:v>
                </c:pt>
                <c:pt idx="801">
                  <c:v>-163871</c:v>
                </c:pt>
                <c:pt idx="802">
                  <c:v>-165942</c:v>
                </c:pt>
                <c:pt idx="803">
                  <c:v>-167950</c:v>
                </c:pt>
                <c:pt idx="804">
                  <c:v>-169696</c:v>
                </c:pt>
                <c:pt idx="805">
                  <c:v>-171377</c:v>
                </c:pt>
                <c:pt idx="806">
                  <c:v>-172749</c:v>
                </c:pt>
                <c:pt idx="807">
                  <c:v>-174007</c:v>
                </c:pt>
                <c:pt idx="808">
                  <c:v>-174999</c:v>
                </c:pt>
                <c:pt idx="809">
                  <c:v>-175755</c:v>
                </c:pt>
                <c:pt idx="810">
                  <c:v>-176231</c:v>
                </c:pt>
                <c:pt idx="811">
                  <c:v>-176368</c:v>
                </c:pt>
                <c:pt idx="812">
                  <c:v>-176138</c:v>
                </c:pt>
                <c:pt idx="813">
                  <c:v>-175494</c:v>
                </c:pt>
                <c:pt idx="814">
                  <c:v>-174471</c:v>
                </c:pt>
                <c:pt idx="815">
                  <c:v>-173101</c:v>
                </c:pt>
                <c:pt idx="816">
                  <c:v>-171264</c:v>
                </c:pt>
                <c:pt idx="817">
                  <c:v>-169082</c:v>
                </c:pt>
                <c:pt idx="818">
                  <c:v>-166632</c:v>
                </c:pt>
                <c:pt idx="819">
                  <c:v>-163845</c:v>
                </c:pt>
                <c:pt idx="820">
                  <c:v>-160642</c:v>
                </c:pt>
                <c:pt idx="821">
                  <c:v>-157197</c:v>
                </c:pt>
                <c:pt idx="822">
                  <c:v>-153528</c:v>
                </c:pt>
                <c:pt idx="823">
                  <c:v>-149587</c:v>
                </c:pt>
                <c:pt idx="824">
                  <c:v>-145478</c:v>
                </c:pt>
                <c:pt idx="825">
                  <c:v>-141207</c:v>
                </c:pt>
                <c:pt idx="826">
                  <c:v>-136705</c:v>
                </c:pt>
                <c:pt idx="827">
                  <c:v>-132181</c:v>
                </c:pt>
                <c:pt idx="828">
                  <c:v>-127510</c:v>
                </c:pt>
                <c:pt idx="829">
                  <c:v>-122921</c:v>
                </c:pt>
                <c:pt idx="830">
                  <c:v>-118359</c:v>
                </c:pt>
                <c:pt idx="831">
                  <c:v>-113864</c:v>
                </c:pt>
                <c:pt idx="832">
                  <c:v>-109510</c:v>
                </c:pt>
                <c:pt idx="833">
                  <c:v>-105216</c:v>
                </c:pt>
                <c:pt idx="834">
                  <c:v>-101169</c:v>
                </c:pt>
                <c:pt idx="835">
                  <c:v>-97147</c:v>
                </c:pt>
                <c:pt idx="836">
                  <c:v>-93280</c:v>
                </c:pt>
                <c:pt idx="837">
                  <c:v>-89489</c:v>
                </c:pt>
                <c:pt idx="838">
                  <c:v>-85900</c:v>
                </c:pt>
                <c:pt idx="839">
                  <c:v>-82318</c:v>
                </c:pt>
                <c:pt idx="840">
                  <c:v>-78814</c:v>
                </c:pt>
                <c:pt idx="841">
                  <c:v>-75530</c:v>
                </c:pt>
                <c:pt idx="842">
                  <c:v>-72308</c:v>
                </c:pt>
                <c:pt idx="843">
                  <c:v>-69183</c:v>
                </c:pt>
                <c:pt idx="844">
                  <c:v>-66356</c:v>
                </c:pt>
                <c:pt idx="845">
                  <c:v>-63715</c:v>
                </c:pt>
                <c:pt idx="846">
                  <c:v>-61295</c:v>
                </c:pt>
                <c:pt idx="847">
                  <c:v>-59047</c:v>
                </c:pt>
                <c:pt idx="848">
                  <c:v>-56877</c:v>
                </c:pt>
                <c:pt idx="849">
                  <c:v>-54861</c:v>
                </c:pt>
                <c:pt idx="850">
                  <c:v>-52958</c:v>
                </c:pt>
                <c:pt idx="851">
                  <c:v>-51163</c:v>
                </c:pt>
                <c:pt idx="852">
                  <c:v>-49378</c:v>
                </c:pt>
                <c:pt idx="853">
                  <c:v>-47700</c:v>
                </c:pt>
                <c:pt idx="854">
                  <c:v>-46113</c:v>
                </c:pt>
                <c:pt idx="855">
                  <c:v>-44583</c:v>
                </c:pt>
                <c:pt idx="856">
                  <c:v>-43114</c:v>
                </c:pt>
                <c:pt idx="857">
                  <c:v>-41835</c:v>
                </c:pt>
                <c:pt idx="858">
                  <c:v>-40515</c:v>
                </c:pt>
                <c:pt idx="859">
                  <c:v>-39247</c:v>
                </c:pt>
                <c:pt idx="860">
                  <c:v>-38084</c:v>
                </c:pt>
                <c:pt idx="861">
                  <c:v>-36942</c:v>
                </c:pt>
                <c:pt idx="862">
                  <c:v>-35798</c:v>
                </c:pt>
                <c:pt idx="863">
                  <c:v>-34805</c:v>
                </c:pt>
                <c:pt idx="864">
                  <c:v>-33776</c:v>
                </c:pt>
                <c:pt idx="865">
                  <c:v>-32738</c:v>
                </c:pt>
                <c:pt idx="866">
                  <c:v>-31811</c:v>
                </c:pt>
                <c:pt idx="867">
                  <c:v>-30886</c:v>
                </c:pt>
                <c:pt idx="868">
                  <c:v>-30017</c:v>
                </c:pt>
                <c:pt idx="869">
                  <c:v>-29199</c:v>
                </c:pt>
                <c:pt idx="870">
                  <c:v>-28504</c:v>
                </c:pt>
                <c:pt idx="871">
                  <c:v>-27736</c:v>
                </c:pt>
                <c:pt idx="872">
                  <c:v>-26996</c:v>
                </c:pt>
                <c:pt idx="873">
                  <c:v>-26330</c:v>
                </c:pt>
                <c:pt idx="874">
                  <c:v>-25665</c:v>
                </c:pt>
                <c:pt idx="875">
                  <c:v>-25013</c:v>
                </c:pt>
                <c:pt idx="876">
                  <c:v>-24359</c:v>
                </c:pt>
                <c:pt idx="877">
                  <c:v>-23867</c:v>
                </c:pt>
                <c:pt idx="878">
                  <c:v>-23406</c:v>
                </c:pt>
                <c:pt idx="879">
                  <c:v>-22883</c:v>
                </c:pt>
                <c:pt idx="880">
                  <c:v>-22417</c:v>
                </c:pt>
                <c:pt idx="881">
                  <c:v>-21862</c:v>
                </c:pt>
                <c:pt idx="882">
                  <c:v>-21480</c:v>
                </c:pt>
                <c:pt idx="883">
                  <c:v>-21160</c:v>
                </c:pt>
                <c:pt idx="884">
                  <c:v>-20790</c:v>
                </c:pt>
                <c:pt idx="885">
                  <c:v>-20454</c:v>
                </c:pt>
                <c:pt idx="886">
                  <c:v>-20126</c:v>
                </c:pt>
                <c:pt idx="887">
                  <c:v>-19811</c:v>
                </c:pt>
                <c:pt idx="888">
                  <c:v>-19587</c:v>
                </c:pt>
                <c:pt idx="889">
                  <c:v>-19320</c:v>
                </c:pt>
                <c:pt idx="890">
                  <c:v>-19135</c:v>
                </c:pt>
                <c:pt idx="891">
                  <c:v>-18984</c:v>
                </c:pt>
                <c:pt idx="892">
                  <c:v>-18734</c:v>
                </c:pt>
                <c:pt idx="893">
                  <c:v>-18615</c:v>
                </c:pt>
                <c:pt idx="894">
                  <c:v>-18514</c:v>
                </c:pt>
                <c:pt idx="895">
                  <c:v>-18360</c:v>
                </c:pt>
                <c:pt idx="896">
                  <c:v>-18202</c:v>
                </c:pt>
                <c:pt idx="897">
                  <c:v>-18176</c:v>
                </c:pt>
                <c:pt idx="898">
                  <c:v>-18121</c:v>
                </c:pt>
                <c:pt idx="899">
                  <c:v>-17982</c:v>
                </c:pt>
                <c:pt idx="900">
                  <c:v>-17929</c:v>
                </c:pt>
                <c:pt idx="901">
                  <c:v>-17791</c:v>
                </c:pt>
                <c:pt idx="902">
                  <c:v>-17772</c:v>
                </c:pt>
                <c:pt idx="903">
                  <c:v>-17697</c:v>
                </c:pt>
                <c:pt idx="904">
                  <c:v>-17668</c:v>
                </c:pt>
                <c:pt idx="905">
                  <c:v>-17563</c:v>
                </c:pt>
                <c:pt idx="906">
                  <c:v>-17608</c:v>
                </c:pt>
                <c:pt idx="907">
                  <c:v>-17580</c:v>
                </c:pt>
                <c:pt idx="908">
                  <c:v>-17541</c:v>
                </c:pt>
                <c:pt idx="909">
                  <c:v>-17477</c:v>
                </c:pt>
                <c:pt idx="910">
                  <c:v>-17469</c:v>
                </c:pt>
                <c:pt idx="911">
                  <c:v>-17419</c:v>
                </c:pt>
                <c:pt idx="912">
                  <c:v>-17461</c:v>
                </c:pt>
                <c:pt idx="913">
                  <c:v>-17461</c:v>
                </c:pt>
                <c:pt idx="914">
                  <c:v>-17454</c:v>
                </c:pt>
                <c:pt idx="915">
                  <c:v>-17456</c:v>
                </c:pt>
                <c:pt idx="916">
                  <c:v>-17577</c:v>
                </c:pt>
                <c:pt idx="917">
                  <c:v>-17653</c:v>
                </c:pt>
                <c:pt idx="918">
                  <c:v>-17634</c:v>
                </c:pt>
                <c:pt idx="919">
                  <c:v>-17668</c:v>
                </c:pt>
                <c:pt idx="920">
                  <c:v>-17727</c:v>
                </c:pt>
                <c:pt idx="921">
                  <c:v>-17705</c:v>
                </c:pt>
                <c:pt idx="922">
                  <c:v>-17759</c:v>
                </c:pt>
                <c:pt idx="923">
                  <c:v>-17814</c:v>
                </c:pt>
                <c:pt idx="924">
                  <c:v>-17918</c:v>
                </c:pt>
                <c:pt idx="925">
                  <c:v>-17983</c:v>
                </c:pt>
                <c:pt idx="926">
                  <c:v>-18001</c:v>
                </c:pt>
                <c:pt idx="927">
                  <c:v>-18044</c:v>
                </c:pt>
                <c:pt idx="928">
                  <c:v>-18085</c:v>
                </c:pt>
                <c:pt idx="929">
                  <c:v>-18061</c:v>
                </c:pt>
                <c:pt idx="930">
                  <c:v>-18070</c:v>
                </c:pt>
                <c:pt idx="931">
                  <c:v>-18068</c:v>
                </c:pt>
                <c:pt idx="932">
                  <c:v>-18116</c:v>
                </c:pt>
                <c:pt idx="933">
                  <c:v>-18078</c:v>
                </c:pt>
                <c:pt idx="934">
                  <c:v>-18031</c:v>
                </c:pt>
                <c:pt idx="935">
                  <c:v>-17945</c:v>
                </c:pt>
                <c:pt idx="936">
                  <c:v>-17826</c:v>
                </c:pt>
                <c:pt idx="937">
                  <c:v>-17792</c:v>
                </c:pt>
                <c:pt idx="938">
                  <c:v>-17725</c:v>
                </c:pt>
                <c:pt idx="939">
                  <c:v>-17619</c:v>
                </c:pt>
                <c:pt idx="940">
                  <c:v>-17542</c:v>
                </c:pt>
                <c:pt idx="941">
                  <c:v>-17392</c:v>
                </c:pt>
                <c:pt idx="942">
                  <c:v>-17296</c:v>
                </c:pt>
                <c:pt idx="943">
                  <c:v>-17219</c:v>
                </c:pt>
                <c:pt idx="944">
                  <c:v>-17110</c:v>
                </c:pt>
                <c:pt idx="945">
                  <c:v>-16886</c:v>
                </c:pt>
                <c:pt idx="946">
                  <c:v>-16763</c:v>
                </c:pt>
                <c:pt idx="947">
                  <c:v>-16687</c:v>
                </c:pt>
                <c:pt idx="948">
                  <c:v>-16534</c:v>
                </c:pt>
                <c:pt idx="949">
                  <c:v>-16362</c:v>
                </c:pt>
                <c:pt idx="950">
                  <c:v>-16244</c:v>
                </c:pt>
                <c:pt idx="951">
                  <c:v>-16069</c:v>
                </c:pt>
                <c:pt idx="952">
                  <c:v>-15856</c:v>
                </c:pt>
                <c:pt idx="953">
                  <c:v>-15778</c:v>
                </c:pt>
                <c:pt idx="954">
                  <c:v>-15627</c:v>
                </c:pt>
                <c:pt idx="955">
                  <c:v>-15481</c:v>
                </c:pt>
                <c:pt idx="956">
                  <c:v>-15349</c:v>
                </c:pt>
                <c:pt idx="957">
                  <c:v>-15171</c:v>
                </c:pt>
                <c:pt idx="958">
                  <c:v>-14947</c:v>
                </c:pt>
                <c:pt idx="959">
                  <c:v>-14809</c:v>
                </c:pt>
                <c:pt idx="960">
                  <c:v>-14650</c:v>
                </c:pt>
                <c:pt idx="961">
                  <c:v>-14439</c:v>
                </c:pt>
                <c:pt idx="962">
                  <c:v>-14271</c:v>
                </c:pt>
                <c:pt idx="963">
                  <c:v>-14045</c:v>
                </c:pt>
                <c:pt idx="964">
                  <c:v>-13843</c:v>
                </c:pt>
                <c:pt idx="965">
                  <c:v>-13697</c:v>
                </c:pt>
                <c:pt idx="966">
                  <c:v>-13466</c:v>
                </c:pt>
                <c:pt idx="967">
                  <c:v>-13268</c:v>
                </c:pt>
                <c:pt idx="968">
                  <c:v>-13035</c:v>
                </c:pt>
                <c:pt idx="969">
                  <c:v>-12926</c:v>
                </c:pt>
                <c:pt idx="970">
                  <c:v>-12735</c:v>
                </c:pt>
                <c:pt idx="971">
                  <c:v>-12600</c:v>
                </c:pt>
                <c:pt idx="972">
                  <c:v>-12411</c:v>
                </c:pt>
                <c:pt idx="973">
                  <c:v>-12275</c:v>
                </c:pt>
                <c:pt idx="974">
                  <c:v>-12105</c:v>
                </c:pt>
                <c:pt idx="975">
                  <c:v>-11928</c:v>
                </c:pt>
                <c:pt idx="976">
                  <c:v>-11763</c:v>
                </c:pt>
                <c:pt idx="977">
                  <c:v>-11591</c:v>
                </c:pt>
                <c:pt idx="978">
                  <c:v>-11536</c:v>
                </c:pt>
                <c:pt idx="979">
                  <c:v>-11420</c:v>
                </c:pt>
                <c:pt idx="980">
                  <c:v>-11290</c:v>
                </c:pt>
                <c:pt idx="981">
                  <c:v>-11108</c:v>
                </c:pt>
                <c:pt idx="982">
                  <c:v>-11015</c:v>
                </c:pt>
                <c:pt idx="983">
                  <c:v>-10923</c:v>
                </c:pt>
                <c:pt idx="984">
                  <c:v>-10846</c:v>
                </c:pt>
                <c:pt idx="985">
                  <c:v>-10819</c:v>
                </c:pt>
                <c:pt idx="986">
                  <c:v>-10788</c:v>
                </c:pt>
                <c:pt idx="987">
                  <c:v>-10645</c:v>
                </c:pt>
                <c:pt idx="988">
                  <c:v>-10503</c:v>
                </c:pt>
                <c:pt idx="989">
                  <c:v>-10532</c:v>
                </c:pt>
                <c:pt idx="990">
                  <c:v>-10466</c:v>
                </c:pt>
                <c:pt idx="991">
                  <c:v>-10267</c:v>
                </c:pt>
                <c:pt idx="992">
                  <c:v>-10221</c:v>
                </c:pt>
                <c:pt idx="993">
                  <c:v>-10150</c:v>
                </c:pt>
                <c:pt idx="994">
                  <c:v>-10028</c:v>
                </c:pt>
                <c:pt idx="995">
                  <c:v>-10054</c:v>
                </c:pt>
                <c:pt idx="996">
                  <c:v>-10013</c:v>
                </c:pt>
                <c:pt idx="997">
                  <c:v>-9911</c:v>
                </c:pt>
                <c:pt idx="998">
                  <c:v>-9915</c:v>
                </c:pt>
                <c:pt idx="999">
                  <c:v>-9882</c:v>
                </c:pt>
                <c:pt idx="1000">
                  <c:v>-9823</c:v>
                </c:pt>
                <c:pt idx="1001">
                  <c:v>-9898</c:v>
                </c:pt>
                <c:pt idx="1002">
                  <c:v>-9883</c:v>
                </c:pt>
                <c:pt idx="1003">
                  <c:v>-9861</c:v>
                </c:pt>
                <c:pt idx="1004">
                  <c:v>-9759</c:v>
                </c:pt>
                <c:pt idx="1005">
                  <c:v>-9761</c:v>
                </c:pt>
                <c:pt idx="1006">
                  <c:v>-9777</c:v>
                </c:pt>
                <c:pt idx="1007">
                  <c:v>-9720</c:v>
                </c:pt>
                <c:pt idx="1008">
                  <c:v>-9728</c:v>
                </c:pt>
                <c:pt idx="1009">
                  <c:v>-9751</c:v>
                </c:pt>
                <c:pt idx="1010">
                  <c:v>-9732</c:v>
                </c:pt>
                <c:pt idx="1011">
                  <c:v>-9707</c:v>
                </c:pt>
                <c:pt idx="1012">
                  <c:v>-9743</c:v>
                </c:pt>
                <c:pt idx="1013">
                  <c:v>-9731</c:v>
                </c:pt>
                <c:pt idx="1014">
                  <c:v>-9709</c:v>
                </c:pt>
                <c:pt idx="1015">
                  <c:v>-9683</c:v>
                </c:pt>
                <c:pt idx="1016">
                  <c:v>-9646</c:v>
                </c:pt>
                <c:pt idx="1017">
                  <c:v>-9650</c:v>
                </c:pt>
                <c:pt idx="1018">
                  <c:v>-9703</c:v>
                </c:pt>
                <c:pt idx="1019">
                  <c:v>-9676</c:v>
                </c:pt>
                <c:pt idx="1020">
                  <c:v>-9550</c:v>
                </c:pt>
                <c:pt idx="1021">
                  <c:v>-9500</c:v>
                </c:pt>
                <c:pt idx="1022">
                  <c:v>-9577</c:v>
                </c:pt>
                <c:pt idx="1023">
                  <c:v>-956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DF0-442A-BCF8-43D7740C9A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4575768"/>
        <c:axId val="424572240"/>
      </c:scatterChart>
      <c:valAx>
        <c:axId val="424575768"/>
        <c:scaling>
          <c:orientation val="minMax"/>
          <c:max val="3550"/>
          <c:min val="25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eld[G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424572240"/>
        <c:crosses val="autoZero"/>
        <c:crossBetween val="midCat"/>
      </c:valAx>
      <c:valAx>
        <c:axId val="42457224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tensity[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2457576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630145817789336"/>
          <c:y val="6.5709695164391568E-2"/>
          <c:w val="0.75097293872748661"/>
          <c:h val="0.73712882512846423"/>
        </c:manualLayout>
      </c:layout>
      <c:scatterChart>
        <c:scatterStyle val="lineMarker"/>
        <c:varyColors val="0"/>
        <c:ser>
          <c:idx val="1"/>
          <c:order val="1"/>
          <c:tx>
            <c:strRef>
              <c:f>'RN-C2-o5'!$I$1</c:f>
              <c:strCache>
                <c:ptCount val="1"/>
                <c:pt idx="0">
                  <c:v>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RN-C2-o5'!$B$2:$B$11738</c:f>
              <c:numCache>
                <c:formatCode>General</c:formatCode>
                <c:ptCount val="11737"/>
                <c:pt idx="0">
                  <c:v>22.184249999999999</c:v>
                </c:pt>
                <c:pt idx="1">
                  <c:v>22.183959999999999</c:v>
                </c:pt>
                <c:pt idx="2">
                  <c:v>22.183800000000002</c:v>
                </c:pt>
                <c:pt idx="3">
                  <c:v>22.188980000000001</c:v>
                </c:pt>
                <c:pt idx="4">
                  <c:v>22.18451</c:v>
                </c:pt>
                <c:pt idx="5">
                  <c:v>22.189910000000001</c:v>
                </c:pt>
                <c:pt idx="6">
                  <c:v>22.187619999999999</c:v>
                </c:pt>
                <c:pt idx="7">
                  <c:v>22.192219999999999</c:v>
                </c:pt>
                <c:pt idx="8">
                  <c:v>22.199850000000001</c:v>
                </c:pt>
                <c:pt idx="9">
                  <c:v>22.210239999999999</c:v>
                </c:pt>
                <c:pt idx="10">
                  <c:v>22.213059999999999</c:v>
                </c:pt>
                <c:pt idx="11">
                  <c:v>22.223320000000001</c:v>
                </c:pt>
                <c:pt idx="12">
                  <c:v>22.23845</c:v>
                </c:pt>
                <c:pt idx="13">
                  <c:v>22.246829999999999</c:v>
                </c:pt>
                <c:pt idx="14">
                  <c:v>22.255600000000001</c:v>
                </c:pt>
                <c:pt idx="15">
                  <c:v>22.270700000000001</c:v>
                </c:pt>
                <c:pt idx="16">
                  <c:v>22.288869999999999</c:v>
                </c:pt>
                <c:pt idx="17">
                  <c:v>22.303339999999999</c:v>
                </c:pt>
                <c:pt idx="18">
                  <c:v>22.325289999999999</c:v>
                </c:pt>
                <c:pt idx="19">
                  <c:v>22.342839999999999</c:v>
                </c:pt>
                <c:pt idx="20">
                  <c:v>22.365279999999998</c:v>
                </c:pt>
                <c:pt idx="21">
                  <c:v>22.379190000000001</c:v>
                </c:pt>
                <c:pt idx="22">
                  <c:v>22.409300000000002</c:v>
                </c:pt>
                <c:pt idx="23">
                  <c:v>22.428899999999999</c:v>
                </c:pt>
                <c:pt idx="24">
                  <c:v>22.457560000000001</c:v>
                </c:pt>
                <c:pt idx="25">
                  <c:v>22.478069999999999</c:v>
                </c:pt>
                <c:pt idx="26">
                  <c:v>22.509720000000002</c:v>
                </c:pt>
                <c:pt idx="27">
                  <c:v>22.54147</c:v>
                </c:pt>
                <c:pt idx="28">
                  <c:v>22.57283</c:v>
                </c:pt>
                <c:pt idx="29">
                  <c:v>22.603560000000002</c:v>
                </c:pt>
                <c:pt idx="30">
                  <c:v>22.639040000000001</c:v>
                </c:pt>
                <c:pt idx="31">
                  <c:v>22.669730000000001</c:v>
                </c:pt>
                <c:pt idx="32">
                  <c:v>22.70542</c:v>
                </c:pt>
                <c:pt idx="33">
                  <c:v>22.737960000000001</c:v>
                </c:pt>
                <c:pt idx="34">
                  <c:v>22.770160000000001</c:v>
                </c:pt>
                <c:pt idx="35">
                  <c:v>22.811319999999998</c:v>
                </c:pt>
                <c:pt idx="36">
                  <c:v>22.847460000000002</c:v>
                </c:pt>
                <c:pt idx="37">
                  <c:v>22.89209</c:v>
                </c:pt>
                <c:pt idx="38">
                  <c:v>22.931920000000002</c:v>
                </c:pt>
                <c:pt idx="39">
                  <c:v>22.97316</c:v>
                </c:pt>
                <c:pt idx="40">
                  <c:v>23.017949999999999</c:v>
                </c:pt>
                <c:pt idx="41">
                  <c:v>23.06466</c:v>
                </c:pt>
                <c:pt idx="42">
                  <c:v>23.106390000000001</c:v>
                </c:pt>
                <c:pt idx="43">
                  <c:v>23.157219999999999</c:v>
                </c:pt>
                <c:pt idx="44">
                  <c:v>23.205670000000001</c:v>
                </c:pt>
                <c:pt idx="45">
                  <c:v>23.256689999999999</c:v>
                </c:pt>
                <c:pt idx="46">
                  <c:v>23.304950000000002</c:v>
                </c:pt>
                <c:pt idx="47">
                  <c:v>23.35173</c:v>
                </c:pt>
                <c:pt idx="48">
                  <c:v>23.41009</c:v>
                </c:pt>
                <c:pt idx="49">
                  <c:v>23.466840000000001</c:v>
                </c:pt>
                <c:pt idx="50">
                  <c:v>23.52093</c:v>
                </c:pt>
                <c:pt idx="51">
                  <c:v>23.573170000000001</c:v>
                </c:pt>
                <c:pt idx="52">
                  <c:v>23.626539999999999</c:v>
                </c:pt>
                <c:pt idx="53">
                  <c:v>23.687270000000002</c:v>
                </c:pt>
                <c:pt idx="54">
                  <c:v>23.747420000000002</c:v>
                </c:pt>
                <c:pt idx="55">
                  <c:v>23.803750000000001</c:v>
                </c:pt>
                <c:pt idx="56">
                  <c:v>23.865300000000001</c:v>
                </c:pt>
                <c:pt idx="57">
                  <c:v>23.924119999999998</c:v>
                </c:pt>
                <c:pt idx="58">
                  <c:v>23.98244</c:v>
                </c:pt>
                <c:pt idx="59">
                  <c:v>24.042899999999999</c:v>
                </c:pt>
                <c:pt idx="60">
                  <c:v>24.10737</c:v>
                </c:pt>
                <c:pt idx="61">
                  <c:v>24.167169999999999</c:v>
                </c:pt>
                <c:pt idx="62">
                  <c:v>24.230879999999999</c:v>
                </c:pt>
                <c:pt idx="63">
                  <c:v>24.29515</c:v>
                </c:pt>
                <c:pt idx="64">
                  <c:v>24.36666</c:v>
                </c:pt>
                <c:pt idx="65">
                  <c:v>24.43449</c:v>
                </c:pt>
                <c:pt idx="66">
                  <c:v>24.498930000000001</c:v>
                </c:pt>
                <c:pt idx="67">
                  <c:v>24.566240000000001</c:v>
                </c:pt>
                <c:pt idx="68">
                  <c:v>24.6343</c:v>
                </c:pt>
                <c:pt idx="69">
                  <c:v>24.702459999999999</c:v>
                </c:pt>
                <c:pt idx="70">
                  <c:v>24.77094</c:v>
                </c:pt>
                <c:pt idx="71">
                  <c:v>24.84581</c:v>
                </c:pt>
                <c:pt idx="72">
                  <c:v>24.923749999999998</c:v>
                </c:pt>
                <c:pt idx="73">
                  <c:v>24.9908</c:v>
                </c:pt>
                <c:pt idx="74">
                  <c:v>25.068940000000001</c:v>
                </c:pt>
                <c:pt idx="75">
                  <c:v>25.13898</c:v>
                </c:pt>
                <c:pt idx="76">
                  <c:v>25.21313</c:v>
                </c:pt>
                <c:pt idx="77">
                  <c:v>25.291180000000001</c:v>
                </c:pt>
                <c:pt idx="78">
                  <c:v>25.365120000000001</c:v>
                </c:pt>
                <c:pt idx="79">
                  <c:v>25.443519999999999</c:v>
                </c:pt>
                <c:pt idx="80">
                  <c:v>25.520879999999998</c:v>
                </c:pt>
                <c:pt idx="81">
                  <c:v>25.590920000000001</c:v>
                </c:pt>
                <c:pt idx="82">
                  <c:v>25.673839999999998</c:v>
                </c:pt>
                <c:pt idx="83">
                  <c:v>25.75348</c:v>
                </c:pt>
                <c:pt idx="84">
                  <c:v>25.834599999999998</c:v>
                </c:pt>
                <c:pt idx="85">
                  <c:v>25.913</c:v>
                </c:pt>
                <c:pt idx="86">
                  <c:v>25.98883</c:v>
                </c:pt>
                <c:pt idx="87">
                  <c:v>26.072099999999999</c:v>
                </c:pt>
                <c:pt idx="88">
                  <c:v>26.147130000000001</c:v>
                </c:pt>
                <c:pt idx="89">
                  <c:v>26.228760000000001</c:v>
                </c:pt>
                <c:pt idx="90">
                  <c:v>26.3169</c:v>
                </c:pt>
                <c:pt idx="91">
                  <c:v>26.398420000000002</c:v>
                </c:pt>
                <c:pt idx="92">
                  <c:v>26.476430000000001</c:v>
                </c:pt>
                <c:pt idx="93">
                  <c:v>26.55667</c:v>
                </c:pt>
                <c:pt idx="94">
                  <c:v>26.64442</c:v>
                </c:pt>
                <c:pt idx="95">
                  <c:v>26.730440000000002</c:v>
                </c:pt>
                <c:pt idx="96">
                  <c:v>26.812619999999999</c:v>
                </c:pt>
                <c:pt idx="97">
                  <c:v>26.890049999999999</c:v>
                </c:pt>
                <c:pt idx="98">
                  <c:v>26.975709999999999</c:v>
                </c:pt>
                <c:pt idx="99">
                  <c:v>27.06232</c:v>
                </c:pt>
                <c:pt idx="100">
                  <c:v>27.15213</c:v>
                </c:pt>
                <c:pt idx="101">
                  <c:v>27.23395</c:v>
                </c:pt>
                <c:pt idx="102">
                  <c:v>27.3231</c:v>
                </c:pt>
                <c:pt idx="103">
                  <c:v>27.412780000000001</c:v>
                </c:pt>
                <c:pt idx="104">
                  <c:v>27.50009</c:v>
                </c:pt>
                <c:pt idx="105">
                  <c:v>27.586410000000001</c:v>
                </c:pt>
                <c:pt idx="106">
                  <c:v>27.678540000000002</c:v>
                </c:pt>
                <c:pt idx="107">
                  <c:v>27.765129999999999</c:v>
                </c:pt>
                <c:pt idx="108">
                  <c:v>27.847639999999998</c:v>
                </c:pt>
                <c:pt idx="109">
                  <c:v>27.940380000000001</c:v>
                </c:pt>
                <c:pt idx="110">
                  <c:v>28.028500000000001</c:v>
                </c:pt>
                <c:pt idx="111">
                  <c:v>28.113320000000002</c:v>
                </c:pt>
                <c:pt idx="112">
                  <c:v>28.19819</c:v>
                </c:pt>
                <c:pt idx="113">
                  <c:v>28.291740000000001</c:v>
                </c:pt>
                <c:pt idx="114">
                  <c:v>28.38044</c:v>
                </c:pt>
                <c:pt idx="115">
                  <c:v>28.468240000000002</c:v>
                </c:pt>
                <c:pt idx="116">
                  <c:v>28.555910000000001</c:v>
                </c:pt>
                <c:pt idx="117">
                  <c:v>28.64724</c:v>
                </c:pt>
                <c:pt idx="118">
                  <c:v>28.73677</c:v>
                </c:pt>
                <c:pt idx="119">
                  <c:v>28.82518</c:v>
                </c:pt>
                <c:pt idx="120">
                  <c:v>28.916160000000001</c:v>
                </c:pt>
                <c:pt idx="121">
                  <c:v>29.009080000000001</c:v>
                </c:pt>
                <c:pt idx="122">
                  <c:v>29.095610000000001</c:v>
                </c:pt>
                <c:pt idx="123">
                  <c:v>29.184979999999999</c:v>
                </c:pt>
                <c:pt idx="124">
                  <c:v>29.278110000000002</c:v>
                </c:pt>
                <c:pt idx="125">
                  <c:v>29.36722</c:v>
                </c:pt>
                <c:pt idx="126">
                  <c:v>29.463259999999998</c:v>
                </c:pt>
                <c:pt idx="127">
                  <c:v>29.552479999999999</c:v>
                </c:pt>
                <c:pt idx="128">
                  <c:v>29.640969999999999</c:v>
                </c:pt>
                <c:pt idx="129">
                  <c:v>29.727979999999999</c:v>
                </c:pt>
                <c:pt idx="130">
                  <c:v>29.821200000000001</c:v>
                </c:pt>
                <c:pt idx="131">
                  <c:v>29.914750000000002</c:v>
                </c:pt>
                <c:pt idx="132">
                  <c:v>30.006039999999999</c:v>
                </c:pt>
                <c:pt idx="133">
                  <c:v>30.096</c:v>
                </c:pt>
                <c:pt idx="134">
                  <c:v>30.184280000000001</c:v>
                </c:pt>
                <c:pt idx="135">
                  <c:v>30.279140000000002</c:v>
                </c:pt>
                <c:pt idx="136">
                  <c:v>30.365400000000001</c:v>
                </c:pt>
                <c:pt idx="137">
                  <c:v>30.45814</c:v>
                </c:pt>
                <c:pt idx="138">
                  <c:v>30.551659999999998</c:v>
                </c:pt>
                <c:pt idx="139">
                  <c:v>30.643000000000001</c:v>
                </c:pt>
                <c:pt idx="140">
                  <c:v>30.74091</c:v>
                </c:pt>
                <c:pt idx="141">
                  <c:v>30.826429999999998</c:v>
                </c:pt>
                <c:pt idx="142">
                  <c:v>30.915199999999999</c:v>
                </c:pt>
                <c:pt idx="143">
                  <c:v>31.007370000000002</c:v>
                </c:pt>
                <c:pt idx="144">
                  <c:v>31.101430000000001</c:v>
                </c:pt>
                <c:pt idx="145">
                  <c:v>31.19708</c:v>
                </c:pt>
                <c:pt idx="146">
                  <c:v>31.28548</c:v>
                </c:pt>
                <c:pt idx="147">
                  <c:v>31.377870000000001</c:v>
                </c:pt>
                <c:pt idx="148">
                  <c:v>31.46829</c:v>
                </c:pt>
                <c:pt idx="149">
                  <c:v>31.558140000000002</c:v>
                </c:pt>
                <c:pt idx="150">
                  <c:v>31.650510000000001</c:v>
                </c:pt>
                <c:pt idx="151">
                  <c:v>31.741710000000001</c:v>
                </c:pt>
                <c:pt idx="152">
                  <c:v>31.83286</c:v>
                </c:pt>
                <c:pt idx="153">
                  <c:v>31.924689999999998</c:v>
                </c:pt>
                <c:pt idx="154">
                  <c:v>32.010509999999996</c:v>
                </c:pt>
                <c:pt idx="155">
                  <c:v>32.101500000000001</c:v>
                </c:pt>
                <c:pt idx="156">
                  <c:v>32.193219999999997</c:v>
                </c:pt>
                <c:pt idx="157">
                  <c:v>32.289549999999998</c:v>
                </c:pt>
                <c:pt idx="158">
                  <c:v>32.37932</c:v>
                </c:pt>
                <c:pt idx="159">
                  <c:v>32.467289999999998</c:v>
                </c:pt>
                <c:pt idx="160">
                  <c:v>32.559159999999999</c:v>
                </c:pt>
                <c:pt idx="161">
                  <c:v>32.653860000000002</c:v>
                </c:pt>
                <c:pt idx="162">
                  <c:v>32.749319999999997</c:v>
                </c:pt>
                <c:pt idx="163">
                  <c:v>32.834380000000003</c:v>
                </c:pt>
                <c:pt idx="164">
                  <c:v>32.925960000000003</c:v>
                </c:pt>
                <c:pt idx="165">
                  <c:v>33.017600000000002</c:v>
                </c:pt>
                <c:pt idx="166">
                  <c:v>33.104080000000003</c:v>
                </c:pt>
                <c:pt idx="167">
                  <c:v>33.194330000000001</c:v>
                </c:pt>
                <c:pt idx="168">
                  <c:v>33.28586</c:v>
                </c:pt>
                <c:pt idx="169">
                  <c:v>33.373019999999997</c:v>
                </c:pt>
                <c:pt idx="170">
                  <c:v>33.461889999999997</c:v>
                </c:pt>
                <c:pt idx="171">
                  <c:v>33.553179999999998</c:v>
                </c:pt>
                <c:pt idx="172">
                  <c:v>33.645119999999999</c:v>
                </c:pt>
                <c:pt idx="173">
                  <c:v>33.732889999999998</c:v>
                </c:pt>
                <c:pt idx="174">
                  <c:v>33.82197</c:v>
                </c:pt>
                <c:pt idx="175">
                  <c:v>33.907960000000003</c:v>
                </c:pt>
                <c:pt idx="176">
                  <c:v>33.999850000000002</c:v>
                </c:pt>
                <c:pt idx="177">
                  <c:v>34.090670000000003</c:v>
                </c:pt>
                <c:pt idx="178">
                  <c:v>34.182130000000001</c:v>
                </c:pt>
                <c:pt idx="179">
                  <c:v>34.271000000000001</c:v>
                </c:pt>
                <c:pt idx="180">
                  <c:v>34.360190000000003</c:v>
                </c:pt>
                <c:pt idx="181">
                  <c:v>34.449039999999997</c:v>
                </c:pt>
                <c:pt idx="182">
                  <c:v>34.536569999999998</c:v>
                </c:pt>
                <c:pt idx="183">
                  <c:v>34.628749999999997</c:v>
                </c:pt>
                <c:pt idx="184">
                  <c:v>34.714649999999999</c:v>
                </c:pt>
                <c:pt idx="185">
                  <c:v>34.802680000000002</c:v>
                </c:pt>
                <c:pt idx="186">
                  <c:v>34.890970000000003</c:v>
                </c:pt>
                <c:pt idx="187">
                  <c:v>34.977310000000003</c:v>
                </c:pt>
                <c:pt idx="188">
                  <c:v>35.061959999999999</c:v>
                </c:pt>
                <c:pt idx="189">
                  <c:v>35.151490000000003</c:v>
                </c:pt>
                <c:pt idx="190">
                  <c:v>35.235239999999997</c:v>
                </c:pt>
                <c:pt idx="191">
                  <c:v>35.328249999999997</c:v>
                </c:pt>
                <c:pt idx="192">
                  <c:v>35.419730000000001</c:v>
                </c:pt>
                <c:pt idx="193">
                  <c:v>35.508220000000001</c:v>
                </c:pt>
                <c:pt idx="194">
                  <c:v>35.590139999999998</c:v>
                </c:pt>
                <c:pt idx="195">
                  <c:v>35.677050000000001</c:v>
                </c:pt>
                <c:pt idx="196">
                  <c:v>35.758290000000002</c:v>
                </c:pt>
                <c:pt idx="197">
                  <c:v>35.848050000000001</c:v>
                </c:pt>
                <c:pt idx="198">
                  <c:v>35.940089999999998</c:v>
                </c:pt>
                <c:pt idx="199">
                  <c:v>36.020359999999997</c:v>
                </c:pt>
                <c:pt idx="200">
                  <c:v>36.112789999999997</c:v>
                </c:pt>
                <c:pt idx="201">
                  <c:v>36.193739999999998</c:v>
                </c:pt>
                <c:pt idx="202">
                  <c:v>36.277239999999999</c:v>
                </c:pt>
                <c:pt idx="203">
                  <c:v>36.36251</c:v>
                </c:pt>
                <c:pt idx="204">
                  <c:v>36.451599999999999</c:v>
                </c:pt>
                <c:pt idx="205">
                  <c:v>36.537469999999999</c:v>
                </c:pt>
                <c:pt idx="206">
                  <c:v>36.624760000000002</c:v>
                </c:pt>
                <c:pt idx="207">
                  <c:v>36.709789999999998</c:v>
                </c:pt>
                <c:pt idx="208">
                  <c:v>36.790610000000001</c:v>
                </c:pt>
                <c:pt idx="209">
                  <c:v>36.883479999999999</c:v>
                </c:pt>
                <c:pt idx="210">
                  <c:v>36.962359999999997</c:v>
                </c:pt>
                <c:pt idx="211">
                  <c:v>37.048299999999998</c:v>
                </c:pt>
                <c:pt idx="212">
                  <c:v>37.132660000000001</c:v>
                </c:pt>
                <c:pt idx="213">
                  <c:v>37.218580000000003</c:v>
                </c:pt>
                <c:pt idx="214">
                  <c:v>37.302120000000002</c:v>
                </c:pt>
                <c:pt idx="215">
                  <c:v>37.384419999999999</c:v>
                </c:pt>
                <c:pt idx="216">
                  <c:v>37.469259999999998</c:v>
                </c:pt>
                <c:pt idx="217">
                  <c:v>37.556150000000002</c:v>
                </c:pt>
                <c:pt idx="218">
                  <c:v>37.637860000000003</c:v>
                </c:pt>
                <c:pt idx="219">
                  <c:v>37.724359999999997</c:v>
                </c:pt>
                <c:pt idx="220">
                  <c:v>37.809620000000002</c:v>
                </c:pt>
                <c:pt idx="221">
                  <c:v>37.887509999999999</c:v>
                </c:pt>
                <c:pt idx="222">
                  <c:v>37.972760000000001</c:v>
                </c:pt>
                <c:pt idx="223">
                  <c:v>38.059840000000001</c:v>
                </c:pt>
                <c:pt idx="224">
                  <c:v>38.140630000000002</c:v>
                </c:pt>
                <c:pt idx="225">
                  <c:v>38.228580000000001</c:v>
                </c:pt>
                <c:pt idx="226">
                  <c:v>38.31335</c:v>
                </c:pt>
                <c:pt idx="227">
                  <c:v>38.397640000000003</c:v>
                </c:pt>
                <c:pt idx="228">
                  <c:v>38.476559999999999</c:v>
                </c:pt>
                <c:pt idx="229">
                  <c:v>38.562759999999997</c:v>
                </c:pt>
                <c:pt idx="230">
                  <c:v>38.64752</c:v>
                </c:pt>
                <c:pt idx="231">
                  <c:v>38.730609999999999</c:v>
                </c:pt>
                <c:pt idx="232">
                  <c:v>38.814030000000002</c:v>
                </c:pt>
                <c:pt idx="233">
                  <c:v>38.892519999999998</c:v>
                </c:pt>
                <c:pt idx="234">
                  <c:v>38.976500000000001</c:v>
                </c:pt>
                <c:pt idx="235">
                  <c:v>39.058520000000001</c:v>
                </c:pt>
                <c:pt idx="236">
                  <c:v>39.142659999999999</c:v>
                </c:pt>
                <c:pt idx="237">
                  <c:v>39.219239999999999</c:v>
                </c:pt>
                <c:pt idx="238">
                  <c:v>39.305259999999997</c:v>
                </c:pt>
                <c:pt idx="239">
                  <c:v>39.38308</c:v>
                </c:pt>
                <c:pt idx="240">
                  <c:v>39.469320000000003</c:v>
                </c:pt>
                <c:pt idx="241">
                  <c:v>39.549039999999998</c:v>
                </c:pt>
                <c:pt idx="242">
                  <c:v>39.628909999999998</c:v>
                </c:pt>
                <c:pt idx="243">
                  <c:v>39.7104</c:v>
                </c:pt>
                <c:pt idx="244">
                  <c:v>39.79551</c:v>
                </c:pt>
                <c:pt idx="245">
                  <c:v>39.87717</c:v>
                </c:pt>
                <c:pt idx="246">
                  <c:v>39.962690000000002</c:v>
                </c:pt>
                <c:pt idx="247">
                  <c:v>40.042900000000003</c:v>
                </c:pt>
                <c:pt idx="248">
                  <c:v>40.122239999999998</c:v>
                </c:pt>
                <c:pt idx="249">
                  <c:v>40.20129</c:v>
                </c:pt>
                <c:pt idx="250">
                  <c:v>40.279780000000002</c:v>
                </c:pt>
                <c:pt idx="251">
                  <c:v>40.360819999999997</c:v>
                </c:pt>
                <c:pt idx="252">
                  <c:v>40.443939999999998</c:v>
                </c:pt>
                <c:pt idx="253">
                  <c:v>40.528649999999999</c:v>
                </c:pt>
                <c:pt idx="254">
                  <c:v>40.609079999999999</c:v>
                </c:pt>
                <c:pt idx="255">
                  <c:v>40.685949999999998</c:v>
                </c:pt>
                <c:pt idx="256">
                  <c:v>40.766869999999997</c:v>
                </c:pt>
                <c:pt idx="257">
                  <c:v>40.842860000000002</c:v>
                </c:pt>
                <c:pt idx="258">
                  <c:v>40.922939999999997</c:v>
                </c:pt>
                <c:pt idx="259">
                  <c:v>41.003140000000002</c:v>
                </c:pt>
                <c:pt idx="260">
                  <c:v>41.086280000000002</c:v>
                </c:pt>
                <c:pt idx="261">
                  <c:v>41.161799999999999</c:v>
                </c:pt>
                <c:pt idx="262">
                  <c:v>41.245800000000003</c:v>
                </c:pt>
                <c:pt idx="263">
                  <c:v>41.326340000000002</c:v>
                </c:pt>
                <c:pt idx="264">
                  <c:v>41.402430000000003</c:v>
                </c:pt>
                <c:pt idx="265">
                  <c:v>41.484819999999999</c:v>
                </c:pt>
                <c:pt idx="266">
                  <c:v>41.564880000000002</c:v>
                </c:pt>
                <c:pt idx="267">
                  <c:v>41.641449999999999</c:v>
                </c:pt>
                <c:pt idx="268">
                  <c:v>41.7273</c:v>
                </c:pt>
                <c:pt idx="269">
                  <c:v>41.80818</c:v>
                </c:pt>
                <c:pt idx="270">
                  <c:v>41.887050000000002</c:v>
                </c:pt>
                <c:pt idx="271">
                  <c:v>41.966140000000003</c:v>
                </c:pt>
                <c:pt idx="272">
                  <c:v>42.04665</c:v>
                </c:pt>
                <c:pt idx="273">
                  <c:v>42.127000000000002</c:v>
                </c:pt>
                <c:pt idx="274">
                  <c:v>42.205640000000002</c:v>
                </c:pt>
                <c:pt idx="275">
                  <c:v>42.281129999999997</c:v>
                </c:pt>
                <c:pt idx="276">
                  <c:v>42.36016</c:v>
                </c:pt>
                <c:pt idx="277">
                  <c:v>42.440440000000002</c:v>
                </c:pt>
                <c:pt idx="278">
                  <c:v>42.51614</c:v>
                </c:pt>
                <c:pt idx="279">
                  <c:v>42.602339999999998</c:v>
                </c:pt>
                <c:pt idx="280">
                  <c:v>42.679720000000003</c:v>
                </c:pt>
                <c:pt idx="281">
                  <c:v>42.759099999999997</c:v>
                </c:pt>
                <c:pt idx="282">
                  <c:v>42.833779999999997</c:v>
                </c:pt>
                <c:pt idx="283">
                  <c:v>42.917960000000001</c:v>
                </c:pt>
                <c:pt idx="284">
                  <c:v>42.9938</c:v>
                </c:pt>
                <c:pt idx="285">
                  <c:v>43.073839999999997</c:v>
                </c:pt>
                <c:pt idx="286">
                  <c:v>43.153260000000003</c:v>
                </c:pt>
                <c:pt idx="287">
                  <c:v>43.227710000000002</c:v>
                </c:pt>
                <c:pt idx="288">
                  <c:v>43.303699999999999</c:v>
                </c:pt>
                <c:pt idx="289">
                  <c:v>43.386189999999999</c:v>
                </c:pt>
                <c:pt idx="290">
                  <c:v>43.464619999999996</c:v>
                </c:pt>
                <c:pt idx="291">
                  <c:v>43.542639999999999</c:v>
                </c:pt>
                <c:pt idx="292">
                  <c:v>43.618969999999997</c:v>
                </c:pt>
                <c:pt idx="293">
                  <c:v>43.702979999999997</c:v>
                </c:pt>
                <c:pt idx="294">
                  <c:v>43.77861</c:v>
                </c:pt>
                <c:pt idx="295">
                  <c:v>43.855800000000002</c:v>
                </c:pt>
                <c:pt idx="296">
                  <c:v>43.9345</c:v>
                </c:pt>
                <c:pt idx="297">
                  <c:v>44.014670000000002</c:v>
                </c:pt>
                <c:pt idx="298">
                  <c:v>44.099379999999996</c:v>
                </c:pt>
                <c:pt idx="299">
                  <c:v>44.179369999999999</c:v>
                </c:pt>
                <c:pt idx="300">
                  <c:v>44.252470000000002</c:v>
                </c:pt>
                <c:pt idx="301">
                  <c:v>44.338619999999999</c:v>
                </c:pt>
                <c:pt idx="302">
                  <c:v>44.414160000000003</c:v>
                </c:pt>
                <c:pt idx="303">
                  <c:v>44.493470000000002</c:v>
                </c:pt>
                <c:pt idx="304">
                  <c:v>44.572749999999999</c:v>
                </c:pt>
                <c:pt idx="305">
                  <c:v>44.647779999999997</c:v>
                </c:pt>
                <c:pt idx="306">
                  <c:v>44.727339999999998</c:v>
                </c:pt>
                <c:pt idx="307">
                  <c:v>44.802999999999997</c:v>
                </c:pt>
                <c:pt idx="308">
                  <c:v>44.877389999999998</c:v>
                </c:pt>
                <c:pt idx="309">
                  <c:v>44.955100000000002</c:v>
                </c:pt>
                <c:pt idx="310">
                  <c:v>45.038249999999998</c:v>
                </c:pt>
                <c:pt idx="311">
                  <c:v>45.113430000000001</c:v>
                </c:pt>
                <c:pt idx="312">
                  <c:v>45.191479999999999</c:v>
                </c:pt>
                <c:pt idx="313">
                  <c:v>45.269840000000002</c:v>
                </c:pt>
                <c:pt idx="314">
                  <c:v>45.354779999999998</c:v>
                </c:pt>
                <c:pt idx="315">
                  <c:v>45.434199999999997</c:v>
                </c:pt>
                <c:pt idx="316">
                  <c:v>45.509599999999999</c:v>
                </c:pt>
                <c:pt idx="317">
                  <c:v>45.590629999999997</c:v>
                </c:pt>
                <c:pt idx="318">
                  <c:v>45.665140000000001</c:v>
                </c:pt>
                <c:pt idx="319">
                  <c:v>45.742190000000001</c:v>
                </c:pt>
                <c:pt idx="320">
                  <c:v>45.818480000000001</c:v>
                </c:pt>
                <c:pt idx="321">
                  <c:v>45.901980000000002</c:v>
                </c:pt>
                <c:pt idx="322">
                  <c:v>45.981290000000001</c:v>
                </c:pt>
                <c:pt idx="323">
                  <c:v>46.057200000000002</c:v>
                </c:pt>
                <c:pt idx="324">
                  <c:v>46.136719999999997</c:v>
                </c:pt>
                <c:pt idx="325">
                  <c:v>46.214219999999997</c:v>
                </c:pt>
                <c:pt idx="326">
                  <c:v>46.287460000000003</c:v>
                </c:pt>
                <c:pt idx="327">
                  <c:v>46.36392</c:v>
                </c:pt>
                <c:pt idx="328">
                  <c:v>46.442700000000002</c:v>
                </c:pt>
                <c:pt idx="329">
                  <c:v>46.521529999999998</c:v>
                </c:pt>
                <c:pt idx="330">
                  <c:v>46.597659999999998</c:v>
                </c:pt>
                <c:pt idx="331">
                  <c:v>46.676969999999997</c:v>
                </c:pt>
                <c:pt idx="332">
                  <c:v>46.75938</c:v>
                </c:pt>
                <c:pt idx="333">
                  <c:v>46.834029999999998</c:v>
                </c:pt>
                <c:pt idx="334">
                  <c:v>46.913379999999997</c:v>
                </c:pt>
                <c:pt idx="335">
                  <c:v>46.989199999999997</c:v>
                </c:pt>
                <c:pt idx="336">
                  <c:v>47.075560000000003</c:v>
                </c:pt>
                <c:pt idx="337">
                  <c:v>47.155270000000002</c:v>
                </c:pt>
                <c:pt idx="338">
                  <c:v>47.231020000000001</c:v>
                </c:pt>
                <c:pt idx="339">
                  <c:v>47.30538</c:v>
                </c:pt>
                <c:pt idx="340">
                  <c:v>47.390970000000003</c:v>
                </c:pt>
                <c:pt idx="341">
                  <c:v>47.468020000000003</c:v>
                </c:pt>
                <c:pt idx="342">
                  <c:v>47.543979999999998</c:v>
                </c:pt>
                <c:pt idx="343">
                  <c:v>47.623420000000003</c:v>
                </c:pt>
                <c:pt idx="344">
                  <c:v>47.70008</c:v>
                </c:pt>
                <c:pt idx="345">
                  <c:v>47.775689999999997</c:v>
                </c:pt>
                <c:pt idx="346">
                  <c:v>47.857399999999998</c:v>
                </c:pt>
                <c:pt idx="347">
                  <c:v>47.940190000000001</c:v>
                </c:pt>
                <c:pt idx="348">
                  <c:v>48.014029999999998</c:v>
                </c:pt>
                <c:pt idx="349">
                  <c:v>48.088979999999999</c:v>
                </c:pt>
                <c:pt idx="350">
                  <c:v>48.172319999999999</c:v>
                </c:pt>
                <c:pt idx="351">
                  <c:v>48.251080000000002</c:v>
                </c:pt>
                <c:pt idx="352">
                  <c:v>48.330480000000001</c:v>
                </c:pt>
                <c:pt idx="353">
                  <c:v>48.410800000000002</c:v>
                </c:pt>
                <c:pt idx="354">
                  <c:v>48.48498</c:v>
                </c:pt>
                <c:pt idx="355">
                  <c:v>48.562980000000003</c:v>
                </c:pt>
                <c:pt idx="356">
                  <c:v>48.640920000000001</c:v>
                </c:pt>
                <c:pt idx="357">
                  <c:v>48.72354</c:v>
                </c:pt>
                <c:pt idx="358">
                  <c:v>48.801319999999997</c:v>
                </c:pt>
                <c:pt idx="359">
                  <c:v>48.874560000000002</c:v>
                </c:pt>
                <c:pt idx="360">
                  <c:v>48.957740000000001</c:v>
                </c:pt>
                <c:pt idx="361">
                  <c:v>49.03416</c:v>
                </c:pt>
                <c:pt idx="362">
                  <c:v>49.114409999999999</c:v>
                </c:pt>
                <c:pt idx="363">
                  <c:v>49.188780000000001</c:v>
                </c:pt>
                <c:pt idx="364">
                  <c:v>49.269959999999998</c:v>
                </c:pt>
                <c:pt idx="365">
                  <c:v>49.352020000000003</c:v>
                </c:pt>
                <c:pt idx="366">
                  <c:v>49.427379999999999</c:v>
                </c:pt>
                <c:pt idx="367">
                  <c:v>49.505719999999997</c:v>
                </c:pt>
                <c:pt idx="368">
                  <c:v>49.584220000000002</c:v>
                </c:pt>
                <c:pt idx="369">
                  <c:v>49.664999999999999</c:v>
                </c:pt>
                <c:pt idx="370">
                  <c:v>49.73874</c:v>
                </c:pt>
                <c:pt idx="371">
                  <c:v>49.823810000000002</c:v>
                </c:pt>
                <c:pt idx="372">
                  <c:v>49.903460000000003</c:v>
                </c:pt>
                <c:pt idx="373">
                  <c:v>49.979120000000002</c:v>
                </c:pt>
                <c:pt idx="374">
                  <c:v>50.056080000000001</c:v>
                </c:pt>
                <c:pt idx="375">
                  <c:v>50.135339999999999</c:v>
                </c:pt>
                <c:pt idx="376">
                  <c:v>50.215719999999997</c:v>
                </c:pt>
                <c:pt idx="377">
                  <c:v>50.3</c:v>
                </c:pt>
                <c:pt idx="378">
                  <c:v>50.374879999999997</c:v>
                </c:pt>
                <c:pt idx="379">
                  <c:v>50.452359999999999</c:v>
                </c:pt>
                <c:pt idx="380">
                  <c:v>50.532269999999997</c:v>
                </c:pt>
                <c:pt idx="381">
                  <c:v>50.61392</c:v>
                </c:pt>
                <c:pt idx="382">
                  <c:v>50.688040000000001</c:v>
                </c:pt>
                <c:pt idx="383">
                  <c:v>50.766210000000001</c:v>
                </c:pt>
                <c:pt idx="384">
                  <c:v>50.849939999999997</c:v>
                </c:pt>
                <c:pt idx="385">
                  <c:v>50.927840000000003</c:v>
                </c:pt>
                <c:pt idx="386">
                  <c:v>51.002000000000002</c:v>
                </c:pt>
                <c:pt idx="387">
                  <c:v>51.085039999999999</c:v>
                </c:pt>
                <c:pt idx="388">
                  <c:v>51.172640000000001</c:v>
                </c:pt>
                <c:pt idx="389">
                  <c:v>51.250419999999998</c:v>
                </c:pt>
                <c:pt idx="390">
                  <c:v>51.32544</c:v>
                </c:pt>
                <c:pt idx="391">
                  <c:v>51.407420000000002</c:v>
                </c:pt>
                <c:pt idx="392">
                  <c:v>51.482889999999998</c:v>
                </c:pt>
                <c:pt idx="393">
                  <c:v>51.560079999999999</c:v>
                </c:pt>
                <c:pt idx="394">
                  <c:v>51.639980000000001</c:v>
                </c:pt>
                <c:pt idx="395">
                  <c:v>51.722740000000002</c:v>
                </c:pt>
                <c:pt idx="396">
                  <c:v>51.802199999999999</c:v>
                </c:pt>
                <c:pt idx="397">
                  <c:v>51.881100000000004</c:v>
                </c:pt>
                <c:pt idx="398">
                  <c:v>51.963549999999998</c:v>
                </c:pt>
                <c:pt idx="399">
                  <c:v>52.043140000000001</c:v>
                </c:pt>
                <c:pt idx="400">
                  <c:v>52.126199999999997</c:v>
                </c:pt>
                <c:pt idx="401">
                  <c:v>52.203400000000002</c:v>
                </c:pt>
                <c:pt idx="402">
                  <c:v>52.282800000000002</c:v>
                </c:pt>
                <c:pt idx="403">
                  <c:v>52.362940000000002</c:v>
                </c:pt>
                <c:pt idx="404">
                  <c:v>52.44547</c:v>
                </c:pt>
                <c:pt idx="405">
                  <c:v>52.525739999999999</c:v>
                </c:pt>
                <c:pt idx="406">
                  <c:v>52.608730000000001</c:v>
                </c:pt>
                <c:pt idx="407">
                  <c:v>52.689819999999997</c:v>
                </c:pt>
                <c:pt idx="408">
                  <c:v>52.764299999999999</c:v>
                </c:pt>
                <c:pt idx="409">
                  <c:v>52.848559999999999</c:v>
                </c:pt>
                <c:pt idx="410">
                  <c:v>52.931800000000003</c:v>
                </c:pt>
                <c:pt idx="411">
                  <c:v>53.006659999999997</c:v>
                </c:pt>
                <c:pt idx="412">
                  <c:v>53.08672</c:v>
                </c:pt>
                <c:pt idx="413">
                  <c:v>53.168089999999999</c:v>
                </c:pt>
                <c:pt idx="414">
                  <c:v>53.243780000000001</c:v>
                </c:pt>
                <c:pt idx="415">
                  <c:v>53.33081</c:v>
                </c:pt>
                <c:pt idx="416">
                  <c:v>53.408250000000002</c:v>
                </c:pt>
                <c:pt idx="417">
                  <c:v>53.493609999999997</c:v>
                </c:pt>
                <c:pt idx="418">
                  <c:v>53.570459999999997</c:v>
                </c:pt>
                <c:pt idx="419">
                  <c:v>53.648820000000001</c:v>
                </c:pt>
                <c:pt idx="420">
                  <c:v>53.726199999999999</c:v>
                </c:pt>
                <c:pt idx="421">
                  <c:v>53.809959999999997</c:v>
                </c:pt>
                <c:pt idx="422">
                  <c:v>53.894840000000002</c:v>
                </c:pt>
                <c:pt idx="423">
                  <c:v>53.970320000000001</c:v>
                </c:pt>
                <c:pt idx="424">
                  <c:v>54.053069999999998</c:v>
                </c:pt>
                <c:pt idx="425">
                  <c:v>54.131439999999998</c:v>
                </c:pt>
                <c:pt idx="426">
                  <c:v>54.217140000000001</c:v>
                </c:pt>
                <c:pt idx="427">
                  <c:v>54.29222</c:v>
                </c:pt>
                <c:pt idx="428">
                  <c:v>54.373179999999998</c:v>
                </c:pt>
                <c:pt idx="429">
                  <c:v>54.454540000000001</c:v>
                </c:pt>
                <c:pt idx="430">
                  <c:v>54.531599999999997</c:v>
                </c:pt>
                <c:pt idx="431">
                  <c:v>54.617229999999999</c:v>
                </c:pt>
                <c:pt idx="432">
                  <c:v>54.699249999999999</c:v>
                </c:pt>
                <c:pt idx="433">
                  <c:v>54.780929999999998</c:v>
                </c:pt>
                <c:pt idx="434">
                  <c:v>54.863</c:v>
                </c:pt>
                <c:pt idx="435">
                  <c:v>54.947429999999997</c:v>
                </c:pt>
                <c:pt idx="436">
                  <c:v>55.029339999999998</c:v>
                </c:pt>
                <c:pt idx="437">
                  <c:v>55.105690000000003</c:v>
                </c:pt>
                <c:pt idx="438">
                  <c:v>55.18985</c:v>
                </c:pt>
                <c:pt idx="439">
                  <c:v>55.264960000000002</c:v>
                </c:pt>
                <c:pt idx="440">
                  <c:v>55.349550000000001</c:v>
                </c:pt>
                <c:pt idx="441">
                  <c:v>55.42812</c:v>
                </c:pt>
                <c:pt idx="442">
                  <c:v>55.510860000000001</c:v>
                </c:pt>
                <c:pt idx="443">
                  <c:v>55.586860000000001</c:v>
                </c:pt>
                <c:pt idx="444">
                  <c:v>55.668759999999999</c:v>
                </c:pt>
                <c:pt idx="445">
                  <c:v>55.750079999999997</c:v>
                </c:pt>
                <c:pt idx="446">
                  <c:v>55.833080000000002</c:v>
                </c:pt>
                <c:pt idx="447">
                  <c:v>55.918300000000002</c:v>
                </c:pt>
                <c:pt idx="448">
                  <c:v>56.002139999999997</c:v>
                </c:pt>
                <c:pt idx="449">
                  <c:v>56.080419999999997</c:v>
                </c:pt>
                <c:pt idx="450">
                  <c:v>56.156840000000003</c:v>
                </c:pt>
                <c:pt idx="451">
                  <c:v>56.239980000000003</c:v>
                </c:pt>
                <c:pt idx="452">
                  <c:v>56.320259999999998</c:v>
                </c:pt>
                <c:pt idx="453">
                  <c:v>56.40005</c:v>
                </c:pt>
                <c:pt idx="454">
                  <c:v>56.486040000000003</c:v>
                </c:pt>
                <c:pt idx="455">
                  <c:v>56.568199999999997</c:v>
                </c:pt>
                <c:pt idx="456">
                  <c:v>56.650039999999997</c:v>
                </c:pt>
                <c:pt idx="457">
                  <c:v>56.730249999999998</c:v>
                </c:pt>
                <c:pt idx="458">
                  <c:v>56.814</c:v>
                </c:pt>
                <c:pt idx="459">
                  <c:v>56.894460000000002</c:v>
                </c:pt>
                <c:pt idx="460">
                  <c:v>56.980640000000001</c:v>
                </c:pt>
                <c:pt idx="461">
                  <c:v>57.066290000000002</c:v>
                </c:pt>
                <c:pt idx="462">
                  <c:v>57.147399999999998</c:v>
                </c:pt>
                <c:pt idx="463">
                  <c:v>57.220680000000002</c:v>
                </c:pt>
                <c:pt idx="464">
                  <c:v>57.303220000000003</c:v>
                </c:pt>
                <c:pt idx="465">
                  <c:v>57.385840000000002</c:v>
                </c:pt>
                <c:pt idx="466">
                  <c:v>57.468760000000003</c:v>
                </c:pt>
                <c:pt idx="467">
                  <c:v>57.550559999999997</c:v>
                </c:pt>
                <c:pt idx="468">
                  <c:v>57.63241</c:v>
                </c:pt>
                <c:pt idx="469">
                  <c:v>57.710940000000001</c:v>
                </c:pt>
                <c:pt idx="470">
                  <c:v>57.792360000000002</c:v>
                </c:pt>
                <c:pt idx="471">
                  <c:v>57.87247</c:v>
                </c:pt>
                <c:pt idx="472">
                  <c:v>57.956760000000003</c:v>
                </c:pt>
                <c:pt idx="473">
                  <c:v>58.03613</c:v>
                </c:pt>
                <c:pt idx="474">
                  <c:v>58.122439999999997</c:v>
                </c:pt>
                <c:pt idx="475">
                  <c:v>58.202080000000002</c:v>
                </c:pt>
                <c:pt idx="476">
                  <c:v>58.286320000000003</c:v>
                </c:pt>
                <c:pt idx="477">
                  <c:v>58.374569999999999</c:v>
                </c:pt>
                <c:pt idx="478">
                  <c:v>58.450299999999999</c:v>
                </c:pt>
                <c:pt idx="479">
                  <c:v>58.532760000000003</c:v>
                </c:pt>
                <c:pt idx="480">
                  <c:v>58.612650000000002</c:v>
                </c:pt>
                <c:pt idx="481">
                  <c:v>58.695030000000003</c:v>
                </c:pt>
                <c:pt idx="482">
                  <c:v>58.78058</c:v>
                </c:pt>
                <c:pt idx="483">
                  <c:v>58.860129999999998</c:v>
                </c:pt>
                <c:pt idx="484">
                  <c:v>58.94276</c:v>
                </c:pt>
                <c:pt idx="485">
                  <c:v>59.027979999999999</c:v>
                </c:pt>
                <c:pt idx="486">
                  <c:v>59.113109999999999</c:v>
                </c:pt>
                <c:pt idx="487">
                  <c:v>59.195340000000002</c:v>
                </c:pt>
                <c:pt idx="488">
                  <c:v>59.274949999999997</c:v>
                </c:pt>
                <c:pt idx="489">
                  <c:v>59.359139999999996</c:v>
                </c:pt>
                <c:pt idx="490">
                  <c:v>59.443800000000003</c:v>
                </c:pt>
                <c:pt idx="491">
                  <c:v>59.525260000000003</c:v>
                </c:pt>
                <c:pt idx="492">
                  <c:v>59.6096</c:v>
                </c:pt>
                <c:pt idx="493">
                  <c:v>59.693680000000001</c:v>
                </c:pt>
                <c:pt idx="494">
                  <c:v>59.774180000000001</c:v>
                </c:pt>
                <c:pt idx="495">
                  <c:v>59.858559999999997</c:v>
                </c:pt>
                <c:pt idx="496">
                  <c:v>59.940750000000001</c:v>
                </c:pt>
                <c:pt idx="497">
                  <c:v>60.023490000000002</c:v>
                </c:pt>
                <c:pt idx="498">
                  <c:v>60.104219999999998</c:v>
                </c:pt>
                <c:pt idx="499">
                  <c:v>60.191360000000003</c:v>
                </c:pt>
                <c:pt idx="500">
                  <c:v>60.27</c:v>
                </c:pt>
                <c:pt idx="501">
                  <c:v>60.358379999999997</c:v>
                </c:pt>
                <c:pt idx="502">
                  <c:v>60.442999999999998</c:v>
                </c:pt>
                <c:pt idx="503">
                  <c:v>60.523519999999998</c:v>
                </c:pt>
                <c:pt idx="504">
                  <c:v>60.608600000000003</c:v>
                </c:pt>
                <c:pt idx="505">
                  <c:v>60.6907</c:v>
                </c:pt>
                <c:pt idx="506">
                  <c:v>60.771450000000002</c:v>
                </c:pt>
                <c:pt idx="507">
                  <c:v>60.856110000000001</c:v>
                </c:pt>
                <c:pt idx="508">
                  <c:v>60.937750000000001</c:v>
                </c:pt>
                <c:pt idx="509">
                  <c:v>61.018639999999998</c:v>
                </c:pt>
                <c:pt idx="510">
                  <c:v>61.102240000000002</c:v>
                </c:pt>
                <c:pt idx="511">
                  <c:v>61.188079999999999</c:v>
                </c:pt>
                <c:pt idx="512">
                  <c:v>61.27008</c:v>
                </c:pt>
                <c:pt idx="513">
                  <c:v>61.352899999999998</c:v>
                </c:pt>
                <c:pt idx="514">
                  <c:v>61.444020000000002</c:v>
                </c:pt>
                <c:pt idx="515">
                  <c:v>61.524639999999998</c:v>
                </c:pt>
                <c:pt idx="516">
                  <c:v>61.606999999999999</c:v>
                </c:pt>
                <c:pt idx="517">
                  <c:v>61.689259999999997</c:v>
                </c:pt>
                <c:pt idx="518">
                  <c:v>61.773020000000002</c:v>
                </c:pt>
                <c:pt idx="519">
                  <c:v>61.85671</c:v>
                </c:pt>
                <c:pt idx="520">
                  <c:v>61.937779999999997</c:v>
                </c:pt>
                <c:pt idx="521">
                  <c:v>62.023020000000002</c:v>
                </c:pt>
                <c:pt idx="522">
                  <c:v>62.10557</c:v>
                </c:pt>
                <c:pt idx="523">
                  <c:v>62.193089999999998</c:v>
                </c:pt>
                <c:pt idx="524">
                  <c:v>62.275680000000001</c:v>
                </c:pt>
                <c:pt idx="525">
                  <c:v>62.358400000000003</c:v>
                </c:pt>
                <c:pt idx="526">
                  <c:v>62.437249999999999</c:v>
                </c:pt>
                <c:pt idx="527">
                  <c:v>62.524279999999997</c:v>
                </c:pt>
                <c:pt idx="528">
                  <c:v>62.607239999999997</c:v>
                </c:pt>
                <c:pt idx="529">
                  <c:v>62.688659999999999</c:v>
                </c:pt>
                <c:pt idx="530">
                  <c:v>62.769689999999997</c:v>
                </c:pt>
                <c:pt idx="531">
                  <c:v>62.855589999999999</c:v>
                </c:pt>
                <c:pt idx="532">
                  <c:v>62.936959999999999</c:v>
                </c:pt>
                <c:pt idx="533">
                  <c:v>63.018900000000002</c:v>
                </c:pt>
                <c:pt idx="534">
                  <c:v>63.103909999999999</c:v>
                </c:pt>
                <c:pt idx="535">
                  <c:v>63.187649999999998</c:v>
                </c:pt>
                <c:pt idx="536">
                  <c:v>63.270800000000001</c:v>
                </c:pt>
                <c:pt idx="537">
                  <c:v>63.355969999999999</c:v>
                </c:pt>
                <c:pt idx="538">
                  <c:v>63.437339999999999</c:v>
                </c:pt>
                <c:pt idx="539">
                  <c:v>63.522320000000001</c:v>
                </c:pt>
                <c:pt idx="540">
                  <c:v>63.607300000000002</c:v>
                </c:pt>
                <c:pt idx="541">
                  <c:v>63.689700000000002</c:v>
                </c:pt>
                <c:pt idx="542">
                  <c:v>63.772010000000002</c:v>
                </c:pt>
                <c:pt idx="543">
                  <c:v>63.857570000000003</c:v>
                </c:pt>
                <c:pt idx="544">
                  <c:v>63.941459999999999</c:v>
                </c:pt>
                <c:pt idx="545">
                  <c:v>64.02413</c:v>
                </c:pt>
                <c:pt idx="546">
                  <c:v>64.106359999999995</c:v>
                </c:pt>
                <c:pt idx="547">
                  <c:v>64.192149999999998</c:v>
                </c:pt>
                <c:pt idx="548">
                  <c:v>64.278540000000007</c:v>
                </c:pt>
                <c:pt idx="549">
                  <c:v>64.361130000000003</c:v>
                </c:pt>
                <c:pt idx="550">
                  <c:v>64.441599999999994</c:v>
                </c:pt>
                <c:pt idx="551">
                  <c:v>64.527640000000005</c:v>
                </c:pt>
                <c:pt idx="552">
                  <c:v>64.606750000000005</c:v>
                </c:pt>
                <c:pt idx="553">
                  <c:v>64.690380000000005</c:v>
                </c:pt>
                <c:pt idx="554">
                  <c:v>64.776120000000006</c:v>
                </c:pt>
                <c:pt idx="555">
                  <c:v>64.860230000000001</c:v>
                </c:pt>
                <c:pt idx="556">
                  <c:v>64.942999999999998</c:v>
                </c:pt>
                <c:pt idx="557">
                  <c:v>65.026679999999999</c:v>
                </c:pt>
                <c:pt idx="558">
                  <c:v>65.10951</c:v>
                </c:pt>
                <c:pt idx="559">
                  <c:v>65.196309999999997</c:v>
                </c:pt>
                <c:pt idx="560">
                  <c:v>65.273430000000005</c:v>
                </c:pt>
                <c:pt idx="561">
                  <c:v>65.361140000000006</c:v>
                </c:pt>
                <c:pt idx="562">
                  <c:v>65.444720000000004</c:v>
                </c:pt>
                <c:pt idx="563">
                  <c:v>65.528360000000006</c:v>
                </c:pt>
                <c:pt idx="564">
                  <c:v>65.609179999999995</c:v>
                </c:pt>
                <c:pt idx="565">
                  <c:v>65.690129999999996</c:v>
                </c:pt>
                <c:pt idx="566">
                  <c:v>65.773679999999999</c:v>
                </c:pt>
                <c:pt idx="567">
                  <c:v>65.855620000000002</c:v>
                </c:pt>
                <c:pt idx="568">
                  <c:v>65.940070000000006</c:v>
                </c:pt>
                <c:pt idx="569">
                  <c:v>66.019800000000004</c:v>
                </c:pt>
                <c:pt idx="570">
                  <c:v>66.109679999999997</c:v>
                </c:pt>
                <c:pt idx="571">
                  <c:v>66.192059999999998</c:v>
                </c:pt>
                <c:pt idx="572">
                  <c:v>66.273499999999999</c:v>
                </c:pt>
                <c:pt idx="573">
                  <c:v>66.356499999999997</c:v>
                </c:pt>
                <c:pt idx="574">
                  <c:v>66.440380000000005</c:v>
                </c:pt>
                <c:pt idx="575">
                  <c:v>66.524019999999993</c:v>
                </c:pt>
                <c:pt idx="576">
                  <c:v>66.606620000000007</c:v>
                </c:pt>
                <c:pt idx="577">
                  <c:v>66.692809999999994</c:v>
                </c:pt>
                <c:pt idx="578">
                  <c:v>66.773099999999999</c:v>
                </c:pt>
                <c:pt idx="579">
                  <c:v>66.857060000000004</c:v>
                </c:pt>
                <c:pt idx="580">
                  <c:v>66.93965</c:v>
                </c:pt>
                <c:pt idx="581">
                  <c:v>67.021000000000001</c:v>
                </c:pt>
                <c:pt idx="582">
                  <c:v>67.106139999999996</c:v>
                </c:pt>
                <c:pt idx="583">
                  <c:v>67.194050000000004</c:v>
                </c:pt>
                <c:pt idx="584">
                  <c:v>67.274060000000006</c:v>
                </c:pt>
                <c:pt idx="585">
                  <c:v>67.358289999999997</c:v>
                </c:pt>
                <c:pt idx="586">
                  <c:v>67.44153</c:v>
                </c:pt>
                <c:pt idx="587">
                  <c:v>67.52561</c:v>
                </c:pt>
                <c:pt idx="588">
                  <c:v>67.610799999999998</c:v>
                </c:pt>
                <c:pt idx="589">
                  <c:v>67.688010000000006</c:v>
                </c:pt>
                <c:pt idx="590">
                  <c:v>67.779809999999998</c:v>
                </c:pt>
                <c:pt idx="591">
                  <c:v>67.857569999999996</c:v>
                </c:pt>
                <c:pt idx="592">
                  <c:v>67.93759</c:v>
                </c:pt>
                <c:pt idx="593">
                  <c:v>68.028499999999994</c:v>
                </c:pt>
                <c:pt idx="594">
                  <c:v>68.108220000000003</c:v>
                </c:pt>
                <c:pt idx="595">
                  <c:v>68.189179999999993</c:v>
                </c:pt>
                <c:pt idx="596">
                  <c:v>68.273820000000001</c:v>
                </c:pt>
                <c:pt idx="597">
                  <c:v>68.357280000000003</c:v>
                </c:pt>
                <c:pt idx="598">
                  <c:v>68.442260000000005</c:v>
                </c:pt>
                <c:pt idx="599">
                  <c:v>68.524839999999998</c:v>
                </c:pt>
                <c:pt idx="600">
                  <c:v>68.609099999999998</c:v>
                </c:pt>
                <c:pt idx="601">
                  <c:v>68.690839999999994</c:v>
                </c:pt>
                <c:pt idx="602">
                  <c:v>68.772599999999997</c:v>
                </c:pt>
                <c:pt idx="603">
                  <c:v>68.858260000000001</c:v>
                </c:pt>
                <c:pt idx="604">
                  <c:v>68.941199999999995</c:v>
                </c:pt>
                <c:pt idx="605">
                  <c:v>69.019139999999993</c:v>
                </c:pt>
                <c:pt idx="606">
                  <c:v>69.106009999999998</c:v>
                </c:pt>
                <c:pt idx="607">
                  <c:v>69.188199999999995</c:v>
                </c:pt>
                <c:pt idx="608">
                  <c:v>69.273899999999998</c:v>
                </c:pt>
                <c:pt idx="609">
                  <c:v>69.359099999999998</c:v>
                </c:pt>
                <c:pt idx="610">
                  <c:v>69.443010000000001</c:v>
                </c:pt>
                <c:pt idx="611">
                  <c:v>69.522959999999998</c:v>
                </c:pt>
                <c:pt idx="612">
                  <c:v>69.607460000000003</c:v>
                </c:pt>
                <c:pt idx="613">
                  <c:v>69.691869999999994</c:v>
                </c:pt>
                <c:pt idx="614">
                  <c:v>69.776579999999996</c:v>
                </c:pt>
                <c:pt idx="615">
                  <c:v>69.860259999999997</c:v>
                </c:pt>
                <c:pt idx="616">
                  <c:v>69.941320000000005</c:v>
                </c:pt>
                <c:pt idx="617">
                  <c:v>70.022949999999994</c:v>
                </c:pt>
                <c:pt idx="618">
                  <c:v>70.10942</c:v>
                </c:pt>
                <c:pt idx="619">
                  <c:v>70.191680000000005</c:v>
                </c:pt>
                <c:pt idx="620">
                  <c:v>70.276600000000002</c:v>
                </c:pt>
                <c:pt idx="621">
                  <c:v>70.359250000000003</c:v>
                </c:pt>
                <c:pt idx="622">
                  <c:v>70.444010000000006</c:v>
                </c:pt>
                <c:pt idx="623">
                  <c:v>70.52261</c:v>
                </c:pt>
                <c:pt idx="624">
                  <c:v>70.60378</c:v>
                </c:pt>
                <c:pt idx="625">
                  <c:v>70.690380000000005</c:v>
                </c:pt>
                <c:pt idx="626">
                  <c:v>70.776859999999999</c:v>
                </c:pt>
                <c:pt idx="627">
                  <c:v>70.856719999999996</c:v>
                </c:pt>
                <c:pt idx="628">
                  <c:v>70.944699999999997</c:v>
                </c:pt>
                <c:pt idx="629">
                  <c:v>71.029700000000005</c:v>
                </c:pt>
                <c:pt idx="630">
                  <c:v>71.107100000000003</c:v>
                </c:pt>
                <c:pt idx="631">
                  <c:v>71.193969999999993</c:v>
                </c:pt>
                <c:pt idx="632">
                  <c:v>71.275589999999994</c:v>
                </c:pt>
                <c:pt idx="633">
                  <c:v>71.359099999999998</c:v>
                </c:pt>
                <c:pt idx="634">
                  <c:v>71.441800000000001</c:v>
                </c:pt>
                <c:pt idx="635">
                  <c:v>71.526179999999997</c:v>
                </c:pt>
                <c:pt idx="636">
                  <c:v>71.609290000000001</c:v>
                </c:pt>
                <c:pt idx="637">
                  <c:v>71.690899999999999</c:v>
                </c:pt>
                <c:pt idx="638">
                  <c:v>71.771119999999996</c:v>
                </c:pt>
                <c:pt idx="639">
                  <c:v>71.856809999999996</c:v>
                </c:pt>
                <c:pt idx="640">
                  <c:v>71.939279999999997</c:v>
                </c:pt>
                <c:pt idx="641">
                  <c:v>72.024739999999994</c:v>
                </c:pt>
                <c:pt idx="642">
                  <c:v>72.102119999999999</c:v>
                </c:pt>
                <c:pt idx="643">
                  <c:v>72.190910000000002</c:v>
                </c:pt>
                <c:pt idx="644">
                  <c:v>72.270499999999998</c:v>
                </c:pt>
                <c:pt idx="645">
                  <c:v>72.353340000000003</c:v>
                </c:pt>
                <c:pt idx="646">
                  <c:v>72.432140000000004</c:v>
                </c:pt>
                <c:pt idx="647">
                  <c:v>72.518990000000002</c:v>
                </c:pt>
                <c:pt idx="648">
                  <c:v>72.607089999999999</c:v>
                </c:pt>
                <c:pt idx="649">
                  <c:v>72.687430000000006</c:v>
                </c:pt>
                <c:pt idx="650">
                  <c:v>72.771820000000005</c:v>
                </c:pt>
                <c:pt idx="651">
                  <c:v>72.851709999999997</c:v>
                </c:pt>
                <c:pt idx="652">
                  <c:v>72.93732</c:v>
                </c:pt>
                <c:pt idx="653">
                  <c:v>73.020120000000006</c:v>
                </c:pt>
                <c:pt idx="654">
                  <c:v>73.104190000000003</c:v>
                </c:pt>
                <c:pt idx="655">
                  <c:v>73.1858</c:v>
                </c:pt>
                <c:pt idx="656">
                  <c:v>73.271600000000007</c:v>
                </c:pt>
                <c:pt idx="657">
                  <c:v>73.353359999999995</c:v>
                </c:pt>
                <c:pt idx="658">
                  <c:v>73.433999999999997</c:v>
                </c:pt>
                <c:pt idx="659">
                  <c:v>73.516900000000007</c:v>
                </c:pt>
                <c:pt idx="660">
                  <c:v>73.602940000000004</c:v>
                </c:pt>
                <c:pt idx="661">
                  <c:v>73.681389999999993</c:v>
                </c:pt>
                <c:pt idx="662">
                  <c:v>73.763810000000007</c:v>
                </c:pt>
                <c:pt idx="663">
                  <c:v>73.848299999999995</c:v>
                </c:pt>
                <c:pt idx="664">
                  <c:v>73.929699999999997</c:v>
                </c:pt>
                <c:pt idx="665">
                  <c:v>74.016580000000005</c:v>
                </c:pt>
                <c:pt idx="666">
                  <c:v>74.100319999999996</c:v>
                </c:pt>
                <c:pt idx="667">
                  <c:v>74.182400000000001</c:v>
                </c:pt>
                <c:pt idx="668">
                  <c:v>74.264179999999996</c:v>
                </c:pt>
                <c:pt idx="669">
                  <c:v>74.349199999999996</c:v>
                </c:pt>
                <c:pt idx="670">
                  <c:v>74.429839999999999</c:v>
                </c:pt>
                <c:pt idx="671">
                  <c:v>74.510779999999997</c:v>
                </c:pt>
                <c:pt idx="672">
                  <c:v>74.598460000000003</c:v>
                </c:pt>
                <c:pt idx="673">
                  <c:v>74.683840000000004</c:v>
                </c:pt>
                <c:pt idx="674">
                  <c:v>74.76634</c:v>
                </c:pt>
                <c:pt idx="675">
                  <c:v>74.849100000000007</c:v>
                </c:pt>
                <c:pt idx="676">
                  <c:v>74.929540000000003</c:v>
                </c:pt>
                <c:pt idx="677">
                  <c:v>75.011240000000001</c:v>
                </c:pt>
                <c:pt idx="678">
                  <c:v>75.094909999999999</c:v>
                </c:pt>
                <c:pt idx="679">
                  <c:v>75.179640000000006</c:v>
                </c:pt>
                <c:pt idx="680">
                  <c:v>75.260310000000004</c:v>
                </c:pt>
                <c:pt idx="681">
                  <c:v>75.344239999999999</c:v>
                </c:pt>
                <c:pt idx="682">
                  <c:v>75.430160000000001</c:v>
                </c:pt>
                <c:pt idx="683">
                  <c:v>75.508679999999998</c:v>
                </c:pt>
                <c:pt idx="684">
                  <c:v>75.596190000000007</c:v>
                </c:pt>
                <c:pt idx="685">
                  <c:v>75.680000000000007</c:v>
                </c:pt>
                <c:pt idx="686">
                  <c:v>75.757900000000006</c:v>
                </c:pt>
                <c:pt idx="687">
                  <c:v>75.840280000000007</c:v>
                </c:pt>
                <c:pt idx="688">
                  <c:v>75.922610000000006</c:v>
                </c:pt>
                <c:pt idx="689">
                  <c:v>76.008470000000003</c:v>
                </c:pt>
                <c:pt idx="690">
                  <c:v>76.092380000000006</c:v>
                </c:pt>
                <c:pt idx="691">
                  <c:v>76.178460000000001</c:v>
                </c:pt>
                <c:pt idx="692">
                  <c:v>76.260009999999994</c:v>
                </c:pt>
                <c:pt idx="693">
                  <c:v>76.341459999999998</c:v>
                </c:pt>
                <c:pt idx="694">
                  <c:v>76.421679999999995</c:v>
                </c:pt>
                <c:pt idx="695">
                  <c:v>76.506180000000001</c:v>
                </c:pt>
                <c:pt idx="696">
                  <c:v>76.5869</c:v>
                </c:pt>
                <c:pt idx="697">
                  <c:v>76.670900000000003</c:v>
                </c:pt>
                <c:pt idx="698">
                  <c:v>76.758129999999994</c:v>
                </c:pt>
                <c:pt idx="699">
                  <c:v>76.838800000000006</c:v>
                </c:pt>
                <c:pt idx="700">
                  <c:v>76.924689999999998</c:v>
                </c:pt>
                <c:pt idx="701">
                  <c:v>77.005970000000005</c:v>
                </c:pt>
                <c:pt idx="702">
                  <c:v>77.088999999999999</c:v>
                </c:pt>
                <c:pt idx="703">
                  <c:v>77.174409999999995</c:v>
                </c:pt>
                <c:pt idx="704">
                  <c:v>77.256990000000002</c:v>
                </c:pt>
                <c:pt idx="705">
                  <c:v>77.33</c:v>
                </c:pt>
                <c:pt idx="706">
                  <c:v>77.416799999999995</c:v>
                </c:pt>
                <c:pt idx="707">
                  <c:v>77.505439999999993</c:v>
                </c:pt>
                <c:pt idx="708">
                  <c:v>77.581450000000004</c:v>
                </c:pt>
                <c:pt idx="709">
                  <c:v>77.668120000000002</c:v>
                </c:pt>
                <c:pt idx="710">
                  <c:v>77.751679999999993</c:v>
                </c:pt>
                <c:pt idx="711">
                  <c:v>77.833010000000002</c:v>
                </c:pt>
                <c:pt idx="712">
                  <c:v>77.917779999999993</c:v>
                </c:pt>
                <c:pt idx="713">
                  <c:v>77.998909999999995</c:v>
                </c:pt>
                <c:pt idx="714">
                  <c:v>78.083200000000005</c:v>
                </c:pt>
                <c:pt idx="715">
                  <c:v>78.167680000000004</c:v>
                </c:pt>
                <c:pt idx="716">
                  <c:v>78.250439999999998</c:v>
                </c:pt>
                <c:pt idx="717">
                  <c:v>78.331919999999997</c:v>
                </c:pt>
                <c:pt idx="718">
                  <c:v>78.411510000000007</c:v>
                </c:pt>
                <c:pt idx="719">
                  <c:v>78.496530000000007</c:v>
                </c:pt>
                <c:pt idx="720">
                  <c:v>78.578440000000001</c:v>
                </c:pt>
                <c:pt idx="721">
                  <c:v>78.662739999999999</c:v>
                </c:pt>
                <c:pt idx="722">
                  <c:v>78.743350000000007</c:v>
                </c:pt>
                <c:pt idx="723">
                  <c:v>78.828320000000005</c:v>
                </c:pt>
                <c:pt idx="724">
                  <c:v>78.909840000000003</c:v>
                </c:pt>
                <c:pt idx="725">
                  <c:v>78.991739999999993</c:v>
                </c:pt>
                <c:pt idx="726">
                  <c:v>79.072940000000003</c:v>
                </c:pt>
                <c:pt idx="727">
                  <c:v>79.157600000000002</c:v>
                </c:pt>
                <c:pt idx="728">
                  <c:v>79.239239999999995</c:v>
                </c:pt>
                <c:pt idx="729">
                  <c:v>79.325689999999994</c:v>
                </c:pt>
                <c:pt idx="730">
                  <c:v>79.405540000000002</c:v>
                </c:pt>
                <c:pt idx="731">
                  <c:v>79.485939999999999</c:v>
                </c:pt>
                <c:pt idx="732">
                  <c:v>79.570980000000006</c:v>
                </c:pt>
                <c:pt idx="733">
                  <c:v>79.656689999999998</c:v>
                </c:pt>
                <c:pt idx="734">
                  <c:v>79.739500000000007</c:v>
                </c:pt>
                <c:pt idx="735">
                  <c:v>79.822280000000006</c:v>
                </c:pt>
                <c:pt idx="736">
                  <c:v>79.904319999999998</c:v>
                </c:pt>
                <c:pt idx="737">
                  <c:v>79.990300000000005</c:v>
                </c:pt>
                <c:pt idx="738">
                  <c:v>80.07038</c:v>
                </c:pt>
                <c:pt idx="739">
                  <c:v>80.154920000000004</c:v>
                </c:pt>
                <c:pt idx="740">
                  <c:v>80.234440000000006</c:v>
                </c:pt>
                <c:pt idx="741">
                  <c:v>80.318659999999994</c:v>
                </c:pt>
                <c:pt idx="742">
                  <c:v>80.399439999999998</c:v>
                </c:pt>
                <c:pt idx="743">
                  <c:v>80.48518</c:v>
                </c:pt>
                <c:pt idx="744">
                  <c:v>80.574079999999995</c:v>
                </c:pt>
                <c:pt idx="745">
                  <c:v>80.652190000000004</c:v>
                </c:pt>
                <c:pt idx="746">
                  <c:v>80.733800000000002</c:v>
                </c:pt>
                <c:pt idx="747">
                  <c:v>80.817589999999996</c:v>
                </c:pt>
                <c:pt idx="748">
                  <c:v>80.90222</c:v>
                </c:pt>
                <c:pt idx="749">
                  <c:v>80.981579999999994</c:v>
                </c:pt>
                <c:pt idx="750">
                  <c:v>81.06326</c:v>
                </c:pt>
                <c:pt idx="751">
                  <c:v>81.147499999999994</c:v>
                </c:pt>
                <c:pt idx="752">
                  <c:v>81.232119999999995</c:v>
                </c:pt>
                <c:pt idx="753">
                  <c:v>81.309070000000006</c:v>
                </c:pt>
                <c:pt idx="754">
                  <c:v>81.394000000000005</c:v>
                </c:pt>
                <c:pt idx="755">
                  <c:v>81.476510000000005</c:v>
                </c:pt>
                <c:pt idx="756">
                  <c:v>81.562700000000007</c:v>
                </c:pt>
                <c:pt idx="757">
                  <c:v>81.64282</c:v>
                </c:pt>
                <c:pt idx="758">
                  <c:v>81.723849999999999</c:v>
                </c:pt>
                <c:pt idx="759">
                  <c:v>81.80932</c:v>
                </c:pt>
                <c:pt idx="760">
                  <c:v>81.893500000000003</c:v>
                </c:pt>
                <c:pt idx="761">
                  <c:v>81.974119999999999</c:v>
                </c:pt>
                <c:pt idx="762">
                  <c:v>82.057500000000005</c:v>
                </c:pt>
                <c:pt idx="763">
                  <c:v>82.141779999999997</c:v>
                </c:pt>
                <c:pt idx="764">
                  <c:v>82.227350000000001</c:v>
                </c:pt>
                <c:pt idx="765">
                  <c:v>82.308809999999994</c:v>
                </c:pt>
                <c:pt idx="766">
                  <c:v>82.391779999999997</c:v>
                </c:pt>
                <c:pt idx="767">
                  <c:v>82.471000000000004</c:v>
                </c:pt>
                <c:pt idx="768">
                  <c:v>82.556399999999996</c:v>
                </c:pt>
                <c:pt idx="769">
                  <c:v>82.636420000000001</c:v>
                </c:pt>
                <c:pt idx="770">
                  <c:v>82.719380000000001</c:v>
                </c:pt>
                <c:pt idx="771">
                  <c:v>82.807509999999994</c:v>
                </c:pt>
                <c:pt idx="772">
                  <c:v>82.882760000000005</c:v>
                </c:pt>
                <c:pt idx="773">
                  <c:v>82.970429999999993</c:v>
                </c:pt>
                <c:pt idx="774">
                  <c:v>83.052719999999994</c:v>
                </c:pt>
                <c:pt idx="775">
                  <c:v>83.132810000000006</c:v>
                </c:pt>
                <c:pt idx="776">
                  <c:v>83.219859999999997</c:v>
                </c:pt>
                <c:pt idx="777">
                  <c:v>83.304310000000001</c:v>
                </c:pt>
                <c:pt idx="778">
                  <c:v>83.383939999999996</c:v>
                </c:pt>
                <c:pt idx="779">
                  <c:v>83.467380000000006</c:v>
                </c:pt>
                <c:pt idx="780">
                  <c:v>83.549610000000001</c:v>
                </c:pt>
                <c:pt idx="781">
                  <c:v>83.631889999999999</c:v>
                </c:pt>
                <c:pt idx="782">
                  <c:v>83.714550000000003</c:v>
                </c:pt>
                <c:pt idx="783">
                  <c:v>83.798349999999999</c:v>
                </c:pt>
                <c:pt idx="784">
                  <c:v>83.882220000000004</c:v>
                </c:pt>
                <c:pt idx="785">
                  <c:v>83.966989999999996</c:v>
                </c:pt>
                <c:pt idx="786">
                  <c:v>84.051339999999996</c:v>
                </c:pt>
                <c:pt idx="787">
                  <c:v>84.133430000000004</c:v>
                </c:pt>
                <c:pt idx="788">
                  <c:v>84.214960000000005</c:v>
                </c:pt>
                <c:pt idx="789">
                  <c:v>84.297120000000007</c:v>
                </c:pt>
                <c:pt idx="790">
                  <c:v>84.376940000000005</c:v>
                </c:pt>
                <c:pt idx="791">
                  <c:v>84.462779999999995</c:v>
                </c:pt>
                <c:pt idx="792">
                  <c:v>84.539410000000004</c:v>
                </c:pt>
                <c:pt idx="793">
                  <c:v>84.626379999999997</c:v>
                </c:pt>
                <c:pt idx="794">
                  <c:v>84.709779999999995</c:v>
                </c:pt>
                <c:pt idx="795">
                  <c:v>84.792590000000004</c:v>
                </c:pt>
                <c:pt idx="796">
                  <c:v>84.875789999999995</c:v>
                </c:pt>
                <c:pt idx="797">
                  <c:v>84.959310000000002</c:v>
                </c:pt>
                <c:pt idx="798">
                  <c:v>85.03828</c:v>
                </c:pt>
                <c:pt idx="799">
                  <c:v>85.124160000000003</c:v>
                </c:pt>
                <c:pt idx="800">
                  <c:v>85.205309999999997</c:v>
                </c:pt>
                <c:pt idx="801">
                  <c:v>85.290490000000005</c:v>
                </c:pt>
                <c:pt idx="802">
                  <c:v>85.372470000000007</c:v>
                </c:pt>
                <c:pt idx="803">
                  <c:v>85.459810000000004</c:v>
                </c:pt>
                <c:pt idx="804">
                  <c:v>85.543059999999997</c:v>
                </c:pt>
                <c:pt idx="805">
                  <c:v>85.624679999999998</c:v>
                </c:pt>
                <c:pt idx="806">
                  <c:v>85.704989999999995</c:v>
                </c:pt>
                <c:pt idx="807">
                  <c:v>85.78501</c:v>
                </c:pt>
                <c:pt idx="808">
                  <c:v>85.874510000000001</c:v>
                </c:pt>
                <c:pt idx="809">
                  <c:v>85.953819999999993</c:v>
                </c:pt>
                <c:pt idx="810">
                  <c:v>86.035979999999995</c:v>
                </c:pt>
                <c:pt idx="811">
                  <c:v>86.122439999999997</c:v>
                </c:pt>
                <c:pt idx="812">
                  <c:v>86.204570000000004</c:v>
                </c:pt>
                <c:pt idx="813">
                  <c:v>86.287899999999993</c:v>
                </c:pt>
                <c:pt idx="814">
                  <c:v>86.367180000000005</c:v>
                </c:pt>
                <c:pt idx="815">
                  <c:v>86.451250000000002</c:v>
                </c:pt>
                <c:pt idx="816">
                  <c:v>86.529839999999993</c:v>
                </c:pt>
                <c:pt idx="817">
                  <c:v>86.614310000000003</c:v>
                </c:pt>
                <c:pt idx="818">
                  <c:v>86.698089999999993</c:v>
                </c:pt>
                <c:pt idx="819">
                  <c:v>86.781099999999995</c:v>
                </c:pt>
                <c:pt idx="820">
                  <c:v>86.866240000000005</c:v>
                </c:pt>
                <c:pt idx="821">
                  <c:v>86.951419999999999</c:v>
                </c:pt>
                <c:pt idx="822">
                  <c:v>87.032049999999998</c:v>
                </c:pt>
                <c:pt idx="823">
                  <c:v>87.116439999999997</c:v>
                </c:pt>
                <c:pt idx="824">
                  <c:v>87.198740000000001</c:v>
                </c:pt>
                <c:pt idx="825">
                  <c:v>87.28246</c:v>
                </c:pt>
                <c:pt idx="826">
                  <c:v>87.360640000000004</c:v>
                </c:pt>
                <c:pt idx="827">
                  <c:v>87.446100000000001</c:v>
                </c:pt>
                <c:pt idx="828">
                  <c:v>87.530709999999999</c:v>
                </c:pt>
                <c:pt idx="829">
                  <c:v>87.604990000000001</c:v>
                </c:pt>
                <c:pt idx="830">
                  <c:v>87.689260000000004</c:v>
                </c:pt>
                <c:pt idx="831">
                  <c:v>87.775319999999994</c:v>
                </c:pt>
                <c:pt idx="832">
                  <c:v>87.860380000000006</c:v>
                </c:pt>
                <c:pt idx="833">
                  <c:v>87.942179999999993</c:v>
                </c:pt>
                <c:pt idx="834">
                  <c:v>88.024410000000003</c:v>
                </c:pt>
                <c:pt idx="835">
                  <c:v>88.10924</c:v>
                </c:pt>
                <c:pt idx="836">
                  <c:v>88.192490000000006</c:v>
                </c:pt>
                <c:pt idx="837">
                  <c:v>88.27525</c:v>
                </c:pt>
                <c:pt idx="838">
                  <c:v>88.360529999999997</c:v>
                </c:pt>
                <c:pt idx="839">
                  <c:v>88.443029999999993</c:v>
                </c:pt>
                <c:pt idx="840">
                  <c:v>88.527349999999998</c:v>
                </c:pt>
                <c:pt idx="841">
                  <c:v>88.606099999999998</c:v>
                </c:pt>
                <c:pt idx="842">
                  <c:v>88.691839999999999</c:v>
                </c:pt>
                <c:pt idx="843">
                  <c:v>88.773840000000007</c:v>
                </c:pt>
                <c:pt idx="844">
                  <c:v>88.857860000000002</c:v>
                </c:pt>
                <c:pt idx="845">
                  <c:v>88.943680000000001</c:v>
                </c:pt>
                <c:pt idx="846">
                  <c:v>89.025620000000004</c:v>
                </c:pt>
                <c:pt idx="847">
                  <c:v>89.114180000000005</c:v>
                </c:pt>
                <c:pt idx="848">
                  <c:v>89.197890000000001</c:v>
                </c:pt>
                <c:pt idx="849">
                  <c:v>89.273499999999999</c:v>
                </c:pt>
                <c:pt idx="850">
                  <c:v>89.35951</c:v>
                </c:pt>
                <c:pt idx="851">
                  <c:v>89.437430000000006</c:v>
                </c:pt>
                <c:pt idx="852">
                  <c:v>89.522310000000004</c:v>
                </c:pt>
                <c:pt idx="853">
                  <c:v>89.605559999999997</c:v>
                </c:pt>
                <c:pt idx="854">
                  <c:v>89.689340000000001</c:v>
                </c:pt>
                <c:pt idx="855">
                  <c:v>89.771090000000001</c:v>
                </c:pt>
                <c:pt idx="856">
                  <c:v>89.857110000000006</c:v>
                </c:pt>
                <c:pt idx="857">
                  <c:v>89.936059999999998</c:v>
                </c:pt>
                <c:pt idx="858">
                  <c:v>90.022660000000002</c:v>
                </c:pt>
                <c:pt idx="859">
                  <c:v>90.102239999999995</c:v>
                </c:pt>
                <c:pt idx="860">
                  <c:v>90.181139999999999</c:v>
                </c:pt>
                <c:pt idx="861">
                  <c:v>90.269940000000005</c:v>
                </c:pt>
                <c:pt idx="862">
                  <c:v>90.354010000000002</c:v>
                </c:pt>
                <c:pt idx="863">
                  <c:v>90.436189999999996</c:v>
                </c:pt>
                <c:pt idx="864">
                  <c:v>90.518739999999994</c:v>
                </c:pt>
                <c:pt idx="865">
                  <c:v>90.603399999999993</c:v>
                </c:pt>
                <c:pt idx="866">
                  <c:v>90.685310000000001</c:v>
                </c:pt>
                <c:pt idx="867">
                  <c:v>90.769909999999996</c:v>
                </c:pt>
                <c:pt idx="868">
                  <c:v>90.852800000000002</c:v>
                </c:pt>
                <c:pt idx="869">
                  <c:v>90.935429999999997</c:v>
                </c:pt>
                <c:pt idx="870">
                  <c:v>91.017880000000005</c:v>
                </c:pt>
                <c:pt idx="871">
                  <c:v>91.100759999999994</c:v>
                </c:pt>
                <c:pt idx="872">
                  <c:v>91.181439999999995</c:v>
                </c:pt>
                <c:pt idx="873">
                  <c:v>91.265709999999999</c:v>
                </c:pt>
                <c:pt idx="874">
                  <c:v>91.350539999999995</c:v>
                </c:pt>
                <c:pt idx="875">
                  <c:v>91.434380000000004</c:v>
                </c:pt>
                <c:pt idx="876">
                  <c:v>91.516949999999994</c:v>
                </c:pt>
                <c:pt idx="877">
                  <c:v>91.597200000000001</c:v>
                </c:pt>
                <c:pt idx="878">
                  <c:v>91.682929999999999</c:v>
                </c:pt>
                <c:pt idx="879">
                  <c:v>91.769840000000002</c:v>
                </c:pt>
                <c:pt idx="880">
                  <c:v>91.849559999999997</c:v>
                </c:pt>
                <c:pt idx="881">
                  <c:v>91.931790000000007</c:v>
                </c:pt>
                <c:pt idx="882">
                  <c:v>92.013869999999997</c:v>
                </c:pt>
                <c:pt idx="883">
                  <c:v>92.09178</c:v>
                </c:pt>
                <c:pt idx="884">
                  <c:v>92.172839999999994</c:v>
                </c:pt>
                <c:pt idx="885">
                  <c:v>92.257580000000004</c:v>
                </c:pt>
                <c:pt idx="886">
                  <c:v>92.340869999999995</c:v>
                </c:pt>
                <c:pt idx="887">
                  <c:v>92.426249999999996</c:v>
                </c:pt>
                <c:pt idx="888">
                  <c:v>92.508290000000002</c:v>
                </c:pt>
                <c:pt idx="889">
                  <c:v>92.587720000000004</c:v>
                </c:pt>
                <c:pt idx="890">
                  <c:v>92.675380000000004</c:v>
                </c:pt>
                <c:pt idx="891">
                  <c:v>92.759259999999998</c:v>
                </c:pt>
                <c:pt idx="892">
                  <c:v>92.839060000000003</c:v>
                </c:pt>
                <c:pt idx="893">
                  <c:v>92.921890000000005</c:v>
                </c:pt>
                <c:pt idx="894">
                  <c:v>93.005359999999996</c:v>
                </c:pt>
                <c:pt idx="895">
                  <c:v>93.087220000000002</c:v>
                </c:pt>
                <c:pt idx="896">
                  <c:v>93.171760000000006</c:v>
                </c:pt>
                <c:pt idx="897">
                  <c:v>93.257620000000003</c:v>
                </c:pt>
                <c:pt idx="898">
                  <c:v>93.337800000000001</c:v>
                </c:pt>
                <c:pt idx="899">
                  <c:v>93.416219999999996</c:v>
                </c:pt>
                <c:pt idx="900">
                  <c:v>93.506990000000002</c:v>
                </c:pt>
                <c:pt idx="901">
                  <c:v>93.586089999999999</c:v>
                </c:pt>
                <c:pt idx="902">
                  <c:v>93.671840000000003</c:v>
                </c:pt>
                <c:pt idx="903">
                  <c:v>93.755179999999996</c:v>
                </c:pt>
                <c:pt idx="904">
                  <c:v>93.835560000000001</c:v>
                </c:pt>
                <c:pt idx="905">
                  <c:v>93.920029999999997</c:v>
                </c:pt>
                <c:pt idx="906">
                  <c:v>94.003659999999996</c:v>
                </c:pt>
                <c:pt idx="907">
                  <c:v>94.083939999999998</c:v>
                </c:pt>
                <c:pt idx="908">
                  <c:v>94.169020000000003</c:v>
                </c:pt>
                <c:pt idx="909">
                  <c:v>94.252560000000003</c:v>
                </c:pt>
                <c:pt idx="910">
                  <c:v>94.336190000000002</c:v>
                </c:pt>
                <c:pt idx="911">
                  <c:v>94.427180000000007</c:v>
                </c:pt>
                <c:pt idx="912">
                  <c:v>94.504099999999994</c:v>
                </c:pt>
                <c:pt idx="913">
                  <c:v>94.584379999999996</c:v>
                </c:pt>
                <c:pt idx="914">
                  <c:v>94.672719999999998</c:v>
                </c:pt>
                <c:pt idx="915">
                  <c:v>94.758120000000005</c:v>
                </c:pt>
                <c:pt idx="916">
                  <c:v>94.837090000000003</c:v>
                </c:pt>
                <c:pt idx="917">
                  <c:v>94.92304</c:v>
                </c:pt>
                <c:pt idx="918">
                  <c:v>95.009050000000002</c:v>
                </c:pt>
                <c:pt idx="919">
                  <c:v>95.09205</c:v>
                </c:pt>
                <c:pt idx="920">
                  <c:v>95.172349999999994</c:v>
                </c:pt>
                <c:pt idx="921">
                  <c:v>95.255160000000004</c:v>
                </c:pt>
                <c:pt idx="922">
                  <c:v>95.341160000000002</c:v>
                </c:pt>
                <c:pt idx="923">
                  <c:v>95.422820000000002</c:v>
                </c:pt>
                <c:pt idx="924">
                  <c:v>95.503110000000007</c:v>
                </c:pt>
                <c:pt idx="925">
                  <c:v>95.585629999999995</c:v>
                </c:pt>
                <c:pt idx="926">
                  <c:v>95.667659999999998</c:v>
                </c:pt>
                <c:pt idx="927">
                  <c:v>95.756910000000005</c:v>
                </c:pt>
                <c:pt idx="928">
                  <c:v>95.84084</c:v>
                </c:pt>
                <c:pt idx="929">
                  <c:v>95.923940000000002</c:v>
                </c:pt>
                <c:pt idx="930">
                  <c:v>96.007149999999996</c:v>
                </c:pt>
                <c:pt idx="931">
                  <c:v>96.091809999999995</c:v>
                </c:pt>
                <c:pt idx="932">
                  <c:v>96.174310000000006</c:v>
                </c:pt>
                <c:pt idx="933">
                  <c:v>96.26</c:v>
                </c:pt>
                <c:pt idx="934">
                  <c:v>96.337310000000002</c:v>
                </c:pt>
                <c:pt idx="935">
                  <c:v>96.421019999999999</c:v>
                </c:pt>
                <c:pt idx="936">
                  <c:v>96.505380000000002</c:v>
                </c:pt>
                <c:pt idx="937">
                  <c:v>96.589529999999996</c:v>
                </c:pt>
                <c:pt idx="938">
                  <c:v>96.672640000000001</c:v>
                </c:pt>
                <c:pt idx="939">
                  <c:v>96.752470000000002</c:v>
                </c:pt>
                <c:pt idx="940">
                  <c:v>96.835660000000004</c:v>
                </c:pt>
                <c:pt idx="941">
                  <c:v>96.926500000000004</c:v>
                </c:pt>
                <c:pt idx="942">
                  <c:v>97.005179999999996</c:v>
                </c:pt>
                <c:pt idx="943">
                  <c:v>97.088520000000003</c:v>
                </c:pt>
                <c:pt idx="944">
                  <c:v>97.172110000000004</c:v>
                </c:pt>
                <c:pt idx="945">
                  <c:v>97.25188</c:v>
                </c:pt>
                <c:pt idx="946">
                  <c:v>97.33887</c:v>
                </c:pt>
                <c:pt idx="947">
                  <c:v>97.422449999999998</c:v>
                </c:pt>
                <c:pt idx="948">
                  <c:v>97.503110000000007</c:v>
                </c:pt>
                <c:pt idx="949">
                  <c:v>97.587260000000001</c:v>
                </c:pt>
                <c:pt idx="950">
                  <c:v>97.669439999999994</c:v>
                </c:pt>
                <c:pt idx="951">
                  <c:v>97.750659999999996</c:v>
                </c:pt>
                <c:pt idx="952">
                  <c:v>97.833510000000004</c:v>
                </c:pt>
                <c:pt idx="953">
                  <c:v>97.920940000000002</c:v>
                </c:pt>
                <c:pt idx="954">
                  <c:v>98.003820000000005</c:v>
                </c:pt>
                <c:pt idx="955">
                  <c:v>98.085300000000004</c:v>
                </c:pt>
                <c:pt idx="956">
                  <c:v>98.170320000000004</c:v>
                </c:pt>
                <c:pt idx="957">
                  <c:v>98.251260000000002</c:v>
                </c:pt>
                <c:pt idx="958">
                  <c:v>98.333060000000003</c:v>
                </c:pt>
                <c:pt idx="959">
                  <c:v>98.417119999999997</c:v>
                </c:pt>
                <c:pt idx="960">
                  <c:v>98.501620000000003</c:v>
                </c:pt>
                <c:pt idx="961">
                  <c:v>98.583259999999996</c:v>
                </c:pt>
                <c:pt idx="962">
                  <c:v>98.66789</c:v>
                </c:pt>
                <c:pt idx="963">
                  <c:v>98.752780000000001</c:v>
                </c:pt>
                <c:pt idx="964">
                  <c:v>98.841009999999997</c:v>
                </c:pt>
                <c:pt idx="965">
                  <c:v>98.918629999999993</c:v>
                </c:pt>
                <c:pt idx="966">
                  <c:v>99.002809999999997</c:v>
                </c:pt>
                <c:pt idx="967">
                  <c:v>99.084879999999998</c:v>
                </c:pt>
                <c:pt idx="968">
                  <c:v>99.165840000000003</c:v>
                </c:pt>
                <c:pt idx="969">
                  <c:v>99.254140000000007</c:v>
                </c:pt>
                <c:pt idx="970">
                  <c:v>99.332409999999996</c:v>
                </c:pt>
                <c:pt idx="971">
                  <c:v>99.41919</c:v>
                </c:pt>
                <c:pt idx="972">
                  <c:v>99.505240000000001</c:v>
                </c:pt>
                <c:pt idx="973">
                  <c:v>99.585499999999996</c:v>
                </c:pt>
                <c:pt idx="974">
                  <c:v>99.663319999999999</c:v>
                </c:pt>
                <c:pt idx="975">
                  <c:v>99.753060000000005</c:v>
                </c:pt>
                <c:pt idx="976">
                  <c:v>99.832310000000007</c:v>
                </c:pt>
                <c:pt idx="977">
                  <c:v>99.918589999999995</c:v>
                </c:pt>
                <c:pt idx="978">
                  <c:v>99.999989999999997</c:v>
                </c:pt>
                <c:pt idx="979">
                  <c:v>100.08369999999999</c:v>
                </c:pt>
                <c:pt idx="980">
                  <c:v>100.16670000000001</c:v>
                </c:pt>
                <c:pt idx="981">
                  <c:v>100.2469</c:v>
                </c:pt>
                <c:pt idx="982">
                  <c:v>100.3348</c:v>
                </c:pt>
                <c:pt idx="983">
                  <c:v>100.4194</c:v>
                </c:pt>
                <c:pt idx="984">
                  <c:v>100.5025</c:v>
                </c:pt>
                <c:pt idx="985">
                  <c:v>100.583</c:v>
                </c:pt>
                <c:pt idx="986">
                  <c:v>100.6708</c:v>
                </c:pt>
                <c:pt idx="987">
                  <c:v>100.7587</c:v>
                </c:pt>
                <c:pt idx="988">
                  <c:v>100.83839999999999</c:v>
                </c:pt>
                <c:pt idx="989">
                  <c:v>100.92</c:v>
                </c:pt>
                <c:pt idx="990">
                  <c:v>101.0044</c:v>
                </c:pt>
                <c:pt idx="991">
                  <c:v>101.0912</c:v>
                </c:pt>
                <c:pt idx="992">
                  <c:v>101.1695</c:v>
                </c:pt>
                <c:pt idx="993">
                  <c:v>101.2559</c:v>
                </c:pt>
                <c:pt idx="994">
                  <c:v>101.3454</c:v>
                </c:pt>
                <c:pt idx="995">
                  <c:v>101.4217</c:v>
                </c:pt>
                <c:pt idx="996">
                  <c:v>101.5068</c:v>
                </c:pt>
                <c:pt idx="997">
                  <c:v>101.59059999999999</c:v>
                </c:pt>
                <c:pt idx="998">
                  <c:v>101.6711</c:v>
                </c:pt>
                <c:pt idx="999">
                  <c:v>101.7576</c:v>
                </c:pt>
                <c:pt idx="1000">
                  <c:v>101.83969999999999</c:v>
                </c:pt>
                <c:pt idx="1001">
                  <c:v>101.9211</c:v>
                </c:pt>
                <c:pt idx="1002">
                  <c:v>102.0097</c:v>
                </c:pt>
                <c:pt idx="1003">
                  <c:v>102.0936</c:v>
                </c:pt>
                <c:pt idx="1004">
                  <c:v>102.1772</c:v>
                </c:pt>
                <c:pt idx="1005">
                  <c:v>102.258</c:v>
                </c:pt>
                <c:pt idx="1006">
                  <c:v>102.3409</c:v>
                </c:pt>
                <c:pt idx="1007">
                  <c:v>102.4212</c:v>
                </c:pt>
                <c:pt idx="1008">
                  <c:v>102.5111</c:v>
                </c:pt>
                <c:pt idx="1009">
                  <c:v>102.5898</c:v>
                </c:pt>
                <c:pt idx="1010">
                  <c:v>102.67270000000001</c:v>
                </c:pt>
                <c:pt idx="1011">
                  <c:v>102.75620000000001</c:v>
                </c:pt>
                <c:pt idx="1012">
                  <c:v>102.84010000000001</c:v>
                </c:pt>
                <c:pt idx="1013">
                  <c:v>102.9228</c:v>
                </c:pt>
                <c:pt idx="1014">
                  <c:v>103.0081</c:v>
                </c:pt>
                <c:pt idx="1015">
                  <c:v>103.09310000000001</c:v>
                </c:pt>
                <c:pt idx="1016">
                  <c:v>103.1752</c:v>
                </c:pt>
                <c:pt idx="1017">
                  <c:v>103.2637</c:v>
                </c:pt>
                <c:pt idx="1018">
                  <c:v>103.3463</c:v>
                </c:pt>
                <c:pt idx="1019">
                  <c:v>103.42700000000001</c:v>
                </c:pt>
                <c:pt idx="1020">
                  <c:v>103.5082</c:v>
                </c:pt>
                <c:pt idx="1021">
                  <c:v>103.5946</c:v>
                </c:pt>
                <c:pt idx="1022">
                  <c:v>103.67659999999999</c:v>
                </c:pt>
                <c:pt idx="1023">
                  <c:v>103.7619</c:v>
                </c:pt>
                <c:pt idx="1024">
                  <c:v>103.8402</c:v>
                </c:pt>
                <c:pt idx="1025">
                  <c:v>103.9269</c:v>
                </c:pt>
                <c:pt idx="1026">
                  <c:v>104.0107</c:v>
                </c:pt>
                <c:pt idx="1027">
                  <c:v>104.09399999999999</c:v>
                </c:pt>
                <c:pt idx="1028">
                  <c:v>104.1772</c:v>
                </c:pt>
                <c:pt idx="1029">
                  <c:v>104.2597</c:v>
                </c:pt>
                <c:pt idx="1030">
                  <c:v>104.34269999999999</c:v>
                </c:pt>
                <c:pt idx="1031">
                  <c:v>104.42359999999999</c:v>
                </c:pt>
                <c:pt idx="1032">
                  <c:v>104.5078</c:v>
                </c:pt>
                <c:pt idx="1033">
                  <c:v>104.5916</c:v>
                </c:pt>
                <c:pt idx="1034">
                  <c:v>104.6765</c:v>
                </c:pt>
                <c:pt idx="1035">
                  <c:v>104.7595</c:v>
                </c:pt>
                <c:pt idx="1036">
                  <c:v>104.8411</c:v>
                </c:pt>
                <c:pt idx="1037">
                  <c:v>104.92529999999999</c:v>
                </c:pt>
                <c:pt idx="1038">
                  <c:v>105.0102</c:v>
                </c:pt>
                <c:pt idx="1039">
                  <c:v>105.0928</c:v>
                </c:pt>
                <c:pt idx="1040">
                  <c:v>105.17440000000001</c:v>
                </c:pt>
                <c:pt idx="1041">
                  <c:v>105.2621</c:v>
                </c:pt>
                <c:pt idx="1042">
                  <c:v>105.3447</c:v>
                </c:pt>
                <c:pt idx="1043">
                  <c:v>105.4307</c:v>
                </c:pt>
                <c:pt idx="1044">
                  <c:v>105.51439999999999</c:v>
                </c:pt>
                <c:pt idx="1045">
                  <c:v>105.59739999999999</c:v>
                </c:pt>
                <c:pt idx="1046">
                  <c:v>105.6806</c:v>
                </c:pt>
                <c:pt idx="1047">
                  <c:v>105.76260000000001</c:v>
                </c:pt>
                <c:pt idx="1048">
                  <c:v>105.8472</c:v>
                </c:pt>
                <c:pt idx="1049">
                  <c:v>105.93</c:v>
                </c:pt>
                <c:pt idx="1050">
                  <c:v>106.012</c:v>
                </c:pt>
                <c:pt idx="1051">
                  <c:v>106.0943</c:v>
                </c:pt>
                <c:pt idx="1052">
                  <c:v>106.1797</c:v>
                </c:pt>
                <c:pt idx="1053">
                  <c:v>106.2589</c:v>
                </c:pt>
                <c:pt idx="1054">
                  <c:v>106.3437</c:v>
                </c:pt>
                <c:pt idx="1055">
                  <c:v>106.431</c:v>
                </c:pt>
                <c:pt idx="1056">
                  <c:v>106.51220000000001</c:v>
                </c:pt>
                <c:pt idx="1057">
                  <c:v>106.5968</c:v>
                </c:pt>
                <c:pt idx="1058">
                  <c:v>106.6798</c:v>
                </c:pt>
                <c:pt idx="1059">
                  <c:v>106.76260000000001</c:v>
                </c:pt>
                <c:pt idx="1060">
                  <c:v>106.8494</c:v>
                </c:pt>
                <c:pt idx="1061">
                  <c:v>106.9315</c:v>
                </c:pt>
                <c:pt idx="1062">
                  <c:v>107.0136</c:v>
                </c:pt>
                <c:pt idx="1063">
                  <c:v>107.1</c:v>
                </c:pt>
                <c:pt idx="1064">
                  <c:v>107.18219999999999</c:v>
                </c:pt>
                <c:pt idx="1065">
                  <c:v>107.27070000000001</c:v>
                </c:pt>
                <c:pt idx="1066">
                  <c:v>107.3522</c:v>
                </c:pt>
                <c:pt idx="1067">
                  <c:v>107.432</c:v>
                </c:pt>
                <c:pt idx="1068">
                  <c:v>107.521</c:v>
                </c:pt>
                <c:pt idx="1069">
                  <c:v>107.6027</c:v>
                </c:pt>
                <c:pt idx="1070">
                  <c:v>107.6876</c:v>
                </c:pt>
                <c:pt idx="1071">
                  <c:v>107.7704</c:v>
                </c:pt>
                <c:pt idx="1072">
                  <c:v>107.8544</c:v>
                </c:pt>
                <c:pt idx="1073">
                  <c:v>107.9431</c:v>
                </c:pt>
                <c:pt idx="1074">
                  <c:v>108.0223</c:v>
                </c:pt>
                <c:pt idx="1075">
                  <c:v>108.1036</c:v>
                </c:pt>
                <c:pt idx="1076">
                  <c:v>108.1855</c:v>
                </c:pt>
                <c:pt idx="1077">
                  <c:v>108.2714</c:v>
                </c:pt>
                <c:pt idx="1078">
                  <c:v>108.35250000000001</c:v>
                </c:pt>
                <c:pt idx="1079">
                  <c:v>108.43899999999999</c:v>
                </c:pt>
                <c:pt idx="1080">
                  <c:v>108.52200000000001</c:v>
                </c:pt>
                <c:pt idx="1081">
                  <c:v>108.6095</c:v>
                </c:pt>
                <c:pt idx="1082">
                  <c:v>108.69289999999999</c:v>
                </c:pt>
                <c:pt idx="1083">
                  <c:v>108.7754</c:v>
                </c:pt>
                <c:pt idx="1084">
                  <c:v>108.8584</c:v>
                </c:pt>
                <c:pt idx="1085">
                  <c:v>108.9457</c:v>
                </c:pt>
                <c:pt idx="1086">
                  <c:v>109.0252</c:v>
                </c:pt>
                <c:pt idx="1087">
                  <c:v>109.1125</c:v>
                </c:pt>
                <c:pt idx="1088">
                  <c:v>109.196</c:v>
                </c:pt>
                <c:pt idx="1089">
                  <c:v>109.27970000000001</c:v>
                </c:pt>
                <c:pt idx="1090">
                  <c:v>109.3642</c:v>
                </c:pt>
                <c:pt idx="1091">
                  <c:v>109.444</c:v>
                </c:pt>
                <c:pt idx="1092">
                  <c:v>109.532</c:v>
                </c:pt>
                <c:pt idx="1093">
                  <c:v>109.61239999999999</c:v>
                </c:pt>
                <c:pt idx="1094">
                  <c:v>109.6996</c:v>
                </c:pt>
                <c:pt idx="1095">
                  <c:v>109.7841</c:v>
                </c:pt>
                <c:pt idx="1096">
                  <c:v>109.8634</c:v>
                </c:pt>
                <c:pt idx="1097">
                  <c:v>109.94880000000001</c:v>
                </c:pt>
                <c:pt idx="1098">
                  <c:v>110.0303</c:v>
                </c:pt>
                <c:pt idx="1099">
                  <c:v>110.11239999999999</c:v>
                </c:pt>
                <c:pt idx="1100">
                  <c:v>110.2021</c:v>
                </c:pt>
                <c:pt idx="1101">
                  <c:v>110.28570000000001</c:v>
                </c:pt>
                <c:pt idx="1102">
                  <c:v>110.36579999999999</c:v>
                </c:pt>
                <c:pt idx="1103">
                  <c:v>110.44970000000001</c:v>
                </c:pt>
                <c:pt idx="1104">
                  <c:v>110.53360000000001</c:v>
                </c:pt>
                <c:pt idx="1105">
                  <c:v>110.6185</c:v>
                </c:pt>
                <c:pt idx="1106">
                  <c:v>110.7047</c:v>
                </c:pt>
                <c:pt idx="1107">
                  <c:v>110.7847</c:v>
                </c:pt>
                <c:pt idx="1108">
                  <c:v>110.8665</c:v>
                </c:pt>
                <c:pt idx="1109">
                  <c:v>110.9492</c:v>
                </c:pt>
                <c:pt idx="1110">
                  <c:v>111.0316</c:v>
                </c:pt>
                <c:pt idx="1111">
                  <c:v>111.11499999999999</c:v>
                </c:pt>
                <c:pt idx="1112">
                  <c:v>111.2</c:v>
                </c:pt>
                <c:pt idx="1113">
                  <c:v>111.2846</c:v>
                </c:pt>
                <c:pt idx="1114">
                  <c:v>111.36750000000001</c:v>
                </c:pt>
                <c:pt idx="1115">
                  <c:v>111.45</c:v>
                </c:pt>
                <c:pt idx="1116">
                  <c:v>111.536</c:v>
                </c:pt>
                <c:pt idx="1117">
                  <c:v>111.62090000000001</c:v>
                </c:pt>
                <c:pt idx="1118">
                  <c:v>111.70359999999999</c:v>
                </c:pt>
                <c:pt idx="1119">
                  <c:v>111.7852</c:v>
                </c:pt>
                <c:pt idx="1120">
                  <c:v>111.8689</c:v>
                </c:pt>
                <c:pt idx="1121">
                  <c:v>111.956</c:v>
                </c:pt>
                <c:pt idx="1122">
                  <c:v>112.0369</c:v>
                </c:pt>
                <c:pt idx="1123">
                  <c:v>112.1187</c:v>
                </c:pt>
                <c:pt idx="1124">
                  <c:v>112.2043</c:v>
                </c:pt>
                <c:pt idx="1125">
                  <c:v>112.285</c:v>
                </c:pt>
                <c:pt idx="1126">
                  <c:v>112.371</c:v>
                </c:pt>
                <c:pt idx="1127">
                  <c:v>112.4495</c:v>
                </c:pt>
                <c:pt idx="1128">
                  <c:v>112.53440000000001</c:v>
                </c:pt>
                <c:pt idx="1129">
                  <c:v>112.61450000000001</c:v>
                </c:pt>
                <c:pt idx="1130">
                  <c:v>112.6999</c:v>
                </c:pt>
                <c:pt idx="1131">
                  <c:v>112.7842</c:v>
                </c:pt>
                <c:pt idx="1132">
                  <c:v>112.8678</c:v>
                </c:pt>
                <c:pt idx="1133">
                  <c:v>112.949</c:v>
                </c:pt>
                <c:pt idx="1134">
                  <c:v>113.0305</c:v>
                </c:pt>
                <c:pt idx="1135">
                  <c:v>113.117</c:v>
                </c:pt>
                <c:pt idx="1136">
                  <c:v>113.202</c:v>
                </c:pt>
                <c:pt idx="1137">
                  <c:v>113.2867</c:v>
                </c:pt>
                <c:pt idx="1138">
                  <c:v>113.3723</c:v>
                </c:pt>
                <c:pt idx="1139">
                  <c:v>113.4552</c:v>
                </c:pt>
                <c:pt idx="1140">
                  <c:v>113.5414</c:v>
                </c:pt>
                <c:pt idx="1141">
                  <c:v>113.622</c:v>
                </c:pt>
                <c:pt idx="1142">
                  <c:v>113.7055</c:v>
                </c:pt>
                <c:pt idx="1143">
                  <c:v>113.7891</c:v>
                </c:pt>
                <c:pt idx="1144">
                  <c:v>113.8708</c:v>
                </c:pt>
                <c:pt idx="1145">
                  <c:v>113.9584</c:v>
                </c:pt>
                <c:pt idx="1146">
                  <c:v>114.0401</c:v>
                </c:pt>
                <c:pt idx="1147">
                  <c:v>114.1264</c:v>
                </c:pt>
                <c:pt idx="1148">
                  <c:v>114.2084</c:v>
                </c:pt>
                <c:pt idx="1149">
                  <c:v>114.2891</c:v>
                </c:pt>
                <c:pt idx="1150">
                  <c:v>114.377</c:v>
                </c:pt>
                <c:pt idx="1151">
                  <c:v>114.45910000000001</c:v>
                </c:pt>
                <c:pt idx="1152">
                  <c:v>114.54349999999999</c:v>
                </c:pt>
                <c:pt idx="1153">
                  <c:v>114.63120000000001</c:v>
                </c:pt>
                <c:pt idx="1154">
                  <c:v>114.7093</c:v>
                </c:pt>
                <c:pt idx="1155">
                  <c:v>114.7928</c:v>
                </c:pt>
                <c:pt idx="1156">
                  <c:v>114.87949999999999</c:v>
                </c:pt>
                <c:pt idx="1157">
                  <c:v>114.961</c:v>
                </c:pt>
                <c:pt idx="1158">
                  <c:v>115.04430000000001</c:v>
                </c:pt>
                <c:pt idx="1159">
                  <c:v>115.12820000000001</c:v>
                </c:pt>
                <c:pt idx="1160">
                  <c:v>115.21259999999999</c:v>
                </c:pt>
                <c:pt idx="1161">
                  <c:v>115.29770000000001</c:v>
                </c:pt>
                <c:pt idx="1162">
                  <c:v>115.3781</c:v>
                </c:pt>
                <c:pt idx="1163">
                  <c:v>115.4627</c:v>
                </c:pt>
                <c:pt idx="1164">
                  <c:v>115.5474</c:v>
                </c:pt>
                <c:pt idx="1165">
                  <c:v>115.63249999999999</c:v>
                </c:pt>
                <c:pt idx="1166">
                  <c:v>115.7144</c:v>
                </c:pt>
                <c:pt idx="1167">
                  <c:v>115.7992</c:v>
                </c:pt>
                <c:pt idx="1168">
                  <c:v>115.8807</c:v>
                </c:pt>
                <c:pt idx="1169">
                  <c:v>115.96599999999999</c:v>
                </c:pt>
                <c:pt idx="1170">
                  <c:v>116.04600000000001</c:v>
                </c:pt>
                <c:pt idx="1171">
                  <c:v>116.13290000000001</c:v>
                </c:pt>
                <c:pt idx="1172">
                  <c:v>116.21469999999999</c:v>
                </c:pt>
                <c:pt idx="1173">
                  <c:v>116.30119999999999</c:v>
                </c:pt>
                <c:pt idx="1174">
                  <c:v>116.38549999999999</c:v>
                </c:pt>
                <c:pt idx="1175">
                  <c:v>116.47069999999999</c:v>
                </c:pt>
                <c:pt idx="1176">
                  <c:v>116.5545</c:v>
                </c:pt>
                <c:pt idx="1177">
                  <c:v>116.63330000000001</c:v>
                </c:pt>
                <c:pt idx="1178">
                  <c:v>116.71599999999999</c:v>
                </c:pt>
                <c:pt idx="1179">
                  <c:v>116.8028</c:v>
                </c:pt>
                <c:pt idx="1180">
                  <c:v>116.8841</c:v>
                </c:pt>
                <c:pt idx="1181">
                  <c:v>116.96810000000001</c:v>
                </c:pt>
                <c:pt idx="1182">
                  <c:v>117.0535</c:v>
                </c:pt>
                <c:pt idx="1183">
                  <c:v>117.1354</c:v>
                </c:pt>
                <c:pt idx="1184">
                  <c:v>117.21639999999999</c:v>
                </c:pt>
                <c:pt idx="1185">
                  <c:v>117.3008</c:v>
                </c:pt>
                <c:pt idx="1186">
                  <c:v>117.38079999999999</c:v>
                </c:pt>
                <c:pt idx="1187">
                  <c:v>117.4692</c:v>
                </c:pt>
                <c:pt idx="1188">
                  <c:v>117.5535</c:v>
                </c:pt>
                <c:pt idx="1189">
                  <c:v>117.6416</c:v>
                </c:pt>
                <c:pt idx="1190">
                  <c:v>117.7183</c:v>
                </c:pt>
                <c:pt idx="1191">
                  <c:v>117.8064</c:v>
                </c:pt>
                <c:pt idx="1192">
                  <c:v>117.886</c:v>
                </c:pt>
                <c:pt idx="1193">
                  <c:v>117.9696</c:v>
                </c:pt>
                <c:pt idx="1194">
                  <c:v>118.0531</c:v>
                </c:pt>
                <c:pt idx="1195">
                  <c:v>118.1366</c:v>
                </c:pt>
                <c:pt idx="1196">
                  <c:v>118.2218</c:v>
                </c:pt>
                <c:pt idx="1197">
                  <c:v>118.30419999999999</c:v>
                </c:pt>
                <c:pt idx="1198">
                  <c:v>118.39019999999999</c:v>
                </c:pt>
                <c:pt idx="1199">
                  <c:v>118.4727</c:v>
                </c:pt>
                <c:pt idx="1200">
                  <c:v>118.5591</c:v>
                </c:pt>
                <c:pt idx="1201">
                  <c:v>118.6414</c:v>
                </c:pt>
                <c:pt idx="1202">
                  <c:v>118.72969999999999</c:v>
                </c:pt>
                <c:pt idx="1203">
                  <c:v>118.8116</c:v>
                </c:pt>
                <c:pt idx="1204">
                  <c:v>118.89230000000001</c:v>
                </c:pt>
                <c:pt idx="1205">
                  <c:v>118.97929999999999</c:v>
                </c:pt>
                <c:pt idx="1206">
                  <c:v>119.0586</c:v>
                </c:pt>
                <c:pt idx="1207">
                  <c:v>119.1418</c:v>
                </c:pt>
                <c:pt idx="1208">
                  <c:v>119.2287</c:v>
                </c:pt>
                <c:pt idx="1209">
                  <c:v>119.3107</c:v>
                </c:pt>
                <c:pt idx="1210">
                  <c:v>119.3895</c:v>
                </c:pt>
                <c:pt idx="1211">
                  <c:v>119.4756</c:v>
                </c:pt>
                <c:pt idx="1212">
                  <c:v>119.5633</c:v>
                </c:pt>
                <c:pt idx="1213">
                  <c:v>119.642</c:v>
                </c:pt>
                <c:pt idx="1214">
                  <c:v>119.7276</c:v>
                </c:pt>
                <c:pt idx="1215">
                  <c:v>119.8103</c:v>
                </c:pt>
                <c:pt idx="1216">
                  <c:v>119.8974</c:v>
                </c:pt>
                <c:pt idx="1217">
                  <c:v>119.9796</c:v>
                </c:pt>
                <c:pt idx="1218">
                  <c:v>120.0612</c:v>
                </c:pt>
                <c:pt idx="1219">
                  <c:v>120.14279999999999</c:v>
                </c:pt>
                <c:pt idx="1220">
                  <c:v>120.23</c:v>
                </c:pt>
                <c:pt idx="1221">
                  <c:v>120.31229999999999</c:v>
                </c:pt>
                <c:pt idx="1222">
                  <c:v>120.39409999999999</c:v>
                </c:pt>
                <c:pt idx="1223">
                  <c:v>120.4778</c:v>
                </c:pt>
                <c:pt idx="1224">
                  <c:v>120.562</c:v>
                </c:pt>
                <c:pt idx="1225">
                  <c:v>120.64579999999999</c:v>
                </c:pt>
                <c:pt idx="1226">
                  <c:v>120.7277</c:v>
                </c:pt>
                <c:pt idx="1227">
                  <c:v>120.81140000000001</c:v>
                </c:pt>
                <c:pt idx="1228">
                  <c:v>120.8948</c:v>
                </c:pt>
                <c:pt idx="1229">
                  <c:v>120.97750000000001</c:v>
                </c:pt>
                <c:pt idx="1230">
                  <c:v>121.0655</c:v>
                </c:pt>
                <c:pt idx="1231">
                  <c:v>121.14279999999999</c:v>
                </c:pt>
                <c:pt idx="1232">
                  <c:v>121.2295</c:v>
                </c:pt>
                <c:pt idx="1233">
                  <c:v>121.3098</c:v>
                </c:pt>
                <c:pt idx="1234">
                  <c:v>121.3963</c:v>
                </c:pt>
                <c:pt idx="1235">
                  <c:v>121.48090000000001</c:v>
                </c:pt>
                <c:pt idx="1236">
                  <c:v>121.5643</c:v>
                </c:pt>
                <c:pt idx="1237">
                  <c:v>121.64660000000001</c:v>
                </c:pt>
                <c:pt idx="1238">
                  <c:v>121.73180000000001</c:v>
                </c:pt>
                <c:pt idx="1239">
                  <c:v>121.81489999999999</c:v>
                </c:pt>
                <c:pt idx="1240">
                  <c:v>121.8993</c:v>
                </c:pt>
                <c:pt idx="1241">
                  <c:v>121.9804</c:v>
                </c:pt>
                <c:pt idx="1242">
                  <c:v>122.0616</c:v>
                </c:pt>
                <c:pt idx="1243">
                  <c:v>122.14960000000001</c:v>
                </c:pt>
                <c:pt idx="1244">
                  <c:v>122.23090000000001</c:v>
                </c:pt>
                <c:pt idx="1245">
                  <c:v>122.31319999999999</c:v>
                </c:pt>
                <c:pt idx="1246">
                  <c:v>122.3968</c:v>
                </c:pt>
                <c:pt idx="1247">
                  <c:v>122.47799999999999</c:v>
                </c:pt>
                <c:pt idx="1248">
                  <c:v>122.56180000000001</c:v>
                </c:pt>
                <c:pt idx="1249">
                  <c:v>122.6482</c:v>
                </c:pt>
                <c:pt idx="1250">
                  <c:v>122.7308</c:v>
                </c:pt>
                <c:pt idx="1251">
                  <c:v>122.8154</c:v>
                </c:pt>
                <c:pt idx="1252">
                  <c:v>122.9004</c:v>
                </c:pt>
                <c:pt idx="1253">
                  <c:v>122.9819</c:v>
                </c:pt>
                <c:pt idx="1254">
                  <c:v>123.068</c:v>
                </c:pt>
                <c:pt idx="1255">
                  <c:v>123.1524</c:v>
                </c:pt>
                <c:pt idx="1256">
                  <c:v>123.22929999999999</c:v>
                </c:pt>
                <c:pt idx="1257">
                  <c:v>123.31610000000001</c:v>
                </c:pt>
                <c:pt idx="1258">
                  <c:v>123.3991</c:v>
                </c:pt>
                <c:pt idx="1259">
                  <c:v>123.4817</c:v>
                </c:pt>
                <c:pt idx="1260">
                  <c:v>123.5647</c:v>
                </c:pt>
                <c:pt idx="1261">
                  <c:v>123.64700000000001</c:v>
                </c:pt>
                <c:pt idx="1262">
                  <c:v>123.7332</c:v>
                </c:pt>
                <c:pt idx="1263">
                  <c:v>123.8198</c:v>
                </c:pt>
                <c:pt idx="1264">
                  <c:v>123.8989</c:v>
                </c:pt>
                <c:pt idx="1265">
                  <c:v>123.98569999999999</c:v>
                </c:pt>
                <c:pt idx="1266">
                  <c:v>124.0697</c:v>
                </c:pt>
                <c:pt idx="1267">
                  <c:v>124.15130000000001</c:v>
                </c:pt>
                <c:pt idx="1268">
                  <c:v>124.23699999999999</c:v>
                </c:pt>
                <c:pt idx="1269">
                  <c:v>124.322</c:v>
                </c:pt>
                <c:pt idx="1270">
                  <c:v>124.4038</c:v>
                </c:pt>
                <c:pt idx="1271">
                  <c:v>124.4862</c:v>
                </c:pt>
                <c:pt idx="1272">
                  <c:v>124.56619999999999</c:v>
                </c:pt>
                <c:pt idx="1273">
                  <c:v>124.6537</c:v>
                </c:pt>
                <c:pt idx="1274">
                  <c:v>124.7313</c:v>
                </c:pt>
                <c:pt idx="1275">
                  <c:v>124.8184</c:v>
                </c:pt>
                <c:pt idx="1276">
                  <c:v>124.90170000000001</c:v>
                </c:pt>
                <c:pt idx="1277">
                  <c:v>124.9825</c:v>
                </c:pt>
                <c:pt idx="1278">
                  <c:v>125.0675</c:v>
                </c:pt>
                <c:pt idx="1279">
                  <c:v>125.1508</c:v>
                </c:pt>
                <c:pt idx="1280">
                  <c:v>125.2307</c:v>
                </c:pt>
                <c:pt idx="1281">
                  <c:v>125.3156</c:v>
                </c:pt>
                <c:pt idx="1282">
                  <c:v>125.39879999999999</c:v>
                </c:pt>
                <c:pt idx="1283">
                  <c:v>125.4808</c:v>
                </c:pt>
                <c:pt idx="1284">
                  <c:v>125.5621</c:v>
                </c:pt>
                <c:pt idx="1285">
                  <c:v>125.64709999999999</c:v>
                </c:pt>
                <c:pt idx="1286">
                  <c:v>125.7345</c:v>
                </c:pt>
                <c:pt idx="1287">
                  <c:v>125.8141</c:v>
                </c:pt>
                <c:pt idx="1288">
                  <c:v>125.8973</c:v>
                </c:pt>
                <c:pt idx="1289">
                  <c:v>125.9821</c:v>
                </c:pt>
                <c:pt idx="1290">
                  <c:v>126.06570000000001</c:v>
                </c:pt>
                <c:pt idx="1291">
                  <c:v>126.1486</c:v>
                </c:pt>
                <c:pt idx="1292">
                  <c:v>126.23350000000001</c:v>
                </c:pt>
                <c:pt idx="1293">
                  <c:v>126.31310000000001</c:v>
                </c:pt>
                <c:pt idx="1294">
                  <c:v>126.39579999999999</c:v>
                </c:pt>
                <c:pt idx="1295">
                  <c:v>126.47920000000001</c:v>
                </c:pt>
                <c:pt idx="1296">
                  <c:v>126.5616</c:v>
                </c:pt>
                <c:pt idx="1297">
                  <c:v>126.64530000000001</c:v>
                </c:pt>
                <c:pt idx="1298">
                  <c:v>126.7316</c:v>
                </c:pt>
                <c:pt idx="1299">
                  <c:v>126.8142</c:v>
                </c:pt>
                <c:pt idx="1300">
                  <c:v>126.89619999999999</c:v>
                </c:pt>
                <c:pt idx="1301">
                  <c:v>126.9829</c:v>
                </c:pt>
                <c:pt idx="1302">
                  <c:v>127.0668</c:v>
                </c:pt>
                <c:pt idx="1303">
                  <c:v>127.15130000000001</c:v>
                </c:pt>
                <c:pt idx="1304">
                  <c:v>127.2291</c:v>
                </c:pt>
                <c:pt idx="1305">
                  <c:v>127.31570000000001</c:v>
                </c:pt>
                <c:pt idx="1306">
                  <c:v>127.39660000000001</c:v>
                </c:pt>
                <c:pt idx="1307">
                  <c:v>127.4829</c:v>
                </c:pt>
                <c:pt idx="1308">
                  <c:v>127.5672</c:v>
                </c:pt>
                <c:pt idx="1309">
                  <c:v>127.6542</c:v>
                </c:pt>
                <c:pt idx="1310">
                  <c:v>127.7349</c:v>
                </c:pt>
                <c:pt idx="1311">
                  <c:v>127.8171</c:v>
                </c:pt>
                <c:pt idx="1312">
                  <c:v>127.9059</c:v>
                </c:pt>
                <c:pt idx="1313">
                  <c:v>127.9837</c:v>
                </c:pt>
                <c:pt idx="1314">
                  <c:v>128.0685</c:v>
                </c:pt>
                <c:pt idx="1315">
                  <c:v>128.15049999999999</c:v>
                </c:pt>
                <c:pt idx="1316">
                  <c:v>128.2321</c:v>
                </c:pt>
                <c:pt idx="1317">
                  <c:v>128.31720000000001</c:v>
                </c:pt>
                <c:pt idx="1318">
                  <c:v>128.40039999999999</c:v>
                </c:pt>
                <c:pt idx="1319">
                  <c:v>128.48079999999999</c:v>
                </c:pt>
                <c:pt idx="1320">
                  <c:v>128.56780000000001</c:v>
                </c:pt>
                <c:pt idx="1321">
                  <c:v>128.64879999999999</c:v>
                </c:pt>
                <c:pt idx="1322">
                  <c:v>128.7347</c:v>
                </c:pt>
                <c:pt idx="1323">
                  <c:v>128.81829999999999</c:v>
                </c:pt>
                <c:pt idx="1324">
                  <c:v>128.9024</c:v>
                </c:pt>
                <c:pt idx="1325">
                  <c:v>128.9872</c:v>
                </c:pt>
                <c:pt idx="1326">
                  <c:v>129.06800000000001</c:v>
                </c:pt>
                <c:pt idx="1327">
                  <c:v>129.15190000000001</c:v>
                </c:pt>
                <c:pt idx="1328">
                  <c:v>129.23670000000001</c:v>
                </c:pt>
                <c:pt idx="1329">
                  <c:v>129.31899999999999</c:v>
                </c:pt>
                <c:pt idx="1330">
                  <c:v>129.4049</c:v>
                </c:pt>
                <c:pt idx="1331">
                  <c:v>129.4896</c:v>
                </c:pt>
                <c:pt idx="1332">
                  <c:v>129.57249999999999</c:v>
                </c:pt>
                <c:pt idx="1333">
                  <c:v>129.6559</c:v>
                </c:pt>
                <c:pt idx="1334">
                  <c:v>129.73320000000001</c:v>
                </c:pt>
                <c:pt idx="1335">
                  <c:v>129.81989999999999</c:v>
                </c:pt>
                <c:pt idx="1336">
                  <c:v>129.8997</c:v>
                </c:pt>
                <c:pt idx="1337">
                  <c:v>129.98699999999999</c:v>
                </c:pt>
                <c:pt idx="1338">
                  <c:v>130.06780000000001</c:v>
                </c:pt>
                <c:pt idx="1339">
                  <c:v>130.14840000000001</c:v>
                </c:pt>
                <c:pt idx="1340">
                  <c:v>130.23349999999999</c:v>
                </c:pt>
                <c:pt idx="1341">
                  <c:v>130.31290000000001</c:v>
                </c:pt>
                <c:pt idx="1342">
                  <c:v>130.3999</c:v>
                </c:pt>
                <c:pt idx="1343">
                  <c:v>130.4846</c:v>
                </c:pt>
                <c:pt idx="1344">
                  <c:v>130.56899999999999</c:v>
                </c:pt>
                <c:pt idx="1345">
                  <c:v>130.65479999999999</c:v>
                </c:pt>
                <c:pt idx="1346">
                  <c:v>130.7364</c:v>
                </c:pt>
                <c:pt idx="1347">
                  <c:v>130.8203</c:v>
                </c:pt>
                <c:pt idx="1348">
                  <c:v>130.90199999999999</c:v>
                </c:pt>
                <c:pt idx="1349">
                  <c:v>130.98410000000001</c:v>
                </c:pt>
                <c:pt idx="1350">
                  <c:v>131.06659999999999</c:v>
                </c:pt>
                <c:pt idx="1351">
                  <c:v>131.15039999999999</c:v>
                </c:pt>
                <c:pt idx="1352">
                  <c:v>131.22880000000001</c:v>
                </c:pt>
                <c:pt idx="1353">
                  <c:v>131.3142</c:v>
                </c:pt>
                <c:pt idx="1354">
                  <c:v>131.39789999999999</c:v>
                </c:pt>
                <c:pt idx="1355">
                  <c:v>131.47880000000001</c:v>
                </c:pt>
                <c:pt idx="1356">
                  <c:v>131.5634</c:v>
                </c:pt>
                <c:pt idx="1357">
                  <c:v>131.64519999999999</c:v>
                </c:pt>
                <c:pt idx="1358">
                  <c:v>131.7329</c:v>
                </c:pt>
                <c:pt idx="1359">
                  <c:v>131.81639999999999</c:v>
                </c:pt>
                <c:pt idx="1360">
                  <c:v>131.90020000000001</c:v>
                </c:pt>
                <c:pt idx="1361">
                  <c:v>131.98060000000001</c:v>
                </c:pt>
                <c:pt idx="1362">
                  <c:v>132.06549999999999</c:v>
                </c:pt>
                <c:pt idx="1363">
                  <c:v>132.14529999999999</c:v>
                </c:pt>
                <c:pt idx="1364">
                  <c:v>132.22919999999999</c:v>
                </c:pt>
                <c:pt idx="1365">
                  <c:v>132.3124</c:v>
                </c:pt>
                <c:pt idx="1366">
                  <c:v>132.3954</c:v>
                </c:pt>
                <c:pt idx="1367">
                  <c:v>132.4796</c:v>
                </c:pt>
                <c:pt idx="1368">
                  <c:v>132.56479999999999</c:v>
                </c:pt>
                <c:pt idx="1369">
                  <c:v>132.6525</c:v>
                </c:pt>
                <c:pt idx="1370">
                  <c:v>132.73740000000001</c:v>
                </c:pt>
                <c:pt idx="1371">
                  <c:v>132.8192</c:v>
                </c:pt>
                <c:pt idx="1372">
                  <c:v>132.89490000000001</c:v>
                </c:pt>
                <c:pt idx="1373">
                  <c:v>132.97919999999999</c:v>
                </c:pt>
                <c:pt idx="1374">
                  <c:v>133.06039999999999</c:v>
                </c:pt>
                <c:pt idx="1375">
                  <c:v>133.14519999999999</c:v>
                </c:pt>
                <c:pt idx="1376">
                  <c:v>133.23070000000001</c:v>
                </c:pt>
                <c:pt idx="1377">
                  <c:v>133.31379999999999</c:v>
                </c:pt>
                <c:pt idx="1378">
                  <c:v>133.3982</c:v>
                </c:pt>
                <c:pt idx="1379">
                  <c:v>133.47989999999999</c:v>
                </c:pt>
                <c:pt idx="1380">
                  <c:v>133.5592</c:v>
                </c:pt>
                <c:pt idx="1381">
                  <c:v>133.6438</c:v>
                </c:pt>
                <c:pt idx="1382">
                  <c:v>133.72839999999999</c:v>
                </c:pt>
                <c:pt idx="1383">
                  <c:v>133.8091</c:v>
                </c:pt>
                <c:pt idx="1384">
                  <c:v>133.8904</c:v>
                </c:pt>
                <c:pt idx="1385">
                  <c:v>133.97659999999999</c:v>
                </c:pt>
                <c:pt idx="1386">
                  <c:v>134.05690000000001</c:v>
                </c:pt>
                <c:pt idx="1387">
                  <c:v>134.14089999999999</c:v>
                </c:pt>
                <c:pt idx="1388">
                  <c:v>134.22540000000001</c:v>
                </c:pt>
                <c:pt idx="1389">
                  <c:v>134.3092</c:v>
                </c:pt>
                <c:pt idx="1390">
                  <c:v>134.3896</c:v>
                </c:pt>
                <c:pt idx="1391">
                  <c:v>134.47559999999999</c:v>
                </c:pt>
                <c:pt idx="1392">
                  <c:v>134.55959999999999</c:v>
                </c:pt>
                <c:pt idx="1393">
                  <c:v>134.64439999999999</c:v>
                </c:pt>
                <c:pt idx="1394">
                  <c:v>134.72640000000001</c:v>
                </c:pt>
                <c:pt idx="1395">
                  <c:v>134.8056</c:v>
                </c:pt>
                <c:pt idx="1396">
                  <c:v>134.88919999999999</c:v>
                </c:pt>
                <c:pt idx="1397">
                  <c:v>134.97149999999999</c:v>
                </c:pt>
                <c:pt idx="1398">
                  <c:v>135.05330000000001</c:v>
                </c:pt>
                <c:pt idx="1399">
                  <c:v>135.1378</c:v>
                </c:pt>
                <c:pt idx="1400">
                  <c:v>135.22200000000001</c:v>
                </c:pt>
                <c:pt idx="1401">
                  <c:v>135.30539999999999</c:v>
                </c:pt>
                <c:pt idx="1402">
                  <c:v>135.38669999999999</c:v>
                </c:pt>
                <c:pt idx="1403">
                  <c:v>135.47130000000001</c:v>
                </c:pt>
                <c:pt idx="1404">
                  <c:v>135.5496</c:v>
                </c:pt>
                <c:pt idx="1405">
                  <c:v>135.63630000000001</c:v>
                </c:pt>
                <c:pt idx="1406">
                  <c:v>135.7132</c:v>
                </c:pt>
                <c:pt idx="1407">
                  <c:v>135.7978</c:v>
                </c:pt>
                <c:pt idx="1408">
                  <c:v>135.88030000000001</c:v>
                </c:pt>
                <c:pt idx="1409">
                  <c:v>135.96559999999999</c:v>
                </c:pt>
                <c:pt idx="1410">
                  <c:v>136.04669999999999</c:v>
                </c:pt>
                <c:pt idx="1411">
                  <c:v>136.12989999999999</c:v>
                </c:pt>
                <c:pt idx="1412">
                  <c:v>136.21350000000001</c:v>
                </c:pt>
                <c:pt idx="1413">
                  <c:v>136.29470000000001</c:v>
                </c:pt>
                <c:pt idx="1414">
                  <c:v>136.37780000000001</c:v>
                </c:pt>
                <c:pt idx="1415">
                  <c:v>136.46119999999999</c:v>
                </c:pt>
                <c:pt idx="1416">
                  <c:v>136.54839999999999</c:v>
                </c:pt>
                <c:pt idx="1417">
                  <c:v>136.6276</c:v>
                </c:pt>
                <c:pt idx="1418">
                  <c:v>136.7132</c:v>
                </c:pt>
                <c:pt idx="1419">
                  <c:v>136.79220000000001</c:v>
                </c:pt>
                <c:pt idx="1420">
                  <c:v>136.8759</c:v>
                </c:pt>
                <c:pt idx="1421">
                  <c:v>136.9562</c:v>
                </c:pt>
                <c:pt idx="1422">
                  <c:v>137.04079999999999</c:v>
                </c:pt>
                <c:pt idx="1423">
                  <c:v>137.11770000000001</c:v>
                </c:pt>
                <c:pt idx="1424">
                  <c:v>137.1986</c:v>
                </c:pt>
                <c:pt idx="1425">
                  <c:v>137.286</c:v>
                </c:pt>
                <c:pt idx="1426">
                  <c:v>137.36959999999999</c:v>
                </c:pt>
                <c:pt idx="1427">
                  <c:v>137.4496</c:v>
                </c:pt>
                <c:pt idx="1428">
                  <c:v>137.53190000000001</c:v>
                </c:pt>
                <c:pt idx="1429">
                  <c:v>137.61609999999999</c:v>
                </c:pt>
                <c:pt idx="1430">
                  <c:v>137.69999999999999</c:v>
                </c:pt>
                <c:pt idx="1431">
                  <c:v>137.78200000000001</c:v>
                </c:pt>
                <c:pt idx="1432">
                  <c:v>137.8586</c:v>
                </c:pt>
                <c:pt idx="1433">
                  <c:v>137.94220000000001</c:v>
                </c:pt>
                <c:pt idx="1434">
                  <c:v>138.02539999999999</c:v>
                </c:pt>
                <c:pt idx="1435">
                  <c:v>138.1079</c:v>
                </c:pt>
                <c:pt idx="1436">
                  <c:v>138.1925</c:v>
                </c:pt>
                <c:pt idx="1437">
                  <c:v>138.2724</c:v>
                </c:pt>
                <c:pt idx="1438">
                  <c:v>138.35759999999999</c:v>
                </c:pt>
                <c:pt idx="1439">
                  <c:v>138.4436</c:v>
                </c:pt>
                <c:pt idx="1440">
                  <c:v>138.5249</c:v>
                </c:pt>
                <c:pt idx="1441">
                  <c:v>138.60560000000001</c:v>
                </c:pt>
                <c:pt idx="1442">
                  <c:v>138.6891</c:v>
                </c:pt>
                <c:pt idx="1443">
                  <c:v>138.77199999999999</c:v>
                </c:pt>
                <c:pt idx="1444">
                  <c:v>138.85329999999999</c:v>
                </c:pt>
                <c:pt idx="1445">
                  <c:v>138.93379999999999</c:v>
                </c:pt>
                <c:pt idx="1446">
                  <c:v>139.0138</c:v>
                </c:pt>
                <c:pt idx="1447">
                  <c:v>139.10079999999999</c:v>
                </c:pt>
                <c:pt idx="1448">
                  <c:v>139.1859</c:v>
                </c:pt>
                <c:pt idx="1449">
                  <c:v>139.26439999999999</c:v>
                </c:pt>
                <c:pt idx="1450">
                  <c:v>139.34719999999999</c:v>
                </c:pt>
                <c:pt idx="1451">
                  <c:v>139.43190000000001</c:v>
                </c:pt>
                <c:pt idx="1452">
                  <c:v>139.5111</c:v>
                </c:pt>
                <c:pt idx="1453">
                  <c:v>139.59119999999999</c:v>
                </c:pt>
                <c:pt idx="1454">
                  <c:v>139.6722</c:v>
                </c:pt>
                <c:pt idx="1455">
                  <c:v>139.75890000000001</c:v>
                </c:pt>
                <c:pt idx="1456">
                  <c:v>139.8389</c:v>
                </c:pt>
                <c:pt idx="1457">
                  <c:v>139.91970000000001</c:v>
                </c:pt>
                <c:pt idx="1458">
                  <c:v>139.999</c:v>
                </c:pt>
                <c:pt idx="1459">
                  <c:v>140.08320000000001</c:v>
                </c:pt>
                <c:pt idx="1460">
                  <c:v>140.16200000000001</c:v>
                </c:pt>
                <c:pt idx="1461">
                  <c:v>140.2465</c:v>
                </c:pt>
                <c:pt idx="1462">
                  <c:v>140.33019999999999</c:v>
                </c:pt>
                <c:pt idx="1463">
                  <c:v>140.41139999999999</c:v>
                </c:pt>
                <c:pt idx="1464">
                  <c:v>140.49430000000001</c:v>
                </c:pt>
                <c:pt idx="1465">
                  <c:v>140.57409999999999</c:v>
                </c:pt>
                <c:pt idx="1466">
                  <c:v>140.65700000000001</c:v>
                </c:pt>
                <c:pt idx="1467">
                  <c:v>140.73830000000001</c:v>
                </c:pt>
                <c:pt idx="1468">
                  <c:v>140.81899999999999</c:v>
                </c:pt>
                <c:pt idx="1469">
                  <c:v>140.90180000000001</c:v>
                </c:pt>
                <c:pt idx="1470">
                  <c:v>140.983</c:v>
                </c:pt>
                <c:pt idx="1471">
                  <c:v>141.06630000000001</c:v>
                </c:pt>
                <c:pt idx="1472">
                  <c:v>141.14850000000001</c:v>
                </c:pt>
                <c:pt idx="1473">
                  <c:v>141.22970000000001</c:v>
                </c:pt>
                <c:pt idx="1474">
                  <c:v>141.3124</c:v>
                </c:pt>
                <c:pt idx="1475">
                  <c:v>141.3922</c:v>
                </c:pt>
                <c:pt idx="1476">
                  <c:v>141.4759</c:v>
                </c:pt>
                <c:pt idx="1477">
                  <c:v>141.55340000000001</c:v>
                </c:pt>
                <c:pt idx="1478">
                  <c:v>141.6379</c:v>
                </c:pt>
                <c:pt idx="1479">
                  <c:v>141.7184</c:v>
                </c:pt>
                <c:pt idx="1480">
                  <c:v>141.80029999999999</c:v>
                </c:pt>
                <c:pt idx="1481">
                  <c:v>141.88130000000001</c:v>
                </c:pt>
                <c:pt idx="1482">
                  <c:v>141.9623</c:v>
                </c:pt>
                <c:pt idx="1483">
                  <c:v>142.04859999999999</c:v>
                </c:pt>
                <c:pt idx="1484">
                  <c:v>142.1285</c:v>
                </c:pt>
                <c:pt idx="1485">
                  <c:v>142.20660000000001</c:v>
                </c:pt>
                <c:pt idx="1486">
                  <c:v>142.29249999999999</c:v>
                </c:pt>
                <c:pt idx="1487">
                  <c:v>142.36920000000001</c:v>
                </c:pt>
                <c:pt idx="1488">
                  <c:v>142.45240000000001</c:v>
                </c:pt>
                <c:pt idx="1489">
                  <c:v>142.53960000000001</c:v>
                </c:pt>
                <c:pt idx="1490">
                  <c:v>142.61969999999999</c:v>
                </c:pt>
                <c:pt idx="1491">
                  <c:v>142.7012</c:v>
                </c:pt>
                <c:pt idx="1492">
                  <c:v>142.78139999999999</c:v>
                </c:pt>
                <c:pt idx="1493">
                  <c:v>142.86269999999999</c:v>
                </c:pt>
                <c:pt idx="1494">
                  <c:v>142.9408</c:v>
                </c:pt>
                <c:pt idx="1495">
                  <c:v>143.02449999999999</c:v>
                </c:pt>
                <c:pt idx="1496">
                  <c:v>143.10720000000001</c:v>
                </c:pt>
                <c:pt idx="1497">
                  <c:v>143.18940000000001</c:v>
                </c:pt>
                <c:pt idx="1498">
                  <c:v>143.26750000000001</c:v>
                </c:pt>
                <c:pt idx="1499">
                  <c:v>143.35239999999999</c:v>
                </c:pt>
                <c:pt idx="1500">
                  <c:v>143.43469999999999</c:v>
                </c:pt>
                <c:pt idx="1501">
                  <c:v>143.51560000000001</c:v>
                </c:pt>
                <c:pt idx="1502">
                  <c:v>143.59800000000001</c:v>
                </c:pt>
                <c:pt idx="1503">
                  <c:v>143.68260000000001</c:v>
                </c:pt>
                <c:pt idx="1504">
                  <c:v>143.76140000000001</c:v>
                </c:pt>
                <c:pt idx="1505">
                  <c:v>143.84379999999999</c:v>
                </c:pt>
                <c:pt idx="1506">
                  <c:v>143.92230000000001</c:v>
                </c:pt>
                <c:pt idx="1507">
                  <c:v>144.00739999999999</c:v>
                </c:pt>
                <c:pt idx="1508">
                  <c:v>144.0907</c:v>
                </c:pt>
                <c:pt idx="1509">
                  <c:v>144.1765</c:v>
                </c:pt>
                <c:pt idx="1510">
                  <c:v>144.2577</c:v>
                </c:pt>
                <c:pt idx="1511">
                  <c:v>144.3364</c:v>
                </c:pt>
                <c:pt idx="1512">
                  <c:v>144.4177</c:v>
                </c:pt>
                <c:pt idx="1513">
                  <c:v>144.5018</c:v>
                </c:pt>
                <c:pt idx="1514">
                  <c:v>144.5848</c:v>
                </c:pt>
                <c:pt idx="1515">
                  <c:v>144.66759999999999</c:v>
                </c:pt>
                <c:pt idx="1516">
                  <c:v>144.74940000000001</c:v>
                </c:pt>
                <c:pt idx="1517">
                  <c:v>144.8305</c:v>
                </c:pt>
                <c:pt idx="1518">
                  <c:v>144.91210000000001</c:v>
                </c:pt>
                <c:pt idx="1519">
                  <c:v>144.99690000000001</c:v>
                </c:pt>
                <c:pt idx="1520">
                  <c:v>145.07480000000001</c:v>
                </c:pt>
                <c:pt idx="1521">
                  <c:v>145.16489999999999</c:v>
                </c:pt>
                <c:pt idx="1522">
                  <c:v>145.2449</c:v>
                </c:pt>
                <c:pt idx="1523">
                  <c:v>145.32579999999999</c:v>
                </c:pt>
                <c:pt idx="1524">
                  <c:v>145.4076</c:v>
                </c:pt>
                <c:pt idx="1525">
                  <c:v>145.4888</c:v>
                </c:pt>
                <c:pt idx="1526">
                  <c:v>145.56780000000001</c:v>
                </c:pt>
                <c:pt idx="1527">
                  <c:v>145.65629999999999</c:v>
                </c:pt>
                <c:pt idx="1528">
                  <c:v>145.73400000000001</c:v>
                </c:pt>
                <c:pt idx="1529">
                  <c:v>145.81559999999999</c:v>
                </c:pt>
                <c:pt idx="1530">
                  <c:v>145.8972</c:v>
                </c:pt>
                <c:pt idx="1531">
                  <c:v>145.9803</c:v>
                </c:pt>
                <c:pt idx="1532">
                  <c:v>146.06540000000001</c:v>
                </c:pt>
                <c:pt idx="1533">
                  <c:v>146.14599999999999</c:v>
                </c:pt>
                <c:pt idx="1534">
                  <c:v>146.22900000000001</c:v>
                </c:pt>
                <c:pt idx="1535">
                  <c:v>146.31440000000001</c:v>
                </c:pt>
                <c:pt idx="1536">
                  <c:v>146.3929</c:v>
                </c:pt>
                <c:pt idx="1537">
                  <c:v>146.47880000000001</c:v>
                </c:pt>
                <c:pt idx="1538">
                  <c:v>146.5582</c:v>
                </c:pt>
                <c:pt idx="1539">
                  <c:v>146.6379</c:v>
                </c:pt>
                <c:pt idx="1540">
                  <c:v>146.7243</c:v>
                </c:pt>
                <c:pt idx="1541">
                  <c:v>146.804</c:v>
                </c:pt>
                <c:pt idx="1542">
                  <c:v>146.88730000000001</c:v>
                </c:pt>
                <c:pt idx="1543">
                  <c:v>146.97290000000001</c:v>
                </c:pt>
                <c:pt idx="1544">
                  <c:v>147.05840000000001</c:v>
                </c:pt>
                <c:pt idx="1545">
                  <c:v>147.13999999999999</c:v>
                </c:pt>
                <c:pt idx="1546">
                  <c:v>147.22399999999999</c:v>
                </c:pt>
                <c:pt idx="1547">
                  <c:v>147.30879999999999</c:v>
                </c:pt>
                <c:pt idx="1548">
                  <c:v>147.39060000000001</c:v>
                </c:pt>
                <c:pt idx="1549">
                  <c:v>147.4735</c:v>
                </c:pt>
                <c:pt idx="1550">
                  <c:v>147.55500000000001</c:v>
                </c:pt>
                <c:pt idx="1551">
                  <c:v>147.64359999999999</c:v>
                </c:pt>
                <c:pt idx="1552">
                  <c:v>147.7252</c:v>
                </c:pt>
                <c:pt idx="1553">
                  <c:v>147.80619999999999</c:v>
                </c:pt>
                <c:pt idx="1554">
                  <c:v>147.88910000000001</c:v>
                </c:pt>
                <c:pt idx="1555">
                  <c:v>147.97110000000001</c:v>
                </c:pt>
                <c:pt idx="1556">
                  <c:v>148.05619999999999</c:v>
                </c:pt>
                <c:pt idx="1557">
                  <c:v>148.13980000000001</c:v>
                </c:pt>
                <c:pt idx="1558">
                  <c:v>148.22239999999999</c:v>
                </c:pt>
                <c:pt idx="1559">
                  <c:v>148.30549999999999</c:v>
                </c:pt>
                <c:pt idx="1560">
                  <c:v>148.38919999999999</c:v>
                </c:pt>
                <c:pt idx="1561">
                  <c:v>148.47380000000001</c:v>
                </c:pt>
                <c:pt idx="1562">
                  <c:v>148.5574</c:v>
                </c:pt>
                <c:pt idx="1563">
                  <c:v>148.64340000000001</c:v>
                </c:pt>
                <c:pt idx="1564">
                  <c:v>148.72300000000001</c:v>
                </c:pt>
                <c:pt idx="1565">
                  <c:v>148.80840000000001</c:v>
                </c:pt>
                <c:pt idx="1566">
                  <c:v>148.89359999999999</c:v>
                </c:pt>
                <c:pt idx="1567">
                  <c:v>148.97720000000001</c:v>
                </c:pt>
                <c:pt idx="1568">
                  <c:v>149.06219999999999</c:v>
                </c:pt>
                <c:pt idx="1569">
                  <c:v>149.14410000000001</c:v>
                </c:pt>
                <c:pt idx="1570">
                  <c:v>149.2296</c:v>
                </c:pt>
                <c:pt idx="1571">
                  <c:v>149.31399999999999</c:v>
                </c:pt>
                <c:pt idx="1572">
                  <c:v>149.3981</c:v>
                </c:pt>
                <c:pt idx="1573">
                  <c:v>149.48070000000001</c:v>
                </c:pt>
                <c:pt idx="1574">
                  <c:v>149.56549999999999</c:v>
                </c:pt>
                <c:pt idx="1575">
                  <c:v>149.6474</c:v>
                </c:pt>
                <c:pt idx="1576">
                  <c:v>149.72900000000001</c:v>
                </c:pt>
                <c:pt idx="1577">
                  <c:v>149.8152</c:v>
                </c:pt>
                <c:pt idx="1578">
                  <c:v>149.90289999999999</c:v>
                </c:pt>
                <c:pt idx="1579">
                  <c:v>149.98240000000001</c:v>
                </c:pt>
                <c:pt idx="1580">
                  <c:v>150.0685</c:v>
                </c:pt>
                <c:pt idx="1581">
                  <c:v>150.1542</c:v>
                </c:pt>
                <c:pt idx="1582">
                  <c:v>150.2363</c:v>
                </c:pt>
                <c:pt idx="1583">
                  <c:v>150.32419999999999</c:v>
                </c:pt>
                <c:pt idx="1584">
                  <c:v>150.40309999999999</c:v>
                </c:pt>
                <c:pt idx="1585">
                  <c:v>150.4913</c:v>
                </c:pt>
                <c:pt idx="1586">
                  <c:v>150.57759999999999</c:v>
                </c:pt>
                <c:pt idx="1587">
                  <c:v>150.6566</c:v>
                </c:pt>
                <c:pt idx="1588">
                  <c:v>150.74420000000001</c:v>
                </c:pt>
                <c:pt idx="1589">
                  <c:v>150.8305</c:v>
                </c:pt>
                <c:pt idx="1590">
                  <c:v>150.91309999999999</c:v>
                </c:pt>
                <c:pt idx="1591">
                  <c:v>151.00020000000001</c:v>
                </c:pt>
                <c:pt idx="1592">
                  <c:v>151.0814</c:v>
                </c:pt>
                <c:pt idx="1593">
                  <c:v>151.16820000000001</c:v>
                </c:pt>
                <c:pt idx="1594">
                  <c:v>151.25389999999999</c:v>
                </c:pt>
                <c:pt idx="1595">
                  <c:v>151.3356</c:v>
                </c:pt>
                <c:pt idx="1596">
                  <c:v>151.4237</c:v>
                </c:pt>
                <c:pt idx="1597">
                  <c:v>151.5059</c:v>
                </c:pt>
                <c:pt idx="1598">
                  <c:v>151.59299999999999</c:v>
                </c:pt>
                <c:pt idx="1599">
                  <c:v>151.67789999999999</c:v>
                </c:pt>
                <c:pt idx="1600">
                  <c:v>151.76140000000001</c:v>
                </c:pt>
                <c:pt idx="1601">
                  <c:v>151.84630000000001</c:v>
                </c:pt>
                <c:pt idx="1602">
                  <c:v>151.9316</c:v>
                </c:pt>
                <c:pt idx="1603">
                  <c:v>152.0145</c:v>
                </c:pt>
                <c:pt idx="1604">
                  <c:v>152.09819999999999</c:v>
                </c:pt>
                <c:pt idx="1605">
                  <c:v>152.1858</c:v>
                </c:pt>
                <c:pt idx="1606">
                  <c:v>152.26949999999999</c:v>
                </c:pt>
                <c:pt idx="1607">
                  <c:v>152.35300000000001</c:v>
                </c:pt>
                <c:pt idx="1608">
                  <c:v>152.43610000000001</c:v>
                </c:pt>
                <c:pt idx="1609">
                  <c:v>152.52440000000001</c:v>
                </c:pt>
                <c:pt idx="1610">
                  <c:v>152.61019999999999</c:v>
                </c:pt>
                <c:pt idx="1611">
                  <c:v>152.69030000000001</c:v>
                </c:pt>
                <c:pt idx="1612">
                  <c:v>152.77600000000001</c:v>
                </c:pt>
                <c:pt idx="1613">
                  <c:v>152.85919999999999</c:v>
                </c:pt>
                <c:pt idx="1614">
                  <c:v>152.94630000000001</c:v>
                </c:pt>
                <c:pt idx="1615">
                  <c:v>153.02959999999999</c:v>
                </c:pt>
                <c:pt idx="1616">
                  <c:v>153.11529999999999</c:v>
                </c:pt>
                <c:pt idx="1617">
                  <c:v>153.19839999999999</c:v>
                </c:pt>
                <c:pt idx="1618">
                  <c:v>153.2824</c:v>
                </c:pt>
                <c:pt idx="1619">
                  <c:v>153.3665</c:v>
                </c:pt>
                <c:pt idx="1620">
                  <c:v>153.45050000000001</c:v>
                </c:pt>
                <c:pt idx="1621">
                  <c:v>153.5384</c:v>
                </c:pt>
                <c:pt idx="1622">
                  <c:v>153.6216</c:v>
                </c:pt>
                <c:pt idx="1623">
                  <c:v>153.7055</c:v>
                </c:pt>
                <c:pt idx="1624">
                  <c:v>153.79089999999999</c:v>
                </c:pt>
                <c:pt idx="1625">
                  <c:v>153.87899999999999</c:v>
                </c:pt>
                <c:pt idx="1626">
                  <c:v>153.96039999999999</c:v>
                </c:pt>
                <c:pt idx="1627">
                  <c:v>154.04509999999999</c:v>
                </c:pt>
                <c:pt idx="1628">
                  <c:v>154.13380000000001</c:v>
                </c:pt>
                <c:pt idx="1629">
                  <c:v>154.21700000000001</c:v>
                </c:pt>
                <c:pt idx="1630">
                  <c:v>154.30189999999999</c:v>
                </c:pt>
                <c:pt idx="1631">
                  <c:v>154.38409999999999</c:v>
                </c:pt>
                <c:pt idx="1632">
                  <c:v>154.46899999999999</c:v>
                </c:pt>
                <c:pt idx="1633">
                  <c:v>154.554</c:v>
                </c:pt>
                <c:pt idx="1634">
                  <c:v>154.63849999999999</c:v>
                </c:pt>
                <c:pt idx="1635">
                  <c:v>154.72139999999999</c:v>
                </c:pt>
                <c:pt idx="1636">
                  <c:v>154.8064</c:v>
                </c:pt>
                <c:pt idx="1637">
                  <c:v>154.88939999999999</c:v>
                </c:pt>
                <c:pt idx="1638">
                  <c:v>154.97550000000001</c:v>
                </c:pt>
                <c:pt idx="1639">
                  <c:v>155.0547</c:v>
                </c:pt>
                <c:pt idx="1640">
                  <c:v>155.1438</c:v>
                </c:pt>
                <c:pt idx="1641">
                  <c:v>155.22640000000001</c:v>
                </c:pt>
                <c:pt idx="1642">
                  <c:v>155.31120000000001</c:v>
                </c:pt>
                <c:pt idx="1643">
                  <c:v>155.39410000000001</c:v>
                </c:pt>
                <c:pt idx="1644">
                  <c:v>155.4804</c:v>
                </c:pt>
                <c:pt idx="1645">
                  <c:v>155.56620000000001</c:v>
                </c:pt>
                <c:pt idx="1646">
                  <c:v>155.6514</c:v>
                </c:pt>
                <c:pt idx="1647">
                  <c:v>155.73679999999999</c:v>
                </c:pt>
                <c:pt idx="1648">
                  <c:v>155.8168</c:v>
                </c:pt>
                <c:pt idx="1649">
                  <c:v>155.89779999999999</c:v>
                </c:pt>
                <c:pt idx="1650">
                  <c:v>155.98330000000001</c:v>
                </c:pt>
                <c:pt idx="1651">
                  <c:v>156.06970000000001</c:v>
                </c:pt>
                <c:pt idx="1652">
                  <c:v>156.15440000000001</c:v>
                </c:pt>
                <c:pt idx="1653">
                  <c:v>156.24119999999999</c:v>
                </c:pt>
                <c:pt idx="1654">
                  <c:v>156.3218</c:v>
                </c:pt>
                <c:pt idx="1655">
                  <c:v>156.4074</c:v>
                </c:pt>
                <c:pt idx="1656">
                  <c:v>156.49520000000001</c:v>
                </c:pt>
                <c:pt idx="1657">
                  <c:v>156.5761</c:v>
                </c:pt>
                <c:pt idx="1658">
                  <c:v>156.6617</c:v>
                </c:pt>
                <c:pt idx="1659">
                  <c:v>156.74539999999999</c:v>
                </c:pt>
                <c:pt idx="1660">
                  <c:v>156.82830000000001</c:v>
                </c:pt>
                <c:pt idx="1661">
                  <c:v>156.9126</c:v>
                </c:pt>
                <c:pt idx="1662">
                  <c:v>156.99950000000001</c:v>
                </c:pt>
                <c:pt idx="1663">
                  <c:v>157.08420000000001</c:v>
                </c:pt>
                <c:pt idx="1664">
                  <c:v>157.16489999999999</c:v>
                </c:pt>
                <c:pt idx="1665">
                  <c:v>157.251</c:v>
                </c:pt>
                <c:pt idx="1666">
                  <c:v>157.3372</c:v>
                </c:pt>
                <c:pt idx="1667">
                  <c:v>157.42250000000001</c:v>
                </c:pt>
                <c:pt idx="1668">
                  <c:v>157.50460000000001</c:v>
                </c:pt>
                <c:pt idx="1669">
                  <c:v>157.5881</c:v>
                </c:pt>
                <c:pt idx="1670">
                  <c:v>157.67330000000001</c:v>
                </c:pt>
                <c:pt idx="1671">
                  <c:v>157.75829999999999</c:v>
                </c:pt>
                <c:pt idx="1672">
                  <c:v>157.8426</c:v>
                </c:pt>
                <c:pt idx="1673">
                  <c:v>157.9222</c:v>
                </c:pt>
                <c:pt idx="1674">
                  <c:v>158.0086</c:v>
                </c:pt>
                <c:pt idx="1675">
                  <c:v>158.09520000000001</c:v>
                </c:pt>
                <c:pt idx="1676">
                  <c:v>158.178</c:v>
                </c:pt>
                <c:pt idx="1677">
                  <c:v>158.26140000000001</c:v>
                </c:pt>
                <c:pt idx="1678">
                  <c:v>158.3442</c:v>
                </c:pt>
                <c:pt idx="1679">
                  <c:v>158.43049999999999</c:v>
                </c:pt>
                <c:pt idx="1680">
                  <c:v>158.51179999999999</c:v>
                </c:pt>
                <c:pt idx="1681">
                  <c:v>158.59819999999999</c:v>
                </c:pt>
                <c:pt idx="1682">
                  <c:v>158.68279999999999</c:v>
                </c:pt>
                <c:pt idx="1683">
                  <c:v>158.7672</c:v>
                </c:pt>
                <c:pt idx="1684">
                  <c:v>158.85499999999999</c:v>
                </c:pt>
                <c:pt idx="1685">
                  <c:v>158.9366</c:v>
                </c:pt>
                <c:pt idx="1686">
                  <c:v>159.02420000000001</c:v>
                </c:pt>
                <c:pt idx="1687">
                  <c:v>159.11000000000001</c:v>
                </c:pt>
                <c:pt idx="1688">
                  <c:v>159.19229999999999</c:v>
                </c:pt>
                <c:pt idx="1689">
                  <c:v>159.27809999999999</c:v>
                </c:pt>
                <c:pt idx="1690">
                  <c:v>159.3597</c:v>
                </c:pt>
                <c:pt idx="1691">
                  <c:v>159.44380000000001</c:v>
                </c:pt>
                <c:pt idx="1692">
                  <c:v>159.52699999999999</c:v>
                </c:pt>
                <c:pt idx="1693">
                  <c:v>159.61179999999999</c:v>
                </c:pt>
                <c:pt idx="1694">
                  <c:v>159.69030000000001</c:v>
                </c:pt>
                <c:pt idx="1695">
                  <c:v>159.78030000000001</c:v>
                </c:pt>
                <c:pt idx="1696">
                  <c:v>159.8638</c:v>
                </c:pt>
                <c:pt idx="1697">
                  <c:v>159.94450000000001</c:v>
                </c:pt>
                <c:pt idx="1698">
                  <c:v>160.03129999999999</c:v>
                </c:pt>
                <c:pt idx="1699">
                  <c:v>160.1146</c:v>
                </c:pt>
                <c:pt idx="1700">
                  <c:v>160.1969</c:v>
                </c:pt>
                <c:pt idx="1701">
                  <c:v>160.28280000000001</c:v>
                </c:pt>
                <c:pt idx="1702">
                  <c:v>160.36510000000001</c:v>
                </c:pt>
                <c:pt idx="1703">
                  <c:v>160.44919999999999</c:v>
                </c:pt>
                <c:pt idx="1704">
                  <c:v>160.53</c:v>
                </c:pt>
                <c:pt idx="1705">
                  <c:v>160.61369999999999</c:v>
                </c:pt>
                <c:pt idx="1706">
                  <c:v>160.6987</c:v>
                </c:pt>
                <c:pt idx="1707">
                  <c:v>160.78710000000001</c:v>
                </c:pt>
                <c:pt idx="1708">
                  <c:v>160.8699</c:v>
                </c:pt>
                <c:pt idx="1709">
                  <c:v>160.95259999999999</c:v>
                </c:pt>
                <c:pt idx="1710">
                  <c:v>161.0343</c:v>
                </c:pt>
                <c:pt idx="1711">
                  <c:v>161.12119999999999</c:v>
                </c:pt>
                <c:pt idx="1712">
                  <c:v>161.2045</c:v>
                </c:pt>
                <c:pt idx="1713">
                  <c:v>161.28909999999999</c:v>
                </c:pt>
                <c:pt idx="1714">
                  <c:v>161.37289999999999</c:v>
                </c:pt>
                <c:pt idx="1715">
                  <c:v>161.4573</c:v>
                </c:pt>
                <c:pt idx="1716">
                  <c:v>161.54230000000001</c:v>
                </c:pt>
                <c:pt idx="1717">
                  <c:v>161.624</c:v>
                </c:pt>
                <c:pt idx="1718">
                  <c:v>161.7123</c:v>
                </c:pt>
                <c:pt idx="1719">
                  <c:v>161.79509999999999</c:v>
                </c:pt>
                <c:pt idx="1720">
                  <c:v>161.87610000000001</c:v>
                </c:pt>
                <c:pt idx="1721">
                  <c:v>161.964</c:v>
                </c:pt>
                <c:pt idx="1722">
                  <c:v>162.0454</c:v>
                </c:pt>
                <c:pt idx="1723">
                  <c:v>162.13149999999999</c:v>
                </c:pt>
                <c:pt idx="1724">
                  <c:v>162.2158</c:v>
                </c:pt>
                <c:pt idx="1725">
                  <c:v>162.29900000000001</c:v>
                </c:pt>
                <c:pt idx="1726">
                  <c:v>162.37899999999999</c:v>
                </c:pt>
                <c:pt idx="1727">
                  <c:v>162.4666</c:v>
                </c:pt>
                <c:pt idx="1728">
                  <c:v>162.5547</c:v>
                </c:pt>
                <c:pt idx="1729">
                  <c:v>162.63460000000001</c:v>
                </c:pt>
                <c:pt idx="1730">
                  <c:v>162.72319999999999</c:v>
                </c:pt>
                <c:pt idx="1731">
                  <c:v>162.8066</c:v>
                </c:pt>
                <c:pt idx="1732">
                  <c:v>162.88900000000001</c:v>
                </c:pt>
                <c:pt idx="1733">
                  <c:v>162.97030000000001</c:v>
                </c:pt>
                <c:pt idx="1734">
                  <c:v>163.05439999999999</c:v>
                </c:pt>
                <c:pt idx="1735">
                  <c:v>163.14089999999999</c:v>
                </c:pt>
                <c:pt idx="1736">
                  <c:v>163.22139999999999</c:v>
                </c:pt>
                <c:pt idx="1737">
                  <c:v>163.30590000000001</c:v>
                </c:pt>
                <c:pt idx="1738">
                  <c:v>163.3903</c:v>
                </c:pt>
                <c:pt idx="1739">
                  <c:v>163.4759</c:v>
                </c:pt>
                <c:pt idx="1740">
                  <c:v>163.559</c:v>
                </c:pt>
                <c:pt idx="1741">
                  <c:v>163.64510000000001</c:v>
                </c:pt>
                <c:pt idx="1742">
                  <c:v>163.73099999999999</c:v>
                </c:pt>
                <c:pt idx="1743">
                  <c:v>163.8142</c:v>
                </c:pt>
                <c:pt idx="1744">
                  <c:v>163.89689999999999</c:v>
                </c:pt>
                <c:pt idx="1745">
                  <c:v>163.98410000000001</c:v>
                </c:pt>
                <c:pt idx="1746">
                  <c:v>164.06890000000001</c:v>
                </c:pt>
                <c:pt idx="1747">
                  <c:v>164.1516</c:v>
                </c:pt>
                <c:pt idx="1748">
                  <c:v>164.2337</c:v>
                </c:pt>
                <c:pt idx="1749">
                  <c:v>164.31880000000001</c:v>
                </c:pt>
                <c:pt idx="1750">
                  <c:v>164.4024</c:v>
                </c:pt>
                <c:pt idx="1751">
                  <c:v>164.4906</c:v>
                </c:pt>
                <c:pt idx="1752">
                  <c:v>164.57159999999999</c:v>
                </c:pt>
                <c:pt idx="1753">
                  <c:v>164.6559</c:v>
                </c:pt>
                <c:pt idx="1754">
                  <c:v>164.7388</c:v>
                </c:pt>
                <c:pt idx="1755">
                  <c:v>164.82579999999999</c:v>
                </c:pt>
                <c:pt idx="1756">
                  <c:v>164.917</c:v>
                </c:pt>
                <c:pt idx="1757">
                  <c:v>165.00040000000001</c:v>
                </c:pt>
                <c:pt idx="1758">
                  <c:v>165.08260000000001</c:v>
                </c:pt>
                <c:pt idx="1759">
                  <c:v>165.16759999999999</c:v>
                </c:pt>
                <c:pt idx="1760">
                  <c:v>165.24940000000001</c:v>
                </c:pt>
                <c:pt idx="1761">
                  <c:v>165.333</c:v>
                </c:pt>
                <c:pt idx="1762">
                  <c:v>165.4153</c:v>
                </c:pt>
                <c:pt idx="1763">
                  <c:v>165.50120000000001</c:v>
                </c:pt>
                <c:pt idx="1764">
                  <c:v>165.5864</c:v>
                </c:pt>
                <c:pt idx="1765">
                  <c:v>165.6711</c:v>
                </c:pt>
                <c:pt idx="1766">
                  <c:v>165.75710000000001</c:v>
                </c:pt>
                <c:pt idx="1767">
                  <c:v>165.84139999999999</c:v>
                </c:pt>
                <c:pt idx="1768">
                  <c:v>165.92500000000001</c:v>
                </c:pt>
                <c:pt idx="1769">
                  <c:v>166.00559999999999</c:v>
                </c:pt>
                <c:pt idx="1770">
                  <c:v>166.09180000000001</c:v>
                </c:pt>
                <c:pt idx="1771">
                  <c:v>166.1773</c:v>
                </c:pt>
                <c:pt idx="1772">
                  <c:v>166.2621</c:v>
                </c:pt>
                <c:pt idx="1773">
                  <c:v>166.34469999999999</c:v>
                </c:pt>
                <c:pt idx="1774">
                  <c:v>166.43119999999999</c:v>
                </c:pt>
                <c:pt idx="1775">
                  <c:v>166.51660000000001</c:v>
                </c:pt>
                <c:pt idx="1776">
                  <c:v>166.60140000000001</c:v>
                </c:pt>
                <c:pt idx="1777">
                  <c:v>166.6824</c:v>
                </c:pt>
                <c:pt idx="1778">
                  <c:v>166.76939999999999</c:v>
                </c:pt>
                <c:pt idx="1779">
                  <c:v>166.85300000000001</c:v>
                </c:pt>
                <c:pt idx="1780">
                  <c:v>166.93459999999999</c:v>
                </c:pt>
                <c:pt idx="1781">
                  <c:v>167.0215</c:v>
                </c:pt>
                <c:pt idx="1782">
                  <c:v>167.10900000000001</c:v>
                </c:pt>
                <c:pt idx="1783">
                  <c:v>167.1962</c:v>
                </c:pt>
                <c:pt idx="1784">
                  <c:v>167.27690000000001</c:v>
                </c:pt>
                <c:pt idx="1785">
                  <c:v>167.36340000000001</c:v>
                </c:pt>
                <c:pt idx="1786">
                  <c:v>167.44730000000001</c:v>
                </c:pt>
                <c:pt idx="1787">
                  <c:v>167.5309</c:v>
                </c:pt>
                <c:pt idx="1788">
                  <c:v>167.61519999999999</c:v>
                </c:pt>
                <c:pt idx="1789">
                  <c:v>167.70140000000001</c:v>
                </c:pt>
                <c:pt idx="1790">
                  <c:v>167.7859</c:v>
                </c:pt>
                <c:pt idx="1791">
                  <c:v>167.86699999999999</c:v>
                </c:pt>
                <c:pt idx="1792">
                  <c:v>167.9564</c:v>
                </c:pt>
                <c:pt idx="1793">
                  <c:v>168.0412</c:v>
                </c:pt>
                <c:pt idx="1794">
                  <c:v>168.12450000000001</c:v>
                </c:pt>
                <c:pt idx="1795">
                  <c:v>168.20769999999999</c:v>
                </c:pt>
                <c:pt idx="1796">
                  <c:v>168.29589999999999</c:v>
                </c:pt>
                <c:pt idx="1797">
                  <c:v>168.37629999999999</c:v>
                </c:pt>
                <c:pt idx="1798">
                  <c:v>168.46289999999999</c:v>
                </c:pt>
                <c:pt idx="1799">
                  <c:v>168.54640000000001</c:v>
                </c:pt>
                <c:pt idx="1800">
                  <c:v>168.63200000000001</c:v>
                </c:pt>
                <c:pt idx="1801">
                  <c:v>168.7159</c:v>
                </c:pt>
                <c:pt idx="1802">
                  <c:v>168.8015</c:v>
                </c:pt>
                <c:pt idx="1803">
                  <c:v>168.8887</c:v>
                </c:pt>
                <c:pt idx="1804">
                  <c:v>168.9736</c:v>
                </c:pt>
                <c:pt idx="1805">
                  <c:v>169.0564</c:v>
                </c:pt>
                <c:pt idx="1806">
                  <c:v>169.142</c:v>
                </c:pt>
                <c:pt idx="1807">
                  <c:v>169.2278</c:v>
                </c:pt>
                <c:pt idx="1808">
                  <c:v>169.31030000000001</c:v>
                </c:pt>
                <c:pt idx="1809">
                  <c:v>169.39769999999999</c:v>
                </c:pt>
                <c:pt idx="1810">
                  <c:v>169.48060000000001</c:v>
                </c:pt>
                <c:pt idx="1811">
                  <c:v>169.5692</c:v>
                </c:pt>
                <c:pt idx="1812">
                  <c:v>169.65280000000001</c:v>
                </c:pt>
                <c:pt idx="1813">
                  <c:v>169.73670000000001</c:v>
                </c:pt>
                <c:pt idx="1814">
                  <c:v>169.82149999999999</c:v>
                </c:pt>
                <c:pt idx="1815">
                  <c:v>169.90369999999999</c:v>
                </c:pt>
                <c:pt idx="1816">
                  <c:v>169.98910000000001</c:v>
                </c:pt>
                <c:pt idx="1817">
                  <c:v>170.07220000000001</c:v>
                </c:pt>
                <c:pt idx="1818">
                  <c:v>170.1567</c:v>
                </c:pt>
                <c:pt idx="1819">
                  <c:v>170.24359999999999</c:v>
                </c:pt>
                <c:pt idx="1820">
                  <c:v>170.3278</c:v>
                </c:pt>
                <c:pt idx="1821">
                  <c:v>170.41040000000001</c:v>
                </c:pt>
                <c:pt idx="1822">
                  <c:v>170.4974</c:v>
                </c:pt>
                <c:pt idx="1823">
                  <c:v>170.58080000000001</c:v>
                </c:pt>
                <c:pt idx="1824">
                  <c:v>170.66540000000001</c:v>
                </c:pt>
                <c:pt idx="1825">
                  <c:v>170.7509</c:v>
                </c:pt>
                <c:pt idx="1826">
                  <c:v>170.83930000000001</c:v>
                </c:pt>
                <c:pt idx="1827">
                  <c:v>170.923</c:v>
                </c:pt>
                <c:pt idx="1828">
                  <c:v>171.00640000000001</c:v>
                </c:pt>
                <c:pt idx="1829">
                  <c:v>171.09119999999999</c:v>
                </c:pt>
                <c:pt idx="1830">
                  <c:v>171.17439999999999</c:v>
                </c:pt>
                <c:pt idx="1831">
                  <c:v>171.26240000000001</c:v>
                </c:pt>
                <c:pt idx="1832">
                  <c:v>171.34780000000001</c:v>
                </c:pt>
                <c:pt idx="1833">
                  <c:v>171.42930000000001</c:v>
                </c:pt>
                <c:pt idx="1834">
                  <c:v>171.5153</c:v>
                </c:pt>
                <c:pt idx="1835">
                  <c:v>171.60050000000001</c:v>
                </c:pt>
                <c:pt idx="1836">
                  <c:v>171.684</c:v>
                </c:pt>
                <c:pt idx="1837">
                  <c:v>171.76740000000001</c:v>
                </c:pt>
                <c:pt idx="1838">
                  <c:v>171.85560000000001</c:v>
                </c:pt>
                <c:pt idx="1839">
                  <c:v>171.9383</c:v>
                </c:pt>
                <c:pt idx="1840">
                  <c:v>172.01830000000001</c:v>
                </c:pt>
                <c:pt idx="1841">
                  <c:v>172.1035</c:v>
                </c:pt>
                <c:pt idx="1842">
                  <c:v>172.1918</c:v>
                </c:pt>
                <c:pt idx="1843">
                  <c:v>172.2784</c:v>
                </c:pt>
                <c:pt idx="1844">
                  <c:v>172.3603</c:v>
                </c:pt>
                <c:pt idx="1845">
                  <c:v>172.43989999999999</c:v>
                </c:pt>
                <c:pt idx="1846">
                  <c:v>172.52809999999999</c:v>
                </c:pt>
                <c:pt idx="1847">
                  <c:v>172.61359999999999</c:v>
                </c:pt>
                <c:pt idx="1848">
                  <c:v>172.6979</c:v>
                </c:pt>
                <c:pt idx="1849">
                  <c:v>172.7835</c:v>
                </c:pt>
                <c:pt idx="1850">
                  <c:v>172.8674</c:v>
                </c:pt>
                <c:pt idx="1851">
                  <c:v>172.95079999999999</c:v>
                </c:pt>
                <c:pt idx="1852">
                  <c:v>173.03579999999999</c:v>
                </c:pt>
                <c:pt idx="1853">
                  <c:v>173.12039999999999</c:v>
                </c:pt>
                <c:pt idx="1854">
                  <c:v>173.2056</c:v>
                </c:pt>
                <c:pt idx="1855">
                  <c:v>173.29179999999999</c:v>
                </c:pt>
                <c:pt idx="1856">
                  <c:v>173.37729999999999</c:v>
                </c:pt>
                <c:pt idx="1857">
                  <c:v>173.4605</c:v>
                </c:pt>
                <c:pt idx="1858">
                  <c:v>173.54509999999999</c:v>
                </c:pt>
                <c:pt idx="1859">
                  <c:v>173.62989999999999</c:v>
                </c:pt>
                <c:pt idx="1860">
                  <c:v>173.71299999999999</c:v>
                </c:pt>
                <c:pt idx="1861">
                  <c:v>173.80109999999999</c:v>
                </c:pt>
                <c:pt idx="1862">
                  <c:v>173.88489999999999</c:v>
                </c:pt>
                <c:pt idx="1863">
                  <c:v>173.97120000000001</c:v>
                </c:pt>
                <c:pt idx="1864">
                  <c:v>174.0549</c:v>
                </c:pt>
                <c:pt idx="1865">
                  <c:v>174.13929999999999</c:v>
                </c:pt>
                <c:pt idx="1866">
                  <c:v>174.2244</c:v>
                </c:pt>
                <c:pt idx="1867">
                  <c:v>174.3081</c:v>
                </c:pt>
                <c:pt idx="1868">
                  <c:v>174.3914</c:v>
                </c:pt>
                <c:pt idx="1869">
                  <c:v>174.47559999999999</c:v>
                </c:pt>
                <c:pt idx="1870">
                  <c:v>174.5582</c:v>
                </c:pt>
                <c:pt idx="1871">
                  <c:v>174.64349999999999</c:v>
                </c:pt>
                <c:pt idx="1872">
                  <c:v>174.73179999999999</c:v>
                </c:pt>
                <c:pt idx="1873">
                  <c:v>174.81399999999999</c:v>
                </c:pt>
                <c:pt idx="1874">
                  <c:v>174.89859999999999</c:v>
                </c:pt>
                <c:pt idx="1875">
                  <c:v>174.9846</c:v>
                </c:pt>
                <c:pt idx="1876">
                  <c:v>175.06960000000001</c:v>
                </c:pt>
                <c:pt idx="1877">
                  <c:v>175.154</c:v>
                </c:pt>
                <c:pt idx="1878">
                  <c:v>175.238</c:v>
                </c:pt>
                <c:pt idx="1879">
                  <c:v>175.32149999999999</c:v>
                </c:pt>
                <c:pt idx="1880">
                  <c:v>175.40350000000001</c:v>
                </c:pt>
                <c:pt idx="1881">
                  <c:v>175.48939999999999</c:v>
                </c:pt>
                <c:pt idx="1882">
                  <c:v>175.572</c:v>
                </c:pt>
                <c:pt idx="1883">
                  <c:v>175.65620000000001</c:v>
                </c:pt>
                <c:pt idx="1884">
                  <c:v>175.7414</c:v>
                </c:pt>
                <c:pt idx="1885">
                  <c:v>175.828</c:v>
                </c:pt>
                <c:pt idx="1886">
                  <c:v>175.9119</c:v>
                </c:pt>
                <c:pt idx="1887">
                  <c:v>175.99879999999999</c:v>
                </c:pt>
                <c:pt idx="1888">
                  <c:v>176.08260000000001</c:v>
                </c:pt>
                <c:pt idx="1889">
                  <c:v>176.167</c:v>
                </c:pt>
                <c:pt idx="1890">
                  <c:v>176.25149999999999</c:v>
                </c:pt>
                <c:pt idx="1891">
                  <c:v>176.33420000000001</c:v>
                </c:pt>
                <c:pt idx="1892">
                  <c:v>176.41929999999999</c:v>
                </c:pt>
                <c:pt idx="1893">
                  <c:v>176.50200000000001</c:v>
                </c:pt>
                <c:pt idx="1894">
                  <c:v>176.58850000000001</c:v>
                </c:pt>
                <c:pt idx="1895">
                  <c:v>176.6696</c:v>
                </c:pt>
                <c:pt idx="1896">
                  <c:v>176.755</c:v>
                </c:pt>
                <c:pt idx="1897">
                  <c:v>176.8381</c:v>
                </c:pt>
                <c:pt idx="1898">
                  <c:v>176.92339999999999</c:v>
                </c:pt>
                <c:pt idx="1899">
                  <c:v>177.0061</c:v>
                </c:pt>
                <c:pt idx="1900">
                  <c:v>177.08920000000001</c:v>
                </c:pt>
                <c:pt idx="1901">
                  <c:v>177.17160000000001</c:v>
                </c:pt>
                <c:pt idx="1902">
                  <c:v>177.25640000000001</c:v>
                </c:pt>
                <c:pt idx="1903">
                  <c:v>177.34100000000001</c:v>
                </c:pt>
                <c:pt idx="1904">
                  <c:v>177.42850000000001</c:v>
                </c:pt>
                <c:pt idx="1905">
                  <c:v>177.51339999999999</c:v>
                </c:pt>
                <c:pt idx="1906">
                  <c:v>177.60220000000001</c:v>
                </c:pt>
                <c:pt idx="1907">
                  <c:v>177.6842</c:v>
                </c:pt>
                <c:pt idx="1908">
                  <c:v>177.7696</c:v>
                </c:pt>
                <c:pt idx="1909">
                  <c:v>177.8519</c:v>
                </c:pt>
                <c:pt idx="1910">
                  <c:v>177.9383</c:v>
                </c:pt>
                <c:pt idx="1911">
                  <c:v>178.018</c:v>
                </c:pt>
                <c:pt idx="1912">
                  <c:v>178.10069999999999</c:v>
                </c:pt>
                <c:pt idx="1913">
                  <c:v>178.1867</c:v>
                </c:pt>
                <c:pt idx="1914">
                  <c:v>178.2704</c:v>
                </c:pt>
                <c:pt idx="1915">
                  <c:v>178.3544</c:v>
                </c:pt>
                <c:pt idx="1916">
                  <c:v>178.43459999999999</c:v>
                </c:pt>
                <c:pt idx="1917">
                  <c:v>178.52269999999999</c:v>
                </c:pt>
                <c:pt idx="1918">
                  <c:v>178.6054</c:v>
                </c:pt>
                <c:pt idx="1919">
                  <c:v>178.69309999999999</c:v>
                </c:pt>
                <c:pt idx="1920">
                  <c:v>178.7723</c:v>
                </c:pt>
                <c:pt idx="1921">
                  <c:v>178.85849999999999</c:v>
                </c:pt>
                <c:pt idx="1922">
                  <c:v>178.94139999999999</c:v>
                </c:pt>
                <c:pt idx="1923">
                  <c:v>179.02619999999999</c:v>
                </c:pt>
                <c:pt idx="1924">
                  <c:v>179.10990000000001</c:v>
                </c:pt>
                <c:pt idx="1925">
                  <c:v>179.1934</c:v>
                </c:pt>
                <c:pt idx="1926">
                  <c:v>179.27719999999999</c:v>
                </c:pt>
                <c:pt idx="1927">
                  <c:v>179.3621</c:v>
                </c:pt>
                <c:pt idx="1928">
                  <c:v>179.44450000000001</c:v>
                </c:pt>
                <c:pt idx="1929">
                  <c:v>179.52930000000001</c:v>
                </c:pt>
                <c:pt idx="1930">
                  <c:v>179.61240000000001</c:v>
                </c:pt>
                <c:pt idx="1931">
                  <c:v>179.69409999999999</c:v>
                </c:pt>
                <c:pt idx="1932">
                  <c:v>179.78120000000001</c:v>
                </c:pt>
                <c:pt idx="1933">
                  <c:v>179.86750000000001</c:v>
                </c:pt>
                <c:pt idx="1934">
                  <c:v>179.95009999999999</c:v>
                </c:pt>
                <c:pt idx="1935">
                  <c:v>180.03749999999999</c:v>
                </c:pt>
                <c:pt idx="1936">
                  <c:v>180.11959999999999</c:v>
                </c:pt>
                <c:pt idx="1937">
                  <c:v>180.20429999999999</c:v>
                </c:pt>
                <c:pt idx="1938">
                  <c:v>180.28739999999999</c:v>
                </c:pt>
                <c:pt idx="1939">
                  <c:v>180.37270000000001</c:v>
                </c:pt>
                <c:pt idx="1940">
                  <c:v>180.45419999999999</c:v>
                </c:pt>
                <c:pt idx="1941">
                  <c:v>180.53739999999999</c:v>
                </c:pt>
                <c:pt idx="1942">
                  <c:v>180.62049999999999</c:v>
                </c:pt>
                <c:pt idx="1943">
                  <c:v>180.70419999999999</c:v>
                </c:pt>
                <c:pt idx="1944">
                  <c:v>180.78800000000001</c:v>
                </c:pt>
                <c:pt idx="1945">
                  <c:v>180.87119999999999</c:v>
                </c:pt>
                <c:pt idx="1946">
                  <c:v>180.9556</c:v>
                </c:pt>
                <c:pt idx="1947">
                  <c:v>181.0402</c:v>
                </c:pt>
                <c:pt idx="1948">
                  <c:v>181.12559999999999</c:v>
                </c:pt>
                <c:pt idx="1949">
                  <c:v>181.2072</c:v>
                </c:pt>
                <c:pt idx="1950">
                  <c:v>181.29</c:v>
                </c:pt>
                <c:pt idx="1951">
                  <c:v>181.37190000000001</c:v>
                </c:pt>
                <c:pt idx="1952">
                  <c:v>181.45920000000001</c:v>
                </c:pt>
                <c:pt idx="1953">
                  <c:v>181.54220000000001</c:v>
                </c:pt>
                <c:pt idx="1954">
                  <c:v>181.62469999999999</c:v>
                </c:pt>
                <c:pt idx="1955">
                  <c:v>181.70949999999999</c:v>
                </c:pt>
                <c:pt idx="1956">
                  <c:v>181.79249999999999</c:v>
                </c:pt>
                <c:pt idx="1957">
                  <c:v>181.88059999999999</c:v>
                </c:pt>
                <c:pt idx="1958">
                  <c:v>181.96299999999999</c:v>
                </c:pt>
                <c:pt idx="1959">
                  <c:v>182.048</c:v>
                </c:pt>
                <c:pt idx="1960">
                  <c:v>182.1317</c:v>
                </c:pt>
                <c:pt idx="1961">
                  <c:v>182.21420000000001</c:v>
                </c:pt>
                <c:pt idx="1962">
                  <c:v>182.29750000000001</c:v>
                </c:pt>
                <c:pt idx="1963">
                  <c:v>182.3826</c:v>
                </c:pt>
                <c:pt idx="1964">
                  <c:v>182.46299999999999</c:v>
                </c:pt>
                <c:pt idx="1965">
                  <c:v>182.547</c:v>
                </c:pt>
                <c:pt idx="1966">
                  <c:v>182.6284</c:v>
                </c:pt>
                <c:pt idx="1967">
                  <c:v>182.71260000000001</c:v>
                </c:pt>
                <c:pt idx="1968">
                  <c:v>182.79660000000001</c:v>
                </c:pt>
                <c:pt idx="1969">
                  <c:v>182.8844</c:v>
                </c:pt>
                <c:pt idx="1970">
                  <c:v>182.96780000000001</c:v>
                </c:pt>
                <c:pt idx="1971">
                  <c:v>183.04920000000001</c:v>
                </c:pt>
                <c:pt idx="1972">
                  <c:v>183.13509999999999</c:v>
                </c:pt>
                <c:pt idx="1973">
                  <c:v>183.2226</c:v>
                </c:pt>
                <c:pt idx="1974">
                  <c:v>183.30070000000001</c:v>
                </c:pt>
                <c:pt idx="1975">
                  <c:v>183.38480000000001</c:v>
                </c:pt>
                <c:pt idx="1976">
                  <c:v>183.46850000000001</c:v>
                </c:pt>
                <c:pt idx="1977">
                  <c:v>183.55090000000001</c:v>
                </c:pt>
                <c:pt idx="1978">
                  <c:v>183.6352</c:v>
                </c:pt>
                <c:pt idx="1979">
                  <c:v>183.71860000000001</c:v>
                </c:pt>
                <c:pt idx="1980">
                  <c:v>183.80179999999999</c:v>
                </c:pt>
                <c:pt idx="1981">
                  <c:v>183.88650000000001</c:v>
                </c:pt>
                <c:pt idx="1982">
                  <c:v>183.9725</c:v>
                </c:pt>
                <c:pt idx="1983">
                  <c:v>184.05420000000001</c:v>
                </c:pt>
                <c:pt idx="1984">
                  <c:v>184.13720000000001</c:v>
                </c:pt>
                <c:pt idx="1985">
                  <c:v>184.22489999999999</c:v>
                </c:pt>
                <c:pt idx="1986">
                  <c:v>184.3075</c:v>
                </c:pt>
                <c:pt idx="1987">
                  <c:v>184.38839999999999</c:v>
                </c:pt>
                <c:pt idx="1988">
                  <c:v>184.47</c:v>
                </c:pt>
                <c:pt idx="1989">
                  <c:v>184.55609999999999</c:v>
                </c:pt>
                <c:pt idx="1990">
                  <c:v>184.6404</c:v>
                </c:pt>
                <c:pt idx="1991">
                  <c:v>184.7244</c:v>
                </c:pt>
                <c:pt idx="1992">
                  <c:v>184.80420000000001</c:v>
                </c:pt>
                <c:pt idx="1993">
                  <c:v>184.89169999999999</c:v>
                </c:pt>
                <c:pt idx="1994">
                  <c:v>184.97499999999999</c:v>
                </c:pt>
                <c:pt idx="1995">
                  <c:v>185.05889999999999</c:v>
                </c:pt>
                <c:pt idx="1996">
                  <c:v>185.14609999999999</c:v>
                </c:pt>
                <c:pt idx="1997">
                  <c:v>185.22800000000001</c:v>
                </c:pt>
                <c:pt idx="1998">
                  <c:v>185.30940000000001</c:v>
                </c:pt>
                <c:pt idx="1999">
                  <c:v>185.39519999999999</c:v>
                </c:pt>
                <c:pt idx="2000">
                  <c:v>185.47800000000001</c:v>
                </c:pt>
                <c:pt idx="2001">
                  <c:v>185.56020000000001</c:v>
                </c:pt>
                <c:pt idx="2002">
                  <c:v>185.6447</c:v>
                </c:pt>
                <c:pt idx="2003">
                  <c:v>185.727</c:v>
                </c:pt>
                <c:pt idx="2004">
                  <c:v>185.81139999999999</c:v>
                </c:pt>
                <c:pt idx="2005">
                  <c:v>185.89529999999999</c:v>
                </c:pt>
                <c:pt idx="2006">
                  <c:v>185.97479999999999</c:v>
                </c:pt>
                <c:pt idx="2007">
                  <c:v>186.05529999999999</c:v>
                </c:pt>
                <c:pt idx="2008">
                  <c:v>186.13990000000001</c:v>
                </c:pt>
                <c:pt idx="2009">
                  <c:v>186.22720000000001</c:v>
                </c:pt>
                <c:pt idx="2010">
                  <c:v>186.3066</c:v>
                </c:pt>
                <c:pt idx="2011">
                  <c:v>186.39240000000001</c:v>
                </c:pt>
                <c:pt idx="2012">
                  <c:v>186.47579999999999</c:v>
                </c:pt>
                <c:pt idx="2013">
                  <c:v>186.5592</c:v>
                </c:pt>
                <c:pt idx="2014">
                  <c:v>186.64340000000001</c:v>
                </c:pt>
                <c:pt idx="2015">
                  <c:v>186.72730000000001</c:v>
                </c:pt>
                <c:pt idx="2016">
                  <c:v>186.8133</c:v>
                </c:pt>
                <c:pt idx="2017">
                  <c:v>186.8922</c:v>
                </c:pt>
                <c:pt idx="2018">
                  <c:v>186.9752</c:v>
                </c:pt>
                <c:pt idx="2019">
                  <c:v>187.05719999999999</c:v>
                </c:pt>
                <c:pt idx="2020">
                  <c:v>187.14089999999999</c:v>
                </c:pt>
                <c:pt idx="2021">
                  <c:v>187.22640000000001</c:v>
                </c:pt>
                <c:pt idx="2022">
                  <c:v>187.31039999999999</c:v>
                </c:pt>
                <c:pt idx="2023">
                  <c:v>187.39240000000001</c:v>
                </c:pt>
                <c:pt idx="2024">
                  <c:v>187.4785</c:v>
                </c:pt>
                <c:pt idx="2025">
                  <c:v>187.559</c:v>
                </c:pt>
                <c:pt idx="2026">
                  <c:v>187.64250000000001</c:v>
                </c:pt>
                <c:pt idx="2027">
                  <c:v>187.72630000000001</c:v>
                </c:pt>
                <c:pt idx="2028">
                  <c:v>187.80879999999999</c:v>
                </c:pt>
                <c:pt idx="2029">
                  <c:v>187.8955</c:v>
                </c:pt>
                <c:pt idx="2030">
                  <c:v>187.9787</c:v>
                </c:pt>
                <c:pt idx="2031">
                  <c:v>188.05850000000001</c:v>
                </c:pt>
                <c:pt idx="2032">
                  <c:v>188.1474</c:v>
                </c:pt>
                <c:pt idx="2033">
                  <c:v>188.22819999999999</c:v>
                </c:pt>
                <c:pt idx="2034">
                  <c:v>188.31290000000001</c:v>
                </c:pt>
                <c:pt idx="2035">
                  <c:v>188.3912</c:v>
                </c:pt>
                <c:pt idx="2036">
                  <c:v>188.4759</c:v>
                </c:pt>
                <c:pt idx="2037">
                  <c:v>188.55719999999999</c:v>
                </c:pt>
                <c:pt idx="2038">
                  <c:v>188.64490000000001</c:v>
                </c:pt>
                <c:pt idx="2039">
                  <c:v>188.72730000000001</c:v>
                </c:pt>
                <c:pt idx="2040">
                  <c:v>188.81</c:v>
                </c:pt>
                <c:pt idx="2041">
                  <c:v>188.8914</c:v>
                </c:pt>
                <c:pt idx="2042">
                  <c:v>188.9769</c:v>
                </c:pt>
                <c:pt idx="2043">
                  <c:v>189.06110000000001</c:v>
                </c:pt>
                <c:pt idx="2044">
                  <c:v>189.14359999999999</c:v>
                </c:pt>
                <c:pt idx="2045">
                  <c:v>189.2304</c:v>
                </c:pt>
                <c:pt idx="2046">
                  <c:v>189.31309999999999</c:v>
                </c:pt>
                <c:pt idx="2047">
                  <c:v>189.39410000000001</c:v>
                </c:pt>
                <c:pt idx="2048">
                  <c:v>189.4769</c:v>
                </c:pt>
                <c:pt idx="2049">
                  <c:v>189.56229999999999</c:v>
                </c:pt>
                <c:pt idx="2050">
                  <c:v>189.64680000000001</c:v>
                </c:pt>
                <c:pt idx="2051">
                  <c:v>189.72839999999999</c:v>
                </c:pt>
                <c:pt idx="2052">
                  <c:v>189.80940000000001</c:v>
                </c:pt>
                <c:pt idx="2053">
                  <c:v>189.89580000000001</c:v>
                </c:pt>
                <c:pt idx="2054">
                  <c:v>189.98310000000001</c:v>
                </c:pt>
                <c:pt idx="2055">
                  <c:v>190.0599</c:v>
                </c:pt>
                <c:pt idx="2056">
                  <c:v>190.14449999999999</c:v>
                </c:pt>
                <c:pt idx="2057">
                  <c:v>190.22460000000001</c:v>
                </c:pt>
                <c:pt idx="2058">
                  <c:v>190.30959999999999</c:v>
                </c:pt>
                <c:pt idx="2059">
                  <c:v>190.3931</c:v>
                </c:pt>
                <c:pt idx="2060">
                  <c:v>190.47810000000001</c:v>
                </c:pt>
                <c:pt idx="2061">
                  <c:v>190.55690000000001</c:v>
                </c:pt>
                <c:pt idx="2062">
                  <c:v>190.6413</c:v>
                </c:pt>
                <c:pt idx="2063">
                  <c:v>190.72380000000001</c:v>
                </c:pt>
                <c:pt idx="2064">
                  <c:v>190.8092</c:v>
                </c:pt>
                <c:pt idx="2065">
                  <c:v>190.89060000000001</c:v>
                </c:pt>
                <c:pt idx="2066">
                  <c:v>190.97460000000001</c:v>
                </c:pt>
                <c:pt idx="2067">
                  <c:v>191.05600000000001</c:v>
                </c:pt>
                <c:pt idx="2068">
                  <c:v>191.1414</c:v>
                </c:pt>
                <c:pt idx="2069">
                  <c:v>191.22139999999999</c:v>
                </c:pt>
                <c:pt idx="2070">
                  <c:v>191.30619999999999</c:v>
                </c:pt>
                <c:pt idx="2071">
                  <c:v>191.38849999999999</c:v>
                </c:pt>
                <c:pt idx="2072">
                  <c:v>191.47200000000001</c:v>
                </c:pt>
                <c:pt idx="2073">
                  <c:v>191.55609999999999</c:v>
                </c:pt>
                <c:pt idx="2074">
                  <c:v>191.63659999999999</c:v>
                </c:pt>
                <c:pt idx="2075">
                  <c:v>191.7216</c:v>
                </c:pt>
                <c:pt idx="2076">
                  <c:v>191.8065</c:v>
                </c:pt>
                <c:pt idx="2077">
                  <c:v>191.89109999999999</c:v>
                </c:pt>
                <c:pt idx="2078">
                  <c:v>191.9734</c:v>
                </c:pt>
                <c:pt idx="2079">
                  <c:v>192.0532</c:v>
                </c:pt>
                <c:pt idx="2080">
                  <c:v>192.13800000000001</c:v>
                </c:pt>
                <c:pt idx="2081">
                  <c:v>192.22190000000001</c:v>
                </c:pt>
                <c:pt idx="2082">
                  <c:v>192.30410000000001</c:v>
                </c:pt>
                <c:pt idx="2083">
                  <c:v>192.38480000000001</c:v>
                </c:pt>
                <c:pt idx="2084">
                  <c:v>192.46940000000001</c:v>
                </c:pt>
                <c:pt idx="2085">
                  <c:v>192.553</c:v>
                </c:pt>
                <c:pt idx="2086">
                  <c:v>192.63730000000001</c:v>
                </c:pt>
                <c:pt idx="2087">
                  <c:v>192.72049999999999</c:v>
                </c:pt>
                <c:pt idx="2088">
                  <c:v>192.80279999999999</c:v>
                </c:pt>
                <c:pt idx="2089">
                  <c:v>192.8862</c:v>
                </c:pt>
                <c:pt idx="2090">
                  <c:v>192.97130000000001</c:v>
                </c:pt>
                <c:pt idx="2091">
                  <c:v>193.04939999999999</c:v>
                </c:pt>
                <c:pt idx="2092">
                  <c:v>193.13560000000001</c:v>
                </c:pt>
                <c:pt idx="2093">
                  <c:v>193.22020000000001</c:v>
                </c:pt>
                <c:pt idx="2094">
                  <c:v>193.2998</c:v>
                </c:pt>
                <c:pt idx="2095">
                  <c:v>193.38460000000001</c:v>
                </c:pt>
                <c:pt idx="2096">
                  <c:v>193.46469999999999</c:v>
                </c:pt>
                <c:pt idx="2097">
                  <c:v>193.55</c:v>
                </c:pt>
                <c:pt idx="2098">
                  <c:v>193.63210000000001</c:v>
                </c:pt>
                <c:pt idx="2099">
                  <c:v>193.7148</c:v>
                </c:pt>
                <c:pt idx="2100">
                  <c:v>193.79920000000001</c:v>
                </c:pt>
                <c:pt idx="2101">
                  <c:v>193.87899999999999</c:v>
                </c:pt>
                <c:pt idx="2102">
                  <c:v>193.96119999999999</c:v>
                </c:pt>
                <c:pt idx="2103">
                  <c:v>194.0438</c:v>
                </c:pt>
                <c:pt idx="2104">
                  <c:v>194.1275</c:v>
                </c:pt>
                <c:pt idx="2105">
                  <c:v>194.20599999999999</c:v>
                </c:pt>
                <c:pt idx="2106">
                  <c:v>194.29179999999999</c:v>
                </c:pt>
                <c:pt idx="2107">
                  <c:v>194.37559999999999</c:v>
                </c:pt>
                <c:pt idx="2108">
                  <c:v>194.46109999999999</c:v>
                </c:pt>
                <c:pt idx="2109">
                  <c:v>194.5428</c:v>
                </c:pt>
                <c:pt idx="2110">
                  <c:v>194.6234</c:v>
                </c:pt>
                <c:pt idx="2111">
                  <c:v>194.702</c:v>
                </c:pt>
                <c:pt idx="2112">
                  <c:v>194.78790000000001</c:v>
                </c:pt>
                <c:pt idx="2113">
                  <c:v>194.8733</c:v>
                </c:pt>
                <c:pt idx="2114">
                  <c:v>194.9571</c:v>
                </c:pt>
                <c:pt idx="2115">
                  <c:v>195.03819999999999</c:v>
                </c:pt>
                <c:pt idx="2116">
                  <c:v>195.1163</c:v>
                </c:pt>
                <c:pt idx="2117">
                  <c:v>195.20230000000001</c:v>
                </c:pt>
                <c:pt idx="2118">
                  <c:v>195.28639999999999</c:v>
                </c:pt>
                <c:pt idx="2119">
                  <c:v>195.37090000000001</c:v>
                </c:pt>
                <c:pt idx="2120">
                  <c:v>195.45259999999999</c:v>
                </c:pt>
                <c:pt idx="2121">
                  <c:v>195.53380000000001</c:v>
                </c:pt>
                <c:pt idx="2122">
                  <c:v>195.6198</c:v>
                </c:pt>
                <c:pt idx="2123">
                  <c:v>195.70259999999999</c:v>
                </c:pt>
                <c:pt idx="2124">
                  <c:v>195.7859</c:v>
                </c:pt>
                <c:pt idx="2125">
                  <c:v>195.8664</c:v>
                </c:pt>
                <c:pt idx="2126">
                  <c:v>195.9512</c:v>
                </c:pt>
                <c:pt idx="2127">
                  <c:v>196.0351</c:v>
                </c:pt>
                <c:pt idx="2128">
                  <c:v>196.11940000000001</c:v>
                </c:pt>
                <c:pt idx="2129">
                  <c:v>196.20249999999999</c:v>
                </c:pt>
                <c:pt idx="2130">
                  <c:v>196.28299999999999</c:v>
                </c:pt>
                <c:pt idx="2131">
                  <c:v>196.36840000000001</c:v>
                </c:pt>
                <c:pt idx="2132">
                  <c:v>196.45009999999999</c:v>
                </c:pt>
                <c:pt idx="2133">
                  <c:v>196.52979999999999</c:v>
                </c:pt>
                <c:pt idx="2134">
                  <c:v>196.6148</c:v>
                </c:pt>
                <c:pt idx="2135">
                  <c:v>196.69919999999999</c:v>
                </c:pt>
                <c:pt idx="2136">
                  <c:v>196.78100000000001</c:v>
                </c:pt>
                <c:pt idx="2137">
                  <c:v>196.86539999999999</c:v>
                </c:pt>
                <c:pt idx="2138">
                  <c:v>196.9495</c:v>
                </c:pt>
                <c:pt idx="2139">
                  <c:v>197.03110000000001</c:v>
                </c:pt>
                <c:pt idx="2140">
                  <c:v>197.11160000000001</c:v>
                </c:pt>
                <c:pt idx="2141">
                  <c:v>197.19460000000001</c:v>
                </c:pt>
                <c:pt idx="2142">
                  <c:v>197.27799999999999</c:v>
                </c:pt>
                <c:pt idx="2143">
                  <c:v>197.36009999999999</c:v>
                </c:pt>
                <c:pt idx="2144">
                  <c:v>197.4393</c:v>
                </c:pt>
                <c:pt idx="2145">
                  <c:v>197.5248</c:v>
                </c:pt>
                <c:pt idx="2146">
                  <c:v>197.60919999999999</c:v>
                </c:pt>
                <c:pt idx="2147">
                  <c:v>197.68799999999999</c:v>
                </c:pt>
                <c:pt idx="2148">
                  <c:v>197.77189999999999</c:v>
                </c:pt>
                <c:pt idx="2149">
                  <c:v>197.85640000000001</c:v>
                </c:pt>
                <c:pt idx="2150">
                  <c:v>197.9375</c:v>
                </c:pt>
                <c:pt idx="2151">
                  <c:v>198.0222</c:v>
                </c:pt>
                <c:pt idx="2152">
                  <c:v>198.10560000000001</c:v>
                </c:pt>
                <c:pt idx="2153">
                  <c:v>198.1918</c:v>
                </c:pt>
                <c:pt idx="2154">
                  <c:v>198.27369999999999</c:v>
                </c:pt>
                <c:pt idx="2155">
                  <c:v>198.3571</c:v>
                </c:pt>
                <c:pt idx="2156">
                  <c:v>198.4358</c:v>
                </c:pt>
                <c:pt idx="2157">
                  <c:v>198.51599999999999</c:v>
                </c:pt>
                <c:pt idx="2158">
                  <c:v>198.59989999999999</c:v>
                </c:pt>
                <c:pt idx="2159">
                  <c:v>198.6831</c:v>
                </c:pt>
                <c:pt idx="2160">
                  <c:v>198.76589999999999</c:v>
                </c:pt>
                <c:pt idx="2161">
                  <c:v>198.85050000000001</c:v>
                </c:pt>
                <c:pt idx="2162">
                  <c:v>198.93360000000001</c:v>
                </c:pt>
                <c:pt idx="2163">
                  <c:v>199.01669999999999</c:v>
                </c:pt>
                <c:pt idx="2164">
                  <c:v>199.09649999999999</c:v>
                </c:pt>
                <c:pt idx="2165">
                  <c:v>199.18020000000001</c:v>
                </c:pt>
                <c:pt idx="2166">
                  <c:v>199.26419999999999</c:v>
                </c:pt>
                <c:pt idx="2167">
                  <c:v>199.35</c:v>
                </c:pt>
                <c:pt idx="2168">
                  <c:v>199.42789999999999</c:v>
                </c:pt>
                <c:pt idx="2169">
                  <c:v>199.5086</c:v>
                </c:pt>
                <c:pt idx="2170">
                  <c:v>199.58940000000001</c:v>
                </c:pt>
                <c:pt idx="2171">
                  <c:v>199.6738</c:v>
                </c:pt>
                <c:pt idx="2172">
                  <c:v>199.75829999999999</c:v>
                </c:pt>
                <c:pt idx="2173">
                  <c:v>199.83840000000001</c:v>
                </c:pt>
                <c:pt idx="2174">
                  <c:v>199.9213</c:v>
                </c:pt>
                <c:pt idx="2175">
                  <c:v>200.00909999999999</c:v>
                </c:pt>
                <c:pt idx="2176">
                  <c:v>200.08840000000001</c:v>
                </c:pt>
                <c:pt idx="2177">
                  <c:v>200.17320000000001</c:v>
                </c:pt>
                <c:pt idx="2178">
                  <c:v>200.25720000000001</c:v>
                </c:pt>
                <c:pt idx="2179">
                  <c:v>200.34059999999999</c:v>
                </c:pt>
                <c:pt idx="2180">
                  <c:v>200.42179999999999</c:v>
                </c:pt>
                <c:pt idx="2181">
                  <c:v>200.50540000000001</c:v>
                </c:pt>
                <c:pt idx="2182">
                  <c:v>200.58680000000001</c:v>
                </c:pt>
                <c:pt idx="2183">
                  <c:v>200.66909999999999</c:v>
                </c:pt>
                <c:pt idx="2184">
                  <c:v>200.75139999999999</c:v>
                </c:pt>
                <c:pt idx="2185">
                  <c:v>200.8374</c:v>
                </c:pt>
                <c:pt idx="2186">
                  <c:v>200.91909999999999</c:v>
                </c:pt>
                <c:pt idx="2187">
                  <c:v>200.99879999999999</c:v>
                </c:pt>
                <c:pt idx="2188">
                  <c:v>201.0806</c:v>
                </c:pt>
                <c:pt idx="2189">
                  <c:v>201.16730000000001</c:v>
                </c:pt>
                <c:pt idx="2190">
                  <c:v>201.24639999999999</c:v>
                </c:pt>
                <c:pt idx="2191">
                  <c:v>201.3287</c:v>
                </c:pt>
                <c:pt idx="2192">
                  <c:v>201.41409999999999</c:v>
                </c:pt>
                <c:pt idx="2193">
                  <c:v>201.49789999999999</c:v>
                </c:pt>
                <c:pt idx="2194">
                  <c:v>201.58199999999999</c:v>
                </c:pt>
                <c:pt idx="2195">
                  <c:v>201.66380000000001</c:v>
                </c:pt>
                <c:pt idx="2196">
                  <c:v>201.74510000000001</c:v>
                </c:pt>
                <c:pt idx="2197">
                  <c:v>201.82859999999999</c:v>
                </c:pt>
                <c:pt idx="2198">
                  <c:v>201.91480000000001</c:v>
                </c:pt>
                <c:pt idx="2199">
                  <c:v>201.99950000000001</c:v>
                </c:pt>
                <c:pt idx="2200">
                  <c:v>202.07839999999999</c:v>
                </c:pt>
                <c:pt idx="2201">
                  <c:v>202.16210000000001</c:v>
                </c:pt>
                <c:pt idx="2202">
                  <c:v>202.24260000000001</c:v>
                </c:pt>
                <c:pt idx="2203">
                  <c:v>202.328</c:v>
                </c:pt>
                <c:pt idx="2204">
                  <c:v>202.4068</c:v>
                </c:pt>
                <c:pt idx="2205">
                  <c:v>202.4879</c:v>
                </c:pt>
                <c:pt idx="2206">
                  <c:v>202.57050000000001</c:v>
                </c:pt>
                <c:pt idx="2207">
                  <c:v>202.65719999999999</c:v>
                </c:pt>
                <c:pt idx="2208">
                  <c:v>202.7398</c:v>
                </c:pt>
                <c:pt idx="2209">
                  <c:v>202.8218</c:v>
                </c:pt>
                <c:pt idx="2210">
                  <c:v>202.9042</c:v>
                </c:pt>
                <c:pt idx="2211">
                  <c:v>202.9913</c:v>
                </c:pt>
                <c:pt idx="2212">
                  <c:v>203.07130000000001</c:v>
                </c:pt>
                <c:pt idx="2213">
                  <c:v>203.15110000000001</c:v>
                </c:pt>
                <c:pt idx="2214">
                  <c:v>203.2346</c:v>
                </c:pt>
                <c:pt idx="2215">
                  <c:v>203.3194</c:v>
                </c:pt>
                <c:pt idx="2216">
                  <c:v>203.4051</c:v>
                </c:pt>
                <c:pt idx="2217">
                  <c:v>203.48670000000001</c:v>
                </c:pt>
                <c:pt idx="2218">
                  <c:v>203.56530000000001</c:v>
                </c:pt>
                <c:pt idx="2219">
                  <c:v>203.64760000000001</c:v>
                </c:pt>
                <c:pt idx="2220">
                  <c:v>203.7302</c:v>
                </c:pt>
                <c:pt idx="2221">
                  <c:v>203.81200000000001</c:v>
                </c:pt>
                <c:pt idx="2222">
                  <c:v>203.89840000000001</c:v>
                </c:pt>
                <c:pt idx="2223">
                  <c:v>203.97970000000001</c:v>
                </c:pt>
                <c:pt idx="2224">
                  <c:v>204.06229999999999</c:v>
                </c:pt>
                <c:pt idx="2225">
                  <c:v>204.14510000000001</c:v>
                </c:pt>
                <c:pt idx="2226">
                  <c:v>204.2285</c:v>
                </c:pt>
                <c:pt idx="2227">
                  <c:v>204.31219999999999</c:v>
                </c:pt>
                <c:pt idx="2228">
                  <c:v>204.39099999999999</c:v>
                </c:pt>
                <c:pt idx="2229">
                  <c:v>204.47470000000001</c:v>
                </c:pt>
                <c:pt idx="2230">
                  <c:v>204.55889999999999</c:v>
                </c:pt>
                <c:pt idx="2231">
                  <c:v>204.6438</c:v>
                </c:pt>
                <c:pt idx="2232">
                  <c:v>204.72399999999999</c:v>
                </c:pt>
                <c:pt idx="2233">
                  <c:v>204.80680000000001</c:v>
                </c:pt>
                <c:pt idx="2234">
                  <c:v>204.88829999999999</c:v>
                </c:pt>
                <c:pt idx="2235">
                  <c:v>204.97210000000001</c:v>
                </c:pt>
                <c:pt idx="2236">
                  <c:v>205.0556</c:v>
                </c:pt>
                <c:pt idx="2237">
                  <c:v>205.1395</c:v>
                </c:pt>
                <c:pt idx="2238">
                  <c:v>205.21789999999999</c:v>
                </c:pt>
                <c:pt idx="2239">
                  <c:v>205.30109999999999</c:v>
                </c:pt>
                <c:pt idx="2240">
                  <c:v>205.38509999999999</c:v>
                </c:pt>
                <c:pt idx="2241">
                  <c:v>205.46870000000001</c:v>
                </c:pt>
                <c:pt idx="2242">
                  <c:v>205.55439999999999</c:v>
                </c:pt>
                <c:pt idx="2243">
                  <c:v>205.63659999999999</c:v>
                </c:pt>
                <c:pt idx="2244">
                  <c:v>205.71780000000001</c:v>
                </c:pt>
                <c:pt idx="2245">
                  <c:v>205.80099999999999</c:v>
                </c:pt>
                <c:pt idx="2246">
                  <c:v>205.88489999999999</c:v>
                </c:pt>
                <c:pt idx="2247">
                  <c:v>205.96510000000001</c:v>
                </c:pt>
                <c:pt idx="2248">
                  <c:v>206.04900000000001</c:v>
                </c:pt>
                <c:pt idx="2249">
                  <c:v>206.1309</c:v>
                </c:pt>
                <c:pt idx="2250">
                  <c:v>206.21530000000001</c:v>
                </c:pt>
                <c:pt idx="2251">
                  <c:v>206.2953</c:v>
                </c:pt>
                <c:pt idx="2252">
                  <c:v>206.37989999999999</c:v>
                </c:pt>
                <c:pt idx="2253">
                  <c:v>206.46340000000001</c:v>
                </c:pt>
                <c:pt idx="2254">
                  <c:v>206.54390000000001</c:v>
                </c:pt>
                <c:pt idx="2255">
                  <c:v>206.62809999999999</c:v>
                </c:pt>
                <c:pt idx="2256">
                  <c:v>206.7114</c:v>
                </c:pt>
                <c:pt idx="2257">
                  <c:v>206.79499999999999</c:v>
                </c:pt>
                <c:pt idx="2258">
                  <c:v>206.87790000000001</c:v>
                </c:pt>
                <c:pt idx="2259">
                  <c:v>206.96080000000001</c:v>
                </c:pt>
                <c:pt idx="2260">
                  <c:v>207.04179999999999</c:v>
                </c:pt>
                <c:pt idx="2261">
                  <c:v>207.12299999999999</c:v>
                </c:pt>
                <c:pt idx="2262">
                  <c:v>207.2098</c:v>
                </c:pt>
                <c:pt idx="2263">
                  <c:v>207.29159999999999</c:v>
                </c:pt>
                <c:pt idx="2264">
                  <c:v>207.37360000000001</c:v>
                </c:pt>
                <c:pt idx="2265">
                  <c:v>207.45849999999999</c:v>
                </c:pt>
                <c:pt idx="2266">
                  <c:v>207.53870000000001</c:v>
                </c:pt>
                <c:pt idx="2267">
                  <c:v>207.62139999999999</c:v>
                </c:pt>
                <c:pt idx="2268">
                  <c:v>207.70099999999999</c:v>
                </c:pt>
                <c:pt idx="2269">
                  <c:v>207.7869</c:v>
                </c:pt>
                <c:pt idx="2270">
                  <c:v>207.87260000000001</c:v>
                </c:pt>
                <c:pt idx="2271">
                  <c:v>207.952</c:v>
                </c:pt>
                <c:pt idx="2272">
                  <c:v>208.03639999999999</c:v>
                </c:pt>
                <c:pt idx="2273">
                  <c:v>208.11609999999999</c:v>
                </c:pt>
                <c:pt idx="2274">
                  <c:v>208.20230000000001</c:v>
                </c:pt>
                <c:pt idx="2275">
                  <c:v>208.28389999999999</c:v>
                </c:pt>
                <c:pt idx="2276">
                  <c:v>208.3689</c:v>
                </c:pt>
                <c:pt idx="2277">
                  <c:v>208.4487</c:v>
                </c:pt>
                <c:pt idx="2278">
                  <c:v>208.5316</c:v>
                </c:pt>
                <c:pt idx="2279">
                  <c:v>208.61619999999999</c:v>
                </c:pt>
                <c:pt idx="2280">
                  <c:v>208.70060000000001</c:v>
                </c:pt>
                <c:pt idx="2281">
                  <c:v>208.7808</c:v>
                </c:pt>
                <c:pt idx="2282">
                  <c:v>208.86089999999999</c:v>
                </c:pt>
                <c:pt idx="2283">
                  <c:v>208.9468</c:v>
                </c:pt>
                <c:pt idx="2284">
                  <c:v>209.0291</c:v>
                </c:pt>
                <c:pt idx="2285">
                  <c:v>209.1123</c:v>
                </c:pt>
                <c:pt idx="2286">
                  <c:v>209.19749999999999</c:v>
                </c:pt>
                <c:pt idx="2287">
                  <c:v>209.27799999999999</c:v>
                </c:pt>
                <c:pt idx="2288">
                  <c:v>209.36109999999999</c:v>
                </c:pt>
                <c:pt idx="2289">
                  <c:v>209.4418</c:v>
                </c:pt>
                <c:pt idx="2290">
                  <c:v>209.52449999999999</c:v>
                </c:pt>
                <c:pt idx="2291">
                  <c:v>209.6069</c:v>
                </c:pt>
                <c:pt idx="2292">
                  <c:v>209.68729999999999</c:v>
                </c:pt>
                <c:pt idx="2293">
                  <c:v>209.77549999999999</c:v>
                </c:pt>
                <c:pt idx="2294">
                  <c:v>209.85769999999999</c:v>
                </c:pt>
                <c:pt idx="2295">
                  <c:v>209.941</c:v>
                </c:pt>
                <c:pt idx="2296">
                  <c:v>210.02070000000001</c:v>
                </c:pt>
                <c:pt idx="2297">
                  <c:v>210.1036</c:v>
                </c:pt>
                <c:pt idx="2298">
                  <c:v>210.18690000000001</c:v>
                </c:pt>
                <c:pt idx="2299">
                  <c:v>210.26920000000001</c:v>
                </c:pt>
                <c:pt idx="2300">
                  <c:v>210.35419999999999</c:v>
                </c:pt>
                <c:pt idx="2301">
                  <c:v>210.43559999999999</c:v>
                </c:pt>
                <c:pt idx="2302">
                  <c:v>210.5164</c:v>
                </c:pt>
                <c:pt idx="2303">
                  <c:v>210.6018</c:v>
                </c:pt>
                <c:pt idx="2304">
                  <c:v>210.68299999999999</c:v>
                </c:pt>
                <c:pt idx="2305">
                  <c:v>210.76480000000001</c:v>
                </c:pt>
                <c:pt idx="2306">
                  <c:v>210.84630000000001</c:v>
                </c:pt>
                <c:pt idx="2307">
                  <c:v>210.93129999999999</c:v>
                </c:pt>
                <c:pt idx="2308">
                  <c:v>211.01419999999999</c:v>
                </c:pt>
                <c:pt idx="2309">
                  <c:v>211.0966</c:v>
                </c:pt>
                <c:pt idx="2310">
                  <c:v>211.18039999999999</c:v>
                </c:pt>
                <c:pt idx="2311">
                  <c:v>211.2638</c:v>
                </c:pt>
                <c:pt idx="2312">
                  <c:v>211.3459</c:v>
                </c:pt>
                <c:pt idx="2313">
                  <c:v>211.4282</c:v>
                </c:pt>
                <c:pt idx="2314">
                  <c:v>211.51480000000001</c:v>
                </c:pt>
                <c:pt idx="2315">
                  <c:v>211.5934</c:v>
                </c:pt>
                <c:pt idx="2316">
                  <c:v>211.67420000000001</c:v>
                </c:pt>
                <c:pt idx="2317">
                  <c:v>211.75700000000001</c:v>
                </c:pt>
                <c:pt idx="2318">
                  <c:v>211.8408</c:v>
                </c:pt>
                <c:pt idx="2319">
                  <c:v>211.9254</c:v>
                </c:pt>
                <c:pt idx="2320">
                  <c:v>212.00720000000001</c:v>
                </c:pt>
                <c:pt idx="2321">
                  <c:v>212.08750000000001</c:v>
                </c:pt>
                <c:pt idx="2322">
                  <c:v>212.172</c:v>
                </c:pt>
                <c:pt idx="2323">
                  <c:v>212.25120000000001</c:v>
                </c:pt>
                <c:pt idx="2324">
                  <c:v>212.3373</c:v>
                </c:pt>
                <c:pt idx="2325">
                  <c:v>212.42160000000001</c:v>
                </c:pt>
                <c:pt idx="2326">
                  <c:v>212.50489999999999</c:v>
                </c:pt>
                <c:pt idx="2327">
                  <c:v>212.58600000000001</c:v>
                </c:pt>
                <c:pt idx="2328">
                  <c:v>212.66900000000001</c:v>
                </c:pt>
                <c:pt idx="2329">
                  <c:v>212.7474</c:v>
                </c:pt>
                <c:pt idx="2330">
                  <c:v>212.83629999999999</c:v>
                </c:pt>
                <c:pt idx="2331">
                  <c:v>212.91970000000001</c:v>
                </c:pt>
                <c:pt idx="2332">
                  <c:v>213.0017</c:v>
                </c:pt>
                <c:pt idx="2333">
                  <c:v>213.08519999999999</c:v>
                </c:pt>
                <c:pt idx="2334">
                  <c:v>213.16239999999999</c:v>
                </c:pt>
                <c:pt idx="2335">
                  <c:v>213.25020000000001</c:v>
                </c:pt>
                <c:pt idx="2336">
                  <c:v>213.33099999999999</c:v>
                </c:pt>
                <c:pt idx="2337">
                  <c:v>213.41229999999999</c:v>
                </c:pt>
                <c:pt idx="2338">
                  <c:v>213.4939</c:v>
                </c:pt>
                <c:pt idx="2339">
                  <c:v>213.57579999999999</c:v>
                </c:pt>
                <c:pt idx="2340">
                  <c:v>213.65940000000001</c:v>
                </c:pt>
                <c:pt idx="2341">
                  <c:v>213.7431</c:v>
                </c:pt>
                <c:pt idx="2342">
                  <c:v>213.82380000000001</c:v>
                </c:pt>
                <c:pt idx="2343">
                  <c:v>213.9092</c:v>
                </c:pt>
                <c:pt idx="2344">
                  <c:v>213.99430000000001</c:v>
                </c:pt>
                <c:pt idx="2345">
                  <c:v>214.0736</c:v>
                </c:pt>
                <c:pt idx="2346">
                  <c:v>214.1574</c:v>
                </c:pt>
                <c:pt idx="2347">
                  <c:v>214.23859999999999</c:v>
                </c:pt>
                <c:pt idx="2348">
                  <c:v>214.3235</c:v>
                </c:pt>
                <c:pt idx="2349">
                  <c:v>214.40539999999999</c:v>
                </c:pt>
                <c:pt idx="2350">
                  <c:v>214.48490000000001</c:v>
                </c:pt>
                <c:pt idx="2351">
                  <c:v>214.57149999999999</c:v>
                </c:pt>
                <c:pt idx="2352">
                  <c:v>214.65520000000001</c:v>
                </c:pt>
                <c:pt idx="2353">
                  <c:v>214.7363</c:v>
                </c:pt>
                <c:pt idx="2354">
                  <c:v>214.82060000000001</c:v>
                </c:pt>
                <c:pt idx="2355">
                  <c:v>214.9</c:v>
                </c:pt>
                <c:pt idx="2356">
                  <c:v>214.9828</c:v>
                </c:pt>
                <c:pt idx="2357">
                  <c:v>215.06630000000001</c:v>
                </c:pt>
                <c:pt idx="2358">
                  <c:v>215.1465</c:v>
                </c:pt>
                <c:pt idx="2359">
                  <c:v>215.23179999999999</c:v>
                </c:pt>
                <c:pt idx="2360">
                  <c:v>215.3151</c:v>
                </c:pt>
                <c:pt idx="2361">
                  <c:v>215.39689999999999</c:v>
                </c:pt>
                <c:pt idx="2362">
                  <c:v>215.48169999999999</c:v>
                </c:pt>
                <c:pt idx="2363">
                  <c:v>215.56479999999999</c:v>
                </c:pt>
                <c:pt idx="2364">
                  <c:v>215.64609999999999</c:v>
                </c:pt>
                <c:pt idx="2365">
                  <c:v>215.73</c:v>
                </c:pt>
                <c:pt idx="2366">
                  <c:v>215.8098</c:v>
                </c:pt>
                <c:pt idx="2367">
                  <c:v>215.89400000000001</c:v>
                </c:pt>
                <c:pt idx="2368">
                  <c:v>215.976</c:v>
                </c:pt>
                <c:pt idx="2369">
                  <c:v>216.05950000000001</c:v>
                </c:pt>
                <c:pt idx="2370">
                  <c:v>216.14150000000001</c:v>
                </c:pt>
                <c:pt idx="2371">
                  <c:v>216.2226</c:v>
                </c:pt>
                <c:pt idx="2372">
                  <c:v>216.30959999999999</c:v>
                </c:pt>
                <c:pt idx="2373">
                  <c:v>216.38939999999999</c:v>
                </c:pt>
                <c:pt idx="2374">
                  <c:v>216.4736</c:v>
                </c:pt>
                <c:pt idx="2375">
                  <c:v>216.55549999999999</c:v>
                </c:pt>
                <c:pt idx="2376">
                  <c:v>216.63679999999999</c:v>
                </c:pt>
                <c:pt idx="2377">
                  <c:v>216.72149999999999</c:v>
                </c:pt>
                <c:pt idx="2378">
                  <c:v>216.8056</c:v>
                </c:pt>
                <c:pt idx="2379">
                  <c:v>216.8888</c:v>
                </c:pt>
                <c:pt idx="2380">
                  <c:v>216.97139999999999</c:v>
                </c:pt>
                <c:pt idx="2381">
                  <c:v>217.05410000000001</c:v>
                </c:pt>
                <c:pt idx="2382">
                  <c:v>217.13829999999999</c:v>
                </c:pt>
                <c:pt idx="2383">
                  <c:v>217.22280000000001</c:v>
                </c:pt>
                <c:pt idx="2384">
                  <c:v>217.3031</c:v>
                </c:pt>
                <c:pt idx="2385">
                  <c:v>217.3837</c:v>
                </c:pt>
                <c:pt idx="2386">
                  <c:v>217.46520000000001</c:v>
                </c:pt>
                <c:pt idx="2387">
                  <c:v>217.55269999999999</c:v>
                </c:pt>
                <c:pt idx="2388">
                  <c:v>217.63399999999999</c:v>
                </c:pt>
                <c:pt idx="2389">
                  <c:v>217.71680000000001</c:v>
                </c:pt>
                <c:pt idx="2390">
                  <c:v>217.79769999999999</c:v>
                </c:pt>
                <c:pt idx="2391">
                  <c:v>217.88380000000001</c:v>
                </c:pt>
                <c:pt idx="2392">
                  <c:v>217.96719999999999</c:v>
                </c:pt>
                <c:pt idx="2393">
                  <c:v>218.048</c:v>
                </c:pt>
                <c:pt idx="2394">
                  <c:v>218.13419999999999</c:v>
                </c:pt>
                <c:pt idx="2395">
                  <c:v>218.21619999999999</c:v>
                </c:pt>
                <c:pt idx="2396">
                  <c:v>218.29589999999999</c:v>
                </c:pt>
                <c:pt idx="2397">
                  <c:v>218.38159999999999</c:v>
                </c:pt>
                <c:pt idx="2398">
                  <c:v>218.4632</c:v>
                </c:pt>
                <c:pt idx="2399">
                  <c:v>218.54740000000001</c:v>
                </c:pt>
                <c:pt idx="2400">
                  <c:v>218.63200000000001</c:v>
                </c:pt>
                <c:pt idx="2401">
                  <c:v>218.71420000000001</c:v>
                </c:pt>
                <c:pt idx="2402">
                  <c:v>218.79419999999999</c:v>
                </c:pt>
                <c:pt idx="2403">
                  <c:v>218.8794</c:v>
                </c:pt>
                <c:pt idx="2404">
                  <c:v>218.96379999999999</c:v>
                </c:pt>
                <c:pt idx="2405">
                  <c:v>219.04580000000001</c:v>
                </c:pt>
                <c:pt idx="2406">
                  <c:v>219.1294</c:v>
                </c:pt>
                <c:pt idx="2407">
                  <c:v>219.21129999999999</c:v>
                </c:pt>
                <c:pt idx="2408">
                  <c:v>219.29419999999999</c:v>
                </c:pt>
                <c:pt idx="2409">
                  <c:v>219.3733</c:v>
                </c:pt>
                <c:pt idx="2410">
                  <c:v>219.46080000000001</c:v>
                </c:pt>
                <c:pt idx="2411">
                  <c:v>219.5437</c:v>
                </c:pt>
                <c:pt idx="2412">
                  <c:v>219.62780000000001</c:v>
                </c:pt>
                <c:pt idx="2413">
                  <c:v>219.71360000000001</c:v>
                </c:pt>
                <c:pt idx="2414">
                  <c:v>219.79650000000001</c:v>
                </c:pt>
                <c:pt idx="2415">
                  <c:v>219.8784</c:v>
                </c:pt>
                <c:pt idx="2416">
                  <c:v>219.96039999999999</c:v>
                </c:pt>
                <c:pt idx="2417">
                  <c:v>220.04349999999999</c:v>
                </c:pt>
                <c:pt idx="2418">
                  <c:v>220.12559999999999</c:v>
                </c:pt>
                <c:pt idx="2419">
                  <c:v>220.2114</c:v>
                </c:pt>
                <c:pt idx="2420">
                  <c:v>220.29400000000001</c:v>
                </c:pt>
                <c:pt idx="2421">
                  <c:v>220.37899999999999</c:v>
                </c:pt>
                <c:pt idx="2422">
                  <c:v>220.46270000000001</c:v>
                </c:pt>
                <c:pt idx="2423">
                  <c:v>220.5445</c:v>
                </c:pt>
                <c:pt idx="2424">
                  <c:v>220.63</c:v>
                </c:pt>
                <c:pt idx="2425">
                  <c:v>220.71350000000001</c:v>
                </c:pt>
                <c:pt idx="2426">
                  <c:v>220.7972</c:v>
                </c:pt>
                <c:pt idx="2427">
                  <c:v>220.88059999999999</c:v>
                </c:pt>
                <c:pt idx="2428">
                  <c:v>220.96430000000001</c:v>
                </c:pt>
                <c:pt idx="2429">
                  <c:v>221.048</c:v>
                </c:pt>
                <c:pt idx="2430">
                  <c:v>221.13159999999999</c:v>
                </c:pt>
                <c:pt idx="2431">
                  <c:v>221.2132</c:v>
                </c:pt>
                <c:pt idx="2432">
                  <c:v>221.29669999999999</c:v>
                </c:pt>
                <c:pt idx="2433">
                  <c:v>221.38030000000001</c:v>
                </c:pt>
                <c:pt idx="2434">
                  <c:v>221.46180000000001</c:v>
                </c:pt>
                <c:pt idx="2435">
                  <c:v>221.54390000000001</c:v>
                </c:pt>
                <c:pt idx="2436">
                  <c:v>221.625</c:v>
                </c:pt>
                <c:pt idx="2437">
                  <c:v>221.71469999999999</c:v>
                </c:pt>
                <c:pt idx="2438">
                  <c:v>221.79660000000001</c:v>
                </c:pt>
                <c:pt idx="2439">
                  <c:v>221.88030000000001</c:v>
                </c:pt>
                <c:pt idx="2440">
                  <c:v>221.96190000000001</c:v>
                </c:pt>
                <c:pt idx="2441">
                  <c:v>222.048</c:v>
                </c:pt>
                <c:pt idx="2442">
                  <c:v>222.13030000000001</c:v>
                </c:pt>
                <c:pt idx="2443">
                  <c:v>222.21170000000001</c:v>
                </c:pt>
                <c:pt idx="2444">
                  <c:v>222.29400000000001</c:v>
                </c:pt>
                <c:pt idx="2445">
                  <c:v>222.37559999999999</c:v>
                </c:pt>
                <c:pt idx="2446">
                  <c:v>222.46010000000001</c:v>
                </c:pt>
                <c:pt idx="2447">
                  <c:v>222.53919999999999</c:v>
                </c:pt>
                <c:pt idx="2448">
                  <c:v>222.62559999999999</c:v>
                </c:pt>
                <c:pt idx="2449">
                  <c:v>222.71029999999999</c:v>
                </c:pt>
                <c:pt idx="2450">
                  <c:v>222.7902</c:v>
                </c:pt>
                <c:pt idx="2451">
                  <c:v>222.875</c:v>
                </c:pt>
                <c:pt idx="2452">
                  <c:v>222.96119999999999</c:v>
                </c:pt>
                <c:pt idx="2453">
                  <c:v>223.0438</c:v>
                </c:pt>
                <c:pt idx="2454">
                  <c:v>223.12780000000001</c:v>
                </c:pt>
                <c:pt idx="2455">
                  <c:v>223.2122</c:v>
                </c:pt>
                <c:pt idx="2456">
                  <c:v>223.29150000000001</c:v>
                </c:pt>
                <c:pt idx="2457">
                  <c:v>223.37639999999999</c:v>
                </c:pt>
                <c:pt idx="2458">
                  <c:v>223.4622</c:v>
                </c:pt>
                <c:pt idx="2459">
                  <c:v>223.54599999999999</c:v>
                </c:pt>
                <c:pt idx="2460">
                  <c:v>223.62649999999999</c:v>
                </c:pt>
                <c:pt idx="2461">
                  <c:v>223.71039999999999</c:v>
                </c:pt>
                <c:pt idx="2462">
                  <c:v>223.79179999999999</c:v>
                </c:pt>
                <c:pt idx="2463">
                  <c:v>223.8742</c:v>
                </c:pt>
                <c:pt idx="2464">
                  <c:v>223.95740000000001</c:v>
                </c:pt>
                <c:pt idx="2465">
                  <c:v>224.04320000000001</c:v>
                </c:pt>
                <c:pt idx="2466">
                  <c:v>224.12350000000001</c:v>
                </c:pt>
                <c:pt idx="2467">
                  <c:v>224.20930000000001</c:v>
                </c:pt>
                <c:pt idx="2468">
                  <c:v>224.29220000000001</c:v>
                </c:pt>
                <c:pt idx="2469">
                  <c:v>224.3708</c:v>
                </c:pt>
                <c:pt idx="2470">
                  <c:v>224.45500000000001</c:v>
                </c:pt>
                <c:pt idx="2471">
                  <c:v>224.5412</c:v>
                </c:pt>
                <c:pt idx="2472">
                  <c:v>224.6267</c:v>
                </c:pt>
                <c:pt idx="2473">
                  <c:v>224.709</c:v>
                </c:pt>
                <c:pt idx="2474">
                  <c:v>224.7886</c:v>
                </c:pt>
                <c:pt idx="2475">
                  <c:v>224.8742</c:v>
                </c:pt>
                <c:pt idx="2476">
                  <c:v>224.9562</c:v>
                </c:pt>
                <c:pt idx="2477">
                  <c:v>225.0402</c:v>
                </c:pt>
                <c:pt idx="2478">
                  <c:v>225.12100000000001</c:v>
                </c:pt>
                <c:pt idx="2479">
                  <c:v>225.2073</c:v>
                </c:pt>
                <c:pt idx="2480">
                  <c:v>225.29</c:v>
                </c:pt>
                <c:pt idx="2481">
                  <c:v>225.37139999999999</c:v>
                </c:pt>
                <c:pt idx="2482">
                  <c:v>225.4554</c:v>
                </c:pt>
                <c:pt idx="2483">
                  <c:v>225.53909999999999</c:v>
                </c:pt>
                <c:pt idx="2484">
                  <c:v>225.62299999999999</c:v>
                </c:pt>
                <c:pt idx="2485">
                  <c:v>225.7062</c:v>
                </c:pt>
                <c:pt idx="2486">
                  <c:v>225.78639999999999</c:v>
                </c:pt>
                <c:pt idx="2487">
                  <c:v>225.87450000000001</c:v>
                </c:pt>
                <c:pt idx="2488">
                  <c:v>225.95590000000001</c:v>
                </c:pt>
                <c:pt idx="2489">
                  <c:v>226.0384</c:v>
                </c:pt>
                <c:pt idx="2490">
                  <c:v>226.12219999999999</c:v>
                </c:pt>
                <c:pt idx="2491">
                  <c:v>226.20330000000001</c:v>
                </c:pt>
                <c:pt idx="2492">
                  <c:v>226.28739999999999</c:v>
                </c:pt>
                <c:pt idx="2493">
                  <c:v>226.37389999999999</c:v>
                </c:pt>
                <c:pt idx="2494">
                  <c:v>226.45359999999999</c:v>
                </c:pt>
                <c:pt idx="2495">
                  <c:v>226.54230000000001</c:v>
                </c:pt>
                <c:pt idx="2496">
                  <c:v>226.62209999999999</c:v>
                </c:pt>
                <c:pt idx="2497">
                  <c:v>226.70849999999999</c:v>
                </c:pt>
                <c:pt idx="2498">
                  <c:v>226.79230000000001</c:v>
                </c:pt>
                <c:pt idx="2499">
                  <c:v>226.8793</c:v>
                </c:pt>
                <c:pt idx="2500">
                  <c:v>226.9573</c:v>
                </c:pt>
                <c:pt idx="2501">
                  <c:v>227.04329999999999</c:v>
                </c:pt>
                <c:pt idx="2502">
                  <c:v>227.1232</c:v>
                </c:pt>
                <c:pt idx="2503">
                  <c:v>227.2106</c:v>
                </c:pt>
                <c:pt idx="2504">
                  <c:v>227.29400000000001</c:v>
                </c:pt>
                <c:pt idx="2505">
                  <c:v>227.37280000000001</c:v>
                </c:pt>
                <c:pt idx="2506">
                  <c:v>227.46109999999999</c:v>
                </c:pt>
                <c:pt idx="2507">
                  <c:v>227.54310000000001</c:v>
                </c:pt>
                <c:pt idx="2508">
                  <c:v>227.62379999999999</c:v>
                </c:pt>
                <c:pt idx="2509">
                  <c:v>227.709</c:v>
                </c:pt>
                <c:pt idx="2510">
                  <c:v>227.79060000000001</c:v>
                </c:pt>
                <c:pt idx="2511">
                  <c:v>227.8758</c:v>
                </c:pt>
                <c:pt idx="2512">
                  <c:v>227.95750000000001</c:v>
                </c:pt>
                <c:pt idx="2513">
                  <c:v>228.041</c:v>
                </c:pt>
                <c:pt idx="2514">
                  <c:v>228.1223</c:v>
                </c:pt>
                <c:pt idx="2515">
                  <c:v>228.20699999999999</c:v>
                </c:pt>
                <c:pt idx="2516">
                  <c:v>228.29060000000001</c:v>
                </c:pt>
                <c:pt idx="2517">
                  <c:v>228.37379999999999</c:v>
                </c:pt>
                <c:pt idx="2518">
                  <c:v>228.45820000000001</c:v>
                </c:pt>
                <c:pt idx="2519">
                  <c:v>228.5393</c:v>
                </c:pt>
                <c:pt idx="2520">
                  <c:v>228.62299999999999</c:v>
                </c:pt>
                <c:pt idx="2521">
                  <c:v>228.70599999999999</c:v>
                </c:pt>
                <c:pt idx="2522">
                  <c:v>228.78440000000001</c:v>
                </c:pt>
                <c:pt idx="2523">
                  <c:v>228.8708</c:v>
                </c:pt>
                <c:pt idx="2524">
                  <c:v>228.95490000000001</c:v>
                </c:pt>
                <c:pt idx="2525">
                  <c:v>229.03960000000001</c:v>
                </c:pt>
                <c:pt idx="2526">
                  <c:v>229.12559999999999</c:v>
                </c:pt>
                <c:pt idx="2527">
                  <c:v>229.203</c:v>
                </c:pt>
                <c:pt idx="2528">
                  <c:v>229.28909999999999</c:v>
                </c:pt>
                <c:pt idx="2529">
                  <c:v>229.3698</c:v>
                </c:pt>
                <c:pt idx="2530">
                  <c:v>229.4538</c:v>
                </c:pt>
                <c:pt idx="2531">
                  <c:v>229.53729999999999</c:v>
                </c:pt>
                <c:pt idx="2532">
                  <c:v>229.6208</c:v>
                </c:pt>
                <c:pt idx="2533">
                  <c:v>229.70419999999999</c:v>
                </c:pt>
                <c:pt idx="2534">
                  <c:v>229.7869</c:v>
                </c:pt>
                <c:pt idx="2535">
                  <c:v>229.8708</c:v>
                </c:pt>
                <c:pt idx="2536">
                  <c:v>229.95779999999999</c:v>
                </c:pt>
                <c:pt idx="2537">
                  <c:v>230.03720000000001</c:v>
                </c:pt>
                <c:pt idx="2538">
                  <c:v>230.12039999999999</c:v>
                </c:pt>
                <c:pt idx="2539">
                  <c:v>230.20750000000001</c:v>
                </c:pt>
                <c:pt idx="2540">
                  <c:v>230.28919999999999</c:v>
                </c:pt>
                <c:pt idx="2541">
                  <c:v>230.37110000000001</c:v>
                </c:pt>
                <c:pt idx="2542">
                  <c:v>230.453</c:v>
                </c:pt>
                <c:pt idx="2543">
                  <c:v>230.53909999999999</c:v>
                </c:pt>
                <c:pt idx="2544">
                  <c:v>230.6182</c:v>
                </c:pt>
                <c:pt idx="2545">
                  <c:v>230.70580000000001</c:v>
                </c:pt>
                <c:pt idx="2546">
                  <c:v>230.7895</c:v>
                </c:pt>
                <c:pt idx="2547">
                  <c:v>230.8725</c:v>
                </c:pt>
                <c:pt idx="2548">
                  <c:v>230.9547</c:v>
                </c:pt>
                <c:pt idx="2549">
                  <c:v>231.03919999999999</c:v>
                </c:pt>
                <c:pt idx="2550">
                  <c:v>231.12200000000001</c:v>
                </c:pt>
                <c:pt idx="2551">
                  <c:v>231.2038</c:v>
                </c:pt>
                <c:pt idx="2552">
                  <c:v>231.28700000000001</c:v>
                </c:pt>
                <c:pt idx="2553">
                  <c:v>231.369</c:v>
                </c:pt>
                <c:pt idx="2554">
                  <c:v>231.45519999999999</c:v>
                </c:pt>
                <c:pt idx="2555">
                  <c:v>231.53809999999999</c:v>
                </c:pt>
                <c:pt idx="2556">
                  <c:v>231.61959999999999</c:v>
                </c:pt>
                <c:pt idx="2557">
                  <c:v>231.70480000000001</c:v>
                </c:pt>
                <c:pt idx="2558">
                  <c:v>231.78479999999999</c:v>
                </c:pt>
                <c:pt idx="2559">
                  <c:v>231.86799999999999</c:v>
                </c:pt>
                <c:pt idx="2560">
                  <c:v>231.9539</c:v>
                </c:pt>
                <c:pt idx="2561">
                  <c:v>232.0367</c:v>
                </c:pt>
                <c:pt idx="2562">
                  <c:v>232.11850000000001</c:v>
                </c:pt>
                <c:pt idx="2563">
                  <c:v>232.2038</c:v>
                </c:pt>
                <c:pt idx="2564">
                  <c:v>232.2876</c:v>
                </c:pt>
                <c:pt idx="2565">
                  <c:v>232.3673</c:v>
                </c:pt>
                <c:pt idx="2566">
                  <c:v>232.45160000000001</c:v>
                </c:pt>
                <c:pt idx="2567">
                  <c:v>232.53749999999999</c:v>
                </c:pt>
                <c:pt idx="2568">
                  <c:v>232.6183</c:v>
                </c:pt>
                <c:pt idx="2569">
                  <c:v>232.70140000000001</c:v>
                </c:pt>
                <c:pt idx="2570">
                  <c:v>232.78700000000001</c:v>
                </c:pt>
                <c:pt idx="2571">
                  <c:v>232.8724</c:v>
                </c:pt>
                <c:pt idx="2572">
                  <c:v>232.95480000000001</c:v>
                </c:pt>
                <c:pt idx="2573">
                  <c:v>233.0394</c:v>
                </c:pt>
                <c:pt idx="2574">
                  <c:v>233.12100000000001</c:v>
                </c:pt>
                <c:pt idx="2575">
                  <c:v>233.203</c:v>
                </c:pt>
                <c:pt idx="2576">
                  <c:v>233.28540000000001</c:v>
                </c:pt>
                <c:pt idx="2577">
                  <c:v>233.37100000000001</c:v>
                </c:pt>
                <c:pt idx="2578">
                  <c:v>233.4547</c:v>
                </c:pt>
                <c:pt idx="2579">
                  <c:v>233.5401</c:v>
                </c:pt>
                <c:pt idx="2580">
                  <c:v>233.62440000000001</c:v>
                </c:pt>
                <c:pt idx="2581">
                  <c:v>233.70760000000001</c:v>
                </c:pt>
                <c:pt idx="2582">
                  <c:v>233.79239999999999</c:v>
                </c:pt>
                <c:pt idx="2583">
                  <c:v>233.87620000000001</c:v>
                </c:pt>
                <c:pt idx="2584">
                  <c:v>233.9554</c:v>
                </c:pt>
                <c:pt idx="2585">
                  <c:v>234.04159999999999</c:v>
                </c:pt>
                <c:pt idx="2586">
                  <c:v>234.124</c:v>
                </c:pt>
                <c:pt idx="2587">
                  <c:v>234.20599999999999</c:v>
                </c:pt>
                <c:pt idx="2588">
                  <c:v>234.28880000000001</c:v>
                </c:pt>
                <c:pt idx="2589">
                  <c:v>234.37450000000001</c:v>
                </c:pt>
                <c:pt idx="2590">
                  <c:v>234.45779999999999</c:v>
                </c:pt>
                <c:pt idx="2591">
                  <c:v>234.5412</c:v>
                </c:pt>
                <c:pt idx="2592">
                  <c:v>234.62530000000001</c:v>
                </c:pt>
                <c:pt idx="2593">
                  <c:v>234.71019999999999</c:v>
                </c:pt>
                <c:pt idx="2594">
                  <c:v>234.7928</c:v>
                </c:pt>
                <c:pt idx="2595">
                  <c:v>234.87379999999999</c:v>
                </c:pt>
                <c:pt idx="2596">
                  <c:v>234.9579</c:v>
                </c:pt>
                <c:pt idx="2597">
                  <c:v>235.04140000000001</c:v>
                </c:pt>
                <c:pt idx="2598">
                  <c:v>235.12360000000001</c:v>
                </c:pt>
                <c:pt idx="2599">
                  <c:v>235.20830000000001</c:v>
                </c:pt>
                <c:pt idx="2600">
                  <c:v>235.29300000000001</c:v>
                </c:pt>
                <c:pt idx="2601">
                  <c:v>235.37639999999999</c:v>
                </c:pt>
                <c:pt idx="2602">
                  <c:v>235.46019999999999</c:v>
                </c:pt>
                <c:pt idx="2603">
                  <c:v>235.54249999999999</c:v>
                </c:pt>
                <c:pt idx="2604">
                  <c:v>235.62459999999999</c:v>
                </c:pt>
                <c:pt idx="2605">
                  <c:v>235.70849999999999</c:v>
                </c:pt>
                <c:pt idx="2606">
                  <c:v>235.79239999999999</c:v>
                </c:pt>
                <c:pt idx="2607">
                  <c:v>235.87440000000001</c:v>
                </c:pt>
                <c:pt idx="2608">
                  <c:v>235.96199999999999</c:v>
                </c:pt>
                <c:pt idx="2609">
                  <c:v>236.04329999999999</c:v>
                </c:pt>
                <c:pt idx="2610">
                  <c:v>236.1266</c:v>
                </c:pt>
                <c:pt idx="2611">
                  <c:v>236.2097</c:v>
                </c:pt>
                <c:pt idx="2612">
                  <c:v>236.29300000000001</c:v>
                </c:pt>
                <c:pt idx="2613">
                  <c:v>236.37520000000001</c:v>
                </c:pt>
                <c:pt idx="2614">
                  <c:v>236.4581</c:v>
                </c:pt>
                <c:pt idx="2615">
                  <c:v>236.5386</c:v>
                </c:pt>
                <c:pt idx="2616">
                  <c:v>236.62739999999999</c:v>
                </c:pt>
                <c:pt idx="2617">
                  <c:v>236.70580000000001</c:v>
                </c:pt>
                <c:pt idx="2618">
                  <c:v>236.79300000000001</c:v>
                </c:pt>
                <c:pt idx="2619">
                  <c:v>236.876</c:v>
                </c:pt>
                <c:pt idx="2620">
                  <c:v>236.9588</c:v>
                </c:pt>
                <c:pt idx="2621">
                  <c:v>237.0437</c:v>
                </c:pt>
                <c:pt idx="2622">
                  <c:v>237.12459999999999</c:v>
                </c:pt>
                <c:pt idx="2623">
                  <c:v>237.2106</c:v>
                </c:pt>
                <c:pt idx="2624">
                  <c:v>237.29570000000001</c:v>
                </c:pt>
                <c:pt idx="2625">
                  <c:v>237.38040000000001</c:v>
                </c:pt>
                <c:pt idx="2626">
                  <c:v>237.46600000000001</c:v>
                </c:pt>
                <c:pt idx="2627">
                  <c:v>237.5489</c:v>
                </c:pt>
                <c:pt idx="2628">
                  <c:v>237.63399999999999</c:v>
                </c:pt>
                <c:pt idx="2629">
                  <c:v>237.71440000000001</c:v>
                </c:pt>
                <c:pt idx="2630">
                  <c:v>237.79910000000001</c:v>
                </c:pt>
                <c:pt idx="2631">
                  <c:v>237.88079999999999</c:v>
                </c:pt>
                <c:pt idx="2632">
                  <c:v>237.964</c:v>
                </c:pt>
                <c:pt idx="2633">
                  <c:v>238.05019999999999</c:v>
                </c:pt>
                <c:pt idx="2634">
                  <c:v>238.1328</c:v>
                </c:pt>
                <c:pt idx="2635">
                  <c:v>238.2165</c:v>
                </c:pt>
                <c:pt idx="2636">
                  <c:v>238.29679999999999</c:v>
                </c:pt>
                <c:pt idx="2637">
                  <c:v>238.37970000000001</c:v>
                </c:pt>
                <c:pt idx="2638">
                  <c:v>238.46600000000001</c:v>
                </c:pt>
                <c:pt idx="2639">
                  <c:v>238.54830000000001</c:v>
                </c:pt>
                <c:pt idx="2640">
                  <c:v>238.6336</c:v>
                </c:pt>
                <c:pt idx="2641">
                  <c:v>238.72</c:v>
                </c:pt>
                <c:pt idx="2642">
                  <c:v>238.8013</c:v>
                </c:pt>
                <c:pt idx="2643">
                  <c:v>238.88499999999999</c:v>
                </c:pt>
                <c:pt idx="2644">
                  <c:v>238.96520000000001</c:v>
                </c:pt>
                <c:pt idx="2645">
                  <c:v>239.0504</c:v>
                </c:pt>
                <c:pt idx="2646">
                  <c:v>239.13480000000001</c:v>
                </c:pt>
                <c:pt idx="2647">
                  <c:v>239.21879999999999</c:v>
                </c:pt>
                <c:pt idx="2648">
                  <c:v>239.2997</c:v>
                </c:pt>
                <c:pt idx="2649">
                  <c:v>239.38339999999999</c:v>
                </c:pt>
                <c:pt idx="2650">
                  <c:v>239.46610000000001</c:v>
                </c:pt>
                <c:pt idx="2651">
                  <c:v>239.55099999999999</c:v>
                </c:pt>
                <c:pt idx="2652">
                  <c:v>239.63390000000001</c:v>
                </c:pt>
                <c:pt idx="2653">
                  <c:v>239.71639999999999</c:v>
                </c:pt>
                <c:pt idx="2654">
                  <c:v>239.7996</c:v>
                </c:pt>
                <c:pt idx="2655">
                  <c:v>239.88589999999999</c:v>
                </c:pt>
                <c:pt idx="2656">
                  <c:v>239.97130000000001</c:v>
                </c:pt>
                <c:pt idx="2657">
                  <c:v>240.05410000000001</c:v>
                </c:pt>
                <c:pt idx="2658">
                  <c:v>240.13589999999999</c:v>
                </c:pt>
                <c:pt idx="2659">
                  <c:v>240.21780000000001</c:v>
                </c:pt>
                <c:pt idx="2660">
                  <c:v>240.3014</c:v>
                </c:pt>
                <c:pt idx="2661">
                  <c:v>240.3818</c:v>
                </c:pt>
                <c:pt idx="2662">
                  <c:v>240.46530000000001</c:v>
                </c:pt>
                <c:pt idx="2663">
                  <c:v>240.5488</c:v>
                </c:pt>
                <c:pt idx="2664">
                  <c:v>240.63140000000001</c:v>
                </c:pt>
                <c:pt idx="2665">
                  <c:v>240.71430000000001</c:v>
                </c:pt>
                <c:pt idx="2666">
                  <c:v>240.7961</c:v>
                </c:pt>
                <c:pt idx="2667">
                  <c:v>240.88390000000001</c:v>
                </c:pt>
                <c:pt idx="2668">
                  <c:v>240.96440000000001</c:v>
                </c:pt>
                <c:pt idx="2669">
                  <c:v>241.05019999999999</c:v>
                </c:pt>
                <c:pt idx="2670">
                  <c:v>241.1337</c:v>
                </c:pt>
                <c:pt idx="2671">
                  <c:v>241.2148</c:v>
                </c:pt>
                <c:pt idx="2672">
                  <c:v>241.29929999999999</c:v>
                </c:pt>
                <c:pt idx="2673">
                  <c:v>241.38220000000001</c:v>
                </c:pt>
                <c:pt idx="2674">
                  <c:v>241.4658</c:v>
                </c:pt>
                <c:pt idx="2675">
                  <c:v>241.548</c:v>
                </c:pt>
                <c:pt idx="2676">
                  <c:v>241.6337</c:v>
                </c:pt>
                <c:pt idx="2677">
                  <c:v>241.71690000000001</c:v>
                </c:pt>
                <c:pt idx="2678">
                  <c:v>241.798</c:v>
                </c:pt>
                <c:pt idx="2679">
                  <c:v>241.881</c:v>
                </c:pt>
                <c:pt idx="2680">
                  <c:v>241.96180000000001</c:v>
                </c:pt>
                <c:pt idx="2681">
                  <c:v>242.04740000000001</c:v>
                </c:pt>
                <c:pt idx="2682">
                  <c:v>242.1344</c:v>
                </c:pt>
                <c:pt idx="2683">
                  <c:v>242.2166</c:v>
                </c:pt>
                <c:pt idx="2684">
                  <c:v>242.29859999999999</c:v>
                </c:pt>
                <c:pt idx="2685">
                  <c:v>242.38159999999999</c:v>
                </c:pt>
                <c:pt idx="2686">
                  <c:v>242.46629999999999</c:v>
                </c:pt>
                <c:pt idx="2687">
                  <c:v>242.5462</c:v>
                </c:pt>
                <c:pt idx="2688">
                  <c:v>242.63380000000001</c:v>
                </c:pt>
                <c:pt idx="2689">
                  <c:v>242.71199999999999</c:v>
                </c:pt>
                <c:pt idx="2690">
                  <c:v>242.79830000000001</c:v>
                </c:pt>
                <c:pt idx="2691">
                  <c:v>242.88419999999999</c:v>
                </c:pt>
                <c:pt idx="2692">
                  <c:v>242.96680000000001</c:v>
                </c:pt>
                <c:pt idx="2693">
                  <c:v>243.0496</c:v>
                </c:pt>
                <c:pt idx="2694">
                  <c:v>243.13669999999999</c:v>
                </c:pt>
                <c:pt idx="2695">
                  <c:v>243.21799999999999</c:v>
                </c:pt>
                <c:pt idx="2696">
                  <c:v>243.30179999999999</c:v>
                </c:pt>
                <c:pt idx="2697">
                  <c:v>243.38239999999999</c:v>
                </c:pt>
                <c:pt idx="2698">
                  <c:v>243.4692</c:v>
                </c:pt>
                <c:pt idx="2699">
                  <c:v>243.5538</c:v>
                </c:pt>
                <c:pt idx="2700">
                  <c:v>243.63579999999999</c:v>
                </c:pt>
                <c:pt idx="2701">
                  <c:v>243.71559999999999</c:v>
                </c:pt>
                <c:pt idx="2702">
                  <c:v>243.8015</c:v>
                </c:pt>
                <c:pt idx="2703">
                  <c:v>243.88460000000001</c:v>
                </c:pt>
                <c:pt idx="2704">
                  <c:v>243.97</c:v>
                </c:pt>
                <c:pt idx="2705">
                  <c:v>244.05600000000001</c:v>
                </c:pt>
                <c:pt idx="2706">
                  <c:v>244.13720000000001</c:v>
                </c:pt>
                <c:pt idx="2707">
                  <c:v>244.21879999999999</c:v>
                </c:pt>
                <c:pt idx="2708">
                  <c:v>244.30019999999999</c:v>
                </c:pt>
                <c:pt idx="2709">
                  <c:v>244.38290000000001</c:v>
                </c:pt>
                <c:pt idx="2710">
                  <c:v>244.46680000000001</c:v>
                </c:pt>
                <c:pt idx="2711">
                  <c:v>244.5461</c:v>
                </c:pt>
                <c:pt idx="2712">
                  <c:v>244.6317</c:v>
                </c:pt>
                <c:pt idx="2713">
                  <c:v>244.71520000000001</c:v>
                </c:pt>
                <c:pt idx="2714">
                  <c:v>244.797</c:v>
                </c:pt>
                <c:pt idx="2715">
                  <c:v>244.8837</c:v>
                </c:pt>
                <c:pt idx="2716">
                  <c:v>244.9675</c:v>
                </c:pt>
                <c:pt idx="2717">
                  <c:v>245.0532</c:v>
                </c:pt>
                <c:pt idx="2718">
                  <c:v>245.1352</c:v>
                </c:pt>
                <c:pt idx="2719">
                  <c:v>245.2184</c:v>
                </c:pt>
                <c:pt idx="2720">
                  <c:v>245.30279999999999</c:v>
                </c:pt>
                <c:pt idx="2721">
                  <c:v>245.38319999999999</c:v>
                </c:pt>
                <c:pt idx="2722">
                  <c:v>245.4701</c:v>
                </c:pt>
                <c:pt idx="2723">
                  <c:v>245.55189999999999</c:v>
                </c:pt>
                <c:pt idx="2724">
                  <c:v>245.63480000000001</c:v>
                </c:pt>
                <c:pt idx="2725">
                  <c:v>245.72110000000001</c:v>
                </c:pt>
                <c:pt idx="2726">
                  <c:v>245.80199999999999</c:v>
                </c:pt>
                <c:pt idx="2727">
                  <c:v>245.8862</c:v>
                </c:pt>
                <c:pt idx="2728">
                  <c:v>245.96940000000001</c:v>
                </c:pt>
                <c:pt idx="2729">
                  <c:v>246.0548</c:v>
                </c:pt>
                <c:pt idx="2730">
                  <c:v>246.1328</c:v>
                </c:pt>
                <c:pt idx="2731">
                  <c:v>246.21539999999999</c:v>
                </c:pt>
                <c:pt idx="2732">
                  <c:v>246.30179999999999</c:v>
                </c:pt>
                <c:pt idx="2733">
                  <c:v>246.3836</c:v>
                </c:pt>
                <c:pt idx="2734">
                  <c:v>246.47040000000001</c:v>
                </c:pt>
                <c:pt idx="2735">
                  <c:v>246.554</c:v>
                </c:pt>
                <c:pt idx="2736">
                  <c:v>246.6361</c:v>
                </c:pt>
                <c:pt idx="2737">
                  <c:v>246.72130000000001</c:v>
                </c:pt>
                <c:pt idx="2738">
                  <c:v>246.80529999999999</c:v>
                </c:pt>
                <c:pt idx="2739">
                  <c:v>246.88820000000001</c:v>
                </c:pt>
                <c:pt idx="2740">
                  <c:v>246.97300000000001</c:v>
                </c:pt>
                <c:pt idx="2741">
                  <c:v>247.05600000000001</c:v>
                </c:pt>
                <c:pt idx="2742">
                  <c:v>247.14160000000001</c:v>
                </c:pt>
                <c:pt idx="2743">
                  <c:v>247.22649999999999</c:v>
                </c:pt>
                <c:pt idx="2744">
                  <c:v>247.30940000000001</c:v>
                </c:pt>
                <c:pt idx="2745">
                  <c:v>247.39359999999999</c:v>
                </c:pt>
                <c:pt idx="2746">
                  <c:v>247.47739999999999</c:v>
                </c:pt>
                <c:pt idx="2747">
                  <c:v>247.56059999999999</c:v>
                </c:pt>
                <c:pt idx="2748">
                  <c:v>247.64609999999999</c:v>
                </c:pt>
                <c:pt idx="2749">
                  <c:v>247.73079999999999</c:v>
                </c:pt>
                <c:pt idx="2750">
                  <c:v>247.81370000000001</c:v>
                </c:pt>
                <c:pt idx="2751">
                  <c:v>247.8947</c:v>
                </c:pt>
                <c:pt idx="2752">
                  <c:v>247.97819999999999</c:v>
                </c:pt>
                <c:pt idx="2753">
                  <c:v>248.06219999999999</c:v>
                </c:pt>
                <c:pt idx="2754">
                  <c:v>248.14500000000001</c:v>
                </c:pt>
                <c:pt idx="2755">
                  <c:v>248.22919999999999</c:v>
                </c:pt>
                <c:pt idx="2756">
                  <c:v>248.3117</c:v>
                </c:pt>
                <c:pt idx="2757">
                  <c:v>248.39599999999999</c:v>
                </c:pt>
                <c:pt idx="2758">
                  <c:v>248.4785</c:v>
                </c:pt>
                <c:pt idx="2759">
                  <c:v>248.56479999999999</c:v>
                </c:pt>
                <c:pt idx="2760">
                  <c:v>248.648</c:v>
                </c:pt>
                <c:pt idx="2761">
                  <c:v>248.7354</c:v>
                </c:pt>
                <c:pt idx="2762">
                  <c:v>248.82140000000001</c:v>
                </c:pt>
                <c:pt idx="2763">
                  <c:v>248.9016</c:v>
                </c:pt>
                <c:pt idx="2764">
                  <c:v>248.9853</c:v>
                </c:pt>
                <c:pt idx="2765">
                  <c:v>249.0702</c:v>
                </c:pt>
                <c:pt idx="2766">
                  <c:v>249.15459999999999</c:v>
                </c:pt>
                <c:pt idx="2767">
                  <c:v>249.2398</c:v>
                </c:pt>
                <c:pt idx="2768">
                  <c:v>249.31960000000001</c:v>
                </c:pt>
                <c:pt idx="2769">
                  <c:v>249.40819999999999</c:v>
                </c:pt>
                <c:pt idx="2770">
                  <c:v>249.4872</c:v>
                </c:pt>
                <c:pt idx="2771">
                  <c:v>249.572</c:v>
                </c:pt>
                <c:pt idx="2772">
                  <c:v>249.65389999999999</c:v>
                </c:pt>
                <c:pt idx="2773">
                  <c:v>249.7398</c:v>
                </c:pt>
                <c:pt idx="2774">
                  <c:v>249.8193</c:v>
                </c:pt>
                <c:pt idx="2775">
                  <c:v>249.90299999999999</c:v>
                </c:pt>
                <c:pt idx="2776">
                  <c:v>249.98699999999999</c:v>
                </c:pt>
                <c:pt idx="2777">
                  <c:v>250.0685</c:v>
                </c:pt>
                <c:pt idx="2778">
                  <c:v>250.15559999999999</c:v>
                </c:pt>
                <c:pt idx="2779">
                  <c:v>250.23699999999999</c:v>
                </c:pt>
                <c:pt idx="2780">
                  <c:v>250.31979999999999</c:v>
                </c:pt>
                <c:pt idx="2781">
                  <c:v>250.40600000000001</c:v>
                </c:pt>
                <c:pt idx="2782">
                  <c:v>250.48400000000001</c:v>
                </c:pt>
                <c:pt idx="2783">
                  <c:v>250.5684</c:v>
                </c:pt>
                <c:pt idx="2784">
                  <c:v>250.65119999999999</c:v>
                </c:pt>
                <c:pt idx="2785">
                  <c:v>250.7362</c:v>
                </c:pt>
                <c:pt idx="2786">
                  <c:v>250.82560000000001</c:v>
                </c:pt>
                <c:pt idx="2787">
                  <c:v>250.90880000000001</c:v>
                </c:pt>
                <c:pt idx="2788">
                  <c:v>250.9958</c:v>
                </c:pt>
                <c:pt idx="2789">
                  <c:v>251.08369999999999</c:v>
                </c:pt>
                <c:pt idx="2790">
                  <c:v>251.16839999999999</c:v>
                </c:pt>
                <c:pt idx="2791">
                  <c:v>251.24940000000001</c:v>
                </c:pt>
                <c:pt idx="2792">
                  <c:v>251.33519999999999</c:v>
                </c:pt>
                <c:pt idx="2793">
                  <c:v>251.41800000000001</c:v>
                </c:pt>
                <c:pt idx="2794">
                  <c:v>251.50040000000001</c:v>
                </c:pt>
                <c:pt idx="2795">
                  <c:v>251.5866</c:v>
                </c:pt>
                <c:pt idx="2796">
                  <c:v>251.67330000000001</c:v>
                </c:pt>
                <c:pt idx="2797">
                  <c:v>251.75399999999999</c:v>
                </c:pt>
                <c:pt idx="2798">
                  <c:v>251.84030000000001</c:v>
                </c:pt>
                <c:pt idx="2799">
                  <c:v>251.9246</c:v>
                </c:pt>
                <c:pt idx="2800">
                  <c:v>252.0086</c:v>
                </c:pt>
                <c:pt idx="2801">
                  <c:v>252.09479999999999</c:v>
                </c:pt>
                <c:pt idx="2802">
                  <c:v>252.1782</c:v>
                </c:pt>
                <c:pt idx="2803">
                  <c:v>252.26169999999999</c:v>
                </c:pt>
                <c:pt idx="2804">
                  <c:v>252.3486</c:v>
                </c:pt>
                <c:pt idx="2805">
                  <c:v>252.4315</c:v>
                </c:pt>
                <c:pt idx="2806">
                  <c:v>252.5112</c:v>
                </c:pt>
                <c:pt idx="2807">
                  <c:v>252.59729999999999</c:v>
                </c:pt>
                <c:pt idx="2808">
                  <c:v>252.68180000000001</c:v>
                </c:pt>
                <c:pt idx="2809">
                  <c:v>252.76480000000001</c:v>
                </c:pt>
                <c:pt idx="2810">
                  <c:v>252.85140000000001</c:v>
                </c:pt>
                <c:pt idx="2811">
                  <c:v>252.934</c:v>
                </c:pt>
                <c:pt idx="2812">
                  <c:v>253.0121</c:v>
                </c:pt>
                <c:pt idx="2813">
                  <c:v>253.0976</c:v>
                </c:pt>
                <c:pt idx="2814">
                  <c:v>253.1799</c:v>
                </c:pt>
                <c:pt idx="2815">
                  <c:v>253.26660000000001</c:v>
                </c:pt>
                <c:pt idx="2816">
                  <c:v>253.3518</c:v>
                </c:pt>
                <c:pt idx="2817">
                  <c:v>253.43260000000001</c:v>
                </c:pt>
                <c:pt idx="2818">
                  <c:v>253.51679999999999</c:v>
                </c:pt>
                <c:pt idx="2819">
                  <c:v>253.60470000000001</c:v>
                </c:pt>
                <c:pt idx="2820">
                  <c:v>253.68379999999999</c:v>
                </c:pt>
                <c:pt idx="2821">
                  <c:v>253.77199999999999</c:v>
                </c:pt>
                <c:pt idx="2822">
                  <c:v>253.8537</c:v>
                </c:pt>
                <c:pt idx="2823">
                  <c:v>253.9402</c:v>
                </c:pt>
                <c:pt idx="2824">
                  <c:v>254.02369999999999</c:v>
                </c:pt>
                <c:pt idx="2825">
                  <c:v>254.10939999999999</c:v>
                </c:pt>
                <c:pt idx="2826">
                  <c:v>254.19159999999999</c:v>
                </c:pt>
                <c:pt idx="2827">
                  <c:v>254.2766</c:v>
                </c:pt>
                <c:pt idx="2828">
                  <c:v>254.36089999999999</c:v>
                </c:pt>
                <c:pt idx="2829">
                  <c:v>254.44659999999999</c:v>
                </c:pt>
                <c:pt idx="2830">
                  <c:v>254.52770000000001</c:v>
                </c:pt>
                <c:pt idx="2831">
                  <c:v>254.61359999999999</c:v>
                </c:pt>
                <c:pt idx="2832">
                  <c:v>254.69720000000001</c:v>
                </c:pt>
                <c:pt idx="2833">
                  <c:v>254.7826</c:v>
                </c:pt>
                <c:pt idx="2834">
                  <c:v>254.86920000000001</c:v>
                </c:pt>
                <c:pt idx="2835">
                  <c:v>254.9539</c:v>
                </c:pt>
                <c:pt idx="2836">
                  <c:v>255.03899999999999</c:v>
                </c:pt>
                <c:pt idx="2837">
                  <c:v>255.12110000000001</c:v>
                </c:pt>
                <c:pt idx="2838">
                  <c:v>255.20400000000001</c:v>
                </c:pt>
                <c:pt idx="2839">
                  <c:v>255.2884</c:v>
                </c:pt>
                <c:pt idx="2840">
                  <c:v>255.37700000000001</c:v>
                </c:pt>
                <c:pt idx="2841">
                  <c:v>255.4624</c:v>
                </c:pt>
                <c:pt idx="2842">
                  <c:v>255.54740000000001</c:v>
                </c:pt>
                <c:pt idx="2843">
                  <c:v>255.6328</c:v>
                </c:pt>
                <c:pt idx="2844">
                  <c:v>255.71340000000001</c:v>
                </c:pt>
                <c:pt idx="2845">
                  <c:v>255.79920000000001</c:v>
                </c:pt>
                <c:pt idx="2846">
                  <c:v>255.88800000000001</c:v>
                </c:pt>
                <c:pt idx="2847">
                  <c:v>255.97630000000001</c:v>
                </c:pt>
                <c:pt idx="2848">
                  <c:v>256.06319999999999</c:v>
                </c:pt>
                <c:pt idx="2849">
                  <c:v>256.15010000000001</c:v>
                </c:pt>
                <c:pt idx="2850">
                  <c:v>256.23230000000001</c:v>
                </c:pt>
                <c:pt idx="2851">
                  <c:v>256.32049999999998</c:v>
                </c:pt>
                <c:pt idx="2852">
                  <c:v>256.40379999999999</c:v>
                </c:pt>
                <c:pt idx="2853">
                  <c:v>256.48899999999998</c:v>
                </c:pt>
                <c:pt idx="2854">
                  <c:v>256.57350000000002</c:v>
                </c:pt>
                <c:pt idx="2855">
                  <c:v>256.65820000000002</c:v>
                </c:pt>
                <c:pt idx="2856">
                  <c:v>256.74459999999999</c:v>
                </c:pt>
                <c:pt idx="2857">
                  <c:v>256.83019999999999</c:v>
                </c:pt>
                <c:pt idx="2858">
                  <c:v>256.9162</c:v>
                </c:pt>
                <c:pt idx="2859">
                  <c:v>257.00330000000002</c:v>
                </c:pt>
                <c:pt idx="2860">
                  <c:v>257.08269999999999</c:v>
                </c:pt>
                <c:pt idx="2861">
                  <c:v>257.16890000000001</c:v>
                </c:pt>
                <c:pt idx="2862">
                  <c:v>257.25490000000002</c:v>
                </c:pt>
                <c:pt idx="2863">
                  <c:v>257.34339999999997</c:v>
                </c:pt>
                <c:pt idx="2864">
                  <c:v>257.42770000000002</c:v>
                </c:pt>
                <c:pt idx="2865">
                  <c:v>257.51519999999999</c:v>
                </c:pt>
                <c:pt idx="2866">
                  <c:v>257.601</c:v>
                </c:pt>
                <c:pt idx="2867">
                  <c:v>257.68279999999999</c:v>
                </c:pt>
                <c:pt idx="2868">
                  <c:v>257.76799999999997</c:v>
                </c:pt>
                <c:pt idx="2869">
                  <c:v>257.8492</c:v>
                </c:pt>
                <c:pt idx="2870">
                  <c:v>257.93259999999998</c:v>
                </c:pt>
                <c:pt idx="2871">
                  <c:v>258.01639999999998</c:v>
                </c:pt>
                <c:pt idx="2872">
                  <c:v>258.10500000000002</c:v>
                </c:pt>
                <c:pt idx="2873">
                  <c:v>258.19330000000002</c:v>
                </c:pt>
                <c:pt idx="2874">
                  <c:v>258.27319999999997</c:v>
                </c:pt>
                <c:pt idx="2875">
                  <c:v>258.35969999999998</c:v>
                </c:pt>
                <c:pt idx="2876">
                  <c:v>258.44400000000002</c:v>
                </c:pt>
                <c:pt idx="2877">
                  <c:v>258.5308</c:v>
                </c:pt>
                <c:pt idx="2878">
                  <c:v>258.6123</c:v>
                </c:pt>
                <c:pt idx="2879">
                  <c:v>258.70119999999997</c:v>
                </c:pt>
                <c:pt idx="2880">
                  <c:v>258.78590000000003</c:v>
                </c:pt>
                <c:pt idx="2881">
                  <c:v>258.87189999999998</c:v>
                </c:pt>
                <c:pt idx="2882">
                  <c:v>258.95429999999999</c:v>
                </c:pt>
                <c:pt idx="2883">
                  <c:v>259.03899999999999</c:v>
                </c:pt>
                <c:pt idx="2884">
                  <c:v>259.12329999999997</c:v>
                </c:pt>
                <c:pt idx="2885">
                  <c:v>259.20859999999999</c:v>
                </c:pt>
                <c:pt idx="2886">
                  <c:v>259.29590000000002</c:v>
                </c:pt>
                <c:pt idx="2887">
                  <c:v>259.37599999999998</c:v>
                </c:pt>
                <c:pt idx="2888">
                  <c:v>259.46179999999998</c:v>
                </c:pt>
                <c:pt idx="2889">
                  <c:v>259.54880000000003</c:v>
                </c:pt>
                <c:pt idx="2890">
                  <c:v>259.63580000000002</c:v>
                </c:pt>
                <c:pt idx="2891">
                  <c:v>259.7201</c:v>
                </c:pt>
                <c:pt idx="2892">
                  <c:v>259.80950000000001</c:v>
                </c:pt>
                <c:pt idx="2893">
                  <c:v>259.89819999999997</c:v>
                </c:pt>
                <c:pt idx="2894">
                  <c:v>259.9828</c:v>
                </c:pt>
                <c:pt idx="2895">
                  <c:v>260.06700000000001</c:v>
                </c:pt>
                <c:pt idx="2896">
                  <c:v>260.15069999999997</c:v>
                </c:pt>
                <c:pt idx="2897">
                  <c:v>260.23610000000002</c:v>
                </c:pt>
                <c:pt idx="2898">
                  <c:v>260.32470000000001</c:v>
                </c:pt>
                <c:pt idx="2899">
                  <c:v>260.40870000000001</c:v>
                </c:pt>
                <c:pt idx="2900">
                  <c:v>260.4948</c:v>
                </c:pt>
                <c:pt idx="2901">
                  <c:v>260.57929999999999</c:v>
                </c:pt>
                <c:pt idx="2902">
                  <c:v>260.66899999999998</c:v>
                </c:pt>
                <c:pt idx="2903">
                  <c:v>260.75229999999999</c:v>
                </c:pt>
                <c:pt idx="2904">
                  <c:v>260.84050000000002</c:v>
                </c:pt>
                <c:pt idx="2905">
                  <c:v>260.92329999999998</c:v>
                </c:pt>
                <c:pt idx="2906">
                  <c:v>261.00900000000001</c:v>
                </c:pt>
                <c:pt idx="2907">
                  <c:v>261.09589999999997</c:v>
                </c:pt>
                <c:pt idx="2908">
                  <c:v>261.18529999999998</c:v>
                </c:pt>
                <c:pt idx="2909">
                  <c:v>261.27</c:v>
                </c:pt>
                <c:pt idx="2910">
                  <c:v>261.35399999999998</c:v>
                </c:pt>
                <c:pt idx="2911">
                  <c:v>261.43790000000001</c:v>
                </c:pt>
                <c:pt idx="2912">
                  <c:v>261.52109999999999</c:v>
                </c:pt>
                <c:pt idx="2913">
                  <c:v>261.60640000000001</c:v>
                </c:pt>
                <c:pt idx="2914">
                  <c:v>261.6943</c:v>
                </c:pt>
                <c:pt idx="2915">
                  <c:v>261.77940000000001</c:v>
                </c:pt>
                <c:pt idx="2916">
                  <c:v>261.86669999999998</c:v>
                </c:pt>
                <c:pt idx="2917">
                  <c:v>261.94920000000002</c:v>
                </c:pt>
                <c:pt idx="2918">
                  <c:v>262.03559999999999</c:v>
                </c:pt>
                <c:pt idx="2919">
                  <c:v>262.1157</c:v>
                </c:pt>
                <c:pt idx="2920">
                  <c:v>262.2004</c:v>
                </c:pt>
                <c:pt idx="2921">
                  <c:v>262.28660000000002</c:v>
                </c:pt>
                <c:pt idx="2922">
                  <c:v>262.37549999999999</c:v>
                </c:pt>
                <c:pt idx="2923">
                  <c:v>262.46350000000001</c:v>
                </c:pt>
                <c:pt idx="2924">
                  <c:v>262.54820000000001</c:v>
                </c:pt>
                <c:pt idx="2925">
                  <c:v>262.63279999999997</c:v>
                </c:pt>
                <c:pt idx="2926">
                  <c:v>262.71839999999997</c:v>
                </c:pt>
                <c:pt idx="2927">
                  <c:v>262.80680000000001</c:v>
                </c:pt>
                <c:pt idx="2928">
                  <c:v>262.89030000000002</c:v>
                </c:pt>
                <c:pt idx="2929">
                  <c:v>262.97399999999999</c:v>
                </c:pt>
                <c:pt idx="2930">
                  <c:v>263.06450000000001</c:v>
                </c:pt>
                <c:pt idx="2931">
                  <c:v>263.14940000000001</c:v>
                </c:pt>
                <c:pt idx="2932">
                  <c:v>263.23559999999998</c:v>
                </c:pt>
                <c:pt idx="2933">
                  <c:v>263.31819999999999</c:v>
                </c:pt>
                <c:pt idx="2934">
                  <c:v>263.40690000000001</c:v>
                </c:pt>
                <c:pt idx="2935">
                  <c:v>263.49119999999999</c:v>
                </c:pt>
                <c:pt idx="2936">
                  <c:v>263.57479999999998</c:v>
                </c:pt>
                <c:pt idx="2937">
                  <c:v>263.661</c:v>
                </c:pt>
                <c:pt idx="2938">
                  <c:v>263.74650000000003</c:v>
                </c:pt>
                <c:pt idx="2939">
                  <c:v>263.8322</c:v>
                </c:pt>
                <c:pt idx="2940">
                  <c:v>263.91219999999998</c:v>
                </c:pt>
                <c:pt idx="2941">
                  <c:v>263.99979999999999</c:v>
                </c:pt>
                <c:pt idx="2942">
                  <c:v>264.08760000000001</c:v>
                </c:pt>
                <c:pt idx="2943">
                  <c:v>264.18150000000003</c:v>
                </c:pt>
                <c:pt idx="2944">
                  <c:v>264.2724</c:v>
                </c:pt>
                <c:pt idx="2945">
                  <c:v>264.3553</c:v>
                </c:pt>
                <c:pt idx="2946">
                  <c:v>264.44049999999999</c:v>
                </c:pt>
                <c:pt idx="2947">
                  <c:v>264.52699999999999</c:v>
                </c:pt>
                <c:pt idx="2948">
                  <c:v>264.61559999999997</c:v>
                </c:pt>
                <c:pt idx="2949">
                  <c:v>264.70530000000002</c:v>
                </c:pt>
                <c:pt idx="2950">
                  <c:v>264.78390000000002</c:v>
                </c:pt>
                <c:pt idx="2951">
                  <c:v>264.86860000000001</c:v>
                </c:pt>
                <c:pt idx="2952">
                  <c:v>264.95519999999999</c:v>
                </c:pt>
                <c:pt idx="2953">
                  <c:v>265.04149999999998</c:v>
                </c:pt>
                <c:pt idx="2954">
                  <c:v>265.12849999999997</c:v>
                </c:pt>
                <c:pt idx="2955">
                  <c:v>265.21499999999997</c:v>
                </c:pt>
                <c:pt idx="2956">
                  <c:v>265.30070000000001</c:v>
                </c:pt>
                <c:pt idx="2957">
                  <c:v>265.38499999999999</c:v>
                </c:pt>
                <c:pt idx="2958">
                  <c:v>265.47120000000001</c:v>
                </c:pt>
                <c:pt idx="2959">
                  <c:v>265.55680000000001</c:v>
                </c:pt>
                <c:pt idx="2960">
                  <c:v>265.6515</c:v>
                </c:pt>
                <c:pt idx="2961">
                  <c:v>265.74329999999998</c:v>
                </c:pt>
                <c:pt idx="2962">
                  <c:v>265.8331</c:v>
                </c:pt>
                <c:pt idx="2963">
                  <c:v>265.9178</c:v>
                </c:pt>
                <c:pt idx="2964">
                  <c:v>266.00599999999997</c:v>
                </c:pt>
                <c:pt idx="2965">
                  <c:v>266.09210000000002</c:v>
                </c:pt>
                <c:pt idx="2966">
                  <c:v>266.18439999999998</c:v>
                </c:pt>
                <c:pt idx="2967">
                  <c:v>266.27260000000001</c:v>
                </c:pt>
                <c:pt idx="2968">
                  <c:v>266.36349999999999</c:v>
                </c:pt>
                <c:pt idx="2969">
                  <c:v>266.44900000000001</c:v>
                </c:pt>
                <c:pt idx="2970">
                  <c:v>266.53280000000001</c:v>
                </c:pt>
                <c:pt idx="2971">
                  <c:v>266.62279999999998</c:v>
                </c:pt>
                <c:pt idx="2972">
                  <c:v>266.70800000000003</c:v>
                </c:pt>
                <c:pt idx="2973">
                  <c:v>266.80149999999998</c:v>
                </c:pt>
                <c:pt idx="2974">
                  <c:v>266.88819999999998</c:v>
                </c:pt>
                <c:pt idx="2975">
                  <c:v>266.97300000000001</c:v>
                </c:pt>
                <c:pt idx="2976">
                  <c:v>267.0625</c:v>
                </c:pt>
                <c:pt idx="2977">
                  <c:v>267.149</c:v>
                </c:pt>
                <c:pt idx="2978">
                  <c:v>267.23860000000002</c:v>
                </c:pt>
                <c:pt idx="2979">
                  <c:v>267.3254</c:v>
                </c:pt>
                <c:pt idx="2980">
                  <c:v>267.41719999999998</c:v>
                </c:pt>
                <c:pt idx="2981">
                  <c:v>267.512</c:v>
                </c:pt>
                <c:pt idx="2982">
                  <c:v>267.60070000000002</c:v>
                </c:pt>
                <c:pt idx="2983">
                  <c:v>267.69130000000001</c:v>
                </c:pt>
                <c:pt idx="2984">
                  <c:v>267.77859999999998</c:v>
                </c:pt>
                <c:pt idx="2985">
                  <c:v>267.86430000000001</c:v>
                </c:pt>
                <c:pt idx="2986">
                  <c:v>267.94639999999998</c:v>
                </c:pt>
                <c:pt idx="2987">
                  <c:v>268.0335</c:v>
                </c:pt>
                <c:pt idx="2988">
                  <c:v>268.1207</c:v>
                </c:pt>
                <c:pt idx="2989">
                  <c:v>268.20850000000002</c:v>
                </c:pt>
                <c:pt idx="2990">
                  <c:v>268.29590000000002</c:v>
                </c:pt>
                <c:pt idx="2991">
                  <c:v>268.38389999999998</c:v>
                </c:pt>
                <c:pt idx="2992">
                  <c:v>268.47210000000001</c:v>
                </c:pt>
                <c:pt idx="2993">
                  <c:v>268.55650000000003</c:v>
                </c:pt>
                <c:pt idx="2994">
                  <c:v>268.64859999999999</c:v>
                </c:pt>
                <c:pt idx="2995">
                  <c:v>268.74259999999998</c:v>
                </c:pt>
                <c:pt idx="2996">
                  <c:v>268.82909999999998</c:v>
                </c:pt>
                <c:pt idx="2997">
                  <c:v>268.91930000000002</c:v>
                </c:pt>
                <c:pt idx="2998">
                  <c:v>269.01119999999997</c:v>
                </c:pt>
                <c:pt idx="2999">
                  <c:v>269.09820000000002</c:v>
                </c:pt>
                <c:pt idx="3000">
                  <c:v>269.18599999999998</c:v>
                </c:pt>
                <c:pt idx="3001">
                  <c:v>269.2783</c:v>
                </c:pt>
                <c:pt idx="3002">
                  <c:v>269.36860000000001</c:v>
                </c:pt>
                <c:pt idx="3003">
                  <c:v>269.45999999999998</c:v>
                </c:pt>
                <c:pt idx="3004">
                  <c:v>269.55200000000002</c:v>
                </c:pt>
                <c:pt idx="3005">
                  <c:v>269.6397</c:v>
                </c:pt>
                <c:pt idx="3006">
                  <c:v>269.72919999999999</c:v>
                </c:pt>
                <c:pt idx="3007">
                  <c:v>269.81490000000002</c:v>
                </c:pt>
                <c:pt idx="3008">
                  <c:v>269.90039999999999</c:v>
                </c:pt>
                <c:pt idx="3009">
                  <c:v>269.995</c:v>
                </c:pt>
                <c:pt idx="3010">
                  <c:v>270.08600000000001</c:v>
                </c:pt>
                <c:pt idx="3011">
                  <c:v>270.17809999999997</c:v>
                </c:pt>
                <c:pt idx="3012">
                  <c:v>270.26760000000002</c:v>
                </c:pt>
                <c:pt idx="3013">
                  <c:v>270.35919999999999</c:v>
                </c:pt>
                <c:pt idx="3014">
                  <c:v>270.44850000000002</c:v>
                </c:pt>
                <c:pt idx="3015">
                  <c:v>270.53989999999999</c:v>
                </c:pt>
                <c:pt idx="3016">
                  <c:v>270.62950000000001</c:v>
                </c:pt>
                <c:pt idx="3017">
                  <c:v>270.71960000000001</c:v>
                </c:pt>
                <c:pt idx="3018">
                  <c:v>270.80829999999997</c:v>
                </c:pt>
                <c:pt idx="3019">
                  <c:v>270.90140000000002</c:v>
                </c:pt>
                <c:pt idx="3020">
                  <c:v>270.98689999999999</c:v>
                </c:pt>
                <c:pt idx="3021">
                  <c:v>271.07749999999999</c:v>
                </c:pt>
                <c:pt idx="3022">
                  <c:v>271.16699999999997</c:v>
                </c:pt>
                <c:pt idx="3023">
                  <c:v>271.25799999999998</c:v>
                </c:pt>
                <c:pt idx="3024">
                  <c:v>271.35050000000001</c:v>
                </c:pt>
                <c:pt idx="3025">
                  <c:v>271.43959999999998</c:v>
                </c:pt>
                <c:pt idx="3026">
                  <c:v>271.53100000000001</c:v>
                </c:pt>
                <c:pt idx="3027">
                  <c:v>271.62029999999999</c:v>
                </c:pt>
                <c:pt idx="3028">
                  <c:v>271.71050000000002</c:v>
                </c:pt>
                <c:pt idx="3029">
                  <c:v>271.79820000000001</c:v>
                </c:pt>
                <c:pt idx="3030">
                  <c:v>271.88749999999999</c:v>
                </c:pt>
                <c:pt idx="3031">
                  <c:v>271.98349999999999</c:v>
                </c:pt>
                <c:pt idx="3032">
                  <c:v>272.07229999999998</c:v>
                </c:pt>
                <c:pt idx="3033">
                  <c:v>272.16219999999998</c:v>
                </c:pt>
                <c:pt idx="3034">
                  <c:v>272.25900000000001</c:v>
                </c:pt>
                <c:pt idx="3035">
                  <c:v>272.3492</c:v>
                </c:pt>
                <c:pt idx="3036">
                  <c:v>272.43689999999998</c:v>
                </c:pt>
                <c:pt idx="3037">
                  <c:v>272.53019999999998</c:v>
                </c:pt>
                <c:pt idx="3038">
                  <c:v>272.62009999999998</c:v>
                </c:pt>
                <c:pt idx="3039">
                  <c:v>272.70999999999998</c:v>
                </c:pt>
                <c:pt idx="3040">
                  <c:v>272.79969999999997</c:v>
                </c:pt>
                <c:pt idx="3041">
                  <c:v>272.88900000000001</c:v>
                </c:pt>
                <c:pt idx="3042">
                  <c:v>272.97800000000001</c:v>
                </c:pt>
                <c:pt idx="3043">
                  <c:v>273.0675</c:v>
                </c:pt>
                <c:pt idx="3044">
                  <c:v>273.15260000000001</c:v>
                </c:pt>
                <c:pt idx="3045">
                  <c:v>273.24020000000002</c:v>
                </c:pt>
                <c:pt idx="3046">
                  <c:v>273.32819999999998</c:v>
                </c:pt>
                <c:pt idx="3047">
                  <c:v>273.41719999999998</c:v>
                </c:pt>
                <c:pt idx="3048">
                  <c:v>273.50799999999998</c:v>
                </c:pt>
                <c:pt idx="3049">
                  <c:v>273.59530000000001</c:v>
                </c:pt>
                <c:pt idx="3050">
                  <c:v>273.67739999999998</c:v>
                </c:pt>
                <c:pt idx="3051">
                  <c:v>273.76909999999998</c:v>
                </c:pt>
                <c:pt idx="3052">
                  <c:v>273.85410000000002</c:v>
                </c:pt>
                <c:pt idx="3053">
                  <c:v>273.94130000000001</c:v>
                </c:pt>
                <c:pt idx="3054">
                  <c:v>274.0335</c:v>
                </c:pt>
                <c:pt idx="3055">
                  <c:v>274.12040000000002</c:v>
                </c:pt>
                <c:pt idx="3056">
                  <c:v>274.20800000000003</c:v>
                </c:pt>
                <c:pt idx="3057">
                  <c:v>274.29199999999997</c:v>
                </c:pt>
                <c:pt idx="3058">
                  <c:v>274.38</c:v>
                </c:pt>
                <c:pt idx="3059">
                  <c:v>274.46570000000003</c:v>
                </c:pt>
                <c:pt idx="3060">
                  <c:v>274.55119999999999</c:v>
                </c:pt>
                <c:pt idx="3061">
                  <c:v>274.63479999999998</c:v>
                </c:pt>
                <c:pt idx="3062">
                  <c:v>274.72320000000002</c:v>
                </c:pt>
                <c:pt idx="3063">
                  <c:v>274.80529999999999</c:v>
                </c:pt>
                <c:pt idx="3064">
                  <c:v>274.89179999999999</c:v>
                </c:pt>
                <c:pt idx="3065">
                  <c:v>274.98079999999999</c:v>
                </c:pt>
                <c:pt idx="3066">
                  <c:v>275.0659</c:v>
                </c:pt>
                <c:pt idx="3067">
                  <c:v>275.15129999999999</c:v>
                </c:pt>
                <c:pt idx="3068">
                  <c:v>275.23200000000003</c:v>
                </c:pt>
                <c:pt idx="3069">
                  <c:v>275.32</c:v>
                </c:pt>
                <c:pt idx="3070">
                  <c:v>275.40339999999998</c:v>
                </c:pt>
                <c:pt idx="3071">
                  <c:v>275.4864</c:v>
                </c:pt>
                <c:pt idx="3072">
                  <c:v>275.56900000000002</c:v>
                </c:pt>
                <c:pt idx="3073">
                  <c:v>275.65780000000001</c:v>
                </c:pt>
                <c:pt idx="3074">
                  <c:v>275.74119999999999</c:v>
                </c:pt>
                <c:pt idx="3075">
                  <c:v>275.82600000000002</c:v>
                </c:pt>
                <c:pt idx="3076">
                  <c:v>275.91160000000002</c:v>
                </c:pt>
                <c:pt idx="3077">
                  <c:v>275.99680000000001</c:v>
                </c:pt>
                <c:pt idx="3078">
                  <c:v>276.0829</c:v>
                </c:pt>
                <c:pt idx="3079">
                  <c:v>276.16559999999998</c:v>
                </c:pt>
                <c:pt idx="3080">
                  <c:v>276.25</c:v>
                </c:pt>
                <c:pt idx="3081">
                  <c:v>276.33589999999998</c:v>
                </c:pt>
                <c:pt idx="3082">
                  <c:v>276.41699999999997</c:v>
                </c:pt>
                <c:pt idx="3083">
                  <c:v>276.50209999999998</c:v>
                </c:pt>
                <c:pt idx="3084">
                  <c:v>276.58429999999998</c:v>
                </c:pt>
                <c:pt idx="3085">
                  <c:v>276.6671</c:v>
                </c:pt>
                <c:pt idx="3086">
                  <c:v>276.75060000000002</c:v>
                </c:pt>
                <c:pt idx="3087">
                  <c:v>276.83479999999997</c:v>
                </c:pt>
                <c:pt idx="3088">
                  <c:v>276.9187</c:v>
                </c:pt>
                <c:pt idx="3089">
                  <c:v>277.00319999999999</c:v>
                </c:pt>
                <c:pt idx="3090">
                  <c:v>277.08620000000002</c:v>
                </c:pt>
                <c:pt idx="3091">
                  <c:v>277.16789999999997</c:v>
                </c:pt>
                <c:pt idx="3092">
                  <c:v>277.25479999999999</c:v>
                </c:pt>
                <c:pt idx="3093">
                  <c:v>277.34199999999998</c:v>
                </c:pt>
                <c:pt idx="3094">
                  <c:v>277.42649999999998</c:v>
                </c:pt>
                <c:pt idx="3095">
                  <c:v>277.51119999999997</c:v>
                </c:pt>
                <c:pt idx="3096">
                  <c:v>277.59640000000002</c:v>
                </c:pt>
                <c:pt idx="3097">
                  <c:v>277.67959999999999</c:v>
                </c:pt>
                <c:pt idx="3098">
                  <c:v>277.76249999999999</c:v>
                </c:pt>
                <c:pt idx="3099">
                  <c:v>277.84539999999998</c:v>
                </c:pt>
                <c:pt idx="3100">
                  <c:v>277.9314</c:v>
                </c:pt>
                <c:pt idx="3101">
                  <c:v>278.01799999999997</c:v>
                </c:pt>
                <c:pt idx="3102">
                  <c:v>278.10309999999998</c:v>
                </c:pt>
                <c:pt idx="3103">
                  <c:v>278.18720000000002</c:v>
                </c:pt>
                <c:pt idx="3104">
                  <c:v>278.27</c:v>
                </c:pt>
                <c:pt idx="3105">
                  <c:v>278.35340000000002</c:v>
                </c:pt>
                <c:pt idx="3106">
                  <c:v>278.44049999999999</c:v>
                </c:pt>
                <c:pt idx="3107">
                  <c:v>278.52350000000001</c:v>
                </c:pt>
                <c:pt idx="3108">
                  <c:v>278.6069</c:v>
                </c:pt>
                <c:pt idx="3109">
                  <c:v>278.68720000000002</c:v>
                </c:pt>
                <c:pt idx="3110">
                  <c:v>278.77539999999999</c:v>
                </c:pt>
                <c:pt idx="3111">
                  <c:v>278.85739999999998</c:v>
                </c:pt>
                <c:pt idx="3112">
                  <c:v>278.93579999999997</c:v>
                </c:pt>
                <c:pt idx="3113">
                  <c:v>279.01960000000003</c:v>
                </c:pt>
                <c:pt idx="3114">
                  <c:v>279.1028</c:v>
                </c:pt>
                <c:pt idx="3115">
                  <c:v>279.18450000000001</c:v>
                </c:pt>
                <c:pt idx="3116">
                  <c:v>279.26819999999998</c:v>
                </c:pt>
                <c:pt idx="3117">
                  <c:v>279.34710000000001</c:v>
                </c:pt>
                <c:pt idx="3118">
                  <c:v>279.43110000000001</c:v>
                </c:pt>
                <c:pt idx="3119">
                  <c:v>279.51580000000001</c:v>
                </c:pt>
                <c:pt idx="3120">
                  <c:v>279.5942</c:v>
                </c:pt>
                <c:pt idx="3121">
                  <c:v>279.68169999999998</c:v>
                </c:pt>
                <c:pt idx="3122">
                  <c:v>279.76440000000002</c:v>
                </c:pt>
                <c:pt idx="3123">
                  <c:v>279.84530000000001</c:v>
                </c:pt>
                <c:pt idx="3124">
                  <c:v>279.92680000000001</c:v>
                </c:pt>
                <c:pt idx="3125">
                  <c:v>280.0068</c:v>
                </c:pt>
                <c:pt idx="3126">
                  <c:v>280.09359999999998</c:v>
                </c:pt>
                <c:pt idx="3127">
                  <c:v>280.17380000000003</c:v>
                </c:pt>
                <c:pt idx="3128">
                  <c:v>280.25400000000002</c:v>
                </c:pt>
                <c:pt idx="3129">
                  <c:v>280.33640000000003</c:v>
                </c:pt>
                <c:pt idx="3130">
                  <c:v>280.41890000000001</c:v>
                </c:pt>
                <c:pt idx="3131">
                  <c:v>280.49759999999998</c:v>
                </c:pt>
                <c:pt idx="3132">
                  <c:v>280.57799999999997</c:v>
                </c:pt>
                <c:pt idx="3133">
                  <c:v>280.65940000000001</c:v>
                </c:pt>
                <c:pt idx="3134">
                  <c:v>280.73849999999999</c:v>
                </c:pt>
                <c:pt idx="3135">
                  <c:v>280.81970000000001</c:v>
                </c:pt>
                <c:pt idx="3136">
                  <c:v>280.89760000000001</c:v>
                </c:pt>
                <c:pt idx="3137">
                  <c:v>280.97969999999998</c:v>
                </c:pt>
                <c:pt idx="3138">
                  <c:v>281.05860000000001</c:v>
                </c:pt>
                <c:pt idx="3139">
                  <c:v>281.13639999999998</c:v>
                </c:pt>
                <c:pt idx="3140">
                  <c:v>281.21910000000003</c:v>
                </c:pt>
                <c:pt idx="3141">
                  <c:v>281.29629999999997</c:v>
                </c:pt>
                <c:pt idx="3142">
                  <c:v>281.37650000000002</c:v>
                </c:pt>
                <c:pt idx="3143">
                  <c:v>281.45749999999998</c:v>
                </c:pt>
                <c:pt idx="3144">
                  <c:v>281.53059999999999</c:v>
                </c:pt>
                <c:pt idx="3145">
                  <c:v>281.6139</c:v>
                </c:pt>
                <c:pt idx="3146">
                  <c:v>281.69159999999999</c:v>
                </c:pt>
                <c:pt idx="3147">
                  <c:v>281.77140000000003</c:v>
                </c:pt>
                <c:pt idx="3148">
                  <c:v>281.8526</c:v>
                </c:pt>
                <c:pt idx="3149">
                  <c:v>281.9282</c:v>
                </c:pt>
                <c:pt idx="3150">
                  <c:v>282.00450000000001</c:v>
                </c:pt>
                <c:pt idx="3151">
                  <c:v>282.08600000000001</c:v>
                </c:pt>
                <c:pt idx="3152">
                  <c:v>282.16149999999999</c:v>
                </c:pt>
                <c:pt idx="3153">
                  <c:v>282.23840000000001</c:v>
                </c:pt>
                <c:pt idx="3154">
                  <c:v>282.31689999999998</c:v>
                </c:pt>
                <c:pt idx="3155">
                  <c:v>282.39359999999999</c:v>
                </c:pt>
                <c:pt idx="3156">
                  <c:v>282.47210000000001</c:v>
                </c:pt>
                <c:pt idx="3157">
                  <c:v>282.54930000000002</c:v>
                </c:pt>
                <c:pt idx="3158">
                  <c:v>282.62689999999998</c:v>
                </c:pt>
                <c:pt idx="3159">
                  <c:v>282.70400000000001</c:v>
                </c:pt>
                <c:pt idx="3160">
                  <c:v>282.78100000000001</c:v>
                </c:pt>
                <c:pt idx="3161">
                  <c:v>282.85359999999997</c:v>
                </c:pt>
                <c:pt idx="3162">
                  <c:v>282.93049999999999</c:v>
                </c:pt>
                <c:pt idx="3163">
                  <c:v>283.00959999999998</c:v>
                </c:pt>
                <c:pt idx="3164">
                  <c:v>283.08640000000003</c:v>
                </c:pt>
                <c:pt idx="3165">
                  <c:v>283.16359999999997</c:v>
                </c:pt>
                <c:pt idx="3166">
                  <c:v>283.23840000000001</c:v>
                </c:pt>
                <c:pt idx="3167">
                  <c:v>283.31540000000001</c:v>
                </c:pt>
                <c:pt idx="3168">
                  <c:v>283.39139999999998</c:v>
                </c:pt>
                <c:pt idx="3169">
                  <c:v>283.46499999999997</c:v>
                </c:pt>
                <c:pt idx="3170">
                  <c:v>283.54469999999998</c:v>
                </c:pt>
                <c:pt idx="3171">
                  <c:v>283.61689999999999</c:v>
                </c:pt>
                <c:pt idx="3172">
                  <c:v>283.69580000000002</c:v>
                </c:pt>
                <c:pt idx="3173">
                  <c:v>283.77460000000002</c:v>
                </c:pt>
                <c:pt idx="3174">
                  <c:v>283.84750000000003</c:v>
                </c:pt>
                <c:pt idx="3175">
                  <c:v>283.92380000000003</c:v>
                </c:pt>
                <c:pt idx="3176">
                  <c:v>283.99810000000002</c:v>
                </c:pt>
                <c:pt idx="3177">
                  <c:v>284.07260000000002</c:v>
                </c:pt>
                <c:pt idx="3178">
                  <c:v>284.14640000000003</c:v>
                </c:pt>
                <c:pt idx="3179">
                  <c:v>284.22859999999997</c:v>
                </c:pt>
                <c:pt idx="3180">
                  <c:v>284.30279999999999</c:v>
                </c:pt>
                <c:pt idx="3181">
                  <c:v>284.37790000000001</c:v>
                </c:pt>
                <c:pt idx="3182">
                  <c:v>284.45249999999999</c:v>
                </c:pt>
                <c:pt idx="3183">
                  <c:v>284.52699999999999</c:v>
                </c:pt>
                <c:pt idx="3184">
                  <c:v>284.6028</c:v>
                </c:pt>
                <c:pt idx="3185">
                  <c:v>284.67910000000001</c:v>
                </c:pt>
                <c:pt idx="3186">
                  <c:v>284.75319999999999</c:v>
                </c:pt>
                <c:pt idx="3187">
                  <c:v>284.82929999999999</c:v>
                </c:pt>
                <c:pt idx="3188">
                  <c:v>284.90620000000001</c:v>
                </c:pt>
                <c:pt idx="3189">
                  <c:v>284.9803</c:v>
                </c:pt>
                <c:pt idx="3190">
                  <c:v>285.05599999999998</c:v>
                </c:pt>
                <c:pt idx="3191">
                  <c:v>285.13319999999999</c:v>
                </c:pt>
                <c:pt idx="3192">
                  <c:v>285.20620000000002</c:v>
                </c:pt>
                <c:pt idx="3193">
                  <c:v>285.28210000000001</c:v>
                </c:pt>
                <c:pt idx="3194">
                  <c:v>285.36079999999998</c:v>
                </c:pt>
                <c:pt idx="3195">
                  <c:v>285.43220000000002</c:v>
                </c:pt>
                <c:pt idx="3196">
                  <c:v>285.50720000000001</c:v>
                </c:pt>
                <c:pt idx="3197">
                  <c:v>285.58440000000002</c:v>
                </c:pt>
                <c:pt idx="3198">
                  <c:v>285.66019999999997</c:v>
                </c:pt>
                <c:pt idx="3199">
                  <c:v>285.73219999999998</c:v>
                </c:pt>
                <c:pt idx="3200">
                  <c:v>285.81040000000002</c:v>
                </c:pt>
                <c:pt idx="3201">
                  <c:v>285.887</c:v>
                </c:pt>
                <c:pt idx="3202">
                  <c:v>285.96140000000003</c:v>
                </c:pt>
                <c:pt idx="3203">
                  <c:v>286.03769999999997</c:v>
                </c:pt>
                <c:pt idx="3204">
                  <c:v>286.11759999999998</c:v>
                </c:pt>
                <c:pt idx="3205">
                  <c:v>286.19409999999999</c:v>
                </c:pt>
                <c:pt idx="3206">
                  <c:v>286.26659999999998</c:v>
                </c:pt>
                <c:pt idx="3207">
                  <c:v>286.34500000000003</c:v>
                </c:pt>
                <c:pt idx="3208">
                  <c:v>286.41739999999999</c:v>
                </c:pt>
                <c:pt idx="3209">
                  <c:v>286.49590000000001</c:v>
                </c:pt>
                <c:pt idx="3210">
                  <c:v>286.57159999999999</c:v>
                </c:pt>
                <c:pt idx="3211">
                  <c:v>286.64839999999998</c:v>
                </c:pt>
                <c:pt idx="3212">
                  <c:v>286.72399999999999</c:v>
                </c:pt>
                <c:pt idx="3213">
                  <c:v>286.798</c:v>
                </c:pt>
                <c:pt idx="3214">
                  <c:v>286.87529999999998</c:v>
                </c:pt>
                <c:pt idx="3215">
                  <c:v>286.95440000000002</c:v>
                </c:pt>
                <c:pt idx="3216">
                  <c:v>287.03199999999998</c:v>
                </c:pt>
                <c:pt idx="3217">
                  <c:v>287.1062</c:v>
                </c:pt>
                <c:pt idx="3218">
                  <c:v>287.18310000000002</c:v>
                </c:pt>
                <c:pt idx="3219">
                  <c:v>287.25599999999997</c:v>
                </c:pt>
                <c:pt idx="3220">
                  <c:v>287.3365</c:v>
                </c:pt>
                <c:pt idx="3221">
                  <c:v>287.41379999999998</c:v>
                </c:pt>
                <c:pt idx="3222">
                  <c:v>287.49239999999998</c:v>
                </c:pt>
                <c:pt idx="3223">
                  <c:v>287.56760000000003</c:v>
                </c:pt>
                <c:pt idx="3224">
                  <c:v>287.64260000000002</c:v>
                </c:pt>
                <c:pt idx="3225">
                  <c:v>287.72059999999999</c:v>
                </c:pt>
                <c:pt idx="3226">
                  <c:v>287.79759999999999</c:v>
                </c:pt>
                <c:pt idx="3227">
                  <c:v>287.8734</c:v>
                </c:pt>
                <c:pt idx="3228">
                  <c:v>287.95229999999998</c:v>
                </c:pt>
                <c:pt idx="3229">
                  <c:v>288.02980000000002</c:v>
                </c:pt>
                <c:pt idx="3230">
                  <c:v>288.10680000000002</c:v>
                </c:pt>
                <c:pt idx="3231">
                  <c:v>288.1848</c:v>
                </c:pt>
                <c:pt idx="3232">
                  <c:v>288.26280000000003</c:v>
                </c:pt>
                <c:pt idx="3233">
                  <c:v>288.3424</c:v>
                </c:pt>
                <c:pt idx="3234">
                  <c:v>288.41649999999998</c:v>
                </c:pt>
                <c:pt idx="3235">
                  <c:v>288.49540000000002</c:v>
                </c:pt>
                <c:pt idx="3236">
                  <c:v>288.57369999999997</c:v>
                </c:pt>
                <c:pt idx="3237">
                  <c:v>288.65309999999999</c:v>
                </c:pt>
                <c:pt idx="3238">
                  <c:v>288.72719999999998</c:v>
                </c:pt>
                <c:pt idx="3239">
                  <c:v>288.80630000000002</c:v>
                </c:pt>
                <c:pt idx="3240">
                  <c:v>288.8879</c:v>
                </c:pt>
                <c:pt idx="3241">
                  <c:v>288.96420000000001</c:v>
                </c:pt>
                <c:pt idx="3242">
                  <c:v>289.04250000000002</c:v>
                </c:pt>
                <c:pt idx="3243">
                  <c:v>289.11939999999998</c:v>
                </c:pt>
                <c:pt idx="3244">
                  <c:v>289.19720000000001</c:v>
                </c:pt>
                <c:pt idx="3245">
                  <c:v>289.27319999999997</c:v>
                </c:pt>
                <c:pt idx="3246">
                  <c:v>289.35469999999998</c:v>
                </c:pt>
                <c:pt idx="3247">
                  <c:v>289.42970000000003</c:v>
                </c:pt>
                <c:pt idx="3248">
                  <c:v>289.50470000000001</c:v>
                </c:pt>
                <c:pt idx="3249">
                  <c:v>289.5881</c:v>
                </c:pt>
                <c:pt idx="3250">
                  <c:v>289.66449999999998</c:v>
                </c:pt>
                <c:pt idx="3251">
                  <c:v>289.74630000000002</c:v>
                </c:pt>
                <c:pt idx="3252">
                  <c:v>289.82409999999999</c:v>
                </c:pt>
                <c:pt idx="3253">
                  <c:v>289.90260000000001</c:v>
                </c:pt>
                <c:pt idx="3254">
                  <c:v>289.98009999999999</c:v>
                </c:pt>
                <c:pt idx="3255">
                  <c:v>290.05840000000001</c:v>
                </c:pt>
                <c:pt idx="3256">
                  <c:v>290.13600000000002</c:v>
                </c:pt>
                <c:pt idx="3257">
                  <c:v>290.21820000000002</c:v>
                </c:pt>
                <c:pt idx="3258">
                  <c:v>290.29640000000001</c:v>
                </c:pt>
                <c:pt idx="3259">
                  <c:v>290.37610000000001</c:v>
                </c:pt>
                <c:pt idx="3260">
                  <c:v>290.4545</c:v>
                </c:pt>
                <c:pt idx="3261">
                  <c:v>290.53519999999997</c:v>
                </c:pt>
                <c:pt idx="3262">
                  <c:v>290.61329999999998</c:v>
                </c:pt>
                <c:pt idx="3263">
                  <c:v>290.69060000000002</c:v>
                </c:pt>
                <c:pt idx="3264">
                  <c:v>290.76830000000001</c:v>
                </c:pt>
                <c:pt idx="3265">
                  <c:v>290.85000000000002</c:v>
                </c:pt>
                <c:pt idx="3266">
                  <c:v>290.92939999999999</c:v>
                </c:pt>
                <c:pt idx="3267">
                  <c:v>291.00920000000002</c:v>
                </c:pt>
                <c:pt idx="3268">
                  <c:v>291.08330000000001</c:v>
                </c:pt>
                <c:pt idx="3269">
                  <c:v>291.1662</c:v>
                </c:pt>
                <c:pt idx="3270">
                  <c:v>291.24669999999998</c:v>
                </c:pt>
                <c:pt idx="3271">
                  <c:v>291.32740000000001</c:v>
                </c:pt>
                <c:pt idx="3272">
                  <c:v>291.40719999999999</c:v>
                </c:pt>
                <c:pt idx="3273">
                  <c:v>291.48559999999998</c:v>
                </c:pt>
                <c:pt idx="3274">
                  <c:v>291.56360000000001</c:v>
                </c:pt>
                <c:pt idx="3275">
                  <c:v>291.6438</c:v>
                </c:pt>
                <c:pt idx="3276">
                  <c:v>291.7244</c:v>
                </c:pt>
                <c:pt idx="3277">
                  <c:v>291.8032</c:v>
                </c:pt>
                <c:pt idx="3278">
                  <c:v>291.88479999999998</c:v>
                </c:pt>
                <c:pt idx="3279">
                  <c:v>291.96699999999998</c:v>
                </c:pt>
                <c:pt idx="3280">
                  <c:v>292.04559999999998</c:v>
                </c:pt>
                <c:pt idx="3281">
                  <c:v>292.12220000000002</c:v>
                </c:pt>
                <c:pt idx="3282">
                  <c:v>292.20420000000001</c:v>
                </c:pt>
                <c:pt idx="3283">
                  <c:v>292.28570000000002</c:v>
                </c:pt>
                <c:pt idx="3284">
                  <c:v>292.36619999999999</c:v>
                </c:pt>
                <c:pt idx="3285">
                  <c:v>292.44749999999999</c:v>
                </c:pt>
                <c:pt idx="3286">
                  <c:v>292.52679999999998</c:v>
                </c:pt>
                <c:pt idx="3287">
                  <c:v>292.60849999999999</c:v>
                </c:pt>
                <c:pt idx="3288">
                  <c:v>292.68979999999999</c:v>
                </c:pt>
                <c:pt idx="3289">
                  <c:v>292.76839999999999</c:v>
                </c:pt>
                <c:pt idx="3290">
                  <c:v>292.85140000000001</c:v>
                </c:pt>
                <c:pt idx="3291">
                  <c:v>292.9316</c:v>
                </c:pt>
                <c:pt idx="3292">
                  <c:v>293.01</c:v>
                </c:pt>
                <c:pt idx="3293">
                  <c:v>293.09219999999999</c:v>
                </c:pt>
                <c:pt idx="3294">
                  <c:v>293.17099999999999</c:v>
                </c:pt>
                <c:pt idx="3295">
                  <c:v>293.25540000000001</c:v>
                </c:pt>
                <c:pt idx="3296">
                  <c:v>293.33679999999998</c:v>
                </c:pt>
                <c:pt idx="3297">
                  <c:v>293.41559999999998</c:v>
                </c:pt>
                <c:pt idx="3298">
                  <c:v>293.49810000000002</c:v>
                </c:pt>
                <c:pt idx="3299">
                  <c:v>293.57580000000002</c:v>
                </c:pt>
                <c:pt idx="3300">
                  <c:v>293.65839999999997</c:v>
                </c:pt>
                <c:pt idx="3301">
                  <c:v>293.73840000000001</c:v>
                </c:pt>
                <c:pt idx="3302">
                  <c:v>293.81740000000002</c:v>
                </c:pt>
                <c:pt idx="3303">
                  <c:v>293.89699999999999</c:v>
                </c:pt>
                <c:pt idx="3304">
                  <c:v>293.97980000000001</c:v>
                </c:pt>
                <c:pt idx="3305">
                  <c:v>294.06119999999999</c:v>
                </c:pt>
                <c:pt idx="3306">
                  <c:v>294.14280000000002</c:v>
                </c:pt>
                <c:pt idx="3307">
                  <c:v>294.22140000000002</c:v>
                </c:pt>
                <c:pt idx="3308">
                  <c:v>294.30680000000001</c:v>
                </c:pt>
                <c:pt idx="3309">
                  <c:v>294.38650000000001</c:v>
                </c:pt>
                <c:pt idx="3310">
                  <c:v>294.4665</c:v>
                </c:pt>
                <c:pt idx="3311">
                  <c:v>294.54860000000002</c:v>
                </c:pt>
                <c:pt idx="3312">
                  <c:v>294.6268</c:v>
                </c:pt>
                <c:pt idx="3313">
                  <c:v>294.71260000000001</c:v>
                </c:pt>
                <c:pt idx="3314">
                  <c:v>294.78980000000001</c:v>
                </c:pt>
                <c:pt idx="3315">
                  <c:v>294.87130000000002</c:v>
                </c:pt>
                <c:pt idx="3316">
                  <c:v>294.95280000000002</c:v>
                </c:pt>
                <c:pt idx="3317">
                  <c:v>295.03859999999997</c:v>
                </c:pt>
                <c:pt idx="3318">
                  <c:v>295.11989999999997</c:v>
                </c:pt>
                <c:pt idx="3319">
                  <c:v>295.20060000000001</c:v>
                </c:pt>
                <c:pt idx="3320">
                  <c:v>295.28140000000002</c:v>
                </c:pt>
                <c:pt idx="3321">
                  <c:v>295.36200000000002</c:v>
                </c:pt>
                <c:pt idx="3322">
                  <c:v>295.44209999999998</c:v>
                </c:pt>
                <c:pt idx="3323">
                  <c:v>295.52539999999999</c:v>
                </c:pt>
                <c:pt idx="3324">
                  <c:v>295.60590000000002</c:v>
                </c:pt>
                <c:pt idx="3325">
                  <c:v>295.68939999999998</c:v>
                </c:pt>
                <c:pt idx="3326">
                  <c:v>295.77170000000001</c:v>
                </c:pt>
                <c:pt idx="3327">
                  <c:v>295.85199999999998</c:v>
                </c:pt>
                <c:pt idx="3328">
                  <c:v>295.93579999999997</c:v>
                </c:pt>
                <c:pt idx="3329">
                  <c:v>296.01560000000001</c:v>
                </c:pt>
                <c:pt idx="3330">
                  <c:v>296.09719999999999</c:v>
                </c:pt>
                <c:pt idx="3331">
                  <c:v>296.1771</c:v>
                </c:pt>
                <c:pt idx="3332">
                  <c:v>296.25659999999999</c:v>
                </c:pt>
                <c:pt idx="3333">
                  <c:v>296.34199999999998</c:v>
                </c:pt>
                <c:pt idx="3334">
                  <c:v>296.4237</c:v>
                </c:pt>
                <c:pt idx="3335">
                  <c:v>296.50389999999999</c:v>
                </c:pt>
                <c:pt idx="3336">
                  <c:v>296.58460000000002</c:v>
                </c:pt>
                <c:pt idx="3337">
                  <c:v>296.66370000000001</c:v>
                </c:pt>
                <c:pt idx="3338">
                  <c:v>296.74979999999999</c:v>
                </c:pt>
                <c:pt idx="3339">
                  <c:v>296.83100000000002</c:v>
                </c:pt>
                <c:pt idx="3340">
                  <c:v>296.91269999999997</c:v>
                </c:pt>
                <c:pt idx="3341">
                  <c:v>296.99279999999999</c:v>
                </c:pt>
                <c:pt idx="3342">
                  <c:v>297.07499999999999</c:v>
                </c:pt>
                <c:pt idx="3343">
                  <c:v>297.15550000000002</c:v>
                </c:pt>
                <c:pt idx="3344">
                  <c:v>297.23469999999998</c:v>
                </c:pt>
                <c:pt idx="3345">
                  <c:v>297.3168</c:v>
                </c:pt>
                <c:pt idx="3346">
                  <c:v>297.39949999999999</c:v>
                </c:pt>
                <c:pt idx="3347">
                  <c:v>297.48270000000002</c:v>
                </c:pt>
                <c:pt idx="3348">
                  <c:v>297.56509999999997</c:v>
                </c:pt>
                <c:pt idx="3349">
                  <c:v>297.64640000000003</c:v>
                </c:pt>
                <c:pt idx="3350">
                  <c:v>297.7294</c:v>
                </c:pt>
                <c:pt idx="3351">
                  <c:v>297.81130000000002</c:v>
                </c:pt>
                <c:pt idx="3352">
                  <c:v>297.89060000000001</c:v>
                </c:pt>
                <c:pt idx="3353">
                  <c:v>297.97340000000003</c:v>
                </c:pt>
                <c:pt idx="3354">
                  <c:v>298.05239999999998</c:v>
                </c:pt>
                <c:pt idx="3355">
                  <c:v>298.1345</c:v>
                </c:pt>
                <c:pt idx="3356">
                  <c:v>298.21890000000002</c:v>
                </c:pt>
                <c:pt idx="3357">
                  <c:v>298.29840000000002</c:v>
                </c:pt>
                <c:pt idx="3358">
                  <c:v>298.38060000000002</c:v>
                </c:pt>
                <c:pt idx="3359">
                  <c:v>298.4631</c:v>
                </c:pt>
                <c:pt idx="3360">
                  <c:v>298.54500000000002</c:v>
                </c:pt>
                <c:pt idx="3361">
                  <c:v>298.62459999999999</c:v>
                </c:pt>
                <c:pt idx="3362">
                  <c:v>298.70920000000001</c:v>
                </c:pt>
                <c:pt idx="3363">
                  <c:v>298.78800000000001</c:v>
                </c:pt>
                <c:pt idx="3364">
                  <c:v>298.87189999999998</c:v>
                </c:pt>
                <c:pt idx="3365">
                  <c:v>298.95440000000002</c:v>
                </c:pt>
                <c:pt idx="3366">
                  <c:v>299.036</c:v>
                </c:pt>
                <c:pt idx="3367">
                  <c:v>299.12040000000002</c:v>
                </c:pt>
                <c:pt idx="3368">
                  <c:v>299.19720000000001</c:v>
                </c:pt>
                <c:pt idx="3369">
                  <c:v>299.28219999999999</c:v>
                </c:pt>
                <c:pt idx="3370">
                  <c:v>299.36439999999999</c:v>
                </c:pt>
                <c:pt idx="3371">
                  <c:v>299.44319999999999</c:v>
                </c:pt>
                <c:pt idx="3372">
                  <c:v>299.52499999999998</c:v>
                </c:pt>
                <c:pt idx="3373">
                  <c:v>299.6096</c:v>
                </c:pt>
                <c:pt idx="3374">
                  <c:v>299.6925</c:v>
                </c:pt>
                <c:pt idx="3375">
                  <c:v>299.7713</c:v>
                </c:pt>
                <c:pt idx="3376">
                  <c:v>299.85399999999998</c:v>
                </c:pt>
                <c:pt idx="3377">
                  <c:v>299.93720000000002</c:v>
                </c:pt>
                <c:pt idx="3378">
                  <c:v>300.0215</c:v>
                </c:pt>
                <c:pt idx="3379">
                  <c:v>300.10129999999998</c:v>
                </c:pt>
                <c:pt idx="3380">
                  <c:v>300.18520000000001</c:v>
                </c:pt>
                <c:pt idx="3381">
                  <c:v>300.26459999999997</c:v>
                </c:pt>
                <c:pt idx="3382">
                  <c:v>300.34800000000001</c:v>
                </c:pt>
                <c:pt idx="3383">
                  <c:v>300.42680000000001</c:v>
                </c:pt>
                <c:pt idx="3384">
                  <c:v>300.50880000000001</c:v>
                </c:pt>
                <c:pt idx="3385">
                  <c:v>300.59280000000001</c:v>
                </c:pt>
                <c:pt idx="3386">
                  <c:v>300.67360000000002</c:v>
                </c:pt>
                <c:pt idx="3387">
                  <c:v>300.75580000000002</c:v>
                </c:pt>
                <c:pt idx="3388">
                  <c:v>300.83679999999998</c:v>
                </c:pt>
                <c:pt idx="3389">
                  <c:v>300.92160000000001</c:v>
                </c:pt>
                <c:pt idx="3390">
                  <c:v>301.00400000000002</c:v>
                </c:pt>
                <c:pt idx="3391">
                  <c:v>301.08629999999999</c:v>
                </c:pt>
                <c:pt idx="3392">
                  <c:v>301.16879999999998</c:v>
                </c:pt>
                <c:pt idx="3393">
                  <c:v>301.24829999999997</c:v>
                </c:pt>
                <c:pt idx="3394">
                  <c:v>301.33150000000001</c:v>
                </c:pt>
                <c:pt idx="3395">
                  <c:v>301.4128</c:v>
                </c:pt>
                <c:pt idx="3396">
                  <c:v>301.49829999999997</c:v>
                </c:pt>
                <c:pt idx="3397">
                  <c:v>301.57709999999997</c:v>
                </c:pt>
                <c:pt idx="3398">
                  <c:v>301.66019999999997</c:v>
                </c:pt>
                <c:pt idx="3399">
                  <c:v>301.74189999999999</c:v>
                </c:pt>
                <c:pt idx="3400">
                  <c:v>301.8211</c:v>
                </c:pt>
                <c:pt idx="3401">
                  <c:v>301.90410000000003</c:v>
                </c:pt>
                <c:pt idx="3402">
                  <c:v>301.98669999999998</c:v>
                </c:pt>
                <c:pt idx="3403">
                  <c:v>302.06939999999997</c:v>
                </c:pt>
                <c:pt idx="3404">
                  <c:v>302.15230000000003</c:v>
                </c:pt>
                <c:pt idx="3405">
                  <c:v>302.23599999999999</c:v>
                </c:pt>
                <c:pt idx="3406">
                  <c:v>302.31400000000002</c:v>
                </c:pt>
                <c:pt idx="3407">
                  <c:v>302.39580000000001</c:v>
                </c:pt>
                <c:pt idx="3408">
                  <c:v>302.47719999999998</c:v>
                </c:pt>
                <c:pt idx="3409">
                  <c:v>302.55930000000001</c:v>
                </c:pt>
                <c:pt idx="3410">
                  <c:v>302.64159999999998</c:v>
                </c:pt>
                <c:pt idx="3411">
                  <c:v>302.72320000000002</c:v>
                </c:pt>
                <c:pt idx="3412">
                  <c:v>302.80520000000001</c:v>
                </c:pt>
                <c:pt idx="3413">
                  <c:v>302.88619999999997</c:v>
                </c:pt>
                <c:pt idx="3414">
                  <c:v>302.97160000000002</c:v>
                </c:pt>
                <c:pt idx="3415">
                  <c:v>303.05079999999998</c:v>
                </c:pt>
                <c:pt idx="3416">
                  <c:v>303.13130000000001</c:v>
                </c:pt>
                <c:pt idx="3417">
                  <c:v>303.2149</c:v>
                </c:pt>
                <c:pt idx="3418">
                  <c:v>303.298</c:v>
                </c:pt>
                <c:pt idx="3419">
                  <c:v>303.37889999999999</c:v>
                </c:pt>
                <c:pt idx="3420">
                  <c:v>303.46140000000003</c:v>
                </c:pt>
                <c:pt idx="3421">
                  <c:v>303.54000000000002</c:v>
                </c:pt>
                <c:pt idx="3422">
                  <c:v>303.62329999999997</c:v>
                </c:pt>
                <c:pt idx="3423">
                  <c:v>303.70890000000003</c:v>
                </c:pt>
                <c:pt idx="3424">
                  <c:v>303.79180000000002</c:v>
                </c:pt>
                <c:pt idx="3425">
                  <c:v>303.86989999999997</c:v>
                </c:pt>
                <c:pt idx="3426">
                  <c:v>303.95370000000003</c:v>
                </c:pt>
                <c:pt idx="3427">
                  <c:v>304.03440000000001</c:v>
                </c:pt>
                <c:pt idx="3428">
                  <c:v>304.11500000000001</c:v>
                </c:pt>
                <c:pt idx="3429">
                  <c:v>304.20139999999998</c:v>
                </c:pt>
                <c:pt idx="3430">
                  <c:v>304.28460000000001</c:v>
                </c:pt>
                <c:pt idx="3431">
                  <c:v>304.36619999999999</c:v>
                </c:pt>
                <c:pt idx="3432">
                  <c:v>304.44990000000001</c:v>
                </c:pt>
                <c:pt idx="3433">
                  <c:v>304.53070000000002</c:v>
                </c:pt>
                <c:pt idx="3434">
                  <c:v>304.61399999999998</c:v>
                </c:pt>
                <c:pt idx="3435">
                  <c:v>304.6943</c:v>
                </c:pt>
                <c:pt idx="3436">
                  <c:v>304.77809999999999</c:v>
                </c:pt>
                <c:pt idx="3437">
                  <c:v>304.85829999999999</c:v>
                </c:pt>
                <c:pt idx="3438">
                  <c:v>304.94170000000003</c:v>
                </c:pt>
                <c:pt idx="3439">
                  <c:v>305.02319999999997</c:v>
                </c:pt>
                <c:pt idx="3440">
                  <c:v>305.10270000000003</c:v>
                </c:pt>
                <c:pt idx="3441">
                  <c:v>305.18819999999999</c:v>
                </c:pt>
                <c:pt idx="3442">
                  <c:v>305.27</c:v>
                </c:pt>
                <c:pt idx="3443">
                  <c:v>305.35329999999999</c:v>
                </c:pt>
                <c:pt idx="3444">
                  <c:v>305.43329999999997</c:v>
                </c:pt>
                <c:pt idx="3445">
                  <c:v>305.51479999999998</c:v>
                </c:pt>
                <c:pt idx="3446">
                  <c:v>305.5994</c:v>
                </c:pt>
                <c:pt idx="3447">
                  <c:v>305.68329999999997</c:v>
                </c:pt>
                <c:pt idx="3448">
                  <c:v>305.76440000000002</c:v>
                </c:pt>
                <c:pt idx="3449">
                  <c:v>305.84519999999998</c:v>
                </c:pt>
                <c:pt idx="3450">
                  <c:v>305.92599999999999</c:v>
                </c:pt>
                <c:pt idx="3451">
                  <c:v>306.01060000000001</c:v>
                </c:pt>
                <c:pt idx="3452">
                  <c:v>306.09339999999997</c:v>
                </c:pt>
                <c:pt idx="3453">
                  <c:v>306.17579999999998</c:v>
                </c:pt>
                <c:pt idx="3454">
                  <c:v>306.26080000000002</c:v>
                </c:pt>
                <c:pt idx="3455">
                  <c:v>306.3424</c:v>
                </c:pt>
                <c:pt idx="3456">
                  <c:v>306.42259999999999</c:v>
                </c:pt>
                <c:pt idx="3457">
                  <c:v>306.50479999999999</c:v>
                </c:pt>
                <c:pt idx="3458">
                  <c:v>306.5874</c:v>
                </c:pt>
                <c:pt idx="3459">
                  <c:v>306.66719999999998</c:v>
                </c:pt>
                <c:pt idx="3460">
                  <c:v>306.74829999999997</c:v>
                </c:pt>
                <c:pt idx="3461">
                  <c:v>306.8322</c:v>
                </c:pt>
                <c:pt idx="3462">
                  <c:v>306.91370000000001</c:v>
                </c:pt>
                <c:pt idx="3463">
                  <c:v>306.9984</c:v>
                </c:pt>
                <c:pt idx="3464">
                  <c:v>307.08</c:v>
                </c:pt>
                <c:pt idx="3465">
                  <c:v>307.16370000000001</c:v>
                </c:pt>
                <c:pt idx="3466">
                  <c:v>307.24680000000001</c:v>
                </c:pt>
                <c:pt idx="3467">
                  <c:v>307.32830000000001</c:v>
                </c:pt>
                <c:pt idx="3468">
                  <c:v>307.4092</c:v>
                </c:pt>
                <c:pt idx="3469">
                  <c:v>307.49290000000002</c:v>
                </c:pt>
                <c:pt idx="3470">
                  <c:v>307.5754</c:v>
                </c:pt>
                <c:pt idx="3471">
                  <c:v>307.66090000000003</c:v>
                </c:pt>
                <c:pt idx="3472">
                  <c:v>307.73809999999997</c:v>
                </c:pt>
                <c:pt idx="3473">
                  <c:v>307.8227</c:v>
                </c:pt>
                <c:pt idx="3474">
                  <c:v>307.90359999999998</c:v>
                </c:pt>
                <c:pt idx="3475">
                  <c:v>307.9873</c:v>
                </c:pt>
                <c:pt idx="3476">
                  <c:v>308.0711</c:v>
                </c:pt>
                <c:pt idx="3477">
                  <c:v>308.14920000000001</c:v>
                </c:pt>
                <c:pt idx="3478">
                  <c:v>308.233</c:v>
                </c:pt>
                <c:pt idx="3479">
                  <c:v>308.31459999999998</c:v>
                </c:pt>
                <c:pt idx="3480">
                  <c:v>308.39940000000001</c:v>
                </c:pt>
                <c:pt idx="3481">
                  <c:v>308.47859999999997</c:v>
                </c:pt>
                <c:pt idx="3482">
                  <c:v>308.56079999999997</c:v>
                </c:pt>
                <c:pt idx="3483">
                  <c:v>308.64339999999999</c:v>
                </c:pt>
                <c:pt idx="3484">
                  <c:v>308.72969999999998</c:v>
                </c:pt>
                <c:pt idx="3485">
                  <c:v>308.80930000000001</c:v>
                </c:pt>
                <c:pt idx="3486">
                  <c:v>308.89080000000001</c:v>
                </c:pt>
                <c:pt idx="3487">
                  <c:v>308.9726</c:v>
                </c:pt>
                <c:pt idx="3488">
                  <c:v>309.05529999999999</c:v>
                </c:pt>
                <c:pt idx="3489">
                  <c:v>309.13639999999998</c:v>
                </c:pt>
                <c:pt idx="3490">
                  <c:v>309.2235</c:v>
                </c:pt>
                <c:pt idx="3491">
                  <c:v>309.30450000000002</c:v>
                </c:pt>
                <c:pt idx="3492">
                  <c:v>309.38760000000002</c:v>
                </c:pt>
                <c:pt idx="3493">
                  <c:v>309.46769999999998</c:v>
                </c:pt>
                <c:pt idx="3494">
                  <c:v>309.55250000000001</c:v>
                </c:pt>
                <c:pt idx="3495">
                  <c:v>309.63380000000001</c:v>
                </c:pt>
                <c:pt idx="3496">
                  <c:v>309.71420000000001</c:v>
                </c:pt>
                <c:pt idx="3497">
                  <c:v>309.79739999999998</c:v>
                </c:pt>
                <c:pt idx="3498">
                  <c:v>309.88049999999998</c:v>
                </c:pt>
                <c:pt idx="3499">
                  <c:v>309.96499999999997</c:v>
                </c:pt>
                <c:pt idx="3500">
                  <c:v>310.04759999999999</c:v>
                </c:pt>
                <c:pt idx="3501">
                  <c:v>310.12849999999997</c:v>
                </c:pt>
                <c:pt idx="3502">
                  <c:v>310.21120000000002</c:v>
                </c:pt>
                <c:pt idx="3503">
                  <c:v>310.29320000000001</c:v>
                </c:pt>
                <c:pt idx="3504">
                  <c:v>310.37439999999998</c:v>
                </c:pt>
                <c:pt idx="3505">
                  <c:v>310.45850000000002</c:v>
                </c:pt>
                <c:pt idx="3506">
                  <c:v>310.54199999999997</c:v>
                </c:pt>
                <c:pt idx="3507">
                  <c:v>310.62200000000001</c:v>
                </c:pt>
                <c:pt idx="3508">
                  <c:v>310.7063</c:v>
                </c:pt>
                <c:pt idx="3509">
                  <c:v>310.7876</c:v>
                </c:pt>
                <c:pt idx="3510">
                  <c:v>310.86959999999999</c:v>
                </c:pt>
                <c:pt idx="3511">
                  <c:v>310.95060000000001</c:v>
                </c:pt>
                <c:pt idx="3512">
                  <c:v>311.03500000000003</c:v>
                </c:pt>
                <c:pt idx="3513">
                  <c:v>311.11959999999999</c:v>
                </c:pt>
                <c:pt idx="3514">
                  <c:v>311.202</c:v>
                </c:pt>
                <c:pt idx="3515">
                  <c:v>311.28870000000001</c:v>
                </c:pt>
                <c:pt idx="3516">
                  <c:v>311.36799999999999</c:v>
                </c:pt>
                <c:pt idx="3517">
                  <c:v>311.45249999999999</c:v>
                </c:pt>
                <c:pt idx="3518">
                  <c:v>311.53559999999999</c:v>
                </c:pt>
                <c:pt idx="3519">
                  <c:v>311.61660000000001</c:v>
                </c:pt>
                <c:pt idx="3520">
                  <c:v>311.6986</c:v>
                </c:pt>
                <c:pt idx="3521">
                  <c:v>311.7801</c:v>
                </c:pt>
                <c:pt idx="3522">
                  <c:v>311.86559999999997</c:v>
                </c:pt>
                <c:pt idx="3523">
                  <c:v>311.95119999999997</c:v>
                </c:pt>
                <c:pt idx="3524">
                  <c:v>312.03280000000001</c:v>
                </c:pt>
                <c:pt idx="3525">
                  <c:v>312.11559999999997</c:v>
                </c:pt>
                <c:pt idx="3526">
                  <c:v>312.19740000000002</c:v>
                </c:pt>
                <c:pt idx="3527">
                  <c:v>312.27960000000002</c:v>
                </c:pt>
                <c:pt idx="3528">
                  <c:v>312.36130000000003</c:v>
                </c:pt>
                <c:pt idx="3529">
                  <c:v>312.44349999999997</c:v>
                </c:pt>
                <c:pt idx="3530">
                  <c:v>312.52690000000001</c:v>
                </c:pt>
                <c:pt idx="3531">
                  <c:v>312.61130000000003</c:v>
                </c:pt>
                <c:pt idx="3532">
                  <c:v>312.69279999999998</c:v>
                </c:pt>
                <c:pt idx="3533">
                  <c:v>312.77800000000002</c:v>
                </c:pt>
                <c:pt idx="3534">
                  <c:v>312.85890000000001</c:v>
                </c:pt>
                <c:pt idx="3535">
                  <c:v>312.9436</c:v>
                </c:pt>
                <c:pt idx="3536">
                  <c:v>313.02390000000003</c:v>
                </c:pt>
                <c:pt idx="3537">
                  <c:v>313.11</c:v>
                </c:pt>
                <c:pt idx="3538">
                  <c:v>313.19330000000002</c:v>
                </c:pt>
                <c:pt idx="3539">
                  <c:v>313.27379999999999</c:v>
                </c:pt>
                <c:pt idx="3540">
                  <c:v>313.3562</c:v>
                </c:pt>
                <c:pt idx="3541">
                  <c:v>313.44029999999998</c:v>
                </c:pt>
                <c:pt idx="3542">
                  <c:v>313.5249</c:v>
                </c:pt>
                <c:pt idx="3543">
                  <c:v>313.6062</c:v>
                </c:pt>
                <c:pt idx="3544">
                  <c:v>313.6884</c:v>
                </c:pt>
                <c:pt idx="3545">
                  <c:v>313.7715</c:v>
                </c:pt>
                <c:pt idx="3546">
                  <c:v>313.85219999999998</c:v>
                </c:pt>
                <c:pt idx="3547">
                  <c:v>313.93439999999998</c:v>
                </c:pt>
                <c:pt idx="3548">
                  <c:v>314.01620000000003</c:v>
                </c:pt>
                <c:pt idx="3549">
                  <c:v>314.10019999999997</c:v>
                </c:pt>
                <c:pt idx="3550">
                  <c:v>314.17809999999997</c:v>
                </c:pt>
                <c:pt idx="3551">
                  <c:v>314.26319999999998</c:v>
                </c:pt>
                <c:pt idx="3552">
                  <c:v>314.34690000000001</c:v>
                </c:pt>
                <c:pt idx="3553">
                  <c:v>314.43</c:v>
                </c:pt>
                <c:pt idx="3554">
                  <c:v>314.51240000000001</c:v>
                </c:pt>
                <c:pt idx="3555">
                  <c:v>314.5967</c:v>
                </c:pt>
                <c:pt idx="3556">
                  <c:v>314.68099999999998</c:v>
                </c:pt>
                <c:pt idx="3557">
                  <c:v>314.76499999999999</c:v>
                </c:pt>
                <c:pt idx="3558">
                  <c:v>314.8458</c:v>
                </c:pt>
                <c:pt idx="3559">
                  <c:v>314.92959999999999</c:v>
                </c:pt>
                <c:pt idx="3560">
                  <c:v>315.00979999999998</c:v>
                </c:pt>
                <c:pt idx="3561">
                  <c:v>315.09519999999998</c:v>
                </c:pt>
                <c:pt idx="3562">
                  <c:v>315.17809999999997</c:v>
                </c:pt>
                <c:pt idx="3563">
                  <c:v>315.25940000000003</c:v>
                </c:pt>
                <c:pt idx="3564">
                  <c:v>315.34449999999998</c:v>
                </c:pt>
                <c:pt idx="3565">
                  <c:v>315.42700000000002</c:v>
                </c:pt>
                <c:pt idx="3566">
                  <c:v>315.51060000000001</c:v>
                </c:pt>
                <c:pt idx="3567">
                  <c:v>315.59500000000003</c:v>
                </c:pt>
                <c:pt idx="3568">
                  <c:v>315.67399999999998</c:v>
                </c:pt>
                <c:pt idx="3569">
                  <c:v>315.76159999999999</c:v>
                </c:pt>
                <c:pt idx="3570">
                  <c:v>315.84500000000003</c:v>
                </c:pt>
                <c:pt idx="3571">
                  <c:v>315.92700000000002</c:v>
                </c:pt>
                <c:pt idx="3572">
                  <c:v>316.01249999999999</c:v>
                </c:pt>
                <c:pt idx="3573">
                  <c:v>316.0924</c:v>
                </c:pt>
                <c:pt idx="3574">
                  <c:v>316.17430000000002</c:v>
                </c:pt>
                <c:pt idx="3575">
                  <c:v>316.25959999999998</c:v>
                </c:pt>
                <c:pt idx="3576">
                  <c:v>316.33920000000001</c:v>
                </c:pt>
                <c:pt idx="3577">
                  <c:v>316.42349999999999</c:v>
                </c:pt>
                <c:pt idx="3578">
                  <c:v>316.50740000000002</c:v>
                </c:pt>
                <c:pt idx="3579">
                  <c:v>316.5883</c:v>
                </c:pt>
                <c:pt idx="3580">
                  <c:v>316.66840000000002</c:v>
                </c:pt>
                <c:pt idx="3581">
                  <c:v>316.75459999999998</c:v>
                </c:pt>
                <c:pt idx="3582">
                  <c:v>316.83580000000001</c:v>
                </c:pt>
                <c:pt idx="3583">
                  <c:v>316.9196</c:v>
                </c:pt>
                <c:pt idx="3584">
                  <c:v>317.00220000000002</c:v>
                </c:pt>
                <c:pt idx="3585">
                  <c:v>317.08710000000002</c:v>
                </c:pt>
                <c:pt idx="3586">
                  <c:v>317.17009999999999</c:v>
                </c:pt>
                <c:pt idx="3587">
                  <c:v>317.25259999999997</c:v>
                </c:pt>
                <c:pt idx="3588">
                  <c:v>317.3374</c:v>
                </c:pt>
                <c:pt idx="3589">
                  <c:v>317.41800000000001</c:v>
                </c:pt>
                <c:pt idx="3590">
                  <c:v>317.50259999999997</c:v>
                </c:pt>
                <c:pt idx="3591">
                  <c:v>317.58909999999997</c:v>
                </c:pt>
                <c:pt idx="3592">
                  <c:v>317.67149999999998</c:v>
                </c:pt>
                <c:pt idx="3593">
                  <c:v>317.75529999999998</c:v>
                </c:pt>
                <c:pt idx="3594">
                  <c:v>317.83819999999997</c:v>
                </c:pt>
                <c:pt idx="3595">
                  <c:v>317.92189999999999</c:v>
                </c:pt>
                <c:pt idx="3596">
                  <c:v>318.00299999999999</c:v>
                </c:pt>
                <c:pt idx="3597">
                  <c:v>318.09070000000003</c:v>
                </c:pt>
                <c:pt idx="3598">
                  <c:v>318.17020000000002</c:v>
                </c:pt>
                <c:pt idx="3599">
                  <c:v>318.25060000000002</c:v>
                </c:pt>
                <c:pt idx="3600">
                  <c:v>318.33280000000002</c:v>
                </c:pt>
                <c:pt idx="3601">
                  <c:v>318.4203</c:v>
                </c:pt>
                <c:pt idx="3602">
                  <c:v>318.50060000000002</c:v>
                </c:pt>
                <c:pt idx="3603">
                  <c:v>318.58440000000002</c:v>
                </c:pt>
                <c:pt idx="3604">
                  <c:v>318.66890000000001</c:v>
                </c:pt>
                <c:pt idx="3605">
                  <c:v>318.75139999999999</c:v>
                </c:pt>
                <c:pt idx="3606">
                  <c:v>318.83499999999998</c:v>
                </c:pt>
                <c:pt idx="3607">
                  <c:v>318.91640000000001</c:v>
                </c:pt>
                <c:pt idx="3608">
                  <c:v>319</c:v>
                </c:pt>
                <c:pt idx="3609">
                  <c:v>319.08390000000003</c:v>
                </c:pt>
                <c:pt idx="3610">
                  <c:v>319.1696</c:v>
                </c:pt>
                <c:pt idx="3611">
                  <c:v>319.25150000000002</c:v>
                </c:pt>
                <c:pt idx="3612">
                  <c:v>319.33499999999998</c:v>
                </c:pt>
                <c:pt idx="3613">
                  <c:v>319.41539999999998</c:v>
                </c:pt>
                <c:pt idx="3614">
                  <c:v>319.49860000000001</c:v>
                </c:pt>
                <c:pt idx="3615">
                  <c:v>319.58260000000001</c:v>
                </c:pt>
                <c:pt idx="3616">
                  <c:v>319.66559999999998</c:v>
                </c:pt>
                <c:pt idx="3617">
                  <c:v>319.74919999999997</c:v>
                </c:pt>
                <c:pt idx="3618">
                  <c:v>319.83199999999999</c:v>
                </c:pt>
                <c:pt idx="3619">
                  <c:v>319.91399999999999</c:v>
                </c:pt>
                <c:pt idx="3620">
                  <c:v>319.9982</c:v>
                </c:pt>
                <c:pt idx="3621">
                  <c:v>320.07929999999999</c:v>
                </c:pt>
                <c:pt idx="3622">
                  <c:v>320.16480000000001</c:v>
                </c:pt>
                <c:pt idx="3623">
                  <c:v>320.24639999999999</c:v>
                </c:pt>
                <c:pt idx="3624">
                  <c:v>320.33190000000002</c:v>
                </c:pt>
                <c:pt idx="3625">
                  <c:v>320.41559999999998</c:v>
                </c:pt>
                <c:pt idx="3626">
                  <c:v>320.49810000000002</c:v>
                </c:pt>
                <c:pt idx="3627">
                  <c:v>320.5806</c:v>
                </c:pt>
                <c:pt idx="3628">
                  <c:v>320.66649999999998</c:v>
                </c:pt>
                <c:pt idx="3629">
                  <c:v>320.74489999999997</c:v>
                </c:pt>
                <c:pt idx="3630">
                  <c:v>320.83030000000002</c:v>
                </c:pt>
                <c:pt idx="3631">
                  <c:v>320.91419999999999</c:v>
                </c:pt>
                <c:pt idx="3632">
                  <c:v>320.99759999999998</c:v>
                </c:pt>
                <c:pt idx="3633">
                  <c:v>321.08199999999999</c:v>
                </c:pt>
                <c:pt idx="3634">
                  <c:v>321.16460000000001</c:v>
                </c:pt>
                <c:pt idx="3635">
                  <c:v>321.24590000000001</c:v>
                </c:pt>
                <c:pt idx="3636">
                  <c:v>321.3295</c:v>
                </c:pt>
                <c:pt idx="3637">
                  <c:v>321.41320000000002</c:v>
                </c:pt>
                <c:pt idx="3638">
                  <c:v>321.49590000000001</c:v>
                </c:pt>
                <c:pt idx="3639">
                  <c:v>321.5822</c:v>
                </c:pt>
                <c:pt idx="3640">
                  <c:v>321.66269999999997</c:v>
                </c:pt>
                <c:pt idx="3641">
                  <c:v>321.745</c:v>
                </c:pt>
                <c:pt idx="3642">
                  <c:v>321.8322</c:v>
                </c:pt>
                <c:pt idx="3643">
                  <c:v>321.91460000000001</c:v>
                </c:pt>
                <c:pt idx="3644">
                  <c:v>321.99720000000002</c:v>
                </c:pt>
                <c:pt idx="3645">
                  <c:v>322.08019999999999</c:v>
                </c:pt>
                <c:pt idx="3646">
                  <c:v>322.16640000000001</c:v>
                </c:pt>
                <c:pt idx="3647">
                  <c:v>322.24740000000003</c:v>
                </c:pt>
                <c:pt idx="3648">
                  <c:v>322.32810000000001</c:v>
                </c:pt>
                <c:pt idx="3649">
                  <c:v>322.4126</c:v>
                </c:pt>
                <c:pt idx="3650">
                  <c:v>322.49470000000002</c:v>
                </c:pt>
                <c:pt idx="3651">
                  <c:v>322.57839999999999</c:v>
                </c:pt>
                <c:pt idx="3652">
                  <c:v>322.66300000000001</c:v>
                </c:pt>
                <c:pt idx="3653">
                  <c:v>322.74740000000003</c:v>
                </c:pt>
                <c:pt idx="3654">
                  <c:v>322.8306</c:v>
                </c:pt>
                <c:pt idx="3655">
                  <c:v>322.91269999999997</c:v>
                </c:pt>
                <c:pt idx="3656">
                  <c:v>322.99759999999998</c:v>
                </c:pt>
                <c:pt idx="3657">
                  <c:v>323.07859999999999</c:v>
                </c:pt>
                <c:pt idx="3658">
                  <c:v>323.15940000000001</c:v>
                </c:pt>
                <c:pt idx="3659">
                  <c:v>323.245</c:v>
                </c:pt>
                <c:pt idx="3660">
                  <c:v>323.32850000000002</c:v>
                </c:pt>
                <c:pt idx="3661">
                  <c:v>323.41199999999998</c:v>
                </c:pt>
                <c:pt idx="3662">
                  <c:v>323.49470000000002</c:v>
                </c:pt>
                <c:pt idx="3663">
                  <c:v>323.5806</c:v>
                </c:pt>
                <c:pt idx="3664">
                  <c:v>323.66590000000002</c:v>
                </c:pt>
                <c:pt idx="3665">
                  <c:v>323.74779999999998</c:v>
                </c:pt>
                <c:pt idx="3666">
                  <c:v>323.82859999999999</c:v>
                </c:pt>
                <c:pt idx="3667">
                  <c:v>323.911</c:v>
                </c:pt>
                <c:pt idx="3668">
                  <c:v>323.9932</c:v>
                </c:pt>
                <c:pt idx="3669">
                  <c:v>324.07760000000002</c:v>
                </c:pt>
                <c:pt idx="3670">
                  <c:v>324.15879999999999</c:v>
                </c:pt>
                <c:pt idx="3671">
                  <c:v>324.2466</c:v>
                </c:pt>
                <c:pt idx="3672">
                  <c:v>324.327</c:v>
                </c:pt>
                <c:pt idx="3673">
                  <c:v>324.40910000000002</c:v>
                </c:pt>
                <c:pt idx="3674">
                  <c:v>324.49200000000002</c:v>
                </c:pt>
                <c:pt idx="3675">
                  <c:v>324.57740000000001</c:v>
                </c:pt>
                <c:pt idx="3676">
                  <c:v>324.6601</c:v>
                </c:pt>
                <c:pt idx="3677">
                  <c:v>324.74250000000001</c:v>
                </c:pt>
                <c:pt idx="3678">
                  <c:v>324.8252</c:v>
                </c:pt>
                <c:pt idx="3679">
                  <c:v>324.91000000000003</c:v>
                </c:pt>
                <c:pt idx="3680">
                  <c:v>324.9923</c:v>
                </c:pt>
                <c:pt idx="3681">
                  <c:v>325.07569999999998</c:v>
                </c:pt>
                <c:pt idx="3682">
                  <c:v>325.15879999999999</c:v>
                </c:pt>
                <c:pt idx="3683">
                  <c:v>325.24200000000002</c:v>
                </c:pt>
                <c:pt idx="3684">
                  <c:v>325.32339999999999</c:v>
                </c:pt>
                <c:pt idx="3685">
                  <c:v>325.40410000000003</c:v>
                </c:pt>
                <c:pt idx="3686">
                  <c:v>325.4905</c:v>
                </c:pt>
                <c:pt idx="3687">
                  <c:v>325.57420000000002</c:v>
                </c:pt>
                <c:pt idx="3688">
                  <c:v>325.65699999999998</c:v>
                </c:pt>
                <c:pt idx="3689">
                  <c:v>325.74009999999998</c:v>
                </c:pt>
                <c:pt idx="3690">
                  <c:v>325.82560000000001</c:v>
                </c:pt>
                <c:pt idx="3691">
                  <c:v>325.90789999999998</c:v>
                </c:pt>
                <c:pt idx="3692">
                  <c:v>325.98779999999999</c:v>
                </c:pt>
                <c:pt idx="3693">
                  <c:v>326.06799999999998</c:v>
                </c:pt>
                <c:pt idx="3694">
                  <c:v>326.15199999999999</c:v>
                </c:pt>
                <c:pt idx="3695">
                  <c:v>326.23719999999997</c:v>
                </c:pt>
                <c:pt idx="3696">
                  <c:v>326.31740000000002</c:v>
                </c:pt>
                <c:pt idx="3697">
                  <c:v>326.40050000000002</c:v>
                </c:pt>
                <c:pt idx="3698">
                  <c:v>326.4846</c:v>
                </c:pt>
                <c:pt idx="3699">
                  <c:v>326.56979999999999</c:v>
                </c:pt>
                <c:pt idx="3700">
                  <c:v>326.65190000000001</c:v>
                </c:pt>
                <c:pt idx="3701">
                  <c:v>326.73540000000003</c:v>
                </c:pt>
                <c:pt idx="3702">
                  <c:v>326.81720000000001</c:v>
                </c:pt>
                <c:pt idx="3703">
                  <c:v>326.90280000000001</c:v>
                </c:pt>
                <c:pt idx="3704">
                  <c:v>326.98399999999998</c:v>
                </c:pt>
                <c:pt idx="3705">
                  <c:v>327.06819999999999</c:v>
                </c:pt>
                <c:pt idx="3706">
                  <c:v>327.14999999999998</c:v>
                </c:pt>
                <c:pt idx="3707">
                  <c:v>327.23050000000001</c:v>
                </c:pt>
                <c:pt idx="3708">
                  <c:v>327.31349999999998</c:v>
                </c:pt>
                <c:pt idx="3709">
                  <c:v>327.3956</c:v>
                </c:pt>
                <c:pt idx="3710">
                  <c:v>327.47519999999997</c:v>
                </c:pt>
                <c:pt idx="3711">
                  <c:v>327.5616</c:v>
                </c:pt>
                <c:pt idx="3712">
                  <c:v>327.64280000000002</c:v>
                </c:pt>
                <c:pt idx="3713">
                  <c:v>327.72539999999998</c:v>
                </c:pt>
                <c:pt idx="3714">
                  <c:v>327.81099999999998</c:v>
                </c:pt>
                <c:pt idx="3715">
                  <c:v>327.89229999999998</c:v>
                </c:pt>
                <c:pt idx="3716">
                  <c:v>327.97750000000002</c:v>
                </c:pt>
                <c:pt idx="3717">
                  <c:v>328.05779999999999</c:v>
                </c:pt>
                <c:pt idx="3718">
                  <c:v>328.14569999999998</c:v>
                </c:pt>
                <c:pt idx="3719">
                  <c:v>328.22899999999998</c:v>
                </c:pt>
                <c:pt idx="3720">
                  <c:v>328.31079999999997</c:v>
                </c:pt>
                <c:pt idx="3721">
                  <c:v>328.3922</c:v>
                </c:pt>
                <c:pt idx="3722">
                  <c:v>328.47629999999998</c:v>
                </c:pt>
                <c:pt idx="3723">
                  <c:v>328.56139999999999</c:v>
                </c:pt>
                <c:pt idx="3724">
                  <c:v>328.64120000000003</c:v>
                </c:pt>
                <c:pt idx="3725">
                  <c:v>328.72280000000001</c:v>
                </c:pt>
                <c:pt idx="3726">
                  <c:v>328.80470000000003</c:v>
                </c:pt>
                <c:pt idx="3727">
                  <c:v>328.88819999999998</c:v>
                </c:pt>
                <c:pt idx="3728">
                  <c:v>328.97250000000003</c:v>
                </c:pt>
                <c:pt idx="3729">
                  <c:v>329.05599999999998</c:v>
                </c:pt>
                <c:pt idx="3730">
                  <c:v>329.13799999999998</c:v>
                </c:pt>
                <c:pt idx="3731">
                  <c:v>329.22280000000001</c:v>
                </c:pt>
                <c:pt idx="3732">
                  <c:v>329.30500000000001</c:v>
                </c:pt>
                <c:pt idx="3733">
                  <c:v>329.38749999999999</c:v>
                </c:pt>
                <c:pt idx="3734">
                  <c:v>329.47</c:v>
                </c:pt>
                <c:pt idx="3735">
                  <c:v>329.55200000000002</c:v>
                </c:pt>
                <c:pt idx="3736">
                  <c:v>329.63690000000003</c:v>
                </c:pt>
                <c:pt idx="3737">
                  <c:v>329.71719999999999</c:v>
                </c:pt>
                <c:pt idx="3738">
                  <c:v>329.80059999999997</c:v>
                </c:pt>
                <c:pt idx="3739">
                  <c:v>329.88499999999999</c:v>
                </c:pt>
                <c:pt idx="3740">
                  <c:v>329.97</c:v>
                </c:pt>
                <c:pt idx="3741">
                  <c:v>330.0505</c:v>
                </c:pt>
                <c:pt idx="3742">
                  <c:v>330.13139999999999</c:v>
                </c:pt>
                <c:pt idx="3743">
                  <c:v>330.21499999999997</c:v>
                </c:pt>
                <c:pt idx="3744">
                  <c:v>330.29919999999998</c:v>
                </c:pt>
                <c:pt idx="3745">
                  <c:v>330.37779999999998</c:v>
                </c:pt>
                <c:pt idx="3746">
                  <c:v>330.4633</c:v>
                </c:pt>
                <c:pt idx="3747">
                  <c:v>330.54700000000003</c:v>
                </c:pt>
                <c:pt idx="3748">
                  <c:v>330.63119999999998</c:v>
                </c:pt>
                <c:pt idx="3749">
                  <c:v>330.7124</c:v>
                </c:pt>
                <c:pt idx="3750">
                  <c:v>330.79500000000002</c:v>
                </c:pt>
                <c:pt idx="3751">
                  <c:v>330.87819999999999</c:v>
                </c:pt>
                <c:pt idx="3752">
                  <c:v>330.95979999999997</c:v>
                </c:pt>
                <c:pt idx="3753">
                  <c:v>331.04259999999999</c:v>
                </c:pt>
                <c:pt idx="3754">
                  <c:v>331.12689999999998</c:v>
                </c:pt>
                <c:pt idx="3755">
                  <c:v>331.209</c:v>
                </c:pt>
                <c:pt idx="3756">
                  <c:v>331.29340000000002</c:v>
                </c:pt>
                <c:pt idx="3757">
                  <c:v>331.37849999999997</c:v>
                </c:pt>
                <c:pt idx="3758">
                  <c:v>331.45699999999999</c:v>
                </c:pt>
                <c:pt idx="3759">
                  <c:v>331.53859999999997</c:v>
                </c:pt>
                <c:pt idx="3760">
                  <c:v>331.61959999999999</c:v>
                </c:pt>
                <c:pt idx="3761">
                  <c:v>331.70159999999998</c:v>
                </c:pt>
                <c:pt idx="3762">
                  <c:v>331.78559999999999</c:v>
                </c:pt>
                <c:pt idx="3763">
                  <c:v>331.86989999999997</c:v>
                </c:pt>
                <c:pt idx="3764">
                  <c:v>331.95280000000002</c:v>
                </c:pt>
                <c:pt idx="3765">
                  <c:v>332.03399999999999</c:v>
                </c:pt>
                <c:pt idx="3766">
                  <c:v>332.11700000000002</c:v>
                </c:pt>
                <c:pt idx="3767">
                  <c:v>332.20350000000002</c:v>
                </c:pt>
                <c:pt idx="3768">
                  <c:v>332.2826</c:v>
                </c:pt>
                <c:pt idx="3769">
                  <c:v>332.36700000000002</c:v>
                </c:pt>
                <c:pt idx="3770">
                  <c:v>332.45139999999998</c:v>
                </c:pt>
                <c:pt idx="3771">
                  <c:v>332.53120000000001</c:v>
                </c:pt>
                <c:pt idx="3772">
                  <c:v>332.61419999999998</c:v>
                </c:pt>
                <c:pt idx="3773">
                  <c:v>332.69749999999999</c:v>
                </c:pt>
                <c:pt idx="3774">
                  <c:v>332.78160000000003</c:v>
                </c:pt>
                <c:pt idx="3775">
                  <c:v>332.8639</c:v>
                </c:pt>
                <c:pt idx="3776">
                  <c:v>332.9477</c:v>
                </c:pt>
                <c:pt idx="3777">
                  <c:v>333.03250000000003</c:v>
                </c:pt>
                <c:pt idx="3778">
                  <c:v>333.1123</c:v>
                </c:pt>
                <c:pt idx="3779">
                  <c:v>333.19600000000003</c:v>
                </c:pt>
                <c:pt idx="3780">
                  <c:v>333.27699999999999</c:v>
                </c:pt>
                <c:pt idx="3781">
                  <c:v>333.36169999999998</c:v>
                </c:pt>
                <c:pt idx="3782">
                  <c:v>333.44069999999999</c:v>
                </c:pt>
                <c:pt idx="3783">
                  <c:v>333.52949999999998</c:v>
                </c:pt>
                <c:pt idx="3784">
                  <c:v>333.61</c:v>
                </c:pt>
                <c:pt idx="3785">
                  <c:v>333.69529999999997</c:v>
                </c:pt>
                <c:pt idx="3786">
                  <c:v>333.77379999999999</c:v>
                </c:pt>
                <c:pt idx="3787">
                  <c:v>333.85820000000001</c:v>
                </c:pt>
                <c:pt idx="3788">
                  <c:v>333.94490000000002</c:v>
                </c:pt>
                <c:pt idx="3789">
                  <c:v>334.0256</c:v>
                </c:pt>
                <c:pt idx="3790">
                  <c:v>334.1078</c:v>
                </c:pt>
                <c:pt idx="3791">
                  <c:v>334.18860000000001</c:v>
                </c:pt>
                <c:pt idx="3792">
                  <c:v>334.27109999999999</c:v>
                </c:pt>
                <c:pt idx="3793">
                  <c:v>334.3528</c:v>
                </c:pt>
                <c:pt idx="3794">
                  <c:v>334.43849999999998</c:v>
                </c:pt>
                <c:pt idx="3795">
                  <c:v>334.52030000000002</c:v>
                </c:pt>
                <c:pt idx="3796">
                  <c:v>334.60149999999999</c:v>
                </c:pt>
                <c:pt idx="3797">
                  <c:v>334.68779999999998</c:v>
                </c:pt>
                <c:pt idx="3798">
                  <c:v>334.77199999999999</c:v>
                </c:pt>
                <c:pt idx="3799">
                  <c:v>334.85489999999999</c:v>
                </c:pt>
                <c:pt idx="3800">
                  <c:v>334.93639999999999</c:v>
                </c:pt>
                <c:pt idx="3801">
                  <c:v>335.02109999999999</c:v>
                </c:pt>
                <c:pt idx="3802">
                  <c:v>335.10289999999998</c:v>
                </c:pt>
                <c:pt idx="3803">
                  <c:v>335.185</c:v>
                </c:pt>
                <c:pt idx="3804">
                  <c:v>335.2704</c:v>
                </c:pt>
                <c:pt idx="3805">
                  <c:v>335.35210000000001</c:v>
                </c:pt>
                <c:pt idx="3806">
                  <c:v>335.43239999999997</c:v>
                </c:pt>
                <c:pt idx="3807">
                  <c:v>335.51929999999999</c:v>
                </c:pt>
                <c:pt idx="3808">
                  <c:v>335.59960000000001</c:v>
                </c:pt>
                <c:pt idx="3809">
                  <c:v>335.68349999999998</c:v>
                </c:pt>
                <c:pt idx="3810">
                  <c:v>335.76600000000002</c:v>
                </c:pt>
                <c:pt idx="3811">
                  <c:v>335.84960000000001</c:v>
                </c:pt>
                <c:pt idx="3812">
                  <c:v>335.93</c:v>
                </c:pt>
                <c:pt idx="3813">
                  <c:v>336.01659999999998</c:v>
                </c:pt>
                <c:pt idx="3814">
                  <c:v>336.0992</c:v>
                </c:pt>
                <c:pt idx="3815">
                  <c:v>336.18340000000001</c:v>
                </c:pt>
                <c:pt idx="3816">
                  <c:v>336.26670000000001</c:v>
                </c:pt>
                <c:pt idx="3817">
                  <c:v>336.3494</c:v>
                </c:pt>
                <c:pt idx="3818">
                  <c:v>336.43169999999998</c:v>
                </c:pt>
                <c:pt idx="3819">
                  <c:v>336.51490000000001</c:v>
                </c:pt>
                <c:pt idx="3820">
                  <c:v>336.6</c:v>
                </c:pt>
                <c:pt idx="3821">
                  <c:v>336.67919999999998</c:v>
                </c:pt>
                <c:pt idx="3822">
                  <c:v>336.76220000000001</c:v>
                </c:pt>
                <c:pt idx="3823">
                  <c:v>336.84550000000002</c:v>
                </c:pt>
                <c:pt idx="3824">
                  <c:v>336.9316</c:v>
                </c:pt>
                <c:pt idx="3825">
                  <c:v>337.0138</c:v>
                </c:pt>
                <c:pt idx="3826">
                  <c:v>337.09500000000003</c:v>
                </c:pt>
                <c:pt idx="3827">
                  <c:v>337.17849999999999</c:v>
                </c:pt>
                <c:pt idx="3828">
                  <c:v>337.26240000000001</c:v>
                </c:pt>
                <c:pt idx="3829">
                  <c:v>337.3458</c:v>
                </c:pt>
                <c:pt idx="3830">
                  <c:v>337.42750000000001</c:v>
                </c:pt>
                <c:pt idx="3831">
                  <c:v>337.51139999999998</c:v>
                </c:pt>
                <c:pt idx="3832">
                  <c:v>337.5926</c:v>
                </c:pt>
                <c:pt idx="3833">
                  <c:v>337.67570000000001</c:v>
                </c:pt>
                <c:pt idx="3834">
                  <c:v>337.75940000000003</c:v>
                </c:pt>
                <c:pt idx="3835">
                  <c:v>337.84280000000001</c:v>
                </c:pt>
                <c:pt idx="3836">
                  <c:v>337.9228</c:v>
                </c:pt>
                <c:pt idx="3837">
                  <c:v>338.00779999999997</c:v>
                </c:pt>
                <c:pt idx="3838">
                  <c:v>338.0926</c:v>
                </c:pt>
                <c:pt idx="3839">
                  <c:v>338.173</c:v>
                </c:pt>
                <c:pt idx="3840">
                  <c:v>338.25810000000001</c:v>
                </c:pt>
                <c:pt idx="3841">
                  <c:v>338.33909999999997</c:v>
                </c:pt>
                <c:pt idx="3842">
                  <c:v>338.42340000000002</c:v>
                </c:pt>
                <c:pt idx="3843">
                  <c:v>338.51049999999998</c:v>
                </c:pt>
                <c:pt idx="3844">
                  <c:v>338.59070000000003</c:v>
                </c:pt>
                <c:pt idx="3845">
                  <c:v>338.67419999999998</c:v>
                </c:pt>
                <c:pt idx="3846">
                  <c:v>338.75959999999998</c:v>
                </c:pt>
                <c:pt idx="3847">
                  <c:v>338.84289999999999</c:v>
                </c:pt>
                <c:pt idx="3848">
                  <c:v>338.92840000000001</c:v>
                </c:pt>
                <c:pt idx="3849">
                  <c:v>339.01100000000002</c:v>
                </c:pt>
                <c:pt idx="3850">
                  <c:v>339.08929999999998</c:v>
                </c:pt>
                <c:pt idx="3851">
                  <c:v>339.17399999999998</c:v>
                </c:pt>
                <c:pt idx="3852">
                  <c:v>339.25709999999998</c:v>
                </c:pt>
                <c:pt idx="3853">
                  <c:v>339.33920000000001</c:v>
                </c:pt>
                <c:pt idx="3854">
                  <c:v>339.4228</c:v>
                </c:pt>
                <c:pt idx="3855">
                  <c:v>339.50639999999999</c:v>
                </c:pt>
                <c:pt idx="3856">
                  <c:v>339.58969999999999</c:v>
                </c:pt>
                <c:pt idx="3857">
                  <c:v>339.67099999999999</c:v>
                </c:pt>
                <c:pt idx="3858">
                  <c:v>339.7568</c:v>
                </c:pt>
                <c:pt idx="3859">
                  <c:v>339.8399</c:v>
                </c:pt>
                <c:pt idx="3860">
                  <c:v>339.92189999999999</c:v>
                </c:pt>
                <c:pt idx="3861">
                  <c:v>340.00659999999999</c:v>
                </c:pt>
                <c:pt idx="3862">
                  <c:v>340.0874</c:v>
                </c:pt>
                <c:pt idx="3863">
                  <c:v>340.17169999999999</c:v>
                </c:pt>
                <c:pt idx="3864">
                  <c:v>340.255</c:v>
                </c:pt>
                <c:pt idx="3865">
                  <c:v>340.33760000000001</c:v>
                </c:pt>
                <c:pt idx="3866">
                  <c:v>340.41879999999998</c:v>
                </c:pt>
                <c:pt idx="3867">
                  <c:v>340.50240000000002</c:v>
                </c:pt>
                <c:pt idx="3868">
                  <c:v>340.58929999999998</c:v>
                </c:pt>
                <c:pt idx="3869">
                  <c:v>340.6694</c:v>
                </c:pt>
                <c:pt idx="3870">
                  <c:v>340.75330000000002</c:v>
                </c:pt>
                <c:pt idx="3871">
                  <c:v>340.8381</c:v>
                </c:pt>
                <c:pt idx="3872">
                  <c:v>340.9255</c:v>
                </c:pt>
                <c:pt idx="3873">
                  <c:v>341.00630000000001</c:v>
                </c:pt>
                <c:pt idx="3874">
                  <c:v>341.08789999999999</c:v>
                </c:pt>
                <c:pt idx="3875">
                  <c:v>341.17360000000002</c:v>
                </c:pt>
                <c:pt idx="3876">
                  <c:v>341.25470000000001</c:v>
                </c:pt>
                <c:pt idx="3877">
                  <c:v>341.34059999999999</c:v>
                </c:pt>
                <c:pt idx="3878">
                  <c:v>341.42259999999999</c:v>
                </c:pt>
                <c:pt idx="3879">
                  <c:v>341.50420000000003</c:v>
                </c:pt>
                <c:pt idx="3880">
                  <c:v>341.58890000000002</c:v>
                </c:pt>
                <c:pt idx="3881">
                  <c:v>341.67259999999999</c:v>
                </c:pt>
                <c:pt idx="3882">
                  <c:v>341.75560000000002</c:v>
                </c:pt>
                <c:pt idx="3883">
                  <c:v>341.83749999999998</c:v>
                </c:pt>
                <c:pt idx="3884">
                  <c:v>341.92180000000002</c:v>
                </c:pt>
                <c:pt idx="3885">
                  <c:v>342.00369999999998</c:v>
                </c:pt>
                <c:pt idx="3886">
                  <c:v>342.09039999999999</c:v>
                </c:pt>
                <c:pt idx="3887">
                  <c:v>342.1696</c:v>
                </c:pt>
                <c:pt idx="3888">
                  <c:v>342.25760000000002</c:v>
                </c:pt>
                <c:pt idx="3889">
                  <c:v>342.33960000000002</c:v>
                </c:pt>
                <c:pt idx="3890">
                  <c:v>342.4194</c:v>
                </c:pt>
                <c:pt idx="3891">
                  <c:v>342.50189999999998</c:v>
                </c:pt>
                <c:pt idx="3892">
                  <c:v>342.5899</c:v>
                </c:pt>
                <c:pt idx="3893">
                  <c:v>342.67059999999998</c:v>
                </c:pt>
                <c:pt idx="3894">
                  <c:v>342.75409999999999</c:v>
                </c:pt>
                <c:pt idx="3895">
                  <c:v>342.83850000000001</c:v>
                </c:pt>
                <c:pt idx="3896">
                  <c:v>342.92219999999998</c:v>
                </c:pt>
                <c:pt idx="3897">
                  <c:v>343.00200000000001</c:v>
                </c:pt>
                <c:pt idx="3898">
                  <c:v>343.08499999999998</c:v>
                </c:pt>
                <c:pt idx="3899">
                  <c:v>343.17169999999999</c:v>
                </c:pt>
                <c:pt idx="3900">
                  <c:v>343.25560000000002</c:v>
                </c:pt>
                <c:pt idx="3901">
                  <c:v>343.33499999999998</c:v>
                </c:pt>
                <c:pt idx="3902">
                  <c:v>343.42110000000002</c:v>
                </c:pt>
                <c:pt idx="3903">
                  <c:v>343.50319999999999</c:v>
                </c:pt>
                <c:pt idx="3904">
                  <c:v>343.58620000000002</c:v>
                </c:pt>
                <c:pt idx="3905">
                  <c:v>343.66919999999999</c:v>
                </c:pt>
                <c:pt idx="3906">
                  <c:v>343.75220000000002</c:v>
                </c:pt>
                <c:pt idx="3907">
                  <c:v>343.83760000000001</c:v>
                </c:pt>
                <c:pt idx="3908">
                  <c:v>343.92059999999998</c:v>
                </c:pt>
                <c:pt idx="3909">
                  <c:v>344.0034</c:v>
                </c:pt>
                <c:pt idx="3910">
                  <c:v>344.08620000000002</c:v>
                </c:pt>
                <c:pt idx="3911">
                  <c:v>344.17</c:v>
                </c:pt>
                <c:pt idx="3912">
                  <c:v>344.25220000000002</c:v>
                </c:pt>
                <c:pt idx="3913">
                  <c:v>344.33920000000001</c:v>
                </c:pt>
                <c:pt idx="3914">
                  <c:v>344.42219999999998</c:v>
                </c:pt>
                <c:pt idx="3915">
                  <c:v>344.50549999999998</c:v>
                </c:pt>
                <c:pt idx="3916">
                  <c:v>344.59030000000001</c:v>
                </c:pt>
                <c:pt idx="3917">
                  <c:v>344.67410000000001</c:v>
                </c:pt>
                <c:pt idx="3918">
                  <c:v>344.75740000000002</c:v>
                </c:pt>
                <c:pt idx="3919">
                  <c:v>344.84140000000002</c:v>
                </c:pt>
                <c:pt idx="3920">
                  <c:v>344.92360000000002</c:v>
                </c:pt>
                <c:pt idx="3921">
                  <c:v>345.00720000000001</c:v>
                </c:pt>
                <c:pt idx="3922">
                  <c:v>345.0917</c:v>
                </c:pt>
                <c:pt idx="3923">
                  <c:v>345.17619999999999</c:v>
                </c:pt>
                <c:pt idx="3924">
                  <c:v>345.25639999999999</c:v>
                </c:pt>
                <c:pt idx="3925">
                  <c:v>345.34109999999998</c:v>
                </c:pt>
                <c:pt idx="3926">
                  <c:v>345.42500000000001</c:v>
                </c:pt>
                <c:pt idx="3927">
                  <c:v>345.50689999999997</c:v>
                </c:pt>
                <c:pt idx="3928">
                  <c:v>345.58969999999999</c:v>
                </c:pt>
                <c:pt idx="3929">
                  <c:v>345.6748</c:v>
                </c:pt>
                <c:pt idx="3930">
                  <c:v>345.75889999999998</c:v>
                </c:pt>
                <c:pt idx="3931">
                  <c:v>345.84300000000002</c:v>
                </c:pt>
                <c:pt idx="3932">
                  <c:v>345.92579999999998</c:v>
                </c:pt>
                <c:pt idx="3933">
                  <c:v>346.01029999999997</c:v>
                </c:pt>
                <c:pt idx="3934">
                  <c:v>346.09160000000003</c:v>
                </c:pt>
                <c:pt idx="3935">
                  <c:v>346.17700000000002</c:v>
                </c:pt>
                <c:pt idx="3936">
                  <c:v>346.26130000000001</c:v>
                </c:pt>
                <c:pt idx="3937">
                  <c:v>346.34370000000001</c:v>
                </c:pt>
                <c:pt idx="3938">
                  <c:v>346.42619999999999</c:v>
                </c:pt>
                <c:pt idx="3939">
                  <c:v>346.51319999999998</c:v>
                </c:pt>
                <c:pt idx="3940">
                  <c:v>346.59609999999998</c:v>
                </c:pt>
                <c:pt idx="3941">
                  <c:v>346.67750000000001</c:v>
                </c:pt>
                <c:pt idx="3942">
                  <c:v>346.76519999999999</c:v>
                </c:pt>
                <c:pt idx="3943">
                  <c:v>346.846</c:v>
                </c:pt>
                <c:pt idx="3944">
                  <c:v>346.92869999999999</c:v>
                </c:pt>
                <c:pt idx="3945">
                  <c:v>347.0154</c:v>
                </c:pt>
                <c:pt idx="3946">
                  <c:v>347.09519999999998</c:v>
                </c:pt>
                <c:pt idx="3947">
                  <c:v>347.17939999999999</c:v>
                </c:pt>
                <c:pt idx="3948">
                  <c:v>347.26499999999999</c:v>
                </c:pt>
                <c:pt idx="3949">
                  <c:v>347.3503</c:v>
                </c:pt>
                <c:pt idx="3950">
                  <c:v>347.43299999999999</c:v>
                </c:pt>
                <c:pt idx="3951">
                  <c:v>347.51679999999999</c:v>
                </c:pt>
                <c:pt idx="3952">
                  <c:v>347.60070000000002</c:v>
                </c:pt>
                <c:pt idx="3953">
                  <c:v>347.68520000000001</c:v>
                </c:pt>
                <c:pt idx="3954">
                  <c:v>347.77</c:v>
                </c:pt>
                <c:pt idx="3955">
                  <c:v>347.85289999999998</c:v>
                </c:pt>
                <c:pt idx="3956">
                  <c:v>347.93709999999999</c:v>
                </c:pt>
                <c:pt idx="3957">
                  <c:v>348.02100000000002</c:v>
                </c:pt>
                <c:pt idx="3958">
                  <c:v>348.10379999999998</c:v>
                </c:pt>
                <c:pt idx="3959">
                  <c:v>348.18869999999998</c:v>
                </c:pt>
                <c:pt idx="3960">
                  <c:v>348.27350000000001</c:v>
                </c:pt>
                <c:pt idx="3961">
                  <c:v>348.35599999999999</c:v>
                </c:pt>
                <c:pt idx="3962">
                  <c:v>348.43579999999997</c:v>
                </c:pt>
                <c:pt idx="3963">
                  <c:v>348.52120000000002</c:v>
                </c:pt>
                <c:pt idx="3964">
                  <c:v>348.6069</c:v>
                </c:pt>
                <c:pt idx="3965">
                  <c:v>348.69200000000001</c:v>
                </c:pt>
                <c:pt idx="3966">
                  <c:v>348.77530000000002</c:v>
                </c:pt>
                <c:pt idx="3967">
                  <c:v>348.85919999999999</c:v>
                </c:pt>
                <c:pt idx="3968">
                  <c:v>348.94459999999998</c:v>
                </c:pt>
                <c:pt idx="3969">
                  <c:v>349.03070000000002</c:v>
                </c:pt>
                <c:pt idx="3970">
                  <c:v>349.10939999999999</c:v>
                </c:pt>
                <c:pt idx="3971">
                  <c:v>349.19470000000001</c:v>
                </c:pt>
                <c:pt idx="3972">
                  <c:v>349.27800000000002</c:v>
                </c:pt>
                <c:pt idx="3973">
                  <c:v>349.36090000000002</c:v>
                </c:pt>
                <c:pt idx="3974">
                  <c:v>349.44479999999999</c:v>
                </c:pt>
                <c:pt idx="3975">
                  <c:v>349.52769999999998</c:v>
                </c:pt>
                <c:pt idx="3976">
                  <c:v>349.6103</c:v>
                </c:pt>
                <c:pt idx="3977">
                  <c:v>349.69319999999999</c:v>
                </c:pt>
                <c:pt idx="3978">
                  <c:v>349.77949999999998</c:v>
                </c:pt>
                <c:pt idx="3979">
                  <c:v>349.86020000000002</c:v>
                </c:pt>
                <c:pt idx="3980">
                  <c:v>349.94720000000001</c:v>
                </c:pt>
                <c:pt idx="3981">
                  <c:v>350.02960000000002</c:v>
                </c:pt>
                <c:pt idx="3982">
                  <c:v>350.11329999999998</c:v>
                </c:pt>
                <c:pt idx="3983">
                  <c:v>350.19799999999998</c:v>
                </c:pt>
                <c:pt idx="3984">
                  <c:v>350.27929999999998</c:v>
                </c:pt>
                <c:pt idx="3985">
                  <c:v>350.36439999999999</c:v>
                </c:pt>
                <c:pt idx="3986">
                  <c:v>350.44799999999998</c:v>
                </c:pt>
                <c:pt idx="3987">
                  <c:v>350.53</c:v>
                </c:pt>
                <c:pt idx="3988">
                  <c:v>350.6139</c:v>
                </c:pt>
                <c:pt idx="3989">
                  <c:v>350.69749999999999</c:v>
                </c:pt>
                <c:pt idx="3990">
                  <c:v>350.77940000000001</c:v>
                </c:pt>
                <c:pt idx="3991">
                  <c:v>350.86439999999999</c:v>
                </c:pt>
                <c:pt idx="3992">
                  <c:v>350.95060000000001</c:v>
                </c:pt>
                <c:pt idx="3993">
                  <c:v>351.03410000000002</c:v>
                </c:pt>
                <c:pt idx="3994">
                  <c:v>351.1182</c:v>
                </c:pt>
                <c:pt idx="3995">
                  <c:v>351.20069999999998</c:v>
                </c:pt>
                <c:pt idx="3996">
                  <c:v>351.28429999999997</c:v>
                </c:pt>
                <c:pt idx="3997">
                  <c:v>351.3698</c:v>
                </c:pt>
                <c:pt idx="3998">
                  <c:v>351.45310000000001</c:v>
                </c:pt>
                <c:pt idx="3999">
                  <c:v>351.5367</c:v>
                </c:pt>
                <c:pt idx="4000">
                  <c:v>351.62130000000002</c:v>
                </c:pt>
                <c:pt idx="4001">
                  <c:v>351.70339999999999</c:v>
                </c:pt>
                <c:pt idx="4002">
                  <c:v>351.78960000000001</c:v>
                </c:pt>
                <c:pt idx="4003">
                  <c:v>351.87180000000001</c:v>
                </c:pt>
                <c:pt idx="4004">
                  <c:v>351.95859999999999</c:v>
                </c:pt>
                <c:pt idx="4005">
                  <c:v>352.0437</c:v>
                </c:pt>
                <c:pt idx="4006">
                  <c:v>352.12349999999998</c:v>
                </c:pt>
                <c:pt idx="4007">
                  <c:v>352.20819999999998</c:v>
                </c:pt>
                <c:pt idx="4008">
                  <c:v>352.29320000000001</c:v>
                </c:pt>
                <c:pt idx="4009">
                  <c:v>352.37700000000001</c:v>
                </c:pt>
                <c:pt idx="4010">
                  <c:v>352.45960000000002</c:v>
                </c:pt>
                <c:pt idx="4011">
                  <c:v>352.54500000000002</c:v>
                </c:pt>
                <c:pt idx="4012">
                  <c:v>352.62909999999999</c:v>
                </c:pt>
                <c:pt idx="4013">
                  <c:v>352.71170000000001</c:v>
                </c:pt>
                <c:pt idx="4014">
                  <c:v>352.79410000000001</c:v>
                </c:pt>
                <c:pt idx="4015">
                  <c:v>352.87720000000002</c:v>
                </c:pt>
                <c:pt idx="4016">
                  <c:v>352.96359999999999</c:v>
                </c:pt>
                <c:pt idx="4017">
                  <c:v>353.04809999999998</c:v>
                </c:pt>
                <c:pt idx="4018">
                  <c:v>353.13529999999997</c:v>
                </c:pt>
                <c:pt idx="4019">
                  <c:v>353.21600000000001</c:v>
                </c:pt>
                <c:pt idx="4020">
                  <c:v>353.29700000000003</c:v>
                </c:pt>
                <c:pt idx="4021">
                  <c:v>353.38630000000001</c:v>
                </c:pt>
                <c:pt idx="4022">
                  <c:v>353.46800000000002</c:v>
                </c:pt>
                <c:pt idx="4023">
                  <c:v>353.55290000000002</c:v>
                </c:pt>
                <c:pt idx="4024">
                  <c:v>353.63799999999998</c:v>
                </c:pt>
                <c:pt idx="4025">
                  <c:v>353.72359999999998</c:v>
                </c:pt>
                <c:pt idx="4026">
                  <c:v>353.80520000000001</c:v>
                </c:pt>
                <c:pt idx="4027">
                  <c:v>353.88819999999998</c:v>
                </c:pt>
                <c:pt idx="4028">
                  <c:v>353.97</c:v>
                </c:pt>
                <c:pt idx="4029">
                  <c:v>354.05529999999999</c:v>
                </c:pt>
                <c:pt idx="4030">
                  <c:v>354.14</c:v>
                </c:pt>
                <c:pt idx="4031">
                  <c:v>354.22329999999999</c:v>
                </c:pt>
                <c:pt idx="4032">
                  <c:v>354.30599999999998</c:v>
                </c:pt>
                <c:pt idx="4033">
                  <c:v>354.39120000000003</c:v>
                </c:pt>
                <c:pt idx="4034">
                  <c:v>354.47680000000003</c:v>
                </c:pt>
                <c:pt idx="4035">
                  <c:v>354.56020000000001</c:v>
                </c:pt>
                <c:pt idx="4036">
                  <c:v>354.64449999999999</c:v>
                </c:pt>
                <c:pt idx="4037">
                  <c:v>354.72969999999998</c:v>
                </c:pt>
                <c:pt idx="4038">
                  <c:v>354.81110000000001</c:v>
                </c:pt>
                <c:pt idx="4039">
                  <c:v>354.8947</c:v>
                </c:pt>
                <c:pt idx="4040">
                  <c:v>354.97969999999998</c:v>
                </c:pt>
                <c:pt idx="4041">
                  <c:v>355.06529999999998</c:v>
                </c:pt>
                <c:pt idx="4042">
                  <c:v>355.14870000000002</c:v>
                </c:pt>
                <c:pt idx="4043">
                  <c:v>355.23200000000003</c:v>
                </c:pt>
                <c:pt idx="4044">
                  <c:v>355.31619999999998</c:v>
                </c:pt>
                <c:pt idx="4045">
                  <c:v>355.40019999999998</c:v>
                </c:pt>
                <c:pt idx="4046">
                  <c:v>355.48160000000001</c:v>
                </c:pt>
                <c:pt idx="4047">
                  <c:v>355.56659999999999</c:v>
                </c:pt>
                <c:pt idx="4048">
                  <c:v>355.64850000000001</c:v>
                </c:pt>
                <c:pt idx="4049">
                  <c:v>355.7328</c:v>
                </c:pt>
                <c:pt idx="4050">
                  <c:v>355.8152</c:v>
                </c:pt>
                <c:pt idx="4051">
                  <c:v>355.89819999999997</c:v>
                </c:pt>
                <c:pt idx="4052">
                  <c:v>355.98399999999998</c:v>
                </c:pt>
                <c:pt idx="4053">
                  <c:v>356.06760000000003</c:v>
                </c:pt>
                <c:pt idx="4054">
                  <c:v>356.15120000000002</c:v>
                </c:pt>
                <c:pt idx="4055">
                  <c:v>356.23419999999999</c:v>
                </c:pt>
                <c:pt idx="4056">
                  <c:v>356.31819999999999</c:v>
                </c:pt>
                <c:pt idx="4057">
                  <c:v>356.40210000000002</c:v>
                </c:pt>
                <c:pt idx="4058">
                  <c:v>356.48820000000001</c:v>
                </c:pt>
                <c:pt idx="4059">
                  <c:v>356.5693</c:v>
                </c:pt>
                <c:pt idx="4060">
                  <c:v>356.65379999999999</c:v>
                </c:pt>
                <c:pt idx="4061">
                  <c:v>356.73559999999998</c:v>
                </c:pt>
                <c:pt idx="4062">
                  <c:v>356.81900000000002</c:v>
                </c:pt>
                <c:pt idx="4063">
                  <c:v>356.90449999999998</c:v>
                </c:pt>
                <c:pt idx="4064">
                  <c:v>356.98970000000003</c:v>
                </c:pt>
                <c:pt idx="4065">
                  <c:v>357.07330000000002</c:v>
                </c:pt>
                <c:pt idx="4066">
                  <c:v>357.15879999999999</c:v>
                </c:pt>
                <c:pt idx="4067">
                  <c:v>357.24380000000002</c:v>
                </c:pt>
                <c:pt idx="4068">
                  <c:v>357.32560000000001</c:v>
                </c:pt>
                <c:pt idx="4069">
                  <c:v>357.411</c:v>
                </c:pt>
                <c:pt idx="4070">
                  <c:v>357.49169999999998</c:v>
                </c:pt>
                <c:pt idx="4071">
                  <c:v>357.57580000000002</c:v>
                </c:pt>
                <c:pt idx="4072">
                  <c:v>357.66219999999998</c:v>
                </c:pt>
                <c:pt idx="4073">
                  <c:v>357.7441</c:v>
                </c:pt>
                <c:pt idx="4074">
                  <c:v>357.82799999999997</c:v>
                </c:pt>
                <c:pt idx="4075">
                  <c:v>357.91309999999999</c:v>
                </c:pt>
                <c:pt idx="4076">
                  <c:v>357.99560000000002</c:v>
                </c:pt>
                <c:pt idx="4077">
                  <c:v>358.08260000000001</c:v>
                </c:pt>
                <c:pt idx="4078">
                  <c:v>358.16559999999998</c:v>
                </c:pt>
                <c:pt idx="4079">
                  <c:v>358.24619999999999</c:v>
                </c:pt>
                <c:pt idx="4080">
                  <c:v>358.33100000000002</c:v>
                </c:pt>
                <c:pt idx="4081">
                  <c:v>358.416</c:v>
                </c:pt>
                <c:pt idx="4082">
                  <c:v>358.50189999999998</c:v>
                </c:pt>
                <c:pt idx="4083">
                  <c:v>358.58440000000002</c:v>
                </c:pt>
                <c:pt idx="4084">
                  <c:v>358.66640000000001</c:v>
                </c:pt>
                <c:pt idx="4085">
                  <c:v>358.75220000000002</c:v>
                </c:pt>
                <c:pt idx="4086">
                  <c:v>358.83949999999999</c:v>
                </c:pt>
                <c:pt idx="4087">
                  <c:v>358.92410000000001</c:v>
                </c:pt>
                <c:pt idx="4088">
                  <c:v>359.00619999999998</c:v>
                </c:pt>
                <c:pt idx="4089">
                  <c:v>359.09059999999999</c:v>
                </c:pt>
                <c:pt idx="4090">
                  <c:v>359.1739</c:v>
                </c:pt>
                <c:pt idx="4091">
                  <c:v>359.25779999999997</c:v>
                </c:pt>
                <c:pt idx="4092">
                  <c:v>359.34379999999999</c:v>
                </c:pt>
                <c:pt idx="4093">
                  <c:v>359.42649999999998</c:v>
                </c:pt>
                <c:pt idx="4094">
                  <c:v>359.5102</c:v>
                </c:pt>
                <c:pt idx="4095">
                  <c:v>359.59300000000002</c:v>
                </c:pt>
                <c:pt idx="4096">
                  <c:v>359.67720000000003</c:v>
                </c:pt>
                <c:pt idx="4097">
                  <c:v>359.76330000000002</c:v>
                </c:pt>
                <c:pt idx="4098">
                  <c:v>359.84620000000001</c:v>
                </c:pt>
                <c:pt idx="4099">
                  <c:v>359.92680000000001</c:v>
                </c:pt>
                <c:pt idx="4100">
                  <c:v>360.01400000000001</c:v>
                </c:pt>
                <c:pt idx="4101">
                  <c:v>360.09550000000002</c:v>
                </c:pt>
                <c:pt idx="4102">
                  <c:v>360.17809999999997</c:v>
                </c:pt>
                <c:pt idx="4103">
                  <c:v>360.2636</c:v>
                </c:pt>
                <c:pt idx="4104">
                  <c:v>360.3494</c:v>
                </c:pt>
                <c:pt idx="4105">
                  <c:v>360.43</c:v>
                </c:pt>
                <c:pt idx="4106">
                  <c:v>360.51339999999999</c:v>
                </c:pt>
                <c:pt idx="4107">
                  <c:v>360.59890000000001</c:v>
                </c:pt>
                <c:pt idx="4108">
                  <c:v>360.68299999999999</c:v>
                </c:pt>
                <c:pt idx="4109">
                  <c:v>360.76760000000002</c:v>
                </c:pt>
                <c:pt idx="4110">
                  <c:v>360.84930000000003</c:v>
                </c:pt>
                <c:pt idx="4111">
                  <c:v>360.935</c:v>
                </c:pt>
                <c:pt idx="4112">
                  <c:v>361.01979999999998</c:v>
                </c:pt>
                <c:pt idx="4113">
                  <c:v>361.09960000000001</c:v>
                </c:pt>
                <c:pt idx="4114">
                  <c:v>361.18619999999999</c:v>
                </c:pt>
                <c:pt idx="4115">
                  <c:v>361.27019999999999</c:v>
                </c:pt>
                <c:pt idx="4116">
                  <c:v>361.35559999999998</c:v>
                </c:pt>
                <c:pt idx="4117">
                  <c:v>361.4366</c:v>
                </c:pt>
                <c:pt idx="4118">
                  <c:v>361.52210000000002</c:v>
                </c:pt>
                <c:pt idx="4119">
                  <c:v>361.6071</c:v>
                </c:pt>
                <c:pt idx="4120">
                  <c:v>361.68950000000001</c:v>
                </c:pt>
                <c:pt idx="4121">
                  <c:v>361.7722</c:v>
                </c:pt>
                <c:pt idx="4122">
                  <c:v>361.85449999999997</c:v>
                </c:pt>
                <c:pt idx="4123">
                  <c:v>361.9402</c:v>
                </c:pt>
                <c:pt idx="4124">
                  <c:v>362.0222</c:v>
                </c:pt>
                <c:pt idx="4125">
                  <c:v>362.10739999999998</c:v>
                </c:pt>
                <c:pt idx="4126">
                  <c:v>362.18790000000001</c:v>
                </c:pt>
                <c:pt idx="4127">
                  <c:v>362.27339999999998</c:v>
                </c:pt>
                <c:pt idx="4128">
                  <c:v>362.35750000000002</c:v>
                </c:pt>
                <c:pt idx="4129">
                  <c:v>362.44150000000002</c:v>
                </c:pt>
                <c:pt idx="4130">
                  <c:v>362.52499999999998</c:v>
                </c:pt>
                <c:pt idx="4131">
                  <c:v>362.60939999999999</c:v>
                </c:pt>
                <c:pt idx="4132">
                  <c:v>362.69260000000003</c:v>
                </c:pt>
                <c:pt idx="4133">
                  <c:v>362.77550000000002</c:v>
                </c:pt>
                <c:pt idx="4134">
                  <c:v>362.85840000000002</c:v>
                </c:pt>
                <c:pt idx="4135">
                  <c:v>362.94069999999999</c:v>
                </c:pt>
                <c:pt idx="4136">
                  <c:v>363.02480000000003</c:v>
                </c:pt>
                <c:pt idx="4137">
                  <c:v>363.11020000000002</c:v>
                </c:pt>
                <c:pt idx="4138">
                  <c:v>363.19560000000001</c:v>
                </c:pt>
                <c:pt idx="4139">
                  <c:v>363.2792</c:v>
                </c:pt>
                <c:pt idx="4140">
                  <c:v>363.36200000000002</c:v>
                </c:pt>
                <c:pt idx="4141">
                  <c:v>363.44600000000003</c:v>
                </c:pt>
                <c:pt idx="4142">
                  <c:v>363.5274</c:v>
                </c:pt>
                <c:pt idx="4143">
                  <c:v>363.6121</c:v>
                </c:pt>
                <c:pt idx="4144">
                  <c:v>363.6968</c:v>
                </c:pt>
                <c:pt idx="4145">
                  <c:v>363.77859999999998</c:v>
                </c:pt>
                <c:pt idx="4146">
                  <c:v>363.863</c:v>
                </c:pt>
                <c:pt idx="4147">
                  <c:v>363.94659999999999</c:v>
                </c:pt>
                <c:pt idx="4148">
                  <c:v>364.03149999999999</c:v>
                </c:pt>
                <c:pt idx="4149">
                  <c:v>364.11320000000001</c:v>
                </c:pt>
                <c:pt idx="4150">
                  <c:v>364.2004</c:v>
                </c:pt>
                <c:pt idx="4151">
                  <c:v>364.28440000000001</c:v>
                </c:pt>
                <c:pt idx="4152">
                  <c:v>364.36849999999998</c:v>
                </c:pt>
                <c:pt idx="4153">
                  <c:v>364.44639999999998</c:v>
                </c:pt>
                <c:pt idx="4154">
                  <c:v>364.53429999999997</c:v>
                </c:pt>
                <c:pt idx="4155">
                  <c:v>364.61829999999998</c:v>
                </c:pt>
                <c:pt idx="4156">
                  <c:v>364.70240000000001</c:v>
                </c:pt>
                <c:pt idx="4157">
                  <c:v>364.78750000000002</c:v>
                </c:pt>
                <c:pt idx="4158">
                  <c:v>364.87139999999999</c:v>
                </c:pt>
                <c:pt idx="4159">
                  <c:v>364.95280000000002</c:v>
                </c:pt>
                <c:pt idx="4160">
                  <c:v>365.03800000000001</c:v>
                </c:pt>
                <c:pt idx="4161">
                  <c:v>365.12200000000001</c:v>
                </c:pt>
                <c:pt idx="4162">
                  <c:v>365.20409999999998</c:v>
                </c:pt>
                <c:pt idx="4163">
                  <c:v>365.28960000000001</c:v>
                </c:pt>
                <c:pt idx="4164">
                  <c:v>365.37349999999998</c:v>
                </c:pt>
                <c:pt idx="4165">
                  <c:v>365.45620000000002</c:v>
                </c:pt>
                <c:pt idx="4166">
                  <c:v>365.54</c:v>
                </c:pt>
                <c:pt idx="4167">
                  <c:v>365.62419999999997</c:v>
                </c:pt>
                <c:pt idx="4168">
                  <c:v>365.70780000000002</c:v>
                </c:pt>
                <c:pt idx="4169">
                  <c:v>365.79219999999998</c:v>
                </c:pt>
                <c:pt idx="4170">
                  <c:v>365.87560000000002</c:v>
                </c:pt>
                <c:pt idx="4171">
                  <c:v>365.95909999999998</c:v>
                </c:pt>
                <c:pt idx="4172">
                  <c:v>366.0462</c:v>
                </c:pt>
                <c:pt idx="4173">
                  <c:v>366.12869999999998</c:v>
                </c:pt>
                <c:pt idx="4174">
                  <c:v>366.21100000000001</c:v>
                </c:pt>
                <c:pt idx="4175">
                  <c:v>366.29399999999998</c:v>
                </c:pt>
                <c:pt idx="4176">
                  <c:v>366.37860000000001</c:v>
                </c:pt>
                <c:pt idx="4177">
                  <c:v>366.46390000000002</c:v>
                </c:pt>
                <c:pt idx="4178">
                  <c:v>366.54599999999999</c:v>
                </c:pt>
                <c:pt idx="4179">
                  <c:v>366.62920000000003</c:v>
                </c:pt>
                <c:pt idx="4180">
                  <c:v>366.71359999999999</c:v>
                </c:pt>
                <c:pt idx="4181">
                  <c:v>366.79719999999998</c:v>
                </c:pt>
                <c:pt idx="4182">
                  <c:v>366.88080000000002</c:v>
                </c:pt>
                <c:pt idx="4183">
                  <c:v>366.96600000000001</c:v>
                </c:pt>
                <c:pt idx="4184">
                  <c:v>367.04899999999998</c:v>
                </c:pt>
                <c:pt idx="4185">
                  <c:v>367.1302</c:v>
                </c:pt>
                <c:pt idx="4186">
                  <c:v>367.21420000000001</c:v>
                </c:pt>
                <c:pt idx="4187">
                  <c:v>367.29829999999998</c:v>
                </c:pt>
                <c:pt idx="4188">
                  <c:v>367.38339999999999</c:v>
                </c:pt>
                <c:pt idx="4189">
                  <c:v>367.46699999999998</c:v>
                </c:pt>
                <c:pt idx="4190">
                  <c:v>367.54910000000001</c:v>
                </c:pt>
                <c:pt idx="4191">
                  <c:v>367.63200000000001</c:v>
                </c:pt>
                <c:pt idx="4192">
                  <c:v>367.71530000000001</c:v>
                </c:pt>
                <c:pt idx="4193">
                  <c:v>367.80099999999999</c:v>
                </c:pt>
                <c:pt idx="4194">
                  <c:v>367.88799999999998</c:v>
                </c:pt>
                <c:pt idx="4195">
                  <c:v>367.971</c:v>
                </c:pt>
                <c:pt idx="4196">
                  <c:v>368.05529999999999</c:v>
                </c:pt>
                <c:pt idx="4197">
                  <c:v>368.13869999999997</c:v>
                </c:pt>
                <c:pt idx="4198">
                  <c:v>368.22210000000001</c:v>
                </c:pt>
                <c:pt idx="4199">
                  <c:v>368.30689999999998</c:v>
                </c:pt>
                <c:pt idx="4200">
                  <c:v>368.39060000000001</c:v>
                </c:pt>
                <c:pt idx="4201">
                  <c:v>368.47219999999999</c:v>
                </c:pt>
                <c:pt idx="4202">
                  <c:v>368.55709999999999</c:v>
                </c:pt>
                <c:pt idx="4203">
                  <c:v>368.63810000000001</c:v>
                </c:pt>
                <c:pt idx="4204">
                  <c:v>368.72300000000001</c:v>
                </c:pt>
                <c:pt idx="4205">
                  <c:v>368.80829999999997</c:v>
                </c:pt>
                <c:pt idx="4206">
                  <c:v>368.89150000000001</c:v>
                </c:pt>
                <c:pt idx="4207">
                  <c:v>368.97730000000001</c:v>
                </c:pt>
                <c:pt idx="4208">
                  <c:v>369.06099999999998</c:v>
                </c:pt>
                <c:pt idx="4209">
                  <c:v>369.14240000000001</c:v>
                </c:pt>
                <c:pt idx="4210">
                  <c:v>369.22590000000002</c:v>
                </c:pt>
                <c:pt idx="4211">
                  <c:v>369.31</c:v>
                </c:pt>
                <c:pt idx="4212">
                  <c:v>369.39499999999998</c:v>
                </c:pt>
                <c:pt idx="4213">
                  <c:v>369.47980000000001</c:v>
                </c:pt>
                <c:pt idx="4214">
                  <c:v>369.5634</c:v>
                </c:pt>
                <c:pt idx="4215">
                  <c:v>369.64620000000002</c:v>
                </c:pt>
                <c:pt idx="4216">
                  <c:v>369.72820000000002</c:v>
                </c:pt>
                <c:pt idx="4217">
                  <c:v>369.8125</c:v>
                </c:pt>
                <c:pt idx="4218">
                  <c:v>369.89710000000002</c:v>
                </c:pt>
                <c:pt idx="4219">
                  <c:v>369.9812</c:v>
                </c:pt>
                <c:pt idx="4220">
                  <c:v>370.06659999999999</c:v>
                </c:pt>
                <c:pt idx="4221">
                  <c:v>370.14949999999999</c:v>
                </c:pt>
                <c:pt idx="4222">
                  <c:v>370.23200000000003</c:v>
                </c:pt>
                <c:pt idx="4223">
                  <c:v>370.31700000000001</c:v>
                </c:pt>
                <c:pt idx="4224">
                  <c:v>370.40069999999997</c:v>
                </c:pt>
                <c:pt idx="4225">
                  <c:v>370.48480000000001</c:v>
                </c:pt>
                <c:pt idx="4226">
                  <c:v>370.57010000000002</c:v>
                </c:pt>
                <c:pt idx="4227">
                  <c:v>370.65379999999999</c:v>
                </c:pt>
                <c:pt idx="4228">
                  <c:v>370.73939999999999</c:v>
                </c:pt>
                <c:pt idx="4229">
                  <c:v>370.82119999999998</c:v>
                </c:pt>
                <c:pt idx="4230">
                  <c:v>370.9058</c:v>
                </c:pt>
                <c:pt idx="4231">
                  <c:v>370.98849999999999</c:v>
                </c:pt>
                <c:pt idx="4232">
                  <c:v>371.07420000000002</c:v>
                </c:pt>
                <c:pt idx="4233">
                  <c:v>371.15750000000003</c:v>
                </c:pt>
                <c:pt idx="4234">
                  <c:v>371.2398</c:v>
                </c:pt>
                <c:pt idx="4235">
                  <c:v>371.32470000000001</c:v>
                </c:pt>
                <c:pt idx="4236">
                  <c:v>371.41</c:v>
                </c:pt>
                <c:pt idx="4237">
                  <c:v>371.49360000000001</c:v>
                </c:pt>
                <c:pt idx="4238">
                  <c:v>371.5763</c:v>
                </c:pt>
                <c:pt idx="4239">
                  <c:v>371.66219999999998</c:v>
                </c:pt>
                <c:pt idx="4240">
                  <c:v>371.74650000000003</c:v>
                </c:pt>
                <c:pt idx="4241">
                  <c:v>371.82679999999999</c:v>
                </c:pt>
                <c:pt idx="4242">
                  <c:v>371.91219999999998</c:v>
                </c:pt>
                <c:pt idx="4243">
                  <c:v>371.99590000000001</c:v>
                </c:pt>
                <c:pt idx="4244">
                  <c:v>372.07740000000001</c:v>
                </c:pt>
                <c:pt idx="4245">
                  <c:v>372.15940000000001</c:v>
                </c:pt>
                <c:pt idx="4246">
                  <c:v>372.2466</c:v>
                </c:pt>
                <c:pt idx="4247">
                  <c:v>372.33240000000001</c:v>
                </c:pt>
                <c:pt idx="4248">
                  <c:v>372.41379999999998</c:v>
                </c:pt>
                <c:pt idx="4249">
                  <c:v>372.49740000000003</c:v>
                </c:pt>
                <c:pt idx="4250">
                  <c:v>372.58409999999998</c:v>
                </c:pt>
                <c:pt idx="4251">
                  <c:v>372.6662</c:v>
                </c:pt>
                <c:pt idx="4252">
                  <c:v>372.75040000000001</c:v>
                </c:pt>
                <c:pt idx="4253">
                  <c:v>372.83499999999998</c:v>
                </c:pt>
                <c:pt idx="4254">
                  <c:v>372.9162</c:v>
                </c:pt>
                <c:pt idx="4255">
                  <c:v>372.99979999999999</c:v>
                </c:pt>
                <c:pt idx="4256">
                  <c:v>373.08609999999999</c:v>
                </c:pt>
                <c:pt idx="4257">
                  <c:v>373.16879999999998</c:v>
                </c:pt>
                <c:pt idx="4258">
                  <c:v>373.25439999999998</c:v>
                </c:pt>
                <c:pt idx="4259">
                  <c:v>373.33640000000003</c:v>
                </c:pt>
                <c:pt idx="4260">
                  <c:v>373.42059999999998</c:v>
                </c:pt>
                <c:pt idx="4261">
                  <c:v>373.5034</c:v>
                </c:pt>
                <c:pt idx="4262">
                  <c:v>373.58730000000003</c:v>
                </c:pt>
                <c:pt idx="4263">
                  <c:v>373.67309999999998</c:v>
                </c:pt>
                <c:pt idx="4264">
                  <c:v>373.75420000000003</c:v>
                </c:pt>
                <c:pt idx="4265">
                  <c:v>373.83909999999997</c:v>
                </c:pt>
                <c:pt idx="4266">
                  <c:v>373.92520000000002</c:v>
                </c:pt>
                <c:pt idx="4267">
                  <c:v>374.00819999999999</c:v>
                </c:pt>
                <c:pt idx="4268">
                  <c:v>374.09039999999999</c:v>
                </c:pt>
                <c:pt idx="4269">
                  <c:v>374.17829999999998</c:v>
                </c:pt>
                <c:pt idx="4270">
                  <c:v>374.26089999999999</c:v>
                </c:pt>
                <c:pt idx="4271">
                  <c:v>374.34449999999998</c:v>
                </c:pt>
                <c:pt idx="4272">
                  <c:v>374.42779999999999</c:v>
                </c:pt>
                <c:pt idx="4273">
                  <c:v>374.51229999999998</c:v>
                </c:pt>
                <c:pt idx="4274">
                  <c:v>374.59589999999997</c:v>
                </c:pt>
                <c:pt idx="4275">
                  <c:v>374.6816</c:v>
                </c:pt>
                <c:pt idx="4276">
                  <c:v>374.76220000000001</c:v>
                </c:pt>
                <c:pt idx="4277">
                  <c:v>374.84519999999998</c:v>
                </c:pt>
                <c:pt idx="4278">
                  <c:v>374.93040000000002</c:v>
                </c:pt>
                <c:pt idx="4279">
                  <c:v>375.01319999999998</c:v>
                </c:pt>
                <c:pt idx="4280">
                  <c:v>375.09820000000002</c:v>
                </c:pt>
                <c:pt idx="4281">
                  <c:v>375.18099999999998</c:v>
                </c:pt>
                <c:pt idx="4282">
                  <c:v>375.26499999999999</c:v>
                </c:pt>
                <c:pt idx="4283">
                  <c:v>375.3492</c:v>
                </c:pt>
                <c:pt idx="4284">
                  <c:v>375.43290000000002</c:v>
                </c:pt>
                <c:pt idx="4285">
                  <c:v>375.51560000000001</c:v>
                </c:pt>
                <c:pt idx="4286">
                  <c:v>375.60019999999997</c:v>
                </c:pt>
                <c:pt idx="4287">
                  <c:v>375.68220000000002</c:v>
                </c:pt>
                <c:pt idx="4288">
                  <c:v>375.76499999999999</c:v>
                </c:pt>
                <c:pt idx="4289">
                  <c:v>375.84840000000003</c:v>
                </c:pt>
                <c:pt idx="4290">
                  <c:v>375.93340000000001</c:v>
                </c:pt>
                <c:pt idx="4291">
                  <c:v>376.01780000000002</c:v>
                </c:pt>
                <c:pt idx="4292">
                  <c:v>376.10090000000002</c:v>
                </c:pt>
                <c:pt idx="4293">
                  <c:v>376.18200000000002</c:v>
                </c:pt>
                <c:pt idx="4294">
                  <c:v>376.2681</c:v>
                </c:pt>
                <c:pt idx="4295">
                  <c:v>376.35219999999998</c:v>
                </c:pt>
                <c:pt idx="4296">
                  <c:v>376.43669999999997</c:v>
                </c:pt>
                <c:pt idx="4297">
                  <c:v>376.51949999999999</c:v>
                </c:pt>
                <c:pt idx="4298">
                  <c:v>376.60300000000001</c:v>
                </c:pt>
                <c:pt idx="4299">
                  <c:v>376.68860000000001</c:v>
                </c:pt>
                <c:pt idx="4300">
                  <c:v>376.7722</c:v>
                </c:pt>
                <c:pt idx="4301">
                  <c:v>376.85550000000001</c:v>
                </c:pt>
                <c:pt idx="4302">
                  <c:v>376.94040000000001</c:v>
                </c:pt>
                <c:pt idx="4303">
                  <c:v>377.02539999999999</c:v>
                </c:pt>
                <c:pt idx="4304">
                  <c:v>377.10399999999998</c:v>
                </c:pt>
                <c:pt idx="4305">
                  <c:v>377.19080000000002</c:v>
                </c:pt>
                <c:pt idx="4306">
                  <c:v>377.27499999999998</c:v>
                </c:pt>
                <c:pt idx="4307">
                  <c:v>377.35820000000001</c:v>
                </c:pt>
                <c:pt idx="4308">
                  <c:v>377.44369999999998</c:v>
                </c:pt>
                <c:pt idx="4309">
                  <c:v>377.5265</c:v>
                </c:pt>
                <c:pt idx="4310">
                  <c:v>377.60840000000002</c:v>
                </c:pt>
                <c:pt idx="4311">
                  <c:v>377.69240000000002</c:v>
                </c:pt>
                <c:pt idx="4312">
                  <c:v>377.77370000000002</c:v>
                </c:pt>
                <c:pt idx="4313">
                  <c:v>377.86160000000001</c:v>
                </c:pt>
                <c:pt idx="4314">
                  <c:v>377.94369999999998</c:v>
                </c:pt>
                <c:pt idx="4315">
                  <c:v>378.02690000000001</c:v>
                </c:pt>
                <c:pt idx="4316">
                  <c:v>378.11059999999998</c:v>
                </c:pt>
                <c:pt idx="4317">
                  <c:v>378.1936</c:v>
                </c:pt>
                <c:pt idx="4318">
                  <c:v>378.27960000000002</c:v>
                </c:pt>
                <c:pt idx="4319">
                  <c:v>378.36360000000002</c:v>
                </c:pt>
                <c:pt idx="4320">
                  <c:v>378.44869999999997</c:v>
                </c:pt>
                <c:pt idx="4321">
                  <c:v>378.53089999999997</c:v>
                </c:pt>
                <c:pt idx="4322">
                  <c:v>378.61559999999997</c:v>
                </c:pt>
                <c:pt idx="4323">
                  <c:v>378.69729999999998</c:v>
                </c:pt>
                <c:pt idx="4324">
                  <c:v>378.78149999999999</c:v>
                </c:pt>
                <c:pt idx="4325">
                  <c:v>378.86439999999999</c:v>
                </c:pt>
                <c:pt idx="4326">
                  <c:v>378.94920000000002</c:v>
                </c:pt>
                <c:pt idx="4327">
                  <c:v>379.03199999999998</c:v>
                </c:pt>
                <c:pt idx="4328">
                  <c:v>379.11309999999997</c:v>
                </c:pt>
                <c:pt idx="4329">
                  <c:v>379.1986</c:v>
                </c:pt>
                <c:pt idx="4330">
                  <c:v>379.28199999999998</c:v>
                </c:pt>
                <c:pt idx="4331">
                  <c:v>379.36380000000003</c:v>
                </c:pt>
                <c:pt idx="4332">
                  <c:v>379.44869999999997</c:v>
                </c:pt>
                <c:pt idx="4333">
                  <c:v>379.53199999999998</c:v>
                </c:pt>
                <c:pt idx="4334">
                  <c:v>379.61619999999999</c:v>
                </c:pt>
                <c:pt idx="4335">
                  <c:v>379.69920000000002</c:v>
                </c:pt>
                <c:pt idx="4336">
                  <c:v>379.78280000000001</c:v>
                </c:pt>
                <c:pt idx="4337">
                  <c:v>379.86559999999997</c:v>
                </c:pt>
                <c:pt idx="4338">
                  <c:v>379.95240000000001</c:v>
                </c:pt>
                <c:pt idx="4339">
                  <c:v>380.0342</c:v>
                </c:pt>
                <c:pt idx="4340">
                  <c:v>380.11750000000001</c:v>
                </c:pt>
                <c:pt idx="4341">
                  <c:v>380.20190000000002</c:v>
                </c:pt>
                <c:pt idx="4342">
                  <c:v>380.28550000000001</c:v>
                </c:pt>
                <c:pt idx="4343">
                  <c:v>380.36810000000003</c:v>
                </c:pt>
                <c:pt idx="4344">
                  <c:v>380.45100000000002</c:v>
                </c:pt>
                <c:pt idx="4345">
                  <c:v>380.53680000000003</c:v>
                </c:pt>
                <c:pt idx="4346">
                  <c:v>380.6198</c:v>
                </c:pt>
                <c:pt idx="4347">
                  <c:v>380.69970000000001</c:v>
                </c:pt>
                <c:pt idx="4348">
                  <c:v>380.78629999999998</c:v>
                </c:pt>
                <c:pt idx="4349">
                  <c:v>380.87060000000002</c:v>
                </c:pt>
                <c:pt idx="4350">
                  <c:v>380.9556</c:v>
                </c:pt>
                <c:pt idx="4351">
                  <c:v>381.0376</c:v>
                </c:pt>
                <c:pt idx="4352">
                  <c:v>381.12209999999999</c:v>
                </c:pt>
                <c:pt idx="4353">
                  <c:v>381.2063</c:v>
                </c:pt>
                <c:pt idx="4354">
                  <c:v>381.29070000000002</c:v>
                </c:pt>
                <c:pt idx="4355">
                  <c:v>381.37299999999999</c:v>
                </c:pt>
                <c:pt idx="4356">
                  <c:v>381.45549999999997</c:v>
                </c:pt>
                <c:pt idx="4357">
                  <c:v>381.53989999999999</c:v>
                </c:pt>
                <c:pt idx="4358">
                  <c:v>381.62209999999999</c:v>
                </c:pt>
                <c:pt idx="4359">
                  <c:v>381.70499999999998</c:v>
                </c:pt>
                <c:pt idx="4360">
                  <c:v>381.79140000000001</c:v>
                </c:pt>
                <c:pt idx="4361">
                  <c:v>381.87380000000002</c:v>
                </c:pt>
                <c:pt idx="4362">
                  <c:v>381.95659999999998</c:v>
                </c:pt>
                <c:pt idx="4363">
                  <c:v>382.0394</c:v>
                </c:pt>
                <c:pt idx="4364">
                  <c:v>382.12569999999999</c:v>
                </c:pt>
                <c:pt idx="4365">
                  <c:v>382.20659999999998</c:v>
                </c:pt>
                <c:pt idx="4366">
                  <c:v>382.28960000000001</c:v>
                </c:pt>
                <c:pt idx="4367">
                  <c:v>382.37720000000002</c:v>
                </c:pt>
                <c:pt idx="4368">
                  <c:v>382.45859999999999</c:v>
                </c:pt>
                <c:pt idx="4369">
                  <c:v>382.54379999999998</c:v>
                </c:pt>
                <c:pt idx="4370">
                  <c:v>382.63040000000001</c:v>
                </c:pt>
                <c:pt idx="4371">
                  <c:v>382.70679999999999</c:v>
                </c:pt>
                <c:pt idx="4372">
                  <c:v>382.79570000000001</c:v>
                </c:pt>
                <c:pt idx="4373">
                  <c:v>382.87900000000002</c:v>
                </c:pt>
                <c:pt idx="4374">
                  <c:v>382.95949999999999</c:v>
                </c:pt>
                <c:pt idx="4375">
                  <c:v>383.03980000000001</c:v>
                </c:pt>
                <c:pt idx="4376">
                  <c:v>383.12560000000002</c:v>
                </c:pt>
                <c:pt idx="4377">
                  <c:v>383.20740000000001</c:v>
                </c:pt>
                <c:pt idx="4378">
                  <c:v>383.29239999999999</c:v>
                </c:pt>
                <c:pt idx="4379">
                  <c:v>383.37360000000001</c:v>
                </c:pt>
                <c:pt idx="4380">
                  <c:v>383.46019999999999</c:v>
                </c:pt>
                <c:pt idx="4381">
                  <c:v>383.54259999999999</c:v>
                </c:pt>
                <c:pt idx="4382">
                  <c:v>383.62650000000002</c:v>
                </c:pt>
                <c:pt idx="4383">
                  <c:v>383.70920000000001</c:v>
                </c:pt>
                <c:pt idx="4384">
                  <c:v>383.79599999999999</c:v>
                </c:pt>
                <c:pt idx="4385">
                  <c:v>383.8784</c:v>
                </c:pt>
                <c:pt idx="4386">
                  <c:v>383.96249999999998</c:v>
                </c:pt>
                <c:pt idx="4387">
                  <c:v>384.04430000000002</c:v>
                </c:pt>
                <c:pt idx="4388">
                  <c:v>384.12779999999998</c:v>
                </c:pt>
                <c:pt idx="4389">
                  <c:v>384.21030000000002</c:v>
                </c:pt>
                <c:pt idx="4390">
                  <c:v>384.29910000000001</c:v>
                </c:pt>
                <c:pt idx="4391">
                  <c:v>384.37990000000002</c:v>
                </c:pt>
                <c:pt idx="4392">
                  <c:v>384.46460000000002</c:v>
                </c:pt>
                <c:pt idx="4393">
                  <c:v>384.5462</c:v>
                </c:pt>
                <c:pt idx="4394">
                  <c:v>384.62360000000001</c:v>
                </c:pt>
                <c:pt idx="4395">
                  <c:v>384.71089999999998</c:v>
                </c:pt>
                <c:pt idx="4396">
                  <c:v>384.79450000000003</c:v>
                </c:pt>
                <c:pt idx="4397">
                  <c:v>384.87650000000002</c:v>
                </c:pt>
                <c:pt idx="4398">
                  <c:v>384.96140000000003</c:v>
                </c:pt>
                <c:pt idx="4399">
                  <c:v>385.0444</c:v>
                </c:pt>
                <c:pt idx="4400">
                  <c:v>385.12799999999999</c:v>
                </c:pt>
                <c:pt idx="4401">
                  <c:v>385.21</c:v>
                </c:pt>
                <c:pt idx="4402">
                  <c:v>385.29500000000002</c:v>
                </c:pt>
                <c:pt idx="4403">
                  <c:v>385.375</c:v>
                </c:pt>
                <c:pt idx="4404">
                  <c:v>385.46100000000001</c:v>
                </c:pt>
                <c:pt idx="4405">
                  <c:v>385.54419999999999</c:v>
                </c:pt>
                <c:pt idx="4406">
                  <c:v>385.63159999999999</c:v>
                </c:pt>
                <c:pt idx="4407">
                  <c:v>385.71019999999999</c:v>
                </c:pt>
                <c:pt idx="4408">
                  <c:v>385.7944</c:v>
                </c:pt>
                <c:pt idx="4409">
                  <c:v>385.87920000000003</c:v>
                </c:pt>
                <c:pt idx="4410">
                  <c:v>385.96280000000002</c:v>
                </c:pt>
                <c:pt idx="4411">
                  <c:v>386.0462</c:v>
                </c:pt>
                <c:pt idx="4412">
                  <c:v>386.12939999999998</c:v>
                </c:pt>
                <c:pt idx="4413">
                  <c:v>386.21499999999997</c:v>
                </c:pt>
                <c:pt idx="4414">
                  <c:v>386.29700000000003</c:v>
                </c:pt>
                <c:pt idx="4415">
                  <c:v>386.37970000000001</c:v>
                </c:pt>
                <c:pt idx="4416">
                  <c:v>386.46120000000002</c:v>
                </c:pt>
                <c:pt idx="4417">
                  <c:v>386.54379999999998</c:v>
                </c:pt>
                <c:pt idx="4418">
                  <c:v>386.62830000000002</c:v>
                </c:pt>
                <c:pt idx="4419">
                  <c:v>386.71269999999998</c:v>
                </c:pt>
                <c:pt idx="4420">
                  <c:v>386.79500000000002</c:v>
                </c:pt>
                <c:pt idx="4421">
                  <c:v>386.87880000000001</c:v>
                </c:pt>
                <c:pt idx="4422">
                  <c:v>386.95800000000003</c:v>
                </c:pt>
                <c:pt idx="4423">
                  <c:v>387.04320000000001</c:v>
                </c:pt>
                <c:pt idx="4424">
                  <c:v>387.12619999999998</c:v>
                </c:pt>
                <c:pt idx="4425">
                  <c:v>387.21080000000001</c:v>
                </c:pt>
                <c:pt idx="4426">
                  <c:v>387.29079999999999</c:v>
                </c:pt>
                <c:pt idx="4427">
                  <c:v>387.37419999999997</c:v>
                </c:pt>
                <c:pt idx="4428">
                  <c:v>387.46050000000002</c:v>
                </c:pt>
                <c:pt idx="4429">
                  <c:v>387.54520000000002</c:v>
                </c:pt>
                <c:pt idx="4430">
                  <c:v>387.62860000000001</c:v>
                </c:pt>
                <c:pt idx="4431">
                  <c:v>387.71350000000001</c:v>
                </c:pt>
                <c:pt idx="4432">
                  <c:v>387.79340000000002</c:v>
                </c:pt>
                <c:pt idx="4433">
                  <c:v>387.87560000000002</c:v>
                </c:pt>
                <c:pt idx="4434">
                  <c:v>387.959</c:v>
                </c:pt>
                <c:pt idx="4435">
                  <c:v>388.0428</c:v>
                </c:pt>
                <c:pt idx="4436">
                  <c:v>388.12540000000001</c:v>
                </c:pt>
                <c:pt idx="4437">
                  <c:v>388.20979999999997</c:v>
                </c:pt>
                <c:pt idx="4438">
                  <c:v>388.29129999999998</c:v>
                </c:pt>
                <c:pt idx="4439">
                  <c:v>388.37380000000002</c:v>
                </c:pt>
                <c:pt idx="4440">
                  <c:v>388.45530000000002</c:v>
                </c:pt>
                <c:pt idx="4441">
                  <c:v>388.5412</c:v>
                </c:pt>
                <c:pt idx="4442">
                  <c:v>388.62380000000002</c:v>
                </c:pt>
                <c:pt idx="4443">
                  <c:v>388.7097</c:v>
                </c:pt>
                <c:pt idx="4444">
                  <c:v>388.79059999999998</c:v>
                </c:pt>
                <c:pt idx="4445">
                  <c:v>388.87599999999998</c:v>
                </c:pt>
                <c:pt idx="4446">
                  <c:v>388.95659999999998</c:v>
                </c:pt>
                <c:pt idx="4447">
                  <c:v>389.03660000000002</c:v>
                </c:pt>
                <c:pt idx="4448">
                  <c:v>389.12060000000002</c:v>
                </c:pt>
                <c:pt idx="4449">
                  <c:v>389.20310000000001</c:v>
                </c:pt>
                <c:pt idx="4450">
                  <c:v>389.2869</c:v>
                </c:pt>
                <c:pt idx="4451">
                  <c:v>389.37360000000001</c:v>
                </c:pt>
                <c:pt idx="4452">
                  <c:v>389.45589999999999</c:v>
                </c:pt>
                <c:pt idx="4453">
                  <c:v>389.53989999999999</c:v>
                </c:pt>
                <c:pt idx="4454">
                  <c:v>389.62279999999998</c:v>
                </c:pt>
                <c:pt idx="4455">
                  <c:v>389.70280000000002</c:v>
                </c:pt>
                <c:pt idx="4456">
                  <c:v>389.79</c:v>
                </c:pt>
                <c:pt idx="4457">
                  <c:v>389.87270000000001</c:v>
                </c:pt>
                <c:pt idx="4458">
                  <c:v>389.95400000000001</c:v>
                </c:pt>
                <c:pt idx="4459">
                  <c:v>390.03969999999998</c:v>
                </c:pt>
                <c:pt idx="4460">
                  <c:v>390.12479999999999</c:v>
                </c:pt>
                <c:pt idx="4461">
                  <c:v>390.20460000000003</c:v>
                </c:pt>
                <c:pt idx="4462">
                  <c:v>390.28699999999998</c:v>
                </c:pt>
                <c:pt idx="4463">
                  <c:v>390.3725</c:v>
                </c:pt>
                <c:pt idx="4464">
                  <c:v>390.45400000000001</c:v>
                </c:pt>
                <c:pt idx="4465">
                  <c:v>390.53910000000002</c:v>
                </c:pt>
                <c:pt idx="4466">
                  <c:v>390.62169999999998</c:v>
                </c:pt>
                <c:pt idx="4467">
                  <c:v>390.70339999999999</c:v>
                </c:pt>
                <c:pt idx="4468">
                  <c:v>390.7885</c:v>
                </c:pt>
                <c:pt idx="4469">
                  <c:v>390.87090000000001</c:v>
                </c:pt>
                <c:pt idx="4470">
                  <c:v>390.9504</c:v>
                </c:pt>
                <c:pt idx="4471">
                  <c:v>391.03620000000001</c:v>
                </c:pt>
                <c:pt idx="4472">
                  <c:v>391.11810000000003</c:v>
                </c:pt>
                <c:pt idx="4473">
                  <c:v>391.20280000000002</c:v>
                </c:pt>
                <c:pt idx="4474">
                  <c:v>391.2835</c:v>
                </c:pt>
                <c:pt idx="4475">
                  <c:v>391.36750000000001</c:v>
                </c:pt>
                <c:pt idx="4476">
                  <c:v>391.4495</c:v>
                </c:pt>
                <c:pt idx="4477">
                  <c:v>391.53120000000001</c:v>
                </c:pt>
                <c:pt idx="4478">
                  <c:v>391.6164</c:v>
                </c:pt>
                <c:pt idx="4479">
                  <c:v>391.69819999999999</c:v>
                </c:pt>
                <c:pt idx="4480">
                  <c:v>391.78030000000001</c:v>
                </c:pt>
                <c:pt idx="4481">
                  <c:v>391.86559999999997</c:v>
                </c:pt>
                <c:pt idx="4482">
                  <c:v>391.94900000000001</c:v>
                </c:pt>
                <c:pt idx="4483">
                  <c:v>392.03199999999998</c:v>
                </c:pt>
                <c:pt idx="4484">
                  <c:v>392.1157</c:v>
                </c:pt>
                <c:pt idx="4485">
                  <c:v>392.1977</c:v>
                </c:pt>
                <c:pt idx="4486">
                  <c:v>392.28050000000002</c:v>
                </c:pt>
                <c:pt idx="4487">
                  <c:v>392.36009999999999</c:v>
                </c:pt>
                <c:pt idx="4488">
                  <c:v>392.44709999999998</c:v>
                </c:pt>
                <c:pt idx="4489">
                  <c:v>392.53019999999998</c:v>
                </c:pt>
                <c:pt idx="4490">
                  <c:v>392.61219999999997</c:v>
                </c:pt>
                <c:pt idx="4491">
                  <c:v>392.69499999999999</c:v>
                </c:pt>
                <c:pt idx="4492">
                  <c:v>392.7783</c:v>
                </c:pt>
                <c:pt idx="4493">
                  <c:v>392.86090000000002</c:v>
                </c:pt>
                <c:pt idx="4494">
                  <c:v>392.94420000000002</c:v>
                </c:pt>
                <c:pt idx="4495">
                  <c:v>393.03019999999998</c:v>
                </c:pt>
                <c:pt idx="4496">
                  <c:v>393.11239999999998</c:v>
                </c:pt>
                <c:pt idx="4497">
                  <c:v>393.19529999999997</c:v>
                </c:pt>
                <c:pt idx="4498">
                  <c:v>393.2774</c:v>
                </c:pt>
                <c:pt idx="4499">
                  <c:v>393.35930000000002</c:v>
                </c:pt>
                <c:pt idx="4500">
                  <c:v>393.44240000000002</c:v>
                </c:pt>
                <c:pt idx="4501">
                  <c:v>393.5258</c:v>
                </c:pt>
                <c:pt idx="4502">
                  <c:v>393.61110000000002</c:v>
                </c:pt>
                <c:pt idx="4503">
                  <c:v>393.6936</c:v>
                </c:pt>
                <c:pt idx="4504">
                  <c:v>393.77800000000002</c:v>
                </c:pt>
                <c:pt idx="4505">
                  <c:v>393.86099999999999</c:v>
                </c:pt>
                <c:pt idx="4506">
                  <c:v>393.94439999999997</c:v>
                </c:pt>
                <c:pt idx="4507">
                  <c:v>394.02460000000002</c:v>
                </c:pt>
                <c:pt idx="4508">
                  <c:v>394.11040000000003</c:v>
                </c:pt>
                <c:pt idx="4509">
                  <c:v>394.19220000000001</c:v>
                </c:pt>
                <c:pt idx="4510">
                  <c:v>394.27679999999998</c:v>
                </c:pt>
                <c:pt idx="4511">
                  <c:v>394.35739999999998</c:v>
                </c:pt>
                <c:pt idx="4512">
                  <c:v>394.44139999999999</c:v>
                </c:pt>
                <c:pt idx="4513">
                  <c:v>394.5222</c:v>
                </c:pt>
                <c:pt idx="4514">
                  <c:v>394.608</c:v>
                </c:pt>
                <c:pt idx="4515">
                  <c:v>394.69200000000001</c:v>
                </c:pt>
                <c:pt idx="4516">
                  <c:v>394.77719999999999</c:v>
                </c:pt>
                <c:pt idx="4517">
                  <c:v>394.85840000000002</c:v>
                </c:pt>
                <c:pt idx="4518">
                  <c:v>394.9409</c:v>
                </c:pt>
                <c:pt idx="4519">
                  <c:v>395.0258</c:v>
                </c:pt>
                <c:pt idx="4520">
                  <c:v>395.10719999999998</c:v>
                </c:pt>
                <c:pt idx="4521">
                  <c:v>395.19040000000001</c:v>
                </c:pt>
                <c:pt idx="4522">
                  <c:v>395.27359999999999</c:v>
                </c:pt>
                <c:pt idx="4523">
                  <c:v>395.35660000000001</c:v>
                </c:pt>
                <c:pt idx="4524">
                  <c:v>395.44139999999999</c:v>
                </c:pt>
                <c:pt idx="4525">
                  <c:v>395.52269999999999</c:v>
                </c:pt>
                <c:pt idx="4526">
                  <c:v>395.60910000000001</c:v>
                </c:pt>
                <c:pt idx="4527">
                  <c:v>395.69189999999998</c:v>
                </c:pt>
                <c:pt idx="4528">
                  <c:v>395.77249999999998</c:v>
                </c:pt>
                <c:pt idx="4529">
                  <c:v>395.85599999999999</c:v>
                </c:pt>
                <c:pt idx="4530">
                  <c:v>395.94299999999998</c:v>
                </c:pt>
                <c:pt idx="4531">
                  <c:v>396.02080000000001</c:v>
                </c:pt>
                <c:pt idx="4532">
                  <c:v>396.10860000000002</c:v>
                </c:pt>
                <c:pt idx="4533">
                  <c:v>396.18920000000003</c:v>
                </c:pt>
                <c:pt idx="4534">
                  <c:v>396.2756</c:v>
                </c:pt>
                <c:pt idx="4535">
                  <c:v>396.35759999999999</c:v>
                </c:pt>
                <c:pt idx="4536">
                  <c:v>396.4452</c:v>
                </c:pt>
                <c:pt idx="4537">
                  <c:v>396.52440000000001</c:v>
                </c:pt>
                <c:pt idx="4538">
                  <c:v>396.60680000000002</c:v>
                </c:pt>
                <c:pt idx="4539">
                  <c:v>396.69080000000002</c:v>
                </c:pt>
                <c:pt idx="4540">
                  <c:v>396.77499999999998</c:v>
                </c:pt>
                <c:pt idx="4541">
                  <c:v>396.85849999999999</c:v>
                </c:pt>
                <c:pt idx="4542">
                  <c:v>396.94040000000001</c:v>
                </c:pt>
                <c:pt idx="4543">
                  <c:v>397.02620000000002</c:v>
                </c:pt>
                <c:pt idx="4544">
                  <c:v>397.10860000000002</c:v>
                </c:pt>
                <c:pt idx="4545">
                  <c:v>397.19040000000001</c:v>
                </c:pt>
                <c:pt idx="4546">
                  <c:v>397.27319999999997</c:v>
                </c:pt>
                <c:pt idx="4547">
                  <c:v>397.35610000000003</c:v>
                </c:pt>
                <c:pt idx="4548">
                  <c:v>397.44119999999998</c:v>
                </c:pt>
                <c:pt idx="4549">
                  <c:v>397.5231</c:v>
                </c:pt>
                <c:pt idx="4550">
                  <c:v>397.60300000000001</c:v>
                </c:pt>
                <c:pt idx="4551">
                  <c:v>397.68900000000002</c:v>
                </c:pt>
                <c:pt idx="4552">
                  <c:v>397.77100000000002</c:v>
                </c:pt>
                <c:pt idx="4553">
                  <c:v>397.85449999999997</c:v>
                </c:pt>
                <c:pt idx="4554">
                  <c:v>397.93950000000001</c:v>
                </c:pt>
                <c:pt idx="4555">
                  <c:v>398.02050000000003</c:v>
                </c:pt>
                <c:pt idx="4556">
                  <c:v>398.10379999999998</c:v>
                </c:pt>
                <c:pt idx="4557">
                  <c:v>398.1875</c:v>
                </c:pt>
                <c:pt idx="4558">
                  <c:v>398.27199999999999</c:v>
                </c:pt>
                <c:pt idx="4559">
                  <c:v>398.35520000000002</c:v>
                </c:pt>
                <c:pt idx="4560">
                  <c:v>398.43430000000001</c:v>
                </c:pt>
                <c:pt idx="4561">
                  <c:v>398.5181</c:v>
                </c:pt>
                <c:pt idx="4562">
                  <c:v>398.6028</c:v>
                </c:pt>
                <c:pt idx="4563">
                  <c:v>398.68619999999999</c:v>
                </c:pt>
                <c:pt idx="4564">
                  <c:v>398.76870000000002</c:v>
                </c:pt>
                <c:pt idx="4565">
                  <c:v>398.85210000000001</c:v>
                </c:pt>
                <c:pt idx="4566">
                  <c:v>398.93439999999998</c:v>
                </c:pt>
                <c:pt idx="4567">
                  <c:v>399.01870000000002</c:v>
                </c:pt>
                <c:pt idx="4568">
                  <c:v>399.10019999999997</c:v>
                </c:pt>
                <c:pt idx="4569">
                  <c:v>399.18340000000001</c:v>
                </c:pt>
                <c:pt idx="4570">
                  <c:v>399.26710000000003</c:v>
                </c:pt>
                <c:pt idx="4571">
                  <c:v>399.35329999999999</c:v>
                </c:pt>
                <c:pt idx="4572">
                  <c:v>399.43549999999999</c:v>
                </c:pt>
                <c:pt idx="4573">
                  <c:v>399.51929999999999</c:v>
                </c:pt>
                <c:pt idx="4574">
                  <c:v>399.59620000000001</c:v>
                </c:pt>
                <c:pt idx="4575">
                  <c:v>399.68509999999998</c:v>
                </c:pt>
                <c:pt idx="4576">
                  <c:v>399.76850000000002</c:v>
                </c:pt>
                <c:pt idx="4577">
                  <c:v>399.8544</c:v>
                </c:pt>
                <c:pt idx="4578">
                  <c:v>399.93470000000002</c:v>
                </c:pt>
                <c:pt idx="4579">
                  <c:v>400.01620000000003</c:v>
                </c:pt>
                <c:pt idx="4580">
                  <c:v>400.10210000000001</c:v>
                </c:pt>
                <c:pt idx="4581">
                  <c:v>400.18540000000002</c:v>
                </c:pt>
                <c:pt idx="4582">
                  <c:v>400.27069999999998</c:v>
                </c:pt>
                <c:pt idx="4583">
                  <c:v>400.35419999999999</c:v>
                </c:pt>
                <c:pt idx="4584">
                  <c:v>400.43680000000001</c:v>
                </c:pt>
                <c:pt idx="4585">
                  <c:v>400.51909999999998</c:v>
                </c:pt>
                <c:pt idx="4586">
                  <c:v>400.60039999999998</c:v>
                </c:pt>
                <c:pt idx="4587">
                  <c:v>400.68639999999999</c:v>
                </c:pt>
                <c:pt idx="4588">
                  <c:v>400.76350000000002</c:v>
                </c:pt>
                <c:pt idx="4589">
                  <c:v>400.84899999999999</c:v>
                </c:pt>
                <c:pt idx="4590">
                  <c:v>400.93200000000002</c:v>
                </c:pt>
                <c:pt idx="4591">
                  <c:v>401.01589999999999</c:v>
                </c:pt>
                <c:pt idx="4592">
                  <c:v>401.09840000000003</c:v>
                </c:pt>
                <c:pt idx="4593">
                  <c:v>401.18400000000003</c:v>
                </c:pt>
                <c:pt idx="4594">
                  <c:v>401.26979999999998</c:v>
                </c:pt>
                <c:pt idx="4595">
                  <c:v>401.35019999999997</c:v>
                </c:pt>
                <c:pt idx="4596">
                  <c:v>401.42919999999998</c:v>
                </c:pt>
                <c:pt idx="4597">
                  <c:v>401.51600000000002</c:v>
                </c:pt>
                <c:pt idx="4598">
                  <c:v>401.5985</c:v>
                </c:pt>
                <c:pt idx="4599">
                  <c:v>401.6816</c:v>
                </c:pt>
                <c:pt idx="4600">
                  <c:v>401.76260000000002</c:v>
                </c:pt>
                <c:pt idx="4601">
                  <c:v>401.84640000000002</c:v>
                </c:pt>
                <c:pt idx="4602">
                  <c:v>401.93</c:v>
                </c:pt>
                <c:pt idx="4603">
                  <c:v>402.01299999999998</c:v>
                </c:pt>
                <c:pt idx="4604">
                  <c:v>402.0967</c:v>
                </c:pt>
                <c:pt idx="4605">
                  <c:v>402.1832</c:v>
                </c:pt>
                <c:pt idx="4606">
                  <c:v>402.2663</c:v>
                </c:pt>
                <c:pt idx="4607">
                  <c:v>402.34930000000003</c:v>
                </c:pt>
                <c:pt idx="4608">
                  <c:v>402.42880000000002</c:v>
                </c:pt>
                <c:pt idx="4609">
                  <c:v>402.51299999999998</c:v>
                </c:pt>
                <c:pt idx="4610">
                  <c:v>402.59649999999999</c:v>
                </c:pt>
                <c:pt idx="4611">
                  <c:v>402.67840000000001</c:v>
                </c:pt>
                <c:pt idx="4612">
                  <c:v>402.76299999999998</c:v>
                </c:pt>
                <c:pt idx="4613">
                  <c:v>402.84449999999998</c:v>
                </c:pt>
                <c:pt idx="4614">
                  <c:v>402.92750000000001</c:v>
                </c:pt>
                <c:pt idx="4615">
                  <c:v>403.0111</c:v>
                </c:pt>
                <c:pt idx="4616">
                  <c:v>403.09219999999999</c:v>
                </c:pt>
                <c:pt idx="4617">
                  <c:v>403.17840000000001</c:v>
                </c:pt>
                <c:pt idx="4618">
                  <c:v>403.26339999999999</c:v>
                </c:pt>
                <c:pt idx="4619">
                  <c:v>403.34339999999997</c:v>
                </c:pt>
                <c:pt idx="4620">
                  <c:v>403.42869999999999</c:v>
                </c:pt>
                <c:pt idx="4621">
                  <c:v>403.51179999999999</c:v>
                </c:pt>
                <c:pt idx="4622">
                  <c:v>403.5942</c:v>
                </c:pt>
                <c:pt idx="4623">
                  <c:v>403.67500000000001</c:v>
                </c:pt>
                <c:pt idx="4624">
                  <c:v>403.75869999999998</c:v>
                </c:pt>
                <c:pt idx="4625">
                  <c:v>403.84539999999998</c:v>
                </c:pt>
                <c:pt idx="4626">
                  <c:v>403.93</c:v>
                </c:pt>
                <c:pt idx="4627">
                  <c:v>404.00900000000001</c:v>
                </c:pt>
                <c:pt idx="4628">
                  <c:v>404.09460000000001</c:v>
                </c:pt>
                <c:pt idx="4629">
                  <c:v>404.17739999999998</c:v>
                </c:pt>
                <c:pt idx="4630">
                  <c:v>404.26049999999998</c:v>
                </c:pt>
                <c:pt idx="4631">
                  <c:v>404.34449999999998</c:v>
                </c:pt>
                <c:pt idx="4632">
                  <c:v>404.42869999999999</c:v>
                </c:pt>
                <c:pt idx="4633">
                  <c:v>404.51060000000001</c:v>
                </c:pt>
                <c:pt idx="4634">
                  <c:v>404.59179999999998</c:v>
                </c:pt>
                <c:pt idx="4635">
                  <c:v>404.67559999999997</c:v>
                </c:pt>
                <c:pt idx="4636">
                  <c:v>404.75799999999998</c:v>
                </c:pt>
                <c:pt idx="4637">
                  <c:v>404.84359999999998</c:v>
                </c:pt>
                <c:pt idx="4638">
                  <c:v>404.92540000000002</c:v>
                </c:pt>
                <c:pt idx="4639">
                  <c:v>405.00490000000002</c:v>
                </c:pt>
                <c:pt idx="4640">
                  <c:v>405.09059999999999</c:v>
                </c:pt>
                <c:pt idx="4641">
                  <c:v>405.17410000000001</c:v>
                </c:pt>
                <c:pt idx="4642">
                  <c:v>405.25639999999999</c:v>
                </c:pt>
                <c:pt idx="4643">
                  <c:v>405.33940000000001</c:v>
                </c:pt>
                <c:pt idx="4644">
                  <c:v>405.42380000000003</c:v>
                </c:pt>
                <c:pt idx="4645">
                  <c:v>405.50540000000001</c:v>
                </c:pt>
                <c:pt idx="4646">
                  <c:v>405.59100000000001</c:v>
                </c:pt>
                <c:pt idx="4647">
                  <c:v>405.67239999999998</c:v>
                </c:pt>
                <c:pt idx="4648">
                  <c:v>405.7534</c:v>
                </c:pt>
                <c:pt idx="4649">
                  <c:v>405.84109999999998</c:v>
                </c:pt>
                <c:pt idx="4650">
                  <c:v>405.92619999999999</c:v>
                </c:pt>
                <c:pt idx="4651">
                  <c:v>406.00779999999997</c:v>
                </c:pt>
                <c:pt idx="4652">
                  <c:v>406.09</c:v>
                </c:pt>
                <c:pt idx="4653">
                  <c:v>406.17140000000001</c:v>
                </c:pt>
                <c:pt idx="4654">
                  <c:v>406.25220000000002</c:v>
                </c:pt>
                <c:pt idx="4655">
                  <c:v>406.33760000000001</c:v>
                </c:pt>
                <c:pt idx="4656">
                  <c:v>406.4228</c:v>
                </c:pt>
                <c:pt idx="4657">
                  <c:v>406.5027</c:v>
                </c:pt>
                <c:pt idx="4658">
                  <c:v>406.58679999999998</c:v>
                </c:pt>
                <c:pt idx="4659">
                  <c:v>406.67599999999999</c:v>
                </c:pt>
                <c:pt idx="4660">
                  <c:v>406.7559</c:v>
                </c:pt>
                <c:pt idx="4661">
                  <c:v>406.8381</c:v>
                </c:pt>
                <c:pt idx="4662">
                  <c:v>406.92200000000003</c:v>
                </c:pt>
                <c:pt idx="4663">
                  <c:v>407.0025</c:v>
                </c:pt>
                <c:pt idx="4664">
                  <c:v>407.08640000000003</c:v>
                </c:pt>
                <c:pt idx="4665">
                  <c:v>407.17079999999999</c:v>
                </c:pt>
                <c:pt idx="4666">
                  <c:v>407.25479999999999</c:v>
                </c:pt>
                <c:pt idx="4667">
                  <c:v>407.3356</c:v>
                </c:pt>
                <c:pt idx="4668">
                  <c:v>407.41739999999999</c:v>
                </c:pt>
                <c:pt idx="4669">
                  <c:v>407.5</c:v>
                </c:pt>
                <c:pt idx="4670">
                  <c:v>407.58440000000002</c:v>
                </c:pt>
                <c:pt idx="4671">
                  <c:v>407.66579999999999</c:v>
                </c:pt>
                <c:pt idx="4672">
                  <c:v>407.74829999999997</c:v>
                </c:pt>
                <c:pt idx="4673">
                  <c:v>407.83420000000001</c:v>
                </c:pt>
                <c:pt idx="4674">
                  <c:v>407.91809999999998</c:v>
                </c:pt>
                <c:pt idx="4675">
                  <c:v>407.99950000000001</c:v>
                </c:pt>
                <c:pt idx="4676">
                  <c:v>408.08440000000002</c:v>
                </c:pt>
                <c:pt idx="4677">
                  <c:v>408.1662</c:v>
                </c:pt>
                <c:pt idx="4678">
                  <c:v>408.24680000000001</c:v>
                </c:pt>
                <c:pt idx="4679">
                  <c:v>408.33409999999998</c:v>
                </c:pt>
                <c:pt idx="4680">
                  <c:v>408.41539999999998</c:v>
                </c:pt>
                <c:pt idx="4681">
                  <c:v>408.49810000000002</c:v>
                </c:pt>
                <c:pt idx="4682">
                  <c:v>408.57979999999998</c:v>
                </c:pt>
                <c:pt idx="4683">
                  <c:v>408.6644</c:v>
                </c:pt>
                <c:pt idx="4684">
                  <c:v>408.74759999999998</c:v>
                </c:pt>
                <c:pt idx="4685">
                  <c:v>408.82979999999998</c:v>
                </c:pt>
                <c:pt idx="4686">
                  <c:v>408.9162</c:v>
                </c:pt>
                <c:pt idx="4687">
                  <c:v>408.99439999999998</c:v>
                </c:pt>
                <c:pt idx="4688">
                  <c:v>409.077</c:v>
                </c:pt>
                <c:pt idx="4689">
                  <c:v>409.16199999999998</c:v>
                </c:pt>
                <c:pt idx="4690">
                  <c:v>409.24560000000002</c:v>
                </c:pt>
                <c:pt idx="4691">
                  <c:v>409.33069999999998</c:v>
                </c:pt>
                <c:pt idx="4692">
                  <c:v>409.41329999999999</c:v>
                </c:pt>
                <c:pt idx="4693">
                  <c:v>409.49579999999997</c:v>
                </c:pt>
                <c:pt idx="4694">
                  <c:v>409.57709999999997</c:v>
                </c:pt>
                <c:pt idx="4695">
                  <c:v>409.65859999999998</c:v>
                </c:pt>
                <c:pt idx="4696">
                  <c:v>409.74340000000001</c:v>
                </c:pt>
                <c:pt idx="4697">
                  <c:v>409.82659999999998</c:v>
                </c:pt>
                <c:pt idx="4698">
                  <c:v>409.9119</c:v>
                </c:pt>
                <c:pt idx="4699">
                  <c:v>409.99779999999998</c:v>
                </c:pt>
                <c:pt idx="4700">
                  <c:v>410.07799999999997</c:v>
                </c:pt>
                <c:pt idx="4701">
                  <c:v>410.16210000000001</c:v>
                </c:pt>
                <c:pt idx="4702">
                  <c:v>410.24430000000001</c:v>
                </c:pt>
                <c:pt idx="4703">
                  <c:v>410.3261</c:v>
                </c:pt>
                <c:pt idx="4704">
                  <c:v>410.40899999999999</c:v>
                </c:pt>
                <c:pt idx="4705">
                  <c:v>410.49439999999998</c:v>
                </c:pt>
                <c:pt idx="4706">
                  <c:v>410.57600000000002</c:v>
                </c:pt>
                <c:pt idx="4707">
                  <c:v>410.65859999999998</c:v>
                </c:pt>
                <c:pt idx="4708">
                  <c:v>410.74329999999998</c:v>
                </c:pt>
                <c:pt idx="4709">
                  <c:v>410.8252</c:v>
                </c:pt>
                <c:pt idx="4710">
                  <c:v>410.90929999999997</c:v>
                </c:pt>
                <c:pt idx="4711">
                  <c:v>410.99099999999999</c:v>
                </c:pt>
                <c:pt idx="4712">
                  <c:v>411.07119999999998</c:v>
                </c:pt>
                <c:pt idx="4713">
                  <c:v>411.15460000000002</c:v>
                </c:pt>
                <c:pt idx="4714">
                  <c:v>411.2364</c:v>
                </c:pt>
                <c:pt idx="4715">
                  <c:v>411.32029999999997</c:v>
                </c:pt>
                <c:pt idx="4716">
                  <c:v>411.40609999999998</c:v>
                </c:pt>
                <c:pt idx="4717">
                  <c:v>411.4846</c:v>
                </c:pt>
                <c:pt idx="4718">
                  <c:v>411.56920000000002</c:v>
                </c:pt>
                <c:pt idx="4719">
                  <c:v>411.6533</c:v>
                </c:pt>
                <c:pt idx="4720">
                  <c:v>411.73430000000002</c:v>
                </c:pt>
                <c:pt idx="4721">
                  <c:v>411.81439999999998</c:v>
                </c:pt>
                <c:pt idx="4722">
                  <c:v>411.89699999999999</c:v>
                </c:pt>
                <c:pt idx="4723">
                  <c:v>411.97949999999997</c:v>
                </c:pt>
                <c:pt idx="4724">
                  <c:v>412.06099999999998</c:v>
                </c:pt>
                <c:pt idx="4725">
                  <c:v>412.14499999999998</c:v>
                </c:pt>
                <c:pt idx="4726">
                  <c:v>412.22820000000002</c:v>
                </c:pt>
                <c:pt idx="4727">
                  <c:v>412.31099999999998</c:v>
                </c:pt>
                <c:pt idx="4728">
                  <c:v>412.39359999999999</c:v>
                </c:pt>
                <c:pt idx="4729">
                  <c:v>412.47460000000001</c:v>
                </c:pt>
                <c:pt idx="4730">
                  <c:v>412.5609</c:v>
                </c:pt>
                <c:pt idx="4731">
                  <c:v>412.64240000000001</c:v>
                </c:pt>
                <c:pt idx="4732">
                  <c:v>412.72329999999999</c:v>
                </c:pt>
                <c:pt idx="4733">
                  <c:v>412.80880000000002</c:v>
                </c:pt>
                <c:pt idx="4734">
                  <c:v>412.89030000000002</c:v>
                </c:pt>
                <c:pt idx="4735">
                  <c:v>412.97140000000002</c:v>
                </c:pt>
                <c:pt idx="4736">
                  <c:v>413.0532</c:v>
                </c:pt>
                <c:pt idx="4737">
                  <c:v>413.13549999999998</c:v>
                </c:pt>
                <c:pt idx="4738">
                  <c:v>413.221</c:v>
                </c:pt>
                <c:pt idx="4739">
                  <c:v>413.30599999999998</c:v>
                </c:pt>
                <c:pt idx="4740">
                  <c:v>413.38549999999998</c:v>
                </c:pt>
                <c:pt idx="4741">
                  <c:v>413.46699999999998</c:v>
                </c:pt>
                <c:pt idx="4742">
                  <c:v>413.54880000000003</c:v>
                </c:pt>
                <c:pt idx="4743">
                  <c:v>413.63119999999998</c:v>
                </c:pt>
                <c:pt idx="4744">
                  <c:v>413.71749999999997</c:v>
                </c:pt>
                <c:pt idx="4745">
                  <c:v>413.79919999999998</c:v>
                </c:pt>
                <c:pt idx="4746">
                  <c:v>413.88200000000001</c:v>
                </c:pt>
                <c:pt idx="4747">
                  <c:v>413.96390000000002</c:v>
                </c:pt>
                <c:pt idx="4748">
                  <c:v>414.04579999999999</c:v>
                </c:pt>
                <c:pt idx="4749">
                  <c:v>414.1277</c:v>
                </c:pt>
                <c:pt idx="4750">
                  <c:v>414.21249999999998</c:v>
                </c:pt>
                <c:pt idx="4751">
                  <c:v>414.29680000000002</c:v>
                </c:pt>
                <c:pt idx="4752">
                  <c:v>414.38</c:v>
                </c:pt>
                <c:pt idx="4753">
                  <c:v>414.46179999999998</c:v>
                </c:pt>
                <c:pt idx="4754">
                  <c:v>414.5455</c:v>
                </c:pt>
                <c:pt idx="4755">
                  <c:v>414.62569999999999</c:v>
                </c:pt>
                <c:pt idx="4756">
                  <c:v>414.70679999999999</c:v>
                </c:pt>
                <c:pt idx="4757">
                  <c:v>414.79289999999997</c:v>
                </c:pt>
                <c:pt idx="4758">
                  <c:v>414.87380000000002</c:v>
                </c:pt>
                <c:pt idx="4759">
                  <c:v>414.95580000000001</c:v>
                </c:pt>
                <c:pt idx="4760">
                  <c:v>415.03949999999998</c:v>
                </c:pt>
                <c:pt idx="4761">
                  <c:v>415.1207</c:v>
                </c:pt>
                <c:pt idx="4762">
                  <c:v>415.2038</c:v>
                </c:pt>
                <c:pt idx="4763">
                  <c:v>415.28840000000002</c:v>
                </c:pt>
                <c:pt idx="4764">
                  <c:v>415.37139999999999</c:v>
                </c:pt>
                <c:pt idx="4765">
                  <c:v>415.45499999999998</c:v>
                </c:pt>
                <c:pt idx="4766">
                  <c:v>415.53590000000003</c:v>
                </c:pt>
                <c:pt idx="4767">
                  <c:v>415.61739999999998</c:v>
                </c:pt>
                <c:pt idx="4768">
                  <c:v>415.7</c:v>
                </c:pt>
                <c:pt idx="4769">
                  <c:v>415.78449999999998</c:v>
                </c:pt>
                <c:pt idx="4770">
                  <c:v>415.86759999999998</c:v>
                </c:pt>
                <c:pt idx="4771">
                  <c:v>415.9468</c:v>
                </c:pt>
                <c:pt idx="4772">
                  <c:v>416.03179999999998</c:v>
                </c:pt>
                <c:pt idx="4773">
                  <c:v>416.11450000000002</c:v>
                </c:pt>
                <c:pt idx="4774">
                  <c:v>416.19749999999999</c:v>
                </c:pt>
                <c:pt idx="4775">
                  <c:v>416.28039999999999</c:v>
                </c:pt>
                <c:pt idx="4776">
                  <c:v>416.3639</c:v>
                </c:pt>
                <c:pt idx="4777">
                  <c:v>416.44159999999999</c:v>
                </c:pt>
                <c:pt idx="4778">
                  <c:v>416.5231</c:v>
                </c:pt>
                <c:pt idx="4779">
                  <c:v>416.608</c:v>
                </c:pt>
                <c:pt idx="4780">
                  <c:v>416.68970000000002</c:v>
                </c:pt>
                <c:pt idx="4781">
                  <c:v>416.77480000000003</c:v>
                </c:pt>
                <c:pt idx="4782">
                  <c:v>416.858</c:v>
                </c:pt>
                <c:pt idx="4783">
                  <c:v>416.93869999999998</c:v>
                </c:pt>
                <c:pt idx="4784">
                  <c:v>417.0206</c:v>
                </c:pt>
                <c:pt idx="4785">
                  <c:v>417.10500000000002</c:v>
                </c:pt>
                <c:pt idx="4786">
                  <c:v>417.18520000000001</c:v>
                </c:pt>
                <c:pt idx="4787">
                  <c:v>417.27019999999999</c:v>
                </c:pt>
                <c:pt idx="4788">
                  <c:v>417.35039999999998</c:v>
                </c:pt>
                <c:pt idx="4789">
                  <c:v>417.43439999999998</c:v>
                </c:pt>
                <c:pt idx="4790">
                  <c:v>417.51659999999998</c:v>
                </c:pt>
                <c:pt idx="4791">
                  <c:v>417.59829999999999</c:v>
                </c:pt>
                <c:pt idx="4792">
                  <c:v>417.67950000000002</c:v>
                </c:pt>
                <c:pt idx="4793">
                  <c:v>417.76420000000002</c:v>
                </c:pt>
                <c:pt idx="4794">
                  <c:v>417.84789999999998</c:v>
                </c:pt>
                <c:pt idx="4795">
                  <c:v>417.92739999999998</c:v>
                </c:pt>
                <c:pt idx="4796">
                  <c:v>418.0104</c:v>
                </c:pt>
                <c:pt idx="4797">
                  <c:v>418.09559999999999</c:v>
                </c:pt>
                <c:pt idx="4798">
                  <c:v>418.1771</c:v>
                </c:pt>
                <c:pt idx="4799">
                  <c:v>418.26130000000001</c:v>
                </c:pt>
                <c:pt idx="4800">
                  <c:v>418.34519999999998</c:v>
                </c:pt>
                <c:pt idx="4801">
                  <c:v>418.42899999999997</c:v>
                </c:pt>
                <c:pt idx="4802">
                  <c:v>418.5111</c:v>
                </c:pt>
                <c:pt idx="4803">
                  <c:v>418.59370000000001</c:v>
                </c:pt>
                <c:pt idx="4804">
                  <c:v>418.67540000000002</c:v>
                </c:pt>
                <c:pt idx="4805">
                  <c:v>418.75900000000001</c:v>
                </c:pt>
                <c:pt idx="4806">
                  <c:v>418.84039999999999</c:v>
                </c:pt>
                <c:pt idx="4807">
                  <c:v>418.92520000000002</c:v>
                </c:pt>
                <c:pt idx="4808">
                  <c:v>419.00940000000003</c:v>
                </c:pt>
                <c:pt idx="4809">
                  <c:v>419.09070000000003</c:v>
                </c:pt>
                <c:pt idx="4810">
                  <c:v>419.17309999999998</c:v>
                </c:pt>
                <c:pt idx="4811">
                  <c:v>419.25580000000002</c:v>
                </c:pt>
                <c:pt idx="4812">
                  <c:v>419.33920000000001</c:v>
                </c:pt>
                <c:pt idx="4813">
                  <c:v>419.4187</c:v>
                </c:pt>
                <c:pt idx="4814">
                  <c:v>419.5018</c:v>
                </c:pt>
                <c:pt idx="4815">
                  <c:v>419.58339999999998</c:v>
                </c:pt>
                <c:pt idx="4816">
                  <c:v>419.66789999999997</c:v>
                </c:pt>
                <c:pt idx="4817">
                  <c:v>419.7534</c:v>
                </c:pt>
                <c:pt idx="4818">
                  <c:v>419.83339999999998</c:v>
                </c:pt>
                <c:pt idx="4819">
                  <c:v>419.9162</c:v>
                </c:pt>
                <c:pt idx="4820">
                  <c:v>420.00209999999998</c:v>
                </c:pt>
                <c:pt idx="4821">
                  <c:v>420.08139999999997</c:v>
                </c:pt>
                <c:pt idx="4822">
                  <c:v>420.1662</c:v>
                </c:pt>
                <c:pt idx="4823">
                  <c:v>420.24540000000002</c:v>
                </c:pt>
                <c:pt idx="4824">
                  <c:v>420.32940000000002</c:v>
                </c:pt>
                <c:pt idx="4825">
                  <c:v>420.41329999999999</c:v>
                </c:pt>
                <c:pt idx="4826">
                  <c:v>420.49759999999998</c:v>
                </c:pt>
                <c:pt idx="4827">
                  <c:v>420.57960000000003</c:v>
                </c:pt>
                <c:pt idx="4828">
                  <c:v>420.66359999999997</c:v>
                </c:pt>
                <c:pt idx="4829">
                  <c:v>420.74650000000003</c:v>
                </c:pt>
                <c:pt idx="4830">
                  <c:v>420.8254</c:v>
                </c:pt>
                <c:pt idx="4831">
                  <c:v>420.90940000000001</c:v>
                </c:pt>
                <c:pt idx="4832">
                  <c:v>420.99160000000001</c:v>
                </c:pt>
                <c:pt idx="4833">
                  <c:v>421.07740000000001</c:v>
                </c:pt>
                <c:pt idx="4834">
                  <c:v>421.15550000000002</c:v>
                </c:pt>
                <c:pt idx="4835">
                  <c:v>421.24020000000002</c:v>
                </c:pt>
                <c:pt idx="4836">
                  <c:v>421.32220000000001</c:v>
                </c:pt>
                <c:pt idx="4837">
                  <c:v>421.4067</c:v>
                </c:pt>
                <c:pt idx="4838">
                  <c:v>421.49059999999997</c:v>
                </c:pt>
                <c:pt idx="4839">
                  <c:v>421.57409999999999</c:v>
                </c:pt>
                <c:pt idx="4840">
                  <c:v>421.6574</c:v>
                </c:pt>
                <c:pt idx="4841">
                  <c:v>421.74020000000002</c:v>
                </c:pt>
                <c:pt idx="4842">
                  <c:v>421.82159999999999</c:v>
                </c:pt>
                <c:pt idx="4843">
                  <c:v>421.90159999999997</c:v>
                </c:pt>
                <c:pt idx="4844">
                  <c:v>421.98669999999998</c:v>
                </c:pt>
                <c:pt idx="4845">
                  <c:v>422.06959999999998</c:v>
                </c:pt>
                <c:pt idx="4846">
                  <c:v>422.15170000000001</c:v>
                </c:pt>
                <c:pt idx="4847">
                  <c:v>422.23360000000002</c:v>
                </c:pt>
                <c:pt idx="4848">
                  <c:v>422.31450000000001</c:v>
                </c:pt>
                <c:pt idx="4849">
                  <c:v>422.39729999999997</c:v>
                </c:pt>
                <c:pt idx="4850">
                  <c:v>422.48439999999999</c:v>
                </c:pt>
                <c:pt idx="4851">
                  <c:v>422.56720000000001</c:v>
                </c:pt>
                <c:pt idx="4852">
                  <c:v>422.64760000000001</c:v>
                </c:pt>
                <c:pt idx="4853">
                  <c:v>422.73129999999998</c:v>
                </c:pt>
                <c:pt idx="4854">
                  <c:v>422.8141</c:v>
                </c:pt>
                <c:pt idx="4855">
                  <c:v>422.89699999999999</c:v>
                </c:pt>
                <c:pt idx="4856">
                  <c:v>422.98169999999999</c:v>
                </c:pt>
                <c:pt idx="4857">
                  <c:v>423.06349999999998</c:v>
                </c:pt>
                <c:pt idx="4858">
                  <c:v>423.14530000000002</c:v>
                </c:pt>
                <c:pt idx="4859">
                  <c:v>423.22910000000002</c:v>
                </c:pt>
                <c:pt idx="4860">
                  <c:v>423.31330000000003</c:v>
                </c:pt>
                <c:pt idx="4861">
                  <c:v>423.3956</c:v>
                </c:pt>
                <c:pt idx="4862">
                  <c:v>423.4803</c:v>
                </c:pt>
                <c:pt idx="4863">
                  <c:v>423.56150000000002</c:v>
                </c:pt>
                <c:pt idx="4864">
                  <c:v>423.64339999999999</c:v>
                </c:pt>
                <c:pt idx="4865">
                  <c:v>423.72719999999998</c:v>
                </c:pt>
                <c:pt idx="4866">
                  <c:v>423.80939999999998</c:v>
                </c:pt>
                <c:pt idx="4867">
                  <c:v>423.89370000000002</c:v>
                </c:pt>
                <c:pt idx="4868">
                  <c:v>423.97699999999998</c:v>
                </c:pt>
                <c:pt idx="4869">
                  <c:v>424.05849999999998</c:v>
                </c:pt>
                <c:pt idx="4870">
                  <c:v>424.13940000000002</c:v>
                </c:pt>
                <c:pt idx="4871">
                  <c:v>424.22219999999999</c:v>
                </c:pt>
                <c:pt idx="4872">
                  <c:v>424.30459999999999</c:v>
                </c:pt>
                <c:pt idx="4873">
                  <c:v>424.38549999999998</c:v>
                </c:pt>
                <c:pt idx="4874">
                  <c:v>424.4674</c:v>
                </c:pt>
                <c:pt idx="4875">
                  <c:v>424.5514</c:v>
                </c:pt>
                <c:pt idx="4876">
                  <c:v>424.63080000000002</c:v>
                </c:pt>
                <c:pt idx="4877">
                  <c:v>424.71480000000003</c:v>
                </c:pt>
                <c:pt idx="4878">
                  <c:v>424.79739999999998</c:v>
                </c:pt>
                <c:pt idx="4879">
                  <c:v>424.88099999999997</c:v>
                </c:pt>
                <c:pt idx="4880">
                  <c:v>424.96480000000003</c:v>
                </c:pt>
                <c:pt idx="4881">
                  <c:v>425.04820000000001</c:v>
                </c:pt>
                <c:pt idx="4882">
                  <c:v>425.13159999999999</c:v>
                </c:pt>
                <c:pt idx="4883">
                  <c:v>425.21460000000002</c:v>
                </c:pt>
                <c:pt idx="4884">
                  <c:v>425.29660000000001</c:v>
                </c:pt>
                <c:pt idx="4885">
                  <c:v>425.3775</c:v>
                </c:pt>
                <c:pt idx="4886">
                  <c:v>425.46100000000001</c:v>
                </c:pt>
                <c:pt idx="4887">
                  <c:v>425.54520000000002</c:v>
                </c:pt>
                <c:pt idx="4888">
                  <c:v>425.62700000000001</c:v>
                </c:pt>
                <c:pt idx="4889">
                  <c:v>425.70780000000002</c:v>
                </c:pt>
                <c:pt idx="4890">
                  <c:v>425.79160000000002</c:v>
                </c:pt>
                <c:pt idx="4891">
                  <c:v>425.87380000000002</c:v>
                </c:pt>
                <c:pt idx="4892">
                  <c:v>425.95749999999998</c:v>
                </c:pt>
                <c:pt idx="4893">
                  <c:v>426.03890000000001</c:v>
                </c:pt>
                <c:pt idx="4894">
                  <c:v>426.12029999999999</c:v>
                </c:pt>
                <c:pt idx="4895">
                  <c:v>426.20359999999999</c:v>
                </c:pt>
                <c:pt idx="4896">
                  <c:v>426.28809999999999</c:v>
                </c:pt>
                <c:pt idx="4897">
                  <c:v>426.37150000000003</c:v>
                </c:pt>
                <c:pt idx="4898">
                  <c:v>426.45240000000001</c:v>
                </c:pt>
                <c:pt idx="4899">
                  <c:v>426.5369</c:v>
                </c:pt>
                <c:pt idx="4900">
                  <c:v>426.61759999999998</c:v>
                </c:pt>
                <c:pt idx="4901">
                  <c:v>426.7029</c:v>
                </c:pt>
                <c:pt idx="4902">
                  <c:v>426.78379999999999</c:v>
                </c:pt>
                <c:pt idx="4903">
                  <c:v>426.87040000000002</c:v>
                </c:pt>
                <c:pt idx="4904">
                  <c:v>426.94909999999999</c:v>
                </c:pt>
                <c:pt idx="4905">
                  <c:v>427.0326</c:v>
                </c:pt>
                <c:pt idx="4906">
                  <c:v>427.11529999999999</c:v>
                </c:pt>
                <c:pt idx="4907">
                  <c:v>427.197</c:v>
                </c:pt>
                <c:pt idx="4908">
                  <c:v>427.27690000000001</c:v>
                </c:pt>
                <c:pt idx="4909">
                  <c:v>427.36349999999999</c:v>
                </c:pt>
                <c:pt idx="4910">
                  <c:v>427.44589999999999</c:v>
                </c:pt>
                <c:pt idx="4911">
                  <c:v>427.52199999999999</c:v>
                </c:pt>
                <c:pt idx="4912">
                  <c:v>427.60820000000001</c:v>
                </c:pt>
                <c:pt idx="4913">
                  <c:v>427.69170000000003</c:v>
                </c:pt>
                <c:pt idx="4914">
                  <c:v>427.77359999999999</c:v>
                </c:pt>
                <c:pt idx="4915">
                  <c:v>427.8578</c:v>
                </c:pt>
                <c:pt idx="4916">
                  <c:v>427.93979999999999</c:v>
                </c:pt>
                <c:pt idx="4917">
                  <c:v>428.02179999999998</c:v>
                </c:pt>
                <c:pt idx="4918">
                  <c:v>428.10559999999998</c:v>
                </c:pt>
                <c:pt idx="4919">
                  <c:v>428.1909</c:v>
                </c:pt>
                <c:pt idx="4920">
                  <c:v>428.27300000000002</c:v>
                </c:pt>
                <c:pt idx="4921">
                  <c:v>428.3544</c:v>
                </c:pt>
                <c:pt idx="4922">
                  <c:v>428.43400000000003</c:v>
                </c:pt>
                <c:pt idx="4923">
                  <c:v>428.5206</c:v>
                </c:pt>
                <c:pt idx="4924">
                  <c:v>428.6028</c:v>
                </c:pt>
                <c:pt idx="4925">
                  <c:v>428.6857</c:v>
                </c:pt>
                <c:pt idx="4926">
                  <c:v>428.76900000000001</c:v>
                </c:pt>
                <c:pt idx="4927">
                  <c:v>428.84960000000001</c:v>
                </c:pt>
                <c:pt idx="4928">
                  <c:v>428.93119999999999</c:v>
                </c:pt>
                <c:pt idx="4929">
                  <c:v>429.01519999999999</c:v>
                </c:pt>
                <c:pt idx="4930">
                  <c:v>429.09739999999999</c:v>
                </c:pt>
                <c:pt idx="4931">
                  <c:v>429.17869999999999</c:v>
                </c:pt>
                <c:pt idx="4932">
                  <c:v>429.2636</c:v>
                </c:pt>
                <c:pt idx="4933">
                  <c:v>429.34359999999998</c:v>
                </c:pt>
                <c:pt idx="4934">
                  <c:v>429.42829999999998</c:v>
                </c:pt>
                <c:pt idx="4935">
                  <c:v>429.51159999999999</c:v>
                </c:pt>
                <c:pt idx="4936">
                  <c:v>429.59300000000002</c:v>
                </c:pt>
                <c:pt idx="4937">
                  <c:v>429.67380000000003</c:v>
                </c:pt>
                <c:pt idx="4938">
                  <c:v>429.75720000000001</c:v>
                </c:pt>
                <c:pt idx="4939">
                  <c:v>429.83909999999997</c:v>
                </c:pt>
                <c:pt idx="4940">
                  <c:v>429.92360000000002</c:v>
                </c:pt>
                <c:pt idx="4941">
                  <c:v>430.00599999999997</c:v>
                </c:pt>
                <c:pt idx="4942">
                  <c:v>430.08800000000002</c:v>
                </c:pt>
                <c:pt idx="4943">
                  <c:v>430.173</c:v>
                </c:pt>
                <c:pt idx="4944">
                  <c:v>430.25439999999998</c:v>
                </c:pt>
                <c:pt idx="4945">
                  <c:v>430.33760000000001</c:v>
                </c:pt>
                <c:pt idx="4946">
                  <c:v>430.42219999999998</c:v>
                </c:pt>
                <c:pt idx="4947">
                  <c:v>430.50259999999997</c:v>
                </c:pt>
                <c:pt idx="4948">
                  <c:v>430.58789999999999</c:v>
                </c:pt>
                <c:pt idx="4949">
                  <c:v>430.666</c:v>
                </c:pt>
                <c:pt idx="4950">
                  <c:v>430.75240000000002</c:v>
                </c:pt>
                <c:pt idx="4951">
                  <c:v>430.83240000000001</c:v>
                </c:pt>
                <c:pt idx="4952">
                  <c:v>430.91660000000002</c:v>
                </c:pt>
                <c:pt idx="4953">
                  <c:v>431.00040000000001</c:v>
                </c:pt>
                <c:pt idx="4954">
                  <c:v>431.07960000000003</c:v>
                </c:pt>
                <c:pt idx="4955">
                  <c:v>431.16469999999998</c:v>
                </c:pt>
                <c:pt idx="4956">
                  <c:v>431.2484</c:v>
                </c:pt>
                <c:pt idx="4957">
                  <c:v>431.33120000000002</c:v>
                </c:pt>
                <c:pt idx="4958">
                  <c:v>431.41340000000002</c:v>
                </c:pt>
                <c:pt idx="4959">
                  <c:v>431.49419999999998</c:v>
                </c:pt>
                <c:pt idx="4960">
                  <c:v>431.57760000000002</c:v>
                </c:pt>
                <c:pt idx="4961">
                  <c:v>431.65960000000001</c:v>
                </c:pt>
                <c:pt idx="4962">
                  <c:v>431.7432</c:v>
                </c:pt>
                <c:pt idx="4963">
                  <c:v>431.82530000000003</c:v>
                </c:pt>
                <c:pt idx="4964">
                  <c:v>431.91320000000002</c:v>
                </c:pt>
                <c:pt idx="4965">
                  <c:v>431.99110000000002</c:v>
                </c:pt>
                <c:pt idx="4966">
                  <c:v>432.07190000000003</c:v>
                </c:pt>
                <c:pt idx="4967">
                  <c:v>432.1533</c:v>
                </c:pt>
                <c:pt idx="4968">
                  <c:v>432.23860000000002</c:v>
                </c:pt>
                <c:pt idx="4969">
                  <c:v>432.32069999999999</c:v>
                </c:pt>
                <c:pt idx="4970">
                  <c:v>432.40469999999999</c:v>
                </c:pt>
                <c:pt idx="4971">
                  <c:v>432.4846</c:v>
                </c:pt>
                <c:pt idx="4972">
                  <c:v>432.56889999999999</c:v>
                </c:pt>
                <c:pt idx="4973">
                  <c:v>432.65120000000002</c:v>
                </c:pt>
                <c:pt idx="4974">
                  <c:v>432.73160000000001</c:v>
                </c:pt>
                <c:pt idx="4975">
                  <c:v>432.81279999999998</c:v>
                </c:pt>
                <c:pt idx="4976">
                  <c:v>432.89710000000002</c:v>
                </c:pt>
                <c:pt idx="4977">
                  <c:v>432.98250000000002</c:v>
                </c:pt>
                <c:pt idx="4978">
                  <c:v>433.06299999999999</c:v>
                </c:pt>
                <c:pt idx="4979">
                  <c:v>433.14499999999998</c:v>
                </c:pt>
                <c:pt idx="4980">
                  <c:v>433.22829999999999</c:v>
                </c:pt>
                <c:pt idx="4981">
                  <c:v>433.31270000000001</c:v>
                </c:pt>
                <c:pt idx="4982">
                  <c:v>433.39589999999998</c:v>
                </c:pt>
                <c:pt idx="4983">
                  <c:v>433.48009999999999</c:v>
                </c:pt>
                <c:pt idx="4984">
                  <c:v>433.55930000000001</c:v>
                </c:pt>
                <c:pt idx="4985">
                  <c:v>433.6404</c:v>
                </c:pt>
                <c:pt idx="4986">
                  <c:v>433.7226</c:v>
                </c:pt>
                <c:pt idx="4987">
                  <c:v>433.80739999999997</c:v>
                </c:pt>
                <c:pt idx="4988">
                  <c:v>433.89100000000002</c:v>
                </c:pt>
                <c:pt idx="4989">
                  <c:v>433.97500000000002</c:v>
                </c:pt>
                <c:pt idx="4990">
                  <c:v>434.0548</c:v>
                </c:pt>
                <c:pt idx="4991">
                  <c:v>434.13889999999998</c:v>
                </c:pt>
                <c:pt idx="4992">
                  <c:v>434.221</c:v>
                </c:pt>
                <c:pt idx="4993">
                  <c:v>434.30340000000001</c:v>
                </c:pt>
                <c:pt idx="4994">
                  <c:v>434.38819999999998</c:v>
                </c:pt>
                <c:pt idx="4995">
                  <c:v>434.47039999999998</c:v>
                </c:pt>
                <c:pt idx="4996">
                  <c:v>434.55380000000002</c:v>
                </c:pt>
                <c:pt idx="4997">
                  <c:v>434.63400000000001</c:v>
                </c:pt>
                <c:pt idx="4998">
                  <c:v>434.71460000000002</c:v>
                </c:pt>
                <c:pt idx="4999">
                  <c:v>434.79899999999998</c:v>
                </c:pt>
                <c:pt idx="5000">
                  <c:v>434.88290000000001</c:v>
                </c:pt>
                <c:pt idx="5001">
                  <c:v>434.96519999999998</c:v>
                </c:pt>
                <c:pt idx="5002">
                  <c:v>435.04759999999999</c:v>
                </c:pt>
                <c:pt idx="5003">
                  <c:v>435.12799999999999</c:v>
                </c:pt>
                <c:pt idx="5004">
                  <c:v>435.20909999999998</c:v>
                </c:pt>
                <c:pt idx="5005">
                  <c:v>435.29349999999999</c:v>
                </c:pt>
                <c:pt idx="5006">
                  <c:v>435.37189999999998</c:v>
                </c:pt>
                <c:pt idx="5007">
                  <c:v>435.45179999999999</c:v>
                </c:pt>
                <c:pt idx="5008">
                  <c:v>435.5394</c:v>
                </c:pt>
                <c:pt idx="5009">
                  <c:v>435.62020000000001</c:v>
                </c:pt>
                <c:pt idx="5010">
                  <c:v>435.70659999999998</c:v>
                </c:pt>
                <c:pt idx="5011">
                  <c:v>435.78399999999999</c:v>
                </c:pt>
                <c:pt idx="5012">
                  <c:v>435.87</c:v>
                </c:pt>
                <c:pt idx="5013">
                  <c:v>435.95080000000002</c:v>
                </c:pt>
                <c:pt idx="5014">
                  <c:v>436.03199999999998</c:v>
                </c:pt>
                <c:pt idx="5015">
                  <c:v>436.11279999999999</c:v>
                </c:pt>
                <c:pt idx="5016">
                  <c:v>436.19529999999997</c:v>
                </c:pt>
                <c:pt idx="5017">
                  <c:v>436.27600000000001</c:v>
                </c:pt>
                <c:pt idx="5018">
                  <c:v>436.36160000000001</c:v>
                </c:pt>
                <c:pt idx="5019">
                  <c:v>436.44319999999999</c:v>
                </c:pt>
                <c:pt idx="5020">
                  <c:v>436.52780000000001</c:v>
                </c:pt>
                <c:pt idx="5021">
                  <c:v>436.6112</c:v>
                </c:pt>
                <c:pt idx="5022">
                  <c:v>436.68920000000003</c:v>
                </c:pt>
                <c:pt idx="5023">
                  <c:v>436.77319999999997</c:v>
                </c:pt>
                <c:pt idx="5024">
                  <c:v>436.85570000000001</c:v>
                </c:pt>
                <c:pt idx="5025">
                  <c:v>436.93639999999999</c:v>
                </c:pt>
                <c:pt idx="5026">
                  <c:v>437.02</c:v>
                </c:pt>
                <c:pt idx="5027">
                  <c:v>437.10059999999999</c:v>
                </c:pt>
                <c:pt idx="5028">
                  <c:v>437.18439999999998</c:v>
                </c:pt>
                <c:pt idx="5029">
                  <c:v>437.2654</c:v>
                </c:pt>
                <c:pt idx="5030">
                  <c:v>437.34980000000002</c:v>
                </c:pt>
                <c:pt idx="5031">
                  <c:v>437.43279999999999</c:v>
                </c:pt>
                <c:pt idx="5032">
                  <c:v>437.51389999999998</c:v>
                </c:pt>
                <c:pt idx="5033">
                  <c:v>437.59339999999997</c:v>
                </c:pt>
                <c:pt idx="5034">
                  <c:v>437.67579999999998</c:v>
                </c:pt>
                <c:pt idx="5035">
                  <c:v>437.75720000000001</c:v>
                </c:pt>
                <c:pt idx="5036">
                  <c:v>437.84109999999998</c:v>
                </c:pt>
                <c:pt idx="5037">
                  <c:v>437.92500000000001</c:v>
                </c:pt>
                <c:pt idx="5038">
                  <c:v>438.00639999999999</c:v>
                </c:pt>
                <c:pt idx="5039">
                  <c:v>438.089</c:v>
                </c:pt>
                <c:pt idx="5040">
                  <c:v>438.17059999999998</c:v>
                </c:pt>
                <c:pt idx="5041">
                  <c:v>438.25099999999998</c:v>
                </c:pt>
                <c:pt idx="5042">
                  <c:v>438.33539999999999</c:v>
                </c:pt>
                <c:pt idx="5043">
                  <c:v>438.41500000000002</c:v>
                </c:pt>
                <c:pt idx="5044">
                  <c:v>438.4984</c:v>
                </c:pt>
                <c:pt idx="5045">
                  <c:v>438.57990000000001</c:v>
                </c:pt>
                <c:pt idx="5046">
                  <c:v>438.66590000000002</c:v>
                </c:pt>
                <c:pt idx="5047">
                  <c:v>438.7439</c:v>
                </c:pt>
                <c:pt idx="5048">
                  <c:v>438.83019999999999</c:v>
                </c:pt>
                <c:pt idx="5049">
                  <c:v>438.9117</c:v>
                </c:pt>
                <c:pt idx="5050">
                  <c:v>438.99639999999999</c:v>
                </c:pt>
                <c:pt idx="5051">
                  <c:v>439.07560000000001</c:v>
                </c:pt>
                <c:pt idx="5052">
                  <c:v>439.15780000000001</c:v>
                </c:pt>
                <c:pt idx="5053">
                  <c:v>439.23899999999998</c:v>
                </c:pt>
                <c:pt idx="5054">
                  <c:v>439.3252</c:v>
                </c:pt>
                <c:pt idx="5055">
                  <c:v>439.40690000000001</c:v>
                </c:pt>
                <c:pt idx="5056">
                  <c:v>439.48680000000002</c:v>
                </c:pt>
                <c:pt idx="5057">
                  <c:v>439.56830000000002</c:v>
                </c:pt>
                <c:pt idx="5058">
                  <c:v>439.65190000000001</c:v>
                </c:pt>
                <c:pt idx="5059">
                  <c:v>439.73320000000001</c:v>
                </c:pt>
                <c:pt idx="5060">
                  <c:v>439.81200000000001</c:v>
                </c:pt>
                <c:pt idx="5061">
                  <c:v>439.89490000000001</c:v>
                </c:pt>
                <c:pt idx="5062">
                  <c:v>439.97430000000003</c:v>
                </c:pt>
                <c:pt idx="5063">
                  <c:v>440.05939999999998</c:v>
                </c:pt>
                <c:pt idx="5064">
                  <c:v>440.14210000000003</c:v>
                </c:pt>
                <c:pt idx="5065">
                  <c:v>440.2242</c:v>
                </c:pt>
                <c:pt idx="5066">
                  <c:v>440.30419999999998</c:v>
                </c:pt>
                <c:pt idx="5067">
                  <c:v>440.38720000000001</c:v>
                </c:pt>
                <c:pt idx="5068">
                  <c:v>440.47030000000001</c:v>
                </c:pt>
                <c:pt idx="5069">
                  <c:v>440.55430000000001</c:v>
                </c:pt>
                <c:pt idx="5070">
                  <c:v>440.63330000000002</c:v>
                </c:pt>
                <c:pt idx="5071">
                  <c:v>440.71719999999999</c:v>
                </c:pt>
                <c:pt idx="5072">
                  <c:v>440.8</c:v>
                </c:pt>
                <c:pt idx="5073">
                  <c:v>440.87830000000002</c:v>
                </c:pt>
                <c:pt idx="5074">
                  <c:v>440.96449999999999</c:v>
                </c:pt>
                <c:pt idx="5075">
                  <c:v>441.041</c:v>
                </c:pt>
                <c:pt idx="5076">
                  <c:v>441.12650000000002</c:v>
                </c:pt>
                <c:pt idx="5077">
                  <c:v>441.20699999999999</c:v>
                </c:pt>
                <c:pt idx="5078">
                  <c:v>441.29109999999997</c:v>
                </c:pt>
                <c:pt idx="5079">
                  <c:v>441.37079999999997</c:v>
                </c:pt>
                <c:pt idx="5080">
                  <c:v>441.4572</c:v>
                </c:pt>
                <c:pt idx="5081">
                  <c:v>441.5342</c:v>
                </c:pt>
                <c:pt idx="5082">
                  <c:v>441.61829999999998</c:v>
                </c:pt>
                <c:pt idx="5083">
                  <c:v>441.70100000000002</c:v>
                </c:pt>
                <c:pt idx="5084">
                  <c:v>441.7826</c:v>
                </c:pt>
                <c:pt idx="5085">
                  <c:v>441.86099999999999</c:v>
                </c:pt>
                <c:pt idx="5086">
                  <c:v>441.94779999999997</c:v>
                </c:pt>
                <c:pt idx="5087">
                  <c:v>442.02699999999999</c:v>
                </c:pt>
                <c:pt idx="5088">
                  <c:v>442.10829999999999</c:v>
                </c:pt>
                <c:pt idx="5089">
                  <c:v>442.18869999999998</c:v>
                </c:pt>
                <c:pt idx="5090">
                  <c:v>442.2706</c:v>
                </c:pt>
                <c:pt idx="5091">
                  <c:v>442.35669999999999</c:v>
                </c:pt>
                <c:pt idx="5092">
                  <c:v>442.43720000000002</c:v>
                </c:pt>
                <c:pt idx="5093">
                  <c:v>442.52019999999999</c:v>
                </c:pt>
                <c:pt idx="5094">
                  <c:v>442.60120000000001</c:v>
                </c:pt>
                <c:pt idx="5095">
                  <c:v>442.68439999999998</c:v>
                </c:pt>
                <c:pt idx="5096">
                  <c:v>442.76479999999998</c:v>
                </c:pt>
                <c:pt idx="5097">
                  <c:v>442.84739999999999</c:v>
                </c:pt>
                <c:pt idx="5098">
                  <c:v>442.92840000000001</c:v>
                </c:pt>
                <c:pt idx="5099">
                  <c:v>443.01159999999999</c:v>
                </c:pt>
                <c:pt idx="5100">
                  <c:v>443.09160000000003</c:v>
                </c:pt>
                <c:pt idx="5101">
                  <c:v>443.1739</c:v>
                </c:pt>
                <c:pt idx="5102">
                  <c:v>443.25650000000002</c:v>
                </c:pt>
                <c:pt idx="5103">
                  <c:v>443.34019999999998</c:v>
                </c:pt>
                <c:pt idx="5104">
                  <c:v>443.41910000000001</c:v>
                </c:pt>
                <c:pt idx="5105">
                  <c:v>443.49939999999998</c:v>
                </c:pt>
                <c:pt idx="5106">
                  <c:v>443.58300000000003</c:v>
                </c:pt>
                <c:pt idx="5107">
                  <c:v>443.66480000000001</c:v>
                </c:pt>
                <c:pt idx="5108">
                  <c:v>443.74520000000001</c:v>
                </c:pt>
                <c:pt idx="5109">
                  <c:v>443.82530000000003</c:v>
                </c:pt>
                <c:pt idx="5110">
                  <c:v>443.90879999999999</c:v>
                </c:pt>
                <c:pt idx="5111">
                  <c:v>443.99119999999999</c:v>
                </c:pt>
                <c:pt idx="5112">
                  <c:v>444.07049999999998</c:v>
                </c:pt>
                <c:pt idx="5113">
                  <c:v>444.1551</c:v>
                </c:pt>
                <c:pt idx="5114">
                  <c:v>444.23439999999999</c:v>
                </c:pt>
                <c:pt idx="5115">
                  <c:v>444.31819999999999</c:v>
                </c:pt>
                <c:pt idx="5116">
                  <c:v>444.40039999999999</c:v>
                </c:pt>
                <c:pt idx="5117">
                  <c:v>444.48160000000001</c:v>
                </c:pt>
                <c:pt idx="5118">
                  <c:v>444.56389999999999</c:v>
                </c:pt>
                <c:pt idx="5119">
                  <c:v>444.64679999999998</c:v>
                </c:pt>
                <c:pt idx="5120">
                  <c:v>444.7285</c:v>
                </c:pt>
                <c:pt idx="5121">
                  <c:v>444.80739999999997</c:v>
                </c:pt>
                <c:pt idx="5122">
                  <c:v>444.89</c:v>
                </c:pt>
                <c:pt idx="5123">
                  <c:v>444.97070000000002</c:v>
                </c:pt>
                <c:pt idx="5124">
                  <c:v>445.0532</c:v>
                </c:pt>
                <c:pt idx="5125">
                  <c:v>445.13170000000002</c:v>
                </c:pt>
                <c:pt idx="5126">
                  <c:v>445.21460000000002</c:v>
                </c:pt>
                <c:pt idx="5127">
                  <c:v>445.29669999999999</c:v>
                </c:pt>
                <c:pt idx="5128">
                  <c:v>445.38</c:v>
                </c:pt>
                <c:pt idx="5129">
                  <c:v>445.45940000000002</c:v>
                </c:pt>
                <c:pt idx="5130">
                  <c:v>445.54239999999999</c:v>
                </c:pt>
                <c:pt idx="5131">
                  <c:v>445.62189999999998</c:v>
                </c:pt>
                <c:pt idx="5132">
                  <c:v>445.70400000000001</c:v>
                </c:pt>
                <c:pt idx="5133">
                  <c:v>445.78530000000001</c:v>
                </c:pt>
                <c:pt idx="5134">
                  <c:v>445.86959999999999</c:v>
                </c:pt>
                <c:pt idx="5135">
                  <c:v>445.94900000000001</c:v>
                </c:pt>
                <c:pt idx="5136">
                  <c:v>446.03590000000003</c:v>
                </c:pt>
                <c:pt idx="5137">
                  <c:v>446.11559999999997</c:v>
                </c:pt>
                <c:pt idx="5138">
                  <c:v>446.19799999999998</c:v>
                </c:pt>
                <c:pt idx="5139">
                  <c:v>446.27839999999998</c:v>
                </c:pt>
                <c:pt idx="5140">
                  <c:v>446.35840000000002</c:v>
                </c:pt>
                <c:pt idx="5141">
                  <c:v>446.44209999999998</c:v>
                </c:pt>
                <c:pt idx="5142">
                  <c:v>446.52190000000002</c:v>
                </c:pt>
                <c:pt idx="5143">
                  <c:v>446.60300000000001</c:v>
                </c:pt>
                <c:pt idx="5144">
                  <c:v>446.68740000000003</c:v>
                </c:pt>
                <c:pt idx="5145">
                  <c:v>446.77019999999999</c:v>
                </c:pt>
                <c:pt idx="5146">
                  <c:v>446.84980000000002</c:v>
                </c:pt>
                <c:pt idx="5147">
                  <c:v>446.93340000000001</c:v>
                </c:pt>
                <c:pt idx="5148">
                  <c:v>447.01519999999999</c:v>
                </c:pt>
                <c:pt idx="5149">
                  <c:v>447.09500000000003</c:v>
                </c:pt>
                <c:pt idx="5150">
                  <c:v>447.17680000000001</c:v>
                </c:pt>
                <c:pt idx="5151">
                  <c:v>447.25959999999998</c:v>
                </c:pt>
                <c:pt idx="5152">
                  <c:v>447.34120000000001</c:v>
                </c:pt>
                <c:pt idx="5153">
                  <c:v>447.42169999999999</c:v>
                </c:pt>
                <c:pt idx="5154">
                  <c:v>447.50319999999999</c:v>
                </c:pt>
                <c:pt idx="5155">
                  <c:v>447.58670000000001</c:v>
                </c:pt>
                <c:pt idx="5156">
                  <c:v>447.6671</c:v>
                </c:pt>
                <c:pt idx="5157">
                  <c:v>447.74579999999997</c:v>
                </c:pt>
                <c:pt idx="5158">
                  <c:v>447.82909999999998</c:v>
                </c:pt>
                <c:pt idx="5159">
                  <c:v>447.91019999999997</c:v>
                </c:pt>
                <c:pt idx="5160">
                  <c:v>447.99599999999998</c:v>
                </c:pt>
                <c:pt idx="5161">
                  <c:v>448.07479999999998</c:v>
                </c:pt>
                <c:pt idx="5162">
                  <c:v>448.15390000000002</c:v>
                </c:pt>
                <c:pt idx="5163">
                  <c:v>448.23790000000002</c:v>
                </c:pt>
                <c:pt idx="5164">
                  <c:v>448.31959999999998</c:v>
                </c:pt>
                <c:pt idx="5165">
                  <c:v>448.40260000000001</c:v>
                </c:pt>
                <c:pt idx="5166">
                  <c:v>448.483</c:v>
                </c:pt>
                <c:pt idx="5167">
                  <c:v>448.56470000000002</c:v>
                </c:pt>
                <c:pt idx="5168">
                  <c:v>448.64460000000003</c:v>
                </c:pt>
                <c:pt idx="5169">
                  <c:v>448.72739999999999</c:v>
                </c:pt>
                <c:pt idx="5170">
                  <c:v>448.80880000000002</c:v>
                </c:pt>
                <c:pt idx="5171">
                  <c:v>448.8895</c:v>
                </c:pt>
                <c:pt idx="5172">
                  <c:v>448.971</c:v>
                </c:pt>
                <c:pt idx="5173">
                  <c:v>449.05279999999999</c:v>
                </c:pt>
                <c:pt idx="5174">
                  <c:v>449.13600000000002</c:v>
                </c:pt>
                <c:pt idx="5175">
                  <c:v>449.21460000000002</c:v>
                </c:pt>
                <c:pt idx="5176">
                  <c:v>449.29860000000002</c:v>
                </c:pt>
                <c:pt idx="5177">
                  <c:v>449.3766</c:v>
                </c:pt>
                <c:pt idx="5178">
                  <c:v>449.45819999999998</c:v>
                </c:pt>
                <c:pt idx="5179">
                  <c:v>449.5412</c:v>
                </c:pt>
                <c:pt idx="5180">
                  <c:v>449.6259</c:v>
                </c:pt>
                <c:pt idx="5181">
                  <c:v>449.70460000000003</c:v>
                </c:pt>
                <c:pt idx="5182">
                  <c:v>449.78719999999998</c:v>
                </c:pt>
                <c:pt idx="5183">
                  <c:v>449.86919999999998</c:v>
                </c:pt>
                <c:pt idx="5184">
                  <c:v>449.94880000000001</c:v>
                </c:pt>
                <c:pt idx="5185">
                  <c:v>450.03300000000002</c:v>
                </c:pt>
                <c:pt idx="5186">
                  <c:v>450.113</c:v>
                </c:pt>
                <c:pt idx="5187">
                  <c:v>450.19580000000002</c:v>
                </c:pt>
                <c:pt idx="5188">
                  <c:v>450.27780000000001</c:v>
                </c:pt>
                <c:pt idx="5189">
                  <c:v>450.35860000000002</c:v>
                </c:pt>
                <c:pt idx="5190">
                  <c:v>450.44</c:v>
                </c:pt>
                <c:pt idx="5191">
                  <c:v>450.52</c:v>
                </c:pt>
                <c:pt idx="5192">
                  <c:v>450.6</c:v>
                </c:pt>
                <c:pt idx="5193">
                  <c:v>450.68360000000001</c:v>
                </c:pt>
                <c:pt idx="5194">
                  <c:v>450.76659999999998</c:v>
                </c:pt>
                <c:pt idx="5195">
                  <c:v>450.84199999999998</c:v>
                </c:pt>
                <c:pt idx="5196">
                  <c:v>450.92559999999997</c:v>
                </c:pt>
                <c:pt idx="5197">
                  <c:v>451.00970000000001</c:v>
                </c:pt>
                <c:pt idx="5198">
                  <c:v>451.09070000000003</c:v>
                </c:pt>
                <c:pt idx="5199">
                  <c:v>451.1712</c:v>
                </c:pt>
                <c:pt idx="5200">
                  <c:v>451.25400000000002</c:v>
                </c:pt>
                <c:pt idx="5201">
                  <c:v>451.33339999999998</c:v>
                </c:pt>
                <c:pt idx="5202">
                  <c:v>451.4178</c:v>
                </c:pt>
                <c:pt idx="5203">
                  <c:v>451.49540000000002</c:v>
                </c:pt>
                <c:pt idx="5204">
                  <c:v>451.57839999999999</c:v>
                </c:pt>
                <c:pt idx="5205">
                  <c:v>451.66039999999998</c:v>
                </c:pt>
                <c:pt idx="5206">
                  <c:v>451.74340000000001</c:v>
                </c:pt>
                <c:pt idx="5207">
                  <c:v>451.82339999999999</c:v>
                </c:pt>
                <c:pt idx="5208">
                  <c:v>451.90699999999998</c:v>
                </c:pt>
                <c:pt idx="5209">
                  <c:v>451.988</c:v>
                </c:pt>
                <c:pt idx="5210">
                  <c:v>452.06900000000002</c:v>
                </c:pt>
                <c:pt idx="5211">
                  <c:v>452.14960000000002</c:v>
                </c:pt>
                <c:pt idx="5212">
                  <c:v>452.23239999999998</c:v>
                </c:pt>
                <c:pt idx="5213">
                  <c:v>452.31299999999999</c:v>
                </c:pt>
                <c:pt idx="5214">
                  <c:v>452.39359999999999</c:v>
                </c:pt>
                <c:pt idx="5215">
                  <c:v>452.47620000000001</c:v>
                </c:pt>
                <c:pt idx="5216">
                  <c:v>452.55720000000002</c:v>
                </c:pt>
                <c:pt idx="5217">
                  <c:v>452.637</c:v>
                </c:pt>
                <c:pt idx="5218">
                  <c:v>452.72019999999998</c:v>
                </c:pt>
                <c:pt idx="5219">
                  <c:v>452.80099999999999</c:v>
                </c:pt>
                <c:pt idx="5220">
                  <c:v>452.88200000000001</c:v>
                </c:pt>
                <c:pt idx="5221">
                  <c:v>452.96</c:v>
                </c:pt>
                <c:pt idx="5222">
                  <c:v>453.04399999999998</c:v>
                </c:pt>
                <c:pt idx="5223">
                  <c:v>453.12779999999998</c:v>
                </c:pt>
                <c:pt idx="5224">
                  <c:v>453.20710000000003</c:v>
                </c:pt>
                <c:pt idx="5225">
                  <c:v>453.29160000000002</c:v>
                </c:pt>
                <c:pt idx="5226">
                  <c:v>453.37240000000003</c:v>
                </c:pt>
                <c:pt idx="5227">
                  <c:v>453.45420000000001</c:v>
                </c:pt>
                <c:pt idx="5228">
                  <c:v>453.5335</c:v>
                </c:pt>
                <c:pt idx="5229">
                  <c:v>453.61559999999997</c:v>
                </c:pt>
                <c:pt idx="5230">
                  <c:v>453.69540000000001</c:v>
                </c:pt>
                <c:pt idx="5231">
                  <c:v>453.77719999999999</c:v>
                </c:pt>
                <c:pt idx="5232">
                  <c:v>453.85890000000001</c:v>
                </c:pt>
                <c:pt idx="5233">
                  <c:v>453.94130000000001</c:v>
                </c:pt>
                <c:pt idx="5234">
                  <c:v>454.02440000000001</c:v>
                </c:pt>
                <c:pt idx="5235">
                  <c:v>454.10430000000002</c:v>
                </c:pt>
                <c:pt idx="5236">
                  <c:v>454.18560000000002</c:v>
                </c:pt>
                <c:pt idx="5237">
                  <c:v>454.26830000000001</c:v>
                </c:pt>
                <c:pt idx="5238">
                  <c:v>454.34980000000002</c:v>
                </c:pt>
                <c:pt idx="5239">
                  <c:v>454.4316</c:v>
                </c:pt>
                <c:pt idx="5240">
                  <c:v>454.51280000000003</c:v>
                </c:pt>
                <c:pt idx="5241">
                  <c:v>454.59440000000001</c:v>
                </c:pt>
                <c:pt idx="5242">
                  <c:v>454.67579999999998</c:v>
                </c:pt>
                <c:pt idx="5243">
                  <c:v>454.75839999999999</c:v>
                </c:pt>
                <c:pt idx="5244">
                  <c:v>454.83850000000001</c:v>
                </c:pt>
                <c:pt idx="5245">
                  <c:v>454.92090000000002</c:v>
                </c:pt>
                <c:pt idx="5246">
                  <c:v>455.00080000000003</c:v>
                </c:pt>
                <c:pt idx="5247">
                  <c:v>455.08280000000002</c:v>
                </c:pt>
                <c:pt idx="5248">
                  <c:v>455.16329999999999</c:v>
                </c:pt>
                <c:pt idx="5249">
                  <c:v>455.24259999999998</c:v>
                </c:pt>
                <c:pt idx="5250">
                  <c:v>455.32499999999999</c:v>
                </c:pt>
                <c:pt idx="5251">
                  <c:v>455.40649999999999</c:v>
                </c:pt>
                <c:pt idx="5252">
                  <c:v>455.48919999999998</c:v>
                </c:pt>
                <c:pt idx="5253">
                  <c:v>455.56830000000002</c:v>
                </c:pt>
                <c:pt idx="5254">
                  <c:v>455.65109999999999</c:v>
                </c:pt>
                <c:pt idx="5255">
                  <c:v>455.7321</c:v>
                </c:pt>
                <c:pt idx="5256">
                  <c:v>455.81290000000001</c:v>
                </c:pt>
                <c:pt idx="5257">
                  <c:v>455.8972</c:v>
                </c:pt>
                <c:pt idx="5258">
                  <c:v>455.9776</c:v>
                </c:pt>
                <c:pt idx="5259">
                  <c:v>456.05790000000002</c:v>
                </c:pt>
                <c:pt idx="5260">
                  <c:v>456.14069999999998</c:v>
                </c:pt>
                <c:pt idx="5261">
                  <c:v>456.22329999999999</c:v>
                </c:pt>
                <c:pt idx="5262">
                  <c:v>456.30540000000002</c:v>
                </c:pt>
                <c:pt idx="5263">
                  <c:v>456.38499999999999</c:v>
                </c:pt>
                <c:pt idx="5264">
                  <c:v>456.46719999999999</c:v>
                </c:pt>
                <c:pt idx="5265">
                  <c:v>456.5453</c:v>
                </c:pt>
                <c:pt idx="5266">
                  <c:v>456.62560000000002</c:v>
                </c:pt>
                <c:pt idx="5267">
                  <c:v>456.70830000000001</c:v>
                </c:pt>
                <c:pt idx="5268">
                  <c:v>456.7903</c:v>
                </c:pt>
                <c:pt idx="5269">
                  <c:v>456.87200000000001</c:v>
                </c:pt>
                <c:pt idx="5270">
                  <c:v>456.9563</c:v>
                </c:pt>
                <c:pt idx="5271">
                  <c:v>457.03640000000001</c:v>
                </c:pt>
                <c:pt idx="5272">
                  <c:v>457.11579999999998</c:v>
                </c:pt>
                <c:pt idx="5273">
                  <c:v>457.202</c:v>
                </c:pt>
                <c:pt idx="5274">
                  <c:v>457.28019999999998</c:v>
                </c:pt>
                <c:pt idx="5275">
                  <c:v>457.36180000000002</c:v>
                </c:pt>
                <c:pt idx="5276">
                  <c:v>457.44369999999998</c:v>
                </c:pt>
                <c:pt idx="5277">
                  <c:v>457.52499999999998</c:v>
                </c:pt>
                <c:pt idx="5278">
                  <c:v>457.60329999999999</c:v>
                </c:pt>
                <c:pt idx="5279">
                  <c:v>457.68790000000001</c:v>
                </c:pt>
                <c:pt idx="5280">
                  <c:v>457.76799999999997</c:v>
                </c:pt>
                <c:pt idx="5281">
                  <c:v>457.84980000000002</c:v>
                </c:pt>
                <c:pt idx="5282">
                  <c:v>457.9316</c:v>
                </c:pt>
                <c:pt idx="5283">
                  <c:v>458.01060000000001</c:v>
                </c:pt>
                <c:pt idx="5284">
                  <c:v>458.09440000000001</c:v>
                </c:pt>
                <c:pt idx="5285">
                  <c:v>458.17559999999997</c:v>
                </c:pt>
                <c:pt idx="5286">
                  <c:v>458.25659999999999</c:v>
                </c:pt>
                <c:pt idx="5287">
                  <c:v>458.33659999999998</c:v>
                </c:pt>
                <c:pt idx="5288">
                  <c:v>458.41879999999998</c:v>
                </c:pt>
                <c:pt idx="5289">
                  <c:v>458.49889999999999</c:v>
                </c:pt>
                <c:pt idx="5290">
                  <c:v>458.58199999999999</c:v>
                </c:pt>
                <c:pt idx="5291">
                  <c:v>458.66480000000001</c:v>
                </c:pt>
                <c:pt idx="5292">
                  <c:v>458.74340000000001</c:v>
                </c:pt>
                <c:pt idx="5293">
                  <c:v>458.8288</c:v>
                </c:pt>
                <c:pt idx="5294">
                  <c:v>458.90679999999998</c:v>
                </c:pt>
                <c:pt idx="5295">
                  <c:v>458.98719999999997</c:v>
                </c:pt>
                <c:pt idx="5296">
                  <c:v>459.06970000000001</c:v>
                </c:pt>
                <c:pt idx="5297">
                  <c:v>459.15280000000001</c:v>
                </c:pt>
                <c:pt idx="5298">
                  <c:v>459.23099999999999</c:v>
                </c:pt>
                <c:pt idx="5299">
                  <c:v>459.31439999999998</c:v>
                </c:pt>
                <c:pt idx="5300">
                  <c:v>459.3954</c:v>
                </c:pt>
                <c:pt idx="5301">
                  <c:v>459.4776</c:v>
                </c:pt>
                <c:pt idx="5302">
                  <c:v>459.5566</c:v>
                </c:pt>
                <c:pt idx="5303">
                  <c:v>459.6386</c:v>
                </c:pt>
                <c:pt idx="5304">
                  <c:v>459.71899999999999</c:v>
                </c:pt>
                <c:pt idx="5305">
                  <c:v>459.80040000000002</c:v>
                </c:pt>
                <c:pt idx="5306">
                  <c:v>459.88299999999998</c:v>
                </c:pt>
                <c:pt idx="5307">
                  <c:v>459.96379999999999</c:v>
                </c:pt>
                <c:pt idx="5308">
                  <c:v>460.04719999999998</c:v>
                </c:pt>
                <c:pt idx="5309">
                  <c:v>460.12610000000001</c:v>
                </c:pt>
                <c:pt idx="5310">
                  <c:v>460.20960000000002</c:v>
                </c:pt>
                <c:pt idx="5311">
                  <c:v>460.28960000000001</c:v>
                </c:pt>
                <c:pt idx="5312">
                  <c:v>460.3725</c:v>
                </c:pt>
                <c:pt idx="5313">
                  <c:v>460.45190000000002</c:v>
                </c:pt>
                <c:pt idx="5314">
                  <c:v>460.53320000000002</c:v>
                </c:pt>
                <c:pt idx="5315">
                  <c:v>460.61500000000001</c:v>
                </c:pt>
                <c:pt idx="5316">
                  <c:v>460.69779999999997</c:v>
                </c:pt>
                <c:pt idx="5317">
                  <c:v>460.77980000000002</c:v>
                </c:pt>
                <c:pt idx="5318">
                  <c:v>460.8621</c:v>
                </c:pt>
                <c:pt idx="5319">
                  <c:v>460.94240000000002</c:v>
                </c:pt>
                <c:pt idx="5320">
                  <c:v>461.0222</c:v>
                </c:pt>
                <c:pt idx="5321">
                  <c:v>461.10390000000001</c:v>
                </c:pt>
                <c:pt idx="5322">
                  <c:v>461.18400000000003</c:v>
                </c:pt>
                <c:pt idx="5323">
                  <c:v>461.26369999999997</c:v>
                </c:pt>
                <c:pt idx="5324">
                  <c:v>461.346</c:v>
                </c:pt>
                <c:pt idx="5325">
                  <c:v>461.42829999999998</c:v>
                </c:pt>
                <c:pt idx="5326">
                  <c:v>461.50630000000001</c:v>
                </c:pt>
                <c:pt idx="5327">
                  <c:v>461.58749999999998</c:v>
                </c:pt>
                <c:pt idx="5328">
                  <c:v>461.66890000000001</c:v>
                </c:pt>
                <c:pt idx="5329">
                  <c:v>461.75459999999998</c:v>
                </c:pt>
                <c:pt idx="5330">
                  <c:v>461.83460000000002</c:v>
                </c:pt>
                <c:pt idx="5331">
                  <c:v>461.91500000000002</c:v>
                </c:pt>
                <c:pt idx="5332">
                  <c:v>461.99520000000001</c:v>
                </c:pt>
                <c:pt idx="5333">
                  <c:v>462.07839999999999</c:v>
                </c:pt>
                <c:pt idx="5334">
                  <c:v>462.1601</c:v>
                </c:pt>
                <c:pt idx="5335">
                  <c:v>462.2398</c:v>
                </c:pt>
                <c:pt idx="5336">
                  <c:v>462.3218</c:v>
                </c:pt>
                <c:pt idx="5337">
                  <c:v>462.40300000000002</c:v>
                </c:pt>
                <c:pt idx="5338">
                  <c:v>462.48320000000001</c:v>
                </c:pt>
                <c:pt idx="5339">
                  <c:v>462.56619999999998</c:v>
                </c:pt>
                <c:pt idx="5340">
                  <c:v>462.64620000000002</c:v>
                </c:pt>
                <c:pt idx="5341">
                  <c:v>462.7269</c:v>
                </c:pt>
                <c:pt idx="5342">
                  <c:v>462.80959999999999</c:v>
                </c:pt>
                <c:pt idx="5343">
                  <c:v>462.88709999999998</c:v>
                </c:pt>
                <c:pt idx="5344">
                  <c:v>462.97</c:v>
                </c:pt>
                <c:pt idx="5345">
                  <c:v>463.05020000000002</c:v>
                </c:pt>
                <c:pt idx="5346">
                  <c:v>463.13409999999999</c:v>
                </c:pt>
                <c:pt idx="5347">
                  <c:v>463.21539999999999</c:v>
                </c:pt>
                <c:pt idx="5348">
                  <c:v>463.2962</c:v>
                </c:pt>
                <c:pt idx="5349">
                  <c:v>463.37759999999997</c:v>
                </c:pt>
                <c:pt idx="5350">
                  <c:v>463.46190000000001</c:v>
                </c:pt>
                <c:pt idx="5351">
                  <c:v>463.5378</c:v>
                </c:pt>
                <c:pt idx="5352">
                  <c:v>463.61840000000001</c:v>
                </c:pt>
                <c:pt idx="5353">
                  <c:v>463.70139999999998</c:v>
                </c:pt>
                <c:pt idx="5354">
                  <c:v>463.77969999999999</c:v>
                </c:pt>
                <c:pt idx="5355">
                  <c:v>463.8639</c:v>
                </c:pt>
                <c:pt idx="5356">
                  <c:v>463.94490000000002</c:v>
                </c:pt>
                <c:pt idx="5357">
                  <c:v>464.02480000000003</c:v>
                </c:pt>
                <c:pt idx="5358">
                  <c:v>464.10899999999998</c:v>
                </c:pt>
                <c:pt idx="5359">
                  <c:v>464.1884</c:v>
                </c:pt>
                <c:pt idx="5360">
                  <c:v>464.27089999999998</c:v>
                </c:pt>
                <c:pt idx="5361">
                  <c:v>464.34980000000002</c:v>
                </c:pt>
                <c:pt idx="5362">
                  <c:v>464.43119999999999</c:v>
                </c:pt>
                <c:pt idx="5363">
                  <c:v>464.51310000000001</c:v>
                </c:pt>
                <c:pt idx="5364">
                  <c:v>464.5926</c:v>
                </c:pt>
                <c:pt idx="5365">
                  <c:v>464.66910000000001</c:v>
                </c:pt>
                <c:pt idx="5366">
                  <c:v>464.74939999999998</c:v>
                </c:pt>
                <c:pt idx="5367">
                  <c:v>464.83199999999999</c:v>
                </c:pt>
                <c:pt idx="5368">
                  <c:v>464.91520000000003</c:v>
                </c:pt>
                <c:pt idx="5369">
                  <c:v>464.99489999999997</c:v>
                </c:pt>
                <c:pt idx="5370">
                  <c:v>465.07619999999997</c:v>
                </c:pt>
                <c:pt idx="5371">
                  <c:v>465.16050000000001</c:v>
                </c:pt>
                <c:pt idx="5372">
                  <c:v>465.23970000000003</c:v>
                </c:pt>
                <c:pt idx="5373">
                  <c:v>465.3202</c:v>
                </c:pt>
                <c:pt idx="5374">
                  <c:v>465.40260000000001</c:v>
                </c:pt>
                <c:pt idx="5375">
                  <c:v>465.48419999999999</c:v>
                </c:pt>
                <c:pt idx="5376">
                  <c:v>465.56470000000002</c:v>
                </c:pt>
                <c:pt idx="5377">
                  <c:v>465.64609999999999</c:v>
                </c:pt>
                <c:pt idx="5378">
                  <c:v>465.72770000000003</c:v>
                </c:pt>
                <c:pt idx="5379">
                  <c:v>465.80840000000001</c:v>
                </c:pt>
                <c:pt idx="5380">
                  <c:v>465.88740000000001</c:v>
                </c:pt>
                <c:pt idx="5381">
                  <c:v>465.97149999999999</c:v>
                </c:pt>
                <c:pt idx="5382">
                  <c:v>466.05309999999997</c:v>
                </c:pt>
                <c:pt idx="5383">
                  <c:v>466.13310000000001</c:v>
                </c:pt>
                <c:pt idx="5384">
                  <c:v>466.21559999999999</c:v>
                </c:pt>
                <c:pt idx="5385">
                  <c:v>466.29379999999998</c:v>
                </c:pt>
                <c:pt idx="5386">
                  <c:v>466.37299999999999</c:v>
                </c:pt>
                <c:pt idx="5387">
                  <c:v>466.45420000000001</c:v>
                </c:pt>
                <c:pt idx="5388">
                  <c:v>466.53800000000001</c:v>
                </c:pt>
                <c:pt idx="5389">
                  <c:v>466.61790000000002</c:v>
                </c:pt>
                <c:pt idx="5390">
                  <c:v>466.70330000000001</c:v>
                </c:pt>
                <c:pt idx="5391">
                  <c:v>466.78100000000001</c:v>
                </c:pt>
                <c:pt idx="5392">
                  <c:v>466.85899999999998</c:v>
                </c:pt>
                <c:pt idx="5393">
                  <c:v>466.94099999999997</c:v>
                </c:pt>
                <c:pt idx="5394">
                  <c:v>467.0231</c:v>
                </c:pt>
                <c:pt idx="5395">
                  <c:v>467.108</c:v>
                </c:pt>
                <c:pt idx="5396">
                  <c:v>467.18819999999999</c:v>
                </c:pt>
                <c:pt idx="5397">
                  <c:v>467.26799999999997</c:v>
                </c:pt>
                <c:pt idx="5398">
                  <c:v>467.34879999999998</c:v>
                </c:pt>
                <c:pt idx="5399">
                  <c:v>467.4298</c:v>
                </c:pt>
                <c:pt idx="5400">
                  <c:v>467.51119999999997</c:v>
                </c:pt>
                <c:pt idx="5401">
                  <c:v>467.59059999999999</c:v>
                </c:pt>
                <c:pt idx="5402">
                  <c:v>467.67430000000002</c:v>
                </c:pt>
                <c:pt idx="5403">
                  <c:v>467.75330000000002</c:v>
                </c:pt>
                <c:pt idx="5404">
                  <c:v>467.8347</c:v>
                </c:pt>
                <c:pt idx="5405">
                  <c:v>467.91680000000002</c:v>
                </c:pt>
                <c:pt idx="5406">
                  <c:v>467.99959999999999</c:v>
                </c:pt>
                <c:pt idx="5407">
                  <c:v>468.0804</c:v>
                </c:pt>
                <c:pt idx="5408">
                  <c:v>468.15789999999998</c:v>
                </c:pt>
                <c:pt idx="5409">
                  <c:v>468.23989999999998</c:v>
                </c:pt>
                <c:pt idx="5410">
                  <c:v>468.3175</c:v>
                </c:pt>
                <c:pt idx="5411">
                  <c:v>468.40100000000001</c:v>
                </c:pt>
                <c:pt idx="5412">
                  <c:v>468.48320000000001</c:v>
                </c:pt>
                <c:pt idx="5413">
                  <c:v>468.56310000000002</c:v>
                </c:pt>
                <c:pt idx="5414">
                  <c:v>468.649</c:v>
                </c:pt>
                <c:pt idx="5415">
                  <c:v>468.7296</c:v>
                </c:pt>
                <c:pt idx="5416">
                  <c:v>468.80840000000001</c:v>
                </c:pt>
                <c:pt idx="5417">
                  <c:v>468.89060000000001</c:v>
                </c:pt>
                <c:pt idx="5418">
                  <c:v>468.97300000000001</c:v>
                </c:pt>
                <c:pt idx="5419">
                  <c:v>469.0514</c:v>
                </c:pt>
                <c:pt idx="5420">
                  <c:v>469.13339999999999</c:v>
                </c:pt>
                <c:pt idx="5421">
                  <c:v>469.21870000000001</c:v>
                </c:pt>
                <c:pt idx="5422">
                  <c:v>469.29500000000002</c:v>
                </c:pt>
                <c:pt idx="5423">
                  <c:v>469.37939999999998</c:v>
                </c:pt>
                <c:pt idx="5424">
                  <c:v>469.4581</c:v>
                </c:pt>
                <c:pt idx="5425">
                  <c:v>469.53660000000002</c:v>
                </c:pt>
                <c:pt idx="5426">
                  <c:v>469.62090000000001</c:v>
                </c:pt>
                <c:pt idx="5427">
                  <c:v>469.70240000000001</c:v>
                </c:pt>
                <c:pt idx="5428">
                  <c:v>469.78280000000001</c:v>
                </c:pt>
                <c:pt idx="5429">
                  <c:v>469.86439999999999</c:v>
                </c:pt>
                <c:pt idx="5430">
                  <c:v>469.94499999999999</c:v>
                </c:pt>
                <c:pt idx="5431">
                  <c:v>470.02679999999998</c:v>
                </c:pt>
                <c:pt idx="5432">
                  <c:v>470.10610000000003</c:v>
                </c:pt>
                <c:pt idx="5433">
                  <c:v>470.18549999999999</c:v>
                </c:pt>
                <c:pt idx="5434">
                  <c:v>470.27</c:v>
                </c:pt>
                <c:pt idx="5435">
                  <c:v>470.35239999999999</c:v>
                </c:pt>
                <c:pt idx="5436">
                  <c:v>470.43279999999999</c:v>
                </c:pt>
                <c:pt idx="5437">
                  <c:v>470.51280000000003</c:v>
                </c:pt>
                <c:pt idx="5438">
                  <c:v>470.59690000000001</c:v>
                </c:pt>
                <c:pt idx="5439">
                  <c:v>470.6739</c:v>
                </c:pt>
                <c:pt idx="5440">
                  <c:v>470.75749999999999</c:v>
                </c:pt>
                <c:pt idx="5441">
                  <c:v>470.83980000000003</c:v>
                </c:pt>
                <c:pt idx="5442">
                  <c:v>470.92079999999999</c:v>
                </c:pt>
                <c:pt idx="5443">
                  <c:v>471.00229999999999</c:v>
                </c:pt>
                <c:pt idx="5444">
                  <c:v>471.08359999999999</c:v>
                </c:pt>
                <c:pt idx="5445">
                  <c:v>471.16520000000003</c:v>
                </c:pt>
                <c:pt idx="5446">
                  <c:v>471.24680000000001</c:v>
                </c:pt>
                <c:pt idx="5447">
                  <c:v>471.32600000000002</c:v>
                </c:pt>
                <c:pt idx="5448">
                  <c:v>471.40719999999999</c:v>
                </c:pt>
                <c:pt idx="5449">
                  <c:v>471.48989999999998</c:v>
                </c:pt>
                <c:pt idx="5450">
                  <c:v>471.57170000000002</c:v>
                </c:pt>
                <c:pt idx="5451">
                  <c:v>471.65359999999998</c:v>
                </c:pt>
                <c:pt idx="5452">
                  <c:v>471.7346</c:v>
                </c:pt>
                <c:pt idx="5453">
                  <c:v>471.81700000000001</c:v>
                </c:pt>
                <c:pt idx="5454">
                  <c:v>471.90159999999997</c:v>
                </c:pt>
                <c:pt idx="5455">
                  <c:v>471.9778</c:v>
                </c:pt>
                <c:pt idx="5456">
                  <c:v>472.06229999999999</c:v>
                </c:pt>
                <c:pt idx="5457">
                  <c:v>472.14440000000002</c:v>
                </c:pt>
                <c:pt idx="5458">
                  <c:v>472.22579999999999</c:v>
                </c:pt>
                <c:pt idx="5459">
                  <c:v>472.30450000000002</c:v>
                </c:pt>
                <c:pt idx="5460">
                  <c:v>472.38630000000001</c:v>
                </c:pt>
                <c:pt idx="5461">
                  <c:v>472.46859999999998</c:v>
                </c:pt>
                <c:pt idx="5462">
                  <c:v>472.5496</c:v>
                </c:pt>
                <c:pt idx="5463">
                  <c:v>472.63010000000003</c:v>
                </c:pt>
                <c:pt idx="5464">
                  <c:v>472.70830000000001</c:v>
                </c:pt>
                <c:pt idx="5465">
                  <c:v>472.791</c:v>
                </c:pt>
                <c:pt idx="5466">
                  <c:v>472.87169999999998</c:v>
                </c:pt>
                <c:pt idx="5467">
                  <c:v>472.95699999999999</c:v>
                </c:pt>
                <c:pt idx="5468">
                  <c:v>473.03699999999998</c:v>
                </c:pt>
                <c:pt idx="5469">
                  <c:v>473.11840000000001</c:v>
                </c:pt>
                <c:pt idx="5470">
                  <c:v>473.2002</c:v>
                </c:pt>
                <c:pt idx="5471">
                  <c:v>473.27980000000002</c:v>
                </c:pt>
                <c:pt idx="5472">
                  <c:v>473.36340000000001</c:v>
                </c:pt>
                <c:pt idx="5473">
                  <c:v>473.44069999999999</c:v>
                </c:pt>
                <c:pt idx="5474">
                  <c:v>473.52390000000003</c:v>
                </c:pt>
                <c:pt idx="5475">
                  <c:v>473.6035</c:v>
                </c:pt>
                <c:pt idx="5476">
                  <c:v>473.68920000000003</c:v>
                </c:pt>
                <c:pt idx="5477">
                  <c:v>473.76929999999999</c:v>
                </c:pt>
                <c:pt idx="5478">
                  <c:v>473.85199999999998</c:v>
                </c:pt>
                <c:pt idx="5479">
                  <c:v>473.93239999999997</c:v>
                </c:pt>
                <c:pt idx="5480">
                  <c:v>474.01409999999998</c:v>
                </c:pt>
                <c:pt idx="5481">
                  <c:v>474.09399999999999</c:v>
                </c:pt>
                <c:pt idx="5482">
                  <c:v>474.17739999999998</c:v>
                </c:pt>
                <c:pt idx="5483">
                  <c:v>474.25839999999999</c:v>
                </c:pt>
                <c:pt idx="5484">
                  <c:v>474.33699999999999</c:v>
                </c:pt>
                <c:pt idx="5485">
                  <c:v>474.42200000000003</c:v>
                </c:pt>
                <c:pt idx="5486">
                  <c:v>474.50369999999998</c:v>
                </c:pt>
                <c:pt idx="5487">
                  <c:v>474.58580000000001</c:v>
                </c:pt>
                <c:pt idx="5488">
                  <c:v>474.66629999999998</c:v>
                </c:pt>
                <c:pt idx="5489">
                  <c:v>474.74829999999997</c:v>
                </c:pt>
                <c:pt idx="5490">
                  <c:v>474.82870000000003</c:v>
                </c:pt>
                <c:pt idx="5491">
                  <c:v>474.91109999999998</c:v>
                </c:pt>
                <c:pt idx="5492">
                  <c:v>474.99200000000002</c:v>
                </c:pt>
                <c:pt idx="5493">
                  <c:v>475.07100000000003</c:v>
                </c:pt>
                <c:pt idx="5494">
                  <c:v>475.15620000000001</c:v>
                </c:pt>
                <c:pt idx="5495">
                  <c:v>475.23480000000001</c:v>
                </c:pt>
                <c:pt idx="5496">
                  <c:v>475.31709999999998</c:v>
                </c:pt>
                <c:pt idx="5497">
                  <c:v>475.40280000000001</c:v>
                </c:pt>
                <c:pt idx="5498">
                  <c:v>475.48140000000001</c:v>
                </c:pt>
                <c:pt idx="5499">
                  <c:v>475.56330000000003</c:v>
                </c:pt>
                <c:pt idx="5500">
                  <c:v>475.64499999999998</c:v>
                </c:pt>
                <c:pt idx="5501">
                  <c:v>475.72859999999997</c:v>
                </c:pt>
                <c:pt idx="5502">
                  <c:v>475.8066</c:v>
                </c:pt>
                <c:pt idx="5503">
                  <c:v>475.88690000000003</c:v>
                </c:pt>
                <c:pt idx="5504">
                  <c:v>475.9726</c:v>
                </c:pt>
                <c:pt idx="5505">
                  <c:v>476.05239999999998</c:v>
                </c:pt>
                <c:pt idx="5506">
                  <c:v>476.1354</c:v>
                </c:pt>
                <c:pt idx="5507">
                  <c:v>476.21420000000001</c:v>
                </c:pt>
                <c:pt idx="5508">
                  <c:v>476.29629999999997</c:v>
                </c:pt>
                <c:pt idx="5509">
                  <c:v>476.37990000000002</c:v>
                </c:pt>
                <c:pt idx="5510">
                  <c:v>476.46030000000002</c:v>
                </c:pt>
                <c:pt idx="5511">
                  <c:v>476.54259999999999</c:v>
                </c:pt>
                <c:pt idx="5512">
                  <c:v>476.62540000000001</c:v>
                </c:pt>
                <c:pt idx="5513">
                  <c:v>476.70780000000002</c:v>
                </c:pt>
                <c:pt idx="5514">
                  <c:v>476.78829999999999</c:v>
                </c:pt>
                <c:pt idx="5515">
                  <c:v>476.87310000000002</c:v>
                </c:pt>
                <c:pt idx="5516">
                  <c:v>476.95190000000002</c:v>
                </c:pt>
                <c:pt idx="5517">
                  <c:v>477.03519999999997</c:v>
                </c:pt>
                <c:pt idx="5518">
                  <c:v>477.11840000000001</c:v>
                </c:pt>
                <c:pt idx="5519">
                  <c:v>477.19900000000001</c:v>
                </c:pt>
                <c:pt idx="5520">
                  <c:v>477.279</c:v>
                </c:pt>
                <c:pt idx="5521">
                  <c:v>477.36</c:v>
                </c:pt>
                <c:pt idx="5522">
                  <c:v>477.44299999999998</c:v>
                </c:pt>
                <c:pt idx="5523">
                  <c:v>477.52539999999999</c:v>
                </c:pt>
                <c:pt idx="5524">
                  <c:v>477.60539999999997</c:v>
                </c:pt>
                <c:pt idx="5525">
                  <c:v>477.68720000000002</c:v>
                </c:pt>
                <c:pt idx="5526">
                  <c:v>477.7706</c:v>
                </c:pt>
                <c:pt idx="5527">
                  <c:v>477.85</c:v>
                </c:pt>
                <c:pt idx="5528">
                  <c:v>477.93310000000002</c:v>
                </c:pt>
                <c:pt idx="5529">
                  <c:v>478.01249999999999</c:v>
                </c:pt>
                <c:pt idx="5530">
                  <c:v>478.09519999999998</c:v>
                </c:pt>
                <c:pt idx="5531">
                  <c:v>478.17660000000001</c:v>
                </c:pt>
                <c:pt idx="5532">
                  <c:v>478.25900000000001</c:v>
                </c:pt>
                <c:pt idx="5533">
                  <c:v>478.34059999999999</c:v>
                </c:pt>
                <c:pt idx="5534">
                  <c:v>478.4239</c:v>
                </c:pt>
                <c:pt idx="5535">
                  <c:v>478.50439999999998</c:v>
                </c:pt>
                <c:pt idx="5536">
                  <c:v>478.58479999999997</c:v>
                </c:pt>
                <c:pt idx="5537">
                  <c:v>478.66759999999999</c:v>
                </c:pt>
                <c:pt idx="5538">
                  <c:v>478.74680000000001</c:v>
                </c:pt>
                <c:pt idx="5539">
                  <c:v>478.82859999999999</c:v>
                </c:pt>
                <c:pt idx="5540">
                  <c:v>478.91239999999999</c:v>
                </c:pt>
                <c:pt idx="5541">
                  <c:v>478.99669999999998</c:v>
                </c:pt>
                <c:pt idx="5542">
                  <c:v>479.0754</c:v>
                </c:pt>
                <c:pt idx="5543">
                  <c:v>479.15550000000002</c:v>
                </c:pt>
                <c:pt idx="5544">
                  <c:v>479.23739999999998</c:v>
                </c:pt>
                <c:pt idx="5545">
                  <c:v>479.32150000000001</c:v>
                </c:pt>
                <c:pt idx="5546">
                  <c:v>479.40300000000002</c:v>
                </c:pt>
                <c:pt idx="5547">
                  <c:v>479.48820000000001</c:v>
                </c:pt>
                <c:pt idx="5548">
                  <c:v>479.56740000000002</c:v>
                </c:pt>
                <c:pt idx="5549">
                  <c:v>479.65</c:v>
                </c:pt>
                <c:pt idx="5550">
                  <c:v>479.73160000000001</c:v>
                </c:pt>
                <c:pt idx="5551">
                  <c:v>479.81189999999998</c:v>
                </c:pt>
                <c:pt idx="5552">
                  <c:v>479.89690000000002</c:v>
                </c:pt>
                <c:pt idx="5553">
                  <c:v>479.97699999999998</c:v>
                </c:pt>
                <c:pt idx="5554">
                  <c:v>480.06</c:v>
                </c:pt>
                <c:pt idx="5555">
                  <c:v>480.13760000000002</c:v>
                </c:pt>
                <c:pt idx="5556">
                  <c:v>480.22120000000001</c:v>
                </c:pt>
                <c:pt idx="5557">
                  <c:v>480.2998</c:v>
                </c:pt>
                <c:pt idx="5558">
                  <c:v>480.38249999999999</c:v>
                </c:pt>
                <c:pt idx="5559">
                  <c:v>480.46660000000003</c:v>
                </c:pt>
                <c:pt idx="5560">
                  <c:v>480.54629999999997</c:v>
                </c:pt>
                <c:pt idx="5561">
                  <c:v>480.62830000000002</c:v>
                </c:pt>
                <c:pt idx="5562">
                  <c:v>480.71019999999999</c:v>
                </c:pt>
                <c:pt idx="5563">
                  <c:v>480.79259999999999</c:v>
                </c:pt>
                <c:pt idx="5564">
                  <c:v>480.87459999999999</c:v>
                </c:pt>
                <c:pt idx="5565">
                  <c:v>480.95679999999999</c:v>
                </c:pt>
                <c:pt idx="5566">
                  <c:v>481.03890000000001</c:v>
                </c:pt>
                <c:pt idx="5567">
                  <c:v>481.11939999999998</c:v>
                </c:pt>
                <c:pt idx="5568">
                  <c:v>481.20280000000002</c:v>
                </c:pt>
                <c:pt idx="5569">
                  <c:v>481.28660000000002</c:v>
                </c:pt>
                <c:pt idx="5570">
                  <c:v>481.36529999999999</c:v>
                </c:pt>
                <c:pt idx="5571">
                  <c:v>481.44799999999998</c:v>
                </c:pt>
                <c:pt idx="5572">
                  <c:v>481.53059999999999</c:v>
                </c:pt>
                <c:pt idx="5573">
                  <c:v>481.6139</c:v>
                </c:pt>
                <c:pt idx="5574">
                  <c:v>481.69499999999999</c:v>
                </c:pt>
                <c:pt idx="5575">
                  <c:v>481.77640000000002</c:v>
                </c:pt>
                <c:pt idx="5576">
                  <c:v>481.85919999999999</c:v>
                </c:pt>
                <c:pt idx="5577">
                  <c:v>481.93799999999999</c:v>
                </c:pt>
                <c:pt idx="5578">
                  <c:v>482.02100000000002</c:v>
                </c:pt>
                <c:pt idx="5579">
                  <c:v>482.10309999999998</c:v>
                </c:pt>
                <c:pt idx="5580">
                  <c:v>482.18520000000001</c:v>
                </c:pt>
                <c:pt idx="5581">
                  <c:v>482.2672</c:v>
                </c:pt>
                <c:pt idx="5582">
                  <c:v>482.3526</c:v>
                </c:pt>
                <c:pt idx="5583">
                  <c:v>482.42880000000002</c:v>
                </c:pt>
                <c:pt idx="5584">
                  <c:v>482.51049999999998</c:v>
                </c:pt>
                <c:pt idx="5585">
                  <c:v>482.59350000000001</c:v>
                </c:pt>
                <c:pt idx="5586">
                  <c:v>482.67829999999998</c:v>
                </c:pt>
                <c:pt idx="5587">
                  <c:v>482.75749999999999</c:v>
                </c:pt>
                <c:pt idx="5588">
                  <c:v>482.83629999999999</c:v>
                </c:pt>
                <c:pt idx="5589">
                  <c:v>482.92149999999998</c:v>
                </c:pt>
                <c:pt idx="5590">
                  <c:v>483.00349999999997</c:v>
                </c:pt>
                <c:pt idx="5591">
                  <c:v>483.0865</c:v>
                </c:pt>
                <c:pt idx="5592">
                  <c:v>483.16379999999998</c:v>
                </c:pt>
                <c:pt idx="5593">
                  <c:v>483.2475</c:v>
                </c:pt>
                <c:pt idx="5594">
                  <c:v>483.32810000000001</c:v>
                </c:pt>
                <c:pt idx="5595">
                  <c:v>483.4117</c:v>
                </c:pt>
                <c:pt idx="5596">
                  <c:v>483.49279999999999</c:v>
                </c:pt>
                <c:pt idx="5597">
                  <c:v>483.57479999999998</c:v>
                </c:pt>
                <c:pt idx="5598">
                  <c:v>483.6558</c:v>
                </c:pt>
                <c:pt idx="5599">
                  <c:v>483.73939999999999</c:v>
                </c:pt>
                <c:pt idx="5600">
                  <c:v>483.82010000000002</c:v>
                </c:pt>
                <c:pt idx="5601">
                  <c:v>483.90179999999998</c:v>
                </c:pt>
                <c:pt idx="5602">
                  <c:v>483.98559999999998</c:v>
                </c:pt>
                <c:pt idx="5603">
                  <c:v>484.06619999999998</c:v>
                </c:pt>
                <c:pt idx="5604">
                  <c:v>484.1497</c:v>
                </c:pt>
                <c:pt idx="5605">
                  <c:v>484.23239999999998</c:v>
                </c:pt>
                <c:pt idx="5606">
                  <c:v>484.31330000000003</c:v>
                </c:pt>
                <c:pt idx="5607">
                  <c:v>484.3931</c:v>
                </c:pt>
                <c:pt idx="5608">
                  <c:v>484.47500000000002</c:v>
                </c:pt>
                <c:pt idx="5609">
                  <c:v>484.55669999999998</c:v>
                </c:pt>
                <c:pt idx="5610">
                  <c:v>484.63889999999998</c:v>
                </c:pt>
                <c:pt idx="5611">
                  <c:v>484.72210000000001</c:v>
                </c:pt>
                <c:pt idx="5612">
                  <c:v>484.80340000000001</c:v>
                </c:pt>
                <c:pt idx="5613">
                  <c:v>484.88679999999999</c:v>
                </c:pt>
                <c:pt idx="5614">
                  <c:v>484.96850000000001</c:v>
                </c:pt>
                <c:pt idx="5615">
                  <c:v>485.04739999999998</c:v>
                </c:pt>
                <c:pt idx="5616">
                  <c:v>485.13159999999999</c:v>
                </c:pt>
                <c:pt idx="5617">
                  <c:v>485.21170000000001</c:v>
                </c:pt>
                <c:pt idx="5618">
                  <c:v>485.29289999999997</c:v>
                </c:pt>
                <c:pt idx="5619">
                  <c:v>485.37799999999999</c:v>
                </c:pt>
                <c:pt idx="5620">
                  <c:v>485.459</c:v>
                </c:pt>
                <c:pt idx="5621">
                  <c:v>485.54219999999998</c:v>
                </c:pt>
                <c:pt idx="5622">
                  <c:v>485.6234</c:v>
                </c:pt>
                <c:pt idx="5623">
                  <c:v>485.70499999999998</c:v>
                </c:pt>
                <c:pt idx="5624">
                  <c:v>485.78840000000002</c:v>
                </c:pt>
                <c:pt idx="5625">
                  <c:v>485.87040000000002</c:v>
                </c:pt>
                <c:pt idx="5626">
                  <c:v>485.952</c:v>
                </c:pt>
                <c:pt idx="5627">
                  <c:v>486.03300000000002</c:v>
                </c:pt>
                <c:pt idx="5628">
                  <c:v>486.1139</c:v>
                </c:pt>
                <c:pt idx="5629">
                  <c:v>486.19600000000003</c:v>
                </c:pt>
                <c:pt idx="5630">
                  <c:v>486.27800000000002</c:v>
                </c:pt>
                <c:pt idx="5631">
                  <c:v>486.35840000000002</c:v>
                </c:pt>
                <c:pt idx="5632">
                  <c:v>486.4434</c:v>
                </c:pt>
                <c:pt idx="5633">
                  <c:v>486.52480000000003</c:v>
                </c:pt>
                <c:pt idx="5634">
                  <c:v>486.6062</c:v>
                </c:pt>
                <c:pt idx="5635">
                  <c:v>486.68779999999998</c:v>
                </c:pt>
                <c:pt idx="5636">
                  <c:v>486.76760000000002</c:v>
                </c:pt>
                <c:pt idx="5637">
                  <c:v>486.85169999999999</c:v>
                </c:pt>
                <c:pt idx="5638">
                  <c:v>486.9325</c:v>
                </c:pt>
                <c:pt idx="5639">
                  <c:v>487.01740000000001</c:v>
                </c:pt>
                <c:pt idx="5640">
                  <c:v>487.09690000000001</c:v>
                </c:pt>
                <c:pt idx="5641">
                  <c:v>487.17989999999998</c:v>
                </c:pt>
                <c:pt idx="5642">
                  <c:v>487.26139999999998</c:v>
                </c:pt>
                <c:pt idx="5643">
                  <c:v>487.34280000000001</c:v>
                </c:pt>
                <c:pt idx="5644">
                  <c:v>487.4246</c:v>
                </c:pt>
                <c:pt idx="5645">
                  <c:v>487.50549999999998</c:v>
                </c:pt>
                <c:pt idx="5646">
                  <c:v>487.58870000000002</c:v>
                </c:pt>
                <c:pt idx="5647">
                  <c:v>487.67129999999997</c:v>
                </c:pt>
                <c:pt idx="5648">
                  <c:v>487.7534</c:v>
                </c:pt>
                <c:pt idx="5649">
                  <c:v>487.83460000000002</c:v>
                </c:pt>
                <c:pt idx="5650">
                  <c:v>487.91609999999997</c:v>
                </c:pt>
                <c:pt idx="5651">
                  <c:v>487.99919999999997</c:v>
                </c:pt>
                <c:pt idx="5652">
                  <c:v>488.07909999999998</c:v>
                </c:pt>
                <c:pt idx="5653">
                  <c:v>488.16079999999999</c:v>
                </c:pt>
                <c:pt idx="5654">
                  <c:v>488.24549999999999</c:v>
                </c:pt>
                <c:pt idx="5655">
                  <c:v>488.32839999999999</c:v>
                </c:pt>
                <c:pt idx="5656">
                  <c:v>488.40550000000002</c:v>
                </c:pt>
                <c:pt idx="5657">
                  <c:v>488.48779999999999</c:v>
                </c:pt>
                <c:pt idx="5658">
                  <c:v>488.57240000000002</c:v>
                </c:pt>
                <c:pt idx="5659">
                  <c:v>488.65629999999999</c:v>
                </c:pt>
                <c:pt idx="5660">
                  <c:v>488.73739999999998</c:v>
                </c:pt>
                <c:pt idx="5661">
                  <c:v>488.82139999999998</c:v>
                </c:pt>
                <c:pt idx="5662">
                  <c:v>488.90320000000003</c:v>
                </c:pt>
                <c:pt idx="5663">
                  <c:v>488.98500000000001</c:v>
                </c:pt>
                <c:pt idx="5664">
                  <c:v>489.0693</c:v>
                </c:pt>
                <c:pt idx="5665">
                  <c:v>489.14940000000001</c:v>
                </c:pt>
                <c:pt idx="5666">
                  <c:v>489.23239999999998</c:v>
                </c:pt>
                <c:pt idx="5667">
                  <c:v>489.31400000000002</c:v>
                </c:pt>
                <c:pt idx="5668">
                  <c:v>489.39499999999998</c:v>
                </c:pt>
                <c:pt idx="5669">
                  <c:v>489.47829999999999</c:v>
                </c:pt>
                <c:pt idx="5670">
                  <c:v>489.56369999999998</c:v>
                </c:pt>
                <c:pt idx="5671">
                  <c:v>489.64170000000001</c:v>
                </c:pt>
                <c:pt idx="5672">
                  <c:v>489.72500000000002</c:v>
                </c:pt>
                <c:pt idx="5673">
                  <c:v>489.80720000000002</c:v>
                </c:pt>
                <c:pt idx="5674">
                  <c:v>489.88839999999999</c:v>
                </c:pt>
                <c:pt idx="5675">
                  <c:v>489.96719999999999</c:v>
                </c:pt>
                <c:pt idx="5676">
                  <c:v>490.05119999999999</c:v>
                </c:pt>
                <c:pt idx="5677">
                  <c:v>490.1352</c:v>
                </c:pt>
                <c:pt idx="5678">
                  <c:v>490.21260000000001</c:v>
                </c:pt>
                <c:pt idx="5679">
                  <c:v>490.29399999999998</c:v>
                </c:pt>
                <c:pt idx="5680">
                  <c:v>490.3766</c:v>
                </c:pt>
                <c:pt idx="5681">
                  <c:v>490.46019999999999</c:v>
                </c:pt>
                <c:pt idx="5682">
                  <c:v>490.54289999999997</c:v>
                </c:pt>
                <c:pt idx="5683">
                  <c:v>490.62520000000001</c:v>
                </c:pt>
                <c:pt idx="5684">
                  <c:v>490.70780000000002</c:v>
                </c:pt>
                <c:pt idx="5685">
                  <c:v>490.79020000000003</c:v>
                </c:pt>
                <c:pt idx="5686">
                  <c:v>490.87130000000002</c:v>
                </c:pt>
                <c:pt idx="5687">
                  <c:v>490.95370000000003</c:v>
                </c:pt>
                <c:pt idx="5688">
                  <c:v>491.03570000000002</c:v>
                </c:pt>
                <c:pt idx="5689">
                  <c:v>491.12180000000001</c:v>
                </c:pt>
                <c:pt idx="5690">
                  <c:v>491.2045</c:v>
                </c:pt>
                <c:pt idx="5691">
                  <c:v>491.28370000000001</c:v>
                </c:pt>
                <c:pt idx="5692">
                  <c:v>491.36619999999999</c:v>
                </c:pt>
                <c:pt idx="5693">
                  <c:v>491.44920000000002</c:v>
                </c:pt>
                <c:pt idx="5694">
                  <c:v>491.52800000000002</c:v>
                </c:pt>
                <c:pt idx="5695">
                  <c:v>491.60860000000002</c:v>
                </c:pt>
                <c:pt idx="5696">
                  <c:v>491.69279999999998</c:v>
                </c:pt>
                <c:pt idx="5697">
                  <c:v>491.77659999999997</c:v>
                </c:pt>
                <c:pt idx="5698">
                  <c:v>491.85890000000001</c:v>
                </c:pt>
                <c:pt idx="5699">
                  <c:v>491.94</c:v>
                </c:pt>
                <c:pt idx="5700">
                  <c:v>492.02300000000002</c:v>
                </c:pt>
                <c:pt idx="5701">
                  <c:v>492.1053</c:v>
                </c:pt>
                <c:pt idx="5702">
                  <c:v>492.18599999999998</c:v>
                </c:pt>
                <c:pt idx="5703">
                  <c:v>492.27019999999999</c:v>
                </c:pt>
                <c:pt idx="5704">
                  <c:v>492.35</c:v>
                </c:pt>
                <c:pt idx="5705">
                  <c:v>492.43310000000002</c:v>
                </c:pt>
                <c:pt idx="5706">
                  <c:v>492.51560000000001</c:v>
                </c:pt>
                <c:pt idx="5707">
                  <c:v>492.5976</c:v>
                </c:pt>
                <c:pt idx="5708">
                  <c:v>492.67989999999998</c:v>
                </c:pt>
                <c:pt idx="5709">
                  <c:v>492.762</c:v>
                </c:pt>
                <c:pt idx="5710">
                  <c:v>492.84469999999999</c:v>
                </c:pt>
                <c:pt idx="5711">
                  <c:v>492.92880000000002</c:v>
                </c:pt>
                <c:pt idx="5712">
                  <c:v>493.0086</c:v>
                </c:pt>
                <c:pt idx="5713">
                  <c:v>493.09070000000003</c:v>
                </c:pt>
                <c:pt idx="5714">
                  <c:v>493.17259999999999</c:v>
                </c:pt>
                <c:pt idx="5715">
                  <c:v>493.25599999999997</c:v>
                </c:pt>
                <c:pt idx="5716">
                  <c:v>493.33760000000001</c:v>
                </c:pt>
                <c:pt idx="5717">
                  <c:v>493.41919999999999</c:v>
                </c:pt>
                <c:pt idx="5718">
                  <c:v>493.50099999999998</c:v>
                </c:pt>
                <c:pt idx="5719">
                  <c:v>493.58319999999998</c:v>
                </c:pt>
                <c:pt idx="5720">
                  <c:v>493.66480000000001</c:v>
                </c:pt>
                <c:pt idx="5721">
                  <c:v>493.74779999999998</c:v>
                </c:pt>
                <c:pt idx="5722">
                  <c:v>493.82900000000001</c:v>
                </c:pt>
                <c:pt idx="5723">
                  <c:v>493.91230000000002</c:v>
                </c:pt>
                <c:pt idx="5724">
                  <c:v>493.99279999999999</c:v>
                </c:pt>
                <c:pt idx="5725">
                  <c:v>494.07440000000003</c:v>
                </c:pt>
                <c:pt idx="5726">
                  <c:v>494.1567</c:v>
                </c:pt>
                <c:pt idx="5727">
                  <c:v>494.2371</c:v>
                </c:pt>
                <c:pt idx="5728">
                  <c:v>494.322</c:v>
                </c:pt>
                <c:pt idx="5729">
                  <c:v>494.40679999999998</c:v>
                </c:pt>
                <c:pt idx="5730">
                  <c:v>494.48820000000001</c:v>
                </c:pt>
                <c:pt idx="5731">
                  <c:v>494.572</c:v>
                </c:pt>
                <c:pt idx="5732">
                  <c:v>494.65309999999999</c:v>
                </c:pt>
                <c:pt idx="5733">
                  <c:v>494.73520000000002</c:v>
                </c:pt>
                <c:pt idx="5734">
                  <c:v>494.81619999999998</c:v>
                </c:pt>
                <c:pt idx="5735">
                  <c:v>494.89659999999998</c:v>
                </c:pt>
                <c:pt idx="5736">
                  <c:v>494.98039999999997</c:v>
                </c:pt>
                <c:pt idx="5737">
                  <c:v>495.06259999999997</c:v>
                </c:pt>
                <c:pt idx="5738">
                  <c:v>495.1447</c:v>
                </c:pt>
                <c:pt idx="5739">
                  <c:v>495.22620000000001</c:v>
                </c:pt>
                <c:pt idx="5740">
                  <c:v>495.30970000000002</c:v>
                </c:pt>
                <c:pt idx="5741">
                  <c:v>495.38940000000002</c:v>
                </c:pt>
                <c:pt idx="5742">
                  <c:v>495.47579999999999</c:v>
                </c:pt>
                <c:pt idx="5743">
                  <c:v>495.55590000000001</c:v>
                </c:pt>
                <c:pt idx="5744">
                  <c:v>495.6352</c:v>
                </c:pt>
                <c:pt idx="5745">
                  <c:v>495.71940000000001</c:v>
                </c:pt>
                <c:pt idx="5746">
                  <c:v>495.80119999999999</c:v>
                </c:pt>
                <c:pt idx="5747">
                  <c:v>495.88479999999998</c:v>
                </c:pt>
                <c:pt idx="5748">
                  <c:v>495.96600000000001</c:v>
                </c:pt>
                <c:pt idx="5749">
                  <c:v>496.04809999999998</c:v>
                </c:pt>
                <c:pt idx="5750">
                  <c:v>496.12860000000001</c:v>
                </c:pt>
                <c:pt idx="5751">
                  <c:v>496.21100000000001</c:v>
                </c:pt>
                <c:pt idx="5752">
                  <c:v>496.2937</c:v>
                </c:pt>
                <c:pt idx="5753">
                  <c:v>496.37790000000001</c:v>
                </c:pt>
                <c:pt idx="5754">
                  <c:v>496.45659999999998</c:v>
                </c:pt>
                <c:pt idx="5755">
                  <c:v>496.5376</c:v>
                </c:pt>
                <c:pt idx="5756">
                  <c:v>496.62270000000001</c:v>
                </c:pt>
                <c:pt idx="5757">
                  <c:v>496.70429999999999</c:v>
                </c:pt>
                <c:pt idx="5758">
                  <c:v>496.79</c:v>
                </c:pt>
                <c:pt idx="5759">
                  <c:v>496.87180000000001</c:v>
                </c:pt>
                <c:pt idx="5760">
                  <c:v>496.95299999999997</c:v>
                </c:pt>
                <c:pt idx="5761">
                  <c:v>497.03480000000002</c:v>
                </c:pt>
                <c:pt idx="5762">
                  <c:v>497.11989999999997</c:v>
                </c:pt>
                <c:pt idx="5763">
                  <c:v>497.20139999999998</c:v>
                </c:pt>
                <c:pt idx="5764">
                  <c:v>497.28219999999999</c:v>
                </c:pt>
                <c:pt idx="5765">
                  <c:v>497.3621</c:v>
                </c:pt>
                <c:pt idx="5766">
                  <c:v>497.44720000000001</c:v>
                </c:pt>
                <c:pt idx="5767">
                  <c:v>497.5283</c:v>
                </c:pt>
                <c:pt idx="5768">
                  <c:v>497.61160000000001</c:v>
                </c:pt>
                <c:pt idx="5769">
                  <c:v>497.69279999999998</c:v>
                </c:pt>
                <c:pt idx="5770">
                  <c:v>497.77569999999997</c:v>
                </c:pt>
                <c:pt idx="5771">
                  <c:v>497.85820000000001</c:v>
                </c:pt>
                <c:pt idx="5772">
                  <c:v>497.93920000000003</c:v>
                </c:pt>
                <c:pt idx="5773">
                  <c:v>498.02229999999997</c:v>
                </c:pt>
                <c:pt idx="5774">
                  <c:v>498.10500000000002</c:v>
                </c:pt>
                <c:pt idx="5775">
                  <c:v>498.18810000000002</c:v>
                </c:pt>
                <c:pt idx="5776">
                  <c:v>498.26960000000003</c:v>
                </c:pt>
                <c:pt idx="5777">
                  <c:v>498.35039999999998</c:v>
                </c:pt>
                <c:pt idx="5778">
                  <c:v>498.43099999999998</c:v>
                </c:pt>
                <c:pt idx="5779">
                  <c:v>498.51519999999999</c:v>
                </c:pt>
                <c:pt idx="5780">
                  <c:v>498.59840000000003</c:v>
                </c:pt>
                <c:pt idx="5781">
                  <c:v>498.68040000000002</c:v>
                </c:pt>
                <c:pt idx="5782">
                  <c:v>498.76350000000002</c:v>
                </c:pt>
                <c:pt idx="5783">
                  <c:v>498.846</c:v>
                </c:pt>
                <c:pt idx="5784">
                  <c:v>498.92700000000002</c:v>
                </c:pt>
                <c:pt idx="5785">
                  <c:v>499.00889999999998</c:v>
                </c:pt>
                <c:pt idx="5786">
                  <c:v>499.09039999999999</c:v>
                </c:pt>
                <c:pt idx="5787">
                  <c:v>499.17380000000003</c:v>
                </c:pt>
                <c:pt idx="5788">
                  <c:v>499.25700000000001</c:v>
                </c:pt>
                <c:pt idx="5789">
                  <c:v>499.33539999999999</c:v>
                </c:pt>
                <c:pt idx="5790">
                  <c:v>499.42169999999999</c:v>
                </c:pt>
                <c:pt idx="5791">
                  <c:v>499.50439999999998</c:v>
                </c:pt>
                <c:pt idx="5792">
                  <c:v>499.5847</c:v>
                </c:pt>
                <c:pt idx="5793">
                  <c:v>499.66809999999998</c:v>
                </c:pt>
                <c:pt idx="5794">
                  <c:v>499.75259999999997</c:v>
                </c:pt>
                <c:pt idx="5795">
                  <c:v>499.83620000000002</c:v>
                </c:pt>
                <c:pt idx="5796">
                  <c:v>499.91590000000002</c:v>
                </c:pt>
                <c:pt idx="5797">
                  <c:v>499.99959999999999</c:v>
                </c:pt>
                <c:pt idx="5798">
                  <c:v>500.0806</c:v>
                </c:pt>
                <c:pt idx="5799">
                  <c:v>500.16430000000003</c:v>
                </c:pt>
                <c:pt idx="5800">
                  <c:v>500.24740000000003</c:v>
                </c:pt>
                <c:pt idx="5801">
                  <c:v>500.32580000000002</c:v>
                </c:pt>
                <c:pt idx="5802">
                  <c:v>500.41039999999998</c:v>
                </c:pt>
                <c:pt idx="5803">
                  <c:v>500.49180000000001</c:v>
                </c:pt>
                <c:pt idx="5804">
                  <c:v>500.5736</c:v>
                </c:pt>
                <c:pt idx="5805">
                  <c:v>500.6576</c:v>
                </c:pt>
                <c:pt idx="5806">
                  <c:v>500.73829999999998</c:v>
                </c:pt>
                <c:pt idx="5807">
                  <c:v>500.82380000000001</c:v>
                </c:pt>
                <c:pt idx="5808">
                  <c:v>500.90159999999997</c:v>
                </c:pt>
                <c:pt idx="5809">
                  <c:v>500.983</c:v>
                </c:pt>
                <c:pt idx="5810">
                  <c:v>501.06670000000003</c:v>
                </c:pt>
                <c:pt idx="5811">
                  <c:v>501.14960000000002</c:v>
                </c:pt>
                <c:pt idx="5812">
                  <c:v>501.23140000000001</c:v>
                </c:pt>
                <c:pt idx="5813">
                  <c:v>501.31700000000001</c:v>
                </c:pt>
                <c:pt idx="5814">
                  <c:v>501.39589999999998</c:v>
                </c:pt>
                <c:pt idx="5815">
                  <c:v>501.47519999999997</c:v>
                </c:pt>
                <c:pt idx="5816">
                  <c:v>501.56220000000002</c:v>
                </c:pt>
                <c:pt idx="5817">
                  <c:v>501.64519999999999</c:v>
                </c:pt>
                <c:pt idx="5818">
                  <c:v>501.7287</c:v>
                </c:pt>
                <c:pt idx="5819">
                  <c:v>501.81099999999998</c:v>
                </c:pt>
                <c:pt idx="5820">
                  <c:v>501.8929</c:v>
                </c:pt>
                <c:pt idx="5821">
                  <c:v>501.97190000000001</c:v>
                </c:pt>
                <c:pt idx="5822">
                  <c:v>502.0557</c:v>
                </c:pt>
                <c:pt idx="5823">
                  <c:v>502.13839999999999</c:v>
                </c:pt>
                <c:pt idx="5824">
                  <c:v>502.2208</c:v>
                </c:pt>
                <c:pt idx="5825">
                  <c:v>502.30439999999999</c:v>
                </c:pt>
                <c:pt idx="5826">
                  <c:v>502.38659999999999</c:v>
                </c:pt>
                <c:pt idx="5827">
                  <c:v>502.47190000000001</c:v>
                </c:pt>
                <c:pt idx="5828">
                  <c:v>502.54939999999999</c:v>
                </c:pt>
                <c:pt idx="5829">
                  <c:v>502.63119999999998</c:v>
                </c:pt>
                <c:pt idx="5830">
                  <c:v>502.71260000000001</c:v>
                </c:pt>
                <c:pt idx="5831">
                  <c:v>502.79610000000002</c:v>
                </c:pt>
                <c:pt idx="5832">
                  <c:v>502.87540000000001</c:v>
                </c:pt>
                <c:pt idx="5833">
                  <c:v>502.96030000000002</c:v>
                </c:pt>
                <c:pt idx="5834">
                  <c:v>503.04289999999997</c:v>
                </c:pt>
                <c:pt idx="5835">
                  <c:v>503.12759999999997</c:v>
                </c:pt>
                <c:pt idx="5836">
                  <c:v>503.20740000000001</c:v>
                </c:pt>
                <c:pt idx="5837">
                  <c:v>503.28800000000001</c:v>
                </c:pt>
                <c:pt idx="5838">
                  <c:v>503.37180000000001</c:v>
                </c:pt>
                <c:pt idx="5839">
                  <c:v>503.45299999999997</c:v>
                </c:pt>
                <c:pt idx="5840">
                  <c:v>503.53629999999998</c:v>
                </c:pt>
                <c:pt idx="5841">
                  <c:v>503.61619999999999</c:v>
                </c:pt>
                <c:pt idx="5842">
                  <c:v>503.7002</c:v>
                </c:pt>
                <c:pt idx="5843">
                  <c:v>503.7824</c:v>
                </c:pt>
                <c:pt idx="5844">
                  <c:v>503.86529999999999</c:v>
                </c:pt>
                <c:pt idx="5845">
                  <c:v>503.95080000000002</c:v>
                </c:pt>
                <c:pt idx="5846">
                  <c:v>504.03280000000001</c:v>
                </c:pt>
                <c:pt idx="5847">
                  <c:v>504.11360000000002</c:v>
                </c:pt>
                <c:pt idx="5848">
                  <c:v>504.19589999999999</c:v>
                </c:pt>
                <c:pt idx="5849">
                  <c:v>504.27890000000002</c:v>
                </c:pt>
                <c:pt idx="5850">
                  <c:v>504.36309999999997</c:v>
                </c:pt>
                <c:pt idx="5851">
                  <c:v>504.44459999999998</c:v>
                </c:pt>
                <c:pt idx="5852">
                  <c:v>504.52679999999998</c:v>
                </c:pt>
                <c:pt idx="5853">
                  <c:v>504.61169999999998</c:v>
                </c:pt>
                <c:pt idx="5854">
                  <c:v>504.69479999999999</c:v>
                </c:pt>
                <c:pt idx="5855">
                  <c:v>504.77460000000002</c:v>
                </c:pt>
                <c:pt idx="5856">
                  <c:v>504.85399999999998</c:v>
                </c:pt>
                <c:pt idx="5857">
                  <c:v>504.9384</c:v>
                </c:pt>
                <c:pt idx="5858">
                  <c:v>505.02159999999998</c:v>
                </c:pt>
                <c:pt idx="5859">
                  <c:v>505.108</c:v>
                </c:pt>
                <c:pt idx="5860">
                  <c:v>505.18759999999997</c:v>
                </c:pt>
                <c:pt idx="5861">
                  <c:v>505.27069999999998</c:v>
                </c:pt>
                <c:pt idx="5862">
                  <c:v>505.35289999999998</c:v>
                </c:pt>
                <c:pt idx="5863">
                  <c:v>505.4348</c:v>
                </c:pt>
                <c:pt idx="5864">
                  <c:v>505.5172</c:v>
                </c:pt>
                <c:pt idx="5865">
                  <c:v>505.60289999999998</c:v>
                </c:pt>
                <c:pt idx="5866">
                  <c:v>505.6832</c:v>
                </c:pt>
                <c:pt idx="5867">
                  <c:v>505.76600000000002</c:v>
                </c:pt>
                <c:pt idx="5868">
                  <c:v>505.85090000000002</c:v>
                </c:pt>
                <c:pt idx="5869">
                  <c:v>505.93040000000002</c:v>
                </c:pt>
                <c:pt idx="5870">
                  <c:v>506.0154</c:v>
                </c:pt>
                <c:pt idx="5871">
                  <c:v>506.09440000000001</c:v>
                </c:pt>
                <c:pt idx="5872">
                  <c:v>506.17779999999999</c:v>
                </c:pt>
                <c:pt idx="5873">
                  <c:v>506.26139999999998</c:v>
                </c:pt>
                <c:pt idx="5874">
                  <c:v>506.3449</c:v>
                </c:pt>
                <c:pt idx="5875">
                  <c:v>506.42439999999999</c:v>
                </c:pt>
                <c:pt idx="5876">
                  <c:v>506.51069999999999</c:v>
                </c:pt>
                <c:pt idx="5877">
                  <c:v>506.59219999999999</c:v>
                </c:pt>
                <c:pt idx="5878">
                  <c:v>506.67500000000001</c:v>
                </c:pt>
                <c:pt idx="5879">
                  <c:v>506.75670000000002</c:v>
                </c:pt>
                <c:pt idx="5880">
                  <c:v>506.84059999999999</c:v>
                </c:pt>
                <c:pt idx="5881">
                  <c:v>506.92259999999999</c:v>
                </c:pt>
                <c:pt idx="5882">
                  <c:v>507.00529999999998</c:v>
                </c:pt>
                <c:pt idx="5883">
                  <c:v>507.08760000000001</c:v>
                </c:pt>
                <c:pt idx="5884">
                  <c:v>507.16789999999997</c:v>
                </c:pt>
                <c:pt idx="5885">
                  <c:v>507.2525</c:v>
                </c:pt>
                <c:pt idx="5886">
                  <c:v>507.33620000000002</c:v>
                </c:pt>
                <c:pt idx="5887">
                  <c:v>507.41570000000002</c:v>
                </c:pt>
                <c:pt idx="5888">
                  <c:v>507.50040000000001</c:v>
                </c:pt>
                <c:pt idx="5889">
                  <c:v>507.58240000000001</c:v>
                </c:pt>
                <c:pt idx="5890">
                  <c:v>507.66640000000001</c:v>
                </c:pt>
                <c:pt idx="5891">
                  <c:v>507.74799999999999</c:v>
                </c:pt>
                <c:pt idx="5892">
                  <c:v>507.83280000000002</c:v>
                </c:pt>
                <c:pt idx="5893">
                  <c:v>507.9144</c:v>
                </c:pt>
                <c:pt idx="5894">
                  <c:v>507.99599999999998</c:v>
                </c:pt>
                <c:pt idx="5895">
                  <c:v>508.07580000000002</c:v>
                </c:pt>
                <c:pt idx="5896">
                  <c:v>508.16129999999998</c:v>
                </c:pt>
                <c:pt idx="5897">
                  <c:v>508.24099999999999</c:v>
                </c:pt>
                <c:pt idx="5898">
                  <c:v>508.32389999999998</c:v>
                </c:pt>
                <c:pt idx="5899">
                  <c:v>508.40960000000001</c:v>
                </c:pt>
                <c:pt idx="5900">
                  <c:v>508.48829999999998</c:v>
                </c:pt>
                <c:pt idx="5901">
                  <c:v>508.5702</c:v>
                </c:pt>
                <c:pt idx="5902">
                  <c:v>508.65499999999997</c:v>
                </c:pt>
                <c:pt idx="5903">
                  <c:v>508.73630000000003</c:v>
                </c:pt>
                <c:pt idx="5904">
                  <c:v>508.82</c:v>
                </c:pt>
                <c:pt idx="5905">
                  <c:v>508.90629999999999</c:v>
                </c:pt>
                <c:pt idx="5906">
                  <c:v>508.98439999999999</c:v>
                </c:pt>
                <c:pt idx="5907">
                  <c:v>509.06650000000002</c:v>
                </c:pt>
                <c:pt idx="5908">
                  <c:v>509.14940000000001</c:v>
                </c:pt>
                <c:pt idx="5909">
                  <c:v>509.23200000000003</c:v>
                </c:pt>
                <c:pt idx="5910">
                  <c:v>509.3141</c:v>
                </c:pt>
                <c:pt idx="5911">
                  <c:v>509.39580000000001</c:v>
                </c:pt>
                <c:pt idx="5912">
                  <c:v>509.47680000000003</c:v>
                </c:pt>
                <c:pt idx="5913">
                  <c:v>509.55880000000002</c:v>
                </c:pt>
                <c:pt idx="5914">
                  <c:v>509.64</c:v>
                </c:pt>
                <c:pt idx="5915">
                  <c:v>509.72480000000002</c:v>
                </c:pt>
                <c:pt idx="5916">
                  <c:v>509.81099999999998</c:v>
                </c:pt>
                <c:pt idx="5917">
                  <c:v>509.89339999999999</c:v>
                </c:pt>
                <c:pt idx="5918">
                  <c:v>509.97680000000003</c:v>
                </c:pt>
                <c:pt idx="5919">
                  <c:v>510.05840000000001</c:v>
                </c:pt>
                <c:pt idx="5920">
                  <c:v>510.14179999999999</c:v>
                </c:pt>
                <c:pt idx="5921">
                  <c:v>510.22460000000001</c:v>
                </c:pt>
                <c:pt idx="5922">
                  <c:v>510.30860000000001</c:v>
                </c:pt>
                <c:pt idx="5923">
                  <c:v>510.38799999999998</c:v>
                </c:pt>
                <c:pt idx="5924">
                  <c:v>510.47300000000001</c:v>
                </c:pt>
                <c:pt idx="5925">
                  <c:v>510.55560000000003</c:v>
                </c:pt>
                <c:pt idx="5926">
                  <c:v>510.63580000000002</c:v>
                </c:pt>
                <c:pt idx="5927">
                  <c:v>510.71600000000001</c:v>
                </c:pt>
                <c:pt idx="5928">
                  <c:v>510.80099999999999</c:v>
                </c:pt>
                <c:pt idx="5929">
                  <c:v>510.88159999999999</c:v>
                </c:pt>
                <c:pt idx="5930">
                  <c:v>510.96559999999999</c:v>
                </c:pt>
                <c:pt idx="5931">
                  <c:v>511.04809999999998</c:v>
                </c:pt>
                <c:pt idx="5932">
                  <c:v>511.12909999999999</c:v>
                </c:pt>
                <c:pt idx="5933">
                  <c:v>511.21109999999999</c:v>
                </c:pt>
                <c:pt idx="5934">
                  <c:v>511.2955</c:v>
                </c:pt>
                <c:pt idx="5935">
                  <c:v>511.3766</c:v>
                </c:pt>
                <c:pt idx="5936">
                  <c:v>511.46</c:v>
                </c:pt>
                <c:pt idx="5937">
                  <c:v>511.5453</c:v>
                </c:pt>
                <c:pt idx="5938">
                  <c:v>511.62569999999999</c:v>
                </c:pt>
                <c:pt idx="5939">
                  <c:v>511.7079</c:v>
                </c:pt>
                <c:pt idx="5940">
                  <c:v>511.79239999999999</c:v>
                </c:pt>
                <c:pt idx="5941">
                  <c:v>511.87380000000002</c:v>
                </c:pt>
                <c:pt idx="5942">
                  <c:v>511.95760000000001</c:v>
                </c:pt>
                <c:pt idx="5943">
                  <c:v>512.0376</c:v>
                </c:pt>
                <c:pt idx="5944">
                  <c:v>512.12220000000002</c:v>
                </c:pt>
                <c:pt idx="5945">
                  <c:v>512.20479999999998</c:v>
                </c:pt>
                <c:pt idx="5946">
                  <c:v>512.28779999999995</c:v>
                </c:pt>
                <c:pt idx="5947">
                  <c:v>512.37019999999995</c:v>
                </c:pt>
                <c:pt idx="5948">
                  <c:v>512.45540000000005</c:v>
                </c:pt>
                <c:pt idx="5949">
                  <c:v>512.5335</c:v>
                </c:pt>
                <c:pt idx="5950">
                  <c:v>512.61749999999995</c:v>
                </c:pt>
                <c:pt idx="5951">
                  <c:v>512.69690000000003</c:v>
                </c:pt>
                <c:pt idx="5952">
                  <c:v>512.78440000000001</c:v>
                </c:pt>
                <c:pt idx="5953">
                  <c:v>512.86500000000001</c:v>
                </c:pt>
                <c:pt idx="5954">
                  <c:v>512.94640000000004</c:v>
                </c:pt>
                <c:pt idx="5955">
                  <c:v>513.02959999999996</c:v>
                </c:pt>
                <c:pt idx="5956">
                  <c:v>513.11210000000005</c:v>
                </c:pt>
                <c:pt idx="5957">
                  <c:v>513.19740000000002</c:v>
                </c:pt>
                <c:pt idx="5958">
                  <c:v>513.28060000000005</c:v>
                </c:pt>
                <c:pt idx="5959">
                  <c:v>513.36249999999995</c:v>
                </c:pt>
                <c:pt idx="5960">
                  <c:v>513.44870000000003</c:v>
                </c:pt>
                <c:pt idx="5961">
                  <c:v>513.52809999999999</c:v>
                </c:pt>
                <c:pt idx="5962">
                  <c:v>513.60940000000005</c:v>
                </c:pt>
                <c:pt idx="5963">
                  <c:v>513.69399999999996</c:v>
                </c:pt>
                <c:pt idx="5964">
                  <c:v>513.77530000000002</c:v>
                </c:pt>
                <c:pt idx="5965">
                  <c:v>513.85559999999998</c:v>
                </c:pt>
                <c:pt idx="5966">
                  <c:v>513.93780000000004</c:v>
                </c:pt>
                <c:pt idx="5967">
                  <c:v>514.02290000000005</c:v>
                </c:pt>
                <c:pt idx="5968">
                  <c:v>514.10389999999995</c:v>
                </c:pt>
                <c:pt idx="5969">
                  <c:v>514.18669999999997</c:v>
                </c:pt>
                <c:pt idx="5970">
                  <c:v>514.26959999999997</c:v>
                </c:pt>
                <c:pt idx="5971">
                  <c:v>514.34849999999994</c:v>
                </c:pt>
                <c:pt idx="5972">
                  <c:v>514.43460000000005</c:v>
                </c:pt>
                <c:pt idx="5973">
                  <c:v>514.51819999999998</c:v>
                </c:pt>
                <c:pt idx="5974">
                  <c:v>514.60180000000003</c:v>
                </c:pt>
                <c:pt idx="5975">
                  <c:v>514.6816</c:v>
                </c:pt>
                <c:pt idx="5976">
                  <c:v>514.76419999999996</c:v>
                </c:pt>
                <c:pt idx="5977">
                  <c:v>514.84540000000004</c:v>
                </c:pt>
                <c:pt idx="5978">
                  <c:v>514.92759999999998</c:v>
                </c:pt>
                <c:pt idx="5979">
                  <c:v>515.01020000000005</c:v>
                </c:pt>
                <c:pt idx="5980">
                  <c:v>515.09360000000004</c:v>
                </c:pt>
                <c:pt idx="5981">
                  <c:v>515.1748</c:v>
                </c:pt>
                <c:pt idx="5982">
                  <c:v>515.25720000000001</c:v>
                </c:pt>
                <c:pt idx="5983">
                  <c:v>515.34220000000005</c:v>
                </c:pt>
                <c:pt idx="5984">
                  <c:v>515.42619999999999</c:v>
                </c:pt>
                <c:pt idx="5985">
                  <c:v>515.50739999999996</c:v>
                </c:pt>
                <c:pt idx="5986">
                  <c:v>515.59190000000001</c:v>
                </c:pt>
                <c:pt idx="5987">
                  <c:v>515.67499999999995</c:v>
                </c:pt>
                <c:pt idx="5988">
                  <c:v>515.7568</c:v>
                </c:pt>
                <c:pt idx="5989">
                  <c:v>515.83979999999997</c:v>
                </c:pt>
                <c:pt idx="5990">
                  <c:v>515.92439999999999</c:v>
                </c:pt>
                <c:pt idx="5991">
                  <c:v>516.00620000000004</c:v>
                </c:pt>
                <c:pt idx="5992">
                  <c:v>516.08799999999997</c:v>
                </c:pt>
                <c:pt idx="5993">
                  <c:v>516.16899999999998</c:v>
                </c:pt>
                <c:pt idx="5994">
                  <c:v>516.25300000000004</c:v>
                </c:pt>
                <c:pt idx="5995">
                  <c:v>516.33299999999997</c:v>
                </c:pt>
                <c:pt idx="5996">
                  <c:v>516.41909999999996</c:v>
                </c:pt>
                <c:pt idx="5997">
                  <c:v>516.49959999999999</c:v>
                </c:pt>
                <c:pt idx="5998">
                  <c:v>516.58119999999997</c:v>
                </c:pt>
                <c:pt idx="5999">
                  <c:v>516.66279999999995</c:v>
                </c:pt>
                <c:pt idx="6000">
                  <c:v>516.74779999999998</c:v>
                </c:pt>
                <c:pt idx="6001">
                  <c:v>516.82860000000005</c:v>
                </c:pt>
                <c:pt idx="6002">
                  <c:v>516.91380000000004</c:v>
                </c:pt>
                <c:pt idx="6003">
                  <c:v>516.99760000000003</c:v>
                </c:pt>
                <c:pt idx="6004">
                  <c:v>517.07910000000004</c:v>
                </c:pt>
                <c:pt idx="6005">
                  <c:v>517.16120000000001</c:v>
                </c:pt>
                <c:pt idx="6006">
                  <c:v>517.24379999999996</c:v>
                </c:pt>
                <c:pt idx="6007">
                  <c:v>517.32500000000005</c:v>
                </c:pt>
                <c:pt idx="6008">
                  <c:v>517.40909999999997</c:v>
                </c:pt>
                <c:pt idx="6009">
                  <c:v>517.49149999999997</c:v>
                </c:pt>
                <c:pt idx="6010">
                  <c:v>517.57619999999997</c:v>
                </c:pt>
                <c:pt idx="6011">
                  <c:v>517.65830000000005</c:v>
                </c:pt>
                <c:pt idx="6012">
                  <c:v>517.74289999999996</c:v>
                </c:pt>
                <c:pt idx="6013">
                  <c:v>517.82380000000001</c:v>
                </c:pt>
                <c:pt idx="6014">
                  <c:v>517.90719999999999</c:v>
                </c:pt>
                <c:pt idx="6015">
                  <c:v>517.98979999999995</c:v>
                </c:pt>
                <c:pt idx="6016">
                  <c:v>518.07140000000004</c:v>
                </c:pt>
                <c:pt idx="6017">
                  <c:v>518.15589999999997</c:v>
                </c:pt>
                <c:pt idx="6018">
                  <c:v>518.23940000000005</c:v>
                </c:pt>
                <c:pt idx="6019">
                  <c:v>518.32140000000004</c:v>
                </c:pt>
                <c:pt idx="6020">
                  <c:v>518.40530000000001</c:v>
                </c:pt>
                <c:pt idx="6021">
                  <c:v>518.48670000000004</c:v>
                </c:pt>
                <c:pt idx="6022">
                  <c:v>518.56790000000001</c:v>
                </c:pt>
                <c:pt idx="6023">
                  <c:v>518.65189999999996</c:v>
                </c:pt>
                <c:pt idx="6024">
                  <c:v>518.73440000000005</c:v>
                </c:pt>
                <c:pt idx="6025">
                  <c:v>518.81790000000001</c:v>
                </c:pt>
                <c:pt idx="6026">
                  <c:v>518.8972</c:v>
                </c:pt>
                <c:pt idx="6027">
                  <c:v>518.98099999999999</c:v>
                </c:pt>
                <c:pt idx="6028">
                  <c:v>519.06529999999998</c:v>
                </c:pt>
                <c:pt idx="6029">
                  <c:v>519.1463</c:v>
                </c:pt>
                <c:pt idx="6030">
                  <c:v>519.22900000000004</c:v>
                </c:pt>
                <c:pt idx="6031">
                  <c:v>519.31380000000001</c:v>
                </c:pt>
                <c:pt idx="6032">
                  <c:v>519.39499999999998</c:v>
                </c:pt>
                <c:pt idx="6033">
                  <c:v>519.48</c:v>
                </c:pt>
                <c:pt idx="6034">
                  <c:v>519.55999999999995</c:v>
                </c:pt>
                <c:pt idx="6035">
                  <c:v>519.63909999999998</c:v>
                </c:pt>
                <c:pt idx="6036">
                  <c:v>519.72180000000003</c:v>
                </c:pt>
                <c:pt idx="6037">
                  <c:v>519.80700000000002</c:v>
                </c:pt>
                <c:pt idx="6038">
                  <c:v>519.88980000000004</c:v>
                </c:pt>
                <c:pt idx="6039">
                  <c:v>519.97069999999997</c:v>
                </c:pt>
                <c:pt idx="6040">
                  <c:v>520.05470000000003</c:v>
                </c:pt>
                <c:pt idx="6041">
                  <c:v>520.1386</c:v>
                </c:pt>
                <c:pt idx="6042">
                  <c:v>520.21960000000001</c:v>
                </c:pt>
                <c:pt idx="6043">
                  <c:v>520.30079999999998</c:v>
                </c:pt>
                <c:pt idx="6044">
                  <c:v>520.38559999999995</c:v>
                </c:pt>
                <c:pt idx="6045">
                  <c:v>520.46600000000001</c:v>
                </c:pt>
                <c:pt idx="6046">
                  <c:v>520.54840000000002</c:v>
                </c:pt>
                <c:pt idx="6047">
                  <c:v>520.63300000000004</c:v>
                </c:pt>
                <c:pt idx="6048">
                  <c:v>520.71400000000006</c:v>
                </c:pt>
                <c:pt idx="6049">
                  <c:v>520.79920000000004</c:v>
                </c:pt>
                <c:pt idx="6050">
                  <c:v>520.88030000000003</c:v>
                </c:pt>
                <c:pt idx="6051">
                  <c:v>520.96249999999998</c:v>
                </c:pt>
                <c:pt idx="6052">
                  <c:v>521.04259999999999</c:v>
                </c:pt>
                <c:pt idx="6053">
                  <c:v>521.12860000000001</c:v>
                </c:pt>
                <c:pt idx="6054">
                  <c:v>521.20939999999996</c:v>
                </c:pt>
                <c:pt idx="6055">
                  <c:v>521.29340000000002</c:v>
                </c:pt>
                <c:pt idx="6056">
                  <c:v>521.375</c:v>
                </c:pt>
                <c:pt idx="6057">
                  <c:v>521.46040000000005</c:v>
                </c:pt>
                <c:pt idx="6058">
                  <c:v>521.54200000000003</c:v>
                </c:pt>
                <c:pt idx="6059">
                  <c:v>521.6259</c:v>
                </c:pt>
                <c:pt idx="6060">
                  <c:v>521.70659999999998</c:v>
                </c:pt>
                <c:pt idx="6061">
                  <c:v>521.78779999999995</c:v>
                </c:pt>
                <c:pt idx="6062">
                  <c:v>521.87059999999997</c:v>
                </c:pt>
                <c:pt idx="6063">
                  <c:v>521.95349999999996</c:v>
                </c:pt>
                <c:pt idx="6064">
                  <c:v>522.03710000000001</c:v>
                </c:pt>
                <c:pt idx="6065">
                  <c:v>522.12070000000006</c:v>
                </c:pt>
                <c:pt idx="6066">
                  <c:v>522.20460000000003</c:v>
                </c:pt>
                <c:pt idx="6067">
                  <c:v>522.28589999999997</c:v>
                </c:pt>
                <c:pt idx="6068">
                  <c:v>522.36810000000003</c:v>
                </c:pt>
                <c:pt idx="6069">
                  <c:v>522.44839999999999</c:v>
                </c:pt>
                <c:pt idx="6070">
                  <c:v>522.53129999999999</c:v>
                </c:pt>
                <c:pt idx="6071">
                  <c:v>522.61580000000004</c:v>
                </c:pt>
                <c:pt idx="6072">
                  <c:v>522.69839999999999</c:v>
                </c:pt>
                <c:pt idx="6073">
                  <c:v>522.78240000000005</c:v>
                </c:pt>
                <c:pt idx="6074">
                  <c:v>522.86379999999997</c:v>
                </c:pt>
                <c:pt idx="6075">
                  <c:v>522.94669999999996</c:v>
                </c:pt>
                <c:pt idx="6076">
                  <c:v>523.02919999999995</c:v>
                </c:pt>
                <c:pt idx="6077">
                  <c:v>523.11189999999999</c:v>
                </c:pt>
                <c:pt idx="6078">
                  <c:v>523.19399999999996</c:v>
                </c:pt>
                <c:pt idx="6079">
                  <c:v>523.27700000000004</c:v>
                </c:pt>
                <c:pt idx="6080">
                  <c:v>523.35979999999995</c:v>
                </c:pt>
                <c:pt idx="6081">
                  <c:v>523.44060000000002</c:v>
                </c:pt>
                <c:pt idx="6082">
                  <c:v>523.52290000000005</c:v>
                </c:pt>
                <c:pt idx="6083">
                  <c:v>523.60540000000003</c:v>
                </c:pt>
                <c:pt idx="6084">
                  <c:v>523.69000000000005</c:v>
                </c:pt>
                <c:pt idx="6085">
                  <c:v>523.77070000000003</c:v>
                </c:pt>
                <c:pt idx="6086">
                  <c:v>523.85640000000001</c:v>
                </c:pt>
                <c:pt idx="6087">
                  <c:v>523.93719999999996</c:v>
                </c:pt>
                <c:pt idx="6088">
                  <c:v>524.01959999999997</c:v>
                </c:pt>
                <c:pt idx="6089">
                  <c:v>524.10199999999998</c:v>
                </c:pt>
                <c:pt idx="6090">
                  <c:v>524.18499999999995</c:v>
                </c:pt>
                <c:pt idx="6091">
                  <c:v>524.26840000000004</c:v>
                </c:pt>
                <c:pt idx="6092">
                  <c:v>524.3501</c:v>
                </c:pt>
                <c:pt idx="6093">
                  <c:v>524.43499999999995</c:v>
                </c:pt>
                <c:pt idx="6094">
                  <c:v>524.51419999999996</c:v>
                </c:pt>
                <c:pt idx="6095">
                  <c:v>524.59990000000005</c:v>
                </c:pt>
                <c:pt idx="6096">
                  <c:v>524.67960000000005</c:v>
                </c:pt>
                <c:pt idx="6097">
                  <c:v>524.76120000000003</c:v>
                </c:pt>
                <c:pt idx="6098">
                  <c:v>524.84289999999999</c:v>
                </c:pt>
                <c:pt idx="6099">
                  <c:v>524.92819999999995</c:v>
                </c:pt>
                <c:pt idx="6100">
                  <c:v>525.00819999999999</c:v>
                </c:pt>
                <c:pt idx="6101">
                  <c:v>525.09259999999995</c:v>
                </c:pt>
                <c:pt idx="6102">
                  <c:v>525.17679999999996</c:v>
                </c:pt>
                <c:pt idx="6103">
                  <c:v>525.25630000000001</c:v>
                </c:pt>
                <c:pt idx="6104">
                  <c:v>525.34040000000005</c:v>
                </c:pt>
                <c:pt idx="6105">
                  <c:v>525.42179999999996</c:v>
                </c:pt>
                <c:pt idx="6106">
                  <c:v>525.50429999999994</c:v>
                </c:pt>
                <c:pt idx="6107">
                  <c:v>525.58979999999997</c:v>
                </c:pt>
                <c:pt idx="6108">
                  <c:v>525.67160000000001</c:v>
                </c:pt>
                <c:pt idx="6109">
                  <c:v>525.75419999999997</c:v>
                </c:pt>
                <c:pt idx="6110">
                  <c:v>525.83720000000005</c:v>
                </c:pt>
                <c:pt idx="6111">
                  <c:v>525.91899999999998</c:v>
                </c:pt>
                <c:pt idx="6112">
                  <c:v>526.00300000000004</c:v>
                </c:pt>
                <c:pt idx="6113">
                  <c:v>526.08450000000005</c:v>
                </c:pt>
                <c:pt idx="6114">
                  <c:v>526.16759999999999</c:v>
                </c:pt>
                <c:pt idx="6115">
                  <c:v>526.25</c:v>
                </c:pt>
                <c:pt idx="6116">
                  <c:v>526.33240000000001</c:v>
                </c:pt>
                <c:pt idx="6117">
                  <c:v>526.41520000000003</c:v>
                </c:pt>
                <c:pt idx="6118">
                  <c:v>526.49699999999996</c:v>
                </c:pt>
                <c:pt idx="6119">
                  <c:v>526.58140000000003</c:v>
                </c:pt>
                <c:pt idx="6120">
                  <c:v>526.66200000000003</c:v>
                </c:pt>
                <c:pt idx="6121">
                  <c:v>526.74800000000005</c:v>
                </c:pt>
                <c:pt idx="6122">
                  <c:v>526.8261</c:v>
                </c:pt>
                <c:pt idx="6123">
                  <c:v>526.91139999999996</c:v>
                </c:pt>
                <c:pt idx="6124">
                  <c:v>526.995</c:v>
                </c:pt>
                <c:pt idx="6125">
                  <c:v>527.07619999999997</c:v>
                </c:pt>
                <c:pt idx="6126">
                  <c:v>527.15859999999998</c:v>
                </c:pt>
                <c:pt idx="6127">
                  <c:v>527.23869999999999</c:v>
                </c:pt>
                <c:pt idx="6128">
                  <c:v>527.32029999999997</c:v>
                </c:pt>
                <c:pt idx="6129">
                  <c:v>527.40599999999995</c:v>
                </c:pt>
                <c:pt idx="6130">
                  <c:v>527.48850000000004</c:v>
                </c:pt>
                <c:pt idx="6131">
                  <c:v>527.57320000000004</c:v>
                </c:pt>
                <c:pt idx="6132">
                  <c:v>527.65319999999997</c:v>
                </c:pt>
                <c:pt idx="6133">
                  <c:v>527.73620000000005</c:v>
                </c:pt>
                <c:pt idx="6134">
                  <c:v>527.81679999999994</c:v>
                </c:pt>
                <c:pt idx="6135">
                  <c:v>527.9</c:v>
                </c:pt>
                <c:pt idx="6136">
                  <c:v>527.98339999999996</c:v>
                </c:pt>
                <c:pt idx="6137">
                  <c:v>528.06989999999996</c:v>
                </c:pt>
                <c:pt idx="6138">
                  <c:v>528.14909999999998</c:v>
                </c:pt>
                <c:pt idx="6139">
                  <c:v>528.23239999999998</c:v>
                </c:pt>
                <c:pt idx="6140">
                  <c:v>528.31320000000005</c:v>
                </c:pt>
                <c:pt idx="6141">
                  <c:v>528.3963</c:v>
                </c:pt>
                <c:pt idx="6142">
                  <c:v>528.47929999999997</c:v>
                </c:pt>
                <c:pt idx="6143">
                  <c:v>528.5616</c:v>
                </c:pt>
                <c:pt idx="6144">
                  <c:v>528.64319999999998</c:v>
                </c:pt>
                <c:pt idx="6145">
                  <c:v>528.72900000000004</c:v>
                </c:pt>
                <c:pt idx="6146">
                  <c:v>528.81100000000004</c:v>
                </c:pt>
                <c:pt idx="6147">
                  <c:v>528.89160000000004</c:v>
                </c:pt>
                <c:pt idx="6148">
                  <c:v>528.97609999999997</c:v>
                </c:pt>
                <c:pt idx="6149">
                  <c:v>529.0598</c:v>
                </c:pt>
                <c:pt idx="6150">
                  <c:v>529.14110000000005</c:v>
                </c:pt>
                <c:pt idx="6151">
                  <c:v>529.22080000000005</c:v>
                </c:pt>
                <c:pt idx="6152">
                  <c:v>529.30589999999995</c:v>
                </c:pt>
                <c:pt idx="6153">
                  <c:v>529.39099999999996</c:v>
                </c:pt>
                <c:pt idx="6154">
                  <c:v>529.47460000000001</c:v>
                </c:pt>
                <c:pt idx="6155">
                  <c:v>529.55619999999999</c:v>
                </c:pt>
                <c:pt idx="6156">
                  <c:v>529.63720000000001</c:v>
                </c:pt>
                <c:pt idx="6157">
                  <c:v>529.72119999999995</c:v>
                </c:pt>
                <c:pt idx="6158">
                  <c:v>529.80349999999999</c:v>
                </c:pt>
                <c:pt idx="6159">
                  <c:v>529.88589999999999</c:v>
                </c:pt>
                <c:pt idx="6160">
                  <c:v>529.96709999999996</c:v>
                </c:pt>
                <c:pt idx="6161">
                  <c:v>530.0498</c:v>
                </c:pt>
                <c:pt idx="6162">
                  <c:v>530.13300000000004</c:v>
                </c:pt>
                <c:pt idx="6163">
                  <c:v>530.21659999999997</c:v>
                </c:pt>
                <c:pt idx="6164">
                  <c:v>530.29819999999995</c:v>
                </c:pt>
                <c:pt idx="6165">
                  <c:v>530.38009999999997</c:v>
                </c:pt>
                <c:pt idx="6166">
                  <c:v>530.46360000000004</c:v>
                </c:pt>
                <c:pt idx="6167">
                  <c:v>530.54679999999996</c:v>
                </c:pt>
                <c:pt idx="6168">
                  <c:v>530.62760000000003</c:v>
                </c:pt>
                <c:pt idx="6169">
                  <c:v>530.71500000000003</c:v>
                </c:pt>
                <c:pt idx="6170">
                  <c:v>530.79660000000001</c:v>
                </c:pt>
                <c:pt idx="6171">
                  <c:v>530.87689999999998</c:v>
                </c:pt>
                <c:pt idx="6172">
                  <c:v>530.95849999999996</c:v>
                </c:pt>
                <c:pt idx="6173">
                  <c:v>531.0421</c:v>
                </c:pt>
                <c:pt idx="6174">
                  <c:v>531.1241</c:v>
                </c:pt>
                <c:pt idx="6175">
                  <c:v>531.20820000000003</c:v>
                </c:pt>
                <c:pt idx="6176">
                  <c:v>531.28880000000004</c:v>
                </c:pt>
                <c:pt idx="6177">
                  <c:v>531.37519999999995</c:v>
                </c:pt>
                <c:pt idx="6178">
                  <c:v>531.45600000000002</c:v>
                </c:pt>
                <c:pt idx="6179">
                  <c:v>531.53779999999995</c:v>
                </c:pt>
                <c:pt idx="6180">
                  <c:v>531.62049999999999</c:v>
                </c:pt>
                <c:pt idx="6181">
                  <c:v>531.70569999999998</c:v>
                </c:pt>
                <c:pt idx="6182">
                  <c:v>531.78579999999999</c:v>
                </c:pt>
                <c:pt idx="6183">
                  <c:v>531.86900000000003</c:v>
                </c:pt>
                <c:pt idx="6184">
                  <c:v>531.95349999999996</c:v>
                </c:pt>
                <c:pt idx="6185">
                  <c:v>532.03560000000004</c:v>
                </c:pt>
                <c:pt idx="6186">
                  <c:v>532.11419999999998</c:v>
                </c:pt>
                <c:pt idx="6187">
                  <c:v>532.19860000000006</c:v>
                </c:pt>
                <c:pt idx="6188">
                  <c:v>532.28390000000002</c:v>
                </c:pt>
                <c:pt idx="6189">
                  <c:v>532.36490000000003</c:v>
                </c:pt>
                <c:pt idx="6190">
                  <c:v>532.44899999999996</c:v>
                </c:pt>
                <c:pt idx="6191">
                  <c:v>532.53179999999998</c:v>
                </c:pt>
                <c:pt idx="6192">
                  <c:v>532.61440000000005</c:v>
                </c:pt>
                <c:pt idx="6193">
                  <c:v>532.69910000000004</c:v>
                </c:pt>
                <c:pt idx="6194">
                  <c:v>532.78</c:v>
                </c:pt>
                <c:pt idx="6195">
                  <c:v>532.86350000000004</c:v>
                </c:pt>
                <c:pt idx="6196">
                  <c:v>532.94629999999995</c:v>
                </c:pt>
                <c:pt idx="6197">
                  <c:v>533.02809999999999</c:v>
                </c:pt>
                <c:pt idx="6198">
                  <c:v>533.11099999999999</c:v>
                </c:pt>
                <c:pt idx="6199">
                  <c:v>533.19380000000001</c:v>
                </c:pt>
                <c:pt idx="6200">
                  <c:v>533.27739999999994</c:v>
                </c:pt>
                <c:pt idx="6201">
                  <c:v>533.35860000000002</c:v>
                </c:pt>
                <c:pt idx="6202">
                  <c:v>533.44259999999997</c:v>
                </c:pt>
                <c:pt idx="6203">
                  <c:v>533.52520000000004</c:v>
                </c:pt>
                <c:pt idx="6204">
                  <c:v>533.60929999999996</c:v>
                </c:pt>
                <c:pt idx="6205">
                  <c:v>533.69000000000005</c:v>
                </c:pt>
                <c:pt idx="6206">
                  <c:v>533.77300000000002</c:v>
                </c:pt>
                <c:pt idx="6207">
                  <c:v>533.85599999999999</c:v>
                </c:pt>
                <c:pt idx="6208">
                  <c:v>533.93709999999999</c:v>
                </c:pt>
                <c:pt idx="6209">
                  <c:v>534.01760000000002</c:v>
                </c:pt>
                <c:pt idx="6210">
                  <c:v>534.101</c:v>
                </c:pt>
                <c:pt idx="6211">
                  <c:v>534.18349999999998</c:v>
                </c:pt>
                <c:pt idx="6212">
                  <c:v>534.26900000000001</c:v>
                </c:pt>
                <c:pt idx="6213">
                  <c:v>534.35069999999996</c:v>
                </c:pt>
                <c:pt idx="6214">
                  <c:v>534.43359999999996</c:v>
                </c:pt>
                <c:pt idx="6215">
                  <c:v>534.51419999999996</c:v>
                </c:pt>
                <c:pt idx="6216">
                  <c:v>534.59910000000002</c:v>
                </c:pt>
                <c:pt idx="6217">
                  <c:v>534.68060000000003</c:v>
                </c:pt>
                <c:pt idx="6218">
                  <c:v>534.76179999999999</c:v>
                </c:pt>
                <c:pt idx="6219">
                  <c:v>534.84400000000005</c:v>
                </c:pt>
                <c:pt idx="6220">
                  <c:v>534.92859999999996</c:v>
                </c:pt>
                <c:pt idx="6221">
                  <c:v>535.01080000000002</c:v>
                </c:pt>
                <c:pt idx="6222">
                  <c:v>535.09339999999997</c:v>
                </c:pt>
                <c:pt idx="6223">
                  <c:v>535.17560000000003</c:v>
                </c:pt>
                <c:pt idx="6224">
                  <c:v>535.25900000000001</c:v>
                </c:pt>
                <c:pt idx="6225">
                  <c:v>535.34180000000003</c:v>
                </c:pt>
                <c:pt idx="6226">
                  <c:v>535.42010000000005</c:v>
                </c:pt>
                <c:pt idx="6227">
                  <c:v>535.50289999999995</c:v>
                </c:pt>
                <c:pt idx="6228">
                  <c:v>535.58500000000004</c:v>
                </c:pt>
                <c:pt idx="6229">
                  <c:v>535.66780000000006</c:v>
                </c:pt>
                <c:pt idx="6230">
                  <c:v>535.75459999999998</c:v>
                </c:pt>
                <c:pt idx="6231">
                  <c:v>535.83609999999999</c:v>
                </c:pt>
                <c:pt idx="6232">
                  <c:v>535.91880000000003</c:v>
                </c:pt>
                <c:pt idx="6233">
                  <c:v>536.00189999999998</c:v>
                </c:pt>
                <c:pt idx="6234">
                  <c:v>536.08460000000002</c:v>
                </c:pt>
                <c:pt idx="6235">
                  <c:v>536.16800000000001</c:v>
                </c:pt>
                <c:pt idx="6236">
                  <c:v>536.24940000000004</c:v>
                </c:pt>
                <c:pt idx="6237">
                  <c:v>536.32939999999996</c:v>
                </c:pt>
                <c:pt idx="6238">
                  <c:v>536.41409999999996</c:v>
                </c:pt>
                <c:pt idx="6239">
                  <c:v>536.49540000000002</c:v>
                </c:pt>
                <c:pt idx="6240">
                  <c:v>536.58090000000004</c:v>
                </c:pt>
                <c:pt idx="6241">
                  <c:v>536.66039999999998</c:v>
                </c:pt>
                <c:pt idx="6242">
                  <c:v>536.74260000000004</c:v>
                </c:pt>
                <c:pt idx="6243">
                  <c:v>536.82439999999997</c:v>
                </c:pt>
                <c:pt idx="6244">
                  <c:v>536.91150000000005</c:v>
                </c:pt>
                <c:pt idx="6245">
                  <c:v>536.99379999999996</c:v>
                </c:pt>
                <c:pt idx="6246">
                  <c:v>537.07719999999995</c:v>
                </c:pt>
                <c:pt idx="6247">
                  <c:v>537.15750000000003</c:v>
                </c:pt>
                <c:pt idx="6248">
                  <c:v>537.24300000000005</c:v>
                </c:pt>
                <c:pt idx="6249">
                  <c:v>537.32320000000004</c:v>
                </c:pt>
                <c:pt idx="6250">
                  <c:v>537.40859999999998</c:v>
                </c:pt>
                <c:pt idx="6251">
                  <c:v>537.48800000000006</c:v>
                </c:pt>
                <c:pt idx="6252">
                  <c:v>537.57050000000004</c:v>
                </c:pt>
                <c:pt idx="6253">
                  <c:v>537.65099999999995</c:v>
                </c:pt>
                <c:pt idx="6254">
                  <c:v>537.73680000000002</c:v>
                </c:pt>
                <c:pt idx="6255">
                  <c:v>537.82069999999999</c:v>
                </c:pt>
                <c:pt idx="6256">
                  <c:v>537.90239999999994</c:v>
                </c:pt>
                <c:pt idx="6257">
                  <c:v>537.98599999999999</c:v>
                </c:pt>
                <c:pt idx="6258">
                  <c:v>538.06690000000003</c:v>
                </c:pt>
                <c:pt idx="6259">
                  <c:v>538.15</c:v>
                </c:pt>
                <c:pt idx="6260">
                  <c:v>538.22929999999997</c:v>
                </c:pt>
                <c:pt idx="6261">
                  <c:v>538.31359999999995</c:v>
                </c:pt>
                <c:pt idx="6262">
                  <c:v>538.39400000000001</c:v>
                </c:pt>
                <c:pt idx="6263">
                  <c:v>538.47940000000006</c:v>
                </c:pt>
                <c:pt idx="6264">
                  <c:v>538.56219999999996</c:v>
                </c:pt>
                <c:pt idx="6265">
                  <c:v>538.64210000000003</c:v>
                </c:pt>
                <c:pt idx="6266">
                  <c:v>538.72260000000006</c:v>
                </c:pt>
                <c:pt idx="6267">
                  <c:v>538.80899999999997</c:v>
                </c:pt>
                <c:pt idx="6268">
                  <c:v>538.89</c:v>
                </c:pt>
                <c:pt idx="6269">
                  <c:v>538.97400000000005</c:v>
                </c:pt>
                <c:pt idx="6270">
                  <c:v>539.05939999999998</c:v>
                </c:pt>
                <c:pt idx="6271">
                  <c:v>539.13779999999997</c:v>
                </c:pt>
                <c:pt idx="6272">
                  <c:v>539.22180000000003</c:v>
                </c:pt>
                <c:pt idx="6273">
                  <c:v>539.30240000000003</c:v>
                </c:pt>
                <c:pt idx="6274">
                  <c:v>539.38649999999996</c:v>
                </c:pt>
                <c:pt idx="6275">
                  <c:v>539.47080000000005</c:v>
                </c:pt>
                <c:pt idx="6276">
                  <c:v>539.55359999999996</c:v>
                </c:pt>
                <c:pt idx="6277">
                  <c:v>539.63319999999999</c:v>
                </c:pt>
                <c:pt idx="6278">
                  <c:v>539.71630000000005</c:v>
                </c:pt>
                <c:pt idx="6279">
                  <c:v>539.7989</c:v>
                </c:pt>
                <c:pt idx="6280">
                  <c:v>539.88030000000003</c:v>
                </c:pt>
                <c:pt idx="6281">
                  <c:v>539.96249999999998</c:v>
                </c:pt>
                <c:pt idx="6282">
                  <c:v>540.04549999999995</c:v>
                </c:pt>
                <c:pt idx="6283">
                  <c:v>540.12869999999998</c:v>
                </c:pt>
                <c:pt idx="6284">
                  <c:v>540.2106</c:v>
                </c:pt>
                <c:pt idx="6285">
                  <c:v>540.29300000000001</c:v>
                </c:pt>
                <c:pt idx="6286">
                  <c:v>540.37549999999999</c:v>
                </c:pt>
                <c:pt idx="6287">
                  <c:v>540.45820000000003</c:v>
                </c:pt>
                <c:pt idx="6288">
                  <c:v>540.54160000000002</c:v>
                </c:pt>
                <c:pt idx="6289">
                  <c:v>540.62469999999996</c:v>
                </c:pt>
                <c:pt idx="6290">
                  <c:v>540.70609999999999</c:v>
                </c:pt>
                <c:pt idx="6291">
                  <c:v>540.79</c:v>
                </c:pt>
                <c:pt idx="6292">
                  <c:v>540.87019999999995</c:v>
                </c:pt>
                <c:pt idx="6293">
                  <c:v>540.95640000000003</c:v>
                </c:pt>
                <c:pt idx="6294">
                  <c:v>541.03520000000003</c:v>
                </c:pt>
                <c:pt idx="6295">
                  <c:v>541.1191</c:v>
                </c:pt>
                <c:pt idx="6296">
                  <c:v>541.20479999999998</c:v>
                </c:pt>
                <c:pt idx="6297">
                  <c:v>541.28679999999997</c:v>
                </c:pt>
                <c:pt idx="6298">
                  <c:v>541.37090000000001</c:v>
                </c:pt>
                <c:pt idx="6299">
                  <c:v>541.45209999999997</c:v>
                </c:pt>
                <c:pt idx="6300">
                  <c:v>541.53440000000001</c:v>
                </c:pt>
                <c:pt idx="6301">
                  <c:v>541.61839999999995</c:v>
                </c:pt>
                <c:pt idx="6302">
                  <c:v>541.70000000000005</c:v>
                </c:pt>
                <c:pt idx="6303">
                  <c:v>541.78240000000005</c:v>
                </c:pt>
                <c:pt idx="6304">
                  <c:v>541.86369999999999</c:v>
                </c:pt>
                <c:pt idx="6305">
                  <c:v>541.94719999999995</c:v>
                </c:pt>
                <c:pt idx="6306">
                  <c:v>542.03</c:v>
                </c:pt>
                <c:pt idx="6307">
                  <c:v>542.11159999999995</c:v>
                </c:pt>
                <c:pt idx="6308">
                  <c:v>542.1952</c:v>
                </c:pt>
                <c:pt idx="6309">
                  <c:v>542.27499999999998</c:v>
                </c:pt>
                <c:pt idx="6310">
                  <c:v>542.36289999999997</c:v>
                </c:pt>
                <c:pt idx="6311">
                  <c:v>542.44259999999997</c:v>
                </c:pt>
                <c:pt idx="6312">
                  <c:v>542.52819999999997</c:v>
                </c:pt>
                <c:pt idx="6313">
                  <c:v>542.60900000000004</c:v>
                </c:pt>
                <c:pt idx="6314">
                  <c:v>542.69000000000005</c:v>
                </c:pt>
                <c:pt idx="6315">
                  <c:v>542.77200000000005</c:v>
                </c:pt>
                <c:pt idx="6316">
                  <c:v>542.85440000000006</c:v>
                </c:pt>
                <c:pt idx="6317">
                  <c:v>542.93650000000002</c:v>
                </c:pt>
                <c:pt idx="6318">
                  <c:v>543.02120000000002</c:v>
                </c:pt>
                <c:pt idx="6319">
                  <c:v>543.10310000000004</c:v>
                </c:pt>
                <c:pt idx="6320">
                  <c:v>543.18640000000005</c:v>
                </c:pt>
                <c:pt idx="6321">
                  <c:v>543.27</c:v>
                </c:pt>
                <c:pt idx="6322">
                  <c:v>543.35230000000001</c:v>
                </c:pt>
                <c:pt idx="6323">
                  <c:v>543.43079999999998</c:v>
                </c:pt>
                <c:pt idx="6324">
                  <c:v>543.51620000000003</c:v>
                </c:pt>
                <c:pt idx="6325">
                  <c:v>543.59799999999996</c:v>
                </c:pt>
                <c:pt idx="6326">
                  <c:v>543.6807</c:v>
                </c:pt>
                <c:pt idx="6327">
                  <c:v>543.76319999999998</c:v>
                </c:pt>
                <c:pt idx="6328">
                  <c:v>543.84339999999997</c:v>
                </c:pt>
                <c:pt idx="6329">
                  <c:v>543.92750000000001</c:v>
                </c:pt>
                <c:pt idx="6330">
                  <c:v>544.00549999999998</c:v>
                </c:pt>
                <c:pt idx="6331">
                  <c:v>544.09079999999994</c:v>
                </c:pt>
                <c:pt idx="6332">
                  <c:v>544.17470000000003</c:v>
                </c:pt>
                <c:pt idx="6333">
                  <c:v>544.25519999999995</c:v>
                </c:pt>
                <c:pt idx="6334">
                  <c:v>544.34059999999999</c:v>
                </c:pt>
                <c:pt idx="6335">
                  <c:v>544.42240000000004</c:v>
                </c:pt>
                <c:pt idx="6336">
                  <c:v>544.50630000000001</c:v>
                </c:pt>
                <c:pt idx="6337">
                  <c:v>544.58910000000003</c:v>
                </c:pt>
                <c:pt idx="6338">
                  <c:v>544.67010000000005</c:v>
                </c:pt>
                <c:pt idx="6339">
                  <c:v>544.75490000000002</c:v>
                </c:pt>
                <c:pt idx="6340">
                  <c:v>544.83500000000004</c:v>
                </c:pt>
                <c:pt idx="6341">
                  <c:v>544.92020000000002</c:v>
                </c:pt>
                <c:pt idx="6342">
                  <c:v>545.00199999999995</c:v>
                </c:pt>
                <c:pt idx="6343">
                  <c:v>545.0856</c:v>
                </c:pt>
                <c:pt idx="6344">
                  <c:v>545.1694</c:v>
                </c:pt>
                <c:pt idx="6345">
                  <c:v>545.25040000000001</c:v>
                </c:pt>
                <c:pt idx="6346">
                  <c:v>545.33199999999999</c:v>
                </c:pt>
                <c:pt idx="6347">
                  <c:v>545.41399999999999</c:v>
                </c:pt>
                <c:pt idx="6348">
                  <c:v>545.49720000000002</c:v>
                </c:pt>
                <c:pt idx="6349">
                  <c:v>545.57820000000004</c:v>
                </c:pt>
                <c:pt idx="6350">
                  <c:v>545.66200000000003</c:v>
                </c:pt>
                <c:pt idx="6351">
                  <c:v>545.74210000000005</c:v>
                </c:pt>
                <c:pt idx="6352">
                  <c:v>545.82950000000005</c:v>
                </c:pt>
                <c:pt idx="6353">
                  <c:v>545.91099999999994</c:v>
                </c:pt>
                <c:pt idx="6354">
                  <c:v>545.99300000000005</c:v>
                </c:pt>
                <c:pt idx="6355">
                  <c:v>546.07560000000001</c:v>
                </c:pt>
                <c:pt idx="6356">
                  <c:v>546.1576</c:v>
                </c:pt>
                <c:pt idx="6357">
                  <c:v>546.24069999999995</c:v>
                </c:pt>
                <c:pt idx="6358">
                  <c:v>546.32370000000003</c:v>
                </c:pt>
                <c:pt idx="6359">
                  <c:v>546.40700000000004</c:v>
                </c:pt>
                <c:pt idx="6360">
                  <c:v>546.4896</c:v>
                </c:pt>
                <c:pt idx="6361">
                  <c:v>546.57299999999998</c:v>
                </c:pt>
                <c:pt idx="6362">
                  <c:v>546.65279999999996</c:v>
                </c:pt>
                <c:pt idx="6363">
                  <c:v>546.73500000000001</c:v>
                </c:pt>
                <c:pt idx="6364">
                  <c:v>546.82259999999997</c:v>
                </c:pt>
                <c:pt idx="6365">
                  <c:v>546.90300000000002</c:v>
                </c:pt>
                <c:pt idx="6366">
                  <c:v>546.98559999999998</c:v>
                </c:pt>
                <c:pt idx="6367">
                  <c:v>547.06799999999998</c:v>
                </c:pt>
                <c:pt idx="6368">
                  <c:v>547.14840000000004</c:v>
                </c:pt>
                <c:pt idx="6369">
                  <c:v>547.23339999999996</c:v>
                </c:pt>
                <c:pt idx="6370">
                  <c:v>547.31439999999998</c:v>
                </c:pt>
                <c:pt idx="6371">
                  <c:v>547.39689999999996</c:v>
                </c:pt>
                <c:pt idx="6372">
                  <c:v>547.48050000000001</c:v>
                </c:pt>
                <c:pt idx="6373">
                  <c:v>547.55820000000006</c:v>
                </c:pt>
                <c:pt idx="6374">
                  <c:v>547.64380000000006</c:v>
                </c:pt>
                <c:pt idx="6375">
                  <c:v>547.72659999999996</c:v>
                </c:pt>
                <c:pt idx="6376">
                  <c:v>547.80999999999995</c:v>
                </c:pt>
                <c:pt idx="6377">
                  <c:v>547.89449999999999</c:v>
                </c:pt>
                <c:pt idx="6378">
                  <c:v>547.97490000000005</c:v>
                </c:pt>
                <c:pt idx="6379">
                  <c:v>548.05629999999996</c:v>
                </c:pt>
                <c:pt idx="6380">
                  <c:v>548.13919999999996</c:v>
                </c:pt>
                <c:pt idx="6381">
                  <c:v>548.22280000000001</c:v>
                </c:pt>
                <c:pt idx="6382">
                  <c:v>548.30460000000005</c:v>
                </c:pt>
                <c:pt idx="6383">
                  <c:v>548.38729999999998</c:v>
                </c:pt>
                <c:pt idx="6384">
                  <c:v>548.46939999999995</c:v>
                </c:pt>
                <c:pt idx="6385">
                  <c:v>548.55259999999998</c:v>
                </c:pt>
                <c:pt idx="6386">
                  <c:v>548.63599999999997</c:v>
                </c:pt>
                <c:pt idx="6387">
                  <c:v>548.71489999999994</c:v>
                </c:pt>
                <c:pt idx="6388">
                  <c:v>548.80179999999996</c:v>
                </c:pt>
                <c:pt idx="6389">
                  <c:v>548.88239999999996</c:v>
                </c:pt>
                <c:pt idx="6390">
                  <c:v>548.9665</c:v>
                </c:pt>
                <c:pt idx="6391">
                  <c:v>549.048</c:v>
                </c:pt>
                <c:pt idx="6392">
                  <c:v>549.13199999999995</c:v>
                </c:pt>
                <c:pt idx="6393">
                  <c:v>549.21299999999997</c:v>
                </c:pt>
                <c:pt idx="6394">
                  <c:v>549.29700000000003</c:v>
                </c:pt>
                <c:pt idx="6395">
                  <c:v>549.37940000000003</c:v>
                </c:pt>
                <c:pt idx="6396">
                  <c:v>549.46339999999998</c:v>
                </c:pt>
                <c:pt idx="6397">
                  <c:v>549.54430000000002</c:v>
                </c:pt>
                <c:pt idx="6398">
                  <c:v>549.62699999999995</c:v>
                </c:pt>
                <c:pt idx="6399">
                  <c:v>549.71320000000003</c:v>
                </c:pt>
                <c:pt idx="6400">
                  <c:v>549.79639999999995</c:v>
                </c:pt>
                <c:pt idx="6401">
                  <c:v>549.87660000000005</c:v>
                </c:pt>
                <c:pt idx="6402">
                  <c:v>549.95749999999998</c:v>
                </c:pt>
                <c:pt idx="6403">
                  <c:v>550.04079999999999</c:v>
                </c:pt>
                <c:pt idx="6404">
                  <c:v>550.12180000000001</c:v>
                </c:pt>
                <c:pt idx="6405">
                  <c:v>550.20600000000002</c:v>
                </c:pt>
                <c:pt idx="6406">
                  <c:v>550.28819999999996</c:v>
                </c:pt>
                <c:pt idx="6407">
                  <c:v>550.37019999999995</c:v>
                </c:pt>
                <c:pt idx="6408">
                  <c:v>550.452</c:v>
                </c:pt>
                <c:pt idx="6409">
                  <c:v>550.53499999999997</c:v>
                </c:pt>
                <c:pt idx="6410">
                  <c:v>550.61779999999999</c:v>
                </c:pt>
                <c:pt idx="6411">
                  <c:v>550.69920000000002</c:v>
                </c:pt>
                <c:pt idx="6412">
                  <c:v>550.78179999999998</c:v>
                </c:pt>
                <c:pt idx="6413">
                  <c:v>550.86090000000002</c:v>
                </c:pt>
                <c:pt idx="6414">
                  <c:v>550.94539999999995</c:v>
                </c:pt>
                <c:pt idx="6415">
                  <c:v>551.02679999999998</c:v>
                </c:pt>
                <c:pt idx="6416">
                  <c:v>551.11040000000003</c:v>
                </c:pt>
                <c:pt idx="6417">
                  <c:v>551.19299999999998</c:v>
                </c:pt>
                <c:pt idx="6418">
                  <c:v>551.27679999999998</c:v>
                </c:pt>
                <c:pt idx="6419">
                  <c:v>551.36109999999996</c:v>
                </c:pt>
                <c:pt idx="6420">
                  <c:v>551.44479999999999</c:v>
                </c:pt>
                <c:pt idx="6421">
                  <c:v>551.52650000000006</c:v>
                </c:pt>
                <c:pt idx="6422">
                  <c:v>551.60900000000004</c:v>
                </c:pt>
                <c:pt idx="6423">
                  <c:v>551.69219999999996</c:v>
                </c:pt>
                <c:pt idx="6424">
                  <c:v>551.77070000000003</c:v>
                </c:pt>
                <c:pt idx="6425">
                  <c:v>551.85500000000002</c:v>
                </c:pt>
                <c:pt idx="6426">
                  <c:v>551.93960000000004</c:v>
                </c:pt>
                <c:pt idx="6427">
                  <c:v>552.02110000000005</c:v>
                </c:pt>
                <c:pt idx="6428">
                  <c:v>552.10479999999995</c:v>
                </c:pt>
                <c:pt idx="6429">
                  <c:v>552.18740000000003</c:v>
                </c:pt>
                <c:pt idx="6430">
                  <c:v>552.26779999999997</c:v>
                </c:pt>
                <c:pt idx="6431">
                  <c:v>552.35159999999996</c:v>
                </c:pt>
                <c:pt idx="6432">
                  <c:v>552.43359999999996</c:v>
                </c:pt>
                <c:pt idx="6433">
                  <c:v>552.51520000000005</c:v>
                </c:pt>
                <c:pt idx="6434">
                  <c:v>552.59659999999997</c:v>
                </c:pt>
                <c:pt idx="6435">
                  <c:v>552.67989999999998</c:v>
                </c:pt>
                <c:pt idx="6436">
                  <c:v>552.76409999999998</c:v>
                </c:pt>
                <c:pt idx="6437">
                  <c:v>552.84500000000003</c:v>
                </c:pt>
                <c:pt idx="6438">
                  <c:v>552.92719999999997</c:v>
                </c:pt>
                <c:pt idx="6439">
                  <c:v>553.00940000000003</c:v>
                </c:pt>
                <c:pt idx="6440">
                  <c:v>553.09209999999996</c:v>
                </c:pt>
                <c:pt idx="6441">
                  <c:v>553.17570000000001</c:v>
                </c:pt>
                <c:pt idx="6442">
                  <c:v>553.25599999999997</c:v>
                </c:pt>
                <c:pt idx="6443">
                  <c:v>553.33900000000006</c:v>
                </c:pt>
                <c:pt idx="6444">
                  <c:v>553.42200000000003</c:v>
                </c:pt>
                <c:pt idx="6445">
                  <c:v>553.50549999999998</c:v>
                </c:pt>
                <c:pt idx="6446">
                  <c:v>553.58749999999998</c:v>
                </c:pt>
                <c:pt idx="6447">
                  <c:v>553.67039999999997</c:v>
                </c:pt>
                <c:pt idx="6448">
                  <c:v>553.755</c:v>
                </c:pt>
                <c:pt idx="6449">
                  <c:v>553.83550000000002</c:v>
                </c:pt>
                <c:pt idx="6450">
                  <c:v>553.91899999999998</c:v>
                </c:pt>
                <c:pt idx="6451">
                  <c:v>554.00019999999995</c:v>
                </c:pt>
                <c:pt idx="6452">
                  <c:v>554.08399999999995</c:v>
                </c:pt>
                <c:pt idx="6453">
                  <c:v>554.16560000000004</c:v>
                </c:pt>
                <c:pt idx="6454">
                  <c:v>554.24959999999999</c:v>
                </c:pt>
                <c:pt idx="6455">
                  <c:v>554.3338</c:v>
                </c:pt>
                <c:pt idx="6456">
                  <c:v>554.41390000000001</c:v>
                </c:pt>
                <c:pt idx="6457">
                  <c:v>554.49620000000004</c:v>
                </c:pt>
                <c:pt idx="6458">
                  <c:v>554.57799999999997</c:v>
                </c:pt>
                <c:pt idx="6459">
                  <c:v>554.6626</c:v>
                </c:pt>
                <c:pt idx="6460">
                  <c:v>554.74360000000001</c:v>
                </c:pt>
                <c:pt idx="6461">
                  <c:v>554.82259999999997</c:v>
                </c:pt>
                <c:pt idx="6462">
                  <c:v>554.90840000000003</c:v>
                </c:pt>
                <c:pt idx="6463">
                  <c:v>554.99279999999999</c:v>
                </c:pt>
                <c:pt idx="6464">
                  <c:v>555.07410000000004</c:v>
                </c:pt>
                <c:pt idx="6465">
                  <c:v>555.15620000000001</c:v>
                </c:pt>
                <c:pt idx="6466">
                  <c:v>555.23900000000003</c:v>
                </c:pt>
                <c:pt idx="6467">
                  <c:v>555.32240000000002</c:v>
                </c:pt>
                <c:pt idx="6468">
                  <c:v>555.40629999999999</c:v>
                </c:pt>
                <c:pt idx="6469">
                  <c:v>555.48789999999997</c:v>
                </c:pt>
                <c:pt idx="6470">
                  <c:v>555.57119999999998</c:v>
                </c:pt>
                <c:pt idx="6471">
                  <c:v>555.65549999999996</c:v>
                </c:pt>
                <c:pt idx="6472">
                  <c:v>555.73820000000001</c:v>
                </c:pt>
                <c:pt idx="6473">
                  <c:v>555.82029999999997</c:v>
                </c:pt>
                <c:pt idx="6474">
                  <c:v>555.90179999999998</c:v>
                </c:pt>
                <c:pt idx="6475">
                  <c:v>555.9846</c:v>
                </c:pt>
                <c:pt idx="6476">
                  <c:v>556.06709999999998</c:v>
                </c:pt>
                <c:pt idx="6477">
                  <c:v>556.14959999999996</c:v>
                </c:pt>
                <c:pt idx="6478">
                  <c:v>556.23040000000003</c:v>
                </c:pt>
                <c:pt idx="6479">
                  <c:v>556.31320000000005</c:v>
                </c:pt>
                <c:pt idx="6480">
                  <c:v>556.39380000000006</c:v>
                </c:pt>
                <c:pt idx="6481">
                  <c:v>556.48019999999997</c:v>
                </c:pt>
                <c:pt idx="6482">
                  <c:v>556.56179999999995</c:v>
                </c:pt>
                <c:pt idx="6483">
                  <c:v>556.6472</c:v>
                </c:pt>
                <c:pt idx="6484">
                  <c:v>556.72889999999995</c:v>
                </c:pt>
                <c:pt idx="6485">
                  <c:v>556.80939999999998</c:v>
                </c:pt>
                <c:pt idx="6486">
                  <c:v>556.89409999999998</c:v>
                </c:pt>
                <c:pt idx="6487">
                  <c:v>556.97500000000002</c:v>
                </c:pt>
                <c:pt idx="6488">
                  <c:v>557.05790000000002</c:v>
                </c:pt>
                <c:pt idx="6489">
                  <c:v>557.14020000000005</c:v>
                </c:pt>
                <c:pt idx="6490">
                  <c:v>557.22260000000006</c:v>
                </c:pt>
                <c:pt idx="6491">
                  <c:v>557.30619999999999</c:v>
                </c:pt>
                <c:pt idx="6492">
                  <c:v>557.39030000000002</c:v>
                </c:pt>
                <c:pt idx="6493">
                  <c:v>557.47140000000002</c:v>
                </c:pt>
                <c:pt idx="6494">
                  <c:v>557.55150000000003</c:v>
                </c:pt>
                <c:pt idx="6495">
                  <c:v>557.63080000000002</c:v>
                </c:pt>
                <c:pt idx="6496">
                  <c:v>557.71439999999996</c:v>
                </c:pt>
                <c:pt idx="6497">
                  <c:v>557.79989999999998</c:v>
                </c:pt>
                <c:pt idx="6498">
                  <c:v>557.88509999999997</c:v>
                </c:pt>
                <c:pt idx="6499">
                  <c:v>557.9701</c:v>
                </c:pt>
                <c:pt idx="6500">
                  <c:v>558.04920000000004</c:v>
                </c:pt>
                <c:pt idx="6501">
                  <c:v>558.13379999999995</c:v>
                </c:pt>
                <c:pt idx="6502">
                  <c:v>558.21559999999999</c:v>
                </c:pt>
                <c:pt idx="6503">
                  <c:v>558.29880000000003</c:v>
                </c:pt>
                <c:pt idx="6504">
                  <c:v>558.38160000000005</c:v>
                </c:pt>
                <c:pt idx="6505">
                  <c:v>558.46180000000004</c:v>
                </c:pt>
                <c:pt idx="6506">
                  <c:v>558.54639999999995</c:v>
                </c:pt>
                <c:pt idx="6507">
                  <c:v>558.62890000000004</c:v>
                </c:pt>
                <c:pt idx="6508">
                  <c:v>558.7097</c:v>
                </c:pt>
                <c:pt idx="6509">
                  <c:v>558.79290000000003</c:v>
                </c:pt>
                <c:pt idx="6510">
                  <c:v>558.875</c:v>
                </c:pt>
                <c:pt idx="6511">
                  <c:v>558.96090000000004</c:v>
                </c:pt>
                <c:pt idx="6512">
                  <c:v>559.04060000000004</c:v>
                </c:pt>
                <c:pt idx="6513">
                  <c:v>559.12620000000004</c:v>
                </c:pt>
                <c:pt idx="6514">
                  <c:v>559.20780000000002</c:v>
                </c:pt>
                <c:pt idx="6515">
                  <c:v>559.28700000000003</c:v>
                </c:pt>
                <c:pt idx="6516">
                  <c:v>559.37049999999999</c:v>
                </c:pt>
                <c:pt idx="6517">
                  <c:v>559.45259999999996</c:v>
                </c:pt>
                <c:pt idx="6518">
                  <c:v>559.53549999999996</c:v>
                </c:pt>
                <c:pt idx="6519">
                  <c:v>559.61490000000003</c:v>
                </c:pt>
                <c:pt idx="6520">
                  <c:v>559.69899999999996</c:v>
                </c:pt>
                <c:pt idx="6521">
                  <c:v>559.78359999999998</c:v>
                </c:pt>
                <c:pt idx="6522">
                  <c:v>559.86659999999995</c:v>
                </c:pt>
                <c:pt idx="6523">
                  <c:v>559.94799999999998</c:v>
                </c:pt>
                <c:pt idx="6524">
                  <c:v>560.03179999999998</c:v>
                </c:pt>
                <c:pt idx="6525">
                  <c:v>560.11239999999998</c:v>
                </c:pt>
                <c:pt idx="6526">
                  <c:v>560.19500000000005</c:v>
                </c:pt>
                <c:pt idx="6527">
                  <c:v>560.28099999999995</c:v>
                </c:pt>
                <c:pt idx="6528">
                  <c:v>560.36019999999996</c:v>
                </c:pt>
                <c:pt idx="6529">
                  <c:v>560.44489999999996</c:v>
                </c:pt>
                <c:pt idx="6530">
                  <c:v>560.52499999999998</c:v>
                </c:pt>
                <c:pt idx="6531">
                  <c:v>560.60889999999995</c:v>
                </c:pt>
                <c:pt idx="6532">
                  <c:v>560.69320000000005</c:v>
                </c:pt>
                <c:pt idx="6533">
                  <c:v>560.77570000000003</c:v>
                </c:pt>
                <c:pt idx="6534">
                  <c:v>560.85680000000002</c:v>
                </c:pt>
                <c:pt idx="6535">
                  <c:v>560.94140000000004</c:v>
                </c:pt>
                <c:pt idx="6536">
                  <c:v>561.02189999999996</c:v>
                </c:pt>
                <c:pt idx="6537">
                  <c:v>561.10389999999995</c:v>
                </c:pt>
                <c:pt idx="6538">
                  <c:v>561.1848</c:v>
                </c:pt>
                <c:pt idx="6539">
                  <c:v>561.26900000000001</c:v>
                </c:pt>
                <c:pt idx="6540">
                  <c:v>561.35400000000004</c:v>
                </c:pt>
                <c:pt idx="6541">
                  <c:v>561.43499999999995</c:v>
                </c:pt>
                <c:pt idx="6542">
                  <c:v>561.51900000000001</c:v>
                </c:pt>
                <c:pt idx="6543">
                  <c:v>561.60180000000003</c:v>
                </c:pt>
                <c:pt idx="6544">
                  <c:v>561.68449999999996</c:v>
                </c:pt>
                <c:pt idx="6545">
                  <c:v>561.76679999999999</c:v>
                </c:pt>
                <c:pt idx="6546">
                  <c:v>561.8492</c:v>
                </c:pt>
                <c:pt idx="6547">
                  <c:v>561.93320000000006</c:v>
                </c:pt>
                <c:pt idx="6548">
                  <c:v>562.01499999999999</c:v>
                </c:pt>
                <c:pt idx="6549">
                  <c:v>562.09720000000004</c:v>
                </c:pt>
                <c:pt idx="6550">
                  <c:v>562.17899999999997</c:v>
                </c:pt>
                <c:pt idx="6551">
                  <c:v>562.26199999999994</c:v>
                </c:pt>
                <c:pt idx="6552">
                  <c:v>562.34400000000005</c:v>
                </c:pt>
                <c:pt idx="6553">
                  <c:v>562.42470000000003</c:v>
                </c:pt>
                <c:pt idx="6554">
                  <c:v>562.50819999999999</c:v>
                </c:pt>
                <c:pt idx="6555">
                  <c:v>562.59180000000003</c:v>
                </c:pt>
                <c:pt idx="6556">
                  <c:v>562.67449999999997</c:v>
                </c:pt>
                <c:pt idx="6557">
                  <c:v>562.75639999999999</c:v>
                </c:pt>
                <c:pt idx="6558">
                  <c:v>562.83780000000002</c:v>
                </c:pt>
                <c:pt idx="6559">
                  <c:v>562.91989999999998</c:v>
                </c:pt>
                <c:pt idx="6560">
                  <c:v>563.00350000000003</c:v>
                </c:pt>
                <c:pt idx="6561">
                  <c:v>563.08500000000004</c:v>
                </c:pt>
                <c:pt idx="6562">
                  <c:v>563.16650000000004</c:v>
                </c:pt>
                <c:pt idx="6563">
                  <c:v>563.25139999999999</c:v>
                </c:pt>
                <c:pt idx="6564">
                  <c:v>563.33540000000005</c:v>
                </c:pt>
                <c:pt idx="6565">
                  <c:v>563.41660000000002</c:v>
                </c:pt>
                <c:pt idx="6566">
                  <c:v>563.49720000000002</c:v>
                </c:pt>
                <c:pt idx="6567">
                  <c:v>563.58180000000004</c:v>
                </c:pt>
                <c:pt idx="6568">
                  <c:v>563.66380000000004</c:v>
                </c:pt>
                <c:pt idx="6569">
                  <c:v>563.74720000000002</c:v>
                </c:pt>
                <c:pt idx="6570">
                  <c:v>563.82929999999999</c:v>
                </c:pt>
                <c:pt idx="6571">
                  <c:v>563.91</c:v>
                </c:pt>
                <c:pt idx="6572">
                  <c:v>563.99450000000002</c:v>
                </c:pt>
                <c:pt idx="6573">
                  <c:v>564.07619999999997</c:v>
                </c:pt>
                <c:pt idx="6574">
                  <c:v>564.15700000000004</c:v>
                </c:pt>
                <c:pt idx="6575">
                  <c:v>564.24180000000001</c:v>
                </c:pt>
                <c:pt idx="6576">
                  <c:v>564.32460000000003</c:v>
                </c:pt>
                <c:pt idx="6577">
                  <c:v>564.40840000000003</c:v>
                </c:pt>
                <c:pt idx="6578">
                  <c:v>564.48900000000003</c:v>
                </c:pt>
                <c:pt idx="6579">
                  <c:v>564.57439999999997</c:v>
                </c:pt>
                <c:pt idx="6580">
                  <c:v>564.65380000000005</c:v>
                </c:pt>
                <c:pt idx="6581">
                  <c:v>564.73659999999995</c:v>
                </c:pt>
                <c:pt idx="6582">
                  <c:v>564.82119999999998</c:v>
                </c:pt>
                <c:pt idx="6583">
                  <c:v>564.90359999999998</c:v>
                </c:pt>
                <c:pt idx="6584">
                  <c:v>564.98490000000004</c:v>
                </c:pt>
                <c:pt idx="6585">
                  <c:v>565.06579999999997</c:v>
                </c:pt>
                <c:pt idx="6586">
                  <c:v>565.15039999999999</c:v>
                </c:pt>
                <c:pt idx="6587">
                  <c:v>565.22990000000004</c:v>
                </c:pt>
                <c:pt idx="6588">
                  <c:v>565.31299999999999</c:v>
                </c:pt>
                <c:pt idx="6589">
                  <c:v>565.39449999999999</c:v>
                </c:pt>
                <c:pt idx="6590">
                  <c:v>565.47879999999998</c:v>
                </c:pt>
                <c:pt idx="6591">
                  <c:v>565.56200000000001</c:v>
                </c:pt>
                <c:pt idx="6592">
                  <c:v>565.6454</c:v>
                </c:pt>
                <c:pt idx="6593">
                  <c:v>565.72580000000005</c:v>
                </c:pt>
                <c:pt idx="6594">
                  <c:v>565.8098</c:v>
                </c:pt>
                <c:pt idx="6595">
                  <c:v>565.89380000000006</c:v>
                </c:pt>
                <c:pt idx="6596">
                  <c:v>565.976</c:v>
                </c:pt>
                <c:pt idx="6597">
                  <c:v>566.05399999999997</c:v>
                </c:pt>
                <c:pt idx="6598">
                  <c:v>566.13580000000002</c:v>
                </c:pt>
                <c:pt idx="6599">
                  <c:v>566.22220000000004</c:v>
                </c:pt>
                <c:pt idx="6600">
                  <c:v>566.30250000000001</c:v>
                </c:pt>
                <c:pt idx="6601">
                  <c:v>566.38679999999999</c:v>
                </c:pt>
                <c:pt idx="6602">
                  <c:v>566.47019999999998</c:v>
                </c:pt>
                <c:pt idx="6603">
                  <c:v>566.55129999999997</c:v>
                </c:pt>
                <c:pt idx="6604">
                  <c:v>566.63019999999995</c:v>
                </c:pt>
                <c:pt idx="6605">
                  <c:v>566.71450000000004</c:v>
                </c:pt>
                <c:pt idx="6606">
                  <c:v>566.79759999999999</c:v>
                </c:pt>
                <c:pt idx="6607">
                  <c:v>566.88139999999999</c:v>
                </c:pt>
                <c:pt idx="6608">
                  <c:v>566.96439999999996</c:v>
                </c:pt>
                <c:pt idx="6609">
                  <c:v>567.04819999999995</c:v>
                </c:pt>
                <c:pt idx="6610">
                  <c:v>567.12969999999996</c:v>
                </c:pt>
                <c:pt idx="6611">
                  <c:v>567.21259999999995</c:v>
                </c:pt>
                <c:pt idx="6612">
                  <c:v>567.29780000000005</c:v>
                </c:pt>
                <c:pt idx="6613">
                  <c:v>567.38080000000002</c:v>
                </c:pt>
                <c:pt idx="6614">
                  <c:v>567.46199999999999</c:v>
                </c:pt>
                <c:pt idx="6615">
                  <c:v>567.54629999999997</c:v>
                </c:pt>
                <c:pt idx="6616">
                  <c:v>567.62739999999997</c:v>
                </c:pt>
                <c:pt idx="6617">
                  <c:v>567.70740000000001</c:v>
                </c:pt>
                <c:pt idx="6618">
                  <c:v>567.78980000000001</c:v>
                </c:pt>
                <c:pt idx="6619">
                  <c:v>567.87390000000005</c:v>
                </c:pt>
                <c:pt idx="6620">
                  <c:v>567.95339999999999</c:v>
                </c:pt>
                <c:pt idx="6621">
                  <c:v>568.0385</c:v>
                </c:pt>
                <c:pt idx="6622">
                  <c:v>568.12379999999996</c:v>
                </c:pt>
                <c:pt idx="6623">
                  <c:v>568.20299999999997</c:v>
                </c:pt>
                <c:pt idx="6624">
                  <c:v>568.28579999999999</c:v>
                </c:pt>
                <c:pt idx="6625">
                  <c:v>568.36879999999996</c:v>
                </c:pt>
                <c:pt idx="6626">
                  <c:v>568.45180000000005</c:v>
                </c:pt>
                <c:pt idx="6627">
                  <c:v>568.53610000000003</c:v>
                </c:pt>
                <c:pt idx="6628">
                  <c:v>568.6155</c:v>
                </c:pt>
                <c:pt idx="6629">
                  <c:v>568.69949999999994</c:v>
                </c:pt>
                <c:pt idx="6630">
                  <c:v>568.78210000000001</c:v>
                </c:pt>
                <c:pt idx="6631">
                  <c:v>568.86609999999996</c:v>
                </c:pt>
                <c:pt idx="6632">
                  <c:v>568.94759999999997</c:v>
                </c:pt>
                <c:pt idx="6633">
                  <c:v>569.02930000000003</c:v>
                </c:pt>
                <c:pt idx="6634">
                  <c:v>569.11180000000002</c:v>
                </c:pt>
                <c:pt idx="6635">
                  <c:v>569.19259999999997</c:v>
                </c:pt>
                <c:pt idx="6636">
                  <c:v>569.27800000000002</c:v>
                </c:pt>
                <c:pt idx="6637">
                  <c:v>569.35820000000001</c:v>
                </c:pt>
                <c:pt idx="6638">
                  <c:v>569.44280000000003</c:v>
                </c:pt>
                <c:pt idx="6639">
                  <c:v>569.524</c:v>
                </c:pt>
                <c:pt idx="6640">
                  <c:v>569.60820000000001</c:v>
                </c:pt>
                <c:pt idx="6641">
                  <c:v>569.69069999999999</c:v>
                </c:pt>
                <c:pt idx="6642">
                  <c:v>569.77319999999997</c:v>
                </c:pt>
                <c:pt idx="6643">
                  <c:v>569.85310000000004</c:v>
                </c:pt>
                <c:pt idx="6644">
                  <c:v>569.93730000000005</c:v>
                </c:pt>
                <c:pt idx="6645">
                  <c:v>570.02059999999994</c:v>
                </c:pt>
                <c:pt idx="6646">
                  <c:v>570.10230000000001</c:v>
                </c:pt>
                <c:pt idx="6647">
                  <c:v>570.18499999999995</c:v>
                </c:pt>
                <c:pt idx="6648">
                  <c:v>570.26900000000001</c:v>
                </c:pt>
                <c:pt idx="6649">
                  <c:v>570.35059999999999</c:v>
                </c:pt>
                <c:pt idx="6650">
                  <c:v>570.43309999999997</c:v>
                </c:pt>
                <c:pt idx="6651">
                  <c:v>570.51480000000004</c:v>
                </c:pt>
                <c:pt idx="6652">
                  <c:v>570.59720000000004</c:v>
                </c:pt>
                <c:pt idx="6653">
                  <c:v>570.68110000000001</c:v>
                </c:pt>
                <c:pt idx="6654">
                  <c:v>570.76340000000005</c:v>
                </c:pt>
                <c:pt idx="6655">
                  <c:v>570.84699999999998</c:v>
                </c:pt>
                <c:pt idx="6656">
                  <c:v>570.93140000000005</c:v>
                </c:pt>
                <c:pt idx="6657">
                  <c:v>571.01350000000002</c:v>
                </c:pt>
                <c:pt idx="6658">
                  <c:v>571.09640000000002</c:v>
                </c:pt>
                <c:pt idx="6659">
                  <c:v>571.17700000000002</c:v>
                </c:pt>
                <c:pt idx="6660">
                  <c:v>571.26210000000003</c:v>
                </c:pt>
                <c:pt idx="6661">
                  <c:v>571.34109999999998</c:v>
                </c:pt>
                <c:pt idx="6662">
                  <c:v>571.42499999999995</c:v>
                </c:pt>
                <c:pt idx="6663">
                  <c:v>571.50789999999995</c:v>
                </c:pt>
                <c:pt idx="6664">
                  <c:v>571.58939999999996</c:v>
                </c:pt>
                <c:pt idx="6665">
                  <c:v>571.67420000000004</c:v>
                </c:pt>
                <c:pt idx="6666">
                  <c:v>571.75620000000004</c:v>
                </c:pt>
                <c:pt idx="6667">
                  <c:v>571.8374</c:v>
                </c:pt>
                <c:pt idx="6668">
                  <c:v>571.92020000000002</c:v>
                </c:pt>
                <c:pt idx="6669">
                  <c:v>572.00279999999998</c:v>
                </c:pt>
                <c:pt idx="6670">
                  <c:v>572.08420000000001</c:v>
                </c:pt>
                <c:pt idx="6671">
                  <c:v>572.16880000000003</c:v>
                </c:pt>
                <c:pt idx="6672">
                  <c:v>572.24969999999996</c:v>
                </c:pt>
                <c:pt idx="6673">
                  <c:v>572.33299999999997</c:v>
                </c:pt>
                <c:pt idx="6674">
                  <c:v>572.41380000000004</c:v>
                </c:pt>
                <c:pt idx="6675">
                  <c:v>572.49620000000004</c:v>
                </c:pt>
                <c:pt idx="6676">
                  <c:v>572.58109999999999</c:v>
                </c:pt>
                <c:pt idx="6677">
                  <c:v>572.66110000000003</c:v>
                </c:pt>
                <c:pt idx="6678">
                  <c:v>572.7432</c:v>
                </c:pt>
                <c:pt idx="6679">
                  <c:v>572.82460000000003</c:v>
                </c:pt>
                <c:pt idx="6680">
                  <c:v>572.91179999999997</c:v>
                </c:pt>
                <c:pt idx="6681">
                  <c:v>572.99429999999995</c:v>
                </c:pt>
                <c:pt idx="6682">
                  <c:v>573.07529999999997</c:v>
                </c:pt>
                <c:pt idx="6683">
                  <c:v>573.1576</c:v>
                </c:pt>
                <c:pt idx="6684">
                  <c:v>573.24</c:v>
                </c:pt>
                <c:pt idx="6685">
                  <c:v>573.32270000000005</c:v>
                </c:pt>
                <c:pt idx="6686">
                  <c:v>573.4076</c:v>
                </c:pt>
                <c:pt idx="6687">
                  <c:v>573.48850000000004</c:v>
                </c:pt>
                <c:pt idx="6688">
                  <c:v>573.57360000000006</c:v>
                </c:pt>
                <c:pt idx="6689">
                  <c:v>573.65509999999995</c:v>
                </c:pt>
                <c:pt idx="6690">
                  <c:v>573.73519999999996</c:v>
                </c:pt>
                <c:pt idx="6691">
                  <c:v>573.81960000000004</c:v>
                </c:pt>
                <c:pt idx="6692">
                  <c:v>573.90279999999996</c:v>
                </c:pt>
                <c:pt idx="6693">
                  <c:v>573.98739999999998</c:v>
                </c:pt>
                <c:pt idx="6694">
                  <c:v>574.06899999999996</c:v>
                </c:pt>
                <c:pt idx="6695">
                  <c:v>574.1508</c:v>
                </c:pt>
                <c:pt idx="6696">
                  <c:v>574.2328</c:v>
                </c:pt>
                <c:pt idx="6697">
                  <c:v>574.31640000000004</c:v>
                </c:pt>
                <c:pt idx="6698">
                  <c:v>574.39890000000003</c:v>
                </c:pt>
                <c:pt idx="6699">
                  <c:v>574.48140000000001</c:v>
                </c:pt>
                <c:pt idx="6700">
                  <c:v>574.5616</c:v>
                </c:pt>
                <c:pt idx="6701">
                  <c:v>574.64689999999996</c:v>
                </c:pt>
                <c:pt idx="6702">
                  <c:v>574.7296</c:v>
                </c:pt>
                <c:pt idx="6703">
                  <c:v>574.8116</c:v>
                </c:pt>
                <c:pt idx="6704">
                  <c:v>574.89400000000001</c:v>
                </c:pt>
                <c:pt idx="6705">
                  <c:v>574.9796</c:v>
                </c:pt>
                <c:pt idx="6706">
                  <c:v>575.06100000000004</c:v>
                </c:pt>
                <c:pt idx="6707">
                  <c:v>575.14</c:v>
                </c:pt>
                <c:pt idx="6708">
                  <c:v>575.22289999999998</c:v>
                </c:pt>
                <c:pt idx="6709">
                  <c:v>575.3048</c:v>
                </c:pt>
                <c:pt idx="6710">
                  <c:v>575.39</c:v>
                </c:pt>
                <c:pt idx="6711">
                  <c:v>575.47220000000004</c:v>
                </c:pt>
                <c:pt idx="6712">
                  <c:v>575.55589999999995</c:v>
                </c:pt>
                <c:pt idx="6713">
                  <c:v>575.63559999999995</c:v>
                </c:pt>
                <c:pt idx="6714">
                  <c:v>575.71960000000001</c:v>
                </c:pt>
                <c:pt idx="6715">
                  <c:v>575.80060000000003</c:v>
                </c:pt>
                <c:pt idx="6716">
                  <c:v>575.88260000000002</c:v>
                </c:pt>
                <c:pt idx="6717">
                  <c:v>575.96590000000003</c:v>
                </c:pt>
                <c:pt idx="6718">
                  <c:v>576.04639999999995</c:v>
                </c:pt>
                <c:pt idx="6719">
                  <c:v>576.13319999999999</c:v>
                </c:pt>
                <c:pt idx="6720">
                  <c:v>576.21640000000002</c:v>
                </c:pt>
                <c:pt idx="6721">
                  <c:v>576.29780000000005</c:v>
                </c:pt>
                <c:pt idx="6722">
                  <c:v>576.38009999999997</c:v>
                </c:pt>
                <c:pt idx="6723">
                  <c:v>576.46299999999997</c:v>
                </c:pt>
                <c:pt idx="6724">
                  <c:v>576.54399999999998</c:v>
                </c:pt>
                <c:pt idx="6725">
                  <c:v>576.62800000000004</c:v>
                </c:pt>
                <c:pt idx="6726">
                  <c:v>576.70899999999995</c:v>
                </c:pt>
                <c:pt idx="6727">
                  <c:v>576.79300000000001</c:v>
                </c:pt>
                <c:pt idx="6728">
                  <c:v>576.87360000000001</c:v>
                </c:pt>
                <c:pt idx="6729">
                  <c:v>576.95860000000005</c:v>
                </c:pt>
                <c:pt idx="6730">
                  <c:v>577.04160000000002</c:v>
                </c:pt>
                <c:pt idx="6731">
                  <c:v>577.12480000000005</c:v>
                </c:pt>
                <c:pt idx="6732">
                  <c:v>577.20809999999994</c:v>
                </c:pt>
                <c:pt idx="6733">
                  <c:v>577.28689999999995</c:v>
                </c:pt>
                <c:pt idx="6734">
                  <c:v>577.36950000000002</c:v>
                </c:pt>
                <c:pt idx="6735">
                  <c:v>577.45399999999995</c:v>
                </c:pt>
                <c:pt idx="6736">
                  <c:v>577.53480000000002</c:v>
                </c:pt>
                <c:pt idx="6737">
                  <c:v>577.61940000000004</c:v>
                </c:pt>
                <c:pt idx="6738">
                  <c:v>577.70090000000005</c:v>
                </c:pt>
                <c:pt idx="6739">
                  <c:v>577.78520000000003</c:v>
                </c:pt>
                <c:pt idx="6740">
                  <c:v>577.86659999999995</c:v>
                </c:pt>
                <c:pt idx="6741">
                  <c:v>577.9502</c:v>
                </c:pt>
                <c:pt idx="6742">
                  <c:v>578.03020000000004</c:v>
                </c:pt>
                <c:pt idx="6743">
                  <c:v>578.11429999999996</c:v>
                </c:pt>
                <c:pt idx="6744">
                  <c:v>578.19489999999996</c:v>
                </c:pt>
                <c:pt idx="6745">
                  <c:v>578.27739999999994</c:v>
                </c:pt>
                <c:pt idx="6746">
                  <c:v>578.36180000000002</c:v>
                </c:pt>
                <c:pt idx="6747">
                  <c:v>578.44579999999996</c:v>
                </c:pt>
                <c:pt idx="6748">
                  <c:v>578.52919999999995</c:v>
                </c:pt>
                <c:pt idx="6749">
                  <c:v>578.61109999999996</c:v>
                </c:pt>
                <c:pt idx="6750">
                  <c:v>578.69669999999996</c:v>
                </c:pt>
                <c:pt idx="6751">
                  <c:v>578.77739999999994</c:v>
                </c:pt>
                <c:pt idx="6752">
                  <c:v>578.85940000000005</c:v>
                </c:pt>
                <c:pt idx="6753">
                  <c:v>578.94399999999996</c:v>
                </c:pt>
                <c:pt idx="6754">
                  <c:v>579.0231</c:v>
                </c:pt>
                <c:pt idx="6755">
                  <c:v>579.10670000000005</c:v>
                </c:pt>
                <c:pt idx="6756">
                  <c:v>579.18799999999999</c:v>
                </c:pt>
                <c:pt idx="6757">
                  <c:v>579.27</c:v>
                </c:pt>
                <c:pt idx="6758">
                  <c:v>579.35479999999995</c:v>
                </c:pt>
                <c:pt idx="6759">
                  <c:v>579.43380000000002</c:v>
                </c:pt>
                <c:pt idx="6760">
                  <c:v>579.5172</c:v>
                </c:pt>
                <c:pt idx="6761">
                  <c:v>579.59789999999998</c:v>
                </c:pt>
                <c:pt idx="6762">
                  <c:v>579.6807</c:v>
                </c:pt>
                <c:pt idx="6763">
                  <c:v>579.76260000000002</c:v>
                </c:pt>
                <c:pt idx="6764">
                  <c:v>579.84580000000005</c:v>
                </c:pt>
                <c:pt idx="6765">
                  <c:v>579.92830000000004</c:v>
                </c:pt>
                <c:pt idx="6766">
                  <c:v>580.01099999999997</c:v>
                </c:pt>
                <c:pt idx="6767">
                  <c:v>580.09320000000002</c:v>
                </c:pt>
                <c:pt idx="6768">
                  <c:v>580.17570000000001</c:v>
                </c:pt>
                <c:pt idx="6769">
                  <c:v>580.25750000000005</c:v>
                </c:pt>
                <c:pt idx="6770">
                  <c:v>580.34059999999999</c:v>
                </c:pt>
                <c:pt idx="6771">
                  <c:v>580.42380000000003</c:v>
                </c:pt>
                <c:pt idx="6772">
                  <c:v>580.50599999999997</c:v>
                </c:pt>
                <c:pt idx="6773">
                  <c:v>580.58910000000003</c:v>
                </c:pt>
                <c:pt idx="6774">
                  <c:v>580.67200000000003</c:v>
                </c:pt>
                <c:pt idx="6775">
                  <c:v>580.75199999999995</c:v>
                </c:pt>
                <c:pt idx="6776">
                  <c:v>580.8347</c:v>
                </c:pt>
                <c:pt idx="6777">
                  <c:v>580.91859999999997</c:v>
                </c:pt>
                <c:pt idx="6778">
                  <c:v>581.00199999999995</c:v>
                </c:pt>
                <c:pt idx="6779">
                  <c:v>581.08550000000002</c:v>
                </c:pt>
                <c:pt idx="6780">
                  <c:v>581.16700000000003</c:v>
                </c:pt>
                <c:pt idx="6781">
                  <c:v>581.25059999999996</c:v>
                </c:pt>
                <c:pt idx="6782">
                  <c:v>581.33100000000002</c:v>
                </c:pt>
                <c:pt idx="6783">
                  <c:v>581.41819999999996</c:v>
                </c:pt>
                <c:pt idx="6784">
                  <c:v>581.50040000000001</c:v>
                </c:pt>
                <c:pt idx="6785">
                  <c:v>581.58159999999998</c:v>
                </c:pt>
                <c:pt idx="6786">
                  <c:v>581.66049999999996</c:v>
                </c:pt>
                <c:pt idx="6787">
                  <c:v>581.74429999999995</c:v>
                </c:pt>
                <c:pt idx="6788">
                  <c:v>581.82889999999998</c:v>
                </c:pt>
                <c:pt idx="6789">
                  <c:v>581.91</c:v>
                </c:pt>
                <c:pt idx="6790">
                  <c:v>581.99609999999996</c:v>
                </c:pt>
                <c:pt idx="6791">
                  <c:v>582.07640000000004</c:v>
                </c:pt>
                <c:pt idx="6792">
                  <c:v>582.15779999999995</c:v>
                </c:pt>
                <c:pt idx="6793">
                  <c:v>582.24069999999995</c:v>
                </c:pt>
                <c:pt idx="6794">
                  <c:v>582.32470000000001</c:v>
                </c:pt>
                <c:pt idx="6795">
                  <c:v>582.40629999999999</c:v>
                </c:pt>
                <c:pt idx="6796">
                  <c:v>582.48789999999997</c:v>
                </c:pt>
                <c:pt idx="6797">
                  <c:v>582.57180000000005</c:v>
                </c:pt>
                <c:pt idx="6798">
                  <c:v>582.65530000000001</c:v>
                </c:pt>
                <c:pt idx="6799">
                  <c:v>582.73879999999997</c:v>
                </c:pt>
                <c:pt idx="6800">
                  <c:v>582.81880000000001</c:v>
                </c:pt>
                <c:pt idx="6801">
                  <c:v>582.90300000000002</c:v>
                </c:pt>
                <c:pt idx="6802">
                  <c:v>582.98530000000005</c:v>
                </c:pt>
                <c:pt idx="6803">
                  <c:v>583.06820000000005</c:v>
                </c:pt>
                <c:pt idx="6804">
                  <c:v>583.14980000000003</c:v>
                </c:pt>
                <c:pt idx="6805">
                  <c:v>583.2296</c:v>
                </c:pt>
                <c:pt idx="6806">
                  <c:v>583.31590000000006</c:v>
                </c:pt>
                <c:pt idx="6807">
                  <c:v>583.39459999999997</c:v>
                </c:pt>
                <c:pt idx="6808">
                  <c:v>583.47950000000003</c:v>
                </c:pt>
                <c:pt idx="6809">
                  <c:v>583.56140000000005</c:v>
                </c:pt>
                <c:pt idx="6810">
                  <c:v>583.64300000000003</c:v>
                </c:pt>
                <c:pt idx="6811">
                  <c:v>583.72590000000002</c:v>
                </c:pt>
                <c:pt idx="6812">
                  <c:v>583.80790000000002</c:v>
                </c:pt>
                <c:pt idx="6813">
                  <c:v>583.89499999999998</c:v>
                </c:pt>
                <c:pt idx="6814">
                  <c:v>583.9742</c:v>
                </c:pt>
                <c:pt idx="6815">
                  <c:v>584.05889999999999</c:v>
                </c:pt>
                <c:pt idx="6816">
                  <c:v>584.13909999999998</c:v>
                </c:pt>
                <c:pt idx="6817">
                  <c:v>584.22479999999996</c:v>
                </c:pt>
                <c:pt idx="6818">
                  <c:v>584.30420000000004</c:v>
                </c:pt>
                <c:pt idx="6819">
                  <c:v>584.38909999999998</c:v>
                </c:pt>
                <c:pt idx="6820">
                  <c:v>584.47180000000003</c:v>
                </c:pt>
                <c:pt idx="6821">
                  <c:v>584.55150000000003</c:v>
                </c:pt>
                <c:pt idx="6822">
                  <c:v>584.63469999999995</c:v>
                </c:pt>
                <c:pt idx="6823">
                  <c:v>584.7192</c:v>
                </c:pt>
                <c:pt idx="6824">
                  <c:v>584.80150000000003</c:v>
                </c:pt>
                <c:pt idx="6825">
                  <c:v>584.88250000000005</c:v>
                </c:pt>
                <c:pt idx="6826">
                  <c:v>584.96640000000002</c:v>
                </c:pt>
                <c:pt idx="6827">
                  <c:v>585.05179999999996</c:v>
                </c:pt>
                <c:pt idx="6828">
                  <c:v>585.13</c:v>
                </c:pt>
                <c:pt idx="6829">
                  <c:v>585.21559999999999</c:v>
                </c:pt>
                <c:pt idx="6830">
                  <c:v>585.29819999999995</c:v>
                </c:pt>
                <c:pt idx="6831">
                  <c:v>585.37909999999999</c:v>
                </c:pt>
                <c:pt idx="6832">
                  <c:v>585.4615</c:v>
                </c:pt>
                <c:pt idx="6833">
                  <c:v>585.54300000000001</c:v>
                </c:pt>
                <c:pt idx="6834">
                  <c:v>585.6277</c:v>
                </c:pt>
                <c:pt idx="6835">
                  <c:v>585.7115</c:v>
                </c:pt>
                <c:pt idx="6836">
                  <c:v>585.79319999999996</c:v>
                </c:pt>
                <c:pt idx="6837">
                  <c:v>585.87540000000001</c:v>
                </c:pt>
                <c:pt idx="6838">
                  <c:v>585.95889999999997</c:v>
                </c:pt>
                <c:pt idx="6839">
                  <c:v>586.04010000000005</c:v>
                </c:pt>
                <c:pt idx="6840">
                  <c:v>586.12279999999998</c:v>
                </c:pt>
                <c:pt idx="6841">
                  <c:v>586.20799999999997</c:v>
                </c:pt>
                <c:pt idx="6842">
                  <c:v>586.28909999999996</c:v>
                </c:pt>
                <c:pt idx="6843">
                  <c:v>586.37180000000001</c:v>
                </c:pt>
                <c:pt idx="6844">
                  <c:v>586.45529999999997</c:v>
                </c:pt>
                <c:pt idx="6845">
                  <c:v>586.5394</c:v>
                </c:pt>
                <c:pt idx="6846">
                  <c:v>586.62070000000006</c:v>
                </c:pt>
                <c:pt idx="6847">
                  <c:v>586.70219999999995</c:v>
                </c:pt>
                <c:pt idx="6848">
                  <c:v>586.78359999999998</c:v>
                </c:pt>
                <c:pt idx="6849">
                  <c:v>586.86559999999997</c:v>
                </c:pt>
                <c:pt idx="6850">
                  <c:v>586.94759999999997</c:v>
                </c:pt>
                <c:pt idx="6851">
                  <c:v>587.02940000000001</c:v>
                </c:pt>
                <c:pt idx="6852">
                  <c:v>587.11350000000004</c:v>
                </c:pt>
                <c:pt idx="6853">
                  <c:v>587.19690000000003</c:v>
                </c:pt>
                <c:pt idx="6854">
                  <c:v>587.27800000000002</c:v>
                </c:pt>
                <c:pt idx="6855">
                  <c:v>587.36199999999997</c:v>
                </c:pt>
                <c:pt idx="6856">
                  <c:v>587.44159999999999</c:v>
                </c:pt>
                <c:pt idx="6857">
                  <c:v>587.52549999999997</c:v>
                </c:pt>
                <c:pt idx="6858">
                  <c:v>587.60760000000005</c:v>
                </c:pt>
                <c:pt idx="6859">
                  <c:v>587.68899999999996</c:v>
                </c:pt>
                <c:pt idx="6860">
                  <c:v>587.77869999999996</c:v>
                </c:pt>
                <c:pt idx="6861">
                  <c:v>587.8578</c:v>
                </c:pt>
                <c:pt idx="6862">
                  <c:v>587.94110000000001</c:v>
                </c:pt>
                <c:pt idx="6863">
                  <c:v>588.02059999999994</c:v>
                </c:pt>
                <c:pt idx="6864">
                  <c:v>588.10789999999997</c:v>
                </c:pt>
                <c:pt idx="6865">
                  <c:v>588.18600000000004</c:v>
                </c:pt>
                <c:pt idx="6866">
                  <c:v>588.27239999999995</c:v>
                </c:pt>
                <c:pt idx="6867">
                  <c:v>588.35199999999998</c:v>
                </c:pt>
                <c:pt idx="6868">
                  <c:v>588.43489999999997</c:v>
                </c:pt>
                <c:pt idx="6869">
                  <c:v>588.51900000000001</c:v>
                </c:pt>
                <c:pt idx="6870">
                  <c:v>588.59950000000003</c:v>
                </c:pt>
                <c:pt idx="6871">
                  <c:v>588.68179999999995</c:v>
                </c:pt>
                <c:pt idx="6872">
                  <c:v>588.7636</c:v>
                </c:pt>
                <c:pt idx="6873">
                  <c:v>588.84619999999995</c:v>
                </c:pt>
                <c:pt idx="6874">
                  <c:v>588.92819999999995</c:v>
                </c:pt>
                <c:pt idx="6875">
                  <c:v>589.01210000000003</c:v>
                </c:pt>
                <c:pt idx="6876">
                  <c:v>589.09760000000006</c:v>
                </c:pt>
                <c:pt idx="6877">
                  <c:v>589.17840000000001</c:v>
                </c:pt>
                <c:pt idx="6878">
                  <c:v>589.26120000000003</c:v>
                </c:pt>
                <c:pt idx="6879">
                  <c:v>589.34220000000005</c:v>
                </c:pt>
                <c:pt idx="6880">
                  <c:v>589.42499999999995</c:v>
                </c:pt>
                <c:pt idx="6881">
                  <c:v>589.5059</c:v>
                </c:pt>
                <c:pt idx="6882">
                  <c:v>589.58910000000003</c:v>
                </c:pt>
                <c:pt idx="6883">
                  <c:v>589.67070000000001</c:v>
                </c:pt>
                <c:pt idx="6884">
                  <c:v>589.75720000000001</c:v>
                </c:pt>
                <c:pt idx="6885">
                  <c:v>589.83900000000006</c:v>
                </c:pt>
                <c:pt idx="6886">
                  <c:v>589.92079999999999</c:v>
                </c:pt>
                <c:pt idx="6887">
                  <c:v>590.00199999999995</c:v>
                </c:pt>
                <c:pt idx="6888">
                  <c:v>590.08339999999998</c:v>
                </c:pt>
                <c:pt idx="6889">
                  <c:v>590.16610000000003</c:v>
                </c:pt>
                <c:pt idx="6890">
                  <c:v>590.25109999999995</c:v>
                </c:pt>
                <c:pt idx="6891">
                  <c:v>590.33280000000002</c:v>
                </c:pt>
                <c:pt idx="6892">
                  <c:v>590.41489999999999</c:v>
                </c:pt>
                <c:pt idx="6893">
                  <c:v>590.4941</c:v>
                </c:pt>
                <c:pt idx="6894">
                  <c:v>590.57799999999997</c:v>
                </c:pt>
                <c:pt idx="6895">
                  <c:v>590.6626</c:v>
                </c:pt>
                <c:pt idx="6896">
                  <c:v>590.74300000000005</c:v>
                </c:pt>
                <c:pt idx="6897">
                  <c:v>590.82889999999998</c:v>
                </c:pt>
                <c:pt idx="6898">
                  <c:v>590.90819999999997</c:v>
                </c:pt>
                <c:pt idx="6899">
                  <c:v>590.99199999999996</c:v>
                </c:pt>
                <c:pt idx="6900">
                  <c:v>591.07389999999998</c:v>
                </c:pt>
                <c:pt idx="6901">
                  <c:v>591.15779999999995</c:v>
                </c:pt>
                <c:pt idx="6902">
                  <c:v>591.23919999999998</c:v>
                </c:pt>
                <c:pt idx="6903">
                  <c:v>591.32439999999997</c:v>
                </c:pt>
                <c:pt idx="6904">
                  <c:v>591.40390000000002</c:v>
                </c:pt>
                <c:pt idx="6905">
                  <c:v>591.48519999999996</c:v>
                </c:pt>
                <c:pt idx="6906">
                  <c:v>591.56650000000002</c:v>
                </c:pt>
                <c:pt idx="6907">
                  <c:v>591.65150000000006</c:v>
                </c:pt>
                <c:pt idx="6908">
                  <c:v>591.73440000000005</c:v>
                </c:pt>
                <c:pt idx="6909">
                  <c:v>591.81489999999997</c:v>
                </c:pt>
                <c:pt idx="6910">
                  <c:v>591.89859999999999</c:v>
                </c:pt>
                <c:pt idx="6911">
                  <c:v>591.98180000000002</c:v>
                </c:pt>
                <c:pt idx="6912">
                  <c:v>592.06420000000003</c:v>
                </c:pt>
                <c:pt idx="6913">
                  <c:v>592.14620000000002</c:v>
                </c:pt>
                <c:pt idx="6914">
                  <c:v>592.23050000000001</c:v>
                </c:pt>
                <c:pt idx="6915">
                  <c:v>592.31349999999998</c:v>
                </c:pt>
                <c:pt idx="6916">
                  <c:v>592.39649999999995</c:v>
                </c:pt>
                <c:pt idx="6917">
                  <c:v>592.47580000000005</c:v>
                </c:pt>
                <c:pt idx="6918">
                  <c:v>592.56060000000002</c:v>
                </c:pt>
                <c:pt idx="6919">
                  <c:v>592.64400000000001</c:v>
                </c:pt>
                <c:pt idx="6920">
                  <c:v>592.72720000000004</c:v>
                </c:pt>
                <c:pt idx="6921">
                  <c:v>592.80700000000002</c:v>
                </c:pt>
                <c:pt idx="6922">
                  <c:v>592.89070000000004</c:v>
                </c:pt>
                <c:pt idx="6923">
                  <c:v>592.97149999999999</c:v>
                </c:pt>
                <c:pt idx="6924">
                  <c:v>593.05629999999996</c:v>
                </c:pt>
                <c:pt idx="6925">
                  <c:v>593.1386</c:v>
                </c:pt>
                <c:pt idx="6926">
                  <c:v>593.21979999999996</c:v>
                </c:pt>
                <c:pt idx="6927">
                  <c:v>593.30129999999997</c:v>
                </c:pt>
                <c:pt idx="6928">
                  <c:v>593.38419999999996</c:v>
                </c:pt>
                <c:pt idx="6929">
                  <c:v>593.46579999999994</c:v>
                </c:pt>
                <c:pt idx="6930">
                  <c:v>593.54960000000005</c:v>
                </c:pt>
                <c:pt idx="6931">
                  <c:v>593.63369999999998</c:v>
                </c:pt>
                <c:pt idx="6932">
                  <c:v>593.71479999999997</c:v>
                </c:pt>
                <c:pt idx="6933">
                  <c:v>593.79700000000003</c:v>
                </c:pt>
                <c:pt idx="6934">
                  <c:v>593.8818</c:v>
                </c:pt>
                <c:pt idx="6935">
                  <c:v>593.96199999999999</c:v>
                </c:pt>
                <c:pt idx="6936">
                  <c:v>594.0444</c:v>
                </c:pt>
                <c:pt idx="6937">
                  <c:v>594.12779999999998</c:v>
                </c:pt>
                <c:pt idx="6938">
                  <c:v>594.2115</c:v>
                </c:pt>
                <c:pt idx="6939">
                  <c:v>594.29160000000002</c:v>
                </c:pt>
                <c:pt idx="6940">
                  <c:v>594.3759</c:v>
                </c:pt>
                <c:pt idx="6941">
                  <c:v>594.45699999999999</c:v>
                </c:pt>
                <c:pt idx="6942">
                  <c:v>594.53959999999995</c:v>
                </c:pt>
                <c:pt idx="6943">
                  <c:v>594.62310000000002</c:v>
                </c:pt>
                <c:pt idx="6944">
                  <c:v>594.70740000000001</c:v>
                </c:pt>
                <c:pt idx="6945">
                  <c:v>594.79139999999995</c:v>
                </c:pt>
                <c:pt idx="6946">
                  <c:v>594.87059999999997</c:v>
                </c:pt>
                <c:pt idx="6947">
                  <c:v>594.95429999999999</c:v>
                </c:pt>
                <c:pt idx="6948">
                  <c:v>595.03620000000001</c:v>
                </c:pt>
                <c:pt idx="6949">
                  <c:v>595.1182</c:v>
                </c:pt>
                <c:pt idx="6950">
                  <c:v>595.20299999999997</c:v>
                </c:pt>
                <c:pt idx="6951">
                  <c:v>595.28319999999997</c:v>
                </c:pt>
                <c:pt idx="6952">
                  <c:v>595.36680000000001</c:v>
                </c:pt>
                <c:pt idx="6953">
                  <c:v>595.44740000000002</c:v>
                </c:pt>
                <c:pt idx="6954">
                  <c:v>595.53279999999995</c:v>
                </c:pt>
                <c:pt idx="6955">
                  <c:v>595.61559999999997</c:v>
                </c:pt>
                <c:pt idx="6956">
                  <c:v>595.69770000000005</c:v>
                </c:pt>
                <c:pt idx="6957">
                  <c:v>595.77850000000001</c:v>
                </c:pt>
                <c:pt idx="6958">
                  <c:v>595.86300000000006</c:v>
                </c:pt>
                <c:pt idx="6959">
                  <c:v>595.94380000000001</c:v>
                </c:pt>
                <c:pt idx="6960">
                  <c:v>596.03049999999996</c:v>
                </c:pt>
                <c:pt idx="6961">
                  <c:v>596.11059999999998</c:v>
                </c:pt>
                <c:pt idx="6962">
                  <c:v>596.19320000000005</c:v>
                </c:pt>
                <c:pt idx="6963">
                  <c:v>596.27610000000004</c:v>
                </c:pt>
                <c:pt idx="6964">
                  <c:v>596.3578</c:v>
                </c:pt>
                <c:pt idx="6965">
                  <c:v>596.43910000000005</c:v>
                </c:pt>
                <c:pt idx="6966">
                  <c:v>596.52300000000002</c:v>
                </c:pt>
                <c:pt idx="6967">
                  <c:v>596.60440000000006</c:v>
                </c:pt>
                <c:pt idx="6968">
                  <c:v>596.68740000000003</c:v>
                </c:pt>
                <c:pt idx="6969">
                  <c:v>596.7704</c:v>
                </c:pt>
                <c:pt idx="6970">
                  <c:v>596.85159999999996</c:v>
                </c:pt>
                <c:pt idx="6971">
                  <c:v>596.93499999999995</c:v>
                </c:pt>
                <c:pt idx="6972">
                  <c:v>597.01760000000002</c:v>
                </c:pt>
                <c:pt idx="6973">
                  <c:v>597.10180000000003</c:v>
                </c:pt>
                <c:pt idx="6974">
                  <c:v>597.18359999999996</c:v>
                </c:pt>
                <c:pt idx="6975">
                  <c:v>597.26509999999996</c:v>
                </c:pt>
                <c:pt idx="6976">
                  <c:v>597.34889999999996</c:v>
                </c:pt>
                <c:pt idx="6977">
                  <c:v>597.43140000000005</c:v>
                </c:pt>
                <c:pt idx="6978">
                  <c:v>597.51459999999997</c:v>
                </c:pt>
                <c:pt idx="6979">
                  <c:v>597.59760000000006</c:v>
                </c:pt>
                <c:pt idx="6980">
                  <c:v>597.67679999999996</c:v>
                </c:pt>
                <c:pt idx="6981">
                  <c:v>597.76210000000003</c:v>
                </c:pt>
                <c:pt idx="6982">
                  <c:v>597.84820000000002</c:v>
                </c:pt>
                <c:pt idx="6983">
                  <c:v>597.92819999999995</c:v>
                </c:pt>
                <c:pt idx="6984">
                  <c:v>598.00819999999999</c:v>
                </c:pt>
                <c:pt idx="6985">
                  <c:v>598.09320000000002</c:v>
                </c:pt>
                <c:pt idx="6986">
                  <c:v>598.17550000000006</c:v>
                </c:pt>
                <c:pt idx="6987">
                  <c:v>598.25609999999995</c:v>
                </c:pt>
                <c:pt idx="6988">
                  <c:v>598.33849999999995</c:v>
                </c:pt>
                <c:pt idx="6989">
                  <c:v>598.423</c:v>
                </c:pt>
                <c:pt idx="6990">
                  <c:v>598.50480000000005</c:v>
                </c:pt>
                <c:pt idx="6991">
                  <c:v>598.58690000000001</c:v>
                </c:pt>
                <c:pt idx="6992">
                  <c:v>598.67039999999997</c:v>
                </c:pt>
                <c:pt idx="6993">
                  <c:v>598.75480000000005</c:v>
                </c:pt>
                <c:pt idx="6994">
                  <c:v>598.83759999999995</c:v>
                </c:pt>
                <c:pt idx="6995">
                  <c:v>598.91849999999999</c:v>
                </c:pt>
                <c:pt idx="6996">
                  <c:v>599.00400000000002</c:v>
                </c:pt>
                <c:pt idx="6997">
                  <c:v>599.0865</c:v>
                </c:pt>
                <c:pt idx="6998">
                  <c:v>599.16700000000003</c:v>
                </c:pt>
                <c:pt idx="6999">
                  <c:v>599.25099999999998</c:v>
                </c:pt>
                <c:pt idx="7000">
                  <c:v>599.33240000000001</c:v>
                </c:pt>
                <c:pt idx="7001">
                  <c:v>599.41399999999999</c:v>
                </c:pt>
                <c:pt idx="7002">
                  <c:v>599.49680000000001</c:v>
                </c:pt>
                <c:pt idx="7003">
                  <c:v>599.58240000000001</c:v>
                </c:pt>
                <c:pt idx="7004">
                  <c:v>599.6635</c:v>
                </c:pt>
                <c:pt idx="7005">
                  <c:v>599.74450000000002</c:v>
                </c:pt>
                <c:pt idx="7006">
                  <c:v>599.82870000000003</c:v>
                </c:pt>
                <c:pt idx="7007">
                  <c:v>599.91200000000003</c:v>
                </c:pt>
                <c:pt idx="7008">
                  <c:v>599.99379999999996</c:v>
                </c:pt>
                <c:pt idx="7009">
                  <c:v>600.07579999999996</c:v>
                </c:pt>
                <c:pt idx="7010">
                  <c:v>600.16039999999998</c:v>
                </c:pt>
                <c:pt idx="7011">
                  <c:v>600.2432</c:v>
                </c:pt>
                <c:pt idx="7012">
                  <c:v>600.32380000000001</c:v>
                </c:pt>
                <c:pt idx="7013">
                  <c:v>600.40650000000005</c:v>
                </c:pt>
                <c:pt idx="7014">
                  <c:v>600.49</c:v>
                </c:pt>
                <c:pt idx="7015">
                  <c:v>600.57060000000001</c:v>
                </c:pt>
                <c:pt idx="7016">
                  <c:v>600.65380000000005</c:v>
                </c:pt>
                <c:pt idx="7017">
                  <c:v>600.73500000000001</c:v>
                </c:pt>
                <c:pt idx="7018">
                  <c:v>600.81859999999995</c:v>
                </c:pt>
                <c:pt idx="7019">
                  <c:v>600.90160000000003</c:v>
                </c:pt>
                <c:pt idx="7020">
                  <c:v>600.98249999999996</c:v>
                </c:pt>
                <c:pt idx="7021">
                  <c:v>601.06619999999998</c:v>
                </c:pt>
                <c:pt idx="7022">
                  <c:v>601.14919999999995</c:v>
                </c:pt>
                <c:pt idx="7023">
                  <c:v>601.23199999999997</c:v>
                </c:pt>
                <c:pt idx="7024">
                  <c:v>601.31449999999995</c:v>
                </c:pt>
                <c:pt idx="7025">
                  <c:v>601.39459999999997</c:v>
                </c:pt>
                <c:pt idx="7026">
                  <c:v>601.48</c:v>
                </c:pt>
                <c:pt idx="7027">
                  <c:v>601.56089999999995</c:v>
                </c:pt>
                <c:pt idx="7028">
                  <c:v>601.64589999999998</c:v>
                </c:pt>
                <c:pt idx="7029">
                  <c:v>601.726</c:v>
                </c:pt>
                <c:pt idx="7030">
                  <c:v>601.80930000000001</c:v>
                </c:pt>
                <c:pt idx="7031">
                  <c:v>601.89139999999998</c:v>
                </c:pt>
                <c:pt idx="7032">
                  <c:v>601.97439999999995</c:v>
                </c:pt>
                <c:pt idx="7033">
                  <c:v>602.05560000000003</c:v>
                </c:pt>
                <c:pt idx="7034">
                  <c:v>602.13879999999995</c:v>
                </c:pt>
                <c:pt idx="7035">
                  <c:v>602.22130000000004</c:v>
                </c:pt>
                <c:pt idx="7036">
                  <c:v>602.30200000000002</c:v>
                </c:pt>
                <c:pt idx="7037">
                  <c:v>602.38549999999998</c:v>
                </c:pt>
                <c:pt idx="7038">
                  <c:v>602.471</c:v>
                </c:pt>
                <c:pt idx="7039">
                  <c:v>602.55250000000001</c:v>
                </c:pt>
                <c:pt idx="7040">
                  <c:v>602.63520000000005</c:v>
                </c:pt>
                <c:pt idx="7041">
                  <c:v>602.7174</c:v>
                </c:pt>
                <c:pt idx="7042">
                  <c:v>602.79970000000003</c:v>
                </c:pt>
                <c:pt idx="7043">
                  <c:v>602.88379999999995</c:v>
                </c:pt>
                <c:pt idx="7044">
                  <c:v>602.96420000000001</c:v>
                </c:pt>
                <c:pt idx="7045">
                  <c:v>603.0453</c:v>
                </c:pt>
                <c:pt idx="7046">
                  <c:v>603.12929999999994</c:v>
                </c:pt>
                <c:pt idx="7047">
                  <c:v>603.21410000000003</c:v>
                </c:pt>
                <c:pt idx="7048">
                  <c:v>603.29449999999997</c:v>
                </c:pt>
                <c:pt idx="7049">
                  <c:v>603.37480000000005</c:v>
                </c:pt>
                <c:pt idx="7050">
                  <c:v>603.45929999999998</c:v>
                </c:pt>
                <c:pt idx="7051">
                  <c:v>603.54259999999999</c:v>
                </c:pt>
                <c:pt idx="7052">
                  <c:v>603.62379999999996</c:v>
                </c:pt>
                <c:pt idx="7053">
                  <c:v>603.70659999999998</c:v>
                </c:pt>
                <c:pt idx="7054">
                  <c:v>603.79179999999997</c:v>
                </c:pt>
                <c:pt idx="7055">
                  <c:v>603.87130000000002</c:v>
                </c:pt>
                <c:pt idx="7056">
                  <c:v>603.95320000000004</c:v>
                </c:pt>
                <c:pt idx="7057">
                  <c:v>604.03579999999999</c:v>
                </c:pt>
                <c:pt idx="7058">
                  <c:v>604.12239999999997</c:v>
                </c:pt>
                <c:pt idx="7059">
                  <c:v>604.20489999999995</c:v>
                </c:pt>
                <c:pt idx="7060">
                  <c:v>604.28610000000003</c:v>
                </c:pt>
                <c:pt idx="7061">
                  <c:v>604.37</c:v>
                </c:pt>
                <c:pt idx="7062">
                  <c:v>604.452</c:v>
                </c:pt>
                <c:pt idx="7063">
                  <c:v>604.53489999999999</c:v>
                </c:pt>
                <c:pt idx="7064">
                  <c:v>604.6155</c:v>
                </c:pt>
                <c:pt idx="7065">
                  <c:v>604.7002</c:v>
                </c:pt>
                <c:pt idx="7066">
                  <c:v>604.78319999999997</c:v>
                </c:pt>
                <c:pt idx="7067">
                  <c:v>604.86479999999995</c:v>
                </c:pt>
                <c:pt idx="7068">
                  <c:v>604.9479</c:v>
                </c:pt>
                <c:pt idx="7069">
                  <c:v>605.03020000000004</c:v>
                </c:pt>
                <c:pt idx="7070">
                  <c:v>605.11300000000006</c:v>
                </c:pt>
                <c:pt idx="7071">
                  <c:v>605.1943</c:v>
                </c:pt>
                <c:pt idx="7072">
                  <c:v>605.27660000000003</c:v>
                </c:pt>
                <c:pt idx="7073">
                  <c:v>605.36180000000002</c:v>
                </c:pt>
                <c:pt idx="7074">
                  <c:v>605.4434</c:v>
                </c:pt>
                <c:pt idx="7075">
                  <c:v>605.52440000000001</c:v>
                </c:pt>
                <c:pt idx="7076">
                  <c:v>605.6087</c:v>
                </c:pt>
                <c:pt idx="7077">
                  <c:v>605.69129999999996</c:v>
                </c:pt>
                <c:pt idx="7078">
                  <c:v>605.77319999999997</c:v>
                </c:pt>
                <c:pt idx="7079">
                  <c:v>605.85599999999999</c:v>
                </c:pt>
                <c:pt idx="7080">
                  <c:v>605.93470000000002</c:v>
                </c:pt>
                <c:pt idx="7081">
                  <c:v>606.02</c:v>
                </c:pt>
                <c:pt idx="7082">
                  <c:v>606.10440000000006</c:v>
                </c:pt>
                <c:pt idx="7083">
                  <c:v>606.18650000000002</c:v>
                </c:pt>
                <c:pt idx="7084">
                  <c:v>606.26840000000004</c:v>
                </c:pt>
                <c:pt idx="7085">
                  <c:v>606.35059999999999</c:v>
                </c:pt>
                <c:pt idx="7086">
                  <c:v>606.43460000000005</c:v>
                </c:pt>
                <c:pt idx="7087">
                  <c:v>606.51419999999996</c:v>
                </c:pt>
                <c:pt idx="7088">
                  <c:v>606.59739999999999</c:v>
                </c:pt>
                <c:pt idx="7089">
                  <c:v>606.67880000000002</c:v>
                </c:pt>
                <c:pt idx="7090">
                  <c:v>606.75959999999998</c:v>
                </c:pt>
                <c:pt idx="7091">
                  <c:v>606.84609999999998</c:v>
                </c:pt>
                <c:pt idx="7092">
                  <c:v>606.92819999999995</c:v>
                </c:pt>
                <c:pt idx="7093">
                  <c:v>607.01369999999997</c:v>
                </c:pt>
                <c:pt idx="7094">
                  <c:v>607.09379999999999</c:v>
                </c:pt>
                <c:pt idx="7095">
                  <c:v>607.17679999999996</c:v>
                </c:pt>
                <c:pt idx="7096">
                  <c:v>607.26099999999997</c:v>
                </c:pt>
                <c:pt idx="7097">
                  <c:v>607.34370000000001</c:v>
                </c:pt>
                <c:pt idx="7098">
                  <c:v>607.42570000000001</c:v>
                </c:pt>
                <c:pt idx="7099">
                  <c:v>607.50540000000001</c:v>
                </c:pt>
                <c:pt idx="7100">
                  <c:v>607.59019999999998</c:v>
                </c:pt>
                <c:pt idx="7101">
                  <c:v>607.67160000000001</c:v>
                </c:pt>
                <c:pt idx="7102">
                  <c:v>607.75549999999998</c:v>
                </c:pt>
                <c:pt idx="7103">
                  <c:v>607.83910000000003</c:v>
                </c:pt>
                <c:pt idx="7104">
                  <c:v>607.92380000000003</c:v>
                </c:pt>
                <c:pt idx="7105">
                  <c:v>608.00459999999998</c:v>
                </c:pt>
                <c:pt idx="7106">
                  <c:v>608.08630000000005</c:v>
                </c:pt>
                <c:pt idx="7107">
                  <c:v>608.16840000000002</c:v>
                </c:pt>
                <c:pt idx="7108">
                  <c:v>608.24969999999996</c:v>
                </c:pt>
                <c:pt idx="7109">
                  <c:v>608.33399999999995</c:v>
                </c:pt>
                <c:pt idx="7110">
                  <c:v>608.41750000000002</c:v>
                </c:pt>
                <c:pt idx="7111">
                  <c:v>608.50059999999996</c:v>
                </c:pt>
                <c:pt idx="7112">
                  <c:v>608.58370000000002</c:v>
                </c:pt>
                <c:pt idx="7113">
                  <c:v>608.66489999999999</c:v>
                </c:pt>
                <c:pt idx="7114">
                  <c:v>608.74699999999996</c:v>
                </c:pt>
                <c:pt idx="7115">
                  <c:v>608.83159999999998</c:v>
                </c:pt>
                <c:pt idx="7116">
                  <c:v>608.9144</c:v>
                </c:pt>
                <c:pt idx="7117">
                  <c:v>608.99599999999998</c:v>
                </c:pt>
                <c:pt idx="7118">
                  <c:v>609.07680000000005</c:v>
                </c:pt>
                <c:pt idx="7119">
                  <c:v>609.15930000000003</c:v>
                </c:pt>
                <c:pt idx="7120">
                  <c:v>609.2432</c:v>
                </c:pt>
                <c:pt idx="7121">
                  <c:v>609.32590000000005</c:v>
                </c:pt>
                <c:pt idx="7122">
                  <c:v>609.40980000000002</c:v>
                </c:pt>
                <c:pt idx="7123">
                  <c:v>609.48979999999995</c:v>
                </c:pt>
                <c:pt idx="7124">
                  <c:v>609.57420000000002</c:v>
                </c:pt>
                <c:pt idx="7125">
                  <c:v>609.65819999999997</c:v>
                </c:pt>
                <c:pt idx="7126">
                  <c:v>609.74059999999997</c:v>
                </c:pt>
                <c:pt idx="7127">
                  <c:v>609.82439999999997</c:v>
                </c:pt>
                <c:pt idx="7128">
                  <c:v>609.90409999999997</c:v>
                </c:pt>
                <c:pt idx="7129">
                  <c:v>609.98559999999998</c:v>
                </c:pt>
                <c:pt idx="7130">
                  <c:v>610.072</c:v>
                </c:pt>
                <c:pt idx="7131">
                  <c:v>610.15160000000003</c:v>
                </c:pt>
                <c:pt idx="7132">
                  <c:v>610.23479999999995</c:v>
                </c:pt>
                <c:pt idx="7133">
                  <c:v>610.31679999999994</c:v>
                </c:pt>
                <c:pt idx="7134">
                  <c:v>610.40150000000006</c:v>
                </c:pt>
                <c:pt idx="7135">
                  <c:v>610.48199999999997</c:v>
                </c:pt>
                <c:pt idx="7136">
                  <c:v>610.56290000000001</c:v>
                </c:pt>
                <c:pt idx="7137">
                  <c:v>610.64949999999999</c:v>
                </c:pt>
                <c:pt idx="7138">
                  <c:v>610.72879999999998</c:v>
                </c:pt>
                <c:pt idx="7139">
                  <c:v>610.81280000000004</c:v>
                </c:pt>
                <c:pt idx="7140">
                  <c:v>610.89430000000004</c:v>
                </c:pt>
                <c:pt idx="7141">
                  <c:v>610.97609999999997</c:v>
                </c:pt>
                <c:pt idx="7142">
                  <c:v>611.06179999999995</c:v>
                </c:pt>
                <c:pt idx="7143">
                  <c:v>611.14380000000006</c:v>
                </c:pt>
                <c:pt idx="7144">
                  <c:v>611.22559999999999</c:v>
                </c:pt>
                <c:pt idx="7145">
                  <c:v>611.30820000000006</c:v>
                </c:pt>
                <c:pt idx="7146">
                  <c:v>611.39009999999996</c:v>
                </c:pt>
                <c:pt idx="7147">
                  <c:v>611.47400000000005</c:v>
                </c:pt>
                <c:pt idx="7148">
                  <c:v>611.55560000000003</c:v>
                </c:pt>
                <c:pt idx="7149">
                  <c:v>611.64020000000005</c:v>
                </c:pt>
                <c:pt idx="7150">
                  <c:v>611.72239999999999</c:v>
                </c:pt>
                <c:pt idx="7151">
                  <c:v>611.8057</c:v>
                </c:pt>
                <c:pt idx="7152">
                  <c:v>611.88559999999995</c:v>
                </c:pt>
                <c:pt idx="7153">
                  <c:v>611.96900000000005</c:v>
                </c:pt>
                <c:pt idx="7154">
                  <c:v>612.05119999999999</c:v>
                </c:pt>
                <c:pt idx="7155">
                  <c:v>612.13419999999996</c:v>
                </c:pt>
                <c:pt idx="7156">
                  <c:v>612.21569999999997</c:v>
                </c:pt>
                <c:pt idx="7157">
                  <c:v>612.29650000000004</c:v>
                </c:pt>
                <c:pt idx="7158">
                  <c:v>612.38059999999996</c:v>
                </c:pt>
                <c:pt idx="7159">
                  <c:v>612.46249999999998</c:v>
                </c:pt>
                <c:pt idx="7160">
                  <c:v>612.54740000000004</c:v>
                </c:pt>
                <c:pt idx="7161">
                  <c:v>612.62580000000003</c:v>
                </c:pt>
                <c:pt idx="7162">
                  <c:v>612.71259999999995</c:v>
                </c:pt>
                <c:pt idx="7163">
                  <c:v>612.79409999999996</c:v>
                </c:pt>
                <c:pt idx="7164">
                  <c:v>612.87829999999997</c:v>
                </c:pt>
                <c:pt idx="7165">
                  <c:v>612.96199999999999</c:v>
                </c:pt>
                <c:pt idx="7166">
                  <c:v>613.0412</c:v>
                </c:pt>
                <c:pt idx="7167">
                  <c:v>613.12379999999996</c:v>
                </c:pt>
                <c:pt idx="7168">
                  <c:v>613.20619999999997</c:v>
                </c:pt>
                <c:pt idx="7169">
                  <c:v>613.28769999999997</c:v>
                </c:pt>
                <c:pt idx="7170">
                  <c:v>613.36900000000003</c:v>
                </c:pt>
                <c:pt idx="7171">
                  <c:v>613.45659999999998</c:v>
                </c:pt>
                <c:pt idx="7172">
                  <c:v>613.53949999999998</c:v>
                </c:pt>
                <c:pt idx="7173">
                  <c:v>613.61860000000001</c:v>
                </c:pt>
                <c:pt idx="7174">
                  <c:v>613.70039999999995</c:v>
                </c:pt>
                <c:pt idx="7175">
                  <c:v>613.78859999999997</c:v>
                </c:pt>
                <c:pt idx="7176">
                  <c:v>613.87199999999996</c:v>
                </c:pt>
                <c:pt idx="7177">
                  <c:v>613.95159999999998</c:v>
                </c:pt>
                <c:pt idx="7178">
                  <c:v>614.03599999999994</c:v>
                </c:pt>
                <c:pt idx="7179">
                  <c:v>614.11500000000001</c:v>
                </c:pt>
                <c:pt idx="7180">
                  <c:v>614.19920000000002</c:v>
                </c:pt>
                <c:pt idx="7181">
                  <c:v>614.28290000000004</c:v>
                </c:pt>
                <c:pt idx="7182">
                  <c:v>614.36369999999999</c:v>
                </c:pt>
                <c:pt idx="7183">
                  <c:v>614.447</c:v>
                </c:pt>
                <c:pt idx="7184">
                  <c:v>614.53049999999996</c:v>
                </c:pt>
                <c:pt idx="7185">
                  <c:v>614.61289999999997</c:v>
                </c:pt>
                <c:pt idx="7186">
                  <c:v>614.69330000000002</c:v>
                </c:pt>
                <c:pt idx="7187">
                  <c:v>614.77800000000002</c:v>
                </c:pt>
                <c:pt idx="7188">
                  <c:v>614.86239999999998</c:v>
                </c:pt>
                <c:pt idx="7189">
                  <c:v>614.94590000000005</c:v>
                </c:pt>
                <c:pt idx="7190">
                  <c:v>615.02629999999999</c:v>
                </c:pt>
                <c:pt idx="7191">
                  <c:v>615.10640000000001</c:v>
                </c:pt>
                <c:pt idx="7192">
                  <c:v>615.19060000000002</c:v>
                </c:pt>
                <c:pt idx="7193">
                  <c:v>615.27279999999996</c:v>
                </c:pt>
                <c:pt idx="7194">
                  <c:v>615.35799999999995</c:v>
                </c:pt>
                <c:pt idx="7195">
                  <c:v>615.43859999999995</c:v>
                </c:pt>
                <c:pt idx="7196">
                  <c:v>615.52070000000003</c:v>
                </c:pt>
                <c:pt idx="7197">
                  <c:v>615.60209999999995</c:v>
                </c:pt>
                <c:pt idx="7198">
                  <c:v>615.68610000000001</c:v>
                </c:pt>
                <c:pt idx="7199">
                  <c:v>615.76760000000002</c:v>
                </c:pt>
                <c:pt idx="7200">
                  <c:v>615.85069999999996</c:v>
                </c:pt>
                <c:pt idx="7201">
                  <c:v>615.93320000000006</c:v>
                </c:pt>
                <c:pt idx="7202">
                  <c:v>616.01679999999999</c:v>
                </c:pt>
                <c:pt idx="7203">
                  <c:v>616.09580000000005</c:v>
                </c:pt>
                <c:pt idx="7204">
                  <c:v>616.18079999999998</c:v>
                </c:pt>
                <c:pt idx="7205">
                  <c:v>616.26319999999998</c:v>
                </c:pt>
                <c:pt idx="7206">
                  <c:v>616.34619999999995</c:v>
                </c:pt>
                <c:pt idx="7207">
                  <c:v>616.42460000000005</c:v>
                </c:pt>
                <c:pt idx="7208">
                  <c:v>616.50930000000005</c:v>
                </c:pt>
                <c:pt idx="7209">
                  <c:v>616.59220000000005</c:v>
                </c:pt>
                <c:pt idx="7210">
                  <c:v>616.67259999999999</c:v>
                </c:pt>
                <c:pt idx="7211">
                  <c:v>616.75570000000005</c:v>
                </c:pt>
                <c:pt idx="7212">
                  <c:v>616.83960000000002</c:v>
                </c:pt>
                <c:pt idx="7213">
                  <c:v>616.92290000000003</c:v>
                </c:pt>
                <c:pt idx="7214">
                  <c:v>617.00319999999999</c:v>
                </c:pt>
                <c:pt idx="7215">
                  <c:v>617.0874</c:v>
                </c:pt>
                <c:pt idx="7216">
                  <c:v>617.16949999999997</c:v>
                </c:pt>
                <c:pt idx="7217">
                  <c:v>617.25149999999996</c:v>
                </c:pt>
                <c:pt idx="7218">
                  <c:v>617.33500000000004</c:v>
                </c:pt>
                <c:pt idx="7219">
                  <c:v>617.41759999999999</c:v>
                </c:pt>
                <c:pt idx="7220">
                  <c:v>617.49950000000001</c:v>
                </c:pt>
                <c:pt idx="7221">
                  <c:v>617.58579999999995</c:v>
                </c:pt>
                <c:pt idx="7222">
                  <c:v>617.66600000000005</c:v>
                </c:pt>
                <c:pt idx="7223">
                  <c:v>617.74959999999999</c:v>
                </c:pt>
                <c:pt idx="7224">
                  <c:v>617.83249999999998</c:v>
                </c:pt>
                <c:pt idx="7225">
                  <c:v>617.91210000000001</c:v>
                </c:pt>
                <c:pt idx="7226">
                  <c:v>617.99839999999995</c:v>
                </c:pt>
                <c:pt idx="7227">
                  <c:v>618.0797</c:v>
                </c:pt>
                <c:pt idx="7228">
                  <c:v>618.16060000000004</c:v>
                </c:pt>
                <c:pt idx="7229">
                  <c:v>618.24210000000005</c:v>
                </c:pt>
                <c:pt idx="7230">
                  <c:v>618.32600000000002</c:v>
                </c:pt>
                <c:pt idx="7231">
                  <c:v>618.40930000000003</c:v>
                </c:pt>
                <c:pt idx="7232">
                  <c:v>618.48919999999998</c:v>
                </c:pt>
                <c:pt idx="7233">
                  <c:v>618.57090000000005</c:v>
                </c:pt>
                <c:pt idx="7234">
                  <c:v>618.65300000000002</c:v>
                </c:pt>
                <c:pt idx="7235">
                  <c:v>618.73540000000003</c:v>
                </c:pt>
                <c:pt idx="7236">
                  <c:v>618.82069999999999</c:v>
                </c:pt>
                <c:pt idx="7237">
                  <c:v>618.90099999999995</c:v>
                </c:pt>
                <c:pt idx="7238">
                  <c:v>618.98469999999998</c:v>
                </c:pt>
                <c:pt idx="7239">
                  <c:v>619.06870000000004</c:v>
                </c:pt>
                <c:pt idx="7240">
                  <c:v>619.15329999999994</c:v>
                </c:pt>
                <c:pt idx="7241">
                  <c:v>619.23400000000004</c:v>
                </c:pt>
                <c:pt idx="7242">
                  <c:v>619.31640000000004</c:v>
                </c:pt>
                <c:pt idx="7243">
                  <c:v>619.39970000000005</c:v>
                </c:pt>
                <c:pt idx="7244">
                  <c:v>619.4796</c:v>
                </c:pt>
                <c:pt idx="7245">
                  <c:v>619.56370000000004</c:v>
                </c:pt>
                <c:pt idx="7246">
                  <c:v>619.64520000000005</c:v>
                </c:pt>
                <c:pt idx="7247">
                  <c:v>619.72720000000004</c:v>
                </c:pt>
                <c:pt idx="7248">
                  <c:v>619.80939999999998</c:v>
                </c:pt>
                <c:pt idx="7249">
                  <c:v>619.88969999999995</c:v>
                </c:pt>
                <c:pt idx="7250">
                  <c:v>619.97529999999995</c:v>
                </c:pt>
                <c:pt idx="7251">
                  <c:v>620.05930000000001</c:v>
                </c:pt>
                <c:pt idx="7252">
                  <c:v>620.13919999999996</c:v>
                </c:pt>
                <c:pt idx="7253">
                  <c:v>620.22260000000006</c:v>
                </c:pt>
                <c:pt idx="7254">
                  <c:v>620.30700000000002</c:v>
                </c:pt>
                <c:pt idx="7255">
                  <c:v>620.38909999999998</c:v>
                </c:pt>
                <c:pt idx="7256">
                  <c:v>620.47199999999998</c:v>
                </c:pt>
                <c:pt idx="7257">
                  <c:v>620.55240000000003</c:v>
                </c:pt>
                <c:pt idx="7258">
                  <c:v>620.63559999999995</c:v>
                </c:pt>
                <c:pt idx="7259">
                  <c:v>620.71820000000002</c:v>
                </c:pt>
                <c:pt idx="7260">
                  <c:v>620.80280000000005</c:v>
                </c:pt>
                <c:pt idx="7261">
                  <c:v>620.88340000000005</c:v>
                </c:pt>
                <c:pt idx="7262">
                  <c:v>620.96510000000001</c:v>
                </c:pt>
                <c:pt idx="7263">
                  <c:v>621.04740000000004</c:v>
                </c:pt>
                <c:pt idx="7264">
                  <c:v>621.13049999999998</c:v>
                </c:pt>
                <c:pt idx="7265">
                  <c:v>621.21699999999998</c:v>
                </c:pt>
                <c:pt idx="7266">
                  <c:v>621.29700000000003</c:v>
                </c:pt>
                <c:pt idx="7267">
                  <c:v>621.37850000000003</c:v>
                </c:pt>
                <c:pt idx="7268">
                  <c:v>621.46209999999996</c:v>
                </c:pt>
                <c:pt idx="7269">
                  <c:v>621.54250000000002</c:v>
                </c:pt>
                <c:pt idx="7270">
                  <c:v>621.62699999999995</c:v>
                </c:pt>
                <c:pt idx="7271">
                  <c:v>621.70799999999997</c:v>
                </c:pt>
                <c:pt idx="7272">
                  <c:v>621.79259999999999</c:v>
                </c:pt>
                <c:pt idx="7273">
                  <c:v>621.87379999999996</c:v>
                </c:pt>
                <c:pt idx="7274">
                  <c:v>621.95630000000006</c:v>
                </c:pt>
                <c:pt idx="7275">
                  <c:v>622.03980000000001</c:v>
                </c:pt>
                <c:pt idx="7276">
                  <c:v>622.12289999999996</c:v>
                </c:pt>
                <c:pt idx="7277">
                  <c:v>622.20519999999999</c:v>
                </c:pt>
                <c:pt idx="7278">
                  <c:v>622.2885</c:v>
                </c:pt>
                <c:pt idx="7279">
                  <c:v>622.37199999999996</c:v>
                </c:pt>
                <c:pt idx="7280">
                  <c:v>622.45349999999996</c:v>
                </c:pt>
                <c:pt idx="7281">
                  <c:v>622.53700000000003</c:v>
                </c:pt>
                <c:pt idx="7282">
                  <c:v>622.61739999999998</c:v>
                </c:pt>
                <c:pt idx="7283">
                  <c:v>622.70050000000003</c:v>
                </c:pt>
                <c:pt idx="7284">
                  <c:v>622.78020000000004</c:v>
                </c:pt>
                <c:pt idx="7285">
                  <c:v>622.86410000000001</c:v>
                </c:pt>
                <c:pt idx="7286">
                  <c:v>622.94759999999997</c:v>
                </c:pt>
                <c:pt idx="7287">
                  <c:v>623.03060000000005</c:v>
                </c:pt>
                <c:pt idx="7288">
                  <c:v>623.11249999999995</c:v>
                </c:pt>
                <c:pt idx="7289">
                  <c:v>623.19799999999998</c:v>
                </c:pt>
                <c:pt idx="7290">
                  <c:v>623.27739999999994</c:v>
                </c:pt>
                <c:pt idx="7291">
                  <c:v>623.36090000000002</c:v>
                </c:pt>
                <c:pt idx="7292">
                  <c:v>623.44140000000004</c:v>
                </c:pt>
                <c:pt idx="7293">
                  <c:v>623.52620000000002</c:v>
                </c:pt>
                <c:pt idx="7294">
                  <c:v>623.60720000000003</c:v>
                </c:pt>
                <c:pt idx="7295">
                  <c:v>623.69299999999998</c:v>
                </c:pt>
                <c:pt idx="7296">
                  <c:v>623.77380000000005</c:v>
                </c:pt>
                <c:pt idx="7297">
                  <c:v>623.85889999999995</c:v>
                </c:pt>
                <c:pt idx="7298">
                  <c:v>623.94410000000005</c:v>
                </c:pt>
                <c:pt idx="7299">
                  <c:v>624.02350000000001</c:v>
                </c:pt>
                <c:pt idx="7300">
                  <c:v>624.10580000000004</c:v>
                </c:pt>
                <c:pt idx="7301">
                  <c:v>624.18700000000001</c:v>
                </c:pt>
                <c:pt idx="7302">
                  <c:v>624.26949999999999</c:v>
                </c:pt>
                <c:pt idx="7303">
                  <c:v>624.35180000000003</c:v>
                </c:pt>
                <c:pt idx="7304">
                  <c:v>624.43309999999997</c:v>
                </c:pt>
                <c:pt idx="7305">
                  <c:v>624.5154</c:v>
                </c:pt>
                <c:pt idx="7306">
                  <c:v>624.59780000000001</c:v>
                </c:pt>
                <c:pt idx="7307">
                  <c:v>624.68349999999998</c:v>
                </c:pt>
                <c:pt idx="7308">
                  <c:v>624.7645</c:v>
                </c:pt>
                <c:pt idx="7309">
                  <c:v>624.84879999999998</c:v>
                </c:pt>
                <c:pt idx="7310">
                  <c:v>624.92970000000003</c:v>
                </c:pt>
                <c:pt idx="7311">
                  <c:v>625.0136</c:v>
                </c:pt>
                <c:pt idx="7312">
                  <c:v>625.09439999999995</c:v>
                </c:pt>
                <c:pt idx="7313">
                  <c:v>625.17830000000004</c:v>
                </c:pt>
                <c:pt idx="7314">
                  <c:v>625.26009999999997</c:v>
                </c:pt>
                <c:pt idx="7315">
                  <c:v>625.34379999999999</c:v>
                </c:pt>
                <c:pt idx="7316">
                  <c:v>625.42690000000005</c:v>
                </c:pt>
                <c:pt idx="7317">
                  <c:v>625.51130000000001</c:v>
                </c:pt>
                <c:pt idx="7318">
                  <c:v>625.59119999999996</c:v>
                </c:pt>
                <c:pt idx="7319">
                  <c:v>625.67179999999996</c:v>
                </c:pt>
                <c:pt idx="7320">
                  <c:v>625.75620000000004</c:v>
                </c:pt>
                <c:pt idx="7321">
                  <c:v>625.83749999999998</c:v>
                </c:pt>
                <c:pt idx="7322">
                  <c:v>625.9221</c:v>
                </c:pt>
                <c:pt idx="7323">
                  <c:v>626.00400000000002</c:v>
                </c:pt>
                <c:pt idx="7324">
                  <c:v>626.08510000000001</c:v>
                </c:pt>
                <c:pt idx="7325">
                  <c:v>626.16819999999996</c:v>
                </c:pt>
                <c:pt idx="7326">
                  <c:v>626.24969999999996</c:v>
                </c:pt>
                <c:pt idx="7327">
                  <c:v>626.33439999999996</c:v>
                </c:pt>
                <c:pt idx="7328">
                  <c:v>626.41499999999996</c:v>
                </c:pt>
                <c:pt idx="7329">
                  <c:v>626.49680000000001</c:v>
                </c:pt>
                <c:pt idx="7330">
                  <c:v>626.5806</c:v>
                </c:pt>
                <c:pt idx="7331">
                  <c:v>626.66369999999995</c:v>
                </c:pt>
                <c:pt idx="7332">
                  <c:v>626.74480000000005</c:v>
                </c:pt>
                <c:pt idx="7333">
                  <c:v>626.83000000000004</c:v>
                </c:pt>
                <c:pt idx="7334">
                  <c:v>626.91079999999999</c:v>
                </c:pt>
                <c:pt idx="7335">
                  <c:v>626.99720000000002</c:v>
                </c:pt>
                <c:pt idx="7336">
                  <c:v>627.07389999999998</c:v>
                </c:pt>
                <c:pt idx="7337">
                  <c:v>627.15980000000002</c:v>
                </c:pt>
                <c:pt idx="7338">
                  <c:v>627.24339999999995</c:v>
                </c:pt>
                <c:pt idx="7339">
                  <c:v>627.32479999999998</c:v>
                </c:pt>
                <c:pt idx="7340">
                  <c:v>627.40819999999997</c:v>
                </c:pt>
                <c:pt idx="7341">
                  <c:v>627.49</c:v>
                </c:pt>
                <c:pt idx="7342">
                  <c:v>627.57399999999996</c:v>
                </c:pt>
                <c:pt idx="7343">
                  <c:v>627.65470000000005</c:v>
                </c:pt>
                <c:pt idx="7344">
                  <c:v>627.74009999999998</c:v>
                </c:pt>
                <c:pt idx="7345">
                  <c:v>627.822</c:v>
                </c:pt>
                <c:pt idx="7346">
                  <c:v>627.90599999999995</c:v>
                </c:pt>
                <c:pt idx="7347">
                  <c:v>627.98400000000004</c:v>
                </c:pt>
                <c:pt idx="7348">
                  <c:v>628.06939999999997</c:v>
                </c:pt>
                <c:pt idx="7349">
                  <c:v>628.1508</c:v>
                </c:pt>
                <c:pt idx="7350">
                  <c:v>628.23180000000002</c:v>
                </c:pt>
                <c:pt idx="7351">
                  <c:v>628.3175</c:v>
                </c:pt>
                <c:pt idx="7352">
                  <c:v>628.3981</c:v>
                </c:pt>
                <c:pt idx="7353">
                  <c:v>628.48159999999996</c:v>
                </c:pt>
                <c:pt idx="7354">
                  <c:v>628.56529999999998</c:v>
                </c:pt>
                <c:pt idx="7355">
                  <c:v>628.64430000000004</c:v>
                </c:pt>
                <c:pt idx="7356">
                  <c:v>628.72680000000003</c:v>
                </c:pt>
                <c:pt idx="7357">
                  <c:v>628.8134</c:v>
                </c:pt>
                <c:pt idx="7358">
                  <c:v>628.8922</c:v>
                </c:pt>
                <c:pt idx="7359">
                  <c:v>628.97439999999995</c:v>
                </c:pt>
                <c:pt idx="7360">
                  <c:v>629.06060000000002</c:v>
                </c:pt>
                <c:pt idx="7361">
                  <c:v>629.14210000000003</c:v>
                </c:pt>
                <c:pt idx="7362">
                  <c:v>629.22050000000002</c:v>
                </c:pt>
                <c:pt idx="7363">
                  <c:v>629.3048</c:v>
                </c:pt>
                <c:pt idx="7364">
                  <c:v>629.38819999999998</c:v>
                </c:pt>
                <c:pt idx="7365">
                  <c:v>629.46960000000001</c:v>
                </c:pt>
                <c:pt idx="7366">
                  <c:v>629.55160000000001</c:v>
                </c:pt>
                <c:pt idx="7367">
                  <c:v>629.63580000000002</c:v>
                </c:pt>
                <c:pt idx="7368">
                  <c:v>629.71820000000002</c:v>
                </c:pt>
                <c:pt idx="7369">
                  <c:v>629.80219999999997</c:v>
                </c:pt>
                <c:pt idx="7370">
                  <c:v>629.88679999999999</c:v>
                </c:pt>
                <c:pt idx="7371">
                  <c:v>629.96879999999999</c:v>
                </c:pt>
                <c:pt idx="7372">
                  <c:v>630.05119999999999</c:v>
                </c:pt>
                <c:pt idx="7373">
                  <c:v>630.13760000000002</c:v>
                </c:pt>
                <c:pt idx="7374">
                  <c:v>630.21630000000005</c:v>
                </c:pt>
                <c:pt idx="7375">
                  <c:v>630.29819999999995</c:v>
                </c:pt>
                <c:pt idx="7376">
                  <c:v>630.38379999999995</c:v>
                </c:pt>
                <c:pt idx="7377">
                  <c:v>630.4624</c:v>
                </c:pt>
                <c:pt idx="7378">
                  <c:v>630.54359999999997</c:v>
                </c:pt>
                <c:pt idx="7379">
                  <c:v>630.63009999999997</c:v>
                </c:pt>
                <c:pt idx="7380">
                  <c:v>630.71259999999995</c:v>
                </c:pt>
                <c:pt idx="7381">
                  <c:v>630.79660000000001</c:v>
                </c:pt>
                <c:pt idx="7382">
                  <c:v>630.87819999999999</c:v>
                </c:pt>
                <c:pt idx="7383">
                  <c:v>630.96090000000004</c:v>
                </c:pt>
                <c:pt idx="7384">
                  <c:v>631.04480000000001</c:v>
                </c:pt>
                <c:pt idx="7385">
                  <c:v>631.12379999999996</c:v>
                </c:pt>
                <c:pt idx="7386">
                  <c:v>631.20579999999995</c:v>
                </c:pt>
                <c:pt idx="7387">
                  <c:v>631.28700000000003</c:v>
                </c:pt>
                <c:pt idx="7388">
                  <c:v>631.36890000000005</c:v>
                </c:pt>
                <c:pt idx="7389">
                  <c:v>631.45439999999996</c:v>
                </c:pt>
                <c:pt idx="7390">
                  <c:v>631.53560000000004</c:v>
                </c:pt>
                <c:pt idx="7391">
                  <c:v>631.61869999999999</c:v>
                </c:pt>
                <c:pt idx="7392">
                  <c:v>631.70029999999997</c:v>
                </c:pt>
                <c:pt idx="7393">
                  <c:v>631.78279999999995</c:v>
                </c:pt>
                <c:pt idx="7394">
                  <c:v>631.86379999999997</c:v>
                </c:pt>
                <c:pt idx="7395">
                  <c:v>631.94799999999998</c:v>
                </c:pt>
                <c:pt idx="7396">
                  <c:v>632.03099999999995</c:v>
                </c:pt>
                <c:pt idx="7397">
                  <c:v>632.11289999999997</c:v>
                </c:pt>
                <c:pt idx="7398">
                  <c:v>632.19320000000005</c:v>
                </c:pt>
                <c:pt idx="7399">
                  <c:v>632.27819999999997</c:v>
                </c:pt>
                <c:pt idx="7400">
                  <c:v>632.36040000000003</c:v>
                </c:pt>
                <c:pt idx="7401">
                  <c:v>632.44479999999999</c:v>
                </c:pt>
                <c:pt idx="7402">
                  <c:v>632.52610000000004</c:v>
                </c:pt>
                <c:pt idx="7403">
                  <c:v>632.61</c:v>
                </c:pt>
                <c:pt idx="7404">
                  <c:v>632.69410000000005</c:v>
                </c:pt>
                <c:pt idx="7405">
                  <c:v>632.77470000000005</c:v>
                </c:pt>
                <c:pt idx="7406">
                  <c:v>632.85799999999995</c:v>
                </c:pt>
                <c:pt idx="7407">
                  <c:v>632.94000000000005</c:v>
                </c:pt>
                <c:pt idx="7408">
                  <c:v>633.02459999999996</c:v>
                </c:pt>
                <c:pt idx="7409">
                  <c:v>633.10590000000002</c:v>
                </c:pt>
                <c:pt idx="7410">
                  <c:v>633.19140000000004</c:v>
                </c:pt>
                <c:pt idx="7411">
                  <c:v>633.27300000000002</c:v>
                </c:pt>
                <c:pt idx="7412">
                  <c:v>633.35469999999998</c:v>
                </c:pt>
                <c:pt idx="7413">
                  <c:v>633.43939999999998</c:v>
                </c:pt>
                <c:pt idx="7414">
                  <c:v>633.51880000000006</c:v>
                </c:pt>
                <c:pt idx="7415">
                  <c:v>633.60199999999998</c:v>
                </c:pt>
                <c:pt idx="7416">
                  <c:v>633.68299999999999</c:v>
                </c:pt>
                <c:pt idx="7417">
                  <c:v>633.76859999999999</c:v>
                </c:pt>
                <c:pt idx="7418">
                  <c:v>633.85029999999995</c:v>
                </c:pt>
                <c:pt idx="7419">
                  <c:v>633.93259999999998</c:v>
                </c:pt>
                <c:pt idx="7420">
                  <c:v>634.01319999999998</c:v>
                </c:pt>
                <c:pt idx="7421">
                  <c:v>634.09780000000001</c:v>
                </c:pt>
                <c:pt idx="7422">
                  <c:v>634.17880000000002</c:v>
                </c:pt>
                <c:pt idx="7423">
                  <c:v>634.26300000000003</c:v>
                </c:pt>
                <c:pt idx="7424">
                  <c:v>634.3451</c:v>
                </c:pt>
                <c:pt idx="7425">
                  <c:v>634.428</c:v>
                </c:pt>
                <c:pt idx="7426">
                  <c:v>634.50739999999996</c:v>
                </c:pt>
                <c:pt idx="7427">
                  <c:v>634.5924</c:v>
                </c:pt>
                <c:pt idx="7428">
                  <c:v>634.67359999999996</c:v>
                </c:pt>
                <c:pt idx="7429">
                  <c:v>634.755</c:v>
                </c:pt>
                <c:pt idx="7430">
                  <c:v>634.83960000000002</c:v>
                </c:pt>
                <c:pt idx="7431">
                  <c:v>634.92010000000005</c:v>
                </c:pt>
                <c:pt idx="7432">
                  <c:v>635.00360000000001</c:v>
                </c:pt>
                <c:pt idx="7433">
                  <c:v>635.08500000000004</c:v>
                </c:pt>
                <c:pt idx="7434">
                  <c:v>635.16989999999998</c:v>
                </c:pt>
                <c:pt idx="7435">
                  <c:v>635.25120000000004</c:v>
                </c:pt>
                <c:pt idx="7436">
                  <c:v>635.33579999999995</c:v>
                </c:pt>
                <c:pt idx="7437">
                  <c:v>635.41750000000002</c:v>
                </c:pt>
                <c:pt idx="7438">
                  <c:v>635.49680000000001</c:v>
                </c:pt>
                <c:pt idx="7439">
                  <c:v>635.58119999999997</c:v>
                </c:pt>
                <c:pt idx="7440">
                  <c:v>635.66380000000004</c:v>
                </c:pt>
                <c:pt idx="7441">
                  <c:v>635.7482</c:v>
                </c:pt>
                <c:pt idx="7442">
                  <c:v>635.82950000000005</c:v>
                </c:pt>
                <c:pt idx="7443">
                  <c:v>635.91600000000005</c:v>
                </c:pt>
                <c:pt idx="7444">
                  <c:v>635.99680000000001</c:v>
                </c:pt>
                <c:pt idx="7445">
                  <c:v>636.08010000000002</c:v>
                </c:pt>
                <c:pt idx="7446">
                  <c:v>636.1626</c:v>
                </c:pt>
                <c:pt idx="7447">
                  <c:v>636.24279999999999</c:v>
                </c:pt>
                <c:pt idx="7448">
                  <c:v>636.32690000000002</c:v>
                </c:pt>
                <c:pt idx="7449">
                  <c:v>636.40899999999999</c:v>
                </c:pt>
                <c:pt idx="7450">
                  <c:v>636.49069999999995</c:v>
                </c:pt>
                <c:pt idx="7451">
                  <c:v>636.57529999999997</c:v>
                </c:pt>
                <c:pt idx="7452">
                  <c:v>636.65700000000004</c:v>
                </c:pt>
                <c:pt idx="7453">
                  <c:v>636.74279999999999</c:v>
                </c:pt>
                <c:pt idx="7454">
                  <c:v>636.82380000000001</c:v>
                </c:pt>
                <c:pt idx="7455">
                  <c:v>636.90449999999998</c:v>
                </c:pt>
                <c:pt idx="7456">
                  <c:v>636.98800000000006</c:v>
                </c:pt>
                <c:pt idx="7457">
                  <c:v>637.07219999999995</c:v>
                </c:pt>
                <c:pt idx="7458">
                  <c:v>637.15390000000002</c:v>
                </c:pt>
                <c:pt idx="7459">
                  <c:v>637.23620000000005</c:v>
                </c:pt>
                <c:pt idx="7460">
                  <c:v>637.3184</c:v>
                </c:pt>
                <c:pt idx="7461">
                  <c:v>637.39940000000001</c:v>
                </c:pt>
                <c:pt idx="7462">
                  <c:v>637.48220000000003</c:v>
                </c:pt>
                <c:pt idx="7463">
                  <c:v>637.5684</c:v>
                </c:pt>
                <c:pt idx="7464">
                  <c:v>637.64769999999999</c:v>
                </c:pt>
                <c:pt idx="7465">
                  <c:v>637.73159999999996</c:v>
                </c:pt>
                <c:pt idx="7466">
                  <c:v>637.81389999999999</c:v>
                </c:pt>
                <c:pt idx="7467">
                  <c:v>637.89480000000003</c:v>
                </c:pt>
                <c:pt idx="7468">
                  <c:v>637.97730000000001</c:v>
                </c:pt>
                <c:pt idx="7469">
                  <c:v>638.05930000000001</c:v>
                </c:pt>
                <c:pt idx="7470">
                  <c:v>638.14359999999999</c:v>
                </c:pt>
                <c:pt idx="7471">
                  <c:v>638.22379999999998</c:v>
                </c:pt>
                <c:pt idx="7472">
                  <c:v>638.3066</c:v>
                </c:pt>
                <c:pt idx="7473">
                  <c:v>638.39099999999996</c:v>
                </c:pt>
                <c:pt idx="7474">
                  <c:v>638.47019999999998</c:v>
                </c:pt>
                <c:pt idx="7475">
                  <c:v>638.55719999999997</c:v>
                </c:pt>
                <c:pt idx="7476">
                  <c:v>638.63980000000004</c:v>
                </c:pt>
                <c:pt idx="7477">
                  <c:v>638.72130000000004</c:v>
                </c:pt>
                <c:pt idx="7478">
                  <c:v>638.80370000000005</c:v>
                </c:pt>
                <c:pt idx="7479">
                  <c:v>638.88589999999999</c:v>
                </c:pt>
                <c:pt idx="7480">
                  <c:v>638.97069999999997</c:v>
                </c:pt>
                <c:pt idx="7481">
                  <c:v>639.05079999999998</c:v>
                </c:pt>
                <c:pt idx="7482">
                  <c:v>639.13469999999995</c:v>
                </c:pt>
                <c:pt idx="7483">
                  <c:v>639.22019999999998</c:v>
                </c:pt>
                <c:pt idx="7484">
                  <c:v>639.29999999999995</c:v>
                </c:pt>
                <c:pt idx="7485">
                  <c:v>639.38239999999996</c:v>
                </c:pt>
                <c:pt idx="7486">
                  <c:v>639.46439999999996</c:v>
                </c:pt>
                <c:pt idx="7487">
                  <c:v>639.54579999999999</c:v>
                </c:pt>
                <c:pt idx="7488">
                  <c:v>639.63070000000005</c:v>
                </c:pt>
                <c:pt idx="7489">
                  <c:v>639.71370000000002</c:v>
                </c:pt>
                <c:pt idx="7490">
                  <c:v>639.79629999999997</c:v>
                </c:pt>
                <c:pt idx="7491">
                  <c:v>639.87810000000002</c:v>
                </c:pt>
                <c:pt idx="7492">
                  <c:v>639.9606</c:v>
                </c:pt>
                <c:pt idx="7493">
                  <c:v>640.03899999999999</c:v>
                </c:pt>
                <c:pt idx="7494">
                  <c:v>640.125</c:v>
                </c:pt>
                <c:pt idx="7495">
                  <c:v>640.21</c:v>
                </c:pt>
                <c:pt idx="7496">
                  <c:v>640.29250000000002</c:v>
                </c:pt>
                <c:pt idx="7497">
                  <c:v>640.37459999999999</c:v>
                </c:pt>
                <c:pt idx="7498">
                  <c:v>640.45550000000003</c:v>
                </c:pt>
                <c:pt idx="7499">
                  <c:v>640.53769999999997</c:v>
                </c:pt>
                <c:pt idx="7500">
                  <c:v>640.62339999999995</c:v>
                </c:pt>
                <c:pt idx="7501">
                  <c:v>640.70600000000002</c:v>
                </c:pt>
                <c:pt idx="7502">
                  <c:v>640.78589999999997</c:v>
                </c:pt>
                <c:pt idx="7503">
                  <c:v>640.87</c:v>
                </c:pt>
                <c:pt idx="7504">
                  <c:v>640.95119999999997</c:v>
                </c:pt>
                <c:pt idx="7505">
                  <c:v>641.03279999999995</c:v>
                </c:pt>
                <c:pt idx="7506">
                  <c:v>641.11680000000001</c:v>
                </c:pt>
                <c:pt idx="7507">
                  <c:v>641.20000000000005</c:v>
                </c:pt>
                <c:pt idx="7508">
                  <c:v>641.28099999999995</c:v>
                </c:pt>
                <c:pt idx="7509">
                  <c:v>641.36500000000001</c:v>
                </c:pt>
                <c:pt idx="7510">
                  <c:v>641.44870000000003</c:v>
                </c:pt>
                <c:pt idx="7511">
                  <c:v>641.52710000000002</c:v>
                </c:pt>
                <c:pt idx="7512">
                  <c:v>641.61099999999999</c:v>
                </c:pt>
                <c:pt idx="7513">
                  <c:v>641.69560000000001</c:v>
                </c:pt>
                <c:pt idx="7514">
                  <c:v>641.77779999999996</c:v>
                </c:pt>
                <c:pt idx="7515">
                  <c:v>641.8623</c:v>
                </c:pt>
                <c:pt idx="7516">
                  <c:v>641.94650000000001</c:v>
                </c:pt>
                <c:pt idx="7517">
                  <c:v>642.02779999999996</c:v>
                </c:pt>
                <c:pt idx="7518">
                  <c:v>642.1105</c:v>
                </c:pt>
                <c:pt idx="7519">
                  <c:v>642.19359999999995</c:v>
                </c:pt>
                <c:pt idx="7520">
                  <c:v>642.27319999999997</c:v>
                </c:pt>
                <c:pt idx="7521">
                  <c:v>642.35699999999997</c:v>
                </c:pt>
                <c:pt idx="7522">
                  <c:v>642.43960000000004</c:v>
                </c:pt>
                <c:pt idx="7523">
                  <c:v>642.52319999999997</c:v>
                </c:pt>
                <c:pt idx="7524">
                  <c:v>642.60350000000005</c:v>
                </c:pt>
                <c:pt idx="7525">
                  <c:v>642.68640000000005</c:v>
                </c:pt>
                <c:pt idx="7526">
                  <c:v>642.77059999999994</c:v>
                </c:pt>
                <c:pt idx="7527">
                  <c:v>642.8519</c:v>
                </c:pt>
                <c:pt idx="7528">
                  <c:v>642.93470000000002</c:v>
                </c:pt>
                <c:pt idx="7529">
                  <c:v>643.01559999999995</c:v>
                </c:pt>
                <c:pt idx="7530">
                  <c:v>643.10059999999999</c:v>
                </c:pt>
                <c:pt idx="7531">
                  <c:v>643.18380000000002</c:v>
                </c:pt>
                <c:pt idx="7532">
                  <c:v>643.26599999999996</c:v>
                </c:pt>
                <c:pt idx="7533">
                  <c:v>643.34849999999994</c:v>
                </c:pt>
                <c:pt idx="7534">
                  <c:v>643.43399999999997</c:v>
                </c:pt>
                <c:pt idx="7535">
                  <c:v>643.51139999999998</c:v>
                </c:pt>
                <c:pt idx="7536">
                  <c:v>643.59839999999997</c:v>
                </c:pt>
                <c:pt idx="7537">
                  <c:v>643.6798</c:v>
                </c:pt>
                <c:pt idx="7538">
                  <c:v>643.76220000000001</c:v>
                </c:pt>
                <c:pt idx="7539">
                  <c:v>643.84299999999996</c:v>
                </c:pt>
                <c:pt idx="7540">
                  <c:v>643.92700000000002</c:v>
                </c:pt>
                <c:pt idx="7541">
                  <c:v>644.01080000000002</c:v>
                </c:pt>
                <c:pt idx="7542">
                  <c:v>644.09199999999998</c:v>
                </c:pt>
                <c:pt idx="7543">
                  <c:v>644.17619999999999</c:v>
                </c:pt>
                <c:pt idx="7544">
                  <c:v>644.25720000000001</c:v>
                </c:pt>
                <c:pt idx="7545">
                  <c:v>644.34040000000005</c:v>
                </c:pt>
                <c:pt idx="7546">
                  <c:v>644.42340000000002</c:v>
                </c:pt>
                <c:pt idx="7547">
                  <c:v>644.50699999999995</c:v>
                </c:pt>
                <c:pt idx="7548">
                  <c:v>644.5874</c:v>
                </c:pt>
                <c:pt idx="7549">
                  <c:v>644.66930000000002</c:v>
                </c:pt>
                <c:pt idx="7550">
                  <c:v>644.75109999999995</c:v>
                </c:pt>
                <c:pt idx="7551">
                  <c:v>644.83500000000004</c:v>
                </c:pt>
                <c:pt idx="7552">
                  <c:v>644.91920000000005</c:v>
                </c:pt>
                <c:pt idx="7553">
                  <c:v>645.00099999999998</c:v>
                </c:pt>
                <c:pt idx="7554">
                  <c:v>645.08209999999997</c:v>
                </c:pt>
                <c:pt idx="7555">
                  <c:v>645.16600000000005</c:v>
                </c:pt>
                <c:pt idx="7556">
                  <c:v>645.24900000000002</c:v>
                </c:pt>
                <c:pt idx="7557">
                  <c:v>645.32989999999995</c:v>
                </c:pt>
                <c:pt idx="7558">
                  <c:v>645.4126</c:v>
                </c:pt>
                <c:pt idx="7559">
                  <c:v>645.4932</c:v>
                </c:pt>
                <c:pt idx="7560">
                  <c:v>645.57799999999997</c:v>
                </c:pt>
                <c:pt idx="7561">
                  <c:v>645.65940000000001</c:v>
                </c:pt>
                <c:pt idx="7562">
                  <c:v>645.74069999999995</c:v>
                </c:pt>
                <c:pt idx="7563">
                  <c:v>645.82339999999999</c:v>
                </c:pt>
                <c:pt idx="7564">
                  <c:v>645.9076</c:v>
                </c:pt>
                <c:pt idx="7565">
                  <c:v>645.99099999999999</c:v>
                </c:pt>
                <c:pt idx="7566">
                  <c:v>646.07219999999995</c:v>
                </c:pt>
                <c:pt idx="7567">
                  <c:v>646.15779999999995</c:v>
                </c:pt>
                <c:pt idx="7568">
                  <c:v>646.23990000000003</c:v>
                </c:pt>
                <c:pt idx="7569">
                  <c:v>646.32140000000004</c:v>
                </c:pt>
                <c:pt idx="7570">
                  <c:v>646.40390000000002</c:v>
                </c:pt>
                <c:pt idx="7571">
                  <c:v>646.48500000000001</c:v>
                </c:pt>
                <c:pt idx="7572">
                  <c:v>646.56899999999996</c:v>
                </c:pt>
                <c:pt idx="7573">
                  <c:v>646.6508</c:v>
                </c:pt>
                <c:pt idx="7574">
                  <c:v>646.73180000000002</c:v>
                </c:pt>
                <c:pt idx="7575">
                  <c:v>646.81539999999995</c:v>
                </c:pt>
                <c:pt idx="7576">
                  <c:v>646.89909999999998</c:v>
                </c:pt>
                <c:pt idx="7577">
                  <c:v>646.98009999999999</c:v>
                </c:pt>
                <c:pt idx="7578">
                  <c:v>647.06569999999999</c:v>
                </c:pt>
                <c:pt idx="7579">
                  <c:v>647.14490000000001</c:v>
                </c:pt>
                <c:pt idx="7580">
                  <c:v>647.22900000000004</c:v>
                </c:pt>
                <c:pt idx="7581">
                  <c:v>647.31179999999995</c:v>
                </c:pt>
                <c:pt idx="7582">
                  <c:v>647.39700000000005</c:v>
                </c:pt>
                <c:pt idx="7583">
                  <c:v>647.4778</c:v>
                </c:pt>
                <c:pt idx="7584">
                  <c:v>647.56179999999995</c:v>
                </c:pt>
                <c:pt idx="7585">
                  <c:v>647.64070000000004</c:v>
                </c:pt>
                <c:pt idx="7586">
                  <c:v>647.72299999999996</c:v>
                </c:pt>
                <c:pt idx="7587">
                  <c:v>647.80709999999999</c:v>
                </c:pt>
                <c:pt idx="7588">
                  <c:v>647.88819999999998</c:v>
                </c:pt>
                <c:pt idx="7589">
                  <c:v>647.97239999999999</c:v>
                </c:pt>
                <c:pt idx="7590">
                  <c:v>648.05470000000003</c:v>
                </c:pt>
                <c:pt idx="7591">
                  <c:v>648.13850000000002</c:v>
                </c:pt>
                <c:pt idx="7592">
                  <c:v>648.21870000000001</c:v>
                </c:pt>
                <c:pt idx="7593">
                  <c:v>648.30280000000005</c:v>
                </c:pt>
                <c:pt idx="7594">
                  <c:v>648.38599999999997</c:v>
                </c:pt>
                <c:pt idx="7595">
                  <c:v>648.46820000000002</c:v>
                </c:pt>
                <c:pt idx="7596">
                  <c:v>648.55050000000006</c:v>
                </c:pt>
                <c:pt idx="7597">
                  <c:v>648.63160000000005</c:v>
                </c:pt>
                <c:pt idx="7598">
                  <c:v>648.71500000000003</c:v>
                </c:pt>
                <c:pt idx="7599">
                  <c:v>648.79679999999996</c:v>
                </c:pt>
                <c:pt idx="7600">
                  <c:v>648.88120000000004</c:v>
                </c:pt>
                <c:pt idx="7601">
                  <c:v>648.96050000000002</c:v>
                </c:pt>
                <c:pt idx="7602">
                  <c:v>649.0462</c:v>
                </c:pt>
                <c:pt idx="7603">
                  <c:v>649.13</c:v>
                </c:pt>
                <c:pt idx="7604">
                  <c:v>649.21140000000003</c:v>
                </c:pt>
                <c:pt idx="7605">
                  <c:v>649.29160000000002</c:v>
                </c:pt>
                <c:pt idx="7606">
                  <c:v>649.37220000000002</c:v>
                </c:pt>
                <c:pt idx="7607">
                  <c:v>649.45820000000003</c:v>
                </c:pt>
                <c:pt idx="7608">
                  <c:v>649.54020000000003</c:v>
                </c:pt>
                <c:pt idx="7609">
                  <c:v>649.62360000000001</c:v>
                </c:pt>
                <c:pt idx="7610">
                  <c:v>649.7079</c:v>
                </c:pt>
                <c:pt idx="7611">
                  <c:v>649.78750000000002</c:v>
                </c:pt>
                <c:pt idx="7612">
                  <c:v>649.87019999999995</c:v>
                </c:pt>
                <c:pt idx="7613">
                  <c:v>649.95399999999995</c:v>
                </c:pt>
                <c:pt idx="7614">
                  <c:v>650.03359999999998</c:v>
                </c:pt>
                <c:pt idx="7615">
                  <c:v>650.11710000000005</c:v>
                </c:pt>
                <c:pt idx="7616">
                  <c:v>650.20000000000005</c:v>
                </c:pt>
                <c:pt idx="7617">
                  <c:v>650.28179999999998</c:v>
                </c:pt>
                <c:pt idx="7618">
                  <c:v>650.36659999999995</c:v>
                </c:pt>
                <c:pt idx="7619">
                  <c:v>650.447</c:v>
                </c:pt>
                <c:pt idx="7620">
                  <c:v>650.53279999999995</c:v>
                </c:pt>
                <c:pt idx="7621">
                  <c:v>650.61500000000001</c:v>
                </c:pt>
                <c:pt idx="7622">
                  <c:v>650.69690000000003</c:v>
                </c:pt>
                <c:pt idx="7623">
                  <c:v>650.78009999999995</c:v>
                </c:pt>
                <c:pt idx="7624">
                  <c:v>650.86090000000002</c:v>
                </c:pt>
                <c:pt idx="7625">
                  <c:v>650.94100000000003</c:v>
                </c:pt>
                <c:pt idx="7626">
                  <c:v>651.02499999999998</c:v>
                </c:pt>
                <c:pt idx="7627">
                  <c:v>651.10619999999994</c:v>
                </c:pt>
                <c:pt idx="7628">
                  <c:v>651.19000000000005</c:v>
                </c:pt>
                <c:pt idx="7629">
                  <c:v>651.27300000000002</c:v>
                </c:pt>
                <c:pt idx="7630">
                  <c:v>651.35500000000002</c:v>
                </c:pt>
                <c:pt idx="7631">
                  <c:v>651.43859999999995</c:v>
                </c:pt>
                <c:pt idx="7632">
                  <c:v>651.52239999999995</c:v>
                </c:pt>
                <c:pt idx="7633">
                  <c:v>651.60310000000004</c:v>
                </c:pt>
                <c:pt idx="7634">
                  <c:v>651.68610000000001</c:v>
                </c:pt>
                <c:pt idx="7635">
                  <c:v>651.76819999999998</c:v>
                </c:pt>
                <c:pt idx="7636">
                  <c:v>651.85080000000005</c:v>
                </c:pt>
                <c:pt idx="7637">
                  <c:v>651.93370000000004</c:v>
                </c:pt>
                <c:pt idx="7638">
                  <c:v>652.01679999999999</c:v>
                </c:pt>
                <c:pt idx="7639">
                  <c:v>652.0992</c:v>
                </c:pt>
                <c:pt idx="7640">
                  <c:v>652.18370000000004</c:v>
                </c:pt>
                <c:pt idx="7641">
                  <c:v>652.26530000000002</c:v>
                </c:pt>
                <c:pt idx="7642">
                  <c:v>652.346</c:v>
                </c:pt>
                <c:pt idx="7643">
                  <c:v>652.42930000000001</c:v>
                </c:pt>
                <c:pt idx="7644">
                  <c:v>652.51070000000004</c:v>
                </c:pt>
                <c:pt idx="7645">
                  <c:v>652.59130000000005</c:v>
                </c:pt>
                <c:pt idx="7646">
                  <c:v>652.67499999999995</c:v>
                </c:pt>
                <c:pt idx="7647">
                  <c:v>652.75599999999997</c:v>
                </c:pt>
                <c:pt idx="7648">
                  <c:v>652.83799999999997</c:v>
                </c:pt>
                <c:pt idx="7649">
                  <c:v>652.92380000000003</c:v>
                </c:pt>
                <c:pt idx="7650">
                  <c:v>653.00379999999996</c:v>
                </c:pt>
                <c:pt idx="7651">
                  <c:v>653.09</c:v>
                </c:pt>
                <c:pt idx="7652">
                  <c:v>653.17169999999999</c:v>
                </c:pt>
                <c:pt idx="7653">
                  <c:v>653.25289999999995</c:v>
                </c:pt>
                <c:pt idx="7654">
                  <c:v>653.33600000000001</c:v>
                </c:pt>
                <c:pt idx="7655">
                  <c:v>653.42049999999995</c:v>
                </c:pt>
                <c:pt idx="7656">
                  <c:v>653.50260000000003</c:v>
                </c:pt>
                <c:pt idx="7657">
                  <c:v>653.58389999999997</c:v>
                </c:pt>
                <c:pt idx="7658">
                  <c:v>653.66480000000001</c:v>
                </c:pt>
                <c:pt idx="7659">
                  <c:v>653.75059999999996</c:v>
                </c:pt>
                <c:pt idx="7660">
                  <c:v>653.83259999999996</c:v>
                </c:pt>
                <c:pt idx="7661">
                  <c:v>653.9153</c:v>
                </c:pt>
                <c:pt idx="7662">
                  <c:v>653.99800000000005</c:v>
                </c:pt>
                <c:pt idx="7663">
                  <c:v>654.07920000000001</c:v>
                </c:pt>
                <c:pt idx="7664">
                  <c:v>654.1626</c:v>
                </c:pt>
                <c:pt idx="7665">
                  <c:v>654.24379999999996</c:v>
                </c:pt>
                <c:pt idx="7666">
                  <c:v>654.32849999999996</c:v>
                </c:pt>
                <c:pt idx="7667">
                  <c:v>654.40940000000001</c:v>
                </c:pt>
                <c:pt idx="7668">
                  <c:v>654.49419999999998</c:v>
                </c:pt>
                <c:pt idx="7669">
                  <c:v>654.577</c:v>
                </c:pt>
                <c:pt idx="7670">
                  <c:v>654.65819999999997</c:v>
                </c:pt>
                <c:pt idx="7671">
                  <c:v>654.73950000000002</c:v>
                </c:pt>
                <c:pt idx="7672">
                  <c:v>654.82159999999999</c:v>
                </c:pt>
                <c:pt idx="7673">
                  <c:v>654.90620000000001</c:v>
                </c:pt>
                <c:pt idx="7674">
                  <c:v>654.9864</c:v>
                </c:pt>
                <c:pt idx="7675">
                  <c:v>655.06939999999997</c:v>
                </c:pt>
                <c:pt idx="7676">
                  <c:v>655.15650000000005</c:v>
                </c:pt>
                <c:pt idx="7677">
                  <c:v>655.23779999999999</c:v>
                </c:pt>
                <c:pt idx="7678">
                  <c:v>655.32100000000003</c:v>
                </c:pt>
                <c:pt idx="7679">
                  <c:v>655.40300000000002</c:v>
                </c:pt>
                <c:pt idx="7680">
                  <c:v>655.48429999999996</c:v>
                </c:pt>
                <c:pt idx="7681">
                  <c:v>655.56799999999998</c:v>
                </c:pt>
                <c:pt idx="7682">
                  <c:v>655.649</c:v>
                </c:pt>
                <c:pt idx="7683">
                  <c:v>655.73159999999996</c:v>
                </c:pt>
                <c:pt idx="7684">
                  <c:v>655.81420000000003</c:v>
                </c:pt>
                <c:pt idx="7685">
                  <c:v>655.89480000000003</c:v>
                </c:pt>
                <c:pt idx="7686">
                  <c:v>655.97929999999997</c:v>
                </c:pt>
                <c:pt idx="7687">
                  <c:v>656.06209999999999</c:v>
                </c:pt>
                <c:pt idx="7688">
                  <c:v>656.1431</c:v>
                </c:pt>
                <c:pt idx="7689">
                  <c:v>656.22680000000003</c:v>
                </c:pt>
                <c:pt idx="7690">
                  <c:v>656.30859999999996</c:v>
                </c:pt>
                <c:pt idx="7691">
                  <c:v>656.39300000000003</c:v>
                </c:pt>
                <c:pt idx="7692">
                  <c:v>656.47280000000001</c:v>
                </c:pt>
                <c:pt idx="7693">
                  <c:v>656.55799999999999</c:v>
                </c:pt>
                <c:pt idx="7694">
                  <c:v>656.63900000000001</c:v>
                </c:pt>
                <c:pt idx="7695">
                  <c:v>656.72040000000004</c:v>
                </c:pt>
                <c:pt idx="7696">
                  <c:v>656.8066</c:v>
                </c:pt>
                <c:pt idx="7697">
                  <c:v>656.88689999999997</c:v>
                </c:pt>
                <c:pt idx="7698">
                  <c:v>656.96799999999996</c:v>
                </c:pt>
                <c:pt idx="7699">
                  <c:v>657.05340000000001</c:v>
                </c:pt>
                <c:pt idx="7700">
                  <c:v>657.13480000000004</c:v>
                </c:pt>
                <c:pt idx="7701">
                  <c:v>657.2174</c:v>
                </c:pt>
                <c:pt idx="7702">
                  <c:v>657.30029999999999</c:v>
                </c:pt>
                <c:pt idx="7703">
                  <c:v>657.38319999999999</c:v>
                </c:pt>
                <c:pt idx="7704">
                  <c:v>657.46799999999996</c:v>
                </c:pt>
                <c:pt idx="7705">
                  <c:v>657.55060000000003</c:v>
                </c:pt>
                <c:pt idx="7706">
                  <c:v>657.6318</c:v>
                </c:pt>
                <c:pt idx="7707">
                  <c:v>657.71600000000001</c:v>
                </c:pt>
                <c:pt idx="7708">
                  <c:v>657.79390000000001</c:v>
                </c:pt>
                <c:pt idx="7709">
                  <c:v>657.87840000000006</c:v>
                </c:pt>
                <c:pt idx="7710">
                  <c:v>657.95860000000005</c:v>
                </c:pt>
                <c:pt idx="7711">
                  <c:v>658.04240000000004</c:v>
                </c:pt>
                <c:pt idx="7712">
                  <c:v>658.12459999999999</c:v>
                </c:pt>
                <c:pt idx="7713">
                  <c:v>658.20719999999994</c:v>
                </c:pt>
                <c:pt idx="7714">
                  <c:v>658.29129999999998</c:v>
                </c:pt>
                <c:pt idx="7715">
                  <c:v>658.37009999999998</c:v>
                </c:pt>
                <c:pt idx="7716">
                  <c:v>658.45460000000003</c:v>
                </c:pt>
                <c:pt idx="7717">
                  <c:v>658.53930000000003</c:v>
                </c:pt>
                <c:pt idx="7718">
                  <c:v>658.62180000000001</c:v>
                </c:pt>
                <c:pt idx="7719">
                  <c:v>658.70219999999995</c:v>
                </c:pt>
                <c:pt idx="7720">
                  <c:v>658.78689999999995</c:v>
                </c:pt>
                <c:pt idx="7721">
                  <c:v>658.87239999999997</c:v>
                </c:pt>
                <c:pt idx="7722">
                  <c:v>658.95119999999997</c:v>
                </c:pt>
                <c:pt idx="7723">
                  <c:v>659.0335</c:v>
                </c:pt>
                <c:pt idx="7724">
                  <c:v>659.11400000000003</c:v>
                </c:pt>
                <c:pt idx="7725">
                  <c:v>659.19989999999996</c:v>
                </c:pt>
                <c:pt idx="7726">
                  <c:v>659.28210000000001</c:v>
                </c:pt>
                <c:pt idx="7727">
                  <c:v>659.36490000000003</c:v>
                </c:pt>
                <c:pt idx="7728">
                  <c:v>659.44579999999996</c:v>
                </c:pt>
                <c:pt idx="7729">
                  <c:v>659.53060000000005</c:v>
                </c:pt>
                <c:pt idx="7730">
                  <c:v>659.61059999999998</c:v>
                </c:pt>
                <c:pt idx="7731">
                  <c:v>659.6934</c:v>
                </c:pt>
                <c:pt idx="7732">
                  <c:v>659.77719999999999</c:v>
                </c:pt>
                <c:pt idx="7733">
                  <c:v>659.85889999999995</c:v>
                </c:pt>
                <c:pt idx="7734">
                  <c:v>659.94439999999997</c:v>
                </c:pt>
                <c:pt idx="7735">
                  <c:v>660.02620000000002</c:v>
                </c:pt>
                <c:pt idx="7736">
                  <c:v>660.10839999999996</c:v>
                </c:pt>
                <c:pt idx="7737">
                  <c:v>660.18949999999995</c:v>
                </c:pt>
                <c:pt idx="7738">
                  <c:v>660.27290000000005</c:v>
                </c:pt>
                <c:pt idx="7739">
                  <c:v>660.35559999999998</c:v>
                </c:pt>
                <c:pt idx="7740">
                  <c:v>660.43809999999996</c:v>
                </c:pt>
                <c:pt idx="7741">
                  <c:v>660.52</c:v>
                </c:pt>
                <c:pt idx="7742">
                  <c:v>660.59879999999998</c:v>
                </c:pt>
                <c:pt idx="7743">
                  <c:v>660.68299999999999</c:v>
                </c:pt>
                <c:pt idx="7744">
                  <c:v>660.76660000000004</c:v>
                </c:pt>
                <c:pt idx="7745">
                  <c:v>660.84990000000005</c:v>
                </c:pt>
                <c:pt idx="7746">
                  <c:v>660.93100000000004</c:v>
                </c:pt>
                <c:pt idx="7747">
                  <c:v>661.01340000000005</c:v>
                </c:pt>
                <c:pt idx="7748">
                  <c:v>661.09879999999998</c:v>
                </c:pt>
                <c:pt idx="7749">
                  <c:v>661.18399999999997</c:v>
                </c:pt>
                <c:pt idx="7750">
                  <c:v>661.26189999999997</c:v>
                </c:pt>
                <c:pt idx="7751">
                  <c:v>661.34500000000003</c:v>
                </c:pt>
                <c:pt idx="7752">
                  <c:v>661.42660000000001</c:v>
                </c:pt>
                <c:pt idx="7753">
                  <c:v>661.51009999999997</c:v>
                </c:pt>
                <c:pt idx="7754">
                  <c:v>661.59180000000003</c:v>
                </c:pt>
                <c:pt idx="7755">
                  <c:v>661.67619999999999</c:v>
                </c:pt>
                <c:pt idx="7756">
                  <c:v>661.75509999999997</c:v>
                </c:pt>
                <c:pt idx="7757">
                  <c:v>661.84010000000001</c:v>
                </c:pt>
                <c:pt idx="7758">
                  <c:v>661.92359999999996</c:v>
                </c:pt>
                <c:pt idx="7759">
                  <c:v>662.00639999999999</c:v>
                </c:pt>
                <c:pt idx="7760">
                  <c:v>662.09</c:v>
                </c:pt>
                <c:pt idx="7761">
                  <c:v>662.17139999999995</c:v>
                </c:pt>
                <c:pt idx="7762">
                  <c:v>662.2568</c:v>
                </c:pt>
                <c:pt idx="7763">
                  <c:v>662.3374</c:v>
                </c:pt>
                <c:pt idx="7764">
                  <c:v>662.41869999999994</c:v>
                </c:pt>
                <c:pt idx="7765">
                  <c:v>662.50220000000002</c:v>
                </c:pt>
                <c:pt idx="7766">
                  <c:v>662.58259999999996</c:v>
                </c:pt>
                <c:pt idx="7767">
                  <c:v>662.66840000000002</c:v>
                </c:pt>
                <c:pt idx="7768">
                  <c:v>662.74879999999996</c:v>
                </c:pt>
                <c:pt idx="7769">
                  <c:v>662.83090000000004</c:v>
                </c:pt>
                <c:pt idx="7770">
                  <c:v>662.91240000000005</c:v>
                </c:pt>
                <c:pt idx="7771">
                  <c:v>662.99699999999996</c:v>
                </c:pt>
                <c:pt idx="7772">
                  <c:v>663.07950000000005</c:v>
                </c:pt>
                <c:pt idx="7773">
                  <c:v>663.16110000000003</c:v>
                </c:pt>
                <c:pt idx="7774">
                  <c:v>663.24310000000003</c:v>
                </c:pt>
                <c:pt idx="7775">
                  <c:v>663.32539999999995</c:v>
                </c:pt>
                <c:pt idx="7776">
                  <c:v>663.40800000000002</c:v>
                </c:pt>
                <c:pt idx="7777">
                  <c:v>663.49</c:v>
                </c:pt>
                <c:pt idx="7778">
                  <c:v>663.5711</c:v>
                </c:pt>
                <c:pt idx="7779">
                  <c:v>663.65660000000003</c:v>
                </c:pt>
                <c:pt idx="7780">
                  <c:v>663.73820000000001</c:v>
                </c:pt>
                <c:pt idx="7781">
                  <c:v>663.81960000000004</c:v>
                </c:pt>
                <c:pt idx="7782">
                  <c:v>663.90239999999994</c:v>
                </c:pt>
                <c:pt idx="7783">
                  <c:v>663.98609999999996</c:v>
                </c:pt>
                <c:pt idx="7784">
                  <c:v>664.06659999999999</c:v>
                </c:pt>
                <c:pt idx="7785">
                  <c:v>664.15219999999999</c:v>
                </c:pt>
                <c:pt idx="7786">
                  <c:v>664.23310000000004</c:v>
                </c:pt>
                <c:pt idx="7787">
                  <c:v>664.31799999999998</c:v>
                </c:pt>
                <c:pt idx="7788">
                  <c:v>664.39679999999998</c:v>
                </c:pt>
                <c:pt idx="7789">
                  <c:v>664.48119999999994</c:v>
                </c:pt>
                <c:pt idx="7790">
                  <c:v>664.56309999999996</c:v>
                </c:pt>
                <c:pt idx="7791">
                  <c:v>664.64530000000002</c:v>
                </c:pt>
                <c:pt idx="7792">
                  <c:v>664.7269</c:v>
                </c:pt>
                <c:pt idx="7793">
                  <c:v>664.8116</c:v>
                </c:pt>
                <c:pt idx="7794">
                  <c:v>664.89300000000003</c:v>
                </c:pt>
                <c:pt idx="7795">
                  <c:v>664.97500000000002</c:v>
                </c:pt>
                <c:pt idx="7796">
                  <c:v>665.05989999999997</c:v>
                </c:pt>
                <c:pt idx="7797">
                  <c:v>665.13980000000004</c:v>
                </c:pt>
                <c:pt idx="7798">
                  <c:v>665.22260000000006</c:v>
                </c:pt>
                <c:pt idx="7799">
                  <c:v>665.30340000000001</c:v>
                </c:pt>
                <c:pt idx="7800">
                  <c:v>665.38760000000002</c:v>
                </c:pt>
                <c:pt idx="7801">
                  <c:v>665.46680000000003</c:v>
                </c:pt>
                <c:pt idx="7802">
                  <c:v>665.55</c:v>
                </c:pt>
                <c:pt idx="7803">
                  <c:v>665.63430000000005</c:v>
                </c:pt>
                <c:pt idx="7804">
                  <c:v>665.71680000000003</c:v>
                </c:pt>
                <c:pt idx="7805">
                  <c:v>665.79750000000001</c:v>
                </c:pt>
                <c:pt idx="7806">
                  <c:v>665.87890000000004</c:v>
                </c:pt>
                <c:pt idx="7807">
                  <c:v>665.96339999999998</c:v>
                </c:pt>
                <c:pt idx="7808">
                  <c:v>666.04499999999996</c:v>
                </c:pt>
                <c:pt idx="7809">
                  <c:v>666.12840000000006</c:v>
                </c:pt>
                <c:pt idx="7810">
                  <c:v>666.20989999999995</c:v>
                </c:pt>
                <c:pt idx="7811">
                  <c:v>666.2944</c:v>
                </c:pt>
                <c:pt idx="7812">
                  <c:v>666.37350000000004</c:v>
                </c:pt>
                <c:pt idx="7813">
                  <c:v>666.45650000000001</c:v>
                </c:pt>
                <c:pt idx="7814">
                  <c:v>666.53920000000005</c:v>
                </c:pt>
                <c:pt idx="7815">
                  <c:v>666.62120000000004</c:v>
                </c:pt>
                <c:pt idx="7816">
                  <c:v>666.70600000000002</c:v>
                </c:pt>
                <c:pt idx="7817">
                  <c:v>666.78599999999994</c:v>
                </c:pt>
                <c:pt idx="7818">
                  <c:v>666.87049999999999</c:v>
                </c:pt>
                <c:pt idx="7819">
                  <c:v>666.95299999999997</c:v>
                </c:pt>
                <c:pt idx="7820">
                  <c:v>667.03740000000005</c:v>
                </c:pt>
                <c:pt idx="7821">
                  <c:v>667.12180000000001</c:v>
                </c:pt>
                <c:pt idx="7822">
                  <c:v>667.20299999999997</c:v>
                </c:pt>
                <c:pt idx="7823">
                  <c:v>667.28470000000004</c:v>
                </c:pt>
                <c:pt idx="7824">
                  <c:v>667.36760000000004</c:v>
                </c:pt>
                <c:pt idx="7825">
                  <c:v>667.45280000000002</c:v>
                </c:pt>
                <c:pt idx="7826">
                  <c:v>667.53440000000001</c:v>
                </c:pt>
                <c:pt idx="7827">
                  <c:v>667.61620000000005</c:v>
                </c:pt>
                <c:pt idx="7828">
                  <c:v>667.69970000000001</c:v>
                </c:pt>
                <c:pt idx="7829">
                  <c:v>667.78030000000001</c:v>
                </c:pt>
                <c:pt idx="7830">
                  <c:v>667.86279999999999</c:v>
                </c:pt>
                <c:pt idx="7831">
                  <c:v>667.9452</c:v>
                </c:pt>
                <c:pt idx="7832">
                  <c:v>668.03189999999995</c:v>
                </c:pt>
                <c:pt idx="7833">
                  <c:v>668.11400000000003</c:v>
                </c:pt>
                <c:pt idx="7834">
                  <c:v>668.19470000000001</c:v>
                </c:pt>
                <c:pt idx="7835">
                  <c:v>668.27739999999994</c:v>
                </c:pt>
                <c:pt idx="7836">
                  <c:v>668.36220000000003</c:v>
                </c:pt>
                <c:pt idx="7837">
                  <c:v>668.44290000000001</c:v>
                </c:pt>
                <c:pt idx="7838">
                  <c:v>668.52570000000003</c:v>
                </c:pt>
                <c:pt idx="7839">
                  <c:v>668.60640000000001</c:v>
                </c:pt>
                <c:pt idx="7840">
                  <c:v>668.69470000000001</c:v>
                </c:pt>
                <c:pt idx="7841">
                  <c:v>668.77599999999995</c:v>
                </c:pt>
                <c:pt idx="7842">
                  <c:v>668.85609999999997</c:v>
                </c:pt>
                <c:pt idx="7843">
                  <c:v>668.93870000000004</c:v>
                </c:pt>
                <c:pt idx="7844">
                  <c:v>669.02160000000003</c:v>
                </c:pt>
                <c:pt idx="7845">
                  <c:v>669.10500000000002</c:v>
                </c:pt>
                <c:pt idx="7846">
                  <c:v>669.18600000000004</c:v>
                </c:pt>
                <c:pt idx="7847">
                  <c:v>669.26869999999997</c:v>
                </c:pt>
                <c:pt idx="7848">
                  <c:v>669.34839999999997</c:v>
                </c:pt>
                <c:pt idx="7849">
                  <c:v>669.43550000000005</c:v>
                </c:pt>
                <c:pt idx="7850">
                  <c:v>669.51570000000004</c:v>
                </c:pt>
                <c:pt idx="7851">
                  <c:v>669.59879999999998</c:v>
                </c:pt>
                <c:pt idx="7852">
                  <c:v>669.68309999999997</c:v>
                </c:pt>
                <c:pt idx="7853">
                  <c:v>669.76700000000005</c:v>
                </c:pt>
                <c:pt idx="7854">
                  <c:v>669.84720000000004</c:v>
                </c:pt>
                <c:pt idx="7855">
                  <c:v>669.92960000000005</c:v>
                </c:pt>
                <c:pt idx="7856">
                  <c:v>670.01340000000005</c:v>
                </c:pt>
                <c:pt idx="7857">
                  <c:v>670.09280000000001</c:v>
                </c:pt>
                <c:pt idx="7858">
                  <c:v>670.178</c:v>
                </c:pt>
                <c:pt idx="7859">
                  <c:v>670.2568</c:v>
                </c:pt>
                <c:pt idx="7860">
                  <c:v>670.34019999999998</c:v>
                </c:pt>
                <c:pt idx="7861">
                  <c:v>670.42439999999999</c:v>
                </c:pt>
                <c:pt idx="7862">
                  <c:v>670.50509999999997</c:v>
                </c:pt>
                <c:pt idx="7863">
                  <c:v>670.58839999999998</c:v>
                </c:pt>
                <c:pt idx="7864">
                  <c:v>670.67200000000003</c:v>
                </c:pt>
                <c:pt idx="7865">
                  <c:v>670.75689999999997</c:v>
                </c:pt>
                <c:pt idx="7866">
                  <c:v>670.83820000000003</c:v>
                </c:pt>
                <c:pt idx="7867">
                  <c:v>670.92129999999997</c:v>
                </c:pt>
                <c:pt idx="7868">
                  <c:v>671.00639999999999</c:v>
                </c:pt>
                <c:pt idx="7869">
                  <c:v>671.0847</c:v>
                </c:pt>
                <c:pt idx="7870">
                  <c:v>671.17110000000002</c:v>
                </c:pt>
                <c:pt idx="7871">
                  <c:v>671.25099999999998</c:v>
                </c:pt>
                <c:pt idx="7872">
                  <c:v>671.33309999999994</c:v>
                </c:pt>
                <c:pt idx="7873">
                  <c:v>671.41570000000002</c:v>
                </c:pt>
                <c:pt idx="7874">
                  <c:v>671.49739999999997</c:v>
                </c:pt>
                <c:pt idx="7875">
                  <c:v>671.58150000000001</c:v>
                </c:pt>
                <c:pt idx="7876">
                  <c:v>671.66160000000002</c:v>
                </c:pt>
                <c:pt idx="7877">
                  <c:v>671.74760000000003</c:v>
                </c:pt>
                <c:pt idx="7878">
                  <c:v>671.83180000000004</c:v>
                </c:pt>
                <c:pt idx="7879">
                  <c:v>671.91380000000004</c:v>
                </c:pt>
                <c:pt idx="7880">
                  <c:v>671.99379999999996</c:v>
                </c:pt>
                <c:pt idx="7881">
                  <c:v>672.07719999999995</c:v>
                </c:pt>
                <c:pt idx="7882">
                  <c:v>672.16</c:v>
                </c:pt>
                <c:pt idx="7883">
                  <c:v>672.24099999999999</c:v>
                </c:pt>
                <c:pt idx="7884">
                  <c:v>672.32339999999999</c:v>
                </c:pt>
                <c:pt idx="7885">
                  <c:v>672.4076</c:v>
                </c:pt>
                <c:pt idx="7886">
                  <c:v>672.48919999999998</c:v>
                </c:pt>
                <c:pt idx="7887">
                  <c:v>672.56939999999997</c:v>
                </c:pt>
                <c:pt idx="7888">
                  <c:v>672.65300000000002</c:v>
                </c:pt>
                <c:pt idx="7889">
                  <c:v>672.73739999999998</c:v>
                </c:pt>
                <c:pt idx="7890">
                  <c:v>672.81780000000003</c:v>
                </c:pt>
                <c:pt idx="7891">
                  <c:v>672.90009999999995</c:v>
                </c:pt>
                <c:pt idx="7892">
                  <c:v>672.98149999999998</c:v>
                </c:pt>
                <c:pt idx="7893">
                  <c:v>673.06600000000003</c:v>
                </c:pt>
                <c:pt idx="7894">
                  <c:v>673.14930000000004</c:v>
                </c:pt>
                <c:pt idx="7895">
                  <c:v>673.22839999999997</c:v>
                </c:pt>
                <c:pt idx="7896">
                  <c:v>673.31309999999996</c:v>
                </c:pt>
                <c:pt idx="7897">
                  <c:v>673.39570000000003</c:v>
                </c:pt>
                <c:pt idx="7898">
                  <c:v>673.48109999999997</c:v>
                </c:pt>
                <c:pt idx="7899">
                  <c:v>673.56280000000004</c:v>
                </c:pt>
                <c:pt idx="7900">
                  <c:v>673.64319999999998</c:v>
                </c:pt>
                <c:pt idx="7901">
                  <c:v>673.72879999999998</c:v>
                </c:pt>
                <c:pt idx="7902">
                  <c:v>673.81110000000001</c:v>
                </c:pt>
                <c:pt idx="7903">
                  <c:v>673.89260000000002</c:v>
                </c:pt>
                <c:pt idx="7904">
                  <c:v>673.97580000000005</c:v>
                </c:pt>
                <c:pt idx="7905">
                  <c:v>674.05790000000002</c:v>
                </c:pt>
                <c:pt idx="7906">
                  <c:v>674.13779999999997</c:v>
                </c:pt>
                <c:pt idx="7907">
                  <c:v>674.2192</c:v>
                </c:pt>
                <c:pt idx="7908">
                  <c:v>674.30119999999999</c:v>
                </c:pt>
                <c:pt idx="7909">
                  <c:v>674.38530000000003</c:v>
                </c:pt>
                <c:pt idx="7910">
                  <c:v>674.46889999999996</c:v>
                </c:pt>
                <c:pt idx="7911">
                  <c:v>674.55359999999996</c:v>
                </c:pt>
                <c:pt idx="7912">
                  <c:v>674.63499999999999</c:v>
                </c:pt>
                <c:pt idx="7913">
                  <c:v>674.71579999999994</c:v>
                </c:pt>
                <c:pt idx="7914">
                  <c:v>674.80219999999997</c:v>
                </c:pt>
                <c:pt idx="7915">
                  <c:v>674.88220000000001</c:v>
                </c:pt>
                <c:pt idx="7916">
                  <c:v>674.96540000000005</c:v>
                </c:pt>
                <c:pt idx="7917">
                  <c:v>675.0489</c:v>
                </c:pt>
                <c:pt idx="7918">
                  <c:v>675.12950000000001</c:v>
                </c:pt>
                <c:pt idx="7919">
                  <c:v>675.21310000000005</c:v>
                </c:pt>
                <c:pt idx="7920">
                  <c:v>675.29420000000005</c:v>
                </c:pt>
                <c:pt idx="7921">
                  <c:v>675.37800000000004</c:v>
                </c:pt>
                <c:pt idx="7922">
                  <c:v>675.4579</c:v>
                </c:pt>
                <c:pt idx="7923">
                  <c:v>675.54179999999997</c:v>
                </c:pt>
                <c:pt idx="7924">
                  <c:v>675.62429999999995</c:v>
                </c:pt>
                <c:pt idx="7925">
                  <c:v>675.7079</c:v>
                </c:pt>
                <c:pt idx="7926">
                  <c:v>675.79</c:v>
                </c:pt>
                <c:pt idx="7927">
                  <c:v>675.875</c:v>
                </c:pt>
                <c:pt idx="7928">
                  <c:v>675.95759999999996</c:v>
                </c:pt>
                <c:pt idx="7929">
                  <c:v>676.03660000000002</c:v>
                </c:pt>
                <c:pt idx="7930">
                  <c:v>676.11860000000001</c:v>
                </c:pt>
                <c:pt idx="7931">
                  <c:v>676.20399999999995</c:v>
                </c:pt>
                <c:pt idx="7932">
                  <c:v>676.28819999999996</c:v>
                </c:pt>
                <c:pt idx="7933">
                  <c:v>676.36919999999998</c:v>
                </c:pt>
                <c:pt idx="7934">
                  <c:v>676.45</c:v>
                </c:pt>
                <c:pt idx="7935">
                  <c:v>676.53240000000005</c:v>
                </c:pt>
                <c:pt idx="7936">
                  <c:v>676.61260000000004</c:v>
                </c:pt>
                <c:pt idx="7937">
                  <c:v>676.69839999999999</c:v>
                </c:pt>
                <c:pt idx="7938">
                  <c:v>676.78099999999995</c:v>
                </c:pt>
                <c:pt idx="7939">
                  <c:v>676.86609999999996</c:v>
                </c:pt>
                <c:pt idx="7940">
                  <c:v>676.94759999999997</c:v>
                </c:pt>
                <c:pt idx="7941">
                  <c:v>677.02790000000005</c:v>
                </c:pt>
                <c:pt idx="7942">
                  <c:v>677.11239999999998</c:v>
                </c:pt>
                <c:pt idx="7943">
                  <c:v>677.19640000000004</c:v>
                </c:pt>
                <c:pt idx="7944">
                  <c:v>677.27620000000002</c:v>
                </c:pt>
                <c:pt idx="7945">
                  <c:v>677.35749999999996</c:v>
                </c:pt>
                <c:pt idx="7946">
                  <c:v>677.4425</c:v>
                </c:pt>
                <c:pt idx="7947">
                  <c:v>677.52390000000003</c:v>
                </c:pt>
                <c:pt idx="7948">
                  <c:v>677.60599999999999</c:v>
                </c:pt>
                <c:pt idx="7949">
                  <c:v>677.68859999999995</c:v>
                </c:pt>
                <c:pt idx="7950">
                  <c:v>677.77179999999998</c:v>
                </c:pt>
                <c:pt idx="7951">
                  <c:v>677.85299999999995</c:v>
                </c:pt>
                <c:pt idx="7952">
                  <c:v>677.93690000000004</c:v>
                </c:pt>
                <c:pt idx="7953">
                  <c:v>678.0163</c:v>
                </c:pt>
                <c:pt idx="7954">
                  <c:v>678.10059999999999</c:v>
                </c:pt>
                <c:pt idx="7955">
                  <c:v>678.18280000000004</c:v>
                </c:pt>
                <c:pt idx="7956">
                  <c:v>678.26909999999998</c:v>
                </c:pt>
                <c:pt idx="7957">
                  <c:v>678.34870000000001</c:v>
                </c:pt>
                <c:pt idx="7958">
                  <c:v>678.43119999999999</c:v>
                </c:pt>
                <c:pt idx="7959">
                  <c:v>678.51250000000005</c:v>
                </c:pt>
                <c:pt idx="7960">
                  <c:v>678.59619999999995</c:v>
                </c:pt>
                <c:pt idx="7961">
                  <c:v>678.68060000000003</c:v>
                </c:pt>
                <c:pt idx="7962">
                  <c:v>678.76030000000003</c:v>
                </c:pt>
                <c:pt idx="7963">
                  <c:v>678.84280000000001</c:v>
                </c:pt>
                <c:pt idx="7964">
                  <c:v>678.92399999999998</c:v>
                </c:pt>
                <c:pt idx="7965">
                  <c:v>679.00919999999996</c:v>
                </c:pt>
                <c:pt idx="7966">
                  <c:v>679.08960000000002</c:v>
                </c:pt>
                <c:pt idx="7967">
                  <c:v>679.17179999999996</c:v>
                </c:pt>
                <c:pt idx="7968">
                  <c:v>679.25490000000002</c:v>
                </c:pt>
                <c:pt idx="7969">
                  <c:v>679.33870000000002</c:v>
                </c:pt>
                <c:pt idx="7970">
                  <c:v>679.42139999999995</c:v>
                </c:pt>
                <c:pt idx="7971">
                  <c:v>679.50319999999999</c:v>
                </c:pt>
                <c:pt idx="7972">
                  <c:v>679.58810000000005</c:v>
                </c:pt>
                <c:pt idx="7973">
                  <c:v>679.6703</c:v>
                </c:pt>
                <c:pt idx="7974">
                  <c:v>679.75250000000005</c:v>
                </c:pt>
                <c:pt idx="7975">
                  <c:v>679.83519999999999</c:v>
                </c:pt>
                <c:pt idx="7976">
                  <c:v>679.91560000000004</c:v>
                </c:pt>
                <c:pt idx="7977">
                  <c:v>679.99760000000003</c:v>
                </c:pt>
                <c:pt idx="7978">
                  <c:v>680.08100000000002</c:v>
                </c:pt>
                <c:pt idx="7979">
                  <c:v>680.16079999999999</c:v>
                </c:pt>
                <c:pt idx="7980">
                  <c:v>680.24580000000003</c:v>
                </c:pt>
                <c:pt idx="7981">
                  <c:v>680.32600000000002</c:v>
                </c:pt>
                <c:pt idx="7982">
                  <c:v>680.40890000000002</c:v>
                </c:pt>
                <c:pt idx="7983">
                  <c:v>680.49099999999999</c:v>
                </c:pt>
                <c:pt idx="7984">
                  <c:v>680.57339999999999</c:v>
                </c:pt>
                <c:pt idx="7985">
                  <c:v>680.6576</c:v>
                </c:pt>
                <c:pt idx="7986">
                  <c:v>680.74130000000002</c:v>
                </c:pt>
                <c:pt idx="7987">
                  <c:v>680.82529999999997</c:v>
                </c:pt>
                <c:pt idx="7988">
                  <c:v>680.90620000000001</c:v>
                </c:pt>
                <c:pt idx="7989">
                  <c:v>680.98680000000002</c:v>
                </c:pt>
                <c:pt idx="7990">
                  <c:v>681.06859999999995</c:v>
                </c:pt>
                <c:pt idx="7991">
                  <c:v>681.15200000000004</c:v>
                </c:pt>
                <c:pt idx="7992">
                  <c:v>681.23839999999996</c:v>
                </c:pt>
                <c:pt idx="7993">
                  <c:v>681.31780000000003</c:v>
                </c:pt>
                <c:pt idx="7994">
                  <c:v>681.39840000000004</c:v>
                </c:pt>
                <c:pt idx="7995">
                  <c:v>681.48260000000005</c:v>
                </c:pt>
                <c:pt idx="7996">
                  <c:v>681.5684</c:v>
                </c:pt>
                <c:pt idx="7997">
                  <c:v>681.64949999999999</c:v>
                </c:pt>
                <c:pt idx="7998">
                  <c:v>681.73199999999997</c:v>
                </c:pt>
                <c:pt idx="7999">
                  <c:v>681.81560000000002</c:v>
                </c:pt>
                <c:pt idx="8000">
                  <c:v>681.89800000000002</c:v>
                </c:pt>
                <c:pt idx="8001">
                  <c:v>681.97929999999997</c:v>
                </c:pt>
                <c:pt idx="8002">
                  <c:v>682.06100000000004</c:v>
                </c:pt>
                <c:pt idx="8003">
                  <c:v>682.14499999999998</c:v>
                </c:pt>
                <c:pt idx="8004">
                  <c:v>682.22820000000002</c:v>
                </c:pt>
                <c:pt idx="8005">
                  <c:v>682.30849999999998</c:v>
                </c:pt>
                <c:pt idx="8006">
                  <c:v>682.39359999999999</c:v>
                </c:pt>
                <c:pt idx="8007">
                  <c:v>682.47619999999995</c:v>
                </c:pt>
                <c:pt idx="8008">
                  <c:v>682.55700000000002</c:v>
                </c:pt>
                <c:pt idx="8009">
                  <c:v>682.64020000000005</c:v>
                </c:pt>
                <c:pt idx="8010">
                  <c:v>682.72389999999996</c:v>
                </c:pt>
                <c:pt idx="8011">
                  <c:v>682.80640000000005</c:v>
                </c:pt>
                <c:pt idx="8012">
                  <c:v>682.88490000000002</c:v>
                </c:pt>
                <c:pt idx="8013">
                  <c:v>682.97069999999997</c:v>
                </c:pt>
                <c:pt idx="8014">
                  <c:v>683.05280000000005</c:v>
                </c:pt>
                <c:pt idx="8015">
                  <c:v>683.13160000000005</c:v>
                </c:pt>
                <c:pt idx="8016">
                  <c:v>683.21939999999995</c:v>
                </c:pt>
                <c:pt idx="8017">
                  <c:v>683.30110000000002</c:v>
                </c:pt>
                <c:pt idx="8018">
                  <c:v>683.38300000000004</c:v>
                </c:pt>
                <c:pt idx="8019">
                  <c:v>683.46659999999997</c:v>
                </c:pt>
                <c:pt idx="8020">
                  <c:v>683.54880000000003</c:v>
                </c:pt>
                <c:pt idx="8021">
                  <c:v>683.62940000000003</c:v>
                </c:pt>
                <c:pt idx="8022">
                  <c:v>683.71510000000001</c:v>
                </c:pt>
                <c:pt idx="8023">
                  <c:v>683.79639999999995</c:v>
                </c:pt>
                <c:pt idx="8024">
                  <c:v>683.88030000000003</c:v>
                </c:pt>
                <c:pt idx="8025">
                  <c:v>683.9606</c:v>
                </c:pt>
                <c:pt idx="8026">
                  <c:v>684.04280000000006</c:v>
                </c:pt>
                <c:pt idx="8027">
                  <c:v>684.12660000000005</c:v>
                </c:pt>
                <c:pt idx="8028">
                  <c:v>684.21090000000004</c:v>
                </c:pt>
                <c:pt idx="8029">
                  <c:v>684.29340000000002</c:v>
                </c:pt>
                <c:pt idx="8030">
                  <c:v>684.37699999999995</c:v>
                </c:pt>
                <c:pt idx="8031">
                  <c:v>684.45889999999997</c:v>
                </c:pt>
                <c:pt idx="8032">
                  <c:v>684.54010000000005</c:v>
                </c:pt>
                <c:pt idx="8033">
                  <c:v>684.62210000000005</c:v>
                </c:pt>
                <c:pt idx="8034">
                  <c:v>684.7056</c:v>
                </c:pt>
                <c:pt idx="8035">
                  <c:v>684.78800000000001</c:v>
                </c:pt>
                <c:pt idx="8036">
                  <c:v>684.86869999999999</c:v>
                </c:pt>
                <c:pt idx="8037">
                  <c:v>684.95180000000005</c:v>
                </c:pt>
                <c:pt idx="8038">
                  <c:v>685.03139999999996</c:v>
                </c:pt>
                <c:pt idx="8039">
                  <c:v>685.1182</c:v>
                </c:pt>
                <c:pt idx="8040">
                  <c:v>685.19989999999996</c:v>
                </c:pt>
                <c:pt idx="8041">
                  <c:v>685.28319999999997</c:v>
                </c:pt>
                <c:pt idx="8042">
                  <c:v>685.36440000000005</c:v>
                </c:pt>
                <c:pt idx="8043">
                  <c:v>685.44880000000001</c:v>
                </c:pt>
                <c:pt idx="8044">
                  <c:v>685.53290000000004</c:v>
                </c:pt>
                <c:pt idx="8045">
                  <c:v>685.61339999999996</c:v>
                </c:pt>
                <c:pt idx="8046">
                  <c:v>685.69889999999998</c:v>
                </c:pt>
                <c:pt idx="8047">
                  <c:v>685.77819999999997</c:v>
                </c:pt>
                <c:pt idx="8048">
                  <c:v>685.8605</c:v>
                </c:pt>
                <c:pt idx="8049">
                  <c:v>685.9434</c:v>
                </c:pt>
                <c:pt idx="8050">
                  <c:v>686.02599999999995</c:v>
                </c:pt>
                <c:pt idx="8051">
                  <c:v>686.10850000000005</c:v>
                </c:pt>
                <c:pt idx="8052">
                  <c:v>686.19100000000003</c:v>
                </c:pt>
                <c:pt idx="8053">
                  <c:v>686.27459999999996</c:v>
                </c:pt>
                <c:pt idx="8054">
                  <c:v>686.35760000000005</c:v>
                </c:pt>
                <c:pt idx="8055">
                  <c:v>686.43949999999995</c:v>
                </c:pt>
                <c:pt idx="8056">
                  <c:v>686.52080000000001</c:v>
                </c:pt>
                <c:pt idx="8057">
                  <c:v>686.60490000000004</c:v>
                </c:pt>
                <c:pt idx="8058">
                  <c:v>686.68619999999999</c:v>
                </c:pt>
                <c:pt idx="8059">
                  <c:v>686.77080000000001</c:v>
                </c:pt>
                <c:pt idx="8060">
                  <c:v>686.85299999999995</c:v>
                </c:pt>
                <c:pt idx="8061">
                  <c:v>686.93340000000001</c:v>
                </c:pt>
                <c:pt idx="8062">
                  <c:v>687.01620000000003</c:v>
                </c:pt>
                <c:pt idx="8063">
                  <c:v>687.09699999999998</c:v>
                </c:pt>
                <c:pt idx="8064">
                  <c:v>687.18079999999998</c:v>
                </c:pt>
                <c:pt idx="8065">
                  <c:v>687.26509999999996</c:v>
                </c:pt>
                <c:pt idx="8066">
                  <c:v>687.34370000000001</c:v>
                </c:pt>
                <c:pt idx="8067">
                  <c:v>687.43010000000004</c:v>
                </c:pt>
                <c:pt idx="8068">
                  <c:v>687.51049999999998</c:v>
                </c:pt>
                <c:pt idx="8069">
                  <c:v>687.59439999999995</c:v>
                </c:pt>
                <c:pt idx="8070">
                  <c:v>687.67899999999997</c:v>
                </c:pt>
                <c:pt idx="8071">
                  <c:v>687.75850000000003</c:v>
                </c:pt>
                <c:pt idx="8072">
                  <c:v>687.84159999999997</c:v>
                </c:pt>
                <c:pt idx="8073">
                  <c:v>687.92420000000004</c:v>
                </c:pt>
                <c:pt idx="8074">
                  <c:v>688.005</c:v>
                </c:pt>
                <c:pt idx="8075">
                  <c:v>688.08759999999995</c:v>
                </c:pt>
                <c:pt idx="8076">
                  <c:v>688.17259999999999</c:v>
                </c:pt>
                <c:pt idx="8077">
                  <c:v>688.25450000000001</c:v>
                </c:pt>
                <c:pt idx="8078">
                  <c:v>688.34050000000002</c:v>
                </c:pt>
                <c:pt idx="8079">
                  <c:v>688.41899999999998</c:v>
                </c:pt>
                <c:pt idx="8080">
                  <c:v>688.50099999999998</c:v>
                </c:pt>
                <c:pt idx="8081">
                  <c:v>688.58590000000004</c:v>
                </c:pt>
                <c:pt idx="8082">
                  <c:v>688.66610000000003</c:v>
                </c:pt>
                <c:pt idx="8083">
                  <c:v>688.74940000000004</c:v>
                </c:pt>
                <c:pt idx="8084">
                  <c:v>688.8329</c:v>
                </c:pt>
                <c:pt idx="8085">
                  <c:v>688.91499999999996</c:v>
                </c:pt>
                <c:pt idx="8086">
                  <c:v>688.99990000000003</c:v>
                </c:pt>
                <c:pt idx="8087">
                  <c:v>689.07989999999995</c:v>
                </c:pt>
                <c:pt idx="8088">
                  <c:v>689.16430000000003</c:v>
                </c:pt>
                <c:pt idx="8089">
                  <c:v>689.24599999999998</c:v>
                </c:pt>
                <c:pt idx="8090">
                  <c:v>689.33</c:v>
                </c:pt>
                <c:pt idx="8091">
                  <c:v>689.41319999999996</c:v>
                </c:pt>
                <c:pt idx="8092">
                  <c:v>689.49680000000001</c:v>
                </c:pt>
                <c:pt idx="8093">
                  <c:v>689.5788</c:v>
                </c:pt>
                <c:pt idx="8094">
                  <c:v>689.6576</c:v>
                </c:pt>
                <c:pt idx="8095">
                  <c:v>689.74120000000005</c:v>
                </c:pt>
                <c:pt idx="8096">
                  <c:v>689.82439999999997</c:v>
                </c:pt>
                <c:pt idx="8097">
                  <c:v>689.90629999999999</c:v>
                </c:pt>
                <c:pt idx="8098">
                  <c:v>689.9905</c:v>
                </c:pt>
                <c:pt idx="8099">
                  <c:v>690.07429999999999</c:v>
                </c:pt>
                <c:pt idx="8100">
                  <c:v>690.15309999999999</c:v>
                </c:pt>
                <c:pt idx="8101">
                  <c:v>690.23860000000002</c:v>
                </c:pt>
                <c:pt idx="8102">
                  <c:v>690.31939999999997</c:v>
                </c:pt>
                <c:pt idx="8103">
                  <c:v>690.40200000000004</c:v>
                </c:pt>
                <c:pt idx="8104">
                  <c:v>690.48479999999995</c:v>
                </c:pt>
                <c:pt idx="8105">
                  <c:v>690.56740000000002</c:v>
                </c:pt>
                <c:pt idx="8106">
                  <c:v>690.65</c:v>
                </c:pt>
                <c:pt idx="8107">
                  <c:v>690.73199999999997</c:v>
                </c:pt>
                <c:pt idx="8108">
                  <c:v>690.81610000000001</c:v>
                </c:pt>
                <c:pt idx="8109">
                  <c:v>690.89800000000002</c:v>
                </c:pt>
                <c:pt idx="8110">
                  <c:v>690.98</c:v>
                </c:pt>
                <c:pt idx="8111">
                  <c:v>691.06200000000001</c:v>
                </c:pt>
                <c:pt idx="8112">
                  <c:v>691.14340000000004</c:v>
                </c:pt>
                <c:pt idx="8113">
                  <c:v>691.22850000000005</c:v>
                </c:pt>
                <c:pt idx="8114">
                  <c:v>691.3116</c:v>
                </c:pt>
                <c:pt idx="8115">
                  <c:v>691.39390000000003</c:v>
                </c:pt>
                <c:pt idx="8116">
                  <c:v>691.47590000000002</c:v>
                </c:pt>
                <c:pt idx="8117">
                  <c:v>691.5566</c:v>
                </c:pt>
                <c:pt idx="8118">
                  <c:v>691.6386</c:v>
                </c:pt>
                <c:pt idx="8119">
                  <c:v>691.72220000000004</c:v>
                </c:pt>
                <c:pt idx="8120">
                  <c:v>691.80359999999996</c:v>
                </c:pt>
                <c:pt idx="8121">
                  <c:v>691.88760000000002</c:v>
                </c:pt>
                <c:pt idx="8122">
                  <c:v>691.96860000000004</c:v>
                </c:pt>
                <c:pt idx="8123">
                  <c:v>692.04970000000003</c:v>
                </c:pt>
                <c:pt idx="8124">
                  <c:v>692.13319999999999</c:v>
                </c:pt>
                <c:pt idx="8125">
                  <c:v>692.21500000000003</c:v>
                </c:pt>
                <c:pt idx="8126">
                  <c:v>692.29759999999999</c:v>
                </c:pt>
                <c:pt idx="8127">
                  <c:v>692.37980000000005</c:v>
                </c:pt>
                <c:pt idx="8128">
                  <c:v>692.46600000000001</c:v>
                </c:pt>
                <c:pt idx="8129">
                  <c:v>692.54679999999996</c:v>
                </c:pt>
                <c:pt idx="8130">
                  <c:v>692.62660000000005</c:v>
                </c:pt>
                <c:pt idx="8131">
                  <c:v>692.7106</c:v>
                </c:pt>
                <c:pt idx="8132">
                  <c:v>692.79179999999997</c:v>
                </c:pt>
                <c:pt idx="8133">
                  <c:v>692.87450000000001</c:v>
                </c:pt>
                <c:pt idx="8134">
                  <c:v>692.9579</c:v>
                </c:pt>
                <c:pt idx="8135">
                  <c:v>693.0412</c:v>
                </c:pt>
                <c:pt idx="8136">
                  <c:v>693.12559999999996</c:v>
                </c:pt>
                <c:pt idx="8137">
                  <c:v>693.20899999999995</c:v>
                </c:pt>
                <c:pt idx="8138">
                  <c:v>693.28970000000004</c:v>
                </c:pt>
                <c:pt idx="8139">
                  <c:v>693.37249999999995</c:v>
                </c:pt>
                <c:pt idx="8140">
                  <c:v>693.4538</c:v>
                </c:pt>
                <c:pt idx="8141">
                  <c:v>693.53499999999997</c:v>
                </c:pt>
                <c:pt idx="8142">
                  <c:v>693.62019999999995</c:v>
                </c:pt>
                <c:pt idx="8143">
                  <c:v>693.70219999999995</c:v>
                </c:pt>
                <c:pt idx="8144">
                  <c:v>693.78319999999997</c:v>
                </c:pt>
                <c:pt idx="8145">
                  <c:v>693.86580000000004</c:v>
                </c:pt>
                <c:pt idx="8146">
                  <c:v>693.94780000000003</c:v>
                </c:pt>
                <c:pt idx="8147">
                  <c:v>694.03499999999997</c:v>
                </c:pt>
                <c:pt idx="8148">
                  <c:v>694.11760000000004</c:v>
                </c:pt>
                <c:pt idx="8149">
                  <c:v>694.19759999999997</c:v>
                </c:pt>
                <c:pt idx="8150">
                  <c:v>694.28189999999995</c:v>
                </c:pt>
                <c:pt idx="8151">
                  <c:v>694.36300000000006</c:v>
                </c:pt>
                <c:pt idx="8152">
                  <c:v>694.44640000000004</c:v>
                </c:pt>
                <c:pt idx="8153">
                  <c:v>694.52980000000002</c:v>
                </c:pt>
                <c:pt idx="8154">
                  <c:v>694.61339999999996</c:v>
                </c:pt>
                <c:pt idx="8155">
                  <c:v>694.69320000000005</c:v>
                </c:pt>
                <c:pt idx="8156">
                  <c:v>694.77650000000006</c:v>
                </c:pt>
                <c:pt idx="8157">
                  <c:v>694.86</c:v>
                </c:pt>
                <c:pt idx="8158">
                  <c:v>694.9434</c:v>
                </c:pt>
                <c:pt idx="8159">
                  <c:v>695.024</c:v>
                </c:pt>
                <c:pt idx="8160">
                  <c:v>695.10659999999996</c:v>
                </c:pt>
                <c:pt idx="8161">
                  <c:v>695.1884</c:v>
                </c:pt>
                <c:pt idx="8162">
                  <c:v>695.27080000000001</c:v>
                </c:pt>
                <c:pt idx="8163">
                  <c:v>695.35360000000003</c:v>
                </c:pt>
                <c:pt idx="8164">
                  <c:v>695.43640000000005</c:v>
                </c:pt>
                <c:pt idx="8165">
                  <c:v>695.51800000000003</c:v>
                </c:pt>
                <c:pt idx="8166">
                  <c:v>695.60199999999998</c:v>
                </c:pt>
                <c:pt idx="8167">
                  <c:v>695.68349999999998</c:v>
                </c:pt>
                <c:pt idx="8168">
                  <c:v>695.76760000000002</c:v>
                </c:pt>
                <c:pt idx="8169">
                  <c:v>695.8519</c:v>
                </c:pt>
                <c:pt idx="8170">
                  <c:v>695.93140000000005</c:v>
                </c:pt>
                <c:pt idx="8171">
                  <c:v>696.01469999999995</c:v>
                </c:pt>
                <c:pt idx="8172">
                  <c:v>696.09969999999998</c:v>
                </c:pt>
                <c:pt idx="8173">
                  <c:v>696.18020000000001</c:v>
                </c:pt>
                <c:pt idx="8174">
                  <c:v>696.26499999999999</c:v>
                </c:pt>
                <c:pt idx="8175">
                  <c:v>696.34680000000003</c:v>
                </c:pt>
                <c:pt idx="8176">
                  <c:v>696.42849999999999</c:v>
                </c:pt>
                <c:pt idx="8177">
                  <c:v>696.50940000000003</c:v>
                </c:pt>
                <c:pt idx="8178">
                  <c:v>696.59119999999996</c:v>
                </c:pt>
                <c:pt idx="8179">
                  <c:v>696.67510000000004</c:v>
                </c:pt>
                <c:pt idx="8180">
                  <c:v>696.75879999999995</c:v>
                </c:pt>
                <c:pt idx="8181">
                  <c:v>696.84119999999996</c:v>
                </c:pt>
                <c:pt idx="8182">
                  <c:v>696.92380000000003</c:v>
                </c:pt>
                <c:pt idx="8183">
                  <c:v>697.00459999999998</c:v>
                </c:pt>
                <c:pt idx="8184">
                  <c:v>697.08789999999999</c:v>
                </c:pt>
                <c:pt idx="8185">
                  <c:v>697.17039999999997</c:v>
                </c:pt>
                <c:pt idx="8186">
                  <c:v>697.24980000000005</c:v>
                </c:pt>
                <c:pt idx="8187">
                  <c:v>697.3374</c:v>
                </c:pt>
                <c:pt idx="8188">
                  <c:v>697.41899999999998</c:v>
                </c:pt>
                <c:pt idx="8189">
                  <c:v>697.50059999999996</c:v>
                </c:pt>
                <c:pt idx="8190">
                  <c:v>697.58249999999998</c:v>
                </c:pt>
                <c:pt idx="8191">
                  <c:v>697.66399999999999</c:v>
                </c:pt>
                <c:pt idx="8192">
                  <c:v>697.74890000000005</c:v>
                </c:pt>
                <c:pt idx="8193">
                  <c:v>697.83119999999997</c:v>
                </c:pt>
                <c:pt idx="8194">
                  <c:v>697.9126</c:v>
                </c:pt>
                <c:pt idx="8195">
                  <c:v>697.99659999999994</c:v>
                </c:pt>
                <c:pt idx="8196">
                  <c:v>698.0797</c:v>
                </c:pt>
                <c:pt idx="8197">
                  <c:v>698.16200000000003</c:v>
                </c:pt>
                <c:pt idx="8198">
                  <c:v>698.24440000000004</c:v>
                </c:pt>
                <c:pt idx="8199">
                  <c:v>698.32560000000001</c:v>
                </c:pt>
                <c:pt idx="8200">
                  <c:v>698.40899999999999</c:v>
                </c:pt>
                <c:pt idx="8201">
                  <c:v>698.49099999999999</c:v>
                </c:pt>
                <c:pt idx="8202">
                  <c:v>698.572</c:v>
                </c:pt>
                <c:pt idx="8203">
                  <c:v>698.6576</c:v>
                </c:pt>
                <c:pt idx="8204">
                  <c:v>698.73760000000004</c:v>
                </c:pt>
                <c:pt idx="8205">
                  <c:v>698.82240000000002</c:v>
                </c:pt>
                <c:pt idx="8206">
                  <c:v>698.904</c:v>
                </c:pt>
                <c:pt idx="8207">
                  <c:v>698.98620000000005</c:v>
                </c:pt>
                <c:pt idx="8208">
                  <c:v>699.07159999999999</c:v>
                </c:pt>
                <c:pt idx="8209">
                  <c:v>699.15319999999997</c:v>
                </c:pt>
                <c:pt idx="8210">
                  <c:v>699.23559999999998</c:v>
                </c:pt>
                <c:pt idx="8211">
                  <c:v>699.31880000000001</c:v>
                </c:pt>
                <c:pt idx="8212">
                  <c:v>699.40179999999998</c:v>
                </c:pt>
                <c:pt idx="8213">
                  <c:v>699.48429999999996</c:v>
                </c:pt>
                <c:pt idx="8214">
                  <c:v>699.56619999999998</c:v>
                </c:pt>
                <c:pt idx="8215">
                  <c:v>699.64620000000002</c:v>
                </c:pt>
                <c:pt idx="8216">
                  <c:v>699.72810000000004</c:v>
                </c:pt>
                <c:pt idx="8217">
                  <c:v>699.8134</c:v>
                </c:pt>
                <c:pt idx="8218">
                  <c:v>699.89409999999998</c:v>
                </c:pt>
                <c:pt idx="8219">
                  <c:v>699.97659999999996</c:v>
                </c:pt>
                <c:pt idx="8220">
                  <c:v>700.06060000000002</c:v>
                </c:pt>
                <c:pt idx="8221">
                  <c:v>700.14440000000002</c:v>
                </c:pt>
                <c:pt idx="8222">
                  <c:v>700.22659999999996</c:v>
                </c:pt>
                <c:pt idx="8223">
                  <c:v>700.30820000000006</c:v>
                </c:pt>
                <c:pt idx="8224">
                  <c:v>700.39239999999995</c:v>
                </c:pt>
                <c:pt idx="8225">
                  <c:v>700.47500000000002</c:v>
                </c:pt>
                <c:pt idx="8226">
                  <c:v>700.56</c:v>
                </c:pt>
                <c:pt idx="8227">
                  <c:v>700.64070000000004</c:v>
                </c:pt>
                <c:pt idx="8228">
                  <c:v>700.72439999999995</c:v>
                </c:pt>
                <c:pt idx="8229">
                  <c:v>700.80420000000004</c:v>
                </c:pt>
                <c:pt idx="8230">
                  <c:v>700.88909999999998</c:v>
                </c:pt>
                <c:pt idx="8231">
                  <c:v>700.96960000000001</c:v>
                </c:pt>
                <c:pt idx="8232">
                  <c:v>701.05359999999996</c:v>
                </c:pt>
                <c:pt idx="8233">
                  <c:v>701.13580000000002</c:v>
                </c:pt>
                <c:pt idx="8234">
                  <c:v>701.2201</c:v>
                </c:pt>
                <c:pt idx="8235">
                  <c:v>701.30250000000001</c:v>
                </c:pt>
                <c:pt idx="8236">
                  <c:v>701.38419999999996</c:v>
                </c:pt>
                <c:pt idx="8237">
                  <c:v>701.46479999999997</c:v>
                </c:pt>
                <c:pt idx="8238">
                  <c:v>701.54930000000002</c:v>
                </c:pt>
                <c:pt idx="8239">
                  <c:v>701.63030000000003</c:v>
                </c:pt>
                <c:pt idx="8240">
                  <c:v>701.71410000000003</c:v>
                </c:pt>
                <c:pt idx="8241">
                  <c:v>701.79719999999998</c:v>
                </c:pt>
                <c:pt idx="8242">
                  <c:v>701.88040000000001</c:v>
                </c:pt>
                <c:pt idx="8243">
                  <c:v>701.96320000000003</c:v>
                </c:pt>
                <c:pt idx="8244">
                  <c:v>702.0462</c:v>
                </c:pt>
                <c:pt idx="8245">
                  <c:v>702.13049999999998</c:v>
                </c:pt>
                <c:pt idx="8246">
                  <c:v>702.21259999999995</c:v>
                </c:pt>
                <c:pt idx="8247">
                  <c:v>702.2953</c:v>
                </c:pt>
                <c:pt idx="8248">
                  <c:v>702.3741</c:v>
                </c:pt>
                <c:pt idx="8249">
                  <c:v>702.45780000000002</c:v>
                </c:pt>
                <c:pt idx="8250">
                  <c:v>702.54100000000005</c:v>
                </c:pt>
                <c:pt idx="8251">
                  <c:v>702.62040000000002</c:v>
                </c:pt>
                <c:pt idx="8252">
                  <c:v>702.7047</c:v>
                </c:pt>
                <c:pt idx="8253">
                  <c:v>702.78779999999995</c:v>
                </c:pt>
                <c:pt idx="8254">
                  <c:v>702.87180000000001</c:v>
                </c:pt>
                <c:pt idx="8255">
                  <c:v>702.95540000000005</c:v>
                </c:pt>
                <c:pt idx="8256">
                  <c:v>703.03660000000002</c:v>
                </c:pt>
                <c:pt idx="8257">
                  <c:v>703.12040000000002</c:v>
                </c:pt>
                <c:pt idx="8258">
                  <c:v>703.20039999999995</c:v>
                </c:pt>
                <c:pt idx="8259">
                  <c:v>703.28440000000001</c:v>
                </c:pt>
                <c:pt idx="8260">
                  <c:v>703.36580000000004</c:v>
                </c:pt>
                <c:pt idx="8261">
                  <c:v>703.45079999999996</c:v>
                </c:pt>
                <c:pt idx="8262">
                  <c:v>703.53319999999997</c:v>
                </c:pt>
                <c:pt idx="8263">
                  <c:v>703.61559999999997</c:v>
                </c:pt>
                <c:pt idx="8264">
                  <c:v>703.69680000000005</c:v>
                </c:pt>
                <c:pt idx="8265">
                  <c:v>703.78009999999995</c:v>
                </c:pt>
                <c:pt idx="8266">
                  <c:v>703.86180000000002</c:v>
                </c:pt>
                <c:pt idx="8267">
                  <c:v>703.94420000000002</c:v>
                </c:pt>
                <c:pt idx="8268">
                  <c:v>704.02760000000001</c:v>
                </c:pt>
                <c:pt idx="8269">
                  <c:v>704.10860000000002</c:v>
                </c:pt>
                <c:pt idx="8270">
                  <c:v>704.19320000000005</c:v>
                </c:pt>
                <c:pt idx="8271">
                  <c:v>704.27530000000002</c:v>
                </c:pt>
                <c:pt idx="8272">
                  <c:v>704.35619999999994</c:v>
                </c:pt>
                <c:pt idx="8273">
                  <c:v>704.43899999999996</c:v>
                </c:pt>
                <c:pt idx="8274">
                  <c:v>704.52260000000001</c:v>
                </c:pt>
                <c:pt idx="8275">
                  <c:v>704.60440000000006</c:v>
                </c:pt>
                <c:pt idx="8276">
                  <c:v>704.68809999999996</c:v>
                </c:pt>
                <c:pt idx="8277">
                  <c:v>704.77200000000005</c:v>
                </c:pt>
                <c:pt idx="8278">
                  <c:v>704.85360000000003</c:v>
                </c:pt>
                <c:pt idx="8279">
                  <c:v>704.93600000000004</c:v>
                </c:pt>
                <c:pt idx="8280">
                  <c:v>705.01739999999995</c:v>
                </c:pt>
                <c:pt idx="8281">
                  <c:v>705.1001</c:v>
                </c:pt>
                <c:pt idx="8282">
                  <c:v>705.18309999999997</c:v>
                </c:pt>
                <c:pt idx="8283">
                  <c:v>705.26599999999996</c:v>
                </c:pt>
                <c:pt idx="8284">
                  <c:v>705.35159999999996</c:v>
                </c:pt>
                <c:pt idx="8285">
                  <c:v>705.43140000000005</c:v>
                </c:pt>
                <c:pt idx="8286">
                  <c:v>705.51400000000001</c:v>
                </c:pt>
                <c:pt idx="8287">
                  <c:v>705.59609999999998</c:v>
                </c:pt>
                <c:pt idx="8288">
                  <c:v>705.67899999999997</c:v>
                </c:pt>
                <c:pt idx="8289">
                  <c:v>705.76179999999999</c:v>
                </c:pt>
                <c:pt idx="8290">
                  <c:v>705.84609999999998</c:v>
                </c:pt>
                <c:pt idx="8291">
                  <c:v>705.92840000000001</c:v>
                </c:pt>
                <c:pt idx="8292">
                  <c:v>706.01080000000002</c:v>
                </c:pt>
                <c:pt idx="8293">
                  <c:v>706.09439999999995</c:v>
                </c:pt>
                <c:pt idx="8294">
                  <c:v>706.17660000000001</c:v>
                </c:pt>
                <c:pt idx="8295">
                  <c:v>706.25919999999996</c:v>
                </c:pt>
                <c:pt idx="8296">
                  <c:v>706.33989999999994</c:v>
                </c:pt>
                <c:pt idx="8297">
                  <c:v>706.42449999999997</c:v>
                </c:pt>
                <c:pt idx="8298">
                  <c:v>706.50660000000005</c:v>
                </c:pt>
                <c:pt idx="8299">
                  <c:v>706.58939999999996</c:v>
                </c:pt>
                <c:pt idx="8300">
                  <c:v>706.67100000000005</c:v>
                </c:pt>
                <c:pt idx="8301">
                  <c:v>706.75300000000004</c:v>
                </c:pt>
                <c:pt idx="8302">
                  <c:v>706.83879999999999</c:v>
                </c:pt>
                <c:pt idx="8303">
                  <c:v>706.91819999999996</c:v>
                </c:pt>
                <c:pt idx="8304">
                  <c:v>706.99919999999997</c:v>
                </c:pt>
                <c:pt idx="8305">
                  <c:v>707.08320000000003</c:v>
                </c:pt>
                <c:pt idx="8306">
                  <c:v>707.16840000000002</c:v>
                </c:pt>
                <c:pt idx="8307">
                  <c:v>707.25260000000003</c:v>
                </c:pt>
                <c:pt idx="8308">
                  <c:v>707.3347</c:v>
                </c:pt>
                <c:pt idx="8309">
                  <c:v>707.41740000000004</c:v>
                </c:pt>
                <c:pt idx="8310">
                  <c:v>707.50070000000005</c:v>
                </c:pt>
                <c:pt idx="8311">
                  <c:v>707.58249999999998</c:v>
                </c:pt>
                <c:pt idx="8312">
                  <c:v>707.66359999999997</c:v>
                </c:pt>
                <c:pt idx="8313">
                  <c:v>707.74289999999996</c:v>
                </c:pt>
                <c:pt idx="8314">
                  <c:v>707.8279</c:v>
                </c:pt>
                <c:pt idx="8315">
                  <c:v>707.9085</c:v>
                </c:pt>
                <c:pt idx="8316">
                  <c:v>707.99239999999998</c:v>
                </c:pt>
                <c:pt idx="8317">
                  <c:v>708.07640000000004</c:v>
                </c:pt>
                <c:pt idx="8318">
                  <c:v>708.15689999999995</c:v>
                </c:pt>
                <c:pt idx="8319">
                  <c:v>708.23900000000003</c:v>
                </c:pt>
                <c:pt idx="8320">
                  <c:v>708.32299999999998</c:v>
                </c:pt>
                <c:pt idx="8321">
                  <c:v>708.40219999999999</c:v>
                </c:pt>
                <c:pt idx="8322">
                  <c:v>708.48580000000004</c:v>
                </c:pt>
                <c:pt idx="8323">
                  <c:v>708.5702</c:v>
                </c:pt>
                <c:pt idx="8324">
                  <c:v>708.65030000000002</c:v>
                </c:pt>
                <c:pt idx="8325">
                  <c:v>708.73429999999996</c:v>
                </c:pt>
                <c:pt idx="8326">
                  <c:v>708.81700000000001</c:v>
                </c:pt>
                <c:pt idx="8327">
                  <c:v>708.90030000000002</c:v>
                </c:pt>
                <c:pt idx="8328">
                  <c:v>708.98159999999996</c:v>
                </c:pt>
                <c:pt idx="8329">
                  <c:v>709.06439999999998</c:v>
                </c:pt>
                <c:pt idx="8330">
                  <c:v>709.149</c:v>
                </c:pt>
                <c:pt idx="8331">
                  <c:v>709.22940000000006</c:v>
                </c:pt>
                <c:pt idx="8332">
                  <c:v>709.3134</c:v>
                </c:pt>
                <c:pt idx="8333">
                  <c:v>709.39359999999999</c:v>
                </c:pt>
                <c:pt idx="8334">
                  <c:v>709.47990000000004</c:v>
                </c:pt>
                <c:pt idx="8335">
                  <c:v>709.56309999999996</c:v>
                </c:pt>
                <c:pt idx="8336">
                  <c:v>709.6422</c:v>
                </c:pt>
                <c:pt idx="8337">
                  <c:v>709.72299999999996</c:v>
                </c:pt>
                <c:pt idx="8338">
                  <c:v>709.80439999999999</c:v>
                </c:pt>
                <c:pt idx="8339">
                  <c:v>709.88739999999996</c:v>
                </c:pt>
                <c:pt idx="8340">
                  <c:v>709.97140000000002</c:v>
                </c:pt>
                <c:pt idx="8341">
                  <c:v>710.05529999999999</c:v>
                </c:pt>
                <c:pt idx="8342">
                  <c:v>710.13660000000004</c:v>
                </c:pt>
                <c:pt idx="8343">
                  <c:v>710.2201</c:v>
                </c:pt>
                <c:pt idx="8344">
                  <c:v>710.30179999999996</c:v>
                </c:pt>
                <c:pt idx="8345">
                  <c:v>710.38520000000005</c:v>
                </c:pt>
                <c:pt idx="8346">
                  <c:v>710.47029999999995</c:v>
                </c:pt>
                <c:pt idx="8347">
                  <c:v>710.54989999999998</c:v>
                </c:pt>
                <c:pt idx="8348">
                  <c:v>710.63189999999997</c:v>
                </c:pt>
                <c:pt idx="8349">
                  <c:v>710.71799999999996</c:v>
                </c:pt>
                <c:pt idx="8350">
                  <c:v>710.80070000000001</c:v>
                </c:pt>
                <c:pt idx="8351">
                  <c:v>710.88080000000002</c:v>
                </c:pt>
                <c:pt idx="8352">
                  <c:v>710.96579999999994</c:v>
                </c:pt>
                <c:pt idx="8353">
                  <c:v>711.04840000000002</c:v>
                </c:pt>
                <c:pt idx="8354">
                  <c:v>711.13080000000002</c:v>
                </c:pt>
                <c:pt idx="8355">
                  <c:v>711.21100000000001</c:v>
                </c:pt>
                <c:pt idx="8356">
                  <c:v>711.29349999999999</c:v>
                </c:pt>
                <c:pt idx="8357">
                  <c:v>711.38009999999997</c:v>
                </c:pt>
                <c:pt idx="8358">
                  <c:v>711.45860000000005</c:v>
                </c:pt>
                <c:pt idx="8359">
                  <c:v>711.54300000000001</c:v>
                </c:pt>
                <c:pt idx="8360">
                  <c:v>711.62310000000002</c:v>
                </c:pt>
                <c:pt idx="8361">
                  <c:v>711.70579999999995</c:v>
                </c:pt>
                <c:pt idx="8362">
                  <c:v>711.78819999999996</c:v>
                </c:pt>
                <c:pt idx="8363">
                  <c:v>711.87199999999996</c:v>
                </c:pt>
                <c:pt idx="8364">
                  <c:v>711.95299999999997</c:v>
                </c:pt>
                <c:pt idx="8365">
                  <c:v>712.03480000000002</c:v>
                </c:pt>
                <c:pt idx="8366">
                  <c:v>712.11969999999997</c:v>
                </c:pt>
                <c:pt idx="8367">
                  <c:v>712.20209999999997</c:v>
                </c:pt>
                <c:pt idx="8368">
                  <c:v>712.28499999999997</c:v>
                </c:pt>
                <c:pt idx="8369">
                  <c:v>712.36779999999999</c:v>
                </c:pt>
                <c:pt idx="8370">
                  <c:v>712.45100000000002</c:v>
                </c:pt>
                <c:pt idx="8371">
                  <c:v>712.53300000000002</c:v>
                </c:pt>
                <c:pt idx="8372">
                  <c:v>712.61400000000003</c:v>
                </c:pt>
                <c:pt idx="8373">
                  <c:v>712.69820000000004</c:v>
                </c:pt>
                <c:pt idx="8374">
                  <c:v>712.78099999999995</c:v>
                </c:pt>
                <c:pt idx="8375">
                  <c:v>712.86599999999999</c:v>
                </c:pt>
                <c:pt idx="8376">
                  <c:v>712.94719999999995</c:v>
                </c:pt>
                <c:pt idx="8377">
                  <c:v>713.02840000000003</c:v>
                </c:pt>
                <c:pt idx="8378">
                  <c:v>713.11189999999999</c:v>
                </c:pt>
                <c:pt idx="8379">
                  <c:v>713.19219999999996</c:v>
                </c:pt>
                <c:pt idx="8380">
                  <c:v>713.27700000000004</c:v>
                </c:pt>
                <c:pt idx="8381">
                  <c:v>713.36</c:v>
                </c:pt>
                <c:pt idx="8382">
                  <c:v>713.44259999999997</c:v>
                </c:pt>
                <c:pt idx="8383">
                  <c:v>713.52499999999998</c:v>
                </c:pt>
                <c:pt idx="8384">
                  <c:v>713.60699999999997</c:v>
                </c:pt>
                <c:pt idx="8385">
                  <c:v>713.68939999999998</c:v>
                </c:pt>
                <c:pt idx="8386">
                  <c:v>713.76969999999994</c:v>
                </c:pt>
                <c:pt idx="8387">
                  <c:v>713.85379999999998</c:v>
                </c:pt>
                <c:pt idx="8388">
                  <c:v>713.93259999999998</c:v>
                </c:pt>
                <c:pt idx="8389">
                  <c:v>714.01689999999996</c:v>
                </c:pt>
                <c:pt idx="8390">
                  <c:v>714.10069999999996</c:v>
                </c:pt>
                <c:pt idx="8391">
                  <c:v>714.18399999999997</c:v>
                </c:pt>
                <c:pt idx="8392">
                  <c:v>714.26480000000004</c:v>
                </c:pt>
                <c:pt idx="8393">
                  <c:v>714.34739999999999</c:v>
                </c:pt>
                <c:pt idx="8394">
                  <c:v>714.4316</c:v>
                </c:pt>
                <c:pt idx="8395">
                  <c:v>714.51480000000004</c:v>
                </c:pt>
                <c:pt idx="8396">
                  <c:v>714.59900000000005</c:v>
                </c:pt>
                <c:pt idx="8397">
                  <c:v>714.67920000000004</c:v>
                </c:pt>
                <c:pt idx="8398">
                  <c:v>714.76139999999998</c:v>
                </c:pt>
                <c:pt idx="8399">
                  <c:v>714.84619999999995</c:v>
                </c:pt>
                <c:pt idx="8400">
                  <c:v>714.92700000000002</c:v>
                </c:pt>
                <c:pt idx="8401">
                  <c:v>715.00739999999996</c:v>
                </c:pt>
                <c:pt idx="8402">
                  <c:v>715.08920000000001</c:v>
                </c:pt>
                <c:pt idx="8403">
                  <c:v>715.17529999999999</c:v>
                </c:pt>
                <c:pt idx="8404">
                  <c:v>715.25739999999996</c:v>
                </c:pt>
                <c:pt idx="8405">
                  <c:v>715.33989999999994</c:v>
                </c:pt>
                <c:pt idx="8406">
                  <c:v>715.42250000000001</c:v>
                </c:pt>
                <c:pt idx="8407">
                  <c:v>715.50360000000001</c:v>
                </c:pt>
                <c:pt idx="8408">
                  <c:v>715.58500000000004</c:v>
                </c:pt>
                <c:pt idx="8409">
                  <c:v>715.6671</c:v>
                </c:pt>
                <c:pt idx="8410">
                  <c:v>715.75279999999998</c:v>
                </c:pt>
                <c:pt idx="8411">
                  <c:v>715.83659999999998</c:v>
                </c:pt>
                <c:pt idx="8412">
                  <c:v>715.91840000000002</c:v>
                </c:pt>
                <c:pt idx="8413">
                  <c:v>716.00120000000004</c:v>
                </c:pt>
                <c:pt idx="8414">
                  <c:v>716.08209999999997</c:v>
                </c:pt>
                <c:pt idx="8415">
                  <c:v>716.16399999999999</c:v>
                </c:pt>
                <c:pt idx="8416">
                  <c:v>716.24509999999998</c:v>
                </c:pt>
                <c:pt idx="8417">
                  <c:v>716.32950000000005</c:v>
                </c:pt>
                <c:pt idx="8418">
                  <c:v>716.41290000000004</c:v>
                </c:pt>
                <c:pt idx="8419">
                  <c:v>716.49360000000001</c:v>
                </c:pt>
                <c:pt idx="8420">
                  <c:v>716.57640000000004</c:v>
                </c:pt>
                <c:pt idx="8421">
                  <c:v>716.65840000000003</c:v>
                </c:pt>
                <c:pt idx="8422">
                  <c:v>716.74289999999996</c:v>
                </c:pt>
                <c:pt idx="8423">
                  <c:v>716.82500000000005</c:v>
                </c:pt>
                <c:pt idx="8424">
                  <c:v>716.90710000000001</c:v>
                </c:pt>
                <c:pt idx="8425">
                  <c:v>716.99199999999996</c:v>
                </c:pt>
                <c:pt idx="8426">
                  <c:v>717.07299999999998</c:v>
                </c:pt>
                <c:pt idx="8427">
                  <c:v>717.16</c:v>
                </c:pt>
                <c:pt idx="8428">
                  <c:v>717.24030000000005</c:v>
                </c:pt>
                <c:pt idx="8429">
                  <c:v>717.32180000000005</c:v>
                </c:pt>
                <c:pt idx="8430">
                  <c:v>717.40530000000001</c:v>
                </c:pt>
                <c:pt idx="8431">
                  <c:v>717.48760000000004</c:v>
                </c:pt>
                <c:pt idx="8432">
                  <c:v>717.56740000000002</c:v>
                </c:pt>
                <c:pt idx="8433">
                  <c:v>717.65160000000003</c:v>
                </c:pt>
                <c:pt idx="8434">
                  <c:v>717.73379999999997</c:v>
                </c:pt>
                <c:pt idx="8435">
                  <c:v>717.81619999999998</c:v>
                </c:pt>
                <c:pt idx="8436">
                  <c:v>717.9</c:v>
                </c:pt>
                <c:pt idx="8437">
                  <c:v>717.98299999999995</c:v>
                </c:pt>
                <c:pt idx="8438">
                  <c:v>718.06569999999999</c:v>
                </c:pt>
                <c:pt idx="8439">
                  <c:v>718.14840000000004</c:v>
                </c:pt>
                <c:pt idx="8440">
                  <c:v>718.22659999999996</c:v>
                </c:pt>
                <c:pt idx="8441">
                  <c:v>718.31140000000005</c:v>
                </c:pt>
                <c:pt idx="8442">
                  <c:v>718.39179999999999</c:v>
                </c:pt>
                <c:pt idx="8443">
                  <c:v>718.47839999999997</c:v>
                </c:pt>
                <c:pt idx="8444">
                  <c:v>718.55899999999997</c:v>
                </c:pt>
                <c:pt idx="8445">
                  <c:v>718.64070000000004</c:v>
                </c:pt>
                <c:pt idx="8446">
                  <c:v>718.72260000000006</c:v>
                </c:pt>
                <c:pt idx="8447">
                  <c:v>718.80380000000002</c:v>
                </c:pt>
                <c:pt idx="8448">
                  <c:v>718.88990000000001</c:v>
                </c:pt>
                <c:pt idx="8449">
                  <c:v>718.971</c:v>
                </c:pt>
                <c:pt idx="8450">
                  <c:v>719.05319999999995</c:v>
                </c:pt>
                <c:pt idx="8451">
                  <c:v>719.13599999999997</c:v>
                </c:pt>
                <c:pt idx="8452">
                  <c:v>719.22</c:v>
                </c:pt>
                <c:pt idx="8453">
                  <c:v>719.29909999999995</c:v>
                </c:pt>
                <c:pt idx="8454">
                  <c:v>719.3845</c:v>
                </c:pt>
                <c:pt idx="8455">
                  <c:v>719.46820000000002</c:v>
                </c:pt>
                <c:pt idx="8456">
                  <c:v>719.55010000000004</c:v>
                </c:pt>
                <c:pt idx="8457">
                  <c:v>719.63400000000001</c:v>
                </c:pt>
                <c:pt idx="8458">
                  <c:v>719.71600000000001</c:v>
                </c:pt>
                <c:pt idx="8459">
                  <c:v>719.79759999999999</c:v>
                </c:pt>
                <c:pt idx="8460">
                  <c:v>719.87990000000002</c:v>
                </c:pt>
                <c:pt idx="8461">
                  <c:v>719.96339999999998</c:v>
                </c:pt>
                <c:pt idx="8462">
                  <c:v>720.04549999999995</c:v>
                </c:pt>
                <c:pt idx="8463">
                  <c:v>720.13030000000003</c:v>
                </c:pt>
                <c:pt idx="8464">
                  <c:v>720.21100000000001</c:v>
                </c:pt>
                <c:pt idx="8465">
                  <c:v>720.29719999999998</c:v>
                </c:pt>
                <c:pt idx="8466">
                  <c:v>720.37720000000002</c:v>
                </c:pt>
                <c:pt idx="8467">
                  <c:v>720.45839999999998</c:v>
                </c:pt>
                <c:pt idx="8468">
                  <c:v>720.54100000000005</c:v>
                </c:pt>
                <c:pt idx="8469">
                  <c:v>720.62279999999998</c:v>
                </c:pt>
                <c:pt idx="8470">
                  <c:v>720.70479999999998</c:v>
                </c:pt>
                <c:pt idx="8471">
                  <c:v>720.78840000000002</c:v>
                </c:pt>
                <c:pt idx="8472">
                  <c:v>720.86760000000004</c:v>
                </c:pt>
                <c:pt idx="8473">
                  <c:v>720.94949999999994</c:v>
                </c:pt>
                <c:pt idx="8474">
                  <c:v>721.0326</c:v>
                </c:pt>
                <c:pt idx="8475">
                  <c:v>721.11860000000001</c:v>
                </c:pt>
                <c:pt idx="8476">
                  <c:v>721.20079999999996</c:v>
                </c:pt>
                <c:pt idx="8477">
                  <c:v>721.28240000000005</c:v>
                </c:pt>
                <c:pt idx="8478">
                  <c:v>721.36530000000005</c:v>
                </c:pt>
                <c:pt idx="8479">
                  <c:v>721.44889999999998</c:v>
                </c:pt>
                <c:pt idx="8480">
                  <c:v>721.53120000000001</c:v>
                </c:pt>
                <c:pt idx="8481">
                  <c:v>721.61320000000001</c:v>
                </c:pt>
                <c:pt idx="8482">
                  <c:v>721.69600000000003</c:v>
                </c:pt>
                <c:pt idx="8483">
                  <c:v>721.77859999999998</c:v>
                </c:pt>
                <c:pt idx="8484">
                  <c:v>721.85990000000004</c:v>
                </c:pt>
                <c:pt idx="8485">
                  <c:v>721.94299999999998</c:v>
                </c:pt>
                <c:pt idx="8486">
                  <c:v>722.02819999999997</c:v>
                </c:pt>
                <c:pt idx="8487">
                  <c:v>722.10739999999998</c:v>
                </c:pt>
                <c:pt idx="8488">
                  <c:v>722.19129999999996</c:v>
                </c:pt>
                <c:pt idx="8489">
                  <c:v>722.2758</c:v>
                </c:pt>
                <c:pt idx="8490">
                  <c:v>722.35709999999995</c:v>
                </c:pt>
                <c:pt idx="8491">
                  <c:v>722.43920000000003</c:v>
                </c:pt>
                <c:pt idx="8492">
                  <c:v>722.51990000000001</c:v>
                </c:pt>
                <c:pt idx="8493">
                  <c:v>722.60239999999999</c:v>
                </c:pt>
                <c:pt idx="8494">
                  <c:v>722.68820000000005</c:v>
                </c:pt>
                <c:pt idx="8495">
                  <c:v>722.76909999999998</c:v>
                </c:pt>
                <c:pt idx="8496">
                  <c:v>722.8519</c:v>
                </c:pt>
                <c:pt idx="8497">
                  <c:v>722.93399999999997</c:v>
                </c:pt>
                <c:pt idx="8498">
                  <c:v>723.01499999999999</c:v>
                </c:pt>
                <c:pt idx="8499">
                  <c:v>723.09879999999998</c:v>
                </c:pt>
                <c:pt idx="8500">
                  <c:v>723.17939999999999</c:v>
                </c:pt>
                <c:pt idx="8501">
                  <c:v>723.26440000000002</c:v>
                </c:pt>
                <c:pt idx="8502">
                  <c:v>723.34619999999995</c:v>
                </c:pt>
                <c:pt idx="8503">
                  <c:v>723.43</c:v>
                </c:pt>
                <c:pt idx="8504">
                  <c:v>723.51120000000003</c:v>
                </c:pt>
                <c:pt idx="8505">
                  <c:v>723.59550000000002</c:v>
                </c:pt>
                <c:pt idx="8506">
                  <c:v>723.67759999999998</c:v>
                </c:pt>
                <c:pt idx="8507">
                  <c:v>723.75840000000005</c:v>
                </c:pt>
                <c:pt idx="8508">
                  <c:v>723.84190000000001</c:v>
                </c:pt>
                <c:pt idx="8509">
                  <c:v>723.923</c:v>
                </c:pt>
                <c:pt idx="8510">
                  <c:v>724.00559999999996</c:v>
                </c:pt>
                <c:pt idx="8511">
                  <c:v>724.08879999999999</c:v>
                </c:pt>
                <c:pt idx="8512">
                  <c:v>724.17280000000005</c:v>
                </c:pt>
                <c:pt idx="8513">
                  <c:v>724.25340000000006</c:v>
                </c:pt>
                <c:pt idx="8514">
                  <c:v>724.33640000000003</c:v>
                </c:pt>
                <c:pt idx="8515">
                  <c:v>724.41880000000003</c:v>
                </c:pt>
                <c:pt idx="8516">
                  <c:v>724.5</c:v>
                </c:pt>
                <c:pt idx="8517">
                  <c:v>724.5874</c:v>
                </c:pt>
                <c:pt idx="8518">
                  <c:v>724.66690000000006</c:v>
                </c:pt>
                <c:pt idx="8519">
                  <c:v>724.75</c:v>
                </c:pt>
                <c:pt idx="8520">
                  <c:v>724.83280000000002</c:v>
                </c:pt>
                <c:pt idx="8521">
                  <c:v>724.91639999999995</c:v>
                </c:pt>
                <c:pt idx="8522">
                  <c:v>724.99760000000003</c:v>
                </c:pt>
                <c:pt idx="8523">
                  <c:v>725.07960000000003</c:v>
                </c:pt>
                <c:pt idx="8524">
                  <c:v>725.16179999999997</c:v>
                </c:pt>
                <c:pt idx="8525">
                  <c:v>725.24699999999996</c:v>
                </c:pt>
                <c:pt idx="8526">
                  <c:v>725.32719999999995</c:v>
                </c:pt>
                <c:pt idx="8527">
                  <c:v>725.41179999999997</c:v>
                </c:pt>
                <c:pt idx="8528">
                  <c:v>725.49509999999998</c:v>
                </c:pt>
                <c:pt idx="8529">
                  <c:v>725.577</c:v>
                </c:pt>
                <c:pt idx="8530">
                  <c:v>725.65819999999997</c:v>
                </c:pt>
                <c:pt idx="8531">
                  <c:v>725.74249999999995</c:v>
                </c:pt>
                <c:pt idx="8532">
                  <c:v>725.82420000000002</c:v>
                </c:pt>
                <c:pt idx="8533">
                  <c:v>725.90660000000003</c:v>
                </c:pt>
                <c:pt idx="8534">
                  <c:v>725.98869999999999</c:v>
                </c:pt>
                <c:pt idx="8535">
                  <c:v>726.07240000000002</c:v>
                </c:pt>
                <c:pt idx="8536">
                  <c:v>726.15390000000002</c:v>
                </c:pt>
                <c:pt idx="8537">
                  <c:v>726.23379999999997</c:v>
                </c:pt>
                <c:pt idx="8538">
                  <c:v>726.31569999999999</c:v>
                </c:pt>
                <c:pt idx="8539">
                  <c:v>726.39850000000001</c:v>
                </c:pt>
                <c:pt idx="8540">
                  <c:v>726.48310000000004</c:v>
                </c:pt>
                <c:pt idx="8541">
                  <c:v>726.56690000000003</c:v>
                </c:pt>
                <c:pt idx="8542">
                  <c:v>726.64649999999995</c:v>
                </c:pt>
                <c:pt idx="8543">
                  <c:v>726.73</c:v>
                </c:pt>
                <c:pt idx="8544">
                  <c:v>726.81190000000004</c:v>
                </c:pt>
                <c:pt idx="8545">
                  <c:v>726.89499999999998</c:v>
                </c:pt>
                <c:pt idx="8546">
                  <c:v>726.9778</c:v>
                </c:pt>
                <c:pt idx="8547">
                  <c:v>727.06</c:v>
                </c:pt>
                <c:pt idx="8548">
                  <c:v>727.14469999999994</c:v>
                </c:pt>
                <c:pt idx="8549">
                  <c:v>727.22720000000004</c:v>
                </c:pt>
                <c:pt idx="8550">
                  <c:v>727.30939999999998</c:v>
                </c:pt>
                <c:pt idx="8551">
                  <c:v>727.39300000000003</c:v>
                </c:pt>
                <c:pt idx="8552">
                  <c:v>727.4751</c:v>
                </c:pt>
                <c:pt idx="8553">
                  <c:v>727.5566</c:v>
                </c:pt>
                <c:pt idx="8554">
                  <c:v>727.64020000000005</c:v>
                </c:pt>
                <c:pt idx="8555">
                  <c:v>727.72080000000005</c:v>
                </c:pt>
                <c:pt idx="8556">
                  <c:v>727.80349999999999</c:v>
                </c:pt>
                <c:pt idx="8557">
                  <c:v>727.88810000000001</c:v>
                </c:pt>
                <c:pt idx="8558">
                  <c:v>727.96879999999999</c:v>
                </c:pt>
                <c:pt idx="8559">
                  <c:v>728.04939999999999</c:v>
                </c:pt>
                <c:pt idx="8560">
                  <c:v>728.1318</c:v>
                </c:pt>
                <c:pt idx="8561">
                  <c:v>728.21579999999994</c:v>
                </c:pt>
                <c:pt idx="8562">
                  <c:v>728.29759999999999</c:v>
                </c:pt>
                <c:pt idx="8563">
                  <c:v>728.38120000000004</c:v>
                </c:pt>
                <c:pt idx="8564">
                  <c:v>728.46339999999998</c:v>
                </c:pt>
                <c:pt idx="8565">
                  <c:v>728.54859999999996</c:v>
                </c:pt>
                <c:pt idx="8566">
                  <c:v>728.62840000000006</c:v>
                </c:pt>
                <c:pt idx="8567">
                  <c:v>728.71299999999997</c:v>
                </c:pt>
                <c:pt idx="8568">
                  <c:v>728.79390000000001</c:v>
                </c:pt>
                <c:pt idx="8569">
                  <c:v>728.875</c:v>
                </c:pt>
                <c:pt idx="8570">
                  <c:v>728.96029999999996</c:v>
                </c:pt>
                <c:pt idx="8571">
                  <c:v>729.04150000000004</c:v>
                </c:pt>
                <c:pt idx="8572">
                  <c:v>729.12130000000002</c:v>
                </c:pt>
                <c:pt idx="8573">
                  <c:v>729.20460000000003</c:v>
                </c:pt>
                <c:pt idx="8574">
                  <c:v>729.28909999999996</c:v>
                </c:pt>
                <c:pt idx="8575">
                  <c:v>729.36900000000003</c:v>
                </c:pt>
                <c:pt idx="8576">
                  <c:v>729.45240000000001</c:v>
                </c:pt>
                <c:pt idx="8577">
                  <c:v>729.53660000000002</c:v>
                </c:pt>
                <c:pt idx="8578">
                  <c:v>729.61720000000003</c:v>
                </c:pt>
                <c:pt idx="8579">
                  <c:v>729.7</c:v>
                </c:pt>
                <c:pt idx="8580">
                  <c:v>729.78420000000006</c:v>
                </c:pt>
                <c:pt idx="8581">
                  <c:v>729.86440000000005</c:v>
                </c:pt>
                <c:pt idx="8582">
                  <c:v>729.94889999999998</c:v>
                </c:pt>
                <c:pt idx="8583">
                  <c:v>730.03139999999996</c:v>
                </c:pt>
                <c:pt idx="8584">
                  <c:v>730.11109999999996</c:v>
                </c:pt>
                <c:pt idx="8585">
                  <c:v>730.19600000000003</c:v>
                </c:pt>
                <c:pt idx="8586">
                  <c:v>730.27880000000005</c:v>
                </c:pt>
                <c:pt idx="8587">
                  <c:v>730.36120000000005</c:v>
                </c:pt>
                <c:pt idx="8588">
                  <c:v>730.44539999999995</c:v>
                </c:pt>
                <c:pt idx="8589">
                  <c:v>730.52779999999996</c:v>
                </c:pt>
                <c:pt idx="8590">
                  <c:v>730.61180000000002</c:v>
                </c:pt>
                <c:pt idx="8591">
                  <c:v>730.69320000000005</c:v>
                </c:pt>
                <c:pt idx="8592">
                  <c:v>730.7749</c:v>
                </c:pt>
                <c:pt idx="8593">
                  <c:v>730.85850000000005</c:v>
                </c:pt>
                <c:pt idx="8594">
                  <c:v>730.94050000000004</c:v>
                </c:pt>
                <c:pt idx="8595">
                  <c:v>731.02350000000001</c:v>
                </c:pt>
                <c:pt idx="8596">
                  <c:v>731.10550000000001</c:v>
                </c:pt>
                <c:pt idx="8597">
                  <c:v>731.18700000000001</c:v>
                </c:pt>
                <c:pt idx="8598">
                  <c:v>731.27020000000005</c:v>
                </c:pt>
                <c:pt idx="8599">
                  <c:v>731.35220000000004</c:v>
                </c:pt>
                <c:pt idx="8600">
                  <c:v>731.43240000000003</c:v>
                </c:pt>
                <c:pt idx="8601">
                  <c:v>731.51530000000002</c:v>
                </c:pt>
                <c:pt idx="8602">
                  <c:v>731.59990000000005</c:v>
                </c:pt>
                <c:pt idx="8603">
                  <c:v>731.68349999999998</c:v>
                </c:pt>
                <c:pt idx="8604">
                  <c:v>731.76520000000005</c:v>
                </c:pt>
                <c:pt idx="8605">
                  <c:v>731.84540000000004</c:v>
                </c:pt>
                <c:pt idx="8606">
                  <c:v>731.93140000000005</c:v>
                </c:pt>
                <c:pt idx="8607">
                  <c:v>732.01260000000002</c:v>
                </c:pt>
                <c:pt idx="8608">
                  <c:v>732.09299999999996</c:v>
                </c:pt>
                <c:pt idx="8609">
                  <c:v>732.17740000000003</c:v>
                </c:pt>
                <c:pt idx="8610">
                  <c:v>732.25779999999997</c:v>
                </c:pt>
                <c:pt idx="8611">
                  <c:v>732.34059999999999</c:v>
                </c:pt>
                <c:pt idx="8612">
                  <c:v>732.42309999999998</c:v>
                </c:pt>
                <c:pt idx="8613">
                  <c:v>732.50869999999998</c:v>
                </c:pt>
                <c:pt idx="8614">
                  <c:v>732.59220000000005</c:v>
                </c:pt>
                <c:pt idx="8615">
                  <c:v>732.67409999999995</c:v>
                </c:pt>
                <c:pt idx="8616">
                  <c:v>732.75480000000005</c:v>
                </c:pt>
                <c:pt idx="8617">
                  <c:v>732.83749999999998</c:v>
                </c:pt>
                <c:pt idx="8618">
                  <c:v>732.92250000000001</c:v>
                </c:pt>
                <c:pt idx="8619">
                  <c:v>733.00509999999997</c:v>
                </c:pt>
                <c:pt idx="8620">
                  <c:v>733.08759999999995</c:v>
                </c:pt>
                <c:pt idx="8621">
                  <c:v>733.17</c:v>
                </c:pt>
                <c:pt idx="8622">
                  <c:v>733.2518</c:v>
                </c:pt>
                <c:pt idx="8623">
                  <c:v>733.3356</c:v>
                </c:pt>
                <c:pt idx="8624">
                  <c:v>733.4194</c:v>
                </c:pt>
                <c:pt idx="8625">
                  <c:v>733.50220000000002</c:v>
                </c:pt>
                <c:pt idx="8626">
                  <c:v>733.58249999999998</c:v>
                </c:pt>
                <c:pt idx="8627">
                  <c:v>733.66780000000006</c:v>
                </c:pt>
                <c:pt idx="8628">
                  <c:v>733.75009999999997</c:v>
                </c:pt>
                <c:pt idx="8629">
                  <c:v>733.8288</c:v>
                </c:pt>
                <c:pt idx="8630">
                  <c:v>733.91560000000004</c:v>
                </c:pt>
                <c:pt idx="8631">
                  <c:v>733.99800000000005</c:v>
                </c:pt>
                <c:pt idx="8632">
                  <c:v>734.07719999999995</c:v>
                </c:pt>
                <c:pt idx="8633">
                  <c:v>734.16219999999998</c:v>
                </c:pt>
                <c:pt idx="8634">
                  <c:v>734.24130000000002</c:v>
                </c:pt>
                <c:pt idx="8635">
                  <c:v>734.32680000000005</c:v>
                </c:pt>
                <c:pt idx="8636">
                  <c:v>734.40809999999999</c:v>
                </c:pt>
                <c:pt idx="8637">
                  <c:v>734.49120000000005</c:v>
                </c:pt>
                <c:pt idx="8638">
                  <c:v>734.57500000000005</c:v>
                </c:pt>
                <c:pt idx="8639">
                  <c:v>734.65419999999995</c:v>
                </c:pt>
                <c:pt idx="8640">
                  <c:v>734.73839999999996</c:v>
                </c:pt>
                <c:pt idx="8641">
                  <c:v>734.81880000000001</c:v>
                </c:pt>
                <c:pt idx="8642">
                  <c:v>734.90049999999997</c:v>
                </c:pt>
                <c:pt idx="8643">
                  <c:v>734.98400000000004</c:v>
                </c:pt>
                <c:pt idx="8644">
                  <c:v>735.06889999999999</c:v>
                </c:pt>
                <c:pt idx="8645">
                  <c:v>735.14880000000005</c:v>
                </c:pt>
                <c:pt idx="8646">
                  <c:v>735.23249999999996</c:v>
                </c:pt>
                <c:pt idx="8647">
                  <c:v>735.31709999999998</c:v>
                </c:pt>
                <c:pt idx="8648">
                  <c:v>735.39959999999996</c:v>
                </c:pt>
                <c:pt idx="8649">
                  <c:v>735.48260000000005</c:v>
                </c:pt>
                <c:pt idx="8650">
                  <c:v>735.56370000000004</c:v>
                </c:pt>
                <c:pt idx="8651">
                  <c:v>735.64340000000004</c:v>
                </c:pt>
                <c:pt idx="8652">
                  <c:v>735.72929999999997</c:v>
                </c:pt>
                <c:pt idx="8653">
                  <c:v>735.81259999999997</c:v>
                </c:pt>
                <c:pt idx="8654">
                  <c:v>735.89419999999996</c:v>
                </c:pt>
                <c:pt idx="8655">
                  <c:v>735.9796</c:v>
                </c:pt>
                <c:pt idx="8656">
                  <c:v>736.05780000000004</c:v>
                </c:pt>
                <c:pt idx="8657">
                  <c:v>736.14059999999995</c:v>
                </c:pt>
                <c:pt idx="8658">
                  <c:v>736.22379999999998</c:v>
                </c:pt>
                <c:pt idx="8659">
                  <c:v>736.30700000000002</c:v>
                </c:pt>
                <c:pt idx="8660">
                  <c:v>736.39160000000004</c:v>
                </c:pt>
                <c:pt idx="8661">
                  <c:v>736.47320000000002</c:v>
                </c:pt>
                <c:pt idx="8662">
                  <c:v>736.55449999999996</c:v>
                </c:pt>
                <c:pt idx="8663">
                  <c:v>736.63689999999997</c:v>
                </c:pt>
                <c:pt idx="8664">
                  <c:v>736.72080000000005</c:v>
                </c:pt>
                <c:pt idx="8665">
                  <c:v>736.80259999999998</c:v>
                </c:pt>
                <c:pt idx="8666">
                  <c:v>736.88580000000002</c:v>
                </c:pt>
                <c:pt idx="8667">
                  <c:v>736.96709999999996</c:v>
                </c:pt>
                <c:pt idx="8668">
                  <c:v>737.04989999999998</c:v>
                </c:pt>
                <c:pt idx="8669">
                  <c:v>737.13160000000005</c:v>
                </c:pt>
                <c:pt idx="8670">
                  <c:v>737.21420000000001</c:v>
                </c:pt>
                <c:pt idx="8671">
                  <c:v>737.30029999999999</c:v>
                </c:pt>
                <c:pt idx="8672">
                  <c:v>737.38139999999999</c:v>
                </c:pt>
                <c:pt idx="8673">
                  <c:v>737.46280000000002</c:v>
                </c:pt>
                <c:pt idx="8674">
                  <c:v>737.54700000000003</c:v>
                </c:pt>
                <c:pt idx="8675">
                  <c:v>737.63120000000004</c:v>
                </c:pt>
                <c:pt idx="8676">
                  <c:v>737.71100000000001</c:v>
                </c:pt>
                <c:pt idx="8677">
                  <c:v>737.7944</c:v>
                </c:pt>
                <c:pt idx="8678">
                  <c:v>737.875</c:v>
                </c:pt>
                <c:pt idx="8679">
                  <c:v>737.95699999999999</c:v>
                </c:pt>
                <c:pt idx="8680">
                  <c:v>738.04049999999995</c:v>
                </c:pt>
                <c:pt idx="8681">
                  <c:v>738.1232</c:v>
                </c:pt>
                <c:pt idx="8682">
                  <c:v>738.2056</c:v>
                </c:pt>
                <c:pt idx="8683">
                  <c:v>738.28710000000001</c:v>
                </c:pt>
                <c:pt idx="8684">
                  <c:v>738.37009999999998</c:v>
                </c:pt>
                <c:pt idx="8685">
                  <c:v>738.45039999999995</c:v>
                </c:pt>
                <c:pt idx="8686">
                  <c:v>738.53499999999997</c:v>
                </c:pt>
                <c:pt idx="8687">
                  <c:v>738.61710000000005</c:v>
                </c:pt>
                <c:pt idx="8688">
                  <c:v>738.7</c:v>
                </c:pt>
                <c:pt idx="8689">
                  <c:v>738.78390000000002</c:v>
                </c:pt>
                <c:pt idx="8690">
                  <c:v>738.86680000000001</c:v>
                </c:pt>
                <c:pt idx="8691">
                  <c:v>738.94899999999996</c:v>
                </c:pt>
                <c:pt idx="8692">
                  <c:v>739.03179999999998</c:v>
                </c:pt>
                <c:pt idx="8693">
                  <c:v>739.11300000000006</c:v>
                </c:pt>
                <c:pt idx="8694">
                  <c:v>739.19759999999997</c:v>
                </c:pt>
                <c:pt idx="8695">
                  <c:v>739.27919999999995</c:v>
                </c:pt>
                <c:pt idx="8696">
                  <c:v>739.36180000000002</c:v>
                </c:pt>
                <c:pt idx="8697">
                  <c:v>739.44209999999998</c:v>
                </c:pt>
                <c:pt idx="8698">
                  <c:v>739.52509999999995</c:v>
                </c:pt>
                <c:pt idx="8699">
                  <c:v>739.60799999999995</c:v>
                </c:pt>
                <c:pt idx="8700">
                  <c:v>739.69100000000003</c:v>
                </c:pt>
                <c:pt idx="8701">
                  <c:v>739.77380000000005</c:v>
                </c:pt>
                <c:pt idx="8702">
                  <c:v>739.85739999999998</c:v>
                </c:pt>
                <c:pt idx="8703">
                  <c:v>739.93790000000001</c:v>
                </c:pt>
                <c:pt idx="8704">
                  <c:v>740.02</c:v>
                </c:pt>
                <c:pt idx="8705">
                  <c:v>740.10059999999999</c:v>
                </c:pt>
                <c:pt idx="8706">
                  <c:v>740.18510000000003</c:v>
                </c:pt>
                <c:pt idx="8707">
                  <c:v>740.26779999999997</c:v>
                </c:pt>
                <c:pt idx="8708">
                  <c:v>740.34760000000006</c:v>
                </c:pt>
                <c:pt idx="8709">
                  <c:v>740.43060000000003</c:v>
                </c:pt>
                <c:pt idx="8710">
                  <c:v>740.51179999999999</c:v>
                </c:pt>
                <c:pt idx="8711">
                  <c:v>740.59540000000004</c:v>
                </c:pt>
                <c:pt idx="8712">
                  <c:v>740.68029999999999</c:v>
                </c:pt>
                <c:pt idx="8713">
                  <c:v>740.76130000000001</c:v>
                </c:pt>
                <c:pt idx="8714">
                  <c:v>740.84299999999996</c:v>
                </c:pt>
                <c:pt idx="8715">
                  <c:v>740.92510000000004</c:v>
                </c:pt>
                <c:pt idx="8716">
                  <c:v>741.00850000000003</c:v>
                </c:pt>
                <c:pt idx="8717">
                  <c:v>741.09500000000003</c:v>
                </c:pt>
                <c:pt idx="8718">
                  <c:v>741.17430000000002</c:v>
                </c:pt>
                <c:pt idx="8719">
                  <c:v>741.25869999999998</c:v>
                </c:pt>
                <c:pt idx="8720">
                  <c:v>741.34059999999999</c:v>
                </c:pt>
                <c:pt idx="8721">
                  <c:v>741.42010000000005</c:v>
                </c:pt>
                <c:pt idx="8722">
                  <c:v>741.50099999999998</c:v>
                </c:pt>
                <c:pt idx="8723">
                  <c:v>741.58659999999998</c:v>
                </c:pt>
                <c:pt idx="8724">
                  <c:v>741.66660000000002</c:v>
                </c:pt>
                <c:pt idx="8725">
                  <c:v>741.75220000000002</c:v>
                </c:pt>
                <c:pt idx="8726">
                  <c:v>741.8338</c:v>
                </c:pt>
                <c:pt idx="8727">
                  <c:v>741.91759999999999</c:v>
                </c:pt>
                <c:pt idx="8728">
                  <c:v>741.99990000000003</c:v>
                </c:pt>
                <c:pt idx="8729">
                  <c:v>742.08119999999997</c:v>
                </c:pt>
                <c:pt idx="8730">
                  <c:v>742.1653</c:v>
                </c:pt>
                <c:pt idx="8731">
                  <c:v>742.24689999999998</c:v>
                </c:pt>
                <c:pt idx="8732">
                  <c:v>742.32799999999997</c:v>
                </c:pt>
                <c:pt idx="8733">
                  <c:v>742.4126</c:v>
                </c:pt>
                <c:pt idx="8734">
                  <c:v>742.49559999999997</c:v>
                </c:pt>
                <c:pt idx="8735">
                  <c:v>742.57820000000004</c:v>
                </c:pt>
                <c:pt idx="8736">
                  <c:v>742.66079999999999</c:v>
                </c:pt>
                <c:pt idx="8737">
                  <c:v>742.74239999999998</c:v>
                </c:pt>
                <c:pt idx="8738">
                  <c:v>742.82470000000001</c:v>
                </c:pt>
                <c:pt idx="8739">
                  <c:v>742.90740000000005</c:v>
                </c:pt>
                <c:pt idx="8740">
                  <c:v>742.99080000000004</c:v>
                </c:pt>
                <c:pt idx="8741">
                  <c:v>743.07339999999999</c:v>
                </c:pt>
                <c:pt idx="8742">
                  <c:v>743.15459999999996</c:v>
                </c:pt>
                <c:pt idx="8743">
                  <c:v>743.23789999999997</c:v>
                </c:pt>
                <c:pt idx="8744">
                  <c:v>743.31740000000002</c:v>
                </c:pt>
                <c:pt idx="8745">
                  <c:v>743.40110000000004</c:v>
                </c:pt>
                <c:pt idx="8746">
                  <c:v>743.48339999999996</c:v>
                </c:pt>
                <c:pt idx="8747">
                  <c:v>743.56859999999995</c:v>
                </c:pt>
                <c:pt idx="8748">
                  <c:v>743.65060000000005</c:v>
                </c:pt>
                <c:pt idx="8749">
                  <c:v>743.72929999999997</c:v>
                </c:pt>
                <c:pt idx="8750">
                  <c:v>743.81320000000005</c:v>
                </c:pt>
                <c:pt idx="8751">
                  <c:v>743.89700000000005</c:v>
                </c:pt>
                <c:pt idx="8752">
                  <c:v>743.97940000000006</c:v>
                </c:pt>
                <c:pt idx="8753">
                  <c:v>744.06129999999996</c:v>
                </c:pt>
                <c:pt idx="8754">
                  <c:v>744.14580000000001</c:v>
                </c:pt>
                <c:pt idx="8755">
                  <c:v>744.22760000000005</c:v>
                </c:pt>
                <c:pt idx="8756">
                  <c:v>744.31079999999997</c:v>
                </c:pt>
                <c:pt idx="8757">
                  <c:v>744.39139999999998</c:v>
                </c:pt>
                <c:pt idx="8758">
                  <c:v>744.47439999999995</c:v>
                </c:pt>
                <c:pt idx="8759">
                  <c:v>744.55799999999999</c:v>
                </c:pt>
                <c:pt idx="8760">
                  <c:v>744.63940000000002</c:v>
                </c:pt>
                <c:pt idx="8761">
                  <c:v>744.7201</c:v>
                </c:pt>
                <c:pt idx="8762">
                  <c:v>744.8048</c:v>
                </c:pt>
                <c:pt idx="8763">
                  <c:v>744.88710000000003</c:v>
                </c:pt>
                <c:pt idx="8764">
                  <c:v>744.96939999999995</c:v>
                </c:pt>
                <c:pt idx="8765">
                  <c:v>745.05380000000002</c:v>
                </c:pt>
                <c:pt idx="8766">
                  <c:v>745.13530000000003</c:v>
                </c:pt>
                <c:pt idx="8767">
                  <c:v>745.21699999999998</c:v>
                </c:pt>
                <c:pt idx="8768">
                  <c:v>745.30160000000001</c:v>
                </c:pt>
                <c:pt idx="8769">
                  <c:v>745.38620000000003</c:v>
                </c:pt>
                <c:pt idx="8770">
                  <c:v>745.4674</c:v>
                </c:pt>
                <c:pt idx="8771">
                  <c:v>745.54539999999997</c:v>
                </c:pt>
                <c:pt idx="8772">
                  <c:v>745.63040000000001</c:v>
                </c:pt>
                <c:pt idx="8773">
                  <c:v>745.71280000000002</c:v>
                </c:pt>
                <c:pt idx="8774">
                  <c:v>745.79549999999995</c:v>
                </c:pt>
                <c:pt idx="8775">
                  <c:v>745.87840000000006</c:v>
                </c:pt>
                <c:pt idx="8776">
                  <c:v>745.96100000000001</c:v>
                </c:pt>
                <c:pt idx="8777">
                  <c:v>746.04390000000001</c:v>
                </c:pt>
                <c:pt idx="8778">
                  <c:v>746.125</c:v>
                </c:pt>
                <c:pt idx="8779">
                  <c:v>746.20780000000002</c:v>
                </c:pt>
                <c:pt idx="8780">
                  <c:v>746.28980000000001</c:v>
                </c:pt>
                <c:pt idx="8781">
                  <c:v>746.37419999999997</c:v>
                </c:pt>
                <c:pt idx="8782">
                  <c:v>746.45699999999999</c:v>
                </c:pt>
                <c:pt idx="8783">
                  <c:v>746.54070000000002</c:v>
                </c:pt>
                <c:pt idx="8784">
                  <c:v>746.62189999999998</c:v>
                </c:pt>
                <c:pt idx="8785">
                  <c:v>746.70479999999998</c:v>
                </c:pt>
                <c:pt idx="8786">
                  <c:v>746.7876</c:v>
                </c:pt>
                <c:pt idx="8787">
                  <c:v>746.87040000000002</c:v>
                </c:pt>
                <c:pt idx="8788">
                  <c:v>746.952</c:v>
                </c:pt>
                <c:pt idx="8789">
                  <c:v>747.03179999999998</c:v>
                </c:pt>
                <c:pt idx="8790">
                  <c:v>747.11680000000001</c:v>
                </c:pt>
                <c:pt idx="8791">
                  <c:v>747.19690000000003</c:v>
                </c:pt>
                <c:pt idx="8792">
                  <c:v>747.2799</c:v>
                </c:pt>
                <c:pt idx="8793">
                  <c:v>747.36450000000002</c:v>
                </c:pt>
                <c:pt idx="8794">
                  <c:v>747.44569999999999</c:v>
                </c:pt>
                <c:pt idx="8795">
                  <c:v>747.52859999999998</c:v>
                </c:pt>
                <c:pt idx="8796">
                  <c:v>747.60900000000004</c:v>
                </c:pt>
                <c:pt idx="8797">
                  <c:v>747.69299999999998</c:v>
                </c:pt>
                <c:pt idx="8798">
                  <c:v>747.77679999999998</c:v>
                </c:pt>
                <c:pt idx="8799">
                  <c:v>747.85879999999997</c:v>
                </c:pt>
                <c:pt idx="8800">
                  <c:v>747.94010000000003</c:v>
                </c:pt>
                <c:pt idx="8801">
                  <c:v>748.02380000000005</c:v>
                </c:pt>
                <c:pt idx="8802">
                  <c:v>748.10659999999996</c:v>
                </c:pt>
                <c:pt idx="8803">
                  <c:v>748.18759999999997</c:v>
                </c:pt>
                <c:pt idx="8804">
                  <c:v>748.26919999999996</c:v>
                </c:pt>
                <c:pt idx="8805">
                  <c:v>748.35310000000004</c:v>
                </c:pt>
                <c:pt idx="8806">
                  <c:v>748.43640000000005</c:v>
                </c:pt>
                <c:pt idx="8807">
                  <c:v>748.51900000000001</c:v>
                </c:pt>
                <c:pt idx="8808">
                  <c:v>748.59960000000001</c:v>
                </c:pt>
                <c:pt idx="8809">
                  <c:v>748.6816</c:v>
                </c:pt>
                <c:pt idx="8810">
                  <c:v>748.7681</c:v>
                </c:pt>
                <c:pt idx="8811">
                  <c:v>748.851</c:v>
                </c:pt>
                <c:pt idx="8812">
                  <c:v>748.93079999999998</c:v>
                </c:pt>
                <c:pt idx="8813">
                  <c:v>749.01440000000002</c:v>
                </c:pt>
                <c:pt idx="8814">
                  <c:v>749.09559999999999</c:v>
                </c:pt>
                <c:pt idx="8815">
                  <c:v>749.17970000000003</c:v>
                </c:pt>
                <c:pt idx="8816">
                  <c:v>749.26220000000001</c:v>
                </c:pt>
                <c:pt idx="8817">
                  <c:v>749.34619999999995</c:v>
                </c:pt>
                <c:pt idx="8818">
                  <c:v>749.42629999999997</c:v>
                </c:pt>
                <c:pt idx="8819">
                  <c:v>749.51160000000004</c:v>
                </c:pt>
                <c:pt idx="8820">
                  <c:v>749.59389999999996</c:v>
                </c:pt>
                <c:pt idx="8821">
                  <c:v>749.67470000000003</c:v>
                </c:pt>
                <c:pt idx="8822">
                  <c:v>749.7568</c:v>
                </c:pt>
                <c:pt idx="8823">
                  <c:v>749.84100000000001</c:v>
                </c:pt>
                <c:pt idx="8824">
                  <c:v>749.92439999999999</c:v>
                </c:pt>
                <c:pt idx="8825">
                  <c:v>750.00390000000004</c:v>
                </c:pt>
                <c:pt idx="8826">
                  <c:v>750.08780000000002</c:v>
                </c:pt>
                <c:pt idx="8827">
                  <c:v>750.17160000000001</c:v>
                </c:pt>
                <c:pt idx="8828">
                  <c:v>750.25260000000003</c:v>
                </c:pt>
                <c:pt idx="8829">
                  <c:v>750.33489999999995</c:v>
                </c:pt>
                <c:pt idx="8830">
                  <c:v>750.41679999999997</c:v>
                </c:pt>
                <c:pt idx="8831">
                  <c:v>750.49959999999999</c:v>
                </c:pt>
                <c:pt idx="8832">
                  <c:v>750.58209999999997</c:v>
                </c:pt>
                <c:pt idx="8833">
                  <c:v>750.66489999999999</c:v>
                </c:pt>
                <c:pt idx="8834">
                  <c:v>750.74779999999998</c:v>
                </c:pt>
                <c:pt idx="8835">
                  <c:v>750.83190000000002</c:v>
                </c:pt>
                <c:pt idx="8836">
                  <c:v>750.91179999999997</c:v>
                </c:pt>
                <c:pt idx="8837">
                  <c:v>750.995</c:v>
                </c:pt>
                <c:pt idx="8838">
                  <c:v>751.0797</c:v>
                </c:pt>
                <c:pt idx="8839">
                  <c:v>751.16099999999994</c:v>
                </c:pt>
                <c:pt idx="8840">
                  <c:v>751.24210000000005</c:v>
                </c:pt>
                <c:pt idx="8841">
                  <c:v>751.32590000000005</c:v>
                </c:pt>
                <c:pt idx="8842">
                  <c:v>751.40899999999999</c:v>
                </c:pt>
                <c:pt idx="8843">
                  <c:v>751.48950000000002</c:v>
                </c:pt>
                <c:pt idx="8844">
                  <c:v>751.57219999999995</c:v>
                </c:pt>
                <c:pt idx="8845">
                  <c:v>751.65689999999995</c:v>
                </c:pt>
                <c:pt idx="8846">
                  <c:v>751.73919999999998</c:v>
                </c:pt>
                <c:pt idx="8847">
                  <c:v>751.81910000000005</c:v>
                </c:pt>
                <c:pt idx="8848">
                  <c:v>751.90179999999998</c:v>
                </c:pt>
                <c:pt idx="8849">
                  <c:v>751.98580000000004</c:v>
                </c:pt>
                <c:pt idx="8850">
                  <c:v>752.06799999999998</c:v>
                </c:pt>
                <c:pt idx="8851">
                  <c:v>752.14909999999998</c:v>
                </c:pt>
                <c:pt idx="8852">
                  <c:v>752.2328</c:v>
                </c:pt>
                <c:pt idx="8853">
                  <c:v>752.31510000000003</c:v>
                </c:pt>
                <c:pt idx="8854">
                  <c:v>752.39940000000001</c:v>
                </c:pt>
                <c:pt idx="8855">
                  <c:v>752.48239999999998</c:v>
                </c:pt>
                <c:pt idx="8856">
                  <c:v>752.56280000000004</c:v>
                </c:pt>
                <c:pt idx="8857">
                  <c:v>752.64610000000005</c:v>
                </c:pt>
                <c:pt idx="8858">
                  <c:v>752.72749999999996</c:v>
                </c:pt>
                <c:pt idx="8859">
                  <c:v>752.81100000000004</c:v>
                </c:pt>
                <c:pt idx="8860">
                  <c:v>752.89279999999997</c:v>
                </c:pt>
                <c:pt idx="8861">
                  <c:v>752.97889999999995</c:v>
                </c:pt>
                <c:pt idx="8862">
                  <c:v>753.05809999999997</c:v>
                </c:pt>
                <c:pt idx="8863">
                  <c:v>753.14110000000005</c:v>
                </c:pt>
                <c:pt idx="8864">
                  <c:v>753.22720000000004</c:v>
                </c:pt>
                <c:pt idx="8865">
                  <c:v>753.30799999999999</c:v>
                </c:pt>
                <c:pt idx="8866">
                  <c:v>753.39059999999995</c:v>
                </c:pt>
                <c:pt idx="8867">
                  <c:v>753.47310000000004</c:v>
                </c:pt>
                <c:pt idx="8868">
                  <c:v>753.55619999999999</c:v>
                </c:pt>
                <c:pt idx="8869">
                  <c:v>753.63599999999997</c:v>
                </c:pt>
                <c:pt idx="8870">
                  <c:v>753.72029999999995</c:v>
                </c:pt>
                <c:pt idx="8871">
                  <c:v>753.80200000000002</c:v>
                </c:pt>
                <c:pt idx="8872">
                  <c:v>753.88199999999995</c:v>
                </c:pt>
                <c:pt idx="8873">
                  <c:v>753.96690000000001</c:v>
                </c:pt>
                <c:pt idx="8874">
                  <c:v>754.04939999999999</c:v>
                </c:pt>
                <c:pt idx="8875">
                  <c:v>754.13199999999995</c:v>
                </c:pt>
                <c:pt idx="8876">
                  <c:v>754.21529999999996</c:v>
                </c:pt>
                <c:pt idx="8877">
                  <c:v>754.29880000000003</c:v>
                </c:pt>
                <c:pt idx="8878">
                  <c:v>754.37950000000001</c:v>
                </c:pt>
                <c:pt idx="8879">
                  <c:v>754.46420000000001</c:v>
                </c:pt>
                <c:pt idx="8880">
                  <c:v>754.54600000000005</c:v>
                </c:pt>
                <c:pt idx="8881">
                  <c:v>754.63080000000002</c:v>
                </c:pt>
                <c:pt idx="8882">
                  <c:v>754.70939999999996</c:v>
                </c:pt>
                <c:pt idx="8883">
                  <c:v>754.79240000000004</c:v>
                </c:pt>
                <c:pt idx="8884">
                  <c:v>754.87660000000005</c:v>
                </c:pt>
                <c:pt idx="8885">
                  <c:v>754.95699999999999</c:v>
                </c:pt>
                <c:pt idx="8886">
                  <c:v>755.04150000000004</c:v>
                </c:pt>
                <c:pt idx="8887">
                  <c:v>755.12310000000002</c:v>
                </c:pt>
                <c:pt idx="8888">
                  <c:v>755.20450000000005</c:v>
                </c:pt>
                <c:pt idx="8889">
                  <c:v>755.28880000000004</c:v>
                </c:pt>
                <c:pt idx="8890">
                  <c:v>755.36969999999997</c:v>
                </c:pt>
                <c:pt idx="8891">
                  <c:v>755.45399999999995</c:v>
                </c:pt>
                <c:pt idx="8892">
                  <c:v>755.53689999999995</c:v>
                </c:pt>
                <c:pt idx="8893">
                  <c:v>755.61800000000005</c:v>
                </c:pt>
                <c:pt idx="8894">
                  <c:v>755.70119999999997</c:v>
                </c:pt>
                <c:pt idx="8895">
                  <c:v>755.78279999999995</c:v>
                </c:pt>
                <c:pt idx="8896">
                  <c:v>755.86739999999998</c:v>
                </c:pt>
                <c:pt idx="8897">
                  <c:v>755.94690000000003</c:v>
                </c:pt>
                <c:pt idx="8898">
                  <c:v>756.03030000000001</c:v>
                </c:pt>
                <c:pt idx="8899">
                  <c:v>756.11320000000001</c:v>
                </c:pt>
                <c:pt idx="8900">
                  <c:v>756.1961</c:v>
                </c:pt>
                <c:pt idx="8901">
                  <c:v>756.27819999999997</c:v>
                </c:pt>
                <c:pt idx="8902">
                  <c:v>756.36090000000002</c:v>
                </c:pt>
                <c:pt idx="8903">
                  <c:v>756.44200000000001</c:v>
                </c:pt>
                <c:pt idx="8904">
                  <c:v>756.52560000000005</c:v>
                </c:pt>
                <c:pt idx="8905">
                  <c:v>756.60929999999996</c:v>
                </c:pt>
                <c:pt idx="8906">
                  <c:v>756.69209999999998</c:v>
                </c:pt>
                <c:pt idx="8907">
                  <c:v>756.77380000000005</c:v>
                </c:pt>
                <c:pt idx="8908">
                  <c:v>756.85109999999997</c:v>
                </c:pt>
                <c:pt idx="8909">
                  <c:v>756.9402</c:v>
                </c:pt>
                <c:pt idx="8910">
                  <c:v>757.02110000000005</c:v>
                </c:pt>
                <c:pt idx="8911">
                  <c:v>757.10559999999998</c:v>
                </c:pt>
                <c:pt idx="8912">
                  <c:v>757.18690000000004</c:v>
                </c:pt>
                <c:pt idx="8913">
                  <c:v>757.26890000000003</c:v>
                </c:pt>
                <c:pt idx="8914">
                  <c:v>757.35069999999996</c:v>
                </c:pt>
                <c:pt idx="8915">
                  <c:v>757.43439999999998</c:v>
                </c:pt>
                <c:pt idx="8916">
                  <c:v>757.51400000000001</c:v>
                </c:pt>
                <c:pt idx="8917">
                  <c:v>757.59950000000003</c:v>
                </c:pt>
                <c:pt idx="8918">
                  <c:v>757.67920000000004</c:v>
                </c:pt>
                <c:pt idx="8919">
                  <c:v>757.76340000000005</c:v>
                </c:pt>
                <c:pt idx="8920">
                  <c:v>757.84550000000002</c:v>
                </c:pt>
                <c:pt idx="8921">
                  <c:v>757.92660000000001</c:v>
                </c:pt>
                <c:pt idx="8922">
                  <c:v>758.01179999999999</c:v>
                </c:pt>
                <c:pt idx="8923">
                  <c:v>758.09109999999998</c:v>
                </c:pt>
                <c:pt idx="8924">
                  <c:v>758.17439999999999</c:v>
                </c:pt>
                <c:pt idx="8925">
                  <c:v>758.25559999999996</c:v>
                </c:pt>
                <c:pt idx="8926">
                  <c:v>758.33979999999997</c:v>
                </c:pt>
                <c:pt idx="8927">
                  <c:v>758.41880000000003</c:v>
                </c:pt>
                <c:pt idx="8928">
                  <c:v>758.50440000000003</c:v>
                </c:pt>
                <c:pt idx="8929">
                  <c:v>758.58659999999998</c:v>
                </c:pt>
                <c:pt idx="8930">
                  <c:v>758.66840000000002</c:v>
                </c:pt>
                <c:pt idx="8931">
                  <c:v>758.75279999999998</c:v>
                </c:pt>
                <c:pt idx="8932">
                  <c:v>758.83399999999995</c:v>
                </c:pt>
                <c:pt idx="8933">
                  <c:v>758.91800000000001</c:v>
                </c:pt>
                <c:pt idx="8934">
                  <c:v>759.00049999999999</c:v>
                </c:pt>
                <c:pt idx="8935">
                  <c:v>759.08130000000006</c:v>
                </c:pt>
                <c:pt idx="8936">
                  <c:v>759.16489999999999</c:v>
                </c:pt>
                <c:pt idx="8937">
                  <c:v>759.24749999999995</c:v>
                </c:pt>
                <c:pt idx="8938">
                  <c:v>759.32960000000003</c:v>
                </c:pt>
                <c:pt idx="8939">
                  <c:v>759.40940000000001</c:v>
                </c:pt>
                <c:pt idx="8940">
                  <c:v>759.49099999999999</c:v>
                </c:pt>
                <c:pt idx="8941">
                  <c:v>759.57410000000004</c:v>
                </c:pt>
                <c:pt idx="8942">
                  <c:v>759.65909999999997</c:v>
                </c:pt>
                <c:pt idx="8943">
                  <c:v>759.74159999999995</c:v>
                </c:pt>
                <c:pt idx="8944">
                  <c:v>759.82550000000003</c:v>
                </c:pt>
                <c:pt idx="8945">
                  <c:v>759.90740000000005</c:v>
                </c:pt>
                <c:pt idx="8946">
                  <c:v>759.98950000000002</c:v>
                </c:pt>
                <c:pt idx="8947">
                  <c:v>760.07320000000004</c:v>
                </c:pt>
                <c:pt idx="8948">
                  <c:v>760.15530000000001</c:v>
                </c:pt>
                <c:pt idx="8949">
                  <c:v>760.23699999999997</c:v>
                </c:pt>
                <c:pt idx="8950">
                  <c:v>760.31960000000004</c:v>
                </c:pt>
                <c:pt idx="8951">
                  <c:v>760.40120000000002</c:v>
                </c:pt>
                <c:pt idx="8952">
                  <c:v>760.48440000000005</c:v>
                </c:pt>
                <c:pt idx="8953">
                  <c:v>760.57039999999995</c:v>
                </c:pt>
                <c:pt idx="8954">
                  <c:v>760.64970000000005</c:v>
                </c:pt>
                <c:pt idx="8955">
                  <c:v>760.73199999999997</c:v>
                </c:pt>
                <c:pt idx="8956">
                  <c:v>760.81439999999998</c:v>
                </c:pt>
                <c:pt idx="8957">
                  <c:v>760.89530000000002</c:v>
                </c:pt>
                <c:pt idx="8958">
                  <c:v>760.9796</c:v>
                </c:pt>
                <c:pt idx="8959">
                  <c:v>761.06200000000001</c:v>
                </c:pt>
                <c:pt idx="8960">
                  <c:v>761.14599999999996</c:v>
                </c:pt>
                <c:pt idx="8961">
                  <c:v>761.22799999999995</c:v>
                </c:pt>
                <c:pt idx="8962">
                  <c:v>761.31050000000005</c:v>
                </c:pt>
                <c:pt idx="8963">
                  <c:v>761.38969999999995</c:v>
                </c:pt>
                <c:pt idx="8964">
                  <c:v>761.47410000000002</c:v>
                </c:pt>
                <c:pt idx="8965">
                  <c:v>761.5566</c:v>
                </c:pt>
                <c:pt idx="8966">
                  <c:v>761.63919999999996</c:v>
                </c:pt>
                <c:pt idx="8967">
                  <c:v>761.72339999999997</c:v>
                </c:pt>
                <c:pt idx="8968">
                  <c:v>761.80679999999995</c:v>
                </c:pt>
                <c:pt idx="8969">
                  <c:v>761.88869999999997</c:v>
                </c:pt>
                <c:pt idx="8970">
                  <c:v>761.97059999999999</c:v>
                </c:pt>
                <c:pt idx="8971">
                  <c:v>762.05399999999997</c:v>
                </c:pt>
                <c:pt idx="8972">
                  <c:v>762.13530000000003</c:v>
                </c:pt>
                <c:pt idx="8973">
                  <c:v>762.21720000000005</c:v>
                </c:pt>
                <c:pt idx="8974">
                  <c:v>762.30240000000003</c:v>
                </c:pt>
                <c:pt idx="8975">
                  <c:v>762.38239999999996</c:v>
                </c:pt>
                <c:pt idx="8976">
                  <c:v>762.46519999999998</c:v>
                </c:pt>
                <c:pt idx="8977">
                  <c:v>762.54909999999995</c:v>
                </c:pt>
                <c:pt idx="8978">
                  <c:v>762.62660000000005</c:v>
                </c:pt>
                <c:pt idx="8979">
                  <c:v>762.71339999999998</c:v>
                </c:pt>
                <c:pt idx="8980">
                  <c:v>762.79399999999998</c:v>
                </c:pt>
                <c:pt idx="8981">
                  <c:v>762.87689999999998</c:v>
                </c:pt>
                <c:pt idx="8982">
                  <c:v>762.96079999999995</c:v>
                </c:pt>
                <c:pt idx="8983">
                  <c:v>763.04290000000003</c:v>
                </c:pt>
                <c:pt idx="8984">
                  <c:v>763.12429999999995</c:v>
                </c:pt>
                <c:pt idx="8985">
                  <c:v>763.20780000000002</c:v>
                </c:pt>
                <c:pt idx="8986">
                  <c:v>763.2894</c:v>
                </c:pt>
                <c:pt idx="8987">
                  <c:v>763.37379999999996</c:v>
                </c:pt>
                <c:pt idx="8988">
                  <c:v>763.45579999999995</c:v>
                </c:pt>
                <c:pt idx="8989">
                  <c:v>763.54079999999999</c:v>
                </c:pt>
                <c:pt idx="8990">
                  <c:v>763.62059999999997</c:v>
                </c:pt>
                <c:pt idx="8991">
                  <c:v>763.7038</c:v>
                </c:pt>
                <c:pt idx="8992">
                  <c:v>763.78489999999999</c:v>
                </c:pt>
                <c:pt idx="8993">
                  <c:v>763.86710000000005</c:v>
                </c:pt>
                <c:pt idx="8994">
                  <c:v>763.95119999999997</c:v>
                </c:pt>
                <c:pt idx="8995">
                  <c:v>764.03480000000002</c:v>
                </c:pt>
                <c:pt idx="8996">
                  <c:v>764.11479999999995</c:v>
                </c:pt>
                <c:pt idx="8997">
                  <c:v>764.19719999999995</c:v>
                </c:pt>
                <c:pt idx="8998">
                  <c:v>764.28250000000003</c:v>
                </c:pt>
                <c:pt idx="8999">
                  <c:v>764.36320000000001</c:v>
                </c:pt>
                <c:pt idx="9000">
                  <c:v>764.44749999999999</c:v>
                </c:pt>
                <c:pt idx="9001">
                  <c:v>764.53</c:v>
                </c:pt>
                <c:pt idx="9002">
                  <c:v>764.61189999999999</c:v>
                </c:pt>
                <c:pt idx="9003">
                  <c:v>764.69370000000004</c:v>
                </c:pt>
                <c:pt idx="9004">
                  <c:v>764.77739999999994</c:v>
                </c:pt>
                <c:pt idx="9005">
                  <c:v>764.86030000000005</c:v>
                </c:pt>
                <c:pt idx="9006">
                  <c:v>764.9425</c:v>
                </c:pt>
                <c:pt idx="9007">
                  <c:v>765.02380000000005</c:v>
                </c:pt>
                <c:pt idx="9008">
                  <c:v>765.1078</c:v>
                </c:pt>
                <c:pt idx="9009">
                  <c:v>765.19219999999996</c:v>
                </c:pt>
                <c:pt idx="9010">
                  <c:v>765.2749</c:v>
                </c:pt>
                <c:pt idx="9011">
                  <c:v>765.35540000000003</c:v>
                </c:pt>
                <c:pt idx="9012">
                  <c:v>765.43600000000004</c:v>
                </c:pt>
                <c:pt idx="9013">
                  <c:v>765.52120000000002</c:v>
                </c:pt>
                <c:pt idx="9014">
                  <c:v>765.60400000000004</c:v>
                </c:pt>
                <c:pt idx="9015">
                  <c:v>765.68420000000003</c:v>
                </c:pt>
                <c:pt idx="9016">
                  <c:v>765.76900000000001</c:v>
                </c:pt>
                <c:pt idx="9017">
                  <c:v>765.85249999999996</c:v>
                </c:pt>
                <c:pt idx="9018">
                  <c:v>765.9325</c:v>
                </c:pt>
                <c:pt idx="9019">
                  <c:v>766.0163</c:v>
                </c:pt>
                <c:pt idx="9020">
                  <c:v>766.0992</c:v>
                </c:pt>
                <c:pt idx="9021">
                  <c:v>766.17949999999996</c:v>
                </c:pt>
                <c:pt idx="9022">
                  <c:v>766.26419999999996</c:v>
                </c:pt>
                <c:pt idx="9023">
                  <c:v>766.34780000000001</c:v>
                </c:pt>
                <c:pt idx="9024">
                  <c:v>766.42719999999997</c:v>
                </c:pt>
                <c:pt idx="9025">
                  <c:v>766.51099999999997</c:v>
                </c:pt>
                <c:pt idx="9026">
                  <c:v>766.59410000000003</c:v>
                </c:pt>
                <c:pt idx="9027">
                  <c:v>766.67700000000002</c:v>
                </c:pt>
                <c:pt idx="9028">
                  <c:v>766.75850000000003</c:v>
                </c:pt>
                <c:pt idx="9029">
                  <c:v>766.84029999999996</c:v>
                </c:pt>
                <c:pt idx="9030">
                  <c:v>766.91989999999998</c:v>
                </c:pt>
                <c:pt idx="9031">
                  <c:v>767.00580000000002</c:v>
                </c:pt>
                <c:pt idx="9032">
                  <c:v>767.08780000000002</c:v>
                </c:pt>
                <c:pt idx="9033">
                  <c:v>767.1694</c:v>
                </c:pt>
                <c:pt idx="9034">
                  <c:v>767.25340000000006</c:v>
                </c:pt>
                <c:pt idx="9035">
                  <c:v>767.33360000000005</c:v>
                </c:pt>
                <c:pt idx="9036">
                  <c:v>767.41660000000002</c:v>
                </c:pt>
                <c:pt idx="9037">
                  <c:v>767.49959999999999</c:v>
                </c:pt>
                <c:pt idx="9038">
                  <c:v>767.58</c:v>
                </c:pt>
                <c:pt idx="9039">
                  <c:v>767.66480000000001</c:v>
                </c:pt>
                <c:pt idx="9040">
                  <c:v>767.74390000000005</c:v>
                </c:pt>
                <c:pt idx="9041">
                  <c:v>767.82849999999996</c:v>
                </c:pt>
                <c:pt idx="9042">
                  <c:v>767.91110000000003</c:v>
                </c:pt>
                <c:pt idx="9043">
                  <c:v>767.99459999999999</c:v>
                </c:pt>
                <c:pt idx="9044">
                  <c:v>768.07500000000005</c:v>
                </c:pt>
                <c:pt idx="9045">
                  <c:v>768.15940000000001</c:v>
                </c:pt>
                <c:pt idx="9046">
                  <c:v>768.245</c:v>
                </c:pt>
                <c:pt idx="9047">
                  <c:v>768.32640000000004</c:v>
                </c:pt>
                <c:pt idx="9048">
                  <c:v>768.40949999999998</c:v>
                </c:pt>
                <c:pt idx="9049">
                  <c:v>768.48940000000005</c:v>
                </c:pt>
                <c:pt idx="9050">
                  <c:v>768.57410000000004</c:v>
                </c:pt>
                <c:pt idx="9051">
                  <c:v>768.65509999999995</c:v>
                </c:pt>
                <c:pt idx="9052">
                  <c:v>768.73860000000002</c:v>
                </c:pt>
                <c:pt idx="9053">
                  <c:v>768.81859999999995</c:v>
                </c:pt>
                <c:pt idx="9054">
                  <c:v>768.90350000000001</c:v>
                </c:pt>
                <c:pt idx="9055">
                  <c:v>768.98599999999999</c:v>
                </c:pt>
                <c:pt idx="9056">
                  <c:v>769.06629999999996</c:v>
                </c:pt>
                <c:pt idx="9057">
                  <c:v>769.14880000000005</c:v>
                </c:pt>
                <c:pt idx="9058">
                  <c:v>769.23199999999997</c:v>
                </c:pt>
                <c:pt idx="9059">
                  <c:v>769.31550000000004</c:v>
                </c:pt>
                <c:pt idx="9060">
                  <c:v>769.39319999999998</c:v>
                </c:pt>
                <c:pt idx="9061">
                  <c:v>769.47839999999997</c:v>
                </c:pt>
                <c:pt idx="9062">
                  <c:v>769.56129999999996</c:v>
                </c:pt>
                <c:pt idx="9063">
                  <c:v>769.64660000000003</c:v>
                </c:pt>
                <c:pt idx="9064">
                  <c:v>769.72529999999995</c:v>
                </c:pt>
                <c:pt idx="9065">
                  <c:v>769.80899999999997</c:v>
                </c:pt>
                <c:pt idx="9066">
                  <c:v>769.89250000000004</c:v>
                </c:pt>
                <c:pt idx="9067">
                  <c:v>769.97400000000005</c:v>
                </c:pt>
                <c:pt idx="9068">
                  <c:v>770.05899999999997</c:v>
                </c:pt>
                <c:pt idx="9069">
                  <c:v>770.14239999999995</c:v>
                </c:pt>
                <c:pt idx="9070">
                  <c:v>770.22239999999999</c:v>
                </c:pt>
                <c:pt idx="9071">
                  <c:v>770.3039</c:v>
                </c:pt>
                <c:pt idx="9072">
                  <c:v>770.38819999999998</c:v>
                </c:pt>
                <c:pt idx="9073">
                  <c:v>770.47119999999995</c:v>
                </c:pt>
                <c:pt idx="9074">
                  <c:v>770.55319999999995</c:v>
                </c:pt>
                <c:pt idx="9075">
                  <c:v>770.63549999999998</c:v>
                </c:pt>
                <c:pt idx="9076">
                  <c:v>770.7174</c:v>
                </c:pt>
                <c:pt idx="9077">
                  <c:v>770.79989999999998</c:v>
                </c:pt>
                <c:pt idx="9078">
                  <c:v>770.88499999999999</c:v>
                </c:pt>
                <c:pt idx="9079">
                  <c:v>770.96780000000001</c:v>
                </c:pt>
                <c:pt idx="9080">
                  <c:v>771.05070000000001</c:v>
                </c:pt>
                <c:pt idx="9081">
                  <c:v>771.13210000000004</c:v>
                </c:pt>
                <c:pt idx="9082">
                  <c:v>771.21619999999996</c:v>
                </c:pt>
                <c:pt idx="9083">
                  <c:v>771.29740000000004</c:v>
                </c:pt>
                <c:pt idx="9084">
                  <c:v>771.37649999999996</c:v>
                </c:pt>
                <c:pt idx="9085">
                  <c:v>771.46130000000005</c:v>
                </c:pt>
                <c:pt idx="9086">
                  <c:v>771.54610000000002</c:v>
                </c:pt>
                <c:pt idx="9087">
                  <c:v>771.62699999999995</c:v>
                </c:pt>
                <c:pt idx="9088">
                  <c:v>771.7079</c:v>
                </c:pt>
                <c:pt idx="9089">
                  <c:v>771.79489999999998</c:v>
                </c:pt>
                <c:pt idx="9090">
                  <c:v>771.87540000000001</c:v>
                </c:pt>
                <c:pt idx="9091">
                  <c:v>771.95690000000002</c:v>
                </c:pt>
                <c:pt idx="9092">
                  <c:v>772.03859999999997</c:v>
                </c:pt>
                <c:pt idx="9093">
                  <c:v>772.12260000000003</c:v>
                </c:pt>
                <c:pt idx="9094">
                  <c:v>772.20659999999998</c:v>
                </c:pt>
                <c:pt idx="9095">
                  <c:v>772.29100000000005</c:v>
                </c:pt>
                <c:pt idx="9096">
                  <c:v>772.37199999999996</c:v>
                </c:pt>
                <c:pt idx="9097">
                  <c:v>772.45180000000005</c:v>
                </c:pt>
                <c:pt idx="9098">
                  <c:v>772.53189999999995</c:v>
                </c:pt>
                <c:pt idx="9099">
                  <c:v>772.61500000000001</c:v>
                </c:pt>
                <c:pt idx="9100">
                  <c:v>772.69719999999995</c:v>
                </c:pt>
                <c:pt idx="9101">
                  <c:v>772.77940000000001</c:v>
                </c:pt>
                <c:pt idx="9102">
                  <c:v>772.86210000000005</c:v>
                </c:pt>
                <c:pt idx="9103">
                  <c:v>772.94359999999995</c:v>
                </c:pt>
                <c:pt idx="9104">
                  <c:v>773.02700000000004</c:v>
                </c:pt>
                <c:pt idx="9105">
                  <c:v>773.11059999999998</c:v>
                </c:pt>
                <c:pt idx="9106">
                  <c:v>773.19240000000002</c:v>
                </c:pt>
                <c:pt idx="9107">
                  <c:v>773.27689999999996</c:v>
                </c:pt>
                <c:pt idx="9108">
                  <c:v>773.35810000000004</c:v>
                </c:pt>
                <c:pt idx="9109">
                  <c:v>773.44320000000005</c:v>
                </c:pt>
                <c:pt idx="9110">
                  <c:v>773.52409999999998</c:v>
                </c:pt>
                <c:pt idx="9111">
                  <c:v>773.60599999999999</c:v>
                </c:pt>
                <c:pt idx="9112">
                  <c:v>773.68870000000004</c:v>
                </c:pt>
                <c:pt idx="9113">
                  <c:v>773.77260000000001</c:v>
                </c:pt>
                <c:pt idx="9114">
                  <c:v>773.8546</c:v>
                </c:pt>
                <c:pt idx="9115">
                  <c:v>773.93640000000005</c:v>
                </c:pt>
                <c:pt idx="9116">
                  <c:v>774.02200000000005</c:v>
                </c:pt>
                <c:pt idx="9117">
                  <c:v>774.10450000000003</c:v>
                </c:pt>
                <c:pt idx="9118">
                  <c:v>774.18610000000001</c:v>
                </c:pt>
                <c:pt idx="9119">
                  <c:v>774.26909999999998</c:v>
                </c:pt>
                <c:pt idx="9120">
                  <c:v>774.35299999999995</c:v>
                </c:pt>
                <c:pt idx="9121">
                  <c:v>774.43529999999998</c:v>
                </c:pt>
                <c:pt idx="9122">
                  <c:v>774.51679999999999</c:v>
                </c:pt>
                <c:pt idx="9123">
                  <c:v>774.60119999999995</c:v>
                </c:pt>
                <c:pt idx="9124">
                  <c:v>774.68100000000004</c:v>
                </c:pt>
                <c:pt idx="9125">
                  <c:v>774.76570000000004</c:v>
                </c:pt>
                <c:pt idx="9126">
                  <c:v>774.84870000000001</c:v>
                </c:pt>
                <c:pt idx="9127">
                  <c:v>774.928</c:v>
                </c:pt>
                <c:pt idx="9128">
                  <c:v>775.01379999999995</c:v>
                </c:pt>
                <c:pt idx="9129">
                  <c:v>775.09490000000005</c:v>
                </c:pt>
                <c:pt idx="9130">
                  <c:v>775.17679999999996</c:v>
                </c:pt>
                <c:pt idx="9131">
                  <c:v>775.25890000000004</c:v>
                </c:pt>
                <c:pt idx="9132">
                  <c:v>775.34190000000001</c:v>
                </c:pt>
                <c:pt idx="9133">
                  <c:v>775.42589999999996</c:v>
                </c:pt>
                <c:pt idx="9134">
                  <c:v>775.50739999999996</c:v>
                </c:pt>
                <c:pt idx="9135">
                  <c:v>775.59180000000003</c:v>
                </c:pt>
                <c:pt idx="9136">
                  <c:v>775.67340000000002</c:v>
                </c:pt>
                <c:pt idx="9137">
                  <c:v>775.75260000000003</c:v>
                </c:pt>
                <c:pt idx="9138">
                  <c:v>775.83529999999996</c:v>
                </c:pt>
                <c:pt idx="9139">
                  <c:v>775.91790000000003</c:v>
                </c:pt>
                <c:pt idx="9140">
                  <c:v>776.00099999999998</c:v>
                </c:pt>
                <c:pt idx="9141">
                  <c:v>776.08259999999996</c:v>
                </c:pt>
                <c:pt idx="9142">
                  <c:v>776.16600000000005</c:v>
                </c:pt>
                <c:pt idx="9143">
                  <c:v>776.25059999999996</c:v>
                </c:pt>
                <c:pt idx="9144">
                  <c:v>776.33180000000004</c:v>
                </c:pt>
                <c:pt idx="9145">
                  <c:v>776.41200000000003</c:v>
                </c:pt>
                <c:pt idx="9146">
                  <c:v>776.49699999999996</c:v>
                </c:pt>
                <c:pt idx="9147">
                  <c:v>776.57740000000001</c:v>
                </c:pt>
                <c:pt idx="9148">
                  <c:v>776.66020000000003</c:v>
                </c:pt>
                <c:pt idx="9149">
                  <c:v>776.74220000000003</c:v>
                </c:pt>
                <c:pt idx="9150">
                  <c:v>776.82389999999998</c:v>
                </c:pt>
                <c:pt idx="9151">
                  <c:v>776.90930000000003</c:v>
                </c:pt>
                <c:pt idx="9152">
                  <c:v>776.99149999999997</c:v>
                </c:pt>
                <c:pt idx="9153">
                  <c:v>777.07320000000004</c:v>
                </c:pt>
                <c:pt idx="9154">
                  <c:v>777.15740000000005</c:v>
                </c:pt>
                <c:pt idx="9155">
                  <c:v>777.23839999999996</c:v>
                </c:pt>
                <c:pt idx="9156">
                  <c:v>777.32180000000005</c:v>
                </c:pt>
                <c:pt idx="9157">
                  <c:v>777.40440000000001</c:v>
                </c:pt>
                <c:pt idx="9158">
                  <c:v>777.48760000000004</c:v>
                </c:pt>
                <c:pt idx="9159">
                  <c:v>777.56880000000001</c:v>
                </c:pt>
                <c:pt idx="9160">
                  <c:v>777.65290000000005</c:v>
                </c:pt>
                <c:pt idx="9161">
                  <c:v>777.73389999999995</c:v>
                </c:pt>
                <c:pt idx="9162">
                  <c:v>777.81569999999999</c:v>
                </c:pt>
                <c:pt idx="9163">
                  <c:v>777.8972</c:v>
                </c:pt>
                <c:pt idx="9164">
                  <c:v>777.97860000000003</c:v>
                </c:pt>
                <c:pt idx="9165">
                  <c:v>778.06449999999995</c:v>
                </c:pt>
                <c:pt idx="9166">
                  <c:v>778.14599999999996</c:v>
                </c:pt>
                <c:pt idx="9167">
                  <c:v>778.23040000000003</c:v>
                </c:pt>
                <c:pt idx="9168">
                  <c:v>778.31240000000003</c:v>
                </c:pt>
                <c:pt idx="9169">
                  <c:v>778.39390000000003</c:v>
                </c:pt>
                <c:pt idx="9170">
                  <c:v>778.47879999999998</c:v>
                </c:pt>
                <c:pt idx="9171">
                  <c:v>778.55809999999997</c:v>
                </c:pt>
                <c:pt idx="9172">
                  <c:v>778.64210000000003</c:v>
                </c:pt>
                <c:pt idx="9173">
                  <c:v>778.72450000000003</c:v>
                </c:pt>
                <c:pt idx="9174">
                  <c:v>778.80799999999999</c:v>
                </c:pt>
                <c:pt idx="9175">
                  <c:v>778.8913</c:v>
                </c:pt>
                <c:pt idx="9176">
                  <c:v>778.97119999999995</c:v>
                </c:pt>
                <c:pt idx="9177">
                  <c:v>779.05219999999997</c:v>
                </c:pt>
                <c:pt idx="9178">
                  <c:v>779.13599999999997</c:v>
                </c:pt>
                <c:pt idx="9179">
                  <c:v>779.21960000000001</c:v>
                </c:pt>
                <c:pt idx="9180">
                  <c:v>779.29930000000002</c:v>
                </c:pt>
                <c:pt idx="9181">
                  <c:v>779.38340000000005</c:v>
                </c:pt>
                <c:pt idx="9182">
                  <c:v>779.46289999999999</c:v>
                </c:pt>
                <c:pt idx="9183">
                  <c:v>779.54759999999999</c:v>
                </c:pt>
                <c:pt idx="9184">
                  <c:v>779.63099999999997</c:v>
                </c:pt>
                <c:pt idx="9185">
                  <c:v>779.71500000000003</c:v>
                </c:pt>
                <c:pt idx="9186">
                  <c:v>779.79560000000004</c:v>
                </c:pt>
                <c:pt idx="9187">
                  <c:v>779.87879999999996</c:v>
                </c:pt>
                <c:pt idx="9188">
                  <c:v>779.96310000000005</c:v>
                </c:pt>
                <c:pt idx="9189">
                  <c:v>780.04539999999997</c:v>
                </c:pt>
                <c:pt idx="9190">
                  <c:v>780.1268</c:v>
                </c:pt>
                <c:pt idx="9191">
                  <c:v>780.20630000000006</c:v>
                </c:pt>
                <c:pt idx="9192">
                  <c:v>780.28840000000002</c:v>
                </c:pt>
                <c:pt idx="9193">
                  <c:v>780.37159999999994</c:v>
                </c:pt>
                <c:pt idx="9194">
                  <c:v>780.45060000000001</c:v>
                </c:pt>
                <c:pt idx="9195">
                  <c:v>780.53380000000004</c:v>
                </c:pt>
                <c:pt idx="9196">
                  <c:v>780.61680000000001</c:v>
                </c:pt>
                <c:pt idx="9197">
                  <c:v>780.70159999999998</c:v>
                </c:pt>
                <c:pt idx="9198">
                  <c:v>780.78399999999999</c:v>
                </c:pt>
                <c:pt idx="9199">
                  <c:v>780.86609999999996</c:v>
                </c:pt>
                <c:pt idx="9200">
                  <c:v>780.95069999999998</c:v>
                </c:pt>
                <c:pt idx="9201">
                  <c:v>781.03300000000002</c:v>
                </c:pt>
                <c:pt idx="9202">
                  <c:v>781.11599999999999</c:v>
                </c:pt>
                <c:pt idx="9203">
                  <c:v>781.19719999999995</c:v>
                </c:pt>
                <c:pt idx="9204">
                  <c:v>781.28300000000002</c:v>
                </c:pt>
                <c:pt idx="9205">
                  <c:v>781.36389999999994</c:v>
                </c:pt>
                <c:pt idx="9206">
                  <c:v>781.44849999999997</c:v>
                </c:pt>
                <c:pt idx="9207">
                  <c:v>781.52499999999998</c:v>
                </c:pt>
                <c:pt idx="9208">
                  <c:v>781.60940000000005</c:v>
                </c:pt>
                <c:pt idx="9209">
                  <c:v>781.69159999999999</c:v>
                </c:pt>
                <c:pt idx="9210">
                  <c:v>781.774</c:v>
                </c:pt>
                <c:pt idx="9211">
                  <c:v>781.85559999999998</c:v>
                </c:pt>
                <c:pt idx="9212">
                  <c:v>781.94100000000003</c:v>
                </c:pt>
                <c:pt idx="9213">
                  <c:v>782.02179999999998</c:v>
                </c:pt>
                <c:pt idx="9214">
                  <c:v>782.10419999999999</c:v>
                </c:pt>
                <c:pt idx="9215">
                  <c:v>782.18550000000005</c:v>
                </c:pt>
                <c:pt idx="9216">
                  <c:v>782.27059999999994</c:v>
                </c:pt>
                <c:pt idx="9217">
                  <c:v>782.35119999999995</c:v>
                </c:pt>
                <c:pt idx="9218">
                  <c:v>782.43579999999997</c:v>
                </c:pt>
                <c:pt idx="9219">
                  <c:v>782.51819999999998</c:v>
                </c:pt>
                <c:pt idx="9220">
                  <c:v>782.6</c:v>
                </c:pt>
                <c:pt idx="9221">
                  <c:v>782.68399999999997</c:v>
                </c:pt>
                <c:pt idx="9222">
                  <c:v>782.7654</c:v>
                </c:pt>
                <c:pt idx="9223">
                  <c:v>782.84680000000003</c:v>
                </c:pt>
                <c:pt idx="9224">
                  <c:v>782.9289</c:v>
                </c:pt>
                <c:pt idx="9225">
                  <c:v>783.01239999999996</c:v>
                </c:pt>
                <c:pt idx="9226">
                  <c:v>783.09619999999995</c:v>
                </c:pt>
                <c:pt idx="9227">
                  <c:v>783.1798</c:v>
                </c:pt>
                <c:pt idx="9228">
                  <c:v>783.26110000000006</c:v>
                </c:pt>
                <c:pt idx="9229">
                  <c:v>783.34519999999998</c:v>
                </c:pt>
                <c:pt idx="9230">
                  <c:v>783.42740000000003</c:v>
                </c:pt>
                <c:pt idx="9231">
                  <c:v>783.51279999999997</c:v>
                </c:pt>
                <c:pt idx="9232">
                  <c:v>783.59</c:v>
                </c:pt>
                <c:pt idx="9233">
                  <c:v>783.67430000000002</c:v>
                </c:pt>
                <c:pt idx="9234">
                  <c:v>783.75480000000005</c:v>
                </c:pt>
                <c:pt idx="9235">
                  <c:v>783.83759999999995</c:v>
                </c:pt>
                <c:pt idx="9236">
                  <c:v>783.91920000000005</c:v>
                </c:pt>
                <c:pt idx="9237">
                  <c:v>784.00480000000005</c:v>
                </c:pt>
                <c:pt idx="9238">
                  <c:v>784.08399999999995</c:v>
                </c:pt>
                <c:pt idx="9239">
                  <c:v>784.16880000000003</c:v>
                </c:pt>
                <c:pt idx="9240">
                  <c:v>784.2518</c:v>
                </c:pt>
                <c:pt idx="9241">
                  <c:v>784.33429999999998</c:v>
                </c:pt>
                <c:pt idx="9242">
                  <c:v>784.41089999999997</c:v>
                </c:pt>
                <c:pt idx="9243">
                  <c:v>784.49639999999999</c:v>
                </c:pt>
                <c:pt idx="9244">
                  <c:v>784.58029999999997</c:v>
                </c:pt>
                <c:pt idx="9245">
                  <c:v>784.66219999999998</c:v>
                </c:pt>
                <c:pt idx="9246">
                  <c:v>784.745</c:v>
                </c:pt>
                <c:pt idx="9247">
                  <c:v>784.82719999999995</c:v>
                </c:pt>
                <c:pt idx="9248">
                  <c:v>784.90899999999999</c:v>
                </c:pt>
                <c:pt idx="9249">
                  <c:v>784.99099999999999</c:v>
                </c:pt>
                <c:pt idx="9250">
                  <c:v>785.07339999999999</c:v>
                </c:pt>
                <c:pt idx="9251">
                  <c:v>785.15689999999995</c:v>
                </c:pt>
                <c:pt idx="9252">
                  <c:v>785.23820000000001</c:v>
                </c:pt>
                <c:pt idx="9253">
                  <c:v>785.32150000000001</c:v>
                </c:pt>
                <c:pt idx="9254">
                  <c:v>785.40110000000004</c:v>
                </c:pt>
                <c:pt idx="9255">
                  <c:v>785.48559999999998</c:v>
                </c:pt>
                <c:pt idx="9256">
                  <c:v>785.56740000000002</c:v>
                </c:pt>
                <c:pt idx="9257">
                  <c:v>785.65129999999999</c:v>
                </c:pt>
                <c:pt idx="9258">
                  <c:v>785.73220000000003</c:v>
                </c:pt>
                <c:pt idx="9259">
                  <c:v>785.81399999999996</c:v>
                </c:pt>
                <c:pt idx="9260">
                  <c:v>785.8972</c:v>
                </c:pt>
                <c:pt idx="9261">
                  <c:v>785.97810000000004</c:v>
                </c:pt>
                <c:pt idx="9262">
                  <c:v>786.06500000000005</c:v>
                </c:pt>
                <c:pt idx="9263">
                  <c:v>786.14400000000001</c:v>
                </c:pt>
                <c:pt idx="9264">
                  <c:v>786.23199999999997</c:v>
                </c:pt>
                <c:pt idx="9265">
                  <c:v>786.3134</c:v>
                </c:pt>
                <c:pt idx="9266">
                  <c:v>786.39300000000003</c:v>
                </c:pt>
                <c:pt idx="9267">
                  <c:v>786.476</c:v>
                </c:pt>
                <c:pt idx="9268">
                  <c:v>786.55700000000002</c:v>
                </c:pt>
                <c:pt idx="9269">
                  <c:v>786.64210000000003</c:v>
                </c:pt>
                <c:pt idx="9270">
                  <c:v>786.72119999999995</c:v>
                </c:pt>
                <c:pt idx="9271">
                  <c:v>786.80619999999999</c:v>
                </c:pt>
                <c:pt idx="9272">
                  <c:v>786.88840000000005</c:v>
                </c:pt>
                <c:pt idx="9273">
                  <c:v>786.96910000000003</c:v>
                </c:pt>
                <c:pt idx="9274">
                  <c:v>787.05380000000002</c:v>
                </c:pt>
                <c:pt idx="9275">
                  <c:v>787.13660000000004</c:v>
                </c:pt>
                <c:pt idx="9276">
                  <c:v>787.21609999999998</c:v>
                </c:pt>
                <c:pt idx="9277">
                  <c:v>787.30160000000001</c:v>
                </c:pt>
                <c:pt idx="9278">
                  <c:v>787.38300000000004</c:v>
                </c:pt>
                <c:pt idx="9279">
                  <c:v>787.46320000000003</c:v>
                </c:pt>
                <c:pt idx="9280">
                  <c:v>787.54859999999996</c:v>
                </c:pt>
                <c:pt idx="9281">
                  <c:v>787.62940000000003</c:v>
                </c:pt>
                <c:pt idx="9282">
                  <c:v>787.7106</c:v>
                </c:pt>
                <c:pt idx="9283">
                  <c:v>787.79600000000005</c:v>
                </c:pt>
                <c:pt idx="9284">
                  <c:v>787.87649999999996</c:v>
                </c:pt>
                <c:pt idx="9285">
                  <c:v>787.95920000000001</c:v>
                </c:pt>
                <c:pt idx="9286">
                  <c:v>788.04100000000005</c:v>
                </c:pt>
                <c:pt idx="9287">
                  <c:v>788.12180000000001</c:v>
                </c:pt>
                <c:pt idx="9288">
                  <c:v>788.20650000000001</c:v>
                </c:pt>
                <c:pt idx="9289">
                  <c:v>788.2876</c:v>
                </c:pt>
                <c:pt idx="9290">
                  <c:v>788.36879999999996</c:v>
                </c:pt>
                <c:pt idx="9291">
                  <c:v>788.45119999999997</c:v>
                </c:pt>
                <c:pt idx="9292">
                  <c:v>788.53279999999995</c:v>
                </c:pt>
                <c:pt idx="9293">
                  <c:v>788.61580000000004</c:v>
                </c:pt>
                <c:pt idx="9294">
                  <c:v>788.69880000000001</c:v>
                </c:pt>
                <c:pt idx="9295">
                  <c:v>788.78099999999995</c:v>
                </c:pt>
                <c:pt idx="9296">
                  <c:v>788.86339999999996</c:v>
                </c:pt>
                <c:pt idx="9297">
                  <c:v>788.94579999999996</c:v>
                </c:pt>
                <c:pt idx="9298">
                  <c:v>789.03039999999999</c:v>
                </c:pt>
                <c:pt idx="9299">
                  <c:v>789.11030000000005</c:v>
                </c:pt>
                <c:pt idx="9300">
                  <c:v>789.19470000000001</c:v>
                </c:pt>
                <c:pt idx="9301">
                  <c:v>789.27650000000006</c:v>
                </c:pt>
                <c:pt idx="9302">
                  <c:v>789.35739999999998</c:v>
                </c:pt>
                <c:pt idx="9303">
                  <c:v>789.43849999999998</c:v>
                </c:pt>
                <c:pt idx="9304">
                  <c:v>789.52319999999997</c:v>
                </c:pt>
                <c:pt idx="9305">
                  <c:v>789.60159999999996</c:v>
                </c:pt>
                <c:pt idx="9306">
                  <c:v>789.68499999999995</c:v>
                </c:pt>
                <c:pt idx="9307">
                  <c:v>789.76779999999997</c:v>
                </c:pt>
                <c:pt idx="9308">
                  <c:v>789.84860000000003</c:v>
                </c:pt>
                <c:pt idx="9309">
                  <c:v>789.93340000000001</c:v>
                </c:pt>
                <c:pt idx="9310">
                  <c:v>790.01599999999996</c:v>
                </c:pt>
                <c:pt idx="9311">
                  <c:v>790.09900000000005</c:v>
                </c:pt>
                <c:pt idx="9312">
                  <c:v>790.18060000000003</c:v>
                </c:pt>
                <c:pt idx="9313">
                  <c:v>790.26400000000001</c:v>
                </c:pt>
                <c:pt idx="9314">
                  <c:v>790.3451</c:v>
                </c:pt>
                <c:pt idx="9315">
                  <c:v>790.42660000000001</c:v>
                </c:pt>
                <c:pt idx="9316">
                  <c:v>790.50900000000001</c:v>
                </c:pt>
                <c:pt idx="9317">
                  <c:v>790.59119999999996</c:v>
                </c:pt>
                <c:pt idx="9318">
                  <c:v>790.67539999999997</c:v>
                </c:pt>
                <c:pt idx="9319">
                  <c:v>790.75530000000003</c:v>
                </c:pt>
                <c:pt idx="9320">
                  <c:v>790.83720000000005</c:v>
                </c:pt>
                <c:pt idx="9321">
                  <c:v>790.92039999999997</c:v>
                </c:pt>
                <c:pt idx="9322">
                  <c:v>791</c:v>
                </c:pt>
                <c:pt idx="9323">
                  <c:v>791.08159999999998</c:v>
                </c:pt>
                <c:pt idx="9324">
                  <c:v>791.16449999999998</c:v>
                </c:pt>
                <c:pt idx="9325">
                  <c:v>791.24680000000001</c:v>
                </c:pt>
                <c:pt idx="9326">
                  <c:v>791.32979999999998</c:v>
                </c:pt>
                <c:pt idx="9327">
                  <c:v>791.41340000000002</c:v>
                </c:pt>
                <c:pt idx="9328">
                  <c:v>791.49300000000005</c:v>
                </c:pt>
                <c:pt idx="9329">
                  <c:v>791.57309999999995</c:v>
                </c:pt>
                <c:pt idx="9330">
                  <c:v>791.6558</c:v>
                </c:pt>
                <c:pt idx="9331">
                  <c:v>791.73789999999997</c:v>
                </c:pt>
                <c:pt idx="9332">
                  <c:v>791.81880000000001</c:v>
                </c:pt>
                <c:pt idx="9333">
                  <c:v>791.90200000000004</c:v>
                </c:pt>
                <c:pt idx="9334">
                  <c:v>791.98440000000005</c:v>
                </c:pt>
                <c:pt idx="9335">
                  <c:v>792.06529999999998</c:v>
                </c:pt>
                <c:pt idx="9336">
                  <c:v>792.14800000000002</c:v>
                </c:pt>
                <c:pt idx="9337">
                  <c:v>792.22879999999998</c:v>
                </c:pt>
                <c:pt idx="9338">
                  <c:v>792.31060000000002</c:v>
                </c:pt>
                <c:pt idx="9339">
                  <c:v>792.39580000000001</c:v>
                </c:pt>
                <c:pt idx="9340">
                  <c:v>792.47760000000005</c:v>
                </c:pt>
                <c:pt idx="9341">
                  <c:v>792.55820000000006</c:v>
                </c:pt>
                <c:pt idx="9342">
                  <c:v>792.63789999999995</c:v>
                </c:pt>
                <c:pt idx="9343">
                  <c:v>792.72360000000003</c:v>
                </c:pt>
                <c:pt idx="9344">
                  <c:v>792.80460000000005</c:v>
                </c:pt>
                <c:pt idx="9345">
                  <c:v>792.88509999999997</c:v>
                </c:pt>
                <c:pt idx="9346">
                  <c:v>792.96550000000002</c:v>
                </c:pt>
                <c:pt idx="9347">
                  <c:v>793.04880000000003</c:v>
                </c:pt>
                <c:pt idx="9348">
                  <c:v>793.12699999999995</c:v>
                </c:pt>
                <c:pt idx="9349">
                  <c:v>793.20979999999997</c:v>
                </c:pt>
                <c:pt idx="9350">
                  <c:v>793.29139999999995</c:v>
                </c:pt>
                <c:pt idx="9351">
                  <c:v>793.37260000000003</c:v>
                </c:pt>
                <c:pt idx="9352">
                  <c:v>793.45370000000003</c:v>
                </c:pt>
                <c:pt idx="9353">
                  <c:v>793.53520000000003</c:v>
                </c:pt>
                <c:pt idx="9354">
                  <c:v>793.61699999999996</c:v>
                </c:pt>
                <c:pt idx="9355">
                  <c:v>793.7</c:v>
                </c:pt>
                <c:pt idx="9356">
                  <c:v>793.78120000000001</c:v>
                </c:pt>
                <c:pt idx="9357">
                  <c:v>793.86180000000002</c:v>
                </c:pt>
                <c:pt idx="9358">
                  <c:v>793.94119999999998</c:v>
                </c:pt>
                <c:pt idx="9359">
                  <c:v>794.02120000000002</c:v>
                </c:pt>
                <c:pt idx="9360">
                  <c:v>794.10530000000006</c:v>
                </c:pt>
                <c:pt idx="9361">
                  <c:v>794.18439999999998</c:v>
                </c:pt>
                <c:pt idx="9362">
                  <c:v>794.26589999999999</c:v>
                </c:pt>
                <c:pt idx="9363">
                  <c:v>794.34360000000004</c:v>
                </c:pt>
                <c:pt idx="9364">
                  <c:v>794.42499999999995</c:v>
                </c:pt>
                <c:pt idx="9365">
                  <c:v>794.50429999999994</c:v>
                </c:pt>
                <c:pt idx="9366">
                  <c:v>794.58640000000003</c:v>
                </c:pt>
                <c:pt idx="9367">
                  <c:v>794.66499999999996</c:v>
                </c:pt>
                <c:pt idx="9368">
                  <c:v>794.74599999999998</c:v>
                </c:pt>
                <c:pt idx="9369">
                  <c:v>794.82500000000005</c:v>
                </c:pt>
                <c:pt idx="9370">
                  <c:v>794.90319999999997</c:v>
                </c:pt>
                <c:pt idx="9371">
                  <c:v>794.98419999999999</c:v>
                </c:pt>
                <c:pt idx="9372">
                  <c:v>795.06859999999995</c:v>
                </c:pt>
                <c:pt idx="9373">
                  <c:v>795.14499999999998</c:v>
                </c:pt>
                <c:pt idx="9374">
                  <c:v>795.2242</c:v>
                </c:pt>
                <c:pt idx="9375">
                  <c:v>795.30119999999999</c:v>
                </c:pt>
                <c:pt idx="9376">
                  <c:v>795.38109999999995</c:v>
                </c:pt>
                <c:pt idx="9377">
                  <c:v>795.46159999999998</c:v>
                </c:pt>
                <c:pt idx="9378">
                  <c:v>795.5385</c:v>
                </c:pt>
                <c:pt idx="9379">
                  <c:v>795.61680000000001</c:v>
                </c:pt>
                <c:pt idx="9380">
                  <c:v>795.69659999999999</c:v>
                </c:pt>
                <c:pt idx="9381">
                  <c:v>795.7749</c:v>
                </c:pt>
                <c:pt idx="9382">
                  <c:v>795.85389999999995</c:v>
                </c:pt>
                <c:pt idx="9383">
                  <c:v>795.93140000000005</c:v>
                </c:pt>
                <c:pt idx="9384">
                  <c:v>796.01340000000005</c:v>
                </c:pt>
                <c:pt idx="9385">
                  <c:v>796.09029999999996</c:v>
                </c:pt>
                <c:pt idx="9386">
                  <c:v>796.17160000000001</c:v>
                </c:pt>
                <c:pt idx="9387">
                  <c:v>796.24860000000001</c:v>
                </c:pt>
                <c:pt idx="9388">
                  <c:v>796.32360000000006</c:v>
                </c:pt>
                <c:pt idx="9389">
                  <c:v>796.40380000000005</c:v>
                </c:pt>
                <c:pt idx="9390">
                  <c:v>796.48299999999995</c:v>
                </c:pt>
                <c:pt idx="9391">
                  <c:v>796.56190000000004</c:v>
                </c:pt>
                <c:pt idx="9392">
                  <c:v>796.64239999999995</c:v>
                </c:pt>
                <c:pt idx="9393">
                  <c:v>796.71860000000004</c:v>
                </c:pt>
                <c:pt idx="9394">
                  <c:v>796.79629999999997</c:v>
                </c:pt>
                <c:pt idx="9395">
                  <c:v>796.87649999999996</c:v>
                </c:pt>
                <c:pt idx="9396">
                  <c:v>796.95399999999995</c:v>
                </c:pt>
                <c:pt idx="9397">
                  <c:v>797.03319999999997</c:v>
                </c:pt>
                <c:pt idx="9398">
                  <c:v>797.11410000000001</c:v>
                </c:pt>
                <c:pt idx="9399">
                  <c:v>797.19470000000001</c:v>
                </c:pt>
                <c:pt idx="9400">
                  <c:v>797.27449999999999</c:v>
                </c:pt>
                <c:pt idx="9401">
                  <c:v>797.35749999999996</c:v>
                </c:pt>
                <c:pt idx="9402">
                  <c:v>797.43889999999999</c:v>
                </c:pt>
                <c:pt idx="9403">
                  <c:v>797.51779999999997</c:v>
                </c:pt>
                <c:pt idx="9404">
                  <c:v>797.60140000000001</c:v>
                </c:pt>
                <c:pt idx="9405">
                  <c:v>797.68560000000002</c:v>
                </c:pt>
                <c:pt idx="9406">
                  <c:v>797.76700000000005</c:v>
                </c:pt>
                <c:pt idx="9407">
                  <c:v>797.85029999999995</c:v>
                </c:pt>
                <c:pt idx="9408">
                  <c:v>797.93290000000002</c:v>
                </c:pt>
                <c:pt idx="9409">
                  <c:v>798.02</c:v>
                </c:pt>
                <c:pt idx="9410">
                  <c:v>798.10379999999998</c:v>
                </c:pt>
                <c:pt idx="9411">
                  <c:v>798.18690000000004</c:v>
                </c:pt>
                <c:pt idx="9412">
                  <c:v>798.27200000000005</c:v>
                </c:pt>
                <c:pt idx="9413">
                  <c:v>798.35630000000003</c:v>
                </c:pt>
                <c:pt idx="9414">
                  <c:v>798.44320000000005</c:v>
                </c:pt>
                <c:pt idx="9415">
                  <c:v>798.52959999999996</c:v>
                </c:pt>
                <c:pt idx="9416">
                  <c:v>798.61440000000005</c:v>
                </c:pt>
                <c:pt idx="9417">
                  <c:v>798.70180000000005</c:v>
                </c:pt>
                <c:pt idx="9418">
                  <c:v>798.78909999999996</c:v>
                </c:pt>
                <c:pt idx="9419">
                  <c:v>798.87739999999997</c:v>
                </c:pt>
                <c:pt idx="9420">
                  <c:v>798.96600000000001</c:v>
                </c:pt>
                <c:pt idx="9421">
                  <c:v>799.05219999999997</c:v>
                </c:pt>
                <c:pt idx="9422">
                  <c:v>799.13900000000001</c:v>
                </c:pt>
                <c:pt idx="9423">
                  <c:v>799.22720000000004</c:v>
                </c:pt>
                <c:pt idx="9424">
                  <c:v>799.31380000000001</c:v>
                </c:pt>
                <c:pt idx="9425">
                  <c:v>799.39499999999998</c:v>
                </c:pt>
                <c:pt idx="9426">
                  <c:v>799.48469999999998</c:v>
                </c:pt>
                <c:pt idx="9427">
                  <c:v>799.5684</c:v>
                </c:pt>
                <c:pt idx="9428">
                  <c:v>799.65440000000001</c:v>
                </c:pt>
                <c:pt idx="9429">
                  <c:v>799.74069999999995</c:v>
                </c:pt>
                <c:pt idx="9430">
                  <c:v>799.82680000000005</c:v>
                </c:pt>
                <c:pt idx="9431">
                  <c:v>799.91200000000003</c:v>
                </c:pt>
                <c:pt idx="9432">
                  <c:v>799.99860000000001</c:v>
                </c:pt>
                <c:pt idx="9433">
                  <c:v>800.08299999999997</c:v>
                </c:pt>
                <c:pt idx="9434">
                  <c:v>800.17280000000005</c:v>
                </c:pt>
                <c:pt idx="9435">
                  <c:v>800.25720000000001</c:v>
                </c:pt>
                <c:pt idx="9436">
                  <c:v>800.34289999999999</c:v>
                </c:pt>
                <c:pt idx="9437">
                  <c:v>800.42529999999999</c:v>
                </c:pt>
                <c:pt idx="9438">
                  <c:v>800.51549999999997</c:v>
                </c:pt>
                <c:pt idx="9439">
                  <c:v>800.59739999999999</c:v>
                </c:pt>
                <c:pt idx="9440">
                  <c:v>800.68489999999997</c:v>
                </c:pt>
                <c:pt idx="9441">
                  <c:v>800.76890000000003</c:v>
                </c:pt>
                <c:pt idx="9442">
                  <c:v>800.85339999999997</c:v>
                </c:pt>
                <c:pt idx="9443">
                  <c:v>800.93910000000005</c:v>
                </c:pt>
                <c:pt idx="9444">
                  <c:v>801.02390000000003</c:v>
                </c:pt>
                <c:pt idx="9445">
                  <c:v>801.10789999999997</c:v>
                </c:pt>
                <c:pt idx="9446">
                  <c:v>801.19259999999997</c:v>
                </c:pt>
                <c:pt idx="9447">
                  <c:v>801.27890000000002</c:v>
                </c:pt>
                <c:pt idx="9448">
                  <c:v>801.36180000000002</c:v>
                </c:pt>
                <c:pt idx="9449">
                  <c:v>801.44529999999997</c:v>
                </c:pt>
                <c:pt idx="9450">
                  <c:v>801.53049999999996</c:v>
                </c:pt>
                <c:pt idx="9451">
                  <c:v>801.61599999999999</c:v>
                </c:pt>
                <c:pt idx="9452">
                  <c:v>801.69799999999998</c:v>
                </c:pt>
                <c:pt idx="9453">
                  <c:v>801.78340000000003</c:v>
                </c:pt>
                <c:pt idx="9454">
                  <c:v>801.86720000000003</c:v>
                </c:pt>
                <c:pt idx="9455">
                  <c:v>801.95280000000002</c:v>
                </c:pt>
                <c:pt idx="9456">
                  <c:v>802.03560000000004</c:v>
                </c:pt>
                <c:pt idx="9457">
                  <c:v>802.11900000000003</c:v>
                </c:pt>
                <c:pt idx="9458">
                  <c:v>802.20389999999998</c:v>
                </c:pt>
                <c:pt idx="9459">
                  <c:v>802.28689999999995</c:v>
                </c:pt>
                <c:pt idx="9460">
                  <c:v>802.36950000000002</c:v>
                </c:pt>
                <c:pt idx="9461">
                  <c:v>802.45320000000004</c:v>
                </c:pt>
                <c:pt idx="9462">
                  <c:v>802.53840000000002</c:v>
                </c:pt>
                <c:pt idx="9463">
                  <c:v>802.62139999999999</c:v>
                </c:pt>
                <c:pt idx="9464">
                  <c:v>802.70349999999996</c:v>
                </c:pt>
                <c:pt idx="9465">
                  <c:v>802.78740000000005</c:v>
                </c:pt>
                <c:pt idx="9466">
                  <c:v>802.87220000000002</c:v>
                </c:pt>
                <c:pt idx="9467">
                  <c:v>802.9556</c:v>
                </c:pt>
                <c:pt idx="9468">
                  <c:v>803.0385</c:v>
                </c:pt>
                <c:pt idx="9469">
                  <c:v>803.12120000000004</c:v>
                </c:pt>
                <c:pt idx="9470">
                  <c:v>803.2047</c:v>
                </c:pt>
                <c:pt idx="9471">
                  <c:v>803.28750000000002</c:v>
                </c:pt>
                <c:pt idx="9472">
                  <c:v>803.37009999999998</c:v>
                </c:pt>
                <c:pt idx="9473">
                  <c:v>803.45399999999995</c:v>
                </c:pt>
                <c:pt idx="9474">
                  <c:v>803.53779999999995</c:v>
                </c:pt>
                <c:pt idx="9475">
                  <c:v>803.62040000000002</c:v>
                </c:pt>
                <c:pt idx="9476">
                  <c:v>803.70479999999998</c:v>
                </c:pt>
                <c:pt idx="9477">
                  <c:v>803.78740000000005</c:v>
                </c:pt>
                <c:pt idx="9478">
                  <c:v>803.87019999999995</c:v>
                </c:pt>
                <c:pt idx="9479">
                  <c:v>803.9529</c:v>
                </c:pt>
                <c:pt idx="9480">
                  <c:v>804.03700000000003</c:v>
                </c:pt>
                <c:pt idx="9481">
                  <c:v>804.11699999999996</c:v>
                </c:pt>
                <c:pt idx="9482">
                  <c:v>804.2011</c:v>
                </c:pt>
                <c:pt idx="9483">
                  <c:v>804.28250000000003</c:v>
                </c:pt>
                <c:pt idx="9484">
                  <c:v>804.36879999999996</c:v>
                </c:pt>
                <c:pt idx="9485">
                  <c:v>804.44849999999997</c:v>
                </c:pt>
                <c:pt idx="9486">
                  <c:v>804.53160000000003</c:v>
                </c:pt>
                <c:pt idx="9487">
                  <c:v>804.61580000000004</c:v>
                </c:pt>
                <c:pt idx="9488">
                  <c:v>804.69780000000003</c:v>
                </c:pt>
                <c:pt idx="9489">
                  <c:v>804.78160000000003</c:v>
                </c:pt>
                <c:pt idx="9490">
                  <c:v>804.86310000000003</c:v>
                </c:pt>
                <c:pt idx="9491">
                  <c:v>804.94680000000005</c:v>
                </c:pt>
                <c:pt idx="9492">
                  <c:v>805.029</c:v>
                </c:pt>
                <c:pt idx="9493">
                  <c:v>805.11189999999999</c:v>
                </c:pt>
                <c:pt idx="9494">
                  <c:v>805.19449999999995</c:v>
                </c:pt>
                <c:pt idx="9495">
                  <c:v>805.27549999999997</c:v>
                </c:pt>
                <c:pt idx="9496">
                  <c:v>805.36159999999995</c:v>
                </c:pt>
                <c:pt idx="9497">
                  <c:v>805.44299999999998</c:v>
                </c:pt>
                <c:pt idx="9498">
                  <c:v>805.52200000000005</c:v>
                </c:pt>
                <c:pt idx="9499">
                  <c:v>805.60760000000005</c:v>
                </c:pt>
                <c:pt idx="9500">
                  <c:v>805.68889999999999</c:v>
                </c:pt>
                <c:pt idx="9501">
                  <c:v>805.77340000000004</c:v>
                </c:pt>
                <c:pt idx="9502">
                  <c:v>805.85619999999994</c:v>
                </c:pt>
                <c:pt idx="9503">
                  <c:v>805.93859999999995</c:v>
                </c:pt>
                <c:pt idx="9504">
                  <c:v>806.02120000000002</c:v>
                </c:pt>
                <c:pt idx="9505">
                  <c:v>806.10450000000003</c:v>
                </c:pt>
                <c:pt idx="9506">
                  <c:v>806.1848</c:v>
                </c:pt>
                <c:pt idx="9507">
                  <c:v>806.27120000000002</c:v>
                </c:pt>
                <c:pt idx="9508">
                  <c:v>806.35379999999998</c:v>
                </c:pt>
                <c:pt idx="9509">
                  <c:v>806.43499999999995</c:v>
                </c:pt>
                <c:pt idx="9510">
                  <c:v>806.51679999999999</c:v>
                </c:pt>
                <c:pt idx="9511">
                  <c:v>806.60029999999995</c:v>
                </c:pt>
                <c:pt idx="9512">
                  <c:v>806.68420000000003</c:v>
                </c:pt>
                <c:pt idx="9513">
                  <c:v>806.76509999999996</c:v>
                </c:pt>
                <c:pt idx="9514">
                  <c:v>806.84739999999999</c:v>
                </c:pt>
                <c:pt idx="9515">
                  <c:v>806.93280000000004</c:v>
                </c:pt>
                <c:pt idx="9516">
                  <c:v>807.01340000000005</c:v>
                </c:pt>
                <c:pt idx="9517">
                  <c:v>807.09550000000002</c:v>
                </c:pt>
                <c:pt idx="9518">
                  <c:v>807.1789</c:v>
                </c:pt>
                <c:pt idx="9519">
                  <c:v>807.26179999999999</c:v>
                </c:pt>
                <c:pt idx="9520">
                  <c:v>807.34640000000002</c:v>
                </c:pt>
                <c:pt idx="9521">
                  <c:v>807.42619999999999</c:v>
                </c:pt>
                <c:pt idx="9522">
                  <c:v>807.50879999999995</c:v>
                </c:pt>
                <c:pt idx="9523">
                  <c:v>807.59100000000001</c:v>
                </c:pt>
                <c:pt idx="9524">
                  <c:v>807.67150000000004</c:v>
                </c:pt>
                <c:pt idx="9525">
                  <c:v>807.75279999999998</c:v>
                </c:pt>
                <c:pt idx="9526">
                  <c:v>807.83879999999999</c:v>
                </c:pt>
                <c:pt idx="9527">
                  <c:v>807.92049999999995</c:v>
                </c:pt>
                <c:pt idx="9528">
                  <c:v>808.00160000000005</c:v>
                </c:pt>
                <c:pt idx="9529">
                  <c:v>808.0856</c:v>
                </c:pt>
                <c:pt idx="9530">
                  <c:v>808.16740000000004</c:v>
                </c:pt>
                <c:pt idx="9531">
                  <c:v>808.25139999999999</c:v>
                </c:pt>
                <c:pt idx="9532">
                  <c:v>808.33529999999996</c:v>
                </c:pt>
                <c:pt idx="9533">
                  <c:v>808.41510000000005</c:v>
                </c:pt>
                <c:pt idx="9534">
                  <c:v>808.49959999999999</c:v>
                </c:pt>
                <c:pt idx="9535">
                  <c:v>808.58209999999997</c:v>
                </c:pt>
                <c:pt idx="9536">
                  <c:v>808.66679999999997</c:v>
                </c:pt>
                <c:pt idx="9537">
                  <c:v>808.74680000000001</c:v>
                </c:pt>
                <c:pt idx="9538">
                  <c:v>808.83050000000003</c:v>
                </c:pt>
                <c:pt idx="9539">
                  <c:v>808.91020000000003</c:v>
                </c:pt>
                <c:pt idx="9540">
                  <c:v>808.99419999999998</c:v>
                </c:pt>
                <c:pt idx="9541">
                  <c:v>809.07569999999998</c:v>
                </c:pt>
                <c:pt idx="9542">
                  <c:v>809.15740000000005</c:v>
                </c:pt>
                <c:pt idx="9543">
                  <c:v>809.24099999999999</c:v>
                </c:pt>
                <c:pt idx="9544">
                  <c:v>809.32380000000001</c:v>
                </c:pt>
                <c:pt idx="9545">
                  <c:v>809.40859999999998</c:v>
                </c:pt>
                <c:pt idx="9546">
                  <c:v>809.49069999999995</c:v>
                </c:pt>
                <c:pt idx="9547">
                  <c:v>809.57500000000005</c:v>
                </c:pt>
                <c:pt idx="9548">
                  <c:v>809.65219999999999</c:v>
                </c:pt>
                <c:pt idx="9549">
                  <c:v>809.73839999999996</c:v>
                </c:pt>
                <c:pt idx="9550">
                  <c:v>809.82069999999999</c:v>
                </c:pt>
                <c:pt idx="9551">
                  <c:v>809.90380000000005</c:v>
                </c:pt>
                <c:pt idx="9552">
                  <c:v>809.9864</c:v>
                </c:pt>
                <c:pt idx="9553">
                  <c:v>810.06899999999996</c:v>
                </c:pt>
                <c:pt idx="9554">
                  <c:v>810.1549</c:v>
                </c:pt>
                <c:pt idx="9555">
                  <c:v>810.23299999999995</c:v>
                </c:pt>
                <c:pt idx="9556">
                  <c:v>810.31629999999996</c:v>
                </c:pt>
                <c:pt idx="9557">
                  <c:v>810.39940000000001</c:v>
                </c:pt>
                <c:pt idx="9558">
                  <c:v>810.48199999999997</c:v>
                </c:pt>
                <c:pt idx="9559">
                  <c:v>810.56410000000005</c:v>
                </c:pt>
                <c:pt idx="9560">
                  <c:v>810.64559999999994</c:v>
                </c:pt>
                <c:pt idx="9561">
                  <c:v>810.73239999999998</c:v>
                </c:pt>
                <c:pt idx="9562">
                  <c:v>810.81240000000003</c:v>
                </c:pt>
                <c:pt idx="9563">
                  <c:v>810.89599999999996</c:v>
                </c:pt>
                <c:pt idx="9564">
                  <c:v>810.97760000000005</c:v>
                </c:pt>
                <c:pt idx="9565">
                  <c:v>811.06140000000005</c:v>
                </c:pt>
                <c:pt idx="9566">
                  <c:v>811.1431</c:v>
                </c:pt>
                <c:pt idx="9567">
                  <c:v>811.22400000000005</c:v>
                </c:pt>
                <c:pt idx="9568">
                  <c:v>811.30899999999997</c:v>
                </c:pt>
                <c:pt idx="9569">
                  <c:v>811.38959999999997</c:v>
                </c:pt>
                <c:pt idx="9570">
                  <c:v>811.47260000000006</c:v>
                </c:pt>
                <c:pt idx="9571">
                  <c:v>811.55499999999995</c:v>
                </c:pt>
                <c:pt idx="9572">
                  <c:v>811.63660000000004</c:v>
                </c:pt>
                <c:pt idx="9573">
                  <c:v>811.72280000000001</c:v>
                </c:pt>
                <c:pt idx="9574">
                  <c:v>811.803</c:v>
                </c:pt>
                <c:pt idx="9575">
                  <c:v>811.88710000000003</c:v>
                </c:pt>
                <c:pt idx="9576">
                  <c:v>811.97059999999999</c:v>
                </c:pt>
                <c:pt idx="9577">
                  <c:v>812.05309999999997</c:v>
                </c:pt>
                <c:pt idx="9578">
                  <c:v>812.13369999999998</c:v>
                </c:pt>
                <c:pt idx="9579">
                  <c:v>812.22019999999998</c:v>
                </c:pt>
                <c:pt idx="9580">
                  <c:v>812.30139999999994</c:v>
                </c:pt>
                <c:pt idx="9581">
                  <c:v>812.38350000000003</c:v>
                </c:pt>
                <c:pt idx="9582">
                  <c:v>812.46969999999999</c:v>
                </c:pt>
                <c:pt idx="9583">
                  <c:v>812.55070000000001</c:v>
                </c:pt>
                <c:pt idx="9584">
                  <c:v>812.63279999999997</c:v>
                </c:pt>
                <c:pt idx="9585">
                  <c:v>812.7165</c:v>
                </c:pt>
                <c:pt idx="9586">
                  <c:v>812.79679999999996</c:v>
                </c:pt>
                <c:pt idx="9587">
                  <c:v>812.88220000000001</c:v>
                </c:pt>
                <c:pt idx="9588">
                  <c:v>812.96600000000001</c:v>
                </c:pt>
                <c:pt idx="9589">
                  <c:v>813.04719999999998</c:v>
                </c:pt>
                <c:pt idx="9590">
                  <c:v>813.12819999999999</c:v>
                </c:pt>
                <c:pt idx="9591">
                  <c:v>813.21249999999998</c:v>
                </c:pt>
                <c:pt idx="9592">
                  <c:v>813.29600000000005</c:v>
                </c:pt>
                <c:pt idx="9593">
                  <c:v>813.37509999999997</c:v>
                </c:pt>
                <c:pt idx="9594">
                  <c:v>813.45839999999998</c:v>
                </c:pt>
                <c:pt idx="9595">
                  <c:v>813.54020000000003</c:v>
                </c:pt>
                <c:pt idx="9596">
                  <c:v>813.62379999999996</c:v>
                </c:pt>
                <c:pt idx="9597">
                  <c:v>813.70740000000001</c:v>
                </c:pt>
                <c:pt idx="9598">
                  <c:v>813.79060000000004</c:v>
                </c:pt>
                <c:pt idx="9599">
                  <c:v>813.87090000000001</c:v>
                </c:pt>
                <c:pt idx="9600">
                  <c:v>813.95299999999997</c:v>
                </c:pt>
                <c:pt idx="9601">
                  <c:v>814.03560000000004</c:v>
                </c:pt>
                <c:pt idx="9602">
                  <c:v>814.1182</c:v>
                </c:pt>
                <c:pt idx="9603">
                  <c:v>814.20180000000005</c:v>
                </c:pt>
                <c:pt idx="9604">
                  <c:v>814.28380000000004</c:v>
                </c:pt>
                <c:pt idx="9605">
                  <c:v>814.36699999999996</c:v>
                </c:pt>
                <c:pt idx="9606">
                  <c:v>814.44899999999996</c:v>
                </c:pt>
                <c:pt idx="9607">
                  <c:v>814.53319999999997</c:v>
                </c:pt>
                <c:pt idx="9608">
                  <c:v>814.61469999999997</c:v>
                </c:pt>
                <c:pt idx="9609">
                  <c:v>814.69759999999997</c:v>
                </c:pt>
                <c:pt idx="9610">
                  <c:v>814.78030000000001</c:v>
                </c:pt>
                <c:pt idx="9611">
                  <c:v>814.86410000000001</c:v>
                </c:pt>
                <c:pt idx="9612">
                  <c:v>814.94690000000003</c:v>
                </c:pt>
                <c:pt idx="9613">
                  <c:v>815.02919999999995</c:v>
                </c:pt>
                <c:pt idx="9614">
                  <c:v>815.1114</c:v>
                </c:pt>
                <c:pt idx="9615">
                  <c:v>815.19470000000001</c:v>
                </c:pt>
                <c:pt idx="9616">
                  <c:v>815.27650000000006</c:v>
                </c:pt>
                <c:pt idx="9617">
                  <c:v>815.35950000000003</c:v>
                </c:pt>
                <c:pt idx="9618">
                  <c:v>815.44299999999998</c:v>
                </c:pt>
                <c:pt idx="9619">
                  <c:v>815.52589999999998</c:v>
                </c:pt>
                <c:pt idx="9620">
                  <c:v>815.60860000000002</c:v>
                </c:pt>
                <c:pt idx="9621">
                  <c:v>815.69</c:v>
                </c:pt>
                <c:pt idx="9622">
                  <c:v>815.774</c:v>
                </c:pt>
                <c:pt idx="9623">
                  <c:v>815.85559999999998</c:v>
                </c:pt>
                <c:pt idx="9624">
                  <c:v>815.93740000000003</c:v>
                </c:pt>
                <c:pt idx="9625">
                  <c:v>816.02340000000004</c:v>
                </c:pt>
                <c:pt idx="9626">
                  <c:v>816.10339999999997</c:v>
                </c:pt>
                <c:pt idx="9627">
                  <c:v>816.18700000000001</c:v>
                </c:pt>
                <c:pt idx="9628">
                  <c:v>816.26909999999998</c:v>
                </c:pt>
                <c:pt idx="9629">
                  <c:v>816.35320000000002</c:v>
                </c:pt>
                <c:pt idx="9630">
                  <c:v>816.43600000000004</c:v>
                </c:pt>
                <c:pt idx="9631">
                  <c:v>816.5181</c:v>
                </c:pt>
                <c:pt idx="9632">
                  <c:v>816.59969999999998</c:v>
                </c:pt>
                <c:pt idx="9633">
                  <c:v>816.68119999999999</c:v>
                </c:pt>
                <c:pt idx="9634">
                  <c:v>816.76279999999997</c:v>
                </c:pt>
                <c:pt idx="9635">
                  <c:v>816.84760000000006</c:v>
                </c:pt>
                <c:pt idx="9636">
                  <c:v>816.92880000000002</c:v>
                </c:pt>
                <c:pt idx="9637">
                  <c:v>817.01310000000001</c:v>
                </c:pt>
                <c:pt idx="9638">
                  <c:v>817.09439999999995</c:v>
                </c:pt>
                <c:pt idx="9639">
                  <c:v>817.17759999999998</c:v>
                </c:pt>
                <c:pt idx="9640">
                  <c:v>817.25840000000005</c:v>
                </c:pt>
                <c:pt idx="9641">
                  <c:v>817.34259999999995</c:v>
                </c:pt>
                <c:pt idx="9642">
                  <c:v>817.42690000000005</c:v>
                </c:pt>
                <c:pt idx="9643">
                  <c:v>817.50609999999995</c:v>
                </c:pt>
                <c:pt idx="9644">
                  <c:v>817.59249999999997</c:v>
                </c:pt>
                <c:pt idx="9645">
                  <c:v>817.67359999999996</c:v>
                </c:pt>
                <c:pt idx="9646">
                  <c:v>817.75720000000001</c:v>
                </c:pt>
                <c:pt idx="9647">
                  <c:v>817.84050000000002</c:v>
                </c:pt>
                <c:pt idx="9648">
                  <c:v>817.92079999999999</c:v>
                </c:pt>
                <c:pt idx="9649">
                  <c:v>818.00009999999997</c:v>
                </c:pt>
                <c:pt idx="9650">
                  <c:v>818.08550000000002</c:v>
                </c:pt>
                <c:pt idx="9651">
                  <c:v>818.16899999999998</c:v>
                </c:pt>
                <c:pt idx="9652">
                  <c:v>818.2509</c:v>
                </c:pt>
                <c:pt idx="9653">
                  <c:v>818.33550000000002</c:v>
                </c:pt>
                <c:pt idx="9654">
                  <c:v>818.4144</c:v>
                </c:pt>
                <c:pt idx="9655">
                  <c:v>818.49810000000002</c:v>
                </c:pt>
                <c:pt idx="9656">
                  <c:v>818.57950000000005</c:v>
                </c:pt>
                <c:pt idx="9657">
                  <c:v>818.66200000000003</c:v>
                </c:pt>
                <c:pt idx="9658">
                  <c:v>818.74739999999997</c:v>
                </c:pt>
                <c:pt idx="9659">
                  <c:v>818.82780000000002</c:v>
                </c:pt>
                <c:pt idx="9660">
                  <c:v>818.91030000000001</c:v>
                </c:pt>
                <c:pt idx="9661">
                  <c:v>818.99300000000005</c:v>
                </c:pt>
                <c:pt idx="9662">
                  <c:v>819.07560000000001</c:v>
                </c:pt>
                <c:pt idx="9663">
                  <c:v>819.16</c:v>
                </c:pt>
                <c:pt idx="9664">
                  <c:v>819.24260000000004</c:v>
                </c:pt>
                <c:pt idx="9665">
                  <c:v>819.32579999999996</c:v>
                </c:pt>
                <c:pt idx="9666">
                  <c:v>819.40920000000006</c:v>
                </c:pt>
                <c:pt idx="9667">
                  <c:v>819.49300000000005</c:v>
                </c:pt>
                <c:pt idx="9668">
                  <c:v>819.57339999999999</c:v>
                </c:pt>
                <c:pt idx="9669">
                  <c:v>819.65499999999997</c:v>
                </c:pt>
                <c:pt idx="9670">
                  <c:v>819.73860000000002</c:v>
                </c:pt>
                <c:pt idx="9671">
                  <c:v>819.82159999999999</c:v>
                </c:pt>
                <c:pt idx="9672">
                  <c:v>819.90219999999999</c:v>
                </c:pt>
                <c:pt idx="9673">
                  <c:v>819.98479999999995</c:v>
                </c:pt>
                <c:pt idx="9674">
                  <c:v>820.0684</c:v>
                </c:pt>
                <c:pt idx="9675">
                  <c:v>820.15200000000004</c:v>
                </c:pt>
                <c:pt idx="9676">
                  <c:v>820.23559999999998</c:v>
                </c:pt>
                <c:pt idx="9677">
                  <c:v>820.31759999999997</c:v>
                </c:pt>
                <c:pt idx="9678">
                  <c:v>820.39930000000004</c:v>
                </c:pt>
                <c:pt idx="9679">
                  <c:v>820.48159999999996</c:v>
                </c:pt>
                <c:pt idx="9680">
                  <c:v>820.56560000000002</c:v>
                </c:pt>
                <c:pt idx="9681">
                  <c:v>820.64909999999998</c:v>
                </c:pt>
                <c:pt idx="9682">
                  <c:v>820.73320000000001</c:v>
                </c:pt>
                <c:pt idx="9683">
                  <c:v>820.81399999999996</c:v>
                </c:pt>
                <c:pt idx="9684">
                  <c:v>820.89610000000005</c:v>
                </c:pt>
                <c:pt idx="9685">
                  <c:v>820.98059999999998</c:v>
                </c:pt>
                <c:pt idx="9686">
                  <c:v>821.06140000000005</c:v>
                </c:pt>
                <c:pt idx="9687">
                  <c:v>821.14409999999998</c:v>
                </c:pt>
                <c:pt idx="9688">
                  <c:v>821.2278</c:v>
                </c:pt>
                <c:pt idx="9689">
                  <c:v>821.3066</c:v>
                </c:pt>
                <c:pt idx="9690">
                  <c:v>821.39160000000004</c:v>
                </c:pt>
                <c:pt idx="9691">
                  <c:v>821.47360000000003</c:v>
                </c:pt>
                <c:pt idx="9692">
                  <c:v>821.55560000000003</c:v>
                </c:pt>
                <c:pt idx="9693">
                  <c:v>821.64059999999995</c:v>
                </c:pt>
                <c:pt idx="9694">
                  <c:v>821.72349999999994</c:v>
                </c:pt>
                <c:pt idx="9695">
                  <c:v>821.80640000000005</c:v>
                </c:pt>
                <c:pt idx="9696">
                  <c:v>821.89080000000001</c:v>
                </c:pt>
                <c:pt idx="9697">
                  <c:v>821.97109999999998</c:v>
                </c:pt>
                <c:pt idx="9698">
                  <c:v>822.05449999999996</c:v>
                </c:pt>
                <c:pt idx="9699">
                  <c:v>822.13710000000003</c:v>
                </c:pt>
                <c:pt idx="9700">
                  <c:v>822.21889999999996</c:v>
                </c:pt>
                <c:pt idx="9701">
                  <c:v>822.29899999999998</c:v>
                </c:pt>
                <c:pt idx="9702">
                  <c:v>822.38279999999997</c:v>
                </c:pt>
                <c:pt idx="9703">
                  <c:v>822.46519999999998</c:v>
                </c:pt>
                <c:pt idx="9704">
                  <c:v>822.5489</c:v>
                </c:pt>
                <c:pt idx="9705">
                  <c:v>822.63260000000002</c:v>
                </c:pt>
                <c:pt idx="9706">
                  <c:v>822.71559999999999</c:v>
                </c:pt>
                <c:pt idx="9707">
                  <c:v>822.79520000000002</c:v>
                </c:pt>
                <c:pt idx="9708">
                  <c:v>822.87840000000006</c:v>
                </c:pt>
                <c:pt idx="9709">
                  <c:v>822.95860000000005</c:v>
                </c:pt>
                <c:pt idx="9710">
                  <c:v>823.04380000000003</c:v>
                </c:pt>
                <c:pt idx="9711">
                  <c:v>823.12739999999997</c:v>
                </c:pt>
                <c:pt idx="9712">
                  <c:v>823.21</c:v>
                </c:pt>
                <c:pt idx="9713">
                  <c:v>823.29300000000001</c:v>
                </c:pt>
                <c:pt idx="9714">
                  <c:v>823.37450000000001</c:v>
                </c:pt>
                <c:pt idx="9715">
                  <c:v>823.45820000000003</c:v>
                </c:pt>
                <c:pt idx="9716">
                  <c:v>823.53970000000004</c:v>
                </c:pt>
                <c:pt idx="9717">
                  <c:v>823.62379999999996</c:v>
                </c:pt>
                <c:pt idx="9718">
                  <c:v>823.70619999999997</c:v>
                </c:pt>
                <c:pt idx="9719">
                  <c:v>823.7894</c:v>
                </c:pt>
                <c:pt idx="9720">
                  <c:v>823.87300000000005</c:v>
                </c:pt>
                <c:pt idx="9721">
                  <c:v>823.95609999999999</c:v>
                </c:pt>
                <c:pt idx="9722">
                  <c:v>824.03779999999995</c:v>
                </c:pt>
                <c:pt idx="9723">
                  <c:v>824.11839999999995</c:v>
                </c:pt>
                <c:pt idx="9724">
                  <c:v>824.20280000000002</c:v>
                </c:pt>
                <c:pt idx="9725">
                  <c:v>824.28489999999999</c:v>
                </c:pt>
                <c:pt idx="9726">
                  <c:v>824.36599999999999</c:v>
                </c:pt>
                <c:pt idx="9727">
                  <c:v>824.4511</c:v>
                </c:pt>
                <c:pt idx="9728">
                  <c:v>824.5335</c:v>
                </c:pt>
                <c:pt idx="9729">
                  <c:v>824.61500000000001</c:v>
                </c:pt>
                <c:pt idx="9730">
                  <c:v>824.697</c:v>
                </c:pt>
                <c:pt idx="9731">
                  <c:v>824.77919999999995</c:v>
                </c:pt>
                <c:pt idx="9732">
                  <c:v>824.86130000000003</c:v>
                </c:pt>
                <c:pt idx="9733">
                  <c:v>824.94680000000005</c:v>
                </c:pt>
                <c:pt idx="9734">
                  <c:v>825.029</c:v>
                </c:pt>
                <c:pt idx="9735">
                  <c:v>825.10969999999998</c:v>
                </c:pt>
                <c:pt idx="9736">
                  <c:v>825.19489999999996</c:v>
                </c:pt>
                <c:pt idx="9737">
                  <c:v>825.27819999999997</c:v>
                </c:pt>
                <c:pt idx="9738">
                  <c:v>825.35580000000004</c:v>
                </c:pt>
                <c:pt idx="9739">
                  <c:v>825.44259999999997</c:v>
                </c:pt>
                <c:pt idx="9740">
                  <c:v>825.52179999999998</c:v>
                </c:pt>
                <c:pt idx="9741">
                  <c:v>825.60540000000003</c:v>
                </c:pt>
                <c:pt idx="9742">
                  <c:v>825.68899999999996</c:v>
                </c:pt>
                <c:pt idx="9743">
                  <c:v>825.77139999999997</c:v>
                </c:pt>
                <c:pt idx="9744">
                  <c:v>825.85379999999998</c:v>
                </c:pt>
                <c:pt idx="9745">
                  <c:v>825.93619999999999</c:v>
                </c:pt>
                <c:pt idx="9746">
                  <c:v>826.0172</c:v>
                </c:pt>
                <c:pt idx="9747">
                  <c:v>826.09900000000005</c:v>
                </c:pt>
                <c:pt idx="9748">
                  <c:v>826.18399999999997</c:v>
                </c:pt>
                <c:pt idx="9749">
                  <c:v>826.26880000000006</c:v>
                </c:pt>
                <c:pt idx="9750">
                  <c:v>826.35069999999996</c:v>
                </c:pt>
                <c:pt idx="9751">
                  <c:v>826.4316</c:v>
                </c:pt>
                <c:pt idx="9752">
                  <c:v>826.51440000000002</c:v>
                </c:pt>
                <c:pt idx="9753">
                  <c:v>826.59720000000004</c:v>
                </c:pt>
                <c:pt idx="9754">
                  <c:v>826.67809999999997</c:v>
                </c:pt>
                <c:pt idx="9755">
                  <c:v>826.76279999999997</c:v>
                </c:pt>
                <c:pt idx="9756">
                  <c:v>826.84749999999997</c:v>
                </c:pt>
                <c:pt idx="9757">
                  <c:v>826.92859999999996</c:v>
                </c:pt>
                <c:pt idx="9758">
                  <c:v>827.00930000000005</c:v>
                </c:pt>
                <c:pt idx="9759">
                  <c:v>827.09299999999996</c:v>
                </c:pt>
                <c:pt idx="9760">
                  <c:v>827.17610000000002</c:v>
                </c:pt>
                <c:pt idx="9761">
                  <c:v>827.25779999999997</c:v>
                </c:pt>
                <c:pt idx="9762">
                  <c:v>827.34220000000005</c:v>
                </c:pt>
                <c:pt idx="9763">
                  <c:v>827.42349999999999</c:v>
                </c:pt>
                <c:pt idx="9764">
                  <c:v>827.50739999999996</c:v>
                </c:pt>
                <c:pt idx="9765">
                  <c:v>827.58870000000002</c:v>
                </c:pt>
                <c:pt idx="9766">
                  <c:v>827.66790000000003</c:v>
                </c:pt>
                <c:pt idx="9767">
                  <c:v>827.75300000000004</c:v>
                </c:pt>
                <c:pt idx="9768">
                  <c:v>827.83500000000004</c:v>
                </c:pt>
                <c:pt idx="9769">
                  <c:v>827.91650000000004</c:v>
                </c:pt>
                <c:pt idx="9770">
                  <c:v>828.00120000000004</c:v>
                </c:pt>
                <c:pt idx="9771">
                  <c:v>828.08579999999995</c:v>
                </c:pt>
                <c:pt idx="9772">
                  <c:v>828.16570000000002</c:v>
                </c:pt>
                <c:pt idx="9773">
                  <c:v>828.2482</c:v>
                </c:pt>
                <c:pt idx="9774">
                  <c:v>828.33119999999997</c:v>
                </c:pt>
                <c:pt idx="9775">
                  <c:v>828.41399999999999</c:v>
                </c:pt>
                <c:pt idx="9776">
                  <c:v>828.49540000000002</c:v>
                </c:pt>
                <c:pt idx="9777">
                  <c:v>828.57849999999996</c:v>
                </c:pt>
                <c:pt idx="9778">
                  <c:v>828.66179999999997</c:v>
                </c:pt>
                <c:pt idx="9779">
                  <c:v>828.74310000000003</c:v>
                </c:pt>
                <c:pt idx="9780">
                  <c:v>828.82500000000005</c:v>
                </c:pt>
                <c:pt idx="9781">
                  <c:v>828.90660000000003</c:v>
                </c:pt>
                <c:pt idx="9782">
                  <c:v>828.98889999999994</c:v>
                </c:pt>
                <c:pt idx="9783">
                  <c:v>829.07320000000004</c:v>
                </c:pt>
                <c:pt idx="9784">
                  <c:v>829.15509999999995</c:v>
                </c:pt>
                <c:pt idx="9785">
                  <c:v>829.23910000000001</c:v>
                </c:pt>
                <c:pt idx="9786">
                  <c:v>829.32259999999997</c:v>
                </c:pt>
                <c:pt idx="9787">
                  <c:v>829.40350000000001</c:v>
                </c:pt>
                <c:pt idx="9788">
                  <c:v>829.48749999999995</c:v>
                </c:pt>
                <c:pt idx="9789">
                  <c:v>829.56880000000001</c:v>
                </c:pt>
                <c:pt idx="9790">
                  <c:v>829.6499</c:v>
                </c:pt>
                <c:pt idx="9791">
                  <c:v>829.73440000000005</c:v>
                </c:pt>
                <c:pt idx="9792">
                  <c:v>829.81880000000001</c:v>
                </c:pt>
                <c:pt idx="9793">
                  <c:v>829.9</c:v>
                </c:pt>
                <c:pt idx="9794">
                  <c:v>829.98379999999997</c:v>
                </c:pt>
                <c:pt idx="9795">
                  <c:v>830.06550000000004</c:v>
                </c:pt>
                <c:pt idx="9796">
                  <c:v>830.1499</c:v>
                </c:pt>
                <c:pt idx="9797">
                  <c:v>830.23030000000006</c:v>
                </c:pt>
                <c:pt idx="9798">
                  <c:v>830.31179999999995</c:v>
                </c:pt>
                <c:pt idx="9799">
                  <c:v>830.39610000000005</c:v>
                </c:pt>
                <c:pt idx="9800">
                  <c:v>830.47720000000004</c:v>
                </c:pt>
                <c:pt idx="9801">
                  <c:v>830.56010000000003</c:v>
                </c:pt>
                <c:pt idx="9802">
                  <c:v>830.64409999999998</c:v>
                </c:pt>
                <c:pt idx="9803">
                  <c:v>830.72500000000002</c:v>
                </c:pt>
                <c:pt idx="9804">
                  <c:v>830.80740000000003</c:v>
                </c:pt>
                <c:pt idx="9805">
                  <c:v>830.89070000000004</c:v>
                </c:pt>
                <c:pt idx="9806">
                  <c:v>830.97299999999996</c:v>
                </c:pt>
                <c:pt idx="9807">
                  <c:v>831.05550000000005</c:v>
                </c:pt>
                <c:pt idx="9808">
                  <c:v>831.13750000000005</c:v>
                </c:pt>
                <c:pt idx="9809">
                  <c:v>831.22180000000003</c:v>
                </c:pt>
                <c:pt idx="9810">
                  <c:v>831.30420000000004</c:v>
                </c:pt>
                <c:pt idx="9811">
                  <c:v>831.38379999999995</c:v>
                </c:pt>
                <c:pt idx="9812">
                  <c:v>831.46900000000005</c:v>
                </c:pt>
                <c:pt idx="9813">
                  <c:v>831.55119999999999</c:v>
                </c:pt>
                <c:pt idx="9814">
                  <c:v>831.63509999999997</c:v>
                </c:pt>
                <c:pt idx="9815">
                  <c:v>831.71659999999997</c:v>
                </c:pt>
                <c:pt idx="9816">
                  <c:v>831.80190000000005</c:v>
                </c:pt>
                <c:pt idx="9817">
                  <c:v>831.88300000000004</c:v>
                </c:pt>
                <c:pt idx="9818">
                  <c:v>831.96439999999996</c:v>
                </c:pt>
                <c:pt idx="9819">
                  <c:v>832.04700000000003</c:v>
                </c:pt>
                <c:pt idx="9820">
                  <c:v>832.12800000000004</c:v>
                </c:pt>
                <c:pt idx="9821">
                  <c:v>832.21050000000002</c:v>
                </c:pt>
                <c:pt idx="9822">
                  <c:v>832.29079999999999</c:v>
                </c:pt>
                <c:pt idx="9823">
                  <c:v>832.37469999999996</c:v>
                </c:pt>
                <c:pt idx="9824">
                  <c:v>832.45699999999999</c:v>
                </c:pt>
                <c:pt idx="9825">
                  <c:v>832.53909999999996</c:v>
                </c:pt>
                <c:pt idx="9826">
                  <c:v>832.62220000000002</c:v>
                </c:pt>
                <c:pt idx="9827">
                  <c:v>832.70479999999998</c:v>
                </c:pt>
                <c:pt idx="9828">
                  <c:v>832.78779999999995</c:v>
                </c:pt>
                <c:pt idx="9829">
                  <c:v>832.86900000000003</c:v>
                </c:pt>
                <c:pt idx="9830">
                  <c:v>832.95320000000004</c:v>
                </c:pt>
                <c:pt idx="9831">
                  <c:v>833.0394</c:v>
                </c:pt>
                <c:pt idx="9832">
                  <c:v>833.12220000000002</c:v>
                </c:pt>
                <c:pt idx="9833">
                  <c:v>833.2011</c:v>
                </c:pt>
                <c:pt idx="9834">
                  <c:v>833.28660000000002</c:v>
                </c:pt>
                <c:pt idx="9835">
                  <c:v>833.36839999999995</c:v>
                </c:pt>
                <c:pt idx="9836">
                  <c:v>833.45280000000002</c:v>
                </c:pt>
                <c:pt idx="9837">
                  <c:v>833.53520000000003</c:v>
                </c:pt>
                <c:pt idx="9838">
                  <c:v>833.61599999999999</c:v>
                </c:pt>
                <c:pt idx="9839">
                  <c:v>833.7</c:v>
                </c:pt>
                <c:pt idx="9840">
                  <c:v>833.78359999999998</c:v>
                </c:pt>
                <c:pt idx="9841">
                  <c:v>833.86450000000002</c:v>
                </c:pt>
                <c:pt idx="9842">
                  <c:v>833.94880000000001</c:v>
                </c:pt>
                <c:pt idx="9843">
                  <c:v>834.02930000000003</c:v>
                </c:pt>
                <c:pt idx="9844">
                  <c:v>834.11199999999997</c:v>
                </c:pt>
                <c:pt idx="9845">
                  <c:v>834.19500000000005</c:v>
                </c:pt>
                <c:pt idx="9846">
                  <c:v>834.27620000000002</c:v>
                </c:pt>
                <c:pt idx="9847">
                  <c:v>834.35900000000004</c:v>
                </c:pt>
                <c:pt idx="9848">
                  <c:v>834.44439999999997</c:v>
                </c:pt>
                <c:pt idx="9849">
                  <c:v>834.5249</c:v>
                </c:pt>
                <c:pt idx="9850">
                  <c:v>834.60760000000005</c:v>
                </c:pt>
                <c:pt idx="9851">
                  <c:v>834.69299999999998</c:v>
                </c:pt>
                <c:pt idx="9852">
                  <c:v>834.7731</c:v>
                </c:pt>
                <c:pt idx="9853">
                  <c:v>834.85559999999998</c:v>
                </c:pt>
                <c:pt idx="9854">
                  <c:v>834.93889999999999</c:v>
                </c:pt>
                <c:pt idx="9855">
                  <c:v>835.02380000000005</c:v>
                </c:pt>
                <c:pt idx="9856">
                  <c:v>835.10609999999997</c:v>
                </c:pt>
                <c:pt idx="9857">
                  <c:v>835.18740000000003</c:v>
                </c:pt>
                <c:pt idx="9858">
                  <c:v>835.27340000000004</c:v>
                </c:pt>
                <c:pt idx="9859">
                  <c:v>835.35630000000003</c:v>
                </c:pt>
                <c:pt idx="9860">
                  <c:v>835.43899999999996</c:v>
                </c:pt>
                <c:pt idx="9861">
                  <c:v>835.51919999999996</c:v>
                </c:pt>
                <c:pt idx="9862">
                  <c:v>835.60029999999995</c:v>
                </c:pt>
                <c:pt idx="9863">
                  <c:v>835.68420000000003</c:v>
                </c:pt>
                <c:pt idx="9864">
                  <c:v>835.76480000000004</c:v>
                </c:pt>
                <c:pt idx="9865">
                  <c:v>835.84699999999998</c:v>
                </c:pt>
                <c:pt idx="9866">
                  <c:v>835.93050000000005</c:v>
                </c:pt>
                <c:pt idx="9867">
                  <c:v>836.01340000000005</c:v>
                </c:pt>
                <c:pt idx="9868">
                  <c:v>836.09519999999998</c:v>
                </c:pt>
                <c:pt idx="9869">
                  <c:v>836.17639999999994</c:v>
                </c:pt>
                <c:pt idx="9870">
                  <c:v>836.25760000000002</c:v>
                </c:pt>
                <c:pt idx="9871">
                  <c:v>836.34500000000003</c:v>
                </c:pt>
                <c:pt idx="9872">
                  <c:v>836.42740000000003</c:v>
                </c:pt>
                <c:pt idx="9873">
                  <c:v>836.50689999999997</c:v>
                </c:pt>
                <c:pt idx="9874">
                  <c:v>836.59059999999999</c:v>
                </c:pt>
                <c:pt idx="9875">
                  <c:v>836.673</c:v>
                </c:pt>
                <c:pt idx="9876">
                  <c:v>836.75660000000005</c:v>
                </c:pt>
                <c:pt idx="9877">
                  <c:v>836.83820000000003</c:v>
                </c:pt>
                <c:pt idx="9878">
                  <c:v>836.91970000000003</c:v>
                </c:pt>
                <c:pt idx="9879">
                  <c:v>837.00059999999996</c:v>
                </c:pt>
                <c:pt idx="9880">
                  <c:v>837.08500000000004</c:v>
                </c:pt>
                <c:pt idx="9881">
                  <c:v>837.16869999999994</c:v>
                </c:pt>
                <c:pt idx="9882">
                  <c:v>837.25149999999996</c:v>
                </c:pt>
                <c:pt idx="9883">
                  <c:v>837.33439999999996</c:v>
                </c:pt>
                <c:pt idx="9884">
                  <c:v>837.41790000000003</c:v>
                </c:pt>
                <c:pt idx="9885">
                  <c:v>837.49760000000003</c:v>
                </c:pt>
                <c:pt idx="9886">
                  <c:v>837.58219999999994</c:v>
                </c:pt>
                <c:pt idx="9887">
                  <c:v>837.66560000000004</c:v>
                </c:pt>
                <c:pt idx="9888">
                  <c:v>837.74699999999996</c:v>
                </c:pt>
                <c:pt idx="9889">
                  <c:v>837.82889999999998</c:v>
                </c:pt>
                <c:pt idx="9890">
                  <c:v>837.91470000000004</c:v>
                </c:pt>
                <c:pt idx="9891">
                  <c:v>837.99720000000002</c:v>
                </c:pt>
                <c:pt idx="9892">
                  <c:v>838.08140000000003</c:v>
                </c:pt>
                <c:pt idx="9893">
                  <c:v>838.16099999999994</c:v>
                </c:pt>
                <c:pt idx="9894">
                  <c:v>838.24509999999998</c:v>
                </c:pt>
                <c:pt idx="9895">
                  <c:v>838.32719999999995</c:v>
                </c:pt>
                <c:pt idx="9896">
                  <c:v>838.40610000000004</c:v>
                </c:pt>
                <c:pt idx="9897">
                  <c:v>838.49130000000002</c:v>
                </c:pt>
                <c:pt idx="9898">
                  <c:v>838.57500000000005</c:v>
                </c:pt>
                <c:pt idx="9899">
                  <c:v>838.65970000000004</c:v>
                </c:pt>
                <c:pt idx="9900">
                  <c:v>838.74189999999999</c:v>
                </c:pt>
                <c:pt idx="9901">
                  <c:v>838.82429999999999</c:v>
                </c:pt>
                <c:pt idx="9902">
                  <c:v>838.90560000000005</c:v>
                </c:pt>
                <c:pt idx="9903">
                  <c:v>838.98919999999998</c:v>
                </c:pt>
                <c:pt idx="9904">
                  <c:v>839.06970000000001</c:v>
                </c:pt>
                <c:pt idx="9905">
                  <c:v>839.1558</c:v>
                </c:pt>
                <c:pt idx="9906">
                  <c:v>839.23630000000003</c:v>
                </c:pt>
                <c:pt idx="9907">
                  <c:v>839.31949999999995</c:v>
                </c:pt>
                <c:pt idx="9908">
                  <c:v>839.40279999999996</c:v>
                </c:pt>
                <c:pt idx="9909">
                  <c:v>839.48630000000003</c:v>
                </c:pt>
                <c:pt idx="9910">
                  <c:v>839.56659999999999</c:v>
                </c:pt>
                <c:pt idx="9911">
                  <c:v>839.65009999999995</c:v>
                </c:pt>
                <c:pt idx="9912">
                  <c:v>839.73469999999998</c:v>
                </c:pt>
                <c:pt idx="9913">
                  <c:v>839.81610000000001</c:v>
                </c:pt>
                <c:pt idx="9914">
                  <c:v>839.89760000000001</c:v>
                </c:pt>
                <c:pt idx="9915">
                  <c:v>839.98209999999995</c:v>
                </c:pt>
                <c:pt idx="9916">
                  <c:v>840.06399999999996</c:v>
                </c:pt>
                <c:pt idx="9917">
                  <c:v>840.14459999999997</c:v>
                </c:pt>
                <c:pt idx="9918">
                  <c:v>840.22850000000005</c:v>
                </c:pt>
                <c:pt idx="9919">
                  <c:v>840.31010000000003</c:v>
                </c:pt>
                <c:pt idx="9920">
                  <c:v>840.39380000000006</c:v>
                </c:pt>
                <c:pt idx="9921">
                  <c:v>840.47490000000005</c:v>
                </c:pt>
                <c:pt idx="9922">
                  <c:v>840.55889999999999</c:v>
                </c:pt>
                <c:pt idx="9923">
                  <c:v>840.64059999999995</c:v>
                </c:pt>
                <c:pt idx="9924">
                  <c:v>840.72360000000003</c:v>
                </c:pt>
                <c:pt idx="9925">
                  <c:v>840.80499999999995</c:v>
                </c:pt>
                <c:pt idx="9926">
                  <c:v>840.88840000000005</c:v>
                </c:pt>
                <c:pt idx="9927">
                  <c:v>840.96889999999996</c:v>
                </c:pt>
                <c:pt idx="9928">
                  <c:v>841.05340000000001</c:v>
                </c:pt>
                <c:pt idx="9929">
                  <c:v>841.13549999999998</c:v>
                </c:pt>
                <c:pt idx="9930">
                  <c:v>841.21659999999997</c:v>
                </c:pt>
                <c:pt idx="9931">
                  <c:v>841.29750000000001</c:v>
                </c:pt>
                <c:pt idx="9932">
                  <c:v>841.38220000000001</c:v>
                </c:pt>
                <c:pt idx="9933">
                  <c:v>841.46289999999999</c:v>
                </c:pt>
                <c:pt idx="9934">
                  <c:v>841.54700000000003</c:v>
                </c:pt>
                <c:pt idx="9935">
                  <c:v>841.62990000000002</c:v>
                </c:pt>
                <c:pt idx="9936">
                  <c:v>841.71140000000003</c:v>
                </c:pt>
                <c:pt idx="9937">
                  <c:v>841.79409999999996</c:v>
                </c:pt>
                <c:pt idx="9938">
                  <c:v>841.87739999999997</c:v>
                </c:pt>
                <c:pt idx="9939">
                  <c:v>841.95780000000002</c:v>
                </c:pt>
                <c:pt idx="9940">
                  <c:v>842.03970000000004</c:v>
                </c:pt>
                <c:pt idx="9941">
                  <c:v>842.12620000000004</c:v>
                </c:pt>
                <c:pt idx="9942">
                  <c:v>842.20360000000005</c:v>
                </c:pt>
                <c:pt idx="9943">
                  <c:v>842.28840000000002</c:v>
                </c:pt>
                <c:pt idx="9944">
                  <c:v>842.37339999999995</c:v>
                </c:pt>
                <c:pt idx="9945">
                  <c:v>842.45190000000002</c:v>
                </c:pt>
                <c:pt idx="9946">
                  <c:v>842.53880000000004</c:v>
                </c:pt>
                <c:pt idx="9947">
                  <c:v>842.62019999999995</c:v>
                </c:pt>
                <c:pt idx="9948">
                  <c:v>842.70349999999996</c:v>
                </c:pt>
                <c:pt idx="9949">
                  <c:v>842.78549999999996</c:v>
                </c:pt>
                <c:pt idx="9950">
                  <c:v>842.86760000000004</c:v>
                </c:pt>
                <c:pt idx="9951">
                  <c:v>842.95190000000002</c:v>
                </c:pt>
                <c:pt idx="9952">
                  <c:v>843.03309999999999</c:v>
                </c:pt>
                <c:pt idx="9953">
                  <c:v>843.11710000000005</c:v>
                </c:pt>
                <c:pt idx="9954">
                  <c:v>843.19849999999997</c:v>
                </c:pt>
                <c:pt idx="9955">
                  <c:v>843.27909999999997</c:v>
                </c:pt>
                <c:pt idx="9956">
                  <c:v>843.36609999999996</c:v>
                </c:pt>
                <c:pt idx="9957">
                  <c:v>843.44759999999997</c:v>
                </c:pt>
                <c:pt idx="9958">
                  <c:v>843.53120000000001</c:v>
                </c:pt>
                <c:pt idx="9959">
                  <c:v>843.61120000000005</c:v>
                </c:pt>
                <c:pt idx="9960">
                  <c:v>843.69240000000002</c:v>
                </c:pt>
                <c:pt idx="9961">
                  <c:v>843.77750000000003</c:v>
                </c:pt>
                <c:pt idx="9962">
                  <c:v>843.85910000000001</c:v>
                </c:pt>
                <c:pt idx="9963">
                  <c:v>843.94100000000003</c:v>
                </c:pt>
                <c:pt idx="9964">
                  <c:v>844.02499999999998</c:v>
                </c:pt>
                <c:pt idx="9965">
                  <c:v>844.10680000000002</c:v>
                </c:pt>
                <c:pt idx="9966">
                  <c:v>844.1902</c:v>
                </c:pt>
                <c:pt idx="9967">
                  <c:v>844.27319999999997</c:v>
                </c:pt>
                <c:pt idx="9968">
                  <c:v>844.35440000000006</c:v>
                </c:pt>
                <c:pt idx="9969">
                  <c:v>844.4375</c:v>
                </c:pt>
                <c:pt idx="9970">
                  <c:v>844.51890000000003</c:v>
                </c:pt>
                <c:pt idx="9971">
                  <c:v>844.60199999999998</c:v>
                </c:pt>
                <c:pt idx="9972">
                  <c:v>844.68420000000003</c:v>
                </c:pt>
                <c:pt idx="9973">
                  <c:v>844.76760000000002</c:v>
                </c:pt>
                <c:pt idx="9974">
                  <c:v>844.8528</c:v>
                </c:pt>
                <c:pt idx="9975">
                  <c:v>844.93240000000003</c:v>
                </c:pt>
                <c:pt idx="9976">
                  <c:v>845.01649999999995</c:v>
                </c:pt>
                <c:pt idx="9977">
                  <c:v>845.09810000000004</c:v>
                </c:pt>
                <c:pt idx="9978">
                  <c:v>845.18</c:v>
                </c:pt>
                <c:pt idx="9979">
                  <c:v>845.26179999999999</c:v>
                </c:pt>
                <c:pt idx="9980">
                  <c:v>845.34519999999998</c:v>
                </c:pt>
                <c:pt idx="9981">
                  <c:v>845.43060000000003</c:v>
                </c:pt>
                <c:pt idx="9982">
                  <c:v>845.5136</c:v>
                </c:pt>
                <c:pt idx="9983">
                  <c:v>845.59619999999995</c:v>
                </c:pt>
                <c:pt idx="9984">
                  <c:v>845.67539999999997</c:v>
                </c:pt>
                <c:pt idx="9985">
                  <c:v>845.75890000000004</c:v>
                </c:pt>
                <c:pt idx="9986">
                  <c:v>845.84010000000001</c:v>
                </c:pt>
                <c:pt idx="9987">
                  <c:v>845.92510000000004</c:v>
                </c:pt>
                <c:pt idx="9988">
                  <c:v>846.0068</c:v>
                </c:pt>
                <c:pt idx="9989">
                  <c:v>846.08910000000003</c:v>
                </c:pt>
                <c:pt idx="9990">
                  <c:v>846.17319999999995</c:v>
                </c:pt>
                <c:pt idx="9991">
                  <c:v>846.25739999999996</c:v>
                </c:pt>
                <c:pt idx="9992">
                  <c:v>846.33910000000003</c:v>
                </c:pt>
                <c:pt idx="9993">
                  <c:v>846.42409999999995</c:v>
                </c:pt>
                <c:pt idx="9994">
                  <c:v>846.50559999999996</c:v>
                </c:pt>
                <c:pt idx="9995">
                  <c:v>846.58860000000004</c:v>
                </c:pt>
                <c:pt idx="9996">
                  <c:v>846.66949999999997</c:v>
                </c:pt>
                <c:pt idx="9997">
                  <c:v>846.75300000000004</c:v>
                </c:pt>
                <c:pt idx="9998">
                  <c:v>846.83590000000004</c:v>
                </c:pt>
                <c:pt idx="9999">
                  <c:v>846.91660000000002</c:v>
                </c:pt>
                <c:pt idx="10000">
                  <c:v>847.00009999999997</c:v>
                </c:pt>
                <c:pt idx="10001">
                  <c:v>847.0847</c:v>
                </c:pt>
                <c:pt idx="10002">
                  <c:v>847.16660000000002</c:v>
                </c:pt>
                <c:pt idx="10003">
                  <c:v>847.24950000000001</c:v>
                </c:pt>
                <c:pt idx="10004">
                  <c:v>847.33349999999996</c:v>
                </c:pt>
                <c:pt idx="10005">
                  <c:v>847.41380000000004</c:v>
                </c:pt>
                <c:pt idx="10006">
                  <c:v>847.49879999999996</c:v>
                </c:pt>
                <c:pt idx="10007">
                  <c:v>847.5788</c:v>
                </c:pt>
                <c:pt idx="10008">
                  <c:v>847.66319999999996</c:v>
                </c:pt>
                <c:pt idx="10009">
                  <c:v>847.74509999999998</c:v>
                </c:pt>
                <c:pt idx="10010">
                  <c:v>847.82640000000004</c:v>
                </c:pt>
                <c:pt idx="10011">
                  <c:v>847.91139999999996</c:v>
                </c:pt>
                <c:pt idx="10012">
                  <c:v>847.99090000000001</c:v>
                </c:pt>
                <c:pt idx="10013">
                  <c:v>848.07060000000001</c:v>
                </c:pt>
                <c:pt idx="10014">
                  <c:v>848.15509999999995</c:v>
                </c:pt>
                <c:pt idx="10015">
                  <c:v>848.23950000000002</c:v>
                </c:pt>
                <c:pt idx="10016">
                  <c:v>848.31960000000004</c:v>
                </c:pt>
                <c:pt idx="10017">
                  <c:v>848.40539999999999</c:v>
                </c:pt>
                <c:pt idx="10018">
                  <c:v>848.48680000000002</c:v>
                </c:pt>
                <c:pt idx="10019">
                  <c:v>848.56759999999997</c:v>
                </c:pt>
                <c:pt idx="10020">
                  <c:v>848.65049999999997</c:v>
                </c:pt>
                <c:pt idx="10021">
                  <c:v>848.73469999999998</c:v>
                </c:pt>
                <c:pt idx="10022">
                  <c:v>848.81650000000002</c:v>
                </c:pt>
                <c:pt idx="10023">
                  <c:v>848.90189999999996</c:v>
                </c:pt>
                <c:pt idx="10024">
                  <c:v>848.98059999999998</c:v>
                </c:pt>
                <c:pt idx="10025">
                  <c:v>849.0625</c:v>
                </c:pt>
                <c:pt idx="10026">
                  <c:v>849.14639999999997</c:v>
                </c:pt>
                <c:pt idx="10027">
                  <c:v>849.22879999999998</c:v>
                </c:pt>
                <c:pt idx="10028">
                  <c:v>849.31280000000004</c:v>
                </c:pt>
                <c:pt idx="10029">
                  <c:v>849.39559999999994</c:v>
                </c:pt>
                <c:pt idx="10030">
                  <c:v>849.4769</c:v>
                </c:pt>
                <c:pt idx="10031">
                  <c:v>849.55939999999998</c:v>
                </c:pt>
                <c:pt idx="10032">
                  <c:v>849.64340000000004</c:v>
                </c:pt>
                <c:pt idx="10033">
                  <c:v>849.72540000000004</c:v>
                </c:pt>
                <c:pt idx="10034">
                  <c:v>849.80610000000001</c:v>
                </c:pt>
                <c:pt idx="10035">
                  <c:v>849.88840000000005</c:v>
                </c:pt>
                <c:pt idx="10036">
                  <c:v>849.97220000000004</c:v>
                </c:pt>
                <c:pt idx="10037">
                  <c:v>850.05510000000004</c:v>
                </c:pt>
                <c:pt idx="10038">
                  <c:v>850.13840000000005</c:v>
                </c:pt>
                <c:pt idx="10039">
                  <c:v>850.22050000000002</c:v>
                </c:pt>
                <c:pt idx="10040">
                  <c:v>850.30359999999996</c:v>
                </c:pt>
                <c:pt idx="10041">
                  <c:v>850.38739999999996</c:v>
                </c:pt>
                <c:pt idx="10042">
                  <c:v>850.46759999999995</c:v>
                </c:pt>
                <c:pt idx="10043">
                  <c:v>850.55110000000002</c:v>
                </c:pt>
                <c:pt idx="10044">
                  <c:v>850.63030000000003</c:v>
                </c:pt>
                <c:pt idx="10045">
                  <c:v>850.71680000000003</c:v>
                </c:pt>
                <c:pt idx="10046">
                  <c:v>850.79840000000002</c:v>
                </c:pt>
                <c:pt idx="10047">
                  <c:v>850.87980000000005</c:v>
                </c:pt>
                <c:pt idx="10048">
                  <c:v>850.96090000000004</c:v>
                </c:pt>
                <c:pt idx="10049">
                  <c:v>851.04610000000002</c:v>
                </c:pt>
                <c:pt idx="10050">
                  <c:v>851.12689999999998</c:v>
                </c:pt>
                <c:pt idx="10051">
                  <c:v>851.21130000000005</c:v>
                </c:pt>
                <c:pt idx="10052">
                  <c:v>851.29409999999996</c:v>
                </c:pt>
                <c:pt idx="10053">
                  <c:v>851.37860000000001</c:v>
                </c:pt>
                <c:pt idx="10054">
                  <c:v>851.45759999999996</c:v>
                </c:pt>
                <c:pt idx="10055">
                  <c:v>851.54179999999997</c:v>
                </c:pt>
                <c:pt idx="10056">
                  <c:v>851.62379999999996</c:v>
                </c:pt>
                <c:pt idx="10057">
                  <c:v>851.70699999999999</c:v>
                </c:pt>
                <c:pt idx="10058">
                  <c:v>851.78890000000001</c:v>
                </c:pt>
                <c:pt idx="10059">
                  <c:v>851.87049999999999</c:v>
                </c:pt>
                <c:pt idx="10060">
                  <c:v>851.95349999999996</c:v>
                </c:pt>
                <c:pt idx="10061">
                  <c:v>852.03589999999997</c:v>
                </c:pt>
                <c:pt idx="10062">
                  <c:v>852.11879999999996</c:v>
                </c:pt>
                <c:pt idx="10063">
                  <c:v>852.19960000000003</c:v>
                </c:pt>
                <c:pt idx="10064">
                  <c:v>852.28319999999997</c:v>
                </c:pt>
                <c:pt idx="10065">
                  <c:v>852.36469999999997</c:v>
                </c:pt>
                <c:pt idx="10066">
                  <c:v>852.45159999999998</c:v>
                </c:pt>
                <c:pt idx="10067">
                  <c:v>852.53060000000005</c:v>
                </c:pt>
                <c:pt idx="10068">
                  <c:v>852.6164</c:v>
                </c:pt>
                <c:pt idx="10069">
                  <c:v>852.69619999999998</c:v>
                </c:pt>
                <c:pt idx="10070">
                  <c:v>852.78</c:v>
                </c:pt>
                <c:pt idx="10071">
                  <c:v>852.86300000000006</c:v>
                </c:pt>
                <c:pt idx="10072">
                  <c:v>852.94449999999995</c:v>
                </c:pt>
                <c:pt idx="10073">
                  <c:v>853.03060000000005</c:v>
                </c:pt>
                <c:pt idx="10074">
                  <c:v>853.11369999999999</c:v>
                </c:pt>
                <c:pt idx="10075">
                  <c:v>853.19470000000001</c:v>
                </c:pt>
                <c:pt idx="10076">
                  <c:v>853.27809999999999</c:v>
                </c:pt>
                <c:pt idx="10077">
                  <c:v>853.36210000000005</c:v>
                </c:pt>
                <c:pt idx="10078">
                  <c:v>853.44299999999998</c:v>
                </c:pt>
                <c:pt idx="10079">
                  <c:v>853.52560000000005</c:v>
                </c:pt>
                <c:pt idx="10080">
                  <c:v>853.60739999999998</c:v>
                </c:pt>
                <c:pt idx="10081">
                  <c:v>853.6902</c:v>
                </c:pt>
                <c:pt idx="10082">
                  <c:v>853.77120000000002</c:v>
                </c:pt>
                <c:pt idx="10083">
                  <c:v>853.85310000000004</c:v>
                </c:pt>
                <c:pt idx="10084">
                  <c:v>853.93589999999995</c:v>
                </c:pt>
                <c:pt idx="10085">
                  <c:v>854.02279999999996</c:v>
                </c:pt>
                <c:pt idx="10086">
                  <c:v>854.09879999999998</c:v>
                </c:pt>
                <c:pt idx="10087">
                  <c:v>854.18420000000003</c:v>
                </c:pt>
                <c:pt idx="10088">
                  <c:v>854.26649999999995</c:v>
                </c:pt>
                <c:pt idx="10089">
                  <c:v>854.35</c:v>
                </c:pt>
                <c:pt idx="10090">
                  <c:v>854.43010000000004</c:v>
                </c:pt>
                <c:pt idx="10091">
                  <c:v>854.51390000000004</c:v>
                </c:pt>
                <c:pt idx="10092">
                  <c:v>854.59550000000002</c:v>
                </c:pt>
                <c:pt idx="10093">
                  <c:v>854.67819999999995</c:v>
                </c:pt>
                <c:pt idx="10094">
                  <c:v>854.76089999999999</c:v>
                </c:pt>
                <c:pt idx="10095">
                  <c:v>854.84310000000005</c:v>
                </c:pt>
                <c:pt idx="10096">
                  <c:v>854.92619999999999</c:v>
                </c:pt>
                <c:pt idx="10097">
                  <c:v>855.00900000000001</c:v>
                </c:pt>
                <c:pt idx="10098">
                  <c:v>855.08920000000001</c:v>
                </c:pt>
                <c:pt idx="10099">
                  <c:v>855.17650000000003</c:v>
                </c:pt>
                <c:pt idx="10100">
                  <c:v>855.25620000000004</c:v>
                </c:pt>
                <c:pt idx="10101">
                  <c:v>855.33870000000002</c:v>
                </c:pt>
                <c:pt idx="10102">
                  <c:v>855.42139999999995</c:v>
                </c:pt>
                <c:pt idx="10103">
                  <c:v>855.50459999999998</c:v>
                </c:pt>
                <c:pt idx="10104">
                  <c:v>855.58709999999996</c:v>
                </c:pt>
                <c:pt idx="10105">
                  <c:v>855.66880000000003</c:v>
                </c:pt>
                <c:pt idx="10106">
                  <c:v>855.75220000000002</c:v>
                </c:pt>
                <c:pt idx="10107">
                  <c:v>855.83680000000004</c:v>
                </c:pt>
                <c:pt idx="10108">
                  <c:v>855.91809999999998</c:v>
                </c:pt>
                <c:pt idx="10109">
                  <c:v>856.00540000000001</c:v>
                </c:pt>
                <c:pt idx="10110">
                  <c:v>856.08590000000004</c:v>
                </c:pt>
                <c:pt idx="10111">
                  <c:v>856.16759999999999</c:v>
                </c:pt>
                <c:pt idx="10112">
                  <c:v>856.24800000000005</c:v>
                </c:pt>
                <c:pt idx="10113">
                  <c:v>856.32839999999999</c:v>
                </c:pt>
                <c:pt idx="10114">
                  <c:v>856.41510000000005</c:v>
                </c:pt>
                <c:pt idx="10115">
                  <c:v>856.49639999999999</c:v>
                </c:pt>
                <c:pt idx="10116">
                  <c:v>856.57820000000004</c:v>
                </c:pt>
                <c:pt idx="10117">
                  <c:v>856.66340000000002</c:v>
                </c:pt>
                <c:pt idx="10118">
                  <c:v>856.74379999999996</c:v>
                </c:pt>
                <c:pt idx="10119">
                  <c:v>856.82929999999999</c:v>
                </c:pt>
                <c:pt idx="10120">
                  <c:v>856.90970000000004</c:v>
                </c:pt>
                <c:pt idx="10121">
                  <c:v>856.99450000000002</c:v>
                </c:pt>
                <c:pt idx="10122">
                  <c:v>857.07439999999997</c:v>
                </c:pt>
                <c:pt idx="10123">
                  <c:v>857.15899999999999</c:v>
                </c:pt>
                <c:pt idx="10124">
                  <c:v>857.24260000000004</c:v>
                </c:pt>
                <c:pt idx="10125">
                  <c:v>857.32389999999998</c:v>
                </c:pt>
                <c:pt idx="10126">
                  <c:v>857.40620000000001</c:v>
                </c:pt>
                <c:pt idx="10127">
                  <c:v>857.48889999999994</c:v>
                </c:pt>
                <c:pt idx="10128">
                  <c:v>857.57180000000005</c:v>
                </c:pt>
                <c:pt idx="10129">
                  <c:v>857.65639999999996</c:v>
                </c:pt>
                <c:pt idx="10130">
                  <c:v>857.73620000000005</c:v>
                </c:pt>
                <c:pt idx="10131">
                  <c:v>857.81759999999997</c:v>
                </c:pt>
                <c:pt idx="10132">
                  <c:v>857.90009999999995</c:v>
                </c:pt>
                <c:pt idx="10133">
                  <c:v>857.98220000000003</c:v>
                </c:pt>
                <c:pt idx="10134">
                  <c:v>858.06579999999997</c:v>
                </c:pt>
                <c:pt idx="10135">
                  <c:v>858.14940000000001</c:v>
                </c:pt>
                <c:pt idx="10136">
                  <c:v>858.22810000000004</c:v>
                </c:pt>
                <c:pt idx="10137">
                  <c:v>858.31420000000003</c:v>
                </c:pt>
                <c:pt idx="10138">
                  <c:v>858.39639999999997</c:v>
                </c:pt>
                <c:pt idx="10139">
                  <c:v>858.47820000000002</c:v>
                </c:pt>
                <c:pt idx="10140">
                  <c:v>858.55949999999996</c:v>
                </c:pt>
                <c:pt idx="10141">
                  <c:v>858.64279999999997</c:v>
                </c:pt>
                <c:pt idx="10142">
                  <c:v>858.72469999999998</c:v>
                </c:pt>
                <c:pt idx="10143">
                  <c:v>858.80690000000004</c:v>
                </c:pt>
                <c:pt idx="10144">
                  <c:v>858.89020000000005</c:v>
                </c:pt>
                <c:pt idx="10145">
                  <c:v>858.97310000000004</c:v>
                </c:pt>
                <c:pt idx="10146">
                  <c:v>859.05550000000005</c:v>
                </c:pt>
                <c:pt idx="10147">
                  <c:v>859.13869999999997</c:v>
                </c:pt>
                <c:pt idx="10148">
                  <c:v>859.22500000000002</c:v>
                </c:pt>
                <c:pt idx="10149">
                  <c:v>859.30460000000005</c:v>
                </c:pt>
                <c:pt idx="10150">
                  <c:v>859.38810000000001</c:v>
                </c:pt>
                <c:pt idx="10151">
                  <c:v>859.46969999999999</c:v>
                </c:pt>
                <c:pt idx="10152">
                  <c:v>859.55219999999997</c:v>
                </c:pt>
                <c:pt idx="10153">
                  <c:v>859.63409999999999</c:v>
                </c:pt>
                <c:pt idx="10154">
                  <c:v>859.71569999999997</c:v>
                </c:pt>
                <c:pt idx="10155">
                  <c:v>859.80309999999997</c:v>
                </c:pt>
                <c:pt idx="10156">
                  <c:v>859.88400000000001</c:v>
                </c:pt>
                <c:pt idx="10157">
                  <c:v>859.96379999999999</c:v>
                </c:pt>
                <c:pt idx="10158">
                  <c:v>860.04880000000003</c:v>
                </c:pt>
                <c:pt idx="10159">
                  <c:v>860.12909999999999</c:v>
                </c:pt>
                <c:pt idx="10160">
                  <c:v>860.21220000000005</c:v>
                </c:pt>
                <c:pt idx="10161">
                  <c:v>860.29359999999997</c:v>
                </c:pt>
                <c:pt idx="10162">
                  <c:v>860.37699999999995</c:v>
                </c:pt>
                <c:pt idx="10163">
                  <c:v>860.45929999999998</c:v>
                </c:pt>
                <c:pt idx="10164">
                  <c:v>860.54200000000003</c:v>
                </c:pt>
                <c:pt idx="10165">
                  <c:v>860.62559999999996</c:v>
                </c:pt>
                <c:pt idx="10166">
                  <c:v>860.70719999999994</c:v>
                </c:pt>
                <c:pt idx="10167">
                  <c:v>860.78909999999996</c:v>
                </c:pt>
                <c:pt idx="10168">
                  <c:v>860.87300000000005</c:v>
                </c:pt>
                <c:pt idx="10169">
                  <c:v>860.95619999999997</c:v>
                </c:pt>
                <c:pt idx="10170">
                  <c:v>861.0376</c:v>
                </c:pt>
                <c:pt idx="10171">
                  <c:v>861.12149999999997</c:v>
                </c:pt>
                <c:pt idx="10172">
                  <c:v>861.20259999999996</c:v>
                </c:pt>
                <c:pt idx="10173">
                  <c:v>861.28589999999997</c:v>
                </c:pt>
                <c:pt idx="10174">
                  <c:v>861.36630000000002</c:v>
                </c:pt>
                <c:pt idx="10175">
                  <c:v>861.45240000000001</c:v>
                </c:pt>
                <c:pt idx="10176">
                  <c:v>861.53390000000002</c:v>
                </c:pt>
                <c:pt idx="10177">
                  <c:v>861.61620000000005</c:v>
                </c:pt>
                <c:pt idx="10178">
                  <c:v>861.69880000000001</c:v>
                </c:pt>
                <c:pt idx="10179">
                  <c:v>861.78200000000004</c:v>
                </c:pt>
                <c:pt idx="10180">
                  <c:v>861.86159999999995</c:v>
                </c:pt>
                <c:pt idx="10181">
                  <c:v>861.9461</c:v>
                </c:pt>
                <c:pt idx="10182">
                  <c:v>862.02909999999997</c:v>
                </c:pt>
                <c:pt idx="10183">
                  <c:v>862.11009999999999</c:v>
                </c:pt>
                <c:pt idx="10184">
                  <c:v>862.19500000000005</c:v>
                </c:pt>
                <c:pt idx="10185">
                  <c:v>862.27610000000004</c:v>
                </c:pt>
                <c:pt idx="10186">
                  <c:v>862.35839999999996</c:v>
                </c:pt>
                <c:pt idx="10187">
                  <c:v>862.44209999999998</c:v>
                </c:pt>
                <c:pt idx="10188">
                  <c:v>862.52409999999998</c:v>
                </c:pt>
                <c:pt idx="10189">
                  <c:v>862.60820000000001</c:v>
                </c:pt>
                <c:pt idx="10190">
                  <c:v>862.69069999999999</c:v>
                </c:pt>
                <c:pt idx="10191">
                  <c:v>862.77120000000002</c:v>
                </c:pt>
                <c:pt idx="10192">
                  <c:v>862.85199999999998</c:v>
                </c:pt>
                <c:pt idx="10193">
                  <c:v>862.93740000000003</c:v>
                </c:pt>
                <c:pt idx="10194">
                  <c:v>863.02080000000001</c:v>
                </c:pt>
                <c:pt idx="10195">
                  <c:v>863.1069</c:v>
                </c:pt>
                <c:pt idx="10196">
                  <c:v>863.1875</c:v>
                </c:pt>
                <c:pt idx="10197">
                  <c:v>863.26880000000006</c:v>
                </c:pt>
                <c:pt idx="10198">
                  <c:v>863.3492</c:v>
                </c:pt>
                <c:pt idx="10199">
                  <c:v>863.43190000000004</c:v>
                </c:pt>
                <c:pt idx="10200">
                  <c:v>863.51379999999995</c:v>
                </c:pt>
                <c:pt idx="10201">
                  <c:v>863.59780000000001</c:v>
                </c:pt>
                <c:pt idx="10202">
                  <c:v>863.68089999999995</c:v>
                </c:pt>
                <c:pt idx="10203">
                  <c:v>863.76250000000005</c:v>
                </c:pt>
                <c:pt idx="10204">
                  <c:v>863.84460000000001</c:v>
                </c:pt>
                <c:pt idx="10205">
                  <c:v>863.92880000000002</c:v>
                </c:pt>
                <c:pt idx="10206">
                  <c:v>864.01099999999997</c:v>
                </c:pt>
                <c:pt idx="10207">
                  <c:v>864.09540000000004</c:v>
                </c:pt>
                <c:pt idx="10208">
                  <c:v>864.17660000000001</c:v>
                </c:pt>
                <c:pt idx="10209">
                  <c:v>864.26130000000001</c:v>
                </c:pt>
                <c:pt idx="10210">
                  <c:v>864.34360000000004</c:v>
                </c:pt>
                <c:pt idx="10211">
                  <c:v>864.42719999999997</c:v>
                </c:pt>
                <c:pt idx="10212">
                  <c:v>864.50699999999995</c:v>
                </c:pt>
                <c:pt idx="10213">
                  <c:v>864.59180000000003</c:v>
                </c:pt>
                <c:pt idx="10214">
                  <c:v>864.67340000000002</c:v>
                </c:pt>
                <c:pt idx="10215">
                  <c:v>864.7559</c:v>
                </c:pt>
                <c:pt idx="10216">
                  <c:v>864.83820000000003</c:v>
                </c:pt>
                <c:pt idx="10217">
                  <c:v>864.9212</c:v>
                </c:pt>
                <c:pt idx="10218">
                  <c:v>865.00630000000001</c:v>
                </c:pt>
                <c:pt idx="10219">
                  <c:v>865.08780000000002</c:v>
                </c:pt>
                <c:pt idx="10220">
                  <c:v>865.16989999999998</c:v>
                </c:pt>
                <c:pt idx="10221">
                  <c:v>865.25030000000004</c:v>
                </c:pt>
                <c:pt idx="10222">
                  <c:v>865.33240000000001</c:v>
                </c:pt>
                <c:pt idx="10223">
                  <c:v>865.4153</c:v>
                </c:pt>
                <c:pt idx="10224">
                  <c:v>865.49639999999999</c:v>
                </c:pt>
                <c:pt idx="10225">
                  <c:v>865.58140000000003</c:v>
                </c:pt>
                <c:pt idx="10226">
                  <c:v>865.66189999999995</c:v>
                </c:pt>
                <c:pt idx="10227">
                  <c:v>865.745</c:v>
                </c:pt>
                <c:pt idx="10228">
                  <c:v>865.82820000000004</c:v>
                </c:pt>
                <c:pt idx="10229">
                  <c:v>865.91250000000002</c:v>
                </c:pt>
                <c:pt idx="10230">
                  <c:v>865.99360000000001</c:v>
                </c:pt>
                <c:pt idx="10231">
                  <c:v>866.07799999999997</c:v>
                </c:pt>
                <c:pt idx="10232">
                  <c:v>866.15980000000002</c:v>
                </c:pt>
                <c:pt idx="10233">
                  <c:v>866.24120000000005</c:v>
                </c:pt>
                <c:pt idx="10234">
                  <c:v>866.32560000000001</c:v>
                </c:pt>
                <c:pt idx="10235">
                  <c:v>866.40719999999999</c:v>
                </c:pt>
                <c:pt idx="10236">
                  <c:v>866.48919999999998</c:v>
                </c:pt>
                <c:pt idx="10237">
                  <c:v>866.57429999999999</c:v>
                </c:pt>
                <c:pt idx="10238">
                  <c:v>866.65549999999996</c:v>
                </c:pt>
                <c:pt idx="10239">
                  <c:v>866.73720000000003</c:v>
                </c:pt>
                <c:pt idx="10240">
                  <c:v>866.82180000000005</c:v>
                </c:pt>
                <c:pt idx="10241">
                  <c:v>866.90409999999997</c:v>
                </c:pt>
                <c:pt idx="10242">
                  <c:v>866.98590000000002</c:v>
                </c:pt>
                <c:pt idx="10243">
                  <c:v>867.06989999999996</c:v>
                </c:pt>
                <c:pt idx="10244">
                  <c:v>867.15160000000003</c:v>
                </c:pt>
                <c:pt idx="10245">
                  <c:v>867.23440000000005</c:v>
                </c:pt>
                <c:pt idx="10246">
                  <c:v>867.31780000000003</c:v>
                </c:pt>
                <c:pt idx="10247">
                  <c:v>867.40009999999995</c:v>
                </c:pt>
                <c:pt idx="10248">
                  <c:v>867.48440000000005</c:v>
                </c:pt>
                <c:pt idx="10249">
                  <c:v>867.56500000000005</c:v>
                </c:pt>
                <c:pt idx="10250">
                  <c:v>867.64689999999996</c:v>
                </c:pt>
                <c:pt idx="10251">
                  <c:v>867.7319</c:v>
                </c:pt>
                <c:pt idx="10252">
                  <c:v>867.81100000000004</c:v>
                </c:pt>
                <c:pt idx="10253">
                  <c:v>867.89239999999995</c:v>
                </c:pt>
                <c:pt idx="10254">
                  <c:v>867.97749999999996</c:v>
                </c:pt>
                <c:pt idx="10255">
                  <c:v>868.06</c:v>
                </c:pt>
                <c:pt idx="10256">
                  <c:v>868.14440000000002</c:v>
                </c:pt>
                <c:pt idx="10257">
                  <c:v>868.22739999999999</c:v>
                </c:pt>
                <c:pt idx="10258">
                  <c:v>868.3066</c:v>
                </c:pt>
                <c:pt idx="10259">
                  <c:v>868.39200000000005</c:v>
                </c:pt>
                <c:pt idx="10260">
                  <c:v>868.47159999999997</c:v>
                </c:pt>
                <c:pt idx="10261">
                  <c:v>868.55550000000005</c:v>
                </c:pt>
                <c:pt idx="10262">
                  <c:v>868.63760000000002</c:v>
                </c:pt>
                <c:pt idx="10263">
                  <c:v>868.72310000000004</c:v>
                </c:pt>
                <c:pt idx="10264">
                  <c:v>868.80380000000002</c:v>
                </c:pt>
                <c:pt idx="10265">
                  <c:v>868.88800000000003</c:v>
                </c:pt>
                <c:pt idx="10266">
                  <c:v>868.9692</c:v>
                </c:pt>
                <c:pt idx="10267">
                  <c:v>869.05349999999999</c:v>
                </c:pt>
                <c:pt idx="10268">
                  <c:v>869.13300000000004</c:v>
                </c:pt>
                <c:pt idx="10269">
                  <c:v>869.21990000000005</c:v>
                </c:pt>
                <c:pt idx="10270">
                  <c:v>869.29989999999998</c:v>
                </c:pt>
                <c:pt idx="10271">
                  <c:v>869.38260000000002</c:v>
                </c:pt>
                <c:pt idx="10272">
                  <c:v>869.46680000000003</c:v>
                </c:pt>
                <c:pt idx="10273">
                  <c:v>869.54750000000001</c:v>
                </c:pt>
                <c:pt idx="10274">
                  <c:v>869.63009999999997</c:v>
                </c:pt>
                <c:pt idx="10275">
                  <c:v>869.71420000000001</c:v>
                </c:pt>
                <c:pt idx="10276">
                  <c:v>869.79719999999998</c:v>
                </c:pt>
                <c:pt idx="10277">
                  <c:v>869.87810000000002</c:v>
                </c:pt>
                <c:pt idx="10278">
                  <c:v>869.95929999999998</c:v>
                </c:pt>
                <c:pt idx="10279">
                  <c:v>870.04309999999998</c:v>
                </c:pt>
                <c:pt idx="10280">
                  <c:v>870.12580000000003</c:v>
                </c:pt>
                <c:pt idx="10281">
                  <c:v>870.20749999999998</c:v>
                </c:pt>
                <c:pt idx="10282">
                  <c:v>870.28880000000004</c:v>
                </c:pt>
                <c:pt idx="10283">
                  <c:v>870.3741</c:v>
                </c:pt>
                <c:pt idx="10284">
                  <c:v>870.45399999999995</c:v>
                </c:pt>
                <c:pt idx="10285">
                  <c:v>870.53719999999998</c:v>
                </c:pt>
                <c:pt idx="10286">
                  <c:v>870.62249999999995</c:v>
                </c:pt>
                <c:pt idx="10287">
                  <c:v>870.70090000000005</c:v>
                </c:pt>
                <c:pt idx="10288">
                  <c:v>870.78679999999997</c:v>
                </c:pt>
                <c:pt idx="10289">
                  <c:v>870.86680000000001</c:v>
                </c:pt>
                <c:pt idx="10290">
                  <c:v>870.95039999999995</c:v>
                </c:pt>
                <c:pt idx="10291">
                  <c:v>871.03440000000001</c:v>
                </c:pt>
                <c:pt idx="10292">
                  <c:v>871.11630000000002</c:v>
                </c:pt>
                <c:pt idx="10293">
                  <c:v>871.19799999999998</c:v>
                </c:pt>
                <c:pt idx="10294">
                  <c:v>871.28290000000004</c:v>
                </c:pt>
                <c:pt idx="10295">
                  <c:v>871.36440000000005</c:v>
                </c:pt>
                <c:pt idx="10296">
                  <c:v>871.44749999999999</c:v>
                </c:pt>
                <c:pt idx="10297">
                  <c:v>871.52700000000004</c:v>
                </c:pt>
                <c:pt idx="10298">
                  <c:v>871.61180000000002</c:v>
                </c:pt>
                <c:pt idx="10299">
                  <c:v>871.69370000000004</c:v>
                </c:pt>
                <c:pt idx="10300">
                  <c:v>871.77689999999996</c:v>
                </c:pt>
                <c:pt idx="10301">
                  <c:v>871.85940000000005</c:v>
                </c:pt>
                <c:pt idx="10302">
                  <c:v>871.94179999999994</c:v>
                </c:pt>
                <c:pt idx="10303">
                  <c:v>872.02409999999998</c:v>
                </c:pt>
                <c:pt idx="10304">
                  <c:v>872.10619999999994</c:v>
                </c:pt>
                <c:pt idx="10305">
                  <c:v>872.19</c:v>
                </c:pt>
                <c:pt idx="10306">
                  <c:v>872.27200000000005</c:v>
                </c:pt>
                <c:pt idx="10307">
                  <c:v>872.35530000000006</c:v>
                </c:pt>
                <c:pt idx="10308">
                  <c:v>872.43939999999998</c:v>
                </c:pt>
                <c:pt idx="10309">
                  <c:v>872.52009999999996</c:v>
                </c:pt>
                <c:pt idx="10310">
                  <c:v>872.60509999999999</c:v>
                </c:pt>
                <c:pt idx="10311">
                  <c:v>872.68690000000004</c:v>
                </c:pt>
                <c:pt idx="10312">
                  <c:v>872.76840000000004</c:v>
                </c:pt>
                <c:pt idx="10313">
                  <c:v>872.85220000000004</c:v>
                </c:pt>
                <c:pt idx="10314">
                  <c:v>872.93359999999996</c:v>
                </c:pt>
                <c:pt idx="10315">
                  <c:v>873.01499999999999</c:v>
                </c:pt>
                <c:pt idx="10316">
                  <c:v>873.09929999999997</c:v>
                </c:pt>
                <c:pt idx="10317">
                  <c:v>873.17780000000005</c:v>
                </c:pt>
                <c:pt idx="10318">
                  <c:v>873.26319999999998</c:v>
                </c:pt>
                <c:pt idx="10319">
                  <c:v>873.34780000000001</c:v>
                </c:pt>
                <c:pt idx="10320">
                  <c:v>873.42960000000005</c:v>
                </c:pt>
                <c:pt idx="10321">
                  <c:v>873.51179999999999</c:v>
                </c:pt>
                <c:pt idx="10322">
                  <c:v>873.59569999999997</c:v>
                </c:pt>
                <c:pt idx="10323">
                  <c:v>873.67880000000002</c:v>
                </c:pt>
                <c:pt idx="10324">
                  <c:v>873.76089999999999</c:v>
                </c:pt>
                <c:pt idx="10325">
                  <c:v>873.84339999999997</c:v>
                </c:pt>
                <c:pt idx="10326">
                  <c:v>873.92460000000005</c:v>
                </c:pt>
                <c:pt idx="10327">
                  <c:v>874.00639999999999</c:v>
                </c:pt>
                <c:pt idx="10328">
                  <c:v>874.08889999999997</c:v>
                </c:pt>
                <c:pt idx="10329">
                  <c:v>874.17409999999995</c:v>
                </c:pt>
                <c:pt idx="10330">
                  <c:v>874.25660000000005</c:v>
                </c:pt>
                <c:pt idx="10331">
                  <c:v>874.33799999999997</c:v>
                </c:pt>
                <c:pt idx="10332">
                  <c:v>874.41989999999998</c:v>
                </c:pt>
                <c:pt idx="10333">
                  <c:v>874.50429999999994</c:v>
                </c:pt>
                <c:pt idx="10334">
                  <c:v>874.58680000000004</c:v>
                </c:pt>
                <c:pt idx="10335">
                  <c:v>874.66750000000002</c:v>
                </c:pt>
                <c:pt idx="10336">
                  <c:v>874.75080000000003</c:v>
                </c:pt>
                <c:pt idx="10337">
                  <c:v>874.83259999999996</c:v>
                </c:pt>
                <c:pt idx="10338">
                  <c:v>874.9153</c:v>
                </c:pt>
                <c:pt idx="10339">
                  <c:v>874.99720000000002</c:v>
                </c:pt>
                <c:pt idx="10340">
                  <c:v>875.08</c:v>
                </c:pt>
                <c:pt idx="10341">
                  <c:v>875.1644</c:v>
                </c:pt>
                <c:pt idx="10342">
                  <c:v>875.24490000000003</c:v>
                </c:pt>
                <c:pt idx="10343">
                  <c:v>875.32619999999997</c:v>
                </c:pt>
                <c:pt idx="10344">
                  <c:v>875.40869999999995</c:v>
                </c:pt>
                <c:pt idx="10345">
                  <c:v>875.49239999999998</c:v>
                </c:pt>
                <c:pt idx="10346">
                  <c:v>875.57489999999996</c:v>
                </c:pt>
                <c:pt idx="10347">
                  <c:v>875.65909999999997</c:v>
                </c:pt>
                <c:pt idx="10348">
                  <c:v>875.73979999999995</c:v>
                </c:pt>
                <c:pt idx="10349">
                  <c:v>875.82219999999995</c:v>
                </c:pt>
                <c:pt idx="10350">
                  <c:v>875.90560000000005</c:v>
                </c:pt>
                <c:pt idx="10351">
                  <c:v>875.98680000000002</c:v>
                </c:pt>
                <c:pt idx="10352">
                  <c:v>876.07039999999995</c:v>
                </c:pt>
                <c:pt idx="10353">
                  <c:v>876.15189999999996</c:v>
                </c:pt>
                <c:pt idx="10354">
                  <c:v>876.23419999999999</c:v>
                </c:pt>
                <c:pt idx="10355">
                  <c:v>876.31489999999997</c:v>
                </c:pt>
                <c:pt idx="10356">
                  <c:v>876.39949999999999</c:v>
                </c:pt>
                <c:pt idx="10357">
                  <c:v>876.48320000000001</c:v>
                </c:pt>
                <c:pt idx="10358">
                  <c:v>876.56470000000002</c:v>
                </c:pt>
                <c:pt idx="10359">
                  <c:v>876.64610000000005</c:v>
                </c:pt>
                <c:pt idx="10360">
                  <c:v>876.72929999999997</c:v>
                </c:pt>
                <c:pt idx="10361">
                  <c:v>876.8116</c:v>
                </c:pt>
                <c:pt idx="10362">
                  <c:v>876.89570000000003</c:v>
                </c:pt>
                <c:pt idx="10363">
                  <c:v>876.97910000000002</c:v>
                </c:pt>
                <c:pt idx="10364">
                  <c:v>877.06029999999998</c:v>
                </c:pt>
                <c:pt idx="10365">
                  <c:v>877.14359999999999</c:v>
                </c:pt>
                <c:pt idx="10366">
                  <c:v>877.22540000000004</c:v>
                </c:pt>
                <c:pt idx="10367">
                  <c:v>877.30989999999997</c:v>
                </c:pt>
                <c:pt idx="10368">
                  <c:v>877.39200000000005</c:v>
                </c:pt>
                <c:pt idx="10369">
                  <c:v>877.47490000000005</c:v>
                </c:pt>
                <c:pt idx="10370">
                  <c:v>877.55939999999998</c:v>
                </c:pt>
                <c:pt idx="10371">
                  <c:v>877.63909999999998</c:v>
                </c:pt>
                <c:pt idx="10372">
                  <c:v>877.72310000000004</c:v>
                </c:pt>
                <c:pt idx="10373">
                  <c:v>877.80619999999999</c:v>
                </c:pt>
                <c:pt idx="10374">
                  <c:v>877.88660000000004</c:v>
                </c:pt>
                <c:pt idx="10375">
                  <c:v>877.97</c:v>
                </c:pt>
                <c:pt idx="10376">
                  <c:v>878.05409999999995</c:v>
                </c:pt>
                <c:pt idx="10377">
                  <c:v>878.13739999999996</c:v>
                </c:pt>
                <c:pt idx="10378">
                  <c:v>878.21810000000005</c:v>
                </c:pt>
                <c:pt idx="10379">
                  <c:v>878.29930000000002</c:v>
                </c:pt>
                <c:pt idx="10380">
                  <c:v>878.38440000000003</c:v>
                </c:pt>
                <c:pt idx="10381">
                  <c:v>878.46450000000004</c:v>
                </c:pt>
                <c:pt idx="10382">
                  <c:v>878.54819999999995</c:v>
                </c:pt>
                <c:pt idx="10383">
                  <c:v>878.63009999999997</c:v>
                </c:pt>
                <c:pt idx="10384">
                  <c:v>878.71259999999995</c:v>
                </c:pt>
                <c:pt idx="10385">
                  <c:v>878.79459999999995</c:v>
                </c:pt>
                <c:pt idx="10386">
                  <c:v>878.87850000000003</c:v>
                </c:pt>
                <c:pt idx="10387">
                  <c:v>878.95939999999996</c:v>
                </c:pt>
                <c:pt idx="10388">
                  <c:v>879.04280000000006</c:v>
                </c:pt>
                <c:pt idx="10389">
                  <c:v>879.12570000000005</c:v>
                </c:pt>
                <c:pt idx="10390">
                  <c:v>879.21</c:v>
                </c:pt>
                <c:pt idx="10391">
                  <c:v>879.29240000000004</c:v>
                </c:pt>
                <c:pt idx="10392">
                  <c:v>879.37549999999999</c:v>
                </c:pt>
                <c:pt idx="10393">
                  <c:v>879.45690000000002</c:v>
                </c:pt>
                <c:pt idx="10394">
                  <c:v>879.54060000000004</c:v>
                </c:pt>
                <c:pt idx="10395">
                  <c:v>879.61969999999997</c:v>
                </c:pt>
                <c:pt idx="10396">
                  <c:v>879.70540000000005</c:v>
                </c:pt>
                <c:pt idx="10397">
                  <c:v>879.78679999999997</c:v>
                </c:pt>
                <c:pt idx="10398">
                  <c:v>879.87180000000001</c:v>
                </c:pt>
                <c:pt idx="10399">
                  <c:v>879.95219999999995</c:v>
                </c:pt>
                <c:pt idx="10400">
                  <c:v>880.03660000000002</c:v>
                </c:pt>
                <c:pt idx="10401">
                  <c:v>880.11879999999996</c:v>
                </c:pt>
                <c:pt idx="10402">
                  <c:v>880.20180000000005</c:v>
                </c:pt>
                <c:pt idx="10403">
                  <c:v>880.28290000000004</c:v>
                </c:pt>
                <c:pt idx="10404">
                  <c:v>880.36450000000002</c:v>
                </c:pt>
                <c:pt idx="10405">
                  <c:v>880.44849999999997</c:v>
                </c:pt>
                <c:pt idx="10406">
                  <c:v>880.53129999999999</c:v>
                </c:pt>
                <c:pt idx="10407">
                  <c:v>880.61249999999995</c:v>
                </c:pt>
                <c:pt idx="10408">
                  <c:v>880.69809999999995</c:v>
                </c:pt>
                <c:pt idx="10409">
                  <c:v>880.77689999999996</c:v>
                </c:pt>
                <c:pt idx="10410">
                  <c:v>880.86260000000004</c:v>
                </c:pt>
                <c:pt idx="10411">
                  <c:v>880.94410000000005</c:v>
                </c:pt>
                <c:pt idx="10412">
                  <c:v>881.02660000000003</c:v>
                </c:pt>
                <c:pt idx="10413">
                  <c:v>881.1069</c:v>
                </c:pt>
                <c:pt idx="10414">
                  <c:v>881.19179999999994</c:v>
                </c:pt>
                <c:pt idx="10415">
                  <c:v>881.27440000000001</c:v>
                </c:pt>
                <c:pt idx="10416">
                  <c:v>881.35699999999997</c:v>
                </c:pt>
                <c:pt idx="10417">
                  <c:v>881.43920000000003</c:v>
                </c:pt>
                <c:pt idx="10418">
                  <c:v>881.52319999999997</c:v>
                </c:pt>
                <c:pt idx="10419">
                  <c:v>881.60580000000004</c:v>
                </c:pt>
                <c:pt idx="10420">
                  <c:v>881.68560000000002</c:v>
                </c:pt>
                <c:pt idx="10421">
                  <c:v>881.76990000000001</c:v>
                </c:pt>
                <c:pt idx="10422">
                  <c:v>881.85080000000005</c:v>
                </c:pt>
                <c:pt idx="10423">
                  <c:v>881.93399999999997</c:v>
                </c:pt>
                <c:pt idx="10424">
                  <c:v>882.01559999999995</c:v>
                </c:pt>
                <c:pt idx="10425">
                  <c:v>882.10090000000002</c:v>
                </c:pt>
                <c:pt idx="10426">
                  <c:v>882.18209999999999</c:v>
                </c:pt>
                <c:pt idx="10427">
                  <c:v>882.26679999999999</c:v>
                </c:pt>
                <c:pt idx="10428">
                  <c:v>882.34640000000002</c:v>
                </c:pt>
                <c:pt idx="10429">
                  <c:v>882.4289</c:v>
                </c:pt>
                <c:pt idx="10430">
                  <c:v>882.51289999999995</c:v>
                </c:pt>
                <c:pt idx="10431">
                  <c:v>882.59439999999995</c:v>
                </c:pt>
                <c:pt idx="10432">
                  <c:v>882.67619999999999</c:v>
                </c:pt>
                <c:pt idx="10433">
                  <c:v>882.75850000000003</c:v>
                </c:pt>
                <c:pt idx="10434">
                  <c:v>882.8415</c:v>
                </c:pt>
                <c:pt idx="10435">
                  <c:v>882.92259999999999</c:v>
                </c:pt>
                <c:pt idx="10436">
                  <c:v>883.00689999999997</c:v>
                </c:pt>
                <c:pt idx="10437">
                  <c:v>883.08529999999996</c:v>
                </c:pt>
                <c:pt idx="10438">
                  <c:v>883.17060000000004</c:v>
                </c:pt>
                <c:pt idx="10439">
                  <c:v>883.25580000000002</c:v>
                </c:pt>
                <c:pt idx="10440">
                  <c:v>883.33659999999998</c:v>
                </c:pt>
                <c:pt idx="10441">
                  <c:v>883.41819999999996</c:v>
                </c:pt>
                <c:pt idx="10442">
                  <c:v>883.50040000000001</c:v>
                </c:pt>
                <c:pt idx="10443">
                  <c:v>883.58510000000001</c:v>
                </c:pt>
                <c:pt idx="10444">
                  <c:v>883.66549999999995</c:v>
                </c:pt>
                <c:pt idx="10445">
                  <c:v>883.74850000000004</c:v>
                </c:pt>
                <c:pt idx="10446">
                  <c:v>883.83420000000001</c:v>
                </c:pt>
                <c:pt idx="10447">
                  <c:v>883.91800000000001</c:v>
                </c:pt>
                <c:pt idx="10448">
                  <c:v>883.99919999999997</c:v>
                </c:pt>
                <c:pt idx="10449">
                  <c:v>884.08130000000006</c:v>
                </c:pt>
                <c:pt idx="10450">
                  <c:v>884.16480000000001</c:v>
                </c:pt>
                <c:pt idx="10451">
                  <c:v>884.2491</c:v>
                </c:pt>
                <c:pt idx="10452">
                  <c:v>884.3306</c:v>
                </c:pt>
                <c:pt idx="10453">
                  <c:v>884.41160000000002</c:v>
                </c:pt>
                <c:pt idx="10454">
                  <c:v>884.49559999999997</c:v>
                </c:pt>
                <c:pt idx="10455">
                  <c:v>884.57839999999999</c:v>
                </c:pt>
                <c:pt idx="10456">
                  <c:v>884.66189999999995</c:v>
                </c:pt>
                <c:pt idx="10457">
                  <c:v>884.74260000000004</c:v>
                </c:pt>
                <c:pt idx="10458">
                  <c:v>884.82740000000001</c:v>
                </c:pt>
                <c:pt idx="10459">
                  <c:v>884.90689999999995</c:v>
                </c:pt>
                <c:pt idx="10460">
                  <c:v>884.9905</c:v>
                </c:pt>
                <c:pt idx="10461">
                  <c:v>885.07339999999999</c:v>
                </c:pt>
                <c:pt idx="10462">
                  <c:v>885.15620000000001</c:v>
                </c:pt>
                <c:pt idx="10463">
                  <c:v>885.24109999999996</c:v>
                </c:pt>
                <c:pt idx="10464">
                  <c:v>885.32410000000004</c:v>
                </c:pt>
                <c:pt idx="10465">
                  <c:v>885.40620000000001</c:v>
                </c:pt>
                <c:pt idx="10466">
                  <c:v>885.48479999999995</c:v>
                </c:pt>
                <c:pt idx="10467">
                  <c:v>885.57010000000002</c:v>
                </c:pt>
                <c:pt idx="10468">
                  <c:v>885.65250000000003</c:v>
                </c:pt>
                <c:pt idx="10469">
                  <c:v>885.73429999999996</c:v>
                </c:pt>
                <c:pt idx="10470">
                  <c:v>885.81690000000003</c:v>
                </c:pt>
                <c:pt idx="10471">
                  <c:v>885.90110000000004</c:v>
                </c:pt>
                <c:pt idx="10472">
                  <c:v>885.98400000000004</c:v>
                </c:pt>
                <c:pt idx="10473">
                  <c:v>886.06489999999997</c:v>
                </c:pt>
                <c:pt idx="10474">
                  <c:v>886.15070000000003</c:v>
                </c:pt>
                <c:pt idx="10475">
                  <c:v>886.23119999999994</c:v>
                </c:pt>
                <c:pt idx="10476">
                  <c:v>886.31449999999995</c:v>
                </c:pt>
                <c:pt idx="10477">
                  <c:v>886.39700000000005</c:v>
                </c:pt>
                <c:pt idx="10478">
                  <c:v>886.47919999999999</c:v>
                </c:pt>
                <c:pt idx="10479">
                  <c:v>886.55799999999999</c:v>
                </c:pt>
                <c:pt idx="10480">
                  <c:v>886.64319999999998</c:v>
                </c:pt>
                <c:pt idx="10481">
                  <c:v>886.7269</c:v>
                </c:pt>
                <c:pt idx="10482">
                  <c:v>886.80589999999995</c:v>
                </c:pt>
                <c:pt idx="10483">
                  <c:v>886.89419999999996</c:v>
                </c:pt>
                <c:pt idx="10484">
                  <c:v>886.97659999999996</c:v>
                </c:pt>
                <c:pt idx="10485">
                  <c:v>887.05690000000004</c:v>
                </c:pt>
                <c:pt idx="10486">
                  <c:v>887.14009999999996</c:v>
                </c:pt>
                <c:pt idx="10487">
                  <c:v>887.22469999999998</c:v>
                </c:pt>
                <c:pt idx="10488">
                  <c:v>887.30560000000003</c:v>
                </c:pt>
                <c:pt idx="10489">
                  <c:v>887.38620000000003</c:v>
                </c:pt>
                <c:pt idx="10490">
                  <c:v>887.46870000000001</c:v>
                </c:pt>
                <c:pt idx="10491">
                  <c:v>887.55550000000005</c:v>
                </c:pt>
                <c:pt idx="10492">
                  <c:v>887.63620000000003</c:v>
                </c:pt>
                <c:pt idx="10493">
                  <c:v>887.71990000000005</c:v>
                </c:pt>
                <c:pt idx="10494">
                  <c:v>887.80110000000002</c:v>
                </c:pt>
                <c:pt idx="10495">
                  <c:v>887.88300000000004</c:v>
                </c:pt>
                <c:pt idx="10496">
                  <c:v>887.96680000000003</c:v>
                </c:pt>
                <c:pt idx="10497">
                  <c:v>888.04909999999995</c:v>
                </c:pt>
                <c:pt idx="10498">
                  <c:v>888.12739999999997</c:v>
                </c:pt>
                <c:pt idx="10499">
                  <c:v>888.21410000000003</c:v>
                </c:pt>
                <c:pt idx="10500">
                  <c:v>888.29700000000003</c:v>
                </c:pt>
                <c:pt idx="10501">
                  <c:v>888.37879999999996</c:v>
                </c:pt>
                <c:pt idx="10502">
                  <c:v>888.46489999999994</c:v>
                </c:pt>
                <c:pt idx="10503">
                  <c:v>888.54359999999997</c:v>
                </c:pt>
                <c:pt idx="10504">
                  <c:v>888.62490000000003</c:v>
                </c:pt>
                <c:pt idx="10505">
                  <c:v>888.71159999999998</c:v>
                </c:pt>
                <c:pt idx="10506">
                  <c:v>888.79020000000003</c:v>
                </c:pt>
                <c:pt idx="10507">
                  <c:v>888.87469999999996</c:v>
                </c:pt>
                <c:pt idx="10508">
                  <c:v>888.95749999999998</c:v>
                </c:pt>
                <c:pt idx="10509">
                  <c:v>889.0412</c:v>
                </c:pt>
                <c:pt idx="10510">
                  <c:v>889.1241</c:v>
                </c:pt>
                <c:pt idx="10511">
                  <c:v>889.20510000000002</c:v>
                </c:pt>
                <c:pt idx="10512">
                  <c:v>889.28989999999999</c:v>
                </c:pt>
                <c:pt idx="10513">
                  <c:v>889.37099999999998</c:v>
                </c:pt>
                <c:pt idx="10514">
                  <c:v>889.45320000000004</c:v>
                </c:pt>
                <c:pt idx="10515">
                  <c:v>889.53859999999997</c:v>
                </c:pt>
                <c:pt idx="10516">
                  <c:v>889.6191</c:v>
                </c:pt>
                <c:pt idx="10517">
                  <c:v>889.70159999999998</c:v>
                </c:pt>
                <c:pt idx="10518">
                  <c:v>889.78560000000004</c:v>
                </c:pt>
                <c:pt idx="10519">
                  <c:v>889.86699999999996</c:v>
                </c:pt>
                <c:pt idx="10520">
                  <c:v>889.94659999999999</c:v>
                </c:pt>
                <c:pt idx="10521">
                  <c:v>890.03139999999996</c:v>
                </c:pt>
                <c:pt idx="10522">
                  <c:v>890.11419999999998</c:v>
                </c:pt>
                <c:pt idx="10523">
                  <c:v>890.19719999999995</c:v>
                </c:pt>
                <c:pt idx="10524">
                  <c:v>890.27919999999995</c:v>
                </c:pt>
                <c:pt idx="10525">
                  <c:v>890.36410000000001</c:v>
                </c:pt>
                <c:pt idx="10526">
                  <c:v>890.44619999999998</c:v>
                </c:pt>
                <c:pt idx="10527">
                  <c:v>890.52859999999998</c:v>
                </c:pt>
                <c:pt idx="10528">
                  <c:v>890.61180000000002</c:v>
                </c:pt>
                <c:pt idx="10529">
                  <c:v>890.69240000000002</c:v>
                </c:pt>
                <c:pt idx="10530">
                  <c:v>890.77279999999996</c:v>
                </c:pt>
                <c:pt idx="10531">
                  <c:v>890.85820000000001</c:v>
                </c:pt>
                <c:pt idx="10532">
                  <c:v>890.94190000000003</c:v>
                </c:pt>
                <c:pt idx="10533">
                  <c:v>891.02390000000003</c:v>
                </c:pt>
                <c:pt idx="10534">
                  <c:v>891.10919999999999</c:v>
                </c:pt>
                <c:pt idx="10535">
                  <c:v>891.18970000000002</c:v>
                </c:pt>
                <c:pt idx="10536">
                  <c:v>891.2722</c:v>
                </c:pt>
                <c:pt idx="10537">
                  <c:v>891.35360000000003</c:v>
                </c:pt>
                <c:pt idx="10538">
                  <c:v>891.43679999999995</c:v>
                </c:pt>
                <c:pt idx="10539">
                  <c:v>891.52009999999996</c:v>
                </c:pt>
                <c:pt idx="10540">
                  <c:v>891.60379999999998</c:v>
                </c:pt>
                <c:pt idx="10541">
                  <c:v>891.68439999999998</c:v>
                </c:pt>
                <c:pt idx="10542">
                  <c:v>891.76940000000002</c:v>
                </c:pt>
                <c:pt idx="10543">
                  <c:v>891.85140000000001</c:v>
                </c:pt>
                <c:pt idx="10544">
                  <c:v>891.93619999999999</c:v>
                </c:pt>
                <c:pt idx="10545">
                  <c:v>892.01520000000005</c:v>
                </c:pt>
                <c:pt idx="10546">
                  <c:v>892.10249999999996</c:v>
                </c:pt>
                <c:pt idx="10547">
                  <c:v>892.18320000000006</c:v>
                </c:pt>
                <c:pt idx="10548">
                  <c:v>892.26559999999995</c:v>
                </c:pt>
                <c:pt idx="10549">
                  <c:v>892.34690000000001</c:v>
                </c:pt>
                <c:pt idx="10550">
                  <c:v>892.43010000000004</c:v>
                </c:pt>
                <c:pt idx="10551">
                  <c:v>892.51110000000006</c:v>
                </c:pt>
                <c:pt idx="10552">
                  <c:v>892.59550000000002</c:v>
                </c:pt>
                <c:pt idx="10553">
                  <c:v>892.67840000000001</c:v>
                </c:pt>
                <c:pt idx="10554">
                  <c:v>892.75980000000004</c:v>
                </c:pt>
                <c:pt idx="10555">
                  <c:v>892.84320000000002</c:v>
                </c:pt>
                <c:pt idx="10556">
                  <c:v>892.92740000000003</c:v>
                </c:pt>
                <c:pt idx="10557">
                  <c:v>893.0086</c:v>
                </c:pt>
                <c:pt idx="10558">
                  <c:v>893.09209999999996</c:v>
                </c:pt>
                <c:pt idx="10559">
                  <c:v>893.17280000000005</c:v>
                </c:pt>
                <c:pt idx="10560">
                  <c:v>893.25660000000005</c:v>
                </c:pt>
                <c:pt idx="10561">
                  <c:v>893.33879999999999</c:v>
                </c:pt>
                <c:pt idx="10562">
                  <c:v>893.42060000000004</c:v>
                </c:pt>
                <c:pt idx="10563">
                  <c:v>893.50279999999998</c:v>
                </c:pt>
                <c:pt idx="10564">
                  <c:v>893.58389999999997</c:v>
                </c:pt>
                <c:pt idx="10565">
                  <c:v>893.6671</c:v>
                </c:pt>
                <c:pt idx="10566">
                  <c:v>893.75199999999995</c:v>
                </c:pt>
                <c:pt idx="10567">
                  <c:v>893.83299999999997</c:v>
                </c:pt>
                <c:pt idx="10568">
                  <c:v>893.91909999999996</c:v>
                </c:pt>
                <c:pt idx="10569">
                  <c:v>894.00009999999997</c:v>
                </c:pt>
                <c:pt idx="10570">
                  <c:v>894.08450000000005</c:v>
                </c:pt>
                <c:pt idx="10571">
                  <c:v>894.16679999999997</c:v>
                </c:pt>
                <c:pt idx="10572">
                  <c:v>894.24649999999997</c:v>
                </c:pt>
                <c:pt idx="10573">
                  <c:v>894.33050000000003</c:v>
                </c:pt>
                <c:pt idx="10574">
                  <c:v>894.41210000000001</c:v>
                </c:pt>
                <c:pt idx="10575">
                  <c:v>894.49450000000002</c:v>
                </c:pt>
                <c:pt idx="10576">
                  <c:v>894.5788</c:v>
                </c:pt>
                <c:pt idx="10577">
                  <c:v>894.66060000000004</c:v>
                </c:pt>
                <c:pt idx="10578">
                  <c:v>894.74289999999996</c:v>
                </c:pt>
                <c:pt idx="10579">
                  <c:v>894.82690000000002</c:v>
                </c:pt>
                <c:pt idx="10580">
                  <c:v>894.90790000000004</c:v>
                </c:pt>
                <c:pt idx="10581">
                  <c:v>894.99289999999996</c:v>
                </c:pt>
                <c:pt idx="10582">
                  <c:v>895.07119999999998</c:v>
                </c:pt>
                <c:pt idx="10583">
                  <c:v>895.15740000000005</c:v>
                </c:pt>
                <c:pt idx="10584">
                  <c:v>895.24</c:v>
                </c:pt>
                <c:pt idx="10585">
                  <c:v>895.32309999999995</c:v>
                </c:pt>
                <c:pt idx="10586">
                  <c:v>895.40380000000005</c:v>
                </c:pt>
                <c:pt idx="10587">
                  <c:v>895.48919999999998</c:v>
                </c:pt>
                <c:pt idx="10588">
                  <c:v>895.57050000000004</c:v>
                </c:pt>
                <c:pt idx="10589">
                  <c:v>895.65350000000001</c:v>
                </c:pt>
                <c:pt idx="10590">
                  <c:v>895.7355</c:v>
                </c:pt>
                <c:pt idx="10591">
                  <c:v>895.81709999999998</c:v>
                </c:pt>
                <c:pt idx="10592">
                  <c:v>895.9008</c:v>
                </c:pt>
                <c:pt idx="10593">
                  <c:v>895.98310000000004</c:v>
                </c:pt>
                <c:pt idx="10594">
                  <c:v>896.06700000000001</c:v>
                </c:pt>
                <c:pt idx="10595">
                  <c:v>896.14919999999995</c:v>
                </c:pt>
                <c:pt idx="10596">
                  <c:v>896.23220000000003</c:v>
                </c:pt>
                <c:pt idx="10597">
                  <c:v>896.31320000000005</c:v>
                </c:pt>
                <c:pt idx="10598">
                  <c:v>896.39449999999999</c:v>
                </c:pt>
                <c:pt idx="10599">
                  <c:v>896.47919999999999</c:v>
                </c:pt>
                <c:pt idx="10600">
                  <c:v>896.56179999999995</c:v>
                </c:pt>
                <c:pt idx="10601">
                  <c:v>896.64599999999996</c:v>
                </c:pt>
                <c:pt idx="10602">
                  <c:v>896.72640000000001</c:v>
                </c:pt>
                <c:pt idx="10603">
                  <c:v>896.80889999999999</c:v>
                </c:pt>
                <c:pt idx="10604">
                  <c:v>896.89139999999998</c:v>
                </c:pt>
                <c:pt idx="10605">
                  <c:v>896.97540000000004</c:v>
                </c:pt>
                <c:pt idx="10606">
                  <c:v>897.05589999999995</c:v>
                </c:pt>
                <c:pt idx="10607">
                  <c:v>897.13990000000001</c:v>
                </c:pt>
                <c:pt idx="10608">
                  <c:v>897.22280000000001</c:v>
                </c:pt>
                <c:pt idx="10609">
                  <c:v>897.30489999999998</c:v>
                </c:pt>
                <c:pt idx="10610">
                  <c:v>897.38890000000004</c:v>
                </c:pt>
                <c:pt idx="10611">
                  <c:v>897.47159999999997</c:v>
                </c:pt>
                <c:pt idx="10612">
                  <c:v>897.55589999999995</c:v>
                </c:pt>
                <c:pt idx="10613">
                  <c:v>897.63779999999997</c:v>
                </c:pt>
                <c:pt idx="10614">
                  <c:v>897.72109999999998</c:v>
                </c:pt>
                <c:pt idx="10615">
                  <c:v>897.80380000000002</c:v>
                </c:pt>
                <c:pt idx="10616">
                  <c:v>897.88739999999996</c:v>
                </c:pt>
                <c:pt idx="10617">
                  <c:v>897.96619999999996</c:v>
                </c:pt>
                <c:pt idx="10618">
                  <c:v>898.04759999999999</c:v>
                </c:pt>
                <c:pt idx="10619">
                  <c:v>898.13340000000005</c:v>
                </c:pt>
                <c:pt idx="10620">
                  <c:v>898.21320000000003</c:v>
                </c:pt>
                <c:pt idx="10621">
                  <c:v>898.29840000000002</c:v>
                </c:pt>
                <c:pt idx="10622">
                  <c:v>898.38059999999996</c:v>
                </c:pt>
                <c:pt idx="10623">
                  <c:v>898.46389999999997</c:v>
                </c:pt>
                <c:pt idx="10624">
                  <c:v>898.54489999999998</c:v>
                </c:pt>
                <c:pt idx="10625">
                  <c:v>898.62760000000003</c:v>
                </c:pt>
                <c:pt idx="10626">
                  <c:v>898.7124</c:v>
                </c:pt>
                <c:pt idx="10627">
                  <c:v>898.79639999999995</c:v>
                </c:pt>
                <c:pt idx="10628">
                  <c:v>898.8768</c:v>
                </c:pt>
                <c:pt idx="10629">
                  <c:v>898.95759999999996</c:v>
                </c:pt>
                <c:pt idx="10630">
                  <c:v>899.0394</c:v>
                </c:pt>
                <c:pt idx="10631">
                  <c:v>899.12419999999997</c:v>
                </c:pt>
                <c:pt idx="10632">
                  <c:v>899.20529999999997</c:v>
                </c:pt>
                <c:pt idx="10633">
                  <c:v>899.28859999999997</c:v>
                </c:pt>
                <c:pt idx="10634">
                  <c:v>899.37019999999995</c:v>
                </c:pt>
                <c:pt idx="10635">
                  <c:v>899.45240000000001</c:v>
                </c:pt>
                <c:pt idx="10636">
                  <c:v>899.53740000000005</c:v>
                </c:pt>
                <c:pt idx="10637">
                  <c:v>899.62149999999997</c:v>
                </c:pt>
                <c:pt idx="10638">
                  <c:v>899.70460000000003</c:v>
                </c:pt>
                <c:pt idx="10639">
                  <c:v>899.78440000000001</c:v>
                </c:pt>
                <c:pt idx="10640">
                  <c:v>899.86990000000003</c:v>
                </c:pt>
                <c:pt idx="10641">
                  <c:v>899.95119999999997</c:v>
                </c:pt>
                <c:pt idx="10642">
                  <c:v>900.03440000000001</c:v>
                </c:pt>
                <c:pt idx="10643">
                  <c:v>900.1191</c:v>
                </c:pt>
                <c:pt idx="10644">
                  <c:v>900.19989999999996</c:v>
                </c:pt>
                <c:pt idx="10645">
                  <c:v>900.28210000000001</c:v>
                </c:pt>
                <c:pt idx="10646">
                  <c:v>900.36279999999999</c:v>
                </c:pt>
                <c:pt idx="10647">
                  <c:v>900.44659999999999</c:v>
                </c:pt>
                <c:pt idx="10648">
                  <c:v>900.53089999999997</c:v>
                </c:pt>
                <c:pt idx="10649">
                  <c:v>900.61260000000004</c:v>
                </c:pt>
                <c:pt idx="10650">
                  <c:v>900.69259999999997</c:v>
                </c:pt>
                <c:pt idx="10651">
                  <c:v>900.77689999999996</c:v>
                </c:pt>
                <c:pt idx="10652">
                  <c:v>900.85969999999998</c:v>
                </c:pt>
                <c:pt idx="10653">
                  <c:v>900.94410000000005</c:v>
                </c:pt>
                <c:pt idx="10654">
                  <c:v>901.02840000000003</c:v>
                </c:pt>
                <c:pt idx="10655">
                  <c:v>901.11009999999999</c:v>
                </c:pt>
                <c:pt idx="10656">
                  <c:v>901.19259999999997</c:v>
                </c:pt>
                <c:pt idx="10657">
                  <c:v>901.27639999999997</c:v>
                </c:pt>
                <c:pt idx="10658">
                  <c:v>901.35799999999995</c:v>
                </c:pt>
                <c:pt idx="10659">
                  <c:v>901.44209999999998</c:v>
                </c:pt>
                <c:pt idx="10660">
                  <c:v>901.52459999999996</c:v>
                </c:pt>
                <c:pt idx="10661">
                  <c:v>901.60509999999999</c:v>
                </c:pt>
                <c:pt idx="10662">
                  <c:v>901.68939999999998</c:v>
                </c:pt>
                <c:pt idx="10663">
                  <c:v>901.7731</c:v>
                </c:pt>
                <c:pt idx="10664">
                  <c:v>901.85530000000006</c:v>
                </c:pt>
                <c:pt idx="10665">
                  <c:v>901.93910000000005</c:v>
                </c:pt>
                <c:pt idx="10666">
                  <c:v>902.01890000000003</c:v>
                </c:pt>
                <c:pt idx="10667">
                  <c:v>902.10379999999998</c:v>
                </c:pt>
                <c:pt idx="10668">
                  <c:v>902.18589999999995</c:v>
                </c:pt>
                <c:pt idx="10669">
                  <c:v>902.26959999999997</c:v>
                </c:pt>
                <c:pt idx="10670">
                  <c:v>902.35180000000003</c:v>
                </c:pt>
                <c:pt idx="10671">
                  <c:v>902.43640000000005</c:v>
                </c:pt>
                <c:pt idx="10672">
                  <c:v>902.51819999999998</c:v>
                </c:pt>
                <c:pt idx="10673">
                  <c:v>902.60220000000004</c:v>
                </c:pt>
                <c:pt idx="10674">
                  <c:v>902.68089999999995</c:v>
                </c:pt>
                <c:pt idx="10675">
                  <c:v>902.76549999999997</c:v>
                </c:pt>
                <c:pt idx="10676">
                  <c:v>902.84849999999994</c:v>
                </c:pt>
                <c:pt idx="10677">
                  <c:v>902.93240000000003</c:v>
                </c:pt>
                <c:pt idx="10678">
                  <c:v>903.01419999999996</c:v>
                </c:pt>
                <c:pt idx="10679">
                  <c:v>903.09569999999997</c:v>
                </c:pt>
                <c:pt idx="10680">
                  <c:v>903.1816</c:v>
                </c:pt>
                <c:pt idx="10681">
                  <c:v>903.26179999999999</c:v>
                </c:pt>
                <c:pt idx="10682">
                  <c:v>903.34460000000001</c:v>
                </c:pt>
                <c:pt idx="10683">
                  <c:v>903.42740000000003</c:v>
                </c:pt>
                <c:pt idx="10684">
                  <c:v>903.51120000000003</c:v>
                </c:pt>
                <c:pt idx="10685">
                  <c:v>903.59500000000003</c:v>
                </c:pt>
                <c:pt idx="10686">
                  <c:v>903.67560000000003</c:v>
                </c:pt>
                <c:pt idx="10687">
                  <c:v>903.75760000000002</c:v>
                </c:pt>
                <c:pt idx="10688">
                  <c:v>903.84180000000003</c:v>
                </c:pt>
                <c:pt idx="10689">
                  <c:v>903.92380000000003</c:v>
                </c:pt>
                <c:pt idx="10690">
                  <c:v>904.00930000000005</c:v>
                </c:pt>
                <c:pt idx="10691">
                  <c:v>904.09159999999997</c:v>
                </c:pt>
                <c:pt idx="10692">
                  <c:v>904.17660000000001</c:v>
                </c:pt>
                <c:pt idx="10693">
                  <c:v>904.25930000000005</c:v>
                </c:pt>
                <c:pt idx="10694">
                  <c:v>904.34119999999996</c:v>
                </c:pt>
                <c:pt idx="10695">
                  <c:v>904.42200000000003</c:v>
                </c:pt>
                <c:pt idx="10696">
                  <c:v>904.50660000000005</c:v>
                </c:pt>
                <c:pt idx="10697">
                  <c:v>904.59069999999997</c:v>
                </c:pt>
                <c:pt idx="10698">
                  <c:v>904.67380000000003</c:v>
                </c:pt>
                <c:pt idx="10699">
                  <c:v>904.75689999999997</c:v>
                </c:pt>
                <c:pt idx="10700">
                  <c:v>904.83759999999995</c:v>
                </c:pt>
                <c:pt idx="10701">
                  <c:v>904.92380000000003</c:v>
                </c:pt>
                <c:pt idx="10702">
                  <c:v>905.00549999999998</c:v>
                </c:pt>
                <c:pt idx="10703">
                  <c:v>905.08839999999998</c:v>
                </c:pt>
                <c:pt idx="10704">
                  <c:v>905.17100000000005</c:v>
                </c:pt>
                <c:pt idx="10705">
                  <c:v>905.25310000000002</c:v>
                </c:pt>
                <c:pt idx="10706">
                  <c:v>905.33180000000004</c:v>
                </c:pt>
                <c:pt idx="10707">
                  <c:v>905.41560000000004</c:v>
                </c:pt>
                <c:pt idx="10708">
                  <c:v>905.49800000000005</c:v>
                </c:pt>
                <c:pt idx="10709">
                  <c:v>905.5806</c:v>
                </c:pt>
                <c:pt idx="10710">
                  <c:v>905.66240000000005</c:v>
                </c:pt>
                <c:pt idx="10711">
                  <c:v>905.74369999999999</c:v>
                </c:pt>
                <c:pt idx="10712">
                  <c:v>905.82429999999999</c:v>
                </c:pt>
                <c:pt idx="10713">
                  <c:v>905.90750000000003</c:v>
                </c:pt>
                <c:pt idx="10714">
                  <c:v>905.99009999999998</c:v>
                </c:pt>
                <c:pt idx="10715">
                  <c:v>906.07380000000001</c:v>
                </c:pt>
                <c:pt idx="10716">
                  <c:v>906.15530000000001</c:v>
                </c:pt>
                <c:pt idx="10717">
                  <c:v>906.24009999999998</c:v>
                </c:pt>
                <c:pt idx="10718">
                  <c:v>906.32309999999995</c:v>
                </c:pt>
                <c:pt idx="10719">
                  <c:v>906.40679999999998</c:v>
                </c:pt>
                <c:pt idx="10720">
                  <c:v>906.49300000000005</c:v>
                </c:pt>
                <c:pt idx="10721">
                  <c:v>906.57820000000004</c:v>
                </c:pt>
                <c:pt idx="10722">
                  <c:v>906.65970000000004</c:v>
                </c:pt>
                <c:pt idx="10723">
                  <c:v>906.74249999999995</c:v>
                </c:pt>
                <c:pt idx="10724">
                  <c:v>906.82690000000002</c:v>
                </c:pt>
                <c:pt idx="10725">
                  <c:v>906.90840000000003</c:v>
                </c:pt>
                <c:pt idx="10726">
                  <c:v>906.99469999999997</c:v>
                </c:pt>
                <c:pt idx="10727">
                  <c:v>907.07939999999996</c:v>
                </c:pt>
                <c:pt idx="10728">
                  <c:v>907.16160000000002</c:v>
                </c:pt>
                <c:pt idx="10729">
                  <c:v>907.24699999999996</c:v>
                </c:pt>
                <c:pt idx="10730">
                  <c:v>907.32839999999999</c:v>
                </c:pt>
                <c:pt idx="10731">
                  <c:v>907.4126</c:v>
                </c:pt>
                <c:pt idx="10732">
                  <c:v>907.49720000000002</c:v>
                </c:pt>
                <c:pt idx="10733">
                  <c:v>907.58259999999996</c:v>
                </c:pt>
                <c:pt idx="10734">
                  <c:v>907.66560000000004</c:v>
                </c:pt>
                <c:pt idx="10735">
                  <c:v>907.75239999999997</c:v>
                </c:pt>
                <c:pt idx="10736">
                  <c:v>907.83839999999998</c:v>
                </c:pt>
                <c:pt idx="10737">
                  <c:v>907.92259999999999</c:v>
                </c:pt>
                <c:pt idx="10738">
                  <c:v>908.00559999999996</c:v>
                </c:pt>
                <c:pt idx="10739">
                  <c:v>908.09310000000005</c:v>
                </c:pt>
                <c:pt idx="10740">
                  <c:v>908.17510000000004</c:v>
                </c:pt>
                <c:pt idx="10741">
                  <c:v>908.25890000000004</c:v>
                </c:pt>
                <c:pt idx="10742">
                  <c:v>908.34389999999996</c:v>
                </c:pt>
                <c:pt idx="10743">
                  <c:v>908.42780000000005</c:v>
                </c:pt>
                <c:pt idx="10744">
                  <c:v>908.51340000000005</c:v>
                </c:pt>
                <c:pt idx="10745">
                  <c:v>908.59749999999997</c:v>
                </c:pt>
                <c:pt idx="10746">
                  <c:v>908.67719999999997</c:v>
                </c:pt>
                <c:pt idx="10747">
                  <c:v>908.76239999999996</c:v>
                </c:pt>
                <c:pt idx="10748">
                  <c:v>908.84680000000003</c:v>
                </c:pt>
                <c:pt idx="10749">
                  <c:v>908.92960000000005</c:v>
                </c:pt>
                <c:pt idx="10750">
                  <c:v>909.01379999999995</c:v>
                </c:pt>
                <c:pt idx="10751">
                  <c:v>909.09720000000004</c:v>
                </c:pt>
                <c:pt idx="10752">
                  <c:v>909.17960000000005</c:v>
                </c:pt>
                <c:pt idx="10753">
                  <c:v>909.26509999999996</c:v>
                </c:pt>
                <c:pt idx="10754">
                  <c:v>909.34780000000001</c:v>
                </c:pt>
                <c:pt idx="10755">
                  <c:v>909.43029999999999</c:v>
                </c:pt>
                <c:pt idx="10756">
                  <c:v>909.51739999999995</c:v>
                </c:pt>
                <c:pt idx="10757">
                  <c:v>909.59619999999995</c:v>
                </c:pt>
                <c:pt idx="10758">
                  <c:v>909.67939999999999</c:v>
                </c:pt>
                <c:pt idx="10759">
                  <c:v>909.76490000000001</c:v>
                </c:pt>
                <c:pt idx="10760">
                  <c:v>909.84609999999998</c:v>
                </c:pt>
                <c:pt idx="10761">
                  <c:v>909.92700000000002</c:v>
                </c:pt>
                <c:pt idx="10762">
                  <c:v>910.01549999999997</c:v>
                </c:pt>
                <c:pt idx="10763">
                  <c:v>910.09690000000001</c:v>
                </c:pt>
                <c:pt idx="10764">
                  <c:v>910.18050000000005</c:v>
                </c:pt>
                <c:pt idx="10765">
                  <c:v>910.26549999999997</c:v>
                </c:pt>
                <c:pt idx="10766">
                  <c:v>910.34739999999999</c:v>
                </c:pt>
                <c:pt idx="10767">
                  <c:v>910.42819999999995</c:v>
                </c:pt>
                <c:pt idx="10768">
                  <c:v>910.51300000000003</c:v>
                </c:pt>
                <c:pt idx="10769">
                  <c:v>910.59609999999998</c:v>
                </c:pt>
                <c:pt idx="10770">
                  <c:v>910.67639999999994</c:v>
                </c:pt>
                <c:pt idx="10771">
                  <c:v>910.76160000000004</c:v>
                </c:pt>
                <c:pt idx="10772">
                  <c:v>910.84050000000002</c:v>
                </c:pt>
                <c:pt idx="10773">
                  <c:v>910.92409999999995</c:v>
                </c:pt>
                <c:pt idx="10774">
                  <c:v>911.00850000000003</c:v>
                </c:pt>
                <c:pt idx="10775">
                  <c:v>911.09220000000005</c:v>
                </c:pt>
                <c:pt idx="10776">
                  <c:v>911.17259999999999</c:v>
                </c:pt>
                <c:pt idx="10777">
                  <c:v>911.25689999999997</c:v>
                </c:pt>
                <c:pt idx="10778">
                  <c:v>911.33910000000003</c:v>
                </c:pt>
                <c:pt idx="10779">
                  <c:v>911.42280000000005</c:v>
                </c:pt>
                <c:pt idx="10780">
                  <c:v>911.50350000000003</c:v>
                </c:pt>
                <c:pt idx="10781">
                  <c:v>911.5856</c:v>
                </c:pt>
                <c:pt idx="10782">
                  <c:v>911.66819999999996</c:v>
                </c:pt>
                <c:pt idx="10783">
                  <c:v>911.75220000000002</c:v>
                </c:pt>
                <c:pt idx="10784">
                  <c:v>911.8356</c:v>
                </c:pt>
                <c:pt idx="10785">
                  <c:v>911.91819999999996</c:v>
                </c:pt>
                <c:pt idx="10786">
                  <c:v>911.99990000000003</c:v>
                </c:pt>
                <c:pt idx="10787">
                  <c:v>912.08280000000002</c:v>
                </c:pt>
                <c:pt idx="10788">
                  <c:v>912.16690000000006</c:v>
                </c:pt>
                <c:pt idx="10789">
                  <c:v>912.24959999999999</c:v>
                </c:pt>
                <c:pt idx="10790">
                  <c:v>912.33180000000004</c:v>
                </c:pt>
                <c:pt idx="10791">
                  <c:v>912.41420000000005</c:v>
                </c:pt>
                <c:pt idx="10792">
                  <c:v>912.49720000000002</c:v>
                </c:pt>
                <c:pt idx="10793">
                  <c:v>912.58159999999998</c:v>
                </c:pt>
                <c:pt idx="10794">
                  <c:v>912.66129999999998</c:v>
                </c:pt>
                <c:pt idx="10795">
                  <c:v>912.74850000000004</c:v>
                </c:pt>
                <c:pt idx="10796">
                  <c:v>912.82950000000005</c:v>
                </c:pt>
                <c:pt idx="10797">
                  <c:v>912.91089999999997</c:v>
                </c:pt>
                <c:pt idx="10798">
                  <c:v>912.99300000000005</c:v>
                </c:pt>
                <c:pt idx="10799">
                  <c:v>913.07849999999996</c:v>
                </c:pt>
                <c:pt idx="10800">
                  <c:v>913.1626</c:v>
                </c:pt>
                <c:pt idx="10801">
                  <c:v>913.24360000000001</c:v>
                </c:pt>
                <c:pt idx="10802">
                  <c:v>913.3261</c:v>
                </c:pt>
                <c:pt idx="10803">
                  <c:v>913.40689999999995</c:v>
                </c:pt>
                <c:pt idx="10804">
                  <c:v>913.4914</c:v>
                </c:pt>
                <c:pt idx="10805">
                  <c:v>913.57119999999998</c:v>
                </c:pt>
                <c:pt idx="10806">
                  <c:v>913.65589999999997</c:v>
                </c:pt>
                <c:pt idx="10807">
                  <c:v>913.73940000000005</c:v>
                </c:pt>
                <c:pt idx="10808">
                  <c:v>913.82510000000002</c:v>
                </c:pt>
                <c:pt idx="10809">
                  <c:v>913.90419999999995</c:v>
                </c:pt>
                <c:pt idx="10810">
                  <c:v>913.98779999999999</c:v>
                </c:pt>
                <c:pt idx="10811">
                  <c:v>914.07</c:v>
                </c:pt>
                <c:pt idx="10812">
                  <c:v>914.15279999999996</c:v>
                </c:pt>
                <c:pt idx="10813">
                  <c:v>914.23440000000005</c:v>
                </c:pt>
                <c:pt idx="10814">
                  <c:v>914.31659999999999</c:v>
                </c:pt>
                <c:pt idx="10815">
                  <c:v>914.4008</c:v>
                </c:pt>
                <c:pt idx="10816">
                  <c:v>914.48339999999996</c:v>
                </c:pt>
                <c:pt idx="10817">
                  <c:v>914.56740000000002</c:v>
                </c:pt>
                <c:pt idx="10818">
                  <c:v>914.6499</c:v>
                </c:pt>
                <c:pt idx="10819">
                  <c:v>914.73410000000001</c:v>
                </c:pt>
                <c:pt idx="10820">
                  <c:v>914.81629999999996</c:v>
                </c:pt>
                <c:pt idx="10821">
                  <c:v>914.89909999999998</c:v>
                </c:pt>
                <c:pt idx="10822">
                  <c:v>914.98009999999999</c:v>
                </c:pt>
                <c:pt idx="10823">
                  <c:v>915.06259999999997</c:v>
                </c:pt>
                <c:pt idx="10824">
                  <c:v>915.14549999999997</c:v>
                </c:pt>
                <c:pt idx="10825">
                  <c:v>915.22720000000004</c:v>
                </c:pt>
                <c:pt idx="10826">
                  <c:v>915.3116</c:v>
                </c:pt>
                <c:pt idx="10827">
                  <c:v>915.39409999999998</c:v>
                </c:pt>
                <c:pt idx="10828">
                  <c:v>915.47619999999995</c:v>
                </c:pt>
                <c:pt idx="10829">
                  <c:v>915.5598</c:v>
                </c:pt>
                <c:pt idx="10830">
                  <c:v>915.6422</c:v>
                </c:pt>
                <c:pt idx="10831">
                  <c:v>915.72220000000004</c:v>
                </c:pt>
                <c:pt idx="10832">
                  <c:v>915.80679999999995</c:v>
                </c:pt>
                <c:pt idx="10833">
                  <c:v>915.88869999999997</c:v>
                </c:pt>
                <c:pt idx="10834">
                  <c:v>915.97180000000003</c:v>
                </c:pt>
                <c:pt idx="10835">
                  <c:v>916.05380000000002</c:v>
                </c:pt>
                <c:pt idx="10836">
                  <c:v>916.14049999999997</c:v>
                </c:pt>
                <c:pt idx="10837">
                  <c:v>916.21939999999995</c:v>
                </c:pt>
                <c:pt idx="10838">
                  <c:v>916.30380000000002</c:v>
                </c:pt>
                <c:pt idx="10839">
                  <c:v>916.38589999999999</c:v>
                </c:pt>
                <c:pt idx="10840">
                  <c:v>916.46990000000005</c:v>
                </c:pt>
                <c:pt idx="10841">
                  <c:v>916.55309999999997</c:v>
                </c:pt>
                <c:pt idx="10842">
                  <c:v>916.63509999999997</c:v>
                </c:pt>
                <c:pt idx="10843">
                  <c:v>916.7165</c:v>
                </c:pt>
                <c:pt idx="10844">
                  <c:v>916.79909999999995</c:v>
                </c:pt>
                <c:pt idx="10845">
                  <c:v>916.88160000000005</c:v>
                </c:pt>
                <c:pt idx="10846">
                  <c:v>916.96590000000003</c:v>
                </c:pt>
                <c:pt idx="10847">
                  <c:v>917.04639999999995</c:v>
                </c:pt>
                <c:pt idx="10848">
                  <c:v>917.13009999999997</c:v>
                </c:pt>
                <c:pt idx="10849">
                  <c:v>917.21320000000003</c:v>
                </c:pt>
                <c:pt idx="10850">
                  <c:v>917.29650000000004</c:v>
                </c:pt>
                <c:pt idx="10851">
                  <c:v>917.37909999999999</c:v>
                </c:pt>
                <c:pt idx="10852">
                  <c:v>917.46310000000005</c:v>
                </c:pt>
                <c:pt idx="10853">
                  <c:v>917.54579999999999</c:v>
                </c:pt>
                <c:pt idx="10854">
                  <c:v>917.62739999999997</c:v>
                </c:pt>
                <c:pt idx="10855">
                  <c:v>917.71079999999995</c:v>
                </c:pt>
                <c:pt idx="10856">
                  <c:v>917.79390000000001</c:v>
                </c:pt>
                <c:pt idx="10857">
                  <c:v>917.87620000000004</c:v>
                </c:pt>
                <c:pt idx="10858">
                  <c:v>917.96010000000001</c:v>
                </c:pt>
                <c:pt idx="10859">
                  <c:v>918.04380000000003</c:v>
                </c:pt>
                <c:pt idx="10860">
                  <c:v>918.12779999999998</c:v>
                </c:pt>
                <c:pt idx="10861">
                  <c:v>918.20870000000002</c:v>
                </c:pt>
                <c:pt idx="10862">
                  <c:v>918.29049999999995</c:v>
                </c:pt>
                <c:pt idx="10863">
                  <c:v>918.37249999999995</c:v>
                </c:pt>
                <c:pt idx="10864">
                  <c:v>918.45659999999998</c:v>
                </c:pt>
                <c:pt idx="10865">
                  <c:v>918.54139999999995</c:v>
                </c:pt>
                <c:pt idx="10866">
                  <c:v>918.62180000000001</c:v>
                </c:pt>
                <c:pt idx="10867">
                  <c:v>918.70299999999997</c:v>
                </c:pt>
                <c:pt idx="10868">
                  <c:v>918.78599999999994</c:v>
                </c:pt>
                <c:pt idx="10869">
                  <c:v>918.86919999999998</c:v>
                </c:pt>
                <c:pt idx="10870">
                  <c:v>918.95299999999997</c:v>
                </c:pt>
                <c:pt idx="10871">
                  <c:v>919.03430000000003</c:v>
                </c:pt>
                <c:pt idx="10872">
                  <c:v>919.11869999999999</c:v>
                </c:pt>
                <c:pt idx="10873">
                  <c:v>919.20150000000001</c:v>
                </c:pt>
                <c:pt idx="10874">
                  <c:v>919.28549999999996</c:v>
                </c:pt>
                <c:pt idx="10875">
                  <c:v>919.36810000000003</c:v>
                </c:pt>
                <c:pt idx="10876">
                  <c:v>919.45079999999996</c:v>
                </c:pt>
                <c:pt idx="10877">
                  <c:v>919.53129999999999</c:v>
                </c:pt>
                <c:pt idx="10878">
                  <c:v>919.61609999999996</c:v>
                </c:pt>
                <c:pt idx="10879">
                  <c:v>919.69780000000003</c:v>
                </c:pt>
                <c:pt idx="10880">
                  <c:v>919.78160000000003</c:v>
                </c:pt>
                <c:pt idx="10881">
                  <c:v>919.86339999999996</c:v>
                </c:pt>
                <c:pt idx="10882">
                  <c:v>919.94880000000001</c:v>
                </c:pt>
                <c:pt idx="10883">
                  <c:v>920.03240000000005</c:v>
                </c:pt>
                <c:pt idx="10884">
                  <c:v>920.11410000000001</c:v>
                </c:pt>
                <c:pt idx="10885">
                  <c:v>920.19690000000003</c:v>
                </c:pt>
                <c:pt idx="10886">
                  <c:v>920.28009999999995</c:v>
                </c:pt>
                <c:pt idx="10887">
                  <c:v>920.36239999999998</c:v>
                </c:pt>
                <c:pt idx="10888">
                  <c:v>920.4461</c:v>
                </c:pt>
                <c:pt idx="10889">
                  <c:v>920.52880000000005</c:v>
                </c:pt>
                <c:pt idx="10890">
                  <c:v>920.61130000000003</c:v>
                </c:pt>
                <c:pt idx="10891">
                  <c:v>920.69439999999997</c:v>
                </c:pt>
                <c:pt idx="10892">
                  <c:v>920.77819999999997</c:v>
                </c:pt>
                <c:pt idx="10893">
                  <c:v>920.85860000000002</c:v>
                </c:pt>
                <c:pt idx="10894">
                  <c:v>920.94259999999997</c:v>
                </c:pt>
                <c:pt idx="10895">
                  <c:v>921.02459999999996</c:v>
                </c:pt>
                <c:pt idx="10896">
                  <c:v>921.10659999999996</c:v>
                </c:pt>
                <c:pt idx="10897">
                  <c:v>921.18939999999998</c:v>
                </c:pt>
                <c:pt idx="10898">
                  <c:v>921.27099999999996</c:v>
                </c:pt>
                <c:pt idx="10899">
                  <c:v>921.35509999999999</c:v>
                </c:pt>
                <c:pt idx="10900">
                  <c:v>921.43619999999999</c:v>
                </c:pt>
                <c:pt idx="10901">
                  <c:v>921.51940000000002</c:v>
                </c:pt>
                <c:pt idx="10902">
                  <c:v>921.60119999999995</c:v>
                </c:pt>
                <c:pt idx="10903">
                  <c:v>921.68380000000002</c:v>
                </c:pt>
                <c:pt idx="10904">
                  <c:v>921.76859999999999</c:v>
                </c:pt>
                <c:pt idx="10905">
                  <c:v>921.84969999999998</c:v>
                </c:pt>
                <c:pt idx="10906">
                  <c:v>921.93489999999997</c:v>
                </c:pt>
                <c:pt idx="10907">
                  <c:v>922.01520000000005</c:v>
                </c:pt>
                <c:pt idx="10908">
                  <c:v>922.09780000000001</c:v>
                </c:pt>
                <c:pt idx="10909">
                  <c:v>922.18349999999998</c:v>
                </c:pt>
                <c:pt idx="10910">
                  <c:v>922.26390000000004</c:v>
                </c:pt>
                <c:pt idx="10911">
                  <c:v>922.3492</c:v>
                </c:pt>
                <c:pt idx="10912">
                  <c:v>922.42920000000004</c:v>
                </c:pt>
                <c:pt idx="10913">
                  <c:v>922.51120000000003</c:v>
                </c:pt>
                <c:pt idx="10914">
                  <c:v>922.59259999999995</c:v>
                </c:pt>
                <c:pt idx="10915">
                  <c:v>922.67819999999995</c:v>
                </c:pt>
                <c:pt idx="10916">
                  <c:v>922.76059999999995</c:v>
                </c:pt>
                <c:pt idx="10917">
                  <c:v>922.84379999999999</c:v>
                </c:pt>
                <c:pt idx="10918">
                  <c:v>922.92579999999998</c:v>
                </c:pt>
                <c:pt idx="10919">
                  <c:v>923.01009999999997</c:v>
                </c:pt>
                <c:pt idx="10920">
                  <c:v>923.09220000000005</c:v>
                </c:pt>
                <c:pt idx="10921">
                  <c:v>923.17280000000005</c:v>
                </c:pt>
                <c:pt idx="10922">
                  <c:v>923.25789999999995</c:v>
                </c:pt>
                <c:pt idx="10923">
                  <c:v>923.33979999999997</c:v>
                </c:pt>
                <c:pt idx="10924">
                  <c:v>923.42240000000004</c:v>
                </c:pt>
                <c:pt idx="10925">
                  <c:v>923.5059</c:v>
                </c:pt>
                <c:pt idx="10926">
                  <c:v>923.58939999999996</c:v>
                </c:pt>
                <c:pt idx="10927">
                  <c:v>923.67219999999998</c:v>
                </c:pt>
                <c:pt idx="10928">
                  <c:v>923.75080000000003</c:v>
                </c:pt>
                <c:pt idx="10929">
                  <c:v>923.83609999999999</c:v>
                </c:pt>
                <c:pt idx="10930">
                  <c:v>923.91819999999996</c:v>
                </c:pt>
                <c:pt idx="10931">
                  <c:v>923.99720000000002</c:v>
                </c:pt>
                <c:pt idx="10932">
                  <c:v>924.08349999999996</c:v>
                </c:pt>
                <c:pt idx="10933">
                  <c:v>924.16340000000002</c:v>
                </c:pt>
                <c:pt idx="10934">
                  <c:v>924.24950000000001</c:v>
                </c:pt>
                <c:pt idx="10935">
                  <c:v>924.33140000000003</c:v>
                </c:pt>
                <c:pt idx="10936">
                  <c:v>924.41449999999998</c:v>
                </c:pt>
                <c:pt idx="10937">
                  <c:v>924.49779999999998</c:v>
                </c:pt>
                <c:pt idx="10938">
                  <c:v>924.58029999999997</c:v>
                </c:pt>
                <c:pt idx="10939">
                  <c:v>924.66290000000004</c:v>
                </c:pt>
                <c:pt idx="10940">
                  <c:v>924.74580000000003</c:v>
                </c:pt>
                <c:pt idx="10941">
                  <c:v>924.8306</c:v>
                </c:pt>
                <c:pt idx="10942">
                  <c:v>924.91010000000006</c:v>
                </c:pt>
                <c:pt idx="10943">
                  <c:v>924.99360000000001</c:v>
                </c:pt>
                <c:pt idx="10944">
                  <c:v>925.07380000000001</c:v>
                </c:pt>
                <c:pt idx="10945">
                  <c:v>925.15589999999997</c:v>
                </c:pt>
                <c:pt idx="10946">
                  <c:v>925.24069999999995</c:v>
                </c:pt>
                <c:pt idx="10947">
                  <c:v>925.32380000000001</c:v>
                </c:pt>
                <c:pt idx="10948">
                  <c:v>925.40620000000001</c:v>
                </c:pt>
                <c:pt idx="10949">
                  <c:v>925.48810000000003</c:v>
                </c:pt>
                <c:pt idx="10950">
                  <c:v>925.56910000000005</c:v>
                </c:pt>
                <c:pt idx="10951">
                  <c:v>925.65309999999999</c:v>
                </c:pt>
                <c:pt idx="10952">
                  <c:v>925.73490000000004</c:v>
                </c:pt>
                <c:pt idx="10953">
                  <c:v>925.81700000000001</c:v>
                </c:pt>
                <c:pt idx="10954">
                  <c:v>925.90120000000002</c:v>
                </c:pt>
                <c:pt idx="10955">
                  <c:v>925.98140000000001</c:v>
                </c:pt>
                <c:pt idx="10956">
                  <c:v>926.06780000000003</c:v>
                </c:pt>
                <c:pt idx="10957">
                  <c:v>926.14930000000004</c:v>
                </c:pt>
                <c:pt idx="10958">
                  <c:v>926.23260000000005</c:v>
                </c:pt>
                <c:pt idx="10959">
                  <c:v>926.31449999999995</c:v>
                </c:pt>
                <c:pt idx="10960">
                  <c:v>926.39739999999995</c:v>
                </c:pt>
                <c:pt idx="10961">
                  <c:v>926.47910000000002</c:v>
                </c:pt>
                <c:pt idx="10962">
                  <c:v>926.56240000000003</c:v>
                </c:pt>
                <c:pt idx="10963">
                  <c:v>926.6481</c:v>
                </c:pt>
                <c:pt idx="10964">
                  <c:v>926.72990000000004</c:v>
                </c:pt>
                <c:pt idx="10965">
                  <c:v>926.81079999999997</c:v>
                </c:pt>
                <c:pt idx="10966">
                  <c:v>926.89499999999998</c:v>
                </c:pt>
                <c:pt idx="10967">
                  <c:v>926.97799999999995</c:v>
                </c:pt>
                <c:pt idx="10968">
                  <c:v>927.06</c:v>
                </c:pt>
                <c:pt idx="10969">
                  <c:v>927.14499999999998</c:v>
                </c:pt>
                <c:pt idx="10970">
                  <c:v>927.22680000000003</c:v>
                </c:pt>
                <c:pt idx="10971">
                  <c:v>927.30820000000006</c:v>
                </c:pt>
                <c:pt idx="10972">
                  <c:v>927.39099999999996</c:v>
                </c:pt>
                <c:pt idx="10973">
                  <c:v>927.47580000000005</c:v>
                </c:pt>
                <c:pt idx="10974">
                  <c:v>927.55619999999999</c:v>
                </c:pt>
                <c:pt idx="10975">
                  <c:v>927.63900000000001</c:v>
                </c:pt>
                <c:pt idx="10976">
                  <c:v>927.72090000000003</c:v>
                </c:pt>
                <c:pt idx="10977">
                  <c:v>927.80539999999996</c:v>
                </c:pt>
                <c:pt idx="10978">
                  <c:v>927.8895</c:v>
                </c:pt>
                <c:pt idx="10979">
                  <c:v>927.9701</c:v>
                </c:pt>
                <c:pt idx="10980">
                  <c:v>928.05219999999997</c:v>
                </c:pt>
                <c:pt idx="10981">
                  <c:v>928.13400000000001</c:v>
                </c:pt>
                <c:pt idx="10982">
                  <c:v>928.21690000000001</c:v>
                </c:pt>
                <c:pt idx="10983">
                  <c:v>928.29909999999995</c:v>
                </c:pt>
                <c:pt idx="10984">
                  <c:v>928.38059999999996</c:v>
                </c:pt>
                <c:pt idx="10985">
                  <c:v>928.46579999999994</c:v>
                </c:pt>
                <c:pt idx="10986">
                  <c:v>928.54780000000005</c:v>
                </c:pt>
                <c:pt idx="10987">
                  <c:v>928.63049999999998</c:v>
                </c:pt>
                <c:pt idx="10988">
                  <c:v>928.71439999999996</c:v>
                </c:pt>
                <c:pt idx="10989">
                  <c:v>928.79610000000002</c:v>
                </c:pt>
                <c:pt idx="10990">
                  <c:v>928.88009999999997</c:v>
                </c:pt>
                <c:pt idx="10991">
                  <c:v>928.96370000000002</c:v>
                </c:pt>
                <c:pt idx="10992">
                  <c:v>929.04409999999996</c:v>
                </c:pt>
                <c:pt idx="10993">
                  <c:v>929.12800000000004</c:v>
                </c:pt>
                <c:pt idx="10994">
                  <c:v>929.21109999999999</c:v>
                </c:pt>
                <c:pt idx="10995">
                  <c:v>929.2921</c:v>
                </c:pt>
                <c:pt idx="10996">
                  <c:v>929.37850000000003</c:v>
                </c:pt>
                <c:pt idx="10997">
                  <c:v>929.45950000000005</c:v>
                </c:pt>
                <c:pt idx="10998">
                  <c:v>929.5421</c:v>
                </c:pt>
                <c:pt idx="10999">
                  <c:v>929.62429999999995</c:v>
                </c:pt>
                <c:pt idx="11000">
                  <c:v>929.7079</c:v>
                </c:pt>
                <c:pt idx="11001">
                  <c:v>929.78920000000005</c:v>
                </c:pt>
                <c:pt idx="11002">
                  <c:v>929.87</c:v>
                </c:pt>
                <c:pt idx="11003">
                  <c:v>929.95510000000002</c:v>
                </c:pt>
                <c:pt idx="11004">
                  <c:v>930.03819999999996</c:v>
                </c:pt>
                <c:pt idx="11005">
                  <c:v>930.11940000000004</c:v>
                </c:pt>
                <c:pt idx="11006">
                  <c:v>930.2011</c:v>
                </c:pt>
                <c:pt idx="11007">
                  <c:v>930.28420000000006</c:v>
                </c:pt>
                <c:pt idx="11008">
                  <c:v>930.36810000000003</c:v>
                </c:pt>
                <c:pt idx="11009">
                  <c:v>930.45280000000002</c:v>
                </c:pt>
                <c:pt idx="11010">
                  <c:v>930.53589999999997</c:v>
                </c:pt>
                <c:pt idx="11011">
                  <c:v>930.62159999999994</c:v>
                </c:pt>
                <c:pt idx="11012">
                  <c:v>930.70029999999997</c:v>
                </c:pt>
                <c:pt idx="11013">
                  <c:v>930.78560000000004</c:v>
                </c:pt>
                <c:pt idx="11014">
                  <c:v>930.86869999999999</c:v>
                </c:pt>
                <c:pt idx="11015">
                  <c:v>930.95119999999997</c:v>
                </c:pt>
                <c:pt idx="11016">
                  <c:v>931.03219999999999</c:v>
                </c:pt>
                <c:pt idx="11017">
                  <c:v>931.11620000000005</c:v>
                </c:pt>
                <c:pt idx="11018">
                  <c:v>931.19719999999995</c:v>
                </c:pt>
                <c:pt idx="11019">
                  <c:v>931.28369999999995</c:v>
                </c:pt>
                <c:pt idx="11020">
                  <c:v>931.36400000000003</c:v>
                </c:pt>
                <c:pt idx="11021">
                  <c:v>931.44740000000002</c:v>
                </c:pt>
                <c:pt idx="11022">
                  <c:v>931.52779999999996</c:v>
                </c:pt>
                <c:pt idx="11023">
                  <c:v>931.61339999999996</c:v>
                </c:pt>
                <c:pt idx="11024">
                  <c:v>931.69240000000002</c:v>
                </c:pt>
                <c:pt idx="11025">
                  <c:v>931.77719999999999</c:v>
                </c:pt>
                <c:pt idx="11026">
                  <c:v>931.86099999999999</c:v>
                </c:pt>
                <c:pt idx="11027">
                  <c:v>931.94299999999998</c:v>
                </c:pt>
                <c:pt idx="11028">
                  <c:v>932.02819999999997</c:v>
                </c:pt>
                <c:pt idx="11029">
                  <c:v>932.10839999999996</c:v>
                </c:pt>
                <c:pt idx="11030">
                  <c:v>932.18790000000001</c:v>
                </c:pt>
                <c:pt idx="11031">
                  <c:v>932.2722</c:v>
                </c:pt>
                <c:pt idx="11032">
                  <c:v>932.35500000000002</c:v>
                </c:pt>
                <c:pt idx="11033">
                  <c:v>932.43989999999997</c:v>
                </c:pt>
                <c:pt idx="11034">
                  <c:v>932.52250000000004</c:v>
                </c:pt>
                <c:pt idx="11035">
                  <c:v>932.60559999999998</c:v>
                </c:pt>
                <c:pt idx="11036">
                  <c:v>932.68759999999997</c:v>
                </c:pt>
                <c:pt idx="11037">
                  <c:v>932.77380000000005</c:v>
                </c:pt>
                <c:pt idx="11038">
                  <c:v>932.85159999999996</c:v>
                </c:pt>
                <c:pt idx="11039">
                  <c:v>932.93939999999998</c:v>
                </c:pt>
                <c:pt idx="11040">
                  <c:v>933.02189999999996</c:v>
                </c:pt>
                <c:pt idx="11041">
                  <c:v>933.10479999999995</c:v>
                </c:pt>
                <c:pt idx="11042">
                  <c:v>933.18859999999995</c:v>
                </c:pt>
                <c:pt idx="11043">
                  <c:v>933.26969999999994</c:v>
                </c:pt>
                <c:pt idx="11044">
                  <c:v>933.34990000000005</c:v>
                </c:pt>
                <c:pt idx="11045">
                  <c:v>933.43449999999996</c:v>
                </c:pt>
                <c:pt idx="11046">
                  <c:v>933.5181</c:v>
                </c:pt>
                <c:pt idx="11047">
                  <c:v>933.60140000000001</c:v>
                </c:pt>
                <c:pt idx="11048">
                  <c:v>933.68240000000003</c:v>
                </c:pt>
                <c:pt idx="11049">
                  <c:v>933.76639999999998</c:v>
                </c:pt>
                <c:pt idx="11050">
                  <c:v>933.84960000000001</c:v>
                </c:pt>
                <c:pt idx="11051">
                  <c:v>933.93259999999998</c:v>
                </c:pt>
                <c:pt idx="11052">
                  <c:v>934.01610000000005</c:v>
                </c:pt>
                <c:pt idx="11053">
                  <c:v>934.09990000000005</c:v>
                </c:pt>
                <c:pt idx="11054">
                  <c:v>934.18010000000004</c:v>
                </c:pt>
                <c:pt idx="11055">
                  <c:v>934.26189999999997</c:v>
                </c:pt>
                <c:pt idx="11056">
                  <c:v>934.34550000000002</c:v>
                </c:pt>
                <c:pt idx="11057">
                  <c:v>934.42939999999999</c:v>
                </c:pt>
                <c:pt idx="11058">
                  <c:v>934.51189999999997</c:v>
                </c:pt>
                <c:pt idx="11059">
                  <c:v>934.59680000000003</c:v>
                </c:pt>
                <c:pt idx="11060">
                  <c:v>934.67780000000005</c:v>
                </c:pt>
                <c:pt idx="11061">
                  <c:v>934.76080000000002</c:v>
                </c:pt>
                <c:pt idx="11062">
                  <c:v>934.84529999999995</c:v>
                </c:pt>
                <c:pt idx="11063">
                  <c:v>934.92660000000001</c:v>
                </c:pt>
                <c:pt idx="11064">
                  <c:v>935.00879999999995</c:v>
                </c:pt>
                <c:pt idx="11065">
                  <c:v>935.09050000000002</c:v>
                </c:pt>
                <c:pt idx="11066">
                  <c:v>935.17529999999999</c:v>
                </c:pt>
                <c:pt idx="11067">
                  <c:v>935.25779999999997</c:v>
                </c:pt>
                <c:pt idx="11068">
                  <c:v>935.34109999999998</c:v>
                </c:pt>
                <c:pt idx="11069">
                  <c:v>935.42280000000005</c:v>
                </c:pt>
                <c:pt idx="11070">
                  <c:v>935.50689999999997</c:v>
                </c:pt>
                <c:pt idx="11071">
                  <c:v>935.58820000000003</c:v>
                </c:pt>
                <c:pt idx="11072">
                  <c:v>935.67179999999996</c:v>
                </c:pt>
                <c:pt idx="11073">
                  <c:v>935.75450000000001</c:v>
                </c:pt>
                <c:pt idx="11074">
                  <c:v>935.83889999999997</c:v>
                </c:pt>
                <c:pt idx="11075">
                  <c:v>935.91819999999996</c:v>
                </c:pt>
                <c:pt idx="11076">
                  <c:v>936.00040000000001</c:v>
                </c:pt>
                <c:pt idx="11077">
                  <c:v>936.08510000000001</c:v>
                </c:pt>
                <c:pt idx="11078">
                  <c:v>936.16740000000004</c:v>
                </c:pt>
                <c:pt idx="11079">
                  <c:v>936.24959999999999</c:v>
                </c:pt>
                <c:pt idx="11080">
                  <c:v>936.33339999999998</c:v>
                </c:pt>
                <c:pt idx="11081">
                  <c:v>936.41579999999999</c:v>
                </c:pt>
                <c:pt idx="11082">
                  <c:v>936.49950000000001</c:v>
                </c:pt>
                <c:pt idx="11083">
                  <c:v>936.58090000000004</c:v>
                </c:pt>
                <c:pt idx="11084">
                  <c:v>936.66340000000002</c:v>
                </c:pt>
                <c:pt idx="11085">
                  <c:v>936.74929999999995</c:v>
                </c:pt>
                <c:pt idx="11086">
                  <c:v>936.82910000000004</c:v>
                </c:pt>
                <c:pt idx="11087">
                  <c:v>936.90980000000002</c:v>
                </c:pt>
                <c:pt idx="11088">
                  <c:v>936.99490000000003</c:v>
                </c:pt>
                <c:pt idx="11089">
                  <c:v>937.07579999999996</c:v>
                </c:pt>
                <c:pt idx="11090">
                  <c:v>937.15989999999999</c:v>
                </c:pt>
                <c:pt idx="11091">
                  <c:v>937.24339999999995</c:v>
                </c:pt>
                <c:pt idx="11092">
                  <c:v>937.32590000000005</c:v>
                </c:pt>
                <c:pt idx="11093">
                  <c:v>937.40869999999995</c:v>
                </c:pt>
                <c:pt idx="11094">
                  <c:v>937.49220000000003</c:v>
                </c:pt>
                <c:pt idx="11095">
                  <c:v>937.57309999999995</c:v>
                </c:pt>
                <c:pt idx="11096">
                  <c:v>937.65560000000005</c:v>
                </c:pt>
                <c:pt idx="11097">
                  <c:v>937.73910000000001</c:v>
                </c:pt>
                <c:pt idx="11098">
                  <c:v>937.82090000000005</c:v>
                </c:pt>
                <c:pt idx="11099">
                  <c:v>937.90589999999997</c:v>
                </c:pt>
                <c:pt idx="11100">
                  <c:v>937.9864</c:v>
                </c:pt>
                <c:pt idx="11101">
                  <c:v>938.07100000000003</c:v>
                </c:pt>
                <c:pt idx="11102">
                  <c:v>938.15359999999998</c:v>
                </c:pt>
                <c:pt idx="11103">
                  <c:v>938.23509999999999</c:v>
                </c:pt>
                <c:pt idx="11104">
                  <c:v>938.31910000000005</c:v>
                </c:pt>
                <c:pt idx="11105">
                  <c:v>938.40070000000003</c:v>
                </c:pt>
                <c:pt idx="11106">
                  <c:v>938.48659999999995</c:v>
                </c:pt>
                <c:pt idx="11107">
                  <c:v>938.56569999999999</c:v>
                </c:pt>
                <c:pt idx="11108">
                  <c:v>938.64909999999998</c:v>
                </c:pt>
                <c:pt idx="11109">
                  <c:v>938.73159999999996</c:v>
                </c:pt>
                <c:pt idx="11110">
                  <c:v>938.81420000000003</c:v>
                </c:pt>
                <c:pt idx="11111">
                  <c:v>938.89779999999996</c:v>
                </c:pt>
                <c:pt idx="11112">
                  <c:v>938.9828</c:v>
                </c:pt>
                <c:pt idx="11113">
                  <c:v>939.06320000000005</c:v>
                </c:pt>
                <c:pt idx="11114">
                  <c:v>939.14620000000002</c:v>
                </c:pt>
                <c:pt idx="11115">
                  <c:v>939.22910000000002</c:v>
                </c:pt>
                <c:pt idx="11116">
                  <c:v>939.31079999999997</c:v>
                </c:pt>
                <c:pt idx="11117">
                  <c:v>939.39469999999994</c:v>
                </c:pt>
                <c:pt idx="11118">
                  <c:v>939.47649999999999</c:v>
                </c:pt>
                <c:pt idx="11119">
                  <c:v>939.56110000000001</c:v>
                </c:pt>
                <c:pt idx="11120">
                  <c:v>939.6454</c:v>
                </c:pt>
                <c:pt idx="11121">
                  <c:v>939.72349999999994</c:v>
                </c:pt>
                <c:pt idx="11122">
                  <c:v>939.80709999999999</c:v>
                </c:pt>
                <c:pt idx="11123">
                  <c:v>939.88990000000001</c:v>
                </c:pt>
                <c:pt idx="11124">
                  <c:v>939.97379999999998</c:v>
                </c:pt>
                <c:pt idx="11125">
                  <c:v>940.05499999999995</c:v>
                </c:pt>
                <c:pt idx="11126">
                  <c:v>940.13840000000005</c:v>
                </c:pt>
                <c:pt idx="11127">
                  <c:v>940.22280000000001</c:v>
                </c:pt>
                <c:pt idx="11128">
                  <c:v>940.30280000000005</c:v>
                </c:pt>
                <c:pt idx="11129">
                  <c:v>940.38580000000002</c:v>
                </c:pt>
                <c:pt idx="11130">
                  <c:v>940.46810000000005</c:v>
                </c:pt>
                <c:pt idx="11131">
                  <c:v>940.553</c:v>
                </c:pt>
                <c:pt idx="11132">
                  <c:v>940.63350000000003</c:v>
                </c:pt>
                <c:pt idx="11133">
                  <c:v>940.71659999999997</c:v>
                </c:pt>
                <c:pt idx="11134">
                  <c:v>940.79859999999996</c:v>
                </c:pt>
                <c:pt idx="11135">
                  <c:v>940.88589999999999</c:v>
                </c:pt>
                <c:pt idx="11136">
                  <c:v>940.96559999999999</c:v>
                </c:pt>
                <c:pt idx="11137">
                  <c:v>941.04909999999995</c:v>
                </c:pt>
                <c:pt idx="11138">
                  <c:v>941.1318</c:v>
                </c:pt>
                <c:pt idx="11139">
                  <c:v>941.21450000000004</c:v>
                </c:pt>
                <c:pt idx="11140">
                  <c:v>941.2989</c:v>
                </c:pt>
                <c:pt idx="11141">
                  <c:v>941.38009999999997</c:v>
                </c:pt>
                <c:pt idx="11142">
                  <c:v>941.46310000000005</c:v>
                </c:pt>
                <c:pt idx="11143">
                  <c:v>941.5453</c:v>
                </c:pt>
                <c:pt idx="11144">
                  <c:v>941.62800000000004</c:v>
                </c:pt>
                <c:pt idx="11145">
                  <c:v>941.7106</c:v>
                </c:pt>
                <c:pt idx="11146">
                  <c:v>941.79089999999997</c:v>
                </c:pt>
                <c:pt idx="11147">
                  <c:v>941.87549999999999</c:v>
                </c:pt>
                <c:pt idx="11148">
                  <c:v>941.95690000000002</c:v>
                </c:pt>
                <c:pt idx="11149">
                  <c:v>942.04139999999995</c:v>
                </c:pt>
                <c:pt idx="11150">
                  <c:v>942.12429999999995</c:v>
                </c:pt>
                <c:pt idx="11151">
                  <c:v>942.20870000000002</c:v>
                </c:pt>
                <c:pt idx="11152">
                  <c:v>942.29060000000004</c:v>
                </c:pt>
                <c:pt idx="11153">
                  <c:v>942.3741</c:v>
                </c:pt>
                <c:pt idx="11154">
                  <c:v>942.45640000000003</c:v>
                </c:pt>
                <c:pt idx="11155">
                  <c:v>942.53840000000002</c:v>
                </c:pt>
                <c:pt idx="11156">
                  <c:v>942.62049999999999</c:v>
                </c:pt>
                <c:pt idx="11157">
                  <c:v>942.70550000000003</c:v>
                </c:pt>
                <c:pt idx="11158">
                  <c:v>942.78679999999997</c:v>
                </c:pt>
                <c:pt idx="11159">
                  <c:v>942.8691</c:v>
                </c:pt>
                <c:pt idx="11160">
                  <c:v>942.95389999999998</c:v>
                </c:pt>
                <c:pt idx="11161">
                  <c:v>943.03279999999995</c:v>
                </c:pt>
                <c:pt idx="11162">
                  <c:v>943.11879999999996</c:v>
                </c:pt>
                <c:pt idx="11163">
                  <c:v>943.20039999999995</c:v>
                </c:pt>
                <c:pt idx="11164">
                  <c:v>943.28549999999996</c:v>
                </c:pt>
                <c:pt idx="11165">
                  <c:v>943.36419999999998</c:v>
                </c:pt>
                <c:pt idx="11166">
                  <c:v>943.44910000000004</c:v>
                </c:pt>
                <c:pt idx="11167">
                  <c:v>943.53139999999996</c:v>
                </c:pt>
                <c:pt idx="11168">
                  <c:v>943.61680000000001</c:v>
                </c:pt>
                <c:pt idx="11169">
                  <c:v>943.69759999999997</c:v>
                </c:pt>
                <c:pt idx="11170">
                  <c:v>943.78189999999995</c:v>
                </c:pt>
                <c:pt idx="11171">
                  <c:v>943.86559999999997</c:v>
                </c:pt>
                <c:pt idx="11172">
                  <c:v>943.94510000000002</c:v>
                </c:pt>
                <c:pt idx="11173">
                  <c:v>944.02919999999995</c:v>
                </c:pt>
                <c:pt idx="11174">
                  <c:v>944.11440000000005</c:v>
                </c:pt>
                <c:pt idx="11175">
                  <c:v>944.19590000000005</c:v>
                </c:pt>
                <c:pt idx="11176">
                  <c:v>944.27959999999996</c:v>
                </c:pt>
                <c:pt idx="11177">
                  <c:v>944.36080000000004</c:v>
                </c:pt>
                <c:pt idx="11178">
                  <c:v>944.44449999999995</c:v>
                </c:pt>
                <c:pt idx="11179">
                  <c:v>944.52750000000003</c:v>
                </c:pt>
                <c:pt idx="11180">
                  <c:v>944.61059999999998</c:v>
                </c:pt>
                <c:pt idx="11181">
                  <c:v>944.69489999999996</c:v>
                </c:pt>
                <c:pt idx="11182">
                  <c:v>944.77750000000003</c:v>
                </c:pt>
                <c:pt idx="11183">
                  <c:v>944.86120000000005</c:v>
                </c:pt>
                <c:pt idx="11184">
                  <c:v>944.94110000000001</c:v>
                </c:pt>
                <c:pt idx="11185">
                  <c:v>945.02509999999995</c:v>
                </c:pt>
                <c:pt idx="11186">
                  <c:v>945.11059999999998</c:v>
                </c:pt>
                <c:pt idx="11187">
                  <c:v>945.19219999999996</c:v>
                </c:pt>
                <c:pt idx="11188">
                  <c:v>945.27719999999999</c:v>
                </c:pt>
                <c:pt idx="11189">
                  <c:v>945.3578</c:v>
                </c:pt>
                <c:pt idx="11190">
                  <c:v>945.43939999999998</c:v>
                </c:pt>
                <c:pt idx="11191">
                  <c:v>945.52139999999997</c:v>
                </c:pt>
                <c:pt idx="11192">
                  <c:v>945.60479999999995</c:v>
                </c:pt>
                <c:pt idx="11193">
                  <c:v>945.68809999999996</c:v>
                </c:pt>
                <c:pt idx="11194">
                  <c:v>945.76990000000001</c:v>
                </c:pt>
                <c:pt idx="11195">
                  <c:v>945.85339999999997</c:v>
                </c:pt>
                <c:pt idx="11196">
                  <c:v>945.93589999999995</c:v>
                </c:pt>
                <c:pt idx="11197">
                  <c:v>946.01760000000002</c:v>
                </c:pt>
                <c:pt idx="11198">
                  <c:v>946.10220000000004</c:v>
                </c:pt>
                <c:pt idx="11199">
                  <c:v>946.18420000000003</c:v>
                </c:pt>
                <c:pt idx="11200">
                  <c:v>946.26969999999994</c:v>
                </c:pt>
                <c:pt idx="11201">
                  <c:v>946.35180000000003</c:v>
                </c:pt>
                <c:pt idx="11202">
                  <c:v>946.43200000000002</c:v>
                </c:pt>
                <c:pt idx="11203">
                  <c:v>946.51310000000001</c:v>
                </c:pt>
                <c:pt idx="11204">
                  <c:v>946.6001</c:v>
                </c:pt>
                <c:pt idx="11205">
                  <c:v>946.68060000000003</c:v>
                </c:pt>
                <c:pt idx="11206">
                  <c:v>946.76580000000001</c:v>
                </c:pt>
                <c:pt idx="11207">
                  <c:v>946.84760000000006</c:v>
                </c:pt>
                <c:pt idx="11208">
                  <c:v>946.93060000000003</c:v>
                </c:pt>
                <c:pt idx="11209">
                  <c:v>947.01260000000002</c:v>
                </c:pt>
                <c:pt idx="11210">
                  <c:v>947.09690000000001</c:v>
                </c:pt>
                <c:pt idx="11211">
                  <c:v>947.1789</c:v>
                </c:pt>
                <c:pt idx="11212">
                  <c:v>947.26300000000003</c:v>
                </c:pt>
                <c:pt idx="11213">
                  <c:v>947.34550000000002</c:v>
                </c:pt>
                <c:pt idx="11214">
                  <c:v>947.42759999999998</c:v>
                </c:pt>
                <c:pt idx="11215">
                  <c:v>947.50850000000003</c:v>
                </c:pt>
                <c:pt idx="11216">
                  <c:v>947.58979999999997</c:v>
                </c:pt>
                <c:pt idx="11217">
                  <c:v>947.67319999999995</c:v>
                </c:pt>
                <c:pt idx="11218">
                  <c:v>947.75739999999996</c:v>
                </c:pt>
                <c:pt idx="11219">
                  <c:v>947.84090000000003</c:v>
                </c:pt>
                <c:pt idx="11220">
                  <c:v>947.9203</c:v>
                </c:pt>
                <c:pt idx="11221">
                  <c:v>948.0059</c:v>
                </c:pt>
                <c:pt idx="11222">
                  <c:v>948.09</c:v>
                </c:pt>
                <c:pt idx="11223">
                  <c:v>948.17259999999999</c:v>
                </c:pt>
                <c:pt idx="11224">
                  <c:v>948.255</c:v>
                </c:pt>
                <c:pt idx="11225">
                  <c:v>948.33920000000001</c:v>
                </c:pt>
                <c:pt idx="11226">
                  <c:v>948.42200000000003</c:v>
                </c:pt>
                <c:pt idx="11227">
                  <c:v>948.50379999999996</c:v>
                </c:pt>
                <c:pt idx="11228">
                  <c:v>948.58789999999999</c:v>
                </c:pt>
                <c:pt idx="11229">
                  <c:v>948.6703</c:v>
                </c:pt>
                <c:pt idx="11230">
                  <c:v>948.75379999999996</c:v>
                </c:pt>
                <c:pt idx="11231">
                  <c:v>948.83299999999997</c:v>
                </c:pt>
                <c:pt idx="11232">
                  <c:v>948.91700000000003</c:v>
                </c:pt>
                <c:pt idx="11233">
                  <c:v>948.99760000000003</c:v>
                </c:pt>
                <c:pt idx="11234">
                  <c:v>949.08119999999997</c:v>
                </c:pt>
                <c:pt idx="11235">
                  <c:v>949.16560000000004</c:v>
                </c:pt>
                <c:pt idx="11236">
                  <c:v>949.24810000000002</c:v>
                </c:pt>
                <c:pt idx="11237">
                  <c:v>949.3306</c:v>
                </c:pt>
                <c:pt idx="11238">
                  <c:v>949.41489999999999</c:v>
                </c:pt>
                <c:pt idx="11239">
                  <c:v>949.49360000000001</c:v>
                </c:pt>
                <c:pt idx="11240">
                  <c:v>949.57740000000001</c:v>
                </c:pt>
                <c:pt idx="11241">
                  <c:v>949.66</c:v>
                </c:pt>
                <c:pt idx="11242">
                  <c:v>949.74490000000003</c:v>
                </c:pt>
                <c:pt idx="11243">
                  <c:v>949.82690000000002</c:v>
                </c:pt>
                <c:pt idx="11244">
                  <c:v>949.91060000000004</c:v>
                </c:pt>
                <c:pt idx="11245">
                  <c:v>949.99490000000003</c:v>
                </c:pt>
                <c:pt idx="11246">
                  <c:v>950.07690000000002</c:v>
                </c:pt>
                <c:pt idx="11247">
                  <c:v>950.15930000000003</c:v>
                </c:pt>
                <c:pt idx="11248">
                  <c:v>950.24109999999996</c:v>
                </c:pt>
                <c:pt idx="11249">
                  <c:v>950.32500000000005</c:v>
                </c:pt>
                <c:pt idx="11250">
                  <c:v>950.40620000000001</c:v>
                </c:pt>
                <c:pt idx="11251">
                  <c:v>950.48760000000004</c:v>
                </c:pt>
                <c:pt idx="11252">
                  <c:v>950.56910000000005</c:v>
                </c:pt>
                <c:pt idx="11253">
                  <c:v>950.65340000000003</c:v>
                </c:pt>
                <c:pt idx="11254">
                  <c:v>950.73710000000005</c:v>
                </c:pt>
                <c:pt idx="11255">
                  <c:v>950.82069999999999</c:v>
                </c:pt>
                <c:pt idx="11256">
                  <c:v>950.90409999999997</c:v>
                </c:pt>
                <c:pt idx="11257">
                  <c:v>950.98739999999998</c:v>
                </c:pt>
                <c:pt idx="11258">
                  <c:v>951.06799999999998</c:v>
                </c:pt>
                <c:pt idx="11259">
                  <c:v>951.15089999999998</c:v>
                </c:pt>
                <c:pt idx="11260">
                  <c:v>951.23159999999996</c:v>
                </c:pt>
                <c:pt idx="11261">
                  <c:v>951.31650000000002</c:v>
                </c:pt>
                <c:pt idx="11262">
                  <c:v>951.4008</c:v>
                </c:pt>
                <c:pt idx="11263">
                  <c:v>951.4819</c:v>
                </c:pt>
                <c:pt idx="11264">
                  <c:v>951.56650000000002</c:v>
                </c:pt>
                <c:pt idx="11265">
                  <c:v>951.64880000000005</c:v>
                </c:pt>
                <c:pt idx="11266">
                  <c:v>951.73040000000003</c:v>
                </c:pt>
                <c:pt idx="11267">
                  <c:v>951.8152</c:v>
                </c:pt>
                <c:pt idx="11268">
                  <c:v>951.89760000000001</c:v>
                </c:pt>
                <c:pt idx="11269">
                  <c:v>951.98090000000002</c:v>
                </c:pt>
                <c:pt idx="11270">
                  <c:v>952.06500000000005</c:v>
                </c:pt>
                <c:pt idx="11271">
                  <c:v>952.14530000000002</c:v>
                </c:pt>
                <c:pt idx="11272">
                  <c:v>952.22990000000004</c:v>
                </c:pt>
                <c:pt idx="11273">
                  <c:v>952.31179999999995</c:v>
                </c:pt>
                <c:pt idx="11274">
                  <c:v>952.39390000000003</c:v>
                </c:pt>
                <c:pt idx="11275">
                  <c:v>952.47590000000002</c:v>
                </c:pt>
                <c:pt idx="11276">
                  <c:v>952.55870000000004</c:v>
                </c:pt>
                <c:pt idx="11277">
                  <c:v>952.64589999999998</c:v>
                </c:pt>
                <c:pt idx="11278">
                  <c:v>952.72760000000005</c:v>
                </c:pt>
                <c:pt idx="11279">
                  <c:v>952.80920000000003</c:v>
                </c:pt>
                <c:pt idx="11280">
                  <c:v>952.89390000000003</c:v>
                </c:pt>
                <c:pt idx="11281">
                  <c:v>952.97659999999996</c:v>
                </c:pt>
                <c:pt idx="11282">
                  <c:v>953.05970000000002</c:v>
                </c:pt>
                <c:pt idx="11283">
                  <c:v>953.14</c:v>
                </c:pt>
                <c:pt idx="11284">
                  <c:v>953.22260000000006</c:v>
                </c:pt>
                <c:pt idx="11285">
                  <c:v>953.30690000000004</c:v>
                </c:pt>
                <c:pt idx="11286">
                  <c:v>953.38869999999997</c:v>
                </c:pt>
                <c:pt idx="11287">
                  <c:v>953.47220000000004</c:v>
                </c:pt>
                <c:pt idx="11288">
                  <c:v>953.55529999999999</c:v>
                </c:pt>
                <c:pt idx="11289">
                  <c:v>953.63890000000004</c:v>
                </c:pt>
                <c:pt idx="11290">
                  <c:v>953.72379999999998</c:v>
                </c:pt>
                <c:pt idx="11291">
                  <c:v>953.80380000000002</c:v>
                </c:pt>
                <c:pt idx="11292">
                  <c:v>953.88779999999997</c:v>
                </c:pt>
                <c:pt idx="11293">
                  <c:v>953.96939999999995</c:v>
                </c:pt>
                <c:pt idx="11294">
                  <c:v>954.05079999999998</c:v>
                </c:pt>
                <c:pt idx="11295">
                  <c:v>954.13440000000003</c:v>
                </c:pt>
                <c:pt idx="11296">
                  <c:v>954.21810000000005</c:v>
                </c:pt>
                <c:pt idx="11297">
                  <c:v>954.30219999999997</c:v>
                </c:pt>
                <c:pt idx="11298">
                  <c:v>954.38409999999999</c:v>
                </c:pt>
                <c:pt idx="11299">
                  <c:v>954.46749999999997</c:v>
                </c:pt>
                <c:pt idx="11300">
                  <c:v>954.55</c:v>
                </c:pt>
                <c:pt idx="11301">
                  <c:v>954.63189999999997</c:v>
                </c:pt>
                <c:pt idx="11302">
                  <c:v>954.71579999999994</c:v>
                </c:pt>
                <c:pt idx="11303">
                  <c:v>954.79719999999998</c:v>
                </c:pt>
                <c:pt idx="11304">
                  <c:v>954.88040000000001</c:v>
                </c:pt>
                <c:pt idx="11305">
                  <c:v>954.9624</c:v>
                </c:pt>
                <c:pt idx="11306">
                  <c:v>955.04380000000003</c:v>
                </c:pt>
                <c:pt idx="11307">
                  <c:v>955.12850000000003</c:v>
                </c:pt>
                <c:pt idx="11308">
                  <c:v>955.21130000000005</c:v>
                </c:pt>
                <c:pt idx="11309">
                  <c:v>955.2921</c:v>
                </c:pt>
                <c:pt idx="11310">
                  <c:v>955.3759</c:v>
                </c:pt>
                <c:pt idx="11311">
                  <c:v>955.46109999999999</c:v>
                </c:pt>
                <c:pt idx="11312">
                  <c:v>955.54179999999997</c:v>
                </c:pt>
                <c:pt idx="11313">
                  <c:v>955.62750000000005</c:v>
                </c:pt>
                <c:pt idx="11314">
                  <c:v>955.71079999999995</c:v>
                </c:pt>
                <c:pt idx="11315">
                  <c:v>955.79190000000006</c:v>
                </c:pt>
                <c:pt idx="11316">
                  <c:v>955.8759</c:v>
                </c:pt>
                <c:pt idx="11317">
                  <c:v>955.95659999999998</c:v>
                </c:pt>
                <c:pt idx="11318">
                  <c:v>956.04060000000004</c:v>
                </c:pt>
                <c:pt idx="11319">
                  <c:v>956.12419999999997</c:v>
                </c:pt>
                <c:pt idx="11320">
                  <c:v>956.20609999999999</c:v>
                </c:pt>
                <c:pt idx="11321">
                  <c:v>956.28610000000003</c:v>
                </c:pt>
                <c:pt idx="11322">
                  <c:v>956.36990000000003</c:v>
                </c:pt>
                <c:pt idx="11323">
                  <c:v>956.45159999999998</c:v>
                </c:pt>
                <c:pt idx="11324">
                  <c:v>956.53809999999999</c:v>
                </c:pt>
                <c:pt idx="11325">
                  <c:v>956.61950000000002</c:v>
                </c:pt>
                <c:pt idx="11326">
                  <c:v>956.70159999999998</c:v>
                </c:pt>
                <c:pt idx="11327">
                  <c:v>956.78510000000006</c:v>
                </c:pt>
                <c:pt idx="11328">
                  <c:v>956.86699999999996</c:v>
                </c:pt>
                <c:pt idx="11329">
                  <c:v>956.94749999999999</c:v>
                </c:pt>
                <c:pt idx="11330">
                  <c:v>957.03250000000003</c:v>
                </c:pt>
                <c:pt idx="11331">
                  <c:v>957.11530000000005</c:v>
                </c:pt>
                <c:pt idx="11332">
                  <c:v>957.19920000000002</c:v>
                </c:pt>
                <c:pt idx="11333">
                  <c:v>957.28300000000002</c:v>
                </c:pt>
                <c:pt idx="11334">
                  <c:v>957.36559999999997</c:v>
                </c:pt>
                <c:pt idx="11335">
                  <c:v>957.44719999999995</c:v>
                </c:pt>
                <c:pt idx="11336">
                  <c:v>957.53129999999999</c:v>
                </c:pt>
                <c:pt idx="11337">
                  <c:v>957.61260000000004</c:v>
                </c:pt>
                <c:pt idx="11338">
                  <c:v>957.69439999999997</c:v>
                </c:pt>
                <c:pt idx="11339">
                  <c:v>957.77800000000002</c:v>
                </c:pt>
                <c:pt idx="11340">
                  <c:v>957.86120000000005</c:v>
                </c:pt>
                <c:pt idx="11341">
                  <c:v>957.94129999999996</c:v>
                </c:pt>
                <c:pt idx="11342">
                  <c:v>958.02660000000003</c:v>
                </c:pt>
                <c:pt idx="11343">
                  <c:v>958.10850000000005</c:v>
                </c:pt>
                <c:pt idx="11344">
                  <c:v>958.19299999999998</c:v>
                </c:pt>
                <c:pt idx="11345">
                  <c:v>958.27499999999998</c:v>
                </c:pt>
                <c:pt idx="11346">
                  <c:v>958.35799999999995</c:v>
                </c:pt>
                <c:pt idx="11347">
                  <c:v>958.44140000000004</c:v>
                </c:pt>
                <c:pt idx="11348">
                  <c:v>958.52440000000001</c:v>
                </c:pt>
                <c:pt idx="11349">
                  <c:v>958.6078</c:v>
                </c:pt>
                <c:pt idx="11350">
                  <c:v>958.68989999999997</c:v>
                </c:pt>
                <c:pt idx="11351">
                  <c:v>958.77409999999998</c:v>
                </c:pt>
                <c:pt idx="11352">
                  <c:v>958.85619999999994</c:v>
                </c:pt>
                <c:pt idx="11353">
                  <c:v>958.93880000000001</c:v>
                </c:pt>
                <c:pt idx="11354">
                  <c:v>959.02319999999997</c:v>
                </c:pt>
                <c:pt idx="11355">
                  <c:v>959.10509999999999</c:v>
                </c:pt>
                <c:pt idx="11356">
                  <c:v>959.18889999999999</c:v>
                </c:pt>
                <c:pt idx="11357">
                  <c:v>959.27160000000003</c:v>
                </c:pt>
                <c:pt idx="11358">
                  <c:v>959.35249999999996</c:v>
                </c:pt>
                <c:pt idx="11359">
                  <c:v>959.43589999999995</c:v>
                </c:pt>
                <c:pt idx="11360">
                  <c:v>959.51760000000002</c:v>
                </c:pt>
                <c:pt idx="11361">
                  <c:v>959.60260000000005</c:v>
                </c:pt>
                <c:pt idx="11362">
                  <c:v>959.6875</c:v>
                </c:pt>
                <c:pt idx="11363">
                  <c:v>959.76990000000001</c:v>
                </c:pt>
                <c:pt idx="11364">
                  <c:v>959.85109999999997</c:v>
                </c:pt>
                <c:pt idx="11365">
                  <c:v>959.93499999999995</c:v>
                </c:pt>
                <c:pt idx="11366">
                  <c:v>960.01700000000005</c:v>
                </c:pt>
                <c:pt idx="11367">
                  <c:v>960.09939999999995</c:v>
                </c:pt>
                <c:pt idx="11368">
                  <c:v>960.18259999999998</c:v>
                </c:pt>
                <c:pt idx="11369">
                  <c:v>960.26490000000001</c:v>
                </c:pt>
                <c:pt idx="11370">
                  <c:v>960.34889999999996</c:v>
                </c:pt>
                <c:pt idx="11371">
                  <c:v>960.4316</c:v>
                </c:pt>
                <c:pt idx="11372">
                  <c:v>960.51059999999995</c:v>
                </c:pt>
                <c:pt idx="11373">
                  <c:v>960.59780000000001</c:v>
                </c:pt>
                <c:pt idx="11374">
                  <c:v>960.68039999999996</c:v>
                </c:pt>
                <c:pt idx="11375">
                  <c:v>960.76120000000003</c:v>
                </c:pt>
                <c:pt idx="11376">
                  <c:v>960.84460000000001</c:v>
                </c:pt>
                <c:pt idx="11377">
                  <c:v>960.92989999999998</c:v>
                </c:pt>
                <c:pt idx="11378">
                  <c:v>961.00969999999995</c:v>
                </c:pt>
                <c:pt idx="11379">
                  <c:v>961.09379999999999</c:v>
                </c:pt>
                <c:pt idx="11380">
                  <c:v>961.17380000000003</c:v>
                </c:pt>
                <c:pt idx="11381">
                  <c:v>961.25879999999995</c:v>
                </c:pt>
                <c:pt idx="11382">
                  <c:v>961.34050000000002</c:v>
                </c:pt>
                <c:pt idx="11383">
                  <c:v>961.42510000000004</c:v>
                </c:pt>
                <c:pt idx="11384">
                  <c:v>961.50969999999995</c:v>
                </c:pt>
                <c:pt idx="11385">
                  <c:v>961.58989999999994</c:v>
                </c:pt>
                <c:pt idx="11386">
                  <c:v>961.67439999999999</c:v>
                </c:pt>
                <c:pt idx="11387">
                  <c:v>961.75620000000004</c:v>
                </c:pt>
                <c:pt idx="11388">
                  <c:v>961.84019999999998</c:v>
                </c:pt>
                <c:pt idx="11389">
                  <c:v>961.92570000000001</c:v>
                </c:pt>
                <c:pt idx="11390">
                  <c:v>962.00559999999996</c:v>
                </c:pt>
                <c:pt idx="11391">
                  <c:v>962.08939999999996</c:v>
                </c:pt>
                <c:pt idx="11392">
                  <c:v>962.17070000000001</c:v>
                </c:pt>
                <c:pt idx="11393">
                  <c:v>962.25390000000004</c:v>
                </c:pt>
                <c:pt idx="11394">
                  <c:v>962.33910000000003</c:v>
                </c:pt>
                <c:pt idx="11395">
                  <c:v>962.41959999999995</c:v>
                </c:pt>
                <c:pt idx="11396">
                  <c:v>962.50490000000002</c:v>
                </c:pt>
                <c:pt idx="11397">
                  <c:v>962.58609999999999</c:v>
                </c:pt>
                <c:pt idx="11398">
                  <c:v>962.66809999999998</c:v>
                </c:pt>
                <c:pt idx="11399">
                  <c:v>962.75070000000005</c:v>
                </c:pt>
                <c:pt idx="11400">
                  <c:v>962.83489999999995</c:v>
                </c:pt>
                <c:pt idx="11401">
                  <c:v>962.91840000000002</c:v>
                </c:pt>
                <c:pt idx="11402">
                  <c:v>962.99599999999998</c:v>
                </c:pt>
                <c:pt idx="11403">
                  <c:v>963.08090000000004</c:v>
                </c:pt>
                <c:pt idx="11404">
                  <c:v>963.16290000000004</c:v>
                </c:pt>
                <c:pt idx="11405">
                  <c:v>963.24810000000002</c:v>
                </c:pt>
                <c:pt idx="11406">
                  <c:v>963.32889999999998</c:v>
                </c:pt>
                <c:pt idx="11407">
                  <c:v>963.41520000000003</c:v>
                </c:pt>
                <c:pt idx="11408">
                  <c:v>963.49680000000001</c:v>
                </c:pt>
                <c:pt idx="11409">
                  <c:v>963.57910000000004</c:v>
                </c:pt>
                <c:pt idx="11410">
                  <c:v>963.66060000000004</c:v>
                </c:pt>
                <c:pt idx="11411">
                  <c:v>963.7441</c:v>
                </c:pt>
                <c:pt idx="11412">
                  <c:v>963.82719999999995</c:v>
                </c:pt>
                <c:pt idx="11413">
                  <c:v>963.90719999999999</c:v>
                </c:pt>
                <c:pt idx="11414">
                  <c:v>963.99379999999996</c:v>
                </c:pt>
                <c:pt idx="11415">
                  <c:v>964.07489999999996</c:v>
                </c:pt>
                <c:pt idx="11416">
                  <c:v>964.15869999999995</c:v>
                </c:pt>
                <c:pt idx="11417">
                  <c:v>964.24</c:v>
                </c:pt>
                <c:pt idx="11418">
                  <c:v>964.32339999999999</c:v>
                </c:pt>
                <c:pt idx="11419">
                  <c:v>964.40509999999995</c:v>
                </c:pt>
                <c:pt idx="11420">
                  <c:v>964.48990000000003</c:v>
                </c:pt>
                <c:pt idx="11421">
                  <c:v>964.57119999999998</c:v>
                </c:pt>
                <c:pt idx="11422">
                  <c:v>964.65549999999996</c:v>
                </c:pt>
                <c:pt idx="11423">
                  <c:v>964.73889999999994</c:v>
                </c:pt>
                <c:pt idx="11424">
                  <c:v>964.82219999999995</c:v>
                </c:pt>
                <c:pt idx="11425">
                  <c:v>964.90480000000002</c:v>
                </c:pt>
                <c:pt idx="11426">
                  <c:v>964.98659999999995</c:v>
                </c:pt>
                <c:pt idx="11427">
                  <c:v>965.06989999999996</c:v>
                </c:pt>
                <c:pt idx="11428">
                  <c:v>965.15319999999997</c:v>
                </c:pt>
                <c:pt idx="11429">
                  <c:v>965.2355</c:v>
                </c:pt>
                <c:pt idx="11430">
                  <c:v>965.31719999999996</c:v>
                </c:pt>
                <c:pt idx="11431">
                  <c:v>965.40009999999995</c:v>
                </c:pt>
                <c:pt idx="11432">
                  <c:v>965.48299999999995</c:v>
                </c:pt>
                <c:pt idx="11433">
                  <c:v>965.5675</c:v>
                </c:pt>
                <c:pt idx="11434">
                  <c:v>965.64909999999998</c:v>
                </c:pt>
                <c:pt idx="11435">
                  <c:v>965.72950000000003</c:v>
                </c:pt>
                <c:pt idx="11436">
                  <c:v>965.8134</c:v>
                </c:pt>
                <c:pt idx="11437">
                  <c:v>965.89850000000001</c:v>
                </c:pt>
                <c:pt idx="11438">
                  <c:v>965.97969999999998</c:v>
                </c:pt>
                <c:pt idx="11439">
                  <c:v>966.06439999999998</c:v>
                </c:pt>
                <c:pt idx="11440">
                  <c:v>966.14760000000001</c:v>
                </c:pt>
                <c:pt idx="11441">
                  <c:v>966.23130000000003</c:v>
                </c:pt>
                <c:pt idx="11442">
                  <c:v>966.31320000000005</c:v>
                </c:pt>
                <c:pt idx="11443">
                  <c:v>966.39610000000005</c:v>
                </c:pt>
                <c:pt idx="11444">
                  <c:v>966.47969999999998</c:v>
                </c:pt>
                <c:pt idx="11445">
                  <c:v>966.56219999999996</c:v>
                </c:pt>
                <c:pt idx="11446">
                  <c:v>966.64509999999996</c:v>
                </c:pt>
                <c:pt idx="11447">
                  <c:v>966.72739999999999</c:v>
                </c:pt>
                <c:pt idx="11448">
                  <c:v>966.81</c:v>
                </c:pt>
                <c:pt idx="11449">
                  <c:v>966.89409999999998</c:v>
                </c:pt>
                <c:pt idx="11450">
                  <c:v>966.97699999999998</c:v>
                </c:pt>
                <c:pt idx="11451">
                  <c:v>967.06060000000002</c:v>
                </c:pt>
                <c:pt idx="11452">
                  <c:v>967.14490000000001</c:v>
                </c:pt>
                <c:pt idx="11453">
                  <c:v>967.22550000000001</c:v>
                </c:pt>
                <c:pt idx="11454">
                  <c:v>967.30880000000002</c:v>
                </c:pt>
                <c:pt idx="11455">
                  <c:v>967.39179999999999</c:v>
                </c:pt>
                <c:pt idx="11456">
                  <c:v>967.47410000000002</c:v>
                </c:pt>
                <c:pt idx="11457">
                  <c:v>967.55700000000002</c:v>
                </c:pt>
                <c:pt idx="11458">
                  <c:v>967.6413</c:v>
                </c:pt>
                <c:pt idx="11459">
                  <c:v>967.72310000000004</c:v>
                </c:pt>
                <c:pt idx="11460">
                  <c:v>967.80619999999999</c:v>
                </c:pt>
                <c:pt idx="11461">
                  <c:v>967.88679999999999</c:v>
                </c:pt>
                <c:pt idx="11462">
                  <c:v>967.97310000000004</c:v>
                </c:pt>
                <c:pt idx="11463">
                  <c:v>968.05449999999996</c:v>
                </c:pt>
                <c:pt idx="11464">
                  <c:v>968.13760000000002</c:v>
                </c:pt>
                <c:pt idx="11465">
                  <c:v>968.22280000000001</c:v>
                </c:pt>
                <c:pt idx="11466">
                  <c:v>968.30280000000005</c:v>
                </c:pt>
                <c:pt idx="11467">
                  <c:v>968.38490000000002</c:v>
                </c:pt>
                <c:pt idx="11468">
                  <c:v>968.46879999999999</c:v>
                </c:pt>
                <c:pt idx="11469">
                  <c:v>968.54989999999998</c:v>
                </c:pt>
                <c:pt idx="11470">
                  <c:v>968.63210000000004</c:v>
                </c:pt>
                <c:pt idx="11471">
                  <c:v>968.71579999999994</c:v>
                </c:pt>
                <c:pt idx="11472">
                  <c:v>968.79920000000004</c:v>
                </c:pt>
                <c:pt idx="11473">
                  <c:v>968.8818</c:v>
                </c:pt>
                <c:pt idx="11474">
                  <c:v>968.96389999999997</c:v>
                </c:pt>
                <c:pt idx="11475">
                  <c:v>969.04930000000002</c:v>
                </c:pt>
                <c:pt idx="11476">
                  <c:v>969.1309</c:v>
                </c:pt>
                <c:pt idx="11477">
                  <c:v>969.21659999999997</c:v>
                </c:pt>
                <c:pt idx="11478">
                  <c:v>969.29750000000001</c:v>
                </c:pt>
                <c:pt idx="11479">
                  <c:v>969.37940000000003</c:v>
                </c:pt>
                <c:pt idx="11480">
                  <c:v>969.46299999999997</c:v>
                </c:pt>
                <c:pt idx="11481">
                  <c:v>969.5444</c:v>
                </c:pt>
                <c:pt idx="11482">
                  <c:v>969.62689999999998</c:v>
                </c:pt>
                <c:pt idx="11483">
                  <c:v>969.71029999999996</c:v>
                </c:pt>
                <c:pt idx="11484">
                  <c:v>969.79340000000002</c:v>
                </c:pt>
                <c:pt idx="11485">
                  <c:v>969.87860000000001</c:v>
                </c:pt>
                <c:pt idx="11486">
                  <c:v>969.9597</c:v>
                </c:pt>
                <c:pt idx="11487">
                  <c:v>970.04380000000003</c:v>
                </c:pt>
                <c:pt idx="11488">
                  <c:v>970.12819999999999</c:v>
                </c:pt>
                <c:pt idx="11489">
                  <c:v>970.20950000000005</c:v>
                </c:pt>
                <c:pt idx="11490">
                  <c:v>970.29290000000003</c:v>
                </c:pt>
                <c:pt idx="11491">
                  <c:v>970.37440000000004</c:v>
                </c:pt>
                <c:pt idx="11492">
                  <c:v>970.45860000000005</c:v>
                </c:pt>
                <c:pt idx="11493">
                  <c:v>970.54150000000004</c:v>
                </c:pt>
                <c:pt idx="11494">
                  <c:v>970.62379999999996</c:v>
                </c:pt>
                <c:pt idx="11495">
                  <c:v>970.70479999999998</c:v>
                </c:pt>
                <c:pt idx="11496">
                  <c:v>970.78800000000001</c:v>
                </c:pt>
                <c:pt idx="11497">
                  <c:v>970.87080000000003</c:v>
                </c:pt>
                <c:pt idx="11498">
                  <c:v>970.95410000000004</c:v>
                </c:pt>
                <c:pt idx="11499">
                  <c:v>971.03660000000002</c:v>
                </c:pt>
                <c:pt idx="11500">
                  <c:v>971.12030000000004</c:v>
                </c:pt>
                <c:pt idx="11501">
                  <c:v>971.20349999999996</c:v>
                </c:pt>
                <c:pt idx="11502">
                  <c:v>971.28549999999996</c:v>
                </c:pt>
                <c:pt idx="11503">
                  <c:v>971.36890000000005</c:v>
                </c:pt>
                <c:pt idx="11504">
                  <c:v>971.45249999999999</c:v>
                </c:pt>
                <c:pt idx="11505">
                  <c:v>971.53530000000001</c:v>
                </c:pt>
                <c:pt idx="11506">
                  <c:v>971.61810000000003</c:v>
                </c:pt>
                <c:pt idx="11507">
                  <c:v>971.69860000000006</c:v>
                </c:pt>
                <c:pt idx="11508">
                  <c:v>971.78369999999995</c:v>
                </c:pt>
                <c:pt idx="11509">
                  <c:v>971.86760000000004</c:v>
                </c:pt>
                <c:pt idx="11510">
                  <c:v>971.94820000000004</c:v>
                </c:pt>
                <c:pt idx="11511">
                  <c:v>972.03179999999998</c:v>
                </c:pt>
                <c:pt idx="11512">
                  <c:v>972.11530000000005</c:v>
                </c:pt>
                <c:pt idx="11513">
                  <c:v>972.19659999999999</c:v>
                </c:pt>
                <c:pt idx="11514">
                  <c:v>972.27949999999998</c:v>
                </c:pt>
                <c:pt idx="11515">
                  <c:v>972.36239999999998</c:v>
                </c:pt>
                <c:pt idx="11516">
                  <c:v>972.44410000000005</c:v>
                </c:pt>
                <c:pt idx="11517">
                  <c:v>972.52850000000001</c:v>
                </c:pt>
                <c:pt idx="11518">
                  <c:v>972.61339999999996</c:v>
                </c:pt>
                <c:pt idx="11519">
                  <c:v>972.69640000000004</c:v>
                </c:pt>
                <c:pt idx="11520">
                  <c:v>972.77930000000003</c:v>
                </c:pt>
                <c:pt idx="11521">
                  <c:v>972.86180000000002</c:v>
                </c:pt>
                <c:pt idx="11522">
                  <c:v>972.94489999999996</c:v>
                </c:pt>
                <c:pt idx="11523">
                  <c:v>973.02850000000001</c:v>
                </c:pt>
                <c:pt idx="11524">
                  <c:v>973.10810000000004</c:v>
                </c:pt>
                <c:pt idx="11525">
                  <c:v>973.19550000000004</c:v>
                </c:pt>
                <c:pt idx="11526">
                  <c:v>973.27739999999994</c:v>
                </c:pt>
                <c:pt idx="11527">
                  <c:v>973.36090000000002</c:v>
                </c:pt>
                <c:pt idx="11528">
                  <c:v>973.44410000000005</c:v>
                </c:pt>
                <c:pt idx="11529">
                  <c:v>973.52700000000004</c:v>
                </c:pt>
                <c:pt idx="11530">
                  <c:v>973.6078</c:v>
                </c:pt>
                <c:pt idx="11531">
                  <c:v>973.68939999999998</c:v>
                </c:pt>
                <c:pt idx="11532">
                  <c:v>973.77459999999996</c:v>
                </c:pt>
                <c:pt idx="11533">
                  <c:v>973.85749999999996</c:v>
                </c:pt>
                <c:pt idx="11534">
                  <c:v>973.93949999999995</c:v>
                </c:pt>
                <c:pt idx="11535">
                  <c:v>974.02380000000005</c:v>
                </c:pt>
                <c:pt idx="11536">
                  <c:v>974.10760000000005</c:v>
                </c:pt>
                <c:pt idx="11537">
                  <c:v>974.1884</c:v>
                </c:pt>
                <c:pt idx="11538">
                  <c:v>974.2722</c:v>
                </c:pt>
                <c:pt idx="11539">
                  <c:v>974.35450000000003</c:v>
                </c:pt>
                <c:pt idx="11540">
                  <c:v>974.43679999999995</c:v>
                </c:pt>
                <c:pt idx="11541">
                  <c:v>974.51990000000001</c:v>
                </c:pt>
                <c:pt idx="11542">
                  <c:v>974.60249999999996</c:v>
                </c:pt>
                <c:pt idx="11543">
                  <c:v>974.68409999999994</c:v>
                </c:pt>
                <c:pt idx="11544">
                  <c:v>974.76800000000003</c:v>
                </c:pt>
                <c:pt idx="11545">
                  <c:v>974.85119999999995</c:v>
                </c:pt>
                <c:pt idx="11546">
                  <c:v>974.93380000000002</c:v>
                </c:pt>
                <c:pt idx="11547">
                  <c:v>975.0163</c:v>
                </c:pt>
                <c:pt idx="11548">
                  <c:v>975.10119999999995</c:v>
                </c:pt>
                <c:pt idx="11549">
                  <c:v>975.18089999999995</c:v>
                </c:pt>
                <c:pt idx="11550">
                  <c:v>975.26800000000003</c:v>
                </c:pt>
                <c:pt idx="11551">
                  <c:v>975.34799999999996</c:v>
                </c:pt>
                <c:pt idx="11552">
                  <c:v>975.43140000000005</c:v>
                </c:pt>
                <c:pt idx="11553">
                  <c:v>975.51589999999999</c:v>
                </c:pt>
                <c:pt idx="11554">
                  <c:v>975.59810000000004</c:v>
                </c:pt>
                <c:pt idx="11555">
                  <c:v>975.67880000000002</c:v>
                </c:pt>
                <c:pt idx="11556">
                  <c:v>975.7595</c:v>
                </c:pt>
                <c:pt idx="11557">
                  <c:v>975.84540000000004</c:v>
                </c:pt>
                <c:pt idx="11558">
                  <c:v>975.92970000000003</c:v>
                </c:pt>
                <c:pt idx="11559">
                  <c:v>976.00940000000003</c:v>
                </c:pt>
                <c:pt idx="11560">
                  <c:v>976.09379999999999</c:v>
                </c:pt>
                <c:pt idx="11561">
                  <c:v>976.17690000000005</c:v>
                </c:pt>
                <c:pt idx="11562">
                  <c:v>976.25850000000003</c:v>
                </c:pt>
                <c:pt idx="11563">
                  <c:v>976.3424</c:v>
                </c:pt>
                <c:pt idx="11564">
                  <c:v>976.42340000000002</c:v>
                </c:pt>
                <c:pt idx="11565">
                  <c:v>976.50760000000002</c:v>
                </c:pt>
                <c:pt idx="11566">
                  <c:v>976.59199999999998</c:v>
                </c:pt>
                <c:pt idx="11567">
                  <c:v>976.67409999999995</c:v>
                </c:pt>
                <c:pt idx="11568">
                  <c:v>976.75429999999994</c:v>
                </c:pt>
                <c:pt idx="11569">
                  <c:v>976.83920000000001</c:v>
                </c:pt>
                <c:pt idx="11570">
                  <c:v>976.92309999999998</c:v>
                </c:pt>
                <c:pt idx="11571">
                  <c:v>977.0059</c:v>
                </c:pt>
                <c:pt idx="11572">
                  <c:v>977.08910000000003</c:v>
                </c:pt>
                <c:pt idx="11573">
                  <c:v>977.17070000000001</c:v>
                </c:pt>
                <c:pt idx="11574">
                  <c:v>977.25310000000002</c:v>
                </c:pt>
                <c:pt idx="11575">
                  <c:v>977.33399999999995</c:v>
                </c:pt>
                <c:pt idx="11576">
                  <c:v>977.41719999999998</c:v>
                </c:pt>
                <c:pt idx="11577">
                  <c:v>977.50120000000004</c:v>
                </c:pt>
                <c:pt idx="11578">
                  <c:v>977.58510000000001</c:v>
                </c:pt>
                <c:pt idx="11579">
                  <c:v>977.66549999999995</c:v>
                </c:pt>
                <c:pt idx="11580">
                  <c:v>977.74929999999995</c:v>
                </c:pt>
                <c:pt idx="11581">
                  <c:v>977.83389999999997</c:v>
                </c:pt>
                <c:pt idx="11582">
                  <c:v>977.9153</c:v>
                </c:pt>
                <c:pt idx="11583">
                  <c:v>977.9991</c:v>
                </c:pt>
                <c:pt idx="11584">
                  <c:v>978.0806</c:v>
                </c:pt>
                <c:pt idx="11585">
                  <c:v>978.16380000000004</c:v>
                </c:pt>
                <c:pt idx="11586">
                  <c:v>978.24720000000002</c:v>
                </c:pt>
                <c:pt idx="11587">
                  <c:v>978.32740000000001</c:v>
                </c:pt>
                <c:pt idx="11588">
                  <c:v>978.41219999999998</c:v>
                </c:pt>
                <c:pt idx="11589">
                  <c:v>978.49649999999997</c:v>
                </c:pt>
                <c:pt idx="11590">
                  <c:v>978.57820000000004</c:v>
                </c:pt>
                <c:pt idx="11591">
                  <c:v>978.66060000000004</c:v>
                </c:pt>
                <c:pt idx="11592">
                  <c:v>978.74509999999998</c:v>
                </c:pt>
                <c:pt idx="11593">
                  <c:v>978.82920000000001</c:v>
                </c:pt>
                <c:pt idx="11594">
                  <c:v>978.91189999999995</c:v>
                </c:pt>
                <c:pt idx="11595">
                  <c:v>978.99620000000004</c:v>
                </c:pt>
                <c:pt idx="11596">
                  <c:v>979.07899999999995</c:v>
                </c:pt>
                <c:pt idx="11597">
                  <c:v>979.16110000000003</c:v>
                </c:pt>
                <c:pt idx="11598">
                  <c:v>979.2432</c:v>
                </c:pt>
                <c:pt idx="11599">
                  <c:v>979.32339999999999</c:v>
                </c:pt>
                <c:pt idx="11600">
                  <c:v>979.40940000000001</c:v>
                </c:pt>
                <c:pt idx="11601">
                  <c:v>979.48810000000003</c:v>
                </c:pt>
                <c:pt idx="11602">
                  <c:v>979.57140000000004</c:v>
                </c:pt>
                <c:pt idx="11603">
                  <c:v>979.65610000000004</c:v>
                </c:pt>
                <c:pt idx="11604">
                  <c:v>979.74</c:v>
                </c:pt>
                <c:pt idx="11605">
                  <c:v>979.82320000000004</c:v>
                </c:pt>
                <c:pt idx="11606">
                  <c:v>979.90549999999996</c:v>
                </c:pt>
                <c:pt idx="11607">
                  <c:v>979.99019999999996</c:v>
                </c:pt>
                <c:pt idx="11608">
                  <c:v>980.06939999999997</c:v>
                </c:pt>
                <c:pt idx="11609">
                  <c:v>980.15509999999995</c:v>
                </c:pt>
                <c:pt idx="11610">
                  <c:v>980.23680000000002</c:v>
                </c:pt>
                <c:pt idx="11611">
                  <c:v>980.31759999999997</c:v>
                </c:pt>
                <c:pt idx="11612">
                  <c:v>980.40350000000001</c:v>
                </c:pt>
                <c:pt idx="11613">
                  <c:v>980.48410000000001</c:v>
                </c:pt>
                <c:pt idx="11614">
                  <c:v>980.56719999999996</c:v>
                </c:pt>
                <c:pt idx="11615">
                  <c:v>980.65160000000003</c:v>
                </c:pt>
                <c:pt idx="11616">
                  <c:v>980.73440000000005</c:v>
                </c:pt>
                <c:pt idx="11617">
                  <c:v>980.81579999999997</c:v>
                </c:pt>
                <c:pt idx="11618">
                  <c:v>980.90070000000003</c:v>
                </c:pt>
                <c:pt idx="11619">
                  <c:v>980.9837</c:v>
                </c:pt>
                <c:pt idx="11620">
                  <c:v>981.0652</c:v>
                </c:pt>
                <c:pt idx="11621">
                  <c:v>981.14859999999999</c:v>
                </c:pt>
                <c:pt idx="11622">
                  <c:v>981.2269</c:v>
                </c:pt>
                <c:pt idx="11623">
                  <c:v>981.3125</c:v>
                </c:pt>
                <c:pt idx="11624">
                  <c:v>981.39620000000002</c:v>
                </c:pt>
                <c:pt idx="11625">
                  <c:v>981.47810000000004</c:v>
                </c:pt>
                <c:pt idx="11626">
                  <c:v>981.56179999999995</c:v>
                </c:pt>
                <c:pt idx="11627">
                  <c:v>981.64499999999998</c:v>
                </c:pt>
                <c:pt idx="11628">
                  <c:v>981.72550000000001</c:v>
                </c:pt>
                <c:pt idx="11629">
                  <c:v>981.81010000000003</c:v>
                </c:pt>
                <c:pt idx="11630">
                  <c:v>981.89419999999996</c:v>
                </c:pt>
                <c:pt idx="11631">
                  <c:v>981.97799999999995</c:v>
                </c:pt>
                <c:pt idx="11632">
                  <c:v>982.05740000000003</c:v>
                </c:pt>
                <c:pt idx="11633">
                  <c:v>982.14179999999999</c:v>
                </c:pt>
                <c:pt idx="11634">
                  <c:v>982.22609999999997</c:v>
                </c:pt>
                <c:pt idx="11635">
                  <c:v>982.30799999999999</c:v>
                </c:pt>
                <c:pt idx="11636">
                  <c:v>982.39099999999996</c:v>
                </c:pt>
                <c:pt idx="11637">
                  <c:v>982.47360000000003</c:v>
                </c:pt>
                <c:pt idx="11638">
                  <c:v>982.55690000000004</c:v>
                </c:pt>
                <c:pt idx="11639">
                  <c:v>982.64059999999995</c:v>
                </c:pt>
                <c:pt idx="11640">
                  <c:v>982.72149999999999</c:v>
                </c:pt>
                <c:pt idx="11641">
                  <c:v>982.80430000000001</c:v>
                </c:pt>
                <c:pt idx="11642">
                  <c:v>982.8886</c:v>
                </c:pt>
                <c:pt idx="11643">
                  <c:v>982.97349999999994</c:v>
                </c:pt>
                <c:pt idx="11644">
                  <c:v>983.0548</c:v>
                </c:pt>
                <c:pt idx="11645">
                  <c:v>983.13739999999996</c:v>
                </c:pt>
                <c:pt idx="11646">
                  <c:v>983.22069999999997</c:v>
                </c:pt>
                <c:pt idx="11647">
                  <c:v>983.30510000000004</c:v>
                </c:pt>
                <c:pt idx="11648">
                  <c:v>983.38840000000005</c:v>
                </c:pt>
                <c:pt idx="11649">
                  <c:v>983.46990000000005</c:v>
                </c:pt>
                <c:pt idx="11650">
                  <c:v>983.55309999999997</c:v>
                </c:pt>
                <c:pt idx="11651">
                  <c:v>983.63499999999999</c:v>
                </c:pt>
                <c:pt idx="11652">
                  <c:v>983.71720000000005</c:v>
                </c:pt>
                <c:pt idx="11653">
                  <c:v>983.80190000000005</c:v>
                </c:pt>
                <c:pt idx="11654">
                  <c:v>983.88189999999997</c:v>
                </c:pt>
                <c:pt idx="11655">
                  <c:v>983.96680000000003</c:v>
                </c:pt>
                <c:pt idx="11656">
                  <c:v>984.04880000000003</c:v>
                </c:pt>
                <c:pt idx="11657">
                  <c:v>984.13139999999999</c:v>
                </c:pt>
                <c:pt idx="11658">
                  <c:v>984.21469999999999</c:v>
                </c:pt>
                <c:pt idx="11659">
                  <c:v>984.29920000000004</c:v>
                </c:pt>
                <c:pt idx="11660">
                  <c:v>984.38409999999999</c:v>
                </c:pt>
                <c:pt idx="11661">
                  <c:v>984.46439999999996</c:v>
                </c:pt>
                <c:pt idx="11662">
                  <c:v>984.54780000000005</c:v>
                </c:pt>
                <c:pt idx="11663">
                  <c:v>984.63189999999997</c:v>
                </c:pt>
                <c:pt idx="11664">
                  <c:v>984.71339999999998</c:v>
                </c:pt>
                <c:pt idx="11665">
                  <c:v>984.79780000000005</c:v>
                </c:pt>
                <c:pt idx="11666">
                  <c:v>984.8809</c:v>
                </c:pt>
                <c:pt idx="11667">
                  <c:v>984.96320000000003</c:v>
                </c:pt>
                <c:pt idx="11668">
                  <c:v>985.0453</c:v>
                </c:pt>
                <c:pt idx="11669">
                  <c:v>985.13059999999996</c:v>
                </c:pt>
                <c:pt idx="11670">
                  <c:v>985.21100000000001</c:v>
                </c:pt>
                <c:pt idx="11671">
                  <c:v>985.2953</c:v>
                </c:pt>
                <c:pt idx="11672">
                  <c:v>985.37639999999999</c:v>
                </c:pt>
                <c:pt idx="11673">
                  <c:v>985.46050000000002</c:v>
                </c:pt>
                <c:pt idx="11674">
                  <c:v>985.54049999999995</c:v>
                </c:pt>
                <c:pt idx="11675">
                  <c:v>985.62779999999998</c:v>
                </c:pt>
                <c:pt idx="11676">
                  <c:v>985.70910000000003</c:v>
                </c:pt>
                <c:pt idx="11677">
                  <c:v>985.7921</c:v>
                </c:pt>
                <c:pt idx="11678">
                  <c:v>985.8759</c:v>
                </c:pt>
                <c:pt idx="11679">
                  <c:v>985.95889999999997</c:v>
                </c:pt>
                <c:pt idx="11680">
                  <c:v>986.04179999999997</c:v>
                </c:pt>
                <c:pt idx="11681">
                  <c:v>986.1232</c:v>
                </c:pt>
                <c:pt idx="11682">
                  <c:v>986.2088</c:v>
                </c:pt>
                <c:pt idx="11683">
                  <c:v>986.29190000000006</c:v>
                </c:pt>
                <c:pt idx="11684">
                  <c:v>986.37570000000005</c:v>
                </c:pt>
                <c:pt idx="11685">
                  <c:v>986.45609999999999</c:v>
                </c:pt>
                <c:pt idx="11686">
                  <c:v>986.54</c:v>
                </c:pt>
                <c:pt idx="11687">
                  <c:v>986.62120000000004</c:v>
                </c:pt>
                <c:pt idx="11688">
                  <c:v>986.70429999999999</c:v>
                </c:pt>
                <c:pt idx="11689">
                  <c:v>986.78819999999996</c:v>
                </c:pt>
                <c:pt idx="11690">
                  <c:v>986.87040000000002</c:v>
                </c:pt>
                <c:pt idx="11691">
                  <c:v>986.95439999999996</c:v>
                </c:pt>
                <c:pt idx="11692">
                  <c:v>987.03719999999998</c:v>
                </c:pt>
                <c:pt idx="11693">
                  <c:v>987.12300000000005</c:v>
                </c:pt>
                <c:pt idx="11694">
                  <c:v>987.2047</c:v>
                </c:pt>
                <c:pt idx="11695">
                  <c:v>987.28480000000002</c:v>
                </c:pt>
                <c:pt idx="11696">
                  <c:v>987.36720000000003</c:v>
                </c:pt>
                <c:pt idx="11697">
                  <c:v>987.45090000000005</c:v>
                </c:pt>
                <c:pt idx="11698">
                  <c:v>987.53319999999997</c:v>
                </c:pt>
                <c:pt idx="11699">
                  <c:v>987.61789999999996</c:v>
                </c:pt>
                <c:pt idx="11700">
                  <c:v>987.70180000000005</c:v>
                </c:pt>
                <c:pt idx="11701">
                  <c:v>987.78210000000001</c:v>
                </c:pt>
                <c:pt idx="11702">
                  <c:v>987.86800000000005</c:v>
                </c:pt>
                <c:pt idx="11703">
                  <c:v>987.94989999999996</c:v>
                </c:pt>
                <c:pt idx="11704">
                  <c:v>988.03399999999999</c:v>
                </c:pt>
                <c:pt idx="11705">
                  <c:v>988.11649999999997</c:v>
                </c:pt>
                <c:pt idx="11706">
                  <c:v>988.19949999999994</c:v>
                </c:pt>
                <c:pt idx="11707">
                  <c:v>988.28319999999997</c:v>
                </c:pt>
                <c:pt idx="11708">
                  <c:v>988.36590000000001</c:v>
                </c:pt>
                <c:pt idx="11709">
                  <c:v>988.44719999999995</c:v>
                </c:pt>
                <c:pt idx="11710">
                  <c:v>988.52940000000001</c:v>
                </c:pt>
                <c:pt idx="11711">
                  <c:v>988.61559999999997</c:v>
                </c:pt>
                <c:pt idx="11712">
                  <c:v>988.69780000000003</c:v>
                </c:pt>
                <c:pt idx="11713">
                  <c:v>988.78</c:v>
                </c:pt>
                <c:pt idx="11714">
                  <c:v>988.86490000000003</c:v>
                </c:pt>
                <c:pt idx="11715">
                  <c:v>988.94920000000002</c:v>
                </c:pt>
                <c:pt idx="11716">
                  <c:v>989.03210000000001</c:v>
                </c:pt>
                <c:pt idx="11717">
                  <c:v>989.11519999999996</c:v>
                </c:pt>
                <c:pt idx="11718">
                  <c:v>989.19619999999998</c:v>
                </c:pt>
                <c:pt idx="11719">
                  <c:v>989.27739999999994</c:v>
                </c:pt>
                <c:pt idx="11720">
                  <c:v>989.36109999999996</c:v>
                </c:pt>
                <c:pt idx="11721">
                  <c:v>989.44460000000004</c:v>
                </c:pt>
                <c:pt idx="11722">
                  <c:v>989.52610000000004</c:v>
                </c:pt>
                <c:pt idx="11723">
                  <c:v>989.60900000000004</c:v>
                </c:pt>
                <c:pt idx="11724">
                  <c:v>989.69259999999997</c:v>
                </c:pt>
                <c:pt idx="11725">
                  <c:v>989.77560000000005</c:v>
                </c:pt>
                <c:pt idx="11726">
                  <c:v>989.8569</c:v>
                </c:pt>
                <c:pt idx="11727">
                  <c:v>989.93979999999999</c:v>
                </c:pt>
                <c:pt idx="11728">
                  <c:v>990.02179999999998</c:v>
                </c:pt>
                <c:pt idx="11729">
                  <c:v>990.10739999999998</c:v>
                </c:pt>
                <c:pt idx="11730">
                  <c:v>990.19</c:v>
                </c:pt>
                <c:pt idx="11731">
                  <c:v>990.27160000000003</c:v>
                </c:pt>
                <c:pt idx="11732">
                  <c:v>990.3569</c:v>
                </c:pt>
                <c:pt idx="11733">
                  <c:v>990.43740000000003</c:v>
                </c:pt>
                <c:pt idx="11734">
                  <c:v>990.51919999999996</c:v>
                </c:pt>
                <c:pt idx="11735">
                  <c:v>990.6028</c:v>
                </c:pt>
                <c:pt idx="11736">
                  <c:v>990.68579999999997</c:v>
                </c:pt>
              </c:numCache>
            </c:numRef>
          </c:xVal>
          <c:yVal>
            <c:numRef>
              <c:f>'RN-C2-o5'!$I$2:$I$11738</c:f>
              <c:numCache>
                <c:formatCode>General</c:formatCode>
                <c:ptCount val="11737"/>
                <c:pt idx="0">
                  <c:v>100</c:v>
                </c:pt>
                <c:pt idx="1">
                  <c:v>100.00180179128941</c:v>
                </c:pt>
                <c:pt idx="2">
                  <c:v>99.999931360331843</c:v>
                </c:pt>
                <c:pt idx="3">
                  <c:v>99.997683411199318</c:v>
                </c:pt>
                <c:pt idx="4">
                  <c:v>99.995898779826945</c:v>
                </c:pt>
                <c:pt idx="5">
                  <c:v>99.994148468288643</c:v>
                </c:pt>
                <c:pt idx="6">
                  <c:v>99.992741355091198</c:v>
                </c:pt>
                <c:pt idx="7">
                  <c:v>99.991694600151632</c:v>
                </c:pt>
                <c:pt idx="8">
                  <c:v>99.990682165046124</c:v>
                </c:pt>
                <c:pt idx="9">
                  <c:v>99.989635410106573</c:v>
                </c:pt>
                <c:pt idx="10">
                  <c:v>99.988777414254471</c:v>
                </c:pt>
                <c:pt idx="11">
                  <c:v>99.987370301057027</c:v>
                </c:pt>
                <c:pt idx="12">
                  <c:v>99.985740108938032</c:v>
                </c:pt>
                <c:pt idx="13">
                  <c:v>99.984230036238316</c:v>
                </c:pt>
                <c:pt idx="14">
                  <c:v>99.9831661213817</c:v>
                </c:pt>
                <c:pt idx="15">
                  <c:v>99.98235960528072</c:v>
                </c:pt>
                <c:pt idx="16">
                  <c:v>99.981330010258191</c:v>
                </c:pt>
                <c:pt idx="17">
                  <c:v>99.979648338388088</c:v>
                </c:pt>
                <c:pt idx="18">
                  <c:v>99.978224065273579</c:v>
                </c:pt>
                <c:pt idx="19">
                  <c:v>99.976937071495428</c:v>
                </c:pt>
                <c:pt idx="20">
                  <c:v>99.975152440123054</c:v>
                </c:pt>
                <c:pt idx="21">
                  <c:v>99.973951245930095</c:v>
                </c:pt>
                <c:pt idx="22">
                  <c:v>99.972664252151944</c:v>
                </c:pt>
                <c:pt idx="23">
                  <c:v>99.971274298871521</c:v>
                </c:pt>
                <c:pt idx="24">
                  <c:v>99.969283748494647</c:v>
                </c:pt>
                <c:pt idx="25">
                  <c:v>99.967533436956359</c:v>
                </c:pt>
                <c:pt idx="26">
                  <c:v>99.965783125418056</c:v>
                </c:pt>
                <c:pt idx="27">
                  <c:v>99.964032813879768</c:v>
                </c:pt>
                <c:pt idx="28">
                  <c:v>99.962076583336966</c:v>
                </c:pt>
                <c:pt idx="29">
                  <c:v>99.960583670554314</c:v>
                </c:pt>
                <c:pt idx="30">
                  <c:v>99.959262356942062</c:v>
                </c:pt>
                <c:pt idx="31">
                  <c:v>99.958026842915032</c:v>
                </c:pt>
                <c:pt idx="32">
                  <c:v>99.956791328887988</c:v>
                </c:pt>
                <c:pt idx="33">
                  <c:v>99.955384215690543</c:v>
                </c:pt>
                <c:pt idx="34">
                  <c:v>99.955349895856472</c:v>
                </c:pt>
                <c:pt idx="35">
                  <c:v>99.953839823156756</c:v>
                </c:pt>
                <c:pt idx="36">
                  <c:v>99.952569989295654</c:v>
                </c:pt>
                <c:pt idx="37">
                  <c:v>99.951626193858331</c:v>
                </c:pt>
                <c:pt idx="38">
                  <c:v>99.950064641407494</c:v>
                </c:pt>
                <c:pt idx="39">
                  <c:v>99.94805693111357</c:v>
                </c:pt>
                <c:pt idx="40">
                  <c:v>99.946289459658246</c:v>
                </c:pt>
                <c:pt idx="41">
                  <c:v>99.9441959497791</c:v>
                </c:pt>
                <c:pt idx="42">
                  <c:v>99.942479958074898</c:v>
                </c:pt>
                <c:pt idx="43">
                  <c:v>99.94091840562406</c:v>
                </c:pt>
                <c:pt idx="44">
                  <c:v>99.938498857321122</c:v>
                </c:pt>
                <c:pt idx="45">
                  <c:v>99.93702310445552</c:v>
                </c:pt>
                <c:pt idx="46">
                  <c:v>99.935478711921718</c:v>
                </c:pt>
                <c:pt idx="47">
                  <c:v>99.93393431938793</c:v>
                </c:pt>
                <c:pt idx="48">
                  <c:v>99.932904724365386</c:v>
                </c:pt>
                <c:pt idx="49">
                  <c:v>99.931806489674699</c:v>
                </c:pt>
                <c:pt idx="50">
                  <c:v>99.930605295481755</c:v>
                </c:pt>
                <c:pt idx="51">
                  <c:v>99.929301141786553</c:v>
                </c:pt>
                <c:pt idx="52">
                  <c:v>99.927602309999401</c:v>
                </c:pt>
                <c:pt idx="53">
                  <c:v>99.926246676553063</c:v>
                </c:pt>
                <c:pt idx="54">
                  <c:v>99.924994002608997</c:v>
                </c:pt>
                <c:pt idx="55">
                  <c:v>99.923020612149145</c:v>
                </c:pt>
                <c:pt idx="56">
                  <c:v>99.921253140693807</c:v>
                </c:pt>
                <c:pt idx="57">
                  <c:v>99.92015490600312</c:v>
                </c:pt>
                <c:pt idx="58">
                  <c:v>99.918404594464832</c:v>
                </c:pt>
                <c:pt idx="59">
                  <c:v>99.916551323424272</c:v>
                </c:pt>
                <c:pt idx="60">
                  <c:v>99.915418768899514</c:v>
                </c:pt>
                <c:pt idx="61">
                  <c:v>99.913994495785005</c:v>
                </c:pt>
                <c:pt idx="62">
                  <c:v>99.912347143748974</c:v>
                </c:pt>
                <c:pt idx="63">
                  <c:v>99.910459552874329</c:v>
                </c:pt>
                <c:pt idx="64">
                  <c:v>99.908314563244076</c:v>
                </c:pt>
                <c:pt idx="65">
                  <c:v>99.906821650461424</c:v>
                </c:pt>
                <c:pt idx="66">
                  <c:v>99.904865419918622</c:v>
                </c:pt>
                <c:pt idx="67">
                  <c:v>99.902926349292855</c:v>
                </c:pt>
                <c:pt idx="68">
                  <c:v>99.900386681570623</c:v>
                </c:pt>
                <c:pt idx="69">
                  <c:v>99.8988251291198</c:v>
                </c:pt>
                <c:pt idx="70">
                  <c:v>99.896010902724896</c:v>
                </c:pt>
                <c:pt idx="71">
                  <c:v>99.893780113509408</c:v>
                </c:pt>
                <c:pt idx="72">
                  <c:v>99.891652283796205</c:v>
                </c:pt>
                <c:pt idx="73">
                  <c:v>99.890176530930574</c:v>
                </c:pt>
                <c:pt idx="74">
                  <c:v>99.888735097899044</c:v>
                </c:pt>
                <c:pt idx="75">
                  <c:v>99.887671183042428</c:v>
                </c:pt>
                <c:pt idx="76">
                  <c:v>99.886607268185827</c:v>
                </c:pt>
                <c:pt idx="77">
                  <c:v>99.884994235983868</c:v>
                </c:pt>
                <c:pt idx="78">
                  <c:v>99.883947481044288</c:v>
                </c:pt>
                <c:pt idx="79">
                  <c:v>99.88242024842755</c:v>
                </c:pt>
                <c:pt idx="80">
                  <c:v>99.881527932741363</c:v>
                </c:pt>
                <c:pt idx="81">
                  <c:v>99.88015513937799</c:v>
                </c:pt>
                <c:pt idx="82">
                  <c:v>99.878627906761238</c:v>
                </c:pt>
                <c:pt idx="83">
                  <c:v>99.876517236965071</c:v>
                </c:pt>
                <c:pt idx="84">
                  <c:v>99.874183488247354</c:v>
                </c:pt>
                <c:pt idx="85">
                  <c:v>99.871626660608072</c:v>
                </c:pt>
                <c:pt idx="86">
                  <c:v>99.86968758998232</c:v>
                </c:pt>
                <c:pt idx="87">
                  <c:v>99.867388161098674</c:v>
                </c:pt>
                <c:pt idx="88">
                  <c:v>99.865689329311508</c:v>
                </c:pt>
                <c:pt idx="89">
                  <c:v>99.863578659515326</c:v>
                </c:pt>
                <c:pt idx="90">
                  <c:v>99.860953192207873</c:v>
                </c:pt>
                <c:pt idx="91">
                  <c:v>99.858550803821984</c:v>
                </c:pt>
                <c:pt idx="92">
                  <c:v>99.856508773693989</c:v>
                </c:pt>
                <c:pt idx="93">
                  <c:v>99.85453538323415</c:v>
                </c:pt>
                <c:pt idx="94">
                  <c:v>99.852184474599383</c:v>
                </c:pt>
                <c:pt idx="95">
                  <c:v>99.850228244056581</c:v>
                </c:pt>
                <c:pt idx="96">
                  <c:v>99.847190938740113</c:v>
                </c:pt>
                <c:pt idx="97">
                  <c:v>99.844634111100859</c:v>
                </c:pt>
                <c:pt idx="98">
                  <c:v>99.841922844208213</c:v>
                </c:pt>
                <c:pt idx="99">
                  <c:v>99.839280216983724</c:v>
                </c:pt>
                <c:pt idx="100">
                  <c:v>99.836929308348957</c:v>
                </c:pt>
                <c:pt idx="101">
                  <c:v>99.834389640626725</c:v>
                </c:pt>
                <c:pt idx="102">
                  <c:v>99.831318015476185</c:v>
                </c:pt>
                <c:pt idx="103">
                  <c:v>99.828709708085782</c:v>
                </c:pt>
                <c:pt idx="104">
                  <c:v>99.826307319699893</c:v>
                </c:pt>
                <c:pt idx="105">
                  <c:v>99.823270014383453</c:v>
                </c:pt>
                <c:pt idx="106">
                  <c:v>99.820181229315864</c:v>
                </c:pt>
                <c:pt idx="107">
                  <c:v>99.817143923999424</c:v>
                </c:pt>
                <c:pt idx="108">
                  <c:v>99.813969339346613</c:v>
                </c:pt>
                <c:pt idx="109">
                  <c:v>99.810914874113138</c:v>
                </c:pt>
                <c:pt idx="110">
                  <c:v>99.808461005976127</c:v>
                </c:pt>
                <c:pt idx="111">
                  <c:v>99.80564677958121</c:v>
                </c:pt>
                <c:pt idx="112">
                  <c:v>99.803433150282785</c:v>
                </c:pt>
                <c:pt idx="113">
                  <c:v>99.800584604053782</c:v>
                </c:pt>
                <c:pt idx="114">
                  <c:v>99.7980620962486</c:v>
                </c:pt>
                <c:pt idx="115">
                  <c:v>99.79603722603764</c:v>
                </c:pt>
                <c:pt idx="116">
                  <c:v>99.793875076490323</c:v>
                </c:pt>
                <c:pt idx="117">
                  <c:v>99.791541327772606</c:v>
                </c:pt>
                <c:pt idx="118">
                  <c:v>99.789001660050374</c:v>
                </c:pt>
                <c:pt idx="119">
                  <c:v>99.786084474153228</c:v>
                </c:pt>
                <c:pt idx="120">
                  <c:v>99.782652490744795</c:v>
                </c:pt>
                <c:pt idx="121">
                  <c:v>99.779357786672719</c:v>
                </c:pt>
                <c:pt idx="122">
                  <c:v>99.776063082600643</c:v>
                </c:pt>
                <c:pt idx="123">
                  <c:v>99.772768378528554</c:v>
                </c:pt>
                <c:pt idx="124">
                  <c:v>99.769868352548443</c:v>
                </c:pt>
                <c:pt idx="125">
                  <c:v>99.76647068897411</c:v>
                </c:pt>
                <c:pt idx="126">
                  <c:v>99.763776581998485</c:v>
                </c:pt>
                <c:pt idx="127">
                  <c:v>99.760516197760481</c:v>
                </c:pt>
                <c:pt idx="128">
                  <c:v>99.758010849872349</c:v>
                </c:pt>
                <c:pt idx="129">
                  <c:v>99.755539821818289</c:v>
                </c:pt>
                <c:pt idx="130">
                  <c:v>99.753068793764228</c:v>
                </c:pt>
                <c:pt idx="131">
                  <c:v>99.751043923553254</c:v>
                </c:pt>
                <c:pt idx="132">
                  <c:v>99.748675855001451</c:v>
                </c:pt>
                <c:pt idx="133">
                  <c:v>99.746462225703013</c:v>
                </c:pt>
                <c:pt idx="134">
                  <c:v>99.74328764105023</c:v>
                </c:pt>
                <c:pt idx="135">
                  <c:v>99.740267495650812</c:v>
                </c:pt>
                <c:pt idx="136">
                  <c:v>99.736818352325358</c:v>
                </c:pt>
                <c:pt idx="137">
                  <c:v>99.733300569331732</c:v>
                </c:pt>
                <c:pt idx="138">
                  <c:v>99.730125984678935</c:v>
                </c:pt>
                <c:pt idx="139">
                  <c:v>99.727328918201081</c:v>
                </c:pt>
                <c:pt idx="140">
                  <c:v>99.723999894294906</c:v>
                </c:pt>
                <c:pt idx="141">
                  <c:v>99.720156072877472</c:v>
                </c:pt>
                <c:pt idx="142">
                  <c:v>99.716329411377103</c:v>
                </c:pt>
                <c:pt idx="143">
                  <c:v>99.712313990789241</c:v>
                </c:pt>
                <c:pt idx="144">
                  <c:v>99.708401529703636</c:v>
                </c:pt>
                <c:pt idx="145">
                  <c:v>99.704643507871424</c:v>
                </c:pt>
                <c:pt idx="146">
                  <c:v>99.701245844297091</c:v>
                </c:pt>
                <c:pt idx="147">
                  <c:v>99.698191379063587</c:v>
                </c:pt>
                <c:pt idx="148">
                  <c:v>99.693970039471253</c:v>
                </c:pt>
                <c:pt idx="149">
                  <c:v>99.689645740376633</c:v>
                </c:pt>
                <c:pt idx="150">
                  <c:v>99.686145117300043</c:v>
                </c:pt>
                <c:pt idx="151">
                  <c:v>99.682798933476832</c:v>
                </c:pt>
                <c:pt idx="152">
                  <c:v>99.679555709155892</c:v>
                </c:pt>
                <c:pt idx="153">
                  <c:v>99.676055086079302</c:v>
                </c:pt>
                <c:pt idx="154">
                  <c:v>99.673326659269605</c:v>
                </c:pt>
                <c:pt idx="155">
                  <c:v>99.670718351879202</c:v>
                </c:pt>
                <c:pt idx="156">
                  <c:v>99.667320688304855</c:v>
                </c:pt>
                <c:pt idx="157">
                  <c:v>99.664043144149829</c:v>
                </c:pt>
                <c:pt idx="158">
                  <c:v>99.66117743800379</c:v>
                </c:pt>
                <c:pt idx="159">
                  <c:v>99.657745454595386</c:v>
                </c:pt>
                <c:pt idx="160">
                  <c:v>99.654193351767645</c:v>
                </c:pt>
                <c:pt idx="161">
                  <c:v>99.650847167944448</c:v>
                </c:pt>
                <c:pt idx="162">
                  <c:v>99.647500984121237</c:v>
                </c:pt>
                <c:pt idx="163">
                  <c:v>99.643708642454939</c:v>
                </c:pt>
                <c:pt idx="164">
                  <c:v>99.639264223941026</c:v>
                </c:pt>
                <c:pt idx="165">
                  <c:v>99.634184888496577</c:v>
                </c:pt>
                <c:pt idx="166">
                  <c:v>99.629912069153093</c:v>
                </c:pt>
                <c:pt idx="167">
                  <c:v>99.625622089892559</c:v>
                </c:pt>
                <c:pt idx="168">
                  <c:v>99.620800153203746</c:v>
                </c:pt>
                <c:pt idx="169">
                  <c:v>99.616750412781812</c:v>
                </c:pt>
                <c:pt idx="170">
                  <c:v>99.61173971700552</c:v>
                </c:pt>
                <c:pt idx="171">
                  <c:v>99.607278138574571</c:v>
                </c:pt>
                <c:pt idx="172">
                  <c:v>99.602044363876729</c:v>
                </c:pt>
                <c:pt idx="173">
                  <c:v>99.598252022210417</c:v>
                </c:pt>
                <c:pt idx="174">
                  <c:v>99.593979202866947</c:v>
                </c:pt>
                <c:pt idx="175">
                  <c:v>99.590118221532464</c:v>
                </c:pt>
                <c:pt idx="176">
                  <c:v>99.585673803018565</c:v>
                </c:pt>
                <c:pt idx="177">
                  <c:v>99.581606902679582</c:v>
                </c:pt>
                <c:pt idx="178">
                  <c:v>99.577797401096248</c:v>
                </c:pt>
                <c:pt idx="179">
                  <c:v>99.57355890158685</c:v>
                </c:pt>
                <c:pt idx="180">
                  <c:v>99.569818039671659</c:v>
                </c:pt>
                <c:pt idx="181">
                  <c:v>99.565356461240711</c:v>
                </c:pt>
                <c:pt idx="182">
                  <c:v>99.56147831998922</c:v>
                </c:pt>
                <c:pt idx="183">
                  <c:v>99.556707863051514</c:v>
                </c:pt>
                <c:pt idx="184">
                  <c:v>99.552864041634081</c:v>
                </c:pt>
                <c:pt idx="185">
                  <c:v>99.548333823534961</c:v>
                </c:pt>
                <c:pt idx="186">
                  <c:v>99.544232603361905</c:v>
                </c:pt>
                <c:pt idx="187">
                  <c:v>99.539668065428714</c:v>
                </c:pt>
                <c:pt idx="188">
                  <c:v>99.534760329154665</c:v>
                </c:pt>
                <c:pt idx="189">
                  <c:v>99.529921232548787</c:v>
                </c:pt>
                <c:pt idx="190">
                  <c:v>99.525579773537146</c:v>
                </c:pt>
                <c:pt idx="191">
                  <c:v>99.521306954193662</c:v>
                </c:pt>
                <c:pt idx="192">
                  <c:v>99.51670809642637</c:v>
                </c:pt>
                <c:pt idx="193">
                  <c:v>99.512074918825007</c:v>
                </c:pt>
                <c:pt idx="194">
                  <c:v>99.506240547030686</c:v>
                </c:pt>
                <c:pt idx="195">
                  <c:v>99.5009038128306</c:v>
                </c:pt>
                <c:pt idx="196">
                  <c:v>99.495584238547551</c:v>
                </c:pt>
                <c:pt idx="197">
                  <c:v>99.49064218243943</c:v>
                </c:pt>
                <c:pt idx="198">
                  <c:v>99.485888885418774</c:v>
                </c:pt>
                <c:pt idx="199">
                  <c:v>99.480843869808382</c:v>
                </c:pt>
                <c:pt idx="200">
                  <c:v>99.475730214529847</c:v>
                </c:pt>
                <c:pt idx="201">
                  <c:v>99.47075383858764</c:v>
                </c:pt>
                <c:pt idx="202">
                  <c:v>99.465674503143177</c:v>
                </c:pt>
                <c:pt idx="203">
                  <c:v>99.460904046205485</c:v>
                </c:pt>
                <c:pt idx="204">
                  <c:v>99.456339508272279</c:v>
                </c:pt>
                <c:pt idx="205">
                  <c:v>99.452101008762881</c:v>
                </c:pt>
                <c:pt idx="206">
                  <c:v>99.44774238983419</c:v>
                </c:pt>
                <c:pt idx="207">
                  <c:v>99.442577254804519</c:v>
                </c:pt>
                <c:pt idx="208">
                  <c:v>99.437806797866813</c:v>
                </c:pt>
                <c:pt idx="209">
                  <c:v>99.433002021095035</c:v>
                </c:pt>
                <c:pt idx="210">
                  <c:v>99.428042805069879</c:v>
                </c:pt>
                <c:pt idx="211">
                  <c:v>99.422654591118643</c:v>
                </c:pt>
                <c:pt idx="212">
                  <c:v>99.417764014761659</c:v>
                </c:pt>
                <c:pt idx="213">
                  <c:v>99.41249592022973</c:v>
                </c:pt>
                <c:pt idx="214">
                  <c:v>99.407399424868231</c:v>
                </c:pt>
                <c:pt idx="215">
                  <c:v>99.402474528677146</c:v>
                </c:pt>
                <c:pt idx="216">
                  <c:v>99.397292233730425</c:v>
                </c:pt>
                <c:pt idx="217">
                  <c:v>99.392315857788219</c:v>
                </c:pt>
                <c:pt idx="218">
                  <c:v>99.386773204583619</c:v>
                </c:pt>
                <c:pt idx="219">
                  <c:v>99.381659549305084</c:v>
                </c:pt>
                <c:pt idx="220">
                  <c:v>99.376237015519777</c:v>
                </c:pt>
                <c:pt idx="221">
                  <c:v>99.370934601153763</c:v>
                </c:pt>
                <c:pt idx="222">
                  <c:v>99.365941065294521</c:v>
                </c:pt>
                <c:pt idx="223">
                  <c:v>99.360312612504714</c:v>
                </c:pt>
                <c:pt idx="224">
                  <c:v>99.354890078719393</c:v>
                </c:pt>
                <c:pt idx="225">
                  <c:v>99.3490557069251</c:v>
                </c:pt>
                <c:pt idx="226">
                  <c:v>99.343427254135293</c:v>
                </c:pt>
                <c:pt idx="227">
                  <c:v>99.338210639354486</c:v>
                </c:pt>
                <c:pt idx="228">
                  <c:v>99.3326336663158</c:v>
                </c:pt>
                <c:pt idx="229">
                  <c:v>99.326953733774886</c:v>
                </c:pt>
                <c:pt idx="230">
                  <c:v>99.321411080570272</c:v>
                </c:pt>
                <c:pt idx="231">
                  <c:v>99.3158341075316</c:v>
                </c:pt>
                <c:pt idx="232">
                  <c:v>99.310137015073622</c:v>
                </c:pt>
                <c:pt idx="233">
                  <c:v>99.305263598633658</c:v>
                </c:pt>
                <c:pt idx="234">
                  <c:v>99.300321542525538</c:v>
                </c:pt>
                <c:pt idx="235">
                  <c:v>99.295070607910645</c:v>
                </c:pt>
                <c:pt idx="236">
                  <c:v>99.289150436531131</c:v>
                </c:pt>
                <c:pt idx="237">
                  <c:v>99.28299002631303</c:v>
                </c:pt>
                <c:pt idx="238">
                  <c:v>99.27743021319138</c:v>
                </c:pt>
                <c:pt idx="239">
                  <c:v>99.272127798825366</c:v>
                </c:pt>
                <c:pt idx="240">
                  <c:v>99.266499346035559</c:v>
                </c:pt>
                <c:pt idx="241">
                  <c:v>99.261093972167302</c:v>
                </c:pt>
                <c:pt idx="242">
                  <c:v>99.255843037552424</c:v>
                </c:pt>
                <c:pt idx="243">
                  <c:v>99.250420503767117</c:v>
                </c:pt>
                <c:pt idx="244">
                  <c:v>99.244860690645467</c:v>
                </c:pt>
                <c:pt idx="245">
                  <c:v>99.239129278353417</c:v>
                </c:pt>
                <c:pt idx="246">
                  <c:v>99.233912663572625</c:v>
                </c:pt>
                <c:pt idx="247">
                  <c:v>99.228455809953232</c:v>
                </c:pt>
                <c:pt idx="248">
                  <c:v>99.22323919517244</c:v>
                </c:pt>
                <c:pt idx="249">
                  <c:v>99.217507782880361</c:v>
                </c:pt>
                <c:pt idx="250">
                  <c:v>99.212102409012118</c:v>
                </c:pt>
                <c:pt idx="251">
                  <c:v>99.206439636388225</c:v>
                </c:pt>
                <c:pt idx="252">
                  <c:v>99.200210586501939</c:v>
                </c:pt>
                <c:pt idx="253">
                  <c:v>99.193775617611152</c:v>
                </c:pt>
                <c:pt idx="254">
                  <c:v>99.187546567724866</c:v>
                </c:pt>
                <c:pt idx="255">
                  <c:v>99.181506276926058</c:v>
                </c:pt>
                <c:pt idx="256">
                  <c:v>99.175568945629493</c:v>
                </c:pt>
                <c:pt idx="257">
                  <c:v>99.169786053586307</c:v>
                </c:pt>
                <c:pt idx="258">
                  <c:v>99.163797242538607</c:v>
                </c:pt>
                <c:pt idx="259">
                  <c:v>99.15756819265232</c:v>
                </c:pt>
                <c:pt idx="260">
                  <c:v>99.151201863429705</c:v>
                </c:pt>
                <c:pt idx="261">
                  <c:v>99.145127252796811</c:v>
                </c:pt>
                <c:pt idx="262">
                  <c:v>99.139464480172919</c:v>
                </c:pt>
                <c:pt idx="263">
                  <c:v>99.133183950535525</c:v>
                </c:pt>
                <c:pt idx="264">
                  <c:v>99.126834781229931</c:v>
                </c:pt>
                <c:pt idx="265">
                  <c:v>99.120794490431109</c:v>
                </c:pt>
                <c:pt idx="266">
                  <c:v>99.115063078139059</c:v>
                </c:pt>
                <c:pt idx="267">
                  <c:v>99.109057107174323</c:v>
                </c:pt>
                <c:pt idx="268">
                  <c:v>99.102862377122122</c:v>
                </c:pt>
                <c:pt idx="269">
                  <c:v>99.096667647069935</c:v>
                </c:pt>
                <c:pt idx="270">
                  <c:v>99.090764635607457</c:v>
                </c:pt>
                <c:pt idx="271">
                  <c:v>99.08451842580412</c:v>
                </c:pt>
                <c:pt idx="272">
                  <c:v>99.078255056083748</c:v>
                </c:pt>
                <c:pt idx="273">
                  <c:v>99.072660923128041</c:v>
                </c:pt>
                <c:pt idx="274">
                  <c:v>99.066551992661047</c:v>
                </c:pt>
                <c:pt idx="275">
                  <c:v>99.060666141115618</c:v>
                </c:pt>
                <c:pt idx="276">
                  <c:v>99.054437091229332</c:v>
                </c:pt>
                <c:pt idx="277">
                  <c:v>99.048242361177131</c:v>
                </c:pt>
                <c:pt idx="278">
                  <c:v>99.042081950959016</c:v>
                </c:pt>
                <c:pt idx="279">
                  <c:v>99.03628189899878</c:v>
                </c:pt>
                <c:pt idx="280">
                  <c:v>99.030396047453337</c:v>
                </c:pt>
                <c:pt idx="281">
                  <c:v>99.024664635161287</c:v>
                </c:pt>
                <c:pt idx="282">
                  <c:v>99.018555704694293</c:v>
                </c:pt>
                <c:pt idx="283">
                  <c:v>99.01188049696492</c:v>
                </c:pt>
                <c:pt idx="284">
                  <c:v>99.006475123096678</c:v>
                </c:pt>
                <c:pt idx="285">
                  <c:v>99.000675071136442</c:v>
                </c:pt>
                <c:pt idx="286">
                  <c:v>98.994789219590999</c:v>
                </c:pt>
                <c:pt idx="287">
                  <c:v>98.98888620812852</c:v>
                </c:pt>
                <c:pt idx="288">
                  <c:v>98.983034676417176</c:v>
                </c:pt>
                <c:pt idx="289">
                  <c:v>98.97678846661384</c:v>
                </c:pt>
                <c:pt idx="290">
                  <c:v>98.970662376229797</c:v>
                </c:pt>
                <c:pt idx="291">
                  <c:v>98.964793684601418</c:v>
                </c:pt>
                <c:pt idx="292">
                  <c:v>98.958444515295824</c:v>
                </c:pt>
                <c:pt idx="293">
                  <c:v>98.952936181925324</c:v>
                </c:pt>
                <c:pt idx="294">
                  <c:v>98.946758611790159</c:v>
                </c:pt>
                <c:pt idx="295">
                  <c:v>98.940169203645993</c:v>
                </c:pt>
                <c:pt idx="296">
                  <c:v>98.933991633510857</c:v>
                </c:pt>
                <c:pt idx="297">
                  <c:v>98.928088622048378</c:v>
                </c:pt>
                <c:pt idx="298">
                  <c:v>98.922357209756314</c:v>
                </c:pt>
                <c:pt idx="299">
                  <c:v>98.916591477630149</c:v>
                </c:pt>
                <c:pt idx="300">
                  <c:v>98.910757105835856</c:v>
                </c:pt>
                <c:pt idx="301">
                  <c:v>98.904390776613226</c:v>
                </c:pt>
                <c:pt idx="302">
                  <c:v>98.898745163906383</c:v>
                </c:pt>
                <c:pt idx="303">
                  <c:v>98.893013751614305</c:v>
                </c:pt>
                <c:pt idx="304">
                  <c:v>98.886956300898461</c:v>
                </c:pt>
                <c:pt idx="305">
                  <c:v>98.88113908902119</c:v>
                </c:pt>
                <c:pt idx="306">
                  <c:v>98.874584000711096</c:v>
                </c:pt>
                <c:pt idx="307">
                  <c:v>98.868303471073702</c:v>
                </c:pt>
                <c:pt idx="308">
                  <c:v>98.861885662099951</c:v>
                </c:pt>
                <c:pt idx="309">
                  <c:v>98.855708091964786</c:v>
                </c:pt>
                <c:pt idx="310">
                  <c:v>98.848998564401342</c:v>
                </c:pt>
                <c:pt idx="311">
                  <c:v>98.842786674432105</c:v>
                </c:pt>
                <c:pt idx="312">
                  <c:v>98.836386025375404</c:v>
                </c:pt>
                <c:pt idx="313">
                  <c:v>98.829762297397139</c:v>
                </c:pt>
                <c:pt idx="314">
                  <c:v>98.823275848755245</c:v>
                </c:pt>
                <c:pt idx="315">
                  <c:v>98.817063958785994</c:v>
                </c:pt>
                <c:pt idx="316">
                  <c:v>98.811092307655358</c:v>
                </c:pt>
                <c:pt idx="317">
                  <c:v>98.804502899511178</c:v>
                </c:pt>
                <c:pt idx="318">
                  <c:v>98.797810531864755</c:v>
                </c:pt>
                <c:pt idx="319">
                  <c:v>98.791530002227361</c:v>
                </c:pt>
                <c:pt idx="320">
                  <c:v>98.785626990764868</c:v>
                </c:pt>
                <c:pt idx="321">
                  <c:v>98.779655339634232</c:v>
                </c:pt>
                <c:pt idx="322">
                  <c:v>98.773580729001338</c:v>
                </c:pt>
                <c:pt idx="323">
                  <c:v>98.76784931670926</c:v>
                </c:pt>
                <c:pt idx="324">
                  <c:v>98.762117904417195</c:v>
                </c:pt>
                <c:pt idx="325">
                  <c:v>98.756455131793317</c:v>
                </c:pt>
                <c:pt idx="326">
                  <c:v>98.750895318671667</c:v>
                </c:pt>
                <c:pt idx="327">
                  <c:v>98.745369825384117</c:v>
                </c:pt>
                <c:pt idx="328">
                  <c:v>98.739707052760224</c:v>
                </c:pt>
                <c:pt idx="329">
                  <c:v>98.733975640468159</c:v>
                </c:pt>
                <c:pt idx="330">
                  <c:v>98.72784955008413</c:v>
                </c:pt>
                <c:pt idx="331">
                  <c:v>98.721877898953494</c:v>
                </c:pt>
                <c:pt idx="332">
                  <c:v>98.715940567656915</c:v>
                </c:pt>
                <c:pt idx="333">
                  <c:v>98.709728677687679</c:v>
                </c:pt>
                <c:pt idx="334">
                  <c:v>98.703808506308164</c:v>
                </c:pt>
                <c:pt idx="335">
                  <c:v>98.698059934099049</c:v>
                </c:pt>
                <c:pt idx="336">
                  <c:v>98.692362841641085</c:v>
                </c:pt>
                <c:pt idx="337">
                  <c:v>98.686545629763813</c:v>
                </c:pt>
                <c:pt idx="338">
                  <c:v>98.681174575729628</c:v>
                </c:pt>
                <c:pt idx="339">
                  <c:v>98.674962685760391</c:v>
                </c:pt>
                <c:pt idx="340">
                  <c:v>98.669265593302413</c:v>
                </c:pt>
                <c:pt idx="341">
                  <c:v>98.66361998059557</c:v>
                </c:pt>
                <c:pt idx="342">
                  <c:v>98.657596849713784</c:v>
                </c:pt>
                <c:pt idx="343">
                  <c:v>98.651968396923991</c:v>
                </c:pt>
                <c:pt idx="344">
                  <c:v>98.646545863138684</c:v>
                </c:pt>
                <c:pt idx="345">
                  <c:v>98.640351133086483</c:v>
                </c:pt>
                <c:pt idx="346">
                  <c:v>98.634345162121747</c:v>
                </c:pt>
                <c:pt idx="347">
                  <c:v>98.628545110161525</c:v>
                </c:pt>
                <c:pt idx="348">
                  <c:v>98.622401859860446</c:v>
                </c:pt>
                <c:pt idx="349">
                  <c:v>98.616773407070639</c:v>
                </c:pt>
                <c:pt idx="350">
                  <c:v>98.61087039560816</c:v>
                </c:pt>
                <c:pt idx="351">
                  <c:v>98.604967384145681</c:v>
                </c:pt>
                <c:pt idx="352">
                  <c:v>98.599716449530789</c:v>
                </c:pt>
                <c:pt idx="353">
                  <c:v>98.593487399644502</c:v>
                </c:pt>
                <c:pt idx="354">
                  <c:v>98.586812191915158</c:v>
                </c:pt>
                <c:pt idx="355">
                  <c:v>98.581029299871958</c:v>
                </c:pt>
                <c:pt idx="356">
                  <c:v>98.575006168990171</c:v>
                </c:pt>
                <c:pt idx="357">
                  <c:v>98.568691319518692</c:v>
                </c:pt>
                <c:pt idx="358">
                  <c:v>98.562788308056199</c:v>
                </c:pt>
                <c:pt idx="359">
                  <c:v>98.557142695349356</c:v>
                </c:pt>
                <c:pt idx="360">
                  <c:v>98.55180596114927</c:v>
                </c:pt>
                <c:pt idx="361">
                  <c:v>98.546228988110585</c:v>
                </c:pt>
                <c:pt idx="362">
                  <c:v>98.540154377477677</c:v>
                </c:pt>
                <c:pt idx="363">
                  <c:v>98.534268525932234</c:v>
                </c:pt>
                <c:pt idx="364">
                  <c:v>98.528725872727634</c:v>
                </c:pt>
                <c:pt idx="365">
                  <c:v>98.522531142675433</c:v>
                </c:pt>
                <c:pt idx="366">
                  <c:v>98.516610971295918</c:v>
                </c:pt>
                <c:pt idx="367">
                  <c:v>98.511171277593562</c:v>
                </c:pt>
                <c:pt idx="368">
                  <c:v>98.505834543393476</c:v>
                </c:pt>
                <c:pt idx="369">
                  <c:v>98.500257570354805</c:v>
                </c:pt>
                <c:pt idx="370">
                  <c:v>98.494646277482033</c:v>
                </c:pt>
                <c:pt idx="371">
                  <c:v>98.488743266019554</c:v>
                </c:pt>
                <c:pt idx="372">
                  <c:v>98.483183452897919</c:v>
                </c:pt>
                <c:pt idx="373">
                  <c:v>98.478121277370491</c:v>
                </c:pt>
                <c:pt idx="374">
                  <c:v>98.472527144414784</c:v>
                </c:pt>
                <c:pt idx="375">
                  <c:v>98.467808167228199</c:v>
                </c:pt>
                <c:pt idx="376">
                  <c:v>98.462334153691771</c:v>
                </c:pt>
                <c:pt idx="377">
                  <c:v>98.456842980238306</c:v>
                </c:pt>
                <c:pt idx="378">
                  <c:v>98.45083700927357</c:v>
                </c:pt>
                <c:pt idx="379">
                  <c:v>98.445071277147406</c:v>
                </c:pt>
                <c:pt idx="380">
                  <c:v>98.439374184689441</c:v>
                </c:pt>
                <c:pt idx="381">
                  <c:v>98.433436853392877</c:v>
                </c:pt>
                <c:pt idx="382">
                  <c:v>98.427739760934898</c:v>
                </c:pt>
                <c:pt idx="383">
                  <c:v>98.421991188725798</c:v>
                </c:pt>
                <c:pt idx="384">
                  <c:v>98.41672309419387</c:v>
                </c:pt>
                <c:pt idx="385">
                  <c:v>98.410339605054205</c:v>
                </c:pt>
                <c:pt idx="386">
                  <c:v>98.404711152264412</c:v>
                </c:pt>
                <c:pt idx="387">
                  <c:v>98.398842460636004</c:v>
                </c:pt>
                <c:pt idx="388">
                  <c:v>98.393454246684797</c:v>
                </c:pt>
                <c:pt idx="389">
                  <c:v>98.387842953812026</c:v>
                </c:pt>
                <c:pt idx="390">
                  <c:v>98.381922782432511</c:v>
                </c:pt>
                <c:pt idx="391">
                  <c:v>98.376534568481276</c:v>
                </c:pt>
                <c:pt idx="392">
                  <c:v>98.370305518595003</c:v>
                </c:pt>
                <c:pt idx="393">
                  <c:v>98.364042148874645</c:v>
                </c:pt>
                <c:pt idx="394">
                  <c:v>98.357590020066809</c:v>
                </c:pt>
                <c:pt idx="395">
                  <c:v>98.351446769765744</c:v>
                </c:pt>
                <c:pt idx="396">
                  <c:v>98.345509438469179</c:v>
                </c:pt>
                <c:pt idx="397">
                  <c:v>98.3397780261771</c:v>
                </c:pt>
                <c:pt idx="398">
                  <c:v>98.33384069488055</c:v>
                </c:pt>
                <c:pt idx="399">
                  <c:v>98.327851883832864</c:v>
                </c:pt>
                <c:pt idx="400">
                  <c:v>98.322223431043042</c:v>
                </c:pt>
                <c:pt idx="401">
                  <c:v>98.316663617921407</c:v>
                </c:pt>
                <c:pt idx="402">
                  <c:v>98.311532802725822</c:v>
                </c:pt>
                <c:pt idx="403">
                  <c:v>98.305904349936014</c:v>
                </c:pt>
                <c:pt idx="404">
                  <c:v>98.300670575238172</c:v>
                </c:pt>
                <c:pt idx="405">
                  <c:v>98.295951598051587</c:v>
                </c:pt>
                <c:pt idx="406">
                  <c:v>98.290460424598109</c:v>
                </c:pt>
                <c:pt idx="407">
                  <c:v>98.285278129651417</c:v>
                </c:pt>
                <c:pt idx="408">
                  <c:v>98.280027195036524</c:v>
                </c:pt>
                <c:pt idx="409">
                  <c:v>98.274844900089818</c:v>
                </c:pt>
                <c:pt idx="410">
                  <c:v>98.269010528295496</c:v>
                </c:pt>
                <c:pt idx="411">
                  <c:v>98.263364915588653</c:v>
                </c:pt>
                <c:pt idx="412">
                  <c:v>98.258525818982775</c:v>
                </c:pt>
                <c:pt idx="413">
                  <c:v>98.253583762874669</c:v>
                </c:pt>
                <c:pt idx="414">
                  <c:v>98.248401467927934</c:v>
                </c:pt>
                <c:pt idx="415">
                  <c:v>98.242618575884748</c:v>
                </c:pt>
                <c:pt idx="416">
                  <c:v>98.23757356027437</c:v>
                </c:pt>
                <c:pt idx="417">
                  <c:v>98.231910787650477</c:v>
                </c:pt>
                <c:pt idx="418">
                  <c:v>98.226282334860684</c:v>
                </c:pt>
                <c:pt idx="419">
                  <c:v>98.220722521739049</c:v>
                </c:pt>
                <c:pt idx="420">
                  <c:v>98.215677506128657</c:v>
                </c:pt>
                <c:pt idx="421">
                  <c:v>98.210632490518293</c:v>
                </c:pt>
                <c:pt idx="422">
                  <c:v>98.204935398060314</c:v>
                </c:pt>
                <c:pt idx="423">
                  <c:v>98.199341265104593</c:v>
                </c:pt>
                <c:pt idx="424">
                  <c:v>98.193558373061393</c:v>
                </c:pt>
                <c:pt idx="425">
                  <c:v>98.188290278529465</c:v>
                </c:pt>
                <c:pt idx="426">
                  <c:v>98.183073663748672</c:v>
                </c:pt>
                <c:pt idx="427">
                  <c:v>98.177908528719016</c:v>
                </c:pt>
                <c:pt idx="428">
                  <c:v>98.172468835016673</c:v>
                </c:pt>
                <c:pt idx="429">
                  <c:v>98.167114940899538</c:v>
                </c:pt>
                <c:pt idx="430">
                  <c:v>98.162190044708453</c:v>
                </c:pt>
                <c:pt idx="431">
                  <c:v>98.156990589844696</c:v>
                </c:pt>
                <c:pt idx="432">
                  <c:v>98.150881659377703</c:v>
                </c:pt>
                <c:pt idx="433">
                  <c:v>98.145596404928739</c:v>
                </c:pt>
                <c:pt idx="434">
                  <c:v>98.141409385170462</c:v>
                </c:pt>
                <c:pt idx="435">
                  <c:v>98.13643300922827</c:v>
                </c:pt>
                <c:pt idx="436">
                  <c:v>98.131302194032671</c:v>
                </c:pt>
                <c:pt idx="437">
                  <c:v>98.125862500330328</c:v>
                </c:pt>
                <c:pt idx="438">
                  <c:v>98.121538201235722</c:v>
                </c:pt>
                <c:pt idx="439">
                  <c:v>98.116802064132102</c:v>
                </c:pt>
                <c:pt idx="440">
                  <c:v>98.111362370429759</c:v>
                </c:pt>
                <c:pt idx="441">
                  <c:v>98.106231555234174</c:v>
                </c:pt>
                <c:pt idx="442">
                  <c:v>98.102181814812226</c:v>
                </c:pt>
                <c:pt idx="443">
                  <c:v>98.097788876049449</c:v>
                </c:pt>
                <c:pt idx="444">
                  <c:v>98.092434981932328</c:v>
                </c:pt>
                <c:pt idx="445">
                  <c:v>98.088110682837709</c:v>
                </c:pt>
                <c:pt idx="446">
                  <c:v>98.083202946563674</c:v>
                </c:pt>
                <c:pt idx="447">
                  <c:v>98.078844327634982</c:v>
                </c:pt>
                <c:pt idx="448">
                  <c:v>98.073559073186019</c:v>
                </c:pt>
                <c:pt idx="449">
                  <c:v>98.068840095999448</c:v>
                </c:pt>
                <c:pt idx="450">
                  <c:v>98.064052479144692</c:v>
                </c:pt>
                <c:pt idx="451">
                  <c:v>98.059110423036572</c:v>
                </c:pt>
                <c:pt idx="452">
                  <c:v>98.054254166513672</c:v>
                </c:pt>
                <c:pt idx="453">
                  <c:v>98.049586669078209</c:v>
                </c:pt>
                <c:pt idx="454">
                  <c:v>98.045245210066554</c:v>
                </c:pt>
                <c:pt idx="455">
                  <c:v>98.040062915119847</c:v>
                </c:pt>
                <c:pt idx="456">
                  <c:v>98.03544689743552</c:v>
                </c:pt>
                <c:pt idx="457">
                  <c:v>98.030899519419364</c:v>
                </c:pt>
                <c:pt idx="458">
                  <c:v>98.026884098831516</c:v>
                </c:pt>
                <c:pt idx="459">
                  <c:v>98.022834358409582</c:v>
                </c:pt>
                <c:pt idx="460">
                  <c:v>98.018681658485391</c:v>
                </c:pt>
                <c:pt idx="461">
                  <c:v>98.014425999058957</c:v>
                </c:pt>
                <c:pt idx="462">
                  <c:v>98.010273299134766</c:v>
                </c:pt>
                <c:pt idx="463">
                  <c:v>98.005846040537904</c:v>
                </c:pt>
                <c:pt idx="464">
                  <c:v>98.001418781941041</c:v>
                </c:pt>
                <c:pt idx="465">
                  <c:v>97.997746559694036</c:v>
                </c:pt>
                <c:pt idx="466">
                  <c:v>97.994040017612932</c:v>
                </c:pt>
                <c:pt idx="467">
                  <c:v>97.990848273043113</c:v>
                </c:pt>
                <c:pt idx="468">
                  <c:v>97.987055931376815</c:v>
                </c:pt>
                <c:pt idx="469">
                  <c:v>97.983246429793454</c:v>
                </c:pt>
                <c:pt idx="470">
                  <c:v>97.979591367463485</c:v>
                </c:pt>
                <c:pt idx="471">
                  <c:v>97.976176543972116</c:v>
                </c:pt>
                <c:pt idx="472">
                  <c:v>97.972727400646647</c:v>
                </c:pt>
                <c:pt idx="473">
                  <c:v>97.96958713582795</c:v>
                </c:pt>
                <c:pt idx="474">
                  <c:v>97.965760474327553</c:v>
                </c:pt>
                <c:pt idx="475">
                  <c:v>97.962019612412391</c:v>
                </c:pt>
                <c:pt idx="476">
                  <c:v>97.958038511658614</c:v>
                </c:pt>
                <c:pt idx="477">
                  <c:v>97.953902971651473</c:v>
                </c:pt>
                <c:pt idx="478">
                  <c:v>97.950024830399968</c:v>
                </c:pt>
                <c:pt idx="479">
                  <c:v>97.946472727572242</c:v>
                </c:pt>
                <c:pt idx="480">
                  <c:v>97.943160863583117</c:v>
                </c:pt>
                <c:pt idx="481">
                  <c:v>97.940380957022299</c:v>
                </c:pt>
                <c:pt idx="482">
                  <c:v>97.937343651705859</c:v>
                </c:pt>
                <c:pt idx="483">
                  <c:v>97.934151907136012</c:v>
                </c:pt>
                <c:pt idx="484">
                  <c:v>97.930925842732108</c:v>
                </c:pt>
                <c:pt idx="485">
                  <c:v>97.927459539489618</c:v>
                </c:pt>
                <c:pt idx="486">
                  <c:v>97.92442223417315</c:v>
                </c:pt>
                <c:pt idx="487">
                  <c:v>97.921556528027125</c:v>
                </c:pt>
                <c:pt idx="488">
                  <c:v>97.918776621466293</c:v>
                </c:pt>
                <c:pt idx="489">
                  <c:v>97.915687836398732</c:v>
                </c:pt>
                <c:pt idx="490">
                  <c:v>97.912942249672</c:v>
                </c:pt>
                <c:pt idx="491">
                  <c:v>97.909475946429481</c:v>
                </c:pt>
                <c:pt idx="492">
                  <c:v>97.906249882025563</c:v>
                </c:pt>
                <c:pt idx="493">
                  <c:v>97.902955177953487</c:v>
                </c:pt>
                <c:pt idx="494">
                  <c:v>97.900243911060841</c:v>
                </c:pt>
                <c:pt idx="495">
                  <c:v>97.897687083421573</c:v>
                </c:pt>
                <c:pt idx="496">
                  <c:v>97.895061616114134</c:v>
                </c:pt>
                <c:pt idx="497">
                  <c:v>97.891955671129509</c:v>
                </c:pt>
                <c:pt idx="498">
                  <c:v>97.889089964983469</c:v>
                </c:pt>
                <c:pt idx="499">
                  <c:v>97.886413017924909</c:v>
                </c:pt>
                <c:pt idx="500">
                  <c:v>97.883667431198162</c:v>
                </c:pt>
                <c:pt idx="501">
                  <c:v>97.881007644056652</c:v>
                </c:pt>
                <c:pt idx="502">
                  <c:v>97.87822773749582</c:v>
                </c:pt>
                <c:pt idx="503">
                  <c:v>97.876185707367824</c:v>
                </c:pt>
                <c:pt idx="504">
                  <c:v>97.873766159064886</c:v>
                </c:pt>
                <c:pt idx="505">
                  <c:v>97.871106371923347</c:v>
                </c:pt>
                <c:pt idx="506">
                  <c:v>97.868703983537458</c:v>
                </c:pt>
                <c:pt idx="507">
                  <c:v>97.866095676147054</c:v>
                </c:pt>
                <c:pt idx="508">
                  <c:v>97.863727607595251</c:v>
                </c:pt>
                <c:pt idx="509">
                  <c:v>97.861050660536691</c:v>
                </c:pt>
                <c:pt idx="510">
                  <c:v>97.85895715065756</c:v>
                </c:pt>
                <c:pt idx="511">
                  <c:v>97.856245883764899</c:v>
                </c:pt>
                <c:pt idx="512">
                  <c:v>97.85338017761886</c:v>
                </c:pt>
                <c:pt idx="513">
                  <c:v>97.850617430975078</c:v>
                </c:pt>
                <c:pt idx="514">
                  <c:v>97.848661200432289</c:v>
                </c:pt>
                <c:pt idx="515">
                  <c:v>97.846584850470194</c:v>
                </c:pt>
                <c:pt idx="516">
                  <c:v>97.844216781918391</c:v>
                </c:pt>
                <c:pt idx="517">
                  <c:v>97.842088952205174</c:v>
                </c:pt>
                <c:pt idx="518">
                  <c:v>97.839669403902235</c:v>
                </c:pt>
                <c:pt idx="519">
                  <c:v>97.837438614686761</c:v>
                </c:pt>
                <c:pt idx="520">
                  <c:v>97.834641548208907</c:v>
                </c:pt>
                <c:pt idx="521">
                  <c:v>97.832719637500176</c:v>
                </c:pt>
                <c:pt idx="522">
                  <c:v>97.830780566874424</c:v>
                </c:pt>
                <c:pt idx="523">
                  <c:v>97.828206579318106</c:v>
                </c:pt>
                <c:pt idx="524">
                  <c:v>97.825529632259546</c:v>
                </c:pt>
                <c:pt idx="525">
                  <c:v>97.823092924039571</c:v>
                </c:pt>
                <c:pt idx="526">
                  <c:v>97.820656215819596</c:v>
                </c:pt>
                <c:pt idx="527">
                  <c:v>97.81871714519383</c:v>
                </c:pt>
                <c:pt idx="528">
                  <c:v>97.816383396476098</c:v>
                </c:pt>
                <c:pt idx="529">
                  <c:v>97.814478645684446</c:v>
                </c:pt>
                <c:pt idx="530">
                  <c:v>97.8123851358053</c:v>
                </c:pt>
                <c:pt idx="531">
                  <c:v>97.810017067253497</c:v>
                </c:pt>
                <c:pt idx="532">
                  <c:v>97.808060836710695</c:v>
                </c:pt>
                <c:pt idx="533">
                  <c:v>97.806070286333807</c:v>
                </c:pt>
                <c:pt idx="534">
                  <c:v>97.804079735956932</c:v>
                </c:pt>
                <c:pt idx="535">
                  <c:v>97.80166018765398</c:v>
                </c:pt>
                <c:pt idx="536">
                  <c:v>97.799549517857827</c:v>
                </c:pt>
                <c:pt idx="537">
                  <c:v>97.797867845987682</c:v>
                </c:pt>
                <c:pt idx="538">
                  <c:v>97.79658085220953</c:v>
                </c:pt>
                <c:pt idx="539">
                  <c:v>97.794006864653198</c:v>
                </c:pt>
                <c:pt idx="540">
                  <c:v>97.791244118009431</c:v>
                </c:pt>
                <c:pt idx="541">
                  <c:v>97.789408006885935</c:v>
                </c:pt>
                <c:pt idx="542">
                  <c:v>97.787125737919339</c:v>
                </c:pt>
                <c:pt idx="543">
                  <c:v>97.784448790860765</c:v>
                </c:pt>
                <c:pt idx="544">
                  <c:v>97.782012082640776</c:v>
                </c:pt>
                <c:pt idx="545">
                  <c:v>97.779781293425316</c:v>
                </c:pt>
                <c:pt idx="546">
                  <c:v>97.777773583131392</c:v>
                </c:pt>
                <c:pt idx="547">
                  <c:v>97.774736277814938</c:v>
                </c:pt>
                <c:pt idx="548">
                  <c:v>97.77173329233257</c:v>
                </c:pt>
                <c:pt idx="549">
                  <c:v>97.769759901872732</c:v>
                </c:pt>
                <c:pt idx="550">
                  <c:v>97.768112549836701</c:v>
                </c:pt>
                <c:pt idx="551">
                  <c:v>97.765641521782626</c:v>
                </c:pt>
                <c:pt idx="552">
                  <c:v>97.763856890410253</c:v>
                </c:pt>
                <c:pt idx="553">
                  <c:v>97.761934979701536</c:v>
                </c:pt>
                <c:pt idx="554">
                  <c:v>97.759772830154219</c:v>
                </c:pt>
                <c:pt idx="555">
                  <c:v>97.757833759528467</c:v>
                </c:pt>
                <c:pt idx="556">
                  <c:v>97.755860369068628</c:v>
                </c:pt>
                <c:pt idx="557">
                  <c:v>97.753715379438361</c:v>
                </c:pt>
                <c:pt idx="558">
                  <c:v>97.751570389808123</c:v>
                </c:pt>
                <c:pt idx="559">
                  <c:v>97.749425400177842</c:v>
                </c:pt>
                <c:pt idx="560">
                  <c:v>97.747177451045332</c:v>
                </c:pt>
                <c:pt idx="561">
                  <c:v>97.745392819672944</c:v>
                </c:pt>
                <c:pt idx="562">
                  <c:v>97.742870311867762</c:v>
                </c:pt>
                <c:pt idx="563">
                  <c:v>97.740776801988645</c:v>
                </c:pt>
                <c:pt idx="564">
                  <c:v>97.738957850782157</c:v>
                </c:pt>
                <c:pt idx="565">
                  <c:v>97.737430618165405</c:v>
                </c:pt>
                <c:pt idx="566">
                  <c:v>97.735405747954445</c:v>
                </c:pt>
                <c:pt idx="567">
                  <c:v>97.733329397992364</c:v>
                </c:pt>
                <c:pt idx="568">
                  <c:v>97.731733525707455</c:v>
                </c:pt>
                <c:pt idx="569">
                  <c:v>97.729845934832809</c:v>
                </c:pt>
                <c:pt idx="570">
                  <c:v>97.728061303460436</c:v>
                </c:pt>
                <c:pt idx="571">
                  <c:v>97.725727554742718</c:v>
                </c:pt>
                <c:pt idx="572">
                  <c:v>97.723428125859073</c:v>
                </c:pt>
                <c:pt idx="573">
                  <c:v>97.72124881639472</c:v>
                </c:pt>
                <c:pt idx="574">
                  <c:v>97.718726308589538</c:v>
                </c:pt>
                <c:pt idx="575">
                  <c:v>97.715791962775327</c:v>
                </c:pt>
                <c:pt idx="576">
                  <c:v>97.713372414472403</c:v>
                </c:pt>
                <c:pt idx="577">
                  <c:v>97.711484823597758</c:v>
                </c:pt>
                <c:pt idx="578">
                  <c:v>97.708790716622161</c:v>
                </c:pt>
                <c:pt idx="579">
                  <c:v>97.706954605498652</c:v>
                </c:pt>
                <c:pt idx="580">
                  <c:v>97.70486109561952</c:v>
                </c:pt>
                <c:pt idx="581">
                  <c:v>97.702904865076718</c:v>
                </c:pt>
                <c:pt idx="582">
                  <c:v>97.701343312625895</c:v>
                </c:pt>
                <c:pt idx="583">
                  <c:v>97.69909536349337</c:v>
                </c:pt>
                <c:pt idx="584">
                  <c:v>97.697242092452825</c:v>
                </c:pt>
                <c:pt idx="585">
                  <c:v>97.695817819338345</c:v>
                </c:pt>
                <c:pt idx="586">
                  <c:v>97.693501230537649</c:v>
                </c:pt>
                <c:pt idx="587">
                  <c:v>97.691562159911896</c:v>
                </c:pt>
                <c:pt idx="588">
                  <c:v>97.689382850447544</c:v>
                </c:pt>
                <c:pt idx="589">
                  <c:v>97.686757383140105</c:v>
                </c:pt>
                <c:pt idx="590">
                  <c:v>97.684543753841666</c:v>
                </c:pt>
                <c:pt idx="591">
                  <c:v>97.681523608442262</c:v>
                </c:pt>
                <c:pt idx="592">
                  <c:v>97.679138379973423</c:v>
                </c:pt>
                <c:pt idx="593">
                  <c:v>97.677130669679485</c:v>
                </c:pt>
                <c:pt idx="594">
                  <c:v>97.674917040381061</c:v>
                </c:pt>
                <c:pt idx="595">
                  <c:v>97.672446012327001</c:v>
                </c:pt>
                <c:pt idx="596">
                  <c:v>97.670884459876177</c:v>
                </c:pt>
                <c:pt idx="597">
                  <c:v>97.668687990494789</c:v>
                </c:pt>
                <c:pt idx="598">
                  <c:v>97.666834719454229</c:v>
                </c:pt>
                <c:pt idx="599">
                  <c:v>97.664638250072841</c:v>
                </c:pt>
                <c:pt idx="600">
                  <c:v>97.662476100525538</c:v>
                </c:pt>
                <c:pt idx="601">
                  <c:v>97.660828748489507</c:v>
                </c:pt>
                <c:pt idx="602">
                  <c:v>97.658872517946705</c:v>
                </c:pt>
                <c:pt idx="603">
                  <c:v>97.656744688233474</c:v>
                </c:pt>
                <c:pt idx="604">
                  <c:v>97.654479579183914</c:v>
                </c:pt>
                <c:pt idx="605">
                  <c:v>97.65214583046621</c:v>
                </c:pt>
                <c:pt idx="606">
                  <c:v>97.649160004900864</c:v>
                </c:pt>
                <c:pt idx="607">
                  <c:v>97.646791936349061</c:v>
                </c:pt>
                <c:pt idx="608">
                  <c:v>97.644543987216551</c:v>
                </c:pt>
                <c:pt idx="609">
                  <c:v>97.642330357918127</c:v>
                </c:pt>
                <c:pt idx="610">
                  <c:v>97.639687730693637</c:v>
                </c:pt>
                <c:pt idx="611">
                  <c:v>97.637800139818992</c:v>
                </c:pt>
                <c:pt idx="612">
                  <c:v>97.635723789856911</c:v>
                </c:pt>
                <c:pt idx="613">
                  <c:v>97.633956318401573</c:v>
                </c:pt>
                <c:pt idx="614">
                  <c:v>97.632257486614407</c:v>
                </c:pt>
                <c:pt idx="615">
                  <c:v>97.630524334993169</c:v>
                </c:pt>
                <c:pt idx="616">
                  <c:v>97.629117221795696</c:v>
                </c:pt>
                <c:pt idx="617">
                  <c:v>97.627195311086979</c:v>
                </c:pt>
                <c:pt idx="618">
                  <c:v>97.625256240461226</c:v>
                </c:pt>
                <c:pt idx="619">
                  <c:v>97.62299113141168</c:v>
                </c:pt>
                <c:pt idx="620">
                  <c:v>97.62074318227917</c:v>
                </c:pt>
                <c:pt idx="621">
                  <c:v>97.618203514556939</c:v>
                </c:pt>
                <c:pt idx="622">
                  <c:v>97.615801126171036</c:v>
                </c:pt>
                <c:pt idx="623">
                  <c:v>97.613158498946547</c:v>
                </c:pt>
                <c:pt idx="624">
                  <c:v>97.610584511390243</c:v>
                </c:pt>
                <c:pt idx="625">
                  <c:v>97.608130643253205</c:v>
                </c:pt>
                <c:pt idx="626">
                  <c:v>97.60591701395478</c:v>
                </c:pt>
                <c:pt idx="627">
                  <c:v>97.603531785485927</c:v>
                </c:pt>
                <c:pt idx="628">
                  <c:v>97.601112237183003</c:v>
                </c:pt>
                <c:pt idx="629">
                  <c:v>97.598435290124428</c:v>
                </c:pt>
                <c:pt idx="630">
                  <c:v>97.595895622402196</c:v>
                </c:pt>
                <c:pt idx="631">
                  <c:v>97.59342459434815</c:v>
                </c:pt>
                <c:pt idx="632">
                  <c:v>97.590730487372539</c:v>
                </c:pt>
                <c:pt idx="633">
                  <c:v>97.588911536166066</c:v>
                </c:pt>
                <c:pt idx="634">
                  <c:v>97.586509147780163</c:v>
                </c:pt>
                <c:pt idx="635">
                  <c:v>97.583832200721616</c:v>
                </c:pt>
                <c:pt idx="636">
                  <c:v>97.581138093746006</c:v>
                </c:pt>
                <c:pt idx="637">
                  <c:v>97.578667065691931</c:v>
                </c:pt>
                <c:pt idx="638">
                  <c:v>97.576522076061678</c:v>
                </c:pt>
                <c:pt idx="639">
                  <c:v>97.574909043859719</c:v>
                </c:pt>
                <c:pt idx="640">
                  <c:v>97.573364651325932</c:v>
                </c:pt>
                <c:pt idx="641">
                  <c:v>97.571700139372837</c:v>
                </c:pt>
                <c:pt idx="642">
                  <c:v>97.569795388581184</c:v>
                </c:pt>
                <c:pt idx="643">
                  <c:v>97.566964002269231</c:v>
                </c:pt>
                <c:pt idx="644">
                  <c:v>97.564338534961792</c:v>
                </c:pt>
                <c:pt idx="645">
                  <c:v>97.562365144501953</c:v>
                </c:pt>
                <c:pt idx="646">
                  <c:v>97.559894116447893</c:v>
                </c:pt>
                <c:pt idx="647">
                  <c:v>97.556976930550718</c:v>
                </c:pt>
                <c:pt idx="648">
                  <c:v>97.553853825649057</c:v>
                </c:pt>
                <c:pt idx="649">
                  <c:v>97.551211198424582</c:v>
                </c:pt>
                <c:pt idx="650">
                  <c:v>97.548431291863764</c:v>
                </c:pt>
                <c:pt idx="651">
                  <c:v>97.545445466298446</c:v>
                </c:pt>
                <c:pt idx="652">
                  <c:v>97.542408160981992</c:v>
                </c:pt>
                <c:pt idx="653">
                  <c:v>97.540057252347211</c:v>
                </c:pt>
                <c:pt idx="654">
                  <c:v>97.537689183795408</c:v>
                </c:pt>
                <c:pt idx="655">
                  <c:v>97.535029396653897</c:v>
                </c:pt>
                <c:pt idx="656">
                  <c:v>97.532403929346444</c:v>
                </c:pt>
                <c:pt idx="657">
                  <c:v>97.530104500462812</c:v>
                </c:pt>
                <c:pt idx="658">
                  <c:v>97.527805071579166</c:v>
                </c:pt>
                <c:pt idx="659">
                  <c:v>97.525008005101313</c:v>
                </c:pt>
                <c:pt idx="660">
                  <c:v>97.522828695636946</c:v>
                </c:pt>
                <c:pt idx="661">
                  <c:v>97.520289027914728</c:v>
                </c:pt>
                <c:pt idx="662">
                  <c:v>97.517886639528825</c:v>
                </c:pt>
                <c:pt idx="663">
                  <c:v>97.515158212719143</c:v>
                </c:pt>
                <c:pt idx="664">
                  <c:v>97.512807304084362</c:v>
                </c:pt>
                <c:pt idx="665">
                  <c:v>97.510233316528044</c:v>
                </c:pt>
                <c:pt idx="666">
                  <c:v>97.507384770299069</c:v>
                </c:pt>
                <c:pt idx="667">
                  <c:v>97.504810782742751</c:v>
                </c:pt>
                <c:pt idx="668">
                  <c:v>97.502511353859106</c:v>
                </c:pt>
                <c:pt idx="669">
                  <c:v>97.500503643565182</c:v>
                </c:pt>
                <c:pt idx="670">
                  <c:v>97.497672257253228</c:v>
                </c:pt>
                <c:pt idx="671">
                  <c:v>97.494909510609475</c:v>
                </c:pt>
                <c:pt idx="672">
                  <c:v>97.492198243716814</c:v>
                </c:pt>
                <c:pt idx="673">
                  <c:v>97.489675735911632</c:v>
                </c:pt>
                <c:pt idx="674">
                  <c:v>97.486792869848543</c:v>
                </c:pt>
                <c:pt idx="675">
                  <c:v>97.484012963287725</c:v>
                </c:pt>
                <c:pt idx="676">
                  <c:v>97.481970933159729</c:v>
                </c:pt>
                <c:pt idx="677">
                  <c:v>97.479259666267069</c:v>
                </c:pt>
                <c:pt idx="678">
                  <c:v>97.476771478295959</c:v>
                </c:pt>
                <c:pt idx="679">
                  <c:v>97.47416317090557</c:v>
                </c:pt>
                <c:pt idx="680">
                  <c:v>97.471812262270802</c:v>
                </c:pt>
                <c:pt idx="681">
                  <c:v>97.469341234216728</c:v>
                </c:pt>
                <c:pt idx="682">
                  <c:v>97.466818726411546</c:v>
                </c:pt>
                <c:pt idx="683">
                  <c:v>97.464227578938193</c:v>
                </c:pt>
                <c:pt idx="684">
                  <c:v>97.461756550884132</c:v>
                </c:pt>
                <c:pt idx="685">
                  <c:v>97.458873684821057</c:v>
                </c:pt>
                <c:pt idx="686">
                  <c:v>97.456145258011361</c:v>
                </c:pt>
                <c:pt idx="687">
                  <c:v>97.453880148961815</c:v>
                </c:pt>
                <c:pt idx="688">
                  <c:v>97.451065922566897</c:v>
                </c:pt>
                <c:pt idx="689">
                  <c:v>97.448148736669737</c:v>
                </c:pt>
                <c:pt idx="690">
                  <c:v>97.444956992099918</c:v>
                </c:pt>
                <c:pt idx="691">
                  <c:v>97.442726202884444</c:v>
                </c:pt>
                <c:pt idx="692">
                  <c:v>97.439997776074748</c:v>
                </c:pt>
                <c:pt idx="693">
                  <c:v>97.437286509182101</c:v>
                </c:pt>
                <c:pt idx="694">
                  <c:v>97.434643881957612</c:v>
                </c:pt>
                <c:pt idx="695">
                  <c:v>97.432292973322859</c:v>
                </c:pt>
                <c:pt idx="696">
                  <c:v>97.429513066762027</c:v>
                </c:pt>
                <c:pt idx="697">
                  <c:v>97.426046763519523</c:v>
                </c:pt>
                <c:pt idx="698">
                  <c:v>97.422580460277018</c:v>
                </c:pt>
                <c:pt idx="699">
                  <c:v>97.418976877698185</c:v>
                </c:pt>
                <c:pt idx="700">
                  <c:v>97.415922412464695</c:v>
                </c:pt>
                <c:pt idx="701">
                  <c:v>97.412936586899363</c:v>
                </c:pt>
                <c:pt idx="702">
                  <c:v>97.410414079094167</c:v>
                </c:pt>
                <c:pt idx="703">
                  <c:v>97.407411093611813</c:v>
                </c:pt>
                <c:pt idx="704">
                  <c:v>97.404528227548724</c:v>
                </c:pt>
                <c:pt idx="705">
                  <c:v>97.401919920158335</c:v>
                </c:pt>
                <c:pt idx="706">
                  <c:v>97.399242973099774</c:v>
                </c:pt>
                <c:pt idx="707">
                  <c:v>97.396771945045714</c:v>
                </c:pt>
                <c:pt idx="708">
                  <c:v>97.394609795498397</c:v>
                </c:pt>
                <c:pt idx="709">
                  <c:v>97.392636405038573</c:v>
                </c:pt>
                <c:pt idx="710">
                  <c:v>97.389907978228877</c:v>
                </c:pt>
                <c:pt idx="711">
                  <c:v>97.386699073741994</c:v>
                </c:pt>
                <c:pt idx="712">
                  <c:v>97.384228045687934</c:v>
                </c:pt>
                <c:pt idx="713">
                  <c:v>97.38222033539401</c:v>
                </c:pt>
                <c:pt idx="714">
                  <c:v>97.379062910658263</c:v>
                </c:pt>
                <c:pt idx="715">
                  <c:v>97.37566524708393</c:v>
                </c:pt>
                <c:pt idx="716">
                  <c:v>97.372456342597076</c:v>
                </c:pt>
                <c:pt idx="717">
                  <c:v>97.36991667487483</c:v>
                </c:pt>
                <c:pt idx="718">
                  <c:v>97.366742090222033</c:v>
                </c:pt>
                <c:pt idx="719">
                  <c:v>97.363104187809114</c:v>
                </c:pt>
                <c:pt idx="720">
                  <c:v>97.360444400667589</c:v>
                </c:pt>
                <c:pt idx="721">
                  <c:v>97.357647334189721</c:v>
                </c:pt>
                <c:pt idx="722">
                  <c:v>97.353940792108631</c:v>
                </c:pt>
                <c:pt idx="723">
                  <c:v>97.350989286377384</c:v>
                </c:pt>
                <c:pt idx="724">
                  <c:v>97.348106420314323</c:v>
                </c:pt>
                <c:pt idx="725">
                  <c:v>97.345583912509142</c:v>
                </c:pt>
                <c:pt idx="726">
                  <c:v>97.343198684040289</c:v>
                </c:pt>
                <c:pt idx="727">
                  <c:v>97.340435937396492</c:v>
                </c:pt>
                <c:pt idx="728">
                  <c:v>97.337501591582296</c:v>
                </c:pt>
                <c:pt idx="729">
                  <c:v>97.335064883362335</c:v>
                </c:pt>
                <c:pt idx="730">
                  <c:v>97.332250656967418</c:v>
                </c:pt>
                <c:pt idx="731">
                  <c:v>97.329110392148721</c:v>
                </c:pt>
                <c:pt idx="732">
                  <c:v>97.32643344509016</c:v>
                </c:pt>
                <c:pt idx="733">
                  <c:v>97.32313874101807</c:v>
                </c:pt>
                <c:pt idx="734">
                  <c:v>97.320307354706131</c:v>
                </c:pt>
                <c:pt idx="735">
                  <c:v>97.316841051463626</c:v>
                </c:pt>
                <c:pt idx="736">
                  <c:v>97.312911430460986</c:v>
                </c:pt>
                <c:pt idx="737">
                  <c:v>97.309325007799188</c:v>
                </c:pt>
                <c:pt idx="738">
                  <c:v>97.306373502067942</c:v>
                </c:pt>
                <c:pt idx="739">
                  <c:v>97.303456316170781</c:v>
                </c:pt>
                <c:pt idx="740">
                  <c:v>97.300419010854327</c:v>
                </c:pt>
                <c:pt idx="741">
                  <c:v>97.297862183215074</c:v>
                </c:pt>
                <c:pt idx="742">
                  <c:v>97.294258600636226</c:v>
                </c:pt>
                <c:pt idx="743">
                  <c:v>97.290517738721036</c:v>
                </c:pt>
                <c:pt idx="744">
                  <c:v>97.287274514400096</c:v>
                </c:pt>
                <c:pt idx="745">
                  <c:v>97.283996970245042</c:v>
                </c:pt>
                <c:pt idx="746">
                  <c:v>97.281525942190996</c:v>
                </c:pt>
                <c:pt idx="747">
                  <c:v>97.278437157123406</c:v>
                </c:pt>
                <c:pt idx="748">
                  <c:v>97.275073813383159</c:v>
                </c:pt>
                <c:pt idx="749">
                  <c:v>97.271676149808826</c:v>
                </c:pt>
                <c:pt idx="750">
                  <c:v>97.267832328391393</c:v>
                </c:pt>
                <c:pt idx="751">
                  <c:v>97.264468984651145</c:v>
                </c:pt>
                <c:pt idx="752">
                  <c:v>97.261894997094828</c:v>
                </c:pt>
                <c:pt idx="753">
                  <c:v>97.258634612856824</c:v>
                </c:pt>
                <c:pt idx="754">
                  <c:v>97.255357068701798</c:v>
                </c:pt>
                <c:pt idx="755">
                  <c:v>97.252491362555759</c:v>
                </c:pt>
                <c:pt idx="756">
                  <c:v>97.248853460142826</c:v>
                </c:pt>
                <c:pt idx="757">
                  <c:v>97.245593075904836</c:v>
                </c:pt>
                <c:pt idx="758">
                  <c:v>97.242435651169089</c:v>
                </c:pt>
                <c:pt idx="759">
                  <c:v>97.239072307428842</c:v>
                </c:pt>
                <c:pt idx="760">
                  <c:v>97.236412520287303</c:v>
                </c:pt>
                <c:pt idx="761">
                  <c:v>97.233323735219741</c:v>
                </c:pt>
                <c:pt idx="762">
                  <c:v>97.229788792309051</c:v>
                </c:pt>
                <c:pt idx="763">
                  <c:v>97.226579887822183</c:v>
                </c:pt>
                <c:pt idx="764">
                  <c:v>97.223456782920522</c:v>
                </c:pt>
                <c:pt idx="765">
                  <c:v>97.219853200341689</c:v>
                </c:pt>
                <c:pt idx="766">
                  <c:v>97.216627135937784</c:v>
                </c:pt>
                <c:pt idx="767">
                  <c:v>97.213401071533852</c:v>
                </c:pt>
                <c:pt idx="768">
                  <c:v>97.20986612862319</c:v>
                </c:pt>
                <c:pt idx="769">
                  <c:v>97.206708703887443</c:v>
                </c:pt>
                <c:pt idx="770">
                  <c:v>97.202761922967767</c:v>
                </c:pt>
                <c:pt idx="771">
                  <c:v>97.198403304039076</c:v>
                </c:pt>
                <c:pt idx="772">
                  <c:v>97.194713921875021</c:v>
                </c:pt>
                <c:pt idx="773">
                  <c:v>97.19136773805181</c:v>
                </c:pt>
                <c:pt idx="774">
                  <c:v>97.187729835638891</c:v>
                </c:pt>
                <c:pt idx="775">
                  <c:v>97.184538091069044</c:v>
                </c:pt>
                <c:pt idx="776">
                  <c:v>97.181088947743604</c:v>
                </c:pt>
                <c:pt idx="777">
                  <c:v>97.177125006906863</c:v>
                </c:pt>
                <c:pt idx="778">
                  <c:v>97.174070541673373</c:v>
                </c:pt>
                <c:pt idx="779">
                  <c:v>97.170415479343418</c:v>
                </c:pt>
                <c:pt idx="780">
                  <c:v>97.167086455437229</c:v>
                </c:pt>
                <c:pt idx="781">
                  <c:v>97.163740271614031</c:v>
                </c:pt>
                <c:pt idx="782">
                  <c:v>97.160033729532941</c:v>
                </c:pt>
                <c:pt idx="783">
                  <c:v>97.156361507285922</c:v>
                </c:pt>
                <c:pt idx="784">
                  <c:v>97.15262064537076</c:v>
                </c:pt>
                <c:pt idx="785">
                  <c:v>97.148879783455584</c:v>
                </c:pt>
                <c:pt idx="786">
                  <c:v>97.144967322369979</c:v>
                </c:pt>
                <c:pt idx="787">
                  <c:v>97.141312260039996</c:v>
                </c:pt>
                <c:pt idx="788">
                  <c:v>97.137125240281748</c:v>
                </c:pt>
                <c:pt idx="789">
                  <c:v>97.134036455214158</c:v>
                </c:pt>
                <c:pt idx="790">
                  <c:v>97.131102109399961</c:v>
                </c:pt>
                <c:pt idx="791">
                  <c:v>97.128356522673215</c:v>
                </c:pt>
                <c:pt idx="792">
                  <c:v>97.125439336776068</c:v>
                </c:pt>
                <c:pt idx="793">
                  <c:v>97.122213272372164</c:v>
                </c:pt>
                <c:pt idx="794">
                  <c:v>97.119107327387539</c:v>
                </c:pt>
                <c:pt idx="795">
                  <c:v>97.115829783232499</c:v>
                </c:pt>
                <c:pt idx="796">
                  <c:v>97.112843957667181</c:v>
                </c:pt>
                <c:pt idx="797">
                  <c:v>97.110132690774506</c:v>
                </c:pt>
                <c:pt idx="798">
                  <c:v>97.107078225541017</c:v>
                </c:pt>
                <c:pt idx="799">
                  <c:v>97.103097124787269</c:v>
                </c:pt>
                <c:pt idx="800">
                  <c:v>97.099030224448285</c:v>
                </c:pt>
                <c:pt idx="801">
                  <c:v>97.09491184435818</c:v>
                </c:pt>
                <c:pt idx="802">
                  <c:v>97.091291101862296</c:v>
                </c:pt>
                <c:pt idx="803">
                  <c:v>97.088030717624292</c:v>
                </c:pt>
                <c:pt idx="804">
                  <c:v>97.084221216040959</c:v>
                </c:pt>
                <c:pt idx="805">
                  <c:v>97.080892192134797</c:v>
                </c:pt>
                <c:pt idx="806">
                  <c:v>97.077494528560464</c:v>
                </c:pt>
                <c:pt idx="807">
                  <c:v>97.073238869134016</c:v>
                </c:pt>
                <c:pt idx="808">
                  <c:v>97.069978484896012</c:v>
                </c:pt>
                <c:pt idx="809">
                  <c:v>97.066855379994337</c:v>
                </c:pt>
                <c:pt idx="810">
                  <c:v>97.063989673848326</c:v>
                </c:pt>
                <c:pt idx="811">
                  <c:v>97.060780769361443</c:v>
                </c:pt>
                <c:pt idx="812">
                  <c:v>97.057434585538246</c:v>
                </c:pt>
                <c:pt idx="813">
                  <c:v>97.053402005033348</c:v>
                </c:pt>
                <c:pt idx="814">
                  <c:v>97.049970021624915</c:v>
                </c:pt>
                <c:pt idx="815">
                  <c:v>97.046417918797218</c:v>
                </c:pt>
                <c:pt idx="816">
                  <c:v>97.042351018458234</c:v>
                </c:pt>
                <c:pt idx="817">
                  <c:v>97.03933087305883</c:v>
                </c:pt>
                <c:pt idx="818">
                  <c:v>97.03564149089479</c:v>
                </c:pt>
                <c:pt idx="819">
                  <c:v>97.03208938806705</c:v>
                </c:pt>
                <c:pt idx="820">
                  <c:v>97.028228406732595</c:v>
                </c:pt>
                <c:pt idx="821">
                  <c:v>97.024521864651504</c:v>
                </c:pt>
                <c:pt idx="822">
                  <c:v>97.021347279998722</c:v>
                </c:pt>
                <c:pt idx="823">
                  <c:v>97.018224175097046</c:v>
                </c:pt>
                <c:pt idx="824">
                  <c:v>97.014723552020456</c:v>
                </c:pt>
                <c:pt idx="825">
                  <c:v>97.011085649607537</c:v>
                </c:pt>
                <c:pt idx="826">
                  <c:v>97.007241828190104</c:v>
                </c:pt>
                <c:pt idx="827">
                  <c:v>97.003226407602256</c:v>
                </c:pt>
                <c:pt idx="828">
                  <c:v>96.999519865521165</c:v>
                </c:pt>
                <c:pt idx="829">
                  <c:v>96.995435805265146</c:v>
                </c:pt>
                <c:pt idx="830">
                  <c:v>96.990836947497854</c:v>
                </c:pt>
                <c:pt idx="831">
                  <c:v>96.98737064425535</c:v>
                </c:pt>
                <c:pt idx="832">
                  <c:v>96.982977705492587</c:v>
                </c:pt>
                <c:pt idx="833">
                  <c:v>96.979151043992189</c:v>
                </c:pt>
                <c:pt idx="834">
                  <c:v>96.975410182077013</c:v>
                </c:pt>
                <c:pt idx="835">
                  <c:v>96.97177227966408</c:v>
                </c:pt>
                <c:pt idx="836">
                  <c:v>96.968683494596519</c:v>
                </c:pt>
                <c:pt idx="837">
                  <c:v>96.965371630607393</c:v>
                </c:pt>
                <c:pt idx="838">
                  <c:v>96.961424849687702</c:v>
                </c:pt>
                <c:pt idx="839">
                  <c:v>96.957821267108869</c:v>
                </c:pt>
                <c:pt idx="840">
                  <c:v>96.954801121709451</c:v>
                </c:pt>
                <c:pt idx="841">
                  <c:v>96.95088866062386</c:v>
                </c:pt>
                <c:pt idx="842">
                  <c:v>96.947714075971064</c:v>
                </c:pt>
                <c:pt idx="843">
                  <c:v>96.944161973143366</c:v>
                </c:pt>
                <c:pt idx="844">
                  <c:v>96.940455431062261</c:v>
                </c:pt>
                <c:pt idx="845">
                  <c:v>96.936577289810742</c:v>
                </c:pt>
                <c:pt idx="846">
                  <c:v>96.932458909720651</c:v>
                </c:pt>
                <c:pt idx="847">
                  <c:v>96.928821007307718</c:v>
                </c:pt>
                <c:pt idx="848">
                  <c:v>96.925389023899314</c:v>
                </c:pt>
                <c:pt idx="849">
                  <c:v>96.922162959495381</c:v>
                </c:pt>
                <c:pt idx="850">
                  <c:v>96.918628016584719</c:v>
                </c:pt>
                <c:pt idx="851">
                  <c:v>96.915281832761508</c:v>
                </c:pt>
                <c:pt idx="852">
                  <c:v>96.911540970846332</c:v>
                </c:pt>
                <c:pt idx="853">
                  <c:v>96.907731469262998</c:v>
                </c:pt>
                <c:pt idx="854">
                  <c:v>96.904110726767101</c:v>
                </c:pt>
                <c:pt idx="855">
                  <c:v>96.900318385100803</c:v>
                </c:pt>
                <c:pt idx="856">
                  <c:v>96.896800602107163</c:v>
                </c:pt>
                <c:pt idx="857">
                  <c:v>96.893025420357915</c:v>
                </c:pt>
                <c:pt idx="858">
                  <c:v>96.889524797281325</c:v>
                </c:pt>
                <c:pt idx="859">
                  <c:v>96.885663815946842</c:v>
                </c:pt>
                <c:pt idx="860">
                  <c:v>96.881802834612373</c:v>
                </c:pt>
                <c:pt idx="861">
                  <c:v>96.87782173385861</c:v>
                </c:pt>
                <c:pt idx="862">
                  <c:v>96.87390927277302</c:v>
                </c:pt>
                <c:pt idx="863">
                  <c:v>96.870254210443036</c:v>
                </c:pt>
                <c:pt idx="864">
                  <c:v>96.866564828278996</c:v>
                </c:pt>
                <c:pt idx="865">
                  <c:v>96.862703846944527</c:v>
                </c:pt>
                <c:pt idx="866">
                  <c:v>96.859168904033851</c:v>
                </c:pt>
                <c:pt idx="867">
                  <c:v>96.855548161537968</c:v>
                </c:pt>
                <c:pt idx="868">
                  <c:v>96.851978898793206</c:v>
                </c:pt>
                <c:pt idx="869">
                  <c:v>96.848220876960994</c:v>
                </c:pt>
                <c:pt idx="870">
                  <c:v>96.844823213386661</c:v>
                </c:pt>
                <c:pt idx="871">
                  <c:v>96.841408389895278</c:v>
                </c:pt>
                <c:pt idx="872">
                  <c:v>96.837839127150531</c:v>
                </c:pt>
                <c:pt idx="873">
                  <c:v>96.834304184239855</c:v>
                </c:pt>
                <c:pt idx="874">
                  <c:v>96.830717761578057</c:v>
                </c:pt>
                <c:pt idx="875">
                  <c:v>96.827251458335553</c:v>
                </c:pt>
                <c:pt idx="876">
                  <c:v>96.823304677415862</c:v>
                </c:pt>
                <c:pt idx="877">
                  <c:v>96.819580975417736</c:v>
                </c:pt>
                <c:pt idx="878">
                  <c:v>96.815719994083253</c:v>
                </c:pt>
                <c:pt idx="879">
                  <c:v>96.812356650343006</c:v>
                </c:pt>
                <c:pt idx="880">
                  <c:v>96.809044786353894</c:v>
                </c:pt>
                <c:pt idx="881">
                  <c:v>96.805801562032926</c:v>
                </c:pt>
                <c:pt idx="882">
                  <c:v>96.802352418707471</c:v>
                </c:pt>
                <c:pt idx="883">
                  <c:v>96.798611556792281</c:v>
                </c:pt>
                <c:pt idx="884">
                  <c:v>96.794939334545276</c:v>
                </c:pt>
                <c:pt idx="885">
                  <c:v>96.791970668896994</c:v>
                </c:pt>
                <c:pt idx="886">
                  <c:v>96.788504365654489</c:v>
                </c:pt>
                <c:pt idx="887">
                  <c:v>96.784986582660864</c:v>
                </c:pt>
                <c:pt idx="888">
                  <c:v>96.781039801741187</c:v>
                </c:pt>
                <c:pt idx="889">
                  <c:v>96.776938581568118</c:v>
                </c:pt>
                <c:pt idx="890">
                  <c:v>96.772665762224634</c:v>
                </c:pt>
                <c:pt idx="891">
                  <c:v>96.767860985452842</c:v>
                </c:pt>
                <c:pt idx="892">
                  <c:v>96.763536686358236</c:v>
                </c:pt>
                <c:pt idx="893">
                  <c:v>96.759624225272646</c:v>
                </c:pt>
                <c:pt idx="894">
                  <c:v>96.756192241864227</c:v>
                </c:pt>
                <c:pt idx="895">
                  <c:v>96.751902262603707</c:v>
                </c:pt>
                <c:pt idx="896">
                  <c:v>96.748470279195274</c:v>
                </c:pt>
                <c:pt idx="897">
                  <c:v>96.744454858607426</c:v>
                </c:pt>
                <c:pt idx="898">
                  <c:v>96.740885595862679</c:v>
                </c:pt>
                <c:pt idx="899">
                  <c:v>96.737831130629175</c:v>
                </c:pt>
                <c:pt idx="900">
                  <c:v>96.734536426557099</c:v>
                </c:pt>
                <c:pt idx="901">
                  <c:v>96.731327522070217</c:v>
                </c:pt>
                <c:pt idx="902">
                  <c:v>96.727878378744776</c:v>
                </c:pt>
                <c:pt idx="903">
                  <c:v>96.724617994506772</c:v>
                </c:pt>
                <c:pt idx="904">
                  <c:v>96.720808492923425</c:v>
                </c:pt>
                <c:pt idx="905">
                  <c:v>96.717204910344577</c:v>
                </c:pt>
                <c:pt idx="906">
                  <c:v>96.713429728595329</c:v>
                </c:pt>
                <c:pt idx="907">
                  <c:v>96.710272303859583</c:v>
                </c:pt>
                <c:pt idx="908">
                  <c:v>96.706943279953407</c:v>
                </c:pt>
                <c:pt idx="909">
                  <c:v>96.702584661024716</c:v>
                </c:pt>
                <c:pt idx="910">
                  <c:v>96.698449121017575</c:v>
                </c:pt>
                <c:pt idx="911">
                  <c:v>96.694828378521677</c:v>
                </c:pt>
                <c:pt idx="912">
                  <c:v>96.69125911577693</c:v>
                </c:pt>
                <c:pt idx="913">
                  <c:v>96.687278015023153</c:v>
                </c:pt>
                <c:pt idx="914">
                  <c:v>96.683811711780649</c:v>
                </c:pt>
                <c:pt idx="915">
                  <c:v>96.680088009782523</c:v>
                </c:pt>
                <c:pt idx="916">
                  <c:v>96.676604546622983</c:v>
                </c:pt>
                <c:pt idx="917">
                  <c:v>96.672812204956671</c:v>
                </c:pt>
                <c:pt idx="918">
                  <c:v>96.66912282279263</c:v>
                </c:pt>
                <c:pt idx="919">
                  <c:v>96.666102677393212</c:v>
                </c:pt>
                <c:pt idx="920">
                  <c:v>96.662584894399586</c:v>
                </c:pt>
                <c:pt idx="921">
                  <c:v>96.659307350244546</c:v>
                </c:pt>
                <c:pt idx="922">
                  <c:v>96.656132765591764</c:v>
                </c:pt>
                <c:pt idx="923">
                  <c:v>96.652906701187845</c:v>
                </c:pt>
                <c:pt idx="924">
                  <c:v>96.649251638857862</c:v>
                </c:pt>
                <c:pt idx="925">
                  <c:v>96.645922614951715</c:v>
                </c:pt>
                <c:pt idx="926">
                  <c:v>96.641890034446817</c:v>
                </c:pt>
                <c:pt idx="927">
                  <c:v>96.638029053112334</c:v>
                </c:pt>
                <c:pt idx="928">
                  <c:v>96.634253871363086</c:v>
                </c:pt>
                <c:pt idx="929">
                  <c:v>96.630581649116067</c:v>
                </c:pt>
                <c:pt idx="930">
                  <c:v>96.62701238637132</c:v>
                </c:pt>
                <c:pt idx="931">
                  <c:v>96.623511763294729</c:v>
                </c:pt>
                <c:pt idx="932">
                  <c:v>96.619564982375039</c:v>
                </c:pt>
                <c:pt idx="933">
                  <c:v>96.615686841123534</c:v>
                </c:pt>
                <c:pt idx="934">
                  <c:v>96.612392137051444</c:v>
                </c:pt>
                <c:pt idx="935">
                  <c:v>96.608805714389661</c:v>
                </c:pt>
                <c:pt idx="936">
                  <c:v>96.605631129736864</c:v>
                </c:pt>
                <c:pt idx="937">
                  <c:v>96.602199146328445</c:v>
                </c:pt>
                <c:pt idx="938">
                  <c:v>96.598767162920026</c:v>
                </c:pt>
                <c:pt idx="939">
                  <c:v>96.59559257826723</c:v>
                </c:pt>
                <c:pt idx="940">
                  <c:v>96.592400833697411</c:v>
                </c:pt>
                <c:pt idx="941">
                  <c:v>96.588968850288992</c:v>
                </c:pt>
                <c:pt idx="942">
                  <c:v>96.585948704889589</c:v>
                </c:pt>
                <c:pt idx="943">
                  <c:v>96.582430921895963</c:v>
                </c:pt>
                <c:pt idx="944">
                  <c:v>96.578758699648944</c:v>
                </c:pt>
                <c:pt idx="945">
                  <c:v>96.575532635245025</c:v>
                </c:pt>
                <c:pt idx="946">
                  <c:v>96.572066332002521</c:v>
                </c:pt>
                <c:pt idx="947">
                  <c:v>96.568977546934946</c:v>
                </c:pt>
                <c:pt idx="948">
                  <c:v>96.565579883360613</c:v>
                </c:pt>
                <c:pt idx="949">
                  <c:v>96.56197630078178</c:v>
                </c:pt>
                <c:pt idx="950">
                  <c:v>96.558801716128983</c:v>
                </c:pt>
                <c:pt idx="951">
                  <c:v>96.555438372388736</c:v>
                </c:pt>
                <c:pt idx="952">
                  <c:v>96.552298107570024</c:v>
                </c:pt>
                <c:pt idx="953">
                  <c:v>96.549724120013707</c:v>
                </c:pt>
                <c:pt idx="954">
                  <c:v>96.547012853121061</c:v>
                </c:pt>
                <c:pt idx="955">
                  <c:v>96.543924068053485</c:v>
                </c:pt>
                <c:pt idx="956">
                  <c:v>96.541075521824496</c:v>
                </c:pt>
                <c:pt idx="957">
                  <c:v>96.537883777254677</c:v>
                </c:pt>
                <c:pt idx="958">
                  <c:v>96.535172510362017</c:v>
                </c:pt>
                <c:pt idx="959">
                  <c:v>96.532152364962613</c:v>
                </c:pt>
                <c:pt idx="960">
                  <c:v>96.529132219563195</c:v>
                </c:pt>
                <c:pt idx="961">
                  <c:v>96.526215033666048</c:v>
                </c:pt>
                <c:pt idx="962">
                  <c:v>96.523297847768887</c:v>
                </c:pt>
                <c:pt idx="963">
                  <c:v>96.520071783364969</c:v>
                </c:pt>
                <c:pt idx="964">
                  <c:v>96.516794239209929</c:v>
                </c:pt>
                <c:pt idx="965">
                  <c:v>96.513551014888975</c:v>
                </c:pt>
                <c:pt idx="966">
                  <c:v>96.510290630650985</c:v>
                </c:pt>
                <c:pt idx="967">
                  <c:v>96.50737344475381</c:v>
                </c:pt>
                <c:pt idx="968">
                  <c:v>96.504250339852163</c:v>
                </c:pt>
                <c:pt idx="969">
                  <c:v>96.50141895354021</c:v>
                </c:pt>
                <c:pt idx="970">
                  <c:v>96.498313008555584</c:v>
                </c:pt>
                <c:pt idx="971">
                  <c:v>96.49464078630858</c:v>
                </c:pt>
                <c:pt idx="972">
                  <c:v>96.491397561987625</c:v>
                </c:pt>
                <c:pt idx="973">
                  <c:v>96.4884975360075</c:v>
                </c:pt>
                <c:pt idx="974">
                  <c:v>96.485202831935439</c:v>
                </c:pt>
                <c:pt idx="975">
                  <c:v>96.481942447697435</c:v>
                </c:pt>
                <c:pt idx="976">
                  <c:v>96.478699223376481</c:v>
                </c:pt>
                <c:pt idx="977">
                  <c:v>96.475816357313406</c:v>
                </c:pt>
                <c:pt idx="978">
                  <c:v>96.472847691665123</c:v>
                </c:pt>
                <c:pt idx="979">
                  <c:v>96.469072509915861</c:v>
                </c:pt>
                <c:pt idx="980">
                  <c:v>96.465846445511943</c:v>
                </c:pt>
                <c:pt idx="981">
                  <c:v>96.462534581522831</c:v>
                </c:pt>
                <c:pt idx="982">
                  <c:v>96.459119758031449</c:v>
                </c:pt>
                <c:pt idx="983">
                  <c:v>96.455584815120758</c:v>
                </c:pt>
                <c:pt idx="984">
                  <c:v>96.452598989555455</c:v>
                </c:pt>
                <c:pt idx="985">
                  <c:v>96.449578844156022</c:v>
                </c:pt>
                <c:pt idx="986">
                  <c:v>96.446421419420275</c:v>
                </c:pt>
                <c:pt idx="987">
                  <c:v>96.443195355016371</c:v>
                </c:pt>
                <c:pt idx="988">
                  <c:v>96.440106569948796</c:v>
                </c:pt>
                <c:pt idx="989">
                  <c:v>96.437721341479943</c:v>
                </c:pt>
                <c:pt idx="990">
                  <c:v>96.435061554338432</c:v>
                </c:pt>
                <c:pt idx="991">
                  <c:v>96.433053844044494</c:v>
                </c:pt>
                <c:pt idx="992">
                  <c:v>96.430805894911984</c:v>
                </c:pt>
                <c:pt idx="993">
                  <c:v>96.428266227189752</c:v>
                </c:pt>
                <c:pt idx="994">
                  <c:v>96.42572655946752</c:v>
                </c:pt>
                <c:pt idx="995">
                  <c:v>96.423530090086132</c:v>
                </c:pt>
                <c:pt idx="996">
                  <c:v>96.421573859543329</c:v>
                </c:pt>
                <c:pt idx="997">
                  <c:v>96.419017031904062</c:v>
                </c:pt>
                <c:pt idx="998">
                  <c:v>96.416357244762523</c:v>
                </c:pt>
                <c:pt idx="999">
                  <c:v>96.413508698533548</c:v>
                </c:pt>
                <c:pt idx="1000">
                  <c:v>96.410831751474973</c:v>
                </c:pt>
                <c:pt idx="1001">
                  <c:v>96.407777286241497</c:v>
                </c:pt>
                <c:pt idx="1002">
                  <c:v>96.404208023496736</c:v>
                </c:pt>
                <c:pt idx="1003">
                  <c:v>96.401479596687039</c:v>
                </c:pt>
                <c:pt idx="1004">
                  <c:v>96.398442291370571</c:v>
                </c:pt>
                <c:pt idx="1005">
                  <c:v>96.395387826137096</c:v>
                </c:pt>
                <c:pt idx="1006">
                  <c:v>96.392230401401349</c:v>
                </c:pt>
                <c:pt idx="1007">
                  <c:v>96.389227415918981</c:v>
                </c:pt>
                <c:pt idx="1008">
                  <c:v>96.385623833340134</c:v>
                </c:pt>
                <c:pt idx="1009">
                  <c:v>96.382363449102144</c:v>
                </c:pt>
                <c:pt idx="1010">
                  <c:v>96.379188864449347</c:v>
                </c:pt>
                <c:pt idx="1011">
                  <c:v>96.3760657595477</c:v>
                </c:pt>
                <c:pt idx="1012">
                  <c:v>96.372925494728975</c:v>
                </c:pt>
                <c:pt idx="1013">
                  <c:v>96.369544991071692</c:v>
                </c:pt>
                <c:pt idx="1014">
                  <c:v>96.366765084510874</c:v>
                </c:pt>
                <c:pt idx="1015">
                  <c:v>96.364019497784142</c:v>
                </c:pt>
                <c:pt idx="1016">
                  <c:v>96.361411190393738</c:v>
                </c:pt>
                <c:pt idx="1017">
                  <c:v>96.358888682588557</c:v>
                </c:pt>
                <c:pt idx="1018">
                  <c:v>96.35694961196279</c:v>
                </c:pt>
                <c:pt idx="1019">
                  <c:v>96.354633023162108</c:v>
                </c:pt>
                <c:pt idx="1020">
                  <c:v>96.352007555854669</c:v>
                </c:pt>
                <c:pt idx="1021">
                  <c:v>96.349622327385816</c:v>
                </c:pt>
                <c:pt idx="1022">
                  <c:v>96.34771757659415</c:v>
                </c:pt>
                <c:pt idx="1023">
                  <c:v>96.345624066715018</c:v>
                </c:pt>
                <c:pt idx="1024">
                  <c:v>96.343324637831373</c:v>
                </c:pt>
                <c:pt idx="1025">
                  <c:v>96.340664850689834</c:v>
                </c:pt>
                <c:pt idx="1026">
                  <c:v>96.338039383382394</c:v>
                </c:pt>
                <c:pt idx="1027">
                  <c:v>96.335568355328334</c:v>
                </c:pt>
                <c:pt idx="1028">
                  <c:v>96.333268926444703</c:v>
                </c:pt>
                <c:pt idx="1029">
                  <c:v>96.33088369797585</c:v>
                </c:pt>
                <c:pt idx="1030">
                  <c:v>96.328738708345597</c:v>
                </c:pt>
                <c:pt idx="1031">
                  <c:v>96.326679518300537</c:v>
                </c:pt>
                <c:pt idx="1032">
                  <c:v>96.323813812154512</c:v>
                </c:pt>
                <c:pt idx="1033">
                  <c:v>96.320965265925523</c:v>
                </c:pt>
                <c:pt idx="1034">
                  <c:v>96.318288318866962</c:v>
                </c:pt>
                <c:pt idx="1035">
                  <c:v>96.316109009402595</c:v>
                </c:pt>
                <c:pt idx="1036">
                  <c:v>96.313672301182635</c:v>
                </c:pt>
                <c:pt idx="1037">
                  <c:v>96.31120127312856</c:v>
                </c:pt>
                <c:pt idx="1038">
                  <c:v>96.308352726899585</c:v>
                </c:pt>
                <c:pt idx="1039">
                  <c:v>96.30567577984101</c:v>
                </c:pt>
                <c:pt idx="1040">
                  <c:v>96.303067472450607</c:v>
                </c:pt>
                <c:pt idx="1041">
                  <c:v>96.300081646885289</c:v>
                </c:pt>
                <c:pt idx="1042">
                  <c:v>96.2978851775039</c:v>
                </c:pt>
                <c:pt idx="1043">
                  <c:v>96.296100546131527</c:v>
                </c:pt>
                <c:pt idx="1044">
                  <c:v>96.293938396584224</c:v>
                </c:pt>
                <c:pt idx="1045">
                  <c:v>96.291227129691563</c:v>
                </c:pt>
                <c:pt idx="1046">
                  <c:v>96.289047820227225</c:v>
                </c:pt>
                <c:pt idx="1047">
                  <c:v>96.286319393417529</c:v>
                </c:pt>
                <c:pt idx="1048">
                  <c:v>96.284019964533883</c:v>
                </c:pt>
                <c:pt idx="1049">
                  <c:v>96.282321132746702</c:v>
                </c:pt>
                <c:pt idx="1050">
                  <c:v>96.280347742286864</c:v>
                </c:pt>
                <c:pt idx="1051">
                  <c:v>96.278185592739561</c:v>
                </c:pt>
                <c:pt idx="1052">
                  <c:v>96.276160722528601</c:v>
                </c:pt>
                <c:pt idx="1053">
                  <c:v>96.27382697381087</c:v>
                </c:pt>
                <c:pt idx="1054">
                  <c:v>96.271493225093167</c:v>
                </c:pt>
                <c:pt idx="1055">
                  <c:v>96.269605634218522</c:v>
                </c:pt>
                <c:pt idx="1056">
                  <c:v>96.267718043343891</c:v>
                </c:pt>
                <c:pt idx="1057">
                  <c:v>96.265658853298845</c:v>
                </c:pt>
                <c:pt idx="1058">
                  <c:v>96.263857062009421</c:v>
                </c:pt>
                <c:pt idx="1059">
                  <c:v>96.261231594701982</c:v>
                </c:pt>
                <c:pt idx="1060">
                  <c:v>96.258623287311579</c:v>
                </c:pt>
                <c:pt idx="1061">
                  <c:v>96.256495457598362</c:v>
                </c:pt>
                <c:pt idx="1062">
                  <c:v>96.25452206713851</c:v>
                </c:pt>
                <c:pt idx="1063">
                  <c:v>96.252308437840099</c:v>
                </c:pt>
                <c:pt idx="1064">
                  <c:v>96.249906049454211</c:v>
                </c:pt>
                <c:pt idx="1065">
                  <c:v>96.24740070156605</c:v>
                </c:pt>
                <c:pt idx="1066">
                  <c:v>96.244586475171133</c:v>
                </c:pt>
                <c:pt idx="1067">
                  <c:v>96.242595924794259</c:v>
                </c:pt>
                <c:pt idx="1068">
                  <c:v>96.240519574832177</c:v>
                </c:pt>
                <c:pt idx="1069">
                  <c:v>96.238443224870068</c:v>
                </c:pt>
                <c:pt idx="1070">
                  <c:v>96.236847352585158</c:v>
                </c:pt>
                <c:pt idx="1071">
                  <c:v>96.234633723286734</c:v>
                </c:pt>
                <c:pt idx="1072">
                  <c:v>96.232317134486038</c:v>
                </c:pt>
                <c:pt idx="1073">
                  <c:v>96.230103505187614</c:v>
                </c:pt>
                <c:pt idx="1074">
                  <c:v>96.228387513483398</c:v>
                </c:pt>
                <c:pt idx="1075">
                  <c:v>96.226499922608767</c:v>
                </c:pt>
                <c:pt idx="1076">
                  <c:v>96.224715291236393</c:v>
                </c:pt>
                <c:pt idx="1077">
                  <c:v>96.222896340029934</c:v>
                </c:pt>
                <c:pt idx="1078">
                  <c:v>96.22088862973601</c:v>
                </c:pt>
                <c:pt idx="1079">
                  <c:v>96.219035358695464</c:v>
                </c:pt>
                <c:pt idx="1080">
                  <c:v>96.216409891388025</c:v>
                </c:pt>
                <c:pt idx="1081">
                  <c:v>96.214247741840722</c:v>
                </c:pt>
                <c:pt idx="1082">
                  <c:v>96.212016952625248</c:v>
                </c:pt>
                <c:pt idx="1083">
                  <c:v>96.209974922497238</c:v>
                </c:pt>
                <c:pt idx="1084">
                  <c:v>96.207812772949936</c:v>
                </c:pt>
                <c:pt idx="1085">
                  <c:v>96.205702103153754</c:v>
                </c:pt>
                <c:pt idx="1086">
                  <c:v>96.203574273440537</c:v>
                </c:pt>
                <c:pt idx="1087">
                  <c:v>96.201240524722806</c:v>
                </c:pt>
                <c:pt idx="1088">
                  <c:v>96.198820976419881</c:v>
                </c:pt>
                <c:pt idx="1089">
                  <c:v>96.197087824798615</c:v>
                </c:pt>
                <c:pt idx="1090">
                  <c:v>96.194994314919484</c:v>
                </c:pt>
                <c:pt idx="1091">
                  <c:v>96.193587201722025</c:v>
                </c:pt>
                <c:pt idx="1092">
                  <c:v>96.192145768690494</c:v>
                </c:pt>
                <c:pt idx="1093">
                  <c:v>96.190464096820378</c:v>
                </c:pt>
                <c:pt idx="1094">
                  <c:v>96.188439226609404</c:v>
                </c:pt>
                <c:pt idx="1095">
                  <c:v>96.186465836149566</c:v>
                </c:pt>
                <c:pt idx="1096">
                  <c:v>96.184938603532814</c:v>
                </c:pt>
                <c:pt idx="1097">
                  <c:v>96.182982372990011</c:v>
                </c:pt>
                <c:pt idx="1098">
                  <c:v>96.181472300290309</c:v>
                </c:pt>
                <c:pt idx="1099">
                  <c:v>96.179207191240749</c:v>
                </c:pt>
                <c:pt idx="1100">
                  <c:v>96.177903037545548</c:v>
                </c:pt>
                <c:pt idx="1101">
                  <c:v>96.175809527666416</c:v>
                </c:pt>
                <c:pt idx="1102">
                  <c:v>96.173784657455457</c:v>
                </c:pt>
                <c:pt idx="1103">
                  <c:v>96.171536708322932</c:v>
                </c:pt>
                <c:pt idx="1104">
                  <c:v>96.169940836038023</c:v>
                </c:pt>
                <c:pt idx="1105">
                  <c:v>96.168979880683665</c:v>
                </c:pt>
                <c:pt idx="1106">
                  <c:v>96.166920690638619</c:v>
                </c:pt>
                <c:pt idx="1107">
                  <c:v>96.165547897275232</c:v>
                </c:pt>
                <c:pt idx="1108">
                  <c:v>96.163746105985823</c:v>
                </c:pt>
                <c:pt idx="1109">
                  <c:v>96.161944314696399</c:v>
                </c:pt>
                <c:pt idx="1110">
                  <c:v>96.160039563904732</c:v>
                </c:pt>
                <c:pt idx="1111">
                  <c:v>96.158924169296995</c:v>
                </c:pt>
                <c:pt idx="1112">
                  <c:v>96.157002258588292</c:v>
                </c:pt>
                <c:pt idx="1113">
                  <c:v>96.155354906552247</c:v>
                </c:pt>
                <c:pt idx="1114">
                  <c:v>96.153656074765067</c:v>
                </c:pt>
                <c:pt idx="1115">
                  <c:v>96.151185046711007</c:v>
                </c:pt>
                <c:pt idx="1116">
                  <c:v>96.149366095504547</c:v>
                </c:pt>
                <c:pt idx="1117">
                  <c:v>96.147821702970759</c:v>
                </c:pt>
                <c:pt idx="1118">
                  <c:v>96.146157191017679</c:v>
                </c:pt>
                <c:pt idx="1119">
                  <c:v>96.144544158815719</c:v>
                </c:pt>
                <c:pt idx="1120">
                  <c:v>96.14270804769221</c:v>
                </c:pt>
                <c:pt idx="1121">
                  <c:v>96.140597377896029</c:v>
                </c:pt>
                <c:pt idx="1122">
                  <c:v>96.139070145279291</c:v>
                </c:pt>
                <c:pt idx="1123">
                  <c:v>96.137268353989882</c:v>
                </c:pt>
                <c:pt idx="1124">
                  <c:v>96.135209163944822</c:v>
                </c:pt>
                <c:pt idx="1125">
                  <c:v>96.133630451576948</c:v>
                </c:pt>
                <c:pt idx="1126">
                  <c:v>96.132000259457953</c:v>
                </c:pt>
                <c:pt idx="1127">
                  <c:v>96.129820949993601</c:v>
                </c:pt>
                <c:pt idx="1128">
                  <c:v>96.128104958289398</c:v>
                </c:pt>
                <c:pt idx="1129">
                  <c:v>96.126783644677147</c:v>
                </c:pt>
                <c:pt idx="1130">
                  <c:v>96.125222092226309</c:v>
                </c:pt>
                <c:pt idx="1131">
                  <c:v>96.123248701766471</c:v>
                </c:pt>
                <c:pt idx="1132">
                  <c:v>96.12160134973044</c:v>
                </c:pt>
                <c:pt idx="1133">
                  <c:v>96.120503115039739</c:v>
                </c:pt>
                <c:pt idx="1134">
                  <c:v>96.119044522091173</c:v>
                </c:pt>
                <c:pt idx="1135">
                  <c:v>96.117328530386956</c:v>
                </c:pt>
                <c:pt idx="1136">
                  <c:v>96.115578218848668</c:v>
                </c:pt>
                <c:pt idx="1137">
                  <c:v>96.114754542830639</c:v>
                </c:pt>
                <c:pt idx="1138">
                  <c:v>96.11338174946728</c:v>
                </c:pt>
                <c:pt idx="1139">
                  <c:v>96.111665757763049</c:v>
                </c:pt>
                <c:pt idx="1140">
                  <c:v>96.109949766058847</c:v>
                </c:pt>
                <c:pt idx="1141">
                  <c:v>96.109074610289696</c:v>
                </c:pt>
                <c:pt idx="1142">
                  <c:v>96.107684657009301</c:v>
                </c:pt>
                <c:pt idx="1143">
                  <c:v>96.106020145056206</c:v>
                </c:pt>
                <c:pt idx="1144">
                  <c:v>96.104870430614397</c:v>
                </c:pt>
                <c:pt idx="1145">
                  <c:v>96.103772195923696</c:v>
                </c:pt>
                <c:pt idx="1146">
                  <c:v>96.102828400486388</c:v>
                </c:pt>
                <c:pt idx="1147">
                  <c:v>96.100494651768656</c:v>
                </c:pt>
                <c:pt idx="1148">
                  <c:v>96.099036058820076</c:v>
                </c:pt>
                <c:pt idx="1149">
                  <c:v>96.09774906504191</c:v>
                </c:pt>
                <c:pt idx="1150">
                  <c:v>96.096616510517123</c:v>
                </c:pt>
                <c:pt idx="1151">
                  <c:v>96.094849039061813</c:v>
                </c:pt>
                <c:pt idx="1152">
                  <c:v>96.093304646528026</c:v>
                </c:pt>
                <c:pt idx="1153">
                  <c:v>96.092206411837324</c:v>
                </c:pt>
                <c:pt idx="1154">
                  <c:v>96.090662019303537</c:v>
                </c:pt>
                <c:pt idx="1155">
                  <c:v>96.089031827184527</c:v>
                </c:pt>
                <c:pt idx="1156">
                  <c:v>96.087075596641739</c:v>
                </c:pt>
                <c:pt idx="1157">
                  <c:v>96.08568564336133</c:v>
                </c:pt>
                <c:pt idx="1158">
                  <c:v>96.0840039714912</c:v>
                </c:pt>
                <c:pt idx="1159">
                  <c:v>96.08216786036769</c:v>
                </c:pt>
                <c:pt idx="1160">
                  <c:v>96.080451868663488</c:v>
                </c:pt>
                <c:pt idx="1161">
                  <c:v>96.078564277788857</c:v>
                </c:pt>
                <c:pt idx="1162">
                  <c:v>96.077105684840262</c:v>
                </c:pt>
                <c:pt idx="1163">
                  <c:v>96.07521809396566</c:v>
                </c:pt>
                <c:pt idx="1164">
                  <c:v>96.073656541514822</c:v>
                </c:pt>
                <c:pt idx="1165">
                  <c:v>96.072283748151449</c:v>
                </c:pt>
                <c:pt idx="1166">
                  <c:v>96.07068787586654</c:v>
                </c:pt>
                <c:pt idx="1167">
                  <c:v>96.069383722171324</c:v>
                </c:pt>
                <c:pt idx="1168">
                  <c:v>96.067805009803465</c:v>
                </c:pt>
                <c:pt idx="1169">
                  <c:v>96.066346416854884</c:v>
                </c:pt>
                <c:pt idx="1170">
                  <c:v>96.064956463574475</c:v>
                </c:pt>
                <c:pt idx="1171">
                  <c:v>96.063566510294081</c:v>
                </c:pt>
                <c:pt idx="1172">
                  <c:v>96.061936318175071</c:v>
                </c:pt>
                <c:pt idx="1173">
                  <c:v>96.060546364894648</c:v>
                </c:pt>
                <c:pt idx="1174">
                  <c:v>96.058470014932553</c:v>
                </c:pt>
                <c:pt idx="1175">
                  <c:v>96.056153426131885</c:v>
                </c:pt>
                <c:pt idx="1176">
                  <c:v>96.055278270362734</c:v>
                </c:pt>
                <c:pt idx="1177">
                  <c:v>96.053974116667547</c:v>
                </c:pt>
                <c:pt idx="1178">
                  <c:v>96.052378244382609</c:v>
                </c:pt>
                <c:pt idx="1179">
                  <c:v>96.05055929317615</c:v>
                </c:pt>
                <c:pt idx="1180">
                  <c:v>96.049169339895741</c:v>
                </c:pt>
                <c:pt idx="1181">
                  <c:v>96.047899506034625</c:v>
                </c:pt>
                <c:pt idx="1182">
                  <c:v>96.04604623499408</c:v>
                </c:pt>
                <c:pt idx="1183">
                  <c:v>96.043918405280877</c:v>
                </c:pt>
                <c:pt idx="1184">
                  <c:v>96.042339692912975</c:v>
                </c:pt>
                <c:pt idx="1185">
                  <c:v>96.041258618139338</c:v>
                </c:pt>
                <c:pt idx="1186">
                  <c:v>96.039250907845414</c:v>
                </c:pt>
                <c:pt idx="1187">
                  <c:v>96.037191717800354</c:v>
                </c:pt>
                <c:pt idx="1188">
                  <c:v>96.034926608750808</c:v>
                </c:pt>
                <c:pt idx="1189">
                  <c:v>96.033553815387435</c:v>
                </c:pt>
                <c:pt idx="1190">
                  <c:v>96.032249661692234</c:v>
                </c:pt>
                <c:pt idx="1191">
                  <c:v>96.029915912974502</c:v>
                </c:pt>
                <c:pt idx="1192">
                  <c:v>96.028457320025936</c:v>
                </c:pt>
                <c:pt idx="1193">
                  <c:v>96.02737624525227</c:v>
                </c:pt>
                <c:pt idx="1194">
                  <c:v>96.026226530810447</c:v>
                </c:pt>
                <c:pt idx="1195">
                  <c:v>96.024630658525538</c:v>
                </c:pt>
                <c:pt idx="1196">
                  <c:v>96.022846027153165</c:v>
                </c:pt>
                <c:pt idx="1197">
                  <c:v>96.021747792462477</c:v>
                </c:pt>
                <c:pt idx="1198">
                  <c:v>96.020992756112619</c:v>
                </c:pt>
                <c:pt idx="1199">
                  <c:v>96.019345404076574</c:v>
                </c:pt>
                <c:pt idx="1200">
                  <c:v>96.017148934695186</c:v>
                </c:pt>
                <c:pt idx="1201">
                  <c:v>96.016308098760135</c:v>
                </c:pt>
                <c:pt idx="1202">
                  <c:v>96.01486666572859</c:v>
                </c:pt>
                <c:pt idx="1203">
                  <c:v>96.013236473609581</c:v>
                </c:pt>
                <c:pt idx="1204">
                  <c:v>96.011348882734964</c:v>
                </c:pt>
                <c:pt idx="1205">
                  <c:v>96.009409812109197</c:v>
                </c:pt>
                <c:pt idx="1206">
                  <c:v>96.007676660487945</c:v>
                </c:pt>
                <c:pt idx="1207">
                  <c:v>96.005703270028107</c:v>
                </c:pt>
                <c:pt idx="1208">
                  <c:v>96.003935798572769</c:v>
                </c:pt>
                <c:pt idx="1209">
                  <c:v>96.002700284545753</c:v>
                </c:pt>
                <c:pt idx="1210">
                  <c:v>96.001602049855052</c:v>
                </c:pt>
                <c:pt idx="1211">
                  <c:v>95.999508539975906</c:v>
                </c:pt>
                <c:pt idx="1212">
                  <c:v>95.997655268935361</c:v>
                </c:pt>
                <c:pt idx="1213">
                  <c:v>95.995922117314109</c:v>
                </c:pt>
                <c:pt idx="1214">
                  <c:v>95.994720923121164</c:v>
                </c:pt>
                <c:pt idx="1215">
                  <c:v>95.99372564793272</c:v>
                </c:pt>
                <c:pt idx="1216">
                  <c:v>95.99226705498414</c:v>
                </c:pt>
                <c:pt idx="1217">
                  <c:v>95.990705502533331</c:v>
                </c:pt>
                <c:pt idx="1218">
                  <c:v>95.989126790165443</c:v>
                </c:pt>
                <c:pt idx="1219">
                  <c:v>95.987496598046434</c:v>
                </c:pt>
                <c:pt idx="1220">
                  <c:v>95.985986525346746</c:v>
                </c:pt>
                <c:pt idx="1221">
                  <c:v>95.985025569992388</c:v>
                </c:pt>
                <c:pt idx="1222">
                  <c:v>95.98346401754155</c:v>
                </c:pt>
                <c:pt idx="1223">
                  <c:v>95.981576426666919</c:v>
                </c:pt>
                <c:pt idx="1224">
                  <c:v>95.979397117202581</c:v>
                </c:pt>
                <c:pt idx="1225">
                  <c:v>95.977852724668793</c:v>
                </c:pt>
                <c:pt idx="1226">
                  <c:v>95.976153892881626</c:v>
                </c:pt>
                <c:pt idx="1227">
                  <c:v>95.97421482225586</c:v>
                </c:pt>
                <c:pt idx="1228">
                  <c:v>95.972121312376728</c:v>
                </c:pt>
                <c:pt idx="1229">
                  <c:v>95.969856203327168</c:v>
                </c:pt>
                <c:pt idx="1230">
                  <c:v>95.967350855439022</c:v>
                </c:pt>
                <c:pt idx="1231">
                  <c:v>95.964982786887219</c:v>
                </c:pt>
                <c:pt idx="1232">
                  <c:v>95.963335434851174</c:v>
                </c:pt>
                <c:pt idx="1233">
                  <c:v>95.961808202234437</c:v>
                </c:pt>
                <c:pt idx="1234">
                  <c:v>95.960006410944999</c:v>
                </c:pt>
                <c:pt idx="1235">
                  <c:v>95.958118820070382</c:v>
                </c:pt>
                <c:pt idx="1236">
                  <c:v>95.956196909361651</c:v>
                </c:pt>
                <c:pt idx="1237">
                  <c:v>95.954515237491549</c:v>
                </c:pt>
                <c:pt idx="1238">
                  <c:v>95.952799245787318</c:v>
                </c:pt>
                <c:pt idx="1239">
                  <c:v>95.950654256157065</c:v>
                </c:pt>
                <c:pt idx="1240">
                  <c:v>95.949075543789192</c:v>
                </c:pt>
                <c:pt idx="1241">
                  <c:v>95.947445351670197</c:v>
                </c:pt>
                <c:pt idx="1242">
                  <c:v>95.945986758721617</c:v>
                </c:pt>
                <c:pt idx="1243">
                  <c:v>95.944202127349229</c:v>
                </c:pt>
                <c:pt idx="1244">
                  <c:v>95.942554775313198</c:v>
                </c:pt>
                <c:pt idx="1245">
                  <c:v>95.940615704687431</c:v>
                </c:pt>
                <c:pt idx="1246">
                  <c:v>95.939260071241122</c:v>
                </c:pt>
                <c:pt idx="1247">
                  <c:v>95.937372480366477</c:v>
                </c:pt>
                <c:pt idx="1248">
                  <c:v>95.935639328745239</c:v>
                </c:pt>
                <c:pt idx="1249">
                  <c:v>95.934369494884109</c:v>
                </c:pt>
                <c:pt idx="1250">
                  <c:v>95.932687823013978</c:v>
                </c:pt>
                <c:pt idx="1251">
                  <c:v>95.930800232139362</c:v>
                </c:pt>
                <c:pt idx="1252">
                  <c:v>95.928844001596559</c:v>
                </c:pt>
                <c:pt idx="1253">
                  <c:v>95.926887771053757</c:v>
                </c:pt>
                <c:pt idx="1254">
                  <c:v>95.924622662004197</c:v>
                </c:pt>
                <c:pt idx="1255">
                  <c:v>95.922048674447879</c:v>
                </c:pt>
                <c:pt idx="1256">
                  <c:v>95.919783565398333</c:v>
                </c:pt>
                <c:pt idx="1257">
                  <c:v>95.917604255933981</c:v>
                </c:pt>
                <c:pt idx="1258">
                  <c:v>95.915047428294713</c:v>
                </c:pt>
                <c:pt idx="1259">
                  <c:v>95.912747999411067</c:v>
                </c:pt>
                <c:pt idx="1260">
                  <c:v>95.909521935007149</c:v>
                </c:pt>
                <c:pt idx="1261">
                  <c:v>95.906604749110002</c:v>
                </c:pt>
                <c:pt idx="1262">
                  <c:v>95.903515964042413</c:v>
                </c:pt>
                <c:pt idx="1263">
                  <c:v>95.900993456237245</c:v>
                </c:pt>
                <c:pt idx="1264">
                  <c:v>95.898745507104721</c:v>
                </c:pt>
                <c:pt idx="1265">
                  <c:v>95.896497557972211</c:v>
                </c:pt>
                <c:pt idx="1266">
                  <c:v>95.893923570415879</c:v>
                </c:pt>
                <c:pt idx="1267">
                  <c:v>95.891727101034505</c:v>
                </c:pt>
                <c:pt idx="1268">
                  <c:v>95.889873829993959</c:v>
                </c:pt>
                <c:pt idx="1269">
                  <c:v>95.887746000280742</c:v>
                </c:pt>
                <c:pt idx="1270">
                  <c:v>95.886321727166234</c:v>
                </c:pt>
                <c:pt idx="1271">
                  <c:v>95.884399816457531</c:v>
                </c:pt>
                <c:pt idx="1272">
                  <c:v>95.8825122255829</c:v>
                </c:pt>
                <c:pt idx="1273">
                  <c:v>95.880401555786705</c:v>
                </c:pt>
                <c:pt idx="1274">
                  <c:v>95.87777608847928</c:v>
                </c:pt>
                <c:pt idx="1275">
                  <c:v>95.875030501752548</c:v>
                </c:pt>
                <c:pt idx="1276">
                  <c:v>95.872199115440608</c:v>
                </c:pt>
                <c:pt idx="1277">
                  <c:v>95.869573648133155</c:v>
                </c:pt>
                <c:pt idx="1278">
                  <c:v>95.866622142401908</c:v>
                </c:pt>
                <c:pt idx="1279">
                  <c:v>95.863687796587712</c:v>
                </c:pt>
                <c:pt idx="1280">
                  <c:v>95.860444572266758</c:v>
                </c:pt>
                <c:pt idx="1281">
                  <c:v>95.857355787199182</c:v>
                </c:pt>
                <c:pt idx="1282">
                  <c:v>95.854267002131593</c:v>
                </c:pt>
                <c:pt idx="1283">
                  <c:v>95.850955138142467</c:v>
                </c:pt>
                <c:pt idx="1284">
                  <c:v>95.848055112162371</c:v>
                </c:pt>
                <c:pt idx="1285">
                  <c:v>95.845103606431124</c:v>
                </c:pt>
                <c:pt idx="1286">
                  <c:v>95.84227222011917</c:v>
                </c:pt>
                <c:pt idx="1287">
                  <c:v>95.83901183588118</c:v>
                </c:pt>
                <c:pt idx="1288">
                  <c:v>95.835494052887555</c:v>
                </c:pt>
                <c:pt idx="1289">
                  <c:v>95.831684551304193</c:v>
                </c:pt>
                <c:pt idx="1290">
                  <c:v>95.828080968725359</c:v>
                </c:pt>
                <c:pt idx="1291">
                  <c:v>95.824889224155541</c:v>
                </c:pt>
                <c:pt idx="1292">
                  <c:v>95.821491560581208</c:v>
                </c:pt>
                <c:pt idx="1293">
                  <c:v>95.817510459827432</c:v>
                </c:pt>
                <c:pt idx="1294">
                  <c:v>95.814112796253099</c:v>
                </c:pt>
                <c:pt idx="1295">
                  <c:v>95.81069797276173</c:v>
                </c:pt>
                <c:pt idx="1296">
                  <c:v>95.806871311261332</c:v>
                </c:pt>
                <c:pt idx="1297">
                  <c:v>95.803199089014313</c:v>
                </c:pt>
                <c:pt idx="1298">
                  <c:v>95.799973024610409</c:v>
                </c:pt>
                <c:pt idx="1299">
                  <c:v>95.796506721367919</c:v>
                </c:pt>
                <c:pt idx="1300">
                  <c:v>95.792765859452729</c:v>
                </c:pt>
                <c:pt idx="1301">
                  <c:v>95.788922038035295</c:v>
                </c:pt>
                <c:pt idx="1302">
                  <c:v>95.785369935207584</c:v>
                </c:pt>
                <c:pt idx="1303">
                  <c:v>95.782040911301422</c:v>
                </c:pt>
                <c:pt idx="1304">
                  <c:v>95.777750932040888</c:v>
                </c:pt>
                <c:pt idx="1305">
                  <c:v>95.773718351536004</c:v>
                </c:pt>
                <c:pt idx="1306">
                  <c:v>95.770011809454914</c:v>
                </c:pt>
                <c:pt idx="1307">
                  <c:v>95.765824789696623</c:v>
                </c:pt>
                <c:pt idx="1308">
                  <c:v>95.761963808362168</c:v>
                </c:pt>
                <c:pt idx="1309">
                  <c:v>95.758446025368542</c:v>
                </c:pt>
                <c:pt idx="1310">
                  <c:v>95.754911082457866</c:v>
                </c:pt>
                <c:pt idx="1311">
                  <c:v>95.750861342035918</c:v>
                </c:pt>
                <c:pt idx="1312">
                  <c:v>95.74664000244357</c:v>
                </c:pt>
                <c:pt idx="1313">
                  <c:v>95.742761861192065</c:v>
                </c:pt>
                <c:pt idx="1314">
                  <c:v>95.738729280687167</c:v>
                </c:pt>
                <c:pt idx="1315">
                  <c:v>95.734988418771991</c:v>
                </c:pt>
                <c:pt idx="1316">
                  <c:v>95.730887198598936</c:v>
                </c:pt>
                <c:pt idx="1317">
                  <c:v>95.727077697015588</c:v>
                </c:pt>
                <c:pt idx="1318">
                  <c:v>95.722753397920968</c:v>
                </c:pt>
                <c:pt idx="1319">
                  <c:v>95.718154540153691</c:v>
                </c:pt>
                <c:pt idx="1320">
                  <c:v>95.713744441473864</c:v>
                </c:pt>
                <c:pt idx="1321">
                  <c:v>95.709111263872501</c:v>
                </c:pt>
                <c:pt idx="1322">
                  <c:v>95.704443766437052</c:v>
                </c:pt>
                <c:pt idx="1323">
                  <c:v>95.699707629333446</c:v>
                </c:pt>
                <c:pt idx="1324">
                  <c:v>95.695297530653619</c:v>
                </c:pt>
                <c:pt idx="1325">
                  <c:v>95.690321154711413</c:v>
                </c:pt>
                <c:pt idx="1326">
                  <c:v>95.685138859764692</c:v>
                </c:pt>
                <c:pt idx="1327">
                  <c:v>95.680008044569107</c:v>
                </c:pt>
                <c:pt idx="1328">
                  <c:v>95.674551190949714</c:v>
                </c:pt>
                <c:pt idx="1329">
                  <c:v>95.6690771774133</c:v>
                </c:pt>
                <c:pt idx="1330">
                  <c:v>95.663757603130236</c:v>
                </c:pt>
                <c:pt idx="1331">
                  <c:v>95.658781227188044</c:v>
                </c:pt>
                <c:pt idx="1332">
                  <c:v>95.653187094232308</c:v>
                </c:pt>
                <c:pt idx="1333">
                  <c:v>95.647575801359551</c:v>
                </c:pt>
                <c:pt idx="1334">
                  <c:v>95.642239067159466</c:v>
                </c:pt>
                <c:pt idx="1335">
                  <c:v>95.637176891632038</c:v>
                </c:pt>
                <c:pt idx="1336">
                  <c:v>95.631960276851231</c:v>
                </c:pt>
                <c:pt idx="1337">
                  <c:v>95.626657862485231</c:v>
                </c:pt>
                <c:pt idx="1338">
                  <c:v>95.622041844800904</c:v>
                </c:pt>
                <c:pt idx="1339">
                  <c:v>95.616911029605319</c:v>
                </c:pt>
                <c:pt idx="1340">
                  <c:v>95.611488495820012</c:v>
                </c:pt>
                <c:pt idx="1341">
                  <c:v>95.60568844385979</c:v>
                </c:pt>
                <c:pt idx="1342">
                  <c:v>95.60050614891307</c:v>
                </c:pt>
                <c:pt idx="1343">
                  <c:v>95.595014975459605</c:v>
                </c:pt>
                <c:pt idx="1344">
                  <c:v>95.589197763582334</c:v>
                </c:pt>
                <c:pt idx="1345">
                  <c:v>95.583226112451683</c:v>
                </c:pt>
                <c:pt idx="1346">
                  <c:v>95.577168661735811</c:v>
                </c:pt>
                <c:pt idx="1347">
                  <c:v>95.570922451932503</c:v>
                </c:pt>
                <c:pt idx="1348">
                  <c:v>95.563698126857773</c:v>
                </c:pt>
                <c:pt idx="1349">
                  <c:v>95.556782680289814</c:v>
                </c:pt>
                <c:pt idx="1350">
                  <c:v>95.550399191150149</c:v>
                </c:pt>
                <c:pt idx="1351">
                  <c:v>95.543741143337812</c:v>
                </c:pt>
                <c:pt idx="1352">
                  <c:v>95.536757057101681</c:v>
                </c:pt>
                <c:pt idx="1353">
                  <c:v>95.530476527464288</c:v>
                </c:pt>
                <c:pt idx="1354">
                  <c:v>95.523972918905315</c:v>
                </c:pt>
                <c:pt idx="1355">
                  <c:v>95.516645634328341</c:v>
                </c:pt>
                <c:pt idx="1356">
                  <c:v>95.509953266681933</c:v>
                </c:pt>
                <c:pt idx="1357">
                  <c:v>95.502728941607202</c:v>
                </c:pt>
                <c:pt idx="1358">
                  <c:v>95.495298697527971</c:v>
                </c:pt>
                <c:pt idx="1359">
                  <c:v>95.487834133614669</c:v>
                </c:pt>
                <c:pt idx="1360">
                  <c:v>95.479391454429958</c:v>
                </c:pt>
                <c:pt idx="1361">
                  <c:v>95.471600852092848</c:v>
                </c:pt>
                <c:pt idx="1362">
                  <c:v>95.464050488594324</c:v>
                </c:pt>
                <c:pt idx="1363">
                  <c:v>95.45524745115172</c:v>
                </c:pt>
                <c:pt idx="1364">
                  <c:v>95.446444413709116</c:v>
                </c:pt>
                <c:pt idx="1365">
                  <c:v>95.439065649381021</c:v>
                </c:pt>
                <c:pt idx="1366">
                  <c:v>95.430725929698554</c:v>
                </c:pt>
                <c:pt idx="1367">
                  <c:v>95.422043011675257</c:v>
                </c:pt>
                <c:pt idx="1368">
                  <c:v>95.413977850665475</c:v>
                </c:pt>
                <c:pt idx="1369">
                  <c:v>95.406118608660194</c:v>
                </c:pt>
                <c:pt idx="1370">
                  <c:v>95.398328006323098</c:v>
                </c:pt>
                <c:pt idx="1371">
                  <c:v>95.389576448631615</c:v>
                </c:pt>
                <c:pt idx="1372">
                  <c:v>95.380859210774233</c:v>
                </c:pt>
                <c:pt idx="1373">
                  <c:v>95.372433691506558</c:v>
                </c:pt>
                <c:pt idx="1374">
                  <c:v>95.36414545157524</c:v>
                </c:pt>
                <c:pt idx="1375">
                  <c:v>95.354758976953207</c:v>
                </c:pt>
                <c:pt idx="1376">
                  <c:v>95.345303862663016</c:v>
                </c:pt>
                <c:pt idx="1377">
                  <c:v>95.335831588455775</c:v>
                </c:pt>
                <c:pt idx="1378">
                  <c:v>95.326119075409949</c:v>
                </c:pt>
                <c:pt idx="1379">
                  <c:v>95.316234963193693</c:v>
                </c:pt>
                <c:pt idx="1380">
                  <c:v>95.306591089816038</c:v>
                </c:pt>
                <c:pt idx="1381">
                  <c:v>95.297462013949641</c:v>
                </c:pt>
                <c:pt idx="1382">
                  <c:v>95.287921100074229</c:v>
                </c:pt>
                <c:pt idx="1383">
                  <c:v>95.278448825867002</c:v>
                </c:pt>
                <c:pt idx="1384">
                  <c:v>95.267792517383853</c:v>
                </c:pt>
                <c:pt idx="1385">
                  <c:v>95.257651006411976</c:v>
                </c:pt>
                <c:pt idx="1386">
                  <c:v>95.247423695854891</c:v>
                </c:pt>
                <c:pt idx="1387">
                  <c:v>95.237745502643136</c:v>
                </c:pt>
                <c:pt idx="1388">
                  <c:v>95.227398072666759</c:v>
                </c:pt>
                <c:pt idx="1389">
                  <c:v>95.217016322856281</c:v>
                </c:pt>
                <c:pt idx="1390">
                  <c:v>95.205828056944839</c:v>
                </c:pt>
                <c:pt idx="1391">
                  <c:v>95.19439955219481</c:v>
                </c:pt>
                <c:pt idx="1392">
                  <c:v>95.182404770182387</c:v>
                </c:pt>
                <c:pt idx="1393">
                  <c:v>95.170512947672208</c:v>
                </c:pt>
                <c:pt idx="1394">
                  <c:v>95.159444801180044</c:v>
                </c:pt>
                <c:pt idx="1395">
                  <c:v>95.14762161833805</c:v>
                </c:pt>
                <c:pt idx="1396">
                  <c:v>95.135849915247178</c:v>
                </c:pt>
                <c:pt idx="1397">
                  <c:v>95.124095372073342</c:v>
                </c:pt>
                <c:pt idx="1398">
                  <c:v>95.112203549563162</c:v>
                </c:pt>
                <c:pt idx="1399">
                  <c:v>95.099608170454246</c:v>
                </c:pt>
                <c:pt idx="1400">
                  <c:v>95.087184390515773</c:v>
                </c:pt>
                <c:pt idx="1401">
                  <c:v>95.074863570079557</c:v>
                </c:pt>
                <c:pt idx="1402">
                  <c:v>95.062920267818257</c:v>
                </c:pt>
                <c:pt idx="1403">
                  <c:v>95.050427848211598</c:v>
                </c:pt>
                <c:pt idx="1404">
                  <c:v>95.037557910430039</c:v>
                </c:pt>
                <c:pt idx="1405">
                  <c:v>95.023881456547485</c:v>
                </c:pt>
                <c:pt idx="1406">
                  <c:v>95.010428081586483</c:v>
                </c:pt>
                <c:pt idx="1407">
                  <c:v>94.996580028533501</c:v>
                </c:pt>
                <c:pt idx="1408">
                  <c:v>94.982526056476033</c:v>
                </c:pt>
                <c:pt idx="1409">
                  <c:v>94.969330080270666</c:v>
                </c:pt>
                <c:pt idx="1410">
                  <c:v>94.95553350696882</c:v>
                </c:pt>
                <c:pt idx="1411">
                  <c:v>94.941633974164716</c:v>
                </c:pt>
                <c:pt idx="1412">
                  <c:v>94.92663620666994</c:v>
                </c:pt>
                <c:pt idx="1413">
                  <c:v>94.911329560668378</c:v>
                </c:pt>
                <c:pt idx="1414">
                  <c:v>94.89622883367133</c:v>
                </c:pt>
                <c:pt idx="1415">
                  <c:v>94.881162426508368</c:v>
                </c:pt>
                <c:pt idx="1416">
                  <c:v>94.866164659013577</c:v>
                </c:pt>
                <c:pt idx="1417">
                  <c:v>94.85042901508595</c:v>
                </c:pt>
                <c:pt idx="1418">
                  <c:v>94.834813490577659</c:v>
                </c:pt>
                <c:pt idx="1419">
                  <c:v>94.818099731378652</c:v>
                </c:pt>
                <c:pt idx="1420">
                  <c:v>94.801677690769381</c:v>
                </c:pt>
                <c:pt idx="1421">
                  <c:v>94.784534933644309</c:v>
                </c:pt>
                <c:pt idx="1422">
                  <c:v>94.768215852537281</c:v>
                </c:pt>
                <c:pt idx="1423">
                  <c:v>94.751862451596153</c:v>
                </c:pt>
                <c:pt idx="1424">
                  <c:v>94.735148692397161</c:v>
                </c:pt>
                <c:pt idx="1425">
                  <c:v>94.718452093115204</c:v>
                </c:pt>
                <c:pt idx="1426">
                  <c:v>94.70086317814706</c:v>
                </c:pt>
                <c:pt idx="1427">
                  <c:v>94.683617461519745</c:v>
                </c:pt>
                <c:pt idx="1428">
                  <c:v>94.666148665970894</c:v>
                </c:pt>
                <c:pt idx="1429">
                  <c:v>94.648799989841336</c:v>
                </c:pt>
                <c:pt idx="1430">
                  <c:v>94.630833556698249</c:v>
                </c:pt>
                <c:pt idx="1431">
                  <c:v>94.612678364467712</c:v>
                </c:pt>
                <c:pt idx="1432">
                  <c:v>94.593699496219159</c:v>
                </c:pt>
                <c:pt idx="1433">
                  <c:v>94.574754947804678</c:v>
                </c:pt>
                <c:pt idx="1434">
                  <c:v>94.555758919639075</c:v>
                </c:pt>
                <c:pt idx="1435">
                  <c:v>94.536677091888265</c:v>
                </c:pt>
                <c:pt idx="1436">
                  <c:v>94.517578104220405</c:v>
                </c:pt>
                <c:pt idx="1437">
                  <c:v>94.497518161198201</c:v>
                </c:pt>
                <c:pt idx="1438">
                  <c:v>94.47757833759529</c:v>
                </c:pt>
                <c:pt idx="1439">
                  <c:v>94.457072236729971</c:v>
                </c:pt>
                <c:pt idx="1440">
                  <c:v>94.436651935449873</c:v>
                </c:pt>
                <c:pt idx="1441">
                  <c:v>94.416197314335705</c:v>
                </c:pt>
                <c:pt idx="1442">
                  <c:v>94.395674053553364</c:v>
                </c:pt>
                <c:pt idx="1443">
                  <c:v>94.374738954761995</c:v>
                </c:pt>
                <c:pt idx="1444">
                  <c:v>94.353151779123039</c:v>
                </c:pt>
                <c:pt idx="1445">
                  <c:v>94.331238565060289</c:v>
                </c:pt>
                <c:pt idx="1446">
                  <c:v>94.309531270002026</c:v>
                </c:pt>
                <c:pt idx="1447">
                  <c:v>94.288115693533484</c:v>
                </c:pt>
                <c:pt idx="1448">
                  <c:v>94.266494198060457</c:v>
                </c:pt>
                <c:pt idx="1449">
                  <c:v>94.244632463748815</c:v>
                </c:pt>
                <c:pt idx="1450">
                  <c:v>94.222839369105344</c:v>
                </c:pt>
                <c:pt idx="1451">
                  <c:v>94.200806035623302</c:v>
                </c:pt>
                <c:pt idx="1452">
                  <c:v>94.178120625293644</c:v>
                </c:pt>
                <c:pt idx="1453">
                  <c:v>94.154680178614143</c:v>
                </c:pt>
                <c:pt idx="1454">
                  <c:v>94.131994768284486</c:v>
                </c:pt>
                <c:pt idx="1455">
                  <c:v>94.109686876129771</c:v>
                </c:pt>
                <c:pt idx="1456">
                  <c:v>94.086126310030977</c:v>
                </c:pt>
                <c:pt idx="1457">
                  <c:v>94.062651543517376</c:v>
                </c:pt>
                <c:pt idx="1458">
                  <c:v>94.038644819575481</c:v>
                </c:pt>
                <c:pt idx="1459">
                  <c:v>94.013900219200778</c:v>
                </c:pt>
                <c:pt idx="1460">
                  <c:v>93.988881060153403</c:v>
                </c:pt>
                <c:pt idx="1461">
                  <c:v>93.964119299861665</c:v>
                </c:pt>
                <c:pt idx="1462">
                  <c:v>93.939614938325548</c:v>
                </c:pt>
                <c:pt idx="1463">
                  <c:v>93.91571117388591</c:v>
                </c:pt>
                <c:pt idx="1464">
                  <c:v>93.890451775999935</c:v>
                </c:pt>
                <c:pt idx="1465">
                  <c:v>93.864866339690167</c:v>
                </c:pt>
                <c:pt idx="1466">
                  <c:v>93.840207538900671</c:v>
                </c:pt>
                <c:pt idx="1467">
                  <c:v>93.81472506209316</c:v>
                </c:pt>
                <c:pt idx="1468">
                  <c:v>93.789173945617478</c:v>
                </c:pt>
                <c:pt idx="1469">
                  <c:v>93.76446366507686</c:v>
                </c:pt>
                <c:pt idx="1470">
                  <c:v>93.739924983706658</c:v>
                </c:pt>
                <c:pt idx="1471">
                  <c:v>93.714734225488854</c:v>
                </c:pt>
                <c:pt idx="1472">
                  <c:v>93.689217428847257</c:v>
                </c:pt>
                <c:pt idx="1473">
                  <c:v>93.663529033035246</c:v>
                </c:pt>
                <c:pt idx="1474">
                  <c:v>93.638406914485614</c:v>
                </c:pt>
                <c:pt idx="1475">
                  <c:v>93.61301023726331</c:v>
                </c:pt>
                <c:pt idx="1476">
                  <c:v>93.586498165433269</c:v>
                </c:pt>
                <c:pt idx="1477">
                  <c:v>93.560500891114501</c:v>
                </c:pt>
                <c:pt idx="1478">
                  <c:v>93.534623736215011</c:v>
                </c:pt>
                <c:pt idx="1479">
                  <c:v>93.509021139988207</c:v>
                </c:pt>
                <c:pt idx="1480">
                  <c:v>93.482800786747873</c:v>
                </c:pt>
                <c:pt idx="1481">
                  <c:v>93.456631913258676</c:v>
                </c:pt>
                <c:pt idx="1482">
                  <c:v>93.430497359603564</c:v>
                </c:pt>
                <c:pt idx="1483">
                  <c:v>93.404362805948466</c:v>
                </c:pt>
                <c:pt idx="1484">
                  <c:v>93.377730614699118</c:v>
                </c:pt>
                <c:pt idx="1485">
                  <c:v>93.351046943698648</c:v>
                </c:pt>
                <c:pt idx="1486">
                  <c:v>93.325032509462829</c:v>
                </c:pt>
                <c:pt idx="1487">
                  <c:v>93.299035235144061</c:v>
                </c:pt>
                <c:pt idx="1488">
                  <c:v>93.273175240161621</c:v>
                </c:pt>
                <c:pt idx="1489">
                  <c:v>93.247092166257644</c:v>
                </c:pt>
                <c:pt idx="1490">
                  <c:v>93.221523889864898</c:v>
                </c:pt>
                <c:pt idx="1491">
                  <c:v>93.195766854384715</c:v>
                </c:pt>
                <c:pt idx="1492">
                  <c:v>93.170215737909032</c:v>
                </c:pt>
                <c:pt idx="1493">
                  <c:v>93.144372902843642</c:v>
                </c:pt>
                <c:pt idx="1494">
                  <c:v>93.118701666948652</c:v>
                </c:pt>
                <c:pt idx="1495">
                  <c:v>93.092961791385505</c:v>
                </c:pt>
                <c:pt idx="1496">
                  <c:v>93.067976952172231</c:v>
                </c:pt>
                <c:pt idx="1497">
                  <c:v>93.042683234452184</c:v>
                </c:pt>
                <c:pt idx="1498">
                  <c:v>93.017355196898038</c:v>
                </c:pt>
                <c:pt idx="1499">
                  <c:v>92.99140940233039</c:v>
                </c:pt>
                <c:pt idx="1500">
                  <c:v>92.965257688758243</c:v>
                </c:pt>
                <c:pt idx="1501">
                  <c:v>92.939843851618889</c:v>
                </c:pt>
                <c:pt idx="1502">
                  <c:v>92.914086816138692</c:v>
                </c:pt>
                <c:pt idx="1503">
                  <c:v>92.888621499248217</c:v>
                </c:pt>
                <c:pt idx="1504">
                  <c:v>92.862967423270291</c:v>
                </c:pt>
                <c:pt idx="1505">
                  <c:v>92.837725185301352</c:v>
                </c:pt>
                <c:pt idx="1506">
                  <c:v>92.811916670070048</c:v>
                </c:pt>
                <c:pt idx="1507">
                  <c:v>92.786451353179572</c:v>
                </c:pt>
                <c:pt idx="1508">
                  <c:v>92.761329234629954</c:v>
                </c:pt>
                <c:pt idx="1509">
                  <c:v>92.736876352844959</c:v>
                </c:pt>
                <c:pt idx="1510">
                  <c:v>92.712354831391806</c:v>
                </c:pt>
                <c:pt idx="1511">
                  <c:v>92.687884789689761</c:v>
                </c:pt>
                <c:pt idx="1512">
                  <c:v>92.663895225664916</c:v>
                </c:pt>
                <c:pt idx="1513">
                  <c:v>92.639871341805986</c:v>
                </c:pt>
                <c:pt idx="1514">
                  <c:v>92.616122016619727</c:v>
                </c:pt>
                <c:pt idx="1515">
                  <c:v>92.592115292677832</c:v>
                </c:pt>
                <c:pt idx="1516">
                  <c:v>92.56822868815523</c:v>
                </c:pt>
                <c:pt idx="1517">
                  <c:v>92.545234399318815</c:v>
                </c:pt>
                <c:pt idx="1518">
                  <c:v>92.521536553883692</c:v>
                </c:pt>
                <c:pt idx="1519">
                  <c:v>92.498353505959813</c:v>
                </c:pt>
                <c:pt idx="1520">
                  <c:v>92.474861579529176</c:v>
                </c:pt>
                <c:pt idx="1521">
                  <c:v>92.451077934508831</c:v>
                </c:pt>
                <c:pt idx="1522">
                  <c:v>92.427500208492987</c:v>
                </c:pt>
                <c:pt idx="1523">
                  <c:v>92.403682243638556</c:v>
                </c:pt>
                <c:pt idx="1524">
                  <c:v>92.380687954802156</c:v>
                </c:pt>
                <c:pt idx="1525">
                  <c:v>92.357693665965741</c:v>
                </c:pt>
                <c:pt idx="1526">
                  <c:v>92.334390498622568</c:v>
                </c:pt>
                <c:pt idx="1527">
                  <c:v>92.310555373851102</c:v>
                </c:pt>
                <c:pt idx="1528">
                  <c:v>92.287338006093151</c:v>
                </c:pt>
                <c:pt idx="1529">
                  <c:v>92.263914719330685</c:v>
                </c:pt>
                <c:pt idx="1530">
                  <c:v>92.240731671406806</c:v>
                </c:pt>
                <c:pt idx="1531">
                  <c:v>92.218200700330527</c:v>
                </c:pt>
                <c:pt idx="1532">
                  <c:v>92.19534369083047</c:v>
                </c:pt>
                <c:pt idx="1533">
                  <c:v>92.172675440417834</c:v>
                </c:pt>
                <c:pt idx="1534">
                  <c:v>92.149835590834812</c:v>
                </c:pt>
                <c:pt idx="1535">
                  <c:v>92.127390419343755</c:v>
                </c:pt>
                <c:pt idx="1536">
                  <c:v>92.104996727603819</c:v>
                </c:pt>
                <c:pt idx="1537">
                  <c:v>92.08304919370697</c:v>
                </c:pt>
                <c:pt idx="1538">
                  <c:v>92.061238939146463</c:v>
                </c:pt>
                <c:pt idx="1539">
                  <c:v>92.038948206908785</c:v>
                </c:pt>
                <c:pt idx="1540">
                  <c:v>92.017481150689122</c:v>
                </c:pt>
                <c:pt idx="1541">
                  <c:v>91.99567089612863</c:v>
                </c:pt>
                <c:pt idx="1542">
                  <c:v>91.974066560572624</c:v>
                </c:pt>
                <c:pt idx="1543">
                  <c:v>91.952925542776754</c:v>
                </c:pt>
                <c:pt idx="1544">
                  <c:v>91.931544286142312</c:v>
                </c:pt>
                <c:pt idx="1545">
                  <c:v>91.91072930677025</c:v>
                </c:pt>
                <c:pt idx="1546">
                  <c:v>91.890274685656053</c:v>
                </c:pt>
                <c:pt idx="1547">
                  <c:v>91.868738989768232</c:v>
                </c:pt>
                <c:pt idx="1548">
                  <c:v>91.847186133963362</c:v>
                </c:pt>
                <c:pt idx="1549">
                  <c:v>91.826268195089028</c:v>
                </c:pt>
                <c:pt idx="1550">
                  <c:v>91.804921258288658</c:v>
                </c:pt>
                <c:pt idx="1551">
                  <c:v>91.783951839663231</c:v>
                </c:pt>
                <c:pt idx="1552">
                  <c:v>91.762519103277654</c:v>
                </c:pt>
                <c:pt idx="1553">
                  <c:v>91.741652644154442</c:v>
                </c:pt>
                <c:pt idx="1554">
                  <c:v>91.721026423869873</c:v>
                </c:pt>
                <c:pt idx="1555">
                  <c:v>91.699765286654696</c:v>
                </c:pt>
                <c:pt idx="1556">
                  <c:v>91.678366870103204</c:v>
                </c:pt>
                <c:pt idx="1557">
                  <c:v>91.657500410980006</c:v>
                </c:pt>
                <c:pt idx="1558">
                  <c:v>91.636462352686394</c:v>
                </c:pt>
                <c:pt idx="1559">
                  <c:v>91.615149735720124</c:v>
                </c:pt>
                <c:pt idx="1560">
                  <c:v>91.594145997260597</c:v>
                </c:pt>
                <c:pt idx="1561">
                  <c:v>91.572970659630641</c:v>
                </c:pt>
                <c:pt idx="1562">
                  <c:v>91.552310119511958</c:v>
                </c:pt>
                <c:pt idx="1563">
                  <c:v>91.530946022794552</c:v>
                </c:pt>
                <c:pt idx="1564">
                  <c:v>91.50886120956136</c:v>
                </c:pt>
                <c:pt idx="1565">
                  <c:v>91.487119594669025</c:v>
                </c:pt>
                <c:pt idx="1566">
                  <c:v>91.465120581021068</c:v>
                </c:pt>
                <c:pt idx="1567">
                  <c:v>91.444168322312663</c:v>
                </c:pt>
                <c:pt idx="1568">
                  <c:v>91.422855705346379</c:v>
                </c:pt>
                <c:pt idx="1569">
                  <c:v>91.401028290868823</c:v>
                </c:pt>
                <c:pt idx="1570">
                  <c:v>91.379046437137902</c:v>
                </c:pt>
                <c:pt idx="1571">
                  <c:v>91.356995943738809</c:v>
                </c:pt>
                <c:pt idx="1572">
                  <c:v>91.335099889593096</c:v>
                </c:pt>
                <c:pt idx="1573">
                  <c:v>91.313049396193989</c:v>
                </c:pt>
                <c:pt idx="1574">
                  <c:v>91.291290621384618</c:v>
                </c:pt>
                <c:pt idx="1575">
                  <c:v>91.269308767653683</c:v>
                </c:pt>
                <c:pt idx="1576">
                  <c:v>91.247326913922763</c:v>
                </c:pt>
                <c:pt idx="1577">
                  <c:v>91.224521384173812</c:v>
                </c:pt>
                <c:pt idx="1578">
                  <c:v>91.201938933346412</c:v>
                </c:pt>
                <c:pt idx="1579">
                  <c:v>91.17932216268494</c:v>
                </c:pt>
                <c:pt idx="1580">
                  <c:v>91.156362193682611</c:v>
                </c:pt>
                <c:pt idx="1581">
                  <c:v>91.133573823850696</c:v>
                </c:pt>
                <c:pt idx="1582">
                  <c:v>91.111025692857396</c:v>
                </c:pt>
                <c:pt idx="1583">
                  <c:v>91.088340282527739</c:v>
                </c:pt>
                <c:pt idx="1584">
                  <c:v>91.065294513940202</c:v>
                </c:pt>
                <c:pt idx="1585">
                  <c:v>91.041836907343665</c:v>
                </c:pt>
                <c:pt idx="1586">
                  <c:v>91.018310661078942</c:v>
                </c:pt>
                <c:pt idx="1587">
                  <c:v>90.994492696224512</c:v>
                </c:pt>
                <c:pt idx="1588">
                  <c:v>90.970245733444017</c:v>
                </c:pt>
                <c:pt idx="1589">
                  <c:v>90.946359128921429</c:v>
                </c:pt>
                <c:pt idx="1590">
                  <c:v>90.922575483901085</c:v>
                </c:pt>
                <c:pt idx="1591">
                  <c:v>90.898431480622861</c:v>
                </c:pt>
                <c:pt idx="1592">
                  <c:v>90.873738359999265</c:v>
                </c:pt>
                <c:pt idx="1593">
                  <c:v>90.848633401366669</c:v>
                </c:pt>
                <c:pt idx="1594">
                  <c:v>90.82423199933281</c:v>
                </c:pt>
                <c:pt idx="1595">
                  <c:v>90.799435919206999</c:v>
                </c:pt>
                <c:pt idx="1596">
                  <c:v>90.774794278334554</c:v>
                </c:pt>
                <c:pt idx="1597">
                  <c:v>90.749878078789408</c:v>
                </c:pt>
                <c:pt idx="1598">
                  <c:v>90.725081998663597</c:v>
                </c:pt>
                <c:pt idx="1599">
                  <c:v>90.700406037957052</c:v>
                </c:pt>
                <c:pt idx="1600">
                  <c:v>90.675884516503899</c:v>
                </c:pt>
                <c:pt idx="1601">
                  <c:v>90.651345835133696</c:v>
                </c:pt>
                <c:pt idx="1602">
                  <c:v>90.626481115339701</c:v>
                </c:pt>
                <c:pt idx="1603">
                  <c:v>90.60142763645824</c:v>
                </c:pt>
                <c:pt idx="1604">
                  <c:v>90.575842200148458</c:v>
                </c:pt>
                <c:pt idx="1605">
                  <c:v>90.550788721267011</c:v>
                </c:pt>
                <c:pt idx="1606">
                  <c:v>90.525563643215108</c:v>
                </c:pt>
                <c:pt idx="1607">
                  <c:v>90.500733243255212</c:v>
                </c:pt>
                <c:pt idx="1608">
                  <c:v>90.475834203627116</c:v>
                </c:pt>
                <c:pt idx="1609">
                  <c:v>90.450368886736655</c:v>
                </c:pt>
                <c:pt idx="1610">
                  <c:v>90.424423092169008</c:v>
                </c:pt>
                <c:pt idx="1611">
                  <c:v>90.397241783574316</c:v>
                </c:pt>
                <c:pt idx="1612">
                  <c:v>90.370849831163568</c:v>
                </c:pt>
                <c:pt idx="1613">
                  <c:v>90.344852556844799</c:v>
                </c:pt>
                <c:pt idx="1614">
                  <c:v>90.318992561862359</c:v>
                </c:pt>
                <c:pt idx="1615">
                  <c:v>90.292600609451611</c:v>
                </c:pt>
                <c:pt idx="1616">
                  <c:v>90.266260136791985</c:v>
                </c:pt>
                <c:pt idx="1617">
                  <c:v>90.23981670463013</c:v>
                </c:pt>
                <c:pt idx="1618">
                  <c:v>90.213253153048967</c:v>
                </c:pt>
                <c:pt idx="1619">
                  <c:v>90.186569482048498</c:v>
                </c:pt>
                <c:pt idx="1620">
                  <c:v>90.159851491213942</c:v>
                </c:pt>
                <c:pt idx="1621">
                  <c:v>90.133596818139537</c:v>
                </c:pt>
                <c:pt idx="1622">
                  <c:v>90.106243910374445</c:v>
                </c:pt>
                <c:pt idx="1623">
                  <c:v>90.079114081530889</c:v>
                </c:pt>
                <c:pt idx="1624">
                  <c:v>90.051297856005647</c:v>
                </c:pt>
                <c:pt idx="1625">
                  <c:v>90.023704709401954</c:v>
                </c:pt>
                <c:pt idx="1626">
                  <c:v>89.996060083047141</c:v>
                </c:pt>
                <c:pt idx="1627">
                  <c:v>89.967866339346969</c:v>
                </c:pt>
                <c:pt idx="1628">
                  <c:v>89.939998634070605</c:v>
                </c:pt>
                <c:pt idx="1629">
                  <c:v>89.912233888296484</c:v>
                </c:pt>
                <c:pt idx="1630">
                  <c:v>89.88417742393267</c:v>
                </c:pt>
                <c:pt idx="1631">
                  <c:v>89.85670439674827</c:v>
                </c:pt>
                <c:pt idx="1632">
                  <c:v>89.828768051803735</c:v>
                </c:pt>
                <c:pt idx="1633">
                  <c:v>89.800419868850184</c:v>
                </c:pt>
                <c:pt idx="1634">
                  <c:v>89.772466363988613</c:v>
                </c:pt>
                <c:pt idx="1635">
                  <c:v>89.744169660786199</c:v>
                </c:pt>
                <c:pt idx="1636">
                  <c:v>89.715787157998562</c:v>
                </c:pt>
                <c:pt idx="1637">
                  <c:v>89.687027137036011</c:v>
                </c:pt>
                <c:pt idx="1638">
                  <c:v>89.657803798313324</c:v>
                </c:pt>
                <c:pt idx="1639">
                  <c:v>89.628305900917951</c:v>
                </c:pt>
                <c:pt idx="1640">
                  <c:v>89.5993399609509</c:v>
                </c:pt>
                <c:pt idx="1641">
                  <c:v>89.569481705297648</c:v>
                </c:pt>
                <c:pt idx="1642">
                  <c:v>89.53981220873186</c:v>
                </c:pt>
                <c:pt idx="1643">
                  <c:v>89.510211351834229</c:v>
                </c:pt>
                <c:pt idx="1644">
                  <c:v>89.480232976761698</c:v>
                </c:pt>
                <c:pt idx="1645">
                  <c:v>89.45035756119141</c:v>
                </c:pt>
                <c:pt idx="1646">
                  <c:v>89.420293386533658</c:v>
                </c:pt>
                <c:pt idx="1647">
                  <c:v>89.390160572207719</c:v>
                </c:pt>
                <c:pt idx="1648">
                  <c:v>89.359924798379566</c:v>
                </c:pt>
                <c:pt idx="1649">
                  <c:v>89.329277186542384</c:v>
                </c:pt>
                <c:pt idx="1650">
                  <c:v>89.297926018106452</c:v>
                </c:pt>
                <c:pt idx="1651">
                  <c:v>89.266763608757998</c:v>
                </c:pt>
                <c:pt idx="1652">
                  <c:v>89.235824278331108</c:v>
                </c:pt>
                <c:pt idx="1653">
                  <c:v>89.205022227240534</c:v>
                </c:pt>
                <c:pt idx="1654">
                  <c:v>89.173396500131958</c:v>
                </c:pt>
                <c:pt idx="1655">
                  <c:v>89.141410414765502</c:v>
                </c:pt>
                <c:pt idx="1656">
                  <c:v>89.109252730228604</c:v>
                </c:pt>
                <c:pt idx="1657">
                  <c:v>89.077472563866635</c:v>
                </c:pt>
                <c:pt idx="1658">
                  <c:v>89.045555118168338</c:v>
                </c:pt>
                <c:pt idx="1659">
                  <c:v>89.013706312138211</c:v>
                </c:pt>
                <c:pt idx="1660">
                  <c:v>88.982080585029621</c:v>
                </c:pt>
                <c:pt idx="1661">
                  <c:v>88.949665501737101</c:v>
                </c:pt>
                <c:pt idx="1662">
                  <c:v>88.917095979191203</c:v>
                </c:pt>
                <c:pt idx="1663">
                  <c:v>88.884114618636275</c:v>
                </c:pt>
                <c:pt idx="1664">
                  <c:v>88.852094213435734</c:v>
                </c:pt>
                <c:pt idx="1665">
                  <c:v>88.81969629006025</c:v>
                </c:pt>
                <c:pt idx="1666">
                  <c:v>88.78707528776323</c:v>
                </c:pt>
                <c:pt idx="1667">
                  <c:v>88.754025287540145</c:v>
                </c:pt>
                <c:pt idx="1668">
                  <c:v>88.720752208395524</c:v>
                </c:pt>
                <c:pt idx="1669">
                  <c:v>88.687599248670196</c:v>
                </c:pt>
                <c:pt idx="1670">
                  <c:v>88.653759892263167</c:v>
                </c:pt>
                <c:pt idx="1671">
                  <c:v>88.620195094528839</c:v>
                </c:pt>
                <c:pt idx="1672">
                  <c:v>88.586698936462653</c:v>
                </c:pt>
                <c:pt idx="1673">
                  <c:v>88.552619341217067</c:v>
                </c:pt>
                <c:pt idx="1674">
                  <c:v>88.518471106303281</c:v>
                </c:pt>
                <c:pt idx="1675">
                  <c:v>88.48459743006218</c:v>
                </c:pt>
                <c:pt idx="1676">
                  <c:v>88.450071676973479</c:v>
                </c:pt>
                <c:pt idx="1677">
                  <c:v>88.415563083801842</c:v>
                </c:pt>
                <c:pt idx="1678">
                  <c:v>88.381071650547213</c:v>
                </c:pt>
                <c:pt idx="1679">
                  <c:v>88.346219859034704</c:v>
                </c:pt>
                <c:pt idx="1680">
                  <c:v>88.311728425780103</c:v>
                </c:pt>
                <c:pt idx="1681">
                  <c:v>88.277683150368574</c:v>
                </c:pt>
                <c:pt idx="1682">
                  <c:v>88.242745559270858</c:v>
                </c:pt>
                <c:pt idx="1683">
                  <c:v>88.207910927675414</c:v>
                </c:pt>
                <c:pt idx="1684">
                  <c:v>88.173041976245869</c:v>
                </c:pt>
                <c:pt idx="1685">
                  <c:v>88.137280709130152</c:v>
                </c:pt>
                <c:pt idx="1686">
                  <c:v>88.10186264035525</c:v>
                </c:pt>
                <c:pt idx="1687">
                  <c:v>88.066307292244034</c:v>
                </c:pt>
                <c:pt idx="1688">
                  <c:v>88.030374425957874</c:v>
                </c:pt>
                <c:pt idx="1689">
                  <c:v>87.994235640667227</c:v>
                </c:pt>
                <c:pt idx="1690">
                  <c:v>87.957959576040224</c:v>
                </c:pt>
                <c:pt idx="1691">
                  <c:v>87.92106575439972</c:v>
                </c:pt>
                <c:pt idx="1692">
                  <c:v>87.884137612925116</c:v>
                </c:pt>
                <c:pt idx="1693">
                  <c:v>87.846866273109697</c:v>
                </c:pt>
                <c:pt idx="1694">
                  <c:v>87.809303214704542</c:v>
                </c:pt>
                <c:pt idx="1695">
                  <c:v>87.771946075303887</c:v>
                </c:pt>
                <c:pt idx="1696">
                  <c:v>87.734846334658883</c:v>
                </c:pt>
                <c:pt idx="1697">
                  <c:v>87.697609314677521</c:v>
                </c:pt>
                <c:pt idx="1698">
                  <c:v>87.660337974862102</c:v>
                </c:pt>
                <c:pt idx="1699">
                  <c:v>87.622757756539897</c:v>
                </c:pt>
                <c:pt idx="1700">
                  <c:v>87.585177538217707</c:v>
                </c:pt>
                <c:pt idx="1701">
                  <c:v>87.547614479812566</c:v>
                </c:pt>
                <c:pt idx="1702">
                  <c:v>87.510377459831219</c:v>
                </c:pt>
                <c:pt idx="1703">
                  <c:v>87.473346358854371</c:v>
                </c:pt>
                <c:pt idx="1704">
                  <c:v>87.435903419868509</c:v>
                </c:pt>
                <c:pt idx="1705">
                  <c:v>87.39837468129744</c:v>
                </c:pt>
                <c:pt idx="1706">
                  <c:v>87.360880262560457</c:v>
                </c:pt>
                <c:pt idx="1707">
                  <c:v>87.323437323574609</c:v>
                </c:pt>
                <c:pt idx="1708">
                  <c:v>87.28635474284664</c:v>
                </c:pt>
                <c:pt idx="1709">
                  <c:v>87.249357961703865</c:v>
                </c:pt>
                <c:pt idx="1710">
                  <c:v>87.212601419399689</c:v>
                </c:pt>
                <c:pt idx="1711">
                  <c:v>87.175707597759185</c:v>
                </c:pt>
                <c:pt idx="1712">
                  <c:v>87.138436257943752</c:v>
                </c:pt>
                <c:pt idx="1713">
                  <c:v>87.10123355779649</c:v>
                </c:pt>
                <c:pt idx="1714">
                  <c:v>87.064168136985558</c:v>
                </c:pt>
                <c:pt idx="1715">
                  <c:v>87.027342955013225</c:v>
                </c:pt>
                <c:pt idx="1716">
                  <c:v>86.99000297552962</c:v>
                </c:pt>
                <c:pt idx="1717">
                  <c:v>86.952662996046016</c:v>
                </c:pt>
                <c:pt idx="1718">
                  <c:v>86.915048457889725</c:v>
                </c:pt>
                <c:pt idx="1719">
                  <c:v>86.877193680894877</c:v>
                </c:pt>
                <c:pt idx="1720">
                  <c:v>86.838755466720571</c:v>
                </c:pt>
                <c:pt idx="1721">
                  <c:v>86.799922574454314</c:v>
                </c:pt>
                <c:pt idx="1722">
                  <c:v>86.761741759035644</c:v>
                </c:pt>
                <c:pt idx="1723">
                  <c:v>86.722634308096701</c:v>
                </c:pt>
                <c:pt idx="1724">
                  <c:v>86.683767095996359</c:v>
                </c:pt>
                <c:pt idx="1725">
                  <c:v>86.644917043813038</c:v>
                </c:pt>
                <c:pt idx="1726">
                  <c:v>86.606135631297903</c:v>
                </c:pt>
                <c:pt idx="1727">
                  <c:v>86.566582022515874</c:v>
                </c:pt>
                <c:pt idx="1728">
                  <c:v>86.527234332738345</c:v>
                </c:pt>
                <c:pt idx="1729">
                  <c:v>86.488195521467588</c:v>
                </c:pt>
                <c:pt idx="1730">
                  <c:v>86.449259669699046</c:v>
                </c:pt>
                <c:pt idx="1731">
                  <c:v>86.409774700585189</c:v>
                </c:pt>
                <c:pt idx="1732">
                  <c:v>86.370701569480332</c:v>
                </c:pt>
                <c:pt idx="1733">
                  <c:v>86.332434954476454</c:v>
                </c:pt>
                <c:pt idx="1734">
                  <c:v>86.294134019638491</c:v>
                </c:pt>
                <c:pt idx="1735">
                  <c:v>86.25571296538125</c:v>
                </c:pt>
                <c:pt idx="1736">
                  <c:v>86.217120311953565</c:v>
                </c:pt>
                <c:pt idx="1737">
                  <c:v>86.178853696949702</c:v>
                </c:pt>
                <c:pt idx="1738">
                  <c:v>86.139969324932281</c:v>
                </c:pt>
                <c:pt idx="1739">
                  <c:v>86.101634070260261</c:v>
                </c:pt>
                <c:pt idx="1740">
                  <c:v>86.063298815588197</c:v>
                </c:pt>
                <c:pt idx="1741">
                  <c:v>86.026096115440936</c:v>
                </c:pt>
                <c:pt idx="1742">
                  <c:v>85.98770938101778</c:v>
                </c:pt>
                <c:pt idx="1743">
                  <c:v>85.94952856559911</c:v>
                </c:pt>
                <c:pt idx="1744">
                  <c:v>85.911193310927047</c:v>
                </c:pt>
                <c:pt idx="1745">
                  <c:v>85.873132614927684</c:v>
                </c:pt>
                <c:pt idx="1746">
                  <c:v>85.835397957352129</c:v>
                </c:pt>
                <c:pt idx="1747">
                  <c:v>85.797628979942459</c:v>
                </c:pt>
                <c:pt idx="1748">
                  <c:v>85.76034048020999</c:v>
                </c:pt>
                <c:pt idx="1749">
                  <c:v>85.72339517881835</c:v>
                </c:pt>
                <c:pt idx="1750">
                  <c:v>85.686535677011918</c:v>
                </c:pt>
                <c:pt idx="1751">
                  <c:v>85.649024098357913</c:v>
                </c:pt>
                <c:pt idx="1752">
                  <c:v>85.612233236219637</c:v>
                </c:pt>
                <c:pt idx="1753">
                  <c:v>85.575648293085891</c:v>
                </c:pt>
                <c:pt idx="1754">
                  <c:v>85.538720151611287</c:v>
                </c:pt>
                <c:pt idx="1755">
                  <c:v>85.502083728726419</c:v>
                </c:pt>
                <c:pt idx="1756">
                  <c:v>85.46520706700295</c:v>
                </c:pt>
                <c:pt idx="1757">
                  <c:v>85.428381885030618</c:v>
                </c:pt>
                <c:pt idx="1758">
                  <c:v>85.391865581565028</c:v>
                </c:pt>
                <c:pt idx="1759">
                  <c:v>85.355006079758596</c:v>
                </c:pt>
                <c:pt idx="1760">
                  <c:v>85.318146577952177</c:v>
                </c:pt>
                <c:pt idx="1761">
                  <c:v>85.281733233988859</c:v>
                </c:pt>
                <c:pt idx="1762">
                  <c:v>85.245045331352856</c:v>
                </c:pt>
                <c:pt idx="1763">
                  <c:v>85.208048550210094</c:v>
                </c:pt>
                <c:pt idx="1764">
                  <c:v>85.171240528154797</c:v>
                </c:pt>
                <c:pt idx="1765">
                  <c:v>85.134827184191465</c:v>
                </c:pt>
                <c:pt idx="1766">
                  <c:v>85.098431000145169</c:v>
                </c:pt>
                <c:pt idx="1767">
                  <c:v>85.062412334273816</c:v>
                </c:pt>
                <c:pt idx="1768">
                  <c:v>85.025981830393434</c:v>
                </c:pt>
                <c:pt idx="1769">
                  <c:v>84.989036529001808</c:v>
                </c:pt>
                <c:pt idx="1770">
                  <c:v>84.95260602512144</c:v>
                </c:pt>
                <c:pt idx="1771">
                  <c:v>84.915849482817265</c:v>
                </c:pt>
                <c:pt idx="1772">
                  <c:v>84.879384659102797</c:v>
                </c:pt>
                <c:pt idx="1773">
                  <c:v>84.842713916383843</c:v>
                </c:pt>
                <c:pt idx="1774">
                  <c:v>84.80648933150799</c:v>
                </c:pt>
                <c:pt idx="1775">
                  <c:v>84.769921548291265</c:v>
                </c:pt>
                <c:pt idx="1776">
                  <c:v>84.733868562585826</c:v>
                </c:pt>
                <c:pt idx="1777">
                  <c:v>84.698296054557559</c:v>
                </c:pt>
                <c:pt idx="1778">
                  <c:v>84.662912305616757</c:v>
                </c:pt>
                <c:pt idx="1779">
                  <c:v>84.627288317837355</c:v>
                </c:pt>
                <c:pt idx="1780">
                  <c:v>84.591630010223867</c:v>
                </c:pt>
                <c:pt idx="1781">
                  <c:v>84.556692419126179</c:v>
                </c:pt>
                <c:pt idx="1782">
                  <c:v>84.521342990019448</c:v>
                </c:pt>
                <c:pt idx="1783">
                  <c:v>84.486216639834282</c:v>
                </c:pt>
                <c:pt idx="1784">
                  <c:v>84.450747091308259</c:v>
                </c:pt>
                <c:pt idx="1785">
                  <c:v>84.415054463860713</c:v>
                </c:pt>
                <c:pt idx="1786">
                  <c:v>84.379567755417639</c:v>
                </c:pt>
                <c:pt idx="1787">
                  <c:v>84.343634889131494</c:v>
                </c:pt>
                <c:pt idx="1788">
                  <c:v>84.308285460024777</c:v>
                </c:pt>
                <c:pt idx="1789">
                  <c:v>84.273210589590732</c:v>
                </c:pt>
                <c:pt idx="1790">
                  <c:v>84.237912640235123</c:v>
                </c:pt>
                <c:pt idx="1791">
                  <c:v>84.202751970215886</c:v>
                </c:pt>
                <c:pt idx="1792">
                  <c:v>84.167883018786341</c:v>
                </c:pt>
                <c:pt idx="1793">
                  <c:v>84.133031227273833</c:v>
                </c:pt>
                <c:pt idx="1794">
                  <c:v>84.099140391115697</c:v>
                </c:pt>
                <c:pt idx="1795">
                  <c:v>84.065301034708668</c:v>
                </c:pt>
                <c:pt idx="1796">
                  <c:v>84.030672322117724</c:v>
                </c:pt>
                <c:pt idx="1797">
                  <c:v>83.996712846291416</c:v>
                </c:pt>
                <c:pt idx="1798">
                  <c:v>83.961758095276664</c:v>
                </c:pt>
                <c:pt idx="1799">
                  <c:v>83.927489740943599</c:v>
                </c:pt>
                <c:pt idx="1800">
                  <c:v>83.893495945283206</c:v>
                </c:pt>
                <c:pt idx="1801">
                  <c:v>83.858970192194505</c:v>
                </c:pt>
                <c:pt idx="1802">
                  <c:v>83.825302434957905</c:v>
                </c:pt>
                <c:pt idx="1803">
                  <c:v>83.791874916559905</c:v>
                </c:pt>
                <c:pt idx="1804">
                  <c:v>83.757623722143876</c:v>
                </c:pt>
                <c:pt idx="1805">
                  <c:v>83.723612766566433</c:v>
                </c:pt>
                <c:pt idx="1806">
                  <c:v>83.690339687421812</c:v>
                </c:pt>
                <c:pt idx="1807">
                  <c:v>83.656963648774934</c:v>
                </c:pt>
                <c:pt idx="1808">
                  <c:v>83.624119567556363</c:v>
                </c:pt>
                <c:pt idx="1809">
                  <c:v>83.590692049158349</c:v>
                </c:pt>
                <c:pt idx="1810">
                  <c:v>83.557127251424006</c:v>
                </c:pt>
                <c:pt idx="1811">
                  <c:v>83.524454769375865</c:v>
                </c:pt>
                <c:pt idx="1812">
                  <c:v>83.49119885014828</c:v>
                </c:pt>
                <c:pt idx="1813">
                  <c:v>83.457925771003659</c:v>
                </c:pt>
                <c:pt idx="1814">
                  <c:v>83.425304768706638</c:v>
                </c:pt>
                <c:pt idx="1815">
                  <c:v>83.392323408151711</c:v>
                </c:pt>
                <c:pt idx="1816">
                  <c:v>83.359410687264969</c:v>
                </c:pt>
                <c:pt idx="1817">
                  <c:v>83.326841164719085</c:v>
                </c:pt>
                <c:pt idx="1818">
                  <c:v>83.294357441758379</c:v>
                </c:pt>
                <c:pt idx="1819">
                  <c:v>83.262663074981617</c:v>
                </c:pt>
                <c:pt idx="1820">
                  <c:v>83.230608349946991</c:v>
                </c:pt>
                <c:pt idx="1821">
                  <c:v>83.198450665410093</c:v>
                </c:pt>
                <c:pt idx="1822">
                  <c:v>83.166996537471931</c:v>
                </c:pt>
                <c:pt idx="1823">
                  <c:v>83.13554240953377</c:v>
                </c:pt>
                <c:pt idx="1824">
                  <c:v>83.103487684499129</c:v>
                </c:pt>
                <c:pt idx="1825">
                  <c:v>83.071999236726896</c:v>
                </c:pt>
                <c:pt idx="1826">
                  <c:v>83.040322029867184</c:v>
                </c:pt>
                <c:pt idx="1827">
                  <c:v>83.007872626740578</c:v>
                </c:pt>
                <c:pt idx="1828">
                  <c:v>82.975646302535523</c:v>
                </c:pt>
                <c:pt idx="1829">
                  <c:v>82.943969095675797</c:v>
                </c:pt>
                <c:pt idx="1830">
                  <c:v>82.912377688401307</c:v>
                </c:pt>
                <c:pt idx="1831">
                  <c:v>82.880511722454131</c:v>
                </c:pt>
                <c:pt idx="1832">
                  <c:v>82.848388357751318</c:v>
                </c:pt>
                <c:pt idx="1833">
                  <c:v>82.816385112467799</c:v>
                </c:pt>
                <c:pt idx="1834">
                  <c:v>82.784793705193323</c:v>
                </c:pt>
                <c:pt idx="1835">
                  <c:v>82.753905854517527</c:v>
                </c:pt>
                <c:pt idx="1836">
                  <c:v>82.723000843924723</c:v>
                </c:pt>
                <c:pt idx="1837">
                  <c:v>82.692301752336405</c:v>
                </c:pt>
                <c:pt idx="1838">
                  <c:v>82.661860059503738</c:v>
                </c:pt>
                <c:pt idx="1839">
                  <c:v>82.631212447666542</c:v>
                </c:pt>
                <c:pt idx="1840">
                  <c:v>82.601079633340618</c:v>
                </c:pt>
                <c:pt idx="1841">
                  <c:v>82.571581735945259</c:v>
                </c:pt>
                <c:pt idx="1842">
                  <c:v>82.542066678632835</c:v>
                </c:pt>
                <c:pt idx="1843">
                  <c:v>82.512774700241991</c:v>
                </c:pt>
                <c:pt idx="1844">
                  <c:v>82.483620001187461</c:v>
                </c:pt>
                <c:pt idx="1845">
                  <c:v>82.453778905451259</c:v>
                </c:pt>
                <c:pt idx="1846">
                  <c:v>82.423989289466178</c:v>
                </c:pt>
                <c:pt idx="1847">
                  <c:v>82.394920389996869</c:v>
                </c:pt>
                <c:pt idx="1848">
                  <c:v>82.366126049200233</c:v>
                </c:pt>
                <c:pt idx="1849">
                  <c:v>82.337177269150203</c:v>
                </c:pt>
                <c:pt idx="1850">
                  <c:v>82.308297128768359</c:v>
                </c:pt>
                <c:pt idx="1851">
                  <c:v>82.278850711124122</c:v>
                </c:pt>
                <c:pt idx="1852">
                  <c:v>82.249696012069606</c:v>
                </c:pt>
                <c:pt idx="1853">
                  <c:v>82.22074723201959</c:v>
                </c:pt>
                <c:pt idx="1854">
                  <c:v>82.191781292052525</c:v>
                </c:pt>
                <c:pt idx="1855">
                  <c:v>82.162986951255888</c:v>
                </c:pt>
                <c:pt idx="1856">
                  <c:v>82.13511924597951</c:v>
                </c:pt>
                <c:pt idx="1857">
                  <c:v>82.107182901034989</c:v>
                </c:pt>
                <c:pt idx="1858">
                  <c:v>82.078783238330317</c:v>
                </c:pt>
                <c:pt idx="1859">
                  <c:v>82.050692454132403</c:v>
                </c:pt>
                <c:pt idx="1860">
                  <c:v>82.022121192257316</c:v>
                </c:pt>
                <c:pt idx="1861">
                  <c:v>81.994202007229816</c:v>
                </c:pt>
                <c:pt idx="1862">
                  <c:v>81.966437261455695</c:v>
                </c:pt>
                <c:pt idx="1863">
                  <c:v>81.938569556179345</c:v>
                </c:pt>
                <c:pt idx="1864">
                  <c:v>81.910753330654103</c:v>
                </c:pt>
                <c:pt idx="1865">
                  <c:v>81.88290278529476</c:v>
                </c:pt>
                <c:pt idx="1866">
                  <c:v>81.854520282507153</c:v>
                </c:pt>
                <c:pt idx="1867">
                  <c:v>81.82689281606936</c:v>
                </c:pt>
                <c:pt idx="1868">
                  <c:v>81.799522748387218</c:v>
                </c:pt>
                <c:pt idx="1869">
                  <c:v>81.772032561285783</c:v>
                </c:pt>
                <c:pt idx="1870">
                  <c:v>81.745177291114913</c:v>
                </c:pt>
                <c:pt idx="1871">
                  <c:v>81.717790063515721</c:v>
                </c:pt>
                <c:pt idx="1872">
                  <c:v>81.690248396663151</c:v>
                </c:pt>
                <c:pt idx="1873">
                  <c:v>81.66351324591156</c:v>
                </c:pt>
                <c:pt idx="1874">
                  <c:v>81.637378692256448</c:v>
                </c:pt>
                <c:pt idx="1875">
                  <c:v>81.6111926588502</c:v>
                </c:pt>
                <c:pt idx="1876">
                  <c:v>81.585693022125653</c:v>
                </c:pt>
                <c:pt idx="1877">
                  <c:v>81.559404029217148</c:v>
                </c:pt>
                <c:pt idx="1878">
                  <c:v>81.533149356142758</c:v>
                </c:pt>
                <c:pt idx="1879">
                  <c:v>81.507272201243268</c:v>
                </c:pt>
                <c:pt idx="1880">
                  <c:v>81.481189127339292</c:v>
                </c:pt>
                <c:pt idx="1881">
                  <c:v>81.45606700878966</c:v>
                </c:pt>
                <c:pt idx="1882">
                  <c:v>81.430910570405942</c:v>
                </c:pt>
                <c:pt idx="1883">
                  <c:v>81.405342294013209</c:v>
                </c:pt>
                <c:pt idx="1884">
                  <c:v>81.380117215961334</c:v>
                </c:pt>
                <c:pt idx="1885">
                  <c:v>81.355458415171839</c:v>
                </c:pt>
                <c:pt idx="1886">
                  <c:v>81.330284816871085</c:v>
                </c:pt>
                <c:pt idx="1887">
                  <c:v>81.305231337989611</c:v>
                </c:pt>
                <c:pt idx="1888">
                  <c:v>81.280109219439993</c:v>
                </c:pt>
                <c:pt idx="1889">
                  <c:v>81.254969940973311</c:v>
                </c:pt>
                <c:pt idx="1890">
                  <c:v>81.231272095538188</c:v>
                </c:pt>
                <c:pt idx="1891">
                  <c:v>81.207316851347414</c:v>
                </c:pt>
                <c:pt idx="1892">
                  <c:v>81.183464566658898</c:v>
                </c:pt>
                <c:pt idx="1893">
                  <c:v>81.159097484459124</c:v>
                </c:pt>
                <c:pt idx="1894">
                  <c:v>81.133958205992457</c:v>
                </c:pt>
                <c:pt idx="1895">
                  <c:v>81.109299405202947</c:v>
                </c:pt>
                <c:pt idx="1896">
                  <c:v>81.085292681261052</c:v>
                </c:pt>
                <c:pt idx="1897">
                  <c:v>81.061406076738479</c:v>
                </c:pt>
                <c:pt idx="1898">
                  <c:v>81.037365032962484</c:v>
                </c:pt>
                <c:pt idx="1899">
                  <c:v>81.013238189601282</c:v>
                </c:pt>
                <c:pt idx="1900">
                  <c:v>80.988871107401522</c:v>
                </c:pt>
                <c:pt idx="1901">
                  <c:v>80.964641304538077</c:v>
                </c:pt>
                <c:pt idx="1902">
                  <c:v>80.94058310084506</c:v>
                </c:pt>
                <c:pt idx="1903">
                  <c:v>80.917142654165559</c:v>
                </c:pt>
                <c:pt idx="1904">
                  <c:v>80.894577363255209</c:v>
                </c:pt>
                <c:pt idx="1905">
                  <c:v>80.871154076492729</c:v>
                </c:pt>
                <c:pt idx="1906">
                  <c:v>80.847473390974642</c:v>
                </c:pt>
                <c:pt idx="1907">
                  <c:v>80.823277907945283</c:v>
                </c:pt>
                <c:pt idx="1908">
                  <c:v>80.800077700104367</c:v>
                </c:pt>
                <c:pt idx="1909">
                  <c:v>80.777031931516845</c:v>
                </c:pt>
                <c:pt idx="1910">
                  <c:v>80.753763084007744</c:v>
                </c:pt>
                <c:pt idx="1911">
                  <c:v>80.730374117079364</c:v>
                </c:pt>
                <c:pt idx="1912">
                  <c:v>80.707276868740706</c:v>
                </c:pt>
                <c:pt idx="1913">
                  <c:v>80.683990861314584</c:v>
                </c:pt>
                <c:pt idx="1914">
                  <c:v>80.659949817538603</c:v>
                </c:pt>
                <c:pt idx="1915">
                  <c:v>80.636629490278395</c:v>
                </c:pt>
                <c:pt idx="1916">
                  <c:v>80.613446442354515</c:v>
                </c:pt>
                <c:pt idx="1917">
                  <c:v>80.591069910531616</c:v>
                </c:pt>
                <c:pt idx="1918">
                  <c:v>80.568264380782679</c:v>
                </c:pt>
                <c:pt idx="1919">
                  <c:v>80.545802049374572</c:v>
                </c:pt>
                <c:pt idx="1920">
                  <c:v>80.522584681616621</c:v>
                </c:pt>
                <c:pt idx="1921">
                  <c:v>80.499796311784706</c:v>
                </c:pt>
                <c:pt idx="1922">
                  <c:v>80.476802022948306</c:v>
                </c:pt>
                <c:pt idx="1923">
                  <c:v>80.454168092369784</c:v>
                </c:pt>
                <c:pt idx="1924">
                  <c:v>80.432615236564899</c:v>
                </c:pt>
                <c:pt idx="1925">
                  <c:v>80.410375984078343</c:v>
                </c:pt>
                <c:pt idx="1926">
                  <c:v>80.388136731591786</c:v>
                </c:pt>
                <c:pt idx="1927">
                  <c:v>80.365845999354107</c:v>
                </c:pt>
                <c:pt idx="1928">
                  <c:v>80.343898465457258</c:v>
                </c:pt>
                <c:pt idx="1929">
                  <c:v>80.321384654298029</c:v>
                </c:pt>
                <c:pt idx="1930">
                  <c:v>80.299591559654559</c:v>
                </c:pt>
                <c:pt idx="1931">
                  <c:v>80.277489586504345</c:v>
                </c:pt>
                <c:pt idx="1932">
                  <c:v>80.255919570782424</c:v>
                </c:pt>
                <c:pt idx="1933">
                  <c:v>80.23436671497754</c:v>
                </c:pt>
                <c:pt idx="1934">
                  <c:v>80.212144622408033</c:v>
                </c:pt>
                <c:pt idx="1935">
                  <c:v>80.19090064510992</c:v>
                </c:pt>
                <c:pt idx="1936">
                  <c:v>80.16934778930505</c:v>
                </c:pt>
                <c:pt idx="1937">
                  <c:v>80.148069492172851</c:v>
                </c:pt>
                <c:pt idx="1938">
                  <c:v>80.126379357031638</c:v>
                </c:pt>
                <c:pt idx="1939">
                  <c:v>80.10573597682999</c:v>
                </c:pt>
                <c:pt idx="1940">
                  <c:v>80.084920997457928</c:v>
                </c:pt>
                <c:pt idx="1941">
                  <c:v>80.063745659827973</c:v>
                </c:pt>
                <c:pt idx="1942">
                  <c:v>80.042089844520859</c:v>
                </c:pt>
                <c:pt idx="1943">
                  <c:v>80.020914506890904</c:v>
                </c:pt>
                <c:pt idx="1944">
                  <c:v>80.000322606440406</c:v>
                </c:pt>
                <c:pt idx="1945">
                  <c:v>79.979147268810451</c:v>
                </c:pt>
                <c:pt idx="1946">
                  <c:v>79.958726967530353</c:v>
                </c:pt>
                <c:pt idx="1947">
                  <c:v>79.937328550978862</c:v>
                </c:pt>
                <c:pt idx="1948">
                  <c:v>79.916565051357907</c:v>
                </c:pt>
                <c:pt idx="1949">
                  <c:v>79.895046515387122</c:v>
                </c:pt>
                <c:pt idx="1950">
                  <c:v>79.873648098835631</c:v>
                </c:pt>
                <c:pt idx="1951">
                  <c:v>79.853004718633997</c:v>
                </c:pt>
                <c:pt idx="1952">
                  <c:v>79.83256725743685</c:v>
                </c:pt>
                <c:pt idx="1953">
                  <c:v>79.812043996654509</c:v>
                </c:pt>
                <c:pt idx="1954">
                  <c:v>79.790594100351882</c:v>
                </c:pt>
                <c:pt idx="1955">
                  <c:v>79.769659001560527</c:v>
                </c:pt>
                <c:pt idx="1956">
                  <c:v>79.748603783349864</c:v>
                </c:pt>
                <c:pt idx="1957">
                  <c:v>79.727960403148231</c:v>
                </c:pt>
                <c:pt idx="1958">
                  <c:v>79.707093944025033</c:v>
                </c:pt>
                <c:pt idx="1959">
                  <c:v>79.686364764238178</c:v>
                </c:pt>
                <c:pt idx="1960">
                  <c:v>79.665892983206959</c:v>
                </c:pt>
                <c:pt idx="1961">
                  <c:v>79.645112323668982</c:v>
                </c:pt>
                <c:pt idx="1962">
                  <c:v>79.624657702554799</c:v>
                </c:pt>
                <c:pt idx="1963">
                  <c:v>79.603653964095272</c:v>
                </c:pt>
                <c:pt idx="1964">
                  <c:v>79.583731300409397</c:v>
                </c:pt>
                <c:pt idx="1965">
                  <c:v>79.56332815904635</c:v>
                </c:pt>
                <c:pt idx="1966">
                  <c:v>79.54319957635596</c:v>
                </c:pt>
                <c:pt idx="1967">
                  <c:v>79.523276912670099</c:v>
                </c:pt>
                <c:pt idx="1968">
                  <c:v>79.503268449399002</c:v>
                </c:pt>
                <c:pt idx="1969">
                  <c:v>79.483328625796091</c:v>
                </c:pt>
                <c:pt idx="1970">
                  <c:v>79.46335448235908</c:v>
                </c:pt>
                <c:pt idx="1971">
                  <c:v>79.44350045834139</c:v>
                </c:pt>
                <c:pt idx="1972">
                  <c:v>79.423629274406636</c:v>
                </c:pt>
                <c:pt idx="1973">
                  <c:v>79.403758090471882</c:v>
                </c:pt>
                <c:pt idx="1974">
                  <c:v>79.383818266868971</c:v>
                </c:pt>
                <c:pt idx="1975">
                  <c:v>79.36406720235351</c:v>
                </c:pt>
                <c:pt idx="1976">
                  <c:v>79.344230338252856</c:v>
                </c:pt>
                <c:pt idx="1977">
                  <c:v>79.323947316309102</c:v>
                </c:pt>
                <c:pt idx="1978">
                  <c:v>79.303647134448298</c:v>
                </c:pt>
                <c:pt idx="1979">
                  <c:v>79.283055233997786</c:v>
                </c:pt>
                <c:pt idx="1980">
                  <c:v>79.262755052136967</c:v>
                </c:pt>
                <c:pt idx="1981">
                  <c:v>79.24255782977842</c:v>
                </c:pt>
                <c:pt idx="1982">
                  <c:v>79.222137528498337</c:v>
                </c:pt>
                <c:pt idx="1983">
                  <c:v>79.202197704895426</c:v>
                </c:pt>
                <c:pt idx="1984">
                  <c:v>79.181743083781228</c:v>
                </c:pt>
                <c:pt idx="1985">
                  <c:v>79.161271302750009</c:v>
                </c:pt>
                <c:pt idx="1986">
                  <c:v>79.140267564290497</c:v>
                </c:pt>
                <c:pt idx="1987">
                  <c:v>79.119950222512642</c:v>
                </c:pt>
                <c:pt idx="1988">
                  <c:v>79.099838799739302</c:v>
                </c:pt>
                <c:pt idx="1989">
                  <c:v>79.08027649431132</c:v>
                </c:pt>
                <c:pt idx="1990">
                  <c:v>79.060697028966274</c:v>
                </c:pt>
                <c:pt idx="1991">
                  <c:v>79.04087732478267</c:v>
                </c:pt>
                <c:pt idx="1992">
                  <c:v>79.021520938359174</c:v>
                </c:pt>
                <c:pt idx="1993">
                  <c:v>79.002336151106121</c:v>
                </c:pt>
                <c:pt idx="1994">
                  <c:v>78.983340122940518</c:v>
                </c:pt>
                <c:pt idx="1995">
                  <c:v>78.964258295189708</c:v>
                </c:pt>
                <c:pt idx="1996">
                  <c:v>78.945811384369449</c:v>
                </c:pt>
                <c:pt idx="1997">
                  <c:v>78.927175714461725</c:v>
                </c:pt>
                <c:pt idx="1998">
                  <c:v>78.908128206545001</c:v>
                </c:pt>
                <c:pt idx="1999">
                  <c:v>78.888583061034055</c:v>
                </c:pt>
                <c:pt idx="2000">
                  <c:v>78.869518393200295</c:v>
                </c:pt>
                <c:pt idx="2001">
                  <c:v>78.850247806361992</c:v>
                </c:pt>
                <c:pt idx="2002">
                  <c:v>78.830977219523717</c:v>
                </c:pt>
                <c:pt idx="2003">
                  <c:v>78.811277634759406</c:v>
                </c:pt>
                <c:pt idx="2004">
                  <c:v>78.791492250409874</c:v>
                </c:pt>
                <c:pt idx="2005">
                  <c:v>78.771483787138791</c:v>
                </c:pt>
                <c:pt idx="2006">
                  <c:v>78.751217925112073</c:v>
                </c:pt>
                <c:pt idx="2007">
                  <c:v>78.73138106101139</c:v>
                </c:pt>
                <c:pt idx="2008">
                  <c:v>78.712007514670873</c:v>
                </c:pt>
                <c:pt idx="2009">
                  <c:v>78.692668288164441</c:v>
                </c:pt>
                <c:pt idx="2010">
                  <c:v>78.672951543483052</c:v>
                </c:pt>
                <c:pt idx="2011">
                  <c:v>78.653852555815206</c:v>
                </c:pt>
                <c:pt idx="2012">
                  <c:v>78.634084331382709</c:v>
                </c:pt>
                <c:pt idx="2013">
                  <c:v>78.614298947033163</c:v>
                </c:pt>
                <c:pt idx="2014">
                  <c:v>78.594753801522231</c:v>
                </c:pt>
                <c:pt idx="2015">
                  <c:v>78.575706293605492</c:v>
                </c:pt>
                <c:pt idx="2016">
                  <c:v>78.556727425356925</c:v>
                </c:pt>
                <c:pt idx="2017">
                  <c:v>78.537697077357251</c:v>
                </c:pt>
                <c:pt idx="2018">
                  <c:v>78.51897560786432</c:v>
                </c:pt>
                <c:pt idx="2019">
                  <c:v>78.500511537127025</c:v>
                </c:pt>
                <c:pt idx="2020">
                  <c:v>78.481584148629594</c:v>
                </c:pt>
                <c:pt idx="2021">
                  <c:v>78.46251948079582</c:v>
                </c:pt>
                <c:pt idx="2022">
                  <c:v>78.443454812962059</c:v>
                </c:pt>
                <c:pt idx="2023">
                  <c:v>78.424870622805471</c:v>
                </c:pt>
                <c:pt idx="2024">
                  <c:v>78.405720155386476</c:v>
                </c:pt>
                <c:pt idx="2025">
                  <c:v>78.386295129294822</c:v>
                </c:pt>
                <c:pt idx="2026">
                  <c:v>78.367402060631491</c:v>
                </c:pt>
                <c:pt idx="2027">
                  <c:v>78.348303072963631</c:v>
                </c:pt>
                <c:pt idx="2028">
                  <c:v>78.32856916836522</c:v>
                </c:pt>
                <c:pt idx="2029">
                  <c:v>78.309109822439467</c:v>
                </c:pt>
                <c:pt idx="2030">
                  <c:v>78.289478877343313</c:v>
                </c:pt>
                <c:pt idx="2031">
                  <c:v>78.270019531417574</c:v>
                </c:pt>
                <c:pt idx="2032">
                  <c:v>78.251418181343936</c:v>
                </c:pt>
                <c:pt idx="2033">
                  <c:v>78.232199074256798</c:v>
                </c:pt>
                <c:pt idx="2034">
                  <c:v>78.213529084515002</c:v>
                </c:pt>
                <c:pt idx="2035">
                  <c:v>78.194824774939093</c:v>
                </c:pt>
                <c:pt idx="2036">
                  <c:v>78.175485548432661</c:v>
                </c:pt>
                <c:pt idx="2037">
                  <c:v>78.156214961594387</c:v>
                </c:pt>
                <c:pt idx="2038">
                  <c:v>78.137750890857092</c:v>
                </c:pt>
                <c:pt idx="2039">
                  <c:v>78.118943621778953</c:v>
                </c:pt>
                <c:pt idx="2040">
                  <c:v>78.100685470046173</c:v>
                </c:pt>
                <c:pt idx="2041">
                  <c:v>78.082049800138449</c:v>
                </c:pt>
                <c:pt idx="2042">
                  <c:v>78.062882172802418</c:v>
                </c:pt>
                <c:pt idx="2043">
                  <c:v>78.043457146710779</c:v>
                </c:pt>
                <c:pt idx="2044">
                  <c:v>78.024014960702075</c:v>
                </c:pt>
                <c:pt idx="2045">
                  <c:v>78.005276331292109</c:v>
                </c:pt>
                <c:pt idx="2046">
                  <c:v>77.986623501467349</c:v>
                </c:pt>
                <c:pt idx="2047">
                  <c:v>77.967936351808504</c:v>
                </c:pt>
                <c:pt idx="2048">
                  <c:v>77.949197722398537</c:v>
                </c:pt>
                <c:pt idx="2049">
                  <c:v>77.930184534315885</c:v>
                </c:pt>
                <c:pt idx="2050">
                  <c:v>77.91111986648211</c:v>
                </c:pt>
                <c:pt idx="2051">
                  <c:v>77.892295437486936</c:v>
                </c:pt>
                <c:pt idx="2052">
                  <c:v>77.873110650233883</c:v>
                </c:pt>
                <c:pt idx="2053">
                  <c:v>77.854372020823902</c:v>
                </c:pt>
                <c:pt idx="2054">
                  <c:v>77.835770670750264</c:v>
                </c:pt>
                <c:pt idx="2055">
                  <c:v>77.816911921921005</c:v>
                </c:pt>
                <c:pt idx="2056">
                  <c:v>77.798241932179195</c:v>
                </c:pt>
                <c:pt idx="2057">
                  <c:v>77.779468982935157</c:v>
                </c:pt>
                <c:pt idx="2058">
                  <c:v>77.760164076262797</c:v>
                </c:pt>
                <c:pt idx="2059">
                  <c:v>77.741288167516487</c:v>
                </c:pt>
                <c:pt idx="2060">
                  <c:v>77.72251521827242</c:v>
                </c:pt>
                <c:pt idx="2061">
                  <c:v>77.703776588862468</c:v>
                </c:pt>
                <c:pt idx="2062">
                  <c:v>77.685758675968259</c:v>
                </c:pt>
                <c:pt idx="2063">
                  <c:v>77.667569163903636</c:v>
                </c:pt>
                <c:pt idx="2064">
                  <c:v>77.649122253083377</c:v>
                </c:pt>
                <c:pt idx="2065">
                  <c:v>77.630091905083702</c:v>
                </c:pt>
                <c:pt idx="2066">
                  <c:v>77.611027237249914</c:v>
                </c:pt>
                <c:pt idx="2067">
                  <c:v>77.591464931821946</c:v>
                </c:pt>
                <c:pt idx="2068">
                  <c:v>77.572777782163087</c:v>
                </c:pt>
                <c:pt idx="2069">
                  <c:v>77.554656909766635</c:v>
                </c:pt>
                <c:pt idx="2070">
                  <c:v>77.536244318780462</c:v>
                </c:pt>
                <c:pt idx="2071">
                  <c:v>77.517591488955702</c:v>
                </c:pt>
                <c:pt idx="2072">
                  <c:v>77.498475341370821</c:v>
                </c:pt>
                <c:pt idx="2073">
                  <c:v>77.480114230135769</c:v>
                </c:pt>
                <c:pt idx="2074">
                  <c:v>77.461753118900717</c:v>
                </c:pt>
                <c:pt idx="2075">
                  <c:v>77.442774250652164</c:v>
                </c:pt>
                <c:pt idx="2076">
                  <c:v>77.424069941076283</c:v>
                </c:pt>
                <c:pt idx="2077">
                  <c:v>77.406772744697847</c:v>
                </c:pt>
                <c:pt idx="2078">
                  <c:v>77.388514592965052</c:v>
                </c:pt>
                <c:pt idx="2079">
                  <c:v>77.368986607371141</c:v>
                </c:pt>
                <c:pt idx="2080">
                  <c:v>77.349698860615817</c:v>
                </c:pt>
                <c:pt idx="2081">
                  <c:v>77.33075431220135</c:v>
                </c:pt>
                <c:pt idx="2082">
                  <c:v>77.311998522874347</c:v>
                </c:pt>
                <c:pt idx="2083">
                  <c:v>77.292830895538316</c:v>
                </c:pt>
                <c:pt idx="2084">
                  <c:v>77.273646108285263</c:v>
                </c:pt>
                <c:pt idx="2085">
                  <c:v>77.255816954478519</c:v>
                </c:pt>
                <c:pt idx="2086">
                  <c:v>77.237301403990102</c:v>
                </c:pt>
                <c:pt idx="2087">
                  <c:v>77.218356855575621</c:v>
                </c:pt>
                <c:pt idx="2088">
                  <c:v>77.199120588571418</c:v>
                </c:pt>
                <c:pt idx="2089">
                  <c:v>77.180502078580759</c:v>
                </c:pt>
                <c:pt idx="2090">
                  <c:v>77.161454570664034</c:v>
                </c:pt>
                <c:pt idx="2091">
                  <c:v>77.142527182166589</c:v>
                </c:pt>
                <c:pt idx="2092">
                  <c:v>77.123685593254365</c:v>
                </c:pt>
                <c:pt idx="2093">
                  <c:v>77.104792524591019</c:v>
                </c:pt>
                <c:pt idx="2094">
                  <c:v>77.086500053024139</c:v>
                </c:pt>
                <c:pt idx="2095">
                  <c:v>77.067709943863036</c:v>
                </c:pt>
                <c:pt idx="2096">
                  <c:v>77.04902279420422</c:v>
                </c:pt>
                <c:pt idx="2097">
                  <c:v>77.03011256562381</c:v>
                </c:pt>
                <c:pt idx="2098">
                  <c:v>77.011528375467208</c:v>
                </c:pt>
                <c:pt idx="2099">
                  <c:v>76.992292108463033</c:v>
                </c:pt>
                <c:pt idx="2100">
                  <c:v>76.973690758389395</c:v>
                </c:pt>
                <c:pt idx="2101">
                  <c:v>76.954832009560121</c:v>
                </c:pt>
                <c:pt idx="2102">
                  <c:v>76.93614485990129</c:v>
                </c:pt>
                <c:pt idx="2103">
                  <c:v>76.91663403422443</c:v>
                </c:pt>
                <c:pt idx="2104">
                  <c:v>76.896968769294176</c:v>
                </c:pt>
                <c:pt idx="2105">
                  <c:v>76.877921261377452</c:v>
                </c:pt>
                <c:pt idx="2106">
                  <c:v>76.858805113792556</c:v>
                </c:pt>
                <c:pt idx="2107">
                  <c:v>76.839157008779353</c:v>
                </c:pt>
                <c:pt idx="2108">
                  <c:v>76.819955061609249</c:v>
                </c:pt>
                <c:pt idx="2109">
                  <c:v>76.80130223178449</c:v>
                </c:pt>
                <c:pt idx="2110">
                  <c:v>76.782323363535937</c:v>
                </c:pt>
                <c:pt idx="2111">
                  <c:v>76.762966977112441</c:v>
                </c:pt>
                <c:pt idx="2112">
                  <c:v>76.743130113011787</c:v>
                </c:pt>
                <c:pt idx="2113">
                  <c:v>76.724494443104064</c:v>
                </c:pt>
                <c:pt idx="2114">
                  <c:v>76.705343975685096</c:v>
                </c:pt>
                <c:pt idx="2115">
                  <c:v>76.686107708680893</c:v>
                </c:pt>
                <c:pt idx="2116">
                  <c:v>76.667351919353877</c:v>
                </c:pt>
                <c:pt idx="2117">
                  <c:v>76.648750569280253</c:v>
                </c:pt>
                <c:pt idx="2118">
                  <c:v>76.629806020865772</c:v>
                </c:pt>
                <c:pt idx="2119">
                  <c:v>76.610895792285376</c:v>
                </c:pt>
                <c:pt idx="2120">
                  <c:v>76.59177964470048</c:v>
                </c:pt>
                <c:pt idx="2121">
                  <c:v>76.57269781694967</c:v>
                </c:pt>
                <c:pt idx="2122">
                  <c:v>76.553770428452253</c:v>
                </c:pt>
                <c:pt idx="2123">
                  <c:v>76.535031799042272</c:v>
                </c:pt>
                <c:pt idx="2124">
                  <c:v>76.515795532038084</c:v>
                </c:pt>
                <c:pt idx="2125">
                  <c:v>76.496542105116845</c:v>
                </c:pt>
                <c:pt idx="2126">
                  <c:v>76.47684252035252</c:v>
                </c:pt>
                <c:pt idx="2127">
                  <c:v>76.456902696749609</c:v>
                </c:pt>
                <c:pt idx="2128">
                  <c:v>76.437306071487527</c:v>
                </c:pt>
                <c:pt idx="2129">
                  <c:v>76.417246128465322</c:v>
                </c:pt>
                <c:pt idx="2130">
                  <c:v>76.397477904032812</c:v>
                </c:pt>
                <c:pt idx="2131">
                  <c:v>76.378001398190037</c:v>
                </c:pt>
                <c:pt idx="2132">
                  <c:v>76.358645011766555</c:v>
                </c:pt>
                <c:pt idx="2133">
                  <c:v>76.338636548495472</c:v>
                </c:pt>
                <c:pt idx="2134">
                  <c:v>76.319142882735633</c:v>
                </c:pt>
                <c:pt idx="2135">
                  <c:v>76.299323178552029</c:v>
                </c:pt>
                <c:pt idx="2136">
                  <c:v>76.279606433870654</c:v>
                </c:pt>
                <c:pt idx="2137">
                  <c:v>76.26055892595393</c:v>
                </c:pt>
                <c:pt idx="2138">
                  <c:v>76.241339818866777</c:v>
                </c:pt>
                <c:pt idx="2139">
                  <c:v>76.222858588212432</c:v>
                </c:pt>
                <c:pt idx="2140">
                  <c:v>76.203965519549101</c:v>
                </c:pt>
                <c:pt idx="2141">
                  <c:v>76.184935171549412</c:v>
                </c:pt>
                <c:pt idx="2142">
                  <c:v>76.165647424794088</c:v>
                </c:pt>
                <c:pt idx="2143">
                  <c:v>76.147011754886378</c:v>
                </c:pt>
                <c:pt idx="2144">
                  <c:v>76.128255965559362</c:v>
                </c:pt>
                <c:pt idx="2145">
                  <c:v>76.10931141714488</c:v>
                </c:pt>
                <c:pt idx="2146">
                  <c:v>76.090160949725899</c:v>
                </c:pt>
                <c:pt idx="2147">
                  <c:v>76.07094184263876</c:v>
                </c:pt>
                <c:pt idx="2148">
                  <c:v>76.051722735551607</c:v>
                </c:pt>
                <c:pt idx="2149">
                  <c:v>76.03277818713714</c:v>
                </c:pt>
                <c:pt idx="2150">
                  <c:v>76.013799318888573</c:v>
                </c:pt>
                <c:pt idx="2151">
                  <c:v>75.994734651054813</c:v>
                </c:pt>
                <c:pt idx="2152">
                  <c:v>75.975944541893696</c:v>
                </c:pt>
                <c:pt idx="2153">
                  <c:v>75.956159157544164</c:v>
                </c:pt>
                <c:pt idx="2154">
                  <c:v>75.936785611203632</c:v>
                </c:pt>
                <c:pt idx="2155">
                  <c:v>75.91804698179368</c:v>
                </c:pt>
                <c:pt idx="2156">
                  <c:v>75.898862194540612</c:v>
                </c:pt>
                <c:pt idx="2157">
                  <c:v>75.87984900645796</c:v>
                </c:pt>
                <c:pt idx="2158">
                  <c:v>75.860578419619685</c:v>
                </c:pt>
                <c:pt idx="2159">
                  <c:v>75.841067593942824</c:v>
                </c:pt>
                <c:pt idx="2160">
                  <c:v>75.822174525279479</c:v>
                </c:pt>
                <c:pt idx="2161">
                  <c:v>75.803178497113862</c:v>
                </c:pt>
                <c:pt idx="2162">
                  <c:v>75.784010869777845</c:v>
                </c:pt>
                <c:pt idx="2163">
                  <c:v>75.76496336186112</c:v>
                </c:pt>
                <c:pt idx="2164">
                  <c:v>75.746156092782982</c:v>
                </c:pt>
                <c:pt idx="2165">
                  <c:v>75.726868346027658</c:v>
                </c:pt>
                <c:pt idx="2166">
                  <c:v>75.707889477779105</c:v>
                </c:pt>
                <c:pt idx="2167">
                  <c:v>75.688687530609002</c:v>
                </c:pt>
                <c:pt idx="2168">
                  <c:v>75.669434103687777</c:v>
                </c:pt>
                <c:pt idx="2169">
                  <c:v>75.650077717264281</c:v>
                </c:pt>
                <c:pt idx="2170">
                  <c:v>75.6306870110067</c:v>
                </c:pt>
                <c:pt idx="2171">
                  <c:v>75.610832986988996</c:v>
                </c:pt>
                <c:pt idx="2172">
                  <c:v>75.591425120814392</c:v>
                </c:pt>
                <c:pt idx="2173">
                  <c:v>75.572103054225011</c:v>
                </c:pt>
                <c:pt idx="2174">
                  <c:v>75.552300509958414</c:v>
                </c:pt>
                <c:pt idx="2175">
                  <c:v>75.533029923120139</c:v>
                </c:pt>
                <c:pt idx="2176">
                  <c:v>75.514531532548773</c:v>
                </c:pt>
                <c:pt idx="2177">
                  <c:v>75.495329585378656</c:v>
                </c:pt>
                <c:pt idx="2178">
                  <c:v>75.476385036964189</c:v>
                </c:pt>
                <c:pt idx="2179">
                  <c:v>75.456977170789571</c:v>
                </c:pt>
                <c:pt idx="2180">
                  <c:v>75.437706583951297</c:v>
                </c:pt>
                <c:pt idx="2181">
                  <c:v>75.418212918191458</c:v>
                </c:pt>
                <c:pt idx="2182">
                  <c:v>75.398581973095318</c:v>
                </c:pt>
                <c:pt idx="2183">
                  <c:v>75.378693629243514</c:v>
                </c:pt>
                <c:pt idx="2184">
                  <c:v>75.358873925059882</c:v>
                </c:pt>
                <c:pt idx="2185">
                  <c:v>75.338728182452471</c:v>
                </c:pt>
                <c:pt idx="2186">
                  <c:v>75.318788358849559</c:v>
                </c:pt>
                <c:pt idx="2187">
                  <c:v>75.299002974500013</c:v>
                </c:pt>
                <c:pt idx="2188">
                  <c:v>75.27901167114598</c:v>
                </c:pt>
                <c:pt idx="2189">
                  <c:v>75.259209126879384</c:v>
                </c:pt>
                <c:pt idx="2190">
                  <c:v>75.239269303276473</c:v>
                </c:pt>
                <c:pt idx="2191">
                  <c:v>75.220376234613127</c:v>
                </c:pt>
                <c:pt idx="2192">
                  <c:v>75.200899728770352</c:v>
                </c:pt>
                <c:pt idx="2193">
                  <c:v>75.181560502263906</c:v>
                </c:pt>
                <c:pt idx="2194">
                  <c:v>75.162032516669996</c:v>
                </c:pt>
                <c:pt idx="2195">
                  <c:v>75.14272760999765</c:v>
                </c:pt>
                <c:pt idx="2196">
                  <c:v>75.122684826892467</c:v>
                </c:pt>
                <c:pt idx="2197">
                  <c:v>75.103259800800814</c:v>
                </c:pt>
                <c:pt idx="2198">
                  <c:v>75.083491576368317</c:v>
                </c:pt>
                <c:pt idx="2199">
                  <c:v>75.063671872184713</c:v>
                </c:pt>
                <c:pt idx="2200">
                  <c:v>75.043629089079516</c:v>
                </c:pt>
                <c:pt idx="2201">
                  <c:v>75.023620625808448</c:v>
                </c:pt>
                <c:pt idx="2202">
                  <c:v>75.003423403449901</c:v>
                </c:pt>
                <c:pt idx="2203">
                  <c:v>74.983346300510647</c:v>
                </c:pt>
                <c:pt idx="2204">
                  <c:v>74.964092873589422</c:v>
                </c:pt>
                <c:pt idx="2205">
                  <c:v>74.944908086336355</c:v>
                </c:pt>
                <c:pt idx="2206">
                  <c:v>74.925688979249188</c:v>
                </c:pt>
                <c:pt idx="2207">
                  <c:v>74.905680515978119</c:v>
                </c:pt>
                <c:pt idx="2208">
                  <c:v>74.886101050633087</c:v>
                </c:pt>
                <c:pt idx="2209">
                  <c:v>74.866607384873262</c:v>
                </c:pt>
                <c:pt idx="2210">
                  <c:v>74.847456917454295</c:v>
                </c:pt>
                <c:pt idx="2211">
                  <c:v>74.827911771943334</c:v>
                </c:pt>
                <c:pt idx="2212">
                  <c:v>74.808383786349424</c:v>
                </c:pt>
                <c:pt idx="2213">
                  <c:v>74.788872960672563</c:v>
                </c:pt>
                <c:pt idx="2214">
                  <c:v>74.768847337484416</c:v>
                </c:pt>
                <c:pt idx="2215">
                  <c:v>74.748392716370248</c:v>
                </c:pt>
                <c:pt idx="2216">
                  <c:v>74.728161174177615</c:v>
                </c:pt>
                <c:pt idx="2217">
                  <c:v>74.708204190657668</c:v>
                </c:pt>
                <c:pt idx="2218">
                  <c:v>74.688230047220657</c:v>
                </c:pt>
                <c:pt idx="2219">
                  <c:v>74.668187264115488</c:v>
                </c:pt>
                <c:pt idx="2220">
                  <c:v>74.647681163250184</c:v>
                </c:pt>
                <c:pt idx="2221">
                  <c:v>74.627415301223479</c:v>
                </c:pt>
                <c:pt idx="2222">
                  <c:v>74.607990275131826</c:v>
                </c:pt>
                <c:pt idx="2223">
                  <c:v>74.588153411031158</c:v>
                </c:pt>
                <c:pt idx="2224">
                  <c:v>74.567801749419218</c:v>
                </c:pt>
                <c:pt idx="2225">
                  <c:v>74.547192689051656</c:v>
                </c:pt>
                <c:pt idx="2226">
                  <c:v>74.52685818735678</c:v>
                </c:pt>
                <c:pt idx="2227">
                  <c:v>74.50676392450049</c:v>
                </c:pt>
                <c:pt idx="2228">
                  <c:v>74.486772621146429</c:v>
                </c:pt>
                <c:pt idx="2229">
                  <c:v>74.46676415787536</c:v>
                </c:pt>
                <c:pt idx="2230">
                  <c:v>74.447098892945107</c:v>
                </c:pt>
                <c:pt idx="2231">
                  <c:v>74.427124749508096</c:v>
                </c:pt>
                <c:pt idx="2232">
                  <c:v>74.405743492873668</c:v>
                </c:pt>
                <c:pt idx="2233">
                  <c:v>74.385666389934414</c:v>
                </c:pt>
                <c:pt idx="2234">
                  <c:v>74.365829525833746</c:v>
                </c:pt>
                <c:pt idx="2235">
                  <c:v>74.346335860073907</c:v>
                </c:pt>
                <c:pt idx="2236">
                  <c:v>74.325984198461995</c:v>
                </c:pt>
                <c:pt idx="2237">
                  <c:v>74.306147334361327</c:v>
                </c:pt>
                <c:pt idx="2238">
                  <c:v>74.285641233496023</c:v>
                </c:pt>
                <c:pt idx="2239">
                  <c:v>74.265169452464804</c:v>
                </c:pt>
                <c:pt idx="2240">
                  <c:v>74.244783471018792</c:v>
                </c:pt>
                <c:pt idx="2241">
                  <c:v>74.224603408577281</c:v>
                </c:pt>
                <c:pt idx="2242">
                  <c:v>74.20531566182197</c:v>
                </c:pt>
                <c:pt idx="2243">
                  <c:v>74.185324358467923</c:v>
                </c:pt>
                <c:pt idx="2244">
                  <c:v>74.165058496441205</c:v>
                </c:pt>
                <c:pt idx="2245">
                  <c:v>74.144809794331536</c:v>
                </c:pt>
                <c:pt idx="2246">
                  <c:v>74.124320853383267</c:v>
                </c:pt>
                <c:pt idx="2247">
                  <c:v>74.103763272766827</c:v>
                </c:pt>
                <c:pt idx="2248">
                  <c:v>74.083926408666173</c:v>
                </c:pt>
                <c:pt idx="2249">
                  <c:v>74.063746346224661</c:v>
                </c:pt>
                <c:pt idx="2250">
                  <c:v>74.043137285857114</c:v>
                </c:pt>
                <c:pt idx="2251">
                  <c:v>74.022133547397587</c:v>
                </c:pt>
                <c:pt idx="2252">
                  <c:v>74.001473007278889</c:v>
                </c:pt>
                <c:pt idx="2253">
                  <c:v>73.98057222832162</c:v>
                </c:pt>
                <c:pt idx="2254">
                  <c:v>73.959808728700679</c:v>
                </c:pt>
                <c:pt idx="2255">
                  <c:v>73.93913102866496</c:v>
                </c:pt>
                <c:pt idx="2256">
                  <c:v>73.919088245559792</c:v>
                </c:pt>
                <c:pt idx="2257">
                  <c:v>73.898170306685472</c:v>
                </c:pt>
                <c:pt idx="2258">
                  <c:v>73.877475446732703</c:v>
                </c:pt>
                <c:pt idx="2259">
                  <c:v>73.856677627277676</c:v>
                </c:pt>
                <c:pt idx="2260">
                  <c:v>73.835502289647721</c:v>
                </c:pt>
                <c:pt idx="2261">
                  <c:v>73.814858909446087</c:v>
                </c:pt>
                <c:pt idx="2262">
                  <c:v>73.793357533392339</c:v>
                </c:pt>
                <c:pt idx="2263">
                  <c:v>73.771993436674933</c:v>
                </c:pt>
                <c:pt idx="2264">
                  <c:v>73.751504495726678</c:v>
                </c:pt>
                <c:pt idx="2265">
                  <c:v>73.73039779776488</c:v>
                </c:pt>
                <c:pt idx="2266">
                  <c:v>73.70927393988606</c:v>
                </c:pt>
                <c:pt idx="2267">
                  <c:v>73.688184401841326</c:v>
                </c:pt>
                <c:pt idx="2268">
                  <c:v>73.666185388193355</c:v>
                </c:pt>
                <c:pt idx="2269">
                  <c:v>73.645113010065657</c:v>
                </c:pt>
                <c:pt idx="2270">
                  <c:v>73.624521109615145</c:v>
                </c:pt>
                <c:pt idx="2271">
                  <c:v>73.603757609994219</c:v>
                </c:pt>
                <c:pt idx="2272">
                  <c:v>73.583405948382278</c:v>
                </c:pt>
                <c:pt idx="2273">
                  <c:v>73.56336316527711</c:v>
                </c:pt>
                <c:pt idx="2274">
                  <c:v>73.542153507813097</c:v>
                </c:pt>
                <c:pt idx="2275">
                  <c:v>73.521390008192142</c:v>
                </c:pt>
                <c:pt idx="2276">
                  <c:v>73.499957271806565</c:v>
                </c:pt>
                <c:pt idx="2277">
                  <c:v>73.479022173015224</c:v>
                </c:pt>
                <c:pt idx="2278">
                  <c:v>73.458447432481734</c:v>
                </c:pt>
                <c:pt idx="2279">
                  <c:v>73.437151975432485</c:v>
                </c:pt>
                <c:pt idx="2280">
                  <c:v>73.415479000208322</c:v>
                </c:pt>
                <c:pt idx="2281">
                  <c:v>73.394252182827245</c:v>
                </c:pt>
                <c:pt idx="2282">
                  <c:v>73.373420043538147</c:v>
                </c:pt>
                <c:pt idx="2283">
                  <c:v>73.351523989392433</c:v>
                </c:pt>
                <c:pt idx="2284">
                  <c:v>73.330142732757977</c:v>
                </c:pt>
                <c:pt idx="2285">
                  <c:v>73.308744316206472</c:v>
                </c:pt>
                <c:pt idx="2286">
                  <c:v>73.287517498825409</c:v>
                </c:pt>
                <c:pt idx="2287">
                  <c:v>73.265861683518281</c:v>
                </c:pt>
                <c:pt idx="2288">
                  <c:v>73.244308827713397</c:v>
                </c:pt>
                <c:pt idx="2289">
                  <c:v>73.223562488009492</c:v>
                </c:pt>
                <c:pt idx="2290">
                  <c:v>73.202764668554494</c:v>
                </c:pt>
                <c:pt idx="2291">
                  <c:v>73.181108853247366</c:v>
                </c:pt>
                <c:pt idx="2292">
                  <c:v>73.159178479267567</c:v>
                </c:pt>
                <c:pt idx="2293">
                  <c:v>73.138037461471697</c:v>
                </c:pt>
                <c:pt idx="2294">
                  <c:v>73.116107087491898</c:v>
                </c:pt>
                <c:pt idx="2295">
                  <c:v>73.094416952350684</c:v>
                </c:pt>
                <c:pt idx="2296">
                  <c:v>73.073584813061572</c:v>
                </c:pt>
                <c:pt idx="2297">
                  <c:v>73.053439070454161</c:v>
                </c:pt>
                <c:pt idx="2298">
                  <c:v>73.032332372492377</c:v>
                </c:pt>
                <c:pt idx="2299">
                  <c:v>73.010350518761456</c:v>
                </c:pt>
                <c:pt idx="2300">
                  <c:v>72.989020741878122</c:v>
                </c:pt>
                <c:pt idx="2301">
                  <c:v>72.968137122837902</c:v>
                </c:pt>
                <c:pt idx="2302">
                  <c:v>72.946807345954568</c:v>
                </c:pt>
                <c:pt idx="2303">
                  <c:v>72.92492845172589</c:v>
                </c:pt>
                <c:pt idx="2304">
                  <c:v>72.903873233515242</c:v>
                </c:pt>
                <c:pt idx="2305">
                  <c:v>72.882131618622907</c:v>
                </c:pt>
                <c:pt idx="2306">
                  <c:v>72.859978165721557</c:v>
                </c:pt>
                <c:pt idx="2307">
                  <c:v>72.8372927553919</c:v>
                </c:pt>
                <c:pt idx="2308">
                  <c:v>72.815688419835894</c:v>
                </c:pt>
                <c:pt idx="2309">
                  <c:v>72.794255683450331</c:v>
                </c:pt>
                <c:pt idx="2310">
                  <c:v>72.772273829719396</c:v>
                </c:pt>
                <c:pt idx="2311">
                  <c:v>72.750223336320303</c:v>
                </c:pt>
                <c:pt idx="2312">
                  <c:v>72.72853320117909</c:v>
                </c:pt>
                <c:pt idx="2313">
                  <c:v>72.707769701558149</c:v>
                </c:pt>
                <c:pt idx="2314">
                  <c:v>72.685976606914693</c:v>
                </c:pt>
                <c:pt idx="2315">
                  <c:v>72.664492390777994</c:v>
                </c:pt>
                <c:pt idx="2316">
                  <c:v>72.642733615968609</c:v>
                </c:pt>
                <c:pt idx="2317">
                  <c:v>72.621455318836396</c:v>
                </c:pt>
                <c:pt idx="2318">
                  <c:v>72.599799503529283</c:v>
                </c:pt>
                <c:pt idx="2319">
                  <c:v>72.577800489881312</c:v>
                </c:pt>
                <c:pt idx="2320">
                  <c:v>72.556384913412771</c:v>
                </c:pt>
                <c:pt idx="2321">
                  <c:v>72.534385899764814</c:v>
                </c:pt>
                <c:pt idx="2322">
                  <c:v>72.511906408439657</c:v>
                </c:pt>
                <c:pt idx="2323">
                  <c:v>72.489495556782686</c:v>
                </c:pt>
                <c:pt idx="2324">
                  <c:v>72.467393583632457</c:v>
                </c:pt>
                <c:pt idx="2325">
                  <c:v>72.445394569984487</c:v>
                </c:pt>
                <c:pt idx="2326">
                  <c:v>72.423670115009187</c:v>
                </c:pt>
                <c:pt idx="2327">
                  <c:v>72.401499502190816</c:v>
                </c:pt>
                <c:pt idx="2328">
                  <c:v>72.379775047215517</c:v>
                </c:pt>
                <c:pt idx="2329">
                  <c:v>72.357810353401618</c:v>
                </c:pt>
                <c:pt idx="2330">
                  <c:v>72.335605420749147</c:v>
                </c:pt>
                <c:pt idx="2331">
                  <c:v>72.314172684363569</c:v>
                </c:pt>
                <c:pt idx="2332">
                  <c:v>72.292671308309835</c:v>
                </c:pt>
                <c:pt idx="2333">
                  <c:v>72.271169932256086</c:v>
                </c:pt>
                <c:pt idx="2334">
                  <c:v>72.249874475206838</c:v>
                </c:pt>
                <c:pt idx="2335">
                  <c:v>72.228132860314503</c:v>
                </c:pt>
                <c:pt idx="2336">
                  <c:v>72.205790648325703</c:v>
                </c:pt>
                <c:pt idx="2337">
                  <c:v>72.18325967724941</c:v>
                </c:pt>
                <c:pt idx="2338">
                  <c:v>72.160334028081166</c:v>
                </c:pt>
                <c:pt idx="2339">
                  <c:v>72.138403654101381</c:v>
                </c:pt>
                <c:pt idx="2340">
                  <c:v>72.116267361117067</c:v>
                </c:pt>
                <c:pt idx="2341">
                  <c:v>72.094131068132768</c:v>
                </c:pt>
                <c:pt idx="2342">
                  <c:v>72.071754536309868</c:v>
                </c:pt>
                <c:pt idx="2343">
                  <c:v>72.048537168551917</c:v>
                </c:pt>
                <c:pt idx="2344">
                  <c:v>72.025594359466623</c:v>
                </c:pt>
                <c:pt idx="2345">
                  <c:v>72.003200667726702</c:v>
                </c:pt>
                <c:pt idx="2346">
                  <c:v>71.981081534659424</c:v>
                </c:pt>
                <c:pt idx="2347">
                  <c:v>71.959065361094403</c:v>
                </c:pt>
                <c:pt idx="2348">
                  <c:v>71.936688829271532</c:v>
                </c:pt>
                <c:pt idx="2349">
                  <c:v>71.914260817697496</c:v>
                </c:pt>
                <c:pt idx="2350">
                  <c:v>71.891644047036024</c:v>
                </c:pt>
                <c:pt idx="2351">
                  <c:v>71.868735557784831</c:v>
                </c:pt>
                <c:pt idx="2352">
                  <c:v>71.846204586708538</c:v>
                </c:pt>
                <c:pt idx="2353">
                  <c:v>71.823896694553824</c:v>
                </c:pt>
                <c:pt idx="2354">
                  <c:v>71.801348563560509</c:v>
                </c:pt>
                <c:pt idx="2355">
                  <c:v>71.778800432567195</c:v>
                </c:pt>
                <c:pt idx="2356">
                  <c:v>71.756183661905709</c:v>
                </c:pt>
                <c:pt idx="2357">
                  <c:v>71.733944409419152</c:v>
                </c:pt>
                <c:pt idx="2358">
                  <c:v>71.712014035439338</c:v>
                </c:pt>
                <c:pt idx="2359">
                  <c:v>71.689277145358574</c:v>
                </c:pt>
                <c:pt idx="2360">
                  <c:v>71.667158012291296</c:v>
                </c:pt>
                <c:pt idx="2361">
                  <c:v>71.644661361049117</c:v>
                </c:pt>
                <c:pt idx="2362">
                  <c:v>71.621890151134266</c:v>
                </c:pt>
                <c:pt idx="2363">
                  <c:v>71.598741423044459</c:v>
                </c:pt>
                <c:pt idx="2364">
                  <c:v>71.576141812300023</c:v>
                </c:pt>
                <c:pt idx="2365">
                  <c:v>71.552993084210229</c:v>
                </c:pt>
                <c:pt idx="2366">
                  <c:v>71.530513592885086</c:v>
                </c:pt>
                <c:pt idx="2367">
                  <c:v>71.507793862721343</c:v>
                </c:pt>
                <c:pt idx="2368">
                  <c:v>71.484868213553099</c:v>
                </c:pt>
                <c:pt idx="2369">
                  <c:v>71.462543161481335</c:v>
                </c:pt>
                <c:pt idx="2370">
                  <c:v>71.439205674304091</c:v>
                </c:pt>
                <c:pt idx="2371">
                  <c:v>71.416314344969933</c:v>
                </c:pt>
                <c:pt idx="2372">
                  <c:v>71.393834853644776</c:v>
                </c:pt>
                <c:pt idx="2373">
                  <c:v>71.371750040411612</c:v>
                </c:pt>
                <c:pt idx="2374">
                  <c:v>71.349133269750126</c:v>
                </c:pt>
                <c:pt idx="2375">
                  <c:v>71.326739578010177</c:v>
                </c:pt>
                <c:pt idx="2376">
                  <c:v>71.304174287099826</c:v>
                </c:pt>
                <c:pt idx="2377">
                  <c:v>71.281077038761168</c:v>
                </c:pt>
                <c:pt idx="2378">
                  <c:v>71.258374468514461</c:v>
                </c:pt>
                <c:pt idx="2379">
                  <c:v>71.235311540009889</c:v>
                </c:pt>
                <c:pt idx="2380">
                  <c:v>71.212900688352917</c:v>
                </c:pt>
                <c:pt idx="2381">
                  <c:v>71.190077998686931</c:v>
                </c:pt>
                <c:pt idx="2382">
                  <c:v>71.167907385868531</c:v>
                </c:pt>
                <c:pt idx="2383">
                  <c:v>71.145530854045631</c:v>
                </c:pt>
                <c:pt idx="2384">
                  <c:v>71.122605204877402</c:v>
                </c:pt>
                <c:pt idx="2385">
                  <c:v>71.100022754050002</c:v>
                </c:pt>
                <c:pt idx="2386">
                  <c:v>71.077234384218102</c:v>
                </c:pt>
                <c:pt idx="2387">
                  <c:v>71.054977971814495</c:v>
                </c:pt>
                <c:pt idx="2388">
                  <c:v>71.032344041235959</c:v>
                </c:pt>
                <c:pt idx="2389">
                  <c:v>71.009830230076744</c:v>
                </c:pt>
                <c:pt idx="2390">
                  <c:v>70.986818781323279</c:v>
                </c:pt>
                <c:pt idx="2391">
                  <c:v>70.964167690827722</c:v>
                </c:pt>
                <c:pt idx="2392">
                  <c:v>70.940916003235671</c:v>
                </c:pt>
                <c:pt idx="2393">
                  <c:v>70.91792171439927</c:v>
                </c:pt>
                <c:pt idx="2394">
                  <c:v>70.895922700751299</c:v>
                </c:pt>
                <c:pt idx="2395">
                  <c:v>70.8737520879329</c:v>
                </c:pt>
                <c:pt idx="2396">
                  <c:v>70.850980878018049</c:v>
                </c:pt>
                <c:pt idx="2397">
                  <c:v>70.827814990011206</c:v>
                </c:pt>
                <c:pt idx="2398">
                  <c:v>70.80487218092594</c:v>
                </c:pt>
                <c:pt idx="2399">
                  <c:v>70.781706292919097</c:v>
                </c:pt>
                <c:pt idx="2400">
                  <c:v>70.758677684248596</c:v>
                </c:pt>
                <c:pt idx="2401">
                  <c:v>70.735477476407681</c:v>
                </c:pt>
                <c:pt idx="2402">
                  <c:v>70.71224294873268</c:v>
                </c:pt>
                <c:pt idx="2403">
                  <c:v>70.688562263214592</c:v>
                </c:pt>
                <c:pt idx="2404">
                  <c:v>70.663989262010318</c:v>
                </c:pt>
                <c:pt idx="2405">
                  <c:v>70.639484900474187</c:v>
                </c:pt>
                <c:pt idx="2406">
                  <c:v>70.615049178606256</c:v>
                </c:pt>
                <c:pt idx="2407">
                  <c:v>70.590853695576882</c:v>
                </c:pt>
                <c:pt idx="2408">
                  <c:v>70.566297854289658</c:v>
                </c:pt>
                <c:pt idx="2409">
                  <c:v>70.542617168771557</c:v>
                </c:pt>
                <c:pt idx="2410">
                  <c:v>70.518730564248969</c:v>
                </c:pt>
                <c:pt idx="2411">
                  <c:v>70.49475816014116</c:v>
                </c:pt>
                <c:pt idx="2412">
                  <c:v>70.470940195286715</c:v>
                </c:pt>
                <c:pt idx="2413">
                  <c:v>70.4473281494368</c:v>
                </c:pt>
                <c:pt idx="2414">
                  <c:v>70.424299540766299</c:v>
                </c:pt>
                <c:pt idx="2415">
                  <c:v>70.401185132510605</c:v>
                </c:pt>
                <c:pt idx="2416">
                  <c:v>70.378276643259397</c:v>
                </c:pt>
                <c:pt idx="2417">
                  <c:v>70.355230874671861</c:v>
                </c:pt>
                <c:pt idx="2418">
                  <c:v>70.332699903595582</c:v>
                </c:pt>
                <c:pt idx="2419">
                  <c:v>70.309431056086495</c:v>
                </c:pt>
                <c:pt idx="2420">
                  <c:v>70.286299487913766</c:v>
                </c:pt>
                <c:pt idx="2421">
                  <c:v>70.262121164801442</c:v>
                </c:pt>
                <c:pt idx="2422">
                  <c:v>70.237428044177861</c:v>
                </c:pt>
                <c:pt idx="2423">
                  <c:v>70.213489959904123</c:v>
                </c:pt>
                <c:pt idx="2424">
                  <c:v>70.188608080193092</c:v>
                </c:pt>
                <c:pt idx="2425">
                  <c:v>70.163468801726424</c:v>
                </c:pt>
                <c:pt idx="2426">
                  <c:v>70.138741361268757</c:v>
                </c:pt>
                <c:pt idx="2427">
                  <c:v>70.114425758820119</c:v>
                </c:pt>
                <c:pt idx="2428">
                  <c:v>70.089749798113573</c:v>
                </c:pt>
                <c:pt idx="2429">
                  <c:v>70.064610519646905</c:v>
                </c:pt>
                <c:pt idx="2430">
                  <c:v>70.039677160184738</c:v>
                </c:pt>
                <c:pt idx="2431">
                  <c:v>70.015687596159879</c:v>
                </c:pt>
                <c:pt idx="2432">
                  <c:v>69.991680872217998</c:v>
                </c:pt>
                <c:pt idx="2433">
                  <c:v>69.96753686893976</c:v>
                </c:pt>
                <c:pt idx="2434">
                  <c:v>69.94394198300688</c:v>
                </c:pt>
                <c:pt idx="2435">
                  <c:v>69.920655975580758</c:v>
                </c:pt>
                <c:pt idx="2436">
                  <c:v>69.897146889233071</c:v>
                </c:pt>
                <c:pt idx="2437">
                  <c:v>69.873054365705968</c:v>
                </c:pt>
                <c:pt idx="2438">
                  <c:v>69.848532844252816</c:v>
                </c:pt>
                <c:pt idx="2439">
                  <c:v>69.824440320725714</c:v>
                </c:pt>
                <c:pt idx="2440">
                  <c:v>69.799850159604389</c:v>
                </c:pt>
                <c:pt idx="2441">
                  <c:v>69.77520851873193</c:v>
                </c:pt>
                <c:pt idx="2442">
                  <c:v>69.751287594375256</c:v>
                </c:pt>
                <c:pt idx="2443">
                  <c:v>69.727092111345897</c:v>
                </c:pt>
                <c:pt idx="2444">
                  <c:v>69.70282798864838</c:v>
                </c:pt>
                <c:pt idx="2445">
                  <c:v>69.678186347775934</c:v>
                </c:pt>
                <c:pt idx="2446">
                  <c:v>69.653647666405732</c:v>
                </c:pt>
                <c:pt idx="2447">
                  <c:v>69.629709582131994</c:v>
                </c:pt>
                <c:pt idx="2448">
                  <c:v>69.606286295369529</c:v>
                </c:pt>
                <c:pt idx="2449">
                  <c:v>69.582794368938892</c:v>
                </c:pt>
                <c:pt idx="2450">
                  <c:v>69.559611321015026</c:v>
                </c:pt>
                <c:pt idx="2451">
                  <c:v>69.53678863134904</c:v>
                </c:pt>
                <c:pt idx="2452">
                  <c:v>69.513039306162767</c:v>
                </c:pt>
                <c:pt idx="2453">
                  <c:v>69.489204181391301</c:v>
                </c:pt>
                <c:pt idx="2454">
                  <c:v>69.465574975624335</c:v>
                </c:pt>
                <c:pt idx="2455">
                  <c:v>69.441945769857369</c:v>
                </c:pt>
                <c:pt idx="2456">
                  <c:v>69.418059165334768</c:v>
                </c:pt>
                <c:pt idx="2457">
                  <c:v>69.393777882720215</c:v>
                </c:pt>
                <c:pt idx="2458">
                  <c:v>69.369290681101134</c:v>
                </c:pt>
                <c:pt idx="2459">
                  <c:v>69.344769159647967</c:v>
                </c:pt>
                <c:pt idx="2460">
                  <c:v>69.319715680766507</c:v>
                </c:pt>
                <c:pt idx="2461">
                  <c:v>69.294490602714646</c:v>
                </c:pt>
                <c:pt idx="2462">
                  <c:v>69.26955724325245</c:v>
                </c:pt>
                <c:pt idx="2463">
                  <c:v>69.245310280471983</c:v>
                </c:pt>
                <c:pt idx="2464">
                  <c:v>69.220222481756437</c:v>
                </c:pt>
                <c:pt idx="2465">
                  <c:v>69.195186162792012</c:v>
                </c:pt>
                <c:pt idx="2466">
                  <c:v>69.169995404574209</c:v>
                </c:pt>
                <c:pt idx="2467">
                  <c:v>69.144650207103041</c:v>
                </c:pt>
                <c:pt idx="2468">
                  <c:v>69.118755892286515</c:v>
                </c:pt>
                <c:pt idx="2469">
                  <c:v>69.093221935727868</c:v>
                </c:pt>
                <c:pt idx="2470">
                  <c:v>69.068305736182751</c:v>
                </c:pt>
                <c:pt idx="2471">
                  <c:v>69.04326941721834</c:v>
                </c:pt>
                <c:pt idx="2472">
                  <c:v>69.018318897839109</c:v>
                </c:pt>
                <c:pt idx="2473">
                  <c:v>68.992681981778219</c:v>
                </c:pt>
                <c:pt idx="2474">
                  <c:v>68.967285304555915</c:v>
                </c:pt>
                <c:pt idx="2475">
                  <c:v>68.942094546338112</c:v>
                </c:pt>
                <c:pt idx="2476">
                  <c:v>68.916955267871444</c:v>
                </c:pt>
                <c:pt idx="2477">
                  <c:v>68.891678710068447</c:v>
                </c:pt>
                <c:pt idx="2478">
                  <c:v>68.866196233260922</c:v>
                </c:pt>
                <c:pt idx="2479">
                  <c:v>68.840095999439896</c:v>
                </c:pt>
                <c:pt idx="2480">
                  <c:v>68.813841326365505</c:v>
                </c:pt>
                <c:pt idx="2481">
                  <c:v>68.787964171466015</c:v>
                </c:pt>
                <c:pt idx="2482">
                  <c:v>68.761400619884853</c:v>
                </c:pt>
                <c:pt idx="2483">
                  <c:v>68.734202151373111</c:v>
                </c:pt>
                <c:pt idx="2484">
                  <c:v>68.707140962197727</c:v>
                </c:pt>
                <c:pt idx="2485">
                  <c:v>68.680577410616579</c:v>
                </c:pt>
                <c:pt idx="2486">
                  <c:v>68.653550541275266</c:v>
                </c:pt>
                <c:pt idx="2487">
                  <c:v>68.626111833924952</c:v>
                </c:pt>
                <c:pt idx="2488">
                  <c:v>68.599393843090411</c:v>
                </c:pt>
                <c:pt idx="2489">
                  <c:v>68.572401293583184</c:v>
                </c:pt>
                <c:pt idx="2490">
                  <c:v>68.545357264324849</c:v>
                </c:pt>
                <c:pt idx="2491">
                  <c:v>68.517455239214399</c:v>
                </c:pt>
                <c:pt idx="2492">
                  <c:v>68.490016531864086</c:v>
                </c:pt>
                <c:pt idx="2493">
                  <c:v>68.463006822439823</c:v>
                </c:pt>
                <c:pt idx="2494">
                  <c:v>68.435310716333873</c:v>
                </c:pt>
                <c:pt idx="2495">
                  <c:v>68.407031173048495</c:v>
                </c:pt>
                <c:pt idx="2496">
                  <c:v>68.378785949597216</c:v>
                </c:pt>
                <c:pt idx="2497">
                  <c:v>68.35084960465268</c:v>
                </c:pt>
                <c:pt idx="2498">
                  <c:v>68.322758820454752</c:v>
                </c:pt>
                <c:pt idx="2499">
                  <c:v>68.295028394514716</c:v>
                </c:pt>
                <c:pt idx="2500">
                  <c:v>68.267246488823574</c:v>
                </c:pt>
                <c:pt idx="2501">
                  <c:v>68.239636182302831</c:v>
                </c:pt>
                <c:pt idx="2502">
                  <c:v>68.211716997275346</c:v>
                </c:pt>
                <c:pt idx="2503">
                  <c:v>68.183694852745603</c:v>
                </c:pt>
                <c:pt idx="2504">
                  <c:v>68.15668514332134</c:v>
                </c:pt>
                <c:pt idx="2505">
                  <c:v>68.129006197132441</c:v>
                </c:pt>
                <c:pt idx="2506">
                  <c:v>68.10146453027987</c:v>
                </c:pt>
                <c:pt idx="2507">
                  <c:v>68.074334701436328</c:v>
                </c:pt>
                <c:pt idx="2508">
                  <c:v>68.046655755247414</c:v>
                </c:pt>
                <c:pt idx="2509">
                  <c:v>68.01980048507653</c:v>
                </c:pt>
                <c:pt idx="2510">
                  <c:v>67.993031014490867</c:v>
                </c:pt>
                <c:pt idx="2511">
                  <c:v>67.966004145149554</c:v>
                </c:pt>
                <c:pt idx="2512">
                  <c:v>67.938839996471927</c:v>
                </c:pt>
                <c:pt idx="2513">
                  <c:v>67.911916086632871</c:v>
                </c:pt>
                <c:pt idx="2514">
                  <c:v>67.884700458204108</c:v>
                </c:pt>
                <c:pt idx="2515">
                  <c:v>67.857364710356038</c:v>
                </c:pt>
                <c:pt idx="2516">
                  <c:v>67.829617124498981</c:v>
                </c:pt>
                <c:pt idx="2517">
                  <c:v>67.801818058890774</c:v>
                </c:pt>
                <c:pt idx="2518">
                  <c:v>67.774293551955253</c:v>
                </c:pt>
                <c:pt idx="2519">
                  <c:v>67.745533530992702</c:v>
                </c:pt>
                <c:pt idx="2520">
                  <c:v>67.716619070776758</c:v>
                </c:pt>
                <c:pt idx="2521">
                  <c:v>67.688150768403915</c:v>
                </c:pt>
                <c:pt idx="2522">
                  <c:v>67.659665306114036</c:v>
                </c:pt>
                <c:pt idx="2523">
                  <c:v>67.630802325649242</c:v>
                </c:pt>
                <c:pt idx="2524">
                  <c:v>67.601733426179919</c:v>
                </c:pt>
                <c:pt idx="2525">
                  <c:v>67.572698846544696</c:v>
                </c:pt>
                <c:pt idx="2526">
                  <c:v>67.544367823508196</c:v>
                </c:pt>
                <c:pt idx="2527">
                  <c:v>67.515487683126338</c:v>
                </c:pt>
                <c:pt idx="2528">
                  <c:v>67.486659022495616</c:v>
                </c:pt>
                <c:pt idx="2529">
                  <c:v>67.457761722196736</c:v>
                </c:pt>
                <c:pt idx="2530">
                  <c:v>67.42879578222967</c:v>
                </c:pt>
                <c:pt idx="2531">
                  <c:v>67.399658243092205</c:v>
                </c:pt>
                <c:pt idx="2532">
                  <c:v>67.370932541963725</c:v>
                </c:pt>
                <c:pt idx="2533">
                  <c:v>67.341863642494403</c:v>
                </c:pt>
                <c:pt idx="2534">
                  <c:v>67.312983502112559</c:v>
                </c:pt>
                <c:pt idx="2535">
                  <c:v>67.284000402228443</c:v>
                </c:pt>
                <c:pt idx="2536">
                  <c:v>67.254004867238876</c:v>
                </c:pt>
                <c:pt idx="2537">
                  <c:v>67.223923532664074</c:v>
                </c:pt>
                <c:pt idx="2538">
                  <c:v>67.19379071833815</c:v>
                </c:pt>
                <c:pt idx="2539">
                  <c:v>67.163263225920261</c:v>
                </c:pt>
                <c:pt idx="2540">
                  <c:v>67.133353490515873</c:v>
                </c:pt>
                <c:pt idx="2541">
                  <c:v>67.10231120058674</c:v>
                </c:pt>
                <c:pt idx="2542">
                  <c:v>67.070977192067858</c:v>
                </c:pt>
                <c:pt idx="2543">
                  <c:v>67.039883422387575</c:v>
                </c:pt>
                <c:pt idx="2544">
                  <c:v>67.007863017187034</c:v>
                </c:pt>
                <c:pt idx="2545">
                  <c:v>66.975756812401272</c:v>
                </c:pt>
                <c:pt idx="2546">
                  <c:v>66.944182565043803</c:v>
                </c:pt>
                <c:pt idx="2547">
                  <c:v>66.912350918930713</c:v>
                </c:pt>
                <c:pt idx="2548">
                  <c:v>66.880244714144951</c:v>
                </c:pt>
                <c:pt idx="2549">
                  <c:v>66.848327268446653</c:v>
                </c:pt>
                <c:pt idx="2550">
                  <c:v>66.815466027311032</c:v>
                </c:pt>
                <c:pt idx="2551">
                  <c:v>66.783548581612735</c:v>
                </c:pt>
                <c:pt idx="2552">
                  <c:v>66.750790299979371</c:v>
                </c:pt>
                <c:pt idx="2553">
                  <c:v>66.718237937350509</c:v>
                </c:pt>
                <c:pt idx="2554">
                  <c:v>66.686612210241918</c:v>
                </c:pt>
                <c:pt idx="2555">
                  <c:v>66.655192402137857</c:v>
                </c:pt>
                <c:pt idx="2556">
                  <c:v>66.624029992789403</c:v>
                </c:pt>
                <c:pt idx="2557">
                  <c:v>66.593073502445449</c:v>
                </c:pt>
                <c:pt idx="2558">
                  <c:v>66.561893933179974</c:v>
                </c:pt>
                <c:pt idx="2559">
                  <c:v>66.531229161425742</c:v>
                </c:pt>
                <c:pt idx="2560">
                  <c:v>66.500838948344182</c:v>
                </c:pt>
                <c:pt idx="2561">
                  <c:v>66.470843413354601</c:v>
                </c:pt>
                <c:pt idx="2562">
                  <c:v>66.441534275046692</c:v>
                </c:pt>
                <c:pt idx="2563">
                  <c:v>66.411727499144575</c:v>
                </c:pt>
                <c:pt idx="2564">
                  <c:v>66.381937883159509</c:v>
                </c:pt>
                <c:pt idx="2565">
                  <c:v>66.352319866344828</c:v>
                </c:pt>
                <c:pt idx="2566">
                  <c:v>66.321809533843989</c:v>
                </c:pt>
                <c:pt idx="2567">
                  <c:v>66.291608079849894</c:v>
                </c:pt>
                <c:pt idx="2568">
                  <c:v>66.261406625855813</c:v>
                </c:pt>
                <c:pt idx="2569">
                  <c:v>66.231136532193545</c:v>
                </c:pt>
                <c:pt idx="2570">
                  <c:v>66.200883598448328</c:v>
                </c:pt>
                <c:pt idx="2571">
                  <c:v>66.169669709348753</c:v>
                </c:pt>
                <c:pt idx="2572">
                  <c:v>66.137941022737905</c:v>
                </c:pt>
                <c:pt idx="2573">
                  <c:v>66.106486894799758</c:v>
                </c:pt>
                <c:pt idx="2574">
                  <c:v>66.074912647442289</c:v>
                </c:pt>
                <c:pt idx="2575">
                  <c:v>66.042789282739491</c:v>
                </c:pt>
                <c:pt idx="2576">
                  <c:v>66.010991956460487</c:v>
                </c:pt>
                <c:pt idx="2577">
                  <c:v>65.979057350845153</c:v>
                </c:pt>
                <c:pt idx="2578">
                  <c:v>65.946933986142341</c:v>
                </c:pt>
                <c:pt idx="2579">
                  <c:v>65.914398783430528</c:v>
                </c:pt>
                <c:pt idx="2580">
                  <c:v>65.881142864202928</c:v>
                </c:pt>
                <c:pt idx="2581">
                  <c:v>65.847801145390136</c:v>
                </c:pt>
                <c:pt idx="2582">
                  <c:v>65.814510906328465</c:v>
                </c:pt>
                <c:pt idx="2583">
                  <c:v>65.780499950751036</c:v>
                </c:pt>
                <c:pt idx="2584">
                  <c:v>65.746300236086142</c:v>
                </c:pt>
                <c:pt idx="2585">
                  <c:v>65.712031881753077</c:v>
                </c:pt>
                <c:pt idx="2586">
                  <c:v>65.677351689410997</c:v>
                </c:pt>
                <c:pt idx="2587">
                  <c:v>65.64234545864511</c:v>
                </c:pt>
                <c:pt idx="2588">
                  <c:v>65.607322067962187</c:v>
                </c:pt>
                <c:pt idx="2589">
                  <c:v>65.572607555786036</c:v>
                </c:pt>
                <c:pt idx="2590">
                  <c:v>65.538579440291556</c:v>
                </c:pt>
                <c:pt idx="2591">
                  <c:v>65.505186241727642</c:v>
                </c:pt>
                <c:pt idx="2592">
                  <c:v>65.471467004739907</c:v>
                </c:pt>
                <c:pt idx="2593">
                  <c:v>65.437799247503321</c:v>
                </c:pt>
                <c:pt idx="2594">
                  <c:v>65.404268769603064</c:v>
                </c:pt>
                <c:pt idx="2595">
                  <c:v>65.370909890873222</c:v>
                </c:pt>
                <c:pt idx="2596">
                  <c:v>65.337671131562686</c:v>
                </c:pt>
                <c:pt idx="2597">
                  <c:v>65.304432372252137</c:v>
                </c:pt>
                <c:pt idx="2598">
                  <c:v>65.27213740837891</c:v>
                </c:pt>
                <c:pt idx="2599">
                  <c:v>65.23951640608189</c:v>
                </c:pt>
                <c:pt idx="2600">
                  <c:v>65.206243326937269</c:v>
                </c:pt>
                <c:pt idx="2601">
                  <c:v>65.172798648622205</c:v>
                </c:pt>
                <c:pt idx="2602">
                  <c:v>65.140040366988856</c:v>
                </c:pt>
                <c:pt idx="2603">
                  <c:v>65.107779722949715</c:v>
                </c:pt>
                <c:pt idx="2604">
                  <c:v>65.074540963639166</c:v>
                </c:pt>
                <c:pt idx="2605">
                  <c:v>65.041147765075252</c:v>
                </c:pt>
                <c:pt idx="2606">
                  <c:v>65.007960485515824</c:v>
                </c:pt>
                <c:pt idx="2607">
                  <c:v>64.974961965043875</c:v>
                </c:pt>
                <c:pt idx="2608">
                  <c:v>64.940573491291516</c:v>
                </c:pt>
                <c:pt idx="2609">
                  <c:v>64.905550100608593</c:v>
                </c:pt>
                <c:pt idx="2610">
                  <c:v>64.870389430589341</c:v>
                </c:pt>
                <c:pt idx="2611">
                  <c:v>64.835760717998383</c:v>
                </c:pt>
                <c:pt idx="2612">
                  <c:v>64.79996513104858</c:v>
                </c:pt>
                <c:pt idx="2613">
                  <c:v>64.763843505674956</c:v>
                </c:pt>
                <c:pt idx="2614">
                  <c:v>64.728991714162447</c:v>
                </c:pt>
                <c:pt idx="2615">
                  <c:v>64.694174242484038</c:v>
                </c:pt>
                <c:pt idx="2616">
                  <c:v>64.658138416695635</c:v>
                </c:pt>
                <c:pt idx="2617">
                  <c:v>64.622257030160611</c:v>
                </c:pt>
                <c:pt idx="2618">
                  <c:v>64.586976240722066</c:v>
                </c:pt>
                <c:pt idx="2619">
                  <c:v>64.552467647550401</c:v>
                </c:pt>
                <c:pt idx="2620">
                  <c:v>64.517821775042407</c:v>
                </c:pt>
                <c:pt idx="2621">
                  <c:v>64.482626785189069</c:v>
                </c:pt>
                <c:pt idx="2622">
                  <c:v>64.448701629196847</c:v>
                </c:pt>
                <c:pt idx="2623">
                  <c:v>64.414913752540954</c:v>
                </c:pt>
                <c:pt idx="2624">
                  <c:v>64.379821722189874</c:v>
                </c:pt>
                <c:pt idx="2625">
                  <c:v>64.344609572419486</c:v>
                </c:pt>
                <c:pt idx="2626">
                  <c:v>64.31027257841825</c:v>
                </c:pt>
                <c:pt idx="2627">
                  <c:v>64.275386467071655</c:v>
                </c:pt>
                <c:pt idx="2628">
                  <c:v>64.239573720204817</c:v>
                </c:pt>
                <c:pt idx="2629">
                  <c:v>64.203555054333435</c:v>
                </c:pt>
                <c:pt idx="2630">
                  <c:v>64.167690827715461</c:v>
                </c:pt>
                <c:pt idx="2631">
                  <c:v>64.132324238691695</c:v>
                </c:pt>
                <c:pt idx="2632">
                  <c:v>64.096151133566963</c:v>
                </c:pt>
                <c:pt idx="2633">
                  <c:v>64.059205832175323</c:v>
                </c:pt>
                <c:pt idx="2634">
                  <c:v>64.02234633036889</c:v>
                </c:pt>
                <c:pt idx="2635">
                  <c:v>63.985538308313593</c:v>
                </c:pt>
                <c:pt idx="2636">
                  <c:v>63.949348043271812</c:v>
                </c:pt>
                <c:pt idx="2637">
                  <c:v>63.913106298478915</c:v>
                </c:pt>
                <c:pt idx="2638">
                  <c:v>63.878134387547114</c:v>
                </c:pt>
                <c:pt idx="2639">
                  <c:v>63.842544719601804</c:v>
                </c:pt>
                <c:pt idx="2640">
                  <c:v>63.80676629256903</c:v>
                </c:pt>
                <c:pt idx="2641">
                  <c:v>63.769512112670647</c:v>
                </c:pt>
                <c:pt idx="2642">
                  <c:v>63.732566811279</c:v>
                </c:pt>
                <c:pt idx="2643">
                  <c:v>63.696050507813432</c:v>
                </c:pt>
                <c:pt idx="2644">
                  <c:v>63.660272080780643</c:v>
                </c:pt>
                <c:pt idx="2645">
                  <c:v>63.62413329548999</c:v>
                </c:pt>
                <c:pt idx="2646">
                  <c:v>63.587514032522165</c:v>
                </c:pt>
                <c:pt idx="2647">
                  <c:v>63.550448611711232</c:v>
                </c:pt>
                <c:pt idx="2648">
                  <c:v>63.51302283264242</c:v>
                </c:pt>
                <c:pt idx="2649">
                  <c:v>63.475837292412187</c:v>
                </c:pt>
                <c:pt idx="2650">
                  <c:v>63.438977790605776</c:v>
                </c:pt>
                <c:pt idx="2651">
                  <c:v>63.403353802826381</c:v>
                </c:pt>
                <c:pt idx="2652">
                  <c:v>63.367558215876564</c:v>
                </c:pt>
                <c:pt idx="2653">
                  <c:v>63.331745469009704</c:v>
                </c:pt>
                <c:pt idx="2654">
                  <c:v>63.295314965129336</c:v>
                </c:pt>
                <c:pt idx="2655">
                  <c:v>63.259056060419383</c:v>
                </c:pt>
                <c:pt idx="2656">
                  <c:v>63.222574076787886</c:v>
                </c:pt>
                <c:pt idx="2657">
                  <c:v>63.185903334068918</c:v>
                </c:pt>
                <c:pt idx="2658">
                  <c:v>63.149078152096585</c:v>
                </c:pt>
                <c:pt idx="2659">
                  <c:v>63.112355929626496</c:v>
                </c:pt>
                <c:pt idx="2660">
                  <c:v>63.076217144335835</c:v>
                </c:pt>
                <c:pt idx="2661">
                  <c:v>63.039289002861246</c:v>
                </c:pt>
                <c:pt idx="2662">
                  <c:v>63.00198334321172</c:v>
                </c:pt>
                <c:pt idx="2663">
                  <c:v>62.965003721986001</c:v>
                </c:pt>
                <c:pt idx="2664">
                  <c:v>62.928092740428454</c:v>
                </c:pt>
                <c:pt idx="2665">
                  <c:v>62.891267558456121</c:v>
                </c:pt>
                <c:pt idx="2666">
                  <c:v>62.854373736815603</c:v>
                </c:pt>
                <c:pt idx="2667">
                  <c:v>62.818097672188614</c:v>
                </c:pt>
                <c:pt idx="2668">
                  <c:v>62.781066571211767</c:v>
                </c:pt>
                <c:pt idx="2669">
                  <c:v>62.74413842973717</c:v>
                </c:pt>
                <c:pt idx="2670">
                  <c:v>62.706712650668365</c:v>
                </c:pt>
                <c:pt idx="2671">
                  <c:v>62.669012312926874</c:v>
                </c:pt>
                <c:pt idx="2672">
                  <c:v>62.631809612779612</c:v>
                </c:pt>
                <c:pt idx="2673">
                  <c:v>62.593886196116564</c:v>
                </c:pt>
                <c:pt idx="2674">
                  <c:v>62.556168698458045</c:v>
                </c:pt>
                <c:pt idx="2675">
                  <c:v>62.518399721048389</c:v>
                </c:pt>
                <c:pt idx="2676">
                  <c:v>62.480064466376341</c:v>
                </c:pt>
                <c:pt idx="2677">
                  <c:v>62.441574772450913</c:v>
                </c:pt>
                <c:pt idx="2678">
                  <c:v>62.404011714045772</c:v>
                </c:pt>
                <c:pt idx="2679">
                  <c:v>62.366259896553153</c:v>
                </c:pt>
                <c:pt idx="2680">
                  <c:v>62.328285000138997</c:v>
                </c:pt>
                <c:pt idx="2681">
                  <c:v>62.290395903310049</c:v>
                </c:pt>
                <c:pt idx="2682">
                  <c:v>62.252300887476586</c:v>
                </c:pt>
                <c:pt idx="2683">
                  <c:v>62.214325991062424</c:v>
                </c:pt>
                <c:pt idx="2684">
                  <c:v>62.175904936805168</c:v>
                </c:pt>
                <c:pt idx="2685">
                  <c:v>62.137501042464962</c:v>
                </c:pt>
                <c:pt idx="2686">
                  <c:v>62.099303067129256</c:v>
                </c:pt>
                <c:pt idx="2687">
                  <c:v>62.061070771959457</c:v>
                </c:pt>
                <c:pt idx="2688">
                  <c:v>62.022237879693201</c:v>
                </c:pt>
                <c:pt idx="2689">
                  <c:v>61.98381682543593</c:v>
                </c:pt>
                <c:pt idx="2690">
                  <c:v>61.945344291427553</c:v>
                </c:pt>
                <c:pt idx="2691">
                  <c:v>61.906820277668054</c:v>
                </c:pt>
                <c:pt idx="2692">
                  <c:v>61.868364903576712</c:v>
                </c:pt>
                <c:pt idx="2693">
                  <c:v>61.829737930314955</c:v>
                </c:pt>
                <c:pt idx="2694">
                  <c:v>61.791385515725864</c:v>
                </c:pt>
                <c:pt idx="2695">
                  <c:v>61.752655582961857</c:v>
                </c:pt>
                <c:pt idx="2696">
                  <c:v>61.713410852686565</c:v>
                </c:pt>
                <c:pt idx="2697">
                  <c:v>61.674372041415801</c:v>
                </c:pt>
                <c:pt idx="2698">
                  <c:v>61.634990031804193</c:v>
                </c:pt>
                <c:pt idx="2699">
                  <c:v>61.59514470443245</c:v>
                </c:pt>
                <c:pt idx="2700">
                  <c:v>61.555642575401535</c:v>
                </c:pt>
                <c:pt idx="2701">
                  <c:v>61.515625648859363</c:v>
                </c:pt>
                <c:pt idx="2702">
                  <c:v>61.47560872231719</c:v>
                </c:pt>
                <c:pt idx="2703">
                  <c:v>61.43576339494544</c:v>
                </c:pt>
                <c:pt idx="2704">
                  <c:v>61.395609189066938</c:v>
                </c:pt>
                <c:pt idx="2705">
                  <c:v>61.355352023686173</c:v>
                </c:pt>
                <c:pt idx="2706">
                  <c:v>61.315661135567808</c:v>
                </c:pt>
                <c:pt idx="2707">
                  <c:v>61.275301010684792</c:v>
                </c:pt>
                <c:pt idx="2708">
                  <c:v>61.235369883727842</c:v>
                </c:pt>
                <c:pt idx="2709">
                  <c:v>61.195438756770869</c:v>
                </c:pt>
                <c:pt idx="2710">
                  <c:v>61.155284550892375</c:v>
                </c:pt>
                <c:pt idx="2711">
                  <c:v>61.115799581778504</c:v>
                </c:pt>
                <c:pt idx="2712">
                  <c:v>61.076606331254354</c:v>
                </c:pt>
                <c:pt idx="2713">
                  <c:v>61.037258641476832</c:v>
                </c:pt>
                <c:pt idx="2714">
                  <c:v>60.996847036842681</c:v>
                </c:pt>
                <c:pt idx="2715">
                  <c:v>60.956933069802766</c:v>
                </c:pt>
                <c:pt idx="2716">
                  <c:v>60.916778863924257</c:v>
                </c:pt>
                <c:pt idx="2717">
                  <c:v>60.876830577050256</c:v>
                </c:pt>
                <c:pt idx="2718">
                  <c:v>60.836195893494569</c:v>
                </c:pt>
                <c:pt idx="2719">
                  <c:v>60.795767128943389</c:v>
                </c:pt>
                <c:pt idx="2720">
                  <c:v>60.755115285470666</c:v>
                </c:pt>
                <c:pt idx="2721">
                  <c:v>60.714051603988928</c:v>
                </c:pt>
                <c:pt idx="2722">
                  <c:v>60.672593244415218</c:v>
                </c:pt>
                <c:pt idx="2723">
                  <c:v>60.631323643928972</c:v>
                </c:pt>
                <c:pt idx="2724">
                  <c:v>60.591495476474265</c:v>
                </c:pt>
                <c:pt idx="2725">
                  <c:v>60.551341270595756</c:v>
                </c:pt>
                <c:pt idx="2726">
                  <c:v>60.511066945297962</c:v>
                </c:pt>
                <c:pt idx="2727">
                  <c:v>60.470535221244525</c:v>
                </c:pt>
                <c:pt idx="2728">
                  <c:v>60.431221851301089</c:v>
                </c:pt>
                <c:pt idx="2729">
                  <c:v>60.391256404510038</c:v>
                </c:pt>
                <c:pt idx="2730">
                  <c:v>60.350964919295194</c:v>
                </c:pt>
                <c:pt idx="2731">
                  <c:v>60.311205391508658</c:v>
                </c:pt>
                <c:pt idx="2732">
                  <c:v>60.271823381897036</c:v>
                </c:pt>
                <c:pt idx="2733">
                  <c:v>60.232029534276421</c:v>
                </c:pt>
                <c:pt idx="2734">
                  <c:v>60.191772368895656</c:v>
                </c:pt>
                <c:pt idx="2735">
                  <c:v>60.151566683266026</c:v>
                </c:pt>
                <c:pt idx="2736">
                  <c:v>60.110914839793303</c:v>
                </c:pt>
                <c:pt idx="2737">
                  <c:v>60.070812113665916</c:v>
                </c:pt>
                <c:pt idx="2738">
                  <c:v>60.029576833013763</c:v>
                </c:pt>
                <c:pt idx="2739">
                  <c:v>59.988873509789897</c:v>
                </c:pt>
                <c:pt idx="2740">
                  <c:v>59.947741188640002</c:v>
                </c:pt>
                <c:pt idx="2741">
                  <c:v>59.905699391886856</c:v>
                </c:pt>
                <c:pt idx="2742">
                  <c:v>59.863194277373587</c:v>
                </c:pt>
                <c:pt idx="2743">
                  <c:v>59.821083840952284</c:v>
                </c:pt>
                <c:pt idx="2744">
                  <c:v>59.778321327683372</c:v>
                </c:pt>
                <c:pt idx="2745">
                  <c:v>59.734735138396445</c:v>
                </c:pt>
                <c:pt idx="2746">
                  <c:v>59.69176670612304</c:v>
                </c:pt>
                <c:pt idx="2747">
                  <c:v>59.647905958163427</c:v>
                </c:pt>
                <c:pt idx="2748">
                  <c:v>59.604182489540172</c:v>
                </c:pt>
                <c:pt idx="2749">
                  <c:v>59.561025298179295</c:v>
                </c:pt>
                <c:pt idx="2750">
                  <c:v>59.517799467150255</c:v>
                </c:pt>
                <c:pt idx="2751">
                  <c:v>59.474453516701921</c:v>
                </c:pt>
                <c:pt idx="2752">
                  <c:v>59.431313485258087</c:v>
                </c:pt>
                <c:pt idx="2753">
                  <c:v>59.387933214975661</c:v>
                </c:pt>
                <c:pt idx="2754">
                  <c:v>59.345170701706763</c:v>
                </c:pt>
                <c:pt idx="2755">
                  <c:v>59.302631267359409</c:v>
                </c:pt>
                <c:pt idx="2756">
                  <c:v>59.259800114422326</c:v>
                </c:pt>
                <c:pt idx="2757">
                  <c:v>59.217294999909051</c:v>
                </c:pt>
                <c:pt idx="2758">
                  <c:v>59.175253203155918</c:v>
                </c:pt>
                <c:pt idx="2759">
                  <c:v>59.132336250633635</c:v>
                </c:pt>
                <c:pt idx="2760">
                  <c:v>59.089213379106845</c:v>
                </c:pt>
                <c:pt idx="2761">
                  <c:v>59.046485185672012</c:v>
                </c:pt>
                <c:pt idx="2762">
                  <c:v>59.003551073232686</c:v>
                </c:pt>
                <c:pt idx="2763">
                  <c:v>58.960445361622945</c:v>
                </c:pt>
                <c:pt idx="2764">
                  <c:v>58.917236690510947</c:v>
                </c:pt>
                <c:pt idx="2765">
                  <c:v>58.874731575997664</c:v>
                </c:pt>
                <c:pt idx="2766">
                  <c:v>58.832603979659325</c:v>
                </c:pt>
                <c:pt idx="2767">
                  <c:v>58.789978745726756</c:v>
                </c:pt>
                <c:pt idx="2768">
                  <c:v>58.747525110964602</c:v>
                </c:pt>
                <c:pt idx="2769">
                  <c:v>58.704642478276405</c:v>
                </c:pt>
                <c:pt idx="2770">
                  <c:v>58.662171683597208</c:v>
                </c:pt>
                <c:pt idx="2771">
                  <c:v>58.61999260750774</c:v>
                </c:pt>
                <c:pt idx="2772">
                  <c:v>58.57752181282855</c:v>
                </c:pt>
                <c:pt idx="2773">
                  <c:v>58.53460486030626</c:v>
                </c:pt>
                <c:pt idx="2774">
                  <c:v>58.492013946207777</c:v>
                </c:pt>
                <c:pt idx="2775">
                  <c:v>58.448753795344658</c:v>
                </c:pt>
                <c:pt idx="2776">
                  <c:v>58.405733883320124</c:v>
                </c:pt>
                <c:pt idx="2777">
                  <c:v>58.362679651461491</c:v>
                </c:pt>
                <c:pt idx="2778">
                  <c:v>58.319505300183572</c:v>
                </c:pt>
                <c:pt idx="2779">
                  <c:v>58.277051665421432</c:v>
                </c:pt>
                <c:pt idx="2780">
                  <c:v>58.234323471986606</c:v>
                </c:pt>
                <c:pt idx="2781">
                  <c:v>58.191663918219952</c:v>
                </c:pt>
                <c:pt idx="2782">
                  <c:v>58.148987204536262</c:v>
                </c:pt>
                <c:pt idx="2783">
                  <c:v>58.106911087949044</c:v>
                </c:pt>
                <c:pt idx="2784">
                  <c:v>58.064697692025483</c:v>
                </c:pt>
                <c:pt idx="2785">
                  <c:v>58.022896134110937</c:v>
                </c:pt>
                <c:pt idx="2786">
                  <c:v>57.979790422501175</c:v>
                </c:pt>
                <c:pt idx="2787">
                  <c:v>57.936272872882419</c:v>
                </c:pt>
                <c:pt idx="2788">
                  <c:v>57.890318615043689</c:v>
                </c:pt>
                <c:pt idx="2789">
                  <c:v>57.843609320855094</c:v>
                </c:pt>
                <c:pt idx="2790">
                  <c:v>57.796488188657506</c:v>
                </c:pt>
                <c:pt idx="2791">
                  <c:v>57.748509060607802</c:v>
                </c:pt>
                <c:pt idx="2792">
                  <c:v>57.700409813138798</c:v>
                </c:pt>
                <c:pt idx="2793">
                  <c:v>57.651881567743743</c:v>
                </c:pt>
                <c:pt idx="2794">
                  <c:v>57.602306567409123</c:v>
                </c:pt>
                <c:pt idx="2795">
                  <c:v>57.552130969978045</c:v>
                </c:pt>
                <c:pt idx="2796">
                  <c:v>57.502538809726374</c:v>
                </c:pt>
                <c:pt idx="2797">
                  <c:v>57.452980969308797</c:v>
                </c:pt>
                <c:pt idx="2798">
                  <c:v>57.405568118521487</c:v>
                </c:pt>
                <c:pt idx="2799">
                  <c:v>57.358172427651212</c:v>
                </c:pt>
                <c:pt idx="2800">
                  <c:v>57.31089685620023</c:v>
                </c:pt>
                <c:pt idx="2801">
                  <c:v>57.26339820582772</c:v>
                </c:pt>
                <c:pt idx="2802">
                  <c:v>57.216242753796031</c:v>
                </c:pt>
                <c:pt idx="2803">
                  <c:v>57.169396180271107</c:v>
                </c:pt>
                <c:pt idx="2804">
                  <c:v>57.123081564174484</c:v>
                </c:pt>
                <c:pt idx="2805">
                  <c:v>57.077007186916461</c:v>
                </c:pt>
                <c:pt idx="2806">
                  <c:v>57.031121568745888</c:v>
                </c:pt>
                <c:pt idx="2807">
                  <c:v>56.985939507174045</c:v>
                </c:pt>
                <c:pt idx="2808">
                  <c:v>56.941066324108959</c:v>
                </c:pt>
                <c:pt idx="2809">
                  <c:v>56.895678343532616</c:v>
                </c:pt>
                <c:pt idx="2810">
                  <c:v>56.850667881131187</c:v>
                </c:pt>
                <c:pt idx="2811">
                  <c:v>56.806395295162581</c:v>
                </c:pt>
                <c:pt idx="2812">
                  <c:v>56.761573591848624</c:v>
                </c:pt>
                <c:pt idx="2813">
                  <c:v>56.717060767041424</c:v>
                </c:pt>
                <c:pt idx="2814">
                  <c:v>56.672719541404646</c:v>
                </c:pt>
                <c:pt idx="2815">
                  <c:v>56.628292516182654</c:v>
                </c:pt>
                <c:pt idx="2816">
                  <c:v>56.584002770297005</c:v>
                </c:pt>
                <c:pt idx="2817">
                  <c:v>56.539644384743184</c:v>
                </c:pt>
                <c:pt idx="2818">
                  <c:v>56.495062920267827</c:v>
                </c:pt>
                <c:pt idx="2819">
                  <c:v>56.451940048741037</c:v>
                </c:pt>
                <c:pt idx="2820">
                  <c:v>56.408319539620024</c:v>
                </c:pt>
                <c:pt idx="2821">
                  <c:v>56.364664710664925</c:v>
                </c:pt>
                <c:pt idx="2822">
                  <c:v>56.320838282539398</c:v>
                </c:pt>
                <c:pt idx="2823">
                  <c:v>56.27598225939137</c:v>
                </c:pt>
                <c:pt idx="2824">
                  <c:v>56.230714398234319</c:v>
                </c:pt>
                <c:pt idx="2825">
                  <c:v>56.184845939980789</c:v>
                </c:pt>
                <c:pt idx="2826">
                  <c:v>56.138651443303466</c:v>
                </c:pt>
                <c:pt idx="2827">
                  <c:v>56.091787709861492</c:v>
                </c:pt>
                <c:pt idx="2828">
                  <c:v>56.044666577663889</c:v>
                </c:pt>
                <c:pt idx="2829">
                  <c:v>55.996412890941514</c:v>
                </c:pt>
                <c:pt idx="2830">
                  <c:v>55.948502402559988</c:v>
                </c:pt>
                <c:pt idx="2831">
                  <c:v>55.899974157164934</c:v>
                </c:pt>
                <c:pt idx="2832">
                  <c:v>55.851754790276644</c:v>
                </c:pt>
                <c:pt idx="2833">
                  <c:v>55.803792822143983</c:v>
                </c:pt>
                <c:pt idx="2834">
                  <c:v>55.755247416831885</c:v>
                </c:pt>
                <c:pt idx="2835">
                  <c:v>55.707508527620774</c:v>
                </c:pt>
                <c:pt idx="2836">
                  <c:v>55.659700998741492</c:v>
                </c:pt>
                <c:pt idx="2837">
                  <c:v>55.611859150028131</c:v>
                </c:pt>
                <c:pt idx="2838">
                  <c:v>55.563639783139827</c:v>
                </c:pt>
                <c:pt idx="2839">
                  <c:v>55.515180177412951</c:v>
                </c:pt>
                <c:pt idx="2840">
                  <c:v>55.466377373345225</c:v>
                </c:pt>
                <c:pt idx="2841">
                  <c:v>55.417711848613834</c:v>
                </c:pt>
                <c:pt idx="2842">
                  <c:v>55.368308447449643</c:v>
                </c:pt>
                <c:pt idx="2843">
                  <c:v>55.318424568608272</c:v>
                </c:pt>
                <c:pt idx="2844">
                  <c:v>55.269535964955331</c:v>
                </c:pt>
                <c:pt idx="2845">
                  <c:v>55.219737885699161</c:v>
                </c:pt>
                <c:pt idx="2846">
                  <c:v>55.16894453125456</c:v>
                </c:pt>
                <c:pt idx="2847">
                  <c:v>55.117567739630516</c:v>
                </c:pt>
                <c:pt idx="2848">
                  <c:v>55.064835314560156</c:v>
                </c:pt>
                <c:pt idx="2849">
                  <c:v>55.011502292393324</c:v>
                </c:pt>
                <c:pt idx="2850">
                  <c:v>54.957379914042534</c:v>
                </c:pt>
                <c:pt idx="2851">
                  <c:v>54.903085936521343</c:v>
                </c:pt>
                <c:pt idx="2852">
                  <c:v>54.849066517672831</c:v>
                </c:pt>
                <c:pt idx="2853">
                  <c:v>54.79422342280629</c:v>
                </c:pt>
                <c:pt idx="2854">
                  <c:v>54.739225888686363</c:v>
                </c:pt>
                <c:pt idx="2855">
                  <c:v>54.683713557055178</c:v>
                </c:pt>
                <c:pt idx="2856">
                  <c:v>54.629076381193144</c:v>
                </c:pt>
                <c:pt idx="2857">
                  <c:v>54.575640399524048</c:v>
                </c:pt>
                <c:pt idx="2858">
                  <c:v>54.522873654619609</c:v>
                </c:pt>
                <c:pt idx="2859">
                  <c:v>54.470124069632199</c:v>
                </c:pt>
                <c:pt idx="2860">
                  <c:v>54.417700523068589</c:v>
                </c:pt>
                <c:pt idx="2861">
                  <c:v>54.365311296339073</c:v>
                </c:pt>
                <c:pt idx="2862">
                  <c:v>54.313368227452642</c:v>
                </c:pt>
                <c:pt idx="2863">
                  <c:v>54.262746472178456</c:v>
                </c:pt>
                <c:pt idx="2864">
                  <c:v>54.211335360720334</c:v>
                </c:pt>
                <c:pt idx="2865">
                  <c:v>54.160044368681504</c:v>
                </c:pt>
                <c:pt idx="2866">
                  <c:v>54.108513137804096</c:v>
                </c:pt>
                <c:pt idx="2867">
                  <c:v>54.056226870576815</c:v>
                </c:pt>
                <c:pt idx="2868">
                  <c:v>54.004506880611935</c:v>
                </c:pt>
                <c:pt idx="2869">
                  <c:v>53.953130088987898</c:v>
                </c:pt>
                <c:pt idx="2870">
                  <c:v>53.902679932884134</c:v>
                </c:pt>
                <c:pt idx="2871">
                  <c:v>53.851886578439526</c:v>
                </c:pt>
                <c:pt idx="2872">
                  <c:v>53.800441147147318</c:v>
                </c:pt>
                <c:pt idx="2873">
                  <c:v>53.74829215925638</c:v>
                </c:pt>
                <c:pt idx="2874">
                  <c:v>53.696829568047136</c:v>
                </c:pt>
                <c:pt idx="2875">
                  <c:v>53.645555735925342</c:v>
                </c:pt>
                <c:pt idx="2876">
                  <c:v>53.594539302559198</c:v>
                </c:pt>
                <c:pt idx="2877">
                  <c:v>53.543608668778255</c:v>
                </c:pt>
                <c:pt idx="2878">
                  <c:v>53.492369156490547</c:v>
                </c:pt>
                <c:pt idx="2879">
                  <c:v>53.440923725198338</c:v>
                </c:pt>
                <c:pt idx="2880">
                  <c:v>53.38906645589713</c:v>
                </c:pt>
                <c:pt idx="2881">
                  <c:v>53.337844103526464</c:v>
                </c:pt>
                <c:pt idx="2882">
                  <c:v>53.286295712732013</c:v>
                </c:pt>
                <c:pt idx="2883">
                  <c:v>53.235759757043034</c:v>
                </c:pt>
                <c:pt idx="2884">
                  <c:v>53.185017882349548</c:v>
                </c:pt>
                <c:pt idx="2885">
                  <c:v>53.13448192666057</c:v>
                </c:pt>
                <c:pt idx="2886">
                  <c:v>53.083774371801184</c:v>
                </c:pt>
                <c:pt idx="2887">
                  <c:v>53.033478654950791</c:v>
                </c:pt>
                <c:pt idx="2888">
                  <c:v>52.984040933952514</c:v>
                </c:pt>
                <c:pt idx="2889">
                  <c:v>52.935083690631402</c:v>
                </c:pt>
                <c:pt idx="2890">
                  <c:v>52.885251291541159</c:v>
                </c:pt>
                <c:pt idx="2891">
                  <c:v>52.83485261518851</c:v>
                </c:pt>
                <c:pt idx="2892">
                  <c:v>52.783321384311101</c:v>
                </c:pt>
                <c:pt idx="2893">
                  <c:v>52.730057001812433</c:v>
                </c:pt>
                <c:pt idx="2894">
                  <c:v>52.675196747028849</c:v>
                </c:pt>
                <c:pt idx="2895">
                  <c:v>52.619341217056814</c:v>
                </c:pt>
                <c:pt idx="2896">
                  <c:v>52.562713490817906</c:v>
                </c:pt>
                <c:pt idx="2897">
                  <c:v>52.505450847648419</c:v>
                </c:pt>
                <c:pt idx="2898">
                  <c:v>52.44681541111558</c:v>
                </c:pt>
                <c:pt idx="2899">
                  <c:v>52.387699496905547</c:v>
                </c:pt>
                <c:pt idx="2900">
                  <c:v>52.328686542197786</c:v>
                </c:pt>
                <c:pt idx="2901">
                  <c:v>52.269725067241133</c:v>
                </c:pt>
                <c:pt idx="2902">
                  <c:v>52.211398509215044</c:v>
                </c:pt>
                <c:pt idx="2903">
                  <c:v>52.154135866045571</c:v>
                </c:pt>
                <c:pt idx="2904">
                  <c:v>52.098125896820171</c:v>
                </c:pt>
                <c:pt idx="2905">
                  <c:v>52.042510605686729</c:v>
                </c:pt>
                <c:pt idx="2906">
                  <c:v>51.986998274055537</c:v>
                </c:pt>
                <c:pt idx="2907">
                  <c:v>51.931520262258445</c:v>
                </c:pt>
                <c:pt idx="2908">
                  <c:v>51.875870651290924</c:v>
                </c:pt>
                <c:pt idx="2909">
                  <c:v>51.820015121318896</c:v>
                </c:pt>
                <c:pt idx="2910">
                  <c:v>51.764502789687718</c:v>
                </c:pt>
                <c:pt idx="2911">
                  <c:v>51.708630099798647</c:v>
                </c:pt>
                <c:pt idx="2912">
                  <c:v>51.653495286342391</c:v>
                </c:pt>
                <c:pt idx="2913">
                  <c:v>51.598085914213456</c:v>
                </c:pt>
                <c:pt idx="2914">
                  <c:v>51.54272802183565</c:v>
                </c:pt>
                <c:pt idx="2915">
                  <c:v>51.487370129457844</c:v>
                </c:pt>
                <c:pt idx="2916">
                  <c:v>51.432956032517353</c:v>
                </c:pt>
                <c:pt idx="2917">
                  <c:v>51.377821219061104</c:v>
                </c:pt>
                <c:pt idx="2918">
                  <c:v>51.323767480378493</c:v>
                </c:pt>
                <c:pt idx="2919">
                  <c:v>51.269936820617431</c:v>
                </c:pt>
                <c:pt idx="2920">
                  <c:v>51.21634639969497</c:v>
                </c:pt>
                <c:pt idx="2921">
                  <c:v>51.162961897777002</c:v>
                </c:pt>
                <c:pt idx="2922">
                  <c:v>51.109131238015948</c:v>
                </c:pt>
                <c:pt idx="2923">
                  <c:v>51.055197618752636</c:v>
                </c:pt>
                <c:pt idx="2924">
                  <c:v>51.000028485462288</c:v>
                </c:pt>
                <c:pt idx="2925">
                  <c:v>50.945185390595746</c:v>
                </c:pt>
                <c:pt idx="2926">
                  <c:v>50.889724538715683</c:v>
                </c:pt>
                <c:pt idx="2927">
                  <c:v>50.835207482272949</c:v>
                </c:pt>
                <c:pt idx="2928">
                  <c:v>50.779763790309929</c:v>
                </c:pt>
                <c:pt idx="2929">
                  <c:v>50.724714776438887</c:v>
                </c:pt>
                <c:pt idx="2930">
                  <c:v>50.669185284890659</c:v>
                </c:pt>
                <c:pt idx="2931">
                  <c:v>50.613346914835674</c:v>
                </c:pt>
                <c:pt idx="2932">
                  <c:v>50.557233986108017</c:v>
                </c:pt>
                <c:pt idx="2933">
                  <c:v>50.501361296218953</c:v>
                </c:pt>
                <c:pt idx="2934">
                  <c:v>50.446861399693255</c:v>
                </c:pt>
                <c:pt idx="2935">
                  <c:v>50.39179522590517</c:v>
                </c:pt>
                <c:pt idx="2936">
                  <c:v>50.33655745294665</c:v>
                </c:pt>
                <c:pt idx="2937">
                  <c:v>50.281645718411937</c:v>
                </c:pt>
                <c:pt idx="2938">
                  <c:v>50.226802623545396</c:v>
                </c:pt>
                <c:pt idx="2939">
                  <c:v>50.171908048927726</c:v>
                </c:pt>
                <c:pt idx="2940">
                  <c:v>50.117270873065692</c:v>
                </c:pt>
                <c:pt idx="2941">
                  <c:v>50.063491693055752</c:v>
                </c:pt>
                <c:pt idx="2942">
                  <c:v>50.010038551469627</c:v>
                </c:pt>
                <c:pt idx="2943">
                  <c:v>49.956225051625616</c:v>
                </c:pt>
                <c:pt idx="2944">
                  <c:v>49.900695560077381</c:v>
                </c:pt>
                <c:pt idx="2945">
                  <c:v>49.844822870188317</c:v>
                </c:pt>
                <c:pt idx="2946">
                  <c:v>49.789104619552624</c:v>
                </c:pt>
                <c:pt idx="2947">
                  <c:v>49.731584577627515</c:v>
                </c:pt>
                <c:pt idx="2948">
                  <c:v>49.67452785346255</c:v>
                </c:pt>
                <c:pt idx="2949">
                  <c:v>49.616218455353497</c:v>
                </c:pt>
                <c:pt idx="2950">
                  <c:v>49.55763449857178</c:v>
                </c:pt>
                <c:pt idx="2951">
                  <c:v>49.498518584361754</c:v>
                </c:pt>
                <c:pt idx="2952">
                  <c:v>49.439231070981307</c:v>
                </c:pt>
                <c:pt idx="2953">
                  <c:v>49.379771958430439</c:v>
                </c:pt>
                <c:pt idx="2954">
                  <c:v>49.321102202063514</c:v>
                </c:pt>
                <c:pt idx="2955">
                  <c:v>49.262827123788547</c:v>
                </c:pt>
                <c:pt idx="2956">
                  <c:v>49.204517725679509</c:v>
                </c:pt>
                <c:pt idx="2957">
                  <c:v>49.147375201929322</c:v>
                </c:pt>
                <c:pt idx="2958">
                  <c:v>49.089271722824783</c:v>
                </c:pt>
                <c:pt idx="2959">
                  <c:v>49.032420917664318</c:v>
                </c:pt>
                <c:pt idx="2960">
                  <c:v>48.975261233997088</c:v>
                </c:pt>
                <c:pt idx="2961">
                  <c:v>48.917174914809586</c:v>
                </c:pt>
                <c:pt idx="2962">
                  <c:v>48.858745397281247</c:v>
                </c:pt>
                <c:pt idx="2963">
                  <c:v>48.799526523568971</c:v>
                </c:pt>
                <c:pt idx="2964">
                  <c:v>48.740033091184024</c:v>
                </c:pt>
                <c:pt idx="2965">
                  <c:v>48.680505338964991</c:v>
                </c:pt>
                <c:pt idx="2966">
                  <c:v>48.621286465252716</c:v>
                </c:pt>
                <c:pt idx="2967">
                  <c:v>48.561861672535933</c:v>
                </c:pt>
                <c:pt idx="2968">
                  <c:v>48.502299600482814</c:v>
                </c:pt>
                <c:pt idx="2969">
                  <c:v>48.44237717017181</c:v>
                </c:pt>
                <c:pt idx="2970">
                  <c:v>48.382986697289112</c:v>
                </c:pt>
                <c:pt idx="2971">
                  <c:v>48.32399090249838</c:v>
                </c:pt>
                <c:pt idx="2972">
                  <c:v>48.265321146131448</c:v>
                </c:pt>
                <c:pt idx="2973">
                  <c:v>48.20701174802241</c:v>
                </c:pt>
                <c:pt idx="2974">
                  <c:v>48.148650870162236</c:v>
                </c:pt>
                <c:pt idx="2975">
                  <c:v>48.090495911306569</c:v>
                </c:pt>
                <c:pt idx="2976">
                  <c:v>48.032529711538366</c:v>
                </c:pt>
                <c:pt idx="2977">
                  <c:v>47.974203153512278</c:v>
                </c:pt>
                <c:pt idx="2978">
                  <c:v>47.916597312001954</c:v>
                </c:pt>
                <c:pt idx="2979">
                  <c:v>47.858734071736002</c:v>
                </c:pt>
                <c:pt idx="2980">
                  <c:v>47.800167274871328</c:v>
                </c:pt>
                <c:pt idx="2981">
                  <c:v>47.741772077177068</c:v>
                </c:pt>
                <c:pt idx="2982">
                  <c:v>47.683462679068029</c:v>
                </c:pt>
                <c:pt idx="2983">
                  <c:v>47.625530799133905</c:v>
                </c:pt>
                <c:pt idx="2984">
                  <c:v>47.568182356379218</c:v>
                </c:pt>
                <c:pt idx="2985">
                  <c:v>47.510422075615523</c:v>
                </c:pt>
                <c:pt idx="2986">
                  <c:v>47.452164157257599</c:v>
                </c:pt>
                <c:pt idx="2987">
                  <c:v>47.394455356245032</c:v>
                </c:pt>
                <c:pt idx="2988">
                  <c:v>47.336918154402873</c:v>
                </c:pt>
                <c:pt idx="2989">
                  <c:v>47.279209353390307</c:v>
                </c:pt>
                <c:pt idx="2990">
                  <c:v>47.222255588727577</c:v>
                </c:pt>
                <c:pt idx="2991">
                  <c:v>47.165645022405705</c:v>
                </c:pt>
                <c:pt idx="2992">
                  <c:v>47.109377654424669</c:v>
                </c:pt>
                <c:pt idx="2993">
                  <c:v>47.053127446360669</c:v>
                </c:pt>
                <c:pt idx="2994">
                  <c:v>46.996688479209219</c:v>
                </c:pt>
                <c:pt idx="2995">
                  <c:v>46.940850109154233</c:v>
                </c:pt>
                <c:pt idx="2996">
                  <c:v>46.885114698601498</c:v>
                </c:pt>
                <c:pt idx="2997">
                  <c:v>46.829568047136235</c:v>
                </c:pt>
                <c:pt idx="2998">
                  <c:v>46.773987075836878</c:v>
                </c:pt>
                <c:pt idx="2999">
                  <c:v>46.718783622712458</c:v>
                </c:pt>
                <c:pt idx="3000">
                  <c:v>46.66292809274043</c:v>
                </c:pt>
                <c:pt idx="3001">
                  <c:v>46.606918123515023</c:v>
                </c:pt>
                <c:pt idx="3002">
                  <c:v>46.550564955948779</c:v>
                </c:pt>
                <c:pt idx="3003">
                  <c:v>46.494005869378022</c:v>
                </c:pt>
                <c:pt idx="3004">
                  <c:v>46.437892940650364</c:v>
                </c:pt>
                <c:pt idx="3005">
                  <c:v>46.38147113341595</c:v>
                </c:pt>
                <c:pt idx="3006">
                  <c:v>46.325152285683792</c:v>
                </c:pt>
                <c:pt idx="3007">
                  <c:v>46.268696158615292</c:v>
                </c:pt>
                <c:pt idx="3008">
                  <c:v>46.211931153040034</c:v>
                </c:pt>
                <c:pt idx="3009">
                  <c:v>46.155612305307876</c:v>
                </c:pt>
                <c:pt idx="3010">
                  <c:v>46.100271572847106</c:v>
                </c:pt>
                <c:pt idx="3011">
                  <c:v>46.044999480054514</c:v>
                </c:pt>
                <c:pt idx="3012">
                  <c:v>45.989693067427837</c:v>
                </c:pt>
                <c:pt idx="3013">
                  <c:v>45.935073051482838</c:v>
                </c:pt>
                <c:pt idx="3014">
                  <c:v>45.880315756201504</c:v>
                </c:pt>
                <c:pt idx="3015">
                  <c:v>45.826244857601864</c:v>
                </c:pt>
                <c:pt idx="3016">
                  <c:v>45.772602956928267</c:v>
                </c:pt>
                <c:pt idx="3017">
                  <c:v>45.718686497581999</c:v>
                </c:pt>
                <c:pt idx="3018">
                  <c:v>45.665593714253752</c:v>
                </c:pt>
                <c:pt idx="3019">
                  <c:v>45.612449451174378</c:v>
                </c:pt>
                <c:pt idx="3020">
                  <c:v>45.559562586850632</c:v>
                </c:pt>
                <c:pt idx="3021">
                  <c:v>45.507018920867729</c:v>
                </c:pt>
                <c:pt idx="3022">
                  <c:v>45.45481845322567</c:v>
                </c:pt>
                <c:pt idx="3023">
                  <c:v>45.402909704173325</c:v>
                </c:pt>
                <c:pt idx="3024">
                  <c:v>45.351447112964074</c:v>
                </c:pt>
                <c:pt idx="3025">
                  <c:v>45.300224760593423</c:v>
                </c:pt>
                <c:pt idx="3026">
                  <c:v>45.248847968969379</c:v>
                </c:pt>
                <c:pt idx="3027">
                  <c:v>45.197968814939557</c:v>
                </c:pt>
                <c:pt idx="3028">
                  <c:v>45.147106820826785</c:v>
                </c:pt>
                <c:pt idx="3029">
                  <c:v>45.096124707294713</c:v>
                </c:pt>
                <c:pt idx="3030">
                  <c:v>45.045039634260391</c:v>
                </c:pt>
                <c:pt idx="3031">
                  <c:v>44.994246279815783</c:v>
                </c:pt>
                <c:pt idx="3032">
                  <c:v>44.944070682384691</c:v>
                </c:pt>
                <c:pt idx="3033">
                  <c:v>44.893174368437833</c:v>
                </c:pt>
                <c:pt idx="3034">
                  <c:v>44.842226574739847</c:v>
                </c:pt>
                <c:pt idx="3035">
                  <c:v>44.791021382286232</c:v>
                </c:pt>
                <c:pt idx="3036">
                  <c:v>44.740107908422324</c:v>
                </c:pt>
                <c:pt idx="3037">
                  <c:v>44.68977787173786</c:v>
                </c:pt>
                <c:pt idx="3038">
                  <c:v>44.638984517293245</c:v>
                </c:pt>
                <c:pt idx="3039">
                  <c:v>44.588946199198496</c:v>
                </c:pt>
                <c:pt idx="3040">
                  <c:v>44.538616162514025</c:v>
                </c:pt>
                <c:pt idx="3041">
                  <c:v>44.488371925414768</c:v>
                </c:pt>
                <c:pt idx="3042">
                  <c:v>44.438213487900711</c:v>
                </c:pt>
                <c:pt idx="3043">
                  <c:v>44.389547963169321</c:v>
                </c:pt>
                <c:pt idx="3044">
                  <c:v>44.340985397940194</c:v>
                </c:pt>
                <c:pt idx="3045">
                  <c:v>44.293280828563155</c:v>
                </c:pt>
                <c:pt idx="3046">
                  <c:v>44.245902297609931</c:v>
                </c:pt>
                <c:pt idx="3047">
                  <c:v>44.198420807154449</c:v>
                </c:pt>
                <c:pt idx="3048">
                  <c:v>44.151677193131782</c:v>
                </c:pt>
                <c:pt idx="3049">
                  <c:v>44.104710500187558</c:v>
                </c:pt>
                <c:pt idx="3050">
                  <c:v>44.059082280772621</c:v>
                </c:pt>
                <c:pt idx="3051">
                  <c:v>44.013557020859942</c:v>
                </c:pt>
                <c:pt idx="3052">
                  <c:v>43.968563718375556</c:v>
                </c:pt>
                <c:pt idx="3053">
                  <c:v>43.923793494812728</c:v>
                </c:pt>
                <c:pt idx="3054">
                  <c:v>43.879589548512286</c:v>
                </c:pt>
                <c:pt idx="3055">
                  <c:v>43.835488561714101</c:v>
                </c:pt>
                <c:pt idx="3056">
                  <c:v>43.791559174086331</c:v>
                </c:pt>
                <c:pt idx="3057">
                  <c:v>43.748453462476583</c:v>
                </c:pt>
                <c:pt idx="3058">
                  <c:v>43.705587989705421</c:v>
                </c:pt>
                <c:pt idx="3059">
                  <c:v>43.663563352869325</c:v>
                </c:pt>
                <c:pt idx="3060">
                  <c:v>43.621470076365064</c:v>
                </c:pt>
                <c:pt idx="3061">
                  <c:v>43.579496919280096</c:v>
                </c:pt>
                <c:pt idx="3062">
                  <c:v>43.538124359291601</c:v>
                </c:pt>
                <c:pt idx="3063">
                  <c:v>43.496425760879298</c:v>
                </c:pt>
                <c:pt idx="3064">
                  <c:v>43.455190480227145</c:v>
                </c:pt>
                <c:pt idx="3065">
                  <c:v>43.4142469181647</c:v>
                </c:pt>
                <c:pt idx="3066">
                  <c:v>43.373835313530563</c:v>
                </c:pt>
                <c:pt idx="3067">
                  <c:v>43.333458028730512</c:v>
                </c:pt>
                <c:pt idx="3068">
                  <c:v>43.293269503017918</c:v>
                </c:pt>
                <c:pt idx="3069">
                  <c:v>43.253080977305324</c:v>
                </c:pt>
                <c:pt idx="3070">
                  <c:v>43.213167010265408</c:v>
                </c:pt>
                <c:pt idx="3071">
                  <c:v>43.174179678745759</c:v>
                </c:pt>
                <c:pt idx="3072">
                  <c:v>43.134711869548937</c:v>
                </c:pt>
                <c:pt idx="3073">
                  <c:v>43.09520974051803</c:v>
                </c:pt>
                <c:pt idx="3074">
                  <c:v>43.056668566841481</c:v>
                </c:pt>
                <c:pt idx="3075">
                  <c:v>43.018625030759154</c:v>
                </c:pt>
                <c:pt idx="3076">
                  <c:v>42.980684454179077</c:v>
                </c:pt>
                <c:pt idx="3077">
                  <c:v>42.942881156935336</c:v>
                </c:pt>
                <c:pt idx="3078">
                  <c:v>42.905626977036945</c:v>
                </c:pt>
                <c:pt idx="3079">
                  <c:v>42.868492916557841</c:v>
                </c:pt>
                <c:pt idx="3080">
                  <c:v>42.831530455249165</c:v>
                </c:pt>
                <c:pt idx="3081">
                  <c:v>42.794327755101897</c:v>
                </c:pt>
                <c:pt idx="3082">
                  <c:v>42.757897251221536</c:v>
                </c:pt>
                <c:pt idx="3083">
                  <c:v>42.722753741119313</c:v>
                </c:pt>
                <c:pt idx="3084">
                  <c:v>42.68671791533091</c:v>
                </c:pt>
                <c:pt idx="3085">
                  <c:v>42.650493330455049</c:v>
                </c:pt>
                <c:pt idx="3086">
                  <c:v>42.615075261680154</c:v>
                </c:pt>
                <c:pt idx="3087">
                  <c:v>42.580171990416531</c:v>
                </c:pt>
                <c:pt idx="3088">
                  <c:v>42.545303038986987</c:v>
                </c:pt>
                <c:pt idx="3089">
                  <c:v>42.510811605732371</c:v>
                </c:pt>
                <c:pt idx="3090">
                  <c:v>42.476148573307341</c:v>
                </c:pt>
                <c:pt idx="3091">
                  <c:v>42.442274897066241</c:v>
                </c:pt>
                <c:pt idx="3092">
                  <c:v>42.408160981986555</c:v>
                </c:pt>
                <c:pt idx="3093">
                  <c:v>42.373600909063768</c:v>
                </c:pt>
                <c:pt idx="3094">
                  <c:v>42.339933151827168</c:v>
                </c:pt>
                <c:pt idx="3095">
                  <c:v>42.306505633429161</c:v>
                </c:pt>
                <c:pt idx="3096">
                  <c:v>42.272426038183561</c:v>
                </c:pt>
                <c:pt idx="3097">
                  <c:v>42.238998519785554</c:v>
                </c:pt>
                <c:pt idx="3098">
                  <c:v>42.205124843544453</c:v>
                </c:pt>
                <c:pt idx="3099">
                  <c:v>42.172006203653204</c:v>
                </c:pt>
                <c:pt idx="3100">
                  <c:v>42.13919644226872</c:v>
                </c:pt>
                <c:pt idx="3101">
                  <c:v>42.106386680884235</c:v>
                </c:pt>
                <c:pt idx="3102">
                  <c:v>42.073731358753122</c:v>
                </c:pt>
                <c:pt idx="3103">
                  <c:v>42.04162515396736</c:v>
                </c:pt>
                <c:pt idx="3104">
                  <c:v>42.009604748766805</c:v>
                </c:pt>
                <c:pt idx="3105">
                  <c:v>41.977515703898085</c:v>
                </c:pt>
                <c:pt idx="3106">
                  <c:v>41.945255059858937</c:v>
                </c:pt>
                <c:pt idx="3107">
                  <c:v>41.913148855073175</c:v>
                </c:pt>
                <c:pt idx="3108">
                  <c:v>41.881934965973599</c:v>
                </c:pt>
                <c:pt idx="3109">
                  <c:v>41.850292078947973</c:v>
                </c:pt>
                <c:pt idx="3110">
                  <c:v>41.819026710097276</c:v>
                </c:pt>
                <c:pt idx="3111">
                  <c:v>41.787829980914744</c:v>
                </c:pt>
                <c:pt idx="3112">
                  <c:v>41.757199528994597</c:v>
                </c:pt>
                <c:pt idx="3113">
                  <c:v>41.726877955581209</c:v>
                </c:pt>
                <c:pt idx="3114">
                  <c:v>41.696642181753042</c:v>
                </c:pt>
                <c:pt idx="3115">
                  <c:v>41.667092804606547</c:v>
                </c:pt>
                <c:pt idx="3116">
                  <c:v>41.638126864639489</c:v>
                </c:pt>
                <c:pt idx="3117">
                  <c:v>41.608989325502002</c:v>
                </c:pt>
                <c:pt idx="3118">
                  <c:v>41.579731666945229</c:v>
                </c:pt>
                <c:pt idx="3119">
                  <c:v>41.550697087309999</c:v>
                </c:pt>
                <c:pt idx="3120">
                  <c:v>41.52233174443942</c:v>
                </c:pt>
                <c:pt idx="3121">
                  <c:v>41.493949241651784</c:v>
                </c:pt>
                <c:pt idx="3122">
                  <c:v>41.465704018200491</c:v>
                </c:pt>
                <c:pt idx="3123">
                  <c:v>41.437252875744697</c:v>
                </c:pt>
                <c:pt idx="3124">
                  <c:v>41.409522449804669</c:v>
                </c:pt>
                <c:pt idx="3125">
                  <c:v>41.381517465191969</c:v>
                </c:pt>
                <c:pt idx="3126">
                  <c:v>41.354473435933627</c:v>
                </c:pt>
                <c:pt idx="3127">
                  <c:v>41.327480886426407</c:v>
                </c:pt>
                <c:pt idx="3128">
                  <c:v>41.301054614181574</c:v>
                </c:pt>
                <c:pt idx="3129">
                  <c:v>41.27485142085829</c:v>
                </c:pt>
                <c:pt idx="3130">
                  <c:v>41.249025745709936</c:v>
                </c:pt>
                <c:pt idx="3131">
                  <c:v>41.22381782757509</c:v>
                </c:pt>
                <c:pt idx="3132">
                  <c:v>41.198592749523208</c:v>
                </c:pt>
                <c:pt idx="3133">
                  <c:v>41.173916788816669</c:v>
                </c:pt>
                <c:pt idx="3134">
                  <c:v>41.149206508276059</c:v>
                </c:pt>
                <c:pt idx="3135">
                  <c:v>41.125354223587543</c:v>
                </c:pt>
                <c:pt idx="3136">
                  <c:v>41.101639218235363</c:v>
                </c:pt>
                <c:pt idx="3137">
                  <c:v>41.077924212883183</c:v>
                </c:pt>
                <c:pt idx="3138">
                  <c:v>41.054518086037767</c:v>
                </c:pt>
                <c:pt idx="3139">
                  <c:v>41.031661076537695</c:v>
                </c:pt>
                <c:pt idx="3140">
                  <c:v>41.008357909194523</c:v>
                </c:pt>
                <c:pt idx="3141">
                  <c:v>40.985518059611493</c:v>
                </c:pt>
                <c:pt idx="3142">
                  <c:v>40.96362200546578</c:v>
                </c:pt>
                <c:pt idx="3143">
                  <c:v>40.941605831900766</c:v>
                </c:pt>
                <c:pt idx="3144">
                  <c:v>40.919658298003924</c:v>
                </c:pt>
                <c:pt idx="3145">
                  <c:v>40.897899523194539</c:v>
                </c:pt>
                <c:pt idx="3146">
                  <c:v>40.87619222813629</c:v>
                </c:pt>
                <c:pt idx="3147">
                  <c:v>40.855325769013099</c:v>
                </c:pt>
                <c:pt idx="3148">
                  <c:v>40.834545109475116</c:v>
                </c:pt>
                <c:pt idx="3149">
                  <c:v>40.813918889190525</c:v>
                </c:pt>
                <c:pt idx="3150">
                  <c:v>40.793841786251264</c:v>
                </c:pt>
                <c:pt idx="3151">
                  <c:v>40.774142201486939</c:v>
                </c:pt>
                <c:pt idx="3152">
                  <c:v>40.754459776639649</c:v>
                </c:pt>
                <c:pt idx="3153">
                  <c:v>40.735154869967296</c:v>
                </c:pt>
                <c:pt idx="3154">
                  <c:v>40.716124521967608</c:v>
                </c:pt>
                <c:pt idx="3155">
                  <c:v>40.697420212391727</c:v>
                </c:pt>
                <c:pt idx="3156">
                  <c:v>40.679041941239639</c:v>
                </c:pt>
                <c:pt idx="3157">
                  <c:v>40.660560710585301</c:v>
                </c:pt>
                <c:pt idx="3158">
                  <c:v>40.642697236944478</c:v>
                </c:pt>
                <c:pt idx="3159">
                  <c:v>40.624610684382105</c:v>
                </c:pt>
                <c:pt idx="3160">
                  <c:v>40.606987449579876</c:v>
                </c:pt>
                <c:pt idx="3161">
                  <c:v>40.589621613533275</c:v>
                </c:pt>
                <c:pt idx="3162">
                  <c:v>40.572015538648081</c:v>
                </c:pt>
                <c:pt idx="3163">
                  <c:v>40.554718342269645</c:v>
                </c:pt>
                <c:pt idx="3164">
                  <c:v>40.537884463651352</c:v>
                </c:pt>
                <c:pt idx="3165">
                  <c:v>40.521153544535302</c:v>
                </c:pt>
                <c:pt idx="3166">
                  <c:v>40.504405465502217</c:v>
                </c:pt>
                <c:pt idx="3167">
                  <c:v>40.487828985639553</c:v>
                </c:pt>
                <c:pt idx="3168">
                  <c:v>40.471664343785896</c:v>
                </c:pt>
                <c:pt idx="3169">
                  <c:v>40.456494977120684</c:v>
                </c:pt>
                <c:pt idx="3170">
                  <c:v>40.4412569707873</c:v>
                </c:pt>
                <c:pt idx="3171">
                  <c:v>40.425710085947159</c:v>
                </c:pt>
                <c:pt idx="3172">
                  <c:v>40.410300480443354</c:v>
                </c:pt>
                <c:pt idx="3173">
                  <c:v>40.395096793944063</c:v>
                </c:pt>
                <c:pt idx="3174">
                  <c:v>40.379961747112922</c:v>
                </c:pt>
                <c:pt idx="3175">
                  <c:v>40.365238538290818</c:v>
                </c:pt>
                <c:pt idx="3176">
                  <c:v>40.350995807145871</c:v>
                </c:pt>
                <c:pt idx="3177">
                  <c:v>40.336564316913467</c:v>
                </c:pt>
                <c:pt idx="3178">
                  <c:v>40.322201466349235</c:v>
                </c:pt>
                <c:pt idx="3179">
                  <c:v>40.307924415370202</c:v>
                </c:pt>
                <c:pt idx="3180">
                  <c:v>40.293441445386676</c:v>
                </c:pt>
                <c:pt idx="3181">
                  <c:v>40.27899279523723</c:v>
                </c:pt>
                <c:pt idx="3182">
                  <c:v>40.265505100442148</c:v>
                </c:pt>
                <c:pt idx="3183">
                  <c:v>40.252017405647052</c:v>
                </c:pt>
                <c:pt idx="3184">
                  <c:v>40.238546870769007</c:v>
                </c:pt>
                <c:pt idx="3185">
                  <c:v>40.225059175973918</c:v>
                </c:pt>
                <c:pt idx="3186">
                  <c:v>40.211451361759536</c:v>
                </c:pt>
                <c:pt idx="3187">
                  <c:v>40.198941782235849</c:v>
                </c:pt>
                <c:pt idx="3188">
                  <c:v>40.185642846528225</c:v>
                </c:pt>
                <c:pt idx="3189">
                  <c:v>40.17249835007398</c:v>
                </c:pt>
                <c:pt idx="3190">
                  <c:v>40.160040250301407</c:v>
                </c:pt>
                <c:pt idx="3191">
                  <c:v>40.147616470362934</c:v>
                </c:pt>
                <c:pt idx="3192">
                  <c:v>40.134935291668825</c:v>
                </c:pt>
                <c:pt idx="3193">
                  <c:v>40.122683110900766</c:v>
                </c:pt>
                <c:pt idx="3194">
                  <c:v>40.110671168971301</c:v>
                </c:pt>
                <c:pt idx="3195">
                  <c:v>40.098727866710007</c:v>
                </c:pt>
                <c:pt idx="3196">
                  <c:v>40.086767404531656</c:v>
                </c:pt>
                <c:pt idx="3197">
                  <c:v>40.074343624593176</c:v>
                </c:pt>
                <c:pt idx="3198">
                  <c:v>40.062777840506811</c:v>
                </c:pt>
                <c:pt idx="3199">
                  <c:v>40.051194896503397</c:v>
                </c:pt>
                <c:pt idx="3200">
                  <c:v>40.039388873578432</c:v>
                </c:pt>
                <c:pt idx="3201">
                  <c:v>40.027754449823888</c:v>
                </c:pt>
                <c:pt idx="3202">
                  <c:v>40.015742507894423</c:v>
                </c:pt>
                <c:pt idx="3203">
                  <c:v>40.003799205633115</c:v>
                </c:pt>
                <c:pt idx="3204">
                  <c:v>39.992353540966043</c:v>
                </c:pt>
                <c:pt idx="3205">
                  <c:v>39.980804916796714</c:v>
                </c:pt>
                <c:pt idx="3206">
                  <c:v>39.969410731880764</c:v>
                </c:pt>
                <c:pt idx="3207">
                  <c:v>39.958479864724936</c:v>
                </c:pt>
                <c:pt idx="3208">
                  <c:v>39.947085679808986</c:v>
                </c:pt>
                <c:pt idx="3209">
                  <c:v>39.935725814727121</c:v>
                </c:pt>
                <c:pt idx="3210">
                  <c:v>39.924640508317928</c:v>
                </c:pt>
                <c:pt idx="3211">
                  <c:v>39.914001359751829</c:v>
                </c:pt>
                <c:pt idx="3212">
                  <c:v>39.903585290107273</c:v>
                </c:pt>
                <c:pt idx="3213">
                  <c:v>39.893460939052439</c:v>
                </c:pt>
                <c:pt idx="3214">
                  <c:v>39.882941909905632</c:v>
                </c:pt>
                <c:pt idx="3215">
                  <c:v>39.872903358435998</c:v>
                </c:pt>
                <c:pt idx="3216">
                  <c:v>39.862864806966378</c:v>
                </c:pt>
                <c:pt idx="3217">
                  <c:v>39.852706136077458</c:v>
                </c:pt>
                <c:pt idx="3218">
                  <c:v>39.84282202386121</c:v>
                </c:pt>
                <c:pt idx="3219">
                  <c:v>39.833006551313126</c:v>
                </c:pt>
                <c:pt idx="3220">
                  <c:v>39.822847880424206</c:v>
                </c:pt>
                <c:pt idx="3221">
                  <c:v>39.812603409950079</c:v>
                </c:pt>
                <c:pt idx="3222">
                  <c:v>39.802873736987209</c:v>
                </c:pt>
                <c:pt idx="3223">
                  <c:v>39.793058264439132</c:v>
                </c:pt>
                <c:pt idx="3224">
                  <c:v>39.783225631974005</c:v>
                </c:pt>
                <c:pt idx="3225">
                  <c:v>39.772603643324949</c:v>
                </c:pt>
                <c:pt idx="3226">
                  <c:v>39.762444972436022</c:v>
                </c:pt>
                <c:pt idx="3227">
                  <c:v>39.752835418892445</c:v>
                </c:pt>
                <c:pt idx="3228">
                  <c:v>39.743277345100005</c:v>
                </c:pt>
                <c:pt idx="3229">
                  <c:v>39.733530512220092</c:v>
                </c:pt>
                <c:pt idx="3230">
                  <c:v>39.724401436353695</c:v>
                </c:pt>
                <c:pt idx="3231">
                  <c:v>39.714809042727168</c:v>
                </c:pt>
                <c:pt idx="3232">
                  <c:v>39.705662806943728</c:v>
                </c:pt>
                <c:pt idx="3233">
                  <c:v>39.695761534810437</c:v>
                </c:pt>
                <c:pt idx="3234">
                  <c:v>39.685877422594189</c:v>
                </c:pt>
                <c:pt idx="3235">
                  <c:v>39.676919945898213</c:v>
                </c:pt>
                <c:pt idx="3236">
                  <c:v>39.667962469202237</c:v>
                </c:pt>
                <c:pt idx="3237">
                  <c:v>39.657906757815574</c:v>
                </c:pt>
                <c:pt idx="3238">
                  <c:v>39.647885366262983</c:v>
                </c:pt>
                <c:pt idx="3239">
                  <c:v>39.638207173051242</c:v>
                </c:pt>
                <c:pt idx="3240">
                  <c:v>39.628597619507666</c:v>
                </c:pt>
                <c:pt idx="3241">
                  <c:v>39.619296944470854</c:v>
                </c:pt>
                <c:pt idx="3242">
                  <c:v>39.609996269434035</c:v>
                </c:pt>
                <c:pt idx="3243">
                  <c:v>39.600592634894966</c:v>
                </c:pt>
                <c:pt idx="3244">
                  <c:v>39.591257640024061</c:v>
                </c:pt>
                <c:pt idx="3245">
                  <c:v>39.58180252573387</c:v>
                </c:pt>
                <c:pt idx="3246">
                  <c:v>39.572347411443673</c:v>
                </c:pt>
                <c:pt idx="3247">
                  <c:v>39.563647333503333</c:v>
                </c:pt>
                <c:pt idx="3248">
                  <c:v>39.555256134069744</c:v>
                </c:pt>
                <c:pt idx="3249">
                  <c:v>39.546435936710104</c:v>
                </c:pt>
                <c:pt idx="3250">
                  <c:v>39.537409820345964</c:v>
                </c:pt>
                <c:pt idx="3251">
                  <c:v>39.528898501493089</c:v>
                </c:pt>
                <c:pt idx="3252">
                  <c:v>39.519632146290348</c:v>
                </c:pt>
                <c:pt idx="3253">
                  <c:v>39.510846268764801</c:v>
                </c:pt>
                <c:pt idx="3254">
                  <c:v>39.502403589580091</c:v>
                </c:pt>
                <c:pt idx="3255">
                  <c:v>39.49416682939988</c:v>
                </c:pt>
                <c:pt idx="3256">
                  <c:v>39.48514071303574</c:v>
                </c:pt>
                <c:pt idx="3257">
                  <c:v>39.475908677667086</c:v>
                </c:pt>
                <c:pt idx="3258">
                  <c:v>39.466676642298438</c:v>
                </c:pt>
                <c:pt idx="3259">
                  <c:v>39.457461766846833</c:v>
                </c:pt>
                <c:pt idx="3260">
                  <c:v>39.448933288076915</c:v>
                </c:pt>
                <c:pt idx="3261">
                  <c:v>39.439804212210518</c:v>
                </c:pt>
                <c:pt idx="3262">
                  <c:v>39.430932535099757</c:v>
                </c:pt>
                <c:pt idx="3263">
                  <c:v>39.422043698071946</c:v>
                </c:pt>
                <c:pt idx="3264">
                  <c:v>39.41342941971682</c:v>
                </c:pt>
                <c:pt idx="3265">
                  <c:v>39.403939985592537</c:v>
                </c:pt>
                <c:pt idx="3266">
                  <c:v>39.39491386922839</c:v>
                </c:pt>
                <c:pt idx="3267">
                  <c:v>39.386025032200592</c:v>
                </c:pt>
                <c:pt idx="3268">
                  <c:v>39.377067555504617</c:v>
                </c:pt>
                <c:pt idx="3269">
                  <c:v>39.369036714328907</c:v>
                </c:pt>
                <c:pt idx="3270">
                  <c:v>39.359667399623923</c:v>
                </c:pt>
                <c:pt idx="3271">
                  <c:v>39.350315244835983</c:v>
                </c:pt>
                <c:pt idx="3272">
                  <c:v>39.340963090048035</c:v>
                </c:pt>
                <c:pt idx="3273">
                  <c:v>39.332160052605445</c:v>
                </c:pt>
                <c:pt idx="3274">
                  <c:v>39.322928017236798</c:v>
                </c:pt>
                <c:pt idx="3275">
                  <c:v>39.314399538466873</c:v>
                </c:pt>
                <c:pt idx="3276">
                  <c:v>39.305596501024276</c:v>
                </c:pt>
                <c:pt idx="3277">
                  <c:v>39.296879263166893</c:v>
                </c:pt>
                <c:pt idx="3278">
                  <c:v>39.288076225724296</c:v>
                </c:pt>
                <c:pt idx="3279">
                  <c:v>39.278809870521563</c:v>
                </c:pt>
                <c:pt idx="3280">
                  <c:v>39.270281391751645</c:v>
                </c:pt>
                <c:pt idx="3281">
                  <c:v>39.261890192318049</c:v>
                </c:pt>
                <c:pt idx="3282">
                  <c:v>39.253413193299259</c:v>
                </c:pt>
                <c:pt idx="3283">
                  <c:v>39.244524356271455</c:v>
                </c:pt>
                <c:pt idx="3284">
                  <c:v>39.235566879575472</c:v>
                </c:pt>
                <c:pt idx="3285">
                  <c:v>39.226437803709082</c:v>
                </c:pt>
                <c:pt idx="3286">
                  <c:v>39.217875005105078</c:v>
                </c:pt>
                <c:pt idx="3287">
                  <c:v>39.209363686252196</c:v>
                </c:pt>
                <c:pt idx="3288">
                  <c:v>39.200646448394814</c:v>
                </c:pt>
                <c:pt idx="3289">
                  <c:v>39.191723291532917</c:v>
                </c:pt>
                <c:pt idx="3290">
                  <c:v>39.18213089790639</c:v>
                </c:pt>
                <c:pt idx="3291">
                  <c:v>39.173224900961543</c:v>
                </c:pt>
                <c:pt idx="3292">
                  <c:v>39.16438754368486</c:v>
                </c:pt>
                <c:pt idx="3293">
                  <c:v>39.156082143836485</c:v>
                </c:pt>
                <c:pt idx="3294">
                  <c:v>39.147811063822196</c:v>
                </c:pt>
                <c:pt idx="3295">
                  <c:v>39.138784947458042</c:v>
                </c:pt>
                <c:pt idx="3296">
                  <c:v>39.130033389766581</c:v>
                </c:pt>
                <c:pt idx="3297">
                  <c:v>39.121110232904691</c:v>
                </c:pt>
                <c:pt idx="3298">
                  <c:v>39.113010752060816</c:v>
                </c:pt>
                <c:pt idx="3299">
                  <c:v>39.104636712544277</c:v>
                </c:pt>
                <c:pt idx="3300">
                  <c:v>39.096931909792374</c:v>
                </c:pt>
                <c:pt idx="3301">
                  <c:v>39.088386271105414</c:v>
                </c:pt>
                <c:pt idx="3302">
                  <c:v>39.079754832833238</c:v>
                </c:pt>
                <c:pt idx="3303">
                  <c:v>39.07144943298487</c:v>
                </c:pt>
                <c:pt idx="3304">
                  <c:v>39.062629235625224</c:v>
                </c:pt>
                <c:pt idx="3305">
                  <c:v>39.054701353951778</c:v>
                </c:pt>
                <c:pt idx="3306">
                  <c:v>39.045932636343267</c:v>
                </c:pt>
                <c:pt idx="3307">
                  <c:v>39.037386997656299</c:v>
                </c:pt>
                <c:pt idx="3308">
                  <c:v>39.028566800296659</c:v>
                </c:pt>
                <c:pt idx="3309">
                  <c:v>39.020347200033498</c:v>
                </c:pt>
                <c:pt idx="3310">
                  <c:v>39.011132324581894</c:v>
                </c:pt>
                <c:pt idx="3311">
                  <c:v>39.002706805314219</c:v>
                </c:pt>
                <c:pt idx="3312">
                  <c:v>38.994195486461344</c:v>
                </c:pt>
                <c:pt idx="3313">
                  <c:v>38.984894811424525</c:v>
                </c:pt>
                <c:pt idx="3314">
                  <c:v>38.976074614064885</c:v>
                </c:pt>
                <c:pt idx="3315">
                  <c:v>38.967563295212003</c:v>
                </c:pt>
                <c:pt idx="3316">
                  <c:v>38.959309375114756</c:v>
                </c:pt>
                <c:pt idx="3317">
                  <c:v>38.950574977340331</c:v>
                </c:pt>
                <c:pt idx="3318">
                  <c:v>38.942063658487456</c:v>
                </c:pt>
                <c:pt idx="3319">
                  <c:v>38.932934582621051</c:v>
                </c:pt>
                <c:pt idx="3320">
                  <c:v>38.924560543104512</c:v>
                </c:pt>
                <c:pt idx="3321">
                  <c:v>38.915603066408536</c:v>
                </c:pt>
                <c:pt idx="3322">
                  <c:v>38.907589385149876</c:v>
                </c:pt>
                <c:pt idx="3323">
                  <c:v>38.898906467126572</c:v>
                </c:pt>
                <c:pt idx="3324">
                  <c:v>38.890824146199748</c:v>
                </c:pt>
                <c:pt idx="3325">
                  <c:v>38.882587386019544</c:v>
                </c:pt>
                <c:pt idx="3326">
                  <c:v>38.874213346502998</c:v>
                </c:pt>
                <c:pt idx="3327">
                  <c:v>38.865719187567159</c:v>
                </c:pt>
                <c:pt idx="3328">
                  <c:v>38.857190708797241</c:v>
                </c:pt>
                <c:pt idx="3329">
                  <c:v>38.849194187455623</c:v>
                </c:pt>
                <c:pt idx="3330">
                  <c:v>38.841060386777663</c:v>
                </c:pt>
                <c:pt idx="3331">
                  <c:v>38.833115345187174</c:v>
                </c:pt>
                <c:pt idx="3332">
                  <c:v>38.824844265172885</c:v>
                </c:pt>
                <c:pt idx="3333">
                  <c:v>38.816779104163103</c:v>
                </c:pt>
                <c:pt idx="3334">
                  <c:v>38.808816902655572</c:v>
                </c:pt>
                <c:pt idx="3335">
                  <c:v>38.800322743719725</c:v>
                </c:pt>
                <c:pt idx="3336">
                  <c:v>38.79181142486685</c:v>
                </c:pt>
                <c:pt idx="3337">
                  <c:v>38.784106622114948</c:v>
                </c:pt>
                <c:pt idx="3338">
                  <c:v>38.775972821436987</c:v>
                </c:pt>
                <c:pt idx="3339">
                  <c:v>38.76819937901692</c:v>
                </c:pt>
                <c:pt idx="3340">
                  <c:v>38.76030581717756</c:v>
                </c:pt>
                <c:pt idx="3341">
                  <c:v>38.752343615670028</c:v>
                </c:pt>
                <c:pt idx="3342">
                  <c:v>38.743935256319396</c:v>
                </c:pt>
                <c:pt idx="3343">
                  <c:v>38.736213293650458</c:v>
                </c:pt>
                <c:pt idx="3344">
                  <c:v>38.727787774382783</c:v>
                </c:pt>
                <c:pt idx="3345">
                  <c:v>38.71953385428553</c:v>
                </c:pt>
                <c:pt idx="3346">
                  <c:v>38.711674612280255</c:v>
                </c:pt>
                <c:pt idx="3347">
                  <c:v>38.703420692183002</c:v>
                </c:pt>
                <c:pt idx="3348">
                  <c:v>38.695132452251677</c:v>
                </c:pt>
                <c:pt idx="3349">
                  <c:v>38.685986216468237</c:v>
                </c:pt>
                <c:pt idx="3350">
                  <c:v>38.677509217449433</c:v>
                </c:pt>
                <c:pt idx="3351">
                  <c:v>38.669306777103316</c:v>
                </c:pt>
                <c:pt idx="3352">
                  <c:v>38.661344575595784</c:v>
                </c:pt>
                <c:pt idx="3353">
                  <c:v>38.653330894337124</c:v>
                </c:pt>
                <c:pt idx="3354">
                  <c:v>38.645265733327335</c:v>
                </c:pt>
                <c:pt idx="3355">
                  <c:v>38.637492290907268</c:v>
                </c:pt>
                <c:pt idx="3356">
                  <c:v>38.629478609648608</c:v>
                </c:pt>
                <c:pt idx="3357">
                  <c:v>38.621790966813748</c:v>
                </c:pt>
                <c:pt idx="3358">
                  <c:v>38.61417196364706</c:v>
                </c:pt>
                <c:pt idx="3359">
                  <c:v>38.606999118323465</c:v>
                </c:pt>
                <c:pt idx="3360">
                  <c:v>38.599586034161284</c:v>
                </c:pt>
                <c:pt idx="3361">
                  <c:v>38.592155790082053</c:v>
                </c:pt>
                <c:pt idx="3362">
                  <c:v>38.584811345588029</c:v>
                </c:pt>
                <c:pt idx="3363">
                  <c:v>38.577484061011056</c:v>
                </c:pt>
                <c:pt idx="3364">
                  <c:v>38.570070976848868</c:v>
                </c:pt>
                <c:pt idx="3365">
                  <c:v>38.562211734843586</c:v>
                </c:pt>
                <c:pt idx="3366">
                  <c:v>38.554266693253098</c:v>
                </c:pt>
                <c:pt idx="3367">
                  <c:v>38.546493250833024</c:v>
                </c:pt>
                <c:pt idx="3368">
                  <c:v>38.538857087749292</c:v>
                </c:pt>
                <c:pt idx="3369">
                  <c:v>38.530894886241768</c:v>
                </c:pt>
                <c:pt idx="3370">
                  <c:v>38.523344522743244</c:v>
                </c:pt>
                <c:pt idx="3371">
                  <c:v>38.515416641069791</c:v>
                </c:pt>
                <c:pt idx="3372">
                  <c:v>38.506922482133952</c:v>
                </c:pt>
                <c:pt idx="3373">
                  <c:v>38.499337798801342</c:v>
                </c:pt>
                <c:pt idx="3374">
                  <c:v>38.491581516298318</c:v>
                </c:pt>
                <c:pt idx="3375">
                  <c:v>38.484134112302044</c:v>
                </c:pt>
                <c:pt idx="3376">
                  <c:v>38.477167185982957</c:v>
                </c:pt>
                <c:pt idx="3377">
                  <c:v>38.469582502650347</c:v>
                </c:pt>
                <c:pt idx="3378">
                  <c:v>38.461757580479158</c:v>
                </c:pt>
                <c:pt idx="3379">
                  <c:v>38.454447455819221</c:v>
                </c:pt>
                <c:pt idx="3380">
                  <c:v>38.446399454726468</c:v>
                </c:pt>
                <c:pt idx="3381">
                  <c:v>38.438866251145001</c:v>
                </c:pt>
                <c:pt idx="3382">
                  <c:v>38.432105243830414</c:v>
                </c:pt>
                <c:pt idx="3383">
                  <c:v>38.424057242737661</c:v>
                </c:pt>
                <c:pt idx="3384">
                  <c:v>38.416112201147172</c:v>
                </c:pt>
                <c:pt idx="3385">
                  <c:v>38.408613317399777</c:v>
                </c:pt>
                <c:pt idx="3386">
                  <c:v>38.400891354730831</c:v>
                </c:pt>
                <c:pt idx="3387">
                  <c:v>38.393443950734572</c:v>
                </c:pt>
                <c:pt idx="3388">
                  <c:v>38.386391224830263</c:v>
                </c:pt>
                <c:pt idx="3389">
                  <c:v>38.379424298511175</c:v>
                </c:pt>
                <c:pt idx="3390">
                  <c:v>38.372491692026159</c:v>
                </c:pt>
                <c:pt idx="3391">
                  <c:v>38.3650442880299</c:v>
                </c:pt>
                <c:pt idx="3392">
                  <c:v>38.35756256419954</c:v>
                </c:pt>
                <c:pt idx="3393">
                  <c:v>38.350578477963403</c:v>
                </c:pt>
                <c:pt idx="3394">
                  <c:v>38.343834630565865</c:v>
                </c:pt>
                <c:pt idx="3395">
                  <c:v>38.33621562739917</c:v>
                </c:pt>
                <c:pt idx="3396">
                  <c:v>38.328888342822196</c:v>
                </c:pt>
                <c:pt idx="3397">
                  <c:v>38.321664017747473</c:v>
                </c:pt>
                <c:pt idx="3398">
                  <c:v>38.314388212921621</c:v>
                </c:pt>
                <c:pt idx="3399">
                  <c:v>38.306563290750425</c:v>
                </c:pt>
                <c:pt idx="3400">
                  <c:v>38.29951056484613</c:v>
                </c:pt>
                <c:pt idx="3401">
                  <c:v>38.292869676950829</c:v>
                </c:pt>
                <c:pt idx="3402">
                  <c:v>38.285593872124984</c:v>
                </c:pt>
                <c:pt idx="3403">
                  <c:v>38.278558306137725</c:v>
                </c:pt>
                <c:pt idx="3404">
                  <c:v>38.271522740150466</c:v>
                </c:pt>
                <c:pt idx="3405">
                  <c:v>38.265139251010808</c:v>
                </c:pt>
                <c:pt idx="3406">
                  <c:v>38.258103685023542</c:v>
                </c:pt>
                <c:pt idx="3407">
                  <c:v>38.250862200031783</c:v>
                </c:pt>
                <c:pt idx="3408">
                  <c:v>38.244032553049024</c:v>
                </c:pt>
                <c:pt idx="3409">
                  <c:v>38.237340185402608</c:v>
                </c:pt>
                <c:pt idx="3410">
                  <c:v>38.230476218585771</c:v>
                </c:pt>
                <c:pt idx="3411">
                  <c:v>38.22314893400879</c:v>
                </c:pt>
                <c:pt idx="3412">
                  <c:v>38.216422246528289</c:v>
                </c:pt>
                <c:pt idx="3413">
                  <c:v>38.209558279711452</c:v>
                </c:pt>
                <c:pt idx="3414">
                  <c:v>38.202677152977571</c:v>
                </c:pt>
                <c:pt idx="3415">
                  <c:v>38.195624427073263</c:v>
                </c:pt>
                <c:pt idx="3416">
                  <c:v>38.188846259841633</c:v>
                </c:pt>
                <c:pt idx="3417">
                  <c:v>38.182531410370146</c:v>
                </c:pt>
                <c:pt idx="3418">
                  <c:v>38.175427204714723</c:v>
                </c:pt>
                <c:pt idx="3419">
                  <c:v>38.169078035409143</c:v>
                </c:pt>
                <c:pt idx="3420">
                  <c:v>38.161973829753713</c:v>
                </c:pt>
                <c:pt idx="3421">
                  <c:v>38.154938263766454</c:v>
                </c:pt>
                <c:pt idx="3422">
                  <c:v>38.14795417753033</c:v>
                </c:pt>
                <c:pt idx="3423">
                  <c:v>38.140918611543064</c:v>
                </c:pt>
                <c:pt idx="3424">
                  <c:v>38.134106124477356</c:v>
                </c:pt>
                <c:pt idx="3425">
                  <c:v>38.127087718407132</c:v>
                </c:pt>
                <c:pt idx="3426">
                  <c:v>38.120326711092545</c:v>
                </c:pt>
                <c:pt idx="3427">
                  <c:v>38.113685823197258</c:v>
                </c:pt>
                <c:pt idx="3428">
                  <c:v>38.106993455550842</c:v>
                </c:pt>
                <c:pt idx="3429">
                  <c:v>38.099889249895405</c:v>
                </c:pt>
                <c:pt idx="3430">
                  <c:v>38.093574400423918</c:v>
                </c:pt>
                <c:pt idx="3431">
                  <c:v>38.087431150122853</c:v>
                </c:pt>
                <c:pt idx="3432">
                  <c:v>38.081047660983188</c:v>
                </c:pt>
                <c:pt idx="3433">
                  <c:v>38.074286653668601</c:v>
                </c:pt>
                <c:pt idx="3434">
                  <c:v>38.067165288096128</c:v>
                </c:pt>
                <c:pt idx="3435">
                  <c:v>38.060730319205341</c:v>
                </c:pt>
                <c:pt idx="3436">
                  <c:v>38.053969311890754</c:v>
                </c:pt>
                <c:pt idx="3437">
                  <c:v>38.046796466567159</c:v>
                </c:pt>
                <c:pt idx="3438">
                  <c:v>38.04079049560243</c:v>
                </c:pt>
                <c:pt idx="3439">
                  <c:v>38.034527125882065</c:v>
                </c:pt>
                <c:pt idx="3440">
                  <c:v>38.028023517323106</c:v>
                </c:pt>
                <c:pt idx="3441">
                  <c:v>38.02170866785162</c:v>
                </c:pt>
                <c:pt idx="3442">
                  <c:v>38.015153579541533</c:v>
                </c:pt>
                <c:pt idx="3443">
                  <c:v>38.008598491231453</c:v>
                </c:pt>
                <c:pt idx="3444">
                  <c:v>38.002455240930381</c:v>
                </c:pt>
                <c:pt idx="3445">
                  <c:v>37.996037431956637</c:v>
                </c:pt>
                <c:pt idx="3446">
                  <c:v>37.989774062236279</c:v>
                </c:pt>
                <c:pt idx="3447">
                  <c:v>37.983493532598864</c:v>
                </c:pt>
                <c:pt idx="3448">
                  <c:v>37.976646725699069</c:v>
                </c:pt>
                <c:pt idx="3449">
                  <c:v>37.970263236559411</c:v>
                </c:pt>
                <c:pt idx="3450">
                  <c:v>37.963279150323274</c:v>
                </c:pt>
                <c:pt idx="3451">
                  <c:v>37.956295064087143</c:v>
                </c:pt>
                <c:pt idx="3452">
                  <c:v>37.949739975777057</c:v>
                </c:pt>
                <c:pt idx="3453">
                  <c:v>37.943819804397535</c:v>
                </c:pt>
                <c:pt idx="3454">
                  <c:v>37.937401995423798</c:v>
                </c:pt>
                <c:pt idx="3455">
                  <c:v>37.931104305869347</c:v>
                </c:pt>
                <c:pt idx="3456">
                  <c:v>37.924789456397853</c:v>
                </c:pt>
                <c:pt idx="3457">
                  <c:v>37.91859472634566</c:v>
                </c:pt>
                <c:pt idx="3458">
                  <c:v>37.91203963803558</c:v>
                </c:pt>
                <c:pt idx="3459">
                  <c:v>37.905089871633521</c:v>
                </c:pt>
                <c:pt idx="3460">
                  <c:v>37.899049580834706</c:v>
                </c:pt>
                <c:pt idx="3461">
                  <c:v>37.892992130118849</c:v>
                </c:pt>
                <c:pt idx="3462">
                  <c:v>37.886642960813269</c:v>
                </c:pt>
                <c:pt idx="3463">
                  <c:v>37.880173672088397</c:v>
                </c:pt>
                <c:pt idx="3464">
                  <c:v>37.874116221372539</c:v>
                </c:pt>
                <c:pt idx="3465">
                  <c:v>37.867921491320345</c:v>
                </c:pt>
                <c:pt idx="3466">
                  <c:v>37.862155759194202</c:v>
                </c:pt>
                <c:pt idx="3467">
                  <c:v>37.856578786155517</c:v>
                </c:pt>
                <c:pt idx="3468">
                  <c:v>37.851018973033881</c:v>
                </c:pt>
                <c:pt idx="3469">
                  <c:v>37.844995842152095</c:v>
                </c:pt>
                <c:pt idx="3470">
                  <c:v>37.838869751768073</c:v>
                </c:pt>
                <c:pt idx="3471">
                  <c:v>37.833189819227137</c:v>
                </c:pt>
                <c:pt idx="3472">
                  <c:v>37.827612846188451</c:v>
                </c:pt>
                <c:pt idx="3473">
                  <c:v>37.821486755804429</c:v>
                </c:pt>
                <c:pt idx="3474">
                  <c:v>37.815051786913642</c:v>
                </c:pt>
                <c:pt idx="3475">
                  <c:v>37.809114455617078</c:v>
                </c:pt>
                <c:pt idx="3476">
                  <c:v>37.803125644569377</c:v>
                </c:pt>
                <c:pt idx="3477">
                  <c:v>37.79660487609339</c:v>
                </c:pt>
                <c:pt idx="3478">
                  <c:v>37.790427305958232</c:v>
                </c:pt>
                <c:pt idx="3479">
                  <c:v>37.785039092007011</c:v>
                </c:pt>
                <c:pt idx="3480">
                  <c:v>37.778998801208196</c:v>
                </c:pt>
                <c:pt idx="3481">
                  <c:v>37.772340753395859</c:v>
                </c:pt>
                <c:pt idx="3482">
                  <c:v>37.765819984919865</c:v>
                </c:pt>
                <c:pt idx="3483">
                  <c:v>37.759882653623301</c:v>
                </c:pt>
                <c:pt idx="3484">
                  <c:v>37.754442959920951</c:v>
                </c:pt>
                <c:pt idx="3485">
                  <c:v>37.748351189371007</c:v>
                </c:pt>
                <c:pt idx="3486">
                  <c:v>37.741796101060928</c:v>
                </c:pt>
                <c:pt idx="3487">
                  <c:v>37.735824449930277</c:v>
                </c:pt>
                <c:pt idx="3488">
                  <c:v>37.730007238053012</c:v>
                </c:pt>
                <c:pt idx="3489">
                  <c:v>37.723761028249683</c:v>
                </c:pt>
                <c:pt idx="3490">
                  <c:v>37.718252694879169</c:v>
                </c:pt>
                <c:pt idx="3491">
                  <c:v>37.712778681342748</c:v>
                </c:pt>
                <c:pt idx="3492">
                  <c:v>37.70703010913364</c:v>
                </c:pt>
                <c:pt idx="3493">
                  <c:v>37.700904018749611</c:v>
                </c:pt>
                <c:pt idx="3494">
                  <c:v>37.694983847370089</c:v>
                </c:pt>
                <c:pt idx="3495">
                  <c:v>37.690127590847169</c:v>
                </c:pt>
                <c:pt idx="3496">
                  <c:v>37.684996775651584</c:v>
                </c:pt>
                <c:pt idx="3497">
                  <c:v>37.67971152120262</c:v>
                </c:pt>
                <c:pt idx="3498">
                  <c:v>37.673808509740134</c:v>
                </c:pt>
                <c:pt idx="3499">
                  <c:v>37.668780654046806</c:v>
                </c:pt>
                <c:pt idx="3500">
                  <c:v>37.663752798353471</c:v>
                </c:pt>
                <c:pt idx="3501">
                  <c:v>37.658416064153386</c:v>
                </c:pt>
                <c:pt idx="3502">
                  <c:v>37.653662767132715</c:v>
                </c:pt>
                <c:pt idx="3503">
                  <c:v>37.648943789946145</c:v>
                </c:pt>
                <c:pt idx="3504">
                  <c:v>37.643366816907466</c:v>
                </c:pt>
                <c:pt idx="3505">
                  <c:v>37.637275046357523</c:v>
                </c:pt>
                <c:pt idx="3506">
                  <c:v>37.631612273733623</c:v>
                </c:pt>
                <c:pt idx="3507">
                  <c:v>37.625966661026773</c:v>
                </c:pt>
                <c:pt idx="3508">
                  <c:v>37.620767206163016</c:v>
                </c:pt>
                <c:pt idx="3509">
                  <c:v>37.615396152128845</c:v>
                </c:pt>
                <c:pt idx="3510">
                  <c:v>37.609613260085659</c:v>
                </c:pt>
                <c:pt idx="3511">
                  <c:v>37.603950487461759</c:v>
                </c:pt>
                <c:pt idx="3512">
                  <c:v>37.597875876828859</c:v>
                </c:pt>
                <c:pt idx="3513">
                  <c:v>37.592745061633273</c:v>
                </c:pt>
                <c:pt idx="3514">
                  <c:v>37.587734365856981</c:v>
                </c:pt>
                <c:pt idx="3515">
                  <c:v>37.582723670080689</c:v>
                </c:pt>
                <c:pt idx="3516">
                  <c:v>37.578004692894112</c:v>
                </c:pt>
                <c:pt idx="3517">
                  <c:v>37.572273280602055</c:v>
                </c:pt>
                <c:pt idx="3518">
                  <c:v>37.566970866236041</c:v>
                </c:pt>
                <c:pt idx="3519">
                  <c:v>37.560964895271312</c:v>
                </c:pt>
                <c:pt idx="3520">
                  <c:v>37.55537076231559</c:v>
                </c:pt>
                <c:pt idx="3521">
                  <c:v>37.550514505792677</c:v>
                </c:pt>
                <c:pt idx="3522">
                  <c:v>37.545486650099335</c:v>
                </c:pt>
                <c:pt idx="3523">
                  <c:v>37.539841037392492</c:v>
                </c:pt>
                <c:pt idx="3524">
                  <c:v>37.534778861865078</c:v>
                </c:pt>
                <c:pt idx="3525">
                  <c:v>37.529116089241178</c:v>
                </c:pt>
                <c:pt idx="3526">
                  <c:v>37.523556276119535</c:v>
                </c:pt>
                <c:pt idx="3527">
                  <c:v>37.519094697688594</c:v>
                </c:pt>
                <c:pt idx="3528">
                  <c:v>37.513809443239623</c:v>
                </c:pt>
                <c:pt idx="3529">
                  <c:v>37.508730107795159</c:v>
                </c:pt>
                <c:pt idx="3530">
                  <c:v>37.503307574009867</c:v>
                </c:pt>
                <c:pt idx="3531">
                  <c:v>37.497541841883724</c:v>
                </c:pt>
                <c:pt idx="3532">
                  <c:v>37.492599785775596</c:v>
                </c:pt>
                <c:pt idx="3533">
                  <c:v>37.487554770165218</c:v>
                </c:pt>
                <c:pt idx="3534">
                  <c:v>37.481960637209497</c:v>
                </c:pt>
                <c:pt idx="3535">
                  <c:v>37.47698426126729</c:v>
                </c:pt>
                <c:pt idx="3536">
                  <c:v>37.47144160806269</c:v>
                </c:pt>
                <c:pt idx="3537">
                  <c:v>37.465435637097954</c:v>
                </c:pt>
                <c:pt idx="3538">
                  <c:v>37.459892983893354</c:v>
                </c:pt>
                <c:pt idx="3539">
                  <c:v>37.454710688946648</c:v>
                </c:pt>
                <c:pt idx="3540">
                  <c:v>37.449614193585148</c:v>
                </c:pt>
                <c:pt idx="3541">
                  <c:v>37.444620657725892</c:v>
                </c:pt>
                <c:pt idx="3542">
                  <c:v>37.43938688302805</c:v>
                </c:pt>
                <c:pt idx="3543">
                  <c:v>37.433775590155285</c:v>
                </c:pt>
                <c:pt idx="3544">
                  <c:v>37.428593295208572</c:v>
                </c:pt>
                <c:pt idx="3545">
                  <c:v>37.423170761423272</c:v>
                </c:pt>
                <c:pt idx="3546">
                  <c:v>37.417473668965293</c:v>
                </c:pt>
                <c:pt idx="3547">
                  <c:v>37.412377173603794</c:v>
                </c:pt>
                <c:pt idx="3548">
                  <c:v>37.407469437329752</c:v>
                </c:pt>
                <c:pt idx="3549">
                  <c:v>37.402218502714867</c:v>
                </c:pt>
                <c:pt idx="3550">
                  <c:v>37.39701904785111</c:v>
                </c:pt>
                <c:pt idx="3551">
                  <c:v>37.391768113236232</c:v>
                </c:pt>
                <c:pt idx="3552">
                  <c:v>37.386397059202054</c:v>
                </c:pt>
                <c:pt idx="3553">
                  <c:v>37.381678082015476</c:v>
                </c:pt>
                <c:pt idx="3554">
                  <c:v>37.376375667649469</c:v>
                </c:pt>
                <c:pt idx="3555">
                  <c:v>37.37105609336642</c:v>
                </c:pt>
                <c:pt idx="3556">
                  <c:v>37.366337116179842</c:v>
                </c:pt>
                <c:pt idx="3557">
                  <c:v>37.361360740237629</c:v>
                </c:pt>
                <c:pt idx="3558">
                  <c:v>37.35638436429543</c:v>
                </c:pt>
                <c:pt idx="3559">
                  <c:v>37.351339348685052</c:v>
                </c:pt>
                <c:pt idx="3560">
                  <c:v>37.34686061033706</c:v>
                </c:pt>
                <c:pt idx="3561">
                  <c:v>37.342656430661755</c:v>
                </c:pt>
                <c:pt idx="3562">
                  <c:v>37.337885973724049</c:v>
                </c:pt>
                <c:pt idx="3563">
                  <c:v>37.333235636205636</c:v>
                </c:pt>
                <c:pt idx="3564">
                  <c:v>37.328791217691737</c:v>
                </c:pt>
                <c:pt idx="3565">
                  <c:v>37.324106560339246</c:v>
                </c:pt>
                <c:pt idx="3566">
                  <c:v>37.319936700498012</c:v>
                </c:pt>
                <c:pt idx="3567">
                  <c:v>37.315406482398899</c:v>
                </c:pt>
                <c:pt idx="3568">
                  <c:v>37.310292827120357</c:v>
                </c:pt>
                <c:pt idx="3569">
                  <c:v>37.305436570597436</c:v>
                </c:pt>
                <c:pt idx="3570">
                  <c:v>37.300168476065522</c:v>
                </c:pt>
                <c:pt idx="3571">
                  <c:v>37.294797422031337</c:v>
                </c:pt>
                <c:pt idx="3572">
                  <c:v>37.289649446918716</c:v>
                </c:pt>
                <c:pt idx="3573">
                  <c:v>37.284141113548202</c:v>
                </c:pt>
                <c:pt idx="3574">
                  <c:v>37.279010298352617</c:v>
                </c:pt>
                <c:pt idx="3575">
                  <c:v>37.274462920336454</c:v>
                </c:pt>
                <c:pt idx="3576">
                  <c:v>37.269332105140869</c:v>
                </c:pt>
                <c:pt idx="3577">
                  <c:v>37.264698927539506</c:v>
                </c:pt>
                <c:pt idx="3578">
                  <c:v>37.259911310684757</c:v>
                </c:pt>
                <c:pt idx="3579">
                  <c:v>37.255381092585644</c:v>
                </c:pt>
                <c:pt idx="3580">
                  <c:v>37.250953833988788</c:v>
                </c:pt>
                <c:pt idx="3581">
                  <c:v>37.246183377051082</c:v>
                </c:pt>
                <c:pt idx="3582">
                  <c:v>37.24218511638027</c:v>
                </c:pt>
                <c:pt idx="3583">
                  <c:v>37.238032416456093</c:v>
                </c:pt>
                <c:pt idx="3584">
                  <c:v>37.233553678108102</c:v>
                </c:pt>
                <c:pt idx="3585">
                  <c:v>37.229195059179411</c:v>
                </c:pt>
                <c:pt idx="3586">
                  <c:v>37.224647681163248</c:v>
                </c:pt>
                <c:pt idx="3587">
                  <c:v>37.219963023810756</c:v>
                </c:pt>
                <c:pt idx="3588">
                  <c:v>37.215981923056987</c:v>
                </c:pt>
                <c:pt idx="3589">
                  <c:v>37.211623304128302</c:v>
                </c:pt>
                <c:pt idx="3590">
                  <c:v>37.20729900503369</c:v>
                </c:pt>
                <c:pt idx="3591">
                  <c:v>37.20321494477767</c:v>
                </c:pt>
                <c:pt idx="3592">
                  <c:v>37.198753366346729</c:v>
                </c:pt>
                <c:pt idx="3593">
                  <c:v>37.194823745344088</c:v>
                </c:pt>
                <c:pt idx="3594">
                  <c:v>37.191082883428912</c:v>
                </c:pt>
                <c:pt idx="3595">
                  <c:v>37.186535505412749</c:v>
                </c:pt>
                <c:pt idx="3596">
                  <c:v>37.182022447230686</c:v>
                </c:pt>
                <c:pt idx="3597">
                  <c:v>37.17826442539846</c:v>
                </c:pt>
                <c:pt idx="3598">
                  <c:v>37.174437763898069</c:v>
                </c:pt>
                <c:pt idx="3599">
                  <c:v>37.170233584222764</c:v>
                </c:pt>
                <c:pt idx="3600">
                  <c:v>37.165703366123644</c:v>
                </c:pt>
                <c:pt idx="3601">
                  <c:v>37.161344747194953</c:v>
                </c:pt>
                <c:pt idx="3602">
                  <c:v>37.156745889427675</c:v>
                </c:pt>
                <c:pt idx="3603">
                  <c:v>37.151992592407012</c:v>
                </c:pt>
                <c:pt idx="3604">
                  <c:v>37.147462374307899</c:v>
                </c:pt>
                <c:pt idx="3605">
                  <c:v>37.143326834300758</c:v>
                </c:pt>
                <c:pt idx="3606">
                  <c:v>37.139054014957267</c:v>
                </c:pt>
                <c:pt idx="3607">
                  <c:v>37.133837400176475</c:v>
                </c:pt>
                <c:pt idx="3608">
                  <c:v>37.128981143653562</c:v>
                </c:pt>
                <c:pt idx="3609">
                  <c:v>37.124330806135148</c:v>
                </c:pt>
                <c:pt idx="3610">
                  <c:v>37.119680468616743</c:v>
                </c:pt>
                <c:pt idx="3611">
                  <c:v>37.115441969107344</c:v>
                </c:pt>
                <c:pt idx="3612">
                  <c:v>37.111752586943297</c:v>
                </c:pt>
                <c:pt idx="3613">
                  <c:v>37.108046044862206</c:v>
                </c:pt>
                <c:pt idx="3614">
                  <c:v>37.104442462283359</c:v>
                </c:pt>
                <c:pt idx="3615">
                  <c:v>37.100083843354668</c:v>
                </c:pt>
                <c:pt idx="3616">
                  <c:v>37.095965463264562</c:v>
                </c:pt>
                <c:pt idx="3617">
                  <c:v>37.092293241017558</c:v>
                </c:pt>
                <c:pt idx="3618">
                  <c:v>37.088586698936467</c:v>
                </c:pt>
                <c:pt idx="3619">
                  <c:v>37.084725717601998</c:v>
                </c:pt>
                <c:pt idx="3620">
                  <c:v>37.080916216018643</c:v>
                </c:pt>
                <c:pt idx="3621">
                  <c:v>37.076540437172909</c:v>
                </c:pt>
                <c:pt idx="3622">
                  <c:v>37.072216138078304</c:v>
                </c:pt>
                <c:pt idx="3623">
                  <c:v>37.067582960476933</c:v>
                </c:pt>
                <c:pt idx="3624">
                  <c:v>37.062778183705149</c:v>
                </c:pt>
                <c:pt idx="3625">
                  <c:v>37.058745603200258</c:v>
                </c:pt>
                <c:pt idx="3626">
                  <c:v>37.055107700787332</c:v>
                </c:pt>
                <c:pt idx="3627">
                  <c:v>37.05110944011652</c:v>
                </c:pt>
                <c:pt idx="3628">
                  <c:v>37.047196979030929</c:v>
                </c:pt>
                <c:pt idx="3629">
                  <c:v>37.04352475678391</c:v>
                </c:pt>
                <c:pt idx="3630">
                  <c:v>37.039646615532398</c:v>
                </c:pt>
                <c:pt idx="3631">
                  <c:v>37.035768474280886</c:v>
                </c:pt>
                <c:pt idx="3632">
                  <c:v>37.031701573941909</c:v>
                </c:pt>
                <c:pt idx="3633">
                  <c:v>37.028012191777862</c:v>
                </c:pt>
                <c:pt idx="3634">
                  <c:v>37.024202690194521</c:v>
                </c:pt>
                <c:pt idx="3635">
                  <c:v>37.020633427449759</c:v>
                </c:pt>
                <c:pt idx="3636">
                  <c:v>37.016995525036833</c:v>
                </c:pt>
                <c:pt idx="3637">
                  <c:v>37.013186023453493</c:v>
                </c:pt>
                <c:pt idx="3638">
                  <c:v>37.008930364027051</c:v>
                </c:pt>
                <c:pt idx="3639">
                  <c:v>37.005052222775539</c:v>
                </c:pt>
                <c:pt idx="3640">
                  <c:v>37.001585919533035</c:v>
                </c:pt>
                <c:pt idx="3641">
                  <c:v>36.997982336954195</c:v>
                </c:pt>
                <c:pt idx="3642">
                  <c:v>36.994241475039011</c:v>
                </c:pt>
                <c:pt idx="3643">
                  <c:v>36.990311854036371</c:v>
                </c:pt>
                <c:pt idx="3644">
                  <c:v>36.986622471872323</c:v>
                </c:pt>
                <c:pt idx="3645">
                  <c:v>36.982744330620811</c:v>
                </c:pt>
                <c:pt idx="3646">
                  <c:v>36.97881470961817</c:v>
                </c:pt>
                <c:pt idx="3647">
                  <c:v>36.975502845629045</c:v>
                </c:pt>
                <c:pt idx="3648">
                  <c:v>36.972242461391048</c:v>
                </c:pt>
                <c:pt idx="3649">
                  <c:v>36.9684329598077</c:v>
                </c:pt>
                <c:pt idx="3650">
                  <c:v>36.964812217311817</c:v>
                </c:pt>
                <c:pt idx="3651">
                  <c:v>36.961311594235227</c:v>
                </c:pt>
                <c:pt idx="3652">
                  <c:v>36.957279013730329</c:v>
                </c:pt>
                <c:pt idx="3653">
                  <c:v>36.95364111131741</c:v>
                </c:pt>
                <c:pt idx="3654">
                  <c:v>36.950174808074912</c:v>
                </c:pt>
                <c:pt idx="3655">
                  <c:v>36.946228027155229</c:v>
                </c:pt>
                <c:pt idx="3656">
                  <c:v>36.942984802834268</c:v>
                </c:pt>
                <c:pt idx="3657">
                  <c:v>36.939484179757685</c:v>
                </c:pt>
                <c:pt idx="3658">
                  <c:v>36.936172315768559</c:v>
                </c:pt>
                <c:pt idx="3659">
                  <c:v>36.933032050949855</c:v>
                </c:pt>
                <c:pt idx="3660">
                  <c:v>36.928896510942707</c:v>
                </c:pt>
                <c:pt idx="3661">
                  <c:v>36.924949730023023</c:v>
                </c:pt>
                <c:pt idx="3662">
                  <c:v>36.922066863959948</c:v>
                </c:pt>
                <c:pt idx="3663">
                  <c:v>36.91897807889238</c:v>
                </c:pt>
                <c:pt idx="3664">
                  <c:v>36.91568337482029</c:v>
                </c:pt>
                <c:pt idx="3665">
                  <c:v>36.91240583066525</c:v>
                </c:pt>
                <c:pt idx="3666">
                  <c:v>36.909231246012467</c:v>
                </c:pt>
                <c:pt idx="3667">
                  <c:v>36.905627663433627</c:v>
                </c:pt>
                <c:pt idx="3668">
                  <c:v>36.900822886661835</c:v>
                </c:pt>
                <c:pt idx="3669">
                  <c:v>36.897545342506803</c:v>
                </c:pt>
                <c:pt idx="3670">
                  <c:v>36.895194433872028</c:v>
                </c:pt>
                <c:pt idx="3671">
                  <c:v>36.892139968638539</c:v>
                </c:pt>
                <c:pt idx="3672">
                  <c:v>36.888536386059698</c:v>
                </c:pt>
                <c:pt idx="3673">
                  <c:v>36.884143447296921</c:v>
                </c:pt>
                <c:pt idx="3674">
                  <c:v>36.87988778787048</c:v>
                </c:pt>
                <c:pt idx="3675">
                  <c:v>36.87649012429614</c:v>
                </c:pt>
                <c:pt idx="3676">
                  <c:v>36.872320264454913</c:v>
                </c:pt>
                <c:pt idx="3677">
                  <c:v>36.868630882290859</c:v>
                </c:pt>
                <c:pt idx="3678">
                  <c:v>36.86600541498342</c:v>
                </c:pt>
                <c:pt idx="3679">
                  <c:v>36.861852715059243</c:v>
                </c:pt>
                <c:pt idx="3680">
                  <c:v>36.857271017209001</c:v>
                </c:pt>
                <c:pt idx="3681">
                  <c:v>36.853049677616639</c:v>
                </c:pt>
                <c:pt idx="3682">
                  <c:v>36.849274495867377</c:v>
                </c:pt>
                <c:pt idx="3683">
                  <c:v>36.845825352541915</c:v>
                </c:pt>
                <c:pt idx="3684">
                  <c:v>36.842341889382368</c:v>
                </c:pt>
                <c:pt idx="3685">
                  <c:v>36.838566707633113</c:v>
                </c:pt>
                <c:pt idx="3686">
                  <c:v>36.834585606879344</c:v>
                </c:pt>
                <c:pt idx="3687">
                  <c:v>36.83043290695516</c:v>
                </c:pt>
                <c:pt idx="3688">
                  <c:v>36.826400326450262</c:v>
                </c:pt>
                <c:pt idx="3689">
                  <c:v>36.822642304618043</c:v>
                </c:pt>
                <c:pt idx="3690">
                  <c:v>36.819278960877789</c:v>
                </c:pt>
                <c:pt idx="3691">
                  <c:v>36.815984256805713</c:v>
                </c:pt>
                <c:pt idx="3692">
                  <c:v>36.812414994060951</c:v>
                </c:pt>
                <c:pt idx="3693">
                  <c:v>36.809446328412669</c:v>
                </c:pt>
                <c:pt idx="3694">
                  <c:v>36.80613446442355</c:v>
                </c:pt>
                <c:pt idx="3695">
                  <c:v>36.803148638858218</c:v>
                </c:pt>
                <c:pt idx="3696">
                  <c:v>36.800403052131486</c:v>
                </c:pt>
                <c:pt idx="3697">
                  <c:v>36.797262787312782</c:v>
                </c:pt>
                <c:pt idx="3698">
                  <c:v>36.793830803904356</c:v>
                </c:pt>
                <c:pt idx="3699">
                  <c:v>36.790690539085659</c:v>
                </c:pt>
                <c:pt idx="3700">
                  <c:v>36.787962112275963</c:v>
                </c:pt>
                <c:pt idx="3701">
                  <c:v>36.784787527623173</c:v>
                </c:pt>
                <c:pt idx="3702">
                  <c:v>36.781612942970391</c:v>
                </c:pt>
                <c:pt idx="3703">
                  <c:v>36.778146639727886</c:v>
                </c:pt>
                <c:pt idx="3704">
                  <c:v>36.775092174494389</c:v>
                </c:pt>
                <c:pt idx="3705">
                  <c:v>36.771951909675693</c:v>
                </c:pt>
                <c:pt idx="3706">
                  <c:v>36.768279687428681</c:v>
                </c:pt>
                <c:pt idx="3707">
                  <c:v>36.765019303190684</c:v>
                </c:pt>
                <c:pt idx="3708">
                  <c:v>36.762410995800288</c:v>
                </c:pt>
                <c:pt idx="3709">
                  <c:v>36.759682568990591</c:v>
                </c:pt>
                <c:pt idx="3710">
                  <c:v>36.75621626574808</c:v>
                </c:pt>
                <c:pt idx="3711">
                  <c:v>36.753659438108812</c:v>
                </c:pt>
                <c:pt idx="3712">
                  <c:v>36.750982491050245</c:v>
                </c:pt>
                <c:pt idx="3713">
                  <c:v>36.748099624987177</c:v>
                </c:pt>
                <c:pt idx="3714">
                  <c:v>36.74514811925593</c:v>
                </c:pt>
                <c:pt idx="3715">
                  <c:v>36.742007854437233</c:v>
                </c:pt>
                <c:pt idx="3716">
                  <c:v>36.739451026797958</c:v>
                </c:pt>
                <c:pt idx="3717">
                  <c:v>36.737271717333613</c:v>
                </c:pt>
                <c:pt idx="3718">
                  <c:v>36.734388851270538</c:v>
                </c:pt>
                <c:pt idx="3719">
                  <c:v>36.731214266617748</c:v>
                </c:pt>
                <c:pt idx="3720">
                  <c:v>36.729052117070445</c:v>
                </c:pt>
                <c:pt idx="3721">
                  <c:v>36.726409489845963</c:v>
                </c:pt>
                <c:pt idx="3722">
                  <c:v>36.723989941543024</c:v>
                </c:pt>
                <c:pt idx="3723">
                  <c:v>36.721947911415022</c:v>
                </c:pt>
                <c:pt idx="3724">
                  <c:v>36.719614162697297</c:v>
                </c:pt>
                <c:pt idx="3725">
                  <c:v>36.717280413979566</c:v>
                </c:pt>
                <c:pt idx="3726">
                  <c:v>36.714500507418748</c:v>
                </c:pt>
                <c:pt idx="3727">
                  <c:v>36.711531841770466</c:v>
                </c:pt>
                <c:pt idx="3728">
                  <c:v>36.708803414960769</c:v>
                </c:pt>
                <c:pt idx="3729">
                  <c:v>36.70607498815108</c:v>
                </c:pt>
                <c:pt idx="3730">
                  <c:v>36.702763124161955</c:v>
                </c:pt>
                <c:pt idx="3731">
                  <c:v>36.699708658928458</c:v>
                </c:pt>
                <c:pt idx="3732">
                  <c:v>36.696808632948347</c:v>
                </c:pt>
                <c:pt idx="3733">
                  <c:v>36.693256530120635</c:v>
                </c:pt>
                <c:pt idx="3734">
                  <c:v>36.690510943393896</c:v>
                </c:pt>
                <c:pt idx="3735">
                  <c:v>36.687868316169414</c:v>
                </c:pt>
                <c:pt idx="3736">
                  <c:v>36.685294328613097</c:v>
                </c:pt>
                <c:pt idx="3737">
                  <c:v>36.682788980724951</c:v>
                </c:pt>
                <c:pt idx="3738">
                  <c:v>36.679751675408504</c:v>
                </c:pt>
                <c:pt idx="3739">
                  <c:v>36.677126208101065</c:v>
                </c:pt>
                <c:pt idx="3740">
                  <c:v>36.673900143697146</c:v>
                </c:pt>
                <c:pt idx="3741">
                  <c:v>36.670982957799993</c:v>
                </c:pt>
                <c:pt idx="3742">
                  <c:v>36.66810009173691</c:v>
                </c:pt>
                <c:pt idx="3743">
                  <c:v>36.665354505010185</c:v>
                </c:pt>
                <c:pt idx="3744">
                  <c:v>36.662540278615275</c:v>
                </c:pt>
                <c:pt idx="3745">
                  <c:v>36.659417173713614</c:v>
                </c:pt>
                <c:pt idx="3746">
                  <c:v>36.656414188231253</c:v>
                </c:pt>
                <c:pt idx="3747">
                  <c:v>36.652844925486491</c:v>
                </c:pt>
                <c:pt idx="3748">
                  <c:v>36.650339577598345</c:v>
                </c:pt>
                <c:pt idx="3749">
                  <c:v>36.64767979045682</c:v>
                </c:pt>
                <c:pt idx="3750">
                  <c:v>36.645895159084446</c:v>
                </c:pt>
                <c:pt idx="3751">
                  <c:v>36.643595730200801</c:v>
                </c:pt>
                <c:pt idx="3752">
                  <c:v>36.641261981483083</c:v>
                </c:pt>
                <c:pt idx="3753">
                  <c:v>36.639031192267609</c:v>
                </c:pt>
                <c:pt idx="3754">
                  <c:v>36.636508684462413</c:v>
                </c:pt>
                <c:pt idx="3755">
                  <c:v>36.634123455993567</c:v>
                </c:pt>
                <c:pt idx="3756">
                  <c:v>36.631652427939507</c:v>
                </c:pt>
                <c:pt idx="3757">
                  <c:v>36.630125195322755</c:v>
                </c:pt>
                <c:pt idx="3758">
                  <c:v>36.627396768513059</c:v>
                </c:pt>
                <c:pt idx="3759">
                  <c:v>36.625234618965763</c:v>
                </c:pt>
                <c:pt idx="3760">
                  <c:v>36.622609151658317</c:v>
                </c:pt>
                <c:pt idx="3761">
                  <c:v>36.619726285595242</c:v>
                </c:pt>
                <c:pt idx="3762">
                  <c:v>36.616894899283302</c:v>
                </c:pt>
                <c:pt idx="3763">
                  <c:v>36.613977713386141</c:v>
                </c:pt>
                <c:pt idx="3764">
                  <c:v>36.610957567986738</c:v>
                </c:pt>
                <c:pt idx="3765">
                  <c:v>36.608006062255491</c:v>
                </c:pt>
                <c:pt idx="3766">
                  <c:v>36.604951597022001</c:v>
                </c:pt>
                <c:pt idx="3767">
                  <c:v>36.60170837270104</c:v>
                </c:pt>
                <c:pt idx="3768">
                  <c:v>36.598774026886844</c:v>
                </c:pt>
                <c:pt idx="3769">
                  <c:v>36.595822521155604</c:v>
                </c:pt>
                <c:pt idx="3770">
                  <c:v>36.592750896005072</c:v>
                </c:pt>
                <c:pt idx="3771">
                  <c:v>36.590588746457762</c:v>
                </c:pt>
                <c:pt idx="3772">
                  <c:v>36.588254997740037</c:v>
                </c:pt>
                <c:pt idx="3773">
                  <c:v>36.58557805068147</c:v>
                </c:pt>
                <c:pt idx="3774">
                  <c:v>36.583055542876281</c:v>
                </c:pt>
                <c:pt idx="3775">
                  <c:v>36.580430075568849</c:v>
                </c:pt>
                <c:pt idx="3776">
                  <c:v>36.577941887597738</c:v>
                </c:pt>
                <c:pt idx="3777">
                  <c:v>36.575367900041421</c:v>
                </c:pt>
                <c:pt idx="3778">
                  <c:v>36.573068471157789</c:v>
                </c:pt>
                <c:pt idx="3779">
                  <c:v>36.570237084845836</c:v>
                </c:pt>
                <c:pt idx="3780">
                  <c:v>36.567645937372475</c:v>
                </c:pt>
                <c:pt idx="3781">
                  <c:v>36.564728751475329</c:v>
                </c:pt>
                <c:pt idx="3782">
                  <c:v>36.561639966407746</c:v>
                </c:pt>
                <c:pt idx="3783">
                  <c:v>36.558825740012843</c:v>
                </c:pt>
                <c:pt idx="3784">
                  <c:v>36.55596003386681</c:v>
                </c:pt>
                <c:pt idx="3785">
                  <c:v>36.553042847969657</c:v>
                </c:pt>
                <c:pt idx="3786">
                  <c:v>36.550588979832639</c:v>
                </c:pt>
                <c:pt idx="3787">
                  <c:v>36.547980672442236</c:v>
                </c:pt>
                <c:pt idx="3788">
                  <c:v>36.545972962148312</c:v>
                </c:pt>
                <c:pt idx="3789">
                  <c:v>36.544068211356631</c:v>
                </c:pt>
                <c:pt idx="3790">
                  <c:v>36.541837422141164</c:v>
                </c:pt>
                <c:pt idx="3791">
                  <c:v>36.539589473008654</c:v>
                </c:pt>
                <c:pt idx="3792">
                  <c:v>36.536964005701208</c:v>
                </c:pt>
                <c:pt idx="3793">
                  <c:v>36.534990615241369</c:v>
                </c:pt>
                <c:pt idx="3794">
                  <c:v>36.532485267353223</c:v>
                </c:pt>
                <c:pt idx="3795">
                  <c:v>36.530357437640006</c:v>
                </c:pt>
                <c:pt idx="3796">
                  <c:v>36.528006529005239</c:v>
                </c:pt>
                <c:pt idx="3797">
                  <c:v>36.525724260038636</c:v>
                </c:pt>
                <c:pt idx="3798">
                  <c:v>36.523510630740205</c:v>
                </c:pt>
                <c:pt idx="3799">
                  <c:v>36.52042184567263</c:v>
                </c:pt>
                <c:pt idx="3800">
                  <c:v>36.517985137452655</c:v>
                </c:pt>
                <c:pt idx="3801">
                  <c:v>36.51522239080888</c:v>
                </c:pt>
                <c:pt idx="3802">
                  <c:v>36.513111721012692</c:v>
                </c:pt>
                <c:pt idx="3803">
                  <c:v>36.510520573539338</c:v>
                </c:pt>
                <c:pt idx="3804">
                  <c:v>36.50820398473865</c:v>
                </c:pt>
                <c:pt idx="3805">
                  <c:v>36.505115199671081</c:v>
                </c:pt>
                <c:pt idx="3806">
                  <c:v>36.502335293110264</c:v>
                </c:pt>
                <c:pt idx="3807">
                  <c:v>36.49962402621761</c:v>
                </c:pt>
                <c:pt idx="3808">
                  <c:v>36.496174882892149</c:v>
                </c:pt>
                <c:pt idx="3809">
                  <c:v>36.493721014755124</c:v>
                </c:pt>
                <c:pt idx="3810">
                  <c:v>36.490975428028385</c:v>
                </c:pt>
                <c:pt idx="3811">
                  <c:v>36.488058242131238</c:v>
                </c:pt>
                <c:pt idx="3812">
                  <c:v>36.485552894243092</c:v>
                </c:pt>
                <c:pt idx="3813">
                  <c:v>36.482858787267475</c:v>
                </c:pt>
                <c:pt idx="3814">
                  <c:v>36.480473558798629</c:v>
                </c:pt>
                <c:pt idx="3815">
                  <c:v>36.478860526596677</c:v>
                </c:pt>
                <c:pt idx="3816">
                  <c:v>36.477453413399211</c:v>
                </c:pt>
                <c:pt idx="3817">
                  <c:v>36.475531502690508</c:v>
                </c:pt>
                <c:pt idx="3818">
                  <c:v>36.472888875466019</c:v>
                </c:pt>
                <c:pt idx="3819">
                  <c:v>36.47038352757788</c:v>
                </c:pt>
                <c:pt idx="3820">
                  <c:v>36.468049778860149</c:v>
                </c:pt>
                <c:pt idx="3821">
                  <c:v>36.465990588815103</c:v>
                </c:pt>
                <c:pt idx="3822">
                  <c:v>36.462884643830478</c:v>
                </c:pt>
                <c:pt idx="3823">
                  <c:v>36.460362136025296</c:v>
                </c:pt>
                <c:pt idx="3824">
                  <c:v>36.457410630294049</c:v>
                </c:pt>
                <c:pt idx="3825">
                  <c:v>36.454579243982103</c:v>
                </c:pt>
                <c:pt idx="3826">
                  <c:v>36.451027141154391</c:v>
                </c:pt>
                <c:pt idx="3827">
                  <c:v>36.448264394510616</c:v>
                </c:pt>
                <c:pt idx="3828">
                  <c:v>36.446565562723443</c:v>
                </c:pt>
                <c:pt idx="3829">
                  <c:v>36.444266133839804</c:v>
                </c:pt>
                <c:pt idx="3830">
                  <c:v>36.441846585536865</c:v>
                </c:pt>
                <c:pt idx="3831">
                  <c:v>36.439409877316884</c:v>
                </c:pt>
                <c:pt idx="3832">
                  <c:v>36.43784832486606</c:v>
                </c:pt>
                <c:pt idx="3833">
                  <c:v>36.435789134821015</c:v>
                </c:pt>
                <c:pt idx="3834">
                  <c:v>36.433524025771447</c:v>
                </c:pt>
                <c:pt idx="3835">
                  <c:v>36.431087317551473</c:v>
                </c:pt>
                <c:pt idx="3836">
                  <c:v>36.428942327921213</c:v>
                </c:pt>
                <c:pt idx="3837">
                  <c:v>36.426642899037567</c:v>
                </c:pt>
                <c:pt idx="3838">
                  <c:v>36.423828672642664</c:v>
                </c:pt>
                <c:pt idx="3839">
                  <c:v>36.421512083841975</c:v>
                </c:pt>
                <c:pt idx="3840">
                  <c:v>36.418715017364121</c:v>
                </c:pt>
                <c:pt idx="3841">
                  <c:v>36.416467068231604</c:v>
                </c:pt>
                <c:pt idx="3842">
                  <c:v>36.413429762915158</c:v>
                </c:pt>
                <c:pt idx="3843">
                  <c:v>36.410804295607711</c:v>
                </c:pt>
                <c:pt idx="3844">
                  <c:v>36.408401907221823</c:v>
                </c:pt>
                <c:pt idx="3845">
                  <c:v>36.406171118006348</c:v>
                </c:pt>
                <c:pt idx="3846">
                  <c:v>36.404266367214674</c:v>
                </c:pt>
                <c:pt idx="3847">
                  <c:v>36.401692379658364</c:v>
                </c:pt>
                <c:pt idx="3848">
                  <c:v>36.399204191687254</c:v>
                </c:pt>
                <c:pt idx="3849">
                  <c:v>36.396767483467272</c:v>
                </c:pt>
                <c:pt idx="3850">
                  <c:v>36.394262135579133</c:v>
                </c:pt>
                <c:pt idx="3851">
                  <c:v>36.391722467856901</c:v>
                </c:pt>
                <c:pt idx="3852">
                  <c:v>36.389405879056213</c:v>
                </c:pt>
                <c:pt idx="3853">
                  <c:v>36.387020650587367</c:v>
                </c:pt>
                <c:pt idx="3854">
                  <c:v>36.384618262201471</c:v>
                </c:pt>
                <c:pt idx="3855">
                  <c:v>36.381632436636146</c:v>
                </c:pt>
                <c:pt idx="3856">
                  <c:v>36.378354892481106</c:v>
                </c:pt>
                <c:pt idx="3857">
                  <c:v>36.376089783431553</c:v>
                </c:pt>
                <c:pt idx="3858">
                  <c:v>36.374167872722843</c:v>
                </c:pt>
                <c:pt idx="3859">
                  <c:v>36.371387966162018</c:v>
                </c:pt>
                <c:pt idx="3860">
                  <c:v>36.369414575702173</c:v>
                </c:pt>
                <c:pt idx="3861">
                  <c:v>36.366840588145863</c:v>
                </c:pt>
                <c:pt idx="3862">
                  <c:v>36.364455359677009</c:v>
                </c:pt>
                <c:pt idx="3863">
                  <c:v>36.362207410544492</c:v>
                </c:pt>
                <c:pt idx="3864">
                  <c:v>36.360285499835776</c:v>
                </c:pt>
                <c:pt idx="3865">
                  <c:v>36.358706787467902</c:v>
                </c:pt>
                <c:pt idx="3866">
                  <c:v>36.356681917256942</c:v>
                </c:pt>
                <c:pt idx="3867">
                  <c:v>36.35379905119386</c:v>
                </c:pt>
                <c:pt idx="3868">
                  <c:v>36.351156423969385</c:v>
                </c:pt>
                <c:pt idx="3869">
                  <c:v>36.348942794670961</c:v>
                </c:pt>
                <c:pt idx="3870">
                  <c:v>36.346317327363515</c:v>
                </c:pt>
                <c:pt idx="3871">
                  <c:v>36.344189497650291</c:v>
                </c:pt>
                <c:pt idx="3872">
                  <c:v>36.341443910923552</c:v>
                </c:pt>
                <c:pt idx="3873">
                  <c:v>36.338938563035413</c:v>
                </c:pt>
                <c:pt idx="3874">
                  <c:v>36.336845053156267</c:v>
                </c:pt>
                <c:pt idx="3875">
                  <c:v>36.334494144521514</c:v>
                </c:pt>
                <c:pt idx="3876">
                  <c:v>36.332108916052654</c:v>
                </c:pt>
                <c:pt idx="3877">
                  <c:v>36.330272804929152</c:v>
                </c:pt>
                <c:pt idx="3878">
                  <c:v>36.327853256626213</c:v>
                </c:pt>
                <c:pt idx="3879">
                  <c:v>36.325296428986945</c:v>
                </c:pt>
                <c:pt idx="3880">
                  <c:v>36.323597597199772</c:v>
                </c:pt>
                <c:pt idx="3881">
                  <c:v>36.32117804889684</c:v>
                </c:pt>
                <c:pt idx="3882">
                  <c:v>36.318895779930244</c:v>
                </c:pt>
                <c:pt idx="3883">
                  <c:v>36.316356112208013</c:v>
                </c:pt>
                <c:pt idx="3884">
                  <c:v>36.313130047804094</c:v>
                </c:pt>
                <c:pt idx="3885">
                  <c:v>36.309732384229761</c:v>
                </c:pt>
                <c:pt idx="3886">
                  <c:v>36.306746558664429</c:v>
                </c:pt>
                <c:pt idx="3887">
                  <c:v>36.304121091356997</c:v>
                </c:pt>
                <c:pt idx="3888">
                  <c:v>36.301392664547308</c:v>
                </c:pt>
                <c:pt idx="3889">
                  <c:v>36.298750037322819</c:v>
                </c:pt>
                <c:pt idx="3890">
                  <c:v>36.295438173333693</c:v>
                </c:pt>
                <c:pt idx="3891">
                  <c:v>36.292538147353582</c:v>
                </c:pt>
                <c:pt idx="3892">
                  <c:v>36.290461797391487</c:v>
                </c:pt>
                <c:pt idx="3893">
                  <c:v>36.288110888756719</c:v>
                </c:pt>
                <c:pt idx="3894">
                  <c:v>36.285948739209417</c:v>
                </c:pt>
                <c:pt idx="3895">
                  <c:v>36.283889549164364</c:v>
                </c:pt>
                <c:pt idx="3896">
                  <c:v>36.281898998787476</c:v>
                </c:pt>
                <c:pt idx="3897">
                  <c:v>36.279153412060751</c:v>
                </c:pt>
                <c:pt idx="3898">
                  <c:v>36.276888303011184</c:v>
                </c:pt>
                <c:pt idx="3899">
                  <c:v>36.274211355952616</c:v>
                </c:pt>
                <c:pt idx="3900">
                  <c:v>36.27182612748377</c:v>
                </c:pt>
                <c:pt idx="3901">
                  <c:v>36.269406579180831</c:v>
                </c:pt>
                <c:pt idx="3902">
                  <c:v>36.266558032951849</c:v>
                </c:pt>
                <c:pt idx="3903">
                  <c:v>36.263572207386517</c:v>
                </c:pt>
                <c:pt idx="3904">
                  <c:v>36.261221298751757</c:v>
                </c:pt>
                <c:pt idx="3905">
                  <c:v>36.258973349619239</c:v>
                </c:pt>
                <c:pt idx="3906">
                  <c:v>36.256244922809543</c:v>
                </c:pt>
                <c:pt idx="3907">
                  <c:v>36.25365377533619</c:v>
                </c:pt>
                <c:pt idx="3908">
                  <c:v>36.251148427448037</c:v>
                </c:pt>
                <c:pt idx="3909">
                  <c:v>36.249741314250592</c:v>
                </c:pt>
                <c:pt idx="3910">
                  <c:v>36.247150166777239</c:v>
                </c:pt>
                <c:pt idx="3911">
                  <c:v>36.244764938308379</c:v>
                </c:pt>
                <c:pt idx="3912">
                  <c:v>36.242431189590654</c:v>
                </c:pt>
                <c:pt idx="3913">
                  <c:v>36.240286199960394</c:v>
                </c:pt>
                <c:pt idx="3914">
                  <c:v>36.237866651657455</c:v>
                </c:pt>
                <c:pt idx="3915">
                  <c:v>36.23548142318861</c:v>
                </c:pt>
                <c:pt idx="3916">
                  <c:v>36.233044714968628</c:v>
                </c:pt>
                <c:pt idx="3917">
                  <c:v>36.230899725338375</c:v>
                </c:pt>
                <c:pt idx="3918">
                  <c:v>36.2282227782798</c:v>
                </c:pt>
                <c:pt idx="3919">
                  <c:v>36.224876594456589</c:v>
                </c:pt>
                <c:pt idx="3920">
                  <c:v>36.222182487480985</c:v>
                </c:pt>
                <c:pt idx="3921">
                  <c:v>36.219402580920168</c:v>
                </c:pt>
                <c:pt idx="3922">
                  <c:v>36.216622674359343</c:v>
                </c:pt>
                <c:pt idx="3923">
                  <c:v>36.213739808296268</c:v>
                </c:pt>
                <c:pt idx="3924">
                  <c:v>36.210839782316157</c:v>
                </c:pt>
                <c:pt idx="3925">
                  <c:v>36.207939756336046</c:v>
                </c:pt>
                <c:pt idx="3926">
                  <c:v>36.205708967120572</c:v>
                </c:pt>
                <c:pt idx="3927">
                  <c:v>36.20236278329736</c:v>
                </c:pt>
                <c:pt idx="3928">
                  <c:v>36.199600036653585</c:v>
                </c:pt>
                <c:pt idx="3929">
                  <c:v>36.197283447852897</c:v>
                </c:pt>
                <c:pt idx="3930">
                  <c:v>36.195413016895309</c:v>
                </c:pt>
                <c:pt idx="3931">
                  <c:v>36.193388146684349</c:v>
                </c:pt>
                <c:pt idx="3932">
                  <c:v>36.191517715726754</c:v>
                </c:pt>
                <c:pt idx="3933">
                  <c:v>36.18963012485213</c:v>
                </c:pt>
                <c:pt idx="3934">
                  <c:v>36.187313536051441</c:v>
                </c:pt>
                <c:pt idx="3935">
                  <c:v>36.184739548495124</c:v>
                </c:pt>
                <c:pt idx="3936">
                  <c:v>36.182457279528521</c:v>
                </c:pt>
                <c:pt idx="3937">
                  <c:v>36.180895727077697</c:v>
                </c:pt>
                <c:pt idx="3938">
                  <c:v>36.17876789736448</c:v>
                </c:pt>
                <c:pt idx="3939">
                  <c:v>36.176588587900135</c:v>
                </c:pt>
                <c:pt idx="3940">
                  <c:v>36.174443598269868</c:v>
                </c:pt>
                <c:pt idx="3941">
                  <c:v>36.17166369170905</c:v>
                </c:pt>
                <c:pt idx="3942">
                  <c:v>36.168815145480053</c:v>
                </c:pt>
                <c:pt idx="3943">
                  <c:v>36.166052398836285</c:v>
                </c:pt>
                <c:pt idx="3944">
                  <c:v>36.163426931528839</c:v>
                </c:pt>
                <c:pt idx="3945">
                  <c:v>36.161230462147458</c:v>
                </c:pt>
                <c:pt idx="3946">
                  <c:v>36.158622154757055</c:v>
                </c:pt>
                <c:pt idx="3947">
                  <c:v>36.156202606454116</c:v>
                </c:pt>
                <c:pt idx="3948">
                  <c:v>36.154074776740899</c:v>
                </c:pt>
                <c:pt idx="3949">
                  <c:v>36.151964106944725</c:v>
                </c:pt>
                <c:pt idx="3950">
                  <c:v>36.148875321877142</c:v>
                </c:pt>
                <c:pt idx="3951">
                  <c:v>36.146816131832097</c:v>
                </c:pt>
                <c:pt idx="3952">
                  <c:v>36.144448063280279</c:v>
                </c:pt>
                <c:pt idx="3953">
                  <c:v>36.141994195143262</c:v>
                </c:pt>
                <c:pt idx="3954">
                  <c:v>36.139420207586952</c:v>
                </c:pt>
                <c:pt idx="3955">
                  <c:v>36.137446817127113</c:v>
                </c:pt>
                <c:pt idx="3956">
                  <c:v>36.135284667579796</c:v>
                </c:pt>
                <c:pt idx="3957">
                  <c:v>36.133002398613201</c:v>
                </c:pt>
                <c:pt idx="3958">
                  <c:v>36.130720129646605</c:v>
                </c:pt>
                <c:pt idx="3959">
                  <c:v>36.127597024744944</c:v>
                </c:pt>
                <c:pt idx="3960">
                  <c:v>36.125246116110176</c:v>
                </c:pt>
                <c:pt idx="3961">
                  <c:v>36.122328930213023</c:v>
                </c:pt>
                <c:pt idx="3962">
                  <c:v>36.119857902158955</c:v>
                </c:pt>
                <c:pt idx="3963">
                  <c:v>36.117661432777567</c:v>
                </c:pt>
                <c:pt idx="3964">
                  <c:v>36.115447803479135</c:v>
                </c:pt>
                <c:pt idx="3965">
                  <c:v>36.112393338245639</c:v>
                </c:pt>
                <c:pt idx="3966">
                  <c:v>36.109561951933699</c:v>
                </c:pt>
                <c:pt idx="3967">
                  <c:v>36.106387367280917</c:v>
                </c:pt>
                <c:pt idx="3968">
                  <c:v>36.103161302876998</c:v>
                </c:pt>
                <c:pt idx="3969">
                  <c:v>36.10038139631618</c:v>
                </c:pt>
                <c:pt idx="3970">
                  <c:v>36.098030487681413</c:v>
                </c:pt>
                <c:pt idx="3971">
                  <c:v>36.096074257138618</c:v>
                </c:pt>
                <c:pt idx="3972">
                  <c:v>36.093791988172015</c:v>
                </c:pt>
                <c:pt idx="3973">
                  <c:v>36.090926282025983</c:v>
                </c:pt>
                <c:pt idx="3974">
                  <c:v>36.088712652727558</c:v>
                </c:pt>
                <c:pt idx="3975">
                  <c:v>36.086653462682506</c:v>
                </c:pt>
                <c:pt idx="3976">
                  <c:v>36.084525632969282</c:v>
                </c:pt>
                <c:pt idx="3977">
                  <c:v>36.0820889247493</c:v>
                </c:pt>
                <c:pt idx="3978">
                  <c:v>36.079858135533826</c:v>
                </c:pt>
                <c:pt idx="3979">
                  <c:v>36.077919064908073</c:v>
                </c:pt>
                <c:pt idx="3980">
                  <c:v>36.075224957932463</c:v>
                </c:pt>
                <c:pt idx="3981">
                  <c:v>36.072273452201223</c:v>
                </c:pt>
                <c:pt idx="3982">
                  <c:v>36.069476385723362</c:v>
                </c:pt>
                <c:pt idx="3983">
                  <c:v>36.067245596507888</c:v>
                </c:pt>
                <c:pt idx="3984">
                  <c:v>36.064311250693684</c:v>
                </c:pt>
                <c:pt idx="3985">
                  <c:v>36.061256785460195</c:v>
                </c:pt>
                <c:pt idx="3986">
                  <c:v>36.058065040890369</c:v>
                </c:pt>
                <c:pt idx="3987">
                  <c:v>36.055439573582923</c:v>
                </c:pt>
                <c:pt idx="3988">
                  <c:v>36.052882745943656</c:v>
                </c:pt>
                <c:pt idx="3989">
                  <c:v>36.050634796811138</c:v>
                </c:pt>
                <c:pt idx="3990">
                  <c:v>36.048712886102422</c:v>
                </c:pt>
                <c:pt idx="3991">
                  <c:v>36.046361977467662</c:v>
                </c:pt>
                <c:pt idx="3992">
                  <c:v>36.043976748998801</c:v>
                </c:pt>
                <c:pt idx="3993">
                  <c:v>36.04188323911967</c:v>
                </c:pt>
                <c:pt idx="3994">
                  <c:v>36.039738249489403</c:v>
                </c:pt>
                <c:pt idx="3995">
                  <c:v>36.037850658614779</c:v>
                </c:pt>
                <c:pt idx="3996">
                  <c:v>36.035688509067469</c:v>
                </c:pt>
                <c:pt idx="3997">
                  <c:v>36.033234640930452</c:v>
                </c:pt>
                <c:pt idx="3998">
                  <c:v>36.030574853788927</c:v>
                </c:pt>
                <c:pt idx="3999">
                  <c:v>36.027503228638388</c:v>
                </c:pt>
                <c:pt idx="4000">
                  <c:v>36.024620362575313</c:v>
                </c:pt>
                <c:pt idx="4001">
                  <c:v>36.022458213028017</c:v>
                </c:pt>
                <c:pt idx="4002">
                  <c:v>36.020055824642121</c:v>
                </c:pt>
                <c:pt idx="4003">
                  <c:v>36.016846920155245</c:v>
                </c:pt>
                <c:pt idx="4004">
                  <c:v>36.013912574341049</c:v>
                </c:pt>
                <c:pt idx="4005">
                  <c:v>36.011012548360938</c:v>
                </c:pt>
                <c:pt idx="4006">
                  <c:v>36.008713119477292</c:v>
                </c:pt>
                <c:pt idx="4007">
                  <c:v>36.006293571174361</c:v>
                </c:pt>
                <c:pt idx="4008">
                  <c:v>36.003633784032836</c:v>
                </c:pt>
                <c:pt idx="4009">
                  <c:v>36.000785237803854</c:v>
                </c:pt>
                <c:pt idx="4010">
                  <c:v>35.99785089198965</c:v>
                </c:pt>
                <c:pt idx="4011">
                  <c:v>35.994968025926575</c:v>
                </c:pt>
                <c:pt idx="4012">
                  <c:v>35.992102319780543</c:v>
                </c:pt>
                <c:pt idx="4013">
                  <c:v>35.989596971892404</c:v>
                </c:pt>
                <c:pt idx="4014">
                  <c:v>35.986851385165664</c:v>
                </c:pt>
                <c:pt idx="4015">
                  <c:v>35.984448996779768</c:v>
                </c:pt>
                <c:pt idx="4016">
                  <c:v>35.981394531546272</c:v>
                </c:pt>
                <c:pt idx="4017">
                  <c:v>35.978683264653625</c:v>
                </c:pt>
                <c:pt idx="4018">
                  <c:v>35.976418155604065</c:v>
                </c:pt>
                <c:pt idx="4019">
                  <c:v>35.974118726720427</c:v>
                </c:pt>
                <c:pt idx="4020">
                  <c:v>35.971939417256081</c:v>
                </c:pt>
                <c:pt idx="4021">
                  <c:v>35.969262470197513</c:v>
                </c:pt>
                <c:pt idx="4022">
                  <c:v>35.966705642558246</c:v>
                </c:pt>
                <c:pt idx="4023">
                  <c:v>35.96430325417235</c:v>
                </c:pt>
                <c:pt idx="4024">
                  <c:v>35.962295543878426</c:v>
                </c:pt>
                <c:pt idx="4025">
                  <c:v>35.959241078644929</c:v>
                </c:pt>
                <c:pt idx="4026">
                  <c:v>35.956564131586369</c:v>
                </c:pt>
                <c:pt idx="4027">
                  <c:v>35.954607901043566</c:v>
                </c:pt>
                <c:pt idx="4028">
                  <c:v>35.952377111828085</c:v>
                </c:pt>
                <c:pt idx="4029">
                  <c:v>35.949923243691067</c:v>
                </c:pt>
                <c:pt idx="4030">
                  <c:v>35.947280616466585</c:v>
                </c:pt>
                <c:pt idx="4031">
                  <c:v>35.944603669408018</c:v>
                </c:pt>
                <c:pt idx="4032">
                  <c:v>35.941789443013114</c:v>
                </c:pt>
                <c:pt idx="4033">
                  <c:v>35.939284095124975</c:v>
                </c:pt>
                <c:pt idx="4034">
                  <c:v>35.936040870804014</c:v>
                </c:pt>
                <c:pt idx="4035">
                  <c:v>35.933638482418118</c:v>
                </c:pt>
                <c:pt idx="4036">
                  <c:v>35.931304733700401</c:v>
                </c:pt>
                <c:pt idx="4037">
                  <c:v>35.927992869711275</c:v>
                </c:pt>
                <c:pt idx="4038">
                  <c:v>35.924732485473278</c:v>
                </c:pt>
                <c:pt idx="4039">
                  <c:v>35.922244297502168</c:v>
                </c:pt>
                <c:pt idx="4040">
                  <c:v>35.919635990111772</c:v>
                </c:pt>
                <c:pt idx="4041">
                  <c:v>35.917388040979255</c:v>
                </c:pt>
                <c:pt idx="4042">
                  <c:v>35.91527737118308</c:v>
                </c:pt>
                <c:pt idx="4043">
                  <c:v>35.912102786530284</c:v>
                </c:pt>
                <c:pt idx="4044">
                  <c:v>35.909185600633137</c:v>
                </c:pt>
                <c:pt idx="4045">
                  <c:v>35.906542973408648</c:v>
                </c:pt>
                <c:pt idx="4046">
                  <c:v>35.903179629668394</c:v>
                </c:pt>
                <c:pt idx="4047">
                  <c:v>35.900828721033633</c:v>
                </c:pt>
                <c:pt idx="4048">
                  <c:v>35.898168933892109</c:v>
                </c:pt>
                <c:pt idx="4049">
                  <c:v>35.895354707497198</c:v>
                </c:pt>
                <c:pt idx="4050">
                  <c:v>35.89214580301033</c:v>
                </c:pt>
                <c:pt idx="4051">
                  <c:v>35.888696659684868</c:v>
                </c:pt>
                <c:pt idx="4052">
                  <c:v>35.885796633704757</c:v>
                </c:pt>
                <c:pt idx="4053">
                  <c:v>35.88334276556774</c:v>
                </c:pt>
                <c:pt idx="4054">
                  <c:v>35.881043336684094</c:v>
                </c:pt>
                <c:pt idx="4055">
                  <c:v>35.878743907800455</c:v>
                </c:pt>
                <c:pt idx="4056">
                  <c:v>35.876495958667938</c:v>
                </c:pt>
                <c:pt idx="4057">
                  <c:v>35.873921971111621</c:v>
                </c:pt>
                <c:pt idx="4058">
                  <c:v>35.871656862062068</c:v>
                </c:pt>
                <c:pt idx="4059">
                  <c:v>35.868876955501243</c:v>
                </c:pt>
                <c:pt idx="4060">
                  <c:v>35.866182848525632</c:v>
                </c:pt>
                <c:pt idx="4061">
                  <c:v>35.863952059310158</c:v>
                </c:pt>
                <c:pt idx="4062">
                  <c:v>35.861034873413011</c:v>
                </c:pt>
                <c:pt idx="4063">
                  <c:v>35.858031887930643</c:v>
                </c:pt>
                <c:pt idx="4064">
                  <c:v>35.855234821452775</c:v>
                </c:pt>
                <c:pt idx="4065">
                  <c:v>35.851699878542107</c:v>
                </c:pt>
                <c:pt idx="4066">
                  <c:v>35.849348969907339</c:v>
                </c:pt>
                <c:pt idx="4067">
                  <c:v>35.846122905503428</c:v>
                </c:pt>
                <c:pt idx="4068">
                  <c:v>35.843240039440346</c:v>
                </c:pt>
                <c:pt idx="4069">
                  <c:v>35.840648891967</c:v>
                </c:pt>
                <c:pt idx="4070">
                  <c:v>35.838246503581104</c:v>
                </c:pt>
                <c:pt idx="4071">
                  <c:v>35.8354322771862</c:v>
                </c:pt>
                <c:pt idx="4072">
                  <c:v>35.832635210708339</c:v>
                </c:pt>
                <c:pt idx="4073">
                  <c:v>35.830301461990615</c:v>
                </c:pt>
                <c:pt idx="4074">
                  <c:v>35.827899073604719</c:v>
                </c:pt>
                <c:pt idx="4075">
                  <c:v>35.825548164969952</c:v>
                </c:pt>
                <c:pt idx="4076">
                  <c:v>35.822407900151241</c:v>
                </c:pt>
                <c:pt idx="4077">
                  <c:v>35.820262910520988</c:v>
                </c:pt>
                <c:pt idx="4078">
                  <c:v>35.81768892296467</c:v>
                </c:pt>
                <c:pt idx="4079">
                  <c:v>35.814977656072024</c:v>
                </c:pt>
                <c:pt idx="4080">
                  <c:v>35.811974670589649</c:v>
                </c:pt>
                <c:pt idx="4081">
                  <c:v>35.809263403697003</c:v>
                </c:pt>
                <c:pt idx="4082">
                  <c:v>35.806929654979278</c:v>
                </c:pt>
                <c:pt idx="4083">
                  <c:v>35.804750345514933</c:v>
                </c:pt>
                <c:pt idx="4084">
                  <c:v>35.802313637294951</c:v>
                </c:pt>
                <c:pt idx="4085">
                  <c:v>35.799636690236383</c:v>
                </c:pt>
                <c:pt idx="4086">
                  <c:v>35.796719504339229</c:v>
                </c:pt>
                <c:pt idx="4087">
                  <c:v>35.793888118027276</c:v>
                </c:pt>
                <c:pt idx="4088">
                  <c:v>35.791108211466458</c:v>
                </c:pt>
                <c:pt idx="4089">
                  <c:v>35.788139545818183</c:v>
                </c:pt>
                <c:pt idx="4090">
                  <c:v>35.785617038012987</c:v>
                </c:pt>
                <c:pt idx="4091">
                  <c:v>35.782699852115833</c:v>
                </c:pt>
                <c:pt idx="4092">
                  <c:v>35.779662546799379</c:v>
                </c:pt>
                <c:pt idx="4093">
                  <c:v>35.776196243556882</c:v>
                </c:pt>
                <c:pt idx="4094">
                  <c:v>35.772832899816635</c:v>
                </c:pt>
                <c:pt idx="4095">
                  <c:v>35.76993287383651</c:v>
                </c:pt>
                <c:pt idx="4096">
                  <c:v>35.767393206114278</c:v>
                </c:pt>
                <c:pt idx="4097">
                  <c:v>35.76382394336953</c:v>
                </c:pt>
                <c:pt idx="4098">
                  <c:v>35.760666518633784</c:v>
                </c:pt>
                <c:pt idx="4099">
                  <c:v>35.757646373234373</c:v>
                </c:pt>
                <c:pt idx="4100">
                  <c:v>35.754437468747504</c:v>
                </c:pt>
                <c:pt idx="4101">
                  <c:v>35.751451643182172</c:v>
                </c:pt>
                <c:pt idx="4102">
                  <c:v>35.748671736621354</c:v>
                </c:pt>
                <c:pt idx="4103">
                  <c:v>35.745926149894622</c:v>
                </c:pt>
                <c:pt idx="4104">
                  <c:v>35.743403642089426</c:v>
                </c:pt>
                <c:pt idx="4105">
                  <c:v>35.740503616109322</c:v>
                </c:pt>
                <c:pt idx="4106">
                  <c:v>35.73753495046104</c:v>
                </c:pt>
                <c:pt idx="4107">
                  <c:v>35.734943802987679</c:v>
                </c:pt>
                <c:pt idx="4108">
                  <c:v>35.731752058417847</c:v>
                </c:pt>
                <c:pt idx="4109">
                  <c:v>35.728852032437729</c:v>
                </c:pt>
                <c:pt idx="4110">
                  <c:v>35.725831887038325</c:v>
                </c:pt>
                <c:pt idx="4111">
                  <c:v>35.722485703215121</c:v>
                </c:pt>
                <c:pt idx="4112">
                  <c:v>35.719414078064588</c:v>
                </c:pt>
                <c:pt idx="4113">
                  <c:v>35.71661701158672</c:v>
                </c:pt>
                <c:pt idx="4114">
                  <c:v>35.71301342900788</c:v>
                </c:pt>
                <c:pt idx="4115">
                  <c:v>35.710044763359591</c:v>
                </c:pt>
                <c:pt idx="4116">
                  <c:v>35.707316336549901</c:v>
                </c:pt>
                <c:pt idx="4117">
                  <c:v>35.704570749823169</c:v>
                </c:pt>
                <c:pt idx="4118">
                  <c:v>35.70194528251573</c:v>
                </c:pt>
                <c:pt idx="4119">
                  <c:v>35.699199695788991</c:v>
                </c:pt>
                <c:pt idx="4120">
                  <c:v>35.696574228481545</c:v>
                </c:pt>
                <c:pt idx="4121">
                  <c:v>35.69393160125707</c:v>
                </c:pt>
                <c:pt idx="4122">
                  <c:v>35.690911455857652</c:v>
                </c:pt>
                <c:pt idx="4123">
                  <c:v>35.687788350955998</c:v>
                </c:pt>
                <c:pt idx="4124">
                  <c:v>35.685420282404188</c:v>
                </c:pt>
                <c:pt idx="4125">
                  <c:v>35.682657535760413</c:v>
                </c:pt>
                <c:pt idx="4126">
                  <c:v>35.679637390361002</c:v>
                </c:pt>
                <c:pt idx="4127">
                  <c:v>35.676565765210462</c:v>
                </c:pt>
                <c:pt idx="4128">
                  <c:v>35.673236741304301</c:v>
                </c:pt>
                <c:pt idx="4129">
                  <c:v>35.670971632254741</c:v>
                </c:pt>
                <c:pt idx="4130">
                  <c:v>35.668260365362094</c:v>
                </c:pt>
                <c:pt idx="4131">
                  <c:v>35.665583418303527</c:v>
                </c:pt>
                <c:pt idx="4132">
                  <c:v>35.662374513816651</c:v>
                </c:pt>
                <c:pt idx="4133">
                  <c:v>35.658891050657111</c:v>
                </c:pt>
                <c:pt idx="4134">
                  <c:v>35.655493387082771</c:v>
                </c:pt>
                <c:pt idx="4135">
                  <c:v>35.652027083840274</c:v>
                </c:pt>
                <c:pt idx="4136">
                  <c:v>35.649024098357899</c:v>
                </c:pt>
                <c:pt idx="4137">
                  <c:v>35.646295671548209</c:v>
                </c:pt>
                <c:pt idx="4138">
                  <c:v>35.643584404655556</c:v>
                </c:pt>
                <c:pt idx="4139">
                  <c:v>35.640306860500516</c:v>
                </c:pt>
                <c:pt idx="4140">
                  <c:v>35.636960676677305</c:v>
                </c:pt>
                <c:pt idx="4141">
                  <c:v>35.633614492854093</c:v>
                </c:pt>
                <c:pt idx="4142">
                  <c:v>35.630748786708068</c:v>
                </c:pt>
                <c:pt idx="4143">
                  <c:v>35.628312078488086</c:v>
                </c:pt>
                <c:pt idx="4144">
                  <c:v>35.625223293420511</c:v>
                </c:pt>
                <c:pt idx="4145">
                  <c:v>35.622374747191522</c:v>
                </c:pt>
                <c:pt idx="4146">
                  <c:v>35.619474721211411</c:v>
                </c:pt>
                <c:pt idx="4147">
                  <c:v>35.616368776226793</c:v>
                </c:pt>
                <c:pt idx="4148">
                  <c:v>35.613468750246675</c:v>
                </c:pt>
                <c:pt idx="4149">
                  <c:v>35.610397125096135</c:v>
                </c:pt>
                <c:pt idx="4150">
                  <c:v>35.607222540443345</c:v>
                </c:pt>
                <c:pt idx="4151">
                  <c:v>35.604185235126899</c:v>
                </c:pt>
                <c:pt idx="4152">
                  <c:v>35.601508288068331</c:v>
                </c:pt>
                <c:pt idx="4153">
                  <c:v>35.598144944328084</c:v>
                </c:pt>
                <c:pt idx="4154">
                  <c:v>35.595141958845716</c:v>
                </c:pt>
                <c:pt idx="4155">
                  <c:v>35.592036013861097</c:v>
                </c:pt>
                <c:pt idx="4156">
                  <c:v>35.589015868461679</c:v>
                </c:pt>
                <c:pt idx="4157">
                  <c:v>35.585738324306639</c:v>
                </c:pt>
                <c:pt idx="4158">
                  <c:v>35.582666699156114</c:v>
                </c:pt>
                <c:pt idx="4159">
                  <c:v>35.579560754171489</c:v>
                </c:pt>
                <c:pt idx="4160">
                  <c:v>35.57693528686405</c:v>
                </c:pt>
                <c:pt idx="4161">
                  <c:v>35.574567218312239</c:v>
                </c:pt>
                <c:pt idx="4162">
                  <c:v>35.571615712580993</c:v>
                </c:pt>
                <c:pt idx="4163">
                  <c:v>35.569333443614397</c:v>
                </c:pt>
                <c:pt idx="4164">
                  <c:v>35.566759456058087</c:v>
                </c:pt>
                <c:pt idx="4165">
                  <c:v>35.56392806974614</c:v>
                </c:pt>
                <c:pt idx="4166">
                  <c:v>35.5606505255911</c:v>
                </c:pt>
                <c:pt idx="4167">
                  <c:v>35.55785345911324</c:v>
                </c:pt>
                <c:pt idx="4168">
                  <c:v>35.555159352137629</c:v>
                </c:pt>
                <c:pt idx="4169">
                  <c:v>35.551641569143996</c:v>
                </c:pt>
                <c:pt idx="4170">
                  <c:v>35.548312545237835</c:v>
                </c:pt>
                <c:pt idx="4171">
                  <c:v>35.544897721746459</c:v>
                </c:pt>
                <c:pt idx="4172">
                  <c:v>35.541362778835776</c:v>
                </c:pt>
                <c:pt idx="4173">
                  <c:v>35.537415997916099</c:v>
                </c:pt>
                <c:pt idx="4174">
                  <c:v>35.534275733097395</c:v>
                </c:pt>
                <c:pt idx="4175">
                  <c:v>35.531358547200242</c:v>
                </c:pt>
                <c:pt idx="4176">
                  <c:v>35.528201122464495</c:v>
                </c:pt>
                <c:pt idx="4177">
                  <c:v>35.525163817148048</c:v>
                </c:pt>
                <c:pt idx="4178">
                  <c:v>35.521422955232865</c:v>
                </c:pt>
                <c:pt idx="4179">
                  <c:v>35.518557249086832</c:v>
                </c:pt>
                <c:pt idx="4180">
                  <c:v>35.515777342526015</c:v>
                </c:pt>
                <c:pt idx="4181">
                  <c:v>35.512637077707311</c:v>
                </c:pt>
                <c:pt idx="4182">
                  <c:v>35.509531132722685</c:v>
                </c:pt>
                <c:pt idx="4183">
                  <c:v>35.506253588567645</c:v>
                </c:pt>
                <c:pt idx="4184">
                  <c:v>35.502444086984305</c:v>
                </c:pt>
                <c:pt idx="4185">
                  <c:v>35.498823344488429</c:v>
                </c:pt>
                <c:pt idx="4186">
                  <c:v>35.495562960250417</c:v>
                </c:pt>
                <c:pt idx="4187">
                  <c:v>35.492439855348771</c:v>
                </c:pt>
                <c:pt idx="4188">
                  <c:v>35.489419709949352</c:v>
                </c:pt>
                <c:pt idx="4189">
                  <c:v>35.486262285213613</c:v>
                </c:pt>
                <c:pt idx="4190">
                  <c:v>35.48274450221998</c:v>
                </c:pt>
                <c:pt idx="4191">
                  <c:v>35.479192399392268</c:v>
                </c:pt>
                <c:pt idx="4192">
                  <c:v>35.475571656896385</c:v>
                </c:pt>
                <c:pt idx="4193">
                  <c:v>35.472276952824302</c:v>
                </c:pt>
                <c:pt idx="4194">
                  <c:v>35.469428406595313</c:v>
                </c:pt>
                <c:pt idx="4195">
                  <c:v>35.466288141776602</c:v>
                </c:pt>
                <c:pt idx="4196">
                  <c:v>35.462993437704526</c:v>
                </c:pt>
                <c:pt idx="4197">
                  <c:v>35.459595774130186</c:v>
                </c:pt>
                <c:pt idx="4198">
                  <c:v>35.456352549809232</c:v>
                </c:pt>
                <c:pt idx="4199">
                  <c:v>35.45302352590307</c:v>
                </c:pt>
                <c:pt idx="4200">
                  <c:v>35.449488582992402</c:v>
                </c:pt>
                <c:pt idx="4201">
                  <c:v>35.446176719003269</c:v>
                </c:pt>
                <c:pt idx="4202">
                  <c:v>35.443619891363994</c:v>
                </c:pt>
                <c:pt idx="4203">
                  <c:v>35.440565426130505</c:v>
                </c:pt>
                <c:pt idx="4204">
                  <c:v>35.436755924547157</c:v>
                </c:pt>
                <c:pt idx="4205">
                  <c:v>35.433787258898882</c:v>
                </c:pt>
                <c:pt idx="4206">
                  <c:v>35.43044107507567</c:v>
                </c:pt>
                <c:pt idx="4207">
                  <c:v>35.426991931750202</c:v>
                </c:pt>
                <c:pt idx="4208">
                  <c:v>35.423680067761083</c:v>
                </c:pt>
                <c:pt idx="4209">
                  <c:v>35.420025005431114</c:v>
                </c:pt>
                <c:pt idx="4210">
                  <c:v>35.417296578621418</c:v>
                </c:pt>
                <c:pt idx="4211">
                  <c:v>35.414465192309471</c:v>
                </c:pt>
                <c:pt idx="4212">
                  <c:v>35.410587051057959</c:v>
                </c:pt>
                <c:pt idx="4213">
                  <c:v>35.407206547400669</c:v>
                </c:pt>
                <c:pt idx="4214">
                  <c:v>35.404392321005766</c:v>
                </c:pt>
                <c:pt idx="4215">
                  <c:v>35.401114776850726</c:v>
                </c:pt>
                <c:pt idx="4216">
                  <c:v>35.397751433110471</c:v>
                </c:pt>
                <c:pt idx="4217">
                  <c:v>35.39409637078051</c:v>
                </c:pt>
                <c:pt idx="4218">
                  <c:v>35.390578587786877</c:v>
                </c:pt>
                <c:pt idx="4219">
                  <c:v>35.388038920064645</c:v>
                </c:pt>
                <c:pt idx="4220">
                  <c:v>35.384503977153976</c:v>
                </c:pt>
                <c:pt idx="4221">
                  <c:v>35.381277912750058</c:v>
                </c:pt>
                <c:pt idx="4222">
                  <c:v>35.378429366521068</c:v>
                </c:pt>
                <c:pt idx="4223">
                  <c:v>35.375477860789829</c:v>
                </c:pt>
                <c:pt idx="4224">
                  <c:v>35.372594994726761</c:v>
                </c:pt>
                <c:pt idx="4225">
                  <c:v>35.369368930322842</c:v>
                </c:pt>
                <c:pt idx="4226">
                  <c:v>35.366451744425689</c:v>
                </c:pt>
                <c:pt idx="4227">
                  <c:v>35.363757637450078</c:v>
                </c:pt>
                <c:pt idx="4228">
                  <c:v>35.360926251138132</c:v>
                </c:pt>
                <c:pt idx="4229">
                  <c:v>35.357528587563792</c:v>
                </c:pt>
                <c:pt idx="4230">
                  <c:v>35.354680041334809</c:v>
                </c:pt>
                <c:pt idx="4231">
                  <c:v>35.351522616599055</c:v>
                </c:pt>
                <c:pt idx="4232">
                  <c:v>35.348468151365573</c:v>
                </c:pt>
                <c:pt idx="4233">
                  <c:v>35.345036167957147</c:v>
                </c:pt>
                <c:pt idx="4234">
                  <c:v>35.341724303968022</c:v>
                </c:pt>
                <c:pt idx="4235">
                  <c:v>35.338258000725524</c:v>
                </c:pt>
                <c:pt idx="4236">
                  <c:v>35.335014776404563</c:v>
                </c:pt>
                <c:pt idx="4237">
                  <c:v>35.331685752498394</c:v>
                </c:pt>
                <c:pt idx="4238">
                  <c:v>35.327807611246882</c:v>
                </c:pt>
                <c:pt idx="4239">
                  <c:v>35.323963789829456</c:v>
                </c:pt>
                <c:pt idx="4240">
                  <c:v>35.320394527084694</c:v>
                </c:pt>
                <c:pt idx="4241">
                  <c:v>35.31682526433994</c:v>
                </c:pt>
                <c:pt idx="4242">
                  <c:v>35.312981442922506</c:v>
                </c:pt>
                <c:pt idx="4243">
                  <c:v>35.309755378518602</c:v>
                </c:pt>
                <c:pt idx="4244">
                  <c:v>35.306117476105669</c:v>
                </c:pt>
                <c:pt idx="4245">
                  <c:v>35.302634012946129</c:v>
                </c:pt>
                <c:pt idx="4246">
                  <c:v>35.299150549786582</c:v>
                </c:pt>
                <c:pt idx="4247">
                  <c:v>35.295546967207741</c:v>
                </c:pt>
                <c:pt idx="4248">
                  <c:v>35.292372382554952</c:v>
                </c:pt>
                <c:pt idx="4249">
                  <c:v>35.288871759478369</c:v>
                </c:pt>
                <c:pt idx="4250">
                  <c:v>35.284787699222356</c:v>
                </c:pt>
                <c:pt idx="4251">
                  <c:v>35.281201276560544</c:v>
                </c:pt>
                <c:pt idx="4252">
                  <c:v>35.277837932820297</c:v>
                </c:pt>
                <c:pt idx="4253">
                  <c:v>35.274165710573286</c:v>
                </c:pt>
                <c:pt idx="4254">
                  <c:v>35.270459168492188</c:v>
                </c:pt>
                <c:pt idx="4255">
                  <c:v>35.267078664834898</c:v>
                </c:pt>
                <c:pt idx="4256">
                  <c:v>35.263578041758322</c:v>
                </c:pt>
                <c:pt idx="4257">
                  <c:v>35.259820019926096</c:v>
                </c:pt>
                <c:pt idx="4258">
                  <c:v>35.256456676185842</c:v>
                </c:pt>
                <c:pt idx="4259">
                  <c:v>35.253642449790938</c:v>
                </c:pt>
                <c:pt idx="4260">
                  <c:v>35.251119941985756</c:v>
                </c:pt>
                <c:pt idx="4261">
                  <c:v>35.247533519323952</c:v>
                </c:pt>
                <c:pt idx="4262">
                  <c:v>35.244290295002997</c:v>
                </c:pt>
                <c:pt idx="4263">
                  <c:v>35.241338789271758</c:v>
                </c:pt>
                <c:pt idx="4264">
                  <c:v>35.238301483955304</c:v>
                </c:pt>
                <c:pt idx="4265">
                  <c:v>35.235075419551386</c:v>
                </c:pt>
                <c:pt idx="4266">
                  <c:v>35.231386037387338</c:v>
                </c:pt>
                <c:pt idx="4267">
                  <c:v>35.22838305190497</c:v>
                </c:pt>
                <c:pt idx="4268">
                  <c:v>35.224882428828387</c:v>
                </c:pt>
                <c:pt idx="4269">
                  <c:v>35.221261686332504</c:v>
                </c:pt>
                <c:pt idx="4270">
                  <c:v>35.217452184749156</c:v>
                </c:pt>
                <c:pt idx="4271">
                  <c:v>35.214208960428202</c:v>
                </c:pt>
                <c:pt idx="4272">
                  <c:v>35.210914256356126</c:v>
                </c:pt>
                <c:pt idx="4273">
                  <c:v>35.207430793196572</c:v>
                </c:pt>
                <c:pt idx="4274">
                  <c:v>35.203724251115474</c:v>
                </c:pt>
                <c:pt idx="4275">
                  <c:v>35.200892864803528</c:v>
                </c:pt>
                <c:pt idx="4276">
                  <c:v>35.197735440067781</c:v>
                </c:pt>
                <c:pt idx="4277">
                  <c:v>35.194251976908241</c:v>
                </c:pt>
                <c:pt idx="4278">
                  <c:v>35.191369110845173</c:v>
                </c:pt>
                <c:pt idx="4279">
                  <c:v>35.188194526192376</c:v>
                </c:pt>
                <c:pt idx="4280">
                  <c:v>35.184367864691993</c:v>
                </c:pt>
                <c:pt idx="4281">
                  <c:v>35.180506883357523</c:v>
                </c:pt>
                <c:pt idx="4282">
                  <c:v>35.176371343350375</c:v>
                </c:pt>
                <c:pt idx="4283">
                  <c:v>35.172699121103371</c:v>
                </c:pt>
                <c:pt idx="4284">
                  <c:v>35.169438736865366</c:v>
                </c:pt>
                <c:pt idx="4285">
                  <c:v>35.165131597687804</c:v>
                </c:pt>
                <c:pt idx="4286">
                  <c:v>35.161322096104456</c:v>
                </c:pt>
                <c:pt idx="4287">
                  <c:v>35.157941592447159</c:v>
                </c:pt>
                <c:pt idx="4288">
                  <c:v>35.153668773103689</c:v>
                </c:pt>
                <c:pt idx="4289">
                  <c:v>35.149636192598791</c:v>
                </c:pt>
                <c:pt idx="4290">
                  <c:v>35.146255688941501</c:v>
                </c:pt>
                <c:pt idx="4291">
                  <c:v>35.143441462546591</c:v>
                </c:pt>
                <c:pt idx="4292">
                  <c:v>35.140146758474515</c:v>
                </c:pt>
                <c:pt idx="4293">
                  <c:v>35.136440216393424</c:v>
                </c:pt>
                <c:pt idx="4294">
                  <c:v>35.132870953648663</c:v>
                </c:pt>
                <c:pt idx="4295">
                  <c:v>35.128924172728979</c:v>
                </c:pt>
                <c:pt idx="4296">
                  <c:v>35.125646628573939</c:v>
                </c:pt>
                <c:pt idx="4297">
                  <c:v>35.122128845580306</c:v>
                </c:pt>
                <c:pt idx="4298">
                  <c:v>35.119348939019488</c:v>
                </c:pt>
                <c:pt idx="4299">
                  <c:v>35.115865475859941</c:v>
                </c:pt>
                <c:pt idx="4300">
                  <c:v>35.112141773861808</c:v>
                </c:pt>
                <c:pt idx="4301">
                  <c:v>35.108194992942124</c:v>
                </c:pt>
                <c:pt idx="4302">
                  <c:v>35.104900288870041</c:v>
                </c:pt>
                <c:pt idx="4303">
                  <c:v>35.10145114554458</c:v>
                </c:pt>
                <c:pt idx="4304">
                  <c:v>35.097487204707853</c:v>
                </c:pt>
                <c:pt idx="4305">
                  <c:v>35.094038061382392</c:v>
                </c:pt>
                <c:pt idx="4306">
                  <c:v>35.090811996978488</c:v>
                </c:pt>
                <c:pt idx="4307">
                  <c:v>35.087277054067805</c:v>
                </c:pt>
                <c:pt idx="4308">
                  <c:v>35.083227313645878</c:v>
                </c:pt>
                <c:pt idx="4309">
                  <c:v>35.079743850486331</c:v>
                </c:pt>
                <c:pt idx="4310">
                  <c:v>35.076775184838048</c:v>
                </c:pt>
                <c:pt idx="4311">
                  <c:v>35.074029598111309</c:v>
                </c:pt>
                <c:pt idx="4312">
                  <c:v>35.071181051882327</c:v>
                </c:pt>
                <c:pt idx="4313">
                  <c:v>35.068006467229537</c:v>
                </c:pt>
                <c:pt idx="4314">
                  <c:v>35.064866202410826</c:v>
                </c:pt>
                <c:pt idx="4315">
                  <c:v>35.062223575186344</c:v>
                </c:pt>
                <c:pt idx="4316">
                  <c:v>35.058911711197226</c:v>
                </c:pt>
                <c:pt idx="4317">
                  <c:v>35.055290968701343</c:v>
                </c:pt>
                <c:pt idx="4318">
                  <c:v>35.052322303053053</c:v>
                </c:pt>
                <c:pt idx="4319">
                  <c:v>35.049370797321821</c:v>
                </c:pt>
                <c:pt idx="4320">
                  <c:v>35.045698575074809</c:v>
                </c:pt>
                <c:pt idx="4321">
                  <c:v>35.041631674735832</c:v>
                </c:pt>
                <c:pt idx="4322">
                  <c:v>35.037547614479806</c:v>
                </c:pt>
                <c:pt idx="4323">
                  <c:v>35.033772432730551</c:v>
                </c:pt>
                <c:pt idx="4324">
                  <c:v>35.030357609239168</c:v>
                </c:pt>
                <c:pt idx="4325">
                  <c:v>35.026719706826249</c:v>
                </c:pt>
                <c:pt idx="4326">
                  <c:v>35.022772925906565</c:v>
                </c:pt>
                <c:pt idx="4327">
                  <c:v>35.019769940424204</c:v>
                </c:pt>
                <c:pt idx="4328">
                  <c:v>35.015617240500013</c:v>
                </c:pt>
                <c:pt idx="4329">
                  <c:v>35.011859218667794</c:v>
                </c:pt>
                <c:pt idx="4330">
                  <c:v>35.00861599434684</c:v>
                </c:pt>
                <c:pt idx="4331">
                  <c:v>35.005338450191793</c:v>
                </c:pt>
                <c:pt idx="4332">
                  <c:v>35.002232505207175</c:v>
                </c:pt>
                <c:pt idx="4333">
                  <c:v>34.998920641218049</c:v>
                </c:pt>
                <c:pt idx="4334">
                  <c:v>34.995608777228931</c:v>
                </c:pt>
                <c:pt idx="4335">
                  <c:v>34.992554311995441</c:v>
                </c:pt>
                <c:pt idx="4336">
                  <c:v>34.989774405434616</c:v>
                </c:pt>
                <c:pt idx="4337">
                  <c:v>34.986016383602397</c:v>
                </c:pt>
                <c:pt idx="4338">
                  <c:v>34.982979078285943</c:v>
                </c:pt>
                <c:pt idx="4339">
                  <c:v>34.979118096951474</c:v>
                </c:pt>
                <c:pt idx="4340">
                  <c:v>34.975274275534048</c:v>
                </c:pt>
                <c:pt idx="4341">
                  <c:v>34.971533413618857</c:v>
                </c:pt>
                <c:pt idx="4342">
                  <c:v>34.96796415087411</c:v>
                </c:pt>
                <c:pt idx="4343">
                  <c:v>34.965046964976949</c:v>
                </c:pt>
                <c:pt idx="4344">
                  <c:v>34.961512022066273</c:v>
                </c:pt>
                <c:pt idx="4345">
                  <c:v>34.957548081229554</c:v>
                </c:pt>
                <c:pt idx="4346">
                  <c:v>34.954116097821135</c:v>
                </c:pt>
                <c:pt idx="4347">
                  <c:v>34.950890033417217</c:v>
                </c:pt>
                <c:pt idx="4348">
                  <c:v>34.947681128930355</c:v>
                </c:pt>
                <c:pt idx="4349">
                  <c:v>34.94467814344798</c:v>
                </c:pt>
                <c:pt idx="4350">
                  <c:v>34.941572198463369</c:v>
                </c:pt>
                <c:pt idx="4351">
                  <c:v>34.938552053063951</c:v>
                </c:pt>
                <c:pt idx="4352">
                  <c:v>34.935154389489618</c:v>
                </c:pt>
                <c:pt idx="4353">
                  <c:v>34.931327727989228</c:v>
                </c:pt>
                <c:pt idx="4354">
                  <c:v>34.927930064414895</c:v>
                </c:pt>
                <c:pt idx="4355">
                  <c:v>34.924377961587183</c:v>
                </c:pt>
                <c:pt idx="4356">
                  <c:v>34.920414020750457</c:v>
                </c:pt>
                <c:pt idx="4357">
                  <c:v>34.916896237756831</c:v>
                </c:pt>
                <c:pt idx="4358">
                  <c:v>34.913344134929112</c:v>
                </c:pt>
                <c:pt idx="4359">
                  <c:v>34.910083750691115</c:v>
                </c:pt>
                <c:pt idx="4360">
                  <c:v>34.906651767282696</c:v>
                </c:pt>
                <c:pt idx="4361">
                  <c:v>34.903374223127656</c:v>
                </c:pt>
                <c:pt idx="4362">
                  <c:v>34.900439877313453</c:v>
                </c:pt>
                <c:pt idx="4363">
                  <c:v>34.896990733987998</c:v>
                </c:pt>
                <c:pt idx="4364">
                  <c:v>34.893541590662537</c:v>
                </c:pt>
                <c:pt idx="4365">
                  <c:v>34.890195406839325</c:v>
                </c:pt>
                <c:pt idx="4366">
                  <c:v>34.886900702767242</c:v>
                </c:pt>
                <c:pt idx="4367">
                  <c:v>34.883348599939531</c:v>
                </c:pt>
                <c:pt idx="4368">
                  <c:v>34.879796497111812</c:v>
                </c:pt>
                <c:pt idx="4369">
                  <c:v>34.876501793039729</c:v>
                </c:pt>
                <c:pt idx="4370">
                  <c:v>34.873447327806232</c:v>
                </c:pt>
                <c:pt idx="4371">
                  <c:v>34.869981024563735</c:v>
                </c:pt>
                <c:pt idx="4372">
                  <c:v>34.866068563478137</c:v>
                </c:pt>
                <c:pt idx="4373">
                  <c:v>34.862653739986754</c:v>
                </c:pt>
                <c:pt idx="4374">
                  <c:v>34.859702234255522</c:v>
                </c:pt>
                <c:pt idx="4375">
                  <c:v>34.85671640869019</c:v>
                </c:pt>
                <c:pt idx="4376">
                  <c:v>34.853490344286278</c:v>
                </c:pt>
                <c:pt idx="4377">
                  <c:v>34.850538838555039</c:v>
                </c:pt>
                <c:pt idx="4378">
                  <c:v>34.847158334897749</c:v>
                </c:pt>
                <c:pt idx="4379">
                  <c:v>34.843674871738209</c:v>
                </c:pt>
                <c:pt idx="4380">
                  <c:v>34.84012276891049</c:v>
                </c:pt>
                <c:pt idx="4381">
                  <c:v>34.83672510533615</c:v>
                </c:pt>
                <c:pt idx="4382">
                  <c:v>34.833155842591395</c:v>
                </c:pt>
                <c:pt idx="4383">
                  <c:v>34.829878298436356</c:v>
                </c:pt>
                <c:pt idx="4384">
                  <c:v>34.826463474944973</c:v>
                </c:pt>
                <c:pt idx="4385">
                  <c:v>34.822019056431074</c:v>
                </c:pt>
                <c:pt idx="4386">
                  <c:v>34.818158075096605</c:v>
                </c:pt>
                <c:pt idx="4387">
                  <c:v>34.814777571439308</c:v>
                </c:pt>
                <c:pt idx="4388">
                  <c:v>34.811929025210318</c:v>
                </c:pt>
                <c:pt idx="4389">
                  <c:v>34.808805920308657</c:v>
                </c:pt>
                <c:pt idx="4390">
                  <c:v>34.805288137315031</c:v>
                </c:pt>
                <c:pt idx="4391">
                  <c:v>34.801547275399855</c:v>
                </c:pt>
                <c:pt idx="4392">
                  <c:v>34.798424170498194</c:v>
                </c:pt>
                <c:pt idx="4393">
                  <c:v>34.79495786725569</c:v>
                </c:pt>
                <c:pt idx="4394">
                  <c:v>34.791096885921213</c:v>
                </c:pt>
                <c:pt idx="4395">
                  <c:v>34.788265499609274</c:v>
                </c:pt>
                <c:pt idx="4396">
                  <c:v>34.785193874458727</c:v>
                </c:pt>
                <c:pt idx="4397">
                  <c:v>34.781367212958344</c:v>
                </c:pt>
                <c:pt idx="4398">
                  <c:v>34.777351792370496</c:v>
                </c:pt>
                <c:pt idx="4399">
                  <c:v>34.773387851533769</c:v>
                </c:pt>
                <c:pt idx="4400">
                  <c:v>34.769973028042386</c:v>
                </c:pt>
                <c:pt idx="4401">
                  <c:v>34.766644004136218</c:v>
                </c:pt>
                <c:pt idx="4402">
                  <c:v>34.762765862884713</c:v>
                </c:pt>
                <c:pt idx="4403">
                  <c:v>34.759196600139958</c:v>
                </c:pt>
                <c:pt idx="4404">
                  <c:v>34.75576461673154</c:v>
                </c:pt>
                <c:pt idx="4405">
                  <c:v>34.752229673820864</c:v>
                </c:pt>
                <c:pt idx="4406">
                  <c:v>34.748300052818223</c:v>
                </c:pt>
                <c:pt idx="4407">
                  <c:v>34.744387591732625</c:v>
                </c:pt>
                <c:pt idx="4408">
                  <c:v>34.741178687245757</c:v>
                </c:pt>
                <c:pt idx="4409">
                  <c:v>34.737609424500995</c:v>
                </c:pt>
                <c:pt idx="4410">
                  <c:v>34.733559684079061</c:v>
                </c:pt>
                <c:pt idx="4411">
                  <c:v>34.729973261417264</c:v>
                </c:pt>
                <c:pt idx="4412">
                  <c:v>34.726970275934896</c:v>
                </c:pt>
                <c:pt idx="4413">
                  <c:v>34.723898650784371</c:v>
                </c:pt>
                <c:pt idx="4414">
                  <c:v>34.720792705799745</c:v>
                </c:pt>
                <c:pt idx="4415">
                  <c:v>34.717343562474284</c:v>
                </c:pt>
                <c:pt idx="4416">
                  <c:v>34.714460696411216</c:v>
                </c:pt>
                <c:pt idx="4417">
                  <c:v>34.71181806918672</c:v>
                </c:pt>
                <c:pt idx="4418">
                  <c:v>34.708025727520422</c:v>
                </c:pt>
                <c:pt idx="4419">
                  <c:v>34.70447362469271</c:v>
                </c:pt>
                <c:pt idx="4420">
                  <c:v>34.701865317302314</c:v>
                </c:pt>
                <c:pt idx="4421">
                  <c:v>34.698999611156282</c:v>
                </c:pt>
                <c:pt idx="4422">
                  <c:v>34.695704907084199</c:v>
                </c:pt>
                <c:pt idx="4423">
                  <c:v>34.692907840606338</c:v>
                </c:pt>
                <c:pt idx="4424">
                  <c:v>34.689836215455799</c:v>
                </c:pt>
                <c:pt idx="4425">
                  <c:v>34.687193588231317</c:v>
                </c:pt>
                <c:pt idx="4426">
                  <c:v>34.684053323412613</c:v>
                </c:pt>
                <c:pt idx="4427">
                  <c:v>34.680689979672366</c:v>
                </c:pt>
                <c:pt idx="4428">
                  <c:v>34.677944392945626</c:v>
                </c:pt>
                <c:pt idx="4429">
                  <c:v>34.675198806218894</c:v>
                </c:pt>
                <c:pt idx="4430">
                  <c:v>34.671955581897933</c:v>
                </c:pt>
                <c:pt idx="4431">
                  <c:v>34.668420638987264</c:v>
                </c:pt>
                <c:pt idx="4432">
                  <c:v>34.664611137403917</c:v>
                </c:pt>
                <c:pt idx="4433">
                  <c:v>34.660183878807054</c:v>
                </c:pt>
                <c:pt idx="4434">
                  <c:v>34.656545976394135</c:v>
                </c:pt>
                <c:pt idx="4435">
                  <c:v>34.653062513234588</c:v>
                </c:pt>
                <c:pt idx="4436">
                  <c:v>34.649561890157997</c:v>
                </c:pt>
                <c:pt idx="4437">
                  <c:v>34.646387305505208</c:v>
                </c:pt>
                <c:pt idx="4438">
                  <c:v>34.64269792334116</c:v>
                </c:pt>
                <c:pt idx="4439">
                  <c:v>34.639042861011191</c:v>
                </c:pt>
                <c:pt idx="4440">
                  <c:v>34.635147559842636</c:v>
                </c:pt>
                <c:pt idx="4441">
                  <c:v>34.631114979337738</c:v>
                </c:pt>
                <c:pt idx="4442">
                  <c:v>34.627305477754398</c:v>
                </c:pt>
                <c:pt idx="4443">
                  <c:v>34.6237190550926</c:v>
                </c:pt>
                <c:pt idx="4444">
                  <c:v>34.619823753924052</c:v>
                </c:pt>
                <c:pt idx="4445">
                  <c:v>34.616168691594076</c:v>
                </c:pt>
                <c:pt idx="4446">
                  <c:v>34.612359190010729</c:v>
                </c:pt>
                <c:pt idx="4447">
                  <c:v>34.608635488012602</c:v>
                </c:pt>
                <c:pt idx="4448">
                  <c:v>34.605134864936012</c:v>
                </c:pt>
                <c:pt idx="4449">
                  <c:v>34.601805841029844</c:v>
                </c:pt>
                <c:pt idx="4450">
                  <c:v>34.598459657206632</c:v>
                </c:pt>
                <c:pt idx="4451">
                  <c:v>34.595319392387928</c:v>
                </c:pt>
                <c:pt idx="4452">
                  <c:v>34.592144807735146</c:v>
                </c:pt>
                <c:pt idx="4453">
                  <c:v>34.588867263580099</c:v>
                </c:pt>
                <c:pt idx="4454">
                  <c:v>34.585744158678445</c:v>
                </c:pt>
                <c:pt idx="4455">
                  <c:v>34.582483774440433</c:v>
                </c:pt>
                <c:pt idx="4456">
                  <c:v>34.578845872027514</c:v>
                </c:pt>
                <c:pt idx="4457">
                  <c:v>34.574881931190795</c:v>
                </c:pt>
                <c:pt idx="4458">
                  <c:v>34.571226868860826</c:v>
                </c:pt>
                <c:pt idx="4459">
                  <c:v>34.567623286281986</c:v>
                </c:pt>
                <c:pt idx="4460">
                  <c:v>34.564259942541739</c:v>
                </c:pt>
                <c:pt idx="4461">
                  <c:v>34.560776479382191</c:v>
                </c:pt>
                <c:pt idx="4462">
                  <c:v>34.557464615393066</c:v>
                </c:pt>
                <c:pt idx="4463">
                  <c:v>34.553861032814218</c:v>
                </c:pt>
                <c:pt idx="4464">
                  <c:v>34.550103010981999</c:v>
                </c:pt>
                <c:pt idx="4465">
                  <c:v>34.546224869730487</c:v>
                </c:pt>
                <c:pt idx="4466">
                  <c:v>34.543015965243619</c:v>
                </c:pt>
                <c:pt idx="4467">
                  <c:v>34.539789900839708</c:v>
                </c:pt>
                <c:pt idx="4468">
                  <c:v>34.535705840583681</c:v>
                </c:pt>
                <c:pt idx="4469">
                  <c:v>34.531724739829919</c:v>
                </c:pt>
                <c:pt idx="4470">
                  <c:v>34.527932398163614</c:v>
                </c:pt>
                <c:pt idx="4471">
                  <c:v>34.524603374257445</c:v>
                </c:pt>
                <c:pt idx="4472">
                  <c:v>34.520742392922976</c:v>
                </c:pt>
                <c:pt idx="4473">
                  <c:v>34.517035850841879</c:v>
                </c:pt>
                <c:pt idx="4474">
                  <c:v>34.513861266189096</c:v>
                </c:pt>
                <c:pt idx="4475">
                  <c:v>34.510583722034056</c:v>
                </c:pt>
                <c:pt idx="4476">
                  <c:v>34.506911499787044</c:v>
                </c:pt>
                <c:pt idx="4477">
                  <c:v>34.503393716793411</c:v>
                </c:pt>
                <c:pt idx="4478">
                  <c:v>34.500528010647386</c:v>
                </c:pt>
                <c:pt idx="4479">
                  <c:v>34.497096027238975</c:v>
                </c:pt>
                <c:pt idx="4480">
                  <c:v>34.493166406236334</c:v>
                </c:pt>
                <c:pt idx="4481">
                  <c:v>34.4892024653996</c:v>
                </c:pt>
                <c:pt idx="4482">
                  <c:v>34.486456878672868</c:v>
                </c:pt>
                <c:pt idx="4483">
                  <c:v>34.483694132029086</c:v>
                </c:pt>
                <c:pt idx="4484">
                  <c:v>34.480468067625175</c:v>
                </c:pt>
                <c:pt idx="4485">
                  <c:v>34.476710045792956</c:v>
                </c:pt>
                <c:pt idx="4486">
                  <c:v>34.473604100808345</c:v>
                </c:pt>
                <c:pt idx="4487">
                  <c:v>34.470429516155548</c:v>
                </c:pt>
                <c:pt idx="4488">
                  <c:v>34.466654334406286</c:v>
                </c:pt>
                <c:pt idx="4489">
                  <c:v>34.463737148509125</c:v>
                </c:pt>
                <c:pt idx="4490">
                  <c:v>34.460614043607471</c:v>
                </c:pt>
                <c:pt idx="4491">
                  <c:v>34.45714774036496</c:v>
                </c:pt>
                <c:pt idx="4492">
                  <c:v>34.453183799528233</c:v>
                </c:pt>
                <c:pt idx="4493">
                  <c:v>34.449151219023342</c:v>
                </c:pt>
                <c:pt idx="4494">
                  <c:v>34.44496419926508</c:v>
                </c:pt>
                <c:pt idx="4495">
                  <c:v>34.441154697681732</c:v>
                </c:pt>
                <c:pt idx="4496">
                  <c:v>34.437602594854013</c:v>
                </c:pt>
                <c:pt idx="4497">
                  <c:v>34.433604334183201</c:v>
                </c:pt>
                <c:pt idx="4498">
                  <c:v>34.430309630111125</c:v>
                </c:pt>
                <c:pt idx="4499">
                  <c:v>34.426311369440313</c:v>
                </c:pt>
                <c:pt idx="4500">
                  <c:v>34.42313678478753</c:v>
                </c:pt>
                <c:pt idx="4501">
                  <c:v>34.419979360051784</c:v>
                </c:pt>
                <c:pt idx="4502">
                  <c:v>34.416581696477444</c:v>
                </c:pt>
                <c:pt idx="4503">
                  <c:v>34.413355632073532</c:v>
                </c:pt>
                <c:pt idx="4504">
                  <c:v>34.409597610241313</c:v>
                </c:pt>
                <c:pt idx="4505">
                  <c:v>34.405719468989801</c:v>
                </c:pt>
                <c:pt idx="4506">
                  <c:v>34.401807007904203</c:v>
                </c:pt>
                <c:pt idx="4507">
                  <c:v>34.398031826154941</c:v>
                </c:pt>
                <c:pt idx="4508">
                  <c:v>34.394634162580608</c:v>
                </c:pt>
                <c:pt idx="4509">
                  <c:v>34.391150699421061</c:v>
                </c:pt>
                <c:pt idx="4510">
                  <c:v>34.387341197837721</c:v>
                </c:pt>
                <c:pt idx="4511">
                  <c:v>34.384012173931552</c:v>
                </c:pt>
                <c:pt idx="4512">
                  <c:v>34.379996753343697</c:v>
                </c:pt>
                <c:pt idx="4513">
                  <c:v>34.376393170764857</c:v>
                </c:pt>
                <c:pt idx="4514">
                  <c:v>34.373544624535867</c:v>
                </c:pt>
                <c:pt idx="4515">
                  <c:v>34.370215600629699</c:v>
                </c:pt>
                <c:pt idx="4516">
                  <c:v>34.366714977553116</c:v>
                </c:pt>
                <c:pt idx="4517">
                  <c:v>34.363797791655962</c:v>
                </c:pt>
                <c:pt idx="4518">
                  <c:v>34.360537407417958</c:v>
                </c:pt>
                <c:pt idx="4519">
                  <c:v>34.357088264092503</c:v>
                </c:pt>
                <c:pt idx="4520">
                  <c:v>34.353519001347735</c:v>
                </c:pt>
                <c:pt idx="4521">
                  <c:v>34.349314821672422</c:v>
                </c:pt>
                <c:pt idx="4522">
                  <c:v>34.346294676273018</c:v>
                </c:pt>
                <c:pt idx="4523">
                  <c:v>34.342588134191928</c:v>
                </c:pt>
                <c:pt idx="4524">
                  <c:v>34.338435434267737</c:v>
                </c:pt>
                <c:pt idx="4525">
                  <c:v>34.33507209052749</c:v>
                </c:pt>
                <c:pt idx="4526">
                  <c:v>34.331296908778228</c:v>
                </c:pt>
                <c:pt idx="4527">
                  <c:v>34.327435927443759</c:v>
                </c:pt>
                <c:pt idx="4528">
                  <c:v>34.323231747768439</c:v>
                </c:pt>
                <c:pt idx="4529">
                  <c:v>34.319267806931713</c:v>
                </c:pt>
                <c:pt idx="4530">
                  <c:v>34.315904463191458</c:v>
                </c:pt>
                <c:pt idx="4531">
                  <c:v>34.312575439285297</c:v>
                </c:pt>
                <c:pt idx="4532">
                  <c:v>34.308697298033785</c:v>
                </c:pt>
                <c:pt idx="4533">
                  <c:v>34.305145195206073</c:v>
                </c:pt>
                <c:pt idx="4534">
                  <c:v>34.301970610553276</c:v>
                </c:pt>
                <c:pt idx="4535">
                  <c:v>34.298864665568665</c:v>
                </c:pt>
                <c:pt idx="4536">
                  <c:v>34.295947479671504</c:v>
                </c:pt>
                <c:pt idx="4537">
                  <c:v>34.29258413593125</c:v>
                </c:pt>
                <c:pt idx="4538">
                  <c:v>34.289117832688746</c:v>
                </c:pt>
                <c:pt idx="4539">
                  <c:v>34.28613200712342</c:v>
                </c:pt>
                <c:pt idx="4540">
                  <c:v>34.282888782802466</c:v>
                </c:pt>
                <c:pt idx="4541">
                  <c:v>34.279353839891797</c:v>
                </c:pt>
                <c:pt idx="4542">
                  <c:v>34.276041975902672</c:v>
                </c:pt>
                <c:pt idx="4543">
                  <c:v>34.273382188761147</c:v>
                </c:pt>
                <c:pt idx="4544">
                  <c:v>34.270533642532158</c:v>
                </c:pt>
                <c:pt idx="4545">
                  <c:v>34.266912900036274</c:v>
                </c:pt>
                <c:pt idx="4546">
                  <c:v>34.26265724060984</c:v>
                </c:pt>
                <c:pt idx="4547">
                  <c:v>34.259002178279871</c:v>
                </c:pt>
                <c:pt idx="4548">
                  <c:v>34.255621674622574</c:v>
                </c:pt>
                <c:pt idx="4549">
                  <c:v>34.251863652790355</c:v>
                </c:pt>
                <c:pt idx="4550">
                  <c:v>34.247676633032086</c:v>
                </c:pt>
                <c:pt idx="4551">
                  <c:v>34.243815651697609</c:v>
                </c:pt>
                <c:pt idx="4552">
                  <c:v>34.239988990197226</c:v>
                </c:pt>
                <c:pt idx="4553">
                  <c:v>34.235613211351492</c:v>
                </c:pt>
                <c:pt idx="4554">
                  <c:v>34.231323232090965</c:v>
                </c:pt>
                <c:pt idx="4555">
                  <c:v>34.227736809429175</c:v>
                </c:pt>
                <c:pt idx="4556">
                  <c:v>34.224682344195678</c:v>
                </c:pt>
                <c:pt idx="4557">
                  <c:v>34.221404800040631</c:v>
                </c:pt>
                <c:pt idx="4558">
                  <c:v>34.218007136466298</c:v>
                </c:pt>
                <c:pt idx="4559">
                  <c:v>34.214763912145344</c:v>
                </c:pt>
                <c:pt idx="4560">
                  <c:v>34.211400568405089</c:v>
                </c:pt>
                <c:pt idx="4561">
                  <c:v>34.208569182093143</c:v>
                </c:pt>
                <c:pt idx="4562">
                  <c:v>34.205308797855146</c:v>
                </c:pt>
                <c:pt idx="4563">
                  <c:v>34.202425931792071</c:v>
                </c:pt>
                <c:pt idx="4564">
                  <c:v>34.199543065729003</c:v>
                </c:pt>
                <c:pt idx="4565">
                  <c:v>34.196317001325092</c:v>
                </c:pt>
                <c:pt idx="4566">
                  <c:v>34.193022297253009</c:v>
                </c:pt>
                <c:pt idx="4567">
                  <c:v>34.18936723492304</c:v>
                </c:pt>
                <c:pt idx="4568">
                  <c:v>34.186450049025886</c:v>
                </c:pt>
                <c:pt idx="4569">
                  <c:v>34.182949425949296</c:v>
                </c:pt>
                <c:pt idx="4570">
                  <c:v>34.179706201628342</c:v>
                </c:pt>
                <c:pt idx="4571">
                  <c:v>34.176651736394845</c:v>
                </c:pt>
                <c:pt idx="4572">
                  <c:v>34.173751710414727</c:v>
                </c:pt>
                <c:pt idx="4573">
                  <c:v>34.169942208831387</c:v>
                </c:pt>
                <c:pt idx="4574">
                  <c:v>34.166235666750296</c:v>
                </c:pt>
                <c:pt idx="4575">
                  <c:v>34.162803683341878</c:v>
                </c:pt>
                <c:pt idx="4576">
                  <c:v>34.159629098689088</c:v>
                </c:pt>
                <c:pt idx="4577">
                  <c:v>34.156351554534041</c:v>
                </c:pt>
                <c:pt idx="4578">
                  <c:v>34.152713652121122</c:v>
                </c:pt>
                <c:pt idx="4579">
                  <c:v>34.14974498647284</c:v>
                </c:pt>
                <c:pt idx="4580">
                  <c:v>34.146553241903007</c:v>
                </c:pt>
                <c:pt idx="4581">
                  <c:v>34.142846699821916</c:v>
                </c:pt>
                <c:pt idx="4582">
                  <c:v>34.139105837906733</c:v>
                </c:pt>
                <c:pt idx="4583">
                  <c:v>34.135896933419865</c:v>
                </c:pt>
                <c:pt idx="4584">
                  <c:v>34.13243063017736</c:v>
                </c:pt>
                <c:pt idx="4585">
                  <c:v>34.128964326934856</c:v>
                </c:pt>
                <c:pt idx="4586">
                  <c:v>34.125206305102637</c:v>
                </c:pt>
                <c:pt idx="4587">
                  <c:v>34.121396803519296</c:v>
                </c:pt>
                <c:pt idx="4588">
                  <c:v>34.117964820110878</c:v>
                </c:pt>
                <c:pt idx="4589">
                  <c:v>34.114395557366116</c:v>
                </c:pt>
                <c:pt idx="4590">
                  <c:v>34.110397296695311</c:v>
                </c:pt>
                <c:pt idx="4591">
                  <c:v>34.106587795111963</c:v>
                </c:pt>
                <c:pt idx="4592">
                  <c:v>34.103310250956923</c:v>
                </c:pt>
                <c:pt idx="4593">
                  <c:v>34.099758148129204</c:v>
                </c:pt>
                <c:pt idx="4594">
                  <c:v>34.096978241568387</c:v>
                </c:pt>
                <c:pt idx="4595">
                  <c:v>34.093597737911097</c:v>
                </c:pt>
                <c:pt idx="4596">
                  <c:v>34.089959835498171</c:v>
                </c:pt>
                <c:pt idx="4597">
                  <c:v>34.086750931011302</c:v>
                </c:pt>
                <c:pt idx="4598">
                  <c:v>34.083061548847247</c:v>
                </c:pt>
                <c:pt idx="4599">
                  <c:v>34.079560925770657</c:v>
                </c:pt>
                <c:pt idx="4600">
                  <c:v>34.076592260122382</c:v>
                </c:pt>
                <c:pt idx="4601">
                  <c:v>34.073177436630999</c:v>
                </c:pt>
                <c:pt idx="4602">
                  <c:v>34.069264975545401</c:v>
                </c:pt>
                <c:pt idx="4603">
                  <c:v>34.066261990063033</c:v>
                </c:pt>
                <c:pt idx="4604">
                  <c:v>34.062589767816029</c:v>
                </c:pt>
                <c:pt idx="4605">
                  <c:v>34.059174944324653</c:v>
                </c:pt>
                <c:pt idx="4606">
                  <c:v>34.05608615925707</c:v>
                </c:pt>
                <c:pt idx="4607">
                  <c:v>34.053495011783717</c:v>
                </c:pt>
                <c:pt idx="4608">
                  <c:v>34.050251787462763</c:v>
                </c:pt>
                <c:pt idx="4609">
                  <c:v>34.047180162312223</c:v>
                </c:pt>
                <c:pt idx="4610">
                  <c:v>34.043833978489012</c:v>
                </c:pt>
                <c:pt idx="4611">
                  <c:v>34.040659393836222</c:v>
                </c:pt>
                <c:pt idx="4612">
                  <c:v>34.037570608768654</c:v>
                </c:pt>
                <c:pt idx="4613">
                  <c:v>34.033606667931927</c:v>
                </c:pt>
                <c:pt idx="4614">
                  <c:v>34.029677046929287</c:v>
                </c:pt>
                <c:pt idx="4615">
                  <c:v>34.026159263935654</c:v>
                </c:pt>
                <c:pt idx="4616">
                  <c:v>34.022126683430756</c:v>
                </c:pt>
                <c:pt idx="4617">
                  <c:v>34.017613625248686</c:v>
                </c:pt>
                <c:pt idx="4618">
                  <c:v>34.014010042669852</c:v>
                </c:pt>
                <c:pt idx="4619">
                  <c:v>34.009840182828619</c:v>
                </c:pt>
                <c:pt idx="4620">
                  <c:v>34.006459679171321</c:v>
                </c:pt>
                <c:pt idx="4621">
                  <c:v>34.002753137090238</c:v>
                </c:pt>
                <c:pt idx="4622">
                  <c:v>33.998789196253512</c:v>
                </c:pt>
                <c:pt idx="4623">
                  <c:v>33.995202773591707</c:v>
                </c:pt>
                <c:pt idx="4624">
                  <c:v>33.992285587694553</c:v>
                </c:pt>
                <c:pt idx="4625">
                  <c:v>33.988218687355577</c:v>
                </c:pt>
                <c:pt idx="4626">
                  <c:v>33.984992622951665</c:v>
                </c:pt>
                <c:pt idx="4627">
                  <c:v>33.981955317635212</c:v>
                </c:pt>
                <c:pt idx="4628">
                  <c:v>33.978145816051871</c:v>
                </c:pt>
                <c:pt idx="4629">
                  <c:v>33.974593713224152</c:v>
                </c:pt>
                <c:pt idx="4630">
                  <c:v>33.971041610396433</c:v>
                </c:pt>
                <c:pt idx="4631">
                  <c:v>33.967712586490272</c:v>
                </c:pt>
                <c:pt idx="4632">
                  <c:v>33.965516117108884</c:v>
                </c:pt>
                <c:pt idx="4633">
                  <c:v>33.962719050631023</c:v>
                </c:pt>
                <c:pt idx="4634">
                  <c:v>33.959149787886268</c:v>
                </c:pt>
                <c:pt idx="4635">
                  <c:v>33.956387041242486</c:v>
                </c:pt>
                <c:pt idx="4636">
                  <c:v>33.953178136755618</c:v>
                </c:pt>
                <c:pt idx="4637">
                  <c:v>33.950089351688042</c:v>
                </c:pt>
                <c:pt idx="4638">
                  <c:v>33.94722364554201</c:v>
                </c:pt>
                <c:pt idx="4639">
                  <c:v>33.9447354575709</c:v>
                </c:pt>
                <c:pt idx="4640">
                  <c:v>33.941080395240938</c:v>
                </c:pt>
                <c:pt idx="4641">
                  <c:v>33.937442492828012</c:v>
                </c:pt>
                <c:pt idx="4642">
                  <c:v>33.93334127265495</c:v>
                </c:pt>
                <c:pt idx="4643">
                  <c:v>33.929360171901187</c:v>
                </c:pt>
                <c:pt idx="4644">
                  <c:v>33.925825228990512</c:v>
                </c:pt>
                <c:pt idx="4645">
                  <c:v>33.921947087738999</c:v>
                </c:pt>
                <c:pt idx="4646">
                  <c:v>33.918566584081702</c:v>
                </c:pt>
                <c:pt idx="4647">
                  <c:v>33.914945841585826</c:v>
                </c:pt>
                <c:pt idx="4648">
                  <c:v>33.911376578841072</c:v>
                </c:pt>
                <c:pt idx="4649">
                  <c:v>33.907584237174767</c:v>
                </c:pt>
                <c:pt idx="4650">
                  <c:v>33.904392492604934</c:v>
                </c:pt>
                <c:pt idx="4651">
                  <c:v>33.901200748035102</c:v>
                </c:pt>
                <c:pt idx="4652">
                  <c:v>33.897991843548233</c:v>
                </c:pt>
                <c:pt idx="4653">
                  <c:v>33.895246256821501</c:v>
                </c:pt>
                <c:pt idx="4654">
                  <c:v>33.892037352334626</c:v>
                </c:pt>
                <c:pt idx="4655">
                  <c:v>33.889103006520429</c:v>
                </c:pt>
                <c:pt idx="4656">
                  <c:v>33.885653863194968</c:v>
                </c:pt>
                <c:pt idx="4657">
                  <c:v>33.88227335953767</c:v>
                </c:pt>
                <c:pt idx="4658">
                  <c:v>33.878978655465595</c:v>
                </c:pt>
                <c:pt idx="4659">
                  <c:v>33.875598151808298</c:v>
                </c:pt>
                <c:pt idx="4660">
                  <c:v>33.872063208897622</c:v>
                </c:pt>
                <c:pt idx="4661">
                  <c:v>33.868236547397231</c:v>
                </c:pt>
                <c:pt idx="4662">
                  <c:v>33.86490752349107</c:v>
                </c:pt>
                <c:pt idx="4663">
                  <c:v>33.861372580580394</c:v>
                </c:pt>
                <c:pt idx="4664">
                  <c:v>33.858163676093525</c:v>
                </c:pt>
                <c:pt idx="4665">
                  <c:v>33.855092050942993</c:v>
                </c:pt>
                <c:pt idx="4666">
                  <c:v>33.851848826622032</c:v>
                </c:pt>
                <c:pt idx="4667">
                  <c:v>33.848811521305585</c:v>
                </c:pt>
                <c:pt idx="4668">
                  <c:v>33.845413857731252</c:v>
                </c:pt>
                <c:pt idx="4669">
                  <c:v>33.841878914820576</c:v>
                </c:pt>
                <c:pt idx="4670">
                  <c:v>33.838755809918915</c:v>
                </c:pt>
                <c:pt idx="4671">
                  <c:v>33.83607886286034</c:v>
                </c:pt>
                <c:pt idx="4672">
                  <c:v>33.832869958373472</c:v>
                </c:pt>
                <c:pt idx="4673">
                  <c:v>33.829781173305896</c:v>
                </c:pt>
                <c:pt idx="4674">
                  <c:v>33.826023151473677</c:v>
                </c:pt>
                <c:pt idx="4675">
                  <c:v>33.822162170139201</c:v>
                </c:pt>
                <c:pt idx="4676">
                  <c:v>33.818970425569375</c:v>
                </c:pt>
                <c:pt idx="4677">
                  <c:v>33.815143764068985</c:v>
                </c:pt>
                <c:pt idx="4678">
                  <c:v>33.811797580245781</c:v>
                </c:pt>
                <c:pt idx="4679">
                  <c:v>33.808811754680455</c:v>
                </c:pt>
                <c:pt idx="4680">
                  <c:v>33.805671489861751</c:v>
                </c:pt>
                <c:pt idx="4681">
                  <c:v>33.80222234653629</c:v>
                </c:pt>
                <c:pt idx="4682">
                  <c:v>33.798979122215329</c:v>
                </c:pt>
                <c:pt idx="4683">
                  <c:v>33.795701578060296</c:v>
                </c:pt>
                <c:pt idx="4684">
                  <c:v>33.792578473158628</c:v>
                </c:pt>
                <c:pt idx="4685">
                  <c:v>33.789678447178517</c:v>
                </c:pt>
                <c:pt idx="4686">
                  <c:v>33.786744101364313</c:v>
                </c:pt>
                <c:pt idx="4687">
                  <c:v>33.783861235301245</c:v>
                </c:pt>
                <c:pt idx="4688">
                  <c:v>33.781235767993799</c:v>
                </c:pt>
                <c:pt idx="4689">
                  <c:v>33.77850734118411</c:v>
                </c:pt>
                <c:pt idx="4690">
                  <c:v>33.775693114789206</c:v>
                </c:pt>
                <c:pt idx="4691">
                  <c:v>33.773136287149931</c:v>
                </c:pt>
                <c:pt idx="4692">
                  <c:v>33.770270581003899</c:v>
                </c:pt>
                <c:pt idx="4693">
                  <c:v>33.767267595521538</c:v>
                </c:pt>
                <c:pt idx="4694">
                  <c:v>33.764676448048178</c:v>
                </c:pt>
                <c:pt idx="4695">
                  <c:v>33.761930861321446</c:v>
                </c:pt>
                <c:pt idx="4696">
                  <c:v>33.758893556004992</c:v>
                </c:pt>
                <c:pt idx="4697">
                  <c:v>33.755667491601073</c:v>
                </c:pt>
                <c:pt idx="4698">
                  <c:v>33.752475747031248</c:v>
                </c:pt>
                <c:pt idx="4699">
                  <c:v>33.749163883042129</c:v>
                </c:pt>
                <c:pt idx="4700">
                  <c:v>33.74619521739384</c:v>
                </c:pt>
                <c:pt idx="4701">
                  <c:v>33.7427975538195</c:v>
                </c:pt>
                <c:pt idx="4702">
                  <c:v>33.739674448917846</c:v>
                </c:pt>
                <c:pt idx="4703">
                  <c:v>33.73636258492872</c:v>
                </c:pt>
                <c:pt idx="4704">
                  <c:v>33.732587403179458</c:v>
                </c:pt>
                <c:pt idx="4705">
                  <c:v>33.729327018941454</c:v>
                </c:pt>
                <c:pt idx="4706">
                  <c:v>33.725963675201207</c:v>
                </c:pt>
                <c:pt idx="4707">
                  <c:v>33.72340684756194</c:v>
                </c:pt>
                <c:pt idx="4708">
                  <c:v>33.72023226290915</c:v>
                </c:pt>
                <c:pt idx="4709">
                  <c:v>33.717212117509739</c:v>
                </c:pt>
                <c:pt idx="4710">
                  <c:v>33.714037532856949</c:v>
                </c:pt>
                <c:pt idx="4711">
                  <c:v>33.710983067623459</c:v>
                </c:pt>
                <c:pt idx="4712">
                  <c:v>33.707499604463912</c:v>
                </c:pt>
                <c:pt idx="4713">
                  <c:v>33.704393659479294</c:v>
                </c:pt>
                <c:pt idx="4714">
                  <c:v>33.701939791342269</c:v>
                </c:pt>
                <c:pt idx="4715">
                  <c:v>33.699228524449623</c:v>
                </c:pt>
                <c:pt idx="4716">
                  <c:v>33.69593382037754</c:v>
                </c:pt>
                <c:pt idx="4717">
                  <c:v>33.692124318794193</c:v>
                </c:pt>
                <c:pt idx="4718">
                  <c:v>33.689052693643653</c:v>
                </c:pt>
                <c:pt idx="4719">
                  <c:v>33.685294671811441</c:v>
                </c:pt>
                <c:pt idx="4720">
                  <c:v>33.681691089232594</c:v>
                </c:pt>
                <c:pt idx="4721">
                  <c:v>33.679031302091076</c:v>
                </c:pt>
                <c:pt idx="4722">
                  <c:v>33.676251395530258</c:v>
                </c:pt>
                <c:pt idx="4723">
                  <c:v>33.672716452619582</c:v>
                </c:pt>
                <c:pt idx="4724">
                  <c:v>33.66851227294427</c:v>
                </c:pt>
                <c:pt idx="4725">
                  <c:v>33.664908690365429</c:v>
                </c:pt>
                <c:pt idx="4726">
                  <c:v>33.662266063140947</c:v>
                </c:pt>
                <c:pt idx="4727">
                  <c:v>33.659468996663087</c:v>
                </c:pt>
                <c:pt idx="4728">
                  <c:v>33.656294412010297</c:v>
                </c:pt>
                <c:pt idx="4729">
                  <c:v>33.653909183541444</c:v>
                </c:pt>
                <c:pt idx="4730">
                  <c:v>33.651215076565833</c:v>
                </c:pt>
                <c:pt idx="4731">
                  <c:v>33.647439894816571</c:v>
                </c:pt>
                <c:pt idx="4732">
                  <c:v>33.644025071325196</c:v>
                </c:pt>
                <c:pt idx="4733">
                  <c:v>33.641056405676913</c:v>
                </c:pt>
                <c:pt idx="4734">
                  <c:v>33.638688337125103</c:v>
                </c:pt>
                <c:pt idx="4735">
                  <c:v>33.635462272721192</c:v>
                </c:pt>
                <c:pt idx="4736">
                  <c:v>33.632236208317273</c:v>
                </c:pt>
                <c:pt idx="4737">
                  <c:v>33.629593581092792</c:v>
                </c:pt>
                <c:pt idx="4738">
                  <c:v>33.626110117933244</c:v>
                </c:pt>
                <c:pt idx="4739">
                  <c:v>33.622987013031583</c:v>
                </c:pt>
                <c:pt idx="4740">
                  <c:v>33.619984027549215</c:v>
                </c:pt>
                <c:pt idx="4741">
                  <c:v>33.61732424040769</c:v>
                </c:pt>
                <c:pt idx="4742">
                  <c:v>33.614269775174201</c:v>
                </c:pt>
                <c:pt idx="4743">
                  <c:v>33.611318269442961</c:v>
                </c:pt>
                <c:pt idx="4744">
                  <c:v>33.608624162467351</c:v>
                </c:pt>
                <c:pt idx="4745">
                  <c:v>33.60570697657019</c:v>
                </c:pt>
                <c:pt idx="4746">
                  <c:v>33.602429432415157</c:v>
                </c:pt>
                <c:pt idx="4747">
                  <c:v>33.599220527928281</c:v>
                </c:pt>
                <c:pt idx="4748">
                  <c:v>33.596286182114085</c:v>
                </c:pt>
                <c:pt idx="4749">
                  <c:v>33.592922838373831</c:v>
                </c:pt>
                <c:pt idx="4750">
                  <c:v>33.589370735546112</c:v>
                </c:pt>
                <c:pt idx="4751">
                  <c:v>33.586007391805865</c:v>
                </c:pt>
                <c:pt idx="4752">
                  <c:v>33.583107365825747</c:v>
                </c:pt>
                <c:pt idx="4753">
                  <c:v>33.579778341919585</c:v>
                </c:pt>
                <c:pt idx="4754">
                  <c:v>33.575848720916945</c:v>
                </c:pt>
                <c:pt idx="4755">
                  <c:v>33.572451057342604</c:v>
                </c:pt>
                <c:pt idx="4756">
                  <c:v>33.56932795244095</c:v>
                </c:pt>
                <c:pt idx="4757">
                  <c:v>33.566239167373368</c:v>
                </c:pt>
                <c:pt idx="4758">
                  <c:v>33.563510740563672</c:v>
                </c:pt>
                <c:pt idx="4759">
                  <c:v>33.560164556740467</c:v>
                </c:pt>
                <c:pt idx="4760">
                  <c:v>33.55688701258542</c:v>
                </c:pt>
                <c:pt idx="4761">
                  <c:v>33.553575148596302</c:v>
                </c:pt>
                <c:pt idx="4762">
                  <c:v>33.550108845353797</c:v>
                </c:pt>
                <c:pt idx="4763">
                  <c:v>33.54662538219425</c:v>
                </c:pt>
                <c:pt idx="4764">
                  <c:v>33.543382157873296</c:v>
                </c:pt>
                <c:pt idx="4765">
                  <c:v>33.540138933552335</c:v>
                </c:pt>
                <c:pt idx="4766">
                  <c:v>33.536655470392795</c:v>
                </c:pt>
                <c:pt idx="4767">
                  <c:v>33.533120527482119</c:v>
                </c:pt>
                <c:pt idx="4768">
                  <c:v>33.529328185815814</c:v>
                </c:pt>
                <c:pt idx="4769">
                  <c:v>33.526119281328945</c:v>
                </c:pt>
                <c:pt idx="4770">
                  <c:v>33.522996176427291</c:v>
                </c:pt>
                <c:pt idx="4771">
                  <c:v>33.519684312438159</c:v>
                </c:pt>
                <c:pt idx="4772">
                  <c:v>33.515909130688897</c:v>
                </c:pt>
                <c:pt idx="4773">
                  <c:v>33.513043424542872</c:v>
                </c:pt>
                <c:pt idx="4774">
                  <c:v>33.510314997733175</c:v>
                </c:pt>
                <c:pt idx="4775">
                  <c:v>33.507466451504186</c:v>
                </c:pt>
                <c:pt idx="4776">
                  <c:v>33.504652225109282</c:v>
                </c:pt>
                <c:pt idx="4777">
                  <c:v>33.501546280124664</c:v>
                </c:pt>
                <c:pt idx="4778">
                  <c:v>33.499126731821725</c:v>
                </c:pt>
                <c:pt idx="4779">
                  <c:v>33.496192386007529</c:v>
                </c:pt>
                <c:pt idx="4780">
                  <c:v>33.493240880276289</c:v>
                </c:pt>
                <c:pt idx="4781">
                  <c:v>33.490323694379128</c:v>
                </c:pt>
                <c:pt idx="4782">
                  <c:v>33.487681067154654</c:v>
                </c:pt>
                <c:pt idx="4783">
                  <c:v>33.484798201091579</c:v>
                </c:pt>
                <c:pt idx="4784">
                  <c:v>33.481778055692168</c:v>
                </c:pt>
                <c:pt idx="4785">
                  <c:v>33.478414711951913</c:v>
                </c:pt>
                <c:pt idx="4786">
                  <c:v>33.475257287216174</c:v>
                </c:pt>
                <c:pt idx="4787">
                  <c:v>33.472271461650841</c:v>
                </c:pt>
                <c:pt idx="4788">
                  <c:v>33.468461960067501</c:v>
                </c:pt>
                <c:pt idx="4789">
                  <c:v>33.465132936161332</c:v>
                </c:pt>
                <c:pt idx="4790">
                  <c:v>33.462438829185729</c:v>
                </c:pt>
                <c:pt idx="4791">
                  <c:v>33.458955366026174</c:v>
                </c:pt>
                <c:pt idx="4792">
                  <c:v>33.456038180129021</c:v>
                </c:pt>
                <c:pt idx="4793">
                  <c:v>33.452760635973981</c:v>
                </c:pt>
                <c:pt idx="4794">
                  <c:v>33.449277172814433</c:v>
                </c:pt>
                <c:pt idx="4795">
                  <c:v>33.446548746004737</c:v>
                </c:pt>
                <c:pt idx="4796">
                  <c:v>33.443631560107583</c:v>
                </c:pt>
                <c:pt idx="4797">
                  <c:v>33.440199576699165</c:v>
                </c:pt>
                <c:pt idx="4798">
                  <c:v>33.437145111465668</c:v>
                </c:pt>
                <c:pt idx="4799">
                  <c:v>33.433970526812892</c:v>
                </c:pt>
                <c:pt idx="4800">
                  <c:v>33.429937946307994</c:v>
                </c:pt>
                <c:pt idx="4801">
                  <c:v>33.427089400079005</c:v>
                </c:pt>
                <c:pt idx="4802">
                  <c:v>33.423983455094387</c:v>
                </c:pt>
                <c:pt idx="4803">
                  <c:v>33.420585791520054</c:v>
                </c:pt>
                <c:pt idx="4804">
                  <c:v>33.41765144570585</c:v>
                </c:pt>
                <c:pt idx="4805">
                  <c:v>33.414185142463346</c:v>
                </c:pt>
                <c:pt idx="4806">
                  <c:v>33.410633039635634</c:v>
                </c:pt>
                <c:pt idx="4807">
                  <c:v>33.407286855812423</c:v>
                </c:pt>
                <c:pt idx="4808">
                  <c:v>33.403391554643868</c:v>
                </c:pt>
                <c:pt idx="4809">
                  <c:v>33.399873771650235</c:v>
                </c:pt>
                <c:pt idx="4810">
                  <c:v>33.396784986582659</c:v>
                </c:pt>
                <c:pt idx="4811">
                  <c:v>33.393181404003819</c:v>
                </c:pt>
                <c:pt idx="4812">
                  <c:v>33.389612141259065</c:v>
                </c:pt>
                <c:pt idx="4813">
                  <c:v>33.386574835942611</c:v>
                </c:pt>
                <c:pt idx="4814">
                  <c:v>33.383074212866028</c:v>
                </c:pt>
                <c:pt idx="4815">
                  <c:v>33.379676549291688</c:v>
                </c:pt>
                <c:pt idx="4816">
                  <c:v>33.376587764224112</c:v>
                </c:pt>
                <c:pt idx="4817">
                  <c:v>33.373704898161037</c:v>
                </c:pt>
                <c:pt idx="4818">
                  <c:v>33.371525588696691</c:v>
                </c:pt>
                <c:pt idx="4819">
                  <c:v>33.369071720559674</c:v>
                </c:pt>
                <c:pt idx="4820">
                  <c:v>33.366926730929414</c:v>
                </c:pt>
                <c:pt idx="4821">
                  <c:v>33.364730261548026</c:v>
                </c:pt>
                <c:pt idx="4822">
                  <c:v>33.362121954157622</c:v>
                </c:pt>
                <c:pt idx="4823">
                  <c:v>33.358913049670754</c:v>
                </c:pt>
                <c:pt idx="4824">
                  <c:v>33.355721305100921</c:v>
                </c:pt>
                <c:pt idx="4825">
                  <c:v>33.352821279120811</c:v>
                </c:pt>
                <c:pt idx="4826">
                  <c:v>33.34990409322365</c:v>
                </c:pt>
                <c:pt idx="4827">
                  <c:v>33.346866787907203</c:v>
                </c:pt>
                <c:pt idx="4828">
                  <c:v>33.343640723503285</c:v>
                </c:pt>
                <c:pt idx="4829">
                  <c:v>33.340551938435709</c:v>
                </c:pt>
                <c:pt idx="4830">
                  <c:v>33.336759596769404</c:v>
                </c:pt>
                <c:pt idx="4831">
                  <c:v>33.333207493941693</c:v>
                </c:pt>
                <c:pt idx="4832">
                  <c:v>33.329981429537774</c:v>
                </c:pt>
                <c:pt idx="4833">
                  <c:v>33.326995603972456</c:v>
                </c:pt>
                <c:pt idx="4834">
                  <c:v>33.324009778407124</c:v>
                </c:pt>
                <c:pt idx="4835">
                  <c:v>33.320680754500962</c:v>
                </c:pt>
                <c:pt idx="4836">
                  <c:v>33.31738605042888</c:v>
                </c:pt>
                <c:pt idx="4837">
                  <c:v>33.313816787684118</c:v>
                </c:pt>
                <c:pt idx="4838">
                  <c:v>33.310436284026828</c:v>
                </c:pt>
                <c:pt idx="4839">
                  <c:v>33.306952820867281</c:v>
                </c:pt>
                <c:pt idx="4840">
                  <c:v>33.303812556048577</c:v>
                </c:pt>
                <c:pt idx="4841">
                  <c:v>33.300586491644665</c:v>
                </c:pt>
                <c:pt idx="4842">
                  <c:v>33.297120188402161</c:v>
                </c:pt>
                <c:pt idx="4843">
                  <c:v>33.29389412399825</c:v>
                </c:pt>
                <c:pt idx="4844">
                  <c:v>33.291337296358975</c:v>
                </c:pt>
                <c:pt idx="4845">
                  <c:v>33.288420110461821</c:v>
                </c:pt>
                <c:pt idx="4846">
                  <c:v>33.28529700556016</c:v>
                </c:pt>
                <c:pt idx="4847">
                  <c:v>33.282860297340179</c:v>
                </c:pt>
                <c:pt idx="4848">
                  <c:v>33.280303469700904</c:v>
                </c:pt>
                <c:pt idx="4849">
                  <c:v>33.277729482144593</c:v>
                </c:pt>
                <c:pt idx="4850">
                  <c:v>33.274383298321382</c:v>
                </c:pt>
                <c:pt idx="4851">
                  <c:v>33.27131167317085</c:v>
                </c:pt>
                <c:pt idx="4852">
                  <c:v>33.268600406278196</c:v>
                </c:pt>
                <c:pt idx="4853">
                  <c:v>33.265631740629914</c:v>
                </c:pt>
                <c:pt idx="4854">
                  <c:v>33.26226839688966</c:v>
                </c:pt>
                <c:pt idx="4855">
                  <c:v>33.259454170494763</c:v>
                </c:pt>
                <c:pt idx="4856">
                  <c:v>33.256022187086337</c:v>
                </c:pt>
                <c:pt idx="4857">
                  <c:v>33.252161205751868</c:v>
                </c:pt>
                <c:pt idx="4858">
                  <c:v>33.248574783090071</c:v>
                </c:pt>
                <c:pt idx="4859">
                  <c:v>33.244782441423766</c:v>
                </c:pt>
                <c:pt idx="4860">
                  <c:v>33.242139814199284</c:v>
                </c:pt>
                <c:pt idx="4861">
                  <c:v>33.239171148551002</c:v>
                </c:pt>
                <c:pt idx="4862">
                  <c:v>33.235481766386947</c:v>
                </c:pt>
                <c:pt idx="4863">
                  <c:v>33.232135582563743</c:v>
                </c:pt>
                <c:pt idx="4864">
                  <c:v>33.228978157827996</c:v>
                </c:pt>
                <c:pt idx="4865">
                  <c:v>33.225786413258163</c:v>
                </c:pt>
                <c:pt idx="4866">
                  <c:v>33.223212425701846</c:v>
                </c:pt>
                <c:pt idx="4867">
                  <c:v>33.220552638560328</c:v>
                </c:pt>
                <c:pt idx="4868">
                  <c:v>33.217343734073452</c:v>
                </c:pt>
                <c:pt idx="4869">
                  <c:v>33.214392228342213</c:v>
                </c:pt>
                <c:pt idx="4870">
                  <c:v>33.210840125514494</c:v>
                </c:pt>
                <c:pt idx="4871">
                  <c:v>33.207442461940161</c:v>
                </c:pt>
                <c:pt idx="4872">
                  <c:v>33.204473796291886</c:v>
                </c:pt>
                <c:pt idx="4873">
                  <c:v>33.201350691390218</c:v>
                </c:pt>
                <c:pt idx="4874">
                  <c:v>33.197987347649963</c:v>
                </c:pt>
                <c:pt idx="4875">
                  <c:v>33.194744123329009</c:v>
                </c:pt>
                <c:pt idx="4876">
                  <c:v>33.191415099422841</c:v>
                </c:pt>
                <c:pt idx="4877">
                  <c:v>33.188103235433722</c:v>
                </c:pt>
                <c:pt idx="4878">
                  <c:v>33.185168889619518</c:v>
                </c:pt>
                <c:pt idx="4879">
                  <c:v>33.181805545879264</c:v>
                </c:pt>
                <c:pt idx="4880">
                  <c:v>33.178562321558317</c:v>
                </c:pt>
                <c:pt idx="4881">
                  <c:v>33.175164657983977</c:v>
                </c:pt>
                <c:pt idx="4882">
                  <c:v>33.172075872916402</c:v>
                </c:pt>
                <c:pt idx="4883">
                  <c:v>33.16862672959094</c:v>
                </c:pt>
                <c:pt idx="4884">
                  <c:v>33.165229066016607</c:v>
                </c:pt>
                <c:pt idx="4885">
                  <c:v>33.161608323520717</c:v>
                </c:pt>
                <c:pt idx="4886">
                  <c:v>33.158039060775963</c:v>
                </c:pt>
                <c:pt idx="4887">
                  <c:v>33.154864476123173</c:v>
                </c:pt>
                <c:pt idx="4888">
                  <c:v>33.152084569562355</c:v>
                </c:pt>
                <c:pt idx="4889">
                  <c:v>33.149081584079994</c:v>
                </c:pt>
                <c:pt idx="4890">
                  <c:v>33.14604427876354</c:v>
                </c:pt>
                <c:pt idx="4891">
                  <c:v>33.143230052368637</c:v>
                </c:pt>
                <c:pt idx="4892">
                  <c:v>33.140330026388519</c:v>
                </c:pt>
                <c:pt idx="4893">
                  <c:v>33.137756038832208</c:v>
                </c:pt>
                <c:pt idx="4894">
                  <c:v>33.135216371109976</c:v>
                </c:pt>
                <c:pt idx="4895">
                  <c:v>33.132882622392252</c:v>
                </c:pt>
                <c:pt idx="4896">
                  <c:v>33.129982596412134</c:v>
                </c:pt>
                <c:pt idx="4897">
                  <c:v>33.126825171676387</c:v>
                </c:pt>
                <c:pt idx="4898">
                  <c:v>33.123152949429382</c:v>
                </c:pt>
                <c:pt idx="4899">
                  <c:v>33.1201842837811</c:v>
                </c:pt>
                <c:pt idx="4900">
                  <c:v>33.117146978464646</c:v>
                </c:pt>
                <c:pt idx="4901">
                  <c:v>33.114092513231149</c:v>
                </c:pt>
                <c:pt idx="4902">
                  <c:v>33.110540410403438</c:v>
                </c:pt>
                <c:pt idx="4903">
                  <c:v>33.106885348073476</c:v>
                </c:pt>
                <c:pt idx="4904">
                  <c:v>33.103281765494636</c:v>
                </c:pt>
                <c:pt idx="4905">
                  <c:v>33.099455103994245</c:v>
                </c:pt>
                <c:pt idx="4906">
                  <c:v>33.096108920171034</c:v>
                </c:pt>
                <c:pt idx="4907">
                  <c:v>33.093208894190923</c:v>
                </c:pt>
                <c:pt idx="4908">
                  <c:v>33.090394667796012</c:v>
                </c:pt>
                <c:pt idx="4909">
                  <c:v>33.086997004221679</c:v>
                </c:pt>
                <c:pt idx="4910">
                  <c:v>33.083324781974675</c:v>
                </c:pt>
                <c:pt idx="4911">
                  <c:v>33.080235996907099</c:v>
                </c:pt>
                <c:pt idx="4912">
                  <c:v>33.077576209765574</c:v>
                </c:pt>
                <c:pt idx="4913">
                  <c:v>33.074058426771941</c:v>
                </c:pt>
                <c:pt idx="4914">
                  <c:v>33.07071224294873</c:v>
                </c:pt>
                <c:pt idx="4915">
                  <c:v>33.067503338461862</c:v>
                </c:pt>
                <c:pt idx="4916">
                  <c:v>33.064826391403287</c:v>
                </c:pt>
                <c:pt idx="4917">
                  <c:v>33.061754766252761</c:v>
                </c:pt>
                <c:pt idx="4918">
                  <c:v>33.057979584503499</c:v>
                </c:pt>
                <c:pt idx="4919">
                  <c:v>33.054650560597331</c:v>
                </c:pt>
                <c:pt idx="4920">
                  <c:v>33.051819174285384</c:v>
                </c:pt>
                <c:pt idx="4921">
                  <c:v>33.048438670628094</c:v>
                </c:pt>
                <c:pt idx="4922">
                  <c:v>33.044183011201653</c:v>
                </c:pt>
                <c:pt idx="4923">
                  <c:v>33.041317305055621</c:v>
                </c:pt>
                <c:pt idx="4924">
                  <c:v>33.038606038162968</c:v>
                </c:pt>
                <c:pt idx="4925">
                  <c:v>33.035431453510185</c:v>
                </c:pt>
                <c:pt idx="4926">
                  <c:v>33.031776391180216</c:v>
                </c:pt>
                <c:pt idx="4927">
                  <c:v>33.027555051587861</c:v>
                </c:pt>
                <c:pt idx="4928">
                  <c:v>33.024020108677185</c:v>
                </c:pt>
                <c:pt idx="4929">
                  <c:v>33.021154402531153</c:v>
                </c:pt>
                <c:pt idx="4930">
                  <c:v>33.017516500118234</c:v>
                </c:pt>
                <c:pt idx="4931">
                  <c:v>33.013861437788265</c:v>
                </c:pt>
                <c:pt idx="4932">
                  <c:v>33.011012891559275</c:v>
                </c:pt>
                <c:pt idx="4933">
                  <c:v>33.0079241064917</c:v>
                </c:pt>
                <c:pt idx="4934">
                  <c:v>33.004234724327645</c:v>
                </c:pt>
                <c:pt idx="4935">
                  <c:v>33.000716941334019</c:v>
                </c:pt>
                <c:pt idx="4936">
                  <c:v>32.997456557096022</c:v>
                </c:pt>
                <c:pt idx="4937">
                  <c:v>32.99436777202844</c:v>
                </c:pt>
                <c:pt idx="4938">
                  <c:v>32.99098726837115</c:v>
                </c:pt>
                <c:pt idx="4939">
                  <c:v>32.987263566373016</c:v>
                </c:pt>
                <c:pt idx="4940">
                  <c:v>32.98410614163727</c:v>
                </c:pt>
                <c:pt idx="4941">
                  <c:v>32.980897237150394</c:v>
                </c:pt>
                <c:pt idx="4942">
                  <c:v>32.977962891336198</c:v>
                </c:pt>
                <c:pt idx="4943">
                  <c:v>32.974445108342572</c:v>
                </c:pt>
                <c:pt idx="4944">
                  <c:v>32.971339163357946</c:v>
                </c:pt>
                <c:pt idx="4945">
                  <c:v>32.96792433986657</c:v>
                </c:pt>
                <c:pt idx="4946">
                  <c:v>32.964578156043359</c:v>
                </c:pt>
                <c:pt idx="4947">
                  <c:v>32.961300611888319</c:v>
                </c:pt>
                <c:pt idx="4948">
                  <c:v>32.958126027235537</c:v>
                </c:pt>
                <c:pt idx="4949">
                  <c:v>32.954642564075989</c:v>
                </c:pt>
                <c:pt idx="4950">
                  <c:v>32.95078158274152</c:v>
                </c:pt>
                <c:pt idx="4951">
                  <c:v>32.947366759250137</c:v>
                </c:pt>
                <c:pt idx="4952">
                  <c:v>32.943299858911161</c:v>
                </c:pt>
                <c:pt idx="4953">
                  <c:v>32.939473197410777</c:v>
                </c:pt>
                <c:pt idx="4954">
                  <c:v>32.935852454914894</c:v>
                </c:pt>
                <c:pt idx="4955">
                  <c:v>32.932763669847311</c:v>
                </c:pt>
                <c:pt idx="4956">
                  <c:v>32.929400326107064</c:v>
                </c:pt>
                <c:pt idx="4957">
                  <c:v>32.925522184855552</c:v>
                </c:pt>
                <c:pt idx="4958">
                  <c:v>32.922055881613041</c:v>
                </c:pt>
                <c:pt idx="4959">
                  <c:v>32.918315019697872</c:v>
                </c:pt>
                <c:pt idx="4960">
                  <c:v>32.915037475542825</c:v>
                </c:pt>
                <c:pt idx="4961">
                  <c:v>32.91179425122187</c:v>
                </c:pt>
                <c:pt idx="4962">
                  <c:v>32.908156348808944</c:v>
                </c:pt>
                <c:pt idx="4963">
                  <c:v>32.905084723658412</c:v>
                </c:pt>
                <c:pt idx="4964">
                  <c:v>32.901395341494357</c:v>
                </c:pt>
                <c:pt idx="4965">
                  <c:v>32.897414240740595</c:v>
                </c:pt>
                <c:pt idx="4966">
                  <c:v>32.893879297829926</c:v>
                </c:pt>
                <c:pt idx="4967">
                  <c:v>32.890773352845301</c:v>
                </c:pt>
                <c:pt idx="4968">
                  <c:v>32.887221250017589</c:v>
                </c:pt>
                <c:pt idx="4969">
                  <c:v>32.883926545945506</c:v>
                </c:pt>
                <c:pt idx="4970">
                  <c:v>32.88006556461103</c:v>
                </c:pt>
                <c:pt idx="4971">
                  <c:v>32.876015824189096</c:v>
                </c:pt>
                <c:pt idx="4972">
                  <c:v>32.873012838706735</c:v>
                </c:pt>
                <c:pt idx="4973">
                  <c:v>32.869237656957466</c:v>
                </c:pt>
                <c:pt idx="4974">
                  <c:v>32.865651234295676</c:v>
                </c:pt>
                <c:pt idx="4975">
                  <c:v>32.861996171965707</c:v>
                </c:pt>
                <c:pt idx="4976">
                  <c:v>32.857414474115465</c:v>
                </c:pt>
                <c:pt idx="4977">
                  <c:v>32.85341621344466</c:v>
                </c:pt>
                <c:pt idx="4978">
                  <c:v>32.850087189538492</c:v>
                </c:pt>
                <c:pt idx="4979">
                  <c:v>32.846260528038101</c:v>
                </c:pt>
                <c:pt idx="4980">
                  <c:v>32.842828544629683</c:v>
                </c:pt>
                <c:pt idx="4981">
                  <c:v>32.838641524871413</c:v>
                </c:pt>
                <c:pt idx="4982">
                  <c:v>32.834608944366522</c:v>
                </c:pt>
                <c:pt idx="4983">
                  <c:v>32.830765122949089</c:v>
                </c:pt>
                <c:pt idx="4984">
                  <c:v>32.82743609904292</c:v>
                </c:pt>
                <c:pt idx="4985">
                  <c:v>32.824192874721966</c:v>
                </c:pt>
                <c:pt idx="4986">
                  <c:v>32.821412968161148</c:v>
                </c:pt>
                <c:pt idx="4987">
                  <c:v>32.818375662844694</c:v>
                </c:pt>
                <c:pt idx="4988">
                  <c:v>32.814943679436276</c:v>
                </c:pt>
                <c:pt idx="4989">
                  <c:v>32.811957853870958</c:v>
                </c:pt>
                <c:pt idx="4990">
                  <c:v>32.809212267144218</c:v>
                </c:pt>
                <c:pt idx="4991">
                  <c:v>32.806312241164107</c:v>
                </c:pt>
                <c:pt idx="4992">
                  <c:v>32.802828778004553</c:v>
                </c:pt>
                <c:pt idx="4993">
                  <c:v>32.799259515259799</c:v>
                </c:pt>
                <c:pt idx="4994">
                  <c:v>32.795244094671951</c:v>
                </c:pt>
                <c:pt idx="4995">
                  <c:v>32.791794951346489</c:v>
                </c:pt>
                <c:pt idx="4996">
                  <c:v>32.788105569182434</c:v>
                </c:pt>
                <c:pt idx="4997">
                  <c:v>32.784587786188808</c:v>
                </c:pt>
                <c:pt idx="4998">
                  <c:v>32.780864084190668</c:v>
                </c:pt>
                <c:pt idx="4999">
                  <c:v>32.776968783022113</c:v>
                </c:pt>
                <c:pt idx="5000">
                  <c:v>32.772404245088921</c:v>
                </c:pt>
                <c:pt idx="5001">
                  <c:v>32.768955101763453</c:v>
                </c:pt>
                <c:pt idx="5002">
                  <c:v>32.765402998935741</c:v>
                </c:pt>
                <c:pt idx="5003">
                  <c:v>32.76195385561028</c:v>
                </c:pt>
                <c:pt idx="5004">
                  <c:v>32.758693471372283</c:v>
                </c:pt>
                <c:pt idx="5005">
                  <c:v>32.754712370618513</c:v>
                </c:pt>
                <c:pt idx="5006">
                  <c:v>32.75066263019658</c:v>
                </c:pt>
                <c:pt idx="5007">
                  <c:v>32.746492770355353</c:v>
                </c:pt>
                <c:pt idx="5008">
                  <c:v>32.74206551175849</c:v>
                </c:pt>
                <c:pt idx="5009">
                  <c:v>32.73834180976035</c:v>
                </c:pt>
                <c:pt idx="5010">
                  <c:v>32.73437786892363</c:v>
                </c:pt>
                <c:pt idx="5011">
                  <c:v>32.72986481074156</c:v>
                </c:pt>
                <c:pt idx="5012">
                  <c:v>32.725935189738919</c:v>
                </c:pt>
                <c:pt idx="5013">
                  <c:v>32.721833969565857</c:v>
                </c:pt>
                <c:pt idx="5014">
                  <c:v>32.717646949807587</c:v>
                </c:pt>
                <c:pt idx="5015">
                  <c:v>32.713562889551568</c:v>
                </c:pt>
                <c:pt idx="5016">
                  <c:v>32.709478829295549</c:v>
                </c:pt>
                <c:pt idx="5017">
                  <c:v>32.705360449205443</c:v>
                </c:pt>
                <c:pt idx="5018">
                  <c:v>32.701808346377732</c:v>
                </c:pt>
                <c:pt idx="5019">
                  <c:v>32.697895885292134</c:v>
                </c:pt>
                <c:pt idx="5020">
                  <c:v>32.694463901883715</c:v>
                </c:pt>
                <c:pt idx="5021">
                  <c:v>32.690843159387832</c:v>
                </c:pt>
                <c:pt idx="5022">
                  <c:v>32.686536020210269</c:v>
                </c:pt>
                <c:pt idx="5023">
                  <c:v>32.682400480203121</c:v>
                </c:pt>
                <c:pt idx="5024">
                  <c:v>32.678299260030059</c:v>
                </c:pt>
                <c:pt idx="5025">
                  <c:v>32.674249519608125</c:v>
                </c:pt>
                <c:pt idx="5026">
                  <c:v>32.670594457278156</c:v>
                </c:pt>
                <c:pt idx="5027">
                  <c:v>32.666990874699316</c:v>
                </c:pt>
                <c:pt idx="5028">
                  <c:v>32.662786695023996</c:v>
                </c:pt>
                <c:pt idx="5029">
                  <c:v>32.658273636841933</c:v>
                </c:pt>
                <c:pt idx="5030">
                  <c:v>32.653812058410985</c:v>
                </c:pt>
                <c:pt idx="5031">
                  <c:v>32.650208475832144</c:v>
                </c:pt>
                <c:pt idx="5032">
                  <c:v>32.646913771760062</c:v>
                </c:pt>
                <c:pt idx="5033">
                  <c:v>32.64336166893235</c:v>
                </c:pt>
                <c:pt idx="5034">
                  <c:v>32.639672286768295</c:v>
                </c:pt>
                <c:pt idx="5035">
                  <c:v>32.636291783111005</c:v>
                </c:pt>
                <c:pt idx="5036">
                  <c:v>32.632859799702587</c:v>
                </c:pt>
                <c:pt idx="5037">
                  <c:v>32.629084617953318</c:v>
                </c:pt>
                <c:pt idx="5038">
                  <c:v>32.625841393632363</c:v>
                </c:pt>
                <c:pt idx="5039">
                  <c:v>32.622615329228452</c:v>
                </c:pt>
                <c:pt idx="5040">
                  <c:v>32.619372104907498</c:v>
                </c:pt>
                <c:pt idx="5041">
                  <c:v>32.615802842162736</c:v>
                </c:pt>
                <c:pt idx="5042">
                  <c:v>32.612044820330524</c:v>
                </c:pt>
                <c:pt idx="5043">
                  <c:v>32.608235318747177</c:v>
                </c:pt>
                <c:pt idx="5044">
                  <c:v>32.605043574177344</c:v>
                </c:pt>
                <c:pt idx="5045">
                  <c:v>32.601457151515547</c:v>
                </c:pt>
                <c:pt idx="5046">
                  <c:v>32.597596170181077</c:v>
                </c:pt>
                <c:pt idx="5047">
                  <c:v>32.593529269842101</c:v>
                </c:pt>
                <c:pt idx="5048">
                  <c:v>32.590062966599589</c:v>
                </c:pt>
                <c:pt idx="5049">
                  <c:v>32.58609902576287</c:v>
                </c:pt>
                <c:pt idx="5050">
                  <c:v>32.582529763018115</c:v>
                </c:pt>
                <c:pt idx="5051">
                  <c:v>32.578497182513225</c:v>
                </c:pt>
                <c:pt idx="5052">
                  <c:v>32.574670521012834</c:v>
                </c:pt>
                <c:pt idx="5053">
                  <c:v>32.571049778516951</c:v>
                </c:pt>
                <c:pt idx="5054">
                  <c:v>32.567051517846139</c:v>
                </c:pt>
                <c:pt idx="5055">
                  <c:v>32.563104736926462</c:v>
                </c:pt>
                <c:pt idx="5056">
                  <c:v>32.559312395260157</c:v>
                </c:pt>
                <c:pt idx="5057">
                  <c:v>32.555623013096103</c:v>
                </c:pt>
                <c:pt idx="5058">
                  <c:v>32.551127114831075</c:v>
                </c:pt>
                <c:pt idx="5059">
                  <c:v>32.547643651671535</c:v>
                </c:pt>
                <c:pt idx="5060">
                  <c:v>32.543336512493966</c:v>
                </c:pt>
                <c:pt idx="5061">
                  <c:v>32.540213407592304</c:v>
                </c:pt>
                <c:pt idx="5062">
                  <c:v>32.536609825013464</c:v>
                </c:pt>
                <c:pt idx="5063">
                  <c:v>32.532371325504059</c:v>
                </c:pt>
                <c:pt idx="5064">
                  <c:v>32.528098506160582</c:v>
                </c:pt>
                <c:pt idx="5065">
                  <c:v>32.524203204992027</c:v>
                </c:pt>
                <c:pt idx="5066">
                  <c:v>32.519999025316707</c:v>
                </c:pt>
                <c:pt idx="5067">
                  <c:v>32.516309643152667</c:v>
                </c:pt>
                <c:pt idx="5068">
                  <c:v>32.512877659744241</c:v>
                </c:pt>
                <c:pt idx="5069">
                  <c:v>32.509085318077943</c:v>
                </c:pt>
                <c:pt idx="5070">
                  <c:v>32.505756294171775</c:v>
                </c:pt>
                <c:pt idx="5071">
                  <c:v>32.501500634745334</c:v>
                </c:pt>
                <c:pt idx="5072">
                  <c:v>32.497176335650721</c:v>
                </c:pt>
                <c:pt idx="5073">
                  <c:v>32.493538433237802</c:v>
                </c:pt>
                <c:pt idx="5074">
                  <c:v>32.489797571322619</c:v>
                </c:pt>
                <c:pt idx="5075">
                  <c:v>32.485541911896185</c:v>
                </c:pt>
                <c:pt idx="5076">
                  <c:v>32.481698090478751</c:v>
                </c:pt>
                <c:pt idx="5077">
                  <c:v>32.478060188065825</c:v>
                </c:pt>
                <c:pt idx="5078">
                  <c:v>32.473907488141641</c:v>
                </c:pt>
                <c:pt idx="5079">
                  <c:v>32.469857747719708</c:v>
                </c:pt>
                <c:pt idx="5080">
                  <c:v>32.466339964726075</c:v>
                </c:pt>
                <c:pt idx="5081">
                  <c:v>32.462496143308641</c:v>
                </c:pt>
                <c:pt idx="5082">
                  <c:v>32.458738121476422</c:v>
                </c:pt>
                <c:pt idx="5083">
                  <c:v>32.455168858731668</c:v>
                </c:pt>
                <c:pt idx="5084">
                  <c:v>32.451496636484663</c:v>
                </c:pt>
                <c:pt idx="5085">
                  <c:v>32.447961693573987</c:v>
                </c:pt>
                <c:pt idx="5086">
                  <c:v>32.444340951078111</c:v>
                </c:pt>
                <c:pt idx="5087">
                  <c:v>32.440754528416306</c:v>
                </c:pt>
                <c:pt idx="5088">
                  <c:v>32.437047986335216</c:v>
                </c:pt>
                <c:pt idx="5089">
                  <c:v>32.433084045498497</c:v>
                </c:pt>
                <c:pt idx="5090">
                  <c:v>32.428468027814169</c:v>
                </c:pt>
                <c:pt idx="5091">
                  <c:v>32.424212368387728</c:v>
                </c:pt>
                <c:pt idx="5092">
                  <c:v>32.420917664315645</c:v>
                </c:pt>
                <c:pt idx="5093">
                  <c:v>32.41669632472329</c:v>
                </c:pt>
                <c:pt idx="5094">
                  <c:v>32.412474985130935</c:v>
                </c:pt>
                <c:pt idx="5095">
                  <c:v>32.40868264346463</c:v>
                </c:pt>
                <c:pt idx="5096">
                  <c:v>32.404581423291567</c:v>
                </c:pt>
                <c:pt idx="5097">
                  <c:v>32.400480203118512</c:v>
                </c:pt>
                <c:pt idx="5098">
                  <c:v>32.396739341203329</c:v>
                </c:pt>
                <c:pt idx="5099">
                  <c:v>32.392998479288146</c:v>
                </c:pt>
                <c:pt idx="5100">
                  <c:v>32.389206137621848</c:v>
                </c:pt>
                <c:pt idx="5101">
                  <c:v>32.385122077365828</c:v>
                </c:pt>
                <c:pt idx="5102">
                  <c:v>32.380866417939394</c:v>
                </c:pt>
                <c:pt idx="5103">
                  <c:v>32.376902477102668</c:v>
                </c:pt>
                <c:pt idx="5104">
                  <c:v>32.372955696182984</c:v>
                </c:pt>
                <c:pt idx="5105">
                  <c:v>32.369146194599637</c:v>
                </c:pt>
                <c:pt idx="5106">
                  <c:v>32.365473972352625</c:v>
                </c:pt>
                <c:pt idx="5107">
                  <c:v>32.361115353423934</c:v>
                </c:pt>
                <c:pt idx="5108">
                  <c:v>32.35684253408045</c:v>
                </c:pt>
                <c:pt idx="5109">
                  <c:v>32.35287859324373</c:v>
                </c:pt>
                <c:pt idx="5110">
                  <c:v>32.348931812324047</c:v>
                </c:pt>
                <c:pt idx="5111">
                  <c:v>32.344882071902106</c:v>
                </c:pt>
                <c:pt idx="5112">
                  <c:v>32.340746531894965</c:v>
                </c:pt>
                <c:pt idx="5113">
                  <c:v>32.336576672053738</c:v>
                </c:pt>
                <c:pt idx="5114">
                  <c:v>32.332870129972648</c:v>
                </c:pt>
                <c:pt idx="5115">
                  <c:v>32.328477191209863</c:v>
                </c:pt>
                <c:pt idx="5116">
                  <c:v>32.324461770622015</c:v>
                </c:pt>
                <c:pt idx="5117">
                  <c:v>32.320858188043175</c:v>
                </c:pt>
                <c:pt idx="5118">
                  <c:v>32.317306085215463</c:v>
                </c:pt>
                <c:pt idx="5119">
                  <c:v>32.313290664627608</c:v>
                </c:pt>
                <c:pt idx="5120">
                  <c:v>32.30917228453751</c:v>
                </c:pt>
                <c:pt idx="5121">
                  <c:v>32.305448582539377</c:v>
                </c:pt>
                <c:pt idx="5122">
                  <c:v>32.301416002034486</c:v>
                </c:pt>
                <c:pt idx="5123">
                  <c:v>32.298018338460146</c:v>
                </c:pt>
                <c:pt idx="5124">
                  <c:v>32.293951438121169</c:v>
                </c:pt>
                <c:pt idx="5125">
                  <c:v>32.290365015459372</c:v>
                </c:pt>
                <c:pt idx="5126">
                  <c:v>32.286658473378274</c:v>
                </c:pt>
                <c:pt idx="5127">
                  <c:v>32.282265534615497</c:v>
                </c:pt>
                <c:pt idx="5128">
                  <c:v>32.27754655742892</c:v>
                </c:pt>
                <c:pt idx="5129">
                  <c:v>32.273531136841072</c:v>
                </c:pt>
                <c:pt idx="5130">
                  <c:v>32.269790274925896</c:v>
                </c:pt>
                <c:pt idx="5131">
                  <c:v>32.265689054752833</c:v>
                </c:pt>
                <c:pt idx="5132">
                  <c:v>32.261416235409349</c:v>
                </c:pt>
                <c:pt idx="5133">
                  <c:v>32.256868857393194</c:v>
                </c:pt>
                <c:pt idx="5134">
                  <c:v>32.252510238464502</c:v>
                </c:pt>
                <c:pt idx="5135">
                  <c:v>32.247980020365389</c:v>
                </c:pt>
                <c:pt idx="5136">
                  <c:v>32.243415482432191</c:v>
                </c:pt>
                <c:pt idx="5137">
                  <c:v>32.239520181263636</c:v>
                </c:pt>
                <c:pt idx="5138">
                  <c:v>32.23507576274973</c:v>
                </c:pt>
                <c:pt idx="5139">
                  <c:v>32.230717143821039</c:v>
                </c:pt>
                <c:pt idx="5140">
                  <c:v>32.226461484394598</c:v>
                </c:pt>
                <c:pt idx="5141">
                  <c:v>32.222171505134078</c:v>
                </c:pt>
                <c:pt idx="5142">
                  <c:v>32.218104604795101</c:v>
                </c:pt>
                <c:pt idx="5143">
                  <c:v>32.214586821801468</c:v>
                </c:pt>
                <c:pt idx="5144">
                  <c:v>32.210674360715871</c:v>
                </c:pt>
                <c:pt idx="5145">
                  <c:v>32.206075502948586</c:v>
                </c:pt>
                <c:pt idx="5146">
                  <c:v>32.201356525762009</c:v>
                </c:pt>
                <c:pt idx="5147">
                  <c:v>32.196139910981216</c:v>
                </c:pt>
                <c:pt idx="5148">
                  <c:v>32.192107330476318</c:v>
                </c:pt>
                <c:pt idx="5149">
                  <c:v>32.188109069805506</c:v>
                </c:pt>
                <c:pt idx="5150">
                  <c:v>32.183698971125693</c:v>
                </c:pt>
                <c:pt idx="5151">
                  <c:v>32.179769350123053</c:v>
                </c:pt>
                <c:pt idx="5152">
                  <c:v>32.176097127876048</c:v>
                </c:pt>
                <c:pt idx="5153">
                  <c:v>32.171292351104256</c:v>
                </c:pt>
                <c:pt idx="5154">
                  <c:v>32.167276930516408</c:v>
                </c:pt>
                <c:pt idx="5155">
                  <c:v>32.163330149596725</c:v>
                </c:pt>
                <c:pt idx="5156">
                  <c:v>32.159331888925919</c:v>
                </c:pt>
                <c:pt idx="5157">
                  <c:v>32.156346063360594</c:v>
                </c:pt>
                <c:pt idx="5158">
                  <c:v>32.15265668119654</c:v>
                </c:pt>
                <c:pt idx="5159">
                  <c:v>32.147903384175876</c:v>
                </c:pt>
                <c:pt idx="5160">
                  <c:v>32.14373352433465</c:v>
                </c:pt>
                <c:pt idx="5161">
                  <c:v>32.139460704991166</c:v>
                </c:pt>
                <c:pt idx="5162">
                  <c:v>32.134312729878538</c:v>
                </c:pt>
                <c:pt idx="5163">
                  <c:v>32.130074230369139</c:v>
                </c:pt>
                <c:pt idx="5164">
                  <c:v>32.125629811855241</c:v>
                </c:pt>
                <c:pt idx="5165">
                  <c:v>32.121751670603729</c:v>
                </c:pt>
                <c:pt idx="5166">
                  <c:v>32.117221452504616</c:v>
                </c:pt>
                <c:pt idx="5167">
                  <c:v>32.112159276977195</c:v>
                </c:pt>
                <c:pt idx="5168">
                  <c:v>32.107508939458782</c:v>
                </c:pt>
                <c:pt idx="5169">
                  <c:v>32.103390559368677</c:v>
                </c:pt>
                <c:pt idx="5170">
                  <c:v>32.099169219776321</c:v>
                </c:pt>
                <c:pt idx="5171">
                  <c:v>32.094621841760166</c:v>
                </c:pt>
                <c:pt idx="5172">
                  <c:v>32.090314702582603</c:v>
                </c:pt>
                <c:pt idx="5173">
                  <c:v>32.086024723322076</c:v>
                </c:pt>
                <c:pt idx="5174">
                  <c:v>32.081391545720713</c:v>
                </c:pt>
                <c:pt idx="5175">
                  <c:v>32.076655408617093</c:v>
                </c:pt>
                <c:pt idx="5176">
                  <c:v>32.071867791762351</c:v>
                </c:pt>
                <c:pt idx="5177">
                  <c:v>32.067577812501824</c:v>
                </c:pt>
                <c:pt idx="5178">
                  <c:v>32.063236353490169</c:v>
                </c:pt>
                <c:pt idx="5179">
                  <c:v>32.058517376303598</c:v>
                </c:pt>
                <c:pt idx="5180">
                  <c:v>32.053901358619271</c:v>
                </c:pt>
                <c:pt idx="5181">
                  <c:v>32.049817298363251</c:v>
                </c:pt>
                <c:pt idx="5182">
                  <c:v>32.045836197609489</c:v>
                </c:pt>
                <c:pt idx="5183">
                  <c:v>32.041408939012626</c:v>
                </c:pt>
                <c:pt idx="5184">
                  <c:v>32.036724281660135</c:v>
                </c:pt>
                <c:pt idx="5185">
                  <c:v>32.031885185054257</c:v>
                </c:pt>
                <c:pt idx="5186">
                  <c:v>32.027818284715288</c:v>
                </c:pt>
                <c:pt idx="5187">
                  <c:v>32.023511145537718</c:v>
                </c:pt>
                <c:pt idx="5188">
                  <c:v>32.018860808019312</c:v>
                </c:pt>
                <c:pt idx="5189">
                  <c:v>32.014330589920192</c:v>
                </c:pt>
                <c:pt idx="5190">
                  <c:v>32.009405693729114</c:v>
                </c:pt>
                <c:pt idx="5191">
                  <c:v>32.003914520275636</c:v>
                </c:pt>
                <c:pt idx="5192">
                  <c:v>31.999023943918647</c:v>
                </c:pt>
                <c:pt idx="5193">
                  <c:v>31.99373868946968</c:v>
                </c:pt>
                <c:pt idx="5194">
                  <c:v>31.988727993693388</c:v>
                </c:pt>
                <c:pt idx="5195">
                  <c:v>31.983803097502307</c:v>
                </c:pt>
                <c:pt idx="5196">
                  <c:v>31.978912521145308</c:v>
                </c:pt>
                <c:pt idx="5197">
                  <c:v>31.973610106779297</c:v>
                </c:pt>
                <c:pt idx="5198">
                  <c:v>31.968393491998505</c:v>
                </c:pt>
                <c:pt idx="5199">
                  <c:v>31.963434275973334</c:v>
                </c:pt>
                <c:pt idx="5200">
                  <c:v>31.958286300860706</c:v>
                </c:pt>
                <c:pt idx="5201">
                  <c:v>31.954167920770605</c:v>
                </c:pt>
                <c:pt idx="5202">
                  <c:v>31.949414623749945</c:v>
                </c:pt>
                <c:pt idx="5203">
                  <c:v>31.945450682913219</c:v>
                </c:pt>
                <c:pt idx="5204">
                  <c:v>31.941246503237902</c:v>
                </c:pt>
                <c:pt idx="5205">
                  <c:v>31.936956523977383</c:v>
                </c:pt>
                <c:pt idx="5206">
                  <c:v>31.932477785629391</c:v>
                </c:pt>
                <c:pt idx="5207">
                  <c:v>31.928204966285911</c:v>
                </c:pt>
                <c:pt idx="5208">
                  <c:v>31.923640428352712</c:v>
                </c:pt>
                <c:pt idx="5209">
                  <c:v>31.918990090834303</c:v>
                </c:pt>
                <c:pt idx="5210">
                  <c:v>31.914511352486318</c:v>
                </c:pt>
                <c:pt idx="5211">
                  <c:v>31.909655095963402</c:v>
                </c:pt>
                <c:pt idx="5212">
                  <c:v>31.904781679523449</c:v>
                </c:pt>
                <c:pt idx="5213">
                  <c:v>31.89930766598702</c:v>
                </c:pt>
                <c:pt idx="5214">
                  <c:v>31.894176850791432</c:v>
                </c:pt>
                <c:pt idx="5215">
                  <c:v>31.889097515346975</c:v>
                </c:pt>
                <c:pt idx="5216">
                  <c:v>31.884189779072937</c:v>
                </c:pt>
                <c:pt idx="5217">
                  <c:v>31.878973164292134</c:v>
                </c:pt>
                <c:pt idx="5218">
                  <c:v>31.874099747852181</c:v>
                </c:pt>
                <c:pt idx="5219">
                  <c:v>31.869071892158846</c:v>
                </c:pt>
                <c:pt idx="5220">
                  <c:v>31.864146995967761</c:v>
                </c:pt>
                <c:pt idx="5221">
                  <c:v>31.859084820440348</c:v>
                </c:pt>
                <c:pt idx="5222">
                  <c:v>31.854091284581092</c:v>
                </c:pt>
                <c:pt idx="5223">
                  <c:v>31.849217868141139</c:v>
                </c:pt>
                <c:pt idx="5224">
                  <c:v>31.844498890954565</c:v>
                </c:pt>
                <c:pt idx="5225">
                  <c:v>31.839882873270238</c:v>
                </c:pt>
                <c:pt idx="5226">
                  <c:v>31.835026616747324</c:v>
                </c:pt>
                <c:pt idx="5227">
                  <c:v>31.830959716408348</c:v>
                </c:pt>
                <c:pt idx="5228">
                  <c:v>31.826360858641067</c:v>
                </c:pt>
                <c:pt idx="5229">
                  <c:v>31.821985079795329</c:v>
                </c:pt>
                <c:pt idx="5230">
                  <c:v>31.817266102608755</c:v>
                </c:pt>
                <c:pt idx="5231">
                  <c:v>31.812444165919924</c:v>
                </c:pt>
                <c:pt idx="5232">
                  <c:v>31.807759508567429</c:v>
                </c:pt>
                <c:pt idx="5233">
                  <c:v>31.803418049555781</c:v>
                </c:pt>
                <c:pt idx="5234">
                  <c:v>31.799076590544129</c:v>
                </c:pt>
                <c:pt idx="5235">
                  <c:v>31.793825655929254</c:v>
                </c:pt>
                <c:pt idx="5236">
                  <c:v>31.789192478327884</c:v>
                </c:pt>
                <c:pt idx="5237">
                  <c:v>31.784010183381174</c:v>
                </c:pt>
                <c:pt idx="5238">
                  <c:v>31.778793568600371</c:v>
                </c:pt>
                <c:pt idx="5239">
                  <c:v>31.773748552989993</c:v>
                </c:pt>
                <c:pt idx="5240">
                  <c:v>31.768514778292158</c:v>
                </c:pt>
                <c:pt idx="5241">
                  <c:v>31.763795801105577</c:v>
                </c:pt>
                <c:pt idx="5242">
                  <c:v>31.758853744997456</c:v>
                </c:pt>
                <c:pt idx="5243">
                  <c:v>31.753705769884828</c:v>
                </c:pt>
                <c:pt idx="5244">
                  <c:v>31.748145956763185</c:v>
                </c:pt>
                <c:pt idx="5245">
                  <c:v>31.74371869816633</c:v>
                </c:pt>
                <c:pt idx="5246">
                  <c:v>31.738536403219612</c:v>
                </c:pt>
                <c:pt idx="5247">
                  <c:v>31.73352570744332</c:v>
                </c:pt>
                <c:pt idx="5248">
                  <c:v>31.728892529841957</c:v>
                </c:pt>
                <c:pt idx="5249">
                  <c:v>31.723452836139611</c:v>
                </c:pt>
                <c:pt idx="5250">
                  <c:v>31.718253381275851</c:v>
                </c:pt>
                <c:pt idx="5251">
                  <c:v>31.712470489232668</c:v>
                </c:pt>
                <c:pt idx="5252">
                  <c:v>31.707116595115529</c:v>
                </c:pt>
                <c:pt idx="5253">
                  <c:v>31.701694061330226</c:v>
                </c:pt>
                <c:pt idx="5254">
                  <c:v>31.696305847379016</c:v>
                </c:pt>
                <c:pt idx="5255">
                  <c:v>31.691209352017509</c:v>
                </c:pt>
                <c:pt idx="5256">
                  <c:v>31.686198656241217</c:v>
                </c:pt>
                <c:pt idx="5257">
                  <c:v>31.680964881543378</c:v>
                </c:pt>
                <c:pt idx="5258">
                  <c:v>31.675765426679618</c:v>
                </c:pt>
                <c:pt idx="5259">
                  <c:v>31.670857690405583</c:v>
                </c:pt>
                <c:pt idx="5260">
                  <c:v>31.666224512804213</c:v>
                </c:pt>
                <c:pt idx="5261">
                  <c:v>31.661248136862007</c:v>
                </c:pt>
                <c:pt idx="5262">
                  <c:v>31.656117321666422</c:v>
                </c:pt>
                <c:pt idx="5263">
                  <c:v>31.651226745309422</c:v>
                </c:pt>
                <c:pt idx="5264">
                  <c:v>31.646645047459181</c:v>
                </c:pt>
                <c:pt idx="5265">
                  <c:v>31.641548552097682</c:v>
                </c:pt>
                <c:pt idx="5266">
                  <c:v>31.636537856321389</c:v>
                </c:pt>
                <c:pt idx="5267">
                  <c:v>31.630857923780454</c:v>
                </c:pt>
                <c:pt idx="5268">
                  <c:v>31.625504029663322</c:v>
                </c:pt>
                <c:pt idx="5269">
                  <c:v>31.620373214467733</c:v>
                </c:pt>
                <c:pt idx="5270">
                  <c:v>31.614933520765387</c:v>
                </c:pt>
                <c:pt idx="5271">
                  <c:v>31.609802705569802</c:v>
                </c:pt>
                <c:pt idx="5272">
                  <c:v>31.604980768880971</c:v>
                </c:pt>
                <c:pt idx="5273">
                  <c:v>31.599489595427499</c:v>
                </c:pt>
                <c:pt idx="5274">
                  <c:v>31.593672383550231</c:v>
                </c:pt>
                <c:pt idx="5275">
                  <c:v>31.587803691921827</c:v>
                </c:pt>
                <c:pt idx="5276">
                  <c:v>31.582226718883149</c:v>
                </c:pt>
                <c:pt idx="5277">
                  <c:v>31.577336142526153</c:v>
                </c:pt>
                <c:pt idx="5278">
                  <c:v>31.571707689736346</c:v>
                </c:pt>
                <c:pt idx="5279">
                  <c:v>31.5659419576102</c:v>
                </c:pt>
                <c:pt idx="5280">
                  <c:v>31.560725342829404</c:v>
                </c:pt>
                <c:pt idx="5281">
                  <c:v>31.55597204580874</c:v>
                </c:pt>
                <c:pt idx="5282">
                  <c:v>31.550120514097387</c:v>
                </c:pt>
                <c:pt idx="5283">
                  <c:v>31.544646500560958</c:v>
                </c:pt>
                <c:pt idx="5284">
                  <c:v>31.539309766360862</c:v>
                </c:pt>
                <c:pt idx="5285">
                  <c:v>31.53395587224373</c:v>
                </c:pt>
                <c:pt idx="5286">
                  <c:v>31.528533338458431</c:v>
                </c:pt>
                <c:pt idx="5287">
                  <c:v>31.522819086083409</c:v>
                </c:pt>
                <c:pt idx="5288">
                  <c:v>31.517533831634442</c:v>
                </c:pt>
                <c:pt idx="5289">
                  <c:v>31.512042658180977</c:v>
                </c:pt>
                <c:pt idx="5290">
                  <c:v>31.506465685142292</c:v>
                </c:pt>
                <c:pt idx="5291">
                  <c:v>31.500494034011638</c:v>
                </c:pt>
                <c:pt idx="5292">
                  <c:v>31.495397538650138</c:v>
                </c:pt>
                <c:pt idx="5293">
                  <c:v>31.490489802376096</c:v>
                </c:pt>
                <c:pt idx="5294">
                  <c:v>31.485341827263468</c:v>
                </c:pt>
                <c:pt idx="5295">
                  <c:v>31.480245331901969</c:v>
                </c:pt>
                <c:pt idx="5296">
                  <c:v>31.475234636125677</c:v>
                </c:pt>
                <c:pt idx="5297">
                  <c:v>31.47005234117896</c:v>
                </c:pt>
                <c:pt idx="5298">
                  <c:v>31.464870046232246</c:v>
                </c:pt>
                <c:pt idx="5299">
                  <c:v>31.460322668216094</c:v>
                </c:pt>
                <c:pt idx="5300">
                  <c:v>31.455706650531766</c:v>
                </c:pt>
                <c:pt idx="5301">
                  <c:v>31.450764594423646</c:v>
                </c:pt>
                <c:pt idx="5302">
                  <c:v>31.445530819725811</c:v>
                </c:pt>
                <c:pt idx="5303">
                  <c:v>31.439971006604168</c:v>
                </c:pt>
                <c:pt idx="5304">
                  <c:v>31.435149069915337</c:v>
                </c:pt>
                <c:pt idx="5305">
                  <c:v>31.429537777042572</c:v>
                </c:pt>
                <c:pt idx="5306">
                  <c:v>31.42396080400389</c:v>
                </c:pt>
                <c:pt idx="5307">
                  <c:v>31.418675549554926</c:v>
                </c:pt>
                <c:pt idx="5308">
                  <c:v>31.413201536018498</c:v>
                </c:pt>
                <c:pt idx="5309">
                  <c:v>31.407744682399109</c:v>
                </c:pt>
                <c:pt idx="5310">
                  <c:v>31.402013270107048</c:v>
                </c:pt>
                <c:pt idx="5311">
                  <c:v>31.396419137151319</c:v>
                </c:pt>
                <c:pt idx="5312">
                  <c:v>31.390704884776305</c:v>
                </c:pt>
                <c:pt idx="5313">
                  <c:v>31.385213711322834</c:v>
                </c:pt>
                <c:pt idx="5314">
                  <c:v>31.379345019694437</c:v>
                </c:pt>
                <c:pt idx="5315">
                  <c:v>31.374265684249973</c:v>
                </c:pt>
                <c:pt idx="5316">
                  <c:v>31.368946109966927</c:v>
                </c:pt>
                <c:pt idx="5317">
                  <c:v>31.363866774522464</c:v>
                </c:pt>
                <c:pt idx="5318">
                  <c:v>31.358306961400821</c:v>
                </c:pt>
                <c:pt idx="5319">
                  <c:v>31.353021706951861</c:v>
                </c:pt>
                <c:pt idx="5320">
                  <c:v>31.347221654991632</c:v>
                </c:pt>
                <c:pt idx="5321">
                  <c:v>31.341473082782528</c:v>
                </c:pt>
                <c:pt idx="5322">
                  <c:v>31.336290787835814</c:v>
                </c:pt>
                <c:pt idx="5323">
                  <c:v>31.331348731727694</c:v>
                </c:pt>
                <c:pt idx="5324">
                  <c:v>31.326440995453652</c:v>
                </c:pt>
                <c:pt idx="5325">
                  <c:v>31.320778222829759</c:v>
                </c:pt>
                <c:pt idx="5326">
                  <c:v>31.31554444813192</c:v>
                </c:pt>
                <c:pt idx="5327">
                  <c:v>31.310362153185206</c:v>
                </c:pt>
                <c:pt idx="5328">
                  <c:v>31.305917734671301</c:v>
                </c:pt>
                <c:pt idx="5329">
                  <c:v>31.300443721134876</c:v>
                </c:pt>
                <c:pt idx="5330">
                  <c:v>31.29567326419717</c:v>
                </c:pt>
                <c:pt idx="5331">
                  <c:v>31.290285050245952</c:v>
                </c:pt>
                <c:pt idx="5332">
                  <c:v>31.284879676377692</c:v>
                </c:pt>
                <c:pt idx="5333">
                  <c:v>31.279474302509431</c:v>
                </c:pt>
                <c:pt idx="5334">
                  <c:v>31.273468331544702</c:v>
                </c:pt>
                <c:pt idx="5335">
                  <c:v>31.268697874607</c:v>
                </c:pt>
                <c:pt idx="5336">
                  <c:v>31.263241020987607</c:v>
                </c:pt>
                <c:pt idx="5337">
                  <c:v>31.257578248363714</c:v>
                </c:pt>
                <c:pt idx="5338">
                  <c:v>31.251812516237571</c:v>
                </c:pt>
                <c:pt idx="5339">
                  <c:v>31.246561581622689</c:v>
                </c:pt>
                <c:pt idx="5340">
                  <c:v>31.240624250326121</c:v>
                </c:pt>
                <c:pt idx="5341">
                  <c:v>31.235939592973633</c:v>
                </c:pt>
                <c:pt idx="5342">
                  <c:v>31.231083336450716</c:v>
                </c:pt>
                <c:pt idx="5343">
                  <c:v>31.225592162997245</c:v>
                </c:pt>
                <c:pt idx="5344">
                  <c:v>31.221061944898132</c:v>
                </c:pt>
                <c:pt idx="5345">
                  <c:v>31.215656571029871</c:v>
                </c:pt>
                <c:pt idx="5346">
                  <c:v>31.210731674838794</c:v>
                </c:pt>
                <c:pt idx="5347">
                  <c:v>31.205600859643202</c:v>
                </c:pt>
                <c:pt idx="5348">
                  <c:v>31.200418564696491</c:v>
                </c:pt>
                <c:pt idx="5349">
                  <c:v>31.195751067261039</c:v>
                </c:pt>
                <c:pt idx="5350">
                  <c:v>31.191461088000516</c:v>
                </c:pt>
                <c:pt idx="5351">
                  <c:v>31.185798315376623</c:v>
                </c:pt>
                <c:pt idx="5352">
                  <c:v>31.180461581176534</c:v>
                </c:pt>
                <c:pt idx="5353">
                  <c:v>31.17538224573207</c:v>
                </c:pt>
                <c:pt idx="5354">
                  <c:v>31.170268590453524</c:v>
                </c:pt>
                <c:pt idx="5355">
                  <c:v>31.165154935174982</c:v>
                </c:pt>
                <c:pt idx="5356">
                  <c:v>31.1599040005601</c:v>
                </c:pt>
                <c:pt idx="5357">
                  <c:v>31.154756025447465</c:v>
                </c:pt>
                <c:pt idx="5358">
                  <c:v>31.149556570583712</c:v>
                </c:pt>
                <c:pt idx="5359">
                  <c:v>31.144219836383623</c:v>
                </c:pt>
                <c:pt idx="5360">
                  <c:v>31.139071861270995</c:v>
                </c:pt>
                <c:pt idx="5361">
                  <c:v>31.134421523752582</c:v>
                </c:pt>
                <c:pt idx="5362">
                  <c:v>31.129822665985301</c:v>
                </c:pt>
                <c:pt idx="5363">
                  <c:v>31.124880609877177</c:v>
                </c:pt>
                <c:pt idx="5364">
                  <c:v>31.119200677336245</c:v>
                </c:pt>
                <c:pt idx="5365">
                  <c:v>31.113881103053199</c:v>
                </c:pt>
                <c:pt idx="5366">
                  <c:v>31.108561528770146</c:v>
                </c:pt>
                <c:pt idx="5367">
                  <c:v>31.103859711500615</c:v>
                </c:pt>
                <c:pt idx="5368">
                  <c:v>31.099003454977698</c:v>
                </c:pt>
                <c:pt idx="5369">
                  <c:v>31.09361524102648</c:v>
                </c:pt>
                <c:pt idx="5370">
                  <c:v>31.088209867158216</c:v>
                </c:pt>
                <c:pt idx="5371">
                  <c:v>31.083439410220514</c:v>
                </c:pt>
                <c:pt idx="5372">
                  <c:v>31.077673678094371</c:v>
                </c:pt>
                <c:pt idx="5373">
                  <c:v>31.072937540990754</c:v>
                </c:pt>
                <c:pt idx="5374">
                  <c:v>31.068201403887137</c:v>
                </c:pt>
                <c:pt idx="5375">
                  <c:v>31.063636865953935</c:v>
                </c:pt>
                <c:pt idx="5376">
                  <c:v>31.0589350486844</c:v>
                </c:pt>
                <c:pt idx="5377">
                  <c:v>31.053340915728679</c:v>
                </c:pt>
                <c:pt idx="5378">
                  <c:v>31.048621938542098</c:v>
                </c:pt>
                <c:pt idx="5379">
                  <c:v>31.04392012127256</c:v>
                </c:pt>
                <c:pt idx="5380">
                  <c:v>31.039183984168943</c:v>
                </c:pt>
                <c:pt idx="5381">
                  <c:v>31.034138968558565</c:v>
                </c:pt>
                <c:pt idx="5382">
                  <c:v>31.029969108717342</c:v>
                </c:pt>
                <c:pt idx="5383">
                  <c:v>31.025490370369358</c:v>
                </c:pt>
                <c:pt idx="5384">
                  <c:v>31.020994472104324</c:v>
                </c:pt>
                <c:pt idx="5385">
                  <c:v>31.016155375498457</c:v>
                </c:pt>
                <c:pt idx="5386">
                  <c:v>31.01129911897554</c:v>
                </c:pt>
                <c:pt idx="5387">
                  <c:v>31.00700913971502</c:v>
                </c:pt>
                <c:pt idx="5388">
                  <c:v>31.001809684851256</c:v>
                </c:pt>
                <c:pt idx="5389">
                  <c:v>30.996747509323839</c:v>
                </c:pt>
                <c:pt idx="5390">
                  <c:v>30.991839773049801</c:v>
                </c:pt>
                <c:pt idx="5391">
                  <c:v>30.987069316112098</c:v>
                </c:pt>
                <c:pt idx="5392">
                  <c:v>30.982007140584685</c:v>
                </c:pt>
                <c:pt idx="5393">
                  <c:v>30.976430167545999</c:v>
                </c:pt>
                <c:pt idx="5394">
                  <c:v>30.971282192433371</c:v>
                </c:pt>
                <c:pt idx="5395">
                  <c:v>30.966580375163836</c:v>
                </c:pt>
                <c:pt idx="5396">
                  <c:v>30.962067316981763</c:v>
                </c:pt>
                <c:pt idx="5397">
                  <c:v>30.956782062532795</c:v>
                </c:pt>
                <c:pt idx="5398">
                  <c:v>30.951960125843968</c:v>
                </c:pt>
                <c:pt idx="5399">
                  <c:v>30.947275468491476</c:v>
                </c:pt>
                <c:pt idx="5400">
                  <c:v>30.942848209894613</c:v>
                </c:pt>
                <c:pt idx="5401">
                  <c:v>30.938249352127333</c:v>
                </c:pt>
                <c:pt idx="5402">
                  <c:v>30.933410255521459</c:v>
                </c:pt>
                <c:pt idx="5403">
                  <c:v>30.929000156841642</c:v>
                </c:pt>
                <c:pt idx="5404">
                  <c:v>30.924418458991397</c:v>
                </c:pt>
                <c:pt idx="5405">
                  <c:v>30.919116044625394</c:v>
                </c:pt>
                <c:pt idx="5406">
                  <c:v>30.913642031088965</c:v>
                </c:pt>
                <c:pt idx="5407">
                  <c:v>30.908802934483091</c:v>
                </c:pt>
                <c:pt idx="5408">
                  <c:v>30.904015317628346</c:v>
                </c:pt>
                <c:pt idx="5409">
                  <c:v>30.899502259446276</c:v>
                </c:pt>
                <c:pt idx="5410">
                  <c:v>30.894594523172238</c:v>
                </c:pt>
                <c:pt idx="5411">
                  <c:v>30.890081464990164</c:v>
                </c:pt>
                <c:pt idx="5412">
                  <c:v>30.885602726642176</c:v>
                </c:pt>
                <c:pt idx="5413">
                  <c:v>30.880815109787434</c:v>
                </c:pt>
                <c:pt idx="5414">
                  <c:v>30.875855893762267</c:v>
                </c:pt>
                <c:pt idx="5415">
                  <c:v>30.871548754584698</c:v>
                </c:pt>
                <c:pt idx="5416">
                  <c:v>30.867224455490089</c:v>
                </c:pt>
                <c:pt idx="5417">
                  <c:v>30.862762877059147</c:v>
                </c:pt>
                <c:pt idx="5418">
                  <c:v>30.858352778379327</c:v>
                </c:pt>
                <c:pt idx="5419">
                  <c:v>30.853496521856417</c:v>
                </c:pt>
                <c:pt idx="5420">
                  <c:v>30.848760384752801</c:v>
                </c:pt>
                <c:pt idx="5421">
                  <c:v>30.84390412822988</c:v>
                </c:pt>
                <c:pt idx="5422">
                  <c:v>30.839339590296682</c:v>
                </c:pt>
                <c:pt idx="5423">
                  <c:v>30.835101090787287</c:v>
                </c:pt>
                <c:pt idx="5424">
                  <c:v>30.831085670199439</c:v>
                </c:pt>
                <c:pt idx="5425">
                  <c:v>30.82696729010933</c:v>
                </c:pt>
                <c:pt idx="5426">
                  <c:v>30.822471391844303</c:v>
                </c:pt>
                <c:pt idx="5427">
                  <c:v>30.818129932832651</c:v>
                </c:pt>
                <c:pt idx="5428">
                  <c:v>30.813960072991421</c:v>
                </c:pt>
                <c:pt idx="5429">
                  <c:v>30.80979021315019</c:v>
                </c:pt>
                <c:pt idx="5430">
                  <c:v>30.805791952479382</c:v>
                </c:pt>
                <c:pt idx="5431">
                  <c:v>30.802119730232373</c:v>
                </c:pt>
                <c:pt idx="5432">
                  <c:v>30.7977267914696</c:v>
                </c:pt>
                <c:pt idx="5433">
                  <c:v>30.793522611794284</c:v>
                </c:pt>
                <c:pt idx="5434">
                  <c:v>30.7892497924508</c:v>
                </c:pt>
                <c:pt idx="5435">
                  <c:v>30.784839693770987</c:v>
                </c:pt>
                <c:pt idx="5436">
                  <c:v>30.780292315754831</c:v>
                </c:pt>
                <c:pt idx="5437">
                  <c:v>30.776105295996558</c:v>
                </c:pt>
                <c:pt idx="5438">
                  <c:v>30.771386318809981</c:v>
                </c:pt>
                <c:pt idx="5439">
                  <c:v>30.766735981291571</c:v>
                </c:pt>
                <c:pt idx="5440">
                  <c:v>30.762171443358373</c:v>
                </c:pt>
                <c:pt idx="5441">
                  <c:v>30.757057788079827</c:v>
                </c:pt>
                <c:pt idx="5442">
                  <c:v>30.75264768940001</c:v>
                </c:pt>
                <c:pt idx="5443">
                  <c:v>30.747963032047522</c:v>
                </c:pt>
                <c:pt idx="5444">
                  <c:v>30.743673052786995</c:v>
                </c:pt>
                <c:pt idx="5445">
                  <c:v>30.738971235517461</c:v>
                </c:pt>
                <c:pt idx="5446">
                  <c:v>30.735127414100027</c:v>
                </c:pt>
                <c:pt idx="5447">
                  <c:v>30.730768795171336</c:v>
                </c:pt>
                <c:pt idx="5448">
                  <c:v>30.726290056823352</c:v>
                </c:pt>
                <c:pt idx="5449">
                  <c:v>30.721982917645786</c:v>
                </c:pt>
                <c:pt idx="5450">
                  <c:v>30.717675778468216</c:v>
                </c:pt>
                <c:pt idx="5451">
                  <c:v>30.713711837631489</c:v>
                </c:pt>
                <c:pt idx="5452">
                  <c:v>30.70928457903463</c:v>
                </c:pt>
                <c:pt idx="5453">
                  <c:v>30.7051147191934</c:v>
                </c:pt>
                <c:pt idx="5454">
                  <c:v>30.701133618439634</c:v>
                </c:pt>
                <c:pt idx="5455">
                  <c:v>30.697066718100658</c:v>
                </c:pt>
                <c:pt idx="5456">
                  <c:v>30.692536500001545</c:v>
                </c:pt>
                <c:pt idx="5457">
                  <c:v>30.688538239330732</c:v>
                </c:pt>
                <c:pt idx="5458">
                  <c:v>30.684471338991759</c:v>
                </c:pt>
                <c:pt idx="5459">
                  <c:v>30.680696157242497</c:v>
                </c:pt>
                <c:pt idx="5460">
                  <c:v>30.676938135410275</c:v>
                </c:pt>
                <c:pt idx="5461">
                  <c:v>30.672768275569052</c:v>
                </c:pt>
                <c:pt idx="5462">
                  <c:v>30.668958773985704</c:v>
                </c:pt>
                <c:pt idx="5463">
                  <c:v>30.665286551738692</c:v>
                </c:pt>
                <c:pt idx="5464">
                  <c:v>30.660550414635075</c:v>
                </c:pt>
                <c:pt idx="5465">
                  <c:v>30.656689433300606</c:v>
                </c:pt>
                <c:pt idx="5466">
                  <c:v>30.652708332546837</c:v>
                </c:pt>
                <c:pt idx="5467">
                  <c:v>30.648555632622649</c:v>
                </c:pt>
                <c:pt idx="5468">
                  <c:v>30.64493489012677</c:v>
                </c:pt>
                <c:pt idx="5469">
                  <c:v>30.6406277509492</c:v>
                </c:pt>
                <c:pt idx="5470">
                  <c:v>30.636011733264873</c:v>
                </c:pt>
                <c:pt idx="5471">
                  <c:v>30.631996312677028</c:v>
                </c:pt>
                <c:pt idx="5472">
                  <c:v>30.628049531757341</c:v>
                </c:pt>
                <c:pt idx="5473">
                  <c:v>30.623279074819639</c:v>
                </c:pt>
                <c:pt idx="5474">
                  <c:v>30.619503893070377</c:v>
                </c:pt>
                <c:pt idx="5475">
                  <c:v>30.615454152648446</c:v>
                </c:pt>
                <c:pt idx="5476">
                  <c:v>30.611318612641298</c:v>
                </c:pt>
                <c:pt idx="5477">
                  <c:v>30.607337511887533</c:v>
                </c:pt>
                <c:pt idx="5478">
                  <c:v>30.603407890884892</c:v>
                </c:pt>
                <c:pt idx="5479">
                  <c:v>30.599495429799294</c:v>
                </c:pt>
                <c:pt idx="5480">
                  <c:v>30.595359889792149</c:v>
                </c:pt>
                <c:pt idx="5481">
                  <c:v>30.591001270863462</c:v>
                </c:pt>
                <c:pt idx="5482">
                  <c:v>30.586453892847299</c:v>
                </c:pt>
                <c:pt idx="5483">
                  <c:v>30.58259291151283</c:v>
                </c:pt>
                <c:pt idx="5484">
                  <c:v>30.578302932252306</c:v>
                </c:pt>
                <c:pt idx="5485">
                  <c:v>30.574030112908822</c:v>
                </c:pt>
                <c:pt idx="5486">
                  <c:v>30.570340730744771</c:v>
                </c:pt>
                <c:pt idx="5487">
                  <c:v>30.56675430808297</c:v>
                </c:pt>
                <c:pt idx="5488">
                  <c:v>30.562876166831458</c:v>
                </c:pt>
                <c:pt idx="5489">
                  <c:v>30.558654827239103</c:v>
                </c:pt>
                <c:pt idx="5490">
                  <c:v>30.554845325655762</c:v>
                </c:pt>
                <c:pt idx="5491">
                  <c:v>30.550555346395232</c:v>
                </c:pt>
                <c:pt idx="5492">
                  <c:v>30.546642885309637</c:v>
                </c:pt>
                <c:pt idx="5493">
                  <c:v>30.5422671064639</c:v>
                </c:pt>
                <c:pt idx="5494">
                  <c:v>30.538629204050977</c:v>
                </c:pt>
                <c:pt idx="5495">
                  <c:v>30.534596623546083</c:v>
                </c:pt>
                <c:pt idx="5496">
                  <c:v>30.530289484368517</c:v>
                </c:pt>
                <c:pt idx="5497">
                  <c:v>30.525587667098979</c:v>
                </c:pt>
                <c:pt idx="5498">
                  <c:v>30.521332007672541</c:v>
                </c:pt>
                <c:pt idx="5499">
                  <c:v>30.517762744927783</c:v>
                </c:pt>
                <c:pt idx="5500">
                  <c:v>30.513661524754728</c:v>
                </c:pt>
                <c:pt idx="5501">
                  <c:v>30.510349660765602</c:v>
                </c:pt>
                <c:pt idx="5502">
                  <c:v>30.506522999265211</c:v>
                </c:pt>
                <c:pt idx="5503">
                  <c:v>30.502644858013699</c:v>
                </c:pt>
                <c:pt idx="5504">
                  <c:v>30.498440678338383</c:v>
                </c:pt>
                <c:pt idx="5505">
                  <c:v>30.495248933768554</c:v>
                </c:pt>
                <c:pt idx="5506">
                  <c:v>30.491748310691968</c:v>
                </c:pt>
                <c:pt idx="5507">
                  <c:v>30.487853009523413</c:v>
                </c:pt>
                <c:pt idx="5508">
                  <c:v>30.483974868271897</c:v>
                </c:pt>
                <c:pt idx="5509">
                  <c:v>30.479959447684045</c:v>
                </c:pt>
                <c:pt idx="5510">
                  <c:v>30.476355865105205</c:v>
                </c:pt>
                <c:pt idx="5511">
                  <c:v>30.472323284600311</c:v>
                </c:pt>
                <c:pt idx="5512">
                  <c:v>30.468771181772603</c:v>
                </c:pt>
                <c:pt idx="5513">
                  <c:v>30.465304878530098</c:v>
                </c:pt>
                <c:pt idx="5514">
                  <c:v>30.461941534789844</c:v>
                </c:pt>
                <c:pt idx="5515">
                  <c:v>30.458183512957625</c:v>
                </c:pt>
                <c:pt idx="5516">
                  <c:v>30.454322531623156</c:v>
                </c:pt>
                <c:pt idx="5517">
                  <c:v>30.451027827551069</c:v>
                </c:pt>
                <c:pt idx="5518">
                  <c:v>30.44740708505519</c:v>
                </c:pt>
                <c:pt idx="5519">
                  <c:v>30.443786342559303</c:v>
                </c:pt>
                <c:pt idx="5520">
                  <c:v>30.440594597989474</c:v>
                </c:pt>
                <c:pt idx="5521">
                  <c:v>30.436716456737962</c:v>
                </c:pt>
                <c:pt idx="5522">
                  <c:v>30.43259807664786</c:v>
                </c:pt>
                <c:pt idx="5523">
                  <c:v>30.428943014317895</c:v>
                </c:pt>
                <c:pt idx="5524">
                  <c:v>30.424841794144829</c:v>
                </c:pt>
                <c:pt idx="5525">
                  <c:v>30.420774893805852</c:v>
                </c:pt>
                <c:pt idx="5526">
                  <c:v>30.416982552139547</c:v>
                </c:pt>
                <c:pt idx="5527">
                  <c:v>30.412847012132403</c:v>
                </c:pt>
                <c:pt idx="5528">
                  <c:v>30.409380708889898</c:v>
                </c:pt>
                <c:pt idx="5529">
                  <c:v>30.405639846974726</c:v>
                </c:pt>
                <c:pt idx="5530">
                  <c:v>30.40153862680166</c:v>
                </c:pt>
                <c:pt idx="5531">
                  <c:v>30.398106643393241</c:v>
                </c:pt>
                <c:pt idx="5532">
                  <c:v>30.39477761948708</c:v>
                </c:pt>
                <c:pt idx="5533">
                  <c:v>30.391774634004708</c:v>
                </c:pt>
                <c:pt idx="5534">
                  <c:v>30.388514249766711</c:v>
                </c:pt>
                <c:pt idx="5535">
                  <c:v>30.385099426275335</c:v>
                </c:pt>
                <c:pt idx="5536">
                  <c:v>30.381289924691991</c:v>
                </c:pt>
                <c:pt idx="5537">
                  <c:v>30.378201139624412</c:v>
                </c:pt>
                <c:pt idx="5538">
                  <c:v>30.374288678538814</c:v>
                </c:pt>
                <c:pt idx="5539">
                  <c:v>30.370805215379264</c:v>
                </c:pt>
                <c:pt idx="5540">
                  <c:v>30.367012873712966</c:v>
                </c:pt>
                <c:pt idx="5541">
                  <c:v>30.363203372129615</c:v>
                </c:pt>
                <c:pt idx="5542">
                  <c:v>30.359342390795145</c:v>
                </c:pt>
                <c:pt idx="5543">
                  <c:v>30.355035251617579</c:v>
                </c:pt>
                <c:pt idx="5544">
                  <c:v>30.351294389702403</c:v>
                </c:pt>
                <c:pt idx="5545">
                  <c:v>30.347742286874684</c:v>
                </c:pt>
                <c:pt idx="5546">
                  <c:v>30.344790781143448</c:v>
                </c:pt>
                <c:pt idx="5547">
                  <c:v>30.341272998149822</c:v>
                </c:pt>
                <c:pt idx="5548">
                  <c:v>30.33796113416069</c:v>
                </c:pt>
                <c:pt idx="5549">
                  <c:v>30.33444335116706</c:v>
                </c:pt>
                <c:pt idx="5550">
                  <c:v>30.331886523527789</c:v>
                </c:pt>
                <c:pt idx="5551">
                  <c:v>30.329261056220346</c:v>
                </c:pt>
                <c:pt idx="5552">
                  <c:v>30.32630955048911</c:v>
                </c:pt>
                <c:pt idx="5553">
                  <c:v>30.323289405089699</c:v>
                </c:pt>
                <c:pt idx="5554">
                  <c:v>30.319977541100574</c:v>
                </c:pt>
                <c:pt idx="5555">
                  <c:v>30.316373958521737</c:v>
                </c:pt>
                <c:pt idx="5556">
                  <c:v>30.312444337519096</c:v>
                </c:pt>
                <c:pt idx="5557">
                  <c:v>30.309029514027721</c:v>
                </c:pt>
                <c:pt idx="5558">
                  <c:v>30.305717650038595</c:v>
                </c:pt>
                <c:pt idx="5559">
                  <c:v>30.302440105883548</c:v>
                </c:pt>
                <c:pt idx="5560">
                  <c:v>30.298819363387668</c:v>
                </c:pt>
                <c:pt idx="5561">
                  <c:v>30.294752463048692</c:v>
                </c:pt>
                <c:pt idx="5562">
                  <c:v>30.290805682129008</c:v>
                </c:pt>
                <c:pt idx="5563">
                  <c:v>30.287408018554672</c:v>
                </c:pt>
                <c:pt idx="5564">
                  <c:v>30.283735796307663</c:v>
                </c:pt>
                <c:pt idx="5565">
                  <c:v>30.280526891820791</c:v>
                </c:pt>
                <c:pt idx="5566">
                  <c:v>30.277781305094059</c:v>
                </c:pt>
                <c:pt idx="5567">
                  <c:v>30.274366481602684</c:v>
                </c:pt>
                <c:pt idx="5568">
                  <c:v>30.271003137862433</c:v>
                </c:pt>
                <c:pt idx="5569">
                  <c:v>30.268068792048229</c:v>
                </c:pt>
                <c:pt idx="5570">
                  <c:v>30.264739768142064</c:v>
                </c:pt>
                <c:pt idx="5571">
                  <c:v>30.26218294050279</c:v>
                </c:pt>
                <c:pt idx="5572">
                  <c:v>30.259694752531686</c:v>
                </c:pt>
                <c:pt idx="5573">
                  <c:v>30.256503007961861</c:v>
                </c:pt>
                <c:pt idx="5574">
                  <c:v>30.253620141898786</c:v>
                </c:pt>
                <c:pt idx="5575">
                  <c:v>30.250582836582335</c:v>
                </c:pt>
                <c:pt idx="5576">
                  <c:v>30.246893454418284</c:v>
                </c:pt>
                <c:pt idx="5577">
                  <c:v>30.243409991258741</c:v>
                </c:pt>
                <c:pt idx="5578">
                  <c:v>30.239926528099193</c:v>
                </c:pt>
                <c:pt idx="5579">
                  <c:v>30.236391585188521</c:v>
                </c:pt>
                <c:pt idx="5580">
                  <c:v>30.232633563356298</c:v>
                </c:pt>
                <c:pt idx="5581">
                  <c:v>30.228772582021829</c:v>
                </c:pt>
                <c:pt idx="5582">
                  <c:v>30.225306278779325</c:v>
                </c:pt>
                <c:pt idx="5583">
                  <c:v>30.22240625279921</c:v>
                </c:pt>
                <c:pt idx="5584">
                  <c:v>30.218905629722627</c:v>
                </c:pt>
                <c:pt idx="5585">
                  <c:v>30.215610925650545</c:v>
                </c:pt>
                <c:pt idx="5586">
                  <c:v>30.212796699255641</c:v>
                </c:pt>
                <c:pt idx="5587">
                  <c:v>30.20987951335848</c:v>
                </c:pt>
                <c:pt idx="5588">
                  <c:v>30.20670492870569</c:v>
                </c:pt>
                <c:pt idx="5589">
                  <c:v>30.203822062642622</c:v>
                </c:pt>
                <c:pt idx="5590">
                  <c:v>30.200887716828422</c:v>
                </c:pt>
                <c:pt idx="5591">
                  <c:v>30.198142130101687</c:v>
                </c:pt>
                <c:pt idx="5592">
                  <c:v>30.194847426029604</c:v>
                </c:pt>
                <c:pt idx="5593">
                  <c:v>30.191501242206392</c:v>
                </c:pt>
                <c:pt idx="5594">
                  <c:v>30.187846179876427</c:v>
                </c:pt>
                <c:pt idx="5595">
                  <c:v>30.184328396882798</c:v>
                </c:pt>
                <c:pt idx="5596">
                  <c:v>30.18118813206409</c:v>
                </c:pt>
                <c:pt idx="5597">
                  <c:v>30.178356745752151</c:v>
                </c:pt>
                <c:pt idx="5598">
                  <c:v>30.175593999108376</c:v>
                </c:pt>
                <c:pt idx="5599">
                  <c:v>30.172779772713465</c:v>
                </c:pt>
                <c:pt idx="5600">
                  <c:v>30.170291584742365</c:v>
                </c:pt>
                <c:pt idx="5601">
                  <c:v>30.166636522412393</c:v>
                </c:pt>
                <c:pt idx="5602">
                  <c:v>30.163805136100454</c:v>
                </c:pt>
                <c:pt idx="5603">
                  <c:v>30.160664871281746</c:v>
                </c:pt>
                <c:pt idx="5604">
                  <c:v>30.158622841153736</c:v>
                </c:pt>
                <c:pt idx="5605">
                  <c:v>30.15611749326559</c:v>
                </c:pt>
                <c:pt idx="5606">
                  <c:v>30.15352634579223</c:v>
                </c:pt>
                <c:pt idx="5607">
                  <c:v>30.150729279314376</c:v>
                </c:pt>
                <c:pt idx="5608">
                  <c:v>30.147434575242293</c:v>
                </c:pt>
                <c:pt idx="5609">
                  <c:v>30.143487794322603</c:v>
                </c:pt>
                <c:pt idx="5610">
                  <c:v>30.139781252241516</c:v>
                </c:pt>
                <c:pt idx="5611">
                  <c:v>30.136572347754644</c:v>
                </c:pt>
                <c:pt idx="5612">
                  <c:v>30.133500722604108</c:v>
                </c:pt>
                <c:pt idx="5613">
                  <c:v>30.131012534633001</c:v>
                </c:pt>
                <c:pt idx="5614">
                  <c:v>30.127923749565422</c:v>
                </c:pt>
                <c:pt idx="5615">
                  <c:v>30.124817804580807</c:v>
                </c:pt>
                <c:pt idx="5616">
                  <c:v>30.12190061868365</c:v>
                </c:pt>
                <c:pt idx="5617">
                  <c:v>30.118365675772978</c:v>
                </c:pt>
                <c:pt idx="5618">
                  <c:v>30.115311210539485</c:v>
                </c:pt>
                <c:pt idx="5619">
                  <c:v>30.112702903149085</c:v>
                </c:pt>
                <c:pt idx="5620">
                  <c:v>30.110111755675728</c:v>
                </c:pt>
                <c:pt idx="5621">
                  <c:v>30.108104045381801</c:v>
                </c:pt>
                <c:pt idx="5622">
                  <c:v>30.104980940480143</c:v>
                </c:pt>
                <c:pt idx="5623">
                  <c:v>30.101600436822849</c:v>
                </c:pt>
                <c:pt idx="5624">
                  <c:v>30.098391532335977</c:v>
                </c:pt>
                <c:pt idx="5625">
                  <c:v>30.095422866687692</c:v>
                </c:pt>
                <c:pt idx="5626">
                  <c:v>30.091750644440683</c:v>
                </c:pt>
                <c:pt idx="5627">
                  <c:v>30.089090857299162</c:v>
                </c:pt>
                <c:pt idx="5628">
                  <c:v>30.086276630904258</c:v>
                </c:pt>
                <c:pt idx="5629">
                  <c:v>30.08383992268428</c:v>
                </c:pt>
                <c:pt idx="5630">
                  <c:v>30.080596698363323</c:v>
                </c:pt>
                <c:pt idx="5631">
                  <c:v>30.077284834374197</c:v>
                </c:pt>
                <c:pt idx="5632">
                  <c:v>30.074504927813379</c:v>
                </c:pt>
                <c:pt idx="5633">
                  <c:v>30.071622061750308</c:v>
                </c:pt>
                <c:pt idx="5634">
                  <c:v>30.068842155189486</c:v>
                </c:pt>
                <c:pt idx="5635">
                  <c:v>30.066027928794583</c:v>
                </c:pt>
                <c:pt idx="5636">
                  <c:v>30.063385301570101</c:v>
                </c:pt>
                <c:pt idx="5637">
                  <c:v>30.060450955755901</c:v>
                </c:pt>
                <c:pt idx="5638">
                  <c:v>30.057242051269029</c:v>
                </c:pt>
                <c:pt idx="5639">
                  <c:v>30.053604148856106</c:v>
                </c:pt>
                <c:pt idx="5640">
                  <c:v>30.050549683622613</c:v>
                </c:pt>
                <c:pt idx="5641">
                  <c:v>30.047735457227702</c:v>
                </c:pt>
                <c:pt idx="5642">
                  <c:v>30.045058510169138</c:v>
                </c:pt>
                <c:pt idx="5643">
                  <c:v>30.041849605682263</c:v>
                </c:pt>
                <c:pt idx="5644">
                  <c:v>30.038863780116941</c:v>
                </c:pt>
                <c:pt idx="5645">
                  <c:v>30.035311677289229</c:v>
                </c:pt>
                <c:pt idx="5646">
                  <c:v>30.031828214129686</c:v>
                </c:pt>
                <c:pt idx="5647">
                  <c:v>30.029151267071114</c:v>
                </c:pt>
                <c:pt idx="5648">
                  <c:v>30.026611599348886</c:v>
                </c:pt>
                <c:pt idx="5649">
                  <c:v>30.024226370880029</c:v>
                </c:pt>
                <c:pt idx="5650">
                  <c:v>30.021978421747519</c:v>
                </c:pt>
                <c:pt idx="5651">
                  <c:v>30.019215675103737</c:v>
                </c:pt>
                <c:pt idx="5652">
                  <c:v>30.016298489206584</c:v>
                </c:pt>
                <c:pt idx="5653">
                  <c:v>30.013878940903648</c:v>
                </c:pt>
                <c:pt idx="5654">
                  <c:v>30.011459392600713</c:v>
                </c:pt>
                <c:pt idx="5655">
                  <c:v>30.009880680232843</c:v>
                </c:pt>
                <c:pt idx="5656">
                  <c:v>30.007821490187787</c:v>
                </c:pt>
                <c:pt idx="5657">
                  <c:v>30.004732705120212</c:v>
                </c:pt>
                <c:pt idx="5658">
                  <c:v>30.002038598144598</c:v>
                </c:pt>
                <c:pt idx="5659">
                  <c:v>29.99925869158378</c:v>
                </c:pt>
                <c:pt idx="5660">
                  <c:v>29.996169906516208</c:v>
                </c:pt>
                <c:pt idx="5661">
                  <c:v>29.993218400784965</c:v>
                </c:pt>
                <c:pt idx="5662">
                  <c:v>29.989906536795836</c:v>
                </c:pt>
                <c:pt idx="5663">
                  <c:v>29.987075150483893</c:v>
                </c:pt>
                <c:pt idx="5664">
                  <c:v>29.984037845167443</c:v>
                </c:pt>
                <c:pt idx="5665">
                  <c:v>29.981086339436203</c:v>
                </c:pt>
                <c:pt idx="5666">
                  <c:v>29.978512351879882</c:v>
                </c:pt>
                <c:pt idx="5667">
                  <c:v>29.976075643659911</c:v>
                </c:pt>
                <c:pt idx="5668">
                  <c:v>29.973433016435425</c:v>
                </c:pt>
                <c:pt idx="5669">
                  <c:v>29.971047787966569</c:v>
                </c:pt>
                <c:pt idx="5670">
                  <c:v>29.968834158668145</c:v>
                </c:pt>
                <c:pt idx="5671">
                  <c:v>29.966895088042389</c:v>
                </c:pt>
                <c:pt idx="5672">
                  <c:v>29.965385015342683</c:v>
                </c:pt>
                <c:pt idx="5673">
                  <c:v>29.963188545961295</c:v>
                </c:pt>
                <c:pt idx="5674">
                  <c:v>29.961283795169617</c:v>
                </c:pt>
                <c:pt idx="5675">
                  <c:v>29.958572528276971</c:v>
                </c:pt>
                <c:pt idx="5676">
                  <c:v>29.955723982047978</c:v>
                </c:pt>
                <c:pt idx="5677">
                  <c:v>29.953338753579128</c:v>
                </c:pt>
                <c:pt idx="5678">
                  <c:v>29.950850565608022</c:v>
                </c:pt>
                <c:pt idx="5679">
                  <c:v>29.948207938383543</c:v>
                </c:pt>
                <c:pt idx="5680">
                  <c:v>29.946011469002155</c:v>
                </c:pt>
                <c:pt idx="5681">
                  <c:v>29.94412387812752</c:v>
                </c:pt>
                <c:pt idx="5682">
                  <c:v>29.941515570737128</c:v>
                </c:pt>
                <c:pt idx="5683">
                  <c:v>29.939301941438696</c:v>
                </c:pt>
                <c:pt idx="5684">
                  <c:v>29.936401915458578</c:v>
                </c:pt>
                <c:pt idx="5685">
                  <c:v>29.934308405579447</c:v>
                </c:pt>
                <c:pt idx="5686">
                  <c:v>29.932283535368477</c:v>
                </c:pt>
                <c:pt idx="5687">
                  <c:v>29.930087065987088</c:v>
                </c:pt>
                <c:pt idx="5688">
                  <c:v>29.927804797020492</c:v>
                </c:pt>
                <c:pt idx="5689">
                  <c:v>29.925556847887975</c:v>
                </c:pt>
                <c:pt idx="5690">
                  <c:v>29.922879900829408</c:v>
                </c:pt>
                <c:pt idx="5691">
                  <c:v>29.920065674434504</c:v>
                </c:pt>
                <c:pt idx="5692">
                  <c:v>29.917371567458893</c:v>
                </c:pt>
                <c:pt idx="5693">
                  <c:v>29.914042543552728</c:v>
                </c:pt>
                <c:pt idx="5694">
                  <c:v>29.911828914254297</c:v>
                </c:pt>
                <c:pt idx="5695">
                  <c:v>29.908980368025308</c:v>
                </c:pt>
                <c:pt idx="5696">
                  <c:v>29.906217621381533</c:v>
                </c:pt>
                <c:pt idx="5697">
                  <c:v>29.903248955733247</c:v>
                </c:pt>
                <c:pt idx="5698">
                  <c:v>29.901052486351858</c:v>
                </c:pt>
                <c:pt idx="5699">
                  <c:v>29.89851281862963</c:v>
                </c:pt>
                <c:pt idx="5700">
                  <c:v>29.895853031488105</c:v>
                </c:pt>
                <c:pt idx="5701">
                  <c:v>29.893279043931791</c:v>
                </c:pt>
                <c:pt idx="5702">
                  <c:v>29.891082574550403</c:v>
                </c:pt>
                <c:pt idx="5703">
                  <c:v>29.888800305583807</c:v>
                </c:pt>
                <c:pt idx="5704">
                  <c:v>29.885831639935518</c:v>
                </c:pt>
                <c:pt idx="5705">
                  <c:v>29.883171852793993</c:v>
                </c:pt>
                <c:pt idx="5706">
                  <c:v>29.880958223495561</c:v>
                </c:pt>
                <c:pt idx="5707">
                  <c:v>29.878830393782341</c:v>
                </c:pt>
                <c:pt idx="5708">
                  <c:v>29.876239246308987</c:v>
                </c:pt>
                <c:pt idx="5709">
                  <c:v>29.873974137259431</c:v>
                </c:pt>
                <c:pt idx="5710">
                  <c:v>29.871983586882543</c:v>
                </c:pt>
                <c:pt idx="5711">
                  <c:v>29.869409599326236</c:v>
                </c:pt>
                <c:pt idx="5712">
                  <c:v>29.86700721094034</c:v>
                </c:pt>
                <c:pt idx="5713">
                  <c:v>29.865085300231627</c:v>
                </c:pt>
                <c:pt idx="5714">
                  <c:v>29.862905990767274</c:v>
                </c:pt>
                <c:pt idx="5715">
                  <c:v>29.861413077984615</c:v>
                </c:pt>
                <c:pt idx="5716">
                  <c:v>29.85966276644632</c:v>
                </c:pt>
                <c:pt idx="5717">
                  <c:v>29.857466297064931</c:v>
                </c:pt>
                <c:pt idx="5718">
                  <c:v>29.855269827683546</c:v>
                </c:pt>
                <c:pt idx="5719">
                  <c:v>29.853262117389619</c:v>
                </c:pt>
                <c:pt idx="5720">
                  <c:v>29.850842569086684</c:v>
                </c:pt>
                <c:pt idx="5721">
                  <c:v>29.848543140203041</c:v>
                </c:pt>
                <c:pt idx="5722">
                  <c:v>29.846432470406864</c:v>
                </c:pt>
                <c:pt idx="5723">
                  <c:v>29.844270320859561</c:v>
                </c:pt>
                <c:pt idx="5724">
                  <c:v>29.842468529570137</c:v>
                </c:pt>
                <c:pt idx="5725">
                  <c:v>29.839534183755944</c:v>
                </c:pt>
                <c:pt idx="5726">
                  <c:v>29.836634157775826</c:v>
                </c:pt>
                <c:pt idx="5727">
                  <c:v>29.83402585038543</c:v>
                </c:pt>
                <c:pt idx="5728">
                  <c:v>29.831829381004038</c:v>
                </c:pt>
                <c:pt idx="5729">
                  <c:v>29.829495632286314</c:v>
                </c:pt>
                <c:pt idx="5730">
                  <c:v>29.827659521162808</c:v>
                </c:pt>
                <c:pt idx="5731">
                  <c:v>29.825943529458598</c:v>
                </c:pt>
                <c:pt idx="5732">
                  <c:v>29.823558300989749</c:v>
                </c:pt>
                <c:pt idx="5733">
                  <c:v>29.821138752686814</c:v>
                </c:pt>
                <c:pt idx="5734">
                  <c:v>29.819113882475847</c:v>
                </c:pt>
                <c:pt idx="5735">
                  <c:v>29.817106172181923</c:v>
                </c:pt>
                <c:pt idx="5736">
                  <c:v>29.815115621805038</c:v>
                </c:pt>
                <c:pt idx="5737">
                  <c:v>29.813622709022376</c:v>
                </c:pt>
                <c:pt idx="5738">
                  <c:v>29.811735118147748</c:v>
                </c:pt>
                <c:pt idx="5739">
                  <c:v>29.809246930176641</c:v>
                </c:pt>
                <c:pt idx="5740">
                  <c:v>29.807084780629335</c:v>
                </c:pt>
                <c:pt idx="5741">
                  <c:v>29.804493633155975</c:v>
                </c:pt>
                <c:pt idx="5742">
                  <c:v>29.802691841866558</c:v>
                </c:pt>
                <c:pt idx="5743">
                  <c:v>29.800787091074888</c:v>
                </c:pt>
                <c:pt idx="5744">
                  <c:v>29.798058664265191</c:v>
                </c:pt>
                <c:pt idx="5745">
                  <c:v>29.796342672560982</c:v>
                </c:pt>
                <c:pt idx="5746">
                  <c:v>29.794540881271566</c:v>
                </c:pt>
                <c:pt idx="5747">
                  <c:v>29.79222429247088</c:v>
                </c:pt>
                <c:pt idx="5748">
                  <c:v>29.790199422259917</c:v>
                </c:pt>
                <c:pt idx="5749">
                  <c:v>29.788380471053451</c:v>
                </c:pt>
                <c:pt idx="5750">
                  <c:v>29.785995242584601</c:v>
                </c:pt>
                <c:pt idx="5751">
                  <c:v>29.783730133535041</c:v>
                </c:pt>
                <c:pt idx="5752">
                  <c:v>29.780795787720844</c:v>
                </c:pt>
                <c:pt idx="5753">
                  <c:v>29.778101680745234</c:v>
                </c:pt>
                <c:pt idx="5754">
                  <c:v>29.776042490700185</c:v>
                </c:pt>
                <c:pt idx="5755">
                  <c:v>29.773846021318796</c:v>
                </c:pt>
                <c:pt idx="5756">
                  <c:v>29.771443632932904</c:v>
                </c:pt>
                <c:pt idx="5757">
                  <c:v>29.768972604878837</c:v>
                </c:pt>
                <c:pt idx="5758">
                  <c:v>29.766312817737312</c:v>
                </c:pt>
                <c:pt idx="5759">
                  <c:v>29.764253627692263</c:v>
                </c:pt>
                <c:pt idx="5760">
                  <c:v>29.762125797979046</c:v>
                </c:pt>
                <c:pt idx="5761">
                  <c:v>29.760306846772579</c:v>
                </c:pt>
                <c:pt idx="5762">
                  <c:v>29.758367776146819</c:v>
                </c:pt>
                <c:pt idx="5763">
                  <c:v>29.756565984857403</c:v>
                </c:pt>
                <c:pt idx="5764">
                  <c:v>29.754558274563475</c:v>
                </c:pt>
                <c:pt idx="5765">
                  <c:v>29.752207365928708</c:v>
                </c:pt>
                <c:pt idx="5766">
                  <c:v>29.750336934971124</c:v>
                </c:pt>
                <c:pt idx="5767">
                  <c:v>29.748397864345367</c:v>
                </c:pt>
                <c:pt idx="5768">
                  <c:v>29.746630392890026</c:v>
                </c:pt>
                <c:pt idx="5769">
                  <c:v>29.744073565250755</c:v>
                </c:pt>
                <c:pt idx="5770">
                  <c:v>29.741791296284152</c:v>
                </c:pt>
                <c:pt idx="5771">
                  <c:v>29.739543347151642</c:v>
                </c:pt>
                <c:pt idx="5772">
                  <c:v>29.737672916194057</c:v>
                </c:pt>
                <c:pt idx="5773">
                  <c:v>29.735545086480837</c:v>
                </c:pt>
                <c:pt idx="5774">
                  <c:v>29.733554536103952</c:v>
                </c:pt>
                <c:pt idx="5775">
                  <c:v>29.731375226639607</c:v>
                </c:pt>
                <c:pt idx="5776">
                  <c:v>29.729178757258218</c:v>
                </c:pt>
                <c:pt idx="5777">
                  <c:v>29.727136727130205</c:v>
                </c:pt>
                <c:pt idx="5778">
                  <c:v>29.724700018910227</c:v>
                </c:pt>
                <c:pt idx="5779">
                  <c:v>29.722726628450385</c:v>
                </c:pt>
                <c:pt idx="5780">
                  <c:v>29.720289920230407</c:v>
                </c:pt>
                <c:pt idx="5781">
                  <c:v>29.717921851678604</c:v>
                </c:pt>
                <c:pt idx="5782">
                  <c:v>29.715467983541583</c:v>
                </c:pt>
                <c:pt idx="5783">
                  <c:v>29.714060870344127</c:v>
                </c:pt>
                <c:pt idx="5784">
                  <c:v>29.712276238971754</c:v>
                </c:pt>
                <c:pt idx="5785">
                  <c:v>29.710028289839236</c:v>
                </c:pt>
                <c:pt idx="5786">
                  <c:v>29.707677381204466</c:v>
                </c:pt>
                <c:pt idx="5787">
                  <c:v>29.705944229583221</c:v>
                </c:pt>
                <c:pt idx="5788">
                  <c:v>29.704519956468722</c:v>
                </c:pt>
                <c:pt idx="5789">
                  <c:v>29.702134727999869</c:v>
                </c:pt>
                <c:pt idx="5790">
                  <c:v>29.699886778867356</c:v>
                </c:pt>
                <c:pt idx="5791">
                  <c:v>29.69784474873935</c:v>
                </c:pt>
                <c:pt idx="5792">
                  <c:v>29.696180236786262</c:v>
                </c:pt>
                <c:pt idx="5793">
                  <c:v>29.693897967819659</c:v>
                </c:pt>
                <c:pt idx="5794">
                  <c:v>29.691341140180388</c:v>
                </c:pt>
                <c:pt idx="5795">
                  <c:v>29.689093191047878</c:v>
                </c:pt>
                <c:pt idx="5796">
                  <c:v>29.687188440256207</c:v>
                </c:pt>
                <c:pt idx="5797">
                  <c:v>29.685146410128194</c:v>
                </c:pt>
                <c:pt idx="5798">
                  <c:v>29.682967100663848</c:v>
                </c:pt>
                <c:pt idx="5799">
                  <c:v>29.681886025890197</c:v>
                </c:pt>
                <c:pt idx="5800">
                  <c:v>29.680873590784714</c:v>
                </c:pt>
                <c:pt idx="5801">
                  <c:v>29.679655236674723</c:v>
                </c:pt>
                <c:pt idx="5802">
                  <c:v>29.677699006131924</c:v>
                </c:pt>
                <c:pt idx="5803">
                  <c:v>29.675279457828985</c:v>
                </c:pt>
                <c:pt idx="5804">
                  <c:v>29.674061103719001</c:v>
                </c:pt>
                <c:pt idx="5805">
                  <c:v>29.67298002894535</c:v>
                </c:pt>
                <c:pt idx="5806">
                  <c:v>29.671418476494516</c:v>
                </c:pt>
                <c:pt idx="5807">
                  <c:v>29.669565205453967</c:v>
                </c:pt>
                <c:pt idx="5808">
                  <c:v>29.667454535657789</c:v>
                </c:pt>
                <c:pt idx="5809">
                  <c:v>29.664897708018518</c:v>
                </c:pt>
                <c:pt idx="5810">
                  <c:v>29.662684078720087</c:v>
                </c:pt>
                <c:pt idx="5811">
                  <c:v>29.659801212657015</c:v>
                </c:pt>
                <c:pt idx="5812">
                  <c:v>29.657776342446052</c:v>
                </c:pt>
                <c:pt idx="5813">
                  <c:v>29.65638638916564</c:v>
                </c:pt>
                <c:pt idx="5814">
                  <c:v>29.653984000779747</c:v>
                </c:pt>
                <c:pt idx="5815">
                  <c:v>29.651667411979066</c:v>
                </c:pt>
                <c:pt idx="5816">
                  <c:v>29.649694021519224</c:v>
                </c:pt>
                <c:pt idx="5817">
                  <c:v>29.647960869897972</c:v>
                </c:pt>
                <c:pt idx="5818">
                  <c:v>29.645901679852919</c:v>
                </c:pt>
                <c:pt idx="5819">
                  <c:v>29.644254327816878</c:v>
                </c:pt>
                <c:pt idx="5820">
                  <c:v>29.642521176195626</c:v>
                </c:pt>
                <c:pt idx="5821">
                  <c:v>29.641028263412966</c:v>
                </c:pt>
                <c:pt idx="5822">
                  <c:v>29.639140672538332</c:v>
                </c:pt>
                <c:pt idx="5823">
                  <c:v>29.63682408373765</c:v>
                </c:pt>
                <c:pt idx="5824">
                  <c:v>29.634987972614148</c:v>
                </c:pt>
                <c:pt idx="5825">
                  <c:v>29.632808663149795</c:v>
                </c:pt>
                <c:pt idx="5826">
                  <c:v>29.630371954929824</c:v>
                </c:pt>
                <c:pt idx="5827">
                  <c:v>29.627746487622382</c:v>
                </c:pt>
                <c:pt idx="5828">
                  <c:v>29.62601333600113</c:v>
                </c:pt>
                <c:pt idx="5829">
                  <c:v>29.623782546785659</c:v>
                </c:pt>
                <c:pt idx="5830">
                  <c:v>29.621431638150892</c:v>
                </c:pt>
                <c:pt idx="5831">
                  <c:v>29.619801446031889</c:v>
                </c:pt>
                <c:pt idx="5832">
                  <c:v>29.61808545432768</c:v>
                </c:pt>
                <c:pt idx="5833">
                  <c:v>29.616369462623471</c:v>
                </c:pt>
                <c:pt idx="5834">
                  <c:v>29.614361752329543</c:v>
                </c:pt>
                <c:pt idx="5835">
                  <c:v>29.612645760625334</c:v>
                </c:pt>
                <c:pt idx="5836">
                  <c:v>29.61144456643239</c:v>
                </c:pt>
                <c:pt idx="5837">
                  <c:v>29.609625615225927</c:v>
                </c:pt>
                <c:pt idx="5838">
                  <c:v>29.607652224766085</c:v>
                </c:pt>
                <c:pt idx="5839">
                  <c:v>29.605610194638075</c:v>
                </c:pt>
                <c:pt idx="5840">
                  <c:v>29.60418592152358</c:v>
                </c:pt>
                <c:pt idx="5841">
                  <c:v>29.602469929819371</c:v>
                </c:pt>
                <c:pt idx="5842">
                  <c:v>29.600891217451498</c:v>
                </c:pt>
                <c:pt idx="5843">
                  <c:v>29.598763387738273</c:v>
                </c:pt>
                <c:pt idx="5844">
                  <c:v>29.597510713794208</c:v>
                </c:pt>
                <c:pt idx="5845">
                  <c:v>29.596566918356892</c:v>
                </c:pt>
                <c:pt idx="5846">
                  <c:v>29.594645007648175</c:v>
                </c:pt>
                <c:pt idx="5847">
                  <c:v>29.593152094865509</c:v>
                </c:pt>
                <c:pt idx="5848">
                  <c:v>29.591624862248768</c:v>
                </c:pt>
                <c:pt idx="5849">
                  <c:v>29.590526627558074</c:v>
                </c:pt>
                <c:pt idx="5850">
                  <c:v>29.588844955687943</c:v>
                </c:pt>
                <c:pt idx="5851">
                  <c:v>29.587455002407538</c:v>
                </c:pt>
                <c:pt idx="5852">
                  <c:v>29.585636051201075</c:v>
                </c:pt>
                <c:pt idx="5853">
                  <c:v>29.584143138418412</c:v>
                </c:pt>
                <c:pt idx="5854">
                  <c:v>29.582101108290402</c:v>
                </c:pt>
                <c:pt idx="5855">
                  <c:v>29.580059078162396</c:v>
                </c:pt>
                <c:pt idx="5856">
                  <c:v>29.578480365794519</c:v>
                </c:pt>
                <c:pt idx="5857">
                  <c:v>29.576592774919892</c:v>
                </c:pt>
                <c:pt idx="5858">
                  <c:v>29.575031222469057</c:v>
                </c:pt>
                <c:pt idx="5859">
                  <c:v>29.573572629520484</c:v>
                </c:pt>
                <c:pt idx="5860">
                  <c:v>29.571736518396975</c:v>
                </c:pt>
                <c:pt idx="5861">
                  <c:v>29.569162530840661</c:v>
                </c:pt>
                <c:pt idx="5862">
                  <c:v>29.567154820546737</c:v>
                </c:pt>
                <c:pt idx="5863">
                  <c:v>29.565644747847031</c:v>
                </c:pt>
                <c:pt idx="5864">
                  <c:v>29.564031715645079</c:v>
                </c:pt>
                <c:pt idx="5865">
                  <c:v>29.561732286761433</c:v>
                </c:pt>
                <c:pt idx="5866">
                  <c:v>29.559827535969763</c:v>
                </c:pt>
                <c:pt idx="5867">
                  <c:v>29.558042904597382</c:v>
                </c:pt>
                <c:pt idx="5868">
                  <c:v>29.556018034386412</c:v>
                </c:pt>
                <c:pt idx="5869">
                  <c:v>29.553649965834605</c:v>
                </c:pt>
                <c:pt idx="5870">
                  <c:v>29.551848174545182</c:v>
                </c:pt>
                <c:pt idx="5871">
                  <c:v>29.550372421679565</c:v>
                </c:pt>
                <c:pt idx="5872">
                  <c:v>29.549119747735492</c:v>
                </c:pt>
                <c:pt idx="5873">
                  <c:v>29.547661154786915</c:v>
                </c:pt>
                <c:pt idx="5874">
                  <c:v>29.546099602336078</c:v>
                </c:pt>
                <c:pt idx="5875">
                  <c:v>29.544589529636379</c:v>
                </c:pt>
                <c:pt idx="5876">
                  <c:v>29.543062297019635</c:v>
                </c:pt>
                <c:pt idx="5877">
                  <c:v>29.541432104900633</c:v>
                </c:pt>
                <c:pt idx="5878">
                  <c:v>29.539613153694166</c:v>
                </c:pt>
                <c:pt idx="5879">
                  <c:v>29.537982961575171</c:v>
                </c:pt>
                <c:pt idx="5880">
                  <c:v>29.536215490119833</c:v>
                </c:pt>
                <c:pt idx="5881">
                  <c:v>29.534276419494077</c:v>
                </c:pt>
                <c:pt idx="5882">
                  <c:v>29.532131429863817</c:v>
                </c:pt>
                <c:pt idx="5883">
                  <c:v>29.530037919984682</c:v>
                </c:pt>
                <c:pt idx="5884">
                  <c:v>29.527944410105544</c:v>
                </c:pt>
                <c:pt idx="5885">
                  <c:v>29.526537296908089</c:v>
                </c:pt>
                <c:pt idx="5886">
                  <c:v>29.524666865950504</c:v>
                </c:pt>
                <c:pt idx="5887">
                  <c:v>29.523036673831506</c:v>
                </c:pt>
                <c:pt idx="5888">
                  <c:v>29.521886959389686</c:v>
                </c:pt>
                <c:pt idx="5889">
                  <c:v>29.520359726772938</c:v>
                </c:pt>
                <c:pt idx="5890">
                  <c:v>29.518695214819857</c:v>
                </c:pt>
                <c:pt idx="5891">
                  <c:v>29.517768579299581</c:v>
                </c:pt>
                <c:pt idx="5892">
                  <c:v>29.51608690742945</c:v>
                </c:pt>
                <c:pt idx="5893">
                  <c:v>29.514542514895663</c:v>
                </c:pt>
                <c:pt idx="5894">
                  <c:v>29.513324160785675</c:v>
                </c:pt>
                <c:pt idx="5895">
                  <c:v>29.511488049662169</c:v>
                </c:pt>
                <c:pt idx="5896">
                  <c:v>29.509583298870503</c:v>
                </c:pt>
                <c:pt idx="5897">
                  <c:v>29.507884467083333</c:v>
                </c:pt>
                <c:pt idx="5898">
                  <c:v>29.505413439029272</c:v>
                </c:pt>
                <c:pt idx="5899">
                  <c:v>29.503972005997735</c:v>
                </c:pt>
                <c:pt idx="5900">
                  <c:v>29.502530572966201</c:v>
                </c:pt>
                <c:pt idx="5901">
                  <c:v>29.500179664331434</c:v>
                </c:pt>
                <c:pt idx="5902">
                  <c:v>29.499184389142986</c:v>
                </c:pt>
                <c:pt idx="5903">
                  <c:v>29.497657156526241</c:v>
                </c:pt>
                <c:pt idx="5904">
                  <c:v>29.496009804490203</c:v>
                </c:pt>
                <c:pt idx="5905">
                  <c:v>29.49431097270303</c:v>
                </c:pt>
                <c:pt idx="5906">
                  <c:v>29.493161258261214</c:v>
                </c:pt>
                <c:pt idx="5907">
                  <c:v>29.491977223985309</c:v>
                </c:pt>
                <c:pt idx="5908">
                  <c:v>29.491273667386587</c:v>
                </c:pt>
                <c:pt idx="5909">
                  <c:v>29.489609155433499</c:v>
                </c:pt>
                <c:pt idx="5910">
                  <c:v>29.487481325720278</c:v>
                </c:pt>
                <c:pt idx="5911">
                  <c:v>29.485473615426351</c:v>
                </c:pt>
                <c:pt idx="5912">
                  <c:v>29.482882467952997</c:v>
                </c:pt>
                <c:pt idx="5913">
                  <c:v>29.480806117990905</c:v>
                </c:pt>
                <c:pt idx="5914">
                  <c:v>29.478712608111767</c:v>
                </c:pt>
                <c:pt idx="5915">
                  <c:v>29.476550458564464</c:v>
                </c:pt>
                <c:pt idx="5916">
                  <c:v>29.474268189597865</c:v>
                </c:pt>
                <c:pt idx="5917">
                  <c:v>29.471985920631266</c:v>
                </c:pt>
                <c:pt idx="5918">
                  <c:v>29.469635011996498</c:v>
                </c:pt>
                <c:pt idx="5919">
                  <c:v>29.468004819877496</c:v>
                </c:pt>
                <c:pt idx="5920">
                  <c:v>29.466374627758501</c:v>
                </c:pt>
                <c:pt idx="5921">
                  <c:v>29.465465152155268</c:v>
                </c:pt>
                <c:pt idx="5922">
                  <c:v>29.464487036883867</c:v>
                </c:pt>
                <c:pt idx="5923">
                  <c:v>29.46292548443304</c:v>
                </c:pt>
                <c:pt idx="5924">
                  <c:v>29.461226652645873</c:v>
                </c:pt>
                <c:pt idx="5925">
                  <c:v>29.459819539448418</c:v>
                </c:pt>
                <c:pt idx="5926">
                  <c:v>29.458189347329416</c:v>
                </c:pt>
                <c:pt idx="5927">
                  <c:v>29.456747914297882</c:v>
                </c:pt>
                <c:pt idx="5928">
                  <c:v>29.455443760602684</c:v>
                </c:pt>
                <c:pt idx="5929">
                  <c:v>29.453659129230303</c:v>
                </c:pt>
                <c:pt idx="5930">
                  <c:v>29.452131896613558</c:v>
                </c:pt>
                <c:pt idx="5931">
                  <c:v>29.449815307812877</c:v>
                </c:pt>
                <c:pt idx="5932">
                  <c:v>29.447635998348527</c:v>
                </c:pt>
                <c:pt idx="5933">
                  <c:v>29.446057285980654</c:v>
                </c:pt>
                <c:pt idx="5934">
                  <c:v>29.444461413695745</c:v>
                </c:pt>
                <c:pt idx="5935">
                  <c:v>29.443037140581247</c:v>
                </c:pt>
                <c:pt idx="5936">
                  <c:v>29.441406948462252</c:v>
                </c:pt>
                <c:pt idx="5937">
                  <c:v>29.439725276592128</c:v>
                </c:pt>
                <c:pt idx="5938">
                  <c:v>29.437648926630029</c:v>
                </c:pt>
                <c:pt idx="5939">
                  <c:v>29.435675536170187</c:v>
                </c:pt>
                <c:pt idx="5940">
                  <c:v>29.433753625461474</c:v>
                </c:pt>
                <c:pt idx="5941">
                  <c:v>29.432174913093601</c:v>
                </c:pt>
                <c:pt idx="5942">
                  <c:v>29.43051040114052</c:v>
                </c:pt>
                <c:pt idx="5943">
                  <c:v>29.4285884904318</c:v>
                </c:pt>
                <c:pt idx="5944">
                  <c:v>29.426735219391254</c:v>
                </c:pt>
                <c:pt idx="5945">
                  <c:v>29.42474466901437</c:v>
                </c:pt>
                <c:pt idx="5946">
                  <c:v>29.423011517393121</c:v>
                </c:pt>
                <c:pt idx="5947">
                  <c:v>29.421278365771869</c:v>
                </c:pt>
                <c:pt idx="5948">
                  <c:v>29.419648173652867</c:v>
                </c:pt>
                <c:pt idx="5949">
                  <c:v>29.418584258796258</c:v>
                </c:pt>
                <c:pt idx="5950">
                  <c:v>29.417417384437393</c:v>
                </c:pt>
                <c:pt idx="5951">
                  <c:v>29.415975951405859</c:v>
                </c:pt>
                <c:pt idx="5952">
                  <c:v>29.414688957627703</c:v>
                </c:pt>
                <c:pt idx="5953">
                  <c:v>29.413590722937005</c:v>
                </c:pt>
                <c:pt idx="5954">
                  <c:v>29.412286569241807</c:v>
                </c:pt>
                <c:pt idx="5955">
                  <c:v>29.411102534965906</c:v>
                </c:pt>
                <c:pt idx="5956">
                  <c:v>29.410021460192254</c:v>
                </c:pt>
                <c:pt idx="5957">
                  <c:v>29.408700146580014</c:v>
                </c:pt>
                <c:pt idx="5958">
                  <c:v>29.407430312718898</c:v>
                </c:pt>
                <c:pt idx="5959">
                  <c:v>29.406057519355528</c:v>
                </c:pt>
                <c:pt idx="5960">
                  <c:v>29.404393007402447</c:v>
                </c:pt>
                <c:pt idx="5961">
                  <c:v>29.402745655366402</c:v>
                </c:pt>
                <c:pt idx="5962">
                  <c:v>29.400909544242904</c:v>
                </c:pt>
                <c:pt idx="5963">
                  <c:v>29.399227872372773</c:v>
                </c:pt>
                <c:pt idx="5964">
                  <c:v>29.397940878594614</c:v>
                </c:pt>
                <c:pt idx="5965">
                  <c:v>29.396156247222237</c:v>
                </c:pt>
                <c:pt idx="5966">
                  <c:v>29.394011257591977</c:v>
                </c:pt>
                <c:pt idx="5967">
                  <c:v>29.391814788210585</c:v>
                </c:pt>
                <c:pt idx="5968">
                  <c:v>29.390098796506376</c:v>
                </c:pt>
                <c:pt idx="5969">
                  <c:v>29.388211205631748</c:v>
                </c:pt>
                <c:pt idx="5970">
                  <c:v>29.386512373844582</c:v>
                </c:pt>
                <c:pt idx="5971">
                  <c:v>29.385036620978962</c:v>
                </c:pt>
                <c:pt idx="5972">
                  <c:v>29.383389268942917</c:v>
                </c:pt>
                <c:pt idx="5973">
                  <c:v>29.381690437155751</c:v>
                </c:pt>
                <c:pt idx="5974">
                  <c:v>29.380300483875345</c:v>
                </c:pt>
                <c:pt idx="5975">
                  <c:v>29.378498692585918</c:v>
                </c:pt>
                <c:pt idx="5976">
                  <c:v>29.376971459969177</c:v>
                </c:pt>
                <c:pt idx="5977">
                  <c:v>29.376130624034115</c:v>
                </c:pt>
                <c:pt idx="5978">
                  <c:v>29.374792150504831</c:v>
                </c:pt>
                <c:pt idx="5979">
                  <c:v>29.372835919962025</c:v>
                </c:pt>
                <c:pt idx="5980">
                  <c:v>29.371806324939502</c:v>
                </c:pt>
                <c:pt idx="5981">
                  <c:v>29.370364891907968</c:v>
                </c:pt>
                <c:pt idx="5982">
                  <c:v>29.369283817134317</c:v>
                </c:pt>
                <c:pt idx="5983">
                  <c:v>29.367550665513058</c:v>
                </c:pt>
                <c:pt idx="5984">
                  <c:v>29.365251236629426</c:v>
                </c:pt>
                <c:pt idx="5985">
                  <c:v>29.363912763100135</c:v>
                </c:pt>
                <c:pt idx="5986">
                  <c:v>29.362797368492405</c:v>
                </c:pt>
                <c:pt idx="5987">
                  <c:v>29.360875457783685</c:v>
                </c:pt>
                <c:pt idx="5988">
                  <c:v>29.358661828485253</c:v>
                </c:pt>
                <c:pt idx="5989">
                  <c:v>29.357014476449216</c:v>
                </c:pt>
                <c:pt idx="5990">
                  <c:v>29.354818007067824</c:v>
                </c:pt>
                <c:pt idx="5991">
                  <c:v>29.35323929469995</c:v>
                </c:pt>
                <c:pt idx="5992">
                  <c:v>29.351832181502502</c:v>
                </c:pt>
                <c:pt idx="5993">
                  <c:v>29.350373588553925</c:v>
                </c:pt>
                <c:pt idx="5994">
                  <c:v>29.349446953033649</c:v>
                </c:pt>
                <c:pt idx="5995">
                  <c:v>29.347799600997611</c:v>
                </c:pt>
                <c:pt idx="5996">
                  <c:v>29.346014969625227</c:v>
                </c:pt>
                <c:pt idx="5997">
                  <c:v>29.343938619663142</c:v>
                </c:pt>
                <c:pt idx="5998">
                  <c:v>29.342685945719062</c:v>
                </c:pt>
                <c:pt idx="5999">
                  <c:v>29.341398951940906</c:v>
                </c:pt>
                <c:pt idx="6000">
                  <c:v>29.339734439987826</c:v>
                </c:pt>
                <c:pt idx="6001">
                  <c:v>29.337915488781359</c:v>
                </c:pt>
                <c:pt idx="6002">
                  <c:v>29.335495940478424</c:v>
                </c:pt>
                <c:pt idx="6003">
                  <c:v>29.333436750433371</c:v>
                </c:pt>
                <c:pt idx="6004">
                  <c:v>29.330794123208893</c:v>
                </c:pt>
                <c:pt idx="6005">
                  <c:v>29.329541449264816</c:v>
                </c:pt>
                <c:pt idx="6006">
                  <c:v>29.327945576979904</c:v>
                </c:pt>
                <c:pt idx="6007">
                  <c:v>29.326778702621041</c:v>
                </c:pt>
                <c:pt idx="6008">
                  <c:v>29.324702352658942</c:v>
                </c:pt>
                <c:pt idx="6009">
                  <c:v>29.322969201037697</c:v>
                </c:pt>
                <c:pt idx="6010">
                  <c:v>29.321390488669824</c:v>
                </c:pt>
                <c:pt idx="6011">
                  <c:v>29.320154974642794</c:v>
                </c:pt>
                <c:pt idx="6012">
                  <c:v>29.319279818873646</c:v>
                </c:pt>
                <c:pt idx="6013">
                  <c:v>29.318696381694213</c:v>
                </c:pt>
                <c:pt idx="6014">
                  <c:v>29.31823306393408</c:v>
                </c:pt>
                <c:pt idx="6015">
                  <c:v>29.316534232146907</c:v>
                </c:pt>
                <c:pt idx="6016">
                  <c:v>29.315247238368752</c:v>
                </c:pt>
                <c:pt idx="6017">
                  <c:v>29.314269123097354</c:v>
                </c:pt>
                <c:pt idx="6018">
                  <c:v>29.313977404507636</c:v>
                </c:pt>
                <c:pt idx="6019">
                  <c:v>29.313188048323703</c:v>
                </c:pt>
                <c:pt idx="6020">
                  <c:v>29.312501651642016</c:v>
                </c:pt>
                <c:pt idx="6021">
                  <c:v>29.311403416951322</c:v>
                </c:pt>
                <c:pt idx="6022">
                  <c:v>29.309635945495987</c:v>
                </c:pt>
                <c:pt idx="6023">
                  <c:v>29.307748354621353</c:v>
                </c:pt>
                <c:pt idx="6024">
                  <c:v>29.305895083580808</c:v>
                </c:pt>
                <c:pt idx="6025">
                  <c:v>29.304625249719695</c:v>
                </c:pt>
                <c:pt idx="6026">
                  <c:v>29.303029377434775</c:v>
                </c:pt>
                <c:pt idx="6027">
                  <c:v>29.301433505149866</c:v>
                </c:pt>
                <c:pt idx="6028">
                  <c:v>29.299563074192275</c:v>
                </c:pt>
                <c:pt idx="6029">
                  <c:v>29.297658323400601</c:v>
                </c:pt>
                <c:pt idx="6030">
                  <c:v>29.295822212277102</c:v>
                </c:pt>
                <c:pt idx="6031">
                  <c:v>29.29372870239796</c:v>
                </c:pt>
                <c:pt idx="6032">
                  <c:v>29.292596147873184</c:v>
                </c:pt>
                <c:pt idx="6033">
                  <c:v>29.291738152021075</c:v>
                </c:pt>
                <c:pt idx="6034">
                  <c:v>29.290125119819123</c:v>
                </c:pt>
                <c:pt idx="6035">
                  <c:v>29.288752326455754</c:v>
                </c:pt>
                <c:pt idx="6036">
                  <c:v>29.287825690935481</c:v>
                </c:pt>
                <c:pt idx="6037">
                  <c:v>29.285835140558596</c:v>
                </c:pt>
                <c:pt idx="6038">
                  <c:v>29.284393707527062</c:v>
                </c:pt>
                <c:pt idx="6039">
                  <c:v>29.283364112504533</c:v>
                </c:pt>
                <c:pt idx="6040">
                  <c:v>29.282506116652428</c:v>
                </c:pt>
                <c:pt idx="6041">
                  <c:v>29.281459361712862</c:v>
                </c:pt>
                <c:pt idx="6042">
                  <c:v>29.27972621009161</c:v>
                </c:pt>
                <c:pt idx="6043">
                  <c:v>29.277958738636272</c:v>
                </c:pt>
                <c:pt idx="6044">
                  <c:v>29.27668890477516</c:v>
                </c:pt>
                <c:pt idx="6045">
                  <c:v>29.275470550665165</c:v>
                </c:pt>
                <c:pt idx="6046">
                  <c:v>29.273685919292792</c:v>
                </c:pt>
                <c:pt idx="6047">
                  <c:v>29.272896563108858</c:v>
                </c:pt>
                <c:pt idx="6048">
                  <c:v>29.271420810243239</c:v>
                </c:pt>
                <c:pt idx="6049">
                  <c:v>29.26991073754353</c:v>
                </c:pt>
                <c:pt idx="6050">
                  <c:v>29.268297705341574</c:v>
                </c:pt>
                <c:pt idx="6051">
                  <c:v>29.266804792558908</c:v>
                </c:pt>
                <c:pt idx="6052">
                  <c:v>29.265706557868214</c:v>
                </c:pt>
                <c:pt idx="6053">
                  <c:v>29.263733167408372</c:v>
                </c:pt>
                <c:pt idx="6054">
                  <c:v>29.262223094708673</c:v>
                </c:pt>
                <c:pt idx="6055">
                  <c:v>29.260575742672629</c:v>
                </c:pt>
                <c:pt idx="6056">
                  <c:v>29.259769226571652</c:v>
                </c:pt>
                <c:pt idx="6057">
                  <c:v>29.258688151798001</c:v>
                </c:pt>
                <c:pt idx="6058">
                  <c:v>29.257452637770971</c:v>
                </c:pt>
                <c:pt idx="6059">
                  <c:v>29.255822445651969</c:v>
                </c:pt>
                <c:pt idx="6060">
                  <c:v>29.254020654362549</c:v>
                </c:pt>
                <c:pt idx="6061">
                  <c:v>29.252939579588897</c:v>
                </c:pt>
                <c:pt idx="6062">
                  <c:v>29.251343707303977</c:v>
                </c:pt>
                <c:pt idx="6063">
                  <c:v>29.250039553608779</c:v>
                </c:pt>
                <c:pt idx="6064">
                  <c:v>29.248786879664706</c:v>
                </c:pt>
                <c:pt idx="6065">
                  <c:v>29.247345446633172</c:v>
                </c:pt>
                <c:pt idx="6066">
                  <c:v>29.245680934680092</c:v>
                </c:pt>
                <c:pt idx="6067">
                  <c:v>29.243793343805457</c:v>
                </c:pt>
                <c:pt idx="6068">
                  <c:v>29.242609309529556</c:v>
                </c:pt>
                <c:pt idx="6069">
                  <c:v>29.241390955419565</c:v>
                </c:pt>
                <c:pt idx="6070">
                  <c:v>29.239983842222113</c:v>
                </c:pt>
                <c:pt idx="6071">
                  <c:v>29.238336490186072</c:v>
                </c:pt>
                <c:pt idx="6072">
                  <c:v>29.236998016656791</c:v>
                </c:pt>
                <c:pt idx="6073">
                  <c:v>29.236277300141023</c:v>
                </c:pt>
                <c:pt idx="6074">
                  <c:v>29.234681427856106</c:v>
                </c:pt>
                <c:pt idx="6075">
                  <c:v>29.233325794409776</c:v>
                </c:pt>
                <c:pt idx="6076">
                  <c:v>29.23116364486248</c:v>
                </c:pt>
                <c:pt idx="6077">
                  <c:v>29.229430493241221</c:v>
                </c:pt>
                <c:pt idx="6078">
                  <c:v>29.227474262698422</c:v>
                </c:pt>
                <c:pt idx="6079">
                  <c:v>29.225929870164634</c:v>
                </c:pt>
                <c:pt idx="6080">
                  <c:v>29.224436957381972</c:v>
                </c:pt>
                <c:pt idx="6081">
                  <c:v>29.222377767336923</c:v>
                </c:pt>
                <c:pt idx="6082">
                  <c:v>29.220421536794124</c:v>
                </c:pt>
                <c:pt idx="6083">
                  <c:v>29.218825664509207</c:v>
                </c:pt>
                <c:pt idx="6084">
                  <c:v>29.217607310399217</c:v>
                </c:pt>
                <c:pt idx="6085">
                  <c:v>29.216028598031347</c:v>
                </c:pt>
                <c:pt idx="6086">
                  <c:v>29.214844563755438</c:v>
                </c:pt>
                <c:pt idx="6087">
                  <c:v>29.213523250143204</c:v>
                </c:pt>
                <c:pt idx="6088">
                  <c:v>29.212184776613913</c:v>
                </c:pt>
                <c:pt idx="6089">
                  <c:v>29.211052222089133</c:v>
                </c:pt>
                <c:pt idx="6090">
                  <c:v>29.210228546071122</c:v>
                </c:pt>
                <c:pt idx="6091">
                  <c:v>29.209233270882674</c:v>
                </c:pt>
                <c:pt idx="6092">
                  <c:v>29.208375275030573</c:v>
                </c:pt>
                <c:pt idx="6093">
                  <c:v>29.206813722579739</c:v>
                </c:pt>
                <c:pt idx="6094">
                  <c:v>29.205183530460744</c:v>
                </c:pt>
                <c:pt idx="6095">
                  <c:v>29.204153935438214</c:v>
                </c:pt>
                <c:pt idx="6096">
                  <c:v>29.203313099503152</c:v>
                </c:pt>
                <c:pt idx="6097">
                  <c:v>29.202558063153301</c:v>
                </c:pt>
                <c:pt idx="6098">
                  <c:v>29.201682907384154</c:v>
                </c:pt>
                <c:pt idx="6099">
                  <c:v>29.200069875182194</c:v>
                </c:pt>
                <c:pt idx="6100">
                  <c:v>29.198508322731364</c:v>
                </c:pt>
                <c:pt idx="6101">
                  <c:v>29.19741008804067</c:v>
                </c:pt>
                <c:pt idx="6102">
                  <c:v>29.196191733930682</c:v>
                </c:pt>
                <c:pt idx="6103">
                  <c:v>29.194956219903652</c:v>
                </c:pt>
                <c:pt idx="6104">
                  <c:v>29.193686386042533</c:v>
                </c:pt>
                <c:pt idx="6105">
                  <c:v>29.192039034006495</c:v>
                </c:pt>
                <c:pt idx="6106">
                  <c:v>29.190082803463696</c:v>
                </c:pt>
                <c:pt idx="6107">
                  <c:v>29.188401131593565</c:v>
                </c:pt>
                <c:pt idx="6108">
                  <c:v>29.186994018396117</c:v>
                </c:pt>
                <c:pt idx="6109">
                  <c:v>29.185707024617958</c:v>
                </c:pt>
                <c:pt idx="6110">
                  <c:v>29.18416263208417</c:v>
                </c:pt>
                <c:pt idx="6111">
                  <c:v>29.183321796149109</c:v>
                </c:pt>
                <c:pt idx="6112">
                  <c:v>29.182086282122079</c:v>
                </c:pt>
                <c:pt idx="6113">
                  <c:v>29.18112532676772</c:v>
                </c:pt>
                <c:pt idx="6114">
                  <c:v>29.179975612325897</c:v>
                </c:pt>
                <c:pt idx="6115">
                  <c:v>29.179031816888585</c:v>
                </c:pt>
                <c:pt idx="6116">
                  <c:v>29.178293940455774</c:v>
                </c:pt>
                <c:pt idx="6117">
                  <c:v>29.177247185516208</c:v>
                </c:pt>
                <c:pt idx="6118">
                  <c:v>29.175788592567624</c:v>
                </c:pt>
                <c:pt idx="6119">
                  <c:v>29.174793317379187</c:v>
                </c:pt>
                <c:pt idx="6120">
                  <c:v>29.174055440946379</c:v>
                </c:pt>
                <c:pt idx="6121">
                  <c:v>29.172819926919345</c:v>
                </c:pt>
                <c:pt idx="6122">
                  <c:v>29.172064890569494</c:v>
                </c:pt>
                <c:pt idx="6123">
                  <c:v>29.170829376542461</c:v>
                </c:pt>
                <c:pt idx="6124">
                  <c:v>29.169954220773313</c:v>
                </c:pt>
                <c:pt idx="6125">
                  <c:v>29.16904474517008</c:v>
                </c:pt>
                <c:pt idx="6126">
                  <c:v>29.167912190645307</c:v>
                </c:pt>
                <c:pt idx="6127">
                  <c:v>29.166951235290949</c:v>
                </c:pt>
                <c:pt idx="6128">
                  <c:v>29.166196198941098</c:v>
                </c:pt>
                <c:pt idx="6129">
                  <c:v>29.165303883254907</c:v>
                </c:pt>
                <c:pt idx="6130">
                  <c:v>29.164480207236888</c:v>
                </c:pt>
                <c:pt idx="6131">
                  <c:v>29.163450612214366</c:v>
                </c:pt>
                <c:pt idx="6132">
                  <c:v>29.162009179182824</c:v>
                </c:pt>
                <c:pt idx="6133">
                  <c:v>29.160602065985369</c:v>
                </c:pt>
                <c:pt idx="6134">
                  <c:v>29.160070108557068</c:v>
                </c:pt>
                <c:pt idx="6135">
                  <c:v>29.158937554032288</c:v>
                </c:pt>
                <c:pt idx="6136">
                  <c:v>29.157547600751876</c:v>
                </c:pt>
                <c:pt idx="6137">
                  <c:v>29.156277766890764</c:v>
                </c:pt>
                <c:pt idx="6138">
                  <c:v>29.15483633385923</c:v>
                </c:pt>
                <c:pt idx="6139">
                  <c:v>29.152931583067556</c:v>
                </c:pt>
                <c:pt idx="6140">
                  <c:v>29.150906712856589</c:v>
                </c:pt>
                <c:pt idx="6141">
                  <c:v>29.149533919493219</c:v>
                </c:pt>
                <c:pt idx="6142">
                  <c:v>29.148298405466189</c:v>
                </c:pt>
                <c:pt idx="6143">
                  <c:v>29.147423249697042</c:v>
                </c:pt>
                <c:pt idx="6144">
                  <c:v>29.145775897661004</c:v>
                </c:pt>
                <c:pt idx="6145">
                  <c:v>29.144849262140728</c:v>
                </c:pt>
                <c:pt idx="6146">
                  <c:v>29.144180025376087</c:v>
                </c:pt>
                <c:pt idx="6147">
                  <c:v>29.142875871680886</c:v>
                </c:pt>
                <c:pt idx="6148">
                  <c:v>29.141691837404981</c:v>
                </c:pt>
                <c:pt idx="6149">
                  <c:v>29.14103976055738</c:v>
                </c:pt>
                <c:pt idx="6150">
                  <c:v>29.140507803129072</c:v>
                </c:pt>
                <c:pt idx="6151">
                  <c:v>29.139289449019088</c:v>
                </c:pt>
                <c:pt idx="6152">
                  <c:v>29.138191214328391</c:v>
                </c:pt>
                <c:pt idx="6153">
                  <c:v>29.136818420965028</c:v>
                </c:pt>
                <c:pt idx="6154">
                  <c:v>29.135462787518701</c:v>
                </c:pt>
                <c:pt idx="6155">
                  <c:v>29.133729635897449</c:v>
                </c:pt>
                <c:pt idx="6156">
                  <c:v>29.132476961953373</c:v>
                </c:pt>
                <c:pt idx="6157">
                  <c:v>29.132099443778447</c:v>
                </c:pt>
                <c:pt idx="6158">
                  <c:v>29.131361567345635</c:v>
                </c:pt>
                <c:pt idx="6159">
                  <c:v>29.130177533069734</c:v>
                </c:pt>
                <c:pt idx="6160">
                  <c:v>29.129010658710868</c:v>
                </c:pt>
                <c:pt idx="6161">
                  <c:v>29.128066863273556</c:v>
                </c:pt>
                <c:pt idx="6162">
                  <c:v>29.126951468665823</c:v>
                </c:pt>
                <c:pt idx="6163">
                  <c:v>29.126076312896675</c:v>
                </c:pt>
                <c:pt idx="6164">
                  <c:v>29.125098197625277</c:v>
                </c:pt>
                <c:pt idx="6165">
                  <c:v>29.12410292243683</c:v>
                </c:pt>
                <c:pt idx="6166">
                  <c:v>29.122489890234878</c:v>
                </c:pt>
                <c:pt idx="6167">
                  <c:v>29.120722418779536</c:v>
                </c:pt>
                <c:pt idx="6168">
                  <c:v>29.119778623342224</c:v>
                </c:pt>
                <c:pt idx="6169">
                  <c:v>29.118663228734487</c:v>
                </c:pt>
                <c:pt idx="6170">
                  <c:v>29.117393394873371</c:v>
                </c:pt>
                <c:pt idx="6171">
                  <c:v>29.116123561012259</c:v>
                </c:pt>
                <c:pt idx="6172">
                  <c:v>29.115385684579447</c:v>
                </c:pt>
                <c:pt idx="6173">
                  <c:v>29.114338929639878</c:v>
                </c:pt>
                <c:pt idx="6174">
                  <c:v>29.113686852792277</c:v>
                </c:pt>
                <c:pt idx="6175">
                  <c:v>29.112948976359466</c:v>
                </c:pt>
                <c:pt idx="6176">
                  <c:v>29.112382699097079</c:v>
                </c:pt>
                <c:pt idx="6177">
                  <c:v>29.111421743742721</c:v>
                </c:pt>
                <c:pt idx="6178">
                  <c:v>29.110066110296394</c:v>
                </c:pt>
                <c:pt idx="6179">
                  <c:v>29.108830596269364</c:v>
                </c:pt>
                <c:pt idx="6180">
                  <c:v>29.108264319006977</c:v>
                </c:pt>
                <c:pt idx="6181">
                  <c:v>29.107921120666134</c:v>
                </c:pt>
                <c:pt idx="6182">
                  <c:v>29.107166084316283</c:v>
                </c:pt>
                <c:pt idx="6183">
                  <c:v>29.106325248381221</c:v>
                </c:pt>
                <c:pt idx="6184">
                  <c:v>29.10512405418827</c:v>
                </c:pt>
                <c:pt idx="6185">
                  <c:v>29.104712216179262</c:v>
                </c:pt>
                <c:pt idx="6186">
                  <c:v>29.104077299248704</c:v>
                </c:pt>
                <c:pt idx="6187">
                  <c:v>29.103631141405611</c:v>
                </c:pt>
                <c:pt idx="6188">
                  <c:v>29.103390902567021</c:v>
                </c:pt>
                <c:pt idx="6189">
                  <c:v>29.102927584806888</c:v>
                </c:pt>
                <c:pt idx="6190">
                  <c:v>29.102069588954777</c:v>
                </c:pt>
                <c:pt idx="6191">
                  <c:v>29.101228753019715</c:v>
                </c:pt>
                <c:pt idx="6192">
                  <c:v>29.100387917084653</c:v>
                </c:pt>
                <c:pt idx="6193">
                  <c:v>29.101005674098168</c:v>
                </c:pt>
                <c:pt idx="6194">
                  <c:v>29.10287610505576</c:v>
                </c:pt>
                <c:pt idx="6195">
                  <c:v>29.10490097526673</c:v>
                </c:pt>
                <c:pt idx="6196">
                  <c:v>29.107372003320787</c:v>
                </c:pt>
                <c:pt idx="6197">
                  <c:v>29.10886491610345</c:v>
                </c:pt>
                <c:pt idx="6198">
                  <c:v>29.110117590047523</c:v>
                </c:pt>
                <c:pt idx="6199">
                  <c:v>29.112417018931165</c:v>
                </c:pt>
                <c:pt idx="6200">
                  <c:v>29.114579168478468</c:v>
                </c:pt>
                <c:pt idx="6201">
                  <c:v>29.116089241178173</c:v>
                </c:pt>
                <c:pt idx="6202">
                  <c:v>29.117959672135758</c:v>
                </c:pt>
                <c:pt idx="6203">
                  <c:v>29.118525949398151</c:v>
                </c:pt>
                <c:pt idx="6204">
                  <c:v>29.117599313877879</c:v>
                </c:pt>
                <c:pt idx="6205">
                  <c:v>29.115694563086208</c:v>
                </c:pt>
                <c:pt idx="6206">
                  <c:v>29.114098690801288</c:v>
                </c:pt>
                <c:pt idx="6207">
                  <c:v>29.113480933787773</c:v>
                </c:pt>
                <c:pt idx="6208">
                  <c:v>29.112434178848208</c:v>
                </c:pt>
                <c:pt idx="6209">
                  <c:v>29.111215824738217</c:v>
                </c:pt>
                <c:pt idx="6210">
                  <c:v>29.109774391706683</c:v>
                </c:pt>
                <c:pt idx="6211">
                  <c:v>29.10862467726486</c:v>
                </c:pt>
                <c:pt idx="6212">
                  <c:v>29.106805726058401</c:v>
                </c:pt>
                <c:pt idx="6213">
                  <c:v>29.105707491367706</c:v>
                </c:pt>
                <c:pt idx="6214">
                  <c:v>29.105072574437145</c:v>
                </c:pt>
                <c:pt idx="6215">
                  <c:v>29.104712216179262</c:v>
                </c:pt>
                <c:pt idx="6216">
                  <c:v>29.103699781073779</c:v>
                </c:pt>
                <c:pt idx="6217">
                  <c:v>29.102618706300127</c:v>
                </c:pt>
                <c:pt idx="6218">
                  <c:v>29.102086748871827</c:v>
                </c:pt>
                <c:pt idx="6219">
                  <c:v>29.101228753019715</c:v>
                </c:pt>
                <c:pt idx="6220">
                  <c:v>29.10083407492775</c:v>
                </c:pt>
                <c:pt idx="6221">
                  <c:v>29.100027558826767</c:v>
                </c:pt>
                <c:pt idx="6222">
                  <c:v>29.099632880734806</c:v>
                </c:pt>
                <c:pt idx="6223">
                  <c:v>29.09846600637594</c:v>
                </c:pt>
                <c:pt idx="6224">
                  <c:v>29.097110372929613</c:v>
                </c:pt>
                <c:pt idx="6225">
                  <c:v>29.095600300229911</c:v>
                </c:pt>
                <c:pt idx="6226">
                  <c:v>29.094845263880053</c:v>
                </c:pt>
                <c:pt idx="6227">
                  <c:v>29.09359258993598</c:v>
                </c:pt>
                <c:pt idx="6228">
                  <c:v>29.092322756074868</c:v>
                </c:pt>
                <c:pt idx="6229">
                  <c:v>29.091310320969381</c:v>
                </c:pt>
                <c:pt idx="6230">
                  <c:v>29.089971847440101</c:v>
                </c:pt>
                <c:pt idx="6231">
                  <c:v>29.089422730094753</c:v>
                </c:pt>
                <c:pt idx="6232">
                  <c:v>29.088667693744902</c:v>
                </c:pt>
                <c:pt idx="6233">
                  <c:v>29.087964137146177</c:v>
                </c:pt>
                <c:pt idx="6234">
                  <c:v>29.087106141294068</c:v>
                </c:pt>
                <c:pt idx="6235">
                  <c:v>29.086780102870268</c:v>
                </c:pt>
                <c:pt idx="6236">
                  <c:v>29.08592210701817</c:v>
                </c:pt>
                <c:pt idx="6237">
                  <c:v>29.085664708262531</c:v>
                </c:pt>
                <c:pt idx="6238">
                  <c:v>29.085493109092113</c:v>
                </c:pt>
                <c:pt idx="6239">
                  <c:v>29.084720912825219</c:v>
                </c:pt>
                <c:pt idx="6240">
                  <c:v>29.083759957470861</c:v>
                </c:pt>
                <c:pt idx="6241">
                  <c:v>29.082404324024537</c:v>
                </c:pt>
                <c:pt idx="6242">
                  <c:v>29.081048690578211</c:v>
                </c:pt>
                <c:pt idx="6243">
                  <c:v>29.080122055057938</c:v>
                </c:pt>
                <c:pt idx="6244">
                  <c:v>29.079332698874001</c:v>
                </c:pt>
                <c:pt idx="6245">
                  <c:v>29.078234464183307</c:v>
                </c:pt>
                <c:pt idx="6246">
                  <c:v>29.077101909658527</c:v>
                </c:pt>
                <c:pt idx="6247">
                  <c:v>29.076140954304176</c:v>
                </c:pt>
                <c:pt idx="6248">
                  <c:v>29.074613721687427</c:v>
                </c:pt>
                <c:pt idx="6249">
                  <c:v>29.073464007245605</c:v>
                </c:pt>
                <c:pt idx="6250">
                  <c:v>29.07246873205716</c:v>
                </c:pt>
                <c:pt idx="6251">
                  <c:v>29.071748015541392</c:v>
                </c:pt>
                <c:pt idx="6252">
                  <c:v>29.070975819274498</c:v>
                </c:pt>
                <c:pt idx="6253">
                  <c:v>29.069946224251975</c:v>
                </c:pt>
                <c:pt idx="6254">
                  <c:v>29.069191187902121</c:v>
                </c:pt>
                <c:pt idx="6255">
                  <c:v>29.068453311469312</c:v>
                </c:pt>
                <c:pt idx="6256">
                  <c:v>29.067698275119458</c:v>
                </c:pt>
                <c:pt idx="6257">
                  <c:v>29.066617200345807</c:v>
                </c:pt>
                <c:pt idx="6258">
                  <c:v>29.066274002004967</c:v>
                </c:pt>
                <c:pt idx="6259">
                  <c:v>29.065690564825537</c:v>
                </c:pt>
                <c:pt idx="6260">
                  <c:v>29.06515860739723</c:v>
                </c:pt>
                <c:pt idx="6261">
                  <c:v>29.064283451628082</c:v>
                </c:pt>
                <c:pt idx="6262">
                  <c:v>29.06400889295541</c:v>
                </c:pt>
                <c:pt idx="6263">
                  <c:v>29.063837293784989</c:v>
                </c:pt>
                <c:pt idx="6264">
                  <c:v>29.062910658264713</c:v>
                </c:pt>
                <c:pt idx="6265">
                  <c:v>29.062052662412608</c:v>
                </c:pt>
                <c:pt idx="6266">
                  <c:v>29.061400585565007</c:v>
                </c:pt>
                <c:pt idx="6267">
                  <c:v>29.060834308302617</c:v>
                </c:pt>
                <c:pt idx="6268">
                  <c:v>29.060250871123188</c:v>
                </c:pt>
                <c:pt idx="6269">
                  <c:v>29.059924832699384</c:v>
                </c:pt>
                <c:pt idx="6270">
                  <c:v>29.058500559584893</c:v>
                </c:pt>
                <c:pt idx="6271">
                  <c:v>29.057711203400959</c:v>
                </c:pt>
                <c:pt idx="6272">
                  <c:v>29.056269770369425</c:v>
                </c:pt>
                <c:pt idx="6273">
                  <c:v>29.054416499328877</c:v>
                </c:pt>
                <c:pt idx="6274">
                  <c:v>29.054090460905073</c:v>
                </c:pt>
                <c:pt idx="6275">
                  <c:v>29.053180985301847</c:v>
                </c:pt>
                <c:pt idx="6276">
                  <c:v>29.052322989449735</c:v>
                </c:pt>
                <c:pt idx="6277">
                  <c:v>29.051756712187348</c:v>
                </c:pt>
                <c:pt idx="6278">
                  <c:v>29.050504038243279</c:v>
                </c:pt>
                <c:pt idx="6279">
                  <c:v>29.048908165958366</c:v>
                </c:pt>
                <c:pt idx="6280">
                  <c:v>29.048238929193719</c:v>
                </c:pt>
                <c:pt idx="6281">
                  <c:v>29.047895730852879</c:v>
                </c:pt>
                <c:pt idx="6282">
                  <c:v>29.04731229367345</c:v>
                </c:pt>
                <c:pt idx="6283">
                  <c:v>29.046986255249646</c:v>
                </c:pt>
                <c:pt idx="6284">
                  <c:v>29.045682101554448</c:v>
                </c:pt>
                <c:pt idx="6285">
                  <c:v>29.045030024706847</c:v>
                </c:pt>
                <c:pt idx="6286">
                  <c:v>29.043914630099117</c:v>
                </c:pt>
                <c:pt idx="6287">
                  <c:v>29.04267911607208</c:v>
                </c:pt>
                <c:pt idx="6288">
                  <c:v>29.041906919805182</c:v>
                </c:pt>
                <c:pt idx="6289">
                  <c:v>29.041014604118999</c:v>
                </c:pt>
                <c:pt idx="6290">
                  <c:v>29.040860164865617</c:v>
                </c:pt>
                <c:pt idx="6291">
                  <c:v>29.040105128515769</c:v>
                </c:pt>
                <c:pt idx="6292">
                  <c:v>29.039590331004501</c:v>
                </c:pt>
                <c:pt idx="6293">
                  <c:v>29.038698015318314</c:v>
                </c:pt>
                <c:pt idx="6294">
                  <c:v>29.037908659134377</c:v>
                </c:pt>
                <c:pt idx="6295">
                  <c:v>29.03725658228678</c:v>
                </c:pt>
                <c:pt idx="6296">
                  <c:v>29.036741784775515</c:v>
                </c:pt>
                <c:pt idx="6297">
                  <c:v>29.036141187679043</c:v>
                </c:pt>
                <c:pt idx="6298">
                  <c:v>29.035918108757496</c:v>
                </c:pt>
                <c:pt idx="6299">
                  <c:v>29.035969588508621</c:v>
                </c:pt>
                <c:pt idx="6300">
                  <c:v>29.03488851373497</c:v>
                </c:pt>
                <c:pt idx="6301">
                  <c:v>29.033927558380611</c:v>
                </c:pt>
                <c:pt idx="6302">
                  <c:v>29.033378441035261</c:v>
                </c:pt>
                <c:pt idx="6303">
                  <c:v>29.032949443109214</c:v>
                </c:pt>
                <c:pt idx="6304">
                  <c:v>29.032812163772874</c:v>
                </c:pt>
                <c:pt idx="6305">
                  <c:v>29.032160086925273</c:v>
                </c:pt>
                <c:pt idx="6306">
                  <c:v>29.032005647671898</c:v>
                </c:pt>
                <c:pt idx="6307">
                  <c:v>29.031645289414016</c:v>
                </c:pt>
                <c:pt idx="6308">
                  <c:v>29.030838773313032</c:v>
                </c:pt>
                <c:pt idx="6309">
                  <c:v>29.030341135718814</c:v>
                </c:pt>
                <c:pt idx="6310">
                  <c:v>29.029980777460928</c:v>
                </c:pt>
                <c:pt idx="6311">
                  <c:v>29.029277220862205</c:v>
                </c:pt>
                <c:pt idx="6312">
                  <c:v>29.02857366426348</c:v>
                </c:pt>
                <c:pt idx="6313">
                  <c:v>29.028436384927144</c:v>
                </c:pt>
                <c:pt idx="6314">
                  <c:v>29.027664188660246</c:v>
                </c:pt>
                <c:pt idx="6315">
                  <c:v>29.026617433720673</c:v>
                </c:pt>
                <c:pt idx="6316">
                  <c:v>29.02538191969365</c:v>
                </c:pt>
                <c:pt idx="6317">
                  <c:v>29.024420964339292</c:v>
                </c:pt>
                <c:pt idx="6318">
                  <c:v>29.024026286247324</c:v>
                </c:pt>
                <c:pt idx="6319">
                  <c:v>29.023013851141837</c:v>
                </c:pt>
                <c:pt idx="6320">
                  <c:v>29.022018575953396</c:v>
                </c:pt>
                <c:pt idx="6321">
                  <c:v>29.021520938359174</c:v>
                </c:pt>
                <c:pt idx="6322">
                  <c:v>29.020783061926362</c:v>
                </c:pt>
                <c:pt idx="6323">
                  <c:v>29.020113825161726</c:v>
                </c:pt>
                <c:pt idx="6324">
                  <c:v>29.019358788811871</c:v>
                </c:pt>
                <c:pt idx="6325">
                  <c:v>29.018912630968778</c:v>
                </c:pt>
                <c:pt idx="6326">
                  <c:v>29.018638072296106</c:v>
                </c:pt>
                <c:pt idx="6327">
                  <c:v>29.018226234287091</c:v>
                </c:pt>
                <c:pt idx="6328">
                  <c:v>29.017402558269072</c:v>
                </c:pt>
                <c:pt idx="6329">
                  <c:v>29.01690492067485</c:v>
                </c:pt>
                <c:pt idx="6330">
                  <c:v>29.016716161587393</c:v>
                </c:pt>
                <c:pt idx="6331">
                  <c:v>29.016167044242042</c:v>
                </c:pt>
                <c:pt idx="6332">
                  <c:v>29.015875325652324</c:v>
                </c:pt>
                <c:pt idx="6333">
                  <c:v>29.015051649634305</c:v>
                </c:pt>
                <c:pt idx="6334">
                  <c:v>29.01467413145938</c:v>
                </c:pt>
                <c:pt idx="6335">
                  <c:v>29.014210813699243</c:v>
                </c:pt>
                <c:pt idx="6336">
                  <c:v>29.013678856270936</c:v>
                </c:pt>
                <c:pt idx="6337">
                  <c:v>29.01340429759826</c:v>
                </c:pt>
                <c:pt idx="6338">
                  <c:v>29.01216878357123</c:v>
                </c:pt>
                <c:pt idx="6339">
                  <c:v>29.010933269544203</c:v>
                </c:pt>
                <c:pt idx="6340">
                  <c:v>29.010469951784067</c:v>
                </c:pt>
                <c:pt idx="6341">
                  <c:v>29.009835034853509</c:v>
                </c:pt>
                <c:pt idx="6342">
                  <c:v>29.008616680743522</c:v>
                </c:pt>
                <c:pt idx="6343">
                  <c:v>29.007981763812964</c:v>
                </c:pt>
                <c:pt idx="6344">
                  <c:v>29.007243887380152</c:v>
                </c:pt>
                <c:pt idx="6345">
                  <c:v>29.006694770034802</c:v>
                </c:pt>
                <c:pt idx="6346">
                  <c:v>29.006334411776919</c:v>
                </c:pt>
                <c:pt idx="6347">
                  <c:v>29.005871094016783</c:v>
                </c:pt>
                <c:pt idx="6348">
                  <c:v>29.005733814680447</c:v>
                </c:pt>
                <c:pt idx="6349">
                  <c:v>29.005905413850869</c:v>
                </c:pt>
                <c:pt idx="6350">
                  <c:v>29.005442096090729</c:v>
                </c:pt>
                <c:pt idx="6351">
                  <c:v>29.005442096090729</c:v>
                </c:pt>
                <c:pt idx="6352">
                  <c:v>29.00575097459749</c:v>
                </c:pt>
                <c:pt idx="6353">
                  <c:v>29.005802454348618</c:v>
                </c:pt>
                <c:pt idx="6354">
                  <c:v>29.005785294431575</c:v>
                </c:pt>
                <c:pt idx="6355">
                  <c:v>29.005682334929318</c:v>
                </c:pt>
                <c:pt idx="6356">
                  <c:v>29.005030258081721</c:v>
                </c:pt>
                <c:pt idx="6357">
                  <c:v>29.004069302727359</c:v>
                </c:pt>
                <c:pt idx="6358">
                  <c:v>29.003880543639898</c:v>
                </c:pt>
                <c:pt idx="6359">
                  <c:v>29.003400065962719</c:v>
                </c:pt>
                <c:pt idx="6360">
                  <c:v>29.002679349446954</c:v>
                </c:pt>
                <c:pt idx="6361">
                  <c:v>29.002490590359486</c:v>
                </c:pt>
                <c:pt idx="6362">
                  <c:v>29.00134087591767</c:v>
                </c:pt>
                <c:pt idx="6363">
                  <c:v>28.99953908462825</c:v>
                </c:pt>
                <c:pt idx="6364">
                  <c:v>28.998698248693188</c:v>
                </c:pt>
                <c:pt idx="6365">
                  <c:v>28.998337890435305</c:v>
                </c:pt>
                <c:pt idx="6366">
                  <c:v>28.998217771016005</c:v>
                </c:pt>
                <c:pt idx="6367">
                  <c:v>28.998234930933052</c:v>
                </c:pt>
                <c:pt idx="6368">
                  <c:v>28.997788773089955</c:v>
                </c:pt>
                <c:pt idx="6369">
                  <c:v>28.997514214417279</c:v>
                </c:pt>
                <c:pt idx="6370">
                  <c:v>28.997239655744604</c:v>
                </c:pt>
                <c:pt idx="6371">
                  <c:v>28.99615858097096</c:v>
                </c:pt>
                <c:pt idx="6372">
                  <c:v>28.995781062796034</c:v>
                </c:pt>
                <c:pt idx="6373">
                  <c:v>28.996467459477714</c:v>
                </c:pt>
                <c:pt idx="6374">
                  <c:v>28.995746742961948</c:v>
                </c:pt>
                <c:pt idx="6375">
                  <c:v>28.995386384704062</c:v>
                </c:pt>
                <c:pt idx="6376">
                  <c:v>28.994219510345197</c:v>
                </c:pt>
                <c:pt idx="6377">
                  <c:v>28.993292874824927</c:v>
                </c:pt>
                <c:pt idx="6378">
                  <c:v>28.992829557064791</c:v>
                </c:pt>
                <c:pt idx="6379">
                  <c:v>28.992160320300147</c:v>
                </c:pt>
                <c:pt idx="6380">
                  <c:v>28.992126000466069</c:v>
                </c:pt>
                <c:pt idx="6381">
                  <c:v>28.991662682705925</c:v>
                </c:pt>
                <c:pt idx="6382">
                  <c:v>28.991285164531</c:v>
                </c:pt>
                <c:pt idx="6383">
                  <c:v>28.990547288098188</c:v>
                </c:pt>
                <c:pt idx="6384">
                  <c:v>28.990667407517485</c:v>
                </c:pt>
                <c:pt idx="6385">
                  <c:v>28.99004965050397</c:v>
                </c:pt>
                <c:pt idx="6386">
                  <c:v>28.990238409591434</c:v>
                </c:pt>
                <c:pt idx="6387">
                  <c:v>28.990478648430024</c:v>
                </c:pt>
                <c:pt idx="6388">
                  <c:v>28.990204089757349</c:v>
                </c:pt>
                <c:pt idx="6389">
                  <c:v>28.990358529010724</c:v>
                </c:pt>
                <c:pt idx="6390">
                  <c:v>28.990032490586927</c:v>
                </c:pt>
                <c:pt idx="6391">
                  <c:v>28.989895211250587</c:v>
                </c:pt>
                <c:pt idx="6392">
                  <c:v>28.989689292246084</c:v>
                </c:pt>
                <c:pt idx="6393">
                  <c:v>28.989328933988201</c:v>
                </c:pt>
                <c:pt idx="6394">
                  <c:v>28.988968575730318</c:v>
                </c:pt>
                <c:pt idx="6395">
                  <c:v>28.988659697223561</c:v>
                </c:pt>
                <c:pt idx="6396">
                  <c:v>28.988316498882718</c:v>
                </c:pt>
                <c:pt idx="6397">
                  <c:v>28.987647262118077</c:v>
                </c:pt>
                <c:pt idx="6398">
                  <c:v>28.987063824938641</c:v>
                </c:pt>
                <c:pt idx="6399">
                  <c:v>28.985862630745697</c:v>
                </c:pt>
                <c:pt idx="6400">
                  <c:v>28.985313513400353</c:v>
                </c:pt>
                <c:pt idx="6401">
                  <c:v>28.985159074146971</c:v>
                </c:pt>
                <c:pt idx="6402">
                  <c:v>28.985073274561763</c:v>
                </c:pt>
                <c:pt idx="6403">
                  <c:v>28.98539931298556</c:v>
                </c:pt>
                <c:pt idx="6404">
                  <c:v>28.985485112570768</c:v>
                </c:pt>
                <c:pt idx="6405">
                  <c:v>28.985382153068517</c:v>
                </c:pt>
                <c:pt idx="6406">
                  <c:v>28.984747236137959</c:v>
                </c:pt>
                <c:pt idx="6407">
                  <c:v>28.98438687788008</c:v>
                </c:pt>
                <c:pt idx="6408">
                  <c:v>28.98440403779712</c:v>
                </c:pt>
                <c:pt idx="6409">
                  <c:v>28.984541317133456</c:v>
                </c:pt>
                <c:pt idx="6410">
                  <c:v>28.984232438626702</c:v>
                </c:pt>
                <c:pt idx="6411">
                  <c:v>28.983546041945011</c:v>
                </c:pt>
                <c:pt idx="6412">
                  <c:v>28.982499287005446</c:v>
                </c:pt>
                <c:pt idx="6413">
                  <c:v>28.981658451070384</c:v>
                </c:pt>
                <c:pt idx="6414">
                  <c:v>28.981349572563627</c:v>
                </c:pt>
                <c:pt idx="6415">
                  <c:v>28.980766135384194</c:v>
                </c:pt>
                <c:pt idx="6416">
                  <c:v>28.979599261025328</c:v>
                </c:pt>
                <c:pt idx="6417">
                  <c:v>28.97884422467548</c:v>
                </c:pt>
                <c:pt idx="6418">
                  <c:v>28.978054868491544</c:v>
                </c:pt>
                <c:pt idx="6419">
                  <c:v>28.977437111478029</c:v>
                </c:pt>
                <c:pt idx="6420">
                  <c:v>28.976218757368038</c:v>
                </c:pt>
                <c:pt idx="6421">
                  <c:v>28.975635320188609</c:v>
                </c:pt>
                <c:pt idx="6422">
                  <c:v>28.976012838363534</c:v>
                </c:pt>
                <c:pt idx="6423">
                  <c:v>28.975498040852273</c:v>
                </c:pt>
                <c:pt idx="6424">
                  <c:v>28.973799209065103</c:v>
                </c:pt>
                <c:pt idx="6425">
                  <c:v>28.972632334706244</c:v>
                </c:pt>
                <c:pt idx="6426">
                  <c:v>28.972906893378912</c:v>
                </c:pt>
                <c:pt idx="6427">
                  <c:v>28.972563695038072</c:v>
                </c:pt>
                <c:pt idx="6428">
                  <c:v>28.971842978522304</c:v>
                </c:pt>
                <c:pt idx="6429">
                  <c:v>28.971019302504285</c:v>
                </c:pt>
                <c:pt idx="6430">
                  <c:v>28.970624624412316</c:v>
                </c:pt>
                <c:pt idx="6431">
                  <c:v>28.970247106237391</c:v>
                </c:pt>
                <c:pt idx="6432">
                  <c:v>28.970092666984009</c:v>
                </c:pt>
                <c:pt idx="6433">
                  <c:v>28.970229946320348</c:v>
                </c:pt>
                <c:pt idx="6434">
                  <c:v>28.970229946320348</c:v>
                </c:pt>
                <c:pt idx="6435">
                  <c:v>28.969989707481759</c:v>
                </c:pt>
                <c:pt idx="6436">
                  <c:v>28.969543549638665</c:v>
                </c:pt>
                <c:pt idx="6437">
                  <c:v>28.969354790551201</c:v>
                </c:pt>
                <c:pt idx="6438">
                  <c:v>28.96959502938979</c:v>
                </c:pt>
                <c:pt idx="6439">
                  <c:v>28.970024027315837</c:v>
                </c:pt>
                <c:pt idx="6440">
                  <c:v>28.970195626486262</c:v>
                </c:pt>
                <c:pt idx="6441">
                  <c:v>28.970161306652177</c:v>
                </c:pt>
                <c:pt idx="6442">
                  <c:v>28.970006867398801</c:v>
                </c:pt>
                <c:pt idx="6443">
                  <c:v>28.969509229804579</c:v>
                </c:pt>
                <c:pt idx="6444">
                  <c:v>28.969526389721622</c:v>
                </c:pt>
                <c:pt idx="6445">
                  <c:v>28.969766628560212</c:v>
                </c:pt>
                <c:pt idx="6446">
                  <c:v>28.969921067813587</c:v>
                </c:pt>
                <c:pt idx="6447">
                  <c:v>28.969938227730633</c:v>
                </c:pt>
                <c:pt idx="6448">
                  <c:v>28.969286150883029</c:v>
                </c:pt>
                <c:pt idx="6449">
                  <c:v>28.968634074035432</c:v>
                </c:pt>
                <c:pt idx="6450">
                  <c:v>28.96813643644121</c:v>
                </c:pt>
                <c:pt idx="6451">
                  <c:v>28.967261280672062</c:v>
                </c:pt>
                <c:pt idx="6452">
                  <c:v>28.965974286893907</c:v>
                </c:pt>
                <c:pt idx="6453">
                  <c:v>28.965476649299688</c:v>
                </c:pt>
                <c:pt idx="6454">
                  <c:v>28.965236410461099</c:v>
                </c:pt>
                <c:pt idx="6455">
                  <c:v>28.965133450958845</c:v>
                </c:pt>
                <c:pt idx="6456">
                  <c:v>28.964292615023783</c:v>
                </c:pt>
                <c:pt idx="6457">
                  <c:v>28.963915096848858</c:v>
                </c:pt>
                <c:pt idx="6458">
                  <c:v>28.96362337825914</c:v>
                </c:pt>
                <c:pt idx="6459">
                  <c:v>28.963160060499003</c:v>
                </c:pt>
                <c:pt idx="6460">
                  <c:v>28.962696742738864</c:v>
                </c:pt>
                <c:pt idx="6461">
                  <c:v>28.96201034605718</c:v>
                </c:pt>
                <c:pt idx="6462">
                  <c:v>28.961941706389016</c:v>
                </c:pt>
                <c:pt idx="6463">
                  <c:v>28.961855906803802</c:v>
                </c:pt>
                <c:pt idx="6464">
                  <c:v>28.961564188214091</c:v>
                </c:pt>
                <c:pt idx="6465">
                  <c:v>28.960980751034654</c:v>
                </c:pt>
                <c:pt idx="6466">
                  <c:v>28.960465953523396</c:v>
                </c:pt>
                <c:pt idx="6467">
                  <c:v>28.960242874601843</c:v>
                </c:pt>
                <c:pt idx="6468">
                  <c:v>28.959848196509881</c:v>
                </c:pt>
                <c:pt idx="6469">
                  <c:v>28.959607957671292</c:v>
                </c:pt>
                <c:pt idx="6470">
                  <c:v>28.959728077090585</c:v>
                </c:pt>
                <c:pt idx="6471">
                  <c:v>28.959710917173542</c:v>
                </c:pt>
                <c:pt idx="6472">
                  <c:v>28.959127479994113</c:v>
                </c:pt>
                <c:pt idx="6473">
                  <c:v>28.958132204805668</c:v>
                </c:pt>
                <c:pt idx="6474">
                  <c:v>28.957874806050039</c:v>
                </c:pt>
                <c:pt idx="6475">
                  <c:v>28.957720366796657</c:v>
                </c:pt>
                <c:pt idx="6476">
                  <c:v>28.957926285801161</c:v>
                </c:pt>
                <c:pt idx="6477">
                  <c:v>28.956913850695681</c:v>
                </c:pt>
                <c:pt idx="6478">
                  <c:v>28.956536332520756</c:v>
                </c:pt>
                <c:pt idx="6479">
                  <c:v>28.956364733350338</c:v>
                </c:pt>
                <c:pt idx="6480">
                  <c:v>28.955455257747104</c:v>
                </c:pt>
                <c:pt idx="6481">
                  <c:v>28.955249338742593</c:v>
                </c:pt>
                <c:pt idx="6482">
                  <c:v>28.955266498659636</c:v>
                </c:pt>
                <c:pt idx="6483">
                  <c:v>28.955283658576679</c:v>
                </c:pt>
                <c:pt idx="6484">
                  <c:v>28.954768861065418</c:v>
                </c:pt>
                <c:pt idx="6485">
                  <c:v>28.954151104051906</c:v>
                </c:pt>
                <c:pt idx="6486">
                  <c:v>28.953739266042895</c:v>
                </c:pt>
                <c:pt idx="6487">
                  <c:v>28.954168263968942</c:v>
                </c:pt>
                <c:pt idx="6488">
                  <c:v>28.954545782143871</c:v>
                </c:pt>
                <c:pt idx="6489">
                  <c:v>28.954271223471196</c:v>
                </c:pt>
                <c:pt idx="6490">
                  <c:v>28.954065304466692</c:v>
                </c:pt>
                <c:pt idx="6491">
                  <c:v>28.954391342890489</c:v>
                </c:pt>
                <c:pt idx="6492">
                  <c:v>28.954339863139367</c:v>
                </c:pt>
                <c:pt idx="6493">
                  <c:v>28.95435702305641</c:v>
                </c:pt>
                <c:pt idx="6494">
                  <c:v>28.953859385462184</c:v>
                </c:pt>
                <c:pt idx="6495">
                  <c:v>28.953756425959931</c:v>
                </c:pt>
                <c:pt idx="6496">
                  <c:v>28.953790745794016</c:v>
                </c:pt>
                <c:pt idx="6497">
                  <c:v>28.953619146623598</c:v>
                </c:pt>
                <c:pt idx="6498">
                  <c:v>28.952675351186286</c:v>
                </c:pt>
                <c:pt idx="6499">
                  <c:v>28.952246353260229</c:v>
                </c:pt>
                <c:pt idx="6500">
                  <c:v>28.952538071849947</c:v>
                </c:pt>
                <c:pt idx="6501">
                  <c:v>28.952314992928397</c:v>
                </c:pt>
                <c:pt idx="6502">
                  <c:v>28.951800195417139</c:v>
                </c:pt>
                <c:pt idx="6503">
                  <c:v>28.951680075997839</c:v>
                </c:pt>
                <c:pt idx="6504">
                  <c:v>28.951697235914885</c:v>
                </c:pt>
                <c:pt idx="6505">
                  <c:v>28.951680075997839</c:v>
                </c:pt>
                <c:pt idx="6506">
                  <c:v>28.950839240062777</c:v>
                </c:pt>
                <c:pt idx="6507">
                  <c:v>28.949895444625461</c:v>
                </c:pt>
                <c:pt idx="6508">
                  <c:v>28.949586566118708</c:v>
                </c:pt>
                <c:pt idx="6509">
                  <c:v>28.950067043795887</c:v>
                </c:pt>
                <c:pt idx="6510">
                  <c:v>28.949861124791376</c:v>
                </c:pt>
                <c:pt idx="6511">
                  <c:v>28.949380647114204</c:v>
                </c:pt>
                <c:pt idx="6512">
                  <c:v>28.949346327280118</c:v>
                </c:pt>
                <c:pt idx="6513">
                  <c:v>28.948282412423502</c:v>
                </c:pt>
                <c:pt idx="6514">
                  <c:v>28.947218497566894</c:v>
                </c:pt>
                <c:pt idx="6515">
                  <c:v>28.946789499640847</c:v>
                </c:pt>
                <c:pt idx="6516">
                  <c:v>28.9464463013</c:v>
                </c:pt>
                <c:pt idx="6517">
                  <c:v>28.946034463290989</c:v>
                </c:pt>
                <c:pt idx="6518">
                  <c:v>28.945845704203528</c:v>
                </c:pt>
                <c:pt idx="6519">
                  <c:v>28.944730309595791</c:v>
                </c:pt>
                <c:pt idx="6520">
                  <c:v>28.94418119225044</c:v>
                </c:pt>
                <c:pt idx="6521">
                  <c:v>28.944352791420862</c:v>
                </c:pt>
                <c:pt idx="6522">
                  <c:v>28.944129712499318</c:v>
                </c:pt>
                <c:pt idx="6523">
                  <c:v>28.944953388517337</c:v>
                </c:pt>
                <c:pt idx="6524">
                  <c:v>28.945519665779727</c:v>
                </c:pt>
                <c:pt idx="6525">
                  <c:v>28.944936228600298</c:v>
                </c:pt>
                <c:pt idx="6526">
                  <c:v>28.944987708351423</c:v>
                </c:pt>
                <c:pt idx="6527">
                  <c:v>28.945124987687759</c:v>
                </c:pt>
                <c:pt idx="6528">
                  <c:v>28.944507230674244</c:v>
                </c:pt>
                <c:pt idx="6529">
                  <c:v>28.943666394739182</c:v>
                </c:pt>
                <c:pt idx="6530">
                  <c:v>28.943100117476796</c:v>
                </c:pt>
                <c:pt idx="6531">
                  <c:v>28.94227644145877</c:v>
                </c:pt>
                <c:pt idx="6532">
                  <c:v>28.941778803864555</c:v>
                </c:pt>
                <c:pt idx="6533">
                  <c:v>28.940989447680614</c:v>
                </c:pt>
                <c:pt idx="6534">
                  <c:v>28.940388850584142</c:v>
                </c:pt>
                <c:pt idx="6535">
                  <c:v>28.940508970003435</c:v>
                </c:pt>
                <c:pt idx="6536">
                  <c:v>28.940440330335271</c:v>
                </c:pt>
                <c:pt idx="6537">
                  <c:v>28.939685293985413</c:v>
                </c:pt>
                <c:pt idx="6538">
                  <c:v>28.939582334483159</c:v>
                </c:pt>
                <c:pt idx="6539">
                  <c:v>28.939994172492174</c:v>
                </c:pt>
                <c:pt idx="6540">
                  <c:v>28.940062812160345</c:v>
                </c:pt>
                <c:pt idx="6541">
                  <c:v>28.939959852658088</c:v>
                </c:pt>
                <c:pt idx="6542">
                  <c:v>28.939822573321749</c:v>
                </c:pt>
                <c:pt idx="6543">
                  <c:v>28.939822573321749</c:v>
                </c:pt>
                <c:pt idx="6544">
                  <c:v>28.939668134068373</c:v>
                </c:pt>
                <c:pt idx="6545">
                  <c:v>28.939204816308234</c:v>
                </c:pt>
                <c:pt idx="6546">
                  <c:v>28.938964577469644</c:v>
                </c:pt>
                <c:pt idx="6547">
                  <c:v>28.939359255561612</c:v>
                </c:pt>
                <c:pt idx="6548">
                  <c:v>28.939822573321749</c:v>
                </c:pt>
                <c:pt idx="6549">
                  <c:v>28.939582334483159</c:v>
                </c:pt>
                <c:pt idx="6550">
                  <c:v>28.939273455976405</c:v>
                </c:pt>
                <c:pt idx="6551">
                  <c:v>28.939187656391198</c:v>
                </c:pt>
                <c:pt idx="6552">
                  <c:v>28.939548014649073</c:v>
                </c:pt>
                <c:pt idx="6553">
                  <c:v>28.939016057220773</c:v>
                </c:pt>
                <c:pt idx="6554">
                  <c:v>28.938792978299226</c:v>
                </c:pt>
                <c:pt idx="6555">
                  <c:v>28.938724338631062</c:v>
                </c:pt>
                <c:pt idx="6556">
                  <c:v>28.938672858879933</c:v>
                </c:pt>
                <c:pt idx="6557">
                  <c:v>28.938535579543593</c:v>
                </c:pt>
                <c:pt idx="6558">
                  <c:v>28.937934982447121</c:v>
                </c:pt>
                <c:pt idx="6559">
                  <c:v>28.937574624189239</c:v>
                </c:pt>
                <c:pt idx="6560">
                  <c:v>28.937317225433606</c:v>
                </c:pt>
                <c:pt idx="6561">
                  <c:v>28.936339110162208</c:v>
                </c:pt>
                <c:pt idx="6562">
                  <c:v>28.935498274227143</c:v>
                </c:pt>
                <c:pt idx="6563">
                  <c:v>28.934743237877292</c:v>
                </c:pt>
                <c:pt idx="6564">
                  <c:v>28.934365719702367</c:v>
                </c:pt>
                <c:pt idx="6565">
                  <c:v>28.933833762274059</c:v>
                </c:pt>
                <c:pt idx="6566">
                  <c:v>28.932787007334493</c:v>
                </c:pt>
                <c:pt idx="6567">
                  <c:v>28.932323689574353</c:v>
                </c:pt>
                <c:pt idx="6568">
                  <c:v>28.932306529657314</c:v>
                </c:pt>
                <c:pt idx="6569">
                  <c:v>28.932495288744775</c:v>
                </c:pt>
                <c:pt idx="6570">
                  <c:v>28.932255049906185</c:v>
                </c:pt>
                <c:pt idx="6571">
                  <c:v>28.932409489159568</c:v>
                </c:pt>
                <c:pt idx="6572">
                  <c:v>28.931929011482389</c:v>
                </c:pt>
                <c:pt idx="6573">
                  <c:v>28.931860371814217</c:v>
                </c:pt>
                <c:pt idx="6574">
                  <c:v>28.93210061065281</c:v>
                </c:pt>
                <c:pt idx="6575">
                  <c:v>28.93223788998915</c:v>
                </c:pt>
                <c:pt idx="6576">
                  <c:v>28.932289369740271</c:v>
                </c:pt>
                <c:pt idx="6577">
                  <c:v>28.93198049123351</c:v>
                </c:pt>
                <c:pt idx="6578">
                  <c:v>28.931242614800702</c:v>
                </c:pt>
                <c:pt idx="6579">
                  <c:v>28.93040177886564</c:v>
                </c:pt>
                <c:pt idx="6580">
                  <c:v>28.93040177886564</c:v>
                </c:pt>
                <c:pt idx="6581">
                  <c:v>28.929732542101</c:v>
                </c:pt>
                <c:pt idx="6582">
                  <c:v>28.929869821437332</c:v>
                </c:pt>
                <c:pt idx="6583">
                  <c:v>28.929766861935079</c:v>
                </c:pt>
                <c:pt idx="6584">
                  <c:v>28.929715382183957</c:v>
                </c:pt>
                <c:pt idx="6585">
                  <c:v>28.929080465253399</c:v>
                </c:pt>
                <c:pt idx="6586">
                  <c:v>28.929372183843117</c:v>
                </c:pt>
                <c:pt idx="6587">
                  <c:v>28.929578102847621</c:v>
                </c:pt>
                <c:pt idx="6588">
                  <c:v>28.929457983428325</c:v>
                </c:pt>
                <c:pt idx="6589">
                  <c:v>28.929629582598743</c:v>
                </c:pt>
                <c:pt idx="6590">
                  <c:v>28.928977505751146</c:v>
                </c:pt>
                <c:pt idx="6591">
                  <c:v>28.929252064423821</c:v>
                </c:pt>
                <c:pt idx="6592">
                  <c:v>28.928548507825091</c:v>
                </c:pt>
                <c:pt idx="6593">
                  <c:v>28.928634307410306</c:v>
                </c:pt>
                <c:pt idx="6594">
                  <c:v>28.927879271060451</c:v>
                </c:pt>
                <c:pt idx="6595">
                  <c:v>28.928033710313834</c:v>
                </c:pt>
                <c:pt idx="6596">
                  <c:v>28.927536072719612</c:v>
                </c:pt>
                <c:pt idx="6597">
                  <c:v>28.926746716535671</c:v>
                </c:pt>
                <c:pt idx="6598">
                  <c:v>28.926729556618636</c:v>
                </c:pt>
                <c:pt idx="6599">
                  <c:v>28.926729556618636</c:v>
                </c:pt>
                <c:pt idx="6600">
                  <c:v>28.926643757033421</c:v>
                </c:pt>
                <c:pt idx="6601">
                  <c:v>28.926403518194832</c:v>
                </c:pt>
                <c:pt idx="6602">
                  <c:v>28.926660916950464</c:v>
                </c:pt>
                <c:pt idx="6603">
                  <c:v>28.92623191902441</c:v>
                </c:pt>
                <c:pt idx="6604">
                  <c:v>28.925717121513152</c:v>
                </c:pt>
                <c:pt idx="6605">
                  <c:v>28.925047884748505</c:v>
                </c:pt>
                <c:pt idx="6606">
                  <c:v>28.924756166158787</c:v>
                </c:pt>
                <c:pt idx="6607">
                  <c:v>28.924275688481615</c:v>
                </c:pt>
                <c:pt idx="6608">
                  <c:v>28.924035449643021</c:v>
                </c:pt>
                <c:pt idx="6609">
                  <c:v>28.923812370721475</c:v>
                </c:pt>
                <c:pt idx="6610">
                  <c:v>28.923554971965842</c:v>
                </c:pt>
                <c:pt idx="6611">
                  <c:v>28.923554971965842</c:v>
                </c:pt>
                <c:pt idx="6612">
                  <c:v>28.923297573210217</c:v>
                </c:pt>
                <c:pt idx="6613">
                  <c:v>28.923143133956831</c:v>
                </c:pt>
                <c:pt idx="6614">
                  <c:v>28.923108814122749</c:v>
                </c:pt>
                <c:pt idx="6615">
                  <c:v>28.923177453790917</c:v>
                </c:pt>
                <c:pt idx="6616">
                  <c:v>28.922868575284159</c:v>
                </c:pt>
                <c:pt idx="6617">
                  <c:v>28.923160293873877</c:v>
                </c:pt>
                <c:pt idx="6618">
                  <c:v>28.922902895118241</c:v>
                </c:pt>
                <c:pt idx="6619">
                  <c:v>28.922525376943319</c:v>
                </c:pt>
                <c:pt idx="6620">
                  <c:v>28.922937214952327</c:v>
                </c:pt>
                <c:pt idx="6621">
                  <c:v>28.922765615781909</c:v>
                </c:pt>
                <c:pt idx="6622">
                  <c:v>28.923005854620499</c:v>
                </c:pt>
                <c:pt idx="6623">
                  <c:v>28.922645496362609</c:v>
                </c:pt>
                <c:pt idx="6624">
                  <c:v>28.922199338519516</c:v>
                </c:pt>
                <c:pt idx="6625">
                  <c:v>28.921581581506008</c:v>
                </c:pt>
                <c:pt idx="6626">
                  <c:v>28.921461462086707</c:v>
                </c:pt>
                <c:pt idx="6627">
                  <c:v>28.920998144326571</c:v>
                </c:pt>
                <c:pt idx="6628">
                  <c:v>28.920517666649392</c:v>
                </c:pt>
                <c:pt idx="6629">
                  <c:v>28.919882749718834</c:v>
                </c:pt>
                <c:pt idx="6630">
                  <c:v>28.918767355111097</c:v>
                </c:pt>
                <c:pt idx="6631">
                  <c:v>28.917274442328438</c:v>
                </c:pt>
                <c:pt idx="6632">
                  <c:v>28.916124727886615</c:v>
                </c:pt>
                <c:pt idx="6633">
                  <c:v>28.915918808882108</c:v>
                </c:pt>
                <c:pt idx="6634">
                  <c:v>28.916004608467322</c:v>
                </c:pt>
                <c:pt idx="6635">
                  <c:v>28.915421171287893</c:v>
                </c:pt>
                <c:pt idx="6636">
                  <c:v>28.914597495269874</c:v>
                </c:pt>
                <c:pt idx="6637">
                  <c:v>28.913962578339316</c:v>
                </c:pt>
                <c:pt idx="6638">
                  <c:v>28.913962578339316</c:v>
                </c:pt>
                <c:pt idx="6639">
                  <c:v>28.913876778754101</c:v>
                </c:pt>
                <c:pt idx="6640">
                  <c:v>28.913670859749597</c:v>
                </c:pt>
                <c:pt idx="6641">
                  <c:v>28.914185657260859</c:v>
                </c:pt>
                <c:pt idx="6642">
                  <c:v>28.913859618837062</c:v>
                </c:pt>
                <c:pt idx="6643">
                  <c:v>28.913808139085933</c:v>
                </c:pt>
                <c:pt idx="6644">
                  <c:v>28.913499260579172</c:v>
                </c:pt>
                <c:pt idx="6645">
                  <c:v>28.913911098588187</c:v>
                </c:pt>
                <c:pt idx="6646">
                  <c:v>28.914322936597198</c:v>
                </c:pt>
                <c:pt idx="6647">
                  <c:v>28.914631815103952</c:v>
                </c:pt>
                <c:pt idx="6648">
                  <c:v>28.914340096514234</c:v>
                </c:pt>
                <c:pt idx="6649">
                  <c:v>28.914391576265363</c:v>
                </c:pt>
                <c:pt idx="6650">
                  <c:v>28.914683294855081</c:v>
                </c:pt>
                <c:pt idx="6651">
                  <c:v>28.914648975020995</c:v>
                </c:pt>
                <c:pt idx="6652">
                  <c:v>28.914854894025499</c:v>
                </c:pt>
                <c:pt idx="6653">
                  <c:v>28.914443056016488</c:v>
                </c:pt>
                <c:pt idx="6654">
                  <c:v>28.914511695684659</c:v>
                </c:pt>
                <c:pt idx="6655">
                  <c:v>28.914322936597198</c:v>
                </c:pt>
                <c:pt idx="6656">
                  <c:v>28.913705179583676</c:v>
                </c:pt>
                <c:pt idx="6657">
                  <c:v>28.913585060164387</c:v>
                </c:pt>
                <c:pt idx="6658">
                  <c:v>28.913361981242836</c:v>
                </c:pt>
                <c:pt idx="6659">
                  <c:v>28.91255546514186</c:v>
                </c:pt>
                <c:pt idx="6660">
                  <c:v>28.911851908543127</c:v>
                </c:pt>
                <c:pt idx="6661">
                  <c:v>28.911594509787502</c:v>
                </c:pt>
                <c:pt idx="6662">
                  <c:v>28.911474390368209</c:v>
                </c:pt>
                <c:pt idx="6663">
                  <c:v>28.911319951114827</c:v>
                </c:pt>
                <c:pt idx="6664">
                  <c:v>28.910461955262722</c:v>
                </c:pt>
                <c:pt idx="6665">
                  <c:v>28.909500999908367</c:v>
                </c:pt>
                <c:pt idx="6666">
                  <c:v>28.909157801567524</c:v>
                </c:pt>
                <c:pt idx="6667">
                  <c:v>28.908694483807384</c:v>
                </c:pt>
                <c:pt idx="6668">
                  <c:v>28.908591524305134</c:v>
                </c:pt>
                <c:pt idx="6669">
                  <c:v>28.90872880364147</c:v>
                </c:pt>
                <c:pt idx="6670">
                  <c:v>28.908797443309638</c:v>
                </c:pt>
                <c:pt idx="6671">
                  <c:v>28.908694483807384</c:v>
                </c:pt>
                <c:pt idx="6672">
                  <c:v>28.908505724719923</c:v>
                </c:pt>
                <c:pt idx="6673">
                  <c:v>28.908076726793873</c:v>
                </c:pt>
                <c:pt idx="6674">
                  <c:v>28.908248325964291</c:v>
                </c:pt>
                <c:pt idx="6675">
                  <c:v>28.908763123475556</c:v>
                </c:pt>
                <c:pt idx="6676">
                  <c:v>28.908797443309638</c:v>
                </c:pt>
                <c:pt idx="6677">
                  <c:v>28.90872880364147</c:v>
                </c:pt>
                <c:pt idx="6678">
                  <c:v>28.908351285466544</c:v>
                </c:pt>
                <c:pt idx="6679">
                  <c:v>28.908179686296126</c:v>
                </c:pt>
                <c:pt idx="6680">
                  <c:v>28.90838560530063</c:v>
                </c:pt>
                <c:pt idx="6681">
                  <c:v>28.907836487955286</c:v>
                </c:pt>
                <c:pt idx="6682">
                  <c:v>28.907630568950776</c:v>
                </c:pt>
                <c:pt idx="6683">
                  <c:v>28.907802168121201</c:v>
                </c:pt>
                <c:pt idx="6684">
                  <c:v>28.907836487955286</c:v>
                </c:pt>
                <c:pt idx="6685">
                  <c:v>28.907802168121201</c:v>
                </c:pt>
                <c:pt idx="6686">
                  <c:v>28.907287370609936</c:v>
                </c:pt>
                <c:pt idx="6687">
                  <c:v>28.907081451605425</c:v>
                </c:pt>
                <c:pt idx="6688">
                  <c:v>28.906995652020225</c:v>
                </c:pt>
                <c:pt idx="6689">
                  <c:v>28.907167251190639</c:v>
                </c:pt>
                <c:pt idx="6690">
                  <c:v>28.906995652020225</c:v>
                </c:pt>
                <c:pt idx="6691">
                  <c:v>28.9073560102781</c:v>
                </c:pt>
                <c:pt idx="6692">
                  <c:v>28.907304530526979</c:v>
                </c:pt>
                <c:pt idx="6693">
                  <c:v>28.906686773513464</c:v>
                </c:pt>
                <c:pt idx="6694">
                  <c:v>28.906120496251077</c:v>
                </c:pt>
                <c:pt idx="6695">
                  <c:v>28.905090901228547</c:v>
                </c:pt>
                <c:pt idx="6696">
                  <c:v>28.904816342555879</c:v>
                </c:pt>
                <c:pt idx="6697">
                  <c:v>28.904541783883204</c:v>
                </c:pt>
                <c:pt idx="6698">
                  <c:v>28.904370184712779</c:v>
                </c:pt>
                <c:pt idx="6699">
                  <c:v>28.903563668611799</c:v>
                </c:pt>
                <c:pt idx="6700">
                  <c:v>28.902894431847159</c:v>
                </c:pt>
                <c:pt idx="6701">
                  <c:v>28.902070755829136</c:v>
                </c:pt>
                <c:pt idx="6702">
                  <c:v>28.901384359147453</c:v>
                </c:pt>
                <c:pt idx="6703">
                  <c:v>28.901264239728157</c:v>
                </c:pt>
                <c:pt idx="6704">
                  <c:v>28.900800921968024</c:v>
                </c:pt>
                <c:pt idx="6705">
                  <c:v>28.901006840972528</c:v>
                </c:pt>
                <c:pt idx="6706">
                  <c:v>28.901247079811114</c:v>
                </c:pt>
                <c:pt idx="6707">
                  <c:v>28.900869561636188</c:v>
                </c:pt>
                <c:pt idx="6708">
                  <c:v>28.900320444290845</c:v>
                </c:pt>
                <c:pt idx="6709">
                  <c:v>28.899822806696623</c:v>
                </c:pt>
                <c:pt idx="6710">
                  <c:v>28.89956540794099</c:v>
                </c:pt>
                <c:pt idx="6711">
                  <c:v>28.899771326945501</c:v>
                </c:pt>
                <c:pt idx="6712">
                  <c:v>28.899376648853529</c:v>
                </c:pt>
                <c:pt idx="6713">
                  <c:v>28.899325169102401</c:v>
                </c:pt>
                <c:pt idx="6714">
                  <c:v>28.899050610429729</c:v>
                </c:pt>
                <c:pt idx="6715">
                  <c:v>28.898879011259304</c:v>
                </c:pt>
                <c:pt idx="6716">
                  <c:v>28.898741731922971</c:v>
                </c:pt>
                <c:pt idx="6717">
                  <c:v>28.898398533582132</c:v>
                </c:pt>
                <c:pt idx="6718">
                  <c:v>28.898089655075371</c:v>
                </c:pt>
                <c:pt idx="6719">
                  <c:v>28.898072495158328</c:v>
                </c:pt>
                <c:pt idx="6720">
                  <c:v>28.89766065714932</c:v>
                </c:pt>
                <c:pt idx="6721">
                  <c:v>28.896905620799469</c:v>
                </c:pt>
                <c:pt idx="6722">
                  <c:v>28.89709437988693</c:v>
                </c:pt>
                <c:pt idx="6723">
                  <c:v>28.896596742292708</c:v>
                </c:pt>
                <c:pt idx="6724">
                  <c:v>28.896167744366657</c:v>
                </c:pt>
                <c:pt idx="6725">
                  <c:v>28.895515667519057</c:v>
                </c:pt>
                <c:pt idx="6726">
                  <c:v>28.89405707457048</c:v>
                </c:pt>
                <c:pt idx="6727">
                  <c:v>28.89337067788879</c:v>
                </c:pt>
                <c:pt idx="6728">
                  <c:v>28.89302747954795</c:v>
                </c:pt>
                <c:pt idx="6729">
                  <c:v>28.892461202285563</c:v>
                </c:pt>
                <c:pt idx="6730">
                  <c:v>28.891894925023177</c:v>
                </c:pt>
                <c:pt idx="6731">
                  <c:v>28.89155172668233</c:v>
                </c:pt>
                <c:pt idx="6732">
                  <c:v>28.891002609336986</c:v>
                </c:pt>
                <c:pt idx="6733">
                  <c:v>28.891002609336986</c:v>
                </c:pt>
                <c:pt idx="6734">
                  <c:v>28.892426882451478</c:v>
                </c:pt>
                <c:pt idx="6735">
                  <c:v>28.895978985279196</c:v>
                </c:pt>
                <c:pt idx="6736">
                  <c:v>28.900921041387317</c:v>
                </c:pt>
                <c:pt idx="6737">
                  <c:v>28.905708658242062</c:v>
                </c:pt>
                <c:pt idx="6738">
                  <c:v>28.910324675926386</c:v>
                </c:pt>
                <c:pt idx="6739">
                  <c:v>28.915077972947046</c:v>
                </c:pt>
                <c:pt idx="6740">
                  <c:v>28.919865589801791</c:v>
                </c:pt>
                <c:pt idx="6741">
                  <c:v>28.924464447569076</c:v>
                </c:pt>
                <c:pt idx="6742">
                  <c:v>28.928737266912556</c:v>
                </c:pt>
                <c:pt idx="6743">
                  <c:v>28.932409489159568</c:v>
                </c:pt>
                <c:pt idx="6744">
                  <c:v>28.935498274227143</c:v>
                </c:pt>
                <c:pt idx="6745">
                  <c:v>28.936184670908826</c:v>
                </c:pt>
                <c:pt idx="6746">
                  <c:v>28.935738513065733</c:v>
                </c:pt>
                <c:pt idx="6747">
                  <c:v>28.935360994890807</c:v>
                </c:pt>
                <c:pt idx="6748">
                  <c:v>28.935120756052218</c:v>
                </c:pt>
                <c:pt idx="6749">
                  <c:v>28.934365719702367</c:v>
                </c:pt>
                <c:pt idx="6750">
                  <c:v>28.933559203601384</c:v>
                </c:pt>
                <c:pt idx="6751">
                  <c:v>28.932666887915197</c:v>
                </c:pt>
                <c:pt idx="6752">
                  <c:v>28.931448533805209</c:v>
                </c:pt>
                <c:pt idx="6753">
                  <c:v>28.930916576376902</c:v>
                </c:pt>
                <c:pt idx="6754">
                  <c:v>28.930058580524797</c:v>
                </c:pt>
                <c:pt idx="6755">
                  <c:v>28.929629582598743</c:v>
                </c:pt>
                <c:pt idx="6756">
                  <c:v>28.929320704091989</c:v>
                </c:pt>
                <c:pt idx="6757">
                  <c:v>28.928805906580724</c:v>
                </c:pt>
                <c:pt idx="6758">
                  <c:v>28.927999390479748</c:v>
                </c:pt>
                <c:pt idx="6759">
                  <c:v>28.927415953300311</c:v>
                </c:pt>
                <c:pt idx="6760">
                  <c:v>28.927450273134397</c:v>
                </c:pt>
                <c:pt idx="6761">
                  <c:v>28.927656192138905</c:v>
                </c:pt>
                <c:pt idx="6762">
                  <c:v>28.927982230562705</c:v>
                </c:pt>
                <c:pt idx="6763">
                  <c:v>28.927776311558201</c:v>
                </c:pt>
                <c:pt idx="6764">
                  <c:v>28.9271242347106</c:v>
                </c:pt>
                <c:pt idx="6765">
                  <c:v>28.927004115291304</c:v>
                </c:pt>
                <c:pt idx="6766">
                  <c:v>28.927055595042432</c:v>
                </c:pt>
                <c:pt idx="6767">
                  <c:v>28.9265922772823</c:v>
                </c:pt>
                <c:pt idx="6768">
                  <c:v>28.926369198360746</c:v>
                </c:pt>
                <c:pt idx="6769">
                  <c:v>28.926111799605113</c:v>
                </c:pt>
                <c:pt idx="6770">
                  <c:v>28.924824805826958</c:v>
                </c:pt>
                <c:pt idx="6771">
                  <c:v>28.924155569062314</c:v>
                </c:pt>
                <c:pt idx="6772">
                  <c:v>28.923246093459081</c:v>
                </c:pt>
                <c:pt idx="6773">
                  <c:v>28.922937214952327</c:v>
                </c:pt>
                <c:pt idx="6774">
                  <c:v>28.923400532712467</c:v>
                </c:pt>
                <c:pt idx="6775">
                  <c:v>28.922594016611487</c:v>
                </c:pt>
                <c:pt idx="6776">
                  <c:v>28.921701700925297</c:v>
                </c:pt>
                <c:pt idx="6777">
                  <c:v>28.921547261671922</c:v>
                </c:pt>
                <c:pt idx="6778">
                  <c:v>28.921495781920793</c:v>
                </c:pt>
                <c:pt idx="6779">
                  <c:v>28.92171886084234</c:v>
                </c:pt>
                <c:pt idx="6780">
                  <c:v>28.922559696777405</c:v>
                </c:pt>
                <c:pt idx="6781">
                  <c:v>28.922731295947823</c:v>
                </c:pt>
                <c:pt idx="6782">
                  <c:v>28.922765615781909</c:v>
                </c:pt>
                <c:pt idx="6783">
                  <c:v>28.922885735201202</c:v>
                </c:pt>
                <c:pt idx="6784">
                  <c:v>28.922508217026277</c:v>
                </c:pt>
                <c:pt idx="6785">
                  <c:v>28.922937214952327</c:v>
                </c:pt>
                <c:pt idx="6786">
                  <c:v>28.923211773625003</c:v>
                </c:pt>
                <c:pt idx="6787">
                  <c:v>28.923246093459081</c:v>
                </c:pt>
                <c:pt idx="6788">
                  <c:v>28.923074494288663</c:v>
                </c:pt>
                <c:pt idx="6789">
                  <c:v>28.922542536860359</c:v>
                </c:pt>
                <c:pt idx="6790">
                  <c:v>28.921358502584454</c:v>
                </c:pt>
                <c:pt idx="6791">
                  <c:v>28.920740745570939</c:v>
                </c:pt>
                <c:pt idx="6792">
                  <c:v>28.920895184824317</c:v>
                </c:pt>
                <c:pt idx="6793">
                  <c:v>28.919968549304048</c:v>
                </c:pt>
                <c:pt idx="6794">
                  <c:v>28.919505231543909</c:v>
                </c:pt>
                <c:pt idx="6795">
                  <c:v>28.918527116272514</c:v>
                </c:pt>
                <c:pt idx="6796">
                  <c:v>28.917600480752238</c:v>
                </c:pt>
                <c:pt idx="6797">
                  <c:v>28.917017043572805</c:v>
                </c:pt>
                <c:pt idx="6798">
                  <c:v>28.916279167139997</c:v>
                </c:pt>
                <c:pt idx="6799">
                  <c:v>28.916279167139997</c:v>
                </c:pt>
                <c:pt idx="6800">
                  <c:v>28.916313486974076</c:v>
                </c:pt>
                <c:pt idx="6801">
                  <c:v>28.915833009296897</c:v>
                </c:pt>
                <c:pt idx="6802">
                  <c:v>28.914906373776628</c:v>
                </c:pt>
                <c:pt idx="6803">
                  <c:v>28.914391576265363</c:v>
                </c:pt>
                <c:pt idx="6804">
                  <c:v>28.914099857675645</c:v>
                </c:pt>
                <c:pt idx="6805">
                  <c:v>28.913893938671144</c:v>
                </c:pt>
                <c:pt idx="6806">
                  <c:v>28.914014058090437</c:v>
                </c:pt>
                <c:pt idx="6807">
                  <c:v>28.914065537841566</c:v>
                </c:pt>
                <c:pt idx="6808">
                  <c:v>28.914048377924523</c:v>
                </c:pt>
                <c:pt idx="6809">
                  <c:v>28.913464940745087</c:v>
                </c:pt>
                <c:pt idx="6810">
                  <c:v>28.913087422570165</c:v>
                </c:pt>
                <c:pt idx="6811">
                  <c:v>28.912298066386228</c:v>
                </c:pt>
                <c:pt idx="6812">
                  <c:v>28.912109307298767</c:v>
                </c:pt>
                <c:pt idx="6813">
                  <c:v>28.912126467215803</c:v>
                </c:pt>
                <c:pt idx="6814">
                  <c:v>28.911834748626092</c:v>
                </c:pt>
                <c:pt idx="6815">
                  <c:v>28.911440070534123</c:v>
                </c:pt>
                <c:pt idx="6816">
                  <c:v>28.911131192027366</c:v>
                </c:pt>
                <c:pt idx="6817">
                  <c:v>28.910238876341175</c:v>
                </c:pt>
                <c:pt idx="6818">
                  <c:v>28.909689758995832</c:v>
                </c:pt>
                <c:pt idx="6819">
                  <c:v>28.909706918912871</c:v>
                </c:pt>
                <c:pt idx="6820">
                  <c:v>28.909603959410617</c:v>
                </c:pt>
                <c:pt idx="6821">
                  <c:v>28.909912837917378</c:v>
                </c:pt>
                <c:pt idx="6822">
                  <c:v>28.909655439161746</c:v>
                </c:pt>
                <c:pt idx="6823">
                  <c:v>28.909689758995832</c:v>
                </c:pt>
                <c:pt idx="6824">
                  <c:v>28.90951815982541</c:v>
                </c:pt>
                <c:pt idx="6825">
                  <c:v>28.909655439161746</c:v>
                </c:pt>
                <c:pt idx="6826">
                  <c:v>28.909449520157242</c:v>
                </c:pt>
                <c:pt idx="6827">
                  <c:v>28.909638279244703</c:v>
                </c:pt>
                <c:pt idx="6828">
                  <c:v>28.90986135816625</c:v>
                </c:pt>
                <c:pt idx="6829">
                  <c:v>28.909827038332164</c:v>
                </c:pt>
                <c:pt idx="6830">
                  <c:v>28.909998637502589</c:v>
                </c:pt>
                <c:pt idx="6831">
                  <c:v>28.909947157751461</c:v>
                </c:pt>
                <c:pt idx="6832">
                  <c:v>28.910015797419632</c:v>
                </c:pt>
                <c:pt idx="6833">
                  <c:v>28.909878518083293</c:v>
                </c:pt>
                <c:pt idx="6834">
                  <c:v>28.909758398664</c:v>
                </c:pt>
                <c:pt idx="6835">
                  <c:v>28.909655439161746</c:v>
                </c:pt>
                <c:pt idx="6836">
                  <c:v>28.909346560654985</c:v>
                </c:pt>
                <c:pt idx="6837">
                  <c:v>28.908660163973305</c:v>
                </c:pt>
                <c:pt idx="6838">
                  <c:v>28.907682048701904</c:v>
                </c:pt>
                <c:pt idx="6839">
                  <c:v>28.906858372683885</c:v>
                </c:pt>
                <c:pt idx="6840">
                  <c:v>28.906086176416991</c:v>
                </c:pt>
                <c:pt idx="6841">
                  <c:v>28.905845937578402</c:v>
                </c:pt>
                <c:pt idx="6842">
                  <c:v>28.905554218988684</c:v>
                </c:pt>
                <c:pt idx="6843">
                  <c:v>28.905262500398965</c:v>
                </c:pt>
                <c:pt idx="6844">
                  <c:v>28.904644743385454</c:v>
                </c:pt>
                <c:pt idx="6845">
                  <c:v>28.904181425625318</c:v>
                </c:pt>
                <c:pt idx="6846">
                  <c:v>28.904404504546864</c:v>
                </c:pt>
                <c:pt idx="6847">
                  <c:v>28.904644743385454</c:v>
                </c:pt>
                <c:pt idx="6848">
                  <c:v>28.905159540896712</c:v>
                </c:pt>
                <c:pt idx="6849">
                  <c:v>28.905399779735301</c:v>
                </c:pt>
                <c:pt idx="6850">
                  <c:v>28.905931737163609</c:v>
                </c:pt>
                <c:pt idx="6851">
                  <c:v>28.905640018573891</c:v>
                </c:pt>
                <c:pt idx="6852">
                  <c:v>28.905365459901216</c:v>
                </c:pt>
                <c:pt idx="6853">
                  <c:v>28.905193860730797</c:v>
                </c:pt>
                <c:pt idx="6854">
                  <c:v>28.905176700813755</c:v>
                </c:pt>
                <c:pt idx="6855">
                  <c:v>28.905142380979676</c:v>
                </c:pt>
                <c:pt idx="6856">
                  <c:v>28.904919302058129</c:v>
                </c:pt>
                <c:pt idx="6857">
                  <c:v>28.904558943800239</c:v>
                </c:pt>
                <c:pt idx="6858">
                  <c:v>28.903906866952646</c:v>
                </c:pt>
                <c:pt idx="6859">
                  <c:v>28.90298023143237</c:v>
                </c:pt>
                <c:pt idx="6860">
                  <c:v>28.902002116160968</c:v>
                </c:pt>
                <c:pt idx="6861">
                  <c:v>28.901779037239422</c:v>
                </c:pt>
                <c:pt idx="6862">
                  <c:v>28.901504478566746</c:v>
                </c:pt>
                <c:pt idx="6863">
                  <c:v>28.901212759977035</c:v>
                </c:pt>
                <c:pt idx="6864">
                  <c:v>28.900560683129434</c:v>
                </c:pt>
                <c:pt idx="6865">
                  <c:v>28.900354764124931</c:v>
                </c:pt>
                <c:pt idx="6866">
                  <c:v>28.899925766198876</c:v>
                </c:pt>
                <c:pt idx="6867">
                  <c:v>28.900045885618169</c:v>
                </c:pt>
                <c:pt idx="6868">
                  <c:v>28.899857126530705</c:v>
                </c:pt>
                <c:pt idx="6869">
                  <c:v>28.899754167028451</c:v>
                </c:pt>
                <c:pt idx="6870">
                  <c:v>28.899582567858033</c:v>
                </c:pt>
                <c:pt idx="6871">
                  <c:v>28.899153569931979</c:v>
                </c:pt>
                <c:pt idx="6872">
                  <c:v>28.8991192500979</c:v>
                </c:pt>
                <c:pt idx="6873">
                  <c:v>28.898861851342268</c:v>
                </c:pt>
                <c:pt idx="6874">
                  <c:v>28.899393808770569</c:v>
                </c:pt>
                <c:pt idx="6875">
                  <c:v>28.898999130678604</c:v>
                </c:pt>
                <c:pt idx="6876">
                  <c:v>28.898467173250296</c:v>
                </c:pt>
                <c:pt idx="6877">
                  <c:v>28.897969535656078</c:v>
                </c:pt>
                <c:pt idx="6878">
                  <c:v>28.89790089598791</c:v>
                </c:pt>
                <c:pt idx="6879">
                  <c:v>28.897918055904952</c:v>
                </c:pt>
                <c:pt idx="6880">
                  <c:v>28.897746456734531</c:v>
                </c:pt>
                <c:pt idx="6881">
                  <c:v>28.897935215821992</c:v>
                </c:pt>
                <c:pt idx="6882">
                  <c:v>28.897574857564106</c:v>
                </c:pt>
                <c:pt idx="6883">
                  <c:v>28.89730029889143</c:v>
                </c:pt>
                <c:pt idx="6884">
                  <c:v>28.896459462956368</c:v>
                </c:pt>
                <c:pt idx="6885">
                  <c:v>28.896631062126794</c:v>
                </c:pt>
                <c:pt idx="6886">
                  <c:v>28.896545262541583</c:v>
                </c:pt>
                <c:pt idx="6887">
                  <c:v>28.896167744366657</c:v>
                </c:pt>
                <c:pt idx="6888">
                  <c:v>28.896202064200743</c:v>
                </c:pt>
                <c:pt idx="6889">
                  <c:v>28.895858865859896</c:v>
                </c:pt>
                <c:pt idx="6890">
                  <c:v>28.895910345611025</c:v>
                </c:pt>
                <c:pt idx="6891">
                  <c:v>28.895927505528068</c:v>
                </c:pt>
                <c:pt idx="6892">
                  <c:v>28.895807386108775</c:v>
                </c:pt>
                <c:pt idx="6893">
                  <c:v>28.895584307187221</c:v>
                </c:pt>
                <c:pt idx="6894">
                  <c:v>28.896116264615529</c:v>
                </c:pt>
                <c:pt idx="6895">
                  <c:v>28.895618627021307</c:v>
                </c:pt>
                <c:pt idx="6896">
                  <c:v>28.895344068348638</c:v>
                </c:pt>
                <c:pt idx="6897">
                  <c:v>28.894743471252159</c:v>
                </c:pt>
                <c:pt idx="6898">
                  <c:v>28.893868315483019</c:v>
                </c:pt>
                <c:pt idx="6899">
                  <c:v>28.893696716312594</c:v>
                </c:pt>
                <c:pt idx="6900">
                  <c:v>28.893284878303589</c:v>
                </c:pt>
                <c:pt idx="6901">
                  <c:v>28.892547001870778</c:v>
                </c:pt>
                <c:pt idx="6902">
                  <c:v>28.892203803529931</c:v>
                </c:pt>
                <c:pt idx="6903">
                  <c:v>28.892083684110638</c:v>
                </c:pt>
                <c:pt idx="6904">
                  <c:v>28.891586046516416</c:v>
                </c:pt>
                <c:pt idx="6905">
                  <c:v>28.891414447345998</c:v>
                </c:pt>
                <c:pt idx="6906">
                  <c:v>28.890968289502904</c:v>
                </c:pt>
                <c:pt idx="6907">
                  <c:v>28.891260008092619</c:v>
                </c:pt>
                <c:pt idx="6908">
                  <c:v>28.891809125437966</c:v>
                </c:pt>
                <c:pt idx="6909">
                  <c:v>28.891894925023177</c:v>
                </c:pt>
                <c:pt idx="6910">
                  <c:v>28.892375402700353</c:v>
                </c:pt>
                <c:pt idx="6911">
                  <c:v>28.892289603115138</c:v>
                </c:pt>
                <c:pt idx="6912">
                  <c:v>28.892118003944724</c:v>
                </c:pt>
                <c:pt idx="6913">
                  <c:v>28.892118003944724</c:v>
                </c:pt>
                <c:pt idx="6914">
                  <c:v>28.89177480560388</c:v>
                </c:pt>
                <c:pt idx="6915">
                  <c:v>28.891071249005158</c:v>
                </c:pt>
                <c:pt idx="6916">
                  <c:v>28.891637526267544</c:v>
                </c:pt>
                <c:pt idx="6917">
                  <c:v>28.89155172668233</c:v>
                </c:pt>
                <c:pt idx="6918">
                  <c:v>28.891260008092619</c:v>
                </c:pt>
                <c:pt idx="6919">
                  <c:v>28.891002609336986</c:v>
                </c:pt>
                <c:pt idx="6920">
                  <c:v>28.889887214729249</c:v>
                </c:pt>
                <c:pt idx="6921">
                  <c:v>28.88974993539291</c:v>
                </c:pt>
                <c:pt idx="6922">
                  <c:v>28.889801415144039</c:v>
                </c:pt>
                <c:pt idx="6923">
                  <c:v>28.88950969655432</c:v>
                </c:pt>
                <c:pt idx="6924">
                  <c:v>28.889338097383899</c:v>
                </c:pt>
                <c:pt idx="6925">
                  <c:v>28.889629815973617</c:v>
                </c:pt>
                <c:pt idx="6926">
                  <c:v>28.888994899043059</c:v>
                </c:pt>
                <c:pt idx="6927">
                  <c:v>28.888891939540805</c:v>
                </c:pt>
                <c:pt idx="6928">
                  <c:v>28.888548741199966</c:v>
                </c:pt>
                <c:pt idx="6929">
                  <c:v>28.888514421365883</c:v>
                </c:pt>
                <c:pt idx="6930">
                  <c:v>28.888325662278419</c:v>
                </c:pt>
                <c:pt idx="6931">
                  <c:v>28.887793704850111</c:v>
                </c:pt>
                <c:pt idx="6932">
                  <c:v>28.887433346592228</c:v>
                </c:pt>
                <c:pt idx="6933">
                  <c:v>28.887450506509271</c:v>
                </c:pt>
                <c:pt idx="6934">
                  <c:v>28.8873818668411</c:v>
                </c:pt>
                <c:pt idx="6935">
                  <c:v>28.887210267670682</c:v>
                </c:pt>
                <c:pt idx="6936">
                  <c:v>28.8875019862604</c:v>
                </c:pt>
                <c:pt idx="6937">
                  <c:v>28.887519146177436</c:v>
                </c:pt>
                <c:pt idx="6938">
                  <c:v>28.8873818668411</c:v>
                </c:pt>
                <c:pt idx="6939">
                  <c:v>28.887227427587725</c:v>
                </c:pt>
                <c:pt idx="6940">
                  <c:v>28.886867069329842</c:v>
                </c:pt>
                <c:pt idx="6941">
                  <c:v>28.88614635281407</c:v>
                </c:pt>
                <c:pt idx="6942">
                  <c:v>28.88612919289703</c:v>
                </c:pt>
                <c:pt idx="6943">
                  <c:v>28.885271197044926</c:v>
                </c:pt>
                <c:pt idx="6944">
                  <c:v>28.884653440031411</c:v>
                </c:pt>
                <c:pt idx="6945">
                  <c:v>28.884052842934938</c:v>
                </c:pt>
                <c:pt idx="6946">
                  <c:v>28.883126207414662</c:v>
                </c:pt>
                <c:pt idx="6947">
                  <c:v>28.882148092143261</c:v>
                </c:pt>
                <c:pt idx="6948">
                  <c:v>28.881221456622992</c:v>
                </c:pt>
                <c:pt idx="6949">
                  <c:v>28.880346300853844</c:v>
                </c:pt>
                <c:pt idx="6950">
                  <c:v>28.880535059941302</c:v>
                </c:pt>
                <c:pt idx="6951">
                  <c:v>28.881324416125242</c:v>
                </c:pt>
                <c:pt idx="6952">
                  <c:v>28.881307256208199</c:v>
                </c:pt>
                <c:pt idx="6953">
                  <c:v>28.881513175212703</c:v>
                </c:pt>
                <c:pt idx="6954">
                  <c:v>28.881581814880875</c:v>
                </c:pt>
                <c:pt idx="6955">
                  <c:v>28.881410215710453</c:v>
                </c:pt>
                <c:pt idx="6956">
                  <c:v>28.881496015295667</c:v>
                </c:pt>
                <c:pt idx="6957">
                  <c:v>28.88171909421721</c:v>
                </c:pt>
                <c:pt idx="6958">
                  <c:v>28.882216731811432</c:v>
                </c:pt>
                <c:pt idx="6959">
                  <c:v>28.8822853714796</c:v>
                </c:pt>
                <c:pt idx="6960">
                  <c:v>28.881581814880875</c:v>
                </c:pt>
                <c:pt idx="6961">
                  <c:v>28.881427375627499</c:v>
                </c:pt>
                <c:pt idx="6962">
                  <c:v>28.881204296705949</c:v>
                </c:pt>
                <c:pt idx="6963">
                  <c:v>28.881152816954824</c:v>
                </c:pt>
                <c:pt idx="6964">
                  <c:v>28.880775298779891</c:v>
                </c:pt>
                <c:pt idx="6965">
                  <c:v>28.880843938448063</c:v>
                </c:pt>
                <c:pt idx="6966">
                  <c:v>28.88038062068793</c:v>
                </c:pt>
                <c:pt idx="6967">
                  <c:v>28.87993446284483</c:v>
                </c:pt>
                <c:pt idx="6968">
                  <c:v>28.879093626909768</c:v>
                </c:pt>
                <c:pt idx="6969">
                  <c:v>28.878870547988221</c:v>
                </c:pt>
                <c:pt idx="6970">
                  <c:v>28.878973507490478</c:v>
                </c:pt>
                <c:pt idx="6971">
                  <c:v>28.878390070311045</c:v>
                </c:pt>
                <c:pt idx="6972">
                  <c:v>28.877755153380484</c:v>
                </c:pt>
                <c:pt idx="6973">
                  <c:v>28.877480594707812</c:v>
                </c:pt>
                <c:pt idx="6974">
                  <c:v>28.877806633131613</c:v>
                </c:pt>
                <c:pt idx="6975">
                  <c:v>28.877326155454437</c:v>
                </c:pt>
                <c:pt idx="6976">
                  <c:v>28.877360475288523</c:v>
                </c:pt>
                <c:pt idx="6977">
                  <c:v>28.877497754624855</c:v>
                </c:pt>
                <c:pt idx="6978">
                  <c:v>28.877343315371473</c:v>
                </c:pt>
                <c:pt idx="6979">
                  <c:v>28.877291835620351</c:v>
                </c:pt>
                <c:pt idx="6980">
                  <c:v>28.877000117030633</c:v>
                </c:pt>
                <c:pt idx="6981">
                  <c:v>28.876948637279508</c:v>
                </c:pt>
                <c:pt idx="6982">
                  <c:v>28.877000117030633</c:v>
                </c:pt>
                <c:pt idx="6983">
                  <c:v>28.87655395918754</c:v>
                </c:pt>
                <c:pt idx="6984">
                  <c:v>28.875610163750228</c:v>
                </c:pt>
                <c:pt idx="6985">
                  <c:v>28.875232645575299</c:v>
                </c:pt>
                <c:pt idx="6986">
                  <c:v>28.87449476914249</c:v>
                </c:pt>
                <c:pt idx="6987">
                  <c:v>28.87406577121644</c:v>
                </c:pt>
                <c:pt idx="6988">
                  <c:v>28.874460449308405</c:v>
                </c:pt>
                <c:pt idx="6989">
                  <c:v>28.873997131548268</c:v>
                </c:pt>
                <c:pt idx="6990">
                  <c:v>28.873619613373343</c:v>
                </c:pt>
                <c:pt idx="6991">
                  <c:v>28.872933216691653</c:v>
                </c:pt>
                <c:pt idx="6992">
                  <c:v>28.872281139844059</c:v>
                </c:pt>
                <c:pt idx="6993">
                  <c:v>28.871766342332794</c:v>
                </c:pt>
                <c:pt idx="6994">
                  <c:v>28.871423143991954</c:v>
                </c:pt>
                <c:pt idx="6995">
                  <c:v>28.871423143991954</c:v>
                </c:pt>
                <c:pt idx="6996">
                  <c:v>28.871457463826033</c:v>
                </c:pt>
                <c:pt idx="6997">
                  <c:v>28.871371664240826</c:v>
                </c:pt>
                <c:pt idx="6998">
                  <c:v>28.871045625817025</c:v>
                </c:pt>
                <c:pt idx="6999">
                  <c:v>28.870891186563647</c:v>
                </c:pt>
                <c:pt idx="7000">
                  <c:v>28.870616627890971</c:v>
                </c:pt>
                <c:pt idx="7001">
                  <c:v>28.870290589467174</c:v>
                </c:pt>
                <c:pt idx="7002">
                  <c:v>28.86989591137521</c:v>
                </c:pt>
                <c:pt idx="7003">
                  <c:v>28.869947391126331</c:v>
                </c:pt>
                <c:pt idx="7004">
                  <c:v>28.869947391126331</c:v>
                </c:pt>
                <c:pt idx="7005">
                  <c:v>28.869655672536616</c:v>
                </c:pt>
                <c:pt idx="7006">
                  <c:v>28.869484073366198</c:v>
                </c:pt>
                <c:pt idx="7007">
                  <c:v>28.868711877099301</c:v>
                </c:pt>
                <c:pt idx="7008">
                  <c:v>28.868076960168743</c:v>
                </c:pt>
                <c:pt idx="7009">
                  <c:v>28.867991160583532</c:v>
                </c:pt>
                <c:pt idx="7010">
                  <c:v>28.867596482491564</c:v>
                </c:pt>
                <c:pt idx="7011">
                  <c:v>28.867527842823392</c:v>
                </c:pt>
                <c:pt idx="7012">
                  <c:v>28.867699441993818</c:v>
                </c:pt>
                <c:pt idx="7013">
                  <c:v>28.866995885395092</c:v>
                </c:pt>
                <c:pt idx="7014">
                  <c:v>28.866704166805381</c:v>
                </c:pt>
                <c:pt idx="7015">
                  <c:v>28.866463927966784</c:v>
                </c:pt>
                <c:pt idx="7016">
                  <c:v>28.865811851119183</c:v>
                </c:pt>
                <c:pt idx="7017">
                  <c:v>28.865777531285104</c:v>
                </c:pt>
                <c:pt idx="7018">
                  <c:v>28.865468652778347</c:v>
                </c:pt>
                <c:pt idx="7019">
                  <c:v>28.864747936262575</c:v>
                </c:pt>
                <c:pt idx="7020">
                  <c:v>28.865091134603421</c:v>
                </c:pt>
                <c:pt idx="7021">
                  <c:v>28.865194094105671</c:v>
                </c:pt>
                <c:pt idx="7022">
                  <c:v>28.864902375515953</c:v>
                </c:pt>
                <c:pt idx="7023">
                  <c:v>28.864850895764832</c:v>
                </c:pt>
                <c:pt idx="7024">
                  <c:v>28.864456217672863</c:v>
                </c:pt>
                <c:pt idx="7025">
                  <c:v>28.864644976760324</c:v>
                </c:pt>
                <c:pt idx="7026">
                  <c:v>28.86478225609666</c:v>
                </c:pt>
                <c:pt idx="7027">
                  <c:v>28.864747936262575</c:v>
                </c:pt>
                <c:pt idx="7028">
                  <c:v>28.865039654852293</c:v>
                </c:pt>
                <c:pt idx="7029">
                  <c:v>28.865451492861304</c:v>
                </c:pt>
                <c:pt idx="7030">
                  <c:v>28.865125454437507</c:v>
                </c:pt>
                <c:pt idx="7031">
                  <c:v>28.864747936262575</c:v>
                </c:pt>
                <c:pt idx="7032">
                  <c:v>28.86411301933202</c:v>
                </c:pt>
                <c:pt idx="7033">
                  <c:v>28.863752661074138</c:v>
                </c:pt>
                <c:pt idx="7034">
                  <c:v>28.863769820991177</c:v>
                </c:pt>
                <c:pt idx="7035">
                  <c:v>28.863323663148083</c:v>
                </c:pt>
                <c:pt idx="7036">
                  <c:v>28.863392302816248</c:v>
                </c:pt>
                <c:pt idx="7037">
                  <c:v>28.863237863562873</c:v>
                </c:pt>
                <c:pt idx="7038">
                  <c:v>28.862688746217525</c:v>
                </c:pt>
                <c:pt idx="7039">
                  <c:v>28.862225428457389</c:v>
                </c:pt>
                <c:pt idx="7040">
                  <c:v>28.86208814912105</c:v>
                </c:pt>
                <c:pt idx="7041">
                  <c:v>28.861693471029081</c:v>
                </c:pt>
                <c:pt idx="7042">
                  <c:v>28.861556191692749</c:v>
                </c:pt>
                <c:pt idx="7043">
                  <c:v>28.861693471029081</c:v>
                </c:pt>
                <c:pt idx="7044">
                  <c:v>28.861350272688242</c:v>
                </c:pt>
                <c:pt idx="7045">
                  <c:v>28.861264473103031</c:v>
                </c:pt>
                <c:pt idx="7046">
                  <c:v>28.86061239625543</c:v>
                </c:pt>
                <c:pt idx="7047">
                  <c:v>28.859874519822622</c:v>
                </c:pt>
                <c:pt idx="7048">
                  <c:v>28.859685760735161</c:v>
                </c:pt>
                <c:pt idx="7049">
                  <c:v>28.85913664338981</c:v>
                </c:pt>
                <c:pt idx="7050">
                  <c:v>28.858518886376295</c:v>
                </c:pt>
                <c:pt idx="7051">
                  <c:v>28.858536046293338</c:v>
                </c:pt>
                <c:pt idx="7052">
                  <c:v>28.858501726459256</c:v>
                </c:pt>
                <c:pt idx="7053">
                  <c:v>28.858776285131931</c:v>
                </c:pt>
                <c:pt idx="7054">
                  <c:v>28.858947884302349</c:v>
                </c:pt>
                <c:pt idx="7055">
                  <c:v>28.858415926874041</c:v>
                </c:pt>
                <c:pt idx="7056">
                  <c:v>28.857918289279823</c:v>
                </c:pt>
                <c:pt idx="7057">
                  <c:v>28.857678050441233</c:v>
                </c:pt>
                <c:pt idx="7058">
                  <c:v>28.857163252929972</c:v>
                </c:pt>
                <c:pt idx="7059">
                  <c:v>28.857077453344758</c:v>
                </c:pt>
                <c:pt idx="7060">
                  <c:v>28.857077453344758</c:v>
                </c:pt>
                <c:pt idx="7061">
                  <c:v>28.856150817824489</c:v>
                </c:pt>
                <c:pt idx="7062">
                  <c:v>28.855910578985899</c:v>
                </c:pt>
                <c:pt idx="7063">
                  <c:v>28.855189862470127</c:v>
                </c:pt>
                <c:pt idx="7064">
                  <c:v>28.854211747198725</c:v>
                </c:pt>
                <c:pt idx="7065">
                  <c:v>28.853473870765917</c:v>
                </c:pt>
                <c:pt idx="7066">
                  <c:v>28.853473870765917</c:v>
                </c:pt>
                <c:pt idx="7067">
                  <c:v>28.852959073254659</c:v>
                </c:pt>
                <c:pt idx="7068">
                  <c:v>28.852272676572969</c:v>
                </c:pt>
                <c:pt idx="7069">
                  <c:v>28.851483320389036</c:v>
                </c:pt>
                <c:pt idx="7070">
                  <c:v>28.850367925781299</c:v>
                </c:pt>
                <c:pt idx="7071">
                  <c:v>28.850247806362006</c:v>
                </c:pt>
                <c:pt idx="7072">
                  <c:v>28.849835968352995</c:v>
                </c:pt>
                <c:pt idx="7073">
                  <c:v>28.848823533247515</c:v>
                </c:pt>
                <c:pt idx="7074">
                  <c:v>28.8484116952385</c:v>
                </c:pt>
                <c:pt idx="7075">
                  <c:v>28.848257255985121</c:v>
                </c:pt>
                <c:pt idx="7076">
                  <c:v>28.847948377478367</c:v>
                </c:pt>
                <c:pt idx="7077">
                  <c:v>28.848308735736243</c:v>
                </c:pt>
                <c:pt idx="7078">
                  <c:v>28.848600454325961</c:v>
                </c:pt>
                <c:pt idx="7079">
                  <c:v>28.84909809192019</c:v>
                </c:pt>
                <c:pt idx="7080">
                  <c:v>28.849956087772288</c:v>
                </c:pt>
                <c:pt idx="7081">
                  <c:v>28.849973247689331</c:v>
                </c:pt>
                <c:pt idx="7082">
                  <c:v>28.849406970426944</c:v>
                </c:pt>
                <c:pt idx="7083">
                  <c:v>28.849698689016662</c:v>
                </c:pt>
                <c:pt idx="7084">
                  <c:v>28.849835968352995</c:v>
                </c:pt>
                <c:pt idx="7085">
                  <c:v>28.850076207191584</c:v>
                </c:pt>
                <c:pt idx="7086">
                  <c:v>28.850247806362006</c:v>
                </c:pt>
                <c:pt idx="7087">
                  <c:v>28.850299286113128</c:v>
                </c:pt>
                <c:pt idx="7088">
                  <c:v>28.850505205117638</c:v>
                </c:pt>
                <c:pt idx="7089">
                  <c:v>28.850007567523416</c:v>
                </c:pt>
                <c:pt idx="7090">
                  <c:v>28.849406970426944</c:v>
                </c:pt>
                <c:pt idx="7091">
                  <c:v>28.849269691090605</c:v>
                </c:pt>
                <c:pt idx="7092">
                  <c:v>28.849063772086105</c:v>
                </c:pt>
                <c:pt idx="7093">
                  <c:v>28.848806373330465</c:v>
                </c:pt>
                <c:pt idx="7094">
                  <c:v>28.848960812583851</c:v>
                </c:pt>
                <c:pt idx="7095">
                  <c:v>28.848377375404414</c:v>
                </c:pt>
                <c:pt idx="7096">
                  <c:v>28.848034177063575</c:v>
                </c:pt>
                <c:pt idx="7097">
                  <c:v>28.847382100215974</c:v>
                </c:pt>
                <c:pt idx="7098">
                  <c:v>28.846335345276408</c:v>
                </c:pt>
                <c:pt idx="7099">
                  <c:v>28.845734748179936</c:v>
                </c:pt>
                <c:pt idx="7100">
                  <c:v>28.845666108511764</c:v>
                </c:pt>
                <c:pt idx="7101">
                  <c:v>28.845340070087964</c:v>
                </c:pt>
                <c:pt idx="7102">
                  <c:v>28.845717588262893</c:v>
                </c:pt>
                <c:pt idx="7103">
                  <c:v>28.845786227931058</c:v>
                </c:pt>
                <c:pt idx="7104">
                  <c:v>28.845202790751628</c:v>
                </c:pt>
                <c:pt idx="7105">
                  <c:v>28.845116991166421</c:v>
                </c:pt>
                <c:pt idx="7106">
                  <c:v>28.844430594484731</c:v>
                </c:pt>
                <c:pt idx="7107">
                  <c:v>28.843932956890512</c:v>
                </c:pt>
                <c:pt idx="7108">
                  <c:v>28.843812837471216</c:v>
                </c:pt>
                <c:pt idx="7109">
                  <c:v>28.844035916392762</c:v>
                </c:pt>
                <c:pt idx="7110">
                  <c:v>28.843829997388259</c:v>
                </c:pt>
                <c:pt idx="7111">
                  <c:v>28.843383839545169</c:v>
                </c:pt>
                <c:pt idx="7112">
                  <c:v>28.842954841619111</c:v>
                </c:pt>
                <c:pt idx="7113">
                  <c:v>28.842508683776018</c:v>
                </c:pt>
                <c:pt idx="7114">
                  <c:v>28.842920521785032</c:v>
                </c:pt>
                <c:pt idx="7115">
                  <c:v>28.842560163527143</c:v>
                </c:pt>
                <c:pt idx="7116">
                  <c:v>28.842148325518135</c:v>
                </c:pt>
                <c:pt idx="7117">
                  <c:v>28.841993886264756</c:v>
                </c:pt>
                <c:pt idx="7118">
                  <c:v>28.841599208172791</c:v>
                </c:pt>
                <c:pt idx="7119">
                  <c:v>28.840809851988851</c:v>
                </c:pt>
                <c:pt idx="7120">
                  <c:v>28.84029505447759</c:v>
                </c:pt>
                <c:pt idx="7121">
                  <c:v>28.839969016053786</c:v>
                </c:pt>
                <c:pt idx="7122">
                  <c:v>28.839780256966325</c:v>
                </c:pt>
                <c:pt idx="7123">
                  <c:v>28.83914534003577</c:v>
                </c:pt>
                <c:pt idx="7124">
                  <c:v>28.837824026423526</c:v>
                </c:pt>
                <c:pt idx="7125">
                  <c:v>28.837806866506487</c:v>
                </c:pt>
                <c:pt idx="7126">
                  <c:v>28.837944145842819</c:v>
                </c:pt>
                <c:pt idx="7127">
                  <c:v>28.837549467750851</c:v>
                </c:pt>
                <c:pt idx="7128">
                  <c:v>28.837652427253101</c:v>
                </c:pt>
                <c:pt idx="7129">
                  <c:v>28.837858346257612</c:v>
                </c:pt>
                <c:pt idx="7130">
                  <c:v>28.837772546672401</c:v>
                </c:pt>
                <c:pt idx="7131">
                  <c:v>28.837721066921272</c:v>
                </c:pt>
                <c:pt idx="7132">
                  <c:v>28.837292068995225</c:v>
                </c:pt>
                <c:pt idx="7133">
                  <c:v>28.837292068995225</c:v>
                </c:pt>
                <c:pt idx="7134">
                  <c:v>28.837343548746347</c:v>
                </c:pt>
                <c:pt idx="7135">
                  <c:v>28.836502712811285</c:v>
                </c:pt>
                <c:pt idx="7136">
                  <c:v>28.836022235134106</c:v>
                </c:pt>
                <c:pt idx="7137">
                  <c:v>28.835352998369469</c:v>
                </c:pt>
                <c:pt idx="7138">
                  <c:v>28.835198559116083</c:v>
                </c:pt>
                <c:pt idx="7139">
                  <c:v>28.834512162434407</c:v>
                </c:pt>
                <c:pt idx="7140">
                  <c:v>28.834357723181022</c:v>
                </c:pt>
                <c:pt idx="7141">
                  <c:v>28.834117484342432</c:v>
                </c:pt>
                <c:pt idx="7142">
                  <c:v>28.833654166582296</c:v>
                </c:pt>
                <c:pt idx="7143">
                  <c:v>28.833139369071038</c:v>
                </c:pt>
                <c:pt idx="7144">
                  <c:v>28.832984929817655</c:v>
                </c:pt>
                <c:pt idx="7145">
                  <c:v>28.833242328573288</c:v>
                </c:pt>
                <c:pt idx="7146">
                  <c:v>28.833568366997085</c:v>
                </c:pt>
                <c:pt idx="7147">
                  <c:v>28.834186124010603</c:v>
                </c:pt>
                <c:pt idx="7148">
                  <c:v>28.833825765752717</c:v>
                </c:pt>
                <c:pt idx="7149">
                  <c:v>28.833808605835674</c:v>
                </c:pt>
                <c:pt idx="7150">
                  <c:v>28.833156528988074</c:v>
                </c:pt>
                <c:pt idx="7151">
                  <c:v>28.833293808324413</c:v>
                </c:pt>
                <c:pt idx="7152">
                  <c:v>28.833568366997085</c:v>
                </c:pt>
                <c:pt idx="7153">
                  <c:v>28.833774286001596</c:v>
                </c:pt>
                <c:pt idx="7154">
                  <c:v>28.833568366997085</c:v>
                </c:pt>
                <c:pt idx="7155">
                  <c:v>28.833791445918632</c:v>
                </c:pt>
                <c:pt idx="7156">
                  <c:v>28.833225168656245</c:v>
                </c:pt>
                <c:pt idx="7157">
                  <c:v>28.83284765048132</c:v>
                </c:pt>
                <c:pt idx="7158">
                  <c:v>28.83260741164273</c:v>
                </c:pt>
                <c:pt idx="7159">
                  <c:v>28.832881970315398</c:v>
                </c:pt>
                <c:pt idx="7160">
                  <c:v>28.833362447992585</c:v>
                </c:pt>
                <c:pt idx="7161">
                  <c:v>28.83339676782667</c:v>
                </c:pt>
                <c:pt idx="7162">
                  <c:v>28.833036409568784</c:v>
                </c:pt>
                <c:pt idx="7163">
                  <c:v>28.83271037114498</c:v>
                </c:pt>
                <c:pt idx="7164">
                  <c:v>28.832744690979062</c:v>
                </c:pt>
                <c:pt idx="7165">
                  <c:v>28.83260741164273</c:v>
                </c:pt>
                <c:pt idx="7166">
                  <c:v>28.832727531062023</c:v>
                </c:pt>
                <c:pt idx="7167">
                  <c:v>28.832676051310894</c:v>
                </c:pt>
                <c:pt idx="7168">
                  <c:v>28.832401492638226</c:v>
                </c:pt>
                <c:pt idx="7169">
                  <c:v>28.831989654629215</c:v>
                </c:pt>
                <c:pt idx="7170">
                  <c:v>28.831732255873582</c:v>
                </c:pt>
                <c:pt idx="7171">
                  <c:v>28.831440537283864</c:v>
                </c:pt>
                <c:pt idx="7172">
                  <c:v>28.831903855044001</c:v>
                </c:pt>
                <c:pt idx="7173">
                  <c:v>28.83214409388259</c:v>
                </c:pt>
                <c:pt idx="7174">
                  <c:v>28.83171509595654</c:v>
                </c:pt>
                <c:pt idx="7175">
                  <c:v>28.831183138528239</c:v>
                </c:pt>
                <c:pt idx="7176">
                  <c:v>28.830788460436267</c:v>
                </c:pt>
                <c:pt idx="7177">
                  <c:v>28.830376622427256</c:v>
                </c:pt>
                <c:pt idx="7178">
                  <c:v>28.830376622427256</c:v>
                </c:pt>
                <c:pt idx="7179">
                  <c:v>28.830205023256838</c:v>
                </c:pt>
                <c:pt idx="7180">
                  <c:v>28.829535786492194</c:v>
                </c:pt>
                <c:pt idx="7181">
                  <c:v>28.829141108400226</c:v>
                </c:pt>
                <c:pt idx="7182">
                  <c:v>28.828574831137832</c:v>
                </c:pt>
                <c:pt idx="7183">
                  <c:v>28.828111513377696</c:v>
                </c:pt>
                <c:pt idx="7184">
                  <c:v>28.82775115511982</c:v>
                </c:pt>
                <c:pt idx="7185">
                  <c:v>28.827116238189259</c:v>
                </c:pt>
                <c:pt idx="7186">
                  <c:v>28.826790199765455</c:v>
                </c:pt>
                <c:pt idx="7187">
                  <c:v>28.82661860059504</c:v>
                </c:pt>
                <c:pt idx="7188">
                  <c:v>28.825966523747436</c:v>
                </c:pt>
                <c:pt idx="7189">
                  <c:v>28.825691965074761</c:v>
                </c:pt>
                <c:pt idx="7190">
                  <c:v>28.825400246485049</c:v>
                </c:pt>
                <c:pt idx="7191">
                  <c:v>28.825108527895331</c:v>
                </c:pt>
                <c:pt idx="7192">
                  <c:v>28.824473610964773</c:v>
                </c:pt>
                <c:pt idx="7193">
                  <c:v>28.824267691960269</c:v>
                </c:pt>
                <c:pt idx="7194">
                  <c:v>28.824387811379566</c:v>
                </c:pt>
                <c:pt idx="7195">
                  <c:v>28.824628050218156</c:v>
                </c:pt>
                <c:pt idx="7196">
                  <c:v>28.824576570467027</c:v>
                </c:pt>
                <c:pt idx="7197">
                  <c:v>28.824439291130687</c:v>
                </c:pt>
                <c:pt idx="7198">
                  <c:v>28.824765329554491</c:v>
                </c:pt>
                <c:pt idx="7199">
                  <c:v>28.824765329554491</c:v>
                </c:pt>
                <c:pt idx="7200">
                  <c:v>28.824885448973784</c:v>
                </c:pt>
                <c:pt idx="7201">
                  <c:v>28.824490770881816</c:v>
                </c:pt>
                <c:pt idx="7202">
                  <c:v>28.82435349154548</c:v>
                </c:pt>
                <c:pt idx="7203">
                  <c:v>28.82402745312168</c:v>
                </c:pt>
                <c:pt idx="7204">
                  <c:v>28.823735734531965</c:v>
                </c:pt>
                <c:pt idx="7205">
                  <c:v>28.823186617186618</c:v>
                </c:pt>
                <c:pt idx="7206">
                  <c:v>28.823015018016196</c:v>
                </c:pt>
                <c:pt idx="7207">
                  <c:v>28.822654659758314</c:v>
                </c:pt>
                <c:pt idx="7208">
                  <c:v>28.822225661832256</c:v>
                </c:pt>
                <c:pt idx="7209">
                  <c:v>28.821710864320998</c:v>
                </c:pt>
                <c:pt idx="7210">
                  <c:v>28.821281866394944</c:v>
                </c:pt>
                <c:pt idx="7211">
                  <c:v>28.821007307722272</c:v>
                </c:pt>
                <c:pt idx="7212">
                  <c:v>28.821144587058605</c:v>
                </c:pt>
                <c:pt idx="7213">
                  <c:v>28.821144587058605</c:v>
                </c:pt>
                <c:pt idx="7214">
                  <c:v>28.820543989962133</c:v>
                </c:pt>
                <c:pt idx="7215">
                  <c:v>28.820423870542839</c:v>
                </c:pt>
                <c:pt idx="7216">
                  <c:v>28.820509670128047</c:v>
                </c:pt>
                <c:pt idx="7217">
                  <c:v>28.820166471787211</c:v>
                </c:pt>
                <c:pt idx="7218">
                  <c:v>28.819703154027071</c:v>
                </c:pt>
                <c:pt idx="7219">
                  <c:v>28.819445755271438</c:v>
                </c:pt>
                <c:pt idx="7220">
                  <c:v>28.818622079253419</c:v>
                </c:pt>
                <c:pt idx="7221">
                  <c:v>28.818519119751169</c:v>
                </c:pt>
                <c:pt idx="7222">
                  <c:v>28.818107281742154</c:v>
                </c:pt>
                <c:pt idx="7223">
                  <c:v>28.817884202820608</c:v>
                </c:pt>
                <c:pt idx="7224">
                  <c:v>28.818090121825112</c:v>
                </c:pt>
                <c:pt idx="7225">
                  <c:v>28.817678283816107</c:v>
                </c:pt>
                <c:pt idx="7226">
                  <c:v>28.817661123899065</c:v>
                </c:pt>
                <c:pt idx="7227">
                  <c:v>28.818244561078494</c:v>
                </c:pt>
                <c:pt idx="7228">
                  <c:v>28.818622079253419</c:v>
                </c:pt>
                <c:pt idx="7229">
                  <c:v>28.818296040829622</c:v>
                </c:pt>
                <c:pt idx="7230">
                  <c:v>28.818604919336376</c:v>
                </c:pt>
                <c:pt idx="7231">
                  <c:v>28.818810838340887</c:v>
                </c:pt>
                <c:pt idx="7232">
                  <c:v>28.818690718921587</c:v>
                </c:pt>
                <c:pt idx="7233">
                  <c:v>28.818553439585255</c:v>
                </c:pt>
                <c:pt idx="7234">
                  <c:v>28.818570599502291</c:v>
                </c:pt>
                <c:pt idx="7235">
                  <c:v>28.818364680497787</c:v>
                </c:pt>
                <c:pt idx="7236">
                  <c:v>28.817283605724135</c:v>
                </c:pt>
                <c:pt idx="7237">
                  <c:v>28.81656288920837</c:v>
                </c:pt>
                <c:pt idx="7238">
                  <c:v>28.81589365244373</c:v>
                </c:pt>
                <c:pt idx="7239">
                  <c:v>28.815687733439223</c:v>
                </c:pt>
                <c:pt idx="7240">
                  <c:v>28.816305490452738</c:v>
                </c:pt>
                <c:pt idx="7241">
                  <c:v>28.815876492526684</c:v>
                </c:pt>
                <c:pt idx="7242">
                  <c:v>28.815258735513172</c:v>
                </c:pt>
                <c:pt idx="7243">
                  <c:v>28.815069976425704</c:v>
                </c:pt>
                <c:pt idx="7244">
                  <c:v>28.814606658665571</c:v>
                </c:pt>
                <c:pt idx="7245">
                  <c:v>28.814469379329232</c:v>
                </c:pt>
                <c:pt idx="7246">
                  <c:v>28.81440073966106</c:v>
                </c:pt>
                <c:pt idx="7247">
                  <c:v>28.814503699163318</c:v>
                </c:pt>
                <c:pt idx="7248">
                  <c:v>28.814726778084864</c:v>
                </c:pt>
                <c:pt idx="7249">
                  <c:v>28.814383579744025</c:v>
                </c:pt>
                <c:pt idx="7250">
                  <c:v>28.813748662813467</c:v>
                </c:pt>
                <c:pt idx="7251">
                  <c:v>28.81362854339417</c:v>
                </c:pt>
                <c:pt idx="7252">
                  <c:v>28.813988901652053</c:v>
                </c:pt>
                <c:pt idx="7253">
                  <c:v>28.813268185136288</c:v>
                </c:pt>
                <c:pt idx="7254">
                  <c:v>28.813405464472623</c:v>
                </c:pt>
                <c:pt idx="7255">
                  <c:v>28.813834462398674</c:v>
                </c:pt>
                <c:pt idx="7256">
                  <c:v>28.813817302481631</c:v>
                </c:pt>
                <c:pt idx="7257">
                  <c:v>28.813422624389663</c:v>
                </c:pt>
                <c:pt idx="7258">
                  <c:v>28.813079426048819</c:v>
                </c:pt>
                <c:pt idx="7259">
                  <c:v>28.813611383477127</c:v>
                </c:pt>
                <c:pt idx="7260">
                  <c:v>28.813353984721495</c:v>
                </c:pt>
                <c:pt idx="7261">
                  <c:v>28.813079426048819</c:v>
                </c:pt>
                <c:pt idx="7262">
                  <c:v>28.812839187210233</c:v>
                </c:pt>
                <c:pt idx="7263">
                  <c:v>28.812530308703476</c:v>
                </c:pt>
                <c:pt idx="7264">
                  <c:v>28.811981191358129</c:v>
                </c:pt>
                <c:pt idx="7265">
                  <c:v>28.811380594261653</c:v>
                </c:pt>
                <c:pt idx="7266">
                  <c:v>28.811191835174192</c:v>
                </c:pt>
                <c:pt idx="7267">
                  <c:v>28.810934436418563</c:v>
                </c:pt>
                <c:pt idx="7268">
                  <c:v>28.810745677331095</c:v>
                </c:pt>
                <c:pt idx="7269">
                  <c:v>28.810402478990255</c:v>
                </c:pt>
                <c:pt idx="7270">
                  <c:v>28.809733242225615</c:v>
                </c:pt>
                <c:pt idx="7271">
                  <c:v>28.809424363718854</c:v>
                </c:pt>
                <c:pt idx="7272">
                  <c:v>28.808926726124636</c:v>
                </c:pt>
                <c:pt idx="7273">
                  <c:v>28.809064005460971</c:v>
                </c:pt>
                <c:pt idx="7274">
                  <c:v>28.809149805046179</c:v>
                </c:pt>
                <c:pt idx="7275">
                  <c:v>28.809201284797307</c:v>
                </c:pt>
                <c:pt idx="7276">
                  <c:v>28.809046845543929</c:v>
                </c:pt>
                <c:pt idx="7277">
                  <c:v>28.80889240629055</c:v>
                </c:pt>
                <c:pt idx="7278">
                  <c:v>28.808411928613371</c:v>
                </c:pt>
                <c:pt idx="7279">
                  <c:v>28.807862811268027</c:v>
                </c:pt>
                <c:pt idx="7280">
                  <c:v>28.808583527783792</c:v>
                </c:pt>
                <c:pt idx="7281">
                  <c:v>28.808532048032671</c:v>
                </c:pt>
                <c:pt idx="7282">
                  <c:v>28.808377608779285</c:v>
                </c:pt>
                <c:pt idx="7283">
                  <c:v>28.808103050106617</c:v>
                </c:pt>
                <c:pt idx="7284">
                  <c:v>28.807622572429437</c:v>
                </c:pt>
                <c:pt idx="7285">
                  <c:v>28.806867536079583</c:v>
                </c:pt>
                <c:pt idx="7286">
                  <c:v>28.806558657572829</c:v>
                </c:pt>
                <c:pt idx="7287">
                  <c:v>28.806163979480857</c:v>
                </c:pt>
                <c:pt idx="7288">
                  <c:v>28.806438538153529</c:v>
                </c:pt>
                <c:pt idx="7289">
                  <c:v>28.806867536079583</c:v>
                </c:pt>
                <c:pt idx="7290">
                  <c:v>28.806095339812686</c:v>
                </c:pt>
                <c:pt idx="7291">
                  <c:v>28.805700661720724</c:v>
                </c:pt>
                <c:pt idx="7292">
                  <c:v>28.805220184043538</c:v>
                </c:pt>
                <c:pt idx="7293">
                  <c:v>28.805254503877624</c:v>
                </c:pt>
                <c:pt idx="7294">
                  <c:v>28.804636746864116</c:v>
                </c:pt>
                <c:pt idx="7295">
                  <c:v>28.804224908855105</c:v>
                </c:pt>
                <c:pt idx="7296">
                  <c:v>28.803916030348343</c:v>
                </c:pt>
                <c:pt idx="7297">
                  <c:v>28.803675791509754</c:v>
                </c:pt>
                <c:pt idx="7298">
                  <c:v>28.803366913002996</c:v>
                </c:pt>
                <c:pt idx="7299">
                  <c:v>28.802629036570181</c:v>
                </c:pt>
                <c:pt idx="7300">
                  <c:v>28.802543236984974</c:v>
                </c:pt>
                <c:pt idx="7301">
                  <c:v>28.802646196487231</c:v>
                </c:pt>
                <c:pt idx="7302">
                  <c:v>28.802886435325821</c:v>
                </c:pt>
                <c:pt idx="7303">
                  <c:v>28.80244027748272</c:v>
                </c:pt>
                <c:pt idx="7304">
                  <c:v>28.802817795657649</c:v>
                </c:pt>
                <c:pt idx="7305">
                  <c:v>28.802423117565677</c:v>
                </c:pt>
                <c:pt idx="7306">
                  <c:v>28.801874000220334</c:v>
                </c:pt>
                <c:pt idx="7307">
                  <c:v>28.801822520469205</c:v>
                </c:pt>
                <c:pt idx="7308">
                  <c:v>28.801685241132869</c:v>
                </c:pt>
                <c:pt idx="7309">
                  <c:v>28.801685241132869</c:v>
                </c:pt>
                <c:pt idx="7310">
                  <c:v>28.801033164285272</c:v>
                </c:pt>
                <c:pt idx="7311">
                  <c:v>28.800260968018378</c:v>
                </c:pt>
                <c:pt idx="7312">
                  <c:v>28.799162733327684</c:v>
                </c:pt>
                <c:pt idx="7313">
                  <c:v>28.799076933742473</c:v>
                </c:pt>
                <c:pt idx="7314">
                  <c:v>28.799111253576555</c:v>
                </c:pt>
                <c:pt idx="7315">
                  <c:v>28.799797650258242</c:v>
                </c:pt>
                <c:pt idx="7316">
                  <c:v>28.799952089511617</c:v>
                </c:pt>
                <c:pt idx="7317">
                  <c:v>28.799900609760492</c:v>
                </c:pt>
                <c:pt idx="7318">
                  <c:v>28.799934929594578</c:v>
                </c:pt>
                <c:pt idx="7319">
                  <c:v>28.800089368847953</c:v>
                </c:pt>
                <c:pt idx="7320">
                  <c:v>28.800569846525136</c:v>
                </c:pt>
                <c:pt idx="7321">
                  <c:v>28.800930204783022</c:v>
                </c:pt>
                <c:pt idx="7322">
                  <c:v>28.801410682460197</c:v>
                </c:pt>
                <c:pt idx="7323">
                  <c:v>28.801187603538647</c:v>
                </c:pt>
                <c:pt idx="7324">
                  <c:v>28.8003124477695</c:v>
                </c:pt>
                <c:pt idx="7325">
                  <c:v>28.799866289926406</c:v>
                </c:pt>
                <c:pt idx="7326">
                  <c:v>28.799643211004859</c:v>
                </c:pt>
                <c:pt idx="7327">
                  <c:v>28.798733735401626</c:v>
                </c:pt>
                <c:pt idx="7328">
                  <c:v>28.797532541208682</c:v>
                </c:pt>
                <c:pt idx="7329">
                  <c:v>28.796743185024749</c:v>
                </c:pt>
                <c:pt idx="7330">
                  <c:v>28.796125428011234</c:v>
                </c:pt>
                <c:pt idx="7331">
                  <c:v>28.795593470582926</c:v>
                </c:pt>
                <c:pt idx="7332">
                  <c:v>28.795336071827293</c:v>
                </c:pt>
                <c:pt idx="7333">
                  <c:v>28.794838434233071</c:v>
                </c:pt>
                <c:pt idx="7334">
                  <c:v>28.794924233818286</c:v>
                </c:pt>
                <c:pt idx="7335">
                  <c:v>28.794409436307021</c:v>
                </c:pt>
                <c:pt idx="7336">
                  <c:v>28.794117717717306</c:v>
                </c:pt>
                <c:pt idx="7337">
                  <c:v>28.794392276389978</c:v>
                </c:pt>
                <c:pt idx="7338">
                  <c:v>28.79466683506265</c:v>
                </c:pt>
                <c:pt idx="7339">
                  <c:v>28.794169197468435</c:v>
                </c:pt>
                <c:pt idx="7340">
                  <c:v>28.793808839210548</c:v>
                </c:pt>
                <c:pt idx="7341">
                  <c:v>28.793911798712802</c:v>
                </c:pt>
                <c:pt idx="7342">
                  <c:v>28.793705879708298</c:v>
                </c:pt>
                <c:pt idx="7343">
                  <c:v>28.793705879708298</c:v>
                </c:pt>
                <c:pt idx="7344">
                  <c:v>28.793894638795759</c:v>
                </c:pt>
                <c:pt idx="7345">
                  <c:v>28.794203517302513</c:v>
                </c:pt>
                <c:pt idx="7346">
                  <c:v>28.794152037551392</c:v>
                </c:pt>
                <c:pt idx="7347">
                  <c:v>28.794272156970685</c:v>
                </c:pt>
                <c:pt idx="7348">
                  <c:v>28.794340796638849</c:v>
                </c:pt>
                <c:pt idx="7349">
                  <c:v>28.794581035477439</c:v>
                </c:pt>
                <c:pt idx="7350">
                  <c:v>28.794838434233071</c:v>
                </c:pt>
                <c:pt idx="7351">
                  <c:v>28.794237837136599</c:v>
                </c:pt>
                <c:pt idx="7352">
                  <c:v>28.794237837136599</c:v>
                </c:pt>
                <c:pt idx="7353">
                  <c:v>28.794478075975189</c:v>
                </c:pt>
                <c:pt idx="7354">
                  <c:v>28.794117717717306</c:v>
                </c:pt>
                <c:pt idx="7355">
                  <c:v>28.793791679293506</c:v>
                </c:pt>
                <c:pt idx="7356">
                  <c:v>28.794014758215052</c:v>
                </c:pt>
                <c:pt idx="7357">
                  <c:v>28.79341416111858</c:v>
                </c:pt>
                <c:pt idx="7358">
                  <c:v>28.792333086344929</c:v>
                </c:pt>
                <c:pt idx="7359">
                  <c:v>28.792024207838168</c:v>
                </c:pt>
                <c:pt idx="7360">
                  <c:v>28.791131892151984</c:v>
                </c:pt>
                <c:pt idx="7361">
                  <c:v>28.790651414474805</c:v>
                </c:pt>
                <c:pt idx="7362">
                  <c:v>28.790050817378333</c:v>
                </c:pt>
                <c:pt idx="7363">
                  <c:v>28.789364420696646</c:v>
                </c:pt>
                <c:pt idx="7364">
                  <c:v>28.788866783102424</c:v>
                </c:pt>
                <c:pt idx="7365">
                  <c:v>28.788351985591159</c:v>
                </c:pt>
                <c:pt idx="7366">
                  <c:v>28.787717068660601</c:v>
                </c:pt>
                <c:pt idx="7367">
                  <c:v>28.787476829822012</c:v>
                </c:pt>
                <c:pt idx="7368">
                  <c:v>28.788249026088909</c:v>
                </c:pt>
                <c:pt idx="7369">
                  <c:v>28.787665588909476</c:v>
                </c:pt>
                <c:pt idx="7370">
                  <c:v>28.787785708328773</c:v>
                </c:pt>
                <c:pt idx="7371">
                  <c:v>28.787802868245816</c:v>
                </c:pt>
                <c:pt idx="7372">
                  <c:v>28.78787150791398</c:v>
                </c:pt>
                <c:pt idx="7373">
                  <c:v>28.787888667831023</c:v>
                </c:pt>
                <c:pt idx="7374">
                  <c:v>28.788043107084405</c:v>
                </c:pt>
                <c:pt idx="7375">
                  <c:v>28.788146066586656</c:v>
                </c:pt>
                <c:pt idx="7376">
                  <c:v>28.788334825674124</c:v>
                </c:pt>
                <c:pt idx="7377">
                  <c:v>28.78847210501046</c:v>
                </c:pt>
                <c:pt idx="7378">
                  <c:v>28.787614109158348</c:v>
                </c:pt>
                <c:pt idx="7379">
                  <c:v>28.787339550485676</c:v>
                </c:pt>
                <c:pt idx="7380">
                  <c:v>28.786927712476668</c:v>
                </c:pt>
                <c:pt idx="7381">
                  <c:v>28.786704633555114</c:v>
                </c:pt>
                <c:pt idx="7382">
                  <c:v>28.786327115380196</c:v>
                </c:pt>
                <c:pt idx="7383">
                  <c:v>28.785983917039353</c:v>
                </c:pt>
                <c:pt idx="7384">
                  <c:v>28.785451959611049</c:v>
                </c:pt>
                <c:pt idx="7385">
                  <c:v>28.785177400938373</c:v>
                </c:pt>
                <c:pt idx="7386">
                  <c:v>28.784971481933869</c:v>
                </c:pt>
                <c:pt idx="7387">
                  <c:v>28.784439524505569</c:v>
                </c:pt>
                <c:pt idx="7388">
                  <c:v>28.784525324090772</c:v>
                </c:pt>
                <c:pt idx="7389">
                  <c:v>28.784576803841901</c:v>
                </c:pt>
                <c:pt idx="7390">
                  <c:v>28.785074441436119</c:v>
                </c:pt>
                <c:pt idx="7391">
                  <c:v>28.784508164173733</c:v>
                </c:pt>
                <c:pt idx="7392">
                  <c:v>28.784576803841901</c:v>
                </c:pt>
                <c:pt idx="7393">
                  <c:v>28.784885682348655</c:v>
                </c:pt>
                <c:pt idx="7394">
                  <c:v>28.784988641850905</c:v>
                </c:pt>
                <c:pt idx="7395">
                  <c:v>28.78473124309528</c:v>
                </c:pt>
                <c:pt idx="7396">
                  <c:v>28.784216445584015</c:v>
                </c:pt>
                <c:pt idx="7397">
                  <c:v>28.784147805915843</c:v>
                </c:pt>
                <c:pt idx="7398">
                  <c:v>28.784113486081765</c:v>
                </c:pt>
                <c:pt idx="7399">
                  <c:v>28.783976206745425</c:v>
                </c:pt>
                <c:pt idx="7400">
                  <c:v>28.783512888985292</c:v>
                </c:pt>
                <c:pt idx="7401">
                  <c:v>28.784113486081765</c:v>
                </c:pt>
                <c:pt idx="7402">
                  <c:v>28.783409929483035</c:v>
                </c:pt>
                <c:pt idx="7403">
                  <c:v>28.782620573299099</c:v>
                </c:pt>
                <c:pt idx="7404">
                  <c:v>28.782088615870798</c:v>
                </c:pt>
                <c:pt idx="7405">
                  <c:v>28.782054296036712</c:v>
                </c:pt>
                <c:pt idx="7406">
                  <c:v>28.781608138193615</c:v>
                </c:pt>
                <c:pt idx="7407">
                  <c:v>28.781316419603904</c:v>
                </c:pt>
                <c:pt idx="7408">
                  <c:v>28.780509903502921</c:v>
                </c:pt>
                <c:pt idx="7409">
                  <c:v>28.779857826655324</c:v>
                </c:pt>
                <c:pt idx="7410">
                  <c:v>28.779205749807723</c:v>
                </c:pt>
                <c:pt idx="7411">
                  <c:v>28.778862551466883</c:v>
                </c:pt>
                <c:pt idx="7412">
                  <c:v>28.779137110139551</c:v>
                </c:pt>
                <c:pt idx="7413">
                  <c:v>28.77918858989068</c:v>
                </c:pt>
                <c:pt idx="7414">
                  <c:v>28.778776751881669</c:v>
                </c:pt>
                <c:pt idx="7415">
                  <c:v>28.777935915946607</c:v>
                </c:pt>
                <c:pt idx="7416">
                  <c:v>28.777901596112521</c:v>
                </c:pt>
                <c:pt idx="7417">
                  <c:v>28.777850116361396</c:v>
                </c:pt>
                <c:pt idx="7418">
                  <c:v>28.778433553540829</c:v>
                </c:pt>
                <c:pt idx="7419">
                  <c:v>28.778502193208993</c:v>
                </c:pt>
                <c:pt idx="7420">
                  <c:v>28.778210474619282</c:v>
                </c:pt>
                <c:pt idx="7421">
                  <c:v>28.778347753955618</c:v>
                </c:pt>
                <c:pt idx="7422">
                  <c:v>28.77795307586365</c:v>
                </c:pt>
                <c:pt idx="7423">
                  <c:v>28.777421118435349</c:v>
                </c:pt>
                <c:pt idx="7424">
                  <c:v>28.777558397771681</c:v>
                </c:pt>
                <c:pt idx="7425">
                  <c:v>28.77771283702506</c:v>
                </c:pt>
                <c:pt idx="7426">
                  <c:v>28.777644197356896</c:v>
                </c:pt>
                <c:pt idx="7427">
                  <c:v>28.77728383909901</c:v>
                </c:pt>
                <c:pt idx="7428">
                  <c:v>28.776425843246901</c:v>
                </c:pt>
                <c:pt idx="7429">
                  <c:v>28.776648922168452</c:v>
                </c:pt>
                <c:pt idx="7430">
                  <c:v>28.776425843246901</c:v>
                </c:pt>
                <c:pt idx="7431">
                  <c:v>28.775636487062968</c:v>
                </c:pt>
                <c:pt idx="7432">
                  <c:v>28.775499207726629</c:v>
                </c:pt>
                <c:pt idx="7433">
                  <c:v>28.775533527560714</c:v>
                </c:pt>
                <c:pt idx="7434">
                  <c:v>28.775619327145925</c:v>
                </c:pt>
                <c:pt idx="7435">
                  <c:v>28.775430568058464</c:v>
                </c:pt>
                <c:pt idx="7436">
                  <c:v>28.77522464905396</c:v>
                </c:pt>
                <c:pt idx="7437">
                  <c:v>28.775207489136911</c:v>
                </c:pt>
                <c:pt idx="7438">
                  <c:v>28.775258968888039</c:v>
                </c:pt>
                <c:pt idx="7439">
                  <c:v>28.774709851542688</c:v>
                </c:pt>
                <c:pt idx="7440">
                  <c:v>28.774950090381285</c:v>
                </c:pt>
                <c:pt idx="7441">
                  <c:v>28.775121689551703</c:v>
                </c:pt>
                <c:pt idx="7442">
                  <c:v>28.775138849468746</c:v>
                </c:pt>
                <c:pt idx="7443">
                  <c:v>28.77510452963466</c:v>
                </c:pt>
                <c:pt idx="7444">
                  <c:v>28.774538252372274</c:v>
                </c:pt>
                <c:pt idx="7445">
                  <c:v>28.774658371791567</c:v>
                </c:pt>
                <c:pt idx="7446">
                  <c:v>28.774452452787063</c:v>
                </c:pt>
                <c:pt idx="7447">
                  <c:v>28.774538252372274</c:v>
                </c:pt>
                <c:pt idx="7448">
                  <c:v>28.774881450713114</c:v>
                </c:pt>
                <c:pt idx="7449">
                  <c:v>28.775190329219875</c:v>
                </c:pt>
                <c:pt idx="7450">
                  <c:v>28.775035889966492</c:v>
                </c:pt>
                <c:pt idx="7451">
                  <c:v>28.774057774695095</c:v>
                </c:pt>
                <c:pt idx="7452">
                  <c:v>28.773851855690591</c:v>
                </c:pt>
                <c:pt idx="7453">
                  <c:v>28.773216938760033</c:v>
                </c:pt>
                <c:pt idx="7454">
                  <c:v>28.772787940833979</c:v>
                </c:pt>
                <c:pt idx="7455">
                  <c:v>28.77206722431821</c:v>
                </c:pt>
                <c:pt idx="7456">
                  <c:v>28.772376102824971</c:v>
                </c:pt>
                <c:pt idx="7457">
                  <c:v>28.772032904484128</c:v>
                </c:pt>
                <c:pt idx="7458">
                  <c:v>28.771312187968356</c:v>
                </c:pt>
                <c:pt idx="7459">
                  <c:v>28.771140588797937</c:v>
                </c:pt>
                <c:pt idx="7460">
                  <c:v>28.771106268963852</c:v>
                </c:pt>
                <c:pt idx="7461">
                  <c:v>28.771020469378644</c:v>
                </c:pt>
                <c:pt idx="7462">
                  <c:v>28.770986149544559</c:v>
                </c:pt>
                <c:pt idx="7463">
                  <c:v>28.771192068549063</c:v>
                </c:pt>
                <c:pt idx="7464">
                  <c:v>28.771020469378644</c:v>
                </c:pt>
                <c:pt idx="7465">
                  <c:v>28.770557151618508</c:v>
                </c:pt>
                <c:pt idx="7466">
                  <c:v>28.769407437176685</c:v>
                </c:pt>
                <c:pt idx="7467">
                  <c:v>28.769252997923306</c:v>
                </c:pt>
                <c:pt idx="7468">
                  <c:v>28.769355957425557</c:v>
                </c:pt>
                <c:pt idx="7469">
                  <c:v>28.768600921075709</c:v>
                </c:pt>
                <c:pt idx="7470">
                  <c:v>28.768051803730359</c:v>
                </c:pt>
                <c:pt idx="7471">
                  <c:v>28.76844648182233</c:v>
                </c:pt>
                <c:pt idx="7472">
                  <c:v>28.768086123564441</c:v>
                </c:pt>
                <c:pt idx="7473">
                  <c:v>28.767914524394023</c:v>
                </c:pt>
                <c:pt idx="7474">
                  <c:v>28.768137603315573</c:v>
                </c:pt>
                <c:pt idx="7475">
                  <c:v>28.768360682237116</c:v>
                </c:pt>
                <c:pt idx="7476">
                  <c:v>28.768618080992749</c:v>
                </c:pt>
                <c:pt idx="7477">
                  <c:v>28.768600921075709</c:v>
                </c:pt>
                <c:pt idx="7478">
                  <c:v>28.768823999997252</c:v>
                </c:pt>
                <c:pt idx="7479">
                  <c:v>28.768806840080213</c:v>
                </c:pt>
                <c:pt idx="7480">
                  <c:v>28.769064238835846</c:v>
                </c:pt>
                <c:pt idx="7481">
                  <c:v>28.768806840080213</c:v>
                </c:pt>
                <c:pt idx="7482">
                  <c:v>28.768635240909791</c:v>
                </c:pt>
                <c:pt idx="7483">
                  <c:v>28.768583761158666</c:v>
                </c:pt>
                <c:pt idx="7484">
                  <c:v>28.768600921075709</c:v>
                </c:pt>
                <c:pt idx="7485">
                  <c:v>28.768566601241623</c:v>
                </c:pt>
                <c:pt idx="7486">
                  <c:v>28.768635240909791</c:v>
                </c:pt>
                <c:pt idx="7487">
                  <c:v>28.768017483896273</c:v>
                </c:pt>
                <c:pt idx="7488">
                  <c:v>28.767588485970226</c:v>
                </c:pt>
                <c:pt idx="7489">
                  <c:v>28.767468366550929</c:v>
                </c:pt>
                <c:pt idx="7490">
                  <c:v>28.767022208707832</c:v>
                </c:pt>
                <c:pt idx="7491">
                  <c:v>28.766610370698825</c:v>
                </c:pt>
                <c:pt idx="7492">
                  <c:v>28.766198532689813</c:v>
                </c:pt>
                <c:pt idx="7493">
                  <c:v>28.765718055012634</c:v>
                </c:pt>
                <c:pt idx="7494">
                  <c:v>28.765151777750248</c:v>
                </c:pt>
                <c:pt idx="7495">
                  <c:v>28.764860059160529</c:v>
                </c:pt>
                <c:pt idx="7496">
                  <c:v>28.76451686081969</c:v>
                </c:pt>
                <c:pt idx="7497">
                  <c:v>28.76437958148335</c:v>
                </c:pt>
                <c:pt idx="7498">
                  <c:v>28.763967743474346</c:v>
                </c:pt>
                <c:pt idx="7499">
                  <c:v>28.763676024884628</c:v>
                </c:pt>
                <c:pt idx="7500">
                  <c:v>28.763624545133499</c:v>
                </c:pt>
                <c:pt idx="7501">
                  <c:v>28.763727504635749</c:v>
                </c:pt>
                <c:pt idx="7502">
                  <c:v>28.764036383142511</c:v>
                </c:pt>
                <c:pt idx="7503">
                  <c:v>28.764173662478846</c:v>
                </c:pt>
                <c:pt idx="7504">
                  <c:v>28.764413901317436</c:v>
                </c:pt>
                <c:pt idx="7505">
                  <c:v>28.764705619907151</c:v>
                </c:pt>
                <c:pt idx="7506">
                  <c:v>28.764980178579826</c:v>
                </c:pt>
                <c:pt idx="7507">
                  <c:v>28.764894378994615</c:v>
                </c:pt>
                <c:pt idx="7508">
                  <c:v>28.764842899243487</c:v>
                </c:pt>
                <c:pt idx="7509">
                  <c:v>28.764808579409408</c:v>
                </c:pt>
                <c:pt idx="7510">
                  <c:v>28.764654140156026</c:v>
                </c:pt>
                <c:pt idx="7511">
                  <c:v>28.764345261649272</c:v>
                </c:pt>
                <c:pt idx="7512">
                  <c:v>28.763332826543785</c:v>
                </c:pt>
                <c:pt idx="7513">
                  <c:v>28.76280086911548</c:v>
                </c:pt>
                <c:pt idx="7514">
                  <c:v>28.762732229447312</c:v>
                </c:pt>
                <c:pt idx="7515">
                  <c:v>28.762612110028012</c:v>
                </c:pt>
                <c:pt idx="7516">
                  <c:v>28.762320391438301</c:v>
                </c:pt>
                <c:pt idx="7517">
                  <c:v>28.762148792267876</c:v>
                </c:pt>
                <c:pt idx="7518">
                  <c:v>28.761857073678165</c:v>
                </c:pt>
                <c:pt idx="7519">
                  <c:v>28.762320391438301</c:v>
                </c:pt>
                <c:pt idx="7520">
                  <c:v>28.762526310442805</c:v>
                </c:pt>
                <c:pt idx="7521">
                  <c:v>28.762732229447312</c:v>
                </c:pt>
                <c:pt idx="7522">
                  <c:v>28.763452945963074</c:v>
                </c:pt>
                <c:pt idx="7523">
                  <c:v>28.764002063308425</c:v>
                </c:pt>
                <c:pt idx="7524">
                  <c:v>28.763555905465331</c:v>
                </c:pt>
                <c:pt idx="7525">
                  <c:v>28.76348726579716</c:v>
                </c:pt>
                <c:pt idx="7526">
                  <c:v>28.763058267871109</c:v>
                </c:pt>
                <c:pt idx="7527">
                  <c:v>28.762629269945062</c:v>
                </c:pt>
                <c:pt idx="7528">
                  <c:v>28.762509150525762</c:v>
                </c:pt>
                <c:pt idx="7529">
                  <c:v>28.761410915835068</c:v>
                </c:pt>
                <c:pt idx="7530">
                  <c:v>28.760432800563667</c:v>
                </c:pt>
                <c:pt idx="7531">
                  <c:v>28.759935162969448</c:v>
                </c:pt>
                <c:pt idx="7532">
                  <c:v>28.759231606370722</c:v>
                </c:pt>
                <c:pt idx="7533">
                  <c:v>28.758150531597071</c:v>
                </c:pt>
                <c:pt idx="7534">
                  <c:v>28.757875972924396</c:v>
                </c:pt>
                <c:pt idx="7535">
                  <c:v>28.757361175413131</c:v>
                </c:pt>
                <c:pt idx="7536">
                  <c:v>28.757241055993838</c:v>
                </c:pt>
                <c:pt idx="7537">
                  <c:v>28.757120936574545</c:v>
                </c:pt>
                <c:pt idx="7538">
                  <c:v>28.757017977072291</c:v>
                </c:pt>
                <c:pt idx="7539">
                  <c:v>28.757103776657502</c:v>
                </c:pt>
                <c:pt idx="7540">
                  <c:v>28.757429815081299</c:v>
                </c:pt>
                <c:pt idx="7541">
                  <c:v>28.757584254334684</c:v>
                </c:pt>
                <c:pt idx="7542">
                  <c:v>28.757824493173274</c:v>
                </c:pt>
                <c:pt idx="7543">
                  <c:v>28.757670053919892</c:v>
                </c:pt>
                <c:pt idx="7544">
                  <c:v>28.758047572094821</c:v>
                </c:pt>
                <c:pt idx="7545">
                  <c:v>28.758219171265235</c:v>
                </c:pt>
                <c:pt idx="7546">
                  <c:v>28.758219171265235</c:v>
                </c:pt>
                <c:pt idx="7547">
                  <c:v>28.758596689440168</c:v>
                </c:pt>
                <c:pt idx="7548">
                  <c:v>28.75887124811284</c:v>
                </c:pt>
                <c:pt idx="7549">
                  <c:v>28.759506165043398</c:v>
                </c:pt>
                <c:pt idx="7550">
                  <c:v>28.759403205541144</c:v>
                </c:pt>
                <c:pt idx="7551">
                  <c:v>28.759008527449176</c:v>
                </c:pt>
                <c:pt idx="7552">
                  <c:v>28.758819768361711</c:v>
                </c:pt>
                <c:pt idx="7553">
                  <c:v>28.759128646868469</c:v>
                </c:pt>
                <c:pt idx="7554">
                  <c:v>28.758836928278754</c:v>
                </c:pt>
                <c:pt idx="7555">
                  <c:v>28.758236331182278</c:v>
                </c:pt>
                <c:pt idx="7556">
                  <c:v>28.757927452675524</c:v>
                </c:pt>
                <c:pt idx="7557">
                  <c:v>28.757584254334684</c:v>
                </c:pt>
                <c:pt idx="7558">
                  <c:v>28.756829217984826</c:v>
                </c:pt>
                <c:pt idx="7559">
                  <c:v>28.756039861800893</c:v>
                </c:pt>
                <c:pt idx="7560">
                  <c:v>28.755507904372589</c:v>
                </c:pt>
                <c:pt idx="7561">
                  <c:v>28.755130386197663</c:v>
                </c:pt>
                <c:pt idx="7562">
                  <c:v>28.754238070511466</c:v>
                </c:pt>
                <c:pt idx="7563">
                  <c:v>28.753980671755841</c:v>
                </c:pt>
                <c:pt idx="7564">
                  <c:v>28.753483034161619</c:v>
                </c:pt>
                <c:pt idx="7565">
                  <c:v>28.753105515986693</c:v>
                </c:pt>
                <c:pt idx="7566">
                  <c:v>28.752642198226557</c:v>
                </c:pt>
                <c:pt idx="7567">
                  <c:v>28.752058761047124</c:v>
                </c:pt>
                <c:pt idx="7568">
                  <c:v>28.751801362291495</c:v>
                </c:pt>
                <c:pt idx="7569">
                  <c:v>28.751801362291495</c:v>
                </c:pt>
                <c:pt idx="7570">
                  <c:v>28.751509643701777</c:v>
                </c:pt>
                <c:pt idx="7571">
                  <c:v>28.751646923038116</c:v>
                </c:pt>
                <c:pt idx="7572">
                  <c:v>28.751921481710784</c:v>
                </c:pt>
                <c:pt idx="7573">
                  <c:v>28.751561123452905</c:v>
                </c:pt>
                <c:pt idx="7574">
                  <c:v>28.751509643701777</c:v>
                </c:pt>
                <c:pt idx="7575">
                  <c:v>28.752024441213042</c:v>
                </c:pt>
                <c:pt idx="7576">
                  <c:v>28.752436279222053</c:v>
                </c:pt>
                <c:pt idx="7577">
                  <c:v>28.752899596982189</c:v>
                </c:pt>
                <c:pt idx="7578">
                  <c:v>28.753294275074154</c:v>
                </c:pt>
                <c:pt idx="7579">
                  <c:v>28.753414394493454</c:v>
                </c:pt>
                <c:pt idx="7580">
                  <c:v>28.75367179324908</c:v>
                </c:pt>
                <c:pt idx="7581">
                  <c:v>28.753654633332044</c:v>
                </c:pt>
                <c:pt idx="7582">
                  <c:v>28.753620313497958</c:v>
                </c:pt>
                <c:pt idx="7583">
                  <c:v>28.75322563540599</c:v>
                </c:pt>
                <c:pt idx="7584">
                  <c:v>28.752796637479932</c:v>
                </c:pt>
                <c:pt idx="7585">
                  <c:v>28.752144560632338</c:v>
                </c:pt>
                <c:pt idx="7586">
                  <c:v>28.751183605277973</c:v>
                </c:pt>
                <c:pt idx="7587">
                  <c:v>28.750565848264465</c:v>
                </c:pt>
                <c:pt idx="7588">
                  <c:v>28.749862291665739</c:v>
                </c:pt>
                <c:pt idx="7589">
                  <c:v>28.748918496228427</c:v>
                </c:pt>
                <c:pt idx="7590">
                  <c:v>28.748420858634198</c:v>
                </c:pt>
                <c:pt idx="7591">
                  <c:v>28.748111980127444</c:v>
                </c:pt>
                <c:pt idx="7592">
                  <c:v>28.747717302035475</c:v>
                </c:pt>
                <c:pt idx="7593">
                  <c:v>28.747631502450265</c:v>
                </c:pt>
                <c:pt idx="7594">
                  <c:v>28.747631502450265</c:v>
                </c:pt>
                <c:pt idx="7595">
                  <c:v>28.747494223113929</c:v>
                </c:pt>
                <c:pt idx="7596">
                  <c:v>28.74768298220139</c:v>
                </c:pt>
                <c:pt idx="7597">
                  <c:v>28.747717302035475</c:v>
                </c:pt>
                <c:pt idx="7598">
                  <c:v>28.747734461952518</c:v>
                </c:pt>
                <c:pt idx="7599">
                  <c:v>28.747648662367304</c:v>
                </c:pt>
                <c:pt idx="7600">
                  <c:v>28.747751621869554</c:v>
                </c:pt>
                <c:pt idx="7601">
                  <c:v>28.747305464026468</c:v>
                </c:pt>
                <c:pt idx="7602">
                  <c:v>28.747648662367304</c:v>
                </c:pt>
                <c:pt idx="7603">
                  <c:v>28.748214939629698</c:v>
                </c:pt>
                <c:pt idx="7604">
                  <c:v>28.748317899131948</c:v>
                </c:pt>
                <c:pt idx="7605">
                  <c:v>28.748403698717155</c:v>
                </c:pt>
                <c:pt idx="7606">
                  <c:v>28.748214939629698</c:v>
                </c:pt>
                <c:pt idx="7607">
                  <c:v>28.747923221039979</c:v>
                </c:pt>
                <c:pt idx="7608">
                  <c:v>28.747957540874065</c:v>
                </c:pt>
                <c:pt idx="7609">
                  <c:v>28.747751621869554</c:v>
                </c:pt>
                <c:pt idx="7610">
                  <c:v>28.747700142118433</c:v>
                </c:pt>
                <c:pt idx="7611">
                  <c:v>28.748249259463783</c:v>
                </c:pt>
                <c:pt idx="7612">
                  <c:v>28.747768781786604</c:v>
                </c:pt>
                <c:pt idx="7613">
                  <c:v>28.747048065270832</c:v>
                </c:pt>
                <c:pt idx="7614">
                  <c:v>28.746293028920984</c:v>
                </c:pt>
                <c:pt idx="7615">
                  <c:v>28.745675271907466</c:v>
                </c:pt>
                <c:pt idx="7616">
                  <c:v>28.74529775373254</c:v>
                </c:pt>
                <c:pt idx="7617">
                  <c:v>28.745108994645076</c:v>
                </c:pt>
                <c:pt idx="7618">
                  <c:v>28.744559877299729</c:v>
                </c:pt>
                <c:pt idx="7619">
                  <c:v>28.744285318627057</c:v>
                </c:pt>
                <c:pt idx="7620">
                  <c:v>28.743513122360159</c:v>
                </c:pt>
                <c:pt idx="7621">
                  <c:v>28.742706606259183</c:v>
                </c:pt>
                <c:pt idx="7622">
                  <c:v>28.742414887669465</c:v>
                </c:pt>
                <c:pt idx="7623">
                  <c:v>28.7420202095775</c:v>
                </c:pt>
                <c:pt idx="7624">
                  <c:v>28.741248013310607</c:v>
                </c:pt>
                <c:pt idx="7625">
                  <c:v>28.741179373642435</c:v>
                </c:pt>
                <c:pt idx="7626">
                  <c:v>28.741350972812857</c:v>
                </c:pt>
                <c:pt idx="7627">
                  <c:v>28.741248013310607</c:v>
                </c:pt>
                <c:pt idx="7628">
                  <c:v>28.7413681327299</c:v>
                </c:pt>
                <c:pt idx="7629">
                  <c:v>28.741213693476521</c:v>
                </c:pt>
                <c:pt idx="7630">
                  <c:v>28.740939134803845</c:v>
                </c:pt>
                <c:pt idx="7631">
                  <c:v>28.740733215799342</c:v>
                </c:pt>
                <c:pt idx="7632">
                  <c:v>28.740578776545966</c:v>
                </c:pt>
                <c:pt idx="7633">
                  <c:v>28.740870495135677</c:v>
                </c:pt>
                <c:pt idx="7634">
                  <c:v>28.741711331070739</c:v>
                </c:pt>
                <c:pt idx="7635">
                  <c:v>28.741625531485532</c:v>
                </c:pt>
                <c:pt idx="7636">
                  <c:v>28.740973454637931</c:v>
                </c:pt>
                <c:pt idx="7637">
                  <c:v>28.740698895965256</c:v>
                </c:pt>
                <c:pt idx="7638">
                  <c:v>28.740492976960752</c:v>
                </c:pt>
                <c:pt idx="7639">
                  <c:v>28.740716055882299</c:v>
                </c:pt>
                <c:pt idx="7640">
                  <c:v>28.740304217873291</c:v>
                </c:pt>
                <c:pt idx="7641">
                  <c:v>28.739737940610897</c:v>
                </c:pt>
                <c:pt idx="7642">
                  <c:v>28.73965214102569</c:v>
                </c:pt>
                <c:pt idx="7643">
                  <c:v>28.738914264592879</c:v>
                </c:pt>
                <c:pt idx="7644">
                  <c:v>28.737764550151056</c:v>
                </c:pt>
                <c:pt idx="7645">
                  <c:v>28.737798869985141</c:v>
                </c:pt>
                <c:pt idx="7646">
                  <c:v>28.737953309238524</c:v>
                </c:pt>
                <c:pt idx="7647">
                  <c:v>28.737781710068099</c:v>
                </c:pt>
                <c:pt idx="7648">
                  <c:v>28.737472831561341</c:v>
                </c:pt>
                <c:pt idx="7649">
                  <c:v>28.73671779521149</c:v>
                </c:pt>
                <c:pt idx="7650">
                  <c:v>28.737421351810216</c:v>
                </c:pt>
                <c:pt idx="7651">
                  <c:v>28.737627270814727</c:v>
                </c:pt>
                <c:pt idx="7652">
                  <c:v>28.737404191893173</c:v>
                </c:pt>
                <c:pt idx="7653">
                  <c:v>28.737575791063598</c:v>
                </c:pt>
                <c:pt idx="7654">
                  <c:v>28.738227867911199</c:v>
                </c:pt>
                <c:pt idx="7655">
                  <c:v>28.738021948906688</c:v>
                </c:pt>
                <c:pt idx="7656">
                  <c:v>28.737644430731763</c:v>
                </c:pt>
                <c:pt idx="7657">
                  <c:v>28.737489991478387</c:v>
                </c:pt>
                <c:pt idx="7658">
                  <c:v>28.73704383363529</c:v>
                </c:pt>
                <c:pt idx="7659">
                  <c:v>28.736837914630787</c:v>
                </c:pt>
                <c:pt idx="7660">
                  <c:v>28.736202997700229</c:v>
                </c:pt>
                <c:pt idx="7661">
                  <c:v>28.73639175678769</c:v>
                </c:pt>
                <c:pt idx="7662">
                  <c:v>28.736082878280932</c:v>
                </c:pt>
                <c:pt idx="7663">
                  <c:v>28.735430801433331</c:v>
                </c:pt>
                <c:pt idx="7664">
                  <c:v>28.734933163839116</c:v>
                </c:pt>
                <c:pt idx="7665">
                  <c:v>28.734212447323344</c:v>
                </c:pt>
                <c:pt idx="7666">
                  <c:v>28.734263927074473</c:v>
                </c:pt>
                <c:pt idx="7667">
                  <c:v>28.733920728733629</c:v>
                </c:pt>
                <c:pt idx="7668">
                  <c:v>28.73410948782109</c:v>
                </c:pt>
                <c:pt idx="7669">
                  <c:v>28.73434972665968</c:v>
                </c:pt>
                <c:pt idx="7670">
                  <c:v>28.734281086991516</c:v>
                </c:pt>
                <c:pt idx="7671">
                  <c:v>28.733869248982501</c:v>
                </c:pt>
                <c:pt idx="7672">
                  <c:v>28.733526050641661</c:v>
                </c:pt>
                <c:pt idx="7673">
                  <c:v>28.733903568816586</c:v>
                </c:pt>
                <c:pt idx="7674">
                  <c:v>28.733972208484754</c:v>
                </c:pt>
                <c:pt idx="7675">
                  <c:v>28.733972208484754</c:v>
                </c:pt>
                <c:pt idx="7676">
                  <c:v>28.733972208484754</c:v>
                </c:pt>
                <c:pt idx="7677">
                  <c:v>28.733766289480251</c:v>
                </c:pt>
                <c:pt idx="7678">
                  <c:v>28.73311421263265</c:v>
                </c:pt>
                <c:pt idx="7679">
                  <c:v>28.732668054789556</c:v>
                </c:pt>
                <c:pt idx="7680">
                  <c:v>28.732599415121385</c:v>
                </c:pt>
                <c:pt idx="7681">
                  <c:v>28.732513615536178</c:v>
                </c:pt>
                <c:pt idx="7682">
                  <c:v>28.732771014291806</c:v>
                </c:pt>
                <c:pt idx="7683">
                  <c:v>28.732771014291806</c:v>
                </c:pt>
                <c:pt idx="7684">
                  <c:v>28.732410656033924</c:v>
                </c:pt>
                <c:pt idx="7685">
                  <c:v>28.73220473702942</c:v>
                </c:pt>
                <c:pt idx="7686">
                  <c:v>28.731329581260272</c:v>
                </c:pt>
                <c:pt idx="7687">
                  <c:v>28.731209461840979</c:v>
                </c:pt>
                <c:pt idx="7688">
                  <c:v>28.731449700679569</c:v>
                </c:pt>
                <c:pt idx="7689">
                  <c:v>28.731226621758022</c:v>
                </c:pt>
                <c:pt idx="7690">
                  <c:v>28.730900583334222</c:v>
                </c:pt>
                <c:pt idx="7691">
                  <c:v>28.730282826320703</c:v>
                </c:pt>
                <c:pt idx="7692">
                  <c:v>28.729647909390149</c:v>
                </c:pt>
                <c:pt idx="7693">
                  <c:v>28.729356190800431</c:v>
                </c:pt>
                <c:pt idx="7694">
                  <c:v>28.729682229224231</c:v>
                </c:pt>
                <c:pt idx="7695">
                  <c:v>28.729441990385642</c:v>
                </c:pt>
                <c:pt idx="7696">
                  <c:v>28.72983666847761</c:v>
                </c:pt>
                <c:pt idx="7697">
                  <c:v>28.729476310219727</c:v>
                </c:pt>
                <c:pt idx="7698">
                  <c:v>28.729287551132266</c:v>
                </c:pt>
                <c:pt idx="7699">
                  <c:v>28.729184591630013</c:v>
                </c:pt>
                <c:pt idx="7700">
                  <c:v>28.729441990385642</c:v>
                </c:pt>
                <c:pt idx="7701">
                  <c:v>28.729201751547052</c:v>
                </c:pt>
                <c:pt idx="7702">
                  <c:v>28.729304711049302</c:v>
                </c:pt>
                <c:pt idx="7703">
                  <c:v>28.729115951961841</c:v>
                </c:pt>
                <c:pt idx="7704">
                  <c:v>28.728223636275651</c:v>
                </c:pt>
                <c:pt idx="7705">
                  <c:v>28.728189316441565</c:v>
                </c:pt>
                <c:pt idx="7706">
                  <c:v>28.727966237520018</c:v>
                </c:pt>
                <c:pt idx="7707">
                  <c:v>28.7274685999258</c:v>
                </c:pt>
                <c:pt idx="7708">
                  <c:v>28.727142561501999</c:v>
                </c:pt>
                <c:pt idx="7709">
                  <c:v>28.726970962331581</c:v>
                </c:pt>
                <c:pt idx="7710">
                  <c:v>28.726061486728348</c:v>
                </c:pt>
                <c:pt idx="7711">
                  <c:v>28.726370365235109</c:v>
                </c:pt>
                <c:pt idx="7712">
                  <c:v>28.726524804488484</c:v>
                </c:pt>
                <c:pt idx="7713">
                  <c:v>28.726095806562434</c:v>
                </c:pt>
                <c:pt idx="7714">
                  <c:v>28.726130126396519</c:v>
                </c:pt>
                <c:pt idx="7715">
                  <c:v>28.72575260822159</c:v>
                </c:pt>
                <c:pt idx="7716">
                  <c:v>28.725375090046661</c:v>
                </c:pt>
                <c:pt idx="7717">
                  <c:v>28.725769768138633</c:v>
                </c:pt>
                <c:pt idx="7718">
                  <c:v>28.725941367309055</c:v>
                </c:pt>
                <c:pt idx="7719">
                  <c:v>28.726078646645387</c:v>
                </c:pt>
                <c:pt idx="7720">
                  <c:v>28.726696403658909</c:v>
                </c:pt>
                <c:pt idx="7721">
                  <c:v>28.726730723492995</c:v>
                </c:pt>
                <c:pt idx="7722">
                  <c:v>28.726421844986234</c:v>
                </c:pt>
                <c:pt idx="7723">
                  <c:v>28.726284565649895</c:v>
                </c:pt>
                <c:pt idx="7724">
                  <c:v>28.726353205318063</c:v>
                </c:pt>
                <c:pt idx="7725">
                  <c:v>28.726833682995245</c:v>
                </c:pt>
                <c:pt idx="7726">
                  <c:v>28.726936642497495</c:v>
                </c:pt>
                <c:pt idx="7727">
                  <c:v>28.726765043327074</c:v>
                </c:pt>
                <c:pt idx="7728">
                  <c:v>28.726095806562434</c:v>
                </c:pt>
                <c:pt idx="7729">
                  <c:v>28.725718288387508</c:v>
                </c:pt>
                <c:pt idx="7730">
                  <c:v>28.725289290461454</c:v>
                </c:pt>
                <c:pt idx="7731">
                  <c:v>28.72405377643442</c:v>
                </c:pt>
                <c:pt idx="7732">
                  <c:v>28.723847857429917</c:v>
                </c:pt>
                <c:pt idx="7733">
                  <c:v>28.723230100416401</c:v>
                </c:pt>
                <c:pt idx="7734">
                  <c:v>28.723024181411898</c:v>
                </c:pt>
                <c:pt idx="7735">
                  <c:v>28.722835422324433</c:v>
                </c:pt>
                <c:pt idx="7736">
                  <c:v>28.722492223983593</c:v>
                </c:pt>
                <c:pt idx="7737">
                  <c:v>28.722372104564297</c:v>
                </c:pt>
                <c:pt idx="7738">
                  <c:v>28.722646663236972</c:v>
                </c:pt>
                <c:pt idx="7739">
                  <c:v>28.722372104564297</c:v>
                </c:pt>
                <c:pt idx="7740">
                  <c:v>28.721994586389371</c:v>
                </c:pt>
                <c:pt idx="7741">
                  <c:v>28.722080385974579</c:v>
                </c:pt>
                <c:pt idx="7742">
                  <c:v>28.721136590537267</c:v>
                </c:pt>
                <c:pt idx="7743">
                  <c:v>28.72115375045431</c:v>
                </c:pt>
                <c:pt idx="7744">
                  <c:v>28.720724752528259</c:v>
                </c:pt>
                <c:pt idx="7745">
                  <c:v>28.720089835597701</c:v>
                </c:pt>
                <c:pt idx="7746">
                  <c:v>28.719489238501222</c:v>
                </c:pt>
                <c:pt idx="7747">
                  <c:v>28.718528283146867</c:v>
                </c:pt>
                <c:pt idx="7748">
                  <c:v>28.717893366216313</c:v>
                </c:pt>
                <c:pt idx="7749">
                  <c:v>28.718099285220816</c:v>
                </c:pt>
                <c:pt idx="7750">
                  <c:v>28.717618807543637</c:v>
                </c:pt>
                <c:pt idx="7751">
                  <c:v>28.717584487709551</c:v>
                </c:pt>
                <c:pt idx="7752">
                  <c:v>28.718133605054902</c:v>
                </c:pt>
                <c:pt idx="7753">
                  <c:v>28.718356683976449</c:v>
                </c:pt>
                <c:pt idx="7754">
                  <c:v>28.718253724474195</c:v>
                </c:pt>
                <c:pt idx="7755">
                  <c:v>28.718322364142363</c:v>
                </c:pt>
                <c:pt idx="7756">
                  <c:v>28.718425323644613</c:v>
                </c:pt>
                <c:pt idx="7757">
                  <c:v>28.718991600907</c:v>
                </c:pt>
                <c:pt idx="7758">
                  <c:v>28.719077400492214</c:v>
                </c:pt>
                <c:pt idx="7759">
                  <c:v>28.718356683976449</c:v>
                </c:pt>
                <c:pt idx="7760">
                  <c:v>28.718391003810527</c:v>
                </c:pt>
                <c:pt idx="7761">
                  <c:v>28.71864840256616</c:v>
                </c:pt>
                <c:pt idx="7762">
                  <c:v>28.718288044308277</c:v>
                </c:pt>
                <c:pt idx="7763">
                  <c:v>28.718099285220816</c:v>
                </c:pt>
                <c:pt idx="7764">
                  <c:v>28.717498688124344</c:v>
                </c:pt>
                <c:pt idx="7765">
                  <c:v>28.716898091027872</c:v>
                </c:pt>
                <c:pt idx="7766">
                  <c:v>28.716880931110829</c:v>
                </c:pt>
                <c:pt idx="7767">
                  <c:v>28.716760811691532</c:v>
                </c:pt>
                <c:pt idx="7768">
                  <c:v>28.71626317409731</c:v>
                </c:pt>
                <c:pt idx="7769">
                  <c:v>28.715885655922385</c:v>
                </c:pt>
                <c:pt idx="7770">
                  <c:v>28.71561109724971</c:v>
                </c:pt>
                <c:pt idx="7771">
                  <c:v>28.714856060899859</c:v>
                </c:pt>
                <c:pt idx="7772">
                  <c:v>28.714701621646483</c:v>
                </c:pt>
                <c:pt idx="7773">
                  <c:v>28.714444222890851</c:v>
                </c:pt>
                <c:pt idx="7774">
                  <c:v>28.714512862559015</c:v>
                </c:pt>
                <c:pt idx="7775">
                  <c:v>28.714444222890851</c:v>
                </c:pt>
                <c:pt idx="7776">
                  <c:v>28.713757826209164</c:v>
                </c:pt>
                <c:pt idx="7777">
                  <c:v>28.713071429527481</c:v>
                </c:pt>
                <c:pt idx="7778">
                  <c:v>28.713260188614946</c:v>
                </c:pt>
                <c:pt idx="7779">
                  <c:v>28.714101024550011</c:v>
                </c:pt>
                <c:pt idx="7780">
                  <c:v>28.71379214604325</c:v>
                </c:pt>
                <c:pt idx="7781">
                  <c:v>28.713877945628457</c:v>
                </c:pt>
                <c:pt idx="7782">
                  <c:v>28.713534747287618</c:v>
                </c:pt>
                <c:pt idx="7783">
                  <c:v>28.71346610761945</c:v>
                </c:pt>
                <c:pt idx="7784">
                  <c:v>28.713208708863817</c:v>
                </c:pt>
                <c:pt idx="7785">
                  <c:v>28.712470832431009</c:v>
                </c:pt>
                <c:pt idx="7786">
                  <c:v>28.712247753509462</c:v>
                </c:pt>
                <c:pt idx="7787">
                  <c:v>28.71199035475383</c:v>
                </c:pt>
                <c:pt idx="7788">
                  <c:v>28.71162999649594</c:v>
                </c:pt>
                <c:pt idx="7789">
                  <c:v>28.710909279980179</c:v>
                </c:pt>
                <c:pt idx="7790">
                  <c:v>28.71085780022905</c:v>
                </c:pt>
                <c:pt idx="7791">
                  <c:v>28.710772000643843</c:v>
                </c:pt>
                <c:pt idx="7792">
                  <c:v>28.710463122137082</c:v>
                </c:pt>
                <c:pt idx="7793">
                  <c:v>28.709467846948645</c:v>
                </c:pt>
                <c:pt idx="7794">
                  <c:v>28.709296247778219</c:v>
                </c:pt>
                <c:pt idx="7795">
                  <c:v>28.709862525040609</c:v>
                </c:pt>
                <c:pt idx="7796">
                  <c:v>28.709931164708781</c:v>
                </c:pt>
                <c:pt idx="7797">
                  <c:v>28.709639446119063</c:v>
                </c:pt>
                <c:pt idx="7798">
                  <c:v>28.709158968441884</c:v>
                </c:pt>
                <c:pt idx="7799">
                  <c:v>28.708644170930619</c:v>
                </c:pt>
                <c:pt idx="7800">
                  <c:v>28.708489731677243</c:v>
                </c:pt>
                <c:pt idx="7801">
                  <c:v>28.708352452340907</c:v>
                </c:pt>
                <c:pt idx="7802">
                  <c:v>28.70871281059879</c:v>
                </c:pt>
                <c:pt idx="7803">
                  <c:v>28.709124648607798</c:v>
                </c:pt>
                <c:pt idx="7804">
                  <c:v>28.708661330847661</c:v>
                </c:pt>
                <c:pt idx="7805">
                  <c:v>28.708060733751189</c:v>
                </c:pt>
                <c:pt idx="7806">
                  <c:v>28.707666055659221</c:v>
                </c:pt>
                <c:pt idx="7807">
                  <c:v>28.707786175078514</c:v>
                </c:pt>
                <c:pt idx="7808">
                  <c:v>28.707786175078514</c:v>
                </c:pt>
                <c:pt idx="7809">
                  <c:v>28.70771753541035</c:v>
                </c:pt>
                <c:pt idx="7810">
                  <c:v>28.706859539558238</c:v>
                </c:pt>
                <c:pt idx="7811">
                  <c:v>28.706190302793601</c:v>
                </c:pt>
                <c:pt idx="7812">
                  <c:v>28.704886149098403</c:v>
                </c:pt>
                <c:pt idx="7813">
                  <c:v>28.704096792914463</c:v>
                </c:pt>
                <c:pt idx="7814">
                  <c:v>28.704234072250799</c:v>
                </c:pt>
                <c:pt idx="7815">
                  <c:v>28.703856554075873</c:v>
                </c:pt>
                <c:pt idx="7816">
                  <c:v>28.703787914407709</c:v>
                </c:pt>
                <c:pt idx="7817">
                  <c:v>28.703616315237284</c:v>
                </c:pt>
                <c:pt idx="7818">
                  <c:v>28.703461875983905</c:v>
                </c:pt>
                <c:pt idx="7819">
                  <c:v>28.703513355735033</c:v>
                </c:pt>
                <c:pt idx="7820">
                  <c:v>28.703822234241795</c:v>
                </c:pt>
                <c:pt idx="7821">
                  <c:v>28.704045313163341</c:v>
                </c:pt>
                <c:pt idx="7822">
                  <c:v>28.704680230093892</c:v>
                </c:pt>
                <c:pt idx="7823">
                  <c:v>28.704628750342771</c:v>
                </c:pt>
                <c:pt idx="7824">
                  <c:v>28.704422831338267</c:v>
                </c:pt>
                <c:pt idx="7825">
                  <c:v>28.704216912333756</c:v>
                </c:pt>
                <c:pt idx="7826">
                  <c:v>28.703873713992916</c:v>
                </c:pt>
                <c:pt idx="7827">
                  <c:v>28.703530515652076</c:v>
                </c:pt>
                <c:pt idx="7828">
                  <c:v>28.70330743673053</c:v>
                </c:pt>
                <c:pt idx="7829">
                  <c:v>28.703324596647565</c:v>
                </c:pt>
                <c:pt idx="7830">
                  <c:v>28.703324596647565</c:v>
                </c:pt>
                <c:pt idx="7831">
                  <c:v>28.703238797062358</c:v>
                </c:pt>
                <c:pt idx="7832">
                  <c:v>28.702758319385179</c:v>
                </c:pt>
                <c:pt idx="7833">
                  <c:v>28.703221637145315</c:v>
                </c:pt>
                <c:pt idx="7834">
                  <c:v>28.703221637145315</c:v>
                </c:pt>
                <c:pt idx="7835">
                  <c:v>28.703616315237284</c:v>
                </c:pt>
                <c:pt idx="7836">
                  <c:v>28.704216912333756</c:v>
                </c:pt>
                <c:pt idx="7837">
                  <c:v>28.704096792914463</c:v>
                </c:pt>
                <c:pt idx="7838">
                  <c:v>28.703942353661088</c:v>
                </c:pt>
                <c:pt idx="7839">
                  <c:v>28.703616315237284</c:v>
                </c:pt>
                <c:pt idx="7840">
                  <c:v>28.703427556149819</c:v>
                </c:pt>
                <c:pt idx="7841">
                  <c:v>28.702741159468143</c:v>
                </c:pt>
                <c:pt idx="7842">
                  <c:v>28.702861278887433</c:v>
                </c:pt>
                <c:pt idx="7843">
                  <c:v>28.702243521873918</c:v>
                </c:pt>
                <c:pt idx="7844">
                  <c:v>28.702071922703499</c:v>
                </c:pt>
                <c:pt idx="7845">
                  <c:v>28.701608604943356</c:v>
                </c:pt>
                <c:pt idx="7846">
                  <c:v>28.700939368178719</c:v>
                </c:pt>
                <c:pt idx="7847">
                  <c:v>28.701025167763934</c:v>
                </c:pt>
                <c:pt idx="7848">
                  <c:v>28.700527530169712</c:v>
                </c:pt>
                <c:pt idx="7849">
                  <c:v>28.700029892575486</c:v>
                </c:pt>
                <c:pt idx="7850">
                  <c:v>28.699549414898311</c:v>
                </c:pt>
                <c:pt idx="7851">
                  <c:v>28.699515095064225</c:v>
                </c:pt>
                <c:pt idx="7852">
                  <c:v>28.699515095064225</c:v>
                </c:pt>
                <c:pt idx="7853">
                  <c:v>28.699515095064225</c:v>
                </c:pt>
                <c:pt idx="7854">
                  <c:v>28.6996695343176</c:v>
                </c:pt>
                <c:pt idx="7855">
                  <c:v>28.69942929547901</c:v>
                </c:pt>
                <c:pt idx="7856">
                  <c:v>28.699360655810846</c:v>
                </c:pt>
                <c:pt idx="7857">
                  <c:v>28.699034617387049</c:v>
                </c:pt>
                <c:pt idx="7858">
                  <c:v>28.699103257055214</c:v>
                </c:pt>
                <c:pt idx="7859">
                  <c:v>28.69889733805071</c:v>
                </c:pt>
                <c:pt idx="7860">
                  <c:v>28.699034617387049</c:v>
                </c:pt>
                <c:pt idx="7861">
                  <c:v>28.699377815727889</c:v>
                </c:pt>
                <c:pt idx="7862">
                  <c:v>28.699206216557467</c:v>
                </c:pt>
                <c:pt idx="7863">
                  <c:v>28.698931657884792</c:v>
                </c:pt>
                <c:pt idx="7864">
                  <c:v>28.698313900871277</c:v>
                </c:pt>
                <c:pt idx="7865">
                  <c:v>28.699257696308596</c:v>
                </c:pt>
                <c:pt idx="7866">
                  <c:v>28.699635214483521</c:v>
                </c:pt>
                <c:pt idx="7867">
                  <c:v>28.700029892575486</c:v>
                </c:pt>
                <c:pt idx="7868">
                  <c:v>28.699978412824361</c:v>
                </c:pt>
                <c:pt idx="7869">
                  <c:v>28.699755333902814</c:v>
                </c:pt>
                <c:pt idx="7870">
                  <c:v>28.699823973570982</c:v>
                </c:pt>
                <c:pt idx="7871">
                  <c:v>28.699360655810846</c:v>
                </c:pt>
                <c:pt idx="7872">
                  <c:v>28.698965977718878</c:v>
                </c:pt>
                <c:pt idx="7873">
                  <c:v>28.698794378548452</c:v>
                </c:pt>
                <c:pt idx="7874">
                  <c:v>28.699240536391553</c:v>
                </c:pt>
                <c:pt idx="7875">
                  <c:v>28.69833106078832</c:v>
                </c:pt>
                <c:pt idx="7876">
                  <c:v>28.697781943442973</c:v>
                </c:pt>
                <c:pt idx="7877">
                  <c:v>28.697370105433961</c:v>
                </c:pt>
                <c:pt idx="7878">
                  <c:v>28.697490224853254</c:v>
                </c:pt>
                <c:pt idx="7879">
                  <c:v>28.69809082194973</c:v>
                </c:pt>
                <c:pt idx="7880">
                  <c:v>28.697833423194101</c:v>
                </c:pt>
                <c:pt idx="7881">
                  <c:v>28.697541704604383</c:v>
                </c:pt>
                <c:pt idx="7882">
                  <c:v>28.697112706678329</c:v>
                </c:pt>
                <c:pt idx="7883">
                  <c:v>28.696803828171575</c:v>
                </c:pt>
                <c:pt idx="7884">
                  <c:v>28.695739913314959</c:v>
                </c:pt>
                <c:pt idx="7885">
                  <c:v>28.695225115803698</c:v>
                </c:pt>
                <c:pt idx="7886">
                  <c:v>28.694710318292437</c:v>
                </c:pt>
                <c:pt idx="7887">
                  <c:v>28.694435759619765</c:v>
                </c:pt>
                <c:pt idx="7888">
                  <c:v>28.693903802191461</c:v>
                </c:pt>
                <c:pt idx="7889">
                  <c:v>28.692908527003013</c:v>
                </c:pt>
                <c:pt idx="7890">
                  <c:v>28.692033371233865</c:v>
                </c:pt>
                <c:pt idx="7891">
                  <c:v>28.69153573363965</c:v>
                </c:pt>
                <c:pt idx="7892">
                  <c:v>28.690969456377257</c:v>
                </c:pt>
                <c:pt idx="7893">
                  <c:v>28.690815017123882</c:v>
                </c:pt>
                <c:pt idx="7894">
                  <c:v>28.690626258036417</c:v>
                </c:pt>
                <c:pt idx="7895">
                  <c:v>28.690248739861492</c:v>
                </c:pt>
                <c:pt idx="7896">
                  <c:v>28.68973394235023</c:v>
                </c:pt>
                <c:pt idx="7897">
                  <c:v>28.689013225834458</c:v>
                </c:pt>
                <c:pt idx="7898">
                  <c:v>28.68860138782545</c:v>
                </c:pt>
                <c:pt idx="7899">
                  <c:v>28.688052270480103</c:v>
                </c:pt>
                <c:pt idx="7900">
                  <c:v>28.68827534940165</c:v>
                </c:pt>
                <c:pt idx="7901">
                  <c:v>28.688326829152778</c:v>
                </c:pt>
                <c:pt idx="7902">
                  <c:v>28.688429788655029</c:v>
                </c:pt>
                <c:pt idx="7903">
                  <c:v>28.688241029567568</c:v>
                </c:pt>
                <c:pt idx="7904">
                  <c:v>28.688103750231232</c:v>
                </c:pt>
                <c:pt idx="7905">
                  <c:v>28.688069430397146</c:v>
                </c:pt>
                <c:pt idx="7906">
                  <c:v>28.687760551890388</c:v>
                </c:pt>
                <c:pt idx="7907">
                  <c:v>28.687554632885888</c:v>
                </c:pt>
                <c:pt idx="7908">
                  <c:v>28.687880671309685</c:v>
                </c:pt>
                <c:pt idx="7909">
                  <c:v>28.68760611263701</c:v>
                </c:pt>
                <c:pt idx="7910">
                  <c:v>28.686902556038284</c:v>
                </c:pt>
                <c:pt idx="7911">
                  <c:v>28.686490718029273</c:v>
                </c:pt>
                <c:pt idx="7912">
                  <c:v>28.686147519688433</c:v>
                </c:pt>
                <c:pt idx="7913">
                  <c:v>28.685478282923789</c:v>
                </c:pt>
                <c:pt idx="7914">
                  <c:v>28.684603127154638</c:v>
                </c:pt>
                <c:pt idx="7915">
                  <c:v>28.684414368067181</c:v>
                </c:pt>
                <c:pt idx="7916">
                  <c:v>28.684568807320559</c:v>
                </c:pt>
                <c:pt idx="7917">
                  <c:v>28.684397208150138</c:v>
                </c:pt>
                <c:pt idx="7918">
                  <c:v>28.683727971385498</c:v>
                </c:pt>
                <c:pt idx="7919">
                  <c:v>28.683745131302533</c:v>
                </c:pt>
                <c:pt idx="7920">
                  <c:v>28.683573532132119</c:v>
                </c:pt>
                <c:pt idx="7921">
                  <c:v>28.683419092878736</c:v>
                </c:pt>
                <c:pt idx="7922">
                  <c:v>28.683281813542401</c:v>
                </c:pt>
                <c:pt idx="7923">
                  <c:v>28.683316133376486</c:v>
                </c:pt>
                <c:pt idx="7924">
                  <c:v>28.68386525072183</c:v>
                </c:pt>
                <c:pt idx="7925">
                  <c:v>28.683573532132119</c:v>
                </c:pt>
                <c:pt idx="7926">
                  <c:v>28.683041574703811</c:v>
                </c:pt>
                <c:pt idx="7927">
                  <c:v>28.682835655699307</c:v>
                </c:pt>
                <c:pt idx="7928">
                  <c:v>28.683007254869729</c:v>
                </c:pt>
                <c:pt idx="7929">
                  <c:v>28.682698376362971</c:v>
                </c:pt>
                <c:pt idx="7930">
                  <c:v>28.682972935035643</c:v>
                </c:pt>
                <c:pt idx="7931">
                  <c:v>28.6826297366948</c:v>
                </c:pt>
                <c:pt idx="7932">
                  <c:v>28.682458137524382</c:v>
                </c:pt>
                <c:pt idx="7933">
                  <c:v>28.682235058602835</c:v>
                </c:pt>
                <c:pt idx="7934">
                  <c:v>28.681600141672277</c:v>
                </c:pt>
                <c:pt idx="7935">
                  <c:v>28.681565821838191</c:v>
                </c:pt>
                <c:pt idx="7936">
                  <c:v>28.681909020179035</c:v>
                </c:pt>
                <c:pt idx="7937">
                  <c:v>28.68196049993016</c:v>
                </c:pt>
                <c:pt idx="7938">
                  <c:v>28.681291263165516</c:v>
                </c:pt>
                <c:pt idx="7939">
                  <c:v>28.681668781340449</c:v>
                </c:pt>
                <c:pt idx="7940">
                  <c:v>28.681359902833687</c:v>
                </c:pt>
                <c:pt idx="7941">
                  <c:v>28.681737421008613</c:v>
                </c:pt>
                <c:pt idx="7942">
                  <c:v>28.681685941257484</c:v>
                </c:pt>
                <c:pt idx="7943">
                  <c:v>28.681651621423399</c:v>
                </c:pt>
                <c:pt idx="7944">
                  <c:v>28.682046299515367</c:v>
                </c:pt>
                <c:pt idx="7945">
                  <c:v>28.681926180096074</c:v>
                </c:pt>
                <c:pt idx="7946">
                  <c:v>28.681943340013117</c:v>
                </c:pt>
                <c:pt idx="7947">
                  <c:v>28.681291263165516</c:v>
                </c:pt>
                <c:pt idx="7948">
                  <c:v>28.681068184243973</c:v>
                </c:pt>
                <c:pt idx="7949">
                  <c:v>28.680501906981583</c:v>
                </c:pt>
                <c:pt idx="7950">
                  <c:v>28.680210188391865</c:v>
                </c:pt>
                <c:pt idx="7951">
                  <c:v>28.679729710714685</c:v>
                </c:pt>
                <c:pt idx="7952">
                  <c:v>28.679626751212435</c:v>
                </c:pt>
                <c:pt idx="7953">
                  <c:v>28.679403672290888</c:v>
                </c:pt>
                <c:pt idx="7954">
                  <c:v>28.678597156189905</c:v>
                </c:pt>
                <c:pt idx="7955">
                  <c:v>28.67809951859569</c:v>
                </c:pt>
                <c:pt idx="7956">
                  <c:v>28.677275842577664</c:v>
                </c:pt>
                <c:pt idx="7957">
                  <c:v>28.677344482245836</c:v>
                </c:pt>
                <c:pt idx="7958">
                  <c:v>28.677344482245836</c:v>
                </c:pt>
                <c:pt idx="7959">
                  <c:v>28.677087083490203</c:v>
                </c:pt>
                <c:pt idx="7960">
                  <c:v>28.676623765730071</c:v>
                </c:pt>
                <c:pt idx="7961">
                  <c:v>28.676126128135849</c:v>
                </c:pt>
                <c:pt idx="7962">
                  <c:v>28.675611330624584</c:v>
                </c:pt>
                <c:pt idx="7963">
                  <c:v>28.67583440954613</c:v>
                </c:pt>
                <c:pt idx="7964">
                  <c:v>28.676057488467677</c:v>
                </c:pt>
                <c:pt idx="7965">
                  <c:v>28.675748609960923</c:v>
                </c:pt>
                <c:pt idx="7966">
                  <c:v>28.676263407472184</c:v>
                </c:pt>
                <c:pt idx="7967">
                  <c:v>28.676108968218806</c:v>
                </c:pt>
                <c:pt idx="7968">
                  <c:v>28.675971688882466</c:v>
                </c:pt>
                <c:pt idx="7969">
                  <c:v>28.676023168633595</c:v>
                </c:pt>
                <c:pt idx="7970">
                  <c:v>28.676452166559645</c:v>
                </c:pt>
                <c:pt idx="7971">
                  <c:v>28.676555126061899</c:v>
                </c:pt>
                <c:pt idx="7972">
                  <c:v>28.676332047140352</c:v>
                </c:pt>
                <c:pt idx="7973">
                  <c:v>28.675662810375709</c:v>
                </c:pt>
                <c:pt idx="7974">
                  <c:v>28.675233812449658</c:v>
                </c:pt>
                <c:pt idx="7975">
                  <c:v>28.675268132283737</c:v>
                </c:pt>
                <c:pt idx="7976">
                  <c:v>28.674513095933889</c:v>
                </c:pt>
                <c:pt idx="7977">
                  <c:v>28.674461616182761</c:v>
                </c:pt>
                <c:pt idx="7978">
                  <c:v>28.674084098007835</c:v>
                </c:pt>
                <c:pt idx="7979">
                  <c:v>28.673946818671503</c:v>
                </c:pt>
                <c:pt idx="7980">
                  <c:v>28.673363381492067</c:v>
                </c:pt>
                <c:pt idx="7981">
                  <c:v>28.672865743897852</c:v>
                </c:pt>
                <c:pt idx="7982">
                  <c:v>28.672608345142216</c:v>
                </c:pt>
                <c:pt idx="7983">
                  <c:v>28.672471065805876</c:v>
                </c:pt>
                <c:pt idx="7984">
                  <c:v>28.672196507133208</c:v>
                </c:pt>
                <c:pt idx="7985">
                  <c:v>28.672419586054755</c:v>
                </c:pt>
                <c:pt idx="7986">
                  <c:v>28.672024907962783</c:v>
                </c:pt>
                <c:pt idx="7987">
                  <c:v>28.671132592276592</c:v>
                </c:pt>
                <c:pt idx="7988">
                  <c:v>28.670686434433502</c:v>
                </c:pt>
                <c:pt idx="7989">
                  <c:v>28.670566315014206</c:v>
                </c:pt>
                <c:pt idx="7990">
                  <c:v>28.670120157171112</c:v>
                </c:pt>
                <c:pt idx="7991">
                  <c:v>28.670343236092659</c:v>
                </c:pt>
                <c:pt idx="7992">
                  <c:v>28.670240276590409</c:v>
                </c:pt>
                <c:pt idx="7993">
                  <c:v>28.670257436507445</c:v>
                </c:pt>
                <c:pt idx="7994">
                  <c:v>28.670360396009698</c:v>
                </c:pt>
                <c:pt idx="7995">
                  <c:v>28.669965717917734</c:v>
                </c:pt>
                <c:pt idx="7996">
                  <c:v>28.669742638996187</c:v>
                </c:pt>
                <c:pt idx="7997">
                  <c:v>28.670240276590409</c:v>
                </c:pt>
                <c:pt idx="7998">
                  <c:v>28.669931398083648</c:v>
                </c:pt>
                <c:pt idx="7999">
                  <c:v>28.669416600572383</c:v>
                </c:pt>
                <c:pt idx="8000">
                  <c:v>28.669347960904219</c:v>
                </c:pt>
                <c:pt idx="8001">
                  <c:v>28.669004762563375</c:v>
                </c:pt>
                <c:pt idx="8002">
                  <c:v>28.6690562423145</c:v>
                </c:pt>
                <c:pt idx="8003">
                  <c:v>28.668455645218028</c:v>
                </c:pt>
                <c:pt idx="8004">
                  <c:v>28.668060967126063</c:v>
                </c:pt>
                <c:pt idx="8005">
                  <c:v>28.667614809282966</c:v>
                </c:pt>
                <c:pt idx="8006">
                  <c:v>28.667649129117052</c:v>
                </c:pt>
                <c:pt idx="8007">
                  <c:v>28.666825453099033</c:v>
                </c:pt>
                <c:pt idx="8008">
                  <c:v>28.666705333679737</c:v>
                </c:pt>
                <c:pt idx="8009">
                  <c:v>28.667014212186494</c:v>
                </c:pt>
                <c:pt idx="8010">
                  <c:v>28.667134331605787</c:v>
                </c:pt>
                <c:pt idx="8011">
                  <c:v>28.666773973347905</c:v>
                </c:pt>
                <c:pt idx="8012">
                  <c:v>28.666036096915093</c:v>
                </c:pt>
                <c:pt idx="8013">
                  <c:v>28.66601893699805</c:v>
                </c:pt>
                <c:pt idx="8014">
                  <c:v>28.6659159774958</c:v>
                </c:pt>
                <c:pt idx="8015">
                  <c:v>28.665229580814117</c:v>
                </c:pt>
                <c:pt idx="8016">
                  <c:v>28.665075141560735</c:v>
                </c:pt>
                <c:pt idx="8017">
                  <c:v>28.665246740731153</c:v>
                </c:pt>
                <c:pt idx="8018">
                  <c:v>28.665212420897074</c:v>
                </c:pt>
                <c:pt idx="8019">
                  <c:v>28.664594663883559</c:v>
                </c:pt>
                <c:pt idx="8020">
                  <c:v>28.663891107284833</c:v>
                </c:pt>
                <c:pt idx="8021">
                  <c:v>28.663702348197369</c:v>
                </c:pt>
                <c:pt idx="8022">
                  <c:v>28.663856787450747</c:v>
                </c:pt>
                <c:pt idx="8023">
                  <c:v>28.663616548612158</c:v>
                </c:pt>
                <c:pt idx="8024">
                  <c:v>28.662930151930471</c:v>
                </c:pt>
                <c:pt idx="8025">
                  <c:v>28.663136070934975</c:v>
                </c:pt>
                <c:pt idx="8026">
                  <c:v>28.662895832096385</c:v>
                </c:pt>
                <c:pt idx="8027">
                  <c:v>28.662724232925967</c:v>
                </c:pt>
                <c:pt idx="8028">
                  <c:v>28.662449674253299</c:v>
                </c:pt>
                <c:pt idx="8029">
                  <c:v>28.662243755248788</c:v>
                </c:pt>
                <c:pt idx="8030">
                  <c:v>28.662707073008924</c:v>
                </c:pt>
                <c:pt idx="8031">
                  <c:v>28.662689913091882</c:v>
                </c:pt>
                <c:pt idx="8032">
                  <c:v>28.662655593257803</c:v>
                </c:pt>
                <c:pt idx="8033">
                  <c:v>28.662758552760053</c:v>
                </c:pt>
                <c:pt idx="8034">
                  <c:v>28.663273350271311</c:v>
                </c:pt>
                <c:pt idx="8035">
                  <c:v>28.663444949441736</c:v>
                </c:pt>
                <c:pt idx="8036">
                  <c:v>28.662964471764557</c:v>
                </c:pt>
                <c:pt idx="8037">
                  <c:v>28.662209435414702</c:v>
                </c:pt>
                <c:pt idx="8038">
                  <c:v>28.662072156078374</c:v>
                </c:pt>
                <c:pt idx="8039">
                  <c:v>28.661523038733023</c:v>
                </c:pt>
                <c:pt idx="8040">
                  <c:v>28.660579243295704</c:v>
                </c:pt>
                <c:pt idx="8041">
                  <c:v>28.659927166448107</c:v>
                </c:pt>
                <c:pt idx="8042">
                  <c:v>28.65901769084488</c:v>
                </c:pt>
                <c:pt idx="8043">
                  <c:v>28.658245494577983</c:v>
                </c:pt>
                <c:pt idx="8044">
                  <c:v>28.657507618145171</c:v>
                </c:pt>
                <c:pt idx="8045">
                  <c:v>28.657009980550953</c:v>
                </c:pt>
                <c:pt idx="8046">
                  <c:v>28.656649622293063</c:v>
                </c:pt>
                <c:pt idx="8047">
                  <c:v>28.656460863205602</c:v>
                </c:pt>
                <c:pt idx="8048">
                  <c:v>28.655980385528423</c:v>
                </c:pt>
                <c:pt idx="8049">
                  <c:v>28.655722986772791</c:v>
                </c:pt>
                <c:pt idx="8050">
                  <c:v>28.655259669012658</c:v>
                </c:pt>
                <c:pt idx="8051">
                  <c:v>28.655276828929701</c:v>
                </c:pt>
                <c:pt idx="8052">
                  <c:v>28.655396948348994</c:v>
                </c:pt>
                <c:pt idx="8053">
                  <c:v>28.65553422768533</c:v>
                </c:pt>
                <c:pt idx="8054">
                  <c:v>28.655602867353497</c:v>
                </c:pt>
                <c:pt idx="8055">
                  <c:v>28.655740146689833</c:v>
                </c:pt>
                <c:pt idx="8056">
                  <c:v>28.656083345030677</c:v>
                </c:pt>
                <c:pt idx="8057">
                  <c:v>28.656701102044195</c:v>
                </c:pt>
                <c:pt idx="8058">
                  <c:v>28.656701102044195</c:v>
                </c:pt>
                <c:pt idx="8059">
                  <c:v>28.656975660716867</c:v>
                </c:pt>
                <c:pt idx="8060">
                  <c:v>28.657301699140667</c:v>
                </c:pt>
                <c:pt idx="8061">
                  <c:v>28.657318859057707</c:v>
                </c:pt>
                <c:pt idx="8062">
                  <c:v>28.657164419804332</c:v>
                </c:pt>
                <c:pt idx="8063">
                  <c:v>28.65675258179532</c:v>
                </c:pt>
                <c:pt idx="8064">
                  <c:v>28.656889861131656</c:v>
                </c:pt>
                <c:pt idx="8065">
                  <c:v>28.656220624367013</c:v>
                </c:pt>
                <c:pt idx="8066">
                  <c:v>28.655551387602372</c:v>
                </c:pt>
                <c:pt idx="8067">
                  <c:v>28.654779191335479</c:v>
                </c:pt>
                <c:pt idx="8068">
                  <c:v>28.654470312828717</c:v>
                </c:pt>
                <c:pt idx="8069">
                  <c:v>28.654075634736753</c:v>
                </c:pt>
                <c:pt idx="8070">
                  <c:v>28.65440167316055</c:v>
                </c:pt>
                <c:pt idx="8071">
                  <c:v>28.653629476893656</c:v>
                </c:pt>
                <c:pt idx="8072">
                  <c:v>28.653372078138027</c:v>
                </c:pt>
                <c:pt idx="8073">
                  <c:v>28.653097519465355</c:v>
                </c:pt>
                <c:pt idx="8074">
                  <c:v>28.652188043862122</c:v>
                </c:pt>
                <c:pt idx="8075">
                  <c:v>28.651964964940575</c:v>
                </c:pt>
                <c:pt idx="8076">
                  <c:v>28.651879165355361</c:v>
                </c:pt>
                <c:pt idx="8077">
                  <c:v>28.651587446765646</c:v>
                </c:pt>
                <c:pt idx="8078">
                  <c:v>28.650952529835088</c:v>
                </c:pt>
                <c:pt idx="8079">
                  <c:v>28.650643651328334</c:v>
                </c:pt>
                <c:pt idx="8080">
                  <c:v>28.649940094729608</c:v>
                </c:pt>
                <c:pt idx="8081">
                  <c:v>28.649871455061437</c:v>
                </c:pt>
                <c:pt idx="8082">
                  <c:v>28.649596896388761</c:v>
                </c:pt>
                <c:pt idx="8083">
                  <c:v>28.649236538130879</c:v>
                </c:pt>
                <c:pt idx="8084">
                  <c:v>28.6492022182968</c:v>
                </c:pt>
                <c:pt idx="8085">
                  <c:v>28.648910499707082</c:v>
                </c:pt>
                <c:pt idx="8086">
                  <c:v>28.64841286211286</c:v>
                </c:pt>
                <c:pt idx="8087">
                  <c:v>28.648258422859481</c:v>
                </c:pt>
                <c:pt idx="8088">
                  <c:v>28.648292742693567</c:v>
                </c:pt>
                <c:pt idx="8089">
                  <c:v>28.647932384435681</c:v>
                </c:pt>
                <c:pt idx="8090">
                  <c:v>28.647760785265262</c:v>
                </c:pt>
                <c:pt idx="8091">
                  <c:v>28.64806966377202</c:v>
                </c:pt>
                <c:pt idx="8092">
                  <c:v>28.648464341863988</c:v>
                </c:pt>
                <c:pt idx="8093">
                  <c:v>28.648824700121867</c:v>
                </c:pt>
                <c:pt idx="8094">
                  <c:v>28.648996299292289</c:v>
                </c:pt>
                <c:pt idx="8095">
                  <c:v>28.648721740619614</c:v>
                </c:pt>
                <c:pt idx="8096">
                  <c:v>28.648687420785535</c:v>
                </c:pt>
                <c:pt idx="8097">
                  <c:v>28.649150738545671</c:v>
                </c:pt>
                <c:pt idx="8098">
                  <c:v>28.648910499707082</c:v>
                </c:pt>
                <c:pt idx="8099">
                  <c:v>28.649167898462714</c:v>
                </c:pt>
                <c:pt idx="8100">
                  <c:v>28.649133578628629</c:v>
                </c:pt>
                <c:pt idx="8101">
                  <c:v>28.648841860038914</c:v>
                </c:pt>
                <c:pt idx="8102">
                  <c:v>28.648704580702578</c:v>
                </c:pt>
                <c:pt idx="8103">
                  <c:v>28.648498661698067</c:v>
                </c:pt>
                <c:pt idx="8104">
                  <c:v>28.648327062527652</c:v>
                </c:pt>
                <c:pt idx="8105">
                  <c:v>28.648721740619614</c:v>
                </c:pt>
                <c:pt idx="8106">
                  <c:v>28.648584461283278</c:v>
                </c:pt>
                <c:pt idx="8107">
                  <c:v>28.648001024103852</c:v>
                </c:pt>
                <c:pt idx="8108">
                  <c:v>28.648258422859481</c:v>
                </c:pt>
                <c:pt idx="8109">
                  <c:v>28.647726465431177</c:v>
                </c:pt>
                <c:pt idx="8110">
                  <c:v>28.647554866260755</c:v>
                </c:pt>
                <c:pt idx="8111">
                  <c:v>28.64717734808583</c:v>
                </c:pt>
                <c:pt idx="8112">
                  <c:v>28.646490951404147</c:v>
                </c:pt>
                <c:pt idx="8113">
                  <c:v>28.645873194390632</c:v>
                </c:pt>
                <c:pt idx="8114">
                  <c:v>28.645221117543031</c:v>
                </c:pt>
                <c:pt idx="8115">
                  <c:v>28.644311641939797</c:v>
                </c:pt>
                <c:pt idx="8116">
                  <c:v>28.64432880185684</c:v>
                </c:pt>
                <c:pt idx="8117">
                  <c:v>28.644054243184165</c:v>
                </c:pt>
                <c:pt idx="8118">
                  <c:v>28.643711044843322</c:v>
                </c:pt>
                <c:pt idx="8119">
                  <c:v>28.643196247332064</c:v>
                </c:pt>
                <c:pt idx="8120">
                  <c:v>28.643076127912764</c:v>
                </c:pt>
                <c:pt idx="8121">
                  <c:v>28.642475530816291</c:v>
                </c:pt>
                <c:pt idx="8122">
                  <c:v>28.642286771728831</c:v>
                </c:pt>
                <c:pt idx="8123">
                  <c:v>28.642406891148127</c:v>
                </c:pt>
                <c:pt idx="8124">
                  <c:v>28.642303931645873</c:v>
                </c:pt>
                <c:pt idx="8125">
                  <c:v>28.642475530816291</c:v>
                </c:pt>
                <c:pt idx="8126">
                  <c:v>28.641857773802776</c:v>
                </c:pt>
                <c:pt idx="8127">
                  <c:v>28.641085577535886</c:v>
                </c:pt>
                <c:pt idx="8128">
                  <c:v>28.640793858946168</c:v>
                </c:pt>
                <c:pt idx="8129">
                  <c:v>28.640931138282504</c:v>
                </c:pt>
                <c:pt idx="8130">
                  <c:v>28.640656579609828</c:v>
                </c:pt>
                <c:pt idx="8131">
                  <c:v>28.640742379195043</c:v>
                </c:pt>
                <c:pt idx="8132">
                  <c:v>28.640141782098567</c:v>
                </c:pt>
                <c:pt idx="8133">
                  <c:v>28.639558344919138</c:v>
                </c:pt>
                <c:pt idx="8134">
                  <c:v>28.639455385416884</c:v>
                </c:pt>
                <c:pt idx="8135">
                  <c:v>28.638906268071533</c:v>
                </c:pt>
                <c:pt idx="8136">
                  <c:v>28.639180826744209</c:v>
                </c:pt>
                <c:pt idx="8137">
                  <c:v>28.639541185002095</c:v>
                </c:pt>
                <c:pt idx="8138">
                  <c:v>28.639009227573791</c:v>
                </c:pt>
                <c:pt idx="8139">
                  <c:v>28.638631709398865</c:v>
                </c:pt>
                <c:pt idx="8140">
                  <c:v>28.638151231721686</c:v>
                </c:pt>
                <c:pt idx="8141">
                  <c:v>28.637876673049011</c:v>
                </c:pt>
                <c:pt idx="8142">
                  <c:v>28.637533474708171</c:v>
                </c:pt>
                <c:pt idx="8143">
                  <c:v>28.637052997030988</c:v>
                </c:pt>
                <c:pt idx="8144">
                  <c:v>28.636418080100434</c:v>
                </c:pt>
                <c:pt idx="8145">
                  <c:v>28.636400920183391</c:v>
                </c:pt>
                <c:pt idx="8146">
                  <c:v>28.63540564499495</c:v>
                </c:pt>
                <c:pt idx="8147">
                  <c:v>28.63507960657115</c:v>
                </c:pt>
                <c:pt idx="8148">
                  <c:v>28.635422804911993</c:v>
                </c:pt>
                <c:pt idx="8149">
                  <c:v>28.635886122672126</c:v>
                </c:pt>
                <c:pt idx="8150">
                  <c:v>28.635817483003962</c:v>
                </c:pt>
                <c:pt idx="8151">
                  <c:v>28.635525764414243</c:v>
                </c:pt>
                <c:pt idx="8152">
                  <c:v>28.635302685492697</c:v>
                </c:pt>
                <c:pt idx="8153">
                  <c:v>28.635165406156361</c:v>
                </c:pt>
                <c:pt idx="8154">
                  <c:v>28.635045286737064</c:v>
                </c:pt>
                <c:pt idx="8155">
                  <c:v>28.634736408230303</c:v>
                </c:pt>
                <c:pt idx="8156">
                  <c:v>28.635182566073404</c:v>
                </c:pt>
                <c:pt idx="8157">
                  <c:v>28.635028126820028</c:v>
                </c:pt>
                <c:pt idx="8158">
                  <c:v>28.634376049972428</c:v>
                </c:pt>
                <c:pt idx="8159">
                  <c:v>28.633466574369194</c:v>
                </c:pt>
                <c:pt idx="8160">
                  <c:v>28.633071896277222</c:v>
                </c:pt>
                <c:pt idx="8161">
                  <c:v>28.632591418600047</c:v>
                </c:pt>
                <c:pt idx="8162">
                  <c:v>28.632488459097793</c:v>
                </c:pt>
                <c:pt idx="8163">
                  <c:v>28.632848817355676</c:v>
                </c:pt>
                <c:pt idx="8164">
                  <c:v>28.632865977272719</c:v>
                </c:pt>
                <c:pt idx="8165">
                  <c:v>28.632848817355676</c:v>
                </c:pt>
                <c:pt idx="8166">
                  <c:v>28.632334019844414</c:v>
                </c:pt>
                <c:pt idx="8167">
                  <c:v>28.631956501669485</c:v>
                </c:pt>
                <c:pt idx="8168">
                  <c:v>28.631836382250199</c:v>
                </c:pt>
                <c:pt idx="8169">
                  <c:v>28.631681942996813</c:v>
                </c:pt>
                <c:pt idx="8170">
                  <c:v>28.631115665734423</c:v>
                </c:pt>
                <c:pt idx="8171">
                  <c:v>28.631184305402595</c:v>
                </c:pt>
                <c:pt idx="8172">
                  <c:v>28.63169910291386</c:v>
                </c:pt>
                <c:pt idx="8173">
                  <c:v>28.631373064490056</c:v>
                </c:pt>
                <c:pt idx="8174">
                  <c:v>28.630841107061748</c:v>
                </c:pt>
                <c:pt idx="8175">
                  <c:v>28.630257669882319</c:v>
                </c:pt>
                <c:pt idx="8176">
                  <c:v>28.630086070711901</c:v>
                </c:pt>
                <c:pt idx="8177">
                  <c:v>28.630051750877815</c:v>
                </c:pt>
                <c:pt idx="8178">
                  <c:v>28.629794352122182</c:v>
                </c:pt>
                <c:pt idx="8179">
                  <c:v>28.629639912868804</c:v>
                </c:pt>
                <c:pt idx="8180">
                  <c:v>28.630086070711901</c:v>
                </c:pt>
                <c:pt idx="8181">
                  <c:v>28.630034590960772</c:v>
                </c:pt>
                <c:pt idx="8182">
                  <c:v>28.629502633532468</c:v>
                </c:pt>
                <c:pt idx="8183">
                  <c:v>28.629004995938249</c:v>
                </c:pt>
                <c:pt idx="8184">
                  <c:v>28.629056475689374</c:v>
                </c:pt>
                <c:pt idx="8185">
                  <c:v>28.629176595108667</c:v>
                </c:pt>
                <c:pt idx="8186">
                  <c:v>28.62919375502571</c:v>
                </c:pt>
                <c:pt idx="8187">
                  <c:v>28.628575998012195</c:v>
                </c:pt>
                <c:pt idx="8188">
                  <c:v>28.628164160003184</c:v>
                </c:pt>
                <c:pt idx="8189">
                  <c:v>28.627786641828258</c:v>
                </c:pt>
                <c:pt idx="8190">
                  <c:v>28.627340483985165</c:v>
                </c:pt>
                <c:pt idx="8191">
                  <c:v>28.627546402989669</c:v>
                </c:pt>
                <c:pt idx="8192">
                  <c:v>28.627460603404458</c:v>
                </c:pt>
                <c:pt idx="8193">
                  <c:v>28.627151724897704</c:v>
                </c:pt>
                <c:pt idx="8194">
                  <c:v>28.627237524482911</c:v>
                </c:pt>
                <c:pt idx="8195">
                  <c:v>28.626791366639821</c:v>
                </c:pt>
                <c:pt idx="8196">
                  <c:v>28.626413848464892</c:v>
                </c:pt>
                <c:pt idx="8197">
                  <c:v>28.626173609626299</c:v>
                </c:pt>
                <c:pt idx="8198">
                  <c:v>28.62569313194912</c:v>
                </c:pt>
                <c:pt idx="8199">
                  <c:v>28.625298453857155</c:v>
                </c:pt>
                <c:pt idx="8200">
                  <c:v>28.624732176594765</c:v>
                </c:pt>
                <c:pt idx="8201">
                  <c:v>28.623839860908578</c:v>
                </c:pt>
                <c:pt idx="8202">
                  <c:v>28.623170624143935</c:v>
                </c:pt>
                <c:pt idx="8203">
                  <c:v>28.622707306383798</c:v>
                </c:pt>
                <c:pt idx="8204">
                  <c:v>28.621591911776061</c:v>
                </c:pt>
                <c:pt idx="8205">
                  <c:v>28.621077114264796</c:v>
                </c:pt>
                <c:pt idx="8206">
                  <c:v>28.620339237831988</c:v>
                </c:pt>
                <c:pt idx="8207">
                  <c:v>28.619790120486645</c:v>
                </c:pt>
                <c:pt idx="8208">
                  <c:v>28.619652841150305</c:v>
                </c:pt>
                <c:pt idx="8209">
                  <c:v>28.619515561813969</c:v>
                </c:pt>
                <c:pt idx="8210">
                  <c:v>28.619755800652559</c:v>
                </c:pt>
                <c:pt idx="8211">
                  <c:v>28.619601361399184</c:v>
                </c:pt>
                <c:pt idx="8212">
                  <c:v>28.618949284551576</c:v>
                </c:pt>
                <c:pt idx="8213">
                  <c:v>28.618863484966372</c:v>
                </c:pt>
                <c:pt idx="8214">
                  <c:v>28.618554606459611</c:v>
                </c:pt>
                <c:pt idx="8215">
                  <c:v>28.618640406044822</c:v>
                </c:pt>
                <c:pt idx="8216">
                  <c:v>28.618897804800454</c:v>
                </c:pt>
                <c:pt idx="8217">
                  <c:v>28.618606086210736</c:v>
                </c:pt>
                <c:pt idx="8218">
                  <c:v>28.618554606459611</c:v>
                </c:pt>
                <c:pt idx="8219">
                  <c:v>28.618074128782432</c:v>
                </c:pt>
                <c:pt idx="8220">
                  <c:v>28.616838614755402</c:v>
                </c:pt>
                <c:pt idx="8221">
                  <c:v>28.616495416414555</c:v>
                </c:pt>
                <c:pt idx="8222">
                  <c:v>28.616461096580476</c:v>
                </c:pt>
                <c:pt idx="8223">
                  <c:v>28.616495416414555</c:v>
                </c:pt>
                <c:pt idx="8224">
                  <c:v>28.616461096580476</c:v>
                </c:pt>
                <c:pt idx="8225">
                  <c:v>28.615654580479493</c:v>
                </c:pt>
                <c:pt idx="8226">
                  <c:v>28.614710785042181</c:v>
                </c:pt>
                <c:pt idx="8227">
                  <c:v>28.614745104876267</c:v>
                </c:pt>
                <c:pt idx="8228">
                  <c:v>28.614298947033166</c:v>
                </c:pt>
                <c:pt idx="8229">
                  <c:v>28.61407586811162</c:v>
                </c:pt>
                <c:pt idx="8230">
                  <c:v>28.614796584627396</c:v>
                </c:pt>
                <c:pt idx="8231">
                  <c:v>28.61464214537401</c:v>
                </c:pt>
                <c:pt idx="8232">
                  <c:v>28.614556345788806</c:v>
                </c:pt>
                <c:pt idx="8233">
                  <c:v>28.614178827613873</c:v>
                </c:pt>
                <c:pt idx="8234">
                  <c:v>28.614230307365002</c:v>
                </c:pt>
                <c:pt idx="8235">
                  <c:v>28.614659305291056</c:v>
                </c:pt>
                <c:pt idx="8236">
                  <c:v>28.615036823465985</c:v>
                </c:pt>
                <c:pt idx="8237">
                  <c:v>28.615345701972739</c:v>
                </c:pt>
                <c:pt idx="8238">
                  <c:v>28.615620260645414</c:v>
                </c:pt>
                <c:pt idx="8239">
                  <c:v>28.616049258571465</c:v>
                </c:pt>
                <c:pt idx="8240">
                  <c:v>28.615551620977243</c:v>
                </c:pt>
                <c:pt idx="8241">
                  <c:v>28.615002503631899</c:v>
                </c:pt>
                <c:pt idx="8242">
                  <c:v>28.614264627199088</c:v>
                </c:pt>
                <c:pt idx="8243">
                  <c:v>28.613835629273034</c:v>
                </c:pt>
                <c:pt idx="8244">
                  <c:v>28.613612550351487</c:v>
                </c:pt>
                <c:pt idx="8245">
                  <c:v>28.612840354084597</c:v>
                </c:pt>
                <c:pt idx="8246">
                  <c:v>28.611879398730235</c:v>
                </c:pt>
                <c:pt idx="8247">
                  <c:v>28.610866963624755</c:v>
                </c:pt>
                <c:pt idx="8248">
                  <c:v>28.609923168187439</c:v>
                </c:pt>
                <c:pt idx="8249">
                  <c:v>28.609013692584206</c:v>
                </c:pt>
                <c:pt idx="8250">
                  <c:v>28.608601854575195</c:v>
                </c:pt>
                <c:pt idx="8251">
                  <c:v>28.608275816151398</c:v>
                </c:pt>
                <c:pt idx="8252">
                  <c:v>28.608533214907027</c:v>
                </c:pt>
                <c:pt idx="8253">
                  <c:v>28.608601854575195</c:v>
                </c:pt>
                <c:pt idx="8254">
                  <c:v>28.607537939718586</c:v>
                </c:pt>
                <c:pt idx="8255">
                  <c:v>28.607555099635622</c:v>
                </c:pt>
                <c:pt idx="8256">
                  <c:v>28.607469300050418</c:v>
                </c:pt>
                <c:pt idx="8257">
                  <c:v>28.607366340548161</c:v>
                </c:pt>
                <c:pt idx="8258">
                  <c:v>28.607314860797032</c:v>
                </c:pt>
                <c:pt idx="8259">
                  <c:v>28.607314860797032</c:v>
                </c:pt>
                <c:pt idx="8260">
                  <c:v>28.606971662456193</c:v>
                </c:pt>
                <c:pt idx="8261">
                  <c:v>28.607143261626618</c:v>
                </c:pt>
                <c:pt idx="8262">
                  <c:v>28.607160421543661</c:v>
                </c:pt>
                <c:pt idx="8263">
                  <c:v>28.606628464115353</c:v>
                </c:pt>
                <c:pt idx="8264">
                  <c:v>28.607211901294782</c:v>
                </c:pt>
                <c:pt idx="8265">
                  <c:v>28.607091781875489</c:v>
                </c:pt>
                <c:pt idx="8266">
                  <c:v>28.607434980216333</c:v>
                </c:pt>
                <c:pt idx="8267">
                  <c:v>28.607194741377747</c:v>
                </c:pt>
                <c:pt idx="8268">
                  <c:v>28.607091781875489</c:v>
                </c:pt>
                <c:pt idx="8269">
                  <c:v>28.606868702953943</c:v>
                </c:pt>
                <c:pt idx="8270">
                  <c:v>28.607366340548161</c:v>
                </c:pt>
                <c:pt idx="8271">
                  <c:v>28.607383500465204</c:v>
                </c:pt>
                <c:pt idx="8272">
                  <c:v>28.606988822373236</c:v>
                </c:pt>
                <c:pt idx="8273">
                  <c:v>28.607246221128868</c:v>
                </c:pt>
                <c:pt idx="8274">
                  <c:v>28.607332020714082</c:v>
                </c:pt>
                <c:pt idx="8275">
                  <c:v>28.607177581460697</c:v>
                </c:pt>
                <c:pt idx="8276">
                  <c:v>28.606422545110849</c:v>
                </c:pt>
                <c:pt idx="8277">
                  <c:v>28.605890587682548</c:v>
                </c:pt>
                <c:pt idx="8278">
                  <c:v>28.605993547184799</c:v>
                </c:pt>
                <c:pt idx="8279">
                  <c:v>28.605547389341702</c:v>
                </c:pt>
                <c:pt idx="8280">
                  <c:v>28.604380514982843</c:v>
                </c:pt>
                <c:pt idx="8281">
                  <c:v>28.603265120375106</c:v>
                </c:pt>
                <c:pt idx="8282">
                  <c:v>28.603059201370595</c:v>
                </c:pt>
                <c:pt idx="8283">
                  <c:v>28.602578723693416</c:v>
                </c:pt>
                <c:pt idx="8284">
                  <c:v>28.601840847260608</c:v>
                </c:pt>
                <c:pt idx="8285">
                  <c:v>28.601000011325546</c:v>
                </c:pt>
                <c:pt idx="8286">
                  <c:v>28.600571013399495</c:v>
                </c:pt>
                <c:pt idx="8287">
                  <c:v>28.600330774560902</c:v>
                </c:pt>
                <c:pt idx="8288">
                  <c:v>28.600193495224563</c:v>
                </c:pt>
                <c:pt idx="8289">
                  <c:v>28.599524258459923</c:v>
                </c:pt>
                <c:pt idx="8290">
                  <c:v>28.599026620865704</c:v>
                </c:pt>
                <c:pt idx="8291">
                  <c:v>28.5988207018612</c:v>
                </c:pt>
                <c:pt idx="8292">
                  <c:v>28.598048505594303</c:v>
                </c:pt>
                <c:pt idx="8293">
                  <c:v>28.597756787004592</c:v>
                </c:pt>
                <c:pt idx="8294">
                  <c:v>28.597894066340928</c:v>
                </c:pt>
                <c:pt idx="8295">
                  <c:v>28.597773946921627</c:v>
                </c:pt>
                <c:pt idx="8296">
                  <c:v>28.597327789078538</c:v>
                </c:pt>
                <c:pt idx="8297">
                  <c:v>28.596984590737694</c:v>
                </c:pt>
                <c:pt idx="8298">
                  <c:v>28.596109434968547</c:v>
                </c:pt>
                <c:pt idx="8299">
                  <c:v>28.596212394470804</c:v>
                </c:pt>
                <c:pt idx="8300">
                  <c:v>28.596178074636718</c:v>
                </c:pt>
                <c:pt idx="8301">
                  <c:v>28.595903515964043</c:v>
                </c:pt>
                <c:pt idx="8302">
                  <c:v>28.596006475466297</c:v>
                </c:pt>
                <c:pt idx="8303">
                  <c:v>28.595199959365321</c:v>
                </c:pt>
                <c:pt idx="8304">
                  <c:v>28.594221844093919</c:v>
                </c:pt>
                <c:pt idx="8305">
                  <c:v>28.594187524259834</c:v>
                </c:pt>
                <c:pt idx="8306">
                  <c:v>28.594033085006455</c:v>
                </c:pt>
                <c:pt idx="8307">
                  <c:v>28.594136044508705</c:v>
                </c:pt>
                <c:pt idx="8308">
                  <c:v>28.593964445338287</c:v>
                </c:pt>
                <c:pt idx="8309">
                  <c:v>28.593792846167865</c:v>
                </c:pt>
                <c:pt idx="8310">
                  <c:v>28.593672726748569</c:v>
                </c:pt>
                <c:pt idx="8311">
                  <c:v>28.593741366416737</c:v>
                </c:pt>
                <c:pt idx="8312">
                  <c:v>28.593123609403225</c:v>
                </c:pt>
                <c:pt idx="8313">
                  <c:v>28.593398168075897</c:v>
                </c:pt>
                <c:pt idx="8314">
                  <c:v>28.593123609403225</c:v>
                </c:pt>
                <c:pt idx="8315">
                  <c:v>28.592437212721538</c:v>
                </c:pt>
                <c:pt idx="8316">
                  <c:v>28.592402892887453</c:v>
                </c:pt>
                <c:pt idx="8317">
                  <c:v>28.591682176371684</c:v>
                </c:pt>
                <c:pt idx="8318">
                  <c:v>28.591750816039852</c:v>
                </c:pt>
                <c:pt idx="8319">
                  <c:v>28.591338978030844</c:v>
                </c:pt>
                <c:pt idx="8320">
                  <c:v>28.591064419358169</c:v>
                </c:pt>
                <c:pt idx="8321">
                  <c:v>28.590944299938876</c:v>
                </c:pt>
                <c:pt idx="8322">
                  <c:v>28.590841340436622</c:v>
                </c:pt>
                <c:pt idx="8323">
                  <c:v>28.590549621846904</c:v>
                </c:pt>
                <c:pt idx="8324">
                  <c:v>28.590532461929868</c:v>
                </c:pt>
                <c:pt idx="8325">
                  <c:v>28.590532461929868</c:v>
                </c:pt>
                <c:pt idx="8326">
                  <c:v>28.590549621846904</c:v>
                </c:pt>
                <c:pt idx="8327">
                  <c:v>28.590978619772962</c:v>
                </c:pt>
                <c:pt idx="8328">
                  <c:v>28.590875660270708</c:v>
                </c:pt>
                <c:pt idx="8329">
                  <c:v>28.590652581349161</c:v>
                </c:pt>
                <c:pt idx="8330">
                  <c:v>28.590360862759447</c:v>
                </c:pt>
                <c:pt idx="8331">
                  <c:v>28.590103464003814</c:v>
                </c:pt>
                <c:pt idx="8332">
                  <c:v>28.589760265662971</c:v>
                </c:pt>
                <c:pt idx="8333">
                  <c:v>28.589382747488045</c:v>
                </c:pt>
                <c:pt idx="8334">
                  <c:v>28.588610551221151</c:v>
                </c:pt>
                <c:pt idx="8335">
                  <c:v>28.588284512797351</c:v>
                </c:pt>
                <c:pt idx="8336">
                  <c:v>28.588353152465519</c:v>
                </c:pt>
                <c:pt idx="8337">
                  <c:v>28.587563796281586</c:v>
                </c:pt>
                <c:pt idx="8338">
                  <c:v>28.586448401673849</c:v>
                </c:pt>
                <c:pt idx="8339">
                  <c:v>28.586345442171595</c:v>
                </c:pt>
                <c:pt idx="8340">
                  <c:v>28.585350166983154</c:v>
                </c:pt>
                <c:pt idx="8341">
                  <c:v>28.584217612458374</c:v>
                </c:pt>
                <c:pt idx="8342">
                  <c:v>28.583514055859649</c:v>
                </c:pt>
                <c:pt idx="8343">
                  <c:v>28.583445416191484</c:v>
                </c:pt>
                <c:pt idx="8344">
                  <c:v>28.583685655030067</c:v>
                </c:pt>
                <c:pt idx="8345">
                  <c:v>28.583428256274441</c:v>
                </c:pt>
                <c:pt idx="8346">
                  <c:v>28.582450141003036</c:v>
                </c:pt>
                <c:pt idx="8347">
                  <c:v>28.582003983159943</c:v>
                </c:pt>
                <c:pt idx="8348">
                  <c:v>28.582312861666697</c:v>
                </c:pt>
                <c:pt idx="8349">
                  <c:v>28.581540665399807</c:v>
                </c:pt>
                <c:pt idx="8350">
                  <c:v>28.581283266644174</c:v>
                </c:pt>
                <c:pt idx="8351">
                  <c:v>28.581283266644174</c:v>
                </c:pt>
                <c:pt idx="8352">
                  <c:v>28.581454865814599</c:v>
                </c:pt>
                <c:pt idx="8353">
                  <c:v>28.580596869962488</c:v>
                </c:pt>
                <c:pt idx="8354">
                  <c:v>28.580287991455734</c:v>
                </c:pt>
                <c:pt idx="8355">
                  <c:v>28.57973887411039</c:v>
                </c:pt>
                <c:pt idx="8356">
                  <c:v>28.579567274939965</c:v>
                </c:pt>
                <c:pt idx="8357">
                  <c:v>28.57941283568659</c:v>
                </c:pt>
                <c:pt idx="8358">
                  <c:v>28.578915198092364</c:v>
                </c:pt>
                <c:pt idx="8359">
                  <c:v>28.578726439004903</c:v>
                </c:pt>
                <c:pt idx="8360">
                  <c:v>28.578640639419696</c:v>
                </c:pt>
                <c:pt idx="8361">
                  <c:v>28.578486200166314</c:v>
                </c:pt>
                <c:pt idx="8362">
                  <c:v>28.577851283235756</c:v>
                </c:pt>
                <c:pt idx="8363">
                  <c:v>28.577439445226744</c:v>
                </c:pt>
                <c:pt idx="8364">
                  <c:v>28.576529969623515</c:v>
                </c:pt>
                <c:pt idx="8365">
                  <c:v>28.576272570867882</c:v>
                </c:pt>
                <c:pt idx="8366">
                  <c:v>28.575723453522535</c:v>
                </c:pt>
                <c:pt idx="8367">
                  <c:v>28.575380255181692</c:v>
                </c:pt>
                <c:pt idx="8368">
                  <c:v>28.57532877543057</c:v>
                </c:pt>
                <c:pt idx="8369">
                  <c:v>28.575311615513527</c:v>
                </c:pt>
                <c:pt idx="8370">
                  <c:v>28.575345935347613</c:v>
                </c:pt>
                <c:pt idx="8371">
                  <c:v>28.575277295679442</c:v>
                </c:pt>
                <c:pt idx="8372">
                  <c:v>28.575534694435074</c:v>
                </c:pt>
                <c:pt idx="8373">
                  <c:v>28.575037056840852</c:v>
                </c:pt>
                <c:pt idx="8374">
                  <c:v>28.574899777504513</c:v>
                </c:pt>
                <c:pt idx="8375">
                  <c:v>28.574968417172684</c:v>
                </c:pt>
                <c:pt idx="8376">
                  <c:v>28.575054216757895</c:v>
                </c:pt>
                <c:pt idx="8377">
                  <c:v>28.574487939495501</c:v>
                </c:pt>
                <c:pt idx="8378">
                  <c:v>28.573818702730865</c:v>
                </c:pt>
                <c:pt idx="8379">
                  <c:v>28.572668988289042</c:v>
                </c:pt>
                <c:pt idx="8380">
                  <c:v>28.572188510611863</c:v>
                </c:pt>
                <c:pt idx="8381">
                  <c:v>28.571193235423419</c:v>
                </c:pt>
                <c:pt idx="8382">
                  <c:v>28.570867196999622</c:v>
                </c:pt>
                <c:pt idx="8383">
                  <c:v>28.571073116004129</c:v>
                </c:pt>
                <c:pt idx="8384">
                  <c:v>28.571364834593844</c:v>
                </c:pt>
                <c:pt idx="8385">
                  <c:v>28.570970156501879</c:v>
                </c:pt>
                <c:pt idx="8386">
                  <c:v>28.570352399488357</c:v>
                </c:pt>
                <c:pt idx="8387">
                  <c:v>28.570455358990611</c:v>
                </c:pt>
                <c:pt idx="8388">
                  <c:v>28.570077840815681</c:v>
                </c:pt>
                <c:pt idx="8389">
                  <c:v>28.570815717248493</c:v>
                </c:pt>
                <c:pt idx="8390">
                  <c:v>28.570712757746243</c:v>
                </c:pt>
                <c:pt idx="8391">
                  <c:v>28.570678437912161</c:v>
                </c:pt>
                <c:pt idx="8392">
                  <c:v>28.570060680898646</c:v>
                </c:pt>
                <c:pt idx="8393">
                  <c:v>28.569116885461334</c:v>
                </c:pt>
                <c:pt idx="8394">
                  <c:v>28.568293209443308</c:v>
                </c:pt>
                <c:pt idx="8395">
                  <c:v>28.567332254088949</c:v>
                </c:pt>
                <c:pt idx="8396">
                  <c:v>28.56698905574811</c:v>
                </c:pt>
                <c:pt idx="8397">
                  <c:v>28.566954735914024</c:v>
                </c:pt>
                <c:pt idx="8398">
                  <c:v>28.567246454503742</c:v>
                </c:pt>
                <c:pt idx="8399">
                  <c:v>28.566680177241349</c:v>
                </c:pt>
                <c:pt idx="8400">
                  <c:v>28.566045260310791</c:v>
                </c:pt>
                <c:pt idx="8401">
                  <c:v>28.565530462799533</c:v>
                </c:pt>
                <c:pt idx="8402">
                  <c:v>28.564758266532635</c:v>
                </c:pt>
                <c:pt idx="8403">
                  <c:v>28.564638147113342</c:v>
                </c:pt>
                <c:pt idx="8404">
                  <c:v>28.564020390099827</c:v>
                </c:pt>
                <c:pt idx="8405">
                  <c:v>28.563865950846445</c:v>
                </c:pt>
                <c:pt idx="8406">
                  <c:v>28.563745831427156</c:v>
                </c:pt>
                <c:pt idx="8407">
                  <c:v>28.563368313252223</c:v>
                </c:pt>
                <c:pt idx="8408">
                  <c:v>28.562270078561536</c:v>
                </c:pt>
                <c:pt idx="8409">
                  <c:v>28.56189256038661</c:v>
                </c:pt>
                <c:pt idx="8410">
                  <c:v>28.561309123207174</c:v>
                </c:pt>
                <c:pt idx="8411">
                  <c:v>28.561034564534499</c:v>
                </c:pt>
                <c:pt idx="8412">
                  <c:v>28.560794325695916</c:v>
                </c:pt>
                <c:pt idx="8413">
                  <c:v>28.560674206276616</c:v>
                </c:pt>
                <c:pt idx="8414">
                  <c:v>28.560468287272112</c:v>
                </c:pt>
                <c:pt idx="8415">
                  <c:v>28.559919169926768</c:v>
                </c:pt>
                <c:pt idx="8416">
                  <c:v>28.559146973659871</c:v>
                </c:pt>
                <c:pt idx="8417">
                  <c:v>28.55873513565086</c:v>
                </c:pt>
                <c:pt idx="8418">
                  <c:v>28.558443417061145</c:v>
                </c:pt>
                <c:pt idx="8419">
                  <c:v>28.557877139798755</c:v>
                </c:pt>
                <c:pt idx="8420">
                  <c:v>28.557516781540869</c:v>
                </c:pt>
                <c:pt idx="8421">
                  <c:v>28.556916184444397</c:v>
                </c:pt>
                <c:pt idx="8422">
                  <c:v>28.556298427430882</c:v>
                </c:pt>
                <c:pt idx="8423">
                  <c:v>28.555920909255956</c:v>
                </c:pt>
                <c:pt idx="8424">
                  <c:v>28.556058188592292</c:v>
                </c:pt>
                <c:pt idx="8425">
                  <c:v>28.5564700266013</c:v>
                </c:pt>
                <c:pt idx="8426">
                  <c:v>28.556778905108061</c:v>
                </c:pt>
                <c:pt idx="8427">
                  <c:v>28.55612682826046</c:v>
                </c:pt>
                <c:pt idx="8428">
                  <c:v>28.555577710915113</c:v>
                </c:pt>
                <c:pt idx="8429">
                  <c:v>28.555097233237937</c:v>
                </c:pt>
                <c:pt idx="8430">
                  <c:v>28.555148712989066</c:v>
                </c:pt>
                <c:pt idx="8431">
                  <c:v>28.554942793984555</c:v>
                </c:pt>
                <c:pt idx="8432">
                  <c:v>28.554925634067512</c:v>
                </c:pt>
                <c:pt idx="8433">
                  <c:v>28.554633915477801</c:v>
                </c:pt>
                <c:pt idx="8434">
                  <c:v>28.553775919625696</c:v>
                </c:pt>
                <c:pt idx="8435">
                  <c:v>28.553141002695138</c:v>
                </c:pt>
                <c:pt idx="8436">
                  <c:v>28.552677684935002</c:v>
                </c:pt>
                <c:pt idx="8437">
                  <c:v>28.552694844852045</c:v>
                </c:pt>
                <c:pt idx="8438">
                  <c:v>28.55218004734078</c:v>
                </c:pt>
                <c:pt idx="8439">
                  <c:v>28.551339211405718</c:v>
                </c:pt>
                <c:pt idx="8440">
                  <c:v>28.550669974641075</c:v>
                </c:pt>
                <c:pt idx="8441">
                  <c:v>28.550790094060368</c:v>
                </c:pt>
                <c:pt idx="8442">
                  <c:v>28.551098972567129</c:v>
                </c:pt>
                <c:pt idx="8443">
                  <c:v>28.550652814724032</c:v>
                </c:pt>
                <c:pt idx="8444">
                  <c:v>28.550412575885442</c:v>
                </c:pt>
                <c:pt idx="8445">
                  <c:v>28.549709019286716</c:v>
                </c:pt>
                <c:pt idx="8446">
                  <c:v>28.549314341194748</c:v>
                </c:pt>
                <c:pt idx="8447">
                  <c:v>28.548267586255179</c:v>
                </c:pt>
                <c:pt idx="8448">
                  <c:v>28.548198946587011</c:v>
                </c:pt>
                <c:pt idx="8449">
                  <c:v>28.548404865591515</c:v>
                </c:pt>
                <c:pt idx="8450">
                  <c:v>28.548524985010815</c:v>
                </c:pt>
                <c:pt idx="8451">
                  <c:v>28.547752788743917</c:v>
                </c:pt>
                <c:pt idx="8452">
                  <c:v>28.546929112725895</c:v>
                </c:pt>
                <c:pt idx="8453">
                  <c:v>28.54687763297477</c:v>
                </c:pt>
                <c:pt idx="8454">
                  <c:v>28.546980592477023</c:v>
                </c:pt>
                <c:pt idx="8455">
                  <c:v>28.547135031730402</c:v>
                </c:pt>
                <c:pt idx="8456">
                  <c:v>28.546482954882801</c:v>
                </c:pt>
                <c:pt idx="8457">
                  <c:v>28.546448635048716</c:v>
                </c:pt>
                <c:pt idx="8458">
                  <c:v>28.546053956956751</c:v>
                </c:pt>
                <c:pt idx="8459">
                  <c:v>28.545195961104646</c:v>
                </c:pt>
                <c:pt idx="8460">
                  <c:v>28.544217845833249</c:v>
                </c:pt>
                <c:pt idx="8461">
                  <c:v>28.543754528073112</c:v>
                </c:pt>
                <c:pt idx="8462">
                  <c:v>28.543291210312972</c:v>
                </c:pt>
                <c:pt idx="8463">
                  <c:v>28.542295935124528</c:v>
                </c:pt>
                <c:pt idx="8464">
                  <c:v>28.541558058691724</c:v>
                </c:pt>
                <c:pt idx="8465">
                  <c:v>28.540957461595251</c:v>
                </c:pt>
                <c:pt idx="8466">
                  <c:v>28.540305384747644</c:v>
                </c:pt>
                <c:pt idx="8467">
                  <c:v>28.539550348397796</c:v>
                </c:pt>
                <c:pt idx="8468">
                  <c:v>28.538915431467238</c:v>
                </c:pt>
                <c:pt idx="8469">
                  <c:v>28.53884679179907</c:v>
                </c:pt>
                <c:pt idx="8470">
                  <c:v>28.538572233126398</c:v>
                </c:pt>
                <c:pt idx="8471">
                  <c:v>28.538589393043434</c:v>
                </c:pt>
                <c:pt idx="8472">
                  <c:v>28.538211874868512</c:v>
                </c:pt>
                <c:pt idx="8473">
                  <c:v>28.538246194702598</c:v>
                </c:pt>
                <c:pt idx="8474">
                  <c:v>28.537662757523165</c:v>
                </c:pt>
                <c:pt idx="8475">
                  <c:v>28.536873401339225</c:v>
                </c:pt>
                <c:pt idx="8476">
                  <c:v>28.536907721173311</c:v>
                </c:pt>
                <c:pt idx="8477">
                  <c:v>28.537096480260775</c:v>
                </c:pt>
                <c:pt idx="8478">
                  <c:v>28.537079320343732</c:v>
                </c:pt>
                <c:pt idx="8479">
                  <c:v>28.536856241422186</c:v>
                </c:pt>
                <c:pt idx="8480">
                  <c:v>28.536942041007396</c:v>
                </c:pt>
                <c:pt idx="8481">
                  <c:v>28.536564522832471</c:v>
                </c:pt>
                <c:pt idx="8482">
                  <c:v>28.536410083579089</c:v>
                </c:pt>
                <c:pt idx="8483">
                  <c:v>28.536187004657549</c:v>
                </c:pt>
                <c:pt idx="8484">
                  <c:v>28.535740846814448</c:v>
                </c:pt>
                <c:pt idx="8485">
                  <c:v>28.535792326565577</c:v>
                </c:pt>
                <c:pt idx="8486">
                  <c:v>28.534934330713469</c:v>
                </c:pt>
                <c:pt idx="8487">
                  <c:v>28.534488172870375</c:v>
                </c:pt>
                <c:pt idx="8488">
                  <c:v>28.53457397245559</c:v>
                </c:pt>
                <c:pt idx="8489">
                  <c:v>28.534024855110239</c:v>
                </c:pt>
                <c:pt idx="8490">
                  <c:v>28.533750296437567</c:v>
                </c:pt>
                <c:pt idx="8491">
                  <c:v>28.53320117909222</c:v>
                </c:pt>
                <c:pt idx="8492">
                  <c:v>28.532652061746873</c:v>
                </c:pt>
                <c:pt idx="8493">
                  <c:v>28.531811225811808</c:v>
                </c:pt>
                <c:pt idx="8494">
                  <c:v>28.531931345231104</c:v>
                </c:pt>
                <c:pt idx="8495">
                  <c:v>28.531794065894765</c:v>
                </c:pt>
                <c:pt idx="8496">
                  <c:v>28.532120104318569</c:v>
                </c:pt>
                <c:pt idx="8497">
                  <c:v>28.532085784484483</c:v>
                </c:pt>
                <c:pt idx="8498">
                  <c:v>28.531141989047171</c:v>
                </c:pt>
                <c:pt idx="8499">
                  <c:v>28.531296428300546</c:v>
                </c:pt>
                <c:pt idx="8500">
                  <c:v>28.531039029544914</c:v>
                </c:pt>
                <c:pt idx="8501">
                  <c:v>28.530541391950699</c:v>
                </c:pt>
                <c:pt idx="8502">
                  <c:v>28.530301153112102</c:v>
                </c:pt>
                <c:pt idx="8503">
                  <c:v>28.530095234107598</c:v>
                </c:pt>
                <c:pt idx="8504">
                  <c:v>28.530181033692809</c:v>
                </c:pt>
                <c:pt idx="8505">
                  <c:v>28.529923634937177</c:v>
                </c:pt>
                <c:pt idx="8506">
                  <c:v>28.52892835974874</c:v>
                </c:pt>
                <c:pt idx="8507">
                  <c:v>28.528001724228464</c:v>
                </c:pt>
                <c:pt idx="8508">
                  <c:v>28.528173323398885</c:v>
                </c:pt>
                <c:pt idx="8509">
                  <c:v>28.527075088708191</c:v>
                </c:pt>
                <c:pt idx="8510">
                  <c:v>28.526371532109469</c:v>
                </c:pt>
                <c:pt idx="8511">
                  <c:v>28.526783370118476</c:v>
                </c:pt>
                <c:pt idx="8512">
                  <c:v>28.526697570533265</c:v>
                </c:pt>
                <c:pt idx="8513">
                  <c:v>28.52642301186059</c:v>
                </c:pt>
                <c:pt idx="8514">
                  <c:v>28.524861459409763</c:v>
                </c:pt>
                <c:pt idx="8515">
                  <c:v>28.523231267290761</c:v>
                </c:pt>
                <c:pt idx="8516">
                  <c:v>28.52316262762259</c:v>
                </c:pt>
                <c:pt idx="8517">
                  <c:v>28.5230425082033</c:v>
                </c:pt>
                <c:pt idx="8518">
                  <c:v>28.522630670194289</c:v>
                </c:pt>
                <c:pt idx="8519">
                  <c:v>28.522647830111332</c:v>
                </c:pt>
                <c:pt idx="8520">
                  <c:v>28.522390431355699</c:v>
                </c:pt>
                <c:pt idx="8521">
                  <c:v>28.521463795835427</c:v>
                </c:pt>
                <c:pt idx="8522">
                  <c:v>28.520502840481065</c:v>
                </c:pt>
                <c:pt idx="8523">
                  <c:v>28.519610524794881</c:v>
                </c:pt>
                <c:pt idx="8524">
                  <c:v>28.519456085541499</c:v>
                </c:pt>
                <c:pt idx="8525">
                  <c:v>28.519713484297132</c:v>
                </c:pt>
                <c:pt idx="8526">
                  <c:v>28.519181526868824</c:v>
                </c:pt>
                <c:pt idx="8527">
                  <c:v>28.518683889274609</c:v>
                </c:pt>
                <c:pt idx="8528">
                  <c:v>28.518254891348555</c:v>
                </c:pt>
                <c:pt idx="8529">
                  <c:v>28.517757253754333</c:v>
                </c:pt>
                <c:pt idx="8530">
                  <c:v>28.517053697155603</c:v>
                </c:pt>
                <c:pt idx="8531">
                  <c:v>28.516933577736314</c:v>
                </c:pt>
                <c:pt idx="8532">
                  <c:v>28.517019377321525</c:v>
                </c:pt>
                <c:pt idx="8533">
                  <c:v>28.517070857072653</c:v>
                </c:pt>
                <c:pt idx="8534">
                  <c:v>28.516847778151099</c:v>
                </c:pt>
                <c:pt idx="8535">
                  <c:v>28.516950737653353</c:v>
                </c:pt>
                <c:pt idx="8536">
                  <c:v>28.516882097985185</c:v>
                </c:pt>
                <c:pt idx="8537">
                  <c:v>28.516538899644345</c:v>
                </c:pt>
                <c:pt idx="8538">
                  <c:v>28.515646583958155</c:v>
                </c:pt>
                <c:pt idx="8539">
                  <c:v>28.515423505036608</c:v>
                </c:pt>
                <c:pt idx="8540">
                  <c:v>28.515526464538858</c:v>
                </c:pt>
                <c:pt idx="8541">
                  <c:v>28.515286225700269</c:v>
                </c:pt>
                <c:pt idx="8542">
                  <c:v>28.514960187276472</c:v>
                </c:pt>
                <c:pt idx="8543">
                  <c:v>28.514977347193515</c:v>
                </c:pt>
                <c:pt idx="8544">
                  <c:v>28.515063146778726</c:v>
                </c:pt>
                <c:pt idx="8545">
                  <c:v>28.515097466612804</c:v>
                </c:pt>
                <c:pt idx="8546">
                  <c:v>28.514822907940136</c:v>
                </c:pt>
                <c:pt idx="8547">
                  <c:v>28.514685628603797</c:v>
                </c:pt>
                <c:pt idx="8548">
                  <c:v>28.514359590179993</c:v>
                </c:pt>
                <c:pt idx="8549">
                  <c:v>28.513844792668735</c:v>
                </c:pt>
                <c:pt idx="8550">
                  <c:v>28.513570233996059</c:v>
                </c:pt>
                <c:pt idx="8551">
                  <c:v>28.512386199720158</c:v>
                </c:pt>
                <c:pt idx="8552">
                  <c:v>28.511236485278335</c:v>
                </c:pt>
                <c:pt idx="8553">
                  <c:v>28.510309849758066</c:v>
                </c:pt>
                <c:pt idx="8554">
                  <c:v>28.509657772910462</c:v>
                </c:pt>
                <c:pt idx="8555">
                  <c:v>28.508284979547092</c:v>
                </c:pt>
                <c:pt idx="8556">
                  <c:v>28.507735862201745</c:v>
                </c:pt>
                <c:pt idx="8557">
                  <c:v>28.507015145685983</c:v>
                </c:pt>
                <c:pt idx="8558">
                  <c:v>28.507032305603019</c:v>
                </c:pt>
                <c:pt idx="8559">
                  <c:v>28.506843546515558</c:v>
                </c:pt>
                <c:pt idx="8560">
                  <c:v>28.506363068838382</c:v>
                </c:pt>
                <c:pt idx="8561">
                  <c:v>28.506466028340633</c:v>
                </c:pt>
                <c:pt idx="8562">
                  <c:v>28.50634590892134</c:v>
                </c:pt>
                <c:pt idx="8563">
                  <c:v>28.506019870497539</c:v>
                </c:pt>
                <c:pt idx="8564">
                  <c:v>28.505384953566981</c:v>
                </c:pt>
                <c:pt idx="8565">
                  <c:v>28.505556552737399</c:v>
                </c:pt>
                <c:pt idx="8566">
                  <c:v>28.505402113484024</c:v>
                </c:pt>
                <c:pt idx="8567">
                  <c:v>28.505384953566981</c:v>
                </c:pt>
                <c:pt idx="8568">
                  <c:v>28.504870156055716</c:v>
                </c:pt>
                <c:pt idx="8569">
                  <c:v>28.504578437465998</c:v>
                </c:pt>
                <c:pt idx="8570">
                  <c:v>28.504012160203612</c:v>
                </c:pt>
                <c:pt idx="8571">
                  <c:v>28.504441158129662</c:v>
                </c:pt>
                <c:pt idx="8572">
                  <c:v>28.505659512239649</c:v>
                </c:pt>
                <c:pt idx="8573">
                  <c:v>28.506809226681472</c:v>
                </c:pt>
                <c:pt idx="8574">
                  <c:v>28.507976101040335</c:v>
                </c:pt>
                <c:pt idx="8575">
                  <c:v>28.508490898551603</c:v>
                </c:pt>
                <c:pt idx="8576">
                  <c:v>28.508353619215264</c:v>
                </c:pt>
                <c:pt idx="8577">
                  <c:v>28.507873141538081</c:v>
                </c:pt>
                <c:pt idx="8578">
                  <c:v>28.508302139464135</c:v>
                </c:pt>
                <c:pt idx="8579">
                  <c:v>28.508490898551603</c:v>
                </c:pt>
                <c:pt idx="8580">
                  <c:v>28.509125815482157</c:v>
                </c:pt>
                <c:pt idx="8581">
                  <c:v>28.508387939049346</c:v>
                </c:pt>
                <c:pt idx="8582">
                  <c:v>28.506723427096265</c:v>
                </c:pt>
                <c:pt idx="8583">
                  <c:v>28.505281994064731</c:v>
                </c:pt>
                <c:pt idx="8584">
                  <c:v>28.504321038710373</c:v>
                </c:pt>
                <c:pt idx="8585">
                  <c:v>28.503497362692347</c:v>
                </c:pt>
                <c:pt idx="8586">
                  <c:v>28.503034044932214</c:v>
                </c:pt>
                <c:pt idx="8587">
                  <c:v>28.502965405264042</c:v>
                </c:pt>
                <c:pt idx="8588">
                  <c:v>28.501952970158563</c:v>
                </c:pt>
                <c:pt idx="8589">
                  <c:v>28.501609771817719</c:v>
                </c:pt>
                <c:pt idx="8590">
                  <c:v>28.501094974306458</c:v>
                </c:pt>
                <c:pt idx="8591">
                  <c:v>28.500734616048572</c:v>
                </c:pt>
                <c:pt idx="8592">
                  <c:v>28.500751775965611</c:v>
                </c:pt>
                <c:pt idx="8593">
                  <c:v>28.500580176795193</c:v>
                </c:pt>
                <c:pt idx="8594">
                  <c:v>28.500065379283935</c:v>
                </c:pt>
                <c:pt idx="8595">
                  <c:v>28.499430462353377</c:v>
                </c:pt>
                <c:pt idx="8596">
                  <c:v>28.499224543348866</c:v>
                </c:pt>
                <c:pt idx="8597">
                  <c:v>28.49865826608648</c:v>
                </c:pt>
                <c:pt idx="8598">
                  <c:v>28.498709745837601</c:v>
                </c:pt>
                <c:pt idx="8599">
                  <c:v>28.498109148741129</c:v>
                </c:pt>
                <c:pt idx="8600">
                  <c:v>28.49728547272311</c:v>
                </c:pt>
                <c:pt idx="8601">
                  <c:v>28.497010914050435</c:v>
                </c:pt>
                <c:pt idx="8602">
                  <c:v>28.496581916124381</c:v>
                </c:pt>
                <c:pt idx="8603">
                  <c:v>28.496804995045931</c:v>
                </c:pt>
                <c:pt idx="8604">
                  <c:v>28.496925114465228</c:v>
                </c:pt>
                <c:pt idx="8605">
                  <c:v>28.497336952474239</c:v>
                </c:pt>
                <c:pt idx="8606">
                  <c:v>28.497165353303817</c:v>
                </c:pt>
                <c:pt idx="8607">
                  <c:v>28.496839314880017</c:v>
                </c:pt>
                <c:pt idx="8608">
                  <c:v>28.496444636788048</c:v>
                </c:pt>
                <c:pt idx="8609">
                  <c:v>28.496170078115373</c:v>
                </c:pt>
                <c:pt idx="8610">
                  <c:v>28.495912679359741</c:v>
                </c:pt>
                <c:pt idx="8611">
                  <c:v>28.495260602512147</c:v>
                </c:pt>
                <c:pt idx="8612">
                  <c:v>28.494986043839472</c:v>
                </c:pt>
                <c:pt idx="8613">
                  <c:v>28.493596090559059</c:v>
                </c:pt>
                <c:pt idx="8614">
                  <c:v>28.492326256697947</c:v>
                </c:pt>
                <c:pt idx="8615">
                  <c:v>28.491193702173167</c:v>
                </c:pt>
                <c:pt idx="8616">
                  <c:v>28.489975348063179</c:v>
                </c:pt>
                <c:pt idx="8617">
                  <c:v>28.489597829888254</c:v>
                </c:pt>
                <c:pt idx="8618">
                  <c:v>28.488482435280517</c:v>
                </c:pt>
                <c:pt idx="8619">
                  <c:v>28.487864678266998</c:v>
                </c:pt>
                <c:pt idx="8620">
                  <c:v>28.487143961751233</c:v>
                </c:pt>
                <c:pt idx="8621">
                  <c:v>28.486491884903632</c:v>
                </c:pt>
                <c:pt idx="8622">
                  <c:v>28.485496609715188</c:v>
                </c:pt>
                <c:pt idx="8623">
                  <c:v>28.484707253531255</c:v>
                </c:pt>
                <c:pt idx="8624">
                  <c:v>28.48419245601999</c:v>
                </c:pt>
                <c:pt idx="8625">
                  <c:v>28.483506059338303</c:v>
                </c:pt>
                <c:pt idx="8626">
                  <c:v>28.483334460167885</c:v>
                </c:pt>
                <c:pt idx="8627">
                  <c:v>28.482545103983949</c:v>
                </c:pt>
                <c:pt idx="8628">
                  <c:v>28.482442144481695</c:v>
                </c:pt>
                <c:pt idx="8629">
                  <c:v>28.482253385394234</c:v>
                </c:pt>
                <c:pt idx="8630">
                  <c:v>28.48192734697043</c:v>
                </c:pt>
                <c:pt idx="8631">
                  <c:v>28.481755747800015</c:v>
                </c:pt>
                <c:pt idx="8632">
                  <c:v>28.481790067634094</c:v>
                </c:pt>
                <c:pt idx="8633">
                  <c:v>28.482150425891984</c:v>
                </c:pt>
                <c:pt idx="8634">
                  <c:v>28.481961666804516</c:v>
                </c:pt>
                <c:pt idx="8635">
                  <c:v>28.481704268048887</c:v>
                </c:pt>
                <c:pt idx="8636">
                  <c:v>28.481395389542129</c:v>
                </c:pt>
                <c:pt idx="8637">
                  <c:v>28.481275270122836</c:v>
                </c:pt>
                <c:pt idx="8638">
                  <c:v>28.480417274270724</c:v>
                </c:pt>
                <c:pt idx="8639">
                  <c:v>28.479696557754963</c:v>
                </c:pt>
                <c:pt idx="8640">
                  <c:v>28.47921608007778</c:v>
                </c:pt>
                <c:pt idx="8641">
                  <c:v>28.479078800741448</c:v>
                </c:pt>
                <c:pt idx="8642">
                  <c:v>28.478752762317644</c:v>
                </c:pt>
                <c:pt idx="8643">
                  <c:v>28.47854684331314</c:v>
                </c:pt>
                <c:pt idx="8644">
                  <c:v>28.478461043727933</c:v>
                </c:pt>
                <c:pt idx="8645">
                  <c:v>28.478117845387089</c:v>
                </c:pt>
                <c:pt idx="8646">
                  <c:v>28.477843286714418</c:v>
                </c:pt>
                <c:pt idx="8647">
                  <c:v>28.477551568124699</c:v>
                </c:pt>
                <c:pt idx="8648">
                  <c:v>28.477362809037231</c:v>
                </c:pt>
                <c:pt idx="8649">
                  <c:v>28.476882331360059</c:v>
                </c:pt>
                <c:pt idx="8650">
                  <c:v>28.476624932604427</c:v>
                </c:pt>
                <c:pt idx="8651">
                  <c:v>28.475887056171619</c:v>
                </c:pt>
                <c:pt idx="8652">
                  <c:v>28.475406578494432</c:v>
                </c:pt>
                <c:pt idx="8653">
                  <c:v>28.474256864052617</c:v>
                </c:pt>
                <c:pt idx="8654">
                  <c:v>28.473536147536848</c:v>
                </c:pt>
                <c:pt idx="8655">
                  <c:v>28.472987030191497</c:v>
                </c:pt>
                <c:pt idx="8656">
                  <c:v>28.471957435168978</c:v>
                </c:pt>
                <c:pt idx="8657">
                  <c:v>28.470979319897577</c:v>
                </c:pt>
                <c:pt idx="8658">
                  <c:v>28.470395882718147</c:v>
                </c:pt>
                <c:pt idx="8659">
                  <c:v>28.469537886866043</c:v>
                </c:pt>
                <c:pt idx="8660">
                  <c:v>28.468336692673095</c:v>
                </c:pt>
                <c:pt idx="8661">
                  <c:v>28.468010654249294</c:v>
                </c:pt>
                <c:pt idx="8662">
                  <c:v>28.467186978231275</c:v>
                </c:pt>
                <c:pt idx="8663">
                  <c:v>28.46701537906085</c:v>
                </c:pt>
                <c:pt idx="8664">
                  <c:v>28.466243182793953</c:v>
                </c:pt>
                <c:pt idx="8665">
                  <c:v>28.465436666692977</c:v>
                </c:pt>
                <c:pt idx="8666">
                  <c:v>28.465659745614524</c:v>
                </c:pt>
                <c:pt idx="8667">
                  <c:v>28.465625425780438</c:v>
                </c:pt>
                <c:pt idx="8668">
                  <c:v>28.46535086710777</c:v>
                </c:pt>
                <c:pt idx="8669">
                  <c:v>28.465625425780438</c:v>
                </c:pt>
                <c:pt idx="8670">
                  <c:v>28.465882824536077</c:v>
                </c:pt>
                <c:pt idx="8671">
                  <c:v>28.464715950177212</c:v>
                </c:pt>
                <c:pt idx="8672">
                  <c:v>28.463823634491021</c:v>
                </c:pt>
                <c:pt idx="8673">
                  <c:v>28.463171557643424</c:v>
                </c:pt>
                <c:pt idx="8674">
                  <c:v>28.462896998970749</c:v>
                </c:pt>
                <c:pt idx="8675">
                  <c:v>28.462399361376526</c:v>
                </c:pt>
                <c:pt idx="8676">
                  <c:v>28.461404086188086</c:v>
                </c:pt>
                <c:pt idx="8677">
                  <c:v>28.460357331248513</c:v>
                </c:pt>
                <c:pt idx="8678">
                  <c:v>28.45980821390317</c:v>
                </c:pt>
                <c:pt idx="8679">
                  <c:v>28.459173296972612</c:v>
                </c:pt>
                <c:pt idx="8680">
                  <c:v>28.458349620954593</c:v>
                </c:pt>
                <c:pt idx="8681">
                  <c:v>28.458143701950089</c:v>
                </c:pt>
                <c:pt idx="8682">
                  <c:v>28.458126542033046</c:v>
                </c:pt>
                <c:pt idx="8683">
                  <c:v>28.457766183775156</c:v>
                </c:pt>
                <c:pt idx="8684">
                  <c:v>28.457131266844605</c:v>
                </c:pt>
                <c:pt idx="8685">
                  <c:v>28.45653066974813</c:v>
                </c:pt>
                <c:pt idx="8686">
                  <c:v>28.455775633398279</c:v>
                </c:pt>
                <c:pt idx="8687">
                  <c:v>28.455861432983486</c:v>
                </c:pt>
                <c:pt idx="8688">
                  <c:v>28.455123556550678</c:v>
                </c:pt>
                <c:pt idx="8689">
                  <c:v>28.45392236235773</c:v>
                </c:pt>
                <c:pt idx="8690">
                  <c:v>28.453201645841965</c:v>
                </c:pt>
                <c:pt idx="8691">
                  <c:v>28.452395129740982</c:v>
                </c:pt>
                <c:pt idx="8692">
                  <c:v>28.452000451649017</c:v>
                </c:pt>
                <c:pt idx="8693">
                  <c:v>28.45157145372297</c:v>
                </c:pt>
                <c:pt idx="8694">
                  <c:v>28.451125295879869</c:v>
                </c:pt>
                <c:pt idx="8695">
                  <c:v>28.450988016543533</c:v>
                </c:pt>
                <c:pt idx="8696">
                  <c:v>28.450627658285647</c:v>
                </c:pt>
                <c:pt idx="8697">
                  <c:v>28.449855462018757</c:v>
                </c:pt>
                <c:pt idx="8698">
                  <c:v>28.450215820276636</c:v>
                </c:pt>
                <c:pt idx="8699">
                  <c:v>28.450112860774386</c:v>
                </c:pt>
                <c:pt idx="8700">
                  <c:v>28.449632383097207</c:v>
                </c:pt>
                <c:pt idx="8701">
                  <c:v>28.44951226367791</c:v>
                </c:pt>
                <c:pt idx="8702">
                  <c:v>28.449031786000734</c:v>
                </c:pt>
                <c:pt idx="8703">
                  <c:v>28.448190950065673</c:v>
                </c:pt>
                <c:pt idx="8704">
                  <c:v>28.447418753798775</c:v>
                </c:pt>
                <c:pt idx="8705">
                  <c:v>28.446921116204553</c:v>
                </c:pt>
                <c:pt idx="8706">
                  <c:v>28.446955436038639</c:v>
                </c:pt>
                <c:pt idx="8707">
                  <c:v>28.446732357117092</c:v>
                </c:pt>
                <c:pt idx="8708">
                  <c:v>28.44577140176273</c:v>
                </c:pt>
                <c:pt idx="8709">
                  <c:v>28.445136484832179</c:v>
                </c:pt>
                <c:pt idx="8710">
                  <c:v>28.444707486906122</c:v>
                </c:pt>
                <c:pt idx="8711">
                  <c:v>28.443900970805146</c:v>
                </c:pt>
                <c:pt idx="8712">
                  <c:v>28.443266053874588</c:v>
                </c:pt>
                <c:pt idx="8713">
                  <c:v>28.442922855533748</c:v>
                </c:pt>
                <c:pt idx="8714">
                  <c:v>28.442734096446287</c:v>
                </c:pt>
                <c:pt idx="8715">
                  <c:v>28.44137846299996</c:v>
                </c:pt>
                <c:pt idx="8716">
                  <c:v>28.44002282955363</c:v>
                </c:pt>
                <c:pt idx="8717">
                  <c:v>28.438770155609561</c:v>
                </c:pt>
                <c:pt idx="8718">
                  <c:v>28.43811807876196</c:v>
                </c:pt>
                <c:pt idx="8719">
                  <c:v>28.437500321748445</c:v>
                </c:pt>
                <c:pt idx="8720">
                  <c:v>28.437037003988308</c:v>
                </c:pt>
                <c:pt idx="8721">
                  <c:v>28.436522206477044</c:v>
                </c:pt>
                <c:pt idx="8722">
                  <c:v>28.435475451537478</c:v>
                </c:pt>
                <c:pt idx="8723">
                  <c:v>28.434909174275084</c:v>
                </c:pt>
                <c:pt idx="8724">
                  <c:v>28.434102658174108</c:v>
                </c:pt>
                <c:pt idx="8725">
                  <c:v>28.43381093958439</c:v>
                </c:pt>
                <c:pt idx="8726">
                  <c:v>28.433210342487918</c:v>
                </c:pt>
                <c:pt idx="8727">
                  <c:v>28.432867144147078</c:v>
                </c:pt>
                <c:pt idx="8728">
                  <c:v>28.432180747465395</c:v>
                </c:pt>
                <c:pt idx="8729">
                  <c:v>28.431734589622298</c:v>
                </c:pt>
                <c:pt idx="8730">
                  <c:v>28.431168312359912</c:v>
                </c:pt>
                <c:pt idx="8731">
                  <c:v>28.430481915678225</c:v>
                </c:pt>
                <c:pt idx="8732">
                  <c:v>28.429829838830628</c:v>
                </c:pt>
                <c:pt idx="8733">
                  <c:v>28.42905764256373</c:v>
                </c:pt>
                <c:pt idx="8734">
                  <c:v>28.428989002895566</c:v>
                </c:pt>
                <c:pt idx="8735">
                  <c:v>28.428628644637676</c:v>
                </c:pt>
                <c:pt idx="8736">
                  <c:v>28.427942247955997</c:v>
                </c:pt>
                <c:pt idx="8737">
                  <c:v>28.427152891772057</c:v>
                </c:pt>
                <c:pt idx="8738">
                  <c:v>28.426466495090381</c:v>
                </c:pt>
                <c:pt idx="8739">
                  <c:v>28.425591339321233</c:v>
                </c:pt>
                <c:pt idx="8740">
                  <c:v>28.424630383966871</c:v>
                </c:pt>
                <c:pt idx="8741">
                  <c:v>28.424270025708985</c:v>
                </c:pt>
                <c:pt idx="8742">
                  <c:v>28.424115586455613</c:v>
                </c:pt>
                <c:pt idx="8743">
                  <c:v>28.423497829442091</c:v>
                </c:pt>
                <c:pt idx="8744">
                  <c:v>28.421970596825346</c:v>
                </c:pt>
                <c:pt idx="8745">
                  <c:v>28.421112600973242</c:v>
                </c:pt>
                <c:pt idx="8746">
                  <c:v>28.420820882383531</c:v>
                </c:pt>
                <c:pt idx="8747">
                  <c:v>28.420288924955223</c:v>
                </c:pt>
                <c:pt idx="8748">
                  <c:v>28.419911406780297</c:v>
                </c:pt>
                <c:pt idx="8749">
                  <c:v>28.419362289434947</c:v>
                </c:pt>
                <c:pt idx="8750">
                  <c:v>28.418710212587349</c:v>
                </c:pt>
                <c:pt idx="8751">
                  <c:v>28.417611977896652</c:v>
                </c:pt>
                <c:pt idx="8752">
                  <c:v>28.416273504367375</c:v>
                </c:pt>
                <c:pt idx="8753">
                  <c:v>28.415329708930052</c:v>
                </c:pt>
                <c:pt idx="8754">
                  <c:v>28.415140949842595</c:v>
                </c:pt>
                <c:pt idx="8755">
                  <c:v>28.41486639116992</c:v>
                </c:pt>
                <c:pt idx="8756">
                  <c:v>28.414403073409783</c:v>
                </c:pt>
                <c:pt idx="8757">
                  <c:v>28.414094194903022</c:v>
                </c:pt>
                <c:pt idx="8758">
                  <c:v>28.412858680875996</c:v>
                </c:pt>
                <c:pt idx="8759">
                  <c:v>28.411983525106848</c:v>
                </c:pt>
                <c:pt idx="8760">
                  <c:v>28.41124564867404</c:v>
                </c:pt>
                <c:pt idx="8761">
                  <c:v>28.410267533402639</c:v>
                </c:pt>
                <c:pt idx="8762">
                  <c:v>28.409340897882362</c:v>
                </c:pt>
                <c:pt idx="8763">
                  <c:v>28.408963379707437</c:v>
                </c:pt>
                <c:pt idx="8764">
                  <c:v>28.408482902030258</c:v>
                </c:pt>
                <c:pt idx="8765">
                  <c:v>28.407710705763368</c:v>
                </c:pt>
                <c:pt idx="8766">
                  <c:v>28.40693850949647</c:v>
                </c:pt>
                <c:pt idx="8767">
                  <c:v>28.406183473146619</c:v>
                </c:pt>
                <c:pt idx="8768">
                  <c:v>28.40546275663085</c:v>
                </c:pt>
                <c:pt idx="8769">
                  <c:v>28.40481067978325</c:v>
                </c:pt>
                <c:pt idx="8770">
                  <c:v>28.404621920695789</c:v>
                </c:pt>
                <c:pt idx="8771">
                  <c:v>28.404879319451421</c:v>
                </c:pt>
                <c:pt idx="8772">
                  <c:v>28.4052396777093</c:v>
                </c:pt>
                <c:pt idx="8773">
                  <c:v>28.405085238455925</c:v>
                </c:pt>
                <c:pt idx="8774">
                  <c:v>28.40433020210607</c:v>
                </c:pt>
                <c:pt idx="8775">
                  <c:v>28.403420726502837</c:v>
                </c:pt>
                <c:pt idx="8776">
                  <c:v>28.402494090982565</c:v>
                </c:pt>
                <c:pt idx="8777">
                  <c:v>28.401361536457792</c:v>
                </c:pt>
                <c:pt idx="8778">
                  <c:v>28.40129289678962</c:v>
                </c:pt>
                <c:pt idx="8779">
                  <c:v>28.400726619527234</c:v>
                </c:pt>
                <c:pt idx="8780">
                  <c:v>28.400023062928504</c:v>
                </c:pt>
                <c:pt idx="8781">
                  <c:v>28.398564469979924</c:v>
                </c:pt>
                <c:pt idx="8782">
                  <c:v>28.397225996450643</c:v>
                </c:pt>
                <c:pt idx="8783">
                  <c:v>28.395595804331641</c:v>
                </c:pt>
                <c:pt idx="8784">
                  <c:v>28.394960887401083</c:v>
                </c:pt>
                <c:pt idx="8785">
                  <c:v>28.39473780847954</c:v>
                </c:pt>
                <c:pt idx="8786">
                  <c:v>28.394600529143204</c:v>
                </c:pt>
                <c:pt idx="8787">
                  <c:v>28.393896972544475</c:v>
                </c:pt>
                <c:pt idx="8788">
                  <c:v>28.393296375448003</c:v>
                </c:pt>
                <c:pt idx="8789">
                  <c:v>28.392712938268573</c:v>
                </c:pt>
                <c:pt idx="8790">
                  <c:v>28.392215300674351</c:v>
                </c:pt>
                <c:pt idx="8791">
                  <c:v>28.392575658932234</c:v>
                </c:pt>
                <c:pt idx="8792">
                  <c:v>28.392232460591394</c:v>
                </c:pt>
                <c:pt idx="8793">
                  <c:v>28.391614703577879</c:v>
                </c:pt>
                <c:pt idx="8794">
                  <c:v>28.391048426315489</c:v>
                </c:pt>
                <c:pt idx="8795">
                  <c:v>28.39034486971676</c:v>
                </c:pt>
                <c:pt idx="8796">
                  <c:v>28.389366754445366</c:v>
                </c:pt>
                <c:pt idx="8797">
                  <c:v>28.389160835440858</c:v>
                </c:pt>
                <c:pt idx="8798">
                  <c:v>28.388731837514808</c:v>
                </c:pt>
                <c:pt idx="8799">
                  <c:v>28.388165560252414</c:v>
                </c:pt>
                <c:pt idx="8800">
                  <c:v>28.387187444981016</c:v>
                </c:pt>
                <c:pt idx="8801">
                  <c:v>28.385917611119897</c:v>
                </c:pt>
                <c:pt idx="8802">
                  <c:v>28.385814651617647</c:v>
                </c:pt>
                <c:pt idx="8803">
                  <c:v>28.385900451202861</c:v>
                </c:pt>
                <c:pt idx="8804">
                  <c:v>28.385660212364272</c:v>
                </c:pt>
                <c:pt idx="8805">
                  <c:v>28.385471453276807</c:v>
                </c:pt>
                <c:pt idx="8806">
                  <c:v>28.385076775184835</c:v>
                </c:pt>
                <c:pt idx="8807">
                  <c:v>28.384664937175831</c:v>
                </c:pt>
                <c:pt idx="8808">
                  <c:v>28.384132979747523</c:v>
                </c:pt>
                <c:pt idx="8809">
                  <c:v>28.383858421074848</c:v>
                </c:pt>
                <c:pt idx="8810">
                  <c:v>28.382948945471618</c:v>
                </c:pt>
                <c:pt idx="8811">
                  <c:v>28.382485627711478</c:v>
                </c:pt>
                <c:pt idx="8812">
                  <c:v>28.381456032688956</c:v>
                </c:pt>
                <c:pt idx="8813">
                  <c:v>28.379997439740379</c:v>
                </c:pt>
                <c:pt idx="8814">
                  <c:v>28.378195648450955</c:v>
                </c:pt>
                <c:pt idx="8815">
                  <c:v>28.37656545633196</c:v>
                </c:pt>
                <c:pt idx="8816">
                  <c:v>28.375913379484359</c:v>
                </c:pt>
                <c:pt idx="8817">
                  <c:v>28.375329942304926</c:v>
                </c:pt>
                <c:pt idx="8818">
                  <c:v>28.374437626618736</c:v>
                </c:pt>
                <c:pt idx="8819">
                  <c:v>28.373459511347338</c:v>
                </c:pt>
                <c:pt idx="8820">
                  <c:v>28.372652995246362</c:v>
                </c:pt>
                <c:pt idx="8821">
                  <c:v>28.372035238232847</c:v>
                </c:pt>
                <c:pt idx="8822">
                  <c:v>28.371571920472704</c:v>
                </c:pt>
                <c:pt idx="8823">
                  <c:v>28.371760679560172</c:v>
                </c:pt>
                <c:pt idx="8824">
                  <c:v>28.372275477071433</c:v>
                </c:pt>
                <c:pt idx="8825">
                  <c:v>28.371983758481718</c:v>
                </c:pt>
                <c:pt idx="8826">
                  <c:v>28.371280201882993</c:v>
                </c:pt>
                <c:pt idx="8827">
                  <c:v>28.370302086611591</c:v>
                </c:pt>
                <c:pt idx="8828">
                  <c:v>28.369049412667518</c:v>
                </c:pt>
                <c:pt idx="8829">
                  <c:v>28.36832869615175</c:v>
                </c:pt>
                <c:pt idx="8830">
                  <c:v>28.367556499884859</c:v>
                </c:pt>
                <c:pt idx="8831">
                  <c:v>28.366732823866837</c:v>
                </c:pt>
                <c:pt idx="8832">
                  <c:v>28.3656174292591</c:v>
                </c:pt>
                <c:pt idx="8833">
                  <c:v>28.363987237140105</c:v>
                </c:pt>
                <c:pt idx="8834">
                  <c:v>28.362065326431384</c:v>
                </c:pt>
                <c:pt idx="8835">
                  <c:v>28.360812652487311</c:v>
                </c:pt>
                <c:pt idx="8836">
                  <c:v>28.359680097962535</c:v>
                </c:pt>
                <c:pt idx="8837">
                  <c:v>28.359130980617188</c:v>
                </c:pt>
                <c:pt idx="8838">
                  <c:v>28.358907901695641</c:v>
                </c:pt>
                <c:pt idx="8839">
                  <c:v>28.358650502940009</c:v>
                </c:pt>
                <c:pt idx="8840">
                  <c:v>28.358478903769591</c:v>
                </c:pt>
                <c:pt idx="8841">
                  <c:v>28.357603748000443</c:v>
                </c:pt>
                <c:pt idx="8842">
                  <c:v>28.357191909991432</c:v>
                </c:pt>
                <c:pt idx="8843">
                  <c:v>28.35712327032326</c:v>
                </c:pt>
                <c:pt idx="8844">
                  <c:v>28.35645403355862</c:v>
                </c:pt>
                <c:pt idx="8845">
                  <c:v>28.356230954637073</c:v>
                </c:pt>
                <c:pt idx="8846">
                  <c:v>28.355493078204262</c:v>
                </c:pt>
                <c:pt idx="8847">
                  <c:v>28.354360523679485</c:v>
                </c:pt>
                <c:pt idx="8848">
                  <c:v>28.353365248491041</c:v>
                </c:pt>
                <c:pt idx="8849">
                  <c:v>28.352249853883304</c:v>
                </c:pt>
                <c:pt idx="8850">
                  <c:v>28.351666416703875</c:v>
                </c:pt>
                <c:pt idx="8851">
                  <c:v>28.351100139441481</c:v>
                </c:pt>
                <c:pt idx="8852">
                  <c:v>28.350430902676845</c:v>
                </c:pt>
                <c:pt idx="8853">
                  <c:v>28.349847465497412</c:v>
                </c:pt>
                <c:pt idx="8854">
                  <c:v>28.349143908898689</c:v>
                </c:pt>
                <c:pt idx="8855">
                  <c:v>28.348182953544327</c:v>
                </c:pt>
                <c:pt idx="8856">
                  <c:v>28.348148633710245</c:v>
                </c:pt>
                <c:pt idx="8857">
                  <c:v>28.34753087669673</c:v>
                </c:pt>
                <c:pt idx="8858">
                  <c:v>28.347153358521805</c:v>
                </c:pt>
                <c:pt idx="8859">
                  <c:v>28.346072283748153</c:v>
                </c:pt>
                <c:pt idx="8860">
                  <c:v>28.344768130052955</c:v>
                </c:pt>
                <c:pt idx="8861">
                  <c:v>28.344081733371269</c:v>
                </c:pt>
                <c:pt idx="8862">
                  <c:v>28.34301781851466</c:v>
                </c:pt>
                <c:pt idx="8863">
                  <c:v>28.341953903658045</c:v>
                </c:pt>
                <c:pt idx="8864">
                  <c:v>28.341747984653544</c:v>
                </c:pt>
                <c:pt idx="8865">
                  <c:v>28.341610705317205</c:v>
                </c:pt>
                <c:pt idx="8866">
                  <c:v>28.340100632617503</c:v>
                </c:pt>
                <c:pt idx="8867">
                  <c:v>28.339225476848355</c:v>
                </c:pt>
                <c:pt idx="8868">
                  <c:v>28.338298841328079</c:v>
                </c:pt>
                <c:pt idx="8869">
                  <c:v>28.337698244231607</c:v>
                </c:pt>
                <c:pt idx="8870">
                  <c:v>28.337526645061185</c:v>
                </c:pt>
                <c:pt idx="8871">
                  <c:v>28.33658284962387</c:v>
                </c:pt>
                <c:pt idx="8872">
                  <c:v>28.335639054186558</c:v>
                </c:pt>
                <c:pt idx="8873">
                  <c:v>28.334729578583325</c:v>
                </c:pt>
                <c:pt idx="8874">
                  <c:v>28.333734303394881</c:v>
                </c:pt>
                <c:pt idx="8875">
                  <c:v>28.332241390612221</c:v>
                </c:pt>
                <c:pt idx="8876">
                  <c:v>28.331417714594199</c:v>
                </c:pt>
                <c:pt idx="8877">
                  <c:v>28.330885757165898</c:v>
                </c:pt>
                <c:pt idx="8878">
                  <c:v>28.329444324134361</c:v>
                </c:pt>
                <c:pt idx="8879">
                  <c:v>28.328466208862963</c:v>
                </c:pt>
                <c:pt idx="8880">
                  <c:v>28.327333654338183</c:v>
                </c:pt>
                <c:pt idx="8881">
                  <c:v>28.326801696909875</c:v>
                </c:pt>
                <c:pt idx="8882">
                  <c:v>28.325531863048759</c:v>
                </c:pt>
                <c:pt idx="8883">
                  <c:v>28.324605227528487</c:v>
                </c:pt>
                <c:pt idx="8884">
                  <c:v>28.323627112257089</c:v>
                </c:pt>
                <c:pt idx="8885">
                  <c:v>28.322992195326535</c:v>
                </c:pt>
                <c:pt idx="8886">
                  <c:v>28.322185679225555</c:v>
                </c:pt>
                <c:pt idx="8887">
                  <c:v>28.321533602377951</c:v>
                </c:pt>
                <c:pt idx="8888">
                  <c:v>28.32134484329049</c:v>
                </c:pt>
                <c:pt idx="8889">
                  <c:v>28.320521167272467</c:v>
                </c:pt>
                <c:pt idx="8890">
                  <c:v>28.319800450756706</c:v>
                </c:pt>
                <c:pt idx="8891">
                  <c:v>28.318650736314883</c:v>
                </c:pt>
                <c:pt idx="8892">
                  <c:v>28.31863357639784</c:v>
                </c:pt>
                <c:pt idx="8893">
                  <c:v>28.318256058222914</c:v>
                </c:pt>
                <c:pt idx="8894">
                  <c:v>28.317706940877564</c:v>
                </c:pt>
                <c:pt idx="8895">
                  <c:v>28.31726078303447</c:v>
                </c:pt>
                <c:pt idx="8896">
                  <c:v>28.316591546269827</c:v>
                </c:pt>
                <c:pt idx="8897">
                  <c:v>28.315321712408714</c:v>
                </c:pt>
                <c:pt idx="8898">
                  <c:v>28.314806914897449</c:v>
                </c:pt>
                <c:pt idx="8899">
                  <c:v>28.314583835975903</c:v>
                </c:pt>
                <c:pt idx="8900">
                  <c:v>28.314154838049856</c:v>
                </c:pt>
                <c:pt idx="8901">
                  <c:v>28.313760159957884</c:v>
                </c:pt>
                <c:pt idx="8902">
                  <c:v>28.312867844271693</c:v>
                </c:pt>
                <c:pt idx="8903">
                  <c:v>28.312009848419589</c:v>
                </c:pt>
                <c:pt idx="8904">
                  <c:v>28.311306291820866</c:v>
                </c:pt>
                <c:pt idx="8905">
                  <c:v>28.310225217047215</c:v>
                </c:pt>
                <c:pt idx="8906">
                  <c:v>28.309281421609896</c:v>
                </c:pt>
                <c:pt idx="8907">
                  <c:v>28.308406265840752</c:v>
                </c:pt>
                <c:pt idx="8908">
                  <c:v>28.306810393555832</c:v>
                </c:pt>
                <c:pt idx="8909">
                  <c:v>28.30564351919697</c:v>
                </c:pt>
                <c:pt idx="8910">
                  <c:v>28.304116286580221</c:v>
                </c:pt>
                <c:pt idx="8911">
                  <c:v>28.302880772553191</c:v>
                </c:pt>
                <c:pt idx="8912">
                  <c:v>28.301765377945454</c:v>
                </c:pt>
                <c:pt idx="8913">
                  <c:v>28.300684303171806</c:v>
                </c:pt>
                <c:pt idx="8914">
                  <c:v>28.299637548232237</c:v>
                </c:pt>
                <c:pt idx="8915">
                  <c:v>28.29841919412225</c:v>
                </c:pt>
                <c:pt idx="8916">
                  <c:v>28.297544038353102</c:v>
                </c:pt>
                <c:pt idx="8917">
                  <c:v>28.296600242915787</c:v>
                </c:pt>
                <c:pt idx="8918">
                  <c:v>28.295742247063682</c:v>
                </c:pt>
                <c:pt idx="8919">
                  <c:v>28.29443809336848</c:v>
                </c:pt>
                <c:pt idx="8920">
                  <c:v>28.293442818180043</c:v>
                </c:pt>
                <c:pt idx="8921">
                  <c:v>28.29253334257681</c:v>
                </c:pt>
                <c:pt idx="8922">
                  <c:v>28.291194869047526</c:v>
                </c:pt>
                <c:pt idx="8923">
                  <c:v>28.289907875269364</c:v>
                </c:pt>
                <c:pt idx="8924">
                  <c:v>28.288723840993462</c:v>
                </c:pt>
                <c:pt idx="8925">
                  <c:v>28.288157563731069</c:v>
                </c:pt>
                <c:pt idx="8926">
                  <c:v>28.286578851363199</c:v>
                </c:pt>
                <c:pt idx="8927">
                  <c:v>28.285497776589548</c:v>
                </c:pt>
                <c:pt idx="8928">
                  <c:v>28.285103098497576</c:v>
                </c:pt>
                <c:pt idx="8929">
                  <c:v>28.284794219990822</c:v>
                </c:pt>
                <c:pt idx="8930">
                  <c:v>28.284588300986318</c:v>
                </c:pt>
                <c:pt idx="8931">
                  <c:v>28.283901904304638</c:v>
                </c:pt>
                <c:pt idx="8932">
                  <c:v>28.283730305134213</c:v>
                </c:pt>
                <c:pt idx="8933">
                  <c:v>28.283387106793366</c:v>
                </c:pt>
                <c:pt idx="8934">
                  <c:v>28.282649230360558</c:v>
                </c:pt>
                <c:pt idx="8935">
                  <c:v>28.282082953098168</c:v>
                </c:pt>
                <c:pt idx="8936">
                  <c:v>28.282494791107183</c:v>
                </c:pt>
                <c:pt idx="8937">
                  <c:v>28.282185912600422</c:v>
                </c:pt>
                <c:pt idx="8938">
                  <c:v>28.281430876250575</c:v>
                </c:pt>
                <c:pt idx="8939">
                  <c:v>28.28067583990072</c:v>
                </c:pt>
                <c:pt idx="8940">
                  <c:v>28.279388846122561</c:v>
                </c:pt>
                <c:pt idx="8941">
                  <c:v>28.278239131680742</c:v>
                </c:pt>
                <c:pt idx="8942">
                  <c:v>28.277398295745677</c:v>
                </c:pt>
                <c:pt idx="8943">
                  <c:v>28.276797698649204</c:v>
                </c:pt>
                <c:pt idx="8944">
                  <c:v>28.276334380889068</c:v>
                </c:pt>
                <c:pt idx="8945">
                  <c:v>28.275459225119921</c:v>
                </c:pt>
                <c:pt idx="8946">
                  <c:v>28.274378150346269</c:v>
                </c:pt>
                <c:pt idx="8947">
                  <c:v>28.273605954079372</c:v>
                </c:pt>
                <c:pt idx="8948">
                  <c:v>28.272353280135302</c:v>
                </c:pt>
                <c:pt idx="8949">
                  <c:v>28.271769842955873</c:v>
                </c:pt>
                <c:pt idx="8950">
                  <c:v>28.271358004946862</c:v>
                </c:pt>
                <c:pt idx="8951">
                  <c:v>28.270688768182218</c:v>
                </c:pt>
                <c:pt idx="8952">
                  <c:v>28.269281654984766</c:v>
                </c:pt>
                <c:pt idx="8953">
                  <c:v>28.26801182112365</c:v>
                </c:pt>
                <c:pt idx="8954">
                  <c:v>28.267428383944221</c:v>
                </c:pt>
                <c:pt idx="8955">
                  <c:v>28.266553228175074</c:v>
                </c:pt>
                <c:pt idx="8956">
                  <c:v>28.265609432737758</c:v>
                </c:pt>
                <c:pt idx="8957">
                  <c:v>28.264408238544814</c:v>
                </c:pt>
                <c:pt idx="8958">
                  <c:v>28.263138404683698</c:v>
                </c:pt>
                <c:pt idx="8959">
                  <c:v>28.261182174140899</c:v>
                </c:pt>
                <c:pt idx="8960">
                  <c:v>28.259517662187818</c:v>
                </c:pt>
                <c:pt idx="8961">
                  <c:v>28.258522386999374</c:v>
                </c:pt>
                <c:pt idx="8962">
                  <c:v>28.258591026667538</c:v>
                </c:pt>
                <c:pt idx="8963">
                  <c:v>28.257870310151773</c:v>
                </c:pt>
                <c:pt idx="8964">
                  <c:v>28.256222958115735</c:v>
                </c:pt>
                <c:pt idx="8965">
                  <c:v>28.254730045333069</c:v>
                </c:pt>
                <c:pt idx="8966">
                  <c:v>28.253700450310543</c:v>
                </c:pt>
                <c:pt idx="8967">
                  <c:v>28.253117013131114</c:v>
                </c:pt>
                <c:pt idx="8968">
                  <c:v>28.25301405362886</c:v>
                </c:pt>
                <c:pt idx="8969">
                  <c:v>28.252996893711817</c:v>
                </c:pt>
                <c:pt idx="8970">
                  <c:v>28.252842454458438</c:v>
                </c:pt>
                <c:pt idx="8971">
                  <c:v>28.252138897859712</c:v>
                </c:pt>
                <c:pt idx="8972">
                  <c:v>28.250680304911135</c:v>
                </c:pt>
                <c:pt idx="8973">
                  <c:v>28.249908108644238</c:v>
                </c:pt>
                <c:pt idx="8974">
                  <c:v>28.249444790884105</c:v>
                </c:pt>
                <c:pt idx="8975">
                  <c:v>28.248998633041012</c:v>
                </c:pt>
                <c:pt idx="8976">
                  <c:v>28.248209276857072</c:v>
                </c:pt>
                <c:pt idx="8977">
                  <c:v>28.247299801253838</c:v>
                </c:pt>
                <c:pt idx="8978">
                  <c:v>28.245806888471179</c:v>
                </c:pt>
                <c:pt idx="8979">
                  <c:v>28.244279655854431</c:v>
                </c:pt>
                <c:pt idx="8980">
                  <c:v>28.242992662076272</c:v>
                </c:pt>
                <c:pt idx="8981">
                  <c:v>28.24182578771741</c:v>
                </c:pt>
                <c:pt idx="8982">
                  <c:v>28.240864832363055</c:v>
                </c:pt>
                <c:pt idx="8983">
                  <c:v>28.239268960078139</c:v>
                </c:pt>
                <c:pt idx="8984">
                  <c:v>28.238033446051109</c:v>
                </c:pt>
                <c:pt idx="8985">
                  <c:v>28.236780772107036</c:v>
                </c:pt>
                <c:pt idx="8986">
                  <c:v>28.235922776254935</c:v>
                </c:pt>
                <c:pt idx="8987">
                  <c:v>28.23460146264269</c:v>
                </c:pt>
                <c:pt idx="8988">
                  <c:v>28.233794946541714</c:v>
                </c:pt>
                <c:pt idx="8989">
                  <c:v>28.232833991187356</c:v>
                </c:pt>
                <c:pt idx="8990">
                  <c:v>28.231838715998908</c:v>
                </c:pt>
                <c:pt idx="8991">
                  <c:v>28.230740481308221</c:v>
                </c:pt>
                <c:pt idx="8992">
                  <c:v>28.229693726368648</c:v>
                </c:pt>
                <c:pt idx="8993">
                  <c:v>28.228921530101754</c:v>
                </c:pt>
                <c:pt idx="8994">
                  <c:v>28.227239858231627</c:v>
                </c:pt>
                <c:pt idx="8995">
                  <c:v>28.226210263209104</c:v>
                </c:pt>
                <c:pt idx="8996">
                  <c:v>28.224906109513903</c:v>
                </c:pt>
                <c:pt idx="8997">
                  <c:v>28.223842194657294</c:v>
                </c:pt>
                <c:pt idx="8998">
                  <c:v>28.222538040962096</c:v>
                </c:pt>
                <c:pt idx="8999">
                  <c:v>28.221628565358863</c:v>
                </c:pt>
                <c:pt idx="9000">
                  <c:v>28.220221452161415</c:v>
                </c:pt>
                <c:pt idx="9001">
                  <c:v>28.21900309805142</c:v>
                </c:pt>
                <c:pt idx="9002">
                  <c:v>28.218351021203823</c:v>
                </c:pt>
                <c:pt idx="9003">
                  <c:v>28.217784743941433</c:v>
                </c:pt>
                <c:pt idx="9004">
                  <c:v>28.217338586098339</c:v>
                </c:pt>
                <c:pt idx="9005">
                  <c:v>28.216085912154266</c:v>
                </c:pt>
                <c:pt idx="9006">
                  <c:v>28.215227916302162</c:v>
                </c:pt>
                <c:pt idx="9007">
                  <c:v>28.214644479122729</c:v>
                </c:pt>
                <c:pt idx="9008">
                  <c:v>28.213632044017245</c:v>
                </c:pt>
                <c:pt idx="9009">
                  <c:v>28.212859847750355</c:v>
                </c:pt>
                <c:pt idx="9010">
                  <c:v>28.211967532064165</c:v>
                </c:pt>
                <c:pt idx="9011">
                  <c:v>28.211332615133607</c:v>
                </c:pt>
                <c:pt idx="9012">
                  <c:v>28.210371659779248</c:v>
                </c:pt>
                <c:pt idx="9013">
                  <c:v>28.209324904839679</c:v>
                </c:pt>
                <c:pt idx="9014">
                  <c:v>28.208518388738703</c:v>
                </c:pt>
                <c:pt idx="9015">
                  <c:v>28.207814832139977</c:v>
                </c:pt>
                <c:pt idx="9016">
                  <c:v>28.206785237117455</c:v>
                </c:pt>
                <c:pt idx="9017">
                  <c:v>28.206081680518725</c:v>
                </c:pt>
                <c:pt idx="9018">
                  <c:v>28.205532563173374</c:v>
                </c:pt>
                <c:pt idx="9019">
                  <c:v>28.204382848731559</c:v>
                </c:pt>
                <c:pt idx="9020">
                  <c:v>28.203524852879454</c:v>
                </c:pt>
                <c:pt idx="9021">
                  <c:v>28.201860340926366</c:v>
                </c:pt>
                <c:pt idx="9022">
                  <c:v>28.200693466567508</c:v>
                </c:pt>
                <c:pt idx="9023">
                  <c:v>28.199269193453009</c:v>
                </c:pt>
                <c:pt idx="9024">
                  <c:v>28.198153798845276</c:v>
                </c:pt>
                <c:pt idx="9025">
                  <c:v>28.197278643076128</c:v>
                </c:pt>
                <c:pt idx="9026">
                  <c:v>28.196969764569374</c:v>
                </c:pt>
                <c:pt idx="9027">
                  <c:v>28.196128928634305</c:v>
                </c:pt>
                <c:pt idx="9028">
                  <c:v>28.195442531952626</c:v>
                </c:pt>
                <c:pt idx="9029">
                  <c:v>28.194670335685728</c:v>
                </c:pt>
                <c:pt idx="9030">
                  <c:v>28.19336618199053</c:v>
                </c:pt>
                <c:pt idx="9031">
                  <c:v>28.193400501824616</c:v>
                </c:pt>
                <c:pt idx="9032">
                  <c:v>28.192302267133922</c:v>
                </c:pt>
                <c:pt idx="9033">
                  <c:v>28.191753149788575</c:v>
                </c:pt>
                <c:pt idx="9034">
                  <c:v>28.190775034517173</c:v>
                </c:pt>
                <c:pt idx="9035">
                  <c:v>28.189796919245776</c:v>
                </c:pt>
                <c:pt idx="9036">
                  <c:v>28.188252526711981</c:v>
                </c:pt>
                <c:pt idx="9037">
                  <c:v>28.186656654427072</c:v>
                </c:pt>
                <c:pt idx="9038">
                  <c:v>28.185266701146659</c:v>
                </c:pt>
                <c:pt idx="9039">
                  <c:v>28.184082666870751</c:v>
                </c:pt>
                <c:pt idx="9040">
                  <c:v>28.183636509027661</c:v>
                </c:pt>
                <c:pt idx="9041">
                  <c:v>28.182383835083591</c:v>
                </c:pt>
                <c:pt idx="9042">
                  <c:v>28.181834717738241</c:v>
                </c:pt>
                <c:pt idx="9043">
                  <c:v>28.180719323130504</c:v>
                </c:pt>
                <c:pt idx="9044">
                  <c:v>28.179844167361356</c:v>
                </c:pt>
                <c:pt idx="9045">
                  <c:v>28.178883212007001</c:v>
                </c:pt>
                <c:pt idx="9046">
                  <c:v>28.17721870005392</c:v>
                </c:pt>
                <c:pt idx="9047">
                  <c:v>28.176120465363219</c:v>
                </c:pt>
                <c:pt idx="9048">
                  <c:v>28.175348269096329</c:v>
                </c:pt>
                <c:pt idx="9049">
                  <c:v>28.174301514156756</c:v>
                </c:pt>
                <c:pt idx="9050">
                  <c:v>28.172997360461562</c:v>
                </c:pt>
                <c:pt idx="9051">
                  <c:v>28.171710366683399</c:v>
                </c:pt>
                <c:pt idx="9052">
                  <c:v>28.170063014647361</c:v>
                </c:pt>
                <c:pt idx="9053">
                  <c:v>28.168690221283992</c:v>
                </c:pt>
                <c:pt idx="9054">
                  <c:v>28.167643466344426</c:v>
                </c:pt>
                <c:pt idx="9055">
                  <c:v>28.166425112234439</c:v>
                </c:pt>
                <c:pt idx="9056">
                  <c:v>28.166202033312889</c:v>
                </c:pt>
                <c:pt idx="9057">
                  <c:v>28.165275397792616</c:v>
                </c:pt>
                <c:pt idx="9058">
                  <c:v>28.163988404014457</c:v>
                </c:pt>
                <c:pt idx="9059">
                  <c:v>28.163113248245313</c:v>
                </c:pt>
                <c:pt idx="9060">
                  <c:v>28.162169452807994</c:v>
                </c:pt>
                <c:pt idx="9061">
                  <c:v>28.160985418532093</c:v>
                </c:pt>
                <c:pt idx="9062">
                  <c:v>28.159595465251684</c:v>
                </c:pt>
                <c:pt idx="9063">
                  <c:v>28.158788949150704</c:v>
                </c:pt>
                <c:pt idx="9064">
                  <c:v>28.157982433049728</c:v>
                </c:pt>
                <c:pt idx="9065">
                  <c:v>28.156832718607905</c:v>
                </c:pt>
                <c:pt idx="9066">
                  <c:v>28.155442765327493</c:v>
                </c:pt>
                <c:pt idx="9067">
                  <c:v>28.154584769475388</c:v>
                </c:pt>
                <c:pt idx="9068">
                  <c:v>28.153452214950615</c:v>
                </c:pt>
                <c:pt idx="9069">
                  <c:v>28.152319660425835</c:v>
                </c:pt>
                <c:pt idx="9070">
                  <c:v>28.151169945984012</c:v>
                </c:pt>
                <c:pt idx="9071">
                  <c:v>28.150363429883036</c:v>
                </c:pt>
                <c:pt idx="9072">
                  <c:v>28.149848632371771</c:v>
                </c:pt>
                <c:pt idx="9073">
                  <c:v>28.148647438178827</c:v>
                </c:pt>
                <c:pt idx="9074">
                  <c:v>28.147411924151793</c:v>
                </c:pt>
                <c:pt idx="9075">
                  <c:v>28.146416648963353</c:v>
                </c:pt>
                <c:pt idx="9076">
                  <c:v>28.144958056014772</c:v>
                </c:pt>
                <c:pt idx="9077">
                  <c:v>28.143070465140145</c:v>
                </c:pt>
                <c:pt idx="9078">
                  <c:v>28.141989390366497</c:v>
                </c:pt>
                <c:pt idx="9079">
                  <c:v>28.140650916837206</c:v>
                </c:pt>
                <c:pt idx="9080">
                  <c:v>28.139312443307922</c:v>
                </c:pt>
                <c:pt idx="9081">
                  <c:v>28.138437287538775</c:v>
                </c:pt>
                <c:pt idx="9082">
                  <c:v>28.137390532599209</c:v>
                </c:pt>
                <c:pt idx="9083">
                  <c:v>28.136395257410769</c:v>
                </c:pt>
                <c:pt idx="9084">
                  <c:v>28.135382822305282</c:v>
                </c:pt>
                <c:pt idx="9085">
                  <c:v>28.13430174753163</c:v>
                </c:pt>
                <c:pt idx="9086">
                  <c:v>28.133203512840936</c:v>
                </c:pt>
                <c:pt idx="9087">
                  <c:v>28.132036638482077</c:v>
                </c:pt>
                <c:pt idx="9088">
                  <c:v>28.130423606280118</c:v>
                </c:pt>
                <c:pt idx="9089">
                  <c:v>28.129376851340549</c:v>
                </c:pt>
                <c:pt idx="9090">
                  <c:v>28.128638974907737</c:v>
                </c:pt>
                <c:pt idx="9091">
                  <c:v>28.127334821212539</c:v>
                </c:pt>
                <c:pt idx="9092">
                  <c:v>28.126202266687763</c:v>
                </c:pt>
                <c:pt idx="9093">
                  <c:v>28.125138351831154</c:v>
                </c:pt>
                <c:pt idx="9094">
                  <c:v>28.12379987830187</c:v>
                </c:pt>
                <c:pt idx="9095">
                  <c:v>28.122718803528212</c:v>
                </c:pt>
                <c:pt idx="9096">
                  <c:v>28.12163772875456</c:v>
                </c:pt>
                <c:pt idx="9097">
                  <c:v>28.120951332072881</c:v>
                </c:pt>
                <c:pt idx="9098">
                  <c:v>28.119818777548101</c:v>
                </c:pt>
                <c:pt idx="9099">
                  <c:v>28.118137105677977</c:v>
                </c:pt>
                <c:pt idx="9100">
                  <c:v>28.116163715218136</c:v>
                </c:pt>
                <c:pt idx="9101">
                  <c:v>28.114619322684348</c:v>
                </c:pt>
                <c:pt idx="9102">
                  <c:v>28.113418128491404</c:v>
                </c:pt>
                <c:pt idx="9103">
                  <c:v>28.112028175210991</c:v>
                </c:pt>
                <c:pt idx="9104">
                  <c:v>28.110929940520297</c:v>
                </c:pt>
                <c:pt idx="9105">
                  <c:v>28.109539987239884</c:v>
                </c:pt>
                <c:pt idx="9106">
                  <c:v>28.10844175254919</c:v>
                </c:pt>
                <c:pt idx="9107">
                  <c:v>28.107360677775539</c:v>
                </c:pt>
                <c:pt idx="9108">
                  <c:v>28.106176643499637</c:v>
                </c:pt>
                <c:pt idx="9109">
                  <c:v>28.105713325739494</c:v>
                </c:pt>
                <c:pt idx="9110">
                  <c:v>28.105026929057814</c:v>
                </c:pt>
                <c:pt idx="9111">
                  <c:v>28.104203253039795</c:v>
                </c:pt>
                <c:pt idx="9112">
                  <c:v>28.102778979925304</c:v>
                </c:pt>
                <c:pt idx="9113">
                  <c:v>28.101354706810806</c:v>
                </c:pt>
                <c:pt idx="9114">
                  <c:v>28.099638715106597</c:v>
                </c:pt>
                <c:pt idx="9115">
                  <c:v>28.098265921743227</c:v>
                </c:pt>
                <c:pt idx="9116">
                  <c:v>28.096670049458311</c:v>
                </c:pt>
                <c:pt idx="9117">
                  <c:v>28.095211456509738</c:v>
                </c:pt>
                <c:pt idx="9118">
                  <c:v>28.094628019330305</c:v>
                </c:pt>
                <c:pt idx="9119">
                  <c:v>28.092568829285252</c:v>
                </c:pt>
                <c:pt idx="9120">
                  <c:v>28.091298995424136</c:v>
                </c:pt>
                <c:pt idx="9121">
                  <c:v>28.089583003719927</c:v>
                </c:pt>
                <c:pt idx="9122">
                  <c:v>28.088055771103182</c:v>
                </c:pt>
                <c:pt idx="9123">
                  <c:v>28.086528538486434</c:v>
                </c:pt>
                <c:pt idx="9124">
                  <c:v>28.084589467860678</c:v>
                </c:pt>
                <c:pt idx="9125">
                  <c:v>28.083508393087026</c:v>
                </c:pt>
                <c:pt idx="9126">
                  <c:v>28.082564597649707</c:v>
                </c:pt>
                <c:pt idx="9127">
                  <c:v>28.081020205115919</c:v>
                </c:pt>
                <c:pt idx="9128">
                  <c:v>28.07896101507087</c:v>
                </c:pt>
                <c:pt idx="9129">
                  <c:v>28.07774266096088</c:v>
                </c:pt>
                <c:pt idx="9130">
                  <c:v>28.076129628758924</c:v>
                </c:pt>
                <c:pt idx="9131">
                  <c:v>28.074859794897804</c:v>
                </c:pt>
                <c:pt idx="9132">
                  <c:v>28.074104758547957</c:v>
                </c:pt>
                <c:pt idx="9133">
                  <c:v>28.073092323442474</c:v>
                </c:pt>
                <c:pt idx="9134">
                  <c:v>28.072526046180084</c:v>
                </c:pt>
                <c:pt idx="9135">
                  <c:v>28.071187572650803</c:v>
                </c:pt>
                <c:pt idx="9136">
                  <c:v>28.069917738789684</c:v>
                </c:pt>
                <c:pt idx="9137">
                  <c:v>28.06914554252279</c:v>
                </c:pt>
                <c:pt idx="9138">
                  <c:v>28.068476305758143</c:v>
                </c:pt>
                <c:pt idx="9139">
                  <c:v>28.068115947500267</c:v>
                </c:pt>
                <c:pt idx="9140">
                  <c:v>28.067069192560695</c:v>
                </c:pt>
                <c:pt idx="9141">
                  <c:v>28.066228356625633</c:v>
                </c:pt>
                <c:pt idx="9142">
                  <c:v>28.065147281851978</c:v>
                </c:pt>
                <c:pt idx="9143">
                  <c:v>28.064340765751002</c:v>
                </c:pt>
                <c:pt idx="9144">
                  <c:v>28.063568569484104</c:v>
                </c:pt>
                <c:pt idx="9145">
                  <c:v>28.062384535208203</c:v>
                </c:pt>
                <c:pt idx="9146">
                  <c:v>28.061131861264133</c:v>
                </c:pt>
                <c:pt idx="9147">
                  <c:v>28.059038351384995</c:v>
                </c:pt>
                <c:pt idx="9148">
                  <c:v>28.057648398104583</c:v>
                </c:pt>
                <c:pt idx="9149">
                  <c:v>28.055777967146994</c:v>
                </c:pt>
                <c:pt idx="9150">
                  <c:v>28.054834171709679</c:v>
                </c:pt>
                <c:pt idx="9151">
                  <c:v>28.053255459341809</c:v>
                </c:pt>
                <c:pt idx="9152">
                  <c:v>28.052174384568151</c:v>
                </c:pt>
                <c:pt idx="9153">
                  <c:v>28.050681471785495</c:v>
                </c:pt>
                <c:pt idx="9154">
                  <c:v>28.048553642072271</c:v>
                </c:pt>
                <c:pt idx="9155">
                  <c:v>28.047541206966788</c:v>
                </c:pt>
                <c:pt idx="9156">
                  <c:v>28.046185573520464</c:v>
                </c:pt>
                <c:pt idx="9157">
                  <c:v>28.04565361609216</c:v>
                </c:pt>
                <c:pt idx="9158">
                  <c:v>28.044280822728791</c:v>
                </c:pt>
                <c:pt idx="9159">
                  <c:v>28.042890869448385</c:v>
                </c:pt>
                <c:pt idx="9160">
                  <c:v>28.04124351741234</c:v>
                </c:pt>
                <c:pt idx="9161">
                  <c:v>28.039853564131928</c:v>
                </c:pt>
                <c:pt idx="9162">
                  <c:v>28.037399695994907</c:v>
                </c:pt>
                <c:pt idx="9163">
                  <c:v>28.034997307609018</c:v>
                </c:pt>
                <c:pt idx="9164">
                  <c:v>28.033624514245648</c:v>
                </c:pt>
                <c:pt idx="9165">
                  <c:v>28.031719763453978</c:v>
                </c:pt>
                <c:pt idx="9166">
                  <c:v>28.030535729178069</c:v>
                </c:pt>
                <c:pt idx="9167">
                  <c:v>28.028751097805692</c:v>
                </c:pt>
                <c:pt idx="9168">
                  <c:v>28.027120905686694</c:v>
                </c:pt>
                <c:pt idx="9169">
                  <c:v>28.025507873484738</c:v>
                </c:pt>
                <c:pt idx="9170">
                  <c:v>28.0240664404532</c:v>
                </c:pt>
                <c:pt idx="9171">
                  <c:v>28.023002525596592</c:v>
                </c:pt>
                <c:pt idx="9172">
                  <c:v>28.022024410325191</c:v>
                </c:pt>
                <c:pt idx="9173">
                  <c:v>28.02126937397534</c:v>
                </c:pt>
                <c:pt idx="9174">
                  <c:v>28.019948060363099</c:v>
                </c:pt>
                <c:pt idx="9175">
                  <c:v>28.018111949239593</c:v>
                </c:pt>
                <c:pt idx="9176">
                  <c:v>28.016138558779751</c:v>
                </c:pt>
                <c:pt idx="9177">
                  <c:v>28.015314882761732</c:v>
                </c:pt>
                <c:pt idx="9178">
                  <c:v>28.013770490227941</c:v>
                </c:pt>
                <c:pt idx="9179">
                  <c:v>28.012826694790625</c:v>
                </c:pt>
                <c:pt idx="9180">
                  <c:v>28.011642660514724</c:v>
                </c:pt>
                <c:pt idx="9181">
                  <c:v>28.009514830801503</c:v>
                </c:pt>
                <c:pt idx="9182">
                  <c:v>28.007987598184751</c:v>
                </c:pt>
                <c:pt idx="9183">
                  <c:v>28.006975163079268</c:v>
                </c:pt>
                <c:pt idx="9184">
                  <c:v>28.006357406065757</c:v>
                </c:pt>
                <c:pt idx="9185">
                  <c:v>28.005619529632948</c:v>
                </c:pt>
                <c:pt idx="9186">
                  <c:v>28.004744373863801</c:v>
                </c:pt>
                <c:pt idx="9187">
                  <c:v>28.003199981330013</c:v>
                </c:pt>
                <c:pt idx="9188">
                  <c:v>28.002410625146073</c:v>
                </c:pt>
                <c:pt idx="9189">
                  <c:v>28.001346710289464</c:v>
                </c:pt>
                <c:pt idx="9190">
                  <c:v>27.999973916926095</c:v>
                </c:pt>
                <c:pt idx="9191">
                  <c:v>27.999030121488783</c:v>
                </c:pt>
                <c:pt idx="9192">
                  <c:v>27.997348449618659</c:v>
                </c:pt>
                <c:pt idx="9193">
                  <c:v>27.995769737250786</c:v>
                </c:pt>
                <c:pt idx="9194">
                  <c:v>27.993762026956858</c:v>
                </c:pt>
                <c:pt idx="9195">
                  <c:v>27.991908755916313</c:v>
                </c:pt>
                <c:pt idx="9196">
                  <c:v>27.99043300305069</c:v>
                </c:pt>
                <c:pt idx="9197">
                  <c:v>27.98895725018507</c:v>
                </c:pt>
                <c:pt idx="9198">
                  <c:v>27.987224098563818</c:v>
                </c:pt>
                <c:pt idx="9199">
                  <c:v>27.984838870094968</c:v>
                </c:pt>
                <c:pt idx="9200">
                  <c:v>27.983397437063427</c:v>
                </c:pt>
                <c:pt idx="9201">
                  <c:v>27.981904524280765</c:v>
                </c:pt>
                <c:pt idx="9202">
                  <c:v>27.980977888760496</c:v>
                </c:pt>
                <c:pt idx="9203">
                  <c:v>27.979450656143744</c:v>
                </c:pt>
                <c:pt idx="9204">
                  <c:v>27.97776898427362</c:v>
                </c:pt>
                <c:pt idx="9205">
                  <c:v>27.97619027190575</c:v>
                </c:pt>
                <c:pt idx="9206">
                  <c:v>27.974611559537877</c:v>
                </c:pt>
                <c:pt idx="9207">
                  <c:v>27.972500889741696</c:v>
                </c:pt>
                <c:pt idx="9208">
                  <c:v>27.971059456710162</c:v>
                </c:pt>
                <c:pt idx="9209">
                  <c:v>27.96997838193651</c:v>
                </c:pt>
                <c:pt idx="9210">
                  <c:v>27.96850262907089</c:v>
                </c:pt>
                <c:pt idx="9211">
                  <c:v>27.96694107662006</c:v>
                </c:pt>
                <c:pt idx="9212">
                  <c:v>27.964950526243175</c:v>
                </c:pt>
                <c:pt idx="9213">
                  <c:v>27.963509093211641</c:v>
                </c:pt>
                <c:pt idx="9214">
                  <c:v>27.962342218852775</c:v>
                </c:pt>
                <c:pt idx="9215">
                  <c:v>27.961089544908706</c:v>
                </c:pt>
                <c:pt idx="9216">
                  <c:v>27.959579472209001</c:v>
                </c:pt>
                <c:pt idx="9217">
                  <c:v>27.958275318513799</c:v>
                </c:pt>
                <c:pt idx="9218">
                  <c:v>27.95654216689255</c:v>
                </c:pt>
                <c:pt idx="9219">
                  <c:v>27.954997774358759</c:v>
                </c:pt>
                <c:pt idx="9220">
                  <c:v>27.953093023567089</c:v>
                </c:pt>
                <c:pt idx="9221">
                  <c:v>27.951274072360626</c:v>
                </c:pt>
                <c:pt idx="9222">
                  <c:v>27.94990127899726</c:v>
                </c:pt>
                <c:pt idx="9223">
                  <c:v>27.947927888537414</c:v>
                </c:pt>
                <c:pt idx="9224">
                  <c:v>27.946332016252502</c:v>
                </c:pt>
                <c:pt idx="9225">
                  <c:v>27.945525500151525</c:v>
                </c:pt>
                <c:pt idx="9226">
                  <c:v>27.94411838695407</c:v>
                </c:pt>
                <c:pt idx="9227">
                  <c:v>27.942831393175915</c:v>
                </c:pt>
                <c:pt idx="9228">
                  <c:v>27.941321320476209</c:v>
                </c:pt>
                <c:pt idx="9229">
                  <c:v>27.93994852711284</c:v>
                </c:pt>
                <c:pt idx="9230">
                  <c:v>27.93881597258806</c:v>
                </c:pt>
                <c:pt idx="9231">
                  <c:v>27.937511818892862</c:v>
                </c:pt>
                <c:pt idx="9232">
                  <c:v>27.935881626773863</c:v>
                </c:pt>
                <c:pt idx="9233">
                  <c:v>27.934680432580915</c:v>
                </c:pt>
                <c:pt idx="9234">
                  <c:v>27.93306740037896</c:v>
                </c:pt>
                <c:pt idx="9235">
                  <c:v>27.931265609089539</c:v>
                </c:pt>
                <c:pt idx="9236">
                  <c:v>27.930253173984056</c:v>
                </c:pt>
                <c:pt idx="9237">
                  <c:v>27.928691621533225</c:v>
                </c:pt>
                <c:pt idx="9238">
                  <c:v>27.926889830243802</c:v>
                </c:pt>
                <c:pt idx="9239">
                  <c:v>27.925499876963393</c:v>
                </c:pt>
                <c:pt idx="9240">
                  <c:v>27.923921164595523</c:v>
                </c:pt>
                <c:pt idx="9241">
                  <c:v>27.922651330734404</c:v>
                </c:pt>
                <c:pt idx="9242">
                  <c:v>27.921432976624423</c:v>
                </c:pt>
                <c:pt idx="9243">
                  <c:v>27.919751304754293</c:v>
                </c:pt>
                <c:pt idx="9244">
                  <c:v>27.917880873796701</c:v>
                </c:pt>
                <c:pt idx="9245">
                  <c:v>27.915444165576726</c:v>
                </c:pt>
                <c:pt idx="9246">
                  <c:v>27.91293881768858</c:v>
                </c:pt>
                <c:pt idx="9247">
                  <c:v>27.911445904905918</c:v>
                </c:pt>
                <c:pt idx="9248">
                  <c:v>27.910176071044802</c:v>
                </c:pt>
                <c:pt idx="9249">
                  <c:v>27.908288480170174</c:v>
                </c:pt>
                <c:pt idx="9250">
                  <c:v>27.906418049212583</c:v>
                </c:pt>
                <c:pt idx="9251">
                  <c:v>27.90437601908457</c:v>
                </c:pt>
                <c:pt idx="9252">
                  <c:v>27.902728667048532</c:v>
                </c:pt>
                <c:pt idx="9253">
                  <c:v>27.900875396007983</c:v>
                </c:pt>
                <c:pt idx="9254">
                  <c:v>27.899416803059406</c:v>
                </c:pt>
                <c:pt idx="9255">
                  <c:v>27.89850732745618</c:v>
                </c:pt>
                <c:pt idx="9256">
                  <c:v>27.896980094839428</c:v>
                </c:pt>
                <c:pt idx="9257">
                  <c:v>27.895023864296633</c:v>
                </c:pt>
                <c:pt idx="9258">
                  <c:v>27.893410832094673</c:v>
                </c:pt>
                <c:pt idx="9259">
                  <c:v>27.89207235856539</c:v>
                </c:pt>
                <c:pt idx="9260">
                  <c:v>27.890562285865684</c:v>
                </c:pt>
                <c:pt idx="9261">
                  <c:v>27.889532690843161</c:v>
                </c:pt>
                <c:pt idx="9262">
                  <c:v>27.888091257811627</c:v>
                </c:pt>
                <c:pt idx="9263">
                  <c:v>27.886443905775582</c:v>
                </c:pt>
                <c:pt idx="9264">
                  <c:v>27.884848033490666</c:v>
                </c:pt>
                <c:pt idx="9265">
                  <c:v>27.883337960790961</c:v>
                </c:pt>
                <c:pt idx="9266">
                  <c:v>27.881501849667455</c:v>
                </c:pt>
                <c:pt idx="9267">
                  <c:v>27.879820177797331</c:v>
                </c:pt>
                <c:pt idx="9268">
                  <c:v>27.878052706342</c:v>
                </c:pt>
                <c:pt idx="9269">
                  <c:v>27.876302394803705</c:v>
                </c:pt>
                <c:pt idx="9270">
                  <c:v>27.874912441523293</c:v>
                </c:pt>
                <c:pt idx="9271">
                  <c:v>27.872578692805565</c:v>
                </c:pt>
                <c:pt idx="9272">
                  <c:v>27.870519502760516</c:v>
                </c:pt>
                <c:pt idx="9273">
                  <c:v>27.869558547406157</c:v>
                </c:pt>
                <c:pt idx="9274">
                  <c:v>27.86809995445758</c:v>
                </c:pt>
                <c:pt idx="9275">
                  <c:v>27.866040764412531</c:v>
                </c:pt>
                <c:pt idx="9276">
                  <c:v>27.865217088394505</c:v>
                </c:pt>
                <c:pt idx="9277">
                  <c:v>27.864153173537897</c:v>
                </c:pt>
                <c:pt idx="9278">
                  <c:v>27.86245434175073</c:v>
                </c:pt>
                <c:pt idx="9279">
                  <c:v>27.860343671954553</c:v>
                </c:pt>
                <c:pt idx="9280">
                  <c:v>27.858009923236825</c:v>
                </c:pt>
                <c:pt idx="9281">
                  <c:v>27.856602810039377</c:v>
                </c:pt>
                <c:pt idx="9282">
                  <c:v>27.854869658418124</c:v>
                </c:pt>
                <c:pt idx="9283">
                  <c:v>27.85287910804124</c:v>
                </c:pt>
                <c:pt idx="9284">
                  <c:v>27.850785598162105</c:v>
                </c:pt>
                <c:pt idx="9285">
                  <c:v>27.848932327121556</c:v>
                </c:pt>
                <c:pt idx="9286">
                  <c:v>27.84632401973116</c:v>
                </c:pt>
                <c:pt idx="9287">
                  <c:v>27.843973111096393</c:v>
                </c:pt>
                <c:pt idx="9288">
                  <c:v>27.842531678064859</c:v>
                </c:pt>
                <c:pt idx="9289">
                  <c:v>27.841519242959372</c:v>
                </c:pt>
                <c:pt idx="9290">
                  <c:v>27.839871890923334</c:v>
                </c:pt>
                <c:pt idx="9291">
                  <c:v>27.838241698804328</c:v>
                </c:pt>
                <c:pt idx="9292">
                  <c:v>27.836680146353505</c:v>
                </c:pt>
                <c:pt idx="9293">
                  <c:v>27.834998474483374</c:v>
                </c:pt>
                <c:pt idx="9294">
                  <c:v>27.833968879460848</c:v>
                </c:pt>
                <c:pt idx="9295">
                  <c:v>27.832441646844103</c:v>
                </c:pt>
                <c:pt idx="9296">
                  <c:v>27.830742815056936</c:v>
                </c:pt>
                <c:pt idx="9297">
                  <c:v>27.829232742357231</c:v>
                </c:pt>
                <c:pt idx="9298">
                  <c:v>27.827413791150768</c:v>
                </c:pt>
                <c:pt idx="9299">
                  <c:v>27.825560520110219</c:v>
                </c:pt>
                <c:pt idx="9300">
                  <c:v>27.824204886663896</c:v>
                </c:pt>
                <c:pt idx="9301">
                  <c:v>27.822351615623347</c:v>
                </c:pt>
                <c:pt idx="9302">
                  <c:v>27.820858702840688</c:v>
                </c:pt>
                <c:pt idx="9303">
                  <c:v>27.819177030970561</c:v>
                </c:pt>
                <c:pt idx="9304">
                  <c:v>27.817255120261848</c:v>
                </c:pt>
                <c:pt idx="9305">
                  <c:v>27.815865166981435</c:v>
                </c:pt>
                <c:pt idx="9306">
                  <c:v>27.814561013286237</c:v>
                </c:pt>
                <c:pt idx="9307">
                  <c:v>27.812673422411606</c:v>
                </c:pt>
                <c:pt idx="9308">
                  <c:v>27.811008910458522</c:v>
                </c:pt>
                <c:pt idx="9309">
                  <c:v>27.809121319583895</c:v>
                </c:pt>
                <c:pt idx="9310">
                  <c:v>27.80745680763081</c:v>
                </c:pt>
                <c:pt idx="9311">
                  <c:v>27.80565501634139</c:v>
                </c:pt>
                <c:pt idx="9312">
                  <c:v>27.803733105632674</c:v>
                </c:pt>
                <c:pt idx="9313">
                  <c:v>27.801416516831988</c:v>
                </c:pt>
                <c:pt idx="9314">
                  <c:v>27.799134247865393</c:v>
                </c:pt>
                <c:pt idx="9315">
                  <c:v>27.797280976824844</c:v>
                </c:pt>
                <c:pt idx="9316">
                  <c:v>27.795341906199088</c:v>
                </c:pt>
                <c:pt idx="9317">
                  <c:v>27.794260831425436</c:v>
                </c:pt>
                <c:pt idx="9318">
                  <c:v>27.792253121131509</c:v>
                </c:pt>
                <c:pt idx="9319">
                  <c:v>27.790760208348846</c:v>
                </c:pt>
                <c:pt idx="9320">
                  <c:v>27.788992736893515</c:v>
                </c:pt>
                <c:pt idx="9321">
                  <c:v>27.787379704691556</c:v>
                </c:pt>
                <c:pt idx="9322">
                  <c:v>27.785320514646507</c:v>
                </c:pt>
                <c:pt idx="9323">
                  <c:v>27.783621682859337</c:v>
                </c:pt>
                <c:pt idx="9324">
                  <c:v>27.782077290325546</c:v>
                </c:pt>
                <c:pt idx="9325">
                  <c:v>27.780172539533876</c:v>
                </c:pt>
                <c:pt idx="9326">
                  <c:v>27.778113349488827</c:v>
                </c:pt>
                <c:pt idx="9327">
                  <c:v>27.776208598697149</c:v>
                </c:pt>
                <c:pt idx="9328">
                  <c:v>27.774475447075904</c:v>
                </c:pt>
                <c:pt idx="9329">
                  <c:v>27.772278977694508</c:v>
                </c:pt>
                <c:pt idx="9330">
                  <c:v>27.76973930997228</c:v>
                </c:pt>
                <c:pt idx="9331">
                  <c:v>27.768057638102157</c:v>
                </c:pt>
                <c:pt idx="9332">
                  <c:v>27.766616205070623</c:v>
                </c:pt>
                <c:pt idx="9333">
                  <c:v>27.765157612122039</c:v>
                </c:pt>
                <c:pt idx="9334">
                  <c:v>27.763046942325865</c:v>
                </c:pt>
                <c:pt idx="9335">
                  <c:v>27.760798993193347</c:v>
                </c:pt>
                <c:pt idx="9336">
                  <c:v>27.758962882069842</c:v>
                </c:pt>
                <c:pt idx="9337">
                  <c:v>27.756714932937328</c:v>
                </c:pt>
                <c:pt idx="9338">
                  <c:v>27.754638582975232</c:v>
                </c:pt>
                <c:pt idx="9339">
                  <c:v>27.752853951602859</c:v>
                </c:pt>
                <c:pt idx="9340">
                  <c:v>27.751463998322446</c:v>
                </c:pt>
                <c:pt idx="9341">
                  <c:v>27.749181729355847</c:v>
                </c:pt>
                <c:pt idx="9342">
                  <c:v>27.747276978564173</c:v>
                </c:pt>
                <c:pt idx="9343">
                  <c:v>27.745492347191796</c:v>
                </c:pt>
                <c:pt idx="9344">
                  <c:v>27.743844995155754</c:v>
                </c:pt>
                <c:pt idx="9345">
                  <c:v>27.74185444477887</c:v>
                </c:pt>
                <c:pt idx="9346">
                  <c:v>27.739795254733824</c:v>
                </c:pt>
                <c:pt idx="9347">
                  <c:v>27.737615945269471</c:v>
                </c:pt>
                <c:pt idx="9348">
                  <c:v>27.735505275473294</c:v>
                </c:pt>
                <c:pt idx="9349">
                  <c:v>27.732948447834023</c:v>
                </c:pt>
                <c:pt idx="9350">
                  <c:v>27.730734818535591</c:v>
                </c:pt>
                <c:pt idx="9351">
                  <c:v>27.728589828905331</c:v>
                </c:pt>
                <c:pt idx="9352">
                  <c:v>27.7263761996069</c:v>
                </c:pt>
                <c:pt idx="9353">
                  <c:v>27.724385649230015</c:v>
                </c:pt>
                <c:pt idx="9354">
                  <c:v>27.722292139350881</c:v>
                </c:pt>
                <c:pt idx="9355">
                  <c:v>27.720421708393296</c:v>
                </c:pt>
                <c:pt idx="9356">
                  <c:v>27.719117554698091</c:v>
                </c:pt>
                <c:pt idx="9357">
                  <c:v>27.717281443574592</c:v>
                </c:pt>
                <c:pt idx="9358">
                  <c:v>27.715376692782918</c:v>
                </c:pt>
                <c:pt idx="9359">
                  <c:v>27.713197383318573</c:v>
                </c:pt>
                <c:pt idx="9360">
                  <c:v>27.711618670950696</c:v>
                </c:pt>
                <c:pt idx="9361">
                  <c:v>27.710280197421415</c:v>
                </c:pt>
                <c:pt idx="9362">
                  <c:v>27.708341126795659</c:v>
                </c:pt>
                <c:pt idx="9363">
                  <c:v>27.706178977248353</c:v>
                </c:pt>
                <c:pt idx="9364">
                  <c:v>27.704308546290768</c:v>
                </c:pt>
                <c:pt idx="9365">
                  <c:v>27.702077757075287</c:v>
                </c:pt>
                <c:pt idx="9366">
                  <c:v>27.700018567030238</c:v>
                </c:pt>
                <c:pt idx="9367">
                  <c:v>27.698199615823775</c:v>
                </c:pt>
                <c:pt idx="9368">
                  <c:v>27.696191905529847</c:v>
                </c:pt>
                <c:pt idx="9369">
                  <c:v>27.694630353079024</c:v>
                </c:pt>
                <c:pt idx="9370">
                  <c:v>27.6928285617896</c:v>
                </c:pt>
                <c:pt idx="9371">
                  <c:v>27.690683572159337</c:v>
                </c:pt>
                <c:pt idx="9372">
                  <c:v>27.688469942860909</c:v>
                </c:pt>
                <c:pt idx="9373">
                  <c:v>27.686324953230645</c:v>
                </c:pt>
                <c:pt idx="9374">
                  <c:v>27.683956884678835</c:v>
                </c:pt>
                <c:pt idx="9375">
                  <c:v>27.682120773555337</c:v>
                </c:pt>
                <c:pt idx="9376">
                  <c:v>27.67939234674564</c:v>
                </c:pt>
                <c:pt idx="9377">
                  <c:v>27.677350316617634</c:v>
                </c:pt>
                <c:pt idx="9378">
                  <c:v>27.675411245991871</c:v>
                </c:pt>
                <c:pt idx="9379">
                  <c:v>27.672991697688936</c:v>
                </c:pt>
                <c:pt idx="9380">
                  <c:v>27.670263270879246</c:v>
                </c:pt>
                <c:pt idx="9381">
                  <c:v>27.667878042410393</c:v>
                </c:pt>
                <c:pt idx="9382">
                  <c:v>27.665269735019994</c:v>
                </c:pt>
                <c:pt idx="9383">
                  <c:v>27.662712907380723</c:v>
                </c:pt>
                <c:pt idx="9384">
                  <c:v>27.66041347849708</c:v>
                </c:pt>
                <c:pt idx="9385">
                  <c:v>27.658165529364563</c:v>
                </c:pt>
                <c:pt idx="9386">
                  <c:v>27.656192138904721</c:v>
                </c:pt>
                <c:pt idx="9387">
                  <c:v>27.65363531126545</c:v>
                </c:pt>
                <c:pt idx="9388">
                  <c:v>27.651164283211386</c:v>
                </c:pt>
                <c:pt idx="9389">
                  <c:v>27.649293852253802</c:v>
                </c:pt>
                <c:pt idx="9390">
                  <c:v>27.647063063038331</c:v>
                </c:pt>
                <c:pt idx="9391">
                  <c:v>27.645021032910321</c:v>
                </c:pt>
                <c:pt idx="9392">
                  <c:v>27.643253561454983</c:v>
                </c:pt>
                <c:pt idx="9393">
                  <c:v>27.64086833298613</c:v>
                </c:pt>
                <c:pt idx="9394">
                  <c:v>27.638551744185445</c:v>
                </c:pt>
                <c:pt idx="9395">
                  <c:v>27.636492554140396</c:v>
                </c:pt>
                <c:pt idx="9396">
                  <c:v>27.633729807496621</c:v>
                </c:pt>
                <c:pt idx="9397">
                  <c:v>27.63129309927664</c:v>
                </c:pt>
                <c:pt idx="9398">
                  <c:v>27.628530352632865</c:v>
                </c:pt>
                <c:pt idx="9399">
                  <c:v>27.625750446072043</c:v>
                </c:pt>
                <c:pt idx="9400">
                  <c:v>27.623176458515729</c:v>
                </c:pt>
                <c:pt idx="9401">
                  <c:v>27.619847434609561</c:v>
                </c:pt>
                <c:pt idx="9402">
                  <c:v>27.617119007799868</c:v>
                </c:pt>
                <c:pt idx="9403">
                  <c:v>27.614630819828761</c:v>
                </c:pt>
                <c:pt idx="9404">
                  <c:v>27.612022512438365</c:v>
                </c:pt>
                <c:pt idx="9405">
                  <c:v>27.608865087702622</c:v>
                </c:pt>
                <c:pt idx="9406">
                  <c:v>27.605965061722504</c:v>
                </c:pt>
                <c:pt idx="9407">
                  <c:v>27.602773317152675</c:v>
                </c:pt>
                <c:pt idx="9408">
                  <c:v>27.59977033167031</c:v>
                </c:pt>
                <c:pt idx="9409">
                  <c:v>27.597230663948082</c:v>
                </c:pt>
                <c:pt idx="9410">
                  <c:v>27.594433597470214</c:v>
                </c:pt>
                <c:pt idx="9411">
                  <c:v>27.591790970245732</c:v>
                </c:pt>
                <c:pt idx="9412">
                  <c:v>27.58791282899422</c:v>
                </c:pt>
                <c:pt idx="9413">
                  <c:v>27.584463685668759</c:v>
                </c:pt>
                <c:pt idx="9414">
                  <c:v>27.581357740684137</c:v>
                </c:pt>
                <c:pt idx="9415">
                  <c:v>27.577960077109804</c:v>
                </c:pt>
                <c:pt idx="9416">
                  <c:v>27.575060051129689</c:v>
                </c:pt>
                <c:pt idx="9417">
                  <c:v>27.571782506974646</c:v>
                </c:pt>
                <c:pt idx="9418">
                  <c:v>27.568504962819613</c:v>
                </c:pt>
                <c:pt idx="9419">
                  <c:v>27.564884220323727</c:v>
                </c:pt>
                <c:pt idx="9420">
                  <c:v>27.561435076998265</c:v>
                </c:pt>
                <c:pt idx="9421">
                  <c:v>27.557556935746753</c:v>
                </c:pt>
                <c:pt idx="9422">
                  <c:v>27.554176432089456</c:v>
                </c:pt>
                <c:pt idx="9423">
                  <c:v>27.551087647021877</c:v>
                </c:pt>
                <c:pt idx="9424">
                  <c:v>27.547295305355579</c:v>
                </c:pt>
                <c:pt idx="9425">
                  <c:v>27.543571603357442</c:v>
                </c:pt>
                <c:pt idx="9426">
                  <c:v>27.539298784013962</c:v>
                </c:pt>
                <c:pt idx="9427">
                  <c:v>27.535163244006817</c:v>
                </c:pt>
                <c:pt idx="9428">
                  <c:v>27.530976224248537</c:v>
                </c:pt>
                <c:pt idx="9429">
                  <c:v>27.525656649965491</c:v>
                </c:pt>
                <c:pt idx="9430">
                  <c:v>27.520011037258644</c:v>
                </c:pt>
                <c:pt idx="9431">
                  <c:v>27.515240580320938</c:v>
                </c:pt>
                <c:pt idx="9432">
                  <c:v>27.510641722553657</c:v>
                </c:pt>
                <c:pt idx="9433">
                  <c:v>27.505493747441029</c:v>
                </c:pt>
                <c:pt idx="9434">
                  <c:v>27.500586011166988</c:v>
                </c:pt>
                <c:pt idx="9435">
                  <c:v>27.495300756718024</c:v>
                </c:pt>
                <c:pt idx="9436">
                  <c:v>27.490101301854271</c:v>
                </c:pt>
                <c:pt idx="9437">
                  <c:v>27.484833207322339</c:v>
                </c:pt>
                <c:pt idx="9438">
                  <c:v>27.479101795030282</c:v>
                </c:pt>
                <c:pt idx="9439">
                  <c:v>27.473473342240474</c:v>
                </c:pt>
                <c:pt idx="9440">
                  <c:v>27.468376846878972</c:v>
                </c:pt>
                <c:pt idx="9441">
                  <c:v>27.462937153176625</c:v>
                </c:pt>
                <c:pt idx="9442">
                  <c:v>27.45737734005499</c:v>
                </c:pt>
                <c:pt idx="9443">
                  <c:v>27.451577288094757</c:v>
                </c:pt>
                <c:pt idx="9444">
                  <c:v>27.445434037793685</c:v>
                </c:pt>
                <c:pt idx="9445">
                  <c:v>27.439531026331203</c:v>
                </c:pt>
                <c:pt idx="9446">
                  <c:v>27.43354221528352</c:v>
                </c:pt>
                <c:pt idx="9447">
                  <c:v>27.427810802991452</c:v>
                </c:pt>
                <c:pt idx="9448">
                  <c:v>27.421495953519958</c:v>
                </c:pt>
                <c:pt idx="9449">
                  <c:v>27.415301223467765</c:v>
                </c:pt>
                <c:pt idx="9450">
                  <c:v>27.408969214079232</c:v>
                </c:pt>
                <c:pt idx="9451">
                  <c:v>27.402088087345351</c:v>
                </c:pt>
                <c:pt idx="9452">
                  <c:v>27.395258440362596</c:v>
                </c:pt>
                <c:pt idx="9453">
                  <c:v>27.388119914873084</c:v>
                </c:pt>
                <c:pt idx="9454">
                  <c:v>27.380518071623435</c:v>
                </c:pt>
                <c:pt idx="9455">
                  <c:v>27.373533985387301</c:v>
                </c:pt>
                <c:pt idx="9456">
                  <c:v>27.366395459897792</c:v>
                </c:pt>
                <c:pt idx="9457">
                  <c:v>27.3587764567311</c:v>
                </c:pt>
                <c:pt idx="9458">
                  <c:v>27.351586451490455</c:v>
                </c:pt>
                <c:pt idx="9459">
                  <c:v>27.345048523097422</c:v>
                </c:pt>
                <c:pt idx="9460">
                  <c:v>27.337480999681858</c:v>
                </c:pt>
                <c:pt idx="9461">
                  <c:v>27.330479753528682</c:v>
                </c:pt>
                <c:pt idx="9462">
                  <c:v>27.322671991274529</c:v>
                </c:pt>
                <c:pt idx="9463">
                  <c:v>27.315361866614591</c:v>
                </c:pt>
                <c:pt idx="9464">
                  <c:v>27.307965942369449</c:v>
                </c:pt>
                <c:pt idx="9465">
                  <c:v>27.299849301608536</c:v>
                </c:pt>
                <c:pt idx="9466">
                  <c:v>27.291337982755653</c:v>
                </c:pt>
                <c:pt idx="9467">
                  <c:v>27.283358621331082</c:v>
                </c:pt>
                <c:pt idx="9468">
                  <c:v>27.275585178911012</c:v>
                </c:pt>
                <c:pt idx="9469">
                  <c:v>27.26739989848193</c:v>
                </c:pt>
                <c:pt idx="9470">
                  <c:v>27.259094498633559</c:v>
                </c:pt>
                <c:pt idx="9471">
                  <c:v>27.250720459117012</c:v>
                </c:pt>
                <c:pt idx="9472">
                  <c:v>27.242758257609477</c:v>
                </c:pt>
                <c:pt idx="9473">
                  <c:v>27.234572977180399</c:v>
                </c:pt>
                <c:pt idx="9474">
                  <c:v>27.226336217000192</c:v>
                </c:pt>
                <c:pt idx="9475">
                  <c:v>27.218339695658571</c:v>
                </c:pt>
                <c:pt idx="9476">
                  <c:v>27.21001713589316</c:v>
                </c:pt>
                <c:pt idx="9477">
                  <c:v>27.20111113894831</c:v>
                </c:pt>
                <c:pt idx="9478">
                  <c:v>27.192599820095424</c:v>
                </c:pt>
                <c:pt idx="9479">
                  <c:v>27.183728142984663</c:v>
                </c:pt>
                <c:pt idx="9480">
                  <c:v>27.175268303882909</c:v>
                </c:pt>
                <c:pt idx="9481">
                  <c:v>27.166654025527777</c:v>
                </c:pt>
                <c:pt idx="9482">
                  <c:v>27.15786814800223</c:v>
                </c:pt>
                <c:pt idx="9483">
                  <c:v>27.148807711803997</c:v>
                </c:pt>
                <c:pt idx="9484">
                  <c:v>27.14036503261929</c:v>
                </c:pt>
                <c:pt idx="9485">
                  <c:v>27.131836553849364</c:v>
                </c:pt>
                <c:pt idx="9486">
                  <c:v>27.123651273420286</c:v>
                </c:pt>
                <c:pt idx="9487">
                  <c:v>27.115191434318533</c:v>
                </c:pt>
                <c:pt idx="9488">
                  <c:v>27.105976558866924</c:v>
                </c:pt>
                <c:pt idx="9489">
                  <c:v>27.097122041673199</c:v>
                </c:pt>
                <c:pt idx="9490">
                  <c:v>27.089245639750882</c:v>
                </c:pt>
                <c:pt idx="9491">
                  <c:v>27.08059704156166</c:v>
                </c:pt>
                <c:pt idx="9492">
                  <c:v>27.072068562791742</c:v>
                </c:pt>
                <c:pt idx="9493">
                  <c:v>27.063248365432102</c:v>
                </c:pt>
                <c:pt idx="9494">
                  <c:v>27.054359528404298</c:v>
                </c:pt>
                <c:pt idx="9495">
                  <c:v>27.044955893865229</c:v>
                </c:pt>
                <c:pt idx="9496">
                  <c:v>27.036238656007839</c:v>
                </c:pt>
                <c:pt idx="9497">
                  <c:v>27.027710177237918</c:v>
                </c:pt>
                <c:pt idx="9498">
                  <c:v>27.019078738965746</c:v>
                </c:pt>
                <c:pt idx="9499">
                  <c:v>27.010533100278778</c:v>
                </c:pt>
                <c:pt idx="9500">
                  <c:v>27.001129465739709</c:v>
                </c:pt>
                <c:pt idx="9501">
                  <c:v>26.992343588214158</c:v>
                </c:pt>
                <c:pt idx="9502">
                  <c:v>26.982751194587628</c:v>
                </c:pt>
                <c:pt idx="9503">
                  <c:v>26.973553479053059</c:v>
                </c:pt>
                <c:pt idx="9504">
                  <c:v>26.96425280401624</c:v>
                </c:pt>
                <c:pt idx="9505">
                  <c:v>26.955003608730554</c:v>
                </c:pt>
                <c:pt idx="9506">
                  <c:v>26.94541121510402</c:v>
                </c:pt>
                <c:pt idx="9507">
                  <c:v>26.935647222307068</c:v>
                </c:pt>
                <c:pt idx="9508">
                  <c:v>26.926535306357714</c:v>
                </c:pt>
                <c:pt idx="9509">
                  <c:v>26.917183151569773</c:v>
                </c:pt>
                <c:pt idx="9510">
                  <c:v>26.907951116201122</c:v>
                </c:pt>
                <c:pt idx="9511">
                  <c:v>26.898890680002896</c:v>
                </c:pt>
                <c:pt idx="9512">
                  <c:v>26.89027640164776</c:v>
                </c:pt>
                <c:pt idx="9513">
                  <c:v>26.881044366279117</c:v>
                </c:pt>
                <c:pt idx="9514">
                  <c:v>26.872430087923981</c:v>
                </c:pt>
                <c:pt idx="9515">
                  <c:v>26.86364421039843</c:v>
                </c:pt>
                <c:pt idx="9516">
                  <c:v>26.854532294449072</c:v>
                </c:pt>
                <c:pt idx="9517">
                  <c:v>26.845471858250853</c:v>
                </c:pt>
                <c:pt idx="9518">
                  <c:v>26.835930944375441</c:v>
                </c:pt>
                <c:pt idx="9519">
                  <c:v>26.82671606892384</c:v>
                </c:pt>
                <c:pt idx="9520">
                  <c:v>26.817741432310822</c:v>
                </c:pt>
                <c:pt idx="9521">
                  <c:v>26.808080399016117</c:v>
                </c:pt>
                <c:pt idx="9522">
                  <c:v>26.798951323149723</c:v>
                </c:pt>
                <c:pt idx="9523">
                  <c:v>26.789856567117415</c:v>
                </c:pt>
                <c:pt idx="9524">
                  <c:v>26.780435772661303</c:v>
                </c:pt>
                <c:pt idx="9525">
                  <c:v>26.771632735218702</c:v>
                </c:pt>
                <c:pt idx="9526">
                  <c:v>26.76288117752723</c:v>
                </c:pt>
                <c:pt idx="9527">
                  <c:v>26.753940860748298</c:v>
                </c:pt>
                <c:pt idx="9528">
                  <c:v>26.74527510264204</c:v>
                </c:pt>
                <c:pt idx="9529">
                  <c:v>26.736180346609732</c:v>
                </c:pt>
                <c:pt idx="9530">
                  <c:v>26.726828191821788</c:v>
                </c:pt>
                <c:pt idx="9531">
                  <c:v>26.717802075457648</c:v>
                </c:pt>
                <c:pt idx="9532">
                  <c:v>26.708775959093501</c:v>
                </c:pt>
                <c:pt idx="9533">
                  <c:v>26.699869962148654</c:v>
                </c:pt>
                <c:pt idx="9534">
                  <c:v>26.690826685867471</c:v>
                </c:pt>
                <c:pt idx="9535">
                  <c:v>26.681285771992062</c:v>
                </c:pt>
                <c:pt idx="9536">
                  <c:v>26.672070896540458</c:v>
                </c:pt>
                <c:pt idx="9537">
                  <c:v>26.663422298351243</c:v>
                </c:pt>
                <c:pt idx="9538">
                  <c:v>26.654567781157517</c:v>
                </c:pt>
                <c:pt idx="9539">
                  <c:v>26.645850543300138</c:v>
                </c:pt>
                <c:pt idx="9540">
                  <c:v>26.63675578726782</c:v>
                </c:pt>
                <c:pt idx="9541">
                  <c:v>26.627763990737762</c:v>
                </c:pt>
                <c:pt idx="9542">
                  <c:v>26.618566275203197</c:v>
                </c:pt>
                <c:pt idx="9543">
                  <c:v>26.60921412041526</c:v>
                </c:pt>
                <c:pt idx="9544">
                  <c:v>26.600565522226038</c:v>
                </c:pt>
                <c:pt idx="9545">
                  <c:v>26.591625205447105</c:v>
                </c:pt>
                <c:pt idx="9546">
                  <c:v>26.582358850244376</c:v>
                </c:pt>
                <c:pt idx="9547">
                  <c:v>26.573246934295021</c:v>
                </c:pt>
                <c:pt idx="9548">
                  <c:v>26.564014898926374</c:v>
                </c:pt>
                <c:pt idx="9549">
                  <c:v>26.554765703640683</c:v>
                </c:pt>
                <c:pt idx="9550">
                  <c:v>26.545773907110625</c:v>
                </c:pt>
                <c:pt idx="9551">
                  <c:v>26.536953709750989</c:v>
                </c:pt>
                <c:pt idx="9552">
                  <c:v>26.528167832225432</c:v>
                </c:pt>
                <c:pt idx="9553">
                  <c:v>26.519176035695374</c:v>
                </c:pt>
                <c:pt idx="9554">
                  <c:v>26.509738081322219</c:v>
                </c:pt>
                <c:pt idx="9555">
                  <c:v>26.500471726119489</c:v>
                </c:pt>
                <c:pt idx="9556">
                  <c:v>26.491308330419006</c:v>
                </c:pt>
                <c:pt idx="9557">
                  <c:v>26.482127774801484</c:v>
                </c:pt>
                <c:pt idx="9558">
                  <c:v>26.473204617939594</c:v>
                </c:pt>
                <c:pt idx="9559">
                  <c:v>26.463921102819821</c:v>
                </c:pt>
                <c:pt idx="9560">
                  <c:v>26.454517468280752</c:v>
                </c:pt>
                <c:pt idx="9561">
                  <c:v>26.445148153575765</c:v>
                </c:pt>
                <c:pt idx="9562">
                  <c:v>26.436001917792328</c:v>
                </c:pt>
                <c:pt idx="9563">
                  <c:v>26.42745627910536</c:v>
                </c:pt>
                <c:pt idx="9564">
                  <c:v>26.418069804483341</c:v>
                </c:pt>
                <c:pt idx="9565">
                  <c:v>26.408837769114683</c:v>
                </c:pt>
                <c:pt idx="9566">
                  <c:v>26.400515209349273</c:v>
                </c:pt>
                <c:pt idx="9567">
                  <c:v>26.391866611160054</c:v>
                </c:pt>
                <c:pt idx="9568">
                  <c:v>26.382771855127746</c:v>
                </c:pt>
                <c:pt idx="9569">
                  <c:v>26.374140416855568</c:v>
                </c:pt>
                <c:pt idx="9570">
                  <c:v>26.365886496758318</c:v>
                </c:pt>
                <c:pt idx="9571">
                  <c:v>26.357443817573611</c:v>
                </c:pt>
                <c:pt idx="9572">
                  <c:v>26.34853782062876</c:v>
                </c:pt>
                <c:pt idx="9573">
                  <c:v>26.339683303435034</c:v>
                </c:pt>
                <c:pt idx="9574">
                  <c:v>26.331017545328777</c:v>
                </c:pt>
                <c:pt idx="9575">
                  <c:v>26.322729305397445</c:v>
                </c:pt>
                <c:pt idx="9576">
                  <c:v>26.31408070720823</c:v>
                </c:pt>
                <c:pt idx="9577">
                  <c:v>26.305088910678169</c:v>
                </c:pt>
                <c:pt idx="9578">
                  <c:v>26.296285873235576</c:v>
                </c:pt>
                <c:pt idx="9579">
                  <c:v>26.287602955212275</c:v>
                </c:pt>
                <c:pt idx="9580">
                  <c:v>26.278456719428831</c:v>
                </c:pt>
                <c:pt idx="9581">
                  <c:v>26.269293323728359</c:v>
                </c:pt>
                <c:pt idx="9582">
                  <c:v>26.26043880653463</c:v>
                </c:pt>
                <c:pt idx="9583">
                  <c:v>26.251755888511337</c:v>
                </c:pt>
                <c:pt idx="9584">
                  <c:v>26.243210249824365</c:v>
                </c:pt>
                <c:pt idx="9585">
                  <c:v>26.234784730556697</c:v>
                </c:pt>
                <c:pt idx="9586">
                  <c:v>26.225501215436925</c:v>
                </c:pt>
                <c:pt idx="9587">
                  <c:v>26.216681018077288</c:v>
                </c:pt>
                <c:pt idx="9588">
                  <c:v>26.20815253930736</c:v>
                </c:pt>
                <c:pt idx="9589">
                  <c:v>26.199092103109141</c:v>
                </c:pt>
                <c:pt idx="9590">
                  <c:v>26.190357705334712</c:v>
                </c:pt>
                <c:pt idx="9591">
                  <c:v>26.181794906730698</c:v>
                </c:pt>
                <c:pt idx="9592">
                  <c:v>26.173214948209655</c:v>
                </c:pt>
                <c:pt idx="9593">
                  <c:v>26.16478942894198</c:v>
                </c:pt>
                <c:pt idx="9594">
                  <c:v>26.156123670835722</c:v>
                </c:pt>
                <c:pt idx="9595">
                  <c:v>26.147234833807921</c:v>
                </c:pt>
                <c:pt idx="9596">
                  <c:v>26.139186832715172</c:v>
                </c:pt>
                <c:pt idx="9597">
                  <c:v>26.130692673779336</c:v>
                </c:pt>
                <c:pt idx="9598">
                  <c:v>26.12266183260364</c:v>
                </c:pt>
                <c:pt idx="9599">
                  <c:v>26.114819750515395</c:v>
                </c:pt>
                <c:pt idx="9600">
                  <c:v>26.106668789920402</c:v>
                </c:pt>
                <c:pt idx="9601">
                  <c:v>26.098277590486816</c:v>
                </c:pt>
                <c:pt idx="9602">
                  <c:v>26.090040830306609</c:v>
                </c:pt>
                <c:pt idx="9603">
                  <c:v>26.081752590375274</c:v>
                </c:pt>
                <c:pt idx="9604">
                  <c:v>26.07365310953141</c:v>
                </c:pt>
                <c:pt idx="9605">
                  <c:v>26.065296229931906</c:v>
                </c:pt>
                <c:pt idx="9606">
                  <c:v>26.056373073070016</c:v>
                </c:pt>
                <c:pt idx="9607">
                  <c:v>26.048016193470513</c:v>
                </c:pt>
                <c:pt idx="9608">
                  <c:v>26.039487714700591</c:v>
                </c:pt>
                <c:pt idx="9609">
                  <c:v>26.031147995018134</c:v>
                </c:pt>
                <c:pt idx="9610">
                  <c:v>26.022739635667502</c:v>
                </c:pt>
                <c:pt idx="9611">
                  <c:v>26.014331276316877</c:v>
                </c:pt>
                <c:pt idx="9612">
                  <c:v>26.005785637629913</c:v>
                </c:pt>
                <c:pt idx="9613">
                  <c:v>25.997137039440695</c:v>
                </c:pt>
                <c:pt idx="9614">
                  <c:v>25.988454121417398</c:v>
                </c:pt>
                <c:pt idx="9615">
                  <c:v>25.980303160822398</c:v>
                </c:pt>
                <c:pt idx="9616">
                  <c:v>25.971911961388816</c:v>
                </c:pt>
                <c:pt idx="9617">
                  <c:v>25.963709521042695</c:v>
                </c:pt>
                <c:pt idx="9618">
                  <c:v>25.955558560447695</c:v>
                </c:pt>
                <c:pt idx="9619">
                  <c:v>25.947270320516363</c:v>
                </c:pt>
                <c:pt idx="9620">
                  <c:v>25.938879121082781</c:v>
                </c:pt>
                <c:pt idx="9621">
                  <c:v>25.930985559243414</c:v>
                </c:pt>
                <c:pt idx="9622">
                  <c:v>25.922714479229125</c:v>
                </c:pt>
                <c:pt idx="9623">
                  <c:v>25.914409079380746</c:v>
                </c:pt>
                <c:pt idx="9624">
                  <c:v>25.906223798951665</c:v>
                </c:pt>
                <c:pt idx="9625">
                  <c:v>25.89757520076245</c:v>
                </c:pt>
                <c:pt idx="9626">
                  <c:v>25.889578679420833</c:v>
                </c:pt>
                <c:pt idx="9627">
                  <c:v>25.881376239074712</c:v>
                </c:pt>
                <c:pt idx="9628">
                  <c:v>25.873070839226337</c:v>
                </c:pt>
                <c:pt idx="9629">
                  <c:v>25.864868398880215</c:v>
                </c:pt>
                <c:pt idx="9630">
                  <c:v>25.856597318865919</c:v>
                </c:pt>
                <c:pt idx="9631">
                  <c:v>25.847365283497275</c:v>
                </c:pt>
                <c:pt idx="9632">
                  <c:v>25.839746280330584</c:v>
                </c:pt>
                <c:pt idx="9633">
                  <c:v>25.831698279237841</c:v>
                </c:pt>
                <c:pt idx="9634">
                  <c:v>25.823272759970173</c:v>
                </c:pt>
                <c:pt idx="9635">
                  <c:v>25.815756716305732</c:v>
                </c:pt>
                <c:pt idx="9636">
                  <c:v>25.807640075544818</c:v>
                </c:pt>
                <c:pt idx="9637">
                  <c:v>25.799626394286157</c:v>
                </c:pt>
                <c:pt idx="9638">
                  <c:v>25.790943476262861</c:v>
                </c:pt>
                <c:pt idx="9639">
                  <c:v>25.782638076414482</c:v>
                </c:pt>
                <c:pt idx="9640">
                  <c:v>25.774366996400193</c:v>
                </c:pt>
                <c:pt idx="9641">
                  <c:v>25.766936752320962</c:v>
                </c:pt>
                <c:pt idx="9642">
                  <c:v>25.758339633882876</c:v>
                </c:pt>
                <c:pt idx="9643">
                  <c:v>25.750222993121962</c:v>
                </c:pt>
                <c:pt idx="9644">
                  <c:v>25.742603989955271</c:v>
                </c:pt>
                <c:pt idx="9645">
                  <c:v>25.734195630604638</c:v>
                </c:pt>
                <c:pt idx="9646">
                  <c:v>25.726164789428939</c:v>
                </c:pt>
                <c:pt idx="9647">
                  <c:v>25.718099628419154</c:v>
                </c:pt>
                <c:pt idx="9648">
                  <c:v>25.710343345916126</c:v>
                </c:pt>
                <c:pt idx="9649">
                  <c:v>25.70198646631663</c:v>
                </c:pt>
                <c:pt idx="9650">
                  <c:v>25.694127224311348</c:v>
                </c:pt>
                <c:pt idx="9651">
                  <c:v>25.686319462057195</c:v>
                </c:pt>
                <c:pt idx="9652">
                  <c:v>25.678940697729089</c:v>
                </c:pt>
                <c:pt idx="9653">
                  <c:v>25.671064295806765</c:v>
                </c:pt>
                <c:pt idx="9654">
                  <c:v>25.662758895958394</c:v>
                </c:pt>
                <c:pt idx="9655">
                  <c:v>25.654916813870155</c:v>
                </c:pt>
                <c:pt idx="9656">
                  <c:v>25.646937452445577</c:v>
                </c:pt>
                <c:pt idx="9657">
                  <c:v>25.639078210440303</c:v>
                </c:pt>
                <c:pt idx="9658">
                  <c:v>25.631133168849807</c:v>
                </c:pt>
                <c:pt idx="9659">
                  <c:v>25.623394046263819</c:v>
                </c:pt>
                <c:pt idx="9660">
                  <c:v>25.615740723263048</c:v>
                </c:pt>
                <c:pt idx="9661">
                  <c:v>25.607692722170306</c:v>
                </c:pt>
                <c:pt idx="9662">
                  <c:v>25.599129923566299</c:v>
                </c:pt>
                <c:pt idx="9663">
                  <c:v>25.590549965045252</c:v>
                </c:pt>
                <c:pt idx="9664">
                  <c:v>25.582519123869552</c:v>
                </c:pt>
                <c:pt idx="9665">
                  <c:v>25.574385323191596</c:v>
                </c:pt>
                <c:pt idx="9666">
                  <c:v>25.566457441518146</c:v>
                </c:pt>
                <c:pt idx="9667">
                  <c:v>25.558392280508365</c:v>
                </c:pt>
                <c:pt idx="9668">
                  <c:v>25.550533038503083</c:v>
                </c:pt>
                <c:pt idx="9669">
                  <c:v>25.542570836995544</c:v>
                </c:pt>
                <c:pt idx="9670">
                  <c:v>25.53481455449252</c:v>
                </c:pt>
                <c:pt idx="9671">
                  <c:v>25.526663593897524</c:v>
                </c:pt>
                <c:pt idx="9672">
                  <c:v>25.518941631228582</c:v>
                </c:pt>
                <c:pt idx="9673">
                  <c:v>25.511631506568644</c:v>
                </c:pt>
                <c:pt idx="9674">
                  <c:v>25.504390021576878</c:v>
                </c:pt>
                <c:pt idx="9675">
                  <c:v>25.496582259322725</c:v>
                </c:pt>
                <c:pt idx="9676">
                  <c:v>25.489083375575326</c:v>
                </c:pt>
                <c:pt idx="9677">
                  <c:v>25.481515852159763</c:v>
                </c:pt>
                <c:pt idx="9678">
                  <c:v>25.474514606006586</c:v>
                </c:pt>
                <c:pt idx="9679">
                  <c:v>25.46717016151257</c:v>
                </c:pt>
                <c:pt idx="9680">
                  <c:v>25.4597227575163</c:v>
                </c:pt>
                <c:pt idx="9681">
                  <c:v>25.452412632856365</c:v>
                </c:pt>
                <c:pt idx="9682">
                  <c:v>25.444158712759119</c:v>
                </c:pt>
                <c:pt idx="9683">
                  <c:v>25.436762788513978</c:v>
                </c:pt>
                <c:pt idx="9684">
                  <c:v>25.429418344019954</c:v>
                </c:pt>
                <c:pt idx="9685">
                  <c:v>25.422365618115656</c:v>
                </c:pt>
                <c:pt idx="9686">
                  <c:v>25.414317617022913</c:v>
                </c:pt>
                <c:pt idx="9687">
                  <c:v>25.406098016759749</c:v>
                </c:pt>
                <c:pt idx="9688">
                  <c:v>25.397878416496582</c:v>
                </c:pt>
                <c:pt idx="9689">
                  <c:v>25.389710295984546</c:v>
                </c:pt>
                <c:pt idx="9690">
                  <c:v>25.381542175472504</c:v>
                </c:pt>
                <c:pt idx="9691">
                  <c:v>25.373768733052437</c:v>
                </c:pt>
                <c:pt idx="9692">
                  <c:v>25.36632132905617</c:v>
                </c:pt>
                <c:pt idx="9693">
                  <c:v>25.358136048627088</c:v>
                </c:pt>
                <c:pt idx="9694">
                  <c:v>25.350105207451385</c:v>
                </c:pt>
                <c:pt idx="9695">
                  <c:v>25.342125846026807</c:v>
                </c:pt>
                <c:pt idx="9696">
                  <c:v>25.33512459987363</c:v>
                </c:pt>
                <c:pt idx="9697">
                  <c:v>25.327625716126239</c:v>
                </c:pt>
                <c:pt idx="9698">
                  <c:v>25.319766474120957</c:v>
                </c:pt>
                <c:pt idx="9699">
                  <c:v>25.312267590373562</c:v>
                </c:pt>
                <c:pt idx="9700">
                  <c:v>25.304717226875042</c:v>
                </c:pt>
                <c:pt idx="9701">
                  <c:v>25.297424262132147</c:v>
                </c:pt>
                <c:pt idx="9702">
                  <c:v>25.290234256891509</c:v>
                </c:pt>
                <c:pt idx="9703">
                  <c:v>25.282666733475946</c:v>
                </c:pt>
                <c:pt idx="9704">
                  <c:v>25.274327013793485</c:v>
                </c:pt>
                <c:pt idx="9705">
                  <c:v>25.266330492451868</c:v>
                </c:pt>
                <c:pt idx="9706">
                  <c:v>25.258162371939829</c:v>
                </c:pt>
                <c:pt idx="9707">
                  <c:v>25.250388929519762</c:v>
                </c:pt>
                <c:pt idx="9708">
                  <c:v>25.242821406104195</c:v>
                </c:pt>
                <c:pt idx="9709">
                  <c:v>25.235185243020457</c:v>
                </c:pt>
                <c:pt idx="9710">
                  <c:v>25.227394640683347</c:v>
                </c:pt>
                <c:pt idx="9711">
                  <c:v>25.219432439175815</c:v>
                </c:pt>
                <c:pt idx="9712">
                  <c:v>25.210801000903643</c:v>
                </c:pt>
                <c:pt idx="9713">
                  <c:v>25.203147677902866</c:v>
                </c:pt>
                <c:pt idx="9714">
                  <c:v>25.195974832579271</c:v>
                </c:pt>
                <c:pt idx="9715">
                  <c:v>25.189316784766934</c:v>
                </c:pt>
                <c:pt idx="9716">
                  <c:v>25.182298378696714</c:v>
                </c:pt>
                <c:pt idx="9717">
                  <c:v>25.175297132543541</c:v>
                </c:pt>
                <c:pt idx="9718">
                  <c:v>25.16742073062122</c:v>
                </c:pt>
                <c:pt idx="9719">
                  <c:v>25.159818887371571</c:v>
                </c:pt>
                <c:pt idx="9720">
                  <c:v>25.152731841633187</c:v>
                </c:pt>
                <c:pt idx="9721">
                  <c:v>25.145558996309585</c:v>
                </c:pt>
                <c:pt idx="9722">
                  <c:v>25.138797988994998</c:v>
                </c:pt>
                <c:pt idx="9723">
                  <c:v>25.131007386657888</c:v>
                </c:pt>
                <c:pt idx="9724">
                  <c:v>25.123422703325282</c:v>
                </c:pt>
                <c:pt idx="9725">
                  <c:v>25.115220262979161</c:v>
                </c:pt>
                <c:pt idx="9726">
                  <c:v>25.107395340807965</c:v>
                </c:pt>
                <c:pt idx="9727">
                  <c:v>25.099621898387891</c:v>
                </c:pt>
                <c:pt idx="9728">
                  <c:v>25.092483372898382</c:v>
                </c:pt>
                <c:pt idx="9729">
                  <c:v>25.084641290810143</c:v>
                </c:pt>
                <c:pt idx="9730">
                  <c:v>25.076232931459515</c:v>
                </c:pt>
                <c:pt idx="9731">
                  <c:v>25.068339369620151</c:v>
                </c:pt>
                <c:pt idx="9732">
                  <c:v>25.061132204462471</c:v>
                </c:pt>
                <c:pt idx="9733">
                  <c:v>25.054474156650137</c:v>
                </c:pt>
                <c:pt idx="9734">
                  <c:v>25.04694095306866</c:v>
                </c:pt>
                <c:pt idx="9735">
                  <c:v>25.039339109819007</c:v>
                </c:pt>
                <c:pt idx="9736">
                  <c:v>25.032028985159073</c:v>
                </c:pt>
                <c:pt idx="9737">
                  <c:v>25.024581581162803</c:v>
                </c:pt>
                <c:pt idx="9738">
                  <c:v>25.017185656917661</c:v>
                </c:pt>
                <c:pt idx="9739">
                  <c:v>25.010304530183781</c:v>
                </c:pt>
                <c:pt idx="9740">
                  <c:v>25.003697962122573</c:v>
                </c:pt>
                <c:pt idx="9741">
                  <c:v>24.99642215729672</c:v>
                </c:pt>
                <c:pt idx="9742">
                  <c:v>24.988374156203978</c:v>
                </c:pt>
                <c:pt idx="9743">
                  <c:v>24.980617873700954</c:v>
                </c:pt>
                <c:pt idx="9744">
                  <c:v>24.973376388709188</c:v>
                </c:pt>
                <c:pt idx="9745">
                  <c:v>24.965620106206156</c:v>
                </c:pt>
                <c:pt idx="9746">
                  <c:v>24.958138382375804</c:v>
                </c:pt>
                <c:pt idx="9747">
                  <c:v>24.950570858960237</c:v>
                </c:pt>
                <c:pt idx="9748">
                  <c:v>24.942608657452706</c:v>
                </c:pt>
                <c:pt idx="9749">
                  <c:v>24.934680775779256</c:v>
                </c:pt>
                <c:pt idx="9750">
                  <c:v>24.926649934603557</c:v>
                </c:pt>
                <c:pt idx="9751">
                  <c:v>24.918258735169971</c:v>
                </c:pt>
                <c:pt idx="9752">
                  <c:v>24.910691211754404</c:v>
                </c:pt>
                <c:pt idx="9753">
                  <c:v>24.90293492925138</c:v>
                </c:pt>
                <c:pt idx="9754">
                  <c:v>24.895161486831306</c:v>
                </c:pt>
                <c:pt idx="9755">
                  <c:v>24.888022961341797</c:v>
                </c:pt>
                <c:pt idx="9756">
                  <c:v>24.88035247842398</c:v>
                </c:pt>
                <c:pt idx="9757">
                  <c:v>24.872304477331234</c:v>
                </c:pt>
                <c:pt idx="9758">
                  <c:v>24.864719793998631</c:v>
                </c:pt>
                <c:pt idx="9759">
                  <c:v>24.856843392076307</c:v>
                </c:pt>
                <c:pt idx="9760">
                  <c:v>24.849207228992572</c:v>
                </c:pt>
                <c:pt idx="9761">
                  <c:v>24.842171663005313</c:v>
                </c:pt>
                <c:pt idx="9762">
                  <c:v>24.834415380502286</c:v>
                </c:pt>
                <c:pt idx="9763">
                  <c:v>24.826659097999258</c:v>
                </c:pt>
                <c:pt idx="9764">
                  <c:v>24.819314653505238</c:v>
                </c:pt>
                <c:pt idx="9765">
                  <c:v>24.8117986098408</c:v>
                </c:pt>
                <c:pt idx="9766">
                  <c:v>24.804213926508194</c:v>
                </c:pt>
                <c:pt idx="9767">
                  <c:v>24.796869482014177</c:v>
                </c:pt>
                <c:pt idx="9768">
                  <c:v>24.789936875529168</c:v>
                </c:pt>
                <c:pt idx="9769">
                  <c:v>24.782575271118109</c:v>
                </c:pt>
                <c:pt idx="9770">
                  <c:v>24.775213666707049</c:v>
                </c:pt>
                <c:pt idx="9771">
                  <c:v>24.767440224286979</c:v>
                </c:pt>
                <c:pt idx="9772">
                  <c:v>24.760559097553099</c:v>
                </c:pt>
                <c:pt idx="9773">
                  <c:v>24.753163173307954</c:v>
                </c:pt>
                <c:pt idx="9774">
                  <c:v>24.745853048648019</c:v>
                </c:pt>
                <c:pt idx="9775">
                  <c:v>24.738131085979077</c:v>
                </c:pt>
                <c:pt idx="9776">
                  <c:v>24.730615042314639</c:v>
                </c:pt>
                <c:pt idx="9777">
                  <c:v>24.723339237488791</c:v>
                </c:pt>
                <c:pt idx="9778">
                  <c:v>24.715651594653931</c:v>
                </c:pt>
                <c:pt idx="9779">
                  <c:v>24.708427269579207</c:v>
                </c:pt>
                <c:pt idx="9780">
                  <c:v>24.701134304836316</c:v>
                </c:pt>
                <c:pt idx="9781">
                  <c:v>24.693824180176382</c:v>
                </c:pt>
                <c:pt idx="9782">
                  <c:v>24.68620517700969</c:v>
                </c:pt>
                <c:pt idx="9783">
                  <c:v>24.678946532100888</c:v>
                </c:pt>
                <c:pt idx="9784">
                  <c:v>24.671155929763774</c:v>
                </c:pt>
                <c:pt idx="9785">
                  <c:v>24.663657046016379</c:v>
                </c:pt>
                <c:pt idx="9786">
                  <c:v>24.656175322186023</c:v>
                </c:pt>
                <c:pt idx="9787">
                  <c:v>24.648693598355671</c:v>
                </c:pt>
                <c:pt idx="9788">
                  <c:v>24.64169235220249</c:v>
                </c:pt>
                <c:pt idx="9789">
                  <c:v>24.634965664721989</c:v>
                </c:pt>
                <c:pt idx="9790">
                  <c:v>24.627809979315437</c:v>
                </c:pt>
                <c:pt idx="9791">
                  <c:v>24.621186251337189</c:v>
                </c:pt>
                <c:pt idx="9792">
                  <c:v>24.61368736758979</c:v>
                </c:pt>
                <c:pt idx="9793">
                  <c:v>24.606394402846899</c:v>
                </c:pt>
                <c:pt idx="9794">
                  <c:v>24.599684875283437</c:v>
                </c:pt>
                <c:pt idx="9795">
                  <c:v>24.592700789047306</c:v>
                </c:pt>
                <c:pt idx="9796">
                  <c:v>24.585287704885122</c:v>
                </c:pt>
                <c:pt idx="9797">
                  <c:v>24.578595337238703</c:v>
                </c:pt>
                <c:pt idx="9798">
                  <c:v>24.571422491915104</c:v>
                </c:pt>
                <c:pt idx="9799">
                  <c:v>24.563597569743909</c:v>
                </c:pt>
                <c:pt idx="9800">
                  <c:v>24.556441884337353</c:v>
                </c:pt>
                <c:pt idx="9801">
                  <c:v>24.548874360921786</c:v>
                </c:pt>
                <c:pt idx="9802">
                  <c:v>24.54199323418791</c:v>
                </c:pt>
                <c:pt idx="9803">
                  <c:v>24.534391390938261</c:v>
                </c:pt>
                <c:pt idx="9804">
                  <c:v>24.526240430343265</c:v>
                </c:pt>
                <c:pt idx="9805">
                  <c:v>24.518793026346994</c:v>
                </c:pt>
                <c:pt idx="9806">
                  <c:v>24.511603021106357</c:v>
                </c:pt>
                <c:pt idx="9807">
                  <c:v>24.503606499764739</c:v>
                </c:pt>
                <c:pt idx="9808">
                  <c:v>24.49567861809129</c:v>
                </c:pt>
                <c:pt idx="9809">
                  <c:v>24.488214054177977</c:v>
                </c:pt>
                <c:pt idx="9810">
                  <c:v>24.480595051011285</c:v>
                </c:pt>
                <c:pt idx="9811">
                  <c:v>24.473061847429804</c:v>
                </c:pt>
                <c:pt idx="9812">
                  <c:v>24.465151125673398</c:v>
                </c:pt>
                <c:pt idx="9813">
                  <c:v>24.457566442340791</c:v>
                </c:pt>
                <c:pt idx="9814">
                  <c:v>24.450719635440993</c:v>
                </c:pt>
                <c:pt idx="9815">
                  <c:v>24.443358031029934</c:v>
                </c:pt>
                <c:pt idx="9816">
                  <c:v>24.43570470802916</c:v>
                </c:pt>
                <c:pt idx="9817">
                  <c:v>24.428068544945425</c:v>
                </c:pt>
                <c:pt idx="9818">
                  <c:v>24.419763145097054</c:v>
                </c:pt>
                <c:pt idx="9819">
                  <c:v>24.411646504336137</c:v>
                </c:pt>
                <c:pt idx="9820">
                  <c:v>24.40330678465368</c:v>
                </c:pt>
                <c:pt idx="9821">
                  <c:v>24.395584821984738</c:v>
                </c:pt>
                <c:pt idx="9822">
                  <c:v>24.388343336992971</c:v>
                </c:pt>
                <c:pt idx="9823">
                  <c:v>24.381307771005712</c:v>
                </c:pt>
                <c:pt idx="9824">
                  <c:v>24.373791727341274</c:v>
                </c:pt>
                <c:pt idx="9825">
                  <c:v>24.366498762598383</c:v>
                </c:pt>
                <c:pt idx="9826">
                  <c:v>24.358776799929437</c:v>
                </c:pt>
                <c:pt idx="9827">
                  <c:v>24.350969037675281</c:v>
                </c:pt>
                <c:pt idx="9828">
                  <c:v>24.344619868369708</c:v>
                </c:pt>
                <c:pt idx="9829">
                  <c:v>24.337738741635828</c:v>
                </c:pt>
                <c:pt idx="9830">
                  <c:v>24.330806135150819</c:v>
                </c:pt>
                <c:pt idx="9831">
                  <c:v>24.323084172481877</c:v>
                </c:pt>
                <c:pt idx="9832">
                  <c:v>24.315568128817439</c:v>
                </c:pt>
                <c:pt idx="9833">
                  <c:v>24.308652682249473</c:v>
                </c:pt>
                <c:pt idx="9834">
                  <c:v>24.301256758004328</c:v>
                </c:pt>
                <c:pt idx="9835">
                  <c:v>24.294049592846648</c:v>
                </c:pt>
                <c:pt idx="9836">
                  <c:v>24.287014026859392</c:v>
                </c:pt>
                <c:pt idx="9837">
                  <c:v>24.279635262531286</c:v>
                </c:pt>
                <c:pt idx="9838">
                  <c:v>24.271878980028262</c:v>
                </c:pt>
                <c:pt idx="9839">
                  <c:v>24.264791934289871</c:v>
                </c:pt>
                <c:pt idx="9840">
                  <c:v>24.257396010044729</c:v>
                </c:pt>
                <c:pt idx="9841">
                  <c:v>24.250566363061978</c:v>
                </c:pt>
                <c:pt idx="9842">
                  <c:v>24.243736716079219</c:v>
                </c:pt>
                <c:pt idx="9843">
                  <c:v>24.235963273659149</c:v>
                </c:pt>
                <c:pt idx="9844">
                  <c:v>24.228567349414007</c:v>
                </c:pt>
                <c:pt idx="9845">
                  <c:v>24.220982666081401</c:v>
                </c:pt>
                <c:pt idx="9846">
                  <c:v>24.213432302582877</c:v>
                </c:pt>
                <c:pt idx="9847">
                  <c:v>24.206516856014911</c:v>
                </c:pt>
                <c:pt idx="9848">
                  <c:v>24.199035132184559</c:v>
                </c:pt>
                <c:pt idx="9849">
                  <c:v>24.191347489349695</c:v>
                </c:pt>
                <c:pt idx="9850">
                  <c:v>24.184226123777226</c:v>
                </c:pt>
                <c:pt idx="9851">
                  <c:v>24.176624280527577</c:v>
                </c:pt>
                <c:pt idx="9852">
                  <c:v>24.168559119517795</c:v>
                </c:pt>
                <c:pt idx="9853">
                  <c:v>24.161077395687443</c:v>
                </c:pt>
                <c:pt idx="9854">
                  <c:v>24.15347555243779</c:v>
                </c:pt>
                <c:pt idx="9855">
                  <c:v>24.145667790183637</c:v>
                </c:pt>
                <c:pt idx="9856">
                  <c:v>24.138615064279335</c:v>
                </c:pt>
                <c:pt idx="9857">
                  <c:v>24.13145937887278</c:v>
                </c:pt>
                <c:pt idx="9858">
                  <c:v>24.124835650894529</c:v>
                </c:pt>
                <c:pt idx="9859">
                  <c:v>24.117748605156144</c:v>
                </c:pt>
                <c:pt idx="9860">
                  <c:v>24.109906523067906</c:v>
                </c:pt>
                <c:pt idx="9861">
                  <c:v>24.102544918656847</c:v>
                </c:pt>
                <c:pt idx="9862">
                  <c:v>24.095543672503673</c:v>
                </c:pt>
                <c:pt idx="9863">
                  <c:v>24.088027628839228</c:v>
                </c:pt>
                <c:pt idx="9864">
                  <c:v>24.080357145921415</c:v>
                </c:pt>
                <c:pt idx="9865">
                  <c:v>24.073338739851195</c:v>
                </c:pt>
                <c:pt idx="9866">
                  <c:v>24.06561677718225</c:v>
                </c:pt>
                <c:pt idx="9867">
                  <c:v>24.058083573600772</c:v>
                </c:pt>
                <c:pt idx="9868">
                  <c:v>24.050155691927326</c:v>
                </c:pt>
                <c:pt idx="9869">
                  <c:v>24.042656808179927</c:v>
                </c:pt>
                <c:pt idx="9870">
                  <c:v>24.035432483105204</c:v>
                </c:pt>
                <c:pt idx="9871">
                  <c:v>24.028551356371324</c:v>
                </c:pt>
                <c:pt idx="9872">
                  <c:v>24.021189751960261</c:v>
                </c:pt>
                <c:pt idx="9873">
                  <c:v>24.013759507881037</c:v>
                </c:pt>
                <c:pt idx="9874">
                  <c:v>24.006603822474478</c:v>
                </c:pt>
                <c:pt idx="9875">
                  <c:v>23.99898481930779</c:v>
                </c:pt>
                <c:pt idx="9876">
                  <c:v>23.991588895062645</c:v>
                </c:pt>
                <c:pt idx="9877">
                  <c:v>23.984090011315249</c:v>
                </c:pt>
                <c:pt idx="9878">
                  <c:v>23.976728406904186</c:v>
                </c:pt>
                <c:pt idx="9879">
                  <c:v>23.969555561580592</c:v>
                </c:pt>
                <c:pt idx="9880">
                  <c:v>23.962176797252489</c:v>
                </c:pt>
                <c:pt idx="9881">
                  <c:v>23.954677913505094</c:v>
                </c:pt>
                <c:pt idx="9882">
                  <c:v>23.947247669425867</c:v>
                </c:pt>
                <c:pt idx="9883">
                  <c:v>23.940332222857901</c:v>
                </c:pt>
                <c:pt idx="9884">
                  <c:v>23.933210857285435</c:v>
                </c:pt>
                <c:pt idx="9885">
                  <c:v>23.926278250800422</c:v>
                </c:pt>
                <c:pt idx="9886">
                  <c:v>23.919345644315413</c:v>
                </c:pt>
                <c:pt idx="9887">
                  <c:v>23.912275758494076</c:v>
                </c:pt>
                <c:pt idx="9888">
                  <c:v>23.904450836322876</c:v>
                </c:pt>
                <c:pt idx="9889">
                  <c:v>23.896522954649431</c:v>
                </c:pt>
                <c:pt idx="9890">
                  <c:v>23.889418748994</c:v>
                </c:pt>
                <c:pt idx="9891">
                  <c:v>23.881868385495476</c:v>
                </c:pt>
                <c:pt idx="9892">
                  <c:v>23.873854704236816</c:v>
                </c:pt>
                <c:pt idx="9893">
                  <c:v>23.866287180821256</c:v>
                </c:pt>
                <c:pt idx="9894">
                  <c:v>23.858719657405686</c:v>
                </c:pt>
                <c:pt idx="9895">
                  <c:v>23.850877575317451</c:v>
                </c:pt>
                <c:pt idx="9896">
                  <c:v>23.842572175469076</c:v>
                </c:pt>
                <c:pt idx="9897">
                  <c:v>23.834850212800131</c:v>
                </c:pt>
                <c:pt idx="9898">
                  <c:v>23.827351329052735</c:v>
                </c:pt>
                <c:pt idx="9899">
                  <c:v>23.820229963480262</c:v>
                </c:pt>
                <c:pt idx="9900">
                  <c:v>23.812628120230613</c:v>
                </c:pt>
                <c:pt idx="9901">
                  <c:v>23.8049576373128</c:v>
                </c:pt>
                <c:pt idx="9902">
                  <c:v>23.797527393233569</c:v>
                </c:pt>
                <c:pt idx="9903">
                  <c:v>23.789479392140827</c:v>
                </c:pt>
                <c:pt idx="9904">
                  <c:v>23.781637310052588</c:v>
                </c:pt>
                <c:pt idx="9905">
                  <c:v>23.773709428379139</c:v>
                </c:pt>
                <c:pt idx="9906">
                  <c:v>23.766313504133997</c:v>
                </c:pt>
                <c:pt idx="9907">
                  <c:v>23.758934739805895</c:v>
                </c:pt>
                <c:pt idx="9908">
                  <c:v>23.751487335809625</c:v>
                </c:pt>
                <c:pt idx="9909">
                  <c:v>23.743456494633925</c:v>
                </c:pt>
                <c:pt idx="9910">
                  <c:v>23.735700212130894</c:v>
                </c:pt>
                <c:pt idx="9911">
                  <c:v>23.728441567222088</c:v>
                </c:pt>
                <c:pt idx="9912">
                  <c:v>23.721011323142861</c:v>
                </c:pt>
                <c:pt idx="9913">
                  <c:v>23.713152081137579</c:v>
                </c:pt>
                <c:pt idx="9914">
                  <c:v>23.706013555648063</c:v>
                </c:pt>
                <c:pt idx="9915">
                  <c:v>23.698943669826726</c:v>
                </c:pt>
                <c:pt idx="9916">
                  <c:v>23.69189094392242</c:v>
                </c:pt>
                <c:pt idx="9917">
                  <c:v>23.684306260589814</c:v>
                </c:pt>
                <c:pt idx="9918">
                  <c:v>23.676515658252701</c:v>
                </c:pt>
                <c:pt idx="9919">
                  <c:v>23.668982454671223</c:v>
                </c:pt>
                <c:pt idx="9920">
                  <c:v>23.661363451504531</c:v>
                </c:pt>
                <c:pt idx="9921">
                  <c:v>23.653332610328828</c:v>
                </c:pt>
                <c:pt idx="9922">
                  <c:v>23.645885206332558</c:v>
                </c:pt>
                <c:pt idx="9923">
                  <c:v>23.638918280013467</c:v>
                </c:pt>
                <c:pt idx="9924">
                  <c:v>23.631333596680861</c:v>
                </c:pt>
                <c:pt idx="9925">
                  <c:v>23.62357731417783</c:v>
                </c:pt>
                <c:pt idx="9926">
                  <c:v>23.615512153168044</c:v>
                </c:pt>
                <c:pt idx="9927">
                  <c:v>23.607721550830934</c:v>
                </c:pt>
                <c:pt idx="9928">
                  <c:v>23.600256986917621</c:v>
                </c:pt>
                <c:pt idx="9929">
                  <c:v>23.592929702340648</c:v>
                </c:pt>
                <c:pt idx="9930">
                  <c:v>23.585310699173956</c:v>
                </c:pt>
                <c:pt idx="9931">
                  <c:v>23.577880455094729</c:v>
                </c:pt>
                <c:pt idx="9932">
                  <c:v>23.570656130020005</c:v>
                </c:pt>
                <c:pt idx="9933">
                  <c:v>23.562728248346556</c:v>
                </c:pt>
                <c:pt idx="9934">
                  <c:v>23.555092085262824</c:v>
                </c:pt>
                <c:pt idx="9935">
                  <c:v>23.547696161017679</c:v>
                </c:pt>
                <c:pt idx="9936">
                  <c:v>23.540042838016902</c:v>
                </c:pt>
                <c:pt idx="9937">
                  <c:v>23.532629753854721</c:v>
                </c:pt>
                <c:pt idx="9938">
                  <c:v>23.525199509775486</c:v>
                </c:pt>
                <c:pt idx="9939">
                  <c:v>23.517649146276966</c:v>
                </c:pt>
                <c:pt idx="9940">
                  <c:v>23.510682219957875</c:v>
                </c:pt>
                <c:pt idx="9941">
                  <c:v>23.502634218865133</c:v>
                </c:pt>
                <c:pt idx="9942">
                  <c:v>23.494431778519008</c:v>
                </c:pt>
                <c:pt idx="9943">
                  <c:v>23.487224613361331</c:v>
                </c:pt>
                <c:pt idx="9944">
                  <c:v>23.479228092019714</c:v>
                </c:pt>
                <c:pt idx="9945">
                  <c:v>23.471265890512178</c:v>
                </c:pt>
                <c:pt idx="9946">
                  <c:v>23.463921446018158</c:v>
                </c:pt>
                <c:pt idx="9947">
                  <c:v>23.456474042021895</c:v>
                </c:pt>
                <c:pt idx="9948">
                  <c:v>23.449507115702801</c:v>
                </c:pt>
                <c:pt idx="9949">
                  <c:v>23.442179831125827</c:v>
                </c:pt>
                <c:pt idx="9950">
                  <c:v>23.434354908954628</c:v>
                </c:pt>
                <c:pt idx="9951">
                  <c:v>23.427370822718494</c:v>
                </c:pt>
                <c:pt idx="9952">
                  <c:v>23.420095017892645</c:v>
                </c:pt>
                <c:pt idx="9953">
                  <c:v>23.412493174642997</c:v>
                </c:pt>
                <c:pt idx="9954">
                  <c:v>23.405440448738695</c:v>
                </c:pt>
                <c:pt idx="9955">
                  <c:v>23.398387722834389</c:v>
                </c:pt>
                <c:pt idx="9956">
                  <c:v>23.390905999004037</c:v>
                </c:pt>
                <c:pt idx="9957">
                  <c:v>23.383201196252138</c:v>
                </c:pt>
                <c:pt idx="9958">
                  <c:v>23.375084555491224</c:v>
                </c:pt>
                <c:pt idx="9959">
                  <c:v>23.366985074647353</c:v>
                </c:pt>
                <c:pt idx="9960">
                  <c:v>23.359022873139821</c:v>
                </c:pt>
                <c:pt idx="9961">
                  <c:v>23.35116363113454</c:v>
                </c:pt>
                <c:pt idx="9962">
                  <c:v>23.343115630041797</c:v>
                </c:pt>
                <c:pt idx="9963">
                  <c:v>23.335513786792148</c:v>
                </c:pt>
                <c:pt idx="9964">
                  <c:v>23.327706024537996</c:v>
                </c:pt>
                <c:pt idx="9965">
                  <c:v>23.319726663113418</c:v>
                </c:pt>
                <c:pt idx="9966">
                  <c:v>23.312262099200108</c:v>
                </c:pt>
                <c:pt idx="9967">
                  <c:v>23.304454336945952</c:v>
                </c:pt>
                <c:pt idx="9968">
                  <c:v>23.297230011871228</c:v>
                </c:pt>
                <c:pt idx="9969">
                  <c:v>23.28993704712834</c:v>
                </c:pt>
                <c:pt idx="9970">
                  <c:v>23.282249404293481</c:v>
                </c:pt>
                <c:pt idx="9971">
                  <c:v>23.27447596187341</c:v>
                </c:pt>
                <c:pt idx="9972">
                  <c:v>23.267148677296433</c:v>
                </c:pt>
                <c:pt idx="9973">
                  <c:v>23.259289435291151</c:v>
                </c:pt>
                <c:pt idx="9974">
                  <c:v>23.251481673036999</c:v>
                </c:pt>
                <c:pt idx="9975">
                  <c:v>23.243862669870307</c:v>
                </c:pt>
                <c:pt idx="9976">
                  <c:v>23.236209346869536</c:v>
                </c:pt>
                <c:pt idx="9977">
                  <c:v>23.228933542043684</c:v>
                </c:pt>
                <c:pt idx="9978">
                  <c:v>23.221211579374739</c:v>
                </c:pt>
                <c:pt idx="9979">
                  <c:v>23.213970094382976</c:v>
                </c:pt>
                <c:pt idx="9980">
                  <c:v>23.206642809806002</c:v>
                </c:pt>
                <c:pt idx="9981">
                  <c:v>23.199435644648318</c:v>
                </c:pt>
                <c:pt idx="9982">
                  <c:v>23.192074040237259</c:v>
                </c:pt>
                <c:pt idx="9983">
                  <c:v>23.184712435826199</c:v>
                </c:pt>
                <c:pt idx="9984">
                  <c:v>23.177385151249226</c:v>
                </c:pt>
                <c:pt idx="9985">
                  <c:v>23.170315265427881</c:v>
                </c:pt>
                <c:pt idx="9986">
                  <c:v>23.162593302758935</c:v>
                </c:pt>
                <c:pt idx="9987">
                  <c:v>23.154819860338868</c:v>
                </c:pt>
                <c:pt idx="9988">
                  <c:v>23.14754405551302</c:v>
                </c:pt>
                <c:pt idx="9989">
                  <c:v>23.139770613092949</c:v>
                </c:pt>
                <c:pt idx="9990">
                  <c:v>23.132288889262593</c:v>
                </c:pt>
                <c:pt idx="9991">
                  <c:v>23.123863369994922</c:v>
                </c:pt>
                <c:pt idx="9992">
                  <c:v>23.116261526745273</c:v>
                </c:pt>
                <c:pt idx="9993">
                  <c:v>23.108385124822952</c:v>
                </c:pt>
                <c:pt idx="9994">
                  <c:v>23.100491562983589</c:v>
                </c:pt>
                <c:pt idx="9995">
                  <c:v>23.092203323052257</c:v>
                </c:pt>
                <c:pt idx="9996">
                  <c:v>23.084824558724151</c:v>
                </c:pt>
                <c:pt idx="9997">
                  <c:v>23.077411474561966</c:v>
                </c:pt>
                <c:pt idx="9998">
                  <c:v>23.069929750731614</c:v>
                </c:pt>
                <c:pt idx="9999">
                  <c:v>23.062259267813793</c:v>
                </c:pt>
                <c:pt idx="10000">
                  <c:v>23.054279906389223</c:v>
                </c:pt>
                <c:pt idx="10001">
                  <c:v>23.047381619738296</c:v>
                </c:pt>
                <c:pt idx="10002">
                  <c:v>23.040140134746533</c:v>
                </c:pt>
                <c:pt idx="10003">
                  <c:v>23.032881489837724</c:v>
                </c:pt>
                <c:pt idx="10004">
                  <c:v>23.025228166836953</c:v>
                </c:pt>
                <c:pt idx="10005">
                  <c:v>23.017763602923637</c:v>
                </c:pt>
                <c:pt idx="10006">
                  <c:v>23.009698441913851</c:v>
                </c:pt>
                <c:pt idx="10007">
                  <c:v>23.001496001567727</c:v>
                </c:pt>
                <c:pt idx="10008">
                  <c:v>22.993173441802313</c:v>
                </c:pt>
                <c:pt idx="10009">
                  <c:v>22.985382839465199</c:v>
                </c:pt>
                <c:pt idx="10010">
                  <c:v>22.977952595385972</c:v>
                </c:pt>
                <c:pt idx="10011">
                  <c:v>22.97000755379548</c:v>
                </c:pt>
                <c:pt idx="10012">
                  <c:v>22.961770793615276</c:v>
                </c:pt>
                <c:pt idx="10013">
                  <c:v>22.953431073932816</c:v>
                </c:pt>
                <c:pt idx="10014">
                  <c:v>22.945691951346827</c:v>
                </c:pt>
                <c:pt idx="10015">
                  <c:v>22.93815874776535</c:v>
                </c:pt>
                <c:pt idx="10016">
                  <c:v>22.930797143354294</c:v>
                </c:pt>
                <c:pt idx="10017">
                  <c:v>22.92324677985577</c:v>
                </c:pt>
                <c:pt idx="10018">
                  <c:v>22.915439017601614</c:v>
                </c:pt>
                <c:pt idx="10019">
                  <c:v>22.907391016508868</c:v>
                </c:pt>
                <c:pt idx="10020">
                  <c:v>22.899823493093304</c:v>
                </c:pt>
                <c:pt idx="10021">
                  <c:v>22.892255969677741</c:v>
                </c:pt>
                <c:pt idx="10022">
                  <c:v>22.885083124354143</c:v>
                </c:pt>
                <c:pt idx="10023">
                  <c:v>22.878236317454348</c:v>
                </c:pt>
                <c:pt idx="10024">
                  <c:v>22.870600154370614</c:v>
                </c:pt>
                <c:pt idx="10025">
                  <c:v>22.862775232199418</c:v>
                </c:pt>
                <c:pt idx="10026">
                  <c:v>22.854589951770336</c:v>
                </c:pt>
                <c:pt idx="10027">
                  <c:v>22.847022428354773</c:v>
                </c:pt>
                <c:pt idx="10028">
                  <c:v>22.839609344192585</c:v>
                </c:pt>
                <c:pt idx="10029">
                  <c:v>22.832144780279275</c:v>
                </c:pt>
                <c:pt idx="10030">
                  <c:v>22.824439977527373</c:v>
                </c:pt>
                <c:pt idx="10031">
                  <c:v>22.818142287972918</c:v>
                </c:pt>
                <c:pt idx="10032">
                  <c:v>22.810368845552851</c:v>
                </c:pt>
                <c:pt idx="10033">
                  <c:v>22.801617287861383</c:v>
                </c:pt>
                <c:pt idx="10034">
                  <c:v>22.792951529755126</c:v>
                </c:pt>
                <c:pt idx="10035">
                  <c:v>22.784182812146611</c:v>
                </c:pt>
                <c:pt idx="10036">
                  <c:v>22.775602853625564</c:v>
                </c:pt>
                <c:pt idx="10037">
                  <c:v>22.766542417427335</c:v>
                </c:pt>
                <c:pt idx="10038">
                  <c:v>22.757910979155163</c:v>
                </c:pt>
                <c:pt idx="10039">
                  <c:v>22.74931386071707</c:v>
                </c:pt>
                <c:pt idx="10040">
                  <c:v>22.740184784850676</c:v>
                </c:pt>
                <c:pt idx="10041">
                  <c:v>22.730815470145689</c:v>
                </c:pt>
                <c:pt idx="10042">
                  <c:v>22.722321311209853</c:v>
                </c:pt>
                <c:pt idx="10043">
                  <c:v>22.714822427462458</c:v>
                </c:pt>
                <c:pt idx="10044">
                  <c:v>22.707495142885485</c:v>
                </c:pt>
                <c:pt idx="10045">
                  <c:v>22.70020217814259</c:v>
                </c:pt>
                <c:pt idx="10046">
                  <c:v>22.693492650579127</c:v>
                </c:pt>
                <c:pt idx="10047">
                  <c:v>22.687332240361016</c:v>
                </c:pt>
                <c:pt idx="10048">
                  <c:v>22.680296674373757</c:v>
                </c:pt>
                <c:pt idx="10049">
                  <c:v>22.673192468718327</c:v>
                </c:pt>
                <c:pt idx="10050">
                  <c:v>22.666431461403743</c:v>
                </c:pt>
                <c:pt idx="10051">
                  <c:v>22.658984057407473</c:v>
                </c:pt>
                <c:pt idx="10052">
                  <c:v>22.651313574489656</c:v>
                </c:pt>
                <c:pt idx="10053">
                  <c:v>22.643677411405925</c:v>
                </c:pt>
                <c:pt idx="10054">
                  <c:v>22.636075568156276</c:v>
                </c:pt>
                <c:pt idx="10055">
                  <c:v>22.628713963745213</c:v>
                </c:pt>
                <c:pt idx="10056">
                  <c:v>22.620923361408099</c:v>
                </c:pt>
                <c:pt idx="10057">
                  <c:v>22.612841040481275</c:v>
                </c:pt>
                <c:pt idx="10058">
                  <c:v>22.605307836899794</c:v>
                </c:pt>
                <c:pt idx="10059">
                  <c:v>22.597946232488734</c:v>
                </c:pt>
                <c:pt idx="10060">
                  <c:v>22.590189949985707</c:v>
                </c:pt>
                <c:pt idx="10061">
                  <c:v>22.582124788975921</c:v>
                </c:pt>
                <c:pt idx="10062">
                  <c:v>22.574951943652323</c:v>
                </c:pt>
                <c:pt idx="10063">
                  <c:v>22.567899217748025</c:v>
                </c:pt>
                <c:pt idx="10064">
                  <c:v>22.560571933171044</c:v>
                </c:pt>
                <c:pt idx="10065">
                  <c:v>22.553210328759985</c:v>
                </c:pt>
                <c:pt idx="10066">
                  <c:v>22.545557005759211</c:v>
                </c:pt>
                <c:pt idx="10067">
                  <c:v>22.537920842675476</c:v>
                </c:pt>
                <c:pt idx="10068">
                  <c:v>22.530164560172452</c:v>
                </c:pt>
                <c:pt idx="10069">
                  <c:v>22.522391117752381</c:v>
                </c:pt>
                <c:pt idx="10070">
                  <c:v>22.515166792677658</c:v>
                </c:pt>
                <c:pt idx="10071">
                  <c:v>22.50741051017463</c:v>
                </c:pt>
                <c:pt idx="10072">
                  <c:v>22.499379668998927</c:v>
                </c:pt>
                <c:pt idx="10073">
                  <c:v>22.491280188155059</c:v>
                </c:pt>
                <c:pt idx="10074">
                  <c:v>22.483026268057809</c:v>
                </c:pt>
                <c:pt idx="10075">
                  <c:v>22.475081226467321</c:v>
                </c:pt>
                <c:pt idx="10076">
                  <c:v>22.467342103881332</c:v>
                </c:pt>
                <c:pt idx="10077">
                  <c:v>22.459791740382808</c:v>
                </c:pt>
                <c:pt idx="10078">
                  <c:v>22.45184669879232</c:v>
                </c:pt>
                <c:pt idx="10079">
                  <c:v>22.443386859690566</c:v>
                </c:pt>
                <c:pt idx="10080">
                  <c:v>22.434806901169519</c:v>
                </c:pt>
                <c:pt idx="10081">
                  <c:v>22.427599736011835</c:v>
                </c:pt>
                <c:pt idx="10082">
                  <c:v>22.420032212596272</c:v>
                </c:pt>
                <c:pt idx="10083">
                  <c:v>22.412344569761412</c:v>
                </c:pt>
                <c:pt idx="10084">
                  <c:v>22.4055320826957</c:v>
                </c:pt>
                <c:pt idx="10085">
                  <c:v>22.398118998533516</c:v>
                </c:pt>
                <c:pt idx="10086">
                  <c:v>22.390448515615695</c:v>
                </c:pt>
                <c:pt idx="10087">
                  <c:v>22.382640753361542</c:v>
                </c:pt>
                <c:pt idx="10088">
                  <c:v>22.374815831190347</c:v>
                </c:pt>
                <c:pt idx="10089">
                  <c:v>22.367986184207588</c:v>
                </c:pt>
                <c:pt idx="10090">
                  <c:v>22.361534055399762</c:v>
                </c:pt>
                <c:pt idx="10091">
                  <c:v>22.353726293145606</c:v>
                </c:pt>
                <c:pt idx="10092">
                  <c:v>22.345695451969906</c:v>
                </c:pt>
                <c:pt idx="10093">
                  <c:v>22.337578811208996</c:v>
                </c:pt>
                <c:pt idx="10094">
                  <c:v>22.329530810116253</c:v>
                </c:pt>
                <c:pt idx="10095">
                  <c:v>22.321225410267878</c:v>
                </c:pt>
                <c:pt idx="10096">
                  <c:v>22.313915285607944</c:v>
                </c:pt>
                <c:pt idx="10097">
                  <c:v>22.306176163021959</c:v>
                </c:pt>
                <c:pt idx="10098">
                  <c:v>22.298471360270057</c:v>
                </c:pt>
                <c:pt idx="10099">
                  <c:v>22.290749397601115</c:v>
                </c:pt>
                <c:pt idx="10100">
                  <c:v>22.282649916757244</c:v>
                </c:pt>
                <c:pt idx="10101">
                  <c:v>22.275219672678013</c:v>
                </c:pt>
                <c:pt idx="10102">
                  <c:v>22.26765214926245</c:v>
                </c:pt>
                <c:pt idx="10103">
                  <c:v>22.25996450642759</c:v>
                </c:pt>
                <c:pt idx="10104">
                  <c:v>22.252294023509773</c:v>
                </c:pt>
                <c:pt idx="10105">
                  <c:v>22.245001058766881</c:v>
                </c:pt>
                <c:pt idx="10106">
                  <c:v>22.236644179167381</c:v>
                </c:pt>
                <c:pt idx="10107">
                  <c:v>22.228664817742803</c:v>
                </c:pt>
                <c:pt idx="10108">
                  <c:v>22.221423332751041</c:v>
                </c:pt>
                <c:pt idx="10109">
                  <c:v>22.213341011824213</c:v>
                </c:pt>
                <c:pt idx="10110">
                  <c:v>22.205001292141752</c:v>
                </c:pt>
                <c:pt idx="10111">
                  <c:v>22.196850331546756</c:v>
                </c:pt>
                <c:pt idx="10112">
                  <c:v>22.189317127965278</c:v>
                </c:pt>
                <c:pt idx="10113">
                  <c:v>22.181217647121407</c:v>
                </c:pt>
                <c:pt idx="10114">
                  <c:v>22.173478524535422</c:v>
                </c:pt>
                <c:pt idx="10115">
                  <c:v>22.16553348294493</c:v>
                </c:pt>
                <c:pt idx="10116">
                  <c:v>22.157863000027113</c:v>
                </c:pt>
                <c:pt idx="10117">
                  <c:v>22.150415596030843</c:v>
                </c:pt>
                <c:pt idx="10118">
                  <c:v>22.142093036265425</c:v>
                </c:pt>
                <c:pt idx="10119">
                  <c:v>22.134079355006765</c:v>
                </c:pt>
                <c:pt idx="10120">
                  <c:v>22.126426032005991</c:v>
                </c:pt>
                <c:pt idx="10121">
                  <c:v>22.118618269751835</c:v>
                </c:pt>
                <c:pt idx="10122">
                  <c:v>22.110278550069378</c:v>
                </c:pt>
                <c:pt idx="10123">
                  <c:v>22.103225824165076</c:v>
                </c:pt>
                <c:pt idx="10124">
                  <c:v>22.095555341247259</c:v>
                </c:pt>
                <c:pt idx="10125">
                  <c:v>22.088022137665781</c:v>
                </c:pt>
                <c:pt idx="10126">
                  <c:v>22.080128575826414</c:v>
                </c:pt>
                <c:pt idx="10127">
                  <c:v>22.071960455314375</c:v>
                </c:pt>
                <c:pt idx="10128">
                  <c:v>22.064187012894305</c:v>
                </c:pt>
                <c:pt idx="10129">
                  <c:v>22.056293451054941</c:v>
                </c:pt>
                <c:pt idx="10130">
                  <c:v>22.048005211123609</c:v>
                </c:pt>
                <c:pt idx="10131">
                  <c:v>22.039905730279738</c:v>
                </c:pt>
                <c:pt idx="10132">
                  <c:v>22.032338206864171</c:v>
                </c:pt>
                <c:pt idx="10133">
                  <c:v>22.024204406186222</c:v>
                </c:pt>
                <c:pt idx="10134">
                  <c:v>22.0158818464208</c:v>
                </c:pt>
                <c:pt idx="10135">
                  <c:v>22.00754212673834</c:v>
                </c:pt>
                <c:pt idx="10136">
                  <c:v>21.999339686392219</c:v>
                </c:pt>
                <c:pt idx="10137">
                  <c:v>21.991360324967644</c:v>
                </c:pt>
                <c:pt idx="10138">
                  <c:v>21.983192204455605</c:v>
                </c:pt>
                <c:pt idx="10139">
                  <c:v>21.975247162865116</c:v>
                </c:pt>
                <c:pt idx="10140">
                  <c:v>21.968194436960811</c:v>
                </c:pt>
                <c:pt idx="10141">
                  <c:v>21.960386674706662</c:v>
                </c:pt>
                <c:pt idx="10142">
                  <c:v>21.952544592618423</c:v>
                </c:pt>
                <c:pt idx="10143">
                  <c:v>21.944427951857509</c:v>
                </c:pt>
                <c:pt idx="10144">
                  <c:v>21.936946228027157</c:v>
                </c:pt>
                <c:pt idx="10145">
                  <c:v>21.928881067017372</c:v>
                </c:pt>
                <c:pt idx="10146">
                  <c:v>21.921536622523352</c:v>
                </c:pt>
                <c:pt idx="10147">
                  <c:v>21.913660220601031</c:v>
                </c:pt>
                <c:pt idx="10148">
                  <c:v>21.905543579840117</c:v>
                </c:pt>
                <c:pt idx="10149">
                  <c:v>21.897735817585961</c:v>
                </c:pt>
                <c:pt idx="10150">
                  <c:v>21.889807935912515</c:v>
                </c:pt>
                <c:pt idx="10151">
                  <c:v>21.88184573440498</c:v>
                </c:pt>
                <c:pt idx="10152">
                  <c:v>21.874020812233784</c:v>
                </c:pt>
                <c:pt idx="10153">
                  <c:v>21.866178730145545</c:v>
                </c:pt>
                <c:pt idx="10154">
                  <c:v>21.857907650131256</c:v>
                </c:pt>
                <c:pt idx="10155">
                  <c:v>21.84999692837485</c:v>
                </c:pt>
                <c:pt idx="10156">
                  <c:v>21.841777328111686</c:v>
                </c:pt>
                <c:pt idx="10157">
                  <c:v>21.833197369590636</c:v>
                </c:pt>
                <c:pt idx="10158">
                  <c:v>21.825835765179576</c:v>
                </c:pt>
                <c:pt idx="10159">
                  <c:v>21.817856403755005</c:v>
                </c:pt>
                <c:pt idx="10160">
                  <c:v>21.809070526229448</c:v>
                </c:pt>
                <c:pt idx="10161">
                  <c:v>21.800610687127694</c:v>
                </c:pt>
                <c:pt idx="10162">
                  <c:v>21.791944929021433</c:v>
                </c:pt>
                <c:pt idx="10163">
                  <c:v>21.784205806435448</c:v>
                </c:pt>
                <c:pt idx="10164">
                  <c:v>21.776380884264253</c:v>
                </c:pt>
                <c:pt idx="10165">
                  <c:v>21.768641761678268</c:v>
                </c:pt>
                <c:pt idx="10166">
                  <c:v>21.760748199838904</c:v>
                </c:pt>
                <c:pt idx="10167">
                  <c:v>21.753009077252916</c:v>
                </c:pt>
                <c:pt idx="10168">
                  <c:v>21.74484095674088</c:v>
                </c:pt>
                <c:pt idx="10169">
                  <c:v>21.736895915150388</c:v>
                </c:pt>
                <c:pt idx="10170">
                  <c:v>21.729808869412004</c:v>
                </c:pt>
                <c:pt idx="10171">
                  <c:v>21.722464424917984</c:v>
                </c:pt>
                <c:pt idx="10172">
                  <c:v>21.715051340755799</c:v>
                </c:pt>
                <c:pt idx="10173">
                  <c:v>21.706660141322214</c:v>
                </c:pt>
                <c:pt idx="10174">
                  <c:v>21.698080182801164</c:v>
                </c:pt>
                <c:pt idx="10175">
                  <c:v>21.689259985441524</c:v>
                </c:pt>
                <c:pt idx="10176">
                  <c:v>21.680988905427235</c:v>
                </c:pt>
                <c:pt idx="10177">
                  <c:v>21.673112503504914</c:v>
                </c:pt>
                <c:pt idx="10178">
                  <c:v>21.664566864817949</c:v>
                </c:pt>
                <c:pt idx="10179">
                  <c:v>21.656364424471828</c:v>
                </c:pt>
                <c:pt idx="10180">
                  <c:v>21.647973225038243</c:v>
                </c:pt>
                <c:pt idx="10181">
                  <c:v>21.639479066102403</c:v>
                </c:pt>
                <c:pt idx="10182">
                  <c:v>21.63110502658586</c:v>
                </c:pt>
                <c:pt idx="10183">
                  <c:v>21.623091345327197</c:v>
                </c:pt>
                <c:pt idx="10184">
                  <c:v>21.614974704566286</c:v>
                </c:pt>
                <c:pt idx="10185">
                  <c:v>21.607269901814387</c:v>
                </c:pt>
                <c:pt idx="10186">
                  <c:v>21.59905030155122</c:v>
                </c:pt>
                <c:pt idx="10187">
                  <c:v>21.590762061619888</c:v>
                </c:pt>
                <c:pt idx="10188">
                  <c:v>21.582765540278274</c:v>
                </c:pt>
                <c:pt idx="10189">
                  <c:v>21.574906298272992</c:v>
                </c:pt>
                <c:pt idx="10190">
                  <c:v>21.566257700083774</c:v>
                </c:pt>
                <c:pt idx="10191">
                  <c:v>21.558158219239903</c:v>
                </c:pt>
                <c:pt idx="10192">
                  <c:v>21.549749859889278</c:v>
                </c:pt>
                <c:pt idx="10193">
                  <c:v>21.541564579460196</c:v>
                </c:pt>
                <c:pt idx="10194">
                  <c:v>21.534065695712801</c:v>
                </c:pt>
                <c:pt idx="10195">
                  <c:v>21.525365617772454</c:v>
                </c:pt>
                <c:pt idx="10196">
                  <c:v>21.517231817094505</c:v>
                </c:pt>
                <c:pt idx="10197">
                  <c:v>21.509372575089223</c:v>
                </c:pt>
                <c:pt idx="10198">
                  <c:v>21.501255934328313</c:v>
                </c:pt>
                <c:pt idx="10199">
                  <c:v>21.492864734894727</c:v>
                </c:pt>
                <c:pt idx="10200">
                  <c:v>21.484696614382688</c:v>
                </c:pt>
                <c:pt idx="10201">
                  <c:v>21.476734412875153</c:v>
                </c:pt>
                <c:pt idx="10202">
                  <c:v>21.469149729542551</c:v>
                </c:pt>
                <c:pt idx="10203">
                  <c:v>21.460741370191919</c:v>
                </c:pt>
                <c:pt idx="10204">
                  <c:v>21.452470290177629</c:v>
                </c:pt>
                <c:pt idx="10205">
                  <c:v>21.445125845683613</c:v>
                </c:pt>
                <c:pt idx="10206">
                  <c:v>21.437541162351003</c:v>
                </c:pt>
                <c:pt idx="10207">
                  <c:v>21.429802039765018</c:v>
                </c:pt>
                <c:pt idx="10208">
                  <c:v>21.422114396930159</c:v>
                </c:pt>
                <c:pt idx="10209">
                  <c:v>21.413860476832909</c:v>
                </c:pt>
                <c:pt idx="10210">
                  <c:v>21.405915435242417</c:v>
                </c:pt>
                <c:pt idx="10211">
                  <c:v>21.397695834979256</c:v>
                </c:pt>
                <c:pt idx="10212">
                  <c:v>21.389596354135385</c:v>
                </c:pt>
                <c:pt idx="10213">
                  <c:v>21.382011670802779</c:v>
                </c:pt>
                <c:pt idx="10214">
                  <c:v>21.373877870124826</c:v>
                </c:pt>
                <c:pt idx="10215">
                  <c:v>21.365623950027572</c:v>
                </c:pt>
                <c:pt idx="10216">
                  <c:v>21.357009671672444</c:v>
                </c:pt>
                <c:pt idx="10217">
                  <c:v>21.3483095937321</c:v>
                </c:pt>
                <c:pt idx="10218">
                  <c:v>21.340038513717811</c:v>
                </c:pt>
                <c:pt idx="10219">
                  <c:v>21.331870393205772</c:v>
                </c:pt>
                <c:pt idx="10220">
                  <c:v>21.324285709873163</c:v>
                </c:pt>
                <c:pt idx="10221">
                  <c:v>21.316529427370138</c:v>
                </c:pt>
                <c:pt idx="10222">
                  <c:v>21.308018108517256</c:v>
                </c:pt>
                <c:pt idx="10223">
                  <c:v>21.29976418842001</c:v>
                </c:pt>
                <c:pt idx="10224">
                  <c:v>21.291390148903467</c:v>
                </c:pt>
                <c:pt idx="10225">
                  <c:v>21.282707230880163</c:v>
                </c:pt>
                <c:pt idx="10226">
                  <c:v>21.274624909953335</c:v>
                </c:pt>
                <c:pt idx="10227">
                  <c:v>21.266285190270878</c:v>
                </c:pt>
                <c:pt idx="10228">
                  <c:v>21.257808191252082</c:v>
                </c:pt>
                <c:pt idx="10229">
                  <c:v>21.249331192233285</c:v>
                </c:pt>
                <c:pt idx="10230">
                  <c:v>21.240442355205481</c:v>
                </c:pt>
                <c:pt idx="10231">
                  <c:v>21.231261799587958</c:v>
                </c:pt>
                <c:pt idx="10232">
                  <c:v>21.222561721647615</c:v>
                </c:pt>
                <c:pt idx="10233">
                  <c:v>21.213844483790226</c:v>
                </c:pt>
                <c:pt idx="10234">
                  <c:v>21.205230205435093</c:v>
                </c:pt>
                <c:pt idx="10235">
                  <c:v>21.197130724591226</c:v>
                </c:pt>
                <c:pt idx="10236">
                  <c:v>21.188945444162147</c:v>
                </c:pt>
                <c:pt idx="10237">
                  <c:v>21.180863123235316</c:v>
                </c:pt>
                <c:pt idx="10238">
                  <c:v>21.172849441976656</c:v>
                </c:pt>
                <c:pt idx="10239">
                  <c:v>21.164818600800956</c:v>
                </c:pt>
                <c:pt idx="10240">
                  <c:v>21.156599000537788</c:v>
                </c:pt>
                <c:pt idx="10241">
                  <c:v>21.14887703786885</c:v>
                </c:pt>
                <c:pt idx="10242">
                  <c:v>21.141292354536244</c:v>
                </c:pt>
                <c:pt idx="10243">
                  <c:v>21.13327867327758</c:v>
                </c:pt>
                <c:pt idx="10244">
                  <c:v>21.125179192433713</c:v>
                </c:pt>
                <c:pt idx="10245">
                  <c:v>21.117319950428431</c:v>
                </c:pt>
                <c:pt idx="10246">
                  <c:v>21.108928750994846</c:v>
                </c:pt>
                <c:pt idx="10247">
                  <c:v>21.10029731272267</c:v>
                </c:pt>
                <c:pt idx="10248">
                  <c:v>21.091442795528952</c:v>
                </c:pt>
                <c:pt idx="10249">
                  <c:v>21.083171715514659</c:v>
                </c:pt>
                <c:pt idx="10250">
                  <c:v>21.075415433011631</c:v>
                </c:pt>
                <c:pt idx="10251">
                  <c:v>21.067178672831425</c:v>
                </c:pt>
                <c:pt idx="10252">
                  <c:v>21.058135396550242</c:v>
                </c:pt>
                <c:pt idx="10253">
                  <c:v>21.049692717365527</c:v>
                </c:pt>
                <c:pt idx="10254">
                  <c:v>21.041541756770528</c:v>
                </c:pt>
                <c:pt idx="10255">
                  <c:v>21.032944638332442</c:v>
                </c:pt>
                <c:pt idx="10256">
                  <c:v>21.024107281055763</c:v>
                </c:pt>
                <c:pt idx="10257">
                  <c:v>21.01506400477458</c:v>
                </c:pt>
                <c:pt idx="10258">
                  <c:v>21.006552685921694</c:v>
                </c:pt>
                <c:pt idx="10259">
                  <c:v>20.997938407566565</c:v>
                </c:pt>
                <c:pt idx="10260">
                  <c:v>20.988569092861578</c:v>
                </c:pt>
                <c:pt idx="10261">
                  <c:v>20.979611616165602</c:v>
                </c:pt>
                <c:pt idx="10262">
                  <c:v>20.971392015902442</c:v>
                </c:pt>
                <c:pt idx="10263">
                  <c:v>20.962468859040548</c:v>
                </c:pt>
                <c:pt idx="10264">
                  <c:v>20.953391262925276</c:v>
                </c:pt>
                <c:pt idx="10265">
                  <c:v>20.944588225482683</c:v>
                </c:pt>
                <c:pt idx="10266">
                  <c:v>20.936471584721772</c:v>
                </c:pt>
                <c:pt idx="10267">
                  <c:v>20.928612342716491</c:v>
                </c:pt>
                <c:pt idx="10268">
                  <c:v>20.920238303199945</c:v>
                </c:pt>
                <c:pt idx="10269">
                  <c:v>20.911641184761859</c:v>
                </c:pt>
                <c:pt idx="10270">
                  <c:v>20.903352944830527</c:v>
                </c:pt>
                <c:pt idx="10271">
                  <c:v>20.895201984235527</c:v>
                </c:pt>
                <c:pt idx="10272">
                  <c:v>20.886656345548563</c:v>
                </c:pt>
                <c:pt idx="10273">
                  <c:v>20.878127866778641</c:v>
                </c:pt>
                <c:pt idx="10274">
                  <c:v>20.869908266515477</c:v>
                </c:pt>
                <c:pt idx="10275">
                  <c:v>20.861825945588649</c:v>
                </c:pt>
                <c:pt idx="10276">
                  <c:v>20.853022908146052</c:v>
                </c:pt>
                <c:pt idx="10277">
                  <c:v>20.84406543145008</c:v>
                </c:pt>
                <c:pt idx="10278">
                  <c:v>20.835588432431283</c:v>
                </c:pt>
                <c:pt idx="10279">
                  <c:v>20.827420311919241</c:v>
                </c:pt>
                <c:pt idx="10280">
                  <c:v>20.81944095049467</c:v>
                </c:pt>
                <c:pt idx="10281">
                  <c:v>20.810174595291937</c:v>
                </c:pt>
                <c:pt idx="10282">
                  <c:v>20.801199958678922</c:v>
                </c:pt>
                <c:pt idx="10283">
                  <c:v>20.793066158000968</c:v>
                </c:pt>
                <c:pt idx="10284">
                  <c:v>20.784469039562875</c:v>
                </c:pt>
                <c:pt idx="10285">
                  <c:v>20.77527132402831</c:v>
                </c:pt>
                <c:pt idx="10286">
                  <c:v>20.766622725839095</c:v>
                </c:pt>
                <c:pt idx="10287">
                  <c:v>20.758540404912264</c:v>
                </c:pt>
                <c:pt idx="10288">
                  <c:v>20.749548608382206</c:v>
                </c:pt>
                <c:pt idx="10289">
                  <c:v>20.740453852349898</c:v>
                </c:pt>
                <c:pt idx="10290">
                  <c:v>20.731033057893782</c:v>
                </c:pt>
                <c:pt idx="10291">
                  <c:v>20.722281500202314</c:v>
                </c:pt>
                <c:pt idx="10292">
                  <c:v>20.713461302842678</c:v>
                </c:pt>
                <c:pt idx="10293">
                  <c:v>20.704109148054737</c:v>
                </c:pt>
                <c:pt idx="10294">
                  <c:v>20.694791313100875</c:v>
                </c:pt>
                <c:pt idx="10295">
                  <c:v>20.68581667648786</c:v>
                </c:pt>
                <c:pt idx="10296">
                  <c:v>20.676687600621467</c:v>
                </c:pt>
                <c:pt idx="10297">
                  <c:v>20.667747283842534</c:v>
                </c:pt>
                <c:pt idx="10298">
                  <c:v>20.659012886068105</c:v>
                </c:pt>
                <c:pt idx="10299">
                  <c:v>20.649918130035793</c:v>
                </c:pt>
                <c:pt idx="10300">
                  <c:v>20.641080772759114</c:v>
                </c:pt>
                <c:pt idx="10301">
                  <c:v>20.632397854735814</c:v>
                </c:pt>
                <c:pt idx="10302">
                  <c:v>20.623611977210256</c:v>
                </c:pt>
                <c:pt idx="10303">
                  <c:v>20.615014858772167</c:v>
                </c:pt>
                <c:pt idx="10304">
                  <c:v>20.606263301080695</c:v>
                </c:pt>
                <c:pt idx="10305">
                  <c:v>20.598112340485699</c:v>
                </c:pt>
                <c:pt idx="10306">
                  <c:v>20.58936078279423</c:v>
                </c:pt>
                <c:pt idx="10307">
                  <c:v>20.580111587508544</c:v>
                </c:pt>
                <c:pt idx="10308">
                  <c:v>20.571205590563689</c:v>
                </c:pt>
                <c:pt idx="10309">
                  <c:v>20.562539832457432</c:v>
                </c:pt>
                <c:pt idx="10310">
                  <c:v>20.553668155346671</c:v>
                </c:pt>
                <c:pt idx="10311">
                  <c:v>20.544556239397316</c:v>
                </c:pt>
                <c:pt idx="10312">
                  <c:v>20.535701722203594</c:v>
                </c:pt>
                <c:pt idx="10313">
                  <c:v>20.526744245507615</c:v>
                </c:pt>
                <c:pt idx="10314">
                  <c:v>20.51752937005601</c:v>
                </c:pt>
                <c:pt idx="10315">
                  <c:v>20.507885496678355</c:v>
                </c:pt>
                <c:pt idx="10316">
                  <c:v>20.498567661724497</c:v>
                </c:pt>
                <c:pt idx="10317">
                  <c:v>20.489798944115986</c:v>
                </c:pt>
                <c:pt idx="10318">
                  <c:v>20.480875787254092</c:v>
                </c:pt>
                <c:pt idx="10319">
                  <c:v>20.471763871304738</c:v>
                </c:pt>
                <c:pt idx="10320">
                  <c:v>20.462514676019055</c:v>
                </c:pt>
                <c:pt idx="10321">
                  <c:v>20.453831757995751</c:v>
                </c:pt>
                <c:pt idx="10322">
                  <c:v>20.444136404866963</c:v>
                </c:pt>
                <c:pt idx="10323">
                  <c:v>20.434458211655222</c:v>
                </c:pt>
                <c:pt idx="10324">
                  <c:v>20.425226176286575</c:v>
                </c:pt>
                <c:pt idx="10325">
                  <c:v>20.416388819009896</c:v>
                </c:pt>
                <c:pt idx="10326">
                  <c:v>20.407499981982088</c:v>
                </c:pt>
                <c:pt idx="10327">
                  <c:v>20.398079187525976</c:v>
                </c:pt>
                <c:pt idx="10328">
                  <c:v>20.388984431493665</c:v>
                </c:pt>
                <c:pt idx="10329">
                  <c:v>20.380078434548818</c:v>
                </c:pt>
                <c:pt idx="10330">
                  <c:v>20.37108663801876</c:v>
                </c:pt>
                <c:pt idx="10331">
                  <c:v>20.362386560078416</c:v>
                </c:pt>
                <c:pt idx="10332">
                  <c:v>20.354218439566374</c:v>
                </c:pt>
                <c:pt idx="10333">
                  <c:v>20.346307717809971</c:v>
                </c:pt>
                <c:pt idx="10334">
                  <c:v>20.337865038625257</c:v>
                </c:pt>
                <c:pt idx="10335">
                  <c:v>20.328358444583934</c:v>
                </c:pt>
                <c:pt idx="10336">
                  <c:v>20.319383807970919</c:v>
                </c:pt>
                <c:pt idx="10337">
                  <c:v>20.310546450694243</c:v>
                </c:pt>
                <c:pt idx="10338">
                  <c:v>20.301348735159674</c:v>
                </c:pt>
                <c:pt idx="10339">
                  <c:v>20.291945100620605</c:v>
                </c:pt>
                <c:pt idx="10340">
                  <c:v>20.283159223095051</c:v>
                </c:pt>
                <c:pt idx="10341">
                  <c:v>20.27358398938556</c:v>
                </c:pt>
                <c:pt idx="10342">
                  <c:v>20.264523553187335</c:v>
                </c:pt>
                <c:pt idx="10343">
                  <c:v>20.255034119063055</c:v>
                </c:pt>
                <c:pt idx="10344">
                  <c:v>20.245167166763849</c:v>
                </c:pt>
                <c:pt idx="10345">
                  <c:v>20.236209690067877</c:v>
                </c:pt>
                <c:pt idx="10346">
                  <c:v>20.227200733620773</c:v>
                </c:pt>
                <c:pt idx="10347">
                  <c:v>20.217522540409032</c:v>
                </c:pt>
                <c:pt idx="10348">
                  <c:v>20.208530743878971</c:v>
                </c:pt>
                <c:pt idx="10349">
                  <c:v>20.199933625440881</c:v>
                </c:pt>
                <c:pt idx="10350">
                  <c:v>20.190941828910823</c:v>
                </c:pt>
                <c:pt idx="10351">
                  <c:v>20.181812753044426</c:v>
                </c:pt>
                <c:pt idx="10352">
                  <c:v>20.172735156929157</c:v>
                </c:pt>
                <c:pt idx="10353">
                  <c:v>20.163074123634459</c:v>
                </c:pt>
                <c:pt idx="10354">
                  <c:v>20.153824928348769</c:v>
                </c:pt>
                <c:pt idx="10355">
                  <c:v>20.144713012399411</c:v>
                </c:pt>
                <c:pt idx="10356">
                  <c:v>20.135532456781892</c:v>
                </c:pt>
                <c:pt idx="10357">
                  <c:v>20.126986818094924</c:v>
                </c:pt>
                <c:pt idx="10358">
                  <c:v>20.117651823224026</c:v>
                </c:pt>
                <c:pt idx="10359">
                  <c:v>20.108076589514535</c:v>
                </c:pt>
                <c:pt idx="10360">
                  <c:v>20.09820963721533</c:v>
                </c:pt>
                <c:pt idx="10361">
                  <c:v>20.088874642344425</c:v>
                </c:pt>
                <c:pt idx="10362">
                  <c:v>20.078921890460013</c:v>
                </c:pt>
                <c:pt idx="10363">
                  <c:v>20.069758494759533</c:v>
                </c:pt>
                <c:pt idx="10364">
                  <c:v>20.060732378395389</c:v>
                </c:pt>
                <c:pt idx="10365">
                  <c:v>20.051517502943781</c:v>
                </c:pt>
                <c:pt idx="10366">
                  <c:v>20.041393151888943</c:v>
                </c:pt>
                <c:pt idx="10367">
                  <c:v>20.031526199589738</c:v>
                </c:pt>
                <c:pt idx="10368">
                  <c:v>20.021950965880254</c:v>
                </c:pt>
                <c:pt idx="10369">
                  <c:v>20.012221292917378</c:v>
                </c:pt>
                <c:pt idx="10370">
                  <c:v>20.002320020784094</c:v>
                </c:pt>
                <c:pt idx="10371">
                  <c:v>19.992264309397427</c:v>
                </c:pt>
                <c:pt idx="10372">
                  <c:v>19.982654755853847</c:v>
                </c:pt>
                <c:pt idx="10373">
                  <c:v>19.973045202310274</c:v>
                </c:pt>
                <c:pt idx="10374">
                  <c:v>19.963315529347405</c:v>
                </c:pt>
                <c:pt idx="10375">
                  <c:v>19.953688815886789</c:v>
                </c:pt>
                <c:pt idx="10376">
                  <c:v>19.944697019356731</c:v>
                </c:pt>
                <c:pt idx="10377">
                  <c:v>19.935327704651744</c:v>
                </c:pt>
                <c:pt idx="10378">
                  <c:v>19.925615191605921</c:v>
                </c:pt>
                <c:pt idx="10379">
                  <c:v>19.916108597564595</c:v>
                </c:pt>
                <c:pt idx="10380">
                  <c:v>19.906550523772147</c:v>
                </c:pt>
                <c:pt idx="10381">
                  <c:v>19.89707824956491</c:v>
                </c:pt>
                <c:pt idx="10382">
                  <c:v>19.88724561709979</c:v>
                </c:pt>
                <c:pt idx="10383">
                  <c:v>19.877481624302835</c:v>
                </c:pt>
                <c:pt idx="10384">
                  <c:v>19.868180949266019</c:v>
                </c:pt>
                <c:pt idx="10385">
                  <c:v>19.857799199455549</c:v>
                </c:pt>
                <c:pt idx="10386">
                  <c:v>19.847743488068879</c:v>
                </c:pt>
                <c:pt idx="10387">
                  <c:v>19.838202574193474</c:v>
                </c:pt>
                <c:pt idx="10388">
                  <c:v>19.828524380981733</c:v>
                </c:pt>
                <c:pt idx="10389">
                  <c:v>19.818880507604071</c:v>
                </c:pt>
                <c:pt idx="10390">
                  <c:v>19.809408233396837</c:v>
                </c:pt>
                <c:pt idx="10391">
                  <c:v>19.799798679853261</c:v>
                </c:pt>
                <c:pt idx="10392">
                  <c:v>19.790772563489117</c:v>
                </c:pt>
                <c:pt idx="10393">
                  <c:v>19.781609167788638</c:v>
                </c:pt>
                <c:pt idx="10394">
                  <c:v>19.771656415904221</c:v>
                </c:pt>
                <c:pt idx="10395">
                  <c:v>19.762252781365152</c:v>
                </c:pt>
                <c:pt idx="10396">
                  <c:v>19.752608907987497</c:v>
                </c:pt>
                <c:pt idx="10397">
                  <c:v>19.742844915190542</c:v>
                </c:pt>
                <c:pt idx="10398">
                  <c:v>19.733406960817391</c:v>
                </c:pt>
                <c:pt idx="10399">
                  <c:v>19.723677287854521</c:v>
                </c:pt>
                <c:pt idx="10400">
                  <c:v>19.714273653315452</c:v>
                </c:pt>
                <c:pt idx="10401">
                  <c:v>19.704698419605961</c:v>
                </c:pt>
                <c:pt idx="10402">
                  <c:v>19.695157505730553</c:v>
                </c:pt>
                <c:pt idx="10403">
                  <c:v>19.68520475384614</c:v>
                </c:pt>
                <c:pt idx="10404">
                  <c:v>19.675783959390028</c:v>
                </c:pt>
                <c:pt idx="10405">
                  <c:v>19.667118201283763</c:v>
                </c:pt>
                <c:pt idx="10406">
                  <c:v>19.658057765085541</c:v>
                </c:pt>
                <c:pt idx="10407">
                  <c:v>19.648928689219147</c:v>
                </c:pt>
                <c:pt idx="10408">
                  <c:v>19.639027417085856</c:v>
                </c:pt>
                <c:pt idx="10409">
                  <c:v>19.629332063957072</c:v>
                </c:pt>
                <c:pt idx="10410">
                  <c:v>19.619722510413496</c:v>
                </c:pt>
                <c:pt idx="10411">
                  <c:v>19.610147276704005</c:v>
                </c:pt>
                <c:pt idx="10412">
                  <c:v>19.599971445898042</c:v>
                </c:pt>
                <c:pt idx="10413">
                  <c:v>19.5896411758387</c:v>
                </c:pt>
                <c:pt idx="10414">
                  <c:v>19.579396705364566</c:v>
                </c:pt>
                <c:pt idx="10415">
                  <c:v>19.56863743737917</c:v>
                </c:pt>
                <c:pt idx="10416">
                  <c:v>19.558547406158418</c:v>
                </c:pt>
                <c:pt idx="10417">
                  <c:v>19.548182816264994</c:v>
                </c:pt>
                <c:pt idx="10418">
                  <c:v>19.538744861891839</c:v>
                </c:pt>
                <c:pt idx="10419">
                  <c:v>19.528843589758548</c:v>
                </c:pt>
                <c:pt idx="10420">
                  <c:v>19.518427520113995</c:v>
                </c:pt>
                <c:pt idx="10421">
                  <c:v>19.508612047565919</c:v>
                </c:pt>
                <c:pt idx="10422">
                  <c:v>19.498350417174745</c:v>
                </c:pt>
                <c:pt idx="10423">
                  <c:v>19.488449145041454</c:v>
                </c:pt>
                <c:pt idx="10424">
                  <c:v>19.478444913405912</c:v>
                </c:pt>
                <c:pt idx="10425">
                  <c:v>19.468955479281629</c:v>
                </c:pt>
                <c:pt idx="10426">
                  <c:v>19.458711008807501</c:v>
                </c:pt>
                <c:pt idx="10427">
                  <c:v>19.448466538333371</c:v>
                </c:pt>
                <c:pt idx="10428">
                  <c:v>19.437913189352479</c:v>
                </c:pt>
                <c:pt idx="10429">
                  <c:v>19.427617239127219</c:v>
                </c:pt>
                <c:pt idx="10430">
                  <c:v>19.417561527740549</c:v>
                </c:pt>
                <c:pt idx="10431">
                  <c:v>19.406939539091493</c:v>
                </c:pt>
                <c:pt idx="10432">
                  <c:v>19.396729388451448</c:v>
                </c:pt>
                <c:pt idx="10433">
                  <c:v>19.386278998972809</c:v>
                </c:pt>
                <c:pt idx="10434">
                  <c:v>19.376480686341768</c:v>
                </c:pt>
                <c:pt idx="10435">
                  <c:v>19.365704258439333</c:v>
                </c:pt>
                <c:pt idx="10436">
                  <c:v>19.35542546813112</c:v>
                </c:pt>
                <c:pt idx="10437">
                  <c:v>19.344854959233189</c:v>
                </c:pt>
                <c:pt idx="10438">
                  <c:v>19.334782087929476</c:v>
                </c:pt>
                <c:pt idx="10439">
                  <c:v>19.32458909720647</c:v>
                </c:pt>
                <c:pt idx="10440">
                  <c:v>19.314739304824304</c:v>
                </c:pt>
                <c:pt idx="10441">
                  <c:v>19.304923832276224</c:v>
                </c:pt>
                <c:pt idx="10442">
                  <c:v>19.295417238234901</c:v>
                </c:pt>
                <c:pt idx="10443">
                  <c:v>19.285996443778792</c:v>
                </c:pt>
                <c:pt idx="10444">
                  <c:v>19.275992212143251</c:v>
                </c:pt>
                <c:pt idx="10445">
                  <c:v>19.266399818516717</c:v>
                </c:pt>
                <c:pt idx="10446">
                  <c:v>19.256618665802723</c:v>
                </c:pt>
                <c:pt idx="10447">
                  <c:v>19.246717393669432</c:v>
                </c:pt>
                <c:pt idx="10448">
                  <c:v>19.236764641785019</c:v>
                </c:pt>
                <c:pt idx="10449">
                  <c:v>19.227000648988064</c:v>
                </c:pt>
                <c:pt idx="10450">
                  <c:v>19.216584579343511</c:v>
                </c:pt>
                <c:pt idx="10451">
                  <c:v>19.206528867956841</c:v>
                </c:pt>
                <c:pt idx="10452">
                  <c:v>19.196318717316796</c:v>
                </c:pt>
                <c:pt idx="10453">
                  <c:v>19.186125726593787</c:v>
                </c:pt>
                <c:pt idx="10454">
                  <c:v>19.175623857364023</c:v>
                </c:pt>
                <c:pt idx="10455">
                  <c:v>19.165396546806935</c:v>
                </c:pt>
                <c:pt idx="10456">
                  <c:v>19.15496331724534</c:v>
                </c:pt>
                <c:pt idx="10457">
                  <c:v>19.144684526937127</c:v>
                </c:pt>
                <c:pt idx="10458">
                  <c:v>19.133685020113138</c:v>
                </c:pt>
                <c:pt idx="10459">
                  <c:v>19.122822792625492</c:v>
                </c:pt>
                <c:pt idx="10460">
                  <c:v>19.112509682483193</c:v>
                </c:pt>
                <c:pt idx="10461">
                  <c:v>19.101904853751176</c:v>
                </c:pt>
                <c:pt idx="10462">
                  <c:v>19.09181482253042</c:v>
                </c:pt>
                <c:pt idx="10463">
                  <c:v>19.08155319213925</c:v>
                </c:pt>
                <c:pt idx="10464">
                  <c:v>19.071291561748076</c:v>
                </c:pt>
                <c:pt idx="10465">
                  <c:v>19.06053229376268</c:v>
                </c:pt>
                <c:pt idx="10466">
                  <c:v>19.050510902210092</c:v>
                </c:pt>
                <c:pt idx="10467">
                  <c:v>19.040643949910887</c:v>
                </c:pt>
                <c:pt idx="10468">
                  <c:v>19.030965756699146</c:v>
                </c:pt>
                <c:pt idx="10469">
                  <c:v>19.020927205229519</c:v>
                </c:pt>
                <c:pt idx="10470">
                  <c:v>19.010099297575955</c:v>
                </c:pt>
                <c:pt idx="10471">
                  <c:v>18.999563108512106</c:v>
                </c:pt>
                <c:pt idx="10472">
                  <c:v>18.987791405421227</c:v>
                </c:pt>
                <c:pt idx="10473">
                  <c:v>18.976534499841613</c:v>
                </c:pt>
                <c:pt idx="10474">
                  <c:v>18.965637952519881</c:v>
                </c:pt>
                <c:pt idx="10475">
                  <c:v>18.954758565115192</c:v>
                </c:pt>
                <c:pt idx="10476">
                  <c:v>18.943278580614027</c:v>
                </c:pt>
                <c:pt idx="10477">
                  <c:v>18.932193274204838</c:v>
                </c:pt>
                <c:pt idx="10478">
                  <c:v>18.921416846302396</c:v>
                </c:pt>
                <c:pt idx="10479">
                  <c:v>18.911155215911226</c:v>
                </c:pt>
                <c:pt idx="10480">
                  <c:v>18.901013704939345</c:v>
                </c:pt>
                <c:pt idx="10481">
                  <c:v>18.890906513801546</c:v>
                </c:pt>
                <c:pt idx="10482">
                  <c:v>18.881159680921638</c:v>
                </c:pt>
                <c:pt idx="10483">
                  <c:v>18.871138289369053</c:v>
                </c:pt>
                <c:pt idx="10484">
                  <c:v>18.861082577982383</c:v>
                </c:pt>
                <c:pt idx="10485">
                  <c:v>18.850769467840088</c:v>
                </c:pt>
                <c:pt idx="10486">
                  <c:v>18.840593637034118</c:v>
                </c:pt>
                <c:pt idx="10487">
                  <c:v>18.830074607887315</c:v>
                </c:pt>
                <c:pt idx="10488">
                  <c:v>18.819349659736005</c:v>
                </c:pt>
                <c:pt idx="10489">
                  <c:v>18.808058434322305</c:v>
                </c:pt>
                <c:pt idx="10490">
                  <c:v>18.797522245258456</c:v>
                </c:pt>
                <c:pt idx="10491">
                  <c:v>18.786128060342506</c:v>
                </c:pt>
                <c:pt idx="10492">
                  <c:v>18.774922634514017</c:v>
                </c:pt>
                <c:pt idx="10493">
                  <c:v>18.763682888851445</c:v>
                </c:pt>
                <c:pt idx="10494">
                  <c:v>18.752597582442245</c:v>
                </c:pt>
                <c:pt idx="10495">
                  <c:v>18.742198672714739</c:v>
                </c:pt>
                <c:pt idx="10496">
                  <c:v>18.730941767135121</c:v>
                </c:pt>
                <c:pt idx="10497">
                  <c:v>18.720285458651979</c:v>
                </c:pt>
                <c:pt idx="10498">
                  <c:v>18.709474710915458</c:v>
                </c:pt>
                <c:pt idx="10499">
                  <c:v>18.698663963178937</c:v>
                </c:pt>
                <c:pt idx="10500">
                  <c:v>18.68682362041989</c:v>
                </c:pt>
                <c:pt idx="10501">
                  <c:v>18.676115832185623</c:v>
                </c:pt>
                <c:pt idx="10502">
                  <c:v>18.66569976254107</c:v>
                </c:pt>
                <c:pt idx="10503">
                  <c:v>18.655232213145389</c:v>
                </c:pt>
                <c:pt idx="10504">
                  <c:v>18.644301345989572</c:v>
                </c:pt>
                <c:pt idx="10505">
                  <c:v>18.633010120575872</c:v>
                </c:pt>
                <c:pt idx="10506">
                  <c:v>18.622937249272162</c:v>
                </c:pt>
                <c:pt idx="10507">
                  <c:v>18.611646023858462</c:v>
                </c:pt>
                <c:pt idx="10508">
                  <c:v>18.600234679025469</c:v>
                </c:pt>
                <c:pt idx="10509">
                  <c:v>18.58947541104007</c:v>
                </c:pt>
                <c:pt idx="10510">
                  <c:v>18.57940253973636</c:v>
                </c:pt>
                <c:pt idx="10511">
                  <c:v>18.568608951916886</c:v>
                </c:pt>
                <c:pt idx="10512">
                  <c:v>18.557746724429233</c:v>
                </c:pt>
                <c:pt idx="10513">
                  <c:v>18.546730057688208</c:v>
                </c:pt>
                <c:pt idx="10514">
                  <c:v>18.536142388873238</c:v>
                </c:pt>
                <c:pt idx="10515">
                  <c:v>18.524816843625448</c:v>
                </c:pt>
                <c:pt idx="10516">
                  <c:v>18.513405498792459</c:v>
                </c:pt>
                <c:pt idx="10517">
                  <c:v>18.503452746908042</c:v>
                </c:pt>
                <c:pt idx="10518">
                  <c:v>18.493551474774751</c:v>
                </c:pt>
                <c:pt idx="10519">
                  <c:v>18.482706407204144</c:v>
                </c:pt>
                <c:pt idx="10520">
                  <c:v>18.471998618969877</c:v>
                </c:pt>
                <c:pt idx="10521">
                  <c:v>18.461050591897017</c:v>
                </c:pt>
                <c:pt idx="10522">
                  <c:v>18.450051085073035</c:v>
                </c:pt>
                <c:pt idx="10523">
                  <c:v>18.439240337336514</c:v>
                </c:pt>
                <c:pt idx="10524">
                  <c:v>18.428378109848865</c:v>
                </c:pt>
                <c:pt idx="10525">
                  <c:v>18.418150799291773</c:v>
                </c:pt>
                <c:pt idx="10526">
                  <c:v>18.407065492882584</c:v>
                </c:pt>
                <c:pt idx="10527">
                  <c:v>18.395036391036072</c:v>
                </c:pt>
                <c:pt idx="10528">
                  <c:v>18.383436287115615</c:v>
                </c:pt>
                <c:pt idx="10529">
                  <c:v>18.372316660872336</c:v>
                </c:pt>
                <c:pt idx="10530">
                  <c:v>18.361385793716519</c:v>
                </c:pt>
                <c:pt idx="10531">
                  <c:v>18.350128888136904</c:v>
                </c:pt>
                <c:pt idx="10532">
                  <c:v>18.339318140400383</c:v>
                </c:pt>
                <c:pt idx="10533">
                  <c:v>18.328541712497948</c:v>
                </c:pt>
                <c:pt idx="10534">
                  <c:v>18.316632730070729</c:v>
                </c:pt>
                <c:pt idx="10535">
                  <c:v>18.305238545154776</c:v>
                </c:pt>
                <c:pt idx="10536">
                  <c:v>18.29437631766713</c:v>
                </c:pt>
                <c:pt idx="10537">
                  <c:v>18.283428290594269</c:v>
                </c:pt>
                <c:pt idx="10538">
                  <c:v>18.27236014410212</c:v>
                </c:pt>
                <c:pt idx="10539">
                  <c:v>18.261137558356587</c:v>
                </c:pt>
                <c:pt idx="10540">
                  <c:v>18.249194256095286</c:v>
                </c:pt>
                <c:pt idx="10541">
                  <c:v>18.237954510432715</c:v>
                </c:pt>
                <c:pt idx="10542">
                  <c:v>18.226423046180425</c:v>
                </c:pt>
                <c:pt idx="10543">
                  <c:v>18.2147543025918</c:v>
                </c:pt>
                <c:pt idx="10544">
                  <c:v>18.204046514357533</c:v>
                </c:pt>
                <c:pt idx="10545">
                  <c:v>18.192806768694957</c:v>
                </c:pt>
                <c:pt idx="10546">
                  <c:v>18.181086545355203</c:v>
                </c:pt>
                <c:pt idx="10547">
                  <c:v>18.170069878614179</c:v>
                </c:pt>
                <c:pt idx="10548">
                  <c:v>18.158881612702729</c:v>
                </c:pt>
                <c:pt idx="10549">
                  <c:v>18.147985065381</c:v>
                </c:pt>
                <c:pt idx="10550">
                  <c:v>18.136865439137718</c:v>
                </c:pt>
                <c:pt idx="10551">
                  <c:v>18.125608533558104</c:v>
                </c:pt>
                <c:pt idx="10552">
                  <c:v>18.113871150301311</c:v>
                </c:pt>
                <c:pt idx="10553">
                  <c:v>18.102408325717189</c:v>
                </c:pt>
                <c:pt idx="10554">
                  <c:v>18.090791061879688</c:v>
                </c:pt>
                <c:pt idx="10555">
                  <c:v>18.079722915387535</c:v>
                </c:pt>
                <c:pt idx="10556">
                  <c:v>18.068912167651018</c:v>
                </c:pt>
                <c:pt idx="10557">
                  <c:v>18.057140464560138</c:v>
                </c:pt>
                <c:pt idx="10558">
                  <c:v>18.044939763543205</c:v>
                </c:pt>
                <c:pt idx="10559">
                  <c:v>18.0325846232729</c:v>
                </c:pt>
                <c:pt idx="10560">
                  <c:v>18.020967359435399</c:v>
                </c:pt>
                <c:pt idx="10561">
                  <c:v>18.009367255514938</c:v>
                </c:pt>
                <c:pt idx="10562">
                  <c:v>17.998178989603495</c:v>
                </c:pt>
                <c:pt idx="10563">
                  <c:v>17.987213802613592</c:v>
                </c:pt>
                <c:pt idx="10564">
                  <c:v>17.976574654047493</c:v>
                </c:pt>
                <c:pt idx="10565">
                  <c:v>17.964871590624785</c:v>
                </c:pt>
                <c:pt idx="10566">
                  <c:v>17.953048407782777</c:v>
                </c:pt>
                <c:pt idx="10567">
                  <c:v>17.941516943530488</c:v>
                </c:pt>
                <c:pt idx="10568">
                  <c:v>17.930431637121295</c:v>
                </c:pt>
                <c:pt idx="10569">
                  <c:v>17.91919189145872</c:v>
                </c:pt>
                <c:pt idx="10570">
                  <c:v>17.908072265215441</c:v>
                </c:pt>
                <c:pt idx="10571">
                  <c:v>17.896729560050613</c:v>
                </c:pt>
                <c:pt idx="10572">
                  <c:v>17.885318215217623</c:v>
                </c:pt>
                <c:pt idx="10573">
                  <c:v>17.87344355262449</c:v>
                </c:pt>
                <c:pt idx="10574">
                  <c:v>17.861448770612064</c:v>
                </c:pt>
                <c:pt idx="10575">
                  <c:v>17.849677067521181</c:v>
                </c:pt>
                <c:pt idx="10576">
                  <c:v>17.838505961526778</c:v>
                </c:pt>
                <c:pt idx="10577">
                  <c:v>17.827180416278996</c:v>
                </c:pt>
                <c:pt idx="10578">
                  <c:v>17.815597472275581</c:v>
                </c:pt>
                <c:pt idx="10579">
                  <c:v>17.80398020843808</c:v>
                </c:pt>
                <c:pt idx="10580">
                  <c:v>17.792671823107341</c:v>
                </c:pt>
                <c:pt idx="10581">
                  <c:v>17.781311958025469</c:v>
                </c:pt>
                <c:pt idx="10582">
                  <c:v>17.769505935100511</c:v>
                </c:pt>
                <c:pt idx="10583">
                  <c:v>17.757699912175546</c:v>
                </c:pt>
                <c:pt idx="10584">
                  <c:v>17.745893889250581</c:v>
                </c:pt>
                <c:pt idx="10585">
                  <c:v>17.734534024168713</c:v>
                </c:pt>
                <c:pt idx="10586">
                  <c:v>17.722367642985866</c:v>
                </c:pt>
                <c:pt idx="10587">
                  <c:v>17.710458660558654</c:v>
                </c:pt>
                <c:pt idx="10588">
                  <c:v>17.698772757052982</c:v>
                </c:pt>
                <c:pt idx="10589">
                  <c:v>17.687241292800692</c:v>
                </c:pt>
                <c:pt idx="10590">
                  <c:v>17.674714553359962</c:v>
                </c:pt>
                <c:pt idx="10591">
                  <c:v>17.662736931264579</c:v>
                </c:pt>
                <c:pt idx="10592">
                  <c:v>17.650913748422575</c:v>
                </c:pt>
                <c:pt idx="10593">
                  <c:v>17.638627247820434</c:v>
                </c:pt>
                <c:pt idx="10594">
                  <c:v>17.626478026554626</c:v>
                </c:pt>
                <c:pt idx="10595">
                  <c:v>17.614191525952485</c:v>
                </c:pt>
                <c:pt idx="10596">
                  <c:v>17.603192019128507</c:v>
                </c:pt>
                <c:pt idx="10597">
                  <c:v>17.591454635871706</c:v>
                </c:pt>
                <c:pt idx="10598">
                  <c:v>17.579545653444491</c:v>
                </c:pt>
                <c:pt idx="10599">
                  <c:v>17.567516551597979</c:v>
                </c:pt>
                <c:pt idx="10600">
                  <c:v>17.556173846433154</c:v>
                </c:pt>
                <c:pt idx="10601">
                  <c:v>17.544384983425239</c:v>
                </c:pt>
                <c:pt idx="10602">
                  <c:v>17.533196717513789</c:v>
                </c:pt>
                <c:pt idx="10603">
                  <c:v>17.522059931353468</c:v>
                </c:pt>
                <c:pt idx="10604">
                  <c:v>17.510682906354557</c:v>
                </c:pt>
                <c:pt idx="10605">
                  <c:v>17.499151442102267</c:v>
                </c:pt>
                <c:pt idx="10606">
                  <c:v>17.486556062993365</c:v>
                </c:pt>
                <c:pt idx="10607">
                  <c:v>17.474252402474185</c:v>
                </c:pt>
                <c:pt idx="10608">
                  <c:v>17.462978336977528</c:v>
                </c:pt>
                <c:pt idx="10609">
                  <c:v>17.451772911149035</c:v>
                </c:pt>
                <c:pt idx="10610">
                  <c:v>17.43998404814112</c:v>
                </c:pt>
                <c:pt idx="10611">
                  <c:v>17.42814370538207</c:v>
                </c:pt>
                <c:pt idx="10612">
                  <c:v>17.416028803950351</c:v>
                </c:pt>
                <c:pt idx="10613">
                  <c:v>17.404034021937925</c:v>
                </c:pt>
                <c:pt idx="10614">
                  <c:v>17.392227999012963</c:v>
                </c:pt>
                <c:pt idx="10615">
                  <c:v>17.380696534760673</c:v>
                </c:pt>
                <c:pt idx="10616">
                  <c:v>17.368839032084583</c:v>
                </c:pt>
                <c:pt idx="10617">
                  <c:v>17.357685086007223</c:v>
                </c:pt>
                <c:pt idx="10618">
                  <c:v>17.344969587479024</c:v>
                </c:pt>
                <c:pt idx="10619">
                  <c:v>17.332648767042798</c:v>
                </c:pt>
                <c:pt idx="10620">
                  <c:v>17.320087707767982</c:v>
                </c:pt>
                <c:pt idx="10621">
                  <c:v>17.307715407580634</c:v>
                </c:pt>
                <c:pt idx="10622">
                  <c:v>17.29599518424088</c:v>
                </c:pt>
                <c:pt idx="10623">
                  <c:v>17.284223481150004</c:v>
                </c:pt>
                <c:pt idx="10624">
                  <c:v>17.272314498722789</c:v>
                </c:pt>
                <c:pt idx="10625">
                  <c:v>17.260045158037688</c:v>
                </c:pt>
                <c:pt idx="10626">
                  <c:v>17.24820481527864</c:v>
                </c:pt>
                <c:pt idx="10627">
                  <c:v>17.236141393598047</c:v>
                </c:pt>
                <c:pt idx="10628">
                  <c:v>17.224695728930968</c:v>
                </c:pt>
                <c:pt idx="10629">
                  <c:v>17.212803906420795</c:v>
                </c:pt>
                <c:pt idx="10630">
                  <c:v>17.201015043412873</c:v>
                </c:pt>
                <c:pt idx="10631">
                  <c:v>17.189020261400447</c:v>
                </c:pt>
                <c:pt idx="10632">
                  <c:v>17.176287602955213</c:v>
                </c:pt>
                <c:pt idx="10633">
                  <c:v>17.164052582104198</c:v>
                </c:pt>
                <c:pt idx="10634">
                  <c:v>17.152042356166433</c:v>
                </c:pt>
                <c:pt idx="10635">
                  <c:v>17.139726683705319</c:v>
                </c:pt>
                <c:pt idx="10636">
                  <c:v>17.127193080297772</c:v>
                </c:pt>
                <c:pt idx="10637">
                  <c:v>17.114710956641353</c:v>
                </c:pt>
                <c:pt idx="10638">
                  <c:v>17.102472503806929</c:v>
                </c:pt>
                <c:pt idx="10639">
                  <c:v>17.09038677423418</c:v>
                </c:pt>
                <c:pt idx="10640">
                  <c:v>17.078254712885414</c:v>
                </c:pt>
                <c:pt idx="10641">
                  <c:v>17.066249634922766</c:v>
                </c:pt>
                <c:pt idx="10642">
                  <c:v>17.054426452080758</c:v>
                </c:pt>
                <c:pt idx="10643">
                  <c:v>17.042380190317207</c:v>
                </c:pt>
                <c:pt idx="10644">
                  <c:v>17.030242980993332</c:v>
                </c:pt>
                <c:pt idx="10645">
                  <c:v>17.018400922242584</c:v>
                </c:pt>
                <c:pt idx="10646">
                  <c:v>17.006751054562702</c:v>
                </c:pt>
                <c:pt idx="10647">
                  <c:v>16.994646449081209</c:v>
                </c:pt>
                <c:pt idx="10648">
                  <c:v>16.982395984304855</c:v>
                </c:pt>
                <c:pt idx="10649">
                  <c:v>16.970133507586571</c:v>
                </c:pt>
                <c:pt idx="10650">
                  <c:v>16.958150737516071</c:v>
                </c:pt>
                <c:pt idx="10651">
                  <c:v>16.946102759760819</c:v>
                </c:pt>
                <c:pt idx="10652">
                  <c:v>16.933666967880413</c:v>
                </c:pt>
                <c:pt idx="10653">
                  <c:v>16.921567510374029</c:v>
                </c:pt>
                <c:pt idx="10654">
                  <c:v>16.908817692011752</c:v>
                </c:pt>
                <c:pt idx="10655">
                  <c:v>16.896184561085356</c:v>
                </c:pt>
                <c:pt idx="10656">
                  <c:v>16.883551430158967</c:v>
                </c:pt>
                <c:pt idx="10657">
                  <c:v>16.871252917614896</c:v>
                </c:pt>
                <c:pt idx="10658">
                  <c:v>16.858832569659825</c:v>
                </c:pt>
                <c:pt idx="10659">
                  <c:v>16.846352161995107</c:v>
                </c:pt>
                <c:pt idx="10660">
                  <c:v>16.834444895559596</c:v>
                </c:pt>
                <c:pt idx="10661">
                  <c:v>16.822468989455921</c:v>
                </c:pt>
                <c:pt idx="10662">
                  <c:v>16.810800245867291</c:v>
                </c:pt>
                <c:pt idx="10663">
                  <c:v>16.798721380261359</c:v>
                </c:pt>
                <c:pt idx="10664">
                  <c:v>16.787025180805465</c:v>
                </c:pt>
                <c:pt idx="10665">
                  <c:v>16.77544223680205</c:v>
                </c:pt>
                <c:pt idx="10666">
                  <c:v>16.76366881771947</c:v>
                </c:pt>
                <c:pt idx="10667">
                  <c:v>16.751409772984594</c:v>
                </c:pt>
                <c:pt idx="10668">
                  <c:v>16.739794225138798</c:v>
                </c:pt>
                <c:pt idx="10669">
                  <c:v>16.727981338247019</c:v>
                </c:pt>
                <c:pt idx="10670">
                  <c:v>16.715313887486545</c:v>
                </c:pt>
                <c:pt idx="10671">
                  <c:v>16.703188690104597</c:v>
                </c:pt>
                <c:pt idx="10672">
                  <c:v>16.691034320863679</c:v>
                </c:pt>
                <c:pt idx="10673">
                  <c:v>16.679080722652152</c:v>
                </c:pt>
                <c:pt idx="10674">
                  <c:v>16.666578007095286</c:v>
                </c:pt>
                <c:pt idx="10675">
                  <c:v>16.65374067315609</c:v>
                </c:pt>
                <c:pt idx="10676">
                  <c:v>16.641711571309582</c:v>
                </c:pt>
                <c:pt idx="10677">
                  <c:v>16.63004969168777</c:v>
                </c:pt>
                <c:pt idx="10678">
                  <c:v>16.617919346330712</c:v>
                </c:pt>
                <c:pt idx="10679">
                  <c:v>16.605833616757963</c:v>
                </c:pt>
                <c:pt idx="10680">
                  <c:v>16.594384520107475</c:v>
                </c:pt>
                <c:pt idx="10681">
                  <c:v>16.582357134252671</c:v>
                </c:pt>
                <c:pt idx="10682">
                  <c:v>16.569991698032137</c:v>
                </c:pt>
                <c:pt idx="10683">
                  <c:v>16.557852772716554</c:v>
                </c:pt>
                <c:pt idx="10684">
                  <c:v>16.546323024455969</c:v>
                </c:pt>
                <c:pt idx="10685">
                  <c:v>16.535563756470577</c:v>
                </c:pt>
                <c:pt idx="10686">
                  <c:v>16.524126671762019</c:v>
                </c:pt>
                <c:pt idx="10687">
                  <c:v>16.512428756314421</c:v>
                </c:pt>
                <c:pt idx="10688">
                  <c:v>16.500825220410555</c:v>
                </c:pt>
                <c:pt idx="10689">
                  <c:v>16.489252572357366</c:v>
                </c:pt>
                <c:pt idx="10690">
                  <c:v>16.477273234270275</c:v>
                </c:pt>
                <c:pt idx="10691">
                  <c:v>16.466122720176323</c:v>
                </c:pt>
                <c:pt idx="10692">
                  <c:v>16.455200432979026</c:v>
                </c:pt>
                <c:pt idx="10693">
                  <c:v>16.444089386694269</c:v>
                </c:pt>
                <c:pt idx="10694">
                  <c:v>16.433187691397425</c:v>
                </c:pt>
                <c:pt idx="10695">
                  <c:v>16.421371372522238</c:v>
                </c:pt>
                <c:pt idx="10696">
                  <c:v>16.409784996535411</c:v>
                </c:pt>
                <c:pt idx="10697">
                  <c:v>16.398519510997275</c:v>
                </c:pt>
                <c:pt idx="10698">
                  <c:v>16.387468524422168</c:v>
                </c:pt>
                <c:pt idx="10699">
                  <c:v>16.376408957888533</c:v>
                </c:pt>
                <c:pt idx="10700">
                  <c:v>16.365385427180691</c:v>
                </c:pt>
                <c:pt idx="10701">
                  <c:v>16.354125089617668</c:v>
                </c:pt>
                <c:pt idx="10702">
                  <c:v>16.342487233879716</c:v>
                </c:pt>
                <c:pt idx="10703">
                  <c:v>16.331206304416241</c:v>
                </c:pt>
                <c:pt idx="10704">
                  <c:v>16.319752059790645</c:v>
                </c:pt>
                <c:pt idx="10705">
                  <c:v>16.309037407589557</c:v>
                </c:pt>
                <c:pt idx="10706">
                  <c:v>16.29846861468333</c:v>
                </c:pt>
                <c:pt idx="10707">
                  <c:v>16.287453663934006</c:v>
                </c:pt>
                <c:pt idx="10708">
                  <c:v>16.276050899059534</c:v>
                </c:pt>
                <c:pt idx="10709">
                  <c:v>16.264737365753678</c:v>
                </c:pt>
                <c:pt idx="10710">
                  <c:v>16.25418401677279</c:v>
                </c:pt>
                <c:pt idx="10711">
                  <c:v>16.243232557716524</c:v>
                </c:pt>
                <c:pt idx="10712">
                  <c:v>16.233073886827601</c:v>
                </c:pt>
                <c:pt idx="10713">
                  <c:v>16.222089823928954</c:v>
                </c:pt>
                <c:pt idx="10714">
                  <c:v>16.211443811396038</c:v>
                </c:pt>
                <c:pt idx="10715">
                  <c:v>16.200523240190449</c:v>
                </c:pt>
                <c:pt idx="10716">
                  <c:v>16.190187822155991</c:v>
                </c:pt>
                <c:pt idx="10717">
                  <c:v>16.18011838283569</c:v>
                </c:pt>
                <c:pt idx="10718">
                  <c:v>16.170793683915015</c:v>
                </c:pt>
                <c:pt idx="10719">
                  <c:v>16.160979927358639</c:v>
                </c:pt>
                <c:pt idx="10720">
                  <c:v>16.150807528536085</c:v>
                </c:pt>
                <c:pt idx="10721">
                  <c:v>16.141060695656172</c:v>
                </c:pt>
                <c:pt idx="10722">
                  <c:v>16.130992972327572</c:v>
                </c:pt>
                <c:pt idx="10723">
                  <c:v>16.121282175273453</c:v>
                </c:pt>
                <c:pt idx="10724">
                  <c:v>16.111193860044402</c:v>
                </c:pt>
                <c:pt idx="10725">
                  <c:v>16.102006440460066</c:v>
                </c:pt>
                <c:pt idx="10726">
                  <c:v>16.092259607580154</c:v>
                </c:pt>
                <c:pt idx="10727">
                  <c:v>16.082466442924229</c:v>
                </c:pt>
                <c:pt idx="10728">
                  <c:v>16.073102276194355</c:v>
                </c:pt>
                <c:pt idx="10729">
                  <c:v>16.0638256250414</c:v>
                </c:pt>
                <c:pt idx="10730">
                  <c:v>16.054986551773016</c:v>
                </c:pt>
                <c:pt idx="10731">
                  <c:v>16.046250438006883</c:v>
                </c:pt>
                <c:pt idx="10732">
                  <c:v>16.037627579693229</c:v>
                </c:pt>
                <c:pt idx="10733">
                  <c:v>16.029407979430065</c:v>
                </c:pt>
                <c:pt idx="10734">
                  <c:v>16.021994895267881</c:v>
                </c:pt>
                <c:pt idx="10735">
                  <c:v>16.014645302798751</c:v>
                </c:pt>
                <c:pt idx="10736">
                  <c:v>16.007748732139529</c:v>
                </c:pt>
                <c:pt idx="10737">
                  <c:v>16.001523114236658</c:v>
                </c:pt>
                <c:pt idx="10738">
                  <c:v>15.994899386258407</c:v>
                </c:pt>
                <c:pt idx="10739">
                  <c:v>15.989916146349383</c:v>
                </c:pt>
                <c:pt idx="10740">
                  <c:v>15.985212613088143</c:v>
                </c:pt>
                <c:pt idx="10741">
                  <c:v>15.981035889280095</c:v>
                </c:pt>
                <c:pt idx="10742">
                  <c:v>15.977042776584401</c:v>
                </c:pt>
                <c:pt idx="10743">
                  <c:v>15.973967719450458</c:v>
                </c:pt>
                <c:pt idx="10744">
                  <c:v>15.971354264084944</c:v>
                </c:pt>
                <c:pt idx="10745">
                  <c:v>15.969162942678668</c:v>
                </c:pt>
                <c:pt idx="10746">
                  <c:v>15.967330263538573</c:v>
                </c:pt>
                <c:pt idx="10747">
                  <c:v>15.965552496133013</c:v>
                </c:pt>
                <c:pt idx="10748">
                  <c:v>15.964536629044121</c:v>
                </c:pt>
                <c:pt idx="10749">
                  <c:v>15.963675201208607</c:v>
                </c:pt>
                <c:pt idx="10750">
                  <c:v>15.962230336193665</c:v>
                </c:pt>
                <c:pt idx="10751">
                  <c:v>15.960763163286561</c:v>
                </c:pt>
                <c:pt idx="10752">
                  <c:v>15.960105938463851</c:v>
                </c:pt>
                <c:pt idx="10753">
                  <c:v>15.959366346039335</c:v>
                </c:pt>
                <c:pt idx="10754">
                  <c:v>15.958570125888583</c:v>
                </c:pt>
                <c:pt idx="10755">
                  <c:v>15.957420411446762</c:v>
                </c:pt>
                <c:pt idx="10756">
                  <c:v>15.956335904689704</c:v>
                </c:pt>
                <c:pt idx="10757">
                  <c:v>15.955925782672399</c:v>
                </c:pt>
                <c:pt idx="10758">
                  <c:v>15.955064354836884</c:v>
                </c:pt>
                <c:pt idx="10759">
                  <c:v>15.954360798238158</c:v>
                </c:pt>
                <c:pt idx="10760">
                  <c:v>15.954273282661241</c:v>
                </c:pt>
                <c:pt idx="10761">
                  <c:v>15.954367662204975</c:v>
                </c:pt>
                <c:pt idx="10762">
                  <c:v>15.954082807582076</c:v>
                </c:pt>
                <c:pt idx="10763">
                  <c:v>15.954405414022469</c:v>
                </c:pt>
                <c:pt idx="10764">
                  <c:v>15.954345354312819</c:v>
                </c:pt>
                <c:pt idx="10765">
                  <c:v>15.954803524097844</c:v>
                </c:pt>
                <c:pt idx="10766">
                  <c:v>15.954867015790899</c:v>
                </c:pt>
                <c:pt idx="10767">
                  <c:v>15.954539261375395</c:v>
                </c:pt>
                <c:pt idx="10768">
                  <c:v>15.954702280587297</c:v>
                </c:pt>
                <c:pt idx="10769">
                  <c:v>15.954607901043563</c:v>
                </c:pt>
                <c:pt idx="10770">
                  <c:v>15.954196063034553</c:v>
                </c:pt>
                <c:pt idx="10771">
                  <c:v>15.95414115130002</c:v>
                </c:pt>
                <c:pt idx="10772">
                  <c:v>15.954220086918413</c:v>
                </c:pt>
                <c:pt idx="10773">
                  <c:v>15.953890616511202</c:v>
                </c:pt>
                <c:pt idx="10774">
                  <c:v>15.953743041224641</c:v>
                </c:pt>
                <c:pt idx="10775">
                  <c:v>15.952951969049</c:v>
                </c:pt>
                <c:pt idx="10776">
                  <c:v>15.952847293555045</c:v>
                </c:pt>
                <c:pt idx="10777">
                  <c:v>15.952878181405719</c:v>
                </c:pt>
                <c:pt idx="10778">
                  <c:v>15.952286164267768</c:v>
                </c:pt>
                <c:pt idx="10779">
                  <c:v>15.95201846956191</c:v>
                </c:pt>
                <c:pt idx="10780">
                  <c:v>15.951906930101137</c:v>
                </c:pt>
                <c:pt idx="10781">
                  <c:v>15.951852018366603</c:v>
                </c:pt>
                <c:pt idx="10782">
                  <c:v>15.951603199569492</c:v>
                </c:pt>
                <c:pt idx="10783">
                  <c:v>15.950952838713597</c:v>
                </c:pt>
                <c:pt idx="10784">
                  <c:v>15.9505873324806</c:v>
                </c:pt>
                <c:pt idx="10785">
                  <c:v>15.950480940994938</c:v>
                </c:pt>
                <c:pt idx="10786">
                  <c:v>15.950400289384842</c:v>
                </c:pt>
                <c:pt idx="10787">
                  <c:v>15.950498100911981</c:v>
                </c:pt>
                <c:pt idx="10788">
                  <c:v>15.95063194826491</c:v>
                </c:pt>
                <c:pt idx="10789">
                  <c:v>15.950190938396927</c:v>
                </c:pt>
                <c:pt idx="10790">
                  <c:v>15.949600637250679</c:v>
                </c:pt>
                <c:pt idx="10791">
                  <c:v>15.949350102461866</c:v>
                </c:pt>
                <c:pt idx="10792">
                  <c:v>15.948536722394069</c:v>
                </c:pt>
                <c:pt idx="10793">
                  <c:v>15.948099144509495</c:v>
                </c:pt>
                <c:pt idx="10794">
                  <c:v>15.948179796119593</c:v>
                </c:pt>
                <c:pt idx="10795">
                  <c:v>15.94818666008641</c:v>
                </c:pt>
                <c:pt idx="10796">
                  <c:v>15.948030504841327</c:v>
                </c:pt>
                <c:pt idx="10797">
                  <c:v>15.94751742332177</c:v>
                </c:pt>
                <c:pt idx="10798">
                  <c:v>15.947369848035207</c:v>
                </c:pt>
                <c:pt idx="10799">
                  <c:v>15.94690653027507</c:v>
                </c:pt>
                <c:pt idx="10800">
                  <c:v>15.946909962258479</c:v>
                </c:pt>
                <c:pt idx="10801">
                  <c:v>15.945844331410164</c:v>
                </c:pt>
                <c:pt idx="10802">
                  <c:v>15.945465097243536</c:v>
                </c:pt>
                <c:pt idx="10803">
                  <c:v>15.945032667334072</c:v>
                </c:pt>
                <c:pt idx="10804">
                  <c:v>15.944229583216501</c:v>
                </c:pt>
                <c:pt idx="10805">
                  <c:v>15.943761117481253</c:v>
                </c:pt>
                <c:pt idx="10806">
                  <c:v>15.942836197952683</c:v>
                </c:pt>
                <c:pt idx="10807">
                  <c:v>15.942304240524379</c:v>
                </c:pt>
                <c:pt idx="10808">
                  <c:v>15.942213292964055</c:v>
                </c:pt>
                <c:pt idx="10809">
                  <c:v>15.942494715603548</c:v>
                </c:pt>
                <c:pt idx="10810">
                  <c:v>15.942539331387856</c:v>
                </c:pt>
                <c:pt idx="10811">
                  <c:v>15.942419211968561</c:v>
                </c:pt>
                <c:pt idx="10812">
                  <c:v>15.942849925886318</c:v>
                </c:pt>
                <c:pt idx="10813">
                  <c:v>15.943460818933017</c:v>
                </c:pt>
                <c:pt idx="10814">
                  <c:v>15.943452238974498</c:v>
                </c:pt>
                <c:pt idx="10815">
                  <c:v>15.943206852160793</c:v>
                </c:pt>
                <c:pt idx="10816">
                  <c:v>15.943508866700734</c:v>
                </c:pt>
                <c:pt idx="10817">
                  <c:v>15.943313243646454</c:v>
                </c:pt>
                <c:pt idx="10818">
                  <c:v>15.942589095147278</c:v>
                </c:pt>
                <c:pt idx="10819">
                  <c:v>15.941930154332862</c:v>
                </c:pt>
                <c:pt idx="10820">
                  <c:v>15.941178549966416</c:v>
                </c:pt>
                <c:pt idx="10821">
                  <c:v>15.940801031791491</c:v>
                </c:pt>
                <c:pt idx="10822">
                  <c:v>15.940541917044154</c:v>
                </c:pt>
                <c:pt idx="10823">
                  <c:v>15.939809188586459</c:v>
                </c:pt>
                <c:pt idx="10824">
                  <c:v>15.939016400419115</c:v>
                </c:pt>
                <c:pt idx="10825">
                  <c:v>15.938664622119752</c:v>
                </c:pt>
                <c:pt idx="10826">
                  <c:v>15.938338583695952</c:v>
                </c:pt>
                <c:pt idx="10827">
                  <c:v>15.938614858360328</c:v>
                </c:pt>
                <c:pt idx="10828">
                  <c:v>15.938079468948615</c:v>
                </c:pt>
                <c:pt idx="10829">
                  <c:v>15.937621299163593</c:v>
                </c:pt>
                <c:pt idx="10830">
                  <c:v>15.9378289341598</c:v>
                </c:pt>
                <c:pt idx="10831">
                  <c:v>15.938218464276657</c:v>
                </c:pt>
                <c:pt idx="10832">
                  <c:v>15.937906153786491</c:v>
                </c:pt>
                <c:pt idx="10833">
                  <c:v>15.937734554616071</c:v>
                </c:pt>
                <c:pt idx="10834">
                  <c:v>15.937717394699028</c:v>
                </c:pt>
                <c:pt idx="10835">
                  <c:v>15.937176857312203</c:v>
                </c:pt>
                <c:pt idx="10836">
                  <c:v>15.937012122108596</c:v>
                </c:pt>
                <c:pt idx="10837">
                  <c:v>15.936435548895982</c:v>
                </c:pt>
                <c:pt idx="10838">
                  <c:v>15.936466436746658</c:v>
                </c:pt>
                <c:pt idx="10839">
                  <c:v>15.936614012033221</c:v>
                </c:pt>
                <c:pt idx="10840">
                  <c:v>15.936452708813025</c:v>
                </c:pt>
                <c:pt idx="10841">
                  <c:v>15.935852111716549</c:v>
                </c:pt>
                <c:pt idx="10842">
                  <c:v>15.935965367169027</c:v>
                </c:pt>
                <c:pt idx="10843">
                  <c:v>15.936269097700675</c:v>
                </c:pt>
                <c:pt idx="10844">
                  <c:v>15.936650047859008</c:v>
                </c:pt>
                <c:pt idx="10845">
                  <c:v>15.937163129378568</c:v>
                </c:pt>
                <c:pt idx="10846">
                  <c:v>15.936845670913288</c:v>
                </c:pt>
                <c:pt idx="10847">
                  <c:v>15.93680105512898</c:v>
                </c:pt>
                <c:pt idx="10848">
                  <c:v>15.937060169876316</c:v>
                </c:pt>
                <c:pt idx="10849">
                  <c:v>15.937288396772974</c:v>
                </c:pt>
                <c:pt idx="10850">
                  <c:v>15.937386208300117</c:v>
                </c:pt>
                <c:pt idx="10851">
                  <c:v>15.937969645479546</c:v>
                </c:pt>
                <c:pt idx="10852">
                  <c:v>15.937943905603982</c:v>
                </c:pt>
                <c:pt idx="10853">
                  <c:v>15.937727690649254</c:v>
                </c:pt>
                <c:pt idx="10854">
                  <c:v>15.937235201030145</c:v>
                </c:pt>
                <c:pt idx="10855">
                  <c:v>15.936565964265503</c:v>
                </c:pt>
                <c:pt idx="10856">
                  <c:v>15.936298269559646</c:v>
                </c:pt>
                <c:pt idx="10857">
                  <c:v>15.936426968937461</c:v>
                </c:pt>
                <c:pt idx="10858">
                  <c:v>15.936147262289674</c:v>
                </c:pt>
                <c:pt idx="10859">
                  <c:v>15.935512345359118</c:v>
                </c:pt>
                <c:pt idx="10860">
                  <c:v>15.934964944005475</c:v>
                </c:pt>
                <c:pt idx="10861">
                  <c:v>15.934366062900704</c:v>
                </c:pt>
                <c:pt idx="10862">
                  <c:v>15.933669370268797</c:v>
                </c:pt>
                <c:pt idx="10863">
                  <c:v>15.932934925819394</c:v>
                </c:pt>
                <c:pt idx="10864">
                  <c:v>15.932888594043382</c:v>
                </c:pt>
                <c:pt idx="10865">
                  <c:v>15.932964097678367</c:v>
                </c:pt>
                <c:pt idx="10866">
                  <c:v>15.933185460608209</c:v>
                </c:pt>
                <c:pt idx="10867">
                  <c:v>15.932512791860159</c:v>
                </c:pt>
                <c:pt idx="10868">
                  <c:v>15.932104385834556</c:v>
                </c:pt>
                <c:pt idx="10869">
                  <c:v>15.931841839103814</c:v>
                </c:pt>
                <c:pt idx="10870">
                  <c:v>15.931740595593267</c:v>
                </c:pt>
                <c:pt idx="10871">
                  <c:v>15.931308165683802</c:v>
                </c:pt>
                <c:pt idx="10872">
                  <c:v>15.931354497459818</c:v>
                </c:pt>
                <c:pt idx="10873">
                  <c:v>15.931778347410757</c:v>
                </c:pt>
                <c:pt idx="10874">
                  <c:v>15.932040894141503</c:v>
                </c:pt>
                <c:pt idx="10875">
                  <c:v>15.931608464232038</c:v>
                </c:pt>
                <c:pt idx="10876">
                  <c:v>15.931385385310492</c:v>
                </c:pt>
                <c:pt idx="10877">
                  <c:v>15.93164106807442</c:v>
                </c:pt>
                <c:pt idx="10878">
                  <c:v>15.931315029650619</c:v>
                </c:pt>
                <c:pt idx="10879">
                  <c:v>15.931397397252422</c:v>
                </c:pt>
                <c:pt idx="10880">
                  <c:v>15.931393965269013</c:v>
                </c:pt>
                <c:pt idx="10881">
                  <c:v>15.931663375966574</c:v>
                </c:pt>
                <c:pt idx="10882">
                  <c:v>15.93164106807442</c:v>
                </c:pt>
                <c:pt idx="10883">
                  <c:v>15.93122923006541</c:v>
                </c:pt>
                <c:pt idx="10884">
                  <c:v>15.930098391532335</c:v>
                </c:pt>
                <c:pt idx="10885">
                  <c:v>15.930141291324942</c:v>
                </c:pt>
                <c:pt idx="10886">
                  <c:v>15.929588741996184</c:v>
                </c:pt>
                <c:pt idx="10887">
                  <c:v>15.929262703572386</c:v>
                </c:pt>
                <c:pt idx="10888">
                  <c:v>15.929327911257147</c:v>
                </c:pt>
                <c:pt idx="10889">
                  <c:v>15.92903619266743</c:v>
                </c:pt>
                <c:pt idx="10890">
                  <c:v>15.928517963172759</c:v>
                </c:pt>
                <c:pt idx="10891">
                  <c:v>15.927986005744451</c:v>
                </c:pt>
                <c:pt idx="10892">
                  <c:v>15.927421444473769</c:v>
                </c:pt>
                <c:pt idx="10893">
                  <c:v>15.927133157867463</c:v>
                </c:pt>
                <c:pt idx="10894">
                  <c:v>15.927876182275384</c:v>
                </c:pt>
                <c:pt idx="10895">
                  <c:v>15.927802394632105</c:v>
                </c:pt>
                <c:pt idx="10896">
                  <c:v>15.927567303768628</c:v>
                </c:pt>
                <c:pt idx="10897">
                  <c:v>15.926882623078647</c:v>
                </c:pt>
                <c:pt idx="10898">
                  <c:v>15.926711023908224</c:v>
                </c:pt>
                <c:pt idx="10899">
                  <c:v>15.92653256077099</c:v>
                </c:pt>
                <c:pt idx="10900">
                  <c:v>15.926882623078647</c:v>
                </c:pt>
                <c:pt idx="10901">
                  <c:v>15.926760787667648</c:v>
                </c:pt>
                <c:pt idx="10902">
                  <c:v>15.927162329726432</c:v>
                </c:pt>
                <c:pt idx="10903">
                  <c:v>15.927390556623095</c:v>
                </c:pt>
                <c:pt idx="10904">
                  <c:v>15.927131441875755</c:v>
                </c:pt>
                <c:pt idx="10905">
                  <c:v>15.927236117369715</c:v>
                </c:pt>
                <c:pt idx="10906">
                  <c:v>15.927191501585405</c:v>
                </c:pt>
                <c:pt idx="10907">
                  <c:v>15.92729960906277</c:v>
                </c:pt>
                <c:pt idx="10908">
                  <c:v>15.926769367626168</c:v>
                </c:pt>
                <c:pt idx="10909">
                  <c:v>15.926438181227256</c:v>
                </c:pt>
                <c:pt idx="10910">
                  <c:v>15.926077822969372</c:v>
                </c:pt>
                <c:pt idx="10911">
                  <c:v>15.926110426811752</c:v>
                </c:pt>
                <c:pt idx="10912">
                  <c:v>15.925556161491292</c:v>
                </c:pt>
                <c:pt idx="10913">
                  <c:v>15.925142607490578</c:v>
                </c:pt>
                <c:pt idx="10914">
                  <c:v>15.924264019738022</c:v>
                </c:pt>
                <c:pt idx="10915">
                  <c:v>15.923685730533704</c:v>
                </c:pt>
                <c:pt idx="10916">
                  <c:v>15.923395727935693</c:v>
                </c:pt>
                <c:pt idx="10917">
                  <c:v>15.923399159919102</c:v>
                </c:pt>
                <c:pt idx="10918">
                  <c:v>15.923217264798456</c:v>
                </c:pt>
                <c:pt idx="10919">
                  <c:v>15.923229276740383</c:v>
                </c:pt>
                <c:pt idx="10920">
                  <c:v>15.923014777777359</c:v>
                </c:pt>
                <c:pt idx="10921">
                  <c:v>15.922989037901795</c:v>
                </c:pt>
                <c:pt idx="10922">
                  <c:v>15.923031937694402</c:v>
                </c:pt>
                <c:pt idx="10923">
                  <c:v>15.922838030631825</c:v>
                </c:pt>
                <c:pt idx="10924">
                  <c:v>15.923569043097817</c:v>
                </c:pt>
                <c:pt idx="10925">
                  <c:v>15.92361022689872</c:v>
                </c:pt>
                <c:pt idx="10926">
                  <c:v>15.923330520250934</c:v>
                </c:pt>
                <c:pt idx="10927">
                  <c:v>15.922527436133363</c:v>
                </c:pt>
                <c:pt idx="10928">
                  <c:v>15.922611519726871</c:v>
                </c:pt>
                <c:pt idx="10929">
                  <c:v>15.922862054515685</c:v>
                </c:pt>
                <c:pt idx="10930">
                  <c:v>15.923110873312796</c:v>
                </c:pt>
                <c:pt idx="10931">
                  <c:v>15.923332236242638</c:v>
                </c:pt>
                <c:pt idx="10932">
                  <c:v>15.922925546208738</c:v>
                </c:pt>
                <c:pt idx="10933">
                  <c:v>15.92285690654057</c:v>
                </c:pt>
                <c:pt idx="10934">
                  <c:v>15.922539448075293</c:v>
                </c:pt>
                <c:pt idx="10935">
                  <c:v>15.922161929900366</c:v>
                </c:pt>
                <c:pt idx="10936">
                  <c:v>15.922108734157536</c:v>
                </c:pt>
                <c:pt idx="10937">
                  <c:v>15.922582347867898</c:v>
                </c:pt>
                <c:pt idx="10938">
                  <c:v>15.922959866042824</c:v>
                </c:pt>
                <c:pt idx="10939">
                  <c:v>15.922975309968162</c:v>
                </c:pt>
                <c:pt idx="10940">
                  <c:v>15.922757379021727</c:v>
                </c:pt>
                <c:pt idx="10941">
                  <c:v>15.921768967800102</c:v>
                </c:pt>
                <c:pt idx="10942">
                  <c:v>15.921722636024088</c:v>
                </c:pt>
                <c:pt idx="10943">
                  <c:v>15.921815299576117</c:v>
                </c:pt>
                <c:pt idx="10944">
                  <c:v>15.921535592928329</c:v>
                </c:pt>
                <c:pt idx="10945">
                  <c:v>15.921424053467556</c:v>
                </c:pt>
                <c:pt idx="10946">
                  <c:v>15.921722636024088</c:v>
                </c:pt>
                <c:pt idx="10947">
                  <c:v>15.921643700405694</c:v>
                </c:pt>
                <c:pt idx="10948">
                  <c:v>15.921506421069356</c:v>
                </c:pt>
                <c:pt idx="10949">
                  <c:v>15.920977895624461</c:v>
                </c:pt>
                <c:pt idx="10950">
                  <c:v>15.920763396661435</c:v>
                </c:pt>
                <c:pt idx="10951">
                  <c:v>15.920943575790378</c:v>
                </c:pt>
                <c:pt idx="10952">
                  <c:v>15.920681029059633</c:v>
                </c:pt>
                <c:pt idx="10953">
                  <c:v>15.919287643795816</c:v>
                </c:pt>
                <c:pt idx="10954">
                  <c:v>15.918484559678244</c:v>
                </c:pt>
                <c:pt idx="10955">
                  <c:v>15.918707638599791</c:v>
                </c:pt>
                <c:pt idx="10956">
                  <c:v>15.918802018143523</c:v>
                </c:pt>
                <c:pt idx="10957">
                  <c:v>15.918880953761919</c:v>
                </c:pt>
                <c:pt idx="10958">
                  <c:v>15.918613259056061</c:v>
                </c:pt>
                <c:pt idx="10959">
                  <c:v>15.918602963105835</c:v>
                </c:pt>
                <c:pt idx="10960">
                  <c:v>15.918407340051555</c:v>
                </c:pt>
                <c:pt idx="10961">
                  <c:v>15.918450239844162</c:v>
                </c:pt>
                <c:pt idx="10962">
                  <c:v>15.918777994259663</c:v>
                </c:pt>
                <c:pt idx="10963">
                  <c:v>15.919584510360643</c:v>
                </c:pt>
                <c:pt idx="10964">
                  <c:v>15.919829897174345</c:v>
                </c:pt>
                <c:pt idx="10965">
                  <c:v>15.919593090319164</c:v>
                </c:pt>
                <c:pt idx="10966">
                  <c:v>15.918863793844876</c:v>
                </c:pt>
                <c:pt idx="10967">
                  <c:v>15.918448523852454</c:v>
                </c:pt>
                <c:pt idx="10968">
                  <c:v>15.917947454274827</c:v>
                </c:pt>
                <c:pt idx="10969">
                  <c:v>15.917331413253017</c:v>
                </c:pt>
                <c:pt idx="10970">
                  <c:v>15.916996794870695</c:v>
                </c:pt>
                <c:pt idx="10971">
                  <c:v>15.916682768388826</c:v>
                </c:pt>
                <c:pt idx="10972">
                  <c:v>15.916439097566826</c:v>
                </c:pt>
                <c:pt idx="10973">
                  <c:v>15.915847080428874</c:v>
                </c:pt>
                <c:pt idx="10974">
                  <c:v>15.915972347823281</c:v>
                </c:pt>
                <c:pt idx="10975">
                  <c:v>15.916339570047983</c:v>
                </c:pt>
                <c:pt idx="10976">
                  <c:v>15.916356729965026</c:v>
                </c:pt>
                <c:pt idx="10977">
                  <c:v>15.916420221658081</c:v>
                </c:pt>
                <c:pt idx="10978">
                  <c:v>15.916221166620392</c:v>
                </c:pt>
                <c:pt idx="10979">
                  <c:v>15.916379037857181</c:v>
                </c:pt>
                <c:pt idx="10980">
                  <c:v>15.916049567449972</c:v>
                </c:pt>
                <c:pt idx="10981">
                  <c:v>15.915884832246366</c:v>
                </c:pt>
                <c:pt idx="10982">
                  <c:v>15.915459266303724</c:v>
                </c:pt>
                <c:pt idx="10983">
                  <c:v>15.91578015675241</c:v>
                </c:pt>
                <c:pt idx="10984">
                  <c:v>15.915380330685331</c:v>
                </c:pt>
                <c:pt idx="10985">
                  <c:v>15.914386771488592</c:v>
                </c:pt>
                <c:pt idx="10986">
                  <c:v>15.914220320293282</c:v>
                </c:pt>
                <c:pt idx="10987">
                  <c:v>15.913635167122148</c:v>
                </c:pt>
                <c:pt idx="10988">
                  <c:v>15.913108357668957</c:v>
                </c:pt>
                <c:pt idx="10989">
                  <c:v>15.912988238249662</c:v>
                </c:pt>
                <c:pt idx="10990">
                  <c:v>15.912787467220269</c:v>
                </c:pt>
                <c:pt idx="10991">
                  <c:v>15.912560956315314</c:v>
                </c:pt>
                <c:pt idx="10992">
                  <c:v>15.912325865451837</c:v>
                </c:pt>
                <c:pt idx="10993">
                  <c:v>15.911714972405136</c:v>
                </c:pt>
                <c:pt idx="10994">
                  <c:v>15.911608580919475</c:v>
                </c:pt>
                <c:pt idx="10995">
                  <c:v>15.911726984347066</c:v>
                </c:pt>
                <c:pt idx="10996">
                  <c:v>15.911920891409641</c:v>
                </c:pt>
                <c:pt idx="10997">
                  <c:v>15.912289829626047</c:v>
                </c:pt>
                <c:pt idx="10998">
                  <c:v>15.912924746556605</c:v>
                </c:pt>
                <c:pt idx="10999">
                  <c:v>15.912995102216479</c:v>
                </c:pt>
                <c:pt idx="11000">
                  <c:v>15.913062025892941</c:v>
                </c:pt>
                <c:pt idx="11001">
                  <c:v>15.9132078851878</c:v>
                </c:pt>
                <c:pt idx="11002">
                  <c:v>15.913475579893657</c:v>
                </c:pt>
                <c:pt idx="11003">
                  <c:v>15.913811914267681</c:v>
                </c:pt>
                <c:pt idx="11004">
                  <c:v>15.91399380938833</c:v>
                </c:pt>
                <c:pt idx="11005">
                  <c:v>15.91433700772917</c:v>
                </c:pt>
                <c:pt idx="11006">
                  <c:v>15.914680206070011</c:v>
                </c:pt>
                <c:pt idx="11007">
                  <c:v>15.914735117804549</c:v>
                </c:pt>
                <c:pt idx="11008">
                  <c:v>15.915018256435742</c:v>
                </c:pt>
                <c:pt idx="11009">
                  <c:v>15.915289383125005</c:v>
                </c:pt>
                <c:pt idx="11010">
                  <c:v>15.915455834320316</c:v>
                </c:pt>
                <c:pt idx="11011">
                  <c:v>15.915956903897943</c:v>
                </c:pt>
                <c:pt idx="11012">
                  <c:v>15.91613879901859</c:v>
                </c:pt>
                <c:pt idx="11013">
                  <c:v>15.916214302653575</c:v>
                </c:pt>
                <c:pt idx="11014">
                  <c:v>15.916197142736532</c:v>
                </c:pt>
                <c:pt idx="11015">
                  <c:v>15.915696073158905</c:v>
                </c:pt>
                <c:pt idx="11016">
                  <c:v>15.914652750202746</c:v>
                </c:pt>
                <c:pt idx="11017">
                  <c:v>15.913966353521062</c:v>
                </c:pt>
                <c:pt idx="11018">
                  <c:v>15.913801618317457</c:v>
                </c:pt>
                <c:pt idx="11019">
                  <c:v>15.912814923087538</c:v>
                </c:pt>
                <c:pt idx="11020">
                  <c:v>15.912428824954089</c:v>
                </c:pt>
                <c:pt idx="11021">
                  <c:v>15.911526213317675</c:v>
                </c:pt>
                <c:pt idx="11022">
                  <c:v>15.910882716428596</c:v>
                </c:pt>
                <c:pt idx="11023">
                  <c:v>15.910328451108136</c:v>
                </c:pt>
                <c:pt idx="11024">
                  <c:v>15.90977590177938</c:v>
                </c:pt>
                <c:pt idx="11025">
                  <c:v>15.909317731994358</c:v>
                </c:pt>
                <c:pt idx="11026">
                  <c:v>15.909379507695709</c:v>
                </c:pt>
                <c:pt idx="11027">
                  <c:v>15.90954767488272</c:v>
                </c:pt>
                <c:pt idx="11028">
                  <c:v>15.909291992118794</c:v>
                </c:pt>
                <c:pt idx="11029">
                  <c:v>15.909666078310311</c:v>
                </c:pt>
                <c:pt idx="11030">
                  <c:v>15.910040164501829</c:v>
                </c:pt>
                <c:pt idx="11031">
                  <c:v>15.910366202925626</c:v>
                </c:pt>
                <c:pt idx="11032">
                  <c:v>15.910316439166209</c:v>
                </c:pt>
                <c:pt idx="11033">
                  <c:v>15.910352474991996</c:v>
                </c:pt>
                <c:pt idx="11034">
                  <c:v>15.910328451108136</c:v>
                </c:pt>
                <c:pt idx="11035">
                  <c:v>15.910541234079458</c:v>
                </c:pt>
                <c:pt idx="11036">
                  <c:v>15.91066821746557</c:v>
                </c:pt>
                <c:pt idx="11037">
                  <c:v>15.910922184237791</c:v>
                </c:pt>
                <c:pt idx="11038">
                  <c:v>15.911061179565833</c:v>
                </c:pt>
                <c:pt idx="11039">
                  <c:v>15.911466153608025</c:v>
                </c:pt>
                <c:pt idx="11040">
                  <c:v>15.911558817160055</c:v>
                </c:pt>
                <c:pt idx="11041">
                  <c:v>15.911164139068088</c:v>
                </c:pt>
                <c:pt idx="11042">
                  <c:v>15.911169287043197</c:v>
                </c:pt>
                <c:pt idx="11043">
                  <c:v>15.911385501997929</c:v>
                </c:pt>
                <c:pt idx="11044">
                  <c:v>15.911371774064294</c:v>
                </c:pt>
                <c:pt idx="11045">
                  <c:v>15.911696096496392</c:v>
                </c:pt>
                <c:pt idx="11046">
                  <c:v>15.91161029691118</c:v>
                </c:pt>
                <c:pt idx="11047">
                  <c:v>15.911308282371239</c:v>
                </c:pt>
                <c:pt idx="11048">
                  <c:v>15.910865556511553</c:v>
                </c:pt>
                <c:pt idx="11049">
                  <c:v>15.910036732518421</c:v>
                </c:pt>
                <c:pt idx="11050">
                  <c:v>15.909408679554678</c:v>
                </c:pt>
                <c:pt idx="11051">
                  <c:v>15.90936406377037</c:v>
                </c:pt>
                <c:pt idx="11052">
                  <c:v>15.908840686300586</c:v>
                </c:pt>
                <c:pt idx="11053">
                  <c:v>15.908423700316462</c:v>
                </c:pt>
                <c:pt idx="11054">
                  <c:v>15.908464884117363</c:v>
                </c:pt>
                <c:pt idx="11055">
                  <c:v>15.907878014954523</c:v>
                </c:pt>
                <c:pt idx="11056">
                  <c:v>15.907634344132527</c:v>
                </c:pt>
                <c:pt idx="11057">
                  <c:v>15.907543396572205</c:v>
                </c:pt>
                <c:pt idx="11058">
                  <c:v>15.907296293766796</c:v>
                </c:pt>
                <c:pt idx="11059">
                  <c:v>15.907581148389696</c:v>
                </c:pt>
                <c:pt idx="11060">
                  <c:v>15.907579432397991</c:v>
                </c:pt>
                <c:pt idx="11061">
                  <c:v>15.907313453683839</c:v>
                </c:pt>
                <c:pt idx="11062">
                  <c:v>15.907778487435682</c:v>
                </c:pt>
                <c:pt idx="11063">
                  <c:v>15.907648072066161</c:v>
                </c:pt>
                <c:pt idx="11064">
                  <c:v>15.907177890339208</c:v>
                </c:pt>
                <c:pt idx="11065">
                  <c:v>15.907303157733613</c:v>
                </c:pt>
                <c:pt idx="11066">
                  <c:v>15.90817316552765</c:v>
                </c:pt>
                <c:pt idx="11067">
                  <c:v>15.908277841021604</c:v>
                </c:pt>
                <c:pt idx="11068">
                  <c:v>15.908684531055503</c:v>
                </c:pt>
                <c:pt idx="11069">
                  <c:v>15.90903802534657</c:v>
                </c:pt>
                <c:pt idx="11070">
                  <c:v>15.908931633860909</c:v>
                </c:pt>
                <c:pt idx="11071">
                  <c:v>15.9090500372885</c:v>
                </c:pt>
                <c:pt idx="11072">
                  <c:v>15.90877376262412</c:v>
                </c:pt>
                <c:pt idx="11073">
                  <c:v>15.909032877371457</c:v>
                </c:pt>
                <c:pt idx="11074">
                  <c:v>15.909827381530508</c:v>
                </c:pt>
                <c:pt idx="11075">
                  <c:v>15.909897737190379</c:v>
                </c:pt>
                <c:pt idx="11076">
                  <c:v>15.909389803645935</c:v>
                </c:pt>
                <c:pt idx="11077">
                  <c:v>15.909569982774874</c:v>
                </c:pt>
                <c:pt idx="11078">
                  <c:v>15.909489331164778</c:v>
                </c:pt>
                <c:pt idx="11079">
                  <c:v>15.909163292740978</c:v>
                </c:pt>
                <c:pt idx="11080">
                  <c:v>15.909286844143681</c:v>
                </c:pt>
                <c:pt idx="11081">
                  <c:v>15.909115244973259</c:v>
                </c:pt>
                <c:pt idx="11082">
                  <c:v>15.908979681628626</c:v>
                </c:pt>
                <c:pt idx="11083">
                  <c:v>15.908514647876787</c:v>
                </c:pt>
                <c:pt idx="11084">
                  <c:v>15.907601740290147</c:v>
                </c:pt>
                <c:pt idx="11085">
                  <c:v>15.907102386704222</c:v>
                </c:pt>
                <c:pt idx="11086">
                  <c:v>15.906520665516494</c:v>
                </c:pt>
                <c:pt idx="11087">
                  <c:v>15.905425862809212</c:v>
                </c:pt>
                <c:pt idx="11088">
                  <c:v>15.904796093853765</c:v>
                </c:pt>
                <c:pt idx="11089">
                  <c:v>15.903984429777672</c:v>
                </c:pt>
                <c:pt idx="11090">
                  <c:v>15.90361205957786</c:v>
                </c:pt>
                <c:pt idx="11091">
                  <c:v>15.903634367470016</c:v>
                </c:pt>
                <c:pt idx="11092">
                  <c:v>15.903727031022042</c:v>
                </c:pt>
                <c:pt idx="11093">
                  <c:v>15.903876322300306</c:v>
                </c:pt>
                <c:pt idx="11094">
                  <c:v>15.903862594366675</c:v>
                </c:pt>
                <c:pt idx="11095">
                  <c:v>15.904192064773884</c:v>
                </c:pt>
                <c:pt idx="11096">
                  <c:v>15.904159460931503</c:v>
                </c:pt>
                <c:pt idx="11097">
                  <c:v>15.904593606832668</c:v>
                </c:pt>
                <c:pt idx="11098">
                  <c:v>15.904168040890024</c:v>
                </c:pt>
                <c:pt idx="11099">
                  <c:v>15.904502659272342</c:v>
                </c:pt>
                <c:pt idx="11100">
                  <c:v>15.904307036218063</c:v>
                </c:pt>
                <c:pt idx="11101">
                  <c:v>15.903805966640435</c:v>
                </c:pt>
                <c:pt idx="11102">
                  <c:v>15.90378365874828</c:v>
                </c:pt>
                <c:pt idx="11103">
                  <c:v>15.90362407151979</c:v>
                </c:pt>
                <c:pt idx="11104">
                  <c:v>15.903984429777672</c:v>
                </c:pt>
                <c:pt idx="11105">
                  <c:v>15.903727031022042</c:v>
                </c:pt>
                <c:pt idx="11106">
                  <c:v>15.903550283876507</c:v>
                </c:pt>
                <c:pt idx="11107">
                  <c:v>15.903251701319975</c:v>
                </c:pt>
                <c:pt idx="11108">
                  <c:v>15.903286021154059</c:v>
                </c:pt>
                <c:pt idx="11109">
                  <c:v>15.90259790848067</c:v>
                </c:pt>
                <c:pt idx="11110">
                  <c:v>15.902683708065881</c:v>
                </c:pt>
                <c:pt idx="11111">
                  <c:v>15.903255133303384</c:v>
                </c:pt>
                <c:pt idx="11112">
                  <c:v>15.902706015958037</c:v>
                </c:pt>
                <c:pt idx="11113">
                  <c:v>15.902625364347939</c:v>
                </c:pt>
                <c:pt idx="11114">
                  <c:v>15.902234118239381</c:v>
                </c:pt>
                <c:pt idx="11115">
                  <c:v>15.902119146795195</c:v>
                </c:pt>
                <c:pt idx="11116">
                  <c:v>15.902012755309535</c:v>
                </c:pt>
                <c:pt idx="11117">
                  <c:v>15.901999027375901</c:v>
                </c:pt>
                <c:pt idx="11118">
                  <c:v>15.902182638488252</c:v>
                </c:pt>
                <c:pt idx="11119">
                  <c:v>15.902256426131533</c:v>
                </c:pt>
                <c:pt idx="11120">
                  <c:v>15.901727900686637</c:v>
                </c:pt>
                <c:pt idx="11121">
                  <c:v>15.90113073557357</c:v>
                </c:pt>
                <c:pt idx="11122">
                  <c:v>15.90137097441216</c:v>
                </c:pt>
                <c:pt idx="11123">
                  <c:v>15.901424170154993</c:v>
                </c:pt>
                <c:pt idx="11124">
                  <c:v>15.901559733499623</c:v>
                </c:pt>
                <c:pt idx="11125">
                  <c:v>15.90086132487601</c:v>
                </c:pt>
                <c:pt idx="11126">
                  <c:v>15.900240135879088</c:v>
                </c:pt>
                <c:pt idx="11127">
                  <c:v>15.899433619778108</c:v>
                </c:pt>
                <c:pt idx="11128">
                  <c:v>15.898905094333212</c:v>
                </c:pt>
                <c:pt idx="11129">
                  <c:v>15.899080125487043</c:v>
                </c:pt>
                <c:pt idx="11130">
                  <c:v>15.899231132757011</c:v>
                </c:pt>
                <c:pt idx="11131">
                  <c:v>15.898930834208775</c:v>
                </c:pt>
                <c:pt idx="11132">
                  <c:v>15.898910242308324</c:v>
                </c:pt>
                <c:pt idx="11133">
                  <c:v>15.898367988929795</c:v>
                </c:pt>
                <c:pt idx="11134">
                  <c:v>15.89771419609049</c:v>
                </c:pt>
                <c:pt idx="11135">
                  <c:v>15.897678160264702</c:v>
                </c:pt>
                <c:pt idx="11136">
                  <c:v>15.897348689857493</c:v>
                </c:pt>
                <c:pt idx="11137">
                  <c:v>15.897123894944244</c:v>
                </c:pt>
                <c:pt idx="11138">
                  <c:v>15.897194250604112</c:v>
                </c:pt>
                <c:pt idx="11139">
                  <c:v>15.897173658703665</c:v>
                </c:pt>
                <c:pt idx="11140">
                  <c:v>15.897836031501489</c:v>
                </c:pt>
                <c:pt idx="11141">
                  <c:v>15.897870351335575</c:v>
                </c:pt>
                <c:pt idx="11142">
                  <c:v>15.897146202836396</c:v>
                </c:pt>
                <c:pt idx="11143">
                  <c:v>15.897110167010609</c:v>
                </c:pt>
                <c:pt idx="11144">
                  <c:v>15.897403601592028</c:v>
                </c:pt>
                <c:pt idx="11145">
                  <c:v>15.897547744895183</c:v>
                </c:pt>
                <c:pt idx="11146">
                  <c:v>15.898246153518796</c:v>
                </c:pt>
                <c:pt idx="11147">
                  <c:v>15.899080125487043</c:v>
                </c:pt>
                <c:pt idx="11148">
                  <c:v>15.899153913130323</c:v>
                </c:pt>
                <c:pt idx="11149">
                  <c:v>15.898930834208775</c:v>
                </c:pt>
                <c:pt idx="11150">
                  <c:v>15.898481244382273</c:v>
                </c:pt>
                <c:pt idx="11151">
                  <c:v>15.898803850822663</c:v>
                </c:pt>
                <c:pt idx="11152">
                  <c:v>15.899339240234378</c:v>
                </c:pt>
                <c:pt idx="11153">
                  <c:v>15.899488531512644</c:v>
                </c:pt>
                <c:pt idx="11154">
                  <c:v>15.899500543454574</c:v>
                </c:pt>
                <c:pt idx="11155">
                  <c:v>15.899586343039781</c:v>
                </c:pt>
                <c:pt idx="11156">
                  <c:v>15.899612082915345</c:v>
                </c:pt>
                <c:pt idx="11157">
                  <c:v>15.899522851346729</c:v>
                </c:pt>
                <c:pt idx="11158">
                  <c:v>15.899426755811291</c:v>
                </c:pt>
                <c:pt idx="11159">
                  <c:v>15.899080125487043</c:v>
                </c:pt>
                <c:pt idx="11160">
                  <c:v>15.898609943760086</c:v>
                </c:pt>
                <c:pt idx="11161">
                  <c:v>15.897853191418532</c:v>
                </c:pt>
                <c:pt idx="11162">
                  <c:v>15.897377861716466</c:v>
                </c:pt>
                <c:pt idx="11163">
                  <c:v>15.897182238662186</c:v>
                </c:pt>
                <c:pt idx="11164">
                  <c:v>15.896476966071754</c:v>
                </c:pt>
                <c:pt idx="11165">
                  <c:v>15.895747669597467</c:v>
                </c:pt>
                <c:pt idx="11166">
                  <c:v>15.895579502410454</c:v>
                </c:pt>
                <c:pt idx="11167">
                  <c:v>15.89556577447682</c:v>
                </c:pt>
                <c:pt idx="11168">
                  <c:v>15.895186540310192</c:v>
                </c:pt>
                <c:pt idx="11169">
                  <c:v>15.894797010193335</c:v>
                </c:pt>
                <c:pt idx="11170">
                  <c:v>15.894366296275578</c:v>
                </c:pt>
                <c:pt idx="11171">
                  <c:v>15.894307952557634</c:v>
                </c:pt>
                <c:pt idx="11172">
                  <c:v>15.893981914133834</c:v>
                </c:pt>
                <c:pt idx="11173">
                  <c:v>15.893484276539613</c:v>
                </c:pt>
                <c:pt idx="11174">
                  <c:v>15.893460252655755</c:v>
                </c:pt>
                <c:pt idx="11175">
                  <c:v>15.893969902191904</c:v>
                </c:pt>
                <c:pt idx="11176">
                  <c:v>15.893727947361613</c:v>
                </c:pt>
                <c:pt idx="11177">
                  <c:v>15.893386465012474</c:v>
                </c:pt>
                <c:pt idx="11178">
                  <c:v>15.89355634819119</c:v>
                </c:pt>
                <c:pt idx="11179">
                  <c:v>15.8937639831874</c:v>
                </c:pt>
                <c:pt idx="11180">
                  <c:v>15.893661023685146</c:v>
                </c:pt>
                <c:pt idx="11181">
                  <c:v>15.894246176856283</c:v>
                </c:pt>
                <c:pt idx="11182">
                  <c:v>15.894465823794421</c:v>
                </c:pt>
                <c:pt idx="11183">
                  <c:v>15.894585943213718</c:v>
                </c:pt>
                <c:pt idx="11184">
                  <c:v>15.895215712169161</c:v>
                </c:pt>
                <c:pt idx="11185">
                  <c:v>15.895243168036426</c:v>
                </c:pt>
                <c:pt idx="11186">
                  <c:v>15.895263759936878</c:v>
                </c:pt>
                <c:pt idx="11187">
                  <c:v>15.895370151422538</c:v>
                </c:pt>
                <c:pt idx="11188">
                  <c:v>15.895229440102792</c:v>
                </c:pt>
                <c:pt idx="11189">
                  <c:v>15.894767838334362</c:v>
                </c:pt>
                <c:pt idx="11190">
                  <c:v>15.894671742798927</c:v>
                </c:pt>
                <c:pt idx="11191">
                  <c:v>15.894043689835186</c:v>
                </c:pt>
                <c:pt idx="11192">
                  <c:v>15.893976766158721</c:v>
                </c:pt>
                <c:pt idx="11193">
                  <c:v>15.89388238661499</c:v>
                </c:pt>
                <c:pt idx="11194">
                  <c:v>15.893379601045657</c:v>
                </c:pt>
                <c:pt idx="11195">
                  <c:v>15.893134214231955</c:v>
                </c:pt>
                <c:pt idx="11196">
                  <c:v>15.892945455144492</c:v>
                </c:pt>
                <c:pt idx="11197">
                  <c:v>15.892744684115097</c:v>
                </c:pt>
                <c:pt idx="11198">
                  <c:v>15.892710364281015</c:v>
                </c:pt>
                <c:pt idx="11199">
                  <c:v>15.893467116622572</c:v>
                </c:pt>
                <c:pt idx="11200">
                  <c:v>15.894146649337436</c:v>
                </c:pt>
                <c:pt idx="11201">
                  <c:v>15.894553339371337</c:v>
                </c:pt>
                <c:pt idx="11202">
                  <c:v>15.89494286948819</c:v>
                </c:pt>
                <c:pt idx="11203">
                  <c:v>15.895124764608838</c:v>
                </c:pt>
                <c:pt idx="11204">
                  <c:v>15.895272339895399</c:v>
                </c:pt>
                <c:pt idx="11205">
                  <c:v>15.895467962949681</c:v>
                </c:pt>
                <c:pt idx="11206">
                  <c:v>15.895970748519012</c:v>
                </c:pt>
                <c:pt idx="11207">
                  <c:v>15.896519865864361</c:v>
                </c:pt>
                <c:pt idx="11208">
                  <c:v>15.896871644163724</c:v>
                </c:pt>
                <c:pt idx="11209">
                  <c:v>15.897285198164438</c:v>
                </c:pt>
                <c:pt idx="11210">
                  <c:v>15.897156498786622</c:v>
                </c:pt>
                <c:pt idx="11211">
                  <c:v>15.897254310313762</c:v>
                </c:pt>
                <c:pt idx="11212">
                  <c:v>15.897170226720256</c:v>
                </c:pt>
                <c:pt idx="11213">
                  <c:v>15.897477389235309</c:v>
                </c:pt>
                <c:pt idx="11214">
                  <c:v>15.898426332647739</c:v>
                </c:pt>
                <c:pt idx="11215">
                  <c:v>15.898790122889029</c:v>
                </c:pt>
                <c:pt idx="11216">
                  <c:v>15.898543020083626</c:v>
                </c:pt>
                <c:pt idx="11217">
                  <c:v>15.897588928696083</c:v>
                </c:pt>
                <c:pt idx="11218">
                  <c:v>15.896979751641089</c:v>
                </c:pt>
                <c:pt idx="11219">
                  <c:v>15.896902532014401</c:v>
                </c:pt>
                <c:pt idx="11220">
                  <c:v>15.896818448420893</c:v>
                </c:pt>
                <c:pt idx="11221">
                  <c:v>15.896226431282942</c:v>
                </c:pt>
                <c:pt idx="11222">
                  <c:v>15.895993056411168</c:v>
                </c:pt>
                <c:pt idx="11223">
                  <c:v>15.895054408948967</c:v>
                </c:pt>
                <c:pt idx="11224">
                  <c:v>15.893945878308047</c:v>
                </c:pt>
                <c:pt idx="11225">
                  <c:v>15.89312048629832</c:v>
                </c:pt>
                <c:pt idx="11226">
                  <c:v>15.893153090140702</c:v>
                </c:pt>
                <c:pt idx="11227">
                  <c:v>15.893856646739426</c:v>
                </c:pt>
                <c:pt idx="11228">
                  <c:v>15.894894821720474</c:v>
                </c:pt>
                <c:pt idx="11229">
                  <c:v>15.894815886102078</c:v>
                </c:pt>
                <c:pt idx="11230">
                  <c:v>15.89446925577783</c:v>
                </c:pt>
                <c:pt idx="11231">
                  <c:v>15.894911981637517</c:v>
                </c:pt>
                <c:pt idx="11232">
                  <c:v>15.895107604691797</c:v>
                </c:pt>
                <c:pt idx="11233">
                  <c:v>15.896001636369689</c:v>
                </c:pt>
                <c:pt idx="11234">
                  <c:v>15.896222999299534</c:v>
                </c:pt>
                <c:pt idx="11235">
                  <c:v>15.896284775000884</c:v>
                </c:pt>
                <c:pt idx="11236">
                  <c:v>15.896210987357604</c:v>
                </c:pt>
                <c:pt idx="11237">
                  <c:v>15.895473110924794</c:v>
                </c:pt>
                <c:pt idx="11238">
                  <c:v>15.894857069902981</c:v>
                </c:pt>
                <c:pt idx="11239">
                  <c:v>15.893878954631582</c:v>
                </c:pt>
                <c:pt idx="11240">
                  <c:v>15.893923570415891</c:v>
                </c:pt>
                <c:pt idx="11241">
                  <c:v>15.893359009145207</c:v>
                </c:pt>
                <c:pt idx="11242">
                  <c:v>15.892909419318702</c:v>
                </c:pt>
                <c:pt idx="11243">
                  <c:v>15.892372313915285</c:v>
                </c:pt>
                <c:pt idx="11244">
                  <c:v>15.891799172686079</c:v>
                </c:pt>
                <c:pt idx="11245">
                  <c:v>15.891625857523955</c:v>
                </c:pt>
                <c:pt idx="11246">
                  <c:v>15.891697929175534</c:v>
                </c:pt>
                <c:pt idx="11247">
                  <c:v>15.89173396500132</c:v>
                </c:pt>
                <c:pt idx="11248">
                  <c:v>15.890978928651467</c:v>
                </c:pt>
                <c:pt idx="11249">
                  <c:v>15.890922300925228</c:v>
                </c:pt>
                <c:pt idx="11250">
                  <c:v>15.890845081298538</c:v>
                </c:pt>
                <c:pt idx="11251">
                  <c:v>15.890531054816668</c:v>
                </c:pt>
                <c:pt idx="11252">
                  <c:v>15.890517326883035</c:v>
                </c:pt>
                <c:pt idx="11253">
                  <c:v>15.890350875687728</c:v>
                </c:pt>
                <c:pt idx="11254">
                  <c:v>15.890258212135699</c:v>
                </c:pt>
                <c:pt idx="11255">
                  <c:v>15.890167264575378</c:v>
                </c:pt>
                <c:pt idx="11256">
                  <c:v>15.889588975371058</c:v>
                </c:pt>
                <c:pt idx="11257">
                  <c:v>15.889427672150861</c:v>
                </c:pt>
                <c:pt idx="11258">
                  <c:v>15.88939850029189</c:v>
                </c:pt>
                <c:pt idx="11259">
                  <c:v>15.889588975371058</c:v>
                </c:pt>
                <c:pt idx="11260">
                  <c:v>15.889515187727776</c:v>
                </c:pt>
                <c:pt idx="11261">
                  <c:v>15.889304120748157</c:v>
                </c:pt>
                <c:pt idx="11262">
                  <c:v>15.888988378274584</c:v>
                </c:pt>
                <c:pt idx="11263">
                  <c:v>15.888849382946542</c:v>
                </c:pt>
                <c:pt idx="11264">
                  <c:v>15.889218321162948</c:v>
                </c:pt>
                <c:pt idx="11265">
                  <c:v>15.889576963429128</c:v>
                </c:pt>
                <c:pt idx="11266">
                  <c:v>15.889544359586749</c:v>
                </c:pt>
                <c:pt idx="11267">
                  <c:v>15.889460275993242</c:v>
                </c:pt>
                <c:pt idx="11268">
                  <c:v>15.889930457720194</c:v>
                </c:pt>
                <c:pt idx="11269">
                  <c:v>15.889927025736785</c:v>
                </c:pt>
                <c:pt idx="11270">
                  <c:v>15.889566667478903</c:v>
                </c:pt>
                <c:pt idx="11271">
                  <c:v>15.88950489177755</c:v>
                </c:pt>
                <c:pt idx="11272">
                  <c:v>15.889151397486485</c:v>
                </c:pt>
                <c:pt idx="11273">
                  <c:v>15.888948910465386</c:v>
                </c:pt>
                <c:pt idx="11274">
                  <c:v>15.88806517473772</c:v>
                </c:pt>
                <c:pt idx="11275">
                  <c:v>15.887001259881108</c:v>
                </c:pt>
                <c:pt idx="11276">
                  <c:v>15.886563681996535</c:v>
                </c:pt>
                <c:pt idx="11277">
                  <c:v>15.886398946792932</c:v>
                </c:pt>
                <c:pt idx="11278">
                  <c:v>15.886054032460384</c:v>
                </c:pt>
                <c:pt idx="11279">
                  <c:v>15.885419115529828</c:v>
                </c:pt>
                <c:pt idx="11280">
                  <c:v>15.885319588010983</c:v>
                </c:pt>
                <c:pt idx="11281">
                  <c:v>15.885527223007193</c:v>
                </c:pt>
                <c:pt idx="11282">
                  <c:v>15.885583850733434</c:v>
                </c:pt>
                <c:pt idx="11283">
                  <c:v>15.885585566725135</c:v>
                </c:pt>
                <c:pt idx="11284">
                  <c:v>15.885688526227387</c:v>
                </c:pt>
                <c:pt idx="11285">
                  <c:v>15.885722846061473</c:v>
                </c:pt>
                <c:pt idx="11286">
                  <c:v>15.88536248780359</c:v>
                </c:pt>
                <c:pt idx="11287">
                  <c:v>15.884797926532904</c:v>
                </c:pt>
                <c:pt idx="11288">
                  <c:v>15.884300288938682</c:v>
                </c:pt>
                <c:pt idx="11289">
                  <c:v>15.884423840341386</c:v>
                </c:pt>
                <c:pt idx="11290">
                  <c:v>15.884384372532189</c:v>
                </c:pt>
                <c:pt idx="11291">
                  <c:v>15.8843071529055</c:v>
                </c:pt>
                <c:pt idx="11292">
                  <c:v>15.884036026216236</c:v>
                </c:pt>
                <c:pt idx="11293">
                  <c:v>15.883806083327871</c:v>
                </c:pt>
                <c:pt idx="11294">
                  <c:v>15.883749455601631</c:v>
                </c:pt>
                <c:pt idx="11295">
                  <c:v>15.88416129361064</c:v>
                </c:pt>
                <c:pt idx="11296">
                  <c:v>15.884538811785568</c:v>
                </c:pt>
                <c:pt idx="11297">
                  <c:v>15.884948933802875</c:v>
                </c:pt>
                <c:pt idx="11298">
                  <c:v>15.885007277520819</c:v>
                </c:pt>
                <c:pt idx="11299">
                  <c:v>15.885041597354901</c:v>
                </c:pt>
                <c:pt idx="11300">
                  <c:v>15.884988401612071</c:v>
                </c:pt>
                <c:pt idx="11301">
                  <c:v>15.885379647720633</c:v>
                </c:pt>
                <c:pt idx="11302">
                  <c:v>15.886151843987525</c:v>
                </c:pt>
                <c:pt idx="11303">
                  <c:v>15.886671789473899</c:v>
                </c:pt>
                <c:pt idx="11304">
                  <c:v>15.888044582837269</c:v>
                </c:pt>
                <c:pt idx="11305">
                  <c:v>15.890421231347599</c:v>
                </c:pt>
                <c:pt idx="11306">
                  <c:v>15.894165525246184</c:v>
                </c:pt>
                <c:pt idx="11307">
                  <c:v>15.897681592248111</c:v>
                </c:pt>
                <c:pt idx="11308">
                  <c:v>15.901570029449848</c:v>
                </c:pt>
                <c:pt idx="11309">
                  <c:v>15.905043196659172</c:v>
                </c:pt>
                <c:pt idx="11310">
                  <c:v>15.908585003536658</c:v>
                </c:pt>
                <c:pt idx="11311">
                  <c:v>15.911702960463209</c:v>
                </c:pt>
                <c:pt idx="11312">
                  <c:v>15.914903284991558</c:v>
                </c:pt>
                <c:pt idx="11313">
                  <c:v>15.917954318241645</c:v>
                </c:pt>
                <c:pt idx="11314">
                  <c:v>15.920118183780652</c:v>
                </c:pt>
                <c:pt idx="11315">
                  <c:v>15.920820024387675</c:v>
                </c:pt>
                <c:pt idx="11316">
                  <c:v>15.920028952212034</c:v>
                </c:pt>
                <c:pt idx="11317">
                  <c:v>15.91997918845261</c:v>
                </c:pt>
                <c:pt idx="11318">
                  <c:v>15.919699481804825</c:v>
                </c:pt>
                <c:pt idx="11319">
                  <c:v>15.919203560202307</c:v>
                </c:pt>
                <c:pt idx="11320">
                  <c:v>15.918858645869763</c:v>
                </c:pt>
                <c:pt idx="11321">
                  <c:v>15.918484559678244</c:v>
                </c:pt>
                <c:pt idx="11322">
                  <c:v>15.918565211288344</c:v>
                </c:pt>
                <c:pt idx="11323">
                  <c:v>15.918371304225767</c:v>
                </c:pt>
                <c:pt idx="11324">
                  <c:v>15.918276924682035</c:v>
                </c:pt>
                <c:pt idx="11325">
                  <c:v>15.918312960507825</c:v>
                </c:pt>
                <c:pt idx="11326">
                  <c:v>15.918149941295923</c:v>
                </c:pt>
                <c:pt idx="11327">
                  <c:v>15.918000650017659</c:v>
                </c:pt>
                <c:pt idx="11328">
                  <c:v>15.917691771510899</c:v>
                </c:pt>
                <c:pt idx="11329">
                  <c:v>15.917813606921898</c:v>
                </c:pt>
                <c:pt idx="11330">
                  <c:v>15.917633427792957</c:v>
                </c:pt>
                <c:pt idx="11331">
                  <c:v>15.917200997883496</c:v>
                </c:pt>
                <c:pt idx="11332">
                  <c:v>15.91638246984059</c:v>
                </c:pt>
                <c:pt idx="11333">
                  <c:v>15.91664844855474</c:v>
                </c:pt>
                <c:pt idx="11334">
                  <c:v>15.916399629757629</c:v>
                </c:pt>
                <c:pt idx="11335">
                  <c:v>15.916246906495953</c:v>
                </c:pt>
                <c:pt idx="11336">
                  <c:v>15.916461405458982</c:v>
                </c:pt>
                <c:pt idx="11337">
                  <c:v>15.916131935051773</c:v>
                </c:pt>
                <c:pt idx="11338">
                  <c:v>15.915941459972608</c:v>
                </c:pt>
                <c:pt idx="11339">
                  <c:v>15.916343002031391</c:v>
                </c:pt>
                <c:pt idx="11340">
                  <c:v>15.916759988015514</c:v>
                </c:pt>
                <c:pt idx="11341">
                  <c:v>15.917290229452114</c:v>
                </c:pt>
                <c:pt idx="11342">
                  <c:v>15.917466976597646</c:v>
                </c:pt>
                <c:pt idx="11343">
                  <c:v>15.916468269425799</c:v>
                </c:pt>
                <c:pt idx="11344">
                  <c:v>15.915992939723733</c:v>
                </c:pt>
                <c:pt idx="11345">
                  <c:v>15.915256779282627</c:v>
                </c:pt>
                <c:pt idx="11346">
                  <c:v>15.915083464120503</c:v>
                </c:pt>
                <c:pt idx="11347">
                  <c:v>15.915232755398767</c:v>
                </c:pt>
                <c:pt idx="11348">
                  <c:v>15.91542151448623</c:v>
                </c:pt>
                <c:pt idx="11349">
                  <c:v>15.914549790700491</c:v>
                </c:pt>
                <c:pt idx="11350">
                  <c:v>15.913698658815203</c:v>
                </c:pt>
                <c:pt idx="11351">
                  <c:v>15.912723975527213</c:v>
                </c:pt>
                <c:pt idx="11352">
                  <c:v>15.911519349350858</c:v>
                </c:pt>
                <c:pt idx="11353">
                  <c:v>15.911651480712083</c:v>
                </c:pt>
                <c:pt idx="11354">
                  <c:v>15.911624024844814</c:v>
                </c:pt>
                <c:pt idx="11355">
                  <c:v>15.911920891409641</c:v>
                </c:pt>
                <c:pt idx="11356">
                  <c:v>15.911105795350144</c:v>
                </c:pt>
                <c:pt idx="11357">
                  <c:v>15.910215195655658</c:v>
                </c:pt>
                <c:pt idx="11358">
                  <c:v>15.909269684226638</c:v>
                </c:pt>
                <c:pt idx="11359">
                  <c:v>15.909020865429529</c:v>
                </c:pt>
                <c:pt idx="11360">
                  <c:v>15.908818378408432</c:v>
                </c:pt>
                <c:pt idx="11361">
                  <c:v>15.909401815587861</c:v>
                </c:pt>
                <c:pt idx="11362">
                  <c:v>15.910026436568195</c:v>
                </c:pt>
                <c:pt idx="11363">
                  <c:v>15.910016140617969</c:v>
                </c:pt>
                <c:pt idx="11364">
                  <c:v>15.909569982774874</c:v>
                </c:pt>
                <c:pt idx="11365">
                  <c:v>15.909501343106704</c:v>
                </c:pt>
                <c:pt idx="11366">
                  <c:v>15.91034217904177</c:v>
                </c:pt>
                <c:pt idx="11367">
                  <c:v>15.910762597009301</c:v>
                </c:pt>
                <c:pt idx="11368">
                  <c:v>15.910680229407498</c:v>
                </c:pt>
                <c:pt idx="11369">
                  <c:v>15.910235787556108</c:v>
                </c:pt>
                <c:pt idx="11370">
                  <c:v>15.909700398144395</c:v>
                </c:pt>
                <c:pt idx="11371">
                  <c:v>15.908732578823221</c:v>
                </c:pt>
                <c:pt idx="11372">
                  <c:v>15.908564411636208</c:v>
                </c:pt>
                <c:pt idx="11373">
                  <c:v>15.908617607379039</c:v>
                </c:pt>
                <c:pt idx="11374">
                  <c:v>15.908893882043419</c:v>
                </c:pt>
                <c:pt idx="11375">
                  <c:v>15.908660507171643</c:v>
                </c:pt>
                <c:pt idx="11376">
                  <c:v>15.908106241851183</c:v>
                </c:pt>
                <c:pt idx="11377">
                  <c:v>15.9077458835933</c:v>
                </c:pt>
                <c:pt idx="11378">
                  <c:v>15.907994702390409</c:v>
                </c:pt>
                <c:pt idx="11379">
                  <c:v>15.908737726798334</c:v>
                </c:pt>
                <c:pt idx="11380">
                  <c:v>15.908989977578852</c:v>
                </c:pt>
                <c:pt idx="11381">
                  <c:v>15.909286844143681</c:v>
                </c:pt>
                <c:pt idx="11382">
                  <c:v>15.909098085056216</c:v>
                </c:pt>
                <c:pt idx="11383">
                  <c:v>15.908509499901674</c:v>
                </c:pt>
                <c:pt idx="11384">
                  <c:v>15.908133697718451</c:v>
                </c:pt>
                <c:pt idx="11385">
                  <c:v>15.907382093352007</c:v>
                </c:pt>
                <c:pt idx="11386">
                  <c:v>15.907327181617473</c:v>
                </c:pt>
                <c:pt idx="11387">
                  <c:v>15.907383809343711</c:v>
                </c:pt>
                <c:pt idx="11388">
                  <c:v>15.90684498794859</c:v>
                </c:pt>
                <c:pt idx="11389">
                  <c:v>15.906168887217131</c:v>
                </c:pt>
                <c:pt idx="11390">
                  <c:v>15.90565408970587</c:v>
                </c:pt>
                <c:pt idx="11391">
                  <c:v>15.905331483265476</c:v>
                </c:pt>
                <c:pt idx="11392">
                  <c:v>15.905050060625989</c:v>
                </c:pt>
                <c:pt idx="11393">
                  <c:v>15.904648518567202</c:v>
                </c:pt>
                <c:pt idx="11394">
                  <c:v>15.904530115139611</c:v>
                </c:pt>
                <c:pt idx="11395">
                  <c:v>15.904751478069453</c:v>
                </c:pt>
                <c:pt idx="11396">
                  <c:v>15.904267568408867</c:v>
                </c:pt>
                <c:pt idx="11397">
                  <c:v>15.903934666018252</c:v>
                </c:pt>
                <c:pt idx="11398">
                  <c:v>15.903895198209053</c:v>
                </c:pt>
                <c:pt idx="11399">
                  <c:v>15.903454188341074</c:v>
                </c:pt>
                <c:pt idx="11400">
                  <c:v>15.903588035694</c:v>
                </c:pt>
                <c:pt idx="11401">
                  <c:v>15.903757918872719</c:v>
                </c:pt>
                <c:pt idx="11402">
                  <c:v>15.903727031022042</c:v>
                </c:pt>
                <c:pt idx="11403">
                  <c:v>15.903598331644226</c:v>
                </c:pt>
                <c:pt idx="11404">
                  <c:v>15.903553715859916</c:v>
                </c:pt>
                <c:pt idx="11405">
                  <c:v>15.903349512847115</c:v>
                </c:pt>
                <c:pt idx="11406">
                  <c:v>15.902651104223503</c:v>
                </c:pt>
                <c:pt idx="11407">
                  <c:v>15.902074531010888</c:v>
                </c:pt>
                <c:pt idx="11408">
                  <c:v>15.901484229864641</c:v>
                </c:pt>
                <c:pt idx="11409">
                  <c:v>15.902052223118732</c:v>
                </c:pt>
                <c:pt idx="11410">
                  <c:v>15.902354237658672</c:v>
                </c:pt>
                <c:pt idx="11411">
                  <c:v>15.902007607334422</c:v>
                </c:pt>
                <c:pt idx="11412">
                  <c:v>15.901908079815581</c:v>
                </c:pt>
                <c:pt idx="11413">
                  <c:v>15.90208482696111</c:v>
                </c:pt>
                <c:pt idx="11414">
                  <c:v>15.901832576180594</c:v>
                </c:pt>
                <c:pt idx="11415">
                  <c:v>15.901539141599175</c:v>
                </c:pt>
                <c:pt idx="11416">
                  <c:v>15.902041927168508</c:v>
                </c:pt>
                <c:pt idx="11417">
                  <c:v>15.902028199234874</c:v>
                </c:pt>
                <c:pt idx="11418">
                  <c:v>15.902244414189607</c:v>
                </c:pt>
                <c:pt idx="11419">
                  <c:v>15.901396714287724</c:v>
                </c:pt>
                <c:pt idx="11420">
                  <c:v>15.900512978560055</c:v>
                </c:pt>
                <c:pt idx="11421">
                  <c:v>15.899924393405513</c:v>
                </c:pt>
                <c:pt idx="11422">
                  <c:v>15.899349536184603</c:v>
                </c:pt>
                <c:pt idx="11423">
                  <c:v>15.899184800980997</c:v>
                </c:pt>
                <c:pt idx="11424">
                  <c:v>15.899193380939519</c:v>
                </c:pt>
                <c:pt idx="11425">
                  <c:v>15.899433619778108</c:v>
                </c:pt>
                <c:pt idx="11426">
                  <c:v>15.898958290076044</c:v>
                </c:pt>
                <c:pt idx="11427">
                  <c:v>15.89872834718768</c:v>
                </c:pt>
                <c:pt idx="11428">
                  <c:v>15.898707755287228</c:v>
                </c:pt>
                <c:pt idx="11429">
                  <c:v>15.898661423511214</c:v>
                </c:pt>
                <c:pt idx="11430">
                  <c:v>15.898845034623562</c:v>
                </c:pt>
                <c:pt idx="11431">
                  <c:v>15.898889650407874</c:v>
                </c:pt>
                <c:pt idx="11432">
                  <c:v>15.899205392881449</c:v>
                </c:pt>
                <c:pt idx="11433">
                  <c:v>15.899694450517149</c:v>
                </c:pt>
                <c:pt idx="11434">
                  <c:v>15.899392435977209</c:v>
                </c:pt>
                <c:pt idx="11435">
                  <c:v>15.899183084989293</c:v>
                </c:pt>
                <c:pt idx="11436">
                  <c:v>15.899116161312829</c:v>
                </c:pt>
                <c:pt idx="11437">
                  <c:v>15.898990893918425</c:v>
                </c:pt>
                <c:pt idx="11438">
                  <c:v>15.898930834208775</c:v>
                </c:pt>
                <c:pt idx="11439">
                  <c:v>15.898584203884525</c:v>
                </c:pt>
                <c:pt idx="11440">
                  <c:v>15.898299349261627</c:v>
                </c:pt>
                <c:pt idx="11441">
                  <c:v>15.898663139502919</c:v>
                </c:pt>
                <c:pt idx="11442">
                  <c:v>15.898311361203554</c:v>
                </c:pt>
                <c:pt idx="11443">
                  <c:v>15.897482537210422</c:v>
                </c:pt>
                <c:pt idx="11444">
                  <c:v>15.897005491516653</c:v>
                </c:pt>
                <c:pt idx="11445">
                  <c:v>15.896622825366613</c:v>
                </c:pt>
                <c:pt idx="11446">
                  <c:v>15.896543889748221</c:v>
                </c:pt>
                <c:pt idx="11447">
                  <c:v>15.896888804080767</c:v>
                </c:pt>
                <c:pt idx="11448">
                  <c:v>15.896533593797995</c:v>
                </c:pt>
                <c:pt idx="11449">
                  <c:v>15.8962916389677</c:v>
                </c:pt>
                <c:pt idx="11450">
                  <c:v>15.896130335747504</c:v>
                </c:pt>
                <c:pt idx="11451">
                  <c:v>15.895833469182676</c:v>
                </c:pt>
                <c:pt idx="11452">
                  <c:v>15.896298502934517</c:v>
                </c:pt>
                <c:pt idx="11453">
                  <c:v>15.896971171682569</c:v>
                </c:pt>
                <c:pt idx="11454">
                  <c:v>15.897602656629717</c:v>
                </c:pt>
                <c:pt idx="11455">
                  <c:v>15.897751947907981</c:v>
                </c:pt>
                <c:pt idx="11456">
                  <c:v>15.897333245932158</c:v>
                </c:pt>
                <c:pt idx="11457">
                  <c:v>15.897232002421607</c:v>
                </c:pt>
                <c:pt idx="11458">
                  <c:v>15.89775023191628</c:v>
                </c:pt>
                <c:pt idx="11459">
                  <c:v>15.898222129634936</c:v>
                </c:pt>
                <c:pt idx="11460">
                  <c:v>15.898580771901116</c:v>
                </c:pt>
                <c:pt idx="11461">
                  <c:v>15.898718051237454</c:v>
                </c:pt>
                <c:pt idx="11462">
                  <c:v>15.898275325377767</c:v>
                </c:pt>
                <c:pt idx="11463">
                  <c:v>15.897019219450288</c:v>
                </c:pt>
                <c:pt idx="11464">
                  <c:v>15.896756672719542</c:v>
                </c:pt>
                <c:pt idx="11465">
                  <c:v>15.89705353928437</c:v>
                </c:pt>
                <c:pt idx="11466">
                  <c:v>15.89775023191628</c:v>
                </c:pt>
                <c:pt idx="11467">
                  <c:v>15.897549460886887</c:v>
                </c:pt>
                <c:pt idx="11468">
                  <c:v>15.897763959849915</c:v>
                </c:pt>
                <c:pt idx="11469">
                  <c:v>15.898132898066319</c:v>
                </c:pt>
                <c:pt idx="11470">
                  <c:v>15.898040234514291</c:v>
                </c:pt>
                <c:pt idx="11471">
                  <c:v>15.897624964521869</c:v>
                </c:pt>
                <c:pt idx="11472">
                  <c:v>15.898182661825738</c:v>
                </c:pt>
                <c:pt idx="11473">
                  <c:v>15.898930834208775</c:v>
                </c:pt>
                <c:pt idx="11474">
                  <c:v>15.899274032549618</c:v>
                </c:pt>
                <c:pt idx="11475">
                  <c:v>15.899298056433478</c:v>
                </c:pt>
                <c:pt idx="11476">
                  <c:v>15.899763090185317</c:v>
                </c:pt>
                <c:pt idx="11477">
                  <c:v>15.90041688302462</c:v>
                </c:pt>
                <c:pt idx="11478">
                  <c:v>15.899922677413809</c:v>
                </c:pt>
                <c:pt idx="11479">
                  <c:v>15.899552023205699</c:v>
                </c:pt>
                <c:pt idx="11480">
                  <c:v>15.899845457787121</c:v>
                </c:pt>
                <c:pt idx="11481">
                  <c:v>15.900480374717677</c:v>
                </c:pt>
                <c:pt idx="11482">
                  <c:v>15.900041080841397</c:v>
                </c:pt>
                <c:pt idx="11483">
                  <c:v>15.899991317081977</c:v>
                </c:pt>
                <c:pt idx="11484">
                  <c:v>15.899564035147629</c:v>
                </c:pt>
                <c:pt idx="11485">
                  <c:v>15.899021781769099</c:v>
                </c:pt>
                <c:pt idx="11486">
                  <c:v>15.898218697651528</c:v>
                </c:pt>
                <c:pt idx="11487">
                  <c:v>15.897602656629717</c:v>
                </c:pt>
                <c:pt idx="11488">
                  <c:v>15.897437921426114</c:v>
                </c:pt>
                <c:pt idx="11489">
                  <c:v>15.897993902738275</c:v>
                </c:pt>
                <c:pt idx="11490">
                  <c:v>15.8980453824894</c:v>
                </c:pt>
                <c:pt idx="11491">
                  <c:v>15.897892659227727</c:v>
                </c:pt>
                <c:pt idx="11492">
                  <c:v>15.898019642613839</c:v>
                </c:pt>
                <c:pt idx="11493">
                  <c:v>15.897739935966055</c:v>
                </c:pt>
                <c:pt idx="11494">
                  <c:v>15.897762243858207</c:v>
                </c:pt>
                <c:pt idx="11495">
                  <c:v>15.898168933892107</c:v>
                </c:pt>
                <c:pt idx="11496">
                  <c:v>15.898361124962978</c:v>
                </c:pt>
                <c:pt idx="11497">
                  <c:v>15.898512132232948</c:v>
                </c:pt>
                <c:pt idx="11498">
                  <c:v>15.899083557470451</c:v>
                </c:pt>
                <c:pt idx="11499">
                  <c:v>15.89871633524575</c:v>
                </c:pt>
                <c:pt idx="11500">
                  <c:v>15.898371420913202</c:v>
                </c:pt>
                <c:pt idx="11501">
                  <c:v>15.89777425580014</c:v>
                </c:pt>
                <c:pt idx="11502">
                  <c:v>15.897443069401227</c:v>
                </c:pt>
                <c:pt idx="11503">
                  <c:v>15.897549460886887</c:v>
                </c:pt>
                <c:pt idx="11504">
                  <c:v>15.897609520596534</c:v>
                </c:pt>
                <c:pt idx="11505">
                  <c:v>15.897254310313762</c:v>
                </c:pt>
                <c:pt idx="11506">
                  <c:v>15.896972887674272</c:v>
                </c:pt>
                <c:pt idx="11507">
                  <c:v>15.896972887674272</c:v>
                </c:pt>
                <c:pt idx="11508">
                  <c:v>15.896700044993302</c:v>
                </c:pt>
                <c:pt idx="11509">
                  <c:v>15.896686317059668</c:v>
                </c:pt>
                <c:pt idx="11510">
                  <c:v>15.897185670645595</c:v>
                </c:pt>
                <c:pt idx="11511">
                  <c:v>15.897535732953253</c:v>
                </c:pt>
                <c:pt idx="11512">
                  <c:v>15.898059110423034</c:v>
                </c:pt>
                <c:pt idx="11513">
                  <c:v>15.89846408446523</c:v>
                </c:pt>
                <c:pt idx="11514">
                  <c:v>15.898249585502205</c:v>
                </c:pt>
                <c:pt idx="11515">
                  <c:v>15.898374852896611</c:v>
                </c:pt>
                <c:pt idx="11516">
                  <c:v>15.898568759959186</c:v>
                </c:pt>
                <c:pt idx="11517">
                  <c:v>15.898261597444133</c:v>
                </c:pt>
                <c:pt idx="11518">
                  <c:v>15.897527152994732</c:v>
                </c:pt>
                <c:pt idx="11519">
                  <c:v>15.897556324853705</c:v>
                </c:pt>
                <c:pt idx="11520">
                  <c:v>15.896794424537033</c:v>
                </c:pt>
                <c:pt idx="11521">
                  <c:v>15.896828744371117</c:v>
                </c:pt>
                <c:pt idx="11522">
                  <c:v>15.896130335747504</c:v>
                </c:pt>
                <c:pt idx="11523">
                  <c:v>15.89549713480865</c:v>
                </c:pt>
                <c:pt idx="11524">
                  <c:v>15.895675597945891</c:v>
                </c:pt>
                <c:pt idx="11525">
                  <c:v>15.895847197116311</c:v>
                </c:pt>
                <c:pt idx="11526">
                  <c:v>15.896176667523518</c:v>
                </c:pt>
                <c:pt idx="11527">
                  <c:v>15.896842472304751</c:v>
                </c:pt>
                <c:pt idx="11528">
                  <c:v>15.897575200762452</c:v>
                </c:pt>
                <c:pt idx="11529">
                  <c:v>15.897484253202126</c:v>
                </c:pt>
                <c:pt idx="11530">
                  <c:v>15.897681592248111</c:v>
                </c:pt>
                <c:pt idx="11531">
                  <c:v>15.897882363277501</c:v>
                </c:pt>
                <c:pt idx="11532">
                  <c:v>15.897659284355955</c:v>
                </c:pt>
                <c:pt idx="11533">
                  <c:v>15.898124318107795</c:v>
                </c:pt>
                <c:pt idx="11534">
                  <c:v>15.898393728805358</c:v>
                </c:pt>
                <c:pt idx="11535">
                  <c:v>15.898568759959186</c:v>
                </c:pt>
                <c:pt idx="11536">
                  <c:v>15.898845034623562</c:v>
                </c:pt>
                <c:pt idx="11537">
                  <c:v>15.898628819668836</c:v>
                </c:pt>
                <c:pt idx="11538">
                  <c:v>15.898937698175592</c:v>
                </c:pt>
                <c:pt idx="11539">
                  <c:v>15.899402731927431</c:v>
                </c:pt>
                <c:pt idx="11540">
                  <c:v>15.899565751139333</c:v>
                </c:pt>
                <c:pt idx="11541">
                  <c:v>15.899579479072967</c:v>
                </c:pt>
                <c:pt idx="11542">
                  <c:v>15.90058676620334</c:v>
                </c:pt>
                <c:pt idx="11543">
                  <c:v>15.900626234012533</c:v>
                </c:pt>
                <c:pt idx="11544">
                  <c:v>15.900598778145266</c:v>
                </c:pt>
                <c:pt idx="11545">
                  <c:v>15.900284751663396</c:v>
                </c:pt>
                <c:pt idx="11546">
                  <c:v>15.899934689355739</c:v>
                </c:pt>
                <c:pt idx="11547">
                  <c:v>15.900037648857989</c:v>
                </c:pt>
                <c:pt idx="11548">
                  <c:v>15.899840309812005</c:v>
                </c:pt>
                <c:pt idx="11549">
                  <c:v>15.899689302542036</c:v>
                </c:pt>
                <c:pt idx="11550">
                  <c:v>15.899620662873867</c:v>
                </c:pt>
                <c:pt idx="11551">
                  <c:v>15.89909900139579</c:v>
                </c:pt>
                <c:pt idx="11552">
                  <c:v>15.898326805128892</c:v>
                </c:pt>
                <c:pt idx="11553">
                  <c:v>15.897731356007533</c:v>
                </c:pt>
                <c:pt idx="11554">
                  <c:v>15.897304074073185</c:v>
                </c:pt>
                <c:pt idx="11555">
                  <c:v>15.897219990479677</c:v>
                </c:pt>
                <c:pt idx="11556">
                  <c:v>15.897106735027201</c:v>
                </c:pt>
                <c:pt idx="11557">
                  <c:v>15.897032947383922</c:v>
                </c:pt>
                <c:pt idx="11558">
                  <c:v>15.896700044993302</c:v>
                </c:pt>
                <c:pt idx="11559">
                  <c:v>15.896011932319915</c:v>
                </c:pt>
                <c:pt idx="11560">
                  <c:v>15.89570476980486</c:v>
                </c:pt>
                <c:pt idx="11561">
                  <c:v>15.896207555374195</c:v>
                </c:pt>
                <c:pt idx="11562">
                  <c:v>15.896325958801786</c:v>
                </c:pt>
                <c:pt idx="11563">
                  <c:v>15.896727500860569</c:v>
                </c:pt>
                <c:pt idx="11564">
                  <c:v>15.896940283831892</c:v>
                </c:pt>
                <c:pt idx="11565">
                  <c:v>15.897149634819804</c:v>
                </c:pt>
                <c:pt idx="11566">
                  <c:v>15.896945431807005</c:v>
                </c:pt>
                <c:pt idx="11567">
                  <c:v>15.897096439076975</c:v>
                </c:pt>
                <c:pt idx="11568">
                  <c:v>15.897087859118454</c:v>
                </c:pt>
                <c:pt idx="11569">
                  <c:v>15.897381293699874</c:v>
                </c:pt>
                <c:pt idx="11570">
                  <c:v>15.897848043443419</c:v>
                </c:pt>
                <c:pt idx="11571">
                  <c:v>15.897642124438912</c:v>
                </c:pt>
                <c:pt idx="11572">
                  <c:v>15.898012778647022</c:v>
                </c:pt>
                <c:pt idx="11573">
                  <c:v>15.89846408446523</c:v>
                </c:pt>
                <c:pt idx="11574">
                  <c:v>15.898978881976491</c:v>
                </c:pt>
                <c:pt idx="11575">
                  <c:v>15.89835769297957</c:v>
                </c:pt>
                <c:pt idx="11576">
                  <c:v>15.898580771901116</c:v>
                </c:pt>
                <c:pt idx="11577">
                  <c:v>15.8988999463581</c:v>
                </c:pt>
                <c:pt idx="11578">
                  <c:v>15.899435335769812</c:v>
                </c:pt>
                <c:pt idx="11579">
                  <c:v>15.899776818118951</c:v>
                </c:pt>
                <c:pt idx="11580">
                  <c:v>15.899407879902547</c:v>
                </c:pt>
                <c:pt idx="11581">
                  <c:v>15.899483383537531</c:v>
                </c:pt>
                <c:pt idx="11582">
                  <c:v>15.89908698945386</c:v>
                </c:pt>
                <c:pt idx="11583">
                  <c:v>15.898905094333212</c:v>
                </c:pt>
                <c:pt idx="11584">
                  <c:v>15.898419468680922</c:v>
                </c:pt>
                <c:pt idx="11585">
                  <c:v>15.899160777097141</c:v>
                </c:pt>
                <c:pt idx="11586">
                  <c:v>15.898750655079832</c:v>
                </c:pt>
                <c:pt idx="11587">
                  <c:v>15.897655852372546</c:v>
                </c:pt>
                <c:pt idx="11588">
                  <c:v>15.897163362753439</c:v>
                </c:pt>
                <c:pt idx="11589">
                  <c:v>15.896940283831892</c:v>
                </c:pt>
                <c:pt idx="11590">
                  <c:v>15.897472241260196</c:v>
                </c:pt>
                <c:pt idx="11591">
                  <c:v>15.897551176878592</c:v>
                </c:pt>
                <c:pt idx="11592">
                  <c:v>15.897914967119883</c:v>
                </c:pt>
                <c:pt idx="11593">
                  <c:v>15.89758378072097</c:v>
                </c:pt>
                <c:pt idx="11594">
                  <c:v>15.897499697127465</c:v>
                </c:pt>
                <c:pt idx="11595">
                  <c:v>15.897122178952539</c:v>
                </c:pt>
                <c:pt idx="11596">
                  <c:v>15.897249162338648</c:v>
                </c:pt>
                <c:pt idx="11597">
                  <c:v>15.897624964521869</c:v>
                </c:pt>
                <c:pt idx="11598">
                  <c:v>15.897846327451715</c:v>
                </c:pt>
                <c:pt idx="11599">
                  <c:v>15.897686740223222</c:v>
                </c:pt>
                <c:pt idx="11600">
                  <c:v>15.897348689857493</c:v>
                </c:pt>
                <c:pt idx="11601">
                  <c:v>15.8973915896501</c:v>
                </c:pt>
                <c:pt idx="11602">
                  <c:v>15.897280050189325</c:v>
                </c:pt>
                <c:pt idx="11603">
                  <c:v>15.897180522670482</c:v>
                </c:pt>
                <c:pt idx="11604">
                  <c:v>15.897207978537747</c:v>
                </c:pt>
                <c:pt idx="11605">
                  <c:v>15.897588928696083</c:v>
                </c:pt>
                <c:pt idx="11606">
                  <c:v>15.897901239186249</c:v>
                </c:pt>
                <c:pt idx="11607">
                  <c:v>15.898035086539178</c:v>
                </c:pt>
                <c:pt idx="11608">
                  <c:v>15.898213549676415</c:v>
                </c:pt>
                <c:pt idx="11609">
                  <c:v>15.898107158190752</c:v>
                </c:pt>
                <c:pt idx="11610">
                  <c:v>15.897956150920784</c:v>
                </c:pt>
                <c:pt idx="11611">
                  <c:v>15.897156498786622</c:v>
                </c:pt>
                <c:pt idx="11612">
                  <c:v>15.896324242810081</c:v>
                </c:pt>
                <c:pt idx="11613">
                  <c:v>15.895907256825959</c:v>
                </c:pt>
                <c:pt idx="11614">
                  <c:v>15.895138492542472</c:v>
                </c:pt>
                <c:pt idx="11615">
                  <c:v>15.894549907387928</c:v>
                </c:pt>
                <c:pt idx="11616">
                  <c:v>15.894458959827606</c:v>
                </c:pt>
                <c:pt idx="11617">
                  <c:v>15.893837770830682</c:v>
                </c:pt>
                <c:pt idx="11618">
                  <c:v>15.89325433365125</c:v>
                </c:pt>
                <c:pt idx="11619">
                  <c:v>15.892849359609057</c:v>
                </c:pt>
                <c:pt idx="11620">
                  <c:v>15.892655452546482</c:v>
                </c:pt>
                <c:pt idx="11621">
                  <c:v>15.892957467086422</c:v>
                </c:pt>
                <c:pt idx="11622">
                  <c:v>15.89375197124547</c:v>
                </c:pt>
                <c:pt idx="11623">
                  <c:v>15.894694050691079</c:v>
                </c:pt>
                <c:pt idx="11624">
                  <c:v>15.895054408948967</c:v>
                </c:pt>
                <c:pt idx="11625">
                  <c:v>15.894817602093786</c:v>
                </c:pt>
                <c:pt idx="11626">
                  <c:v>15.894393752142847</c:v>
                </c:pt>
                <c:pt idx="11627">
                  <c:v>15.894815886102078</c:v>
                </c:pt>
                <c:pt idx="11628">
                  <c:v>15.894263336773323</c:v>
                </c:pt>
                <c:pt idx="11629">
                  <c:v>15.894503575611916</c:v>
                </c:pt>
                <c:pt idx="11630">
                  <c:v>15.894740382467095</c:v>
                </c:pt>
                <c:pt idx="11631">
                  <c:v>15.894776418292883</c:v>
                </c:pt>
                <c:pt idx="11632">
                  <c:v>15.894287360657183</c:v>
                </c:pt>
                <c:pt idx="11633">
                  <c:v>15.893413920879743</c:v>
                </c:pt>
                <c:pt idx="11634">
                  <c:v>15.89325433365125</c:v>
                </c:pt>
                <c:pt idx="11635">
                  <c:v>15.89365072773492</c:v>
                </c:pt>
                <c:pt idx="11636">
                  <c:v>15.893717651411388</c:v>
                </c:pt>
                <c:pt idx="11637">
                  <c:v>15.893436228771895</c:v>
                </c:pt>
                <c:pt idx="11638">
                  <c:v>15.894211857022198</c:v>
                </c:pt>
                <c:pt idx="11639">
                  <c:v>15.894675174782336</c:v>
                </c:pt>
                <c:pt idx="11640">
                  <c:v>15.894675174782336</c:v>
                </c:pt>
                <c:pt idx="11641">
                  <c:v>15.894867365853205</c:v>
                </c:pt>
                <c:pt idx="11642">
                  <c:v>15.894750678417319</c:v>
                </c:pt>
                <c:pt idx="11643">
                  <c:v>15.894760974367545</c:v>
                </c:pt>
                <c:pt idx="11644">
                  <c:v>15.894889673745363</c:v>
                </c:pt>
                <c:pt idx="11645">
                  <c:v>15.894460675819309</c:v>
                </c:pt>
                <c:pt idx="11646">
                  <c:v>15.894522451520659</c:v>
                </c:pt>
                <c:pt idx="11647">
                  <c:v>15.894507007595324</c:v>
                </c:pt>
                <c:pt idx="11648">
                  <c:v>15.894304520574225</c:v>
                </c:pt>
                <c:pt idx="11649">
                  <c:v>15.893863510706243</c:v>
                </c:pt>
                <c:pt idx="11650">
                  <c:v>15.893334985261347</c:v>
                </c:pt>
                <c:pt idx="11651">
                  <c:v>15.892887111426548</c:v>
                </c:pt>
                <c:pt idx="11652">
                  <c:v>15.893202853900124</c:v>
                </c:pt>
                <c:pt idx="11653">
                  <c:v>15.893348713194982</c:v>
                </c:pt>
                <c:pt idx="11654">
                  <c:v>15.893628419842768</c:v>
                </c:pt>
                <c:pt idx="11655">
                  <c:v>15.893923570415891</c:v>
                </c:pt>
                <c:pt idx="11656">
                  <c:v>15.894156945287662</c:v>
                </c:pt>
                <c:pt idx="11657">
                  <c:v>15.894186117146635</c:v>
                </c:pt>
                <c:pt idx="11658">
                  <c:v>15.894120909461876</c:v>
                </c:pt>
                <c:pt idx="11659">
                  <c:v>15.894297656607408</c:v>
                </c:pt>
                <c:pt idx="11660">
                  <c:v>15.894491563669986</c:v>
                </c:pt>
                <c:pt idx="11661">
                  <c:v>15.894421208010112</c:v>
                </c:pt>
                <c:pt idx="11662">
                  <c:v>15.893755403228878</c:v>
                </c:pt>
                <c:pt idx="11663">
                  <c:v>15.893214865842054</c:v>
                </c:pt>
                <c:pt idx="11664">
                  <c:v>15.893055278613561</c:v>
                </c:pt>
                <c:pt idx="11665">
                  <c:v>15.893151374148996</c:v>
                </c:pt>
                <c:pt idx="11666">
                  <c:v>15.89302610675459</c:v>
                </c:pt>
                <c:pt idx="11667">
                  <c:v>15.89272409221465</c:v>
                </c:pt>
                <c:pt idx="11668">
                  <c:v>15.892308822222228</c:v>
                </c:pt>
                <c:pt idx="11669">
                  <c:v>15.891981067806727</c:v>
                </c:pt>
                <c:pt idx="11670">
                  <c:v>15.891958759914571</c:v>
                </c:pt>
                <c:pt idx="11671">
                  <c:v>15.892346574039722</c:v>
                </c:pt>
                <c:pt idx="11672">
                  <c:v>15.893031254729703</c:v>
                </c:pt>
                <c:pt idx="11673">
                  <c:v>15.893683331577302</c:v>
                </c:pt>
                <c:pt idx="11674">
                  <c:v>15.893309245385783</c:v>
                </c:pt>
                <c:pt idx="11675">
                  <c:v>15.893182261999673</c:v>
                </c:pt>
                <c:pt idx="11676">
                  <c:v>15.893249185676137</c:v>
                </c:pt>
                <c:pt idx="11677">
                  <c:v>15.893599247983795</c:v>
                </c:pt>
                <c:pt idx="11678">
                  <c:v>15.894285644665478</c:v>
                </c:pt>
                <c:pt idx="11679">
                  <c:v>15.894496711645099</c:v>
                </c:pt>
                <c:pt idx="11680">
                  <c:v>15.89449327966169</c:v>
                </c:pt>
                <c:pt idx="11681">
                  <c:v>15.893817178930231</c:v>
                </c:pt>
                <c:pt idx="11682">
                  <c:v>15.893348713194982</c:v>
                </c:pt>
                <c:pt idx="11683">
                  <c:v>15.89272409221465</c:v>
                </c:pt>
                <c:pt idx="11684">
                  <c:v>15.892641724612847</c:v>
                </c:pt>
                <c:pt idx="11685">
                  <c:v>15.892380893873806</c:v>
                </c:pt>
                <c:pt idx="11686">
                  <c:v>15.891874676321066</c:v>
                </c:pt>
                <c:pt idx="11687">
                  <c:v>15.891337570917646</c:v>
                </c:pt>
                <c:pt idx="11688">
                  <c:v>15.890464131140206</c:v>
                </c:pt>
                <c:pt idx="11689">
                  <c:v>15.890338863745795</c:v>
                </c:pt>
                <c:pt idx="11690">
                  <c:v>15.889817202267716</c:v>
                </c:pt>
                <c:pt idx="11691">
                  <c:v>15.889746846607848</c:v>
                </c:pt>
                <c:pt idx="11692">
                  <c:v>15.889439684092791</c:v>
                </c:pt>
                <c:pt idx="11693">
                  <c:v>15.88939850029189</c:v>
                </c:pt>
                <c:pt idx="11694">
                  <c:v>15.889256072980441</c:v>
                </c:pt>
                <c:pt idx="11695">
                  <c:v>15.889120509635809</c:v>
                </c:pt>
                <c:pt idx="11696">
                  <c:v>15.889051869967641</c:v>
                </c:pt>
                <c:pt idx="11697">
                  <c:v>15.888775595303262</c:v>
                </c:pt>
                <c:pt idx="11698">
                  <c:v>15.888451272871167</c:v>
                </c:pt>
                <c:pt idx="11699">
                  <c:v>15.888010263003185</c:v>
                </c:pt>
                <c:pt idx="11700">
                  <c:v>15.888011978994887</c:v>
                </c:pt>
                <c:pt idx="11701">
                  <c:v>15.888471864771617</c:v>
                </c:pt>
                <c:pt idx="11702">
                  <c:v>15.888705239643389</c:v>
                </c:pt>
                <c:pt idx="11703">
                  <c:v>15.888605712124546</c:v>
                </c:pt>
                <c:pt idx="11704">
                  <c:v>15.888044582837269</c:v>
                </c:pt>
                <c:pt idx="11705">
                  <c:v>15.887979375152508</c:v>
                </c:pt>
                <c:pt idx="11706">
                  <c:v>15.887819787924018</c:v>
                </c:pt>
                <c:pt idx="11707">
                  <c:v>15.887821503915722</c:v>
                </c:pt>
                <c:pt idx="11708">
                  <c:v>15.887766592181189</c:v>
                </c:pt>
                <c:pt idx="11709">
                  <c:v>15.887407949915005</c:v>
                </c:pt>
                <c:pt idx="11710">
                  <c:v>15.887073331532687</c:v>
                </c:pt>
                <c:pt idx="11711">
                  <c:v>15.886213619688878</c:v>
                </c:pt>
                <c:pt idx="11712">
                  <c:v>15.885353907845069</c:v>
                </c:pt>
                <c:pt idx="11713">
                  <c:v>15.885273256234973</c:v>
                </c:pt>
                <c:pt idx="11714">
                  <c:v>15.885401955612785</c:v>
                </c:pt>
                <c:pt idx="11715">
                  <c:v>15.885086213139211</c:v>
                </c:pt>
                <c:pt idx="11716">
                  <c:v>15.884983253636959</c:v>
                </c:pt>
                <c:pt idx="11717">
                  <c:v>15.884900886035158</c:v>
                </c:pt>
                <c:pt idx="11718">
                  <c:v>15.884797926532904</c:v>
                </c:pt>
                <c:pt idx="11719">
                  <c:v>15.884465024142285</c:v>
                </c:pt>
                <c:pt idx="11720">
                  <c:v>15.884432420299907</c:v>
                </c:pt>
                <c:pt idx="11721">
                  <c:v>15.884355200673216</c:v>
                </c:pt>
                <c:pt idx="11722">
                  <c:v>15.884705262980878</c:v>
                </c:pt>
                <c:pt idx="11723">
                  <c:v>15.884749878765186</c:v>
                </c:pt>
                <c:pt idx="11724">
                  <c:v>15.88501585747934</c:v>
                </c:pt>
                <c:pt idx="11725">
                  <c:v>15.885190888633169</c:v>
                </c:pt>
                <c:pt idx="11726">
                  <c:v>15.884755026740299</c:v>
                </c:pt>
                <c:pt idx="11727">
                  <c:v>15.884223069311995</c:v>
                </c:pt>
                <c:pt idx="11728">
                  <c:v>15.884164725594049</c:v>
                </c:pt>
                <c:pt idx="11729">
                  <c:v>15.884784198599272</c:v>
                </c:pt>
                <c:pt idx="11730">
                  <c:v>15.885412251563011</c:v>
                </c:pt>
                <c:pt idx="11731">
                  <c:v>15.885554678874458</c:v>
                </c:pt>
                <c:pt idx="11732">
                  <c:v>15.885669650318643</c:v>
                </c:pt>
                <c:pt idx="11733">
                  <c:v>15.885019289462749</c:v>
                </c:pt>
                <c:pt idx="11734">
                  <c:v>15.885093077106028</c:v>
                </c:pt>
                <c:pt idx="11735">
                  <c:v>15.885223492475548</c:v>
                </c:pt>
                <c:pt idx="11736">
                  <c:v>15.88586870535632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2C2-4A3D-BC62-4452975CA2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4572632"/>
        <c:axId val="424573024"/>
      </c:scatterChart>
      <c:scatterChart>
        <c:scatterStyle val="lineMarker"/>
        <c:varyColors val="0"/>
        <c:ser>
          <c:idx val="0"/>
          <c:order val="0"/>
          <c:tx>
            <c:strRef>
              <c:f>'RN-C2-o5'!$F$1</c:f>
              <c:strCache>
                <c:ptCount val="1"/>
                <c:pt idx="0">
                  <c:v>Temperature Difference (µV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RN-C2-o5'!$B$2:$B$11738</c:f>
              <c:numCache>
                <c:formatCode>General</c:formatCode>
                <c:ptCount val="11737"/>
                <c:pt idx="0">
                  <c:v>22.184249999999999</c:v>
                </c:pt>
                <c:pt idx="1">
                  <c:v>22.183959999999999</c:v>
                </c:pt>
                <c:pt idx="2">
                  <c:v>22.183800000000002</c:v>
                </c:pt>
                <c:pt idx="3">
                  <c:v>22.188980000000001</c:v>
                </c:pt>
                <c:pt idx="4">
                  <c:v>22.18451</c:v>
                </c:pt>
                <c:pt idx="5">
                  <c:v>22.189910000000001</c:v>
                </c:pt>
                <c:pt idx="6">
                  <c:v>22.187619999999999</c:v>
                </c:pt>
                <c:pt idx="7">
                  <c:v>22.192219999999999</c:v>
                </c:pt>
                <c:pt idx="8">
                  <c:v>22.199850000000001</c:v>
                </c:pt>
                <c:pt idx="9">
                  <c:v>22.210239999999999</c:v>
                </c:pt>
                <c:pt idx="10">
                  <c:v>22.213059999999999</c:v>
                </c:pt>
                <c:pt idx="11">
                  <c:v>22.223320000000001</c:v>
                </c:pt>
                <c:pt idx="12">
                  <c:v>22.23845</c:v>
                </c:pt>
                <c:pt idx="13">
                  <c:v>22.246829999999999</c:v>
                </c:pt>
                <c:pt idx="14">
                  <c:v>22.255600000000001</c:v>
                </c:pt>
                <c:pt idx="15">
                  <c:v>22.270700000000001</c:v>
                </c:pt>
                <c:pt idx="16">
                  <c:v>22.288869999999999</c:v>
                </c:pt>
                <c:pt idx="17">
                  <c:v>22.303339999999999</c:v>
                </c:pt>
                <c:pt idx="18">
                  <c:v>22.325289999999999</c:v>
                </c:pt>
                <c:pt idx="19">
                  <c:v>22.342839999999999</c:v>
                </c:pt>
                <c:pt idx="20">
                  <c:v>22.365279999999998</c:v>
                </c:pt>
                <c:pt idx="21">
                  <c:v>22.379190000000001</c:v>
                </c:pt>
                <c:pt idx="22">
                  <c:v>22.409300000000002</c:v>
                </c:pt>
                <c:pt idx="23">
                  <c:v>22.428899999999999</c:v>
                </c:pt>
                <c:pt idx="24">
                  <c:v>22.457560000000001</c:v>
                </c:pt>
                <c:pt idx="25">
                  <c:v>22.478069999999999</c:v>
                </c:pt>
                <c:pt idx="26">
                  <c:v>22.509720000000002</c:v>
                </c:pt>
                <c:pt idx="27">
                  <c:v>22.54147</c:v>
                </c:pt>
                <c:pt idx="28">
                  <c:v>22.57283</c:v>
                </c:pt>
                <c:pt idx="29">
                  <c:v>22.603560000000002</c:v>
                </c:pt>
                <c:pt idx="30">
                  <c:v>22.639040000000001</c:v>
                </c:pt>
                <c:pt idx="31">
                  <c:v>22.669730000000001</c:v>
                </c:pt>
                <c:pt idx="32">
                  <c:v>22.70542</c:v>
                </c:pt>
                <c:pt idx="33">
                  <c:v>22.737960000000001</c:v>
                </c:pt>
                <c:pt idx="34">
                  <c:v>22.770160000000001</c:v>
                </c:pt>
                <c:pt idx="35">
                  <c:v>22.811319999999998</c:v>
                </c:pt>
                <c:pt idx="36">
                  <c:v>22.847460000000002</c:v>
                </c:pt>
                <c:pt idx="37">
                  <c:v>22.89209</c:v>
                </c:pt>
                <c:pt idx="38">
                  <c:v>22.931920000000002</c:v>
                </c:pt>
                <c:pt idx="39">
                  <c:v>22.97316</c:v>
                </c:pt>
                <c:pt idx="40">
                  <c:v>23.017949999999999</c:v>
                </c:pt>
                <c:pt idx="41">
                  <c:v>23.06466</c:v>
                </c:pt>
                <c:pt idx="42">
                  <c:v>23.106390000000001</c:v>
                </c:pt>
                <c:pt idx="43">
                  <c:v>23.157219999999999</c:v>
                </c:pt>
                <c:pt idx="44">
                  <c:v>23.205670000000001</c:v>
                </c:pt>
                <c:pt idx="45">
                  <c:v>23.256689999999999</c:v>
                </c:pt>
                <c:pt idx="46">
                  <c:v>23.304950000000002</c:v>
                </c:pt>
                <c:pt idx="47">
                  <c:v>23.35173</c:v>
                </c:pt>
                <c:pt idx="48">
                  <c:v>23.41009</c:v>
                </c:pt>
                <c:pt idx="49">
                  <c:v>23.466840000000001</c:v>
                </c:pt>
                <c:pt idx="50">
                  <c:v>23.52093</c:v>
                </c:pt>
                <c:pt idx="51">
                  <c:v>23.573170000000001</c:v>
                </c:pt>
                <c:pt idx="52">
                  <c:v>23.626539999999999</c:v>
                </c:pt>
                <c:pt idx="53">
                  <c:v>23.687270000000002</c:v>
                </c:pt>
                <c:pt idx="54">
                  <c:v>23.747420000000002</c:v>
                </c:pt>
                <c:pt idx="55">
                  <c:v>23.803750000000001</c:v>
                </c:pt>
                <c:pt idx="56">
                  <c:v>23.865300000000001</c:v>
                </c:pt>
                <c:pt idx="57">
                  <c:v>23.924119999999998</c:v>
                </c:pt>
                <c:pt idx="58">
                  <c:v>23.98244</c:v>
                </c:pt>
                <c:pt idx="59">
                  <c:v>24.042899999999999</c:v>
                </c:pt>
                <c:pt idx="60">
                  <c:v>24.10737</c:v>
                </c:pt>
                <c:pt idx="61">
                  <c:v>24.167169999999999</c:v>
                </c:pt>
                <c:pt idx="62">
                  <c:v>24.230879999999999</c:v>
                </c:pt>
                <c:pt idx="63">
                  <c:v>24.29515</c:v>
                </c:pt>
                <c:pt idx="64">
                  <c:v>24.36666</c:v>
                </c:pt>
                <c:pt idx="65">
                  <c:v>24.43449</c:v>
                </c:pt>
                <c:pt idx="66">
                  <c:v>24.498930000000001</c:v>
                </c:pt>
                <c:pt idx="67">
                  <c:v>24.566240000000001</c:v>
                </c:pt>
                <c:pt idx="68">
                  <c:v>24.6343</c:v>
                </c:pt>
                <c:pt idx="69">
                  <c:v>24.702459999999999</c:v>
                </c:pt>
                <c:pt idx="70">
                  <c:v>24.77094</c:v>
                </c:pt>
                <c:pt idx="71">
                  <c:v>24.84581</c:v>
                </c:pt>
                <c:pt idx="72">
                  <c:v>24.923749999999998</c:v>
                </c:pt>
                <c:pt idx="73">
                  <c:v>24.9908</c:v>
                </c:pt>
                <c:pt idx="74">
                  <c:v>25.068940000000001</c:v>
                </c:pt>
                <c:pt idx="75">
                  <c:v>25.13898</c:v>
                </c:pt>
                <c:pt idx="76">
                  <c:v>25.21313</c:v>
                </c:pt>
                <c:pt idx="77">
                  <c:v>25.291180000000001</c:v>
                </c:pt>
                <c:pt idx="78">
                  <c:v>25.365120000000001</c:v>
                </c:pt>
                <c:pt idx="79">
                  <c:v>25.443519999999999</c:v>
                </c:pt>
                <c:pt idx="80">
                  <c:v>25.520879999999998</c:v>
                </c:pt>
                <c:pt idx="81">
                  <c:v>25.590920000000001</c:v>
                </c:pt>
                <c:pt idx="82">
                  <c:v>25.673839999999998</c:v>
                </c:pt>
                <c:pt idx="83">
                  <c:v>25.75348</c:v>
                </c:pt>
                <c:pt idx="84">
                  <c:v>25.834599999999998</c:v>
                </c:pt>
                <c:pt idx="85">
                  <c:v>25.913</c:v>
                </c:pt>
                <c:pt idx="86">
                  <c:v>25.98883</c:v>
                </c:pt>
                <c:pt idx="87">
                  <c:v>26.072099999999999</c:v>
                </c:pt>
                <c:pt idx="88">
                  <c:v>26.147130000000001</c:v>
                </c:pt>
                <c:pt idx="89">
                  <c:v>26.228760000000001</c:v>
                </c:pt>
                <c:pt idx="90">
                  <c:v>26.3169</c:v>
                </c:pt>
                <c:pt idx="91">
                  <c:v>26.398420000000002</c:v>
                </c:pt>
                <c:pt idx="92">
                  <c:v>26.476430000000001</c:v>
                </c:pt>
                <c:pt idx="93">
                  <c:v>26.55667</c:v>
                </c:pt>
                <c:pt idx="94">
                  <c:v>26.64442</c:v>
                </c:pt>
                <c:pt idx="95">
                  <c:v>26.730440000000002</c:v>
                </c:pt>
                <c:pt idx="96">
                  <c:v>26.812619999999999</c:v>
                </c:pt>
                <c:pt idx="97">
                  <c:v>26.890049999999999</c:v>
                </c:pt>
                <c:pt idx="98">
                  <c:v>26.975709999999999</c:v>
                </c:pt>
                <c:pt idx="99">
                  <c:v>27.06232</c:v>
                </c:pt>
                <c:pt idx="100">
                  <c:v>27.15213</c:v>
                </c:pt>
                <c:pt idx="101">
                  <c:v>27.23395</c:v>
                </c:pt>
                <c:pt idx="102">
                  <c:v>27.3231</c:v>
                </c:pt>
                <c:pt idx="103">
                  <c:v>27.412780000000001</c:v>
                </c:pt>
                <c:pt idx="104">
                  <c:v>27.50009</c:v>
                </c:pt>
                <c:pt idx="105">
                  <c:v>27.586410000000001</c:v>
                </c:pt>
                <c:pt idx="106">
                  <c:v>27.678540000000002</c:v>
                </c:pt>
                <c:pt idx="107">
                  <c:v>27.765129999999999</c:v>
                </c:pt>
                <c:pt idx="108">
                  <c:v>27.847639999999998</c:v>
                </c:pt>
                <c:pt idx="109">
                  <c:v>27.940380000000001</c:v>
                </c:pt>
                <c:pt idx="110">
                  <c:v>28.028500000000001</c:v>
                </c:pt>
                <c:pt idx="111">
                  <c:v>28.113320000000002</c:v>
                </c:pt>
                <c:pt idx="112">
                  <c:v>28.19819</c:v>
                </c:pt>
                <c:pt idx="113">
                  <c:v>28.291740000000001</c:v>
                </c:pt>
                <c:pt idx="114">
                  <c:v>28.38044</c:v>
                </c:pt>
                <c:pt idx="115">
                  <c:v>28.468240000000002</c:v>
                </c:pt>
                <c:pt idx="116">
                  <c:v>28.555910000000001</c:v>
                </c:pt>
                <c:pt idx="117">
                  <c:v>28.64724</c:v>
                </c:pt>
                <c:pt idx="118">
                  <c:v>28.73677</c:v>
                </c:pt>
                <c:pt idx="119">
                  <c:v>28.82518</c:v>
                </c:pt>
                <c:pt idx="120">
                  <c:v>28.916160000000001</c:v>
                </c:pt>
                <c:pt idx="121">
                  <c:v>29.009080000000001</c:v>
                </c:pt>
                <c:pt idx="122">
                  <c:v>29.095610000000001</c:v>
                </c:pt>
                <c:pt idx="123">
                  <c:v>29.184979999999999</c:v>
                </c:pt>
                <c:pt idx="124">
                  <c:v>29.278110000000002</c:v>
                </c:pt>
                <c:pt idx="125">
                  <c:v>29.36722</c:v>
                </c:pt>
                <c:pt idx="126">
                  <c:v>29.463259999999998</c:v>
                </c:pt>
                <c:pt idx="127">
                  <c:v>29.552479999999999</c:v>
                </c:pt>
                <c:pt idx="128">
                  <c:v>29.640969999999999</c:v>
                </c:pt>
                <c:pt idx="129">
                  <c:v>29.727979999999999</c:v>
                </c:pt>
                <c:pt idx="130">
                  <c:v>29.821200000000001</c:v>
                </c:pt>
                <c:pt idx="131">
                  <c:v>29.914750000000002</c:v>
                </c:pt>
                <c:pt idx="132">
                  <c:v>30.006039999999999</c:v>
                </c:pt>
                <c:pt idx="133">
                  <c:v>30.096</c:v>
                </c:pt>
                <c:pt idx="134">
                  <c:v>30.184280000000001</c:v>
                </c:pt>
                <c:pt idx="135">
                  <c:v>30.279140000000002</c:v>
                </c:pt>
                <c:pt idx="136">
                  <c:v>30.365400000000001</c:v>
                </c:pt>
                <c:pt idx="137">
                  <c:v>30.45814</c:v>
                </c:pt>
                <c:pt idx="138">
                  <c:v>30.551659999999998</c:v>
                </c:pt>
                <c:pt idx="139">
                  <c:v>30.643000000000001</c:v>
                </c:pt>
                <c:pt idx="140">
                  <c:v>30.74091</c:v>
                </c:pt>
                <c:pt idx="141">
                  <c:v>30.826429999999998</c:v>
                </c:pt>
                <c:pt idx="142">
                  <c:v>30.915199999999999</c:v>
                </c:pt>
                <c:pt idx="143">
                  <c:v>31.007370000000002</c:v>
                </c:pt>
                <c:pt idx="144">
                  <c:v>31.101430000000001</c:v>
                </c:pt>
                <c:pt idx="145">
                  <c:v>31.19708</c:v>
                </c:pt>
                <c:pt idx="146">
                  <c:v>31.28548</c:v>
                </c:pt>
                <c:pt idx="147">
                  <c:v>31.377870000000001</c:v>
                </c:pt>
                <c:pt idx="148">
                  <c:v>31.46829</c:v>
                </c:pt>
                <c:pt idx="149">
                  <c:v>31.558140000000002</c:v>
                </c:pt>
                <c:pt idx="150">
                  <c:v>31.650510000000001</c:v>
                </c:pt>
                <c:pt idx="151">
                  <c:v>31.741710000000001</c:v>
                </c:pt>
                <c:pt idx="152">
                  <c:v>31.83286</c:v>
                </c:pt>
                <c:pt idx="153">
                  <c:v>31.924689999999998</c:v>
                </c:pt>
                <c:pt idx="154">
                  <c:v>32.010509999999996</c:v>
                </c:pt>
                <c:pt idx="155">
                  <c:v>32.101500000000001</c:v>
                </c:pt>
                <c:pt idx="156">
                  <c:v>32.193219999999997</c:v>
                </c:pt>
                <c:pt idx="157">
                  <c:v>32.289549999999998</c:v>
                </c:pt>
                <c:pt idx="158">
                  <c:v>32.37932</c:v>
                </c:pt>
                <c:pt idx="159">
                  <c:v>32.467289999999998</c:v>
                </c:pt>
                <c:pt idx="160">
                  <c:v>32.559159999999999</c:v>
                </c:pt>
                <c:pt idx="161">
                  <c:v>32.653860000000002</c:v>
                </c:pt>
                <c:pt idx="162">
                  <c:v>32.749319999999997</c:v>
                </c:pt>
                <c:pt idx="163">
                  <c:v>32.834380000000003</c:v>
                </c:pt>
                <c:pt idx="164">
                  <c:v>32.925960000000003</c:v>
                </c:pt>
                <c:pt idx="165">
                  <c:v>33.017600000000002</c:v>
                </c:pt>
                <c:pt idx="166">
                  <c:v>33.104080000000003</c:v>
                </c:pt>
                <c:pt idx="167">
                  <c:v>33.194330000000001</c:v>
                </c:pt>
                <c:pt idx="168">
                  <c:v>33.28586</c:v>
                </c:pt>
                <c:pt idx="169">
                  <c:v>33.373019999999997</c:v>
                </c:pt>
                <c:pt idx="170">
                  <c:v>33.461889999999997</c:v>
                </c:pt>
                <c:pt idx="171">
                  <c:v>33.553179999999998</c:v>
                </c:pt>
                <c:pt idx="172">
                  <c:v>33.645119999999999</c:v>
                </c:pt>
                <c:pt idx="173">
                  <c:v>33.732889999999998</c:v>
                </c:pt>
                <c:pt idx="174">
                  <c:v>33.82197</c:v>
                </c:pt>
                <c:pt idx="175">
                  <c:v>33.907960000000003</c:v>
                </c:pt>
                <c:pt idx="176">
                  <c:v>33.999850000000002</c:v>
                </c:pt>
                <c:pt idx="177">
                  <c:v>34.090670000000003</c:v>
                </c:pt>
                <c:pt idx="178">
                  <c:v>34.182130000000001</c:v>
                </c:pt>
                <c:pt idx="179">
                  <c:v>34.271000000000001</c:v>
                </c:pt>
                <c:pt idx="180">
                  <c:v>34.360190000000003</c:v>
                </c:pt>
                <c:pt idx="181">
                  <c:v>34.449039999999997</c:v>
                </c:pt>
                <c:pt idx="182">
                  <c:v>34.536569999999998</c:v>
                </c:pt>
                <c:pt idx="183">
                  <c:v>34.628749999999997</c:v>
                </c:pt>
                <c:pt idx="184">
                  <c:v>34.714649999999999</c:v>
                </c:pt>
                <c:pt idx="185">
                  <c:v>34.802680000000002</c:v>
                </c:pt>
                <c:pt idx="186">
                  <c:v>34.890970000000003</c:v>
                </c:pt>
                <c:pt idx="187">
                  <c:v>34.977310000000003</c:v>
                </c:pt>
                <c:pt idx="188">
                  <c:v>35.061959999999999</c:v>
                </c:pt>
                <c:pt idx="189">
                  <c:v>35.151490000000003</c:v>
                </c:pt>
                <c:pt idx="190">
                  <c:v>35.235239999999997</c:v>
                </c:pt>
                <c:pt idx="191">
                  <c:v>35.328249999999997</c:v>
                </c:pt>
                <c:pt idx="192">
                  <c:v>35.419730000000001</c:v>
                </c:pt>
                <c:pt idx="193">
                  <c:v>35.508220000000001</c:v>
                </c:pt>
                <c:pt idx="194">
                  <c:v>35.590139999999998</c:v>
                </c:pt>
                <c:pt idx="195">
                  <c:v>35.677050000000001</c:v>
                </c:pt>
                <c:pt idx="196">
                  <c:v>35.758290000000002</c:v>
                </c:pt>
                <c:pt idx="197">
                  <c:v>35.848050000000001</c:v>
                </c:pt>
                <c:pt idx="198">
                  <c:v>35.940089999999998</c:v>
                </c:pt>
                <c:pt idx="199">
                  <c:v>36.020359999999997</c:v>
                </c:pt>
                <c:pt idx="200">
                  <c:v>36.112789999999997</c:v>
                </c:pt>
                <c:pt idx="201">
                  <c:v>36.193739999999998</c:v>
                </c:pt>
                <c:pt idx="202">
                  <c:v>36.277239999999999</c:v>
                </c:pt>
                <c:pt idx="203">
                  <c:v>36.36251</c:v>
                </c:pt>
                <c:pt idx="204">
                  <c:v>36.451599999999999</c:v>
                </c:pt>
                <c:pt idx="205">
                  <c:v>36.537469999999999</c:v>
                </c:pt>
                <c:pt idx="206">
                  <c:v>36.624760000000002</c:v>
                </c:pt>
                <c:pt idx="207">
                  <c:v>36.709789999999998</c:v>
                </c:pt>
                <c:pt idx="208">
                  <c:v>36.790610000000001</c:v>
                </c:pt>
                <c:pt idx="209">
                  <c:v>36.883479999999999</c:v>
                </c:pt>
                <c:pt idx="210">
                  <c:v>36.962359999999997</c:v>
                </c:pt>
                <c:pt idx="211">
                  <c:v>37.048299999999998</c:v>
                </c:pt>
                <c:pt idx="212">
                  <c:v>37.132660000000001</c:v>
                </c:pt>
                <c:pt idx="213">
                  <c:v>37.218580000000003</c:v>
                </c:pt>
                <c:pt idx="214">
                  <c:v>37.302120000000002</c:v>
                </c:pt>
                <c:pt idx="215">
                  <c:v>37.384419999999999</c:v>
                </c:pt>
                <c:pt idx="216">
                  <c:v>37.469259999999998</c:v>
                </c:pt>
                <c:pt idx="217">
                  <c:v>37.556150000000002</c:v>
                </c:pt>
                <c:pt idx="218">
                  <c:v>37.637860000000003</c:v>
                </c:pt>
                <c:pt idx="219">
                  <c:v>37.724359999999997</c:v>
                </c:pt>
                <c:pt idx="220">
                  <c:v>37.809620000000002</c:v>
                </c:pt>
                <c:pt idx="221">
                  <c:v>37.887509999999999</c:v>
                </c:pt>
                <c:pt idx="222">
                  <c:v>37.972760000000001</c:v>
                </c:pt>
                <c:pt idx="223">
                  <c:v>38.059840000000001</c:v>
                </c:pt>
                <c:pt idx="224">
                  <c:v>38.140630000000002</c:v>
                </c:pt>
                <c:pt idx="225">
                  <c:v>38.228580000000001</c:v>
                </c:pt>
                <c:pt idx="226">
                  <c:v>38.31335</c:v>
                </c:pt>
                <c:pt idx="227">
                  <c:v>38.397640000000003</c:v>
                </c:pt>
                <c:pt idx="228">
                  <c:v>38.476559999999999</c:v>
                </c:pt>
                <c:pt idx="229">
                  <c:v>38.562759999999997</c:v>
                </c:pt>
                <c:pt idx="230">
                  <c:v>38.64752</c:v>
                </c:pt>
                <c:pt idx="231">
                  <c:v>38.730609999999999</c:v>
                </c:pt>
                <c:pt idx="232">
                  <c:v>38.814030000000002</c:v>
                </c:pt>
                <c:pt idx="233">
                  <c:v>38.892519999999998</c:v>
                </c:pt>
                <c:pt idx="234">
                  <c:v>38.976500000000001</c:v>
                </c:pt>
                <c:pt idx="235">
                  <c:v>39.058520000000001</c:v>
                </c:pt>
                <c:pt idx="236">
                  <c:v>39.142659999999999</c:v>
                </c:pt>
                <c:pt idx="237">
                  <c:v>39.219239999999999</c:v>
                </c:pt>
                <c:pt idx="238">
                  <c:v>39.305259999999997</c:v>
                </c:pt>
                <c:pt idx="239">
                  <c:v>39.38308</c:v>
                </c:pt>
                <c:pt idx="240">
                  <c:v>39.469320000000003</c:v>
                </c:pt>
                <c:pt idx="241">
                  <c:v>39.549039999999998</c:v>
                </c:pt>
                <c:pt idx="242">
                  <c:v>39.628909999999998</c:v>
                </c:pt>
                <c:pt idx="243">
                  <c:v>39.7104</c:v>
                </c:pt>
                <c:pt idx="244">
                  <c:v>39.79551</c:v>
                </c:pt>
                <c:pt idx="245">
                  <c:v>39.87717</c:v>
                </c:pt>
                <c:pt idx="246">
                  <c:v>39.962690000000002</c:v>
                </c:pt>
                <c:pt idx="247">
                  <c:v>40.042900000000003</c:v>
                </c:pt>
                <c:pt idx="248">
                  <c:v>40.122239999999998</c:v>
                </c:pt>
                <c:pt idx="249">
                  <c:v>40.20129</c:v>
                </c:pt>
                <c:pt idx="250">
                  <c:v>40.279780000000002</c:v>
                </c:pt>
                <c:pt idx="251">
                  <c:v>40.360819999999997</c:v>
                </c:pt>
                <c:pt idx="252">
                  <c:v>40.443939999999998</c:v>
                </c:pt>
                <c:pt idx="253">
                  <c:v>40.528649999999999</c:v>
                </c:pt>
                <c:pt idx="254">
                  <c:v>40.609079999999999</c:v>
                </c:pt>
                <c:pt idx="255">
                  <c:v>40.685949999999998</c:v>
                </c:pt>
                <c:pt idx="256">
                  <c:v>40.766869999999997</c:v>
                </c:pt>
                <c:pt idx="257">
                  <c:v>40.842860000000002</c:v>
                </c:pt>
                <c:pt idx="258">
                  <c:v>40.922939999999997</c:v>
                </c:pt>
                <c:pt idx="259">
                  <c:v>41.003140000000002</c:v>
                </c:pt>
                <c:pt idx="260">
                  <c:v>41.086280000000002</c:v>
                </c:pt>
                <c:pt idx="261">
                  <c:v>41.161799999999999</c:v>
                </c:pt>
                <c:pt idx="262">
                  <c:v>41.245800000000003</c:v>
                </c:pt>
                <c:pt idx="263">
                  <c:v>41.326340000000002</c:v>
                </c:pt>
                <c:pt idx="264">
                  <c:v>41.402430000000003</c:v>
                </c:pt>
                <c:pt idx="265">
                  <c:v>41.484819999999999</c:v>
                </c:pt>
                <c:pt idx="266">
                  <c:v>41.564880000000002</c:v>
                </c:pt>
                <c:pt idx="267">
                  <c:v>41.641449999999999</c:v>
                </c:pt>
                <c:pt idx="268">
                  <c:v>41.7273</c:v>
                </c:pt>
                <c:pt idx="269">
                  <c:v>41.80818</c:v>
                </c:pt>
                <c:pt idx="270">
                  <c:v>41.887050000000002</c:v>
                </c:pt>
                <c:pt idx="271">
                  <c:v>41.966140000000003</c:v>
                </c:pt>
                <c:pt idx="272">
                  <c:v>42.04665</c:v>
                </c:pt>
                <c:pt idx="273">
                  <c:v>42.127000000000002</c:v>
                </c:pt>
                <c:pt idx="274">
                  <c:v>42.205640000000002</c:v>
                </c:pt>
                <c:pt idx="275">
                  <c:v>42.281129999999997</c:v>
                </c:pt>
                <c:pt idx="276">
                  <c:v>42.36016</c:v>
                </c:pt>
                <c:pt idx="277">
                  <c:v>42.440440000000002</c:v>
                </c:pt>
                <c:pt idx="278">
                  <c:v>42.51614</c:v>
                </c:pt>
                <c:pt idx="279">
                  <c:v>42.602339999999998</c:v>
                </c:pt>
                <c:pt idx="280">
                  <c:v>42.679720000000003</c:v>
                </c:pt>
                <c:pt idx="281">
                  <c:v>42.759099999999997</c:v>
                </c:pt>
                <c:pt idx="282">
                  <c:v>42.833779999999997</c:v>
                </c:pt>
                <c:pt idx="283">
                  <c:v>42.917960000000001</c:v>
                </c:pt>
                <c:pt idx="284">
                  <c:v>42.9938</c:v>
                </c:pt>
                <c:pt idx="285">
                  <c:v>43.073839999999997</c:v>
                </c:pt>
                <c:pt idx="286">
                  <c:v>43.153260000000003</c:v>
                </c:pt>
                <c:pt idx="287">
                  <c:v>43.227710000000002</c:v>
                </c:pt>
                <c:pt idx="288">
                  <c:v>43.303699999999999</c:v>
                </c:pt>
                <c:pt idx="289">
                  <c:v>43.386189999999999</c:v>
                </c:pt>
                <c:pt idx="290">
                  <c:v>43.464619999999996</c:v>
                </c:pt>
                <c:pt idx="291">
                  <c:v>43.542639999999999</c:v>
                </c:pt>
                <c:pt idx="292">
                  <c:v>43.618969999999997</c:v>
                </c:pt>
                <c:pt idx="293">
                  <c:v>43.702979999999997</c:v>
                </c:pt>
                <c:pt idx="294">
                  <c:v>43.77861</c:v>
                </c:pt>
                <c:pt idx="295">
                  <c:v>43.855800000000002</c:v>
                </c:pt>
                <c:pt idx="296">
                  <c:v>43.9345</c:v>
                </c:pt>
                <c:pt idx="297">
                  <c:v>44.014670000000002</c:v>
                </c:pt>
                <c:pt idx="298">
                  <c:v>44.099379999999996</c:v>
                </c:pt>
                <c:pt idx="299">
                  <c:v>44.179369999999999</c:v>
                </c:pt>
                <c:pt idx="300">
                  <c:v>44.252470000000002</c:v>
                </c:pt>
                <c:pt idx="301">
                  <c:v>44.338619999999999</c:v>
                </c:pt>
                <c:pt idx="302">
                  <c:v>44.414160000000003</c:v>
                </c:pt>
                <c:pt idx="303">
                  <c:v>44.493470000000002</c:v>
                </c:pt>
                <c:pt idx="304">
                  <c:v>44.572749999999999</c:v>
                </c:pt>
                <c:pt idx="305">
                  <c:v>44.647779999999997</c:v>
                </c:pt>
                <c:pt idx="306">
                  <c:v>44.727339999999998</c:v>
                </c:pt>
                <c:pt idx="307">
                  <c:v>44.802999999999997</c:v>
                </c:pt>
                <c:pt idx="308">
                  <c:v>44.877389999999998</c:v>
                </c:pt>
                <c:pt idx="309">
                  <c:v>44.955100000000002</c:v>
                </c:pt>
                <c:pt idx="310">
                  <c:v>45.038249999999998</c:v>
                </c:pt>
                <c:pt idx="311">
                  <c:v>45.113430000000001</c:v>
                </c:pt>
                <c:pt idx="312">
                  <c:v>45.191479999999999</c:v>
                </c:pt>
                <c:pt idx="313">
                  <c:v>45.269840000000002</c:v>
                </c:pt>
                <c:pt idx="314">
                  <c:v>45.354779999999998</c:v>
                </c:pt>
                <c:pt idx="315">
                  <c:v>45.434199999999997</c:v>
                </c:pt>
                <c:pt idx="316">
                  <c:v>45.509599999999999</c:v>
                </c:pt>
                <c:pt idx="317">
                  <c:v>45.590629999999997</c:v>
                </c:pt>
                <c:pt idx="318">
                  <c:v>45.665140000000001</c:v>
                </c:pt>
                <c:pt idx="319">
                  <c:v>45.742190000000001</c:v>
                </c:pt>
                <c:pt idx="320">
                  <c:v>45.818480000000001</c:v>
                </c:pt>
                <c:pt idx="321">
                  <c:v>45.901980000000002</c:v>
                </c:pt>
                <c:pt idx="322">
                  <c:v>45.981290000000001</c:v>
                </c:pt>
                <c:pt idx="323">
                  <c:v>46.057200000000002</c:v>
                </c:pt>
                <c:pt idx="324">
                  <c:v>46.136719999999997</c:v>
                </c:pt>
                <c:pt idx="325">
                  <c:v>46.214219999999997</c:v>
                </c:pt>
                <c:pt idx="326">
                  <c:v>46.287460000000003</c:v>
                </c:pt>
                <c:pt idx="327">
                  <c:v>46.36392</c:v>
                </c:pt>
                <c:pt idx="328">
                  <c:v>46.442700000000002</c:v>
                </c:pt>
                <c:pt idx="329">
                  <c:v>46.521529999999998</c:v>
                </c:pt>
                <c:pt idx="330">
                  <c:v>46.597659999999998</c:v>
                </c:pt>
                <c:pt idx="331">
                  <c:v>46.676969999999997</c:v>
                </c:pt>
                <c:pt idx="332">
                  <c:v>46.75938</c:v>
                </c:pt>
                <c:pt idx="333">
                  <c:v>46.834029999999998</c:v>
                </c:pt>
                <c:pt idx="334">
                  <c:v>46.913379999999997</c:v>
                </c:pt>
                <c:pt idx="335">
                  <c:v>46.989199999999997</c:v>
                </c:pt>
                <c:pt idx="336">
                  <c:v>47.075560000000003</c:v>
                </c:pt>
                <c:pt idx="337">
                  <c:v>47.155270000000002</c:v>
                </c:pt>
                <c:pt idx="338">
                  <c:v>47.231020000000001</c:v>
                </c:pt>
                <c:pt idx="339">
                  <c:v>47.30538</c:v>
                </c:pt>
                <c:pt idx="340">
                  <c:v>47.390970000000003</c:v>
                </c:pt>
                <c:pt idx="341">
                  <c:v>47.468020000000003</c:v>
                </c:pt>
                <c:pt idx="342">
                  <c:v>47.543979999999998</c:v>
                </c:pt>
                <c:pt idx="343">
                  <c:v>47.623420000000003</c:v>
                </c:pt>
                <c:pt idx="344">
                  <c:v>47.70008</c:v>
                </c:pt>
                <c:pt idx="345">
                  <c:v>47.775689999999997</c:v>
                </c:pt>
                <c:pt idx="346">
                  <c:v>47.857399999999998</c:v>
                </c:pt>
                <c:pt idx="347">
                  <c:v>47.940190000000001</c:v>
                </c:pt>
                <c:pt idx="348">
                  <c:v>48.014029999999998</c:v>
                </c:pt>
                <c:pt idx="349">
                  <c:v>48.088979999999999</c:v>
                </c:pt>
                <c:pt idx="350">
                  <c:v>48.172319999999999</c:v>
                </c:pt>
                <c:pt idx="351">
                  <c:v>48.251080000000002</c:v>
                </c:pt>
                <c:pt idx="352">
                  <c:v>48.330480000000001</c:v>
                </c:pt>
                <c:pt idx="353">
                  <c:v>48.410800000000002</c:v>
                </c:pt>
                <c:pt idx="354">
                  <c:v>48.48498</c:v>
                </c:pt>
                <c:pt idx="355">
                  <c:v>48.562980000000003</c:v>
                </c:pt>
                <c:pt idx="356">
                  <c:v>48.640920000000001</c:v>
                </c:pt>
                <c:pt idx="357">
                  <c:v>48.72354</c:v>
                </c:pt>
                <c:pt idx="358">
                  <c:v>48.801319999999997</c:v>
                </c:pt>
                <c:pt idx="359">
                  <c:v>48.874560000000002</c:v>
                </c:pt>
                <c:pt idx="360">
                  <c:v>48.957740000000001</c:v>
                </c:pt>
                <c:pt idx="361">
                  <c:v>49.03416</c:v>
                </c:pt>
                <c:pt idx="362">
                  <c:v>49.114409999999999</c:v>
                </c:pt>
                <c:pt idx="363">
                  <c:v>49.188780000000001</c:v>
                </c:pt>
                <c:pt idx="364">
                  <c:v>49.269959999999998</c:v>
                </c:pt>
                <c:pt idx="365">
                  <c:v>49.352020000000003</c:v>
                </c:pt>
                <c:pt idx="366">
                  <c:v>49.427379999999999</c:v>
                </c:pt>
                <c:pt idx="367">
                  <c:v>49.505719999999997</c:v>
                </c:pt>
                <c:pt idx="368">
                  <c:v>49.584220000000002</c:v>
                </c:pt>
                <c:pt idx="369">
                  <c:v>49.664999999999999</c:v>
                </c:pt>
                <c:pt idx="370">
                  <c:v>49.73874</c:v>
                </c:pt>
                <c:pt idx="371">
                  <c:v>49.823810000000002</c:v>
                </c:pt>
                <c:pt idx="372">
                  <c:v>49.903460000000003</c:v>
                </c:pt>
                <c:pt idx="373">
                  <c:v>49.979120000000002</c:v>
                </c:pt>
                <c:pt idx="374">
                  <c:v>50.056080000000001</c:v>
                </c:pt>
                <c:pt idx="375">
                  <c:v>50.135339999999999</c:v>
                </c:pt>
                <c:pt idx="376">
                  <c:v>50.215719999999997</c:v>
                </c:pt>
                <c:pt idx="377">
                  <c:v>50.3</c:v>
                </c:pt>
                <c:pt idx="378">
                  <c:v>50.374879999999997</c:v>
                </c:pt>
                <c:pt idx="379">
                  <c:v>50.452359999999999</c:v>
                </c:pt>
                <c:pt idx="380">
                  <c:v>50.532269999999997</c:v>
                </c:pt>
                <c:pt idx="381">
                  <c:v>50.61392</c:v>
                </c:pt>
                <c:pt idx="382">
                  <c:v>50.688040000000001</c:v>
                </c:pt>
                <c:pt idx="383">
                  <c:v>50.766210000000001</c:v>
                </c:pt>
                <c:pt idx="384">
                  <c:v>50.849939999999997</c:v>
                </c:pt>
                <c:pt idx="385">
                  <c:v>50.927840000000003</c:v>
                </c:pt>
                <c:pt idx="386">
                  <c:v>51.002000000000002</c:v>
                </c:pt>
                <c:pt idx="387">
                  <c:v>51.085039999999999</c:v>
                </c:pt>
                <c:pt idx="388">
                  <c:v>51.172640000000001</c:v>
                </c:pt>
                <c:pt idx="389">
                  <c:v>51.250419999999998</c:v>
                </c:pt>
                <c:pt idx="390">
                  <c:v>51.32544</c:v>
                </c:pt>
                <c:pt idx="391">
                  <c:v>51.407420000000002</c:v>
                </c:pt>
                <c:pt idx="392">
                  <c:v>51.482889999999998</c:v>
                </c:pt>
                <c:pt idx="393">
                  <c:v>51.560079999999999</c:v>
                </c:pt>
                <c:pt idx="394">
                  <c:v>51.639980000000001</c:v>
                </c:pt>
                <c:pt idx="395">
                  <c:v>51.722740000000002</c:v>
                </c:pt>
                <c:pt idx="396">
                  <c:v>51.802199999999999</c:v>
                </c:pt>
                <c:pt idx="397">
                  <c:v>51.881100000000004</c:v>
                </c:pt>
                <c:pt idx="398">
                  <c:v>51.963549999999998</c:v>
                </c:pt>
                <c:pt idx="399">
                  <c:v>52.043140000000001</c:v>
                </c:pt>
                <c:pt idx="400">
                  <c:v>52.126199999999997</c:v>
                </c:pt>
                <c:pt idx="401">
                  <c:v>52.203400000000002</c:v>
                </c:pt>
                <c:pt idx="402">
                  <c:v>52.282800000000002</c:v>
                </c:pt>
                <c:pt idx="403">
                  <c:v>52.362940000000002</c:v>
                </c:pt>
                <c:pt idx="404">
                  <c:v>52.44547</c:v>
                </c:pt>
                <c:pt idx="405">
                  <c:v>52.525739999999999</c:v>
                </c:pt>
                <c:pt idx="406">
                  <c:v>52.608730000000001</c:v>
                </c:pt>
                <c:pt idx="407">
                  <c:v>52.689819999999997</c:v>
                </c:pt>
                <c:pt idx="408">
                  <c:v>52.764299999999999</c:v>
                </c:pt>
                <c:pt idx="409">
                  <c:v>52.848559999999999</c:v>
                </c:pt>
                <c:pt idx="410">
                  <c:v>52.931800000000003</c:v>
                </c:pt>
                <c:pt idx="411">
                  <c:v>53.006659999999997</c:v>
                </c:pt>
                <c:pt idx="412">
                  <c:v>53.08672</c:v>
                </c:pt>
                <c:pt idx="413">
                  <c:v>53.168089999999999</c:v>
                </c:pt>
                <c:pt idx="414">
                  <c:v>53.243780000000001</c:v>
                </c:pt>
                <c:pt idx="415">
                  <c:v>53.33081</c:v>
                </c:pt>
                <c:pt idx="416">
                  <c:v>53.408250000000002</c:v>
                </c:pt>
                <c:pt idx="417">
                  <c:v>53.493609999999997</c:v>
                </c:pt>
                <c:pt idx="418">
                  <c:v>53.570459999999997</c:v>
                </c:pt>
                <c:pt idx="419">
                  <c:v>53.648820000000001</c:v>
                </c:pt>
                <c:pt idx="420">
                  <c:v>53.726199999999999</c:v>
                </c:pt>
                <c:pt idx="421">
                  <c:v>53.809959999999997</c:v>
                </c:pt>
                <c:pt idx="422">
                  <c:v>53.894840000000002</c:v>
                </c:pt>
                <c:pt idx="423">
                  <c:v>53.970320000000001</c:v>
                </c:pt>
                <c:pt idx="424">
                  <c:v>54.053069999999998</c:v>
                </c:pt>
                <c:pt idx="425">
                  <c:v>54.131439999999998</c:v>
                </c:pt>
                <c:pt idx="426">
                  <c:v>54.217140000000001</c:v>
                </c:pt>
                <c:pt idx="427">
                  <c:v>54.29222</c:v>
                </c:pt>
                <c:pt idx="428">
                  <c:v>54.373179999999998</c:v>
                </c:pt>
                <c:pt idx="429">
                  <c:v>54.454540000000001</c:v>
                </c:pt>
                <c:pt idx="430">
                  <c:v>54.531599999999997</c:v>
                </c:pt>
                <c:pt idx="431">
                  <c:v>54.617229999999999</c:v>
                </c:pt>
                <c:pt idx="432">
                  <c:v>54.699249999999999</c:v>
                </c:pt>
                <c:pt idx="433">
                  <c:v>54.780929999999998</c:v>
                </c:pt>
                <c:pt idx="434">
                  <c:v>54.863</c:v>
                </c:pt>
                <c:pt idx="435">
                  <c:v>54.947429999999997</c:v>
                </c:pt>
                <c:pt idx="436">
                  <c:v>55.029339999999998</c:v>
                </c:pt>
                <c:pt idx="437">
                  <c:v>55.105690000000003</c:v>
                </c:pt>
                <c:pt idx="438">
                  <c:v>55.18985</c:v>
                </c:pt>
                <c:pt idx="439">
                  <c:v>55.264960000000002</c:v>
                </c:pt>
                <c:pt idx="440">
                  <c:v>55.349550000000001</c:v>
                </c:pt>
                <c:pt idx="441">
                  <c:v>55.42812</c:v>
                </c:pt>
                <c:pt idx="442">
                  <c:v>55.510860000000001</c:v>
                </c:pt>
                <c:pt idx="443">
                  <c:v>55.586860000000001</c:v>
                </c:pt>
                <c:pt idx="444">
                  <c:v>55.668759999999999</c:v>
                </c:pt>
                <c:pt idx="445">
                  <c:v>55.750079999999997</c:v>
                </c:pt>
                <c:pt idx="446">
                  <c:v>55.833080000000002</c:v>
                </c:pt>
                <c:pt idx="447">
                  <c:v>55.918300000000002</c:v>
                </c:pt>
                <c:pt idx="448">
                  <c:v>56.002139999999997</c:v>
                </c:pt>
                <c:pt idx="449">
                  <c:v>56.080419999999997</c:v>
                </c:pt>
                <c:pt idx="450">
                  <c:v>56.156840000000003</c:v>
                </c:pt>
                <c:pt idx="451">
                  <c:v>56.239980000000003</c:v>
                </c:pt>
                <c:pt idx="452">
                  <c:v>56.320259999999998</c:v>
                </c:pt>
                <c:pt idx="453">
                  <c:v>56.40005</c:v>
                </c:pt>
                <c:pt idx="454">
                  <c:v>56.486040000000003</c:v>
                </c:pt>
                <c:pt idx="455">
                  <c:v>56.568199999999997</c:v>
                </c:pt>
                <c:pt idx="456">
                  <c:v>56.650039999999997</c:v>
                </c:pt>
                <c:pt idx="457">
                  <c:v>56.730249999999998</c:v>
                </c:pt>
                <c:pt idx="458">
                  <c:v>56.814</c:v>
                </c:pt>
                <c:pt idx="459">
                  <c:v>56.894460000000002</c:v>
                </c:pt>
                <c:pt idx="460">
                  <c:v>56.980640000000001</c:v>
                </c:pt>
                <c:pt idx="461">
                  <c:v>57.066290000000002</c:v>
                </c:pt>
                <c:pt idx="462">
                  <c:v>57.147399999999998</c:v>
                </c:pt>
                <c:pt idx="463">
                  <c:v>57.220680000000002</c:v>
                </c:pt>
                <c:pt idx="464">
                  <c:v>57.303220000000003</c:v>
                </c:pt>
                <c:pt idx="465">
                  <c:v>57.385840000000002</c:v>
                </c:pt>
                <c:pt idx="466">
                  <c:v>57.468760000000003</c:v>
                </c:pt>
                <c:pt idx="467">
                  <c:v>57.550559999999997</c:v>
                </c:pt>
                <c:pt idx="468">
                  <c:v>57.63241</c:v>
                </c:pt>
                <c:pt idx="469">
                  <c:v>57.710940000000001</c:v>
                </c:pt>
                <c:pt idx="470">
                  <c:v>57.792360000000002</c:v>
                </c:pt>
                <c:pt idx="471">
                  <c:v>57.87247</c:v>
                </c:pt>
                <c:pt idx="472">
                  <c:v>57.956760000000003</c:v>
                </c:pt>
                <c:pt idx="473">
                  <c:v>58.03613</c:v>
                </c:pt>
                <c:pt idx="474">
                  <c:v>58.122439999999997</c:v>
                </c:pt>
                <c:pt idx="475">
                  <c:v>58.202080000000002</c:v>
                </c:pt>
                <c:pt idx="476">
                  <c:v>58.286320000000003</c:v>
                </c:pt>
                <c:pt idx="477">
                  <c:v>58.374569999999999</c:v>
                </c:pt>
                <c:pt idx="478">
                  <c:v>58.450299999999999</c:v>
                </c:pt>
                <c:pt idx="479">
                  <c:v>58.532760000000003</c:v>
                </c:pt>
                <c:pt idx="480">
                  <c:v>58.612650000000002</c:v>
                </c:pt>
                <c:pt idx="481">
                  <c:v>58.695030000000003</c:v>
                </c:pt>
                <c:pt idx="482">
                  <c:v>58.78058</c:v>
                </c:pt>
                <c:pt idx="483">
                  <c:v>58.860129999999998</c:v>
                </c:pt>
                <c:pt idx="484">
                  <c:v>58.94276</c:v>
                </c:pt>
                <c:pt idx="485">
                  <c:v>59.027979999999999</c:v>
                </c:pt>
                <c:pt idx="486">
                  <c:v>59.113109999999999</c:v>
                </c:pt>
                <c:pt idx="487">
                  <c:v>59.195340000000002</c:v>
                </c:pt>
                <c:pt idx="488">
                  <c:v>59.274949999999997</c:v>
                </c:pt>
                <c:pt idx="489">
                  <c:v>59.359139999999996</c:v>
                </c:pt>
                <c:pt idx="490">
                  <c:v>59.443800000000003</c:v>
                </c:pt>
                <c:pt idx="491">
                  <c:v>59.525260000000003</c:v>
                </c:pt>
                <c:pt idx="492">
                  <c:v>59.6096</c:v>
                </c:pt>
                <c:pt idx="493">
                  <c:v>59.693680000000001</c:v>
                </c:pt>
                <c:pt idx="494">
                  <c:v>59.774180000000001</c:v>
                </c:pt>
                <c:pt idx="495">
                  <c:v>59.858559999999997</c:v>
                </c:pt>
                <c:pt idx="496">
                  <c:v>59.940750000000001</c:v>
                </c:pt>
                <c:pt idx="497">
                  <c:v>60.023490000000002</c:v>
                </c:pt>
                <c:pt idx="498">
                  <c:v>60.104219999999998</c:v>
                </c:pt>
                <c:pt idx="499">
                  <c:v>60.191360000000003</c:v>
                </c:pt>
                <c:pt idx="500">
                  <c:v>60.27</c:v>
                </c:pt>
                <c:pt idx="501">
                  <c:v>60.358379999999997</c:v>
                </c:pt>
                <c:pt idx="502">
                  <c:v>60.442999999999998</c:v>
                </c:pt>
                <c:pt idx="503">
                  <c:v>60.523519999999998</c:v>
                </c:pt>
                <c:pt idx="504">
                  <c:v>60.608600000000003</c:v>
                </c:pt>
                <c:pt idx="505">
                  <c:v>60.6907</c:v>
                </c:pt>
                <c:pt idx="506">
                  <c:v>60.771450000000002</c:v>
                </c:pt>
                <c:pt idx="507">
                  <c:v>60.856110000000001</c:v>
                </c:pt>
                <c:pt idx="508">
                  <c:v>60.937750000000001</c:v>
                </c:pt>
                <c:pt idx="509">
                  <c:v>61.018639999999998</c:v>
                </c:pt>
                <c:pt idx="510">
                  <c:v>61.102240000000002</c:v>
                </c:pt>
                <c:pt idx="511">
                  <c:v>61.188079999999999</c:v>
                </c:pt>
                <c:pt idx="512">
                  <c:v>61.27008</c:v>
                </c:pt>
                <c:pt idx="513">
                  <c:v>61.352899999999998</c:v>
                </c:pt>
                <c:pt idx="514">
                  <c:v>61.444020000000002</c:v>
                </c:pt>
                <c:pt idx="515">
                  <c:v>61.524639999999998</c:v>
                </c:pt>
                <c:pt idx="516">
                  <c:v>61.606999999999999</c:v>
                </c:pt>
                <c:pt idx="517">
                  <c:v>61.689259999999997</c:v>
                </c:pt>
                <c:pt idx="518">
                  <c:v>61.773020000000002</c:v>
                </c:pt>
                <c:pt idx="519">
                  <c:v>61.85671</c:v>
                </c:pt>
                <c:pt idx="520">
                  <c:v>61.937779999999997</c:v>
                </c:pt>
                <c:pt idx="521">
                  <c:v>62.023020000000002</c:v>
                </c:pt>
                <c:pt idx="522">
                  <c:v>62.10557</c:v>
                </c:pt>
                <c:pt idx="523">
                  <c:v>62.193089999999998</c:v>
                </c:pt>
                <c:pt idx="524">
                  <c:v>62.275680000000001</c:v>
                </c:pt>
                <c:pt idx="525">
                  <c:v>62.358400000000003</c:v>
                </c:pt>
                <c:pt idx="526">
                  <c:v>62.437249999999999</c:v>
                </c:pt>
                <c:pt idx="527">
                  <c:v>62.524279999999997</c:v>
                </c:pt>
                <c:pt idx="528">
                  <c:v>62.607239999999997</c:v>
                </c:pt>
                <c:pt idx="529">
                  <c:v>62.688659999999999</c:v>
                </c:pt>
                <c:pt idx="530">
                  <c:v>62.769689999999997</c:v>
                </c:pt>
                <c:pt idx="531">
                  <c:v>62.855589999999999</c:v>
                </c:pt>
                <c:pt idx="532">
                  <c:v>62.936959999999999</c:v>
                </c:pt>
                <c:pt idx="533">
                  <c:v>63.018900000000002</c:v>
                </c:pt>
                <c:pt idx="534">
                  <c:v>63.103909999999999</c:v>
                </c:pt>
                <c:pt idx="535">
                  <c:v>63.187649999999998</c:v>
                </c:pt>
                <c:pt idx="536">
                  <c:v>63.270800000000001</c:v>
                </c:pt>
                <c:pt idx="537">
                  <c:v>63.355969999999999</c:v>
                </c:pt>
                <c:pt idx="538">
                  <c:v>63.437339999999999</c:v>
                </c:pt>
                <c:pt idx="539">
                  <c:v>63.522320000000001</c:v>
                </c:pt>
                <c:pt idx="540">
                  <c:v>63.607300000000002</c:v>
                </c:pt>
                <c:pt idx="541">
                  <c:v>63.689700000000002</c:v>
                </c:pt>
                <c:pt idx="542">
                  <c:v>63.772010000000002</c:v>
                </c:pt>
                <c:pt idx="543">
                  <c:v>63.857570000000003</c:v>
                </c:pt>
                <c:pt idx="544">
                  <c:v>63.941459999999999</c:v>
                </c:pt>
                <c:pt idx="545">
                  <c:v>64.02413</c:v>
                </c:pt>
                <c:pt idx="546">
                  <c:v>64.106359999999995</c:v>
                </c:pt>
                <c:pt idx="547">
                  <c:v>64.192149999999998</c:v>
                </c:pt>
                <c:pt idx="548">
                  <c:v>64.278540000000007</c:v>
                </c:pt>
                <c:pt idx="549">
                  <c:v>64.361130000000003</c:v>
                </c:pt>
                <c:pt idx="550">
                  <c:v>64.441599999999994</c:v>
                </c:pt>
                <c:pt idx="551">
                  <c:v>64.527640000000005</c:v>
                </c:pt>
                <c:pt idx="552">
                  <c:v>64.606750000000005</c:v>
                </c:pt>
                <c:pt idx="553">
                  <c:v>64.690380000000005</c:v>
                </c:pt>
                <c:pt idx="554">
                  <c:v>64.776120000000006</c:v>
                </c:pt>
                <c:pt idx="555">
                  <c:v>64.860230000000001</c:v>
                </c:pt>
                <c:pt idx="556">
                  <c:v>64.942999999999998</c:v>
                </c:pt>
                <c:pt idx="557">
                  <c:v>65.026679999999999</c:v>
                </c:pt>
                <c:pt idx="558">
                  <c:v>65.10951</c:v>
                </c:pt>
                <c:pt idx="559">
                  <c:v>65.196309999999997</c:v>
                </c:pt>
                <c:pt idx="560">
                  <c:v>65.273430000000005</c:v>
                </c:pt>
                <c:pt idx="561">
                  <c:v>65.361140000000006</c:v>
                </c:pt>
                <c:pt idx="562">
                  <c:v>65.444720000000004</c:v>
                </c:pt>
                <c:pt idx="563">
                  <c:v>65.528360000000006</c:v>
                </c:pt>
                <c:pt idx="564">
                  <c:v>65.609179999999995</c:v>
                </c:pt>
                <c:pt idx="565">
                  <c:v>65.690129999999996</c:v>
                </c:pt>
                <c:pt idx="566">
                  <c:v>65.773679999999999</c:v>
                </c:pt>
                <c:pt idx="567">
                  <c:v>65.855620000000002</c:v>
                </c:pt>
                <c:pt idx="568">
                  <c:v>65.940070000000006</c:v>
                </c:pt>
                <c:pt idx="569">
                  <c:v>66.019800000000004</c:v>
                </c:pt>
                <c:pt idx="570">
                  <c:v>66.109679999999997</c:v>
                </c:pt>
                <c:pt idx="571">
                  <c:v>66.192059999999998</c:v>
                </c:pt>
                <c:pt idx="572">
                  <c:v>66.273499999999999</c:v>
                </c:pt>
                <c:pt idx="573">
                  <c:v>66.356499999999997</c:v>
                </c:pt>
                <c:pt idx="574">
                  <c:v>66.440380000000005</c:v>
                </c:pt>
                <c:pt idx="575">
                  <c:v>66.524019999999993</c:v>
                </c:pt>
                <c:pt idx="576">
                  <c:v>66.606620000000007</c:v>
                </c:pt>
                <c:pt idx="577">
                  <c:v>66.692809999999994</c:v>
                </c:pt>
                <c:pt idx="578">
                  <c:v>66.773099999999999</c:v>
                </c:pt>
                <c:pt idx="579">
                  <c:v>66.857060000000004</c:v>
                </c:pt>
                <c:pt idx="580">
                  <c:v>66.93965</c:v>
                </c:pt>
                <c:pt idx="581">
                  <c:v>67.021000000000001</c:v>
                </c:pt>
                <c:pt idx="582">
                  <c:v>67.106139999999996</c:v>
                </c:pt>
                <c:pt idx="583">
                  <c:v>67.194050000000004</c:v>
                </c:pt>
                <c:pt idx="584">
                  <c:v>67.274060000000006</c:v>
                </c:pt>
                <c:pt idx="585">
                  <c:v>67.358289999999997</c:v>
                </c:pt>
                <c:pt idx="586">
                  <c:v>67.44153</c:v>
                </c:pt>
                <c:pt idx="587">
                  <c:v>67.52561</c:v>
                </c:pt>
                <c:pt idx="588">
                  <c:v>67.610799999999998</c:v>
                </c:pt>
                <c:pt idx="589">
                  <c:v>67.688010000000006</c:v>
                </c:pt>
                <c:pt idx="590">
                  <c:v>67.779809999999998</c:v>
                </c:pt>
                <c:pt idx="591">
                  <c:v>67.857569999999996</c:v>
                </c:pt>
                <c:pt idx="592">
                  <c:v>67.93759</c:v>
                </c:pt>
                <c:pt idx="593">
                  <c:v>68.028499999999994</c:v>
                </c:pt>
                <c:pt idx="594">
                  <c:v>68.108220000000003</c:v>
                </c:pt>
                <c:pt idx="595">
                  <c:v>68.189179999999993</c:v>
                </c:pt>
                <c:pt idx="596">
                  <c:v>68.273820000000001</c:v>
                </c:pt>
                <c:pt idx="597">
                  <c:v>68.357280000000003</c:v>
                </c:pt>
                <c:pt idx="598">
                  <c:v>68.442260000000005</c:v>
                </c:pt>
                <c:pt idx="599">
                  <c:v>68.524839999999998</c:v>
                </c:pt>
                <c:pt idx="600">
                  <c:v>68.609099999999998</c:v>
                </c:pt>
                <c:pt idx="601">
                  <c:v>68.690839999999994</c:v>
                </c:pt>
                <c:pt idx="602">
                  <c:v>68.772599999999997</c:v>
                </c:pt>
                <c:pt idx="603">
                  <c:v>68.858260000000001</c:v>
                </c:pt>
                <c:pt idx="604">
                  <c:v>68.941199999999995</c:v>
                </c:pt>
                <c:pt idx="605">
                  <c:v>69.019139999999993</c:v>
                </c:pt>
                <c:pt idx="606">
                  <c:v>69.106009999999998</c:v>
                </c:pt>
                <c:pt idx="607">
                  <c:v>69.188199999999995</c:v>
                </c:pt>
                <c:pt idx="608">
                  <c:v>69.273899999999998</c:v>
                </c:pt>
                <c:pt idx="609">
                  <c:v>69.359099999999998</c:v>
                </c:pt>
                <c:pt idx="610">
                  <c:v>69.443010000000001</c:v>
                </c:pt>
                <c:pt idx="611">
                  <c:v>69.522959999999998</c:v>
                </c:pt>
                <c:pt idx="612">
                  <c:v>69.607460000000003</c:v>
                </c:pt>
                <c:pt idx="613">
                  <c:v>69.691869999999994</c:v>
                </c:pt>
                <c:pt idx="614">
                  <c:v>69.776579999999996</c:v>
                </c:pt>
                <c:pt idx="615">
                  <c:v>69.860259999999997</c:v>
                </c:pt>
                <c:pt idx="616">
                  <c:v>69.941320000000005</c:v>
                </c:pt>
                <c:pt idx="617">
                  <c:v>70.022949999999994</c:v>
                </c:pt>
                <c:pt idx="618">
                  <c:v>70.10942</c:v>
                </c:pt>
                <c:pt idx="619">
                  <c:v>70.191680000000005</c:v>
                </c:pt>
                <c:pt idx="620">
                  <c:v>70.276600000000002</c:v>
                </c:pt>
                <c:pt idx="621">
                  <c:v>70.359250000000003</c:v>
                </c:pt>
                <c:pt idx="622">
                  <c:v>70.444010000000006</c:v>
                </c:pt>
                <c:pt idx="623">
                  <c:v>70.52261</c:v>
                </c:pt>
                <c:pt idx="624">
                  <c:v>70.60378</c:v>
                </c:pt>
                <c:pt idx="625">
                  <c:v>70.690380000000005</c:v>
                </c:pt>
                <c:pt idx="626">
                  <c:v>70.776859999999999</c:v>
                </c:pt>
                <c:pt idx="627">
                  <c:v>70.856719999999996</c:v>
                </c:pt>
                <c:pt idx="628">
                  <c:v>70.944699999999997</c:v>
                </c:pt>
                <c:pt idx="629">
                  <c:v>71.029700000000005</c:v>
                </c:pt>
                <c:pt idx="630">
                  <c:v>71.107100000000003</c:v>
                </c:pt>
                <c:pt idx="631">
                  <c:v>71.193969999999993</c:v>
                </c:pt>
                <c:pt idx="632">
                  <c:v>71.275589999999994</c:v>
                </c:pt>
                <c:pt idx="633">
                  <c:v>71.359099999999998</c:v>
                </c:pt>
                <c:pt idx="634">
                  <c:v>71.441800000000001</c:v>
                </c:pt>
                <c:pt idx="635">
                  <c:v>71.526179999999997</c:v>
                </c:pt>
                <c:pt idx="636">
                  <c:v>71.609290000000001</c:v>
                </c:pt>
                <c:pt idx="637">
                  <c:v>71.690899999999999</c:v>
                </c:pt>
                <c:pt idx="638">
                  <c:v>71.771119999999996</c:v>
                </c:pt>
                <c:pt idx="639">
                  <c:v>71.856809999999996</c:v>
                </c:pt>
                <c:pt idx="640">
                  <c:v>71.939279999999997</c:v>
                </c:pt>
                <c:pt idx="641">
                  <c:v>72.024739999999994</c:v>
                </c:pt>
                <c:pt idx="642">
                  <c:v>72.102119999999999</c:v>
                </c:pt>
                <c:pt idx="643">
                  <c:v>72.190910000000002</c:v>
                </c:pt>
                <c:pt idx="644">
                  <c:v>72.270499999999998</c:v>
                </c:pt>
                <c:pt idx="645">
                  <c:v>72.353340000000003</c:v>
                </c:pt>
                <c:pt idx="646">
                  <c:v>72.432140000000004</c:v>
                </c:pt>
                <c:pt idx="647">
                  <c:v>72.518990000000002</c:v>
                </c:pt>
                <c:pt idx="648">
                  <c:v>72.607089999999999</c:v>
                </c:pt>
                <c:pt idx="649">
                  <c:v>72.687430000000006</c:v>
                </c:pt>
                <c:pt idx="650">
                  <c:v>72.771820000000005</c:v>
                </c:pt>
                <c:pt idx="651">
                  <c:v>72.851709999999997</c:v>
                </c:pt>
                <c:pt idx="652">
                  <c:v>72.93732</c:v>
                </c:pt>
                <c:pt idx="653">
                  <c:v>73.020120000000006</c:v>
                </c:pt>
                <c:pt idx="654">
                  <c:v>73.104190000000003</c:v>
                </c:pt>
                <c:pt idx="655">
                  <c:v>73.1858</c:v>
                </c:pt>
                <c:pt idx="656">
                  <c:v>73.271600000000007</c:v>
                </c:pt>
                <c:pt idx="657">
                  <c:v>73.353359999999995</c:v>
                </c:pt>
                <c:pt idx="658">
                  <c:v>73.433999999999997</c:v>
                </c:pt>
                <c:pt idx="659">
                  <c:v>73.516900000000007</c:v>
                </c:pt>
                <c:pt idx="660">
                  <c:v>73.602940000000004</c:v>
                </c:pt>
                <c:pt idx="661">
                  <c:v>73.681389999999993</c:v>
                </c:pt>
                <c:pt idx="662">
                  <c:v>73.763810000000007</c:v>
                </c:pt>
                <c:pt idx="663">
                  <c:v>73.848299999999995</c:v>
                </c:pt>
                <c:pt idx="664">
                  <c:v>73.929699999999997</c:v>
                </c:pt>
                <c:pt idx="665">
                  <c:v>74.016580000000005</c:v>
                </c:pt>
                <c:pt idx="666">
                  <c:v>74.100319999999996</c:v>
                </c:pt>
                <c:pt idx="667">
                  <c:v>74.182400000000001</c:v>
                </c:pt>
                <c:pt idx="668">
                  <c:v>74.264179999999996</c:v>
                </c:pt>
                <c:pt idx="669">
                  <c:v>74.349199999999996</c:v>
                </c:pt>
                <c:pt idx="670">
                  <c:v>74.429839999999999</c:v>
                </c:pt>
                <c:pt idx="671">
                  <c:v>74.510779999999997</c:v>
                </c:pt>
                <c:pt idx="672">
                  <c:v>74.598460000000003</c:v>
                </c:pt>
                <c:pt idx="673">
                  <c:v>74.683840000000004</c:v>
                </c:pt>
                <c:pt idx="674">
                  <c:v>74.76634</c:v>
                </c:pt>
                <c:pt idx="675">
                  <c:v>74.849100000000007</c:v>
                </c:pt>
                <c:pt idx="676">
                  <c:v>74.929540000000003</c:v>
                </c:pt>
                <c:pt idx="677">
                  <c:v>75.011240000000001</c:v>
                </c:pt>
                <c:pt idx="678">
                  <c:v>75.094909999999999</c:v>
                </c:pt>
                <c:pt idx="679">
                  <c:v>75.179640000000006</c:v>
                </c:pt>
                <c:pt idx="680">
                  <c:v>75.260310000000004</c:v>
                </c:pt>
                <c:pt idx="681">
                  <c:v>75.344239999999999</c:v>
                </c:pt>
                <c:pt idx="682">
                  <c:v>75.430160000000001</c:v>
                </c:pt>
                <c:pt idx="683">
                  <c:v>75.508679999999998</c:v>
                </c:pt>
                <c:pt idx="684">
                  <c:v>75.596190000000007</c:v>
                </c:pt>
                <c:pt idx="685">
                  <c:v>75.680000000000007</c:v>
                </c:pt>
                <c:pt idx="686">
                  <c:v>75.757900000000006</c:v>
                </c:pt>
                <c:pt idx="687">
                  <c:v>75.840280000000007</c:v>
                </c:pt>
                <c:pt idx="688">
                  <c:v>75.922610000000006</c:v>
                </c:pt>
                <c:pt idx="689">
                  <c:v>76.008470000000003</c:v>
                </c:pt>
                <c:pt idx="690">
                  <c:v>76.092380000000006</c:v>
                </c:pt>
                <c:pt idx="691">
                  <c:v>76.178460000000001</c:v>
                </c:pt>
                <c:pt idx="692">
                  <c:v>76.260009999999994</c:v>
                </c:pt>
                <c:pt idx="693">
                  <c:v>76.341459999999998</c:v>
                </c:pt>
                <c:pt idx="694">
                  <c:v>76.421679999999995</c:v>
                </c:pt>
                <c:pt idx="695">
                  <c:v>76.506180000000001</c:v>
                </c:pt>
                <c:pt idx="696">
                  <c:v>76.5869</c:v>
                </c:pt>
                <c:pt idx="697">
                  <c:v>76.670900000000003</c:v>
                </c:pt>
                <c:pt idx="698">
                  <c:v>76.758129999999994</c:v>
                </c:pt>
                <c:pt idx="699">
                  <c:v>76.838800000000006</c:v>
                </c:pt>
                <c:pt idx="700">
                  <c:v>76.924689999999998</c:v>
                </c:pt>
                <c:pt idx="701">
                  <c:v>77.005970000000005</c:v>
                </c:pt>
                <c:pt idx="702">
                  <c:v>77.088999999999999</c:v>
                </c:pt>
                <c:pt idx="703">
                  <c:v>77.174409999999995</c:v>
                </c:pt>
                <c:pt idx="704">
                  <c:v>77.256990000000002</c:v>
                </c:pt>
                <c:pt idx="705">
                  <c:v>77.33</c:v>
                </c:pt>
                <c:pt idx="706">
                  <c:v>77.416799999999995</c:v>
                </c:pt>
                <c:pt idx="707">
                  <c:v>77.505439999999993</c:v>
                </c:pt>
                <c:pt idx="708">
                  <c:v>77.581450000000004</c:v>
                </c:pt>
                <c:pt idx="709">
                  <c:v>77.668120000000002</c:v>
                </c:pt>
                <c:pt idx="710">
                  <c:v>77.751679999999993</c:v>
                </c:pt>
                <c:pt idx="711">
                  <c:v>77.833010000000002</c:v>
                </c:pt>
                <c:pt idx="712">
                  <c:v>77.917779999999993</c:v>
                </c:pt>
                <c:pt idx="713">
                  <c:v>77.998909999999995</c:v>
                </c:pt>
                <c:pt idx="714">
                  <c:v>78.083200000000005</c:v>
                </c:pt>
                <c:pt idx="715">
                  <c:v>78.167680000000004</c:v>
                </c:pt>
                <c:pt idx="716">
                  <c:v>78.250439999999998</c:v>
                </c:pt>
                <c:pt idx="717">
                  <c:v>78.331919999999997</c:v>
                </c:pt>
                <c:pt idx="718">
                  <c:v>78.411510000000007</c:v>
                </c:pt>
                <c:pt idx="719">
                  <c:v>78.496530000000007</c:v>
                </c:pt>
                <c:pt idx="720">
                  <c:v>78.578440000000001</c:v>
                </c:pt>
                <c:pt idx="721">
                  <c:v>78.662739999999999</c:v>
                </c:pt>
                <c:pt idx="722">
                  <c:v>78.743350000000007</c:v>
                </c:pt>
                <c:pt idx="723">
                  <c:v>78.828320000000005</c:v>
                </c:pt>
                <c:pt idx="724">
                  <c:v>78.909840000000003</c:v>
                </c:pt>
                <c:pt idx="725">
                  <c:v>78.991739999999993</c:v>
                </c:pt>
                <c:pt idx="726">
                  <c:v>79.072940000000003</c:v>
                </c:pt>
                <c:pt idx="727">
                  <c:v>79.157600000000002</c:v>
                </c:pt>
                <c:pt idx="728">
                  <c:v>79.239239999999995</c:v>
                </c:pt>
                <c:pt idx="729">
                  <c:v>79.325689999999994</c:v>
                </c:pt>
                <c:pt idx="730">
                  <c:v>79.405540000000002</c:v>
                </c:pt>
                <c:pt idx="731">
                  <c:v>79.485939999999999</c:v>
                </c:pt>
                <c:pt idx="732">
                  <c:v>79.570980000000006</c:v>
                </c:pt>
                <c:pt idx="733">
                  <c:v>79.656689999999998</c:v>
                </c:pt>
                <c:pt idx="734">
                  <c:v>79.739500000000007</c:v>
                </c:pt>
                <c:pt idx="735">
                  <c:v>79.822280000000006</c:v>
                </c:pt>
                <c:pt idx="736">
                  <c:v>79.904319999999998</c:v>
                </c:pt>
                <c:pt idx="737">
                  <c:v>79.990300000000005</c:v>
                </c:pt>
                <c:pt idx="738">
                  <c:v>80.07038</c:v>
                </c:pt>
                <c:pt idx="739">
                  <c:v>80.154920000000004</c:v>
                </c:pt>
                <c:pt idx="740">
                  <c:v>80.234440000000006</c:v>
                </c:pt>
                <c:pt idx="741">
                  <c:v>80.318659999999994</c:v>
                </c:pt>
                <c:pt idx="742">
                  <c:v>80.399439999999998</c:v>
                </c:pt>
                <c:pt idx="743">
                  <c:v>80.48518</c:v>
                </c:pt>
                <c:pt idx="744">
                  <c:v>80.574079999999995</c:v>
                </c:pt>
                <c:pt idx="745">
                  <c:v>80.652190000000004</c:v>
                </c:pt>
                <c:pt idx="746">
                  <c:v>80.733800000000002</c:v>
                </c:pt>
                <c:pt idx="747">
                  <c:v>80.817589999999996</c:v>
                </c:pt>
                <c:pt idx="748">
                  <c:v>80.90222</c:v>
                </c:pt>
                <c:pt idx="749">
                  <c:v>80.981579999999994</c:v>
                </c:pt>
                <c:pt idx="750">
                  <c:v>81.06326</c:v>
                </c:pt>
                <c:pt idx="751">
                  <c:v>81.147499999999994</c:v>
                </c:pt>
                <c:pt idx="752">
                  <c:v>81.232119999999995</c:v>
                </c:pt>
                <c:pt idx="753">
                  <c:v>81.309070000000006</c:v>
                </c:pt>
                <c:pt idx="754">
                  <c:v>81.394000000000005</c:v>
                </c:pt>
                <c:pt idx="755">
                  <c:v>81.476510000000005</c:v>
                </c:pt>
                <c:pt idx="756">
                  <c:v>81.562700000000007</c:v>
                </c:pt>
                <c:pt idx="757">
                  <c:v>81.64282</c:v>
                </c:pt>
                <c:pt idx="758">
                  <c:v>81.723849999999999</c:v>
                </c:pt>
                <c:pt idx="759">
                  <c:v>81.80932</c:v>
                </c:pt>
                <c:pt idx="760">
                  <c:v>81.893500000000003</c:v>
                </c:pt>
                <c:pt idx="761">
                  <c:v>81.974119999999999</c:v>
                </c:pt>
                <c:pt idx="762">
                  <c:v>82.057500000000005</c:v>
                </c:pt>
                <c:pt idx="763">
                  <c:v>82.141779999999997</c:v>
                </c:pt>
                <c:pt idx="764">
                  <c:v>82.227350000000001</c:v>
                </c:pt>
                <c:pt idx="765">
                  <c:v>82.308809999999994</c:v>
                </c:pt>
                <c:pt idx="766">
                  <c:v>82.391779999999997</c:v>
                </c:pt>
                <c:pt idx="767">
                  <c:v>82.471000000000004</c:v>
                </c:pt>
                <c:pt idx="768">
                  <c:v>82.556399999999996</c:v>
                </c:pt>
                <c:pt idx="769">
                  <c:v>82.636420000000001</c:v>
                </c:pt>
                <c:pt idx="770">
                  <c:v>82.719380000000001</c:v>
                </c:pt>
                <c:pt idx="771">
                  <c:v>82.807509999999994</c:v>
                </c:pt>
                <c:pt idx="772">
                  <c:v>82.882760000000005</c:v>
                </c:pt>
                <c:pt idx="773">
                  <c:v>82.970429999999993</c:v>
                </c:pt>
                <c:pt idx="774">
                  <c:v>83.052719999999994</c:v>
                </c:pt>
                <c:pt idx="775">
                  <c:v>83.132810000000006</c:v>
                </c:pt>
                <c:pt idx="776">
                  <c:v>83.219859999999997</c:v>
                </c:pt>
                <c:pt idx="777">
                  <c:v>83.304310000000001</c:v>
                </c:pt>
                <c:pt idx="778">
                  <c:v>83.383939999999996</c:v>
                </c:pt>
                <c:pt idx="779">
                  <c:v>83.467380000000006</c:v>
                </c:pt>
                <c:pt idx="780">
                  <c:v>83.549610000000001</c:v>
                </c:pt>
                <c:pt idx="781">
                  <c:v>83.631889999999999</c:v>
                </c:pt>
                <c:pt idx="782">
                  <c:v>83.714550000000003</c:v>
                </c:pt>
                <c:pt idx="783">
                  <c:v>83.798349999999999</c:v>
                </c:pt>
                <c:pt idx="784">
                  <c:v>83.882220000000004</c:v>
                </c:pt>
                <c:pt idx="785">
                  <c:v>83.966989999999996</c:v>
                </c:pt>
                <c:pt idx="786">
                  <c:v>84.051339999999996</c:v>
                </c:pt>
                <c:pt idx="787">
                  <c:v>84.133430000000004</c:v>
                </c:pt>
                <c:pt idx="788">
                  <c:v>84.214960000000005</c:v>
                </c:pt>
                <c:pt idx="789">
                  <c:v>84.297120000000007</c:v>
                </c:pt>
                <c:pt idx="790">
                  <c:v>84.376940000000005</c:v>
                </c:pt>
                <c:pt idx="791">
                  <c:v>84.462779999999995</c:v>
                </c:pt>
                <c:pt idx="792">
                  <c:v>84.539410000000004</c:v>
                </c:pt>
                <c:pt idx="793">
                  <c:v>84.626379999999997</c:v>
                </c:pt>
                <c:pt idx="794">
                  <c:v>84.709779999999995</c:v>
                </c:pt>
                <c:pt idx="795">
                  <c:v>84.792590000000004</c:v>
                </c:pt>
                <c:pt idx="796">
                  <c:v>84.875789999999995</c:v>
                </c:pt>
                <c:pt idx="797">
                  <c:v>84.959310000000002</c:v>
                </c:pt>
                <c:pt idx="798">
                  <c:v>85.03828</c:v>
                </c:pt>
                <c:pt idx="799">
                  <c:v>85.124160000000003</c:v>
                </c:pt>
                <c:pt idx="800">
                  <c:v>85.205309999999997</c:v>
                </c:pt>
                <c:pt idx="801">
                  <c:v>85.290490000000005</c:v>
                </c:pt>
                <c:pt idx="802">
                  <c:v>85.372470000000007</c:v>
                </c:pt>
                <c:pt idx="803">
                  <c:v>85.459810000000004</c:v>
                </c:pt>
                <c:pt idx="804">
                  <c:v>85.543059999999997</c:v>
                </c:pt>
                <c:pt idx="805">
                  <c:v>85.624679999999998</c:v>
                </c:pt>
                <c:pt idx="806">
                  <c:v>85.704989999999995</c:v>
                </c:pt>
                <c:pt idx="807">
                  <c:v>85.78501</c:v>
                </c:pt>
                <c:pt idx="808">
                  <c:v>85.874510000000001</c:v>
                </c:pt>
                <c:pt idx="809">
                  <c:v>85.953819999999993</c:v>
                </c:pt>
                <c:pt idx="810">
                  <c:v>86.035979999999995</c:v>
                </c:pt>
                <c:pt idx="811">
                  <c:v>86.122439999999997</c:v>
                </c:pt>
                <c:pt idx="812">
                  <c:v>86.204570000000004</c:v>
                </c:pt>
                <c:pt idx="813">
                  <c:v>86.287899999999993</c:v>
                </c:pt>
                <c:pt idx="814">
                  <c:v>86.367180000000005</c:v>
                </c:pt>
                <c:pt idx="815">
                  <c:v>86.451250000000002</c:v>
                </c:pt>
                <c:pt idx="816">
                  <c:v>86.529839999999993</c:v>
                </c:pt>
                <c:pt idx="817">
                  <c:v>86.614310000000003</c:v>
                </c:pt>
                <c:pt idx="818">
                  <c:v>86.698089999999993</c:v>
                </c:pt>
                <c:pt idx="819">
                  <c:v>86.781099999999995</c:v>
                </c:pt>
                <c:pt idx="820">
                  <c:v>86.866240000000005</c:v>
                </c:pt>
                <c:pt idx="821">
                  <c:v>86.951419999999999</c:v>
                </c:pt>
                <c:pt idx="822">
                  <c:v>87.032049999999998</c:v>
                </c:pt>
                <c:pt idx="823">
                  <c:v>87.116439999999997</c:v>
                </c:pt>
                <c:pt idx="824">
                  <c:v>87.198740000000001</c:v>
                </c:pt>
                <c:pt idx="825">
                  <c:v>87.28246</c:v>
                </c:pt>
                <c:pt idx="826">
                  <c:v>87.360640000000004</c:v>
                </c:pt>
                <c:pt idx="827">
                  <c:v>87.446100000000001</c:v>
                </c:pt>
                <c:pt idx="828">
                  <c:v>87.530709999999999</c:v>
                </c:pt>
                <c:pt idx="829">
                  <c:v>87.604990000000001</c:v>
                </c:pt>
                <c:pt idx="830">
                  <c:v>87.689260000000004</c:v>
                </c:pt>
                <c:pt idx="831">
                  <c:v>87.775319999999994</c:v>
                </c:pt>
                <c:pt idx="832">
                  <c:v>87.860380000000006</c:v>
                </c:pt>
                <c:pt idx="833">
                  <c:v>87.942179999999993</c:v>
                </c:pt>
                <c:pt idx="834">
                  <c:v>88.024410000000003</c:v>
                </c:pt>
                <c:pt idx="835">
                  <c:v>88.10924</c:v>
                </c:pt>
                <c:pt idx="836">
                  <c:v>88.192490000000006</c:v>
                </c:pt>
                <c:pt idx="837">
                  <c:v>88.27525</c:v>
                </c:pt>
                <c:pt idx="838">
                  <c:v>88.360529999999997</c:v>
                </c:pt>
                <c:pt idx="839">
                  <c:v>88.443029999999993</c:v>
                </c:pt>
                <c:pt idx="840">
                  <c:v>88.527349999999998</c:v>
                </c:pt>
                <c:pt idx="841">
                  <c:v>88.606099999999998</c:v>
                </c:pt>
                <c:pt idx="842">
                  <c:v>88.691839999999999</c:v>
                </c:pt>
                <c:pt idx="843">
                  <c:v>88.773840000000007</c:v>
                </c:pt>
                <c:pt idx="844">
                  <c:v>88.857860000000002</c:v>
                </c:pt>
                <c:pt idx="845">
                  <c:v>88.943680000000001</c:v>
                </c:pt>
                <c:pt idx="846">
                  <c:v>89.025620000000004</c:v>
                </c:pt>
                <c:pt idx="847">
                  <c:v>89.114180000000005</c:v>
                </c:pt>
                <c:pt idx="848">
                  <c:v>89.197890000000001</c:v>
                </c:pt>
                <c:pt idx="849">
                  <c:v>89.273499999999999</c:v>
                </c:pt>
                <c:pt idx="850">
                  <c:v>89.35951</c:v>
                </c:pt>
                <c:pt idx="851">
                  <c:v>89.437430000000006</c:v>
                </c:pt>
                <c:pt idx="852">
                  <c:v>89.522310000000004</c:v>
                </c:pt>
                <c:pt idx="853">
                  <c:v>89.605559999999997</c:v>
                </c:pt>
                <c:pt idx="854">
                  <c:v>89.689340000000001</c:v>
                </c:pt>
                <c:pt idx="855">
                  <c:v>89.771090000000001</c:v>
                </c:pt>
                <c:pt idx="856">
                  <c:v>89.857110000000006</c:v>
                </c:pt>
                <c:pt idx="857">
                  <c:v>89.936059999999998</c:v>
                </c:pt>
                <c:pt idx="858">
                  <c:v>90.022660000000002</c:v>
                </c:pt>
                <c:pt idx="859">
                  <c:v>90.102239999999995</c:v>
                </c:pt>
                <c:pt idx="860">
                  <c:v>90.181139999999999</c:v>
                </c:pt>
                <c:pt idx="861">
                  <c:v>90.269940000000005</c:v>
                </c:pt>
                <c:pt idx="862">
                  <c:v>90.354010000000002</c:v>
                </c:pt>
                <c:pt idx="863">
                  <c:v>90.436189999999996</c:v>
                </c:pt>
                <c:pt idx="864">
                  <c:v>90.518739999999994</c:v>
                </c:pt>
                <c:pt idx="865">
                  <c:v>90.603399999999993</c:v>
                </c:pt>
                <c:pt idx="866">
                  <c:v>90.685310000000001</c:v>
                </c:pt>
                <c:pt idx="867">
                  <c:v>90.769909999999996</c:v>
                </c:pt>
                <c:pt idx="868">
                  <c:v>90.852800000000002</c:v>
                </c:pt>
                <c:pt idx="869">
                  <c:v>90.935429999999997</c:v>
                </c:pt>
                <c:pt idx="870">
                  <c:v>91.017880000000005</c:v>
                </c:pt>
                <c:pt idx="871">
                  <c:v>91.100759999999994</c:v>
                </c:pt>
                <c:pt idx="872">
                  <c:v>91.181439999999995</c:v>
                </c:pt>
                <c:pt idx="873">
                  <c:v>91.265709999999999</c:v>
                </c:pt>
                <c:pt idx="874">
                  <c:v>91.350539999999995</c:v>
                </c:pt>
                <c:pt idx="875">
                  <c:v>91.434380000000004</c:v>
                </c:pt>
                <c:pt idx="876">
                  <c:v>91.516949999999994</c:v>
                </c:pt>
                <c:pt idx="877">
                  <c:v>91.597200000000001</c:v>
                </c:pt>
                <c:pt idx="878">
                  <c:v>91.682929999999999</c:v>
                </c:pt>
                <c:pt idx="879">
                  <c:v>91.769840000000002</c:v>
                </c:pt>
                <c:pt idx="880">
                  <c:v>91.849559999999997</c:v>
                </c:pt>
                <c:pt idx="881">
                  <c:v>91.931790000000007</c:v>
                </c:pt>
                <c:pt idx="882">
                  <c:v>92.013869999999997</c:v>
                </c:pt>
                <c:pt idx="883">
                  <c:v>92.09178</c:v>
                </c:pt>
                <c:pt idx="884">
                  <c:v>92.172839999999994</c:v>
                </c:pt>
                <c:pt idx="885">
                  <c:v>92.257580000000004</c:v>
                </c:pt>
                <c:pt idx="886">
                  <c:v>92.340869999999995</c:v>
                </c:pt>
                <c:pt idx="887">
                  <c:v>92.426249999999996</c:v>
                </c:pt>
                <c:pt idx="888">
                  <c:v>92.508290000000002</c:v>
                </c:pt>
                <c:pt idx="889">
                  <c:v>92.587720000000004</c:v>
                </c:pt>
                <c:pt idx="890">
                  <c:v>92.675380000000004</c:v>
                </c:pt>
                <c:pt idx="891">
                  <c:v>92.759259999999998</c:v>
                </c:pt>
                <c:pt idx="892">
                  <c:v>92.839060000000003</c:v>
                </c:pt>
                <c:pt idx="893">
                  <c:v>92.921890000000005</c:v>
                </c:pt>
                <c:pt idx="894">
                  <c:v>93.005359999999996</c:v>
                </c:pt>
                <c:pt idx="895">
                  <c:v>93.087220000000002</c:v>
                </c:pt>
                <c:pt idx="896">
                  <c:v>93.171760000000006</c:v>
                </c:pt>
                <c:pt idx="897">
                  <c:v>93.257620000000003</c:v>
                </c:pt>
                <c:pt idx="898">
                  <c:v>93.337800000000001</c:v>
                </c:pt>
                <c:pt idx="899">
                  <c:v>93.416219999999996</c:v>
                </c:pt>
                <c:pt idx="900">
                  <c:v>93.506990000000002</c:v>
                </c:pt>
                <c:pt idx="901">
                  <c:v>93.586089999999999</c:v>
                </c:pt>
                <c:pt idx="902">
                  <c:v>93.671840000000003</c:v>
                </c:pt>
                <c:pt idx="903">
                  <c:v>93.755179999999996</c:v>
                </c:pt>
                <c:pt idx="904">
                  <c:v>93.835560000000001</c:v>
                </c:pt>
                <c:pt idx="905">
                  <c:v>93.920029999999997</c:v>
                </c:pt>
                <c:pt idx="906">
                  <c:v>94.003659999999996</c:v>
                </c:pt>
                <c:pt idx="907">
                  <c:v>94.083939999999998</c:v>
                </c:pt>
                <c:pt idx="908">
                  <c:v>94.169020000000003</c:v>
                </c:pt>
                <c:pt idx="909">
                  <c:v>94.252560000000003</c:v>
                </c:pt>
                <c:pt idx="910">
                  <c:v>94.336190000000002</c:v>
                </c:pt>
                <c:pt idx="911">
                  <c:v>94.427180000000007</c:v>
                </c:pt>
                <c:pt idx="912">
                  <c:v>94.504099999999994</c:v>
                </c:pt>
                <c:pt idx="913">
                  <c:v>94.584379999999996</c:v>
                </c:pt>
                <c:pt idx="914">
                  <c:v>94.672719999999998</c:v>
                </c:pt>
                <c:pt idx="915">
                  <c:v>94.758120000000005</c:v>
                </c:pt>
                <c:pt idx="916">
                  <c:v>94.837090000000003</c:v>
                </c:pt>
                <c:pt idx="917">
                  <c:v>94.92304</c:v>
                </c:pt>
                <c:pt idx="918">
                  <c:v>95.009050000000002</c:v>
                </c:pt>
                <c:pt idx="919">
                  <c:v>95.09205</c:v>
                </c:pt>
                <c:pt idx="920">
                  <c:v>95.172349999999994</c:v>
                </c:pt>
                <c:pt idx="921">
                  <c:v>95.255160000000004</c:v>
                </c:pt>
                <c:pt idx="922">
                  <c:v>95.341160000000002</c:v>
                </c:pt>
                <c:pt idx="923">
                  <c:v>95.422820000000002</c:v>
                </c:pt>
                <c:pt idx="924">
                  <c:v>95.503110000000007</c:v>
                </c:pt>
                <c:pt idx="925">
                  <c:v>95.585629999999995</c:v>
                </c:pt>
                <c:pt idx="926">
                  <c:v>95.667659999999998</c:v>
                </c:pt>
                <c:pt idx="927">
                  <c:v>95.756910000000005</c:v>
                </c:pt>
                <c:pt idx="928">
                  <c:v>95.84084</c:v>
                </c:pt>
                <c:pt idx="929">
                  <c:v>95.923940000000002</c:v>
                </c:pt>
                <c:pt idx="930">
                  <c:v>96.007149999999996</c:v>
                </c:pt>
                <c:pt idx="931">
                  <c:v>96.091809999999995</c:v>
                </c:pt>
                <c:pt idx="932">
                  <c:v>96.174310000000006</c:v>
                </c:pt>
                <c:pt idx="933">
                  <c:v>96.26</c:v>
                </c:pt>
                <c:pt idx="934">
                  <c:v>96.337310000000002</c:v>
                </c:pt>
                <c:pt idx="935">
                  <c:v>96.421019999999999</c:v>
                </c:pt>
                <c:pt idx="936">
                  <c:v>96.505380000000002</c:v>
                </c:pt>
                <c:pt idx="937">
                  <c:v>96.589529999999996</c:v>
                </c:pt>
                <c:pt idx="938">
                  <c:v>96.672640000000001</c:v>
                </c:pt>
                <c:pt idx="939">
                  <c:v>96.752470000000002</c:v>
                </c:pt>
                <c:pt idx="940">
                  <c:v>96.835660000000004</c:v>
                </c:pt>
                <c:pt idx="941">
                  <c:v>96.926500000000004</c:v>
                </c:pt>
                <c:pt idx="942">
                  <c:v>97.005179999999996</c:v>
                </c:pt>
                <c:pt idx="943">
                  <c:v>97.088520000000003</c:v>
                </c:pt>
                <c:pt idx="944">
                  <c:v>97.172110000000004</c:v>
                </c:pt>
                <c:pt idx="945">
                  <c:v>97.25188</c:v>
                </c:pt>
                <c:pt idx="946">
                  <c:v>97.33887</c:v>
                </c:pt>
                <c:pt idx="947">
                  <c:v>97.422449999999998</c:v>
                </c:pt>
                <c:pt idx="948">
                  <c:v>97.503110000000007</c:v>
                </c:pt>
                <c:pt idx="949">
                  <c:v>97.587260000000001</c:v>
                </c:pt>
                <c:pt idx="950">
                  <c:v>97.669439999999994</c:v>
                </c:pt>
                <c:pt idx="951">
                  <c:v>97.750659999999996</c:v>
                </c:pt>
                <c:pt idx="952">
                  <c:v>97.833510000000004</c:v>
                </c:pt>
                <c:pt idx="953">
                  <c:v>97.920940000000002</c:v>
                </c:pt>
                <c:pt idx="954">
                  <c:v>98.003820000000005</c:v>
                </c:pt>
                <c:pt idx="955">
                  <c:v>98.085300000000004</c:v>
                </c:pt>
                <c:pt idx="956">
                  <c:v>98.170320000000004</c:v>
                </c:pt>
                <c:pt idx="957">
                  <c:v>98.251260000000002</c:v>
                </c:pt>
                <c:pt idx="958">
                  <c:v>98.333060000000003</c:v>
                </c:pt>
                <c:pt idx="959">
                  <c:v>98.417119999999997</c:v>
                </c:pt>
                <c:pt idx="960">
                  <c:v>98.501620000000003</c:v>
                </c:pt>
                <c:pt idx="961">
                  <c:v>98.583259999999996</c:v>
                </c:pt>
                <c:pt idx="962">
                  <c:v>98.66789</c:v>
                </c:pt>
                <c:pt idx="963">
                  <c:v>98.752780000000001</c:v>
                </c:pt>
                <c:pt idx="964">
                  <c:v>98.841009999999997</c:v>
                </c:pt>
                <c:pt idx="965">
                  <c:v>98.918629999999993</c:v>
                </c:pt>
                <c:pt idx="966">
                  <c:v>99.002809999999997</c:v>
                </c:pt>
                <c:pt idx="967">
                  <c:v>99.084879999999998</c:v>
                </c:pt>
                <c:pt idx="968">
                  <c:v>99.165840000000003</c:v>
                </c:pt>
                <c:pt idx="969">
                  <c:v>99.254140000000007</c:v>
                </c:pt>
                <c:pt idx="970">
                  <c:v>99.332409999999996</c:v>
                </c:pt>
                <c:pt idx="971">
                  <c:v>99.41919</c:v>
                </c:pt>
                <c:pt idx="972">
                  <c:v>99.505240000000001</c:v>
                </c:pt>
                <c:pt idx="973">
                  <c:v>99.585499999999996</c:v>
                </c:pt>
                <c:pt idx="974">
                  <c:v>99.663319999999999</c:v>
                </c:pt>
                <c:pt idx="975">
                  <c:v>99.753060000000005</c:v>
                </c:pt>
                <c:pt idx="976">
                  <c:v>99.832310000000007</c:v>
                </c:pt>
                <c:pt idx="977">
                  <c:v>99.918589999999995</c:v>
                </c:pt>
                <c:pt idx="978">
                  <c:v>99.999989999999997</c:v>
                </c:pt>
                <c:pt idx="979">
                  <c:v>100.08369999999999</c:v>
                </c:pt>
                <c:pt idx="980">
                  <c:v>100.16670000000001</c:v>
                </c:pt>
                <c:pt idx="981">
                  <c:v>100.2469</c:v>
                </c:pt>
                <c:pt idx="982">
                  <c:v>100.3348</c:v>
                </c:pt>
                <c:pt idx="983">
                  <c:v>100.4194</c:v>
                </c:pt>
                <c:pt idx="984">
                  <c:v>100.5025</c:v>
                </c:pt>
                <c:pt idx="985">
                  <c:v>100.583</c:v>
                </c:pt>
                <c:pt idx="986">
                  <c:v>100.6708</c:v>
                </c:pt>
                <c:pt idx="987">
                  <c:v>100.7587</c:v>
                </c:pt>
                <c:pt idx="988">
                  <c:v>100.83839999999999</c:v>
                </c:pt>
                <c:pt idx="989">
                  <c:v>100.92</c:v>
                </c:pt>
                <c:pt idx="990">
                  <c:v>101.0044</c:v>
                </c:pt>
                <c:pt idx="991">
                  <c:v>101.0912</c:v>
                </c:pt>
                <c:pt idx="992">
                  <c:v>101.1695</c:v>
                </c:pt>
                <c:pt idx="993">
                  <c:v>101.2559</c:v>
                </c:pt>
                <c:pt idx="994">
                  <c:v>101.3454</c:v>
                </c:pt>
                <c:pt idx="995">
                  <c:v>101.4217</c:v>
                </c:pt>
                <c:pt idx="996">
                  <c:v>101.5068</c:v>
                </c:pt>
                <c:pt idx="997">
                  <c:v>101.59059999999999</c:v>
                </c:pt>
                <c:pt idx="998">
                  <c:v>101.6711</c:v>
                </c:pt>
                <c:pt idx="999">
                  <c:v>101.7576</c:v>
                </c:pt>
                <c:pt idx="1000">
                  <c:v>101.83969999999999</c:v>
                </c:pt>
                <c:pt idx="1001">
                  <c:v>101.9211</c:v>
                </c:pt>
                <c:pt idx="1002">
                  <c:v>102.0097</c:v>
                </c:pt>
                <c:pt idx="1003">
                  <c:v>102.0936</c:v>
                </c:pt>
                <c:pt idx="1004">
                  <c:v>102.1772</c:v>
                </c:pt>
                <c:pt idx="1005">
                  <c:v>102.258</c:v>
                </c:pt>
                <c:pt idx="1006">
                  <c:v>102.3409</c:v>
                </c:pt>
                <c:pt idx="1007">
                  <c:v>102.4212</c:v>
                </c:pt>
                <c:pt idx="1008">
                  <c:v>102.5111</c:v>
                </c:pt>
                <c:pt idx="1009">
                  <c:v>102.5898</c:v>
                </c:pt>
                <c:pt idx="1010">
                  <c:v>102.67270000000001</c:v>
                </c:pt>
                <c:pt idx="1011">
                  <c:v>102.75620000000001</c:v>
                </c:pt>
                <c:pt idx="1012">
                  <c:v>102.84010000000001</c:v>
                </c:pt>
                <c:pt idx="1013">
                  <c:v>102.9228</c:v>
                </c:pt>
                <c:pt idx="1014">
                  <c:v>103.0081</c:v>
                </c:pt>
                <c:pt idx="1015">
                  <c:v>103.09310000000001</c:v>
                </c:pt>
                <c:pt idx="1016">
                  <c:v>103.1752</c:v>
                </c:pt>
                <c:pt idx="1017">
                  <c:v>103.2637</c:v>
                </c:pt>
                <c:pt idx="1018">
                  <c:v>103.3463</c:v>
                </c:pt>
                <c:pt idx="1019">
                  <c:v>103.42700000000001</c:v>
                </c:pt>
                <c:pt idx="1020">
                  <c:v>103.5082</c:v>
                </c:pt>
                <c:pt idx="1021">
                  <c:v>103.5946</c:v>
                </c:pt>
                <c:pt idx="1022">
                  <c:v>103.67659999999999</c:v>
                </c:pt>
                <c:pt idx="1023">
                  <c:v>103.7619</c:v>
                </c:pt>
                <c:pt idx="1024">
                  <c:v>103.8402</c:v>
                </c:pt>
                <c:pt idx="1025">
                  <c:v>103.9269</c:v>
                </c:pt>
                <c:pt idx="1026">
                  <c:v>104.0107</c:v>
                </c:pt>
                <c:pt idx="1027">
                  <c:v>104.09399999999999</c:v>
                </c:pt>
                <c:pt idx="1028">
                  <c:v>104.1772</c:v>
                </c:pt>
                <c:pt idx="1029">
                  <c:v>104.2597</c:v>
                </c:pt>
                <c:pt idx="1030">
                  <c:v>104.34269999999999</c:v>
                </c:pt>
                <c:pt idx="1031">
                  <c:v>104.42359999999999</c:v>
                </c:pt>
                <c:pt idx="1032">
                  <c:v>104.5078</c:v>
                </c:pt>
                <c:pt idx="1033">
                  <c:v>104.5916</c:v>
                </c:pt>
                <c:pt idx="1034">
                  <c:v>104.6765</c:v>
                </c:pt>
                <c:pt idx="1035">
                  <c:v>104.7595</c:v>
                </c:pt>
                <c:pt idx="1036">
                  <c:v>104.8411</c:v>
                </c:pt>
                <c:pt idx="1037">
                  <c:v>104.92529999999999</c:v>
                </c:pt>
                <c:pt idx="1038">
                  <c:v>105.0102</c:v>
                </c:pt>
                <c:pt idx="1039">
                  <c:v>105.0928</c:v>
                </c:pt>
                <c:pt idx="1040">
                  <c:v>105.17440000000001</c:v>
                </c:pt>
                <c:pt idx="1041">
                  <c:v>105.2621</c:v>
                </c:pt>
                <c:pt idx="1042">
                  <c:v>105.3447</c:v>
                </c:pt>
                <c:pt idx="1043">
                  <c:v>105.4307</c:v>
                </c:pt>
                <c:pt idx="1044">
                  <c:v>105.51439999999999</c:v>
                </c:pt>
                <c:pt idx="1045">
                  <c:v>105.59739999999999</c:v>
                </c:pt>
                <c:pt idx="1046">
                  <c:v>105.6806</c:v>
                </c:pt>
                <c:pt idx="1047">
                  <c:v>105.76260000000001</c:v>
                </c:pt>
                <c:pt idx="1048">
                  <c:v>105.8472</c:v>
                </c:pt>
                <c:pt idx="1049">
                  <c:v>105.93</c:v>
                </c:pt>
                <c:pt idx="1050">
                  <c:v>106.012</c:v>
                </c:pt>
                <c:pt idx="1051">
                  <c:v>106.0943</c:v>
                </c:pt>
                <c:pt idx="1052">
                  <c:v>106.1797</c:v>
                </c:pt>
                <c:pt idx="1053">
                  <c:v>106.2589</c:v>
                </c:pt>
                <c:pt idx="1054">
                  <c:v>106.3437</c:v>
                </c:pt>
                <c:pt idx="1055">
                  <c:v>106.431</c:v>
                </c:pt>
                <c:pt idx="1056">
                  <c:v>106.51220000000001</c:v>
                </c:pt>
                <c:pt idx="1057">
                  <c:v>106.5968</c:v>
                </c:pt>
                <c:pt idx="1058">
                  <c:v>106.6798</c:v>
                </c:pt>
                <c:pt idx="1059">
                  <c:v>106.76260000000001</c:v>
                </c:pt>
                <c:pt idx="1060">
                  <c:v>106.8494</c:v>
                </c:pt>
                <c:pt idx="1061">
                  <c:v>106.9315</c:v>
                </c:pt>
                <c:pt idx="1062">
                  <c:v>107.0136</c:v>
                </c:pt>
                <c:pt idx="1063">
                  <c:v>107.1</c:v>
                </c:pt>
                <c:pt idx="1064">
                  <c:v>107.18219999999999</c:v>
                </c:pt>
                <c:pt idx="1065">
                  <c:v>107.27070000000001</c:v>
                </c:pt>
                <c:pt idx="1066">
                  <c:v>107.3522</c:v>
                </c:pt>
                <c:pt idx="1067">
                  <c:v>107.432</c:v>
                </c:pt>
                <c:pt idx="1068">
                  <c:v>107.521</c:v>
                </c:pt>
                <c:pt idx="1069">
                  <c:v>107.6027</c:v>
                </c:pt>
                <c:pt idx="1070">
                  <c:v>107.6876</c:v>
                </c:pt>
                <c:pt idx="1071">
                  <c:v>107.7704</c:v>
                </c:pt>
                <c:pt idx="1072">
                  <c:v>107.8544</c:v>
                </c:pt>
                <c:pt idx="1073">
                  <c:v>107.9431</c:v>
                </c:pt>
                <c:pt idx="1074">
                  <c:v>108.0223</c:v>
                </c:pt>
                <c:pt idx="1075">
                  <c:v>108.1036</c:v>
                </c:pt>
                <c:pt idx="1076">
                  <c:v>108.1855</c:v>
                </c:pt>
                <c:pt idx="1077">
                  <c:v>108.2714</c:v>
                </c:pt>
                <c:pt idx="1078">
                  <c:v>108.35250000000001</c:v>
                </c:pt>
                <c:pt idx="1079">
                  <c:v>108.43899999999999</c:v>
                </c:pt>
                <c:pt idx="1080">
                  <c:v>108.52200000000001</c:v>
                </c:pt>
                <c:pt idx="1081">
                  <c:v>108.6095</c:v>
                </c:pt>
                <c:pt idx="1082">
                  <c:v>108.69289999999999</c:v>
                </c:pt>
                <c:pt idx="1083">
                  <c:v>108.7754</c:v>
                </c:pt>
                <c:pt idx="1084">
                  <c:v>108.8584</c:v>
                </c:pt>
                <c:pt idx="1085">
                  <c:v>108.9457</c:v>
                </c:pt>
                <c:pt idx="1086">
                  <c:v>109.0252</c:v>
                </c:pt>
                <c:pt idx="1087">
                  <c:v>109.1125</c:v>
                </c:pt>
                <c:pt idx="1088">
                  <c:v>109.196</c:v>
                </c:pt>
                <c:pt idx="1089">
                  <c:v>109.27970000000001</c:v>
                </c:pt>
                <c:pt idx="1090">
                  <c:v>109.3642</c:v>
                </c:pt>
                <c:pt idx="1091">
                  <c:v>109.444</c:v>
                </c:pt>
                <c:pt idx="1092">
                  <c:v>109.532</c:v>
                </c:pt>
                <c:pt idx="1093">
                  <c:v>109.61239999999999</c:v>
                </c:pt>
                <c:pt idx="1094">
                  <c:v>109.6996</c:v>
                </c:pt>
                <c:pt idx="1095">
                  <c:v>109.7841</c:v>
                </c:pt>
                <c:pt idx="1096">
                  <c:v>109.8634</c:v>
                </c:pt>
                <c:pt idx="1097">
                  <c:v>109.94880000000001</c:v>
                </c:pt>
                <c:pt idx="1098">
                  <c:v>110.0303</c:v>
                </c:pt>
                <c:pt idx="1099">
                  <c:v>110.11239999999999</c:v>
                </c:pt>
                <c:pt idx="1100">
                  <c:v>110.2021</c:v>
                </c:pt>
                <c:pt idx="1101">
                  <c:v>110.28570000000001</c:v>
                </c:pt>
                <c:pt idx="1102">
                  <c:v>110.36579999999999</c:v>
                </c:pt>
                <c:pt idx="1103">
                  <c:v>110.44970000000001</c:v>
                </c:pt>
                <c:pt idx="1104">
                  <c:v>110.53360000000001</c:v>
                </c:pt>
                <c:pt idx="1105">
                  <c:v>110.6185</c:v>
                </c:pt>
                <c:pt idx="1106">
                  <c:v>110.7047</c:v>
                </c:pt>
                <c:pt idx="1107">
                  <c:v>110.7847</c:v>
                </c:pt>
                <c:pt idx="1108">
                  <c:v>110.8665</c:v>
                </c:pt>
                <c:pt idx="1109">
                  <c:v>110.9492</c:v>
                </c:pt>
                <c:pt idx="1110">
                  <c:v>111.0316</c:v>
                </c:pt>
                <c:pt idx="1111">
                  <c:v>111.11499999999999</c:v>
                </c:pt>
                <c:pt idx="1112">
                  <c:v>111.2</c:v>
                </c:pt>
                <c:pt idx="1113">
                  <c:v>111.2846</c:v>
                </c:pt>
                <c:pt idx="1114">
                  <c:v>111.36750000000001</c:v>
                </c:pt>
                <c:pt idx="1115">
                  <c:v>111.45</c:v>
                </c:pt>
                <c:pt idx="1116">
                  <c:v>111.536</c:v>
                </c:pt>
                <c:pt idx="1117">
                  <c:v>111.62090000000001</c:v>
                </c:pt>
                <c:pt idx="1118">
                  <c:v>111.70359999999999</c:v>
                </c:pt>
                <c:pt idx="1119">
                  <c:v>111.7852</c:v>
                </c:pt>
                <c:pt idx="1120">
                  <c:v>111.8689</c:v>
                </c:pt>
                <c:pt idx="1121">
                  <c:v>111.956</c:v>
                </c:pt>
                <c:pt idx="1122">
                  <c:v>112.0369</c:v>
                </c:pt>
                <c:pt idx="1123">
                  <c:v>112.1187</c:v>
                </c:pt>
                <c:pt idx="1124">
                  <c:v>112.2043</c:v>
                </c:pt>
                <c:pt idx="1125">
                  <c:v>112.285</c:v>
                </c:pt>
                <c:pt idx="1126">
                  <c:v>112.371</c:v>
                </c:pt>
                <c:pt idx="1127">
                  <c:v>112.4495</c:v>
                </c:pt>
                <c:pt idx="1128">
                  <c:v>112.53440000000001</c:v>
                </c:pt>
                <c:pt idx="1129">
                  <c:v>112.61450000000001</c:v>
                </c:pt>
                <c:pt idx="1130">
                  <c:v>112.6999</c:v>
                </c:pt>
                <c:pt idx="1131">
                  <c:v>112.7842</c:v>
                </c:pt>
                <c:pt idx="1132">
                  <c:v>112.8678</c:v>
                </c:pt>
                <c:pt idx="1133">
                  <c:v>112.949</c:v>
                </c:pt>
                <c:pt idx="1134">
                  <c:v>113.0305</c:v>
                </c:pt>
                <c:pt idx="1135">
                  <c:v>113.117</c:v>
                </c:pt>
                <c:pt idx="1136">
                  <c:v>113.202</c:v>
                </c:pt>
                <c:pt idx="1137">
                  <c:v>113.2867</c:v>
                </c:pt>
                <c:pt idx="1138">
                  <c:v>113.3723</c:v>
                </c:pt>
                <c:pt idx="1139">
                  <c:v>113.4552</c:v>
                </c:pt>
                <c:pt idx="1140">
                  <c:v>113.5414</c:v>
                </c:pt>
                <c:pt idx="1141">
                  <c:v>113.622</c:v>
                </c:pt>
                <c:pt idx="1142">
                  <c:v>113.7055</c:v>
                </c:pt>
                <c:pt idx="1143">
                  <c:v>113.7891</c:v>
                </c:pt>
                <c:pt idx="1144">
                  <c:v>113.8708</c:v>
                </c:pt>
                <c:pt idx="1145">
                  <c:v>113.9584</c:v>
                </c:pt>
                <c:pt idx="1146">
                  <c:v>114.0401</c:v>
                </c:pt>
                <c:pt idx="1147">
                  <c:v>114.1264</c:v>
                </c:pt>
                <c:pt idx="1148">
                  <c:v>114.2084</c:v>
                </c:pt>
                <c:pt idx="1149">
                  <c:v>114.2891</c:v>
                </c:pt>
                <c:pt idx="1150">
                  <c:v>114.377</c:v>
                </c:pt>
                <c:pt idx="1151">
                  <c:v>114.45910000000001</c:v>
                </c:pt>
                <c:pt idx="1152">
                  <c:v>114.54349999999999</c:v>
                </c:pt>
                <c:pt idx="1153">
                  <c:v>114.63120000000001</c:v>
                </c:pt>
                <c:pt idx="1154">
                  <c:v>114.7093</c:v>
                </c:pt>
                <c:pt idx="1155">
                  <c:v>114.7928</c:v>
                </c:pt>
                <c:pt idx="1156">
                  <c:v>114.87949999999999</c:v>
                </c:pt>
                <c:pt idx="1157">
                  <c:v>114.961</c:v>
                </c:pt>
                <c:pt idx="1158">
                  <c:v>115.04430000000001</c:v>
                </c:pt>
                <c:pt idx="1159">
                  <c:v>115.12820000000001</c:v>
                </c:pt>
                <c:pt idx="1160">
                  <c:v>115.21259999999999</c:v>
                </c:pt>
                <c:pt idx="1161">
                  <c:v>115.29770000000001</c:v>
                </c:pt>
                <c:pt idx="1162">
                  <c:v>115.3781</c:v>
                </c:pt>
                <c:pt idx="1163">
                  <c:v>115.4627</c:v>
                </c:pt>
                <c:pt idx="1164">
                  <c:v>115.5474</c:v>
                </c:pt>
                <c:pt idx="1165">
                  <c:v>115.63249999999999</c:v>
                </c:pt>
                <c:pt idx="1166">
                  <c:v>115.7144</c:v>
                </c:pt>
                <c:pt idx="1167">
                  <c:v>115.7992</c:v>
                </c:pt>
                <c:pt idx="1168">
                  <c:v>115.8807</c:v>
                </c:pt>
                <c:pt idx="1169">
                  <c:v>115.96599999999999</c:v>
                </c:pt>
                <c:pt idx="1170">
                  <c:v>116.04600000000001</c:v>
                </c:pt>
                <c:pt idx="1171">
                  <c:v>116.13290000000001</c:v>
                </c:pt>
                <c:pt idx="1172">
                  <c:v>116.21469999999999</c:v>
                </c:pt>
                <c:pt idx="1173">
                  <c:v>116.30119999999999</c:v>
                </c:pt>
                <c:pt idx="1174">
                  <c:v>116.38549999999999</c:v>
                </c:pt>
                <c:pt idx="1175">
                  <c:v>116.47069999999999</c:v>
                </c:pt>
                <c:pt idx="1176">
                  <c:v>116.5545</c:v>
                </c:pt>
                <c:pt idx="1177">
                  <c:v>116.63330000000001</c:v>
                </c:pt>
                <c:pt idx="1178">
                  <c:v>116.71599999999999</c:v>
                </c:pt>
                <c:pt idx="1179">
                  <c:v>116.8028</c:v>
                </c:pt>
                <c:pt idx="1180">
                  <c:v>116.8841</c:v>
                </c:pt>
                <c:pt idx="1181">
                  <c:v>116.96810000000001</c:v>
                </c:pt>
                <c:pt idx="1182">
                  <c:v>117.0535</c:v>
                </c:pt>
                <c:pt idx="1183">
                  <c:v>117.1354</c:v>
                </c:pt>
                <c:pt idx="1184">
                  <c:v>117.21639999999999</c:v>
                </c:pt>
                <c:pt idx="1185">
                  <c:v>117.3008</c:v>
                </c:pt>
                <c:pt idx="1186">
                  <c:v>117.38079999999999</c:v>
                </c:pt>
                <c:pt idx="1187">
                  <c:v>117.4692</c:v>
                </c:pt>
                <c:pt idx="1188">
                  <c:v>117.5535</c:v>
                </c:pt>
                <c:pt idx="1189">
                  <c:v>117.6416</c:v>
                </c:pt>
                <c:pt idx="1190">
                  <c:v>117.7183</c:v>
                </c:pt>
                <c:pt idx="1191">
                  <c:v>117.8064</c:v>
                </c:pt>
                <c:pt idx="1192">
                  <c:v>117.886</c:v>
                </c:pt>
                <c:pt idx="1193">
                  <c:v>117.9696</c:v>
                </c:pt>
                <c:pt idx="1194">
                  <c:v>118.0531</c:v>
                </c:pt>
                <c:pt idx="1195">
                  <c:v>118.1366</c:v>
                </c:pt>
                <c:pt idx="1196">
                  <c:v>118.2218</c:v>
                </c:pt>
                <c:pt idx="1197">
                  <c:v>118.30419999999999</c:v>
                </c:pt>
                <c:pt idx="1198">
                  <c:v>118.39019999999999</c:v>
                </c:pt>
                <c:pt idx="1199">
                  <c:v>118.4727</c:v>
                </c:pt>
                <c:pt idx="1200">
                  <c:v>118.5591</c:v>
                </c:pt>
                <c:pt idx="1201">
                  <c:v>118.6414</c:v>
                </c:pt>
                <c:pt idx="1202">
                  <c:v>118.72969999999999</c:v>
                </c:pt>
                <c:pt idx="1203">
                  <c:v>118.8116</c:v>
                </c:pt>
                <c:pt idx="1204">
                  <c:v>118.89230000000001</c:v>
                </c:pt>
                <c:pt idx="1205">
                  <c:v>118.97929999999999</c:v>
                </c:pt>
                <c:pt idx="1206">
                  <c:v>119.0586</c:v>
                </c:pt>
                <c:pt idx="1207">
                  <c:v>119.1418</c:v>
                </c:pt>
                <c:pt idx="1208">
                  <c:v>119.2287</c:v>
                </c:pt>
                <c:pt idx="1209">
                  <c:v>119.3107</c:v>
                </c:pt>
                <c:pt idx="1210">
                  <c:v>119.3895</c:v>
                </c:pt>
                <c:pt idx="1211">
                  <c:v>119.4756</c:v>
                </c:pt>
                <c:pt idx="1212">
                  <c:v>119.5633</c:v>
                </c:pt>
                <c:pt idx="1213">
                  <c:v>119.642</c:v>
                </c:pt>
                <c:pt idx="1214">
                  <c:v>119.7276</c:v>
                </c:pt>
                <c:pt idx="1215">
                  <c:v>119.8103</c:v>
                </c:pt>
                <c:pt idx="1216">
                  <c:v>119.8974</c:v>
                </c:pt>
                <c:pt idx="1217">
                  <c:v>119.9796</c:v>
                </c:pt>
                <c:pt idx="1218">
                  <c:v>120.0612</c:v>
                </c:pt>
                <c:pt idx="1219">
                  <c:v>120.14279999999999</c:v>
                </c:pt>
                <c:pt idx="1220">
                  <c:v>120.23</c:v>
                </c:pt>
                <c:pt idx="1221">
                  <c:v>120.31229999999999</c:v>
                </c:pt>
                <c:pt idx="1222">
                  <c:v>120.39409999999999</c:v>
                </c:pt>
                <c:pt idx="1223">
                  <c:v>120.4778</c:v>
                </c:pt>
                <c:pt idx="1224">
                  <c:v>120.562</c:v>
                </c:pt>
                <c:pt idx="1225">
                  <c:v>120.64579999999999</c:v>
                </c:pt>
                <c:pt idx="1226">
                  <c:v>120.7277</c:v>
                </c:pt>
                <c:pt idx="1227">
                  <c:v>120.81140000000001</c:v>
                </c:pt>
                <c:pt idx="1228">
                  <c:v>120.8948</c:v>
                </c:pt>
                <c:pt idx="1229">
                  <c:v>120.97750000000001</c:v>
                </c:pt>
                <c:pt idx="1230">
                  <c:v>121.0655</c:v>
                </c:pt>
                <c:pt idx="1231">
                  <c:v>121.14279999999999</c:v>
                </c:pt>
                <c:pt idx="1232">
                  <c:v>121.2295</c:v>
                </c:pt>
                <c:pt idx="1233">
                  <c:v>121.3098</c:v>
                </c:pt>
                <c:pt idx="1234">
                  <c:v>121.3963</c:v>
                </c:pt>
                <c:pt idx="1235">
                  <c:v>121.48090000000001</c:v>
                </c:pt>
                <c:pt idx="1236">
                  <c:v>121.5643</c:v>
                </c:pt>
                <c:pt idx="1237">
                  <c:v>121.64660000000001</c:v>
                </c:pt>
                <c:pt idx="1238">
                  <c:v>121.73180000000001</c:v>
                </c:pt>
                <c:pt idx="1239">
                  <c:v>121.81489999999999</c:v>
                </c:pt>
                <c:pt idx="1240">
                  <c:v>121.8993</c:v>
                </c:pt>
                <c:pt idx="1241">
                  <c:v>121.9804</c:v>
                </c:pt>
                <c:pt idx="1242">
                  <c:v>122.0616</c:v>
                </c:pt>
                <c:pt idx="1243">
                  <c:v>122.14960000000001</c:v>
                </c:pt>
                <c:pt idx="1244">
                  <c:v>122.23090000000001</c:v>
                </c:pt>
                <c:pt idx="1245">
                  <c:v>122.31319999999999</c:v>
                </c:pt>
                <c:pt idx="1246">
                  <c:v>122.3968</c:v>
                </c:pt>
                <c:pt idx="1247">
                  <c:v>122.47799999999999</c:v>
                </c:pt>
                <c:pt idx="1248">
                  <c:v>122.56180000000001</c:v>
                </c:pt>
                <c:pt idx="1249">
                  <c:v>122.6482</c:v>
                </c:pt>
                <c:pt idx="1250">
                  <c:v>122.7308</c:v>
                </c:pt>
                <c:pt idx="1251">
                  <c:v>122.8154</c:v>
                </c:pt>
                <c:pt idx="1252">
                  <c:v>122.9004</c:v>
                </c:pt>
                <c:pt idx="1253">
                  <c:v>122.9819</c:v>
                </c:pt>
                <c:pt idx="1254">
                  <c:v>123.068</c:v>
                </c:pt>
                <c:pt idx="1255">
                  <c:v>123.1524</c:v>
                </c:pt>
                <c:pt idx="1256">
                  <c:v>123.22929999999999</c:v>
                </c:pt>
                <c:pt idx="1257">
                  <c:v>123.31610000000001</c:v>
                </c:pt>
                <c:pt idx="1258">
                  <c:v>123.3991</c:v>
                </c:pt>
                <c:pt idx="1259">
                  <c:v>123.4817</c:v>
                </c:pt>
                <c:pt idx="1260">
                  <c:v>123.5647</c:v>
                </c:pt>
                <c:pt idx="1261">
                  <c:v>123.64700000000001</c:v>
                </c:pt>
                <c:pt idx="1262">
                  <c:v>123.7332</c:v>
                </c:pt>
                <c:pt idx="1263">
                  <c:v>123.8198</c:v>
                </c:pt>
                <c:pt idx="1264">
                  <c:v>123.8989</c:v>
                </c:pt>
                <c:pt idx="1265">
                  <c:v>123.98569999999999</c:v>
                </c:pt>
                <c:pt idx="1266">
                  <c:v>124.0697</c:v>
                </c:pt>
                <c:pt idx="1267">
                  <c:v>124.15130000000001</c:v>
                </c:pt>
                <c:pt idx="1268">
                  <c:v>124.23699999999999</c:v>
                </c:pt>
                <c:pt idx="1269">
                  <c:v>124.322</c:v>
                </c:pt>
                <c:pt idx="1270">
                  <c:v>124.4038</c:v>
                </c:pt>
                <c:pt idx="1271">
                  <c:v>124.4862</c:v>
                </c:pt>
                <c:pt idx="1272">
                  <c:v>124.56619999999999</c:v>
                </c:pt>
                <c:pt idx="1273">
                  <c:v>124.6537</c:v>
                </c:pt>
                <c:pt idx="1274">
                  <c:v>124.7313</c:v>
                </c:pt>
                <c:pt idx="1275">
                  <c:v>124.8184</c:v>
                </c:pt>
                <c:pt idx="1276">
                  <c:v>124.90170000000001</c:v>
                </c:pt>
                <c:pt idx="1277">
                  <c:v>124.9825</c:v>
                </c:pt>
                <c:pt idx="1278">
                  <c:v>125.0675</c:v>
                </c:pt>
                <c:pt idx="1279">
                  <c:v>125.1508</c:v>
                </c:pt>
                <c:pt idx="1280">
                  <c:v>125.2307</c:v>
                </c:pt>
                <c:pt idx="1281">
                  <c:v>125.3156</c:v>
                </c:pt>
                <c:pt idx="1282">
                  <c:v>125.39879999999999</c:v>
                </c:pt>
                <c:pt idx="1283">
                  <c:v>125.4808</c:v>
                </c:pt>
                <c:pt idx="1284">
                  <c:v>125.5621</c:v>
                </c:pt>
                <c:pt idx="1285">
                  <c:v>125.64709999999999</c:v>
                </c:pt>
                <c:pt idx="1286">
                  <c:v>125.7345</c:v>
                </c:pt>
                <c:pt idx="1287">
                  <c:v>125.8141</c:v>
                </c:pt>
                <c:pt idx="1288">
                  <c:v>125.8973</c:v>
                </c:pt>
                <c:pt idx="1289">
                  <c:v>125.9821</c:v>
                </c:pt>
                <c:pt idx="1290">
                  <c:v>126.06570000000001</c:v>
                </c:pt>
                <c:pt idx="1291">
                  <c:v>126.1486</c:v>
                </c:pt>
                <c:pt idx="1292">
                  <c:v>126.23350000000001</c:v>
                </c:pt>
                <c:pt idx="1293">
                  <c:v>126.31310000000001</c:v>
                </c:pt>
                <c:pt idx="1294">
                  <c:v>126.39579999999999</c:v>
                </c:pt>
                <c:pt idx="1295">
                  <c:v>126.47920000000001</c:v>
                </c:pt>
                <c:pt idx="1296">
                  <c:v>126.5616</c:v>
                </c:pt>
                <c:pt idx="1297">
                  <c:v>126.64530000000001</c:v>
                </c:pt>
                <c:pt idx="1298">
                  <c:v>126.7316</c:v>
                </c:pt>
                <c:pt idx="1299">
                  <c:v>126.8142</c:v>
                </c:pt>
                <c:pt idx="1300">
                  <c:v>126.89619999999999</c:v>
                </c:pt>
                <c:pt idx="1301">
                  <c:v>126.9829</c:v>
                </c:pt>
                <c:pt idx="1302">
                  <c:v>127.0668</c:v>
                </c:pt>
                <c:pt idx="1303">
                  <c:v>127.15130000000001</c:v>
                </c:pt>
                <c:pt idx="1304">
                  <c:v>127.2291</c:v>
                </c:pt>
                <c:pt idx="1305">
                  <c:v>127.31570000000001</c:v>
                </c:pt>
                <c:pt idx="1306">
                  <c:v>127.39660000000001</c:v>
                </c:pt>
                <c:pt idx="1307">
                  <c:v>127.4829</c:v>
                </c:pt>
                <c:pt idx="1308">
                  <c:v>127.5672</c:v>
                </c:pt>
                <c:pt idx="1309">
                  <c:v>127.6542</c:v>
                </c:pt>
                <c:pt idx="1310">
                  <c:v>127.7349</c:v>
                </c:pt>
                <c:pt idx="1311">
                  <c:v>127.8171</c:v>
                </c:pt>
                <c:pt idx="1312">
                  <c:v>127.9059</c:v>
                </c:pt>
                <c:pt idx="1313">
                  <c:v>127.9837</c:v>
                </c:pt>
                <c:pt idx="1314">
                  <c:v>128.0685</c:v>
                </c:pt>
                <c:pt idx="1315">
                  <c:v>128.15049999999999</c:v>
                </c:pt>
                <c:pt idx="1316">
                  <c:v>128.2321</c:v>
                </c:pt>
                <c:pt idx="1317">
                  <c:v>128.31720000000001</c:v>
                </c:pt>
                <c:pt idx="1318">
                  <c:v>128.40039999999999</c:v>
                </c:pt>
                <c:pt idx="1319">
                  <c:v>128.48079999999999</c:v>
                </c:pt>
                <c:pt idx="1320">
                  <c:v>128.56780000000001</c:v>
                </c:pt>
                <c:pt idx="1321">
                  <c:v>128.64879999999999</c:v>
                </c:pt>
                <c:pt idx="1322">
                  <c:v>128.7347</c:v>
                </c:pt>
                <c:pt idx="1323">
                  <c:v>128.81829999999999</c:v>
                </c:pt>
                <c:pt idx="1324">
                  <c:v>128.9024</c:v>
                </c:pt>
                <c:pt idx="1325">
                  <c:v>128.9872</c:v>
                </c:pt>
                <c:pt idx="1326">
                  <c:v>129.06800000000001</c:v>
                </c:pt>
                <c:pt idx="1327">
                  <c:v>129.15190000000001</c:v>
                </c:pt>
                <c:pt idx="1328">
                  <c:v>129.23670000000001</c:v>
                </c:pt>
                <c:pt idx="1329">
                  <c:v>129.31899999999999</c:v>
                </c:pt>
                <c:pt idx="1330">
                  <c:v>129.4049</c:v>
                </c:pt>
                <c:pt idx="1331">
                  <c:v>129.4896</c:v>
                </c:pt>
                <c:pt idx="1332">
                  <c:v>129.57249999999999</c:v>
                </c:pt>
                <c:pt idx="1333">
                  <c:v>129.6559</c:v>
                </c:pt>
                <c:pt idx="1334">
                  <c:v>129.73320000000001</c:v>
                </c:pt>
                <c:pt idx="1335">
                  <c:v>129.81989999999999</c:v>
                </c:pt>
                <c:pt idx="1336">
                  <c:v>129.8997</c:v>
                </c:pt>
                <c:pt idx="1337">
                  <c:v>129.98699999999999</c:v>
                </c:pt>
                <c:pt idx="1338">
                  <c:v>130.06780000000001</c:v>
                </c:pt>
                <c:pt idx="1339">
                  <c:v>130.14840000000001</c:v>
                </c:pt>
                <c:pt idx="1340">
                  <c:v>130.23349999999999</c:v>
                </c:pt>
                <c:pt idx="1341">
                  <c:v>130.31290000000001</c:v>
                </c:pt>
                <c:pt idx="1342">
                  <c:v>130.3999</c:v>
                </c:pt>
                <c:pt idx="1343">
                  <c:v>130.4846</c:v>
                </c:pt>
                <c:pt idx="1344">
                  <c:v>130.56899999999999</c:v>
                </c:pt>
                <c:pt idx="1345">
                  <c:v>130.65479999999999</c:v>
                </c:pt>
                <c:pt idx="1346">
                  <c:v>130.7364</c:v>
                </c:pt>
                <c:pt idx="1347">
                  <c:v>130.8203</c:v>
                </c:pt>
                <c:pt idx="1348">
                  <c:v>130.90199999999999</c:v>
                </c:pt>
                <c:pt idx="1349">
                  <c:v>130.98410000000001</c:v>
                </c:pt>
                <c:pt idx="1350">
                  <c:v>131.06659999999999</c:v>
                </c:pt>
                <c:pt idx="1351">
                  <c:v>131.15039999999999</c:v>
                </c:pt>
                <c:pt idx="1352">
                  <c:v>131.22880000000001</c:v>
                </c:pt>
                <c:pt idx="1353">
                  <c:v>131.3142</c:v>
                </c:pt>
                <c:pt idx="1354">
                  <c:v>131.39789999999999</c:v>
                </c:pt>
                <c:pt idx="1355">
                  <c:v>131.47880000000001</c:v>
                </c:pt>
                <c:pt idx="1356">
                  <c:v>131.5634</c:v>
                </c:pt>
                <c:pt idx="1357">
                  <c:v>131.64519999999999</c:v>
                </c:pt>
                <c:pt idx="1358">
                  <c:v>131.7329</c:v>
                </c:pt>
                <c:pt idx="1359">
                  <c:v>131.81639999999999</c:v>
                </c:pt>
                <c:pt idx="1360">
                  <c:v>131.90020000000001</c:v>
                </c:pt>
                <c:pt idx="1361">
                  <c:v>131.98060000000001</c:v>
                </c:pt>
                <c:pt idx="1362">
                  <c:v>132.06549999999999</c:v>
                </c:pt>
                <c:pt idx="1363">
                  <c:v>132.14529999999999</c:v>
                </c:pt>
                <c:pt idx="1364">
                  <c:v>132.22919999999999</c:v>
                </c:pt>
                <c:pt idx="1365">
                  <c:v>132.3124</c:v>
                </c:pt>
                <c:pt idx="1366">
                  <c:v>132.3954</c:v>
                </c:pt>
                <c:pt idx="1367">
                  <c:v>132.4796</c:v>
                </c:pt>
                <c:pt idx="1368">
                  <c:v>132.56479999999999</c:v>
                </c:pt>
                <c:pt idx="1369">
                  <c:v>132.6525</c:v>
                </c:pt>
                <c:pt idx="1370">
                  <c:v>132.73740000000001</c:v>
                </c:pt>
                <c:pt idx="1371">
                  <c:v>132.8192</c:v>
                </c:pt>
                <c:pt idx="1372">
                  <c:v>132.89490000000001</c:v>
                </c:pt>
                <c:pt idx="1373">
                  <c:v>132.97919999999999</c:v>
                </c:pt>
                <c:pt idx="1374">
                  <c:v>133.06039999999999</c:v>
                </c:pt>
                <c:pt idx="1375">
                  <c:v>133.14519999999999</c:v>
                </c:pt>
                <c:pt idx="1376">
                  <c:v>133.23070000000001</c:v>
                </c:pt>
                <c:pt idx="1377">
                  <c:v>133.31379999999999</c:v>
                </c:pt>
                <c:pt idx="1378">
                  <c:v>133.3982</c:v>
                </c:pt>
                <c:pt idx="1379">
                  <c:v>133.47989999999999</c:v>
                </c:pt>
                <c:pt idx="1380">
                  <c:v>133.5592</c:v>
                </c:pt>
                <c:pt idx="1381">
                  <c:v>133.6438</c:v>
                </c:pt>
                <c:pt idx="1382">
                  <c:v>133.72839999999999</c:v>
                </c:pt>
                <c:pt idx="1383">
                  <c:v>133.8091</c:v>
                </c:pt>
                <c:pt idx="1384">
                  <c:v>133.8904</c:v>
                </c:pt>
                <c:pt idx="1385">
                  <c:v>133.97659999999999</c:v>
                </c:pt>
                <c:pt idx="1386">
                  <c:v>134.05690000000001</c:v>
                </c:pt>
                <c:pt idx="1387">
                  <c:v>134.14089999999999</c:v>
                </c:pt>
                <c:pt idx="1388">
                  <c:v>134.22540000000001</c:v>
                </c:pt>
                <c:pt idx="1389">
                  <c:v>134.3092</c:v>
                </c:pt>
                <c:pt idx="1390">
                  <c:v>134.3896</c:v>
                </c:pt>
                <c:pt idx="1391">
                  <c:v>134.47559999999999</c:v>
                </c:pt>
                <c:pt idx="1392">
                  <c:v>134.55959999999999</c:v>
                </c:pt>
                <c:pt idx="1393">
                  <c:v>134.64439999999999</c:v>
                </c:pt>
                <c:pt idx="1394">
                  <c:v>134.72640000000001</c:v>
                </c:pt>
                <c:pt idx="1395">
                  <c:v>134.8056</c:v>
                </c:pt>
                <c:pt idx="1396">
                  <c:v>134.88919999999999</c:v>
                </c:pt>
                <c:pt idx="1397">
                  <c:v>134.97149999999999</c:v>
                </c:pt>
                <c:pt idx="1398">
                  <c:v>135.05330000000001</c:v>
                </c:pt>
                <c:pt idx="1399">
                  <c:v>135.1378</c:v>
                </c:pt>
                <c:pt idx="1400">
                  <c:v>135.22200000000001</c:v>
                </c:pt>
                <c:pt idx="1401">
                  <c:v>135.30539999999999</c:v>
                </c:pt>
                <c:pt idx="1402">
                  <c:v>135.38669999999999</c:v>
                </c:pt>
                <c:pt idx="1403">
                  <c:v>135.47130000000001</c:v>
                </c:pt>
                <c:pt idx="1404">
                  <c:v>135.5496</c:v>
                </c:pt>
                <c:pt idx="1405">
                  <c:v>135.63630000000001</c:v>
                </c:pt>
                <c:pt idx="1406">
                  <c:v>135.7132</c:v>
                </c:pt>
                <c:pt idx="1407">
                  <c:v>135.7978</c:v>
                </c:pt>
                <c:pt idx="1408">
                  <c:v>135.88030000000001</c:v>
                </c:pt>
                <c:pt idx="1409">
                  <c:v>135.96559999999999</c:v>
                </c:pt>
                <c:pt idx="1410">
                  <c:v>136.04669999999999</c:v>
                </c:pt>
                <c:pt idx="1411">
                  <c:v>136.12989999999999</c:v>
                </c:pt>
                <c:pt idx="1412">
                  <c:v>136.21350000000001</c:v>
                </c:pt>
                <c:pt idx="1413">
                  <c:v>136.29470000000001</c:v>
                </c:pt>
                <c:pt idx="1414">
                  <c:v>136.37780000000001</c:v>
                </c:pt>
                <c:pt idx="1415">
                  <c:v>136.46119999999999</c:v>
                </c:pt>
                <c:pt idx="1416">
                  <c:v>136.54839999999999</c:v>
                </c:pt>
                <c:pt idx="1417">
                  <c:v>136.6276</c:v>
                </c:pt>
                <c:pt idx="1418">
                  <c:v>136.7132</c:v>
                </c:pt>
                <c:pt idx="1419">
                  <c:v>136.79220000000001</c:v>
                </c:pt>
                <c:pt idx="1420">
                  <c:v>136.8759</c:v>
                </c:pt>
                <c:pt idx="1421">
                  <c:v>136.9562</c:v>
                </c:pt>
                <c:pt idx="1422">
                  <c:v>137.04079999999999</c:v>
                </c:pt>
                <c:pt idx="1423">
                  <c:v>137.11770000000001</c:v>
                </c:pt>
                <c:pt idx="1424">
                  <c:v>137.1986</c:v>
                </c:pt>
                <c:pt idx="1425">
                  <c:v>137.286</c:v>
                </c:pt>
                <c:pt idx="1426">
                  <c:v>137.36959999999999</c:v>
                </c:pt>
                <c:pt idx="1427">
                  <c:v>137.4496</c:v>
                </c:pt>
                <c:pt idx="1428">
                  <c:v>137.53190000000001</c:v>
                </c:pt>
                <c:pt idx="1429">
                  <c:v>137.61609999999999</c:v>
                </c:pt>
                <c:pt idx="1430">
                  <c:v>137.69999999999999</c:v>
                </c:pt>
                <c:pt idx="1431">
                  <c:v>137.78200000000001</c:v>
                </c:pt>
                <c:pt idx="1432">
                  <c:v>137.8586</c:v>
                </c:pt>
                <c:pt idx="1433">
                  <c:v>137.94220000000001</c:v>
                </c:pt>
                <c:pt idx="1434">
                  <c:v>138.02539999999999</c:v>
                </c:pt>
                <c:pt idx="1435">
                  <c:v>138.1079</c:v>
                </c:pt>
                <c:pt idx="1436">
                  <c:v>138.1925</c:v>
                </c:pt>
                <c:pt idx="1437">
                  <c:v>138.2724</c:v>
                </c:pt>
                <c:pt idx="1438">
                  <c:v>138.35759999999999</c:v>
                </c:pt>
                <c:pt idx="1439">
                  <c:v>138.4436</c:v>
                </c:pt>
                <c:pt idx="1440">
                  <c:v>138.5249</c:v>
                </c:pt>
                <c:pt idx="1441">
                  <c:v>138.60560000000001</c:v>
                </c:pt>
                <c:pt idx="1442">
                  <c:v>138.6891</c:v>
                </c:pt>
                <c:pt idx="1443">
                  <c:v>138.77199999999999</c:v>
                </c:pt>
                <c:pt idx="1444">
                  <c:v>138.85329999999999</c:v>
                </c:pt>
                <c:pt idx="1445">
                  <c:v>138.93379999999999</c:v>
                </c:pt>
                <c:pt idx="1446">
                  <c:v>139.0138</c:v>
                </c:pt>
                <c:pt idx="1447">
                  <c:v>139.10079999999999</c:v>
                </c:pt>
                <c:pt idx="1448">
                  <c:v>139.1859</c:v>
                </c:pt>
                <c:pt idx="1449">
                  <c:v>139.26439999999999</c:v>
                </c:pt>
                <c:pt idx="1450">
                  <c:v>139.34719999999999</c:v>
                </c:pt>
                <c:pt idx="1451">
                  <c:v>139.43190000000001</c:v>
                </c:pt>
                <c:pt idx="1452">
                  <c:v>139.5111</c:v>
                </c:pt>
                <c:pt idx="1453">
                  <c:v>139.59119999999999</c:v>
                </c:pt>
                <c:pt idx="1454">
                  <c:v>139.6722</c:v>
                </c:pt>
                <c:pt idx="1455">
                  <c:v>139.75890000000001</c:v>
                </c:pt>
                <c:pt idx="1456">
                  <c:v>139.8389</c:v>
                </c:pt>
                <c:pt idx="1457">
                  <c:v>139.91970000000001</c:v>
                </c:pt>
                <c:pt idx="1458">
                  <c:v>139.999</c:v>
                </c:pt>
                <c:pt idx="1459">
                  <c:v>140.08320000000001</c:v>
                </c:pt>
                <c:pt idx="1460">
                  <c:v>140.16200000000001</c:v>
                </c:pt>
                <c:pt idx="1461">
                  <c:v>140.2465</c:v>
                </c:pt>
                <c:pt idx="1462">
                  <c:v>140.33019999999999</c:v>
                </c:pt>
                <c:pt idx="1463">
                  <c:v>140.41139999999999</c:v>
                </c:pt>
                <c:pt idx="1464">
                  <c:v>140.49430000000001</c:v>
                </c:pt>
                <c:pt idx="1465">
                  <c:v>140.57409999999999</c:v>
                </c:pt>
                <c:pt idx="1466">
                  <c:v>140.65700000000001</c:v>
                </c:pt>
                <c:pt idx="1467">
                  <c:v>140.73830000000001</c:v>
                </c:pt>
                <c:pt idx="1468">
                  <c:v>140.81899999999999</c:v>
                </c:pt>
                <c:pt idx="1469">
                  <c:v>140.90180000000001</c:v>
                </c:pt>
                <c:pt idx="1470">
                  <c:v>140.983</c:v>
                </c:pt>
                <c:pt idx="1471">
                  <c:v>141.06630000000001</c:v>
                </c:pt>
                <c:pt idx="1472">
                  <c:v>141.14850000000001</c:v>
                </c:pt>
                <c:pt idx="1473">
                  <c:v>141.22970000000001</c:v>
                </c:pt>
                <c:pt idx="1474">
                  <c:v>141.3124</c:v>
                </c:pt>
                <c:pt idx="1475">
                  <c:v>141.3922</c:v>
                </c:pt>
                <c:pt idx="1476">
                  <c:v>141.4759</c:v>
                </c:pt>
                <c:pt idx="1477">
                  <c:v>141.55340000000001</c:v>
                </c:pt>
                <c:pt idx="1478">
                  <c:v>141.6379</c:v>
                </c:pt>
                <c:pt idx="1479">
                  <c:v>141.7184</c:v>
                </c:pt>
                <c:pt idx="1480">
                  <c:v>141.80029999999999</c:v>
                </c:pt>
                <c:pt idx="1481">
                  <c:v>141.88130000000001</c:v>
                </c:pt>
                <c:pt idx="1482">
                  <c:v>141.9623</c:v>
                </c:pt>
                <c:pt idx="1483">
                  <c:v>142.04859999999999</c:v>
                </c:pt>
                <c:pt idx="1484">
                  <c:v>142.1285</c:v>
                </c:pt>
                <c:pt idx="1485">
                  <c:v>142.20660000000001</c:v>
                </c:pt>
                <c:pt idx="1486">
                  <c:v>142.29249999999999</c:v>
                </c:pt>
                <c:pt idx="1487">
                  <c:v>142.36920000000001</c:v>
                </c:pt>
                <c:pt idx="1488">
                  <c:v>142.45240000000001</c:v>
                </c:pt>
                <c:pt idx="1489">
                  <c:v>142.53960000000001</c:v>
                </c:pt>
                <c:pt idx="1490">
                  <c:v>142.61969999999999</c:v>
                </c:pt>
                <c:pt idx="1491">
                  <c:v>142.7012</c:v>
                </c:pt>
                <c:pt idx="1492">
                  <c:v>142.78139999999999</c:v>
                </c:pt>
                <c:pt idx="1493">
                  <c:v>142.86269999999999</c:v>
                </c:pt>
                <c:pt idx="1494">
                  <c:v>142.9408</c:v>
                </c:pt>
                <c:pt idx="1495">
                  <c:v>143.02449999999999</c:v>
                </c:pt>
                <c:pt idx="1496">
                  <c:v>143.10720000000001</c:v>
                </c:pt>
                <c:pt idx="1497">
                  <c:v>143.18940000000001</c:v>
                </c:pt>
                <c:pt idx="1498">
                  <c:v>143.26750000000001</c:v>
                </c:pt>
                <c:pt idx="1499">
                  <c:v>143.35239999999999</c:v>
                </c:pt>
                <c:pt idx="1500">
                  <c:v>143.43469999999999</c:v>
                </c:pt>
                <c:pt idx="1501">
                  <c:v>143.51560000000001</c:v>
                </c:pt>
                <c:pt idx="1502">
                  <c:v>143.59800000000001</c:v>
                </c:pt>
                <c:pt idx="1503">
                  <c:v>143.68260000000001</c:v>
                </c:pt>
                <c:pt idx="1504">
                  <c:v>143.76140000000001</c:v>
                </c:pt>
                <c:pt idx="1505">
                  <c:v>143.84379999999999</c:v>
                </c:pt>
                <c:pt idx="1506">
                  <c:v>143.92230000000001</c:v>
                </c:pt>
                <c:pt idx="1507">
                  <c:v>144.00739999999999</c:v>
                </c:pt>
                <c:pt idx="1508">
                  <c:v>144.0907</c:v>
                </c:pt>
                <c:pt idx="1509">
                  <c:v>144.1765</c:v>
                </c:pt>
                <c:pt idx="1510">
                  <c:v>144.2577</c:v>
                </c:pt>
                <c:pt idx="1511">
                  <c:v>144.3364</c:v>
                </c:pt>
                <c:pt idx="1512">
                  <c:v>144.4177</c:v>
                </c:pt>
                <c:pt idx="1513">
                  <c:v>144.5018</c:v>
                </c:pt>
                <c:pt idx="1514">
                  <c:v>144.5848</c:v>
                </c:pt>
                <c:pt idx="1515">
                  <c:v>144.66759999999999</c:v>
                </c:pt>
                <c:pt idx="1516">
                  <c:v>144.74940000000001</c:v>
                </c:pt>
                <c:pt idx="1517">
                  <c:v>144.8305</c:v>
                </c:pt>
                <c:pt idx="1518">
                  <c:v>144.91210000000001</c:v>
                </c:pt>
                <c:pt idx="1519">
                  <c:v>144.99690000000001</c:v>
                </c:pt>
                <c:pt idx="1520">
                  <c:v>145.07480000000001</c:v>
                </c:pt>
                <c:pt idx="1521">
                  <c:v>145.16489999999999</c:v>
                </c:pt>
                <c:pt idx="1522">
                  <c:v>145.2449</c:v>
                </c:pt>
                <c:pt idx="1523">
                  <c:v>145.32579999999999</c:v>
                </c:pt>
                <c:pt idx="1524">
                  <c:v>145.4076</c:v>
                </c:pt>
                <c:pt idx="1525">
                  <c:v>145.4888</c:v>
                </c:pt>
                <c:pt idx="1526">
                  <c:v>145.56780000000001</c:v>
                </c:pt>
                <c:pt idx="1527">
                  <c:v>145.65629999999999</c:v>
                </c:pt>
                <c:pt idx="1528">
                  <c:v>145.73400000000001</c:v>
                </c:pt>
                <c:pt idx="1529">
                  <c:v>145.81559999999999</c:v>
                </c:pt>
                <c:pt idx="1530">
                  <c:v>145.8972</c:v>
                </c:pt>
                <c:pt idx="1531">
                  <c:v>145.9803</c:v>
                </c:pt>
                <c:pt idx="1532">
                  <c:v>146.06540000000001</c:v>
                </c:pt>
                <c:pt idx="1533">
                  <c:v>146.14599999999999</c:v>
                </c:pt>
                <c:pt idx="1534">
                  <c:v>146.22900000000001</c:v>
                </c:pt>
                <c:pt idx="1535">
                  <c:v>146.31440000000001</c:v>
                </c:pt>
                <c:pt idx="1536">
                  <c:v>146.3929</c:v>
                </c:pt>
                <c:pt idx="1537">
                  <c:v>146.47880000000001</c:v>
                </c:pt>
                <c:pt idx="1538">
                  <c:v>146.5582</c:v>
                </c:pt>
                <c:pt idx="1539">
                  <c:v>146.6379</c:v>
                </c:pt>
                <c:pt idx="1540">
                  <c:v>146.7243</c:v>
                </c:pt>
                <c:pt idx="1541">
                  <c:v>146.804</c:v>
                </c:pt>
                <c:pt idx="1542">
                  <c:v>146.88730000000001</c:v>
                </c:pt>
                <c:pt idx="1543">
                  <c:v>146.97290000000001</c:v>
                </c:pt>
                <c:pt idx="1544">
                  <c:v>147.05840000000001</c:v>
                </c:pt>
                <c:pt idx="1545">
                  <c:v>147.13999999999999</c:v>
                </c:pt>
                <c:pt idx="1546">
                  <c:v>147.22399999999999</c:v>
                </c:pt>
                <c:pt idx="1547">
                  <c:v>147.30879999999999</c:v>
                </c:pt>
                <c:pt idx="1548">
                  <c:v>147.39060000000001</c:v>
                </c:pt>
                <c:pt idx="1549">
                  <c:v>147.4735</c:v>
                </c:pt>
                <c:pt idx="1550">
                  <c:v>147.55500000000001</c:v>
                </c:pt>
                <c:pt idx="1551">
                  <c:v>147.64359999999999</c:v>
                </c:pt>
                <c:pt idx="1552">
                  <c:v>147.7252</c:v>
                </c:pt>
                <c:pt idx="1553">
                  <c:v>147.80619999999999</c:v>
                </c:pt>
                <c:pt idx="1554">
                  <c:v>147.88910000000001</c:v>
                </c:pt>
                <c:pt idx="1555">
                  <c:v>147.97110000000001</c:v>
                </c:pt>
                <c:pt idx="1556">
                  <c:v>148.05619999999999</c:v>
                </c:pt>
                <c:pt idx="1557">
                  <c:v>148.13980000000001</c:v>
                </c:pt>
                <c:pt idx="1558">
                  <c:v>148.22239999999999</c:v>
                </c:pt>
                <c:pt idx="1559">
                  <c:v>148.30549999999999</c:v>
                </c:pt>
                <c:pt idx="1560">
                  <c:v>148.38919999999999</c:v>
                </c:pt>
                <c:pt idx="1561">
                  <c:v>148.47380000000001</c:v>
                </c:pt>
                <c:pt idx="1562">
                  <c:v>148.5574</c:v>
                </c:pt>
                <c:pt idx="1563">
                  <c:v>148.64340000000001</c:v>
                </c:pt>
                <c:pt idx="1564">
                  <c:v>148.72300000000001</c:v>
                </c:pt>
                <c:pt idx="1565">
                  <c:v>148.80840000000001</c:v>
                </c:pt>
                <c:pt idx="1566">
                  <c:v>148.89359999999999</c:v>
                </c:pt>
                <c:pt idx="1567">
                  <c:v>148.97720000000001</c:v>
                </c:pt>
                <c:pt idx="1568">
                  <c:v>149.06219999999999</c:v>
                </c:pt>
                <c:pt idx="1569">
                  <c:v>149.14410000000001</c:v>
                </c:pt>
                <c:pt idx="1570">
                  <c:v>149.2296</c:v>
                </c:pt>
                <c:pt idx="1571">
                  <c:v>149.31399999999999</c:v>
                </c:pt>
                <c:pt idx="1572">
                  <c:v>149.3981</c:v>
                </c:pt>
                <c:pt idx="1573">
                  <c:v>149.48070000000001</c:v>
                </c:pt>
                <c:pt idx="1574">
                  <c:v>149.56549999999999</c:v>
                </c:pt>
                <c:pt idx="1575">
                  <c:v>149.6474</c:v>
                </c:pt>
                <c:pt idx="1576">
                  <c:v>149.72900000000001</c:v>
                </c:pt>
                <c:pt idx="1577">
                  <c:v>149.8152</c:v>
                </c:pt>
                <c:pt idx="1578">
                  <c:v>149.90289999999999</c:v>
                </c:pt>
                <c:pt idx="1579">
                  <c:v>149.98240000000001</c:v>
                </c:pt>
                <c:pt idx="1580">
                  <c:v>150.0685</c:v>
                </c:pt>
                <c:pt idx="1581">
                  <c:v>150.1542</c:v>
                </c:pt>
                <c:pt idx="1582">
                  <c:v>150.2363</c:v>
                </c:pt>
                <c:pt idx="1583">
                  <c:v>150.32419999999999</c:v>
                </c:pt>
                <c:pt idx="1584">
                  <c:v>150.40309999999999</c:v>
                </c:pt>
                <c:pt idx="1585">
                  <c:v>150.4913</c:v>
                </c:pt>
                <c:pt idx="1586">
                  <c:v>150.57759999999999</c:v>
                </c:pt>
                <c:pt idx="1587">
                  <c:v>150.6566</c:v>
                </c:pt>
                <c:pt idx="1588">
                  <c:v>150.74420000000001</c:v>
                </c:pt>
                <c:pt idx="1589">
                  <c:v>150.8305</c:v>
                </c:pt>
                <c:pt idx="1590">
                  <c:v>150.91309999999999</c:v>
                </c:pt>
                <c:pt idx="1591">
                  <c:v>151.00020000000001</c:v>
                </c:pt>
                <c:pt idx="1592">
                  <c:v>151.0814</c:v>
                </c:pt>
                <c:pt idx="1593">
                  <c:v>151.16820000000001</c:v>
                </c:pt>
                <c:pt idx="1594">
                  <c:v>151.25389999999999</c:v>
                </c:pt>
                <c:pt idx="1595">
                  <c:v>151.3356</c:v>
                </c:pt>
                <c:pt idx="1596">
                  <c:v>151.4237</c:v>
                </c:pt>
                <c:pt idx="1597">
                  <c:v>151.5059</c:v>
                </c:pt>
                <c:pt idx="1598">
                  <c:v>151.59299999999999</c:v>
                </c:pt>
                <c:pt idx="1599">
                  <c:v>151.67789999999999</c:v>
                </c:pt>
                <c:pt idx="1600">
                  <c:v>151.76140000000001</c:v>
                </c:pt>
                <c:pt idx="1601">
                  <c:v>151.84630000000001</c:v>
                </c:pt>
                <c:pt idx="1602">
                  <c:v>151.9316</c:v>
                </c:pt>
                <c:pt idx="1603">
                  <c:v>152.0145</c:v>
                </c:pt>
                <c:pt idx="1604">
                  <c:v>152.09819999999999</c:v>
                </c:pt>
                <c:pt idx="1605">
                  <c:v>152.1858</c:v>
                </c:pt>
                <c:pt idx="1606">
                  <c:v>152.26949999999999</c:v>
                </c:pt>
                <c:pt idx="1607">
                  <c:v>152.35300000000001</c:v>
                </c:pt>
                <c:pt idx="1608">
                  <c:v>152.43610000000001</c:v>
                </c:pt>
                <c:pt idx="1609">
                  <c:v>152.52440000000001</c:v>
                </c:pt>
                <c:pt idx="1610">
                  <c:v>152.61019999999999</c:v>
                </c:pt>
                <c:pt idx="1611">
                  <c:v>152.69030000000001</c:v>
                </c:pt>
                <c:pt idx="1612">
                  <c:v>152.77600000000001</c:v>
                </c:pt>
                <c:pt idx="1613">
                  <c:v>152.85919999999999</c:v>
                </c:pt>
                <c:pt idx="1614">
                  <c:v>152.94630000000001</c:v>
                </c:pt>
                <c:pt idx="1615">
                  <c:v>153.02959999999999</c:v>
                </c:pt>
                <c:pt idx="1616">
                  <c:v>153.11529999999999</c:v>
                </c:pt>
                <c:pt idx="1617">
                  <c:v>153.19839999999999</c:v>
                </c:pt>
                <c:pt idx="1618">
                  <c:v>153.2824</c:v>
                </c:pt>
                <c:pt idx="1619">
                  <c:v>153.3665</c:v>
                </c:pt>
                <c:pt idx="1620">
                  <c:v>153.45050000000001</c:v>
                </c:pt>
                <c:pt idx="1621">
                  <c:v>153.5384</c:v>
                </c:pt>
                <c:pt idx="1622">
                  <c:v>153.6216</c:v>
                </c:pt>
                <c:pt idx="1623">
                  <c:v>153.7055</c:v>
                </c:pt>
                <c:pt idx="1624">
                  <c:v>153.79089999999999</c:v>
                </c:pt>
                <c:pt idx="1625">
                  <c:v>153.87899999999999</c:v>
                </c:pt>
                <c:pt idx="1626">
                  <c:v>153.96039999999999</c:v>
                </c:pt>
                <c:pt idx="1627">
                  <c:v>154.04509999999999</c:v>
                </c:pt>
                <c:pt idx="1628">
                  <c:v>154.13380000000001</c:v>
                </c:pt>
                <c:pt idx="1629">
                  <c:v>154.21700000000001</c:v>
                </c:pt>
                <c:pt idx="1630">
                  <c:v>154.30189999999999</c:v>
                </c:pt>
                <c:pt idx="1631">
                  <c:v>154.38409999999999</c:v>
                </c:pt>
                <c:pt idx="1632">
                  <c:v>154.46899999999999</c:v>
                </c:pt>
                <c:pt idx="1633">
                  <c:v>154.554</c:v>
                </c:pt>
                <c:pt idx="1634">
                  <c:v>154.63849999999999</c:v>
                </c:pt>
                <c:pt idx="1635">
                  <c:v>154.72139999999999</c:v>
                </c:pt>
                <c:pt idx="1636">
                  <c:v>154.8064</c:v>
                </c:pt>
                <c:pt idx="1637">
                  <c:v>154.88939999999999</c:v>
                </c:pt>
                <c:pt idx="1638">
                  <c:v>154.97550000000001</c:v>
                </c:pt>
                <c:pt idx="1639">
                  <c:v>155.0547</c:v>
                </c:pt>
                <c:pt idx="1640">
                  <c:v>155.1438</c:v>
                </c:pt>
                <c:pt idx="1641">
                  <c:v>155.22640000000001</c:v>
                </c:pt>
                <c:pt idx="1642">
                  <c:v>155.31120000000001</c:v>
                </c:pt>
                <c:pt idx="1643">
                  <c:v>155.39410000000001</c:v>
                </c:pt>
                <c:pt idx="1644">
                  <c:v>155.4804</c:v>
                </c:pt>
                <c:pt idx="1645">
                  <c:v>155.56620000000001</c:v>
                </c:pt>
                <c:pt idx="1646">
                  <c:v>155.6514</c:v>
                </c:pt>
                <c:pt idx="1647">
                  <c:v>155.73679999999999</c:v>
                </c:pt>
                <c:pt idx="1648">
                  <c:v>155.8168</c:v>
                </c:pt>
                <c:pt idx="1649">
                  <c:v>155.89779999999999</c:v>
                </c:pt>
                <c:pt idx="1650">
                  <c:v>155.98330000000001</c:v>
                </c:pt>
                <c:pt idx="1651">
                  <c:v>156.06970000000001</c:v>
                </c:pt>
                <c:pt idx="1652">
                  <c:v>156.15440000000001</c:v>
                </c:pt>
                <c:pt idx="1653">
                  <c:v>156.24119999999999</c:v>
                </c:pt>
                <c:pt idx="1654">
                  <c:v>156.3218</c:v>
                </c:pt>
                <c:pt idx="1655">
                  <c:v>156.4074</c:v>
                </c:pt>
                <c:pt idx="1656">
                  <c:v>156.49520000000001</c:v>
                </c:pt>
                <c:pt idx="1657">
                  <c:v>156.5761</c:v>
                </c:pt>
                <c:pt idx="1658">
                  <c:v>156.6617</c:v>
                </c:pt>
                <c:pt idx="1659">
                  <c:v>156.74539999999999</c:v>
                </c:pt>
                <c:pt idx="1660">
                  <c:v>156.82830000000001</c:v>
                </c:pt>
                <c:pt idx="1661">
                  <c:v>156.9126</c:v>
                </c:pt>
                <c:pt idx="1662">
                  <c:v>156.99950000000001</c:v>
                </c:pt>
                <c:pt idx="1663">
                  <c:v>157.08420000000001</c:v>
                </c:pt>
                <c:pt idx="1664">
                  <c:v>157.16489999999999</c:v>
                </c:pt>
                <c:pt idx="1665">
                  <c:v>157.251</c:v>
                </c:pt>
                <c:pt idx="1666">
                  <c:v>157.3372</c:v>
                </c:pt>
                <c:pt idx="1667">
                  <c:v>157.42250000000001</c:v>
                </c:pt>
                <c:pt idx="1668">
                  <c:v>157.50460000000001</c:v>
                </c:pt>
                <c:pt idx="1669">
                  <c:v>157.5881</c:v>
                </c:pt>
                <c:pt idx="1670">
                  <c:v>157.67330000000001</c:v>
                </c:pt>
                <c:pt idx="1671">
                  <c:v>157.75829999999999</c:v>
                </c:pt>
                <c:pt idx="1672">
                  <c:v>157.8426</c:v>
                </c:pt>
                <c:pt idx="1673">
                  <c:v>157.9222</c:v>
                </c:pt>
                <c:pt idx="1674">
                  <c:v>158.0086</c:v>
                </c:pt>
                <c:pt idx="1675">
                  <c:v>158.09520000000001</c:v>
                </c:pt>
                <c:pt idx="1676">
                  <c:v>158.178</c:v>
                </c:pt>
                <c:pt idx="1677">
                  <c:v>158.26140000000001</c:v>
                </c:pt>
                <c:pt idx="1678">
                  <c:v>158.3442</c:v>
                </c:pt>
                <c:pt idx="1679">
                  <c:v>158.43049999999999</c:v>
                </c:pt>
                <c:pt idx="1680">
                  <c:v>158.51179999999999</c:v>
                </c:pt>
                <c:pt idx="1681">
                  <c:v>158.59819999999999</c:v>
                </c:pt>
                <c:pt idx="1682">
                  <c:v>158.68279999999999</c:v>
                </c:pt>
                <c:pt idx="1683">
                  <c:v>158.7672</c:v>
                </c:pt>
                <c:pt idx="1684">
                  <c:v>158.85499999999999</c:v>
                </c:pt>
                <c:pt idx="1685">
                  <c:v>158.9366</c:v>
                </c:pt>
                <c:pt idx="1686">
                  <c:v>159.02420000000001</c:v>
                </c:pt>
                <c:pt idx="1687">
                  <c:v>159.11000000000001</c:v>
                </c:pt>
                <c:pt idx="1688">
                  <c:v>159.19229999999999</c:v>
                </c:pt>
                <c:pt idx="1689">
                  <c:v>159.27809999999999</c:v>
                </c:pt>
                <c:pt idx="1690">
                  <c:v>159.3597</c:v>
                </c:pt>
                <c:pt idx="1691">
                  <c:v>159.44380000000001</c:v>
                </c:pt>
                <c:pt idx="1692">
                  <c:v>159.52699999999999</c:v>
                </c:pt>
                <c:pt idx="1693">
                  <c:v>159.61179999999999</c:v>
                </c:pt>
                <c:pt idx="1694">
                  <c:v>159.69030000000001</c:v>
                </c:pt>
                <c:pt idx="1695">
                  <c:v>159.78030000000001</c:v>
                </c:pt>
                <c:pt idx="1696">
                  <c:v>159.8638</c:v>
                </c:pt>
                <c:pt idx="1697">
                  <c:v>159.94450000000001</c:v>
                </c:pt>
                <c:pt idx="1698">
                  <c:v>160.03129999999999</c:v>
                </c:pt>
                <c:pt idx="1699">
                  <c:v>160.1146</c:v>
                </c:pt>
                <c:pt idx="1700">
                  <c:v>160.1969</c:v>
                </c:pt>
                <c:pt idx="1701">
                  <c:v>160.28280000000001</c:v>
                </c:pt>
                <c:pt idx="1702">
                  <c:v>160.36510000000001</c:v>
                </c:pt>
                <c:pt idx="1703">
                  <c:v>160.44919999999999</c:v>
                </c:pt>
                <c:pt idx="1704">
                  <c:v>160.53</c:v>
                </c:pt>
                <c:pt idx="1705">
                  <c:v>160.61369999999999</c:v>
                </c:pt>
                <c:pt idx="1706">
                  <c:v>160.6987</c:v>
                </c:pt>
                <c:pt idx="1707">
                  <c:v>160.78710000000001</c:v>
                </c:pt>
                <c:pt idx="1708">
                  <c:v>160.8699</c:v>
                </c:pt>
                <c:pt idx="1709">
                  <c:v>160.95259999999999</c:v>
                </c:pt>
                <c:pt idx="1710">
                  <c:v>161.0343</c:v>
                </c:pt>
                <c:pt idx="1711">
                  <c:v>161.12119999999999</c:v>
                </c:pt>
                <c:pt idx="1712">
                  <c:v>161.2045</c:v>
                </c:pt>
                <c:pt idx="1713">
                  <c:v>161.28909999999999</c:v>
                </c:pt>
                <c:pt idx="1714">
                  <c:v>161.37289999999999</c:v>
                </c:pt>
                <c:pt idx="1715">
                  <c:v>161.4573</c:v>
                </c:pt>
                <c:pt idx="1716">
                  <c:v>161.54230000000001</c:v>
                </c:pt>
                <c:pt idx="1717">
                  <c:v>161.624</c:v>
                </c:pt>
                <c:pt idx="1718">
                  <c:v>161.7123</c:v>
                </c:pt>
                <c:pt idx="1719">
                  <c:v>161.79509999999999</c:v>
                </c:pt>
                <c:pt idx="1720">
                  <c:v>161.87610000000001</c:v>
                </c:pt>
                <c:pt idx="1721">
                  <c:v>161.964</c:v>
                </c:pt>
                <c:pt idx="1722">
                  <c:v>162.0454</c:v>
                </c:pt>
                <c:pt idx="1723">
                  <c:v>162.13149999999999</c:v>
                </c:pt>
                <c:pt idx="1724">
                  <c:v>162.2158</c:v>
                </c:pt>
                <c:pt idx="1725">
                  <c:v>162.29900000000001</c:v>
                </c:pt>
                <c:pt idx="1726">
                  <c:v>162.37899999999999</c:v>
                </c:pt>
                <c:pt idx="1727">
                  <c:v>162.4666</c:v>
                </c:pt>
                <c:pt idx="1728">
                  <c:v>162.5547</c:v>
                </c:pt>
                <c:pt idx="1729">
                  <c:v>162.63460000000001</c:v>
                </c:pt>
                <c:pt idx="1730">
                  <c:v>162.72319999999999</c:v>
                </c:pt>
                <c:pt idx="1731">
                  <c:v>162.8066</c:v>
                </c:pt>
                <c:pt idx="1732">
                  <c:v>162.88900000000001</c:v>
                </c:pt>
                <c:pt idx="1733">
                  <c:v>162.97030000000001</c:v>
                </c:pt>
                <c:pt idx="1734">
                  <c:v>163.05439999999999</c:v>
                </c:pt>
                <c:pt idx="1735">
                  <c:v>163.14089999999999</c:v>
                </c:pt>
                <c:pt idx="1736">
                  <c:v>163.22139999999999</c:v>
                </c:pt>
                <c:pt idx="1737">
                  <c:v>163.30590000000001</c:v>
                </c:pt>
                <c:pt idx="1738">
                  <c:v>163.3903</c:v>
                </c:pt>
                <c:pt idx="1739">
                  <c:v>163.4759</c:v>
                </c:pt>
                <c:pt idx="1740">
                  <c:v>163.559</c:v>
                </c:pt>
                <c:pt idx="1741">
                  <c:v>163.64510000000001</c:v>
                </c:pt>
                <c:pt idx="1742">
                  <c:v>163.73099999999999</c:v>
                </c:pt>
                <c:pt idx="1743">
                  <c:v>163.8142</c:v>
                </c:pt>
                <c:pt idx="1744">
                  <c:v>163.89689999999999</c:v>
                </c:pt>
                <c:pt idx="1745">
                  <c:v>163.98410000000001</c:v>
                </c:pt>
                <c:pt idx="1746">
                  <c:v>164.06890000000001</c:v>
                </c:pt>
                <c:pt idx="1747">
                  <c:v>164.1516</c:v>
                </c:pt>
                <c:pt idx="1748">
                  <c:v>164.2337</c:v>
                </c:pt>
                <c:pt idx="1749">
                  <c:v>164.31880000000001</c:v>
                </c:pt>
                <c:pt idx="1750">
                  <c:v>164.4024</c:v>
                </c:pt>
                <c:pt idx="1751">
                  <c:v>164.4906</c:v>
                </c:pt>
                <c:pt idx="1752">
                  <c:v>164.57159999999999</c:v>
                </c:pt>
                <c:pt idx="1753">
                  <c:v>164.6559</c:v>
                </c:pt>
                <c:pt idx="1754">
                  <c:v>164.7388</c:v>
                </c:pt>
                <c:pt idx="1755">
                  <c:v>164.82579999999999</c:v>
                </c:pt>
                <c:pt idx="1756">
                  <c:v>164.917</c:v>
                </c:pt>
                <c:pt idx="1757">
                  <c:v>165.00040000000001</c:v>
                </c:pt>
                <c:pt idx="1758">
                  <c:v>165.08260000000001</c:v>
                </c:pt>
                <c:pt idx="1759">
                  <c:v>165.16759999999999</c:v>
                </c:pt>
                <c:pt idx="1760">
                  <c:v>165.24940000000001</c:v>
                </c:pt>
                <c:pt idx="1761">
                  <c:v>165.333</c:v>
                </c:pt>
                <c:pt idx="1762">
                  <c:v>165.4153</c:v>
                </c:pt>
                <c:pt idx="1763">
                  <c:v>165.50120000000001</c:v>
                </c:pt>
                <c:pt idx="1764">
                  <c:v>165.5864</c:v>
                </c:pt>
                <c:pt idx="1765">
                  <c:v>165.6711</c:v>
                </c:pt>
                <c:pt idx="1766">
                  <c:v>165.75710000000001</c:v>
                </c:pt>
                <c:pt idx="1767">
                  <c:v>165.84139999999999</c:v>
                </c:pt>
                <c:pt idx="1768">
                  <c:v>165.92500000000001</c:v>
                </c:pt>
                <c:pt idx="1769">
                  <c:v>166.00559999999999</c:v>
                </c:pt>
                <c:pt idx="1770">
                  <c:v>166.09180000000001</c:v>
                </c:pt>
                <c:pt idx="1771">
                  <c:v>166.1773</c:v>
                </c:pt>
                <c:pt idx="1772">
                  <c:v>166.2621</c:v>
                </c:pt>
                <c:pt idx="1773">
                  <c:v>166.34469999999999</c:v>
                </c:pt>
                <c:pt idx="1774">
                  <c:v>166.43119999999999</c:v>
                </c:pt>
                <c:pt idx="1775">
                  <c:v>166.51660000000001</c:v>
                </c:pt>
                <c:pt idx="1776">
                  <c:v>166.60140000000001</c:v>
                </c:pt>
                <c:pt idx="1777">
                  <c:v>166.6824</c:v>
                </c:pt>
                <c:pt idx="1778">
                  <c:v>166.76939999999999</c:v>
                </c:pt>
                <c:pt idx="1779">
                  <c:v>166.85300000000001</c:v>
                </c:pt>
                <c:pt idx="1780">
                  <c:v>166.93459999999999</c:v>
                </c:pt>
                <c:pt idx="1781">
                  <c:v>167.0215</c:v>
                </c:pt>
                <c:pt idx="1782">
                  <c:v>167.10900000000001</c:v>
                </c:pt>
                <c:pt idx="1783">
                  <c:v>167.1962</c:v>
                </c:pt>
                <c:pt idx="1784">
                  <c:v>167.27690000000001</c:v>
                </c:pt>
                <c:pt idx="1785">
                  <c:v>167.36340000000001</c:v>
                </c:pt>
                <c:pt idx="1786">
                  <c:v>167.44730000000001</c:v>
                </c:pt>
                <c:pt idx="1787">
                  <c:v>167.5309</c:v>
                </c:pt>
                <c:pt idx="1788">
                  <c:v>167.61519999999999</c:v>
                </c:pt>
                <c:pt idx="1789">
                  <c:v>167.70140000000001</c:v>
                </c:pt>
                <c:pt idx="1790">
                  <c:v>167.7859</c:v>
                </c:pt>
                <c:pt idx="1791">
                  <c:v>167.86699999999999</c:v>
                </c:pt>
                <c:pt idx="1792">
                  <c:v>167.9564</c:v>
                </c:pt>
                <c:pt idx="1793">
                  <c:v>168.0412</c:v>
                </c:pt>
                <c:pt idx="1794">
                  <c:v>168.12450000000001</c:v>
                </c:pt>
                <c:pt idx="1795">
                  <c:v>168.20769999999999</c:v>
                </c:pt>
                <c:pt idx="1796">
                  <c:v>168.29589999999999</c:v>
                </c:pt>
                <c:pt idx="1797">
                  <c:v>168.37629999999999</c:v>
                </c:pt>
                <c:pt idx="1798">
                  <c:v>168.46289999999999</c:v>
                </c:pt>
                <c:pt idx="1799">
                  <c:v>168.54640000000001</c:v>
                </c:pt>
                <c:pt idx="1800">
                  <c:v>168.63200000000001</c:v>
                </c:pt>
                <c:pt idx="1801">
                  <c:v>168.7159</c:v>
                </c:pt>
                <c:pt idx="1802">
                  <c:v>168.8015</c:v>
                </c:pt>
                <c:pt idx="1803">
                  <c:v>168.8887</c:v>
                </c:pt>
                <c:pt idx="1804">
                  <c:v>168.9736</c:v>
                </c:pt>
                <c:pt idx="1805">
                  <c:v>169.0564</c:v>
                </c:pt>
                <c:pt idx="1806">
                  <c:v>169.142</c:v>
                </c:pt>
                <c:pt idx="1807">
                  <c:v>169.2278</c:v>
                </c:pt>
                <c:pt idx="1808">
                  <c:v>169.31030000000001</c:v>
                </c:pt>
                <c:pt idx="1809">
                  <c:v>169.39769999999999</c:v>
                </c:pt>
                <c:pt idx="1810">
                  <c:v>169.48060000000001</c:v>
                </c:pt>
                <c:pt idx="1811">
                  <c:v>169.5692</c:v>
                </c:pt>
                <c:pt idx="1812">
                  <c:v>169.65280000000001</c:v>
                </c:pt>
                <c:pt idx="1813">
                  <c:v>169.73670000000001</c:v>
                </c:pt>
                <c:pt idx="1814">
                  <c:v>169.82149999999999</c:v>
                </c:pt>
                <c:pt idx="1815">
                  <c:v>169.90369999999999</c:v>
                </c:pt>
                <c:pt idx="1816">
                  <c:v>169.98910000000001</c:v>
                </c:pt>
                <c:pt idx="1817">
                  <c:v>170.07220000000001</c:v>
                </c:pt>
                <c:pt idx="1818">
                  <c:v>170.1567</c:v>
                </c:pt>
                <c:pt idx="1819">
                  <c:v>170.24359999999999</c:v>
                </c:pt>
                <c:pt idx="1820">
                  <c:v>170.3278</c:v>
                </c:pt>
                <c:pt idx="1821">
                  <c:v>170.41040000000001</c:v>
                </c:pt>
                <c:pt idx="1822">
                  <c:v>170.4974</c:v>
                </c:pt>
                <c:pt idx="1823">
                  <c:v>170.58080000000001</c:v>
                </c:pt>
                <c:pt idx="1824">
                  <c:v>170.66540000000001</c:v>
                </c:pt>
                <c:pt idx="1825">
                  <c:v>170.7509</c:v>
                </c:pt>
                <c:pt idx="1826">
                  <c:v>170.83930000000001</c:v>
                </c:pt>
                <c:pt idx="1827">
                  <c:v>170.923</c:v>
                </c:pt>
                <c:pt idx="1828">
                  <c:v>171.00640000000001</c:v>
                </c:pt>
                <c:pt idx="1829">
                  <c:v>171.09119999999999</c:v>
                </c:pt>
                <c:pt idx="1830">
                  <c:v>171.17439999999999</c:v>
                </c:pt>
                <c:pt idx="1831">
                  <c:v>171.26240000000001</c:v>
                </c:pt>
                <c:pt idx="1832">
                  <c:v>171.34780000000001</c:v>
                </c:pt>
                <c:pt idx="1833">
                  <c:v>171.42930000000001</c:v>
                </c:pt>
                <c:pt idx="1834">
                  <c:v>171.5153</c:v>
                </c:pt>
                <c:pt idx="1835">
                  <c:v>171.60050000000001</c:v>
                </c:pt>
                <c:pt idx="1836">
                  <c:v>171.684</c:v>
                </c:pt>
                <c:pt idx="1837">
                  <c:v>171.76740000000001</c:v>
                </c:pt>
                <c:pt idx="1838">
                  <c:v>171.85560000000001</c:v>
                </c:pt>
                <c:pt idx="1839">
                  <c:v>171.9383</c:v>
                </c:pt>
                <c:pt idx="1840">
                  <c:v>172.01830000000001</c:v>
                </c:pt>
                <c:pt idx="1841">
                  <c:v>172.1035</c:v>
                </c:pt>
                <c:pt idx="1842">
                  <c:v>172.1918</c:v>
                </c:pt>
                <c:pt idx="1843">
                  <c:v>172.2784</c:v>
                </c:pt>
                <c:pt idx="1844">
                  <c:v>172.3603</c:v>
                </c:pt>
                <c:pt idx="1845">
                  <c:v>172.43989999999999</c:v>
                </c:pt>
                <c:pt idx="1846">
                  <c:v>172.52809999999999</c:v>
                </c:pt>
                <c:pt idx="1847">
                  <c:v>172.61359999999999</c:v>
                </c:pt>
                <c:pt idx="1848">
                  <c:v>172.6979</c:v>
                </c:pt>
                <c:pt idx="1849">
                  <c:v>172.7835</c:v>
                </c:pt>
                <c:pt idx="1850">
                  <c:v>172.8674</c:v>
                </c:pt>
                <c:pt idx="1851">
                  <c:v>172.95079999999999</c:v>
                </c:pt>
                <c:pt idx="1852">
                  <c:v>173.03579999999999</c:v>
                </c:pt>
                <c:pt idx="1853">
                  <c:v>173.12039999999999</c:v>
                </c:pt>
                <c:pt idx="1854">
                  <c:v>173.2056</c:v>
                </c:pt>
                <c:pt idx="1855">
                  <c:v>173.29179999999999</c:v>
                </c:pt>
                <c:pt idx="1856">
                  <c:v>173.37729999999999</c:v>
                </c:pt>
                <c:pt idx="1857">
                  <c:v>173.4605</c:v>
                </c:pt>
                <c:pt idx="1858">
                  <c:v>173.54509999999999</c:v>
                </c:pt>
                <c:pt idx="1859">
                  <c:v>173.62989999999999</c:v>
                </c:pt>
                <c:pt idx="1860">
                  <c:v>173.71299999999999</c:v>
                </c:pt>
                <c:pt idx="1861">
                  <c:v>173.80109999999999</c:v>
                </c:pt>
                <c:pt idx="1862">
                  <c:v>173.88489999999999</c:v>
                </c:pt>
                <c:pt idx="1863">
                  <c:v>173.97120000000001</c:v>
                </c:pt>
                <c:pt idx="1864">
                  <c:v>174.0549</c:v>
                </c:pt>
                <c:pt idx="1865">
                  <c:v>174.13929999999999</c:v>
                </c:pt>
                <c:pt idx="1866">
                  <c:v>174.2244</c:v>
                </c:pt>
                <c:pt idx="1867">
                  <c:v>174.3081</c:v>
                </c:pt>
                <c:pt idx="1868">
                  <c:v>174.3914</c:v>
                </c:pt>
                <c:pt idx="1869">
                  <c:v>174.47559999999999</c:v>
                </c:pt>
                <c:pt idx="1870">
                  <c:v>174.5582</c:v>
                </c:pt>
                <c:pt idx="1871">
                  <c:v>174.64349999999999</c:v>
                </c:pt>
                <c:pt idx="1872">
                  <c:v>174.73179999999999</c:v>
                </c:pt>
                <c:pt idx="1873">
                  <c:v>174.81399999999999</c:v>
                </c:pt>
                <c:pt idx="1874">
                  <c:v>174.89859999999999</c:v>
                </c:pt>
                <c:pt idx="1875">
                  <c:v>174.9846</c:v>
                </c:pt>
                <c:pt idx="1876">
                  <c:v>175.06960000000001</c:v>
                </c:pt>
                <c:pt idx="1877">
                  <c:v>175.154</c:v>
                </c:pt>
                <c:pt idx="1878">
                  <c:v>175.238</c:v>
                </c:pt>
                <c:pt idx="1879">
                  <c:v>175.32149999999999</c:v>
                </c:pt>
                <c:pt idx="1880">
                  <c:v>175.40350000000001</c:v>
                </c:pt>
                <c:pt idx="1881">
                  <c:v>175.48939999999999</c:v>
                </c:pt>
                <c:pt idx="1882">
                  <c:v>175.572</c:v>
                </c:pt>
                <c:pt idx="1883">
                  <c:v>175.65620000000001</c:v>
                </c:pt>
                <c:pt idx="1884">
                  <c:v>175.7414</c:v>
                </c:pt>
                <c:pt idx="1885">
                  <c:v>175.828</c:v>
                </c:pt>
                <c:pt idx="1886">
                  <c:v>175.9119</c:v>
                </c:pt>
                <c:pt idx="1887">
                  <c:v>175.99879999999999</c:v>
                </c:pt>
                <c:pt idx="1888">
                  <c:v>176.08260000000001</c:v>
                </c:pt>
                <c:pt idx="1889">
                  <c:v>176.167</c:v>
                </c:pt>
                <c:pt idx="1890">
                  <c:v>176.25149999999999</c:v>
                </c:pt>
                <c:pt idx="1891">
                  <c:v>176.33420000000001</c:v>
                </c:pt>
                <c:pt idx="1892">
                  <c:v>176.41929999999999</c:v>
                </c:pt>
                <c:pt idx="1893">
                  <c:v>176.50200000000001</c:v>
                </c:pt>
                <c:pt idx="1894">
                  <c:v>176.58850000000001</c:v>
                </c:pt>
                <c:pt idx="1895">
                  <c:v>176.6696</c:v>
                </c:pt>
                <c:pt idx="1896">
                  <c:v>176.755</c:v>
                </c:pt>
                <c:pt idx="1897">
                  <c:v>176.8381</c:v>
                </c:pt>
                <c:pt idx="1898">
                  <c:v>176.92339999999999</c:v>
                </c:pt>
                <c:pt idx="1899">
                  <c:v>177.0061</c:v>
                </c:pt>
                <c:pt idx="1900">
                  <c:v>177.08920000000001</c:v>
                </c:pt>
                <c:pt idx="1901">
                  <c:v>177.17160000000001</c:v>
                </c:pt>
                <c:pt idx="1902">
                  <c:v>177.25640000000001</c:v>
                </c:pt>
                <c:pt idx="1903">
                  <c:v>177.34100000000001</c:v>
                </c:pt>
                <c:pt idx="1904">
                  <c:v>177.42850000000001</c:v>
                </c:pt>
                <c:pt idx="1905">
                  <c:v>177.51339999999999</c:v>
                </c:pt>
                <c:pt idx="1906">
                  <c:v>177.60220000000001</c:v>
                </c:pt>
                <c:pt idx="1907">
                  <c:v>177.6842</c:v>
                </c:pt>
                <c:pt idx="1908">
                  <c:v>177.7696</c:v>
                </c:pt>
                <c:pt idx="1909">
                  <c:v>177.8519</c:v>
                </c:pt>
                <c:pt idx="1910">
                  <c:v>177.9383</c:v>
                </c:pt>
                <c:pt idx="1911">
                  <c:v>178.018</c:v>
                </c:pt>
                <c:pt idx="1912">
                  <c:v>178.10069999999999</c:v>
                </c:pt>
                <c:pt idx="1913">
                  <c:v>178.1867</c:v>
                </c:pt>
                <c:pt idx="1914">
                  <c:v>178.2704</c:v>
                </c:pt>
                <c:pt idx="1915">
                  <c:v>178.3544</c:v>
                </c:pt>
                <c:pt idx="1916">
                  <c:v>178.43459999999999</c:v>
                </c:pt>
                <c:pt idx="1917">
                  <c:v>178.52269999999999</c:v>
                </c:pt>
                <c:pt idx="1918">
                  <c:v>178.6054</c:v>
                </c:pt>
                <c:pt idx="1919">
                  <c:v>178.69309999999999</c:v>
                </c:pt>
                <c:pt idx="1920">
                  <c:v>178.7723</c:v>
                </c:pt>
                <c:pt idx="1921">
                  <c:v>178.85849999999999</c:v>
                </c:pt>
                <c:pt idx="1922">
                  <c:v>178.94139999999999</c:v>
                </c:pt>
                <c:pt idx="1923">
                  <c:v>179.02619999999999</c:v>
                </c:pt>
                <c:pt idx="1924">
                  <c:v>179.10990000000001</c:v>
                </c:pt>
                <c:pt idx="1925">
                  <c:v>179.1934</c:v>
                </c:pt>
                <c:pt idx="1926">
                  <c:v>179.27719999999999</c:v>
                </c:pt>
                <c:pt idx="1927">
                  <c:v>179.3621</c:v>
                </c:pt>
                <c:pt idx="1928">
                  <c:v>179.44450000000001</c:v>
                </c:pt>
                <c:pt idx="1929">
                  <c:v>179.52930000000001</c:v>
                </c:pt>
                <c:pt idx="1930">
                  <c:v>179.61240000000001</c:v>
                </c:pt>
                <c:pt idx="1931">
                  <c:v>179.69409999999999</c:v>
                </c:pt>
                <c:pt idx="1932">
                  <c:v>179.78120000000001</c:v>
                </c:pt>
                <c:pt idx="1933">
                  <c:v>179.86750000000001</c:v>
                </c:pt>
                <c:pt idx="1934">
                  <c:v>179.95009999999999</c:v>
                </c:pt>
                <c:pt idx="1935">
                  <c:v>180.03749999999999</c:v>
                </c:pt>
                <c:pt idx="1936">
                  <c:v>180.11959999999999</c:v>
                </c:pt>
                <c:pt idx="1937">
                  <c:v>180.20429999999999</c:v>
                </c:pt>
                <c:pt idx="1938">
                  <c:v>180.28739999999999</c:v>
                </c:pt>
                <c:pt idx="1939">
                  <c:v>180.37270000000001</c:v>
                </c:pt>
                <c:pt idx="1940">
                  <c:v>180.45419999999999</c:v>
                </c:pt>
                <c:pt idx="1941">
                  <c:v>180.53739999999999</c:v>
                </c:pt>
                <c:pt idx="1942">
                  <c:v>180.62049999999999</c:v>
                </c:pt>
                <c:pt idx="1943">
                  <c:v>180.70419999999999</c:v>
                </c:pt>
                <c:pt idx="1944">
                  <c:v>180.78800000000001</c:v>
                </c:pt>
                <c:pt idx="1945">
                  <c:v>180.87119999999999</c:v>
                </c:pt>
                <c:pt idx="1946">
                  <c:v>180.9556</c:v>
                </c:pt>
                <c:pt idx="1947">
                  <c:v>181.0402</c:v>
                </c:pt>
                <c:pt idx="1948">
                  <c:v>181.12559999999999</c:v>
                </c:pt>
                <c:pt idx="1949">
                  <c:v>181.2072</c:v>
                </c:pt>
                <c:pt idx="1950">
                  <c:v>181.29</c:v>
                </c:pt>
                <c:pt idx="1951">
                  <c:v>181.37190000000001</c:v>
                </c:pt>
                <c:pt idx="1952">
                  <c:v>181.45920000000001</c:v>
                </c:pt>
                <c:pt idx="1953">
                  <c:v>181.54220000000001</c:v>
                </c:pt>
                <c:pt idx="1954">
                  <c:v>181.62469999999999</c:v>
                </c:pt>
                <c:pt idx="1955">
                  <c:v>181.70949999999999</c:v>
                </c:pt>
                <c:pt idx="1956">
                  <c:v>181.79249999999999</c:v>
                </c:pt>
                <c:pt idx="1957">
                  <c:v>181.88059999999999</c:v>
                </c:pt>
                <c:pt idx="1958">
                  <c:v>181.96299999999999</c:v>
                </c:pt>
                <c:pt idx="1959">
                  <c:v>182.048</c:v>
                </c:pt>
                <c:pt idx="1960">
                  <c:v>182.1317</c:v>
                </c:pt>
                <c:pt idx="1961">
                  <c:v>182.21420000000001</c:v>
                </c:pt>
                <c:pt idx="1962">
                  <c:v>182.29750000000001</c:v>
                </c:pt>
                <c:pt idx="1963">
                  <c:v>182.3826</c:v>
                </c:pt>
                <c:pt idx="1964">
                  <c:v>182.46299999999999</c:v>
                </c:pt>
                <c:pt idx="1965">
                  <c:v>182.547</c:v>
                </c:pt>
                <c:pt idx="1966">
                  <c:v>182.6284</c:v>
                </c:pt>
                <c:pt idx="1967">
                  <c:v>182.71260000000001</c:v>
                </c:pt>
                <c:pt idx="1968">
                  <c:v>182.79660000000001</c:v>
                </c:pt>
                <c:pt idx="1969">
                  <c:v>182.8844</c:v>
                </c:pt>
                <c:pt idx="1970">
                  <c:v>182.96780000000001</c:v>
                </c:pt>
                <c:pt idx="1971">
                  <c:v>183.04920000000001</c:v>
                </c:pt>
                <c:pt idx="1972">
                  <c:v>183.13509999999999</c:v>
                </c:pt>
                <c:pt idx="1973">
                  <c:v>183.2226</c:v>
                </c:pt>
                <c:pt idx="1974">
                  <c:v>183.30070000000001</c:v>
                </c:pt>
                <c:pt idx="1975">
                  <c:v>183.38480000000001</c:v>
                </c:pt>
                <c:pt idx="1976">
                  <c:v>183.46850000000001</c:v>
                </c:pt>
                <c:pt idx="1977">
                  <c:v>183.55090000000001</c:v>
                </c:pt>
                <c:pt idx="1978">
                  <c:v>183.6352</c:v>
                </c:pt>
                <c:pt idx="1979">
                  <c:v>183.71860000000001</c:v>
                </c:pt>
                <c:pt idx="1980">
                  <c:v>183.80179999999999</c:v>
                </c:pt>
                <c:pt idx="1981">
                  <c:v>183.88650000000001</c:v>
                </c:pt>
                <c:pt idx="1982">
                  <c:v>183.9725</c:v>
                </c:pt>
                <c:pt idx="1983">
                  <c:v>184.05420000000001</c:v>
                </c:pt>
                <c:pt idx="1984">
                  <c:v>184.13720000000001</c:v>
                </c:pt>
                <c:pt idx="1985">
                  <c:v>184.22489999999999</c:v>
                </c:pt>
                <c:pt idx="1986">
                  <c:v>184.3075</c:v>
                </c:pt>
                <c:pt idx="1987">
                  <c:v>184.38839999999999</c:v>
                </c:pt>
                <c:pt idx="1988">
                  <c:v>184.47</c:v>
                </c:pt>
                <c:pt idx="1989">
                  <c:v>184.55609999999999</c:v>
                </c:pt>
                <c:pt idx="1990">
                  <c:v>184.6404</c:v>
                </c:pt>
                <c:pt idx="1991">
                  <c:v>184.7244</c:v>
                </c:pt>
                <c:pt idx="1992">
                  <c:v>184.80420000000001</c:v>
                </c:pt>
                <c:pt idx="1993">
                  <c:v>184.89169999999999</c:v>
                </c:pt>
                <c:pt idx="1994">
                  <c:v>184.97499999999999</c:v>
                </c:pt>
                <c:pt idx="1995">
                  <c:v>185.05889999999999</c:v>
                </c:pt>
                <c:pt idx="1996">
                  <c:v>185.14609999999999</c:v>
                </c:pt>
                <c:pt idx="1997">
                  <c:v>185.22800000000001</c:v>
                </c:pt>
                <c:pt idx="1998">
                  <c:v>185.30940000000001</c:v>
                </c:pt>
                <c:pt idx="1999">
                  <c:v>185.39519999999999</c:v>
                </c:pt>
                <c:pt idx="2000">
                  <c:v>185.47800000000001</c:v>
                </c:pt>
                <c:pt idx="2001">
                  <c:v>185.56020000000001</c:v>
                </c:pt>
                <c:pt idx="2002">
                  <c:v>185.6447</c:v>
                </c:pt>
                <c:pt idx="2003">
                  <c:v>185.727</c:v>
                </c:pt>
                <c:pt idx="2004">
                  <c:v>185.81139999999999</c:v>
                </c:pt>
                <c:pt idx="2005">
                  <c:v>185.89529999999999</c:v>
                </c:pt>
                <c:pt idx="2006">
                  <c:v>185.97479999999999</c:v>
                </c:pt>
                <c:pt idx="2007">
                  <c:v>186.05529999999999</c:v>
                </c:pt>
                <c:pt idx="2008">
                  <c:v>186.13990000000001</c:v>
                </c:pt>
                <c:pt idx="2009">
                  <c:v>186.22720000000001</c:v>
                </c:pt>
                <c:pt idx="2010">
                  <c:v>186.3066</c:v>
                </c:pt>
                <c:pt idx="2011">
                  <c:v>186.39240000000001</c:v>
                </c:pt>
                <c:pt idx="2012">
                  <c:v>186.47579999999999</c:v>
                </c:pt>
                <c:pt idx="2013">
                  <c:v>186.5592</c:v>
                </c:pt>
                <c:pt idx="2014">
                  <c:v>186.64340000000001</c:v>
                </c:pt>
                <c:pt idx="2015">
                  <c:v>186.72730000000001</c:v>
                </c:pt>
                <c:pt idx="2016">
                  <c:v>186.8133</c:v>
                </c:pt>
                <c:pt idx="2017">
                  <c:v>186.8922</c:v>
                </c:pt>
                <c:pt idx="2018">
                  <c:v>186.9752</c:v>
                </c:pt>
                <c:pt idx="2019">
                  <c:v>187.05719999999999</c:v>
                </c:pt>
                <c:pt idx="2020">
                  <c:v>187.14089999999999</c:v>
                </c:pt>
                <c:pt idx="2021">
                  <c:v>187.22640000000001</c:v>
                </c:pt>
                <c:pt idx="2022">
                  <c:v>187.31039999999999</c:v>
                </c:pt>
                <c:pt idx="2023">
                  <c:v>187.39240000000001</c:v>
                </c:pt>
                <c:pt idx="2024">
                  <c:v>187.4785</c:v>
                </c:pt>
                <c:pt idx="2025">
                  <c:v>187.559</c:v>
                </c:pt>
                <c:pt idx="2026">
                  <c:v>187.64250000000001</c:v>
                </c:pt>
                <c:pt idx="2027">
                  <c:v>187.72630000000001</c:v>
                </c:pt>
                <c:pt idx="2028">
                  <c:v>187.80879999999999</c:v>
                </c:pt>
                <c:pt idx="2029">
                  <c:v>187.8955</c:v>
                </c:pt>
                <c:pt idx="2030">
                  <c:v>187.9787</c:v>
                </c:pt>
                <c:pt idx="2031">
                  <c:v>188.05850000000001</c:v>
                </c:pt>
                <c:pt idx="2032">
                  <c:v>188.1474</c:v>
                </c:pt>
                <c:pt idx="2033">
                  <c:v>188.22819999999999</c:v>
                </c:pt>
                <c:pt idx="2034">
                  <c:v>188.31290000000001</c:v>
                </c:pt>
                <c:pt idx="2035">
                  <c:v>188.3912</c:v>
                </c:pt>
                <c:pt idx="2036">
                  <c:v>188.4759</c:v>
                </c:pt>
                <c:pt idx="2037">
                  <c:v>188.55719999999999</c:v>
                </c:pt>
                <c:pt idx="2038">
                  <c:v>188.64490000000001</c:v>
                </c:pt>
                <c:pt idx="2039">
                  <c:v>188.72730000000001</c:v>
                </c:pt>
                <c:pt idx="2040">
                  <c:v>188.81</c:v>
                </c:pt>
                <c:pt idx="2041">
                  <c:v>188.8914</c:v>
                </c:pt>
                <c:pt idx="2042">
                  <c:v>188.9769</c:v>
                </c:pt>
                <c:pt idx="2043">
                  <c:v>189.06110000000001</c:v>
                </c:pt>
                <c:pt idx="2044">
                  <c:v>189.14359999999999</c:v>
                </c:pt>
                <c:pt idx="2045">
                  <c:v>189.2304</c:v>
                </c:pt>
                <c:pt idx="2046">
                  <c:v>189.31309999999999</c:v>
                </c:pt>
                <c:pt idx="2047">
                  <c:v>189.39410000000001</c:v>
                </c:pt>
                <c:pt idx="2048">
                  <c:v>189.4769</c:v>
                </c:pt>
                <c:pt idx="2049">
                  <c:v>189.56229999999999</c:v>
                </c:pt>
                <c:pt idx="2050">
                  <c:v>189.64680000000001</c:v>
                </c:pt>
                <c:pt idx="2051">
                  <c:v>189.72839999999999</c:v>
                </c:pt>
                <c:pt idx="2052">
                  <c:v>189.80940000000001</c:v>
                </c:pt>
                <c:pt idx="2053">
                  <c:v>189.89580000000001</c:v>
                </c:pt>
                <c:pt idx="2054">
                  <c:v>189.98310000000001</c:v>
                </c:pt>
                <c:pt idx="2055">
                  <c:v>190.0599</c:v>
                </c:pt>
                <c:pt idx="2056">
                  <c:v>190.14449999999999</c:v>
                </c:pt>
                <c:pt idx="2057">
                  <c:v>190.22460000000001</c:v>
                </c:pt>
                <c:pt idx="2058">
                  <c:v>190.30959999999999</c:v>
                </c:pt>
                <c:pt idx="2059">
                  <c:v>190.3931</c:v>
                </c:pt>
                <c:pt idx="2060">
                  <c:v>190.47810000000001</c:v>
                </c:pt>
                <c:pt idx="2061">
                  <c:v>190.55690000000001</c:v>
                </c:pt>
                <c:pt idx="2062">
                  <c:v>190.6413</c:v>
                </c:pt>
                <c:pt idx="2063">
                  <c:v>190.72380000000001</c:v>
                </c:pt>
                <c:pt idx="2064">
                  <c:v>190.8092</c:v>
                </c:pt>
                <c:pt idx="2065">
                  <c:v>190.89060000000001</c:v>
                </c:pt>
                <c:pt idx="2066">
                  <c:v>190.97460000000001</c:v>
                </c:pt>
                <c:pt idx="2067">
                  <c:v>191.05600000000001</c:v>
                </c:pt>
                <c:pt idx="2068">
                  <c:v>191.1414</c:v>
                </c:pt>
                <c:pt idx="2069">
                  <c:v>191.22139999999999</c:v>
                </c:pt>
                <c:pt idx="2070">
                  <c:v>191.30619999999999</c:v>
                </c:pt>
                <c:pt idx="2071">
                  <c:v>191.38849999999999</c:v>
                </c:pt>
                <c:pt idx="2072">
                  <c:v>191.47200000000001</c:v>
                </c:pt>
                <c:pt idx="2073">
                  <c:v>191.55609999999999</c:v>
                </c:pt>
                <c:pt idx="2074">
                  <c:v>191.63659999999999</c:v>
                </c:pt>
                <c:pt idx="2075">
                  <c:v>191.7216</c:v>
                </c:pt>
                <c:pt idx="2076">
                  <c:v>191.8065</c:v>
                </c:pt>
                <c:pt idx="2077">
                  <c:v>191.89109999999999</c:v>
                </c:pt>
                <c:pt idx="2078">
                  <c:v>191.9734</c:v>
                </c:pt>
                <c:pt idx="2079">
                  <c:v>192.0532</c:v>
                </c:pt>
                <c:pt idx="2080">
                  <c:v>192.13800000000001</c:v>
                </c:pt>
                <c:pt idx="2081">
                  <c:v>192.22190000000001</c:v>
                </c:pt>
                <c:pt idx="2082">
                  <c:v>192.30410000000001</c:v>
                </c:pt>
                <c:pt idx="2083">
                  <c:v>192.38480000000001</c:v>
                </c:pt>
                <c:pt idx="2084">
                  <c:v>192.46940000000001</c:v>
                </c:pt>
                <c:pt idx="2085">
                  <c:v>192.553</c:v>
                </c:pt>
                <c:pt idx="2086">
                  <c:v>192.63730000000001</c:v>
                </c:pt>
                <c:pt idx="2087">
                  <c:v>192.72049999999999</c:v>
                </c:pt>
                <c:pt idx="2088">
                  <c:v>192.80279999999999</c:v>
                </c:pt>
                <c:pt idx="2089">
                  <c:v>192.8862</c:v>
                </c:pt>
                <c:pt idx="2090">
                  <c:v>192.97130000000001</c:v>
                </c:pt>
                <c:pt idx="2091">
                  <c:v>193.04939999999999</c:v>
                </c:pt>
                <c:pt idx="2092">
                  <c:v>193.13560000000001</c:v>
                </c:pt>
                <c:pt idx="2093">
                  <c:v>193.22020000000001</c:v>
                </c:pt>
                <c:pt idx="2094">
                  <c:v>193.2998</c:v>
                </c:pt>
                <c:pt idx="2095">
                  <c:v>193.38460000000001</c:v>
                </c:pt>
                <c:pt idx="2096">
                  <c:v>193.46469999999999</c:v>
                </c:pt>
                <c:pt idx="2097">
                  <c:v>193.55</c:v>
                </c:pt>
                <c:pt idx="2098">
                  <c:v>193.63210000000001</c:v>
                </c:pt>
                <c:pt idx="2099">
                  <c:v>193.7148</c:v>
                </c:pt>
                <c:pt idx="2100">
                  <c:v>193.79920000000001</c:v>
                </c:pt>
                <c:pt idx="2101">
                  <c:v>193.87899999999999</c:v>
                </c:pt>
                <c:pt idx="2102">
                  <c:v>193.96119999999999</c:v>
                </c:pt>
                <c:pt idx="2103">
                  <c:v>194.0438</c:v>
                </c:pt>
                <c:pt idx="2104">
                  <c:v>194.1275</c:v>
                </c:pt>
                <c:pt idx="2105">
                  <c:v>194.20599999999999</c:v>
                </c:pt>
                <c:pt idx="2106">
                  <c:v>194.29179999999999</c:v>
                </c:pt>
                <c:pt idx="2107">
                  <c:v>194.37559999999999</c:v>
                </c:pt>
                <c:pt idx="2108">
                  <c:v>194.46109999999999</c:v>
                </c:pt>
                <c:pt idx="2109">
                  <c:v>194.5428</c:v>
                </c:pt>
                <c:pt idx="2110">
                  <c:v>194.6234</c:v>
                </c:pt>
                <c:pt idx="2111">
                  <c:v>194.702</c:v>
                </c:pt>
                <c:pt idx="2112">
                  <c:v>194.78790000000001</c:v>
                </c:pt>
                <c:pt idx="2113">
                  <c:v>194.8733</c:v>
                </c:pt>
                <c:pt idx="2114">
                  <c:v>194.9571</c:v>
                </c:pt>
                <c:pt idx="2115">
                  <c:v>195.03819999999999</c:v>
                </c:pt>
                <c:pt idx="2116">
                  <c:v>195.1163</c:v>
                </c:pt>
                <c:pt idx="2117">
                  <c:v>195.20230000000001</c:v>
                </c:pt>
                <c:pt idx="2118">
                  <c:v>195.28639999999999</c:v>
                </c:pt>
                <c:pt idx="2119">
                  <c:v>195.37090000000001</c:v>
                </c:pt>
                <c:pt idx="2120">
                  <c:v>195.45259999999999</c:v>
                </c:pt>
                <c:pt idx="2121">
                  <c:v>195.53380000000001</c:v>
                </c:pt>
                <c:pt idx="2122">
                  <c:v>195.6198</c:v>
                </c:pt>
                <c:pt idx="2123">
                  <c:v>195.70259999999999</c:v>
                </c:pt>
                <c:pt idx="2124">
                  <c:v>195.7859</c:v>
                </c:pt>
                <c:pt idx="2125">
                  <c:v>195.8664</c:v>
                </c:pt>
                <c:pt idx="2126">
                  <c:v>195.9512</c:v>
                </c:pt>
                <c:pt idx="2127">
                  <c:v>196.0351</c:v>
                </c:pt>
                <c:pt idx="2128">
                  <c:v>196.11940000000001</c:v>
                </c:pt>
                <c:pt idx="2129">
                  <c:v>196.20249999999999</c:v>
                </c:pt>
                <c:pt idx="2130">
                  <c:v>196.28299999999999</c:v>
                </c:pt>
                <c:pt idx="2131">
                  <c:v>196.36840000000001</c:v>
                </c:pt>
                <c:pt idx="2132">
                  <c:v>196.45009999999999</c:v>
                </c:pt>
                <c:pt idx="2133">
                  <c:v>196.52979999999999</c:v>
                </c:pt>
                <c:pt idx="2134">
                  <c:v>196.6148</c:v>
                </c:pt>
                <c:pt idx="2135">
                  <c:v>196.69919999999999</c:v>
                </c:pt>
                <c:pt idx="2136">
                  <c:v>196.78100000000001</c:v>
                </c:pt>
                <c:pt idx="2137">
                  <c:v>196.86539999999999</c:v>
                </c:pt>
                <c:pt idx="2138">
                  <c:v>196.9495</c:v>
                </c:pt>
                <c:pt idx="2139">
                  <c:v>197.03110000000001</c:v>
                </c:pt>
                <c:pt idx="2140">
                  <c:v>197.11160000000001</c:v>
                </c:pt>
                <c:pt idx="2141">
                  <c:v>197.19460000000001</c:v>
                </c:pt>
                <c:pt idx="2142">
                  <c:v>197.27799999999999</c:v>
                </c:pt>
                <c:pt idx="2143">
                  <c:v>197.36009999999999</c:v>
                </c:pt>
                <c:pt idx="2144">
                  <c:v>197.4393</c:v>
                </c:pt>
                <c:pt idx="2145">
                  <c:v>197.5248</c:v>
                </c:pt>
                <c:pt idx="2146">
                  <c:v>197.60919999999999</c:v>
                </c:pt>
                <c:pt idx="2147">
                  <c:v>197.68799999999999</c:v>
                </c:pt>
                <c:pt idx="2148">
                  <c:v>197.77189999999999</c:v>
                </c:pt>
                <c:pt idx="2149">
                  <c:v>197.85640000000001</c:v>
                </c:pt>
                <c:pt idx="2150">
                  <c:v>197.9375</c:v>
                </c:pt>
                <c:pt idx="2151">
                  <c:v>198.0222</c:v>
                </c:pt>
                <c:pt idx="2152">
                  <c:v>198.10560000000001</c:v>
                </c:pt>
                <c:pt idx="2153">
                  <c:v>198.1918</c:v>
                </c:pt>
                <c:pt idx="2154">
                  <c:v>198.27369999999999</c:v>
                </c:pt>
                <c:pt idx="2155">
                  <c:v>198.3571</c:v>
                </c:pt>
                <c:pt idx="2156">
                  <c:v>198.4358</c:v>
                </c:pt>
                <c:pt idx="2157">
                  <c:v>198.51599999999999</c:v>
                </c:pt>
                <c:pt idx="2158">
                  <c:v>198.59989999999999</c:v>
                </c:pt>
                <c:pt idx="2159">
                  <c:v>198.6831</c:v>
                </c:pt>
                <c:pt idx="2160">
                  <c:v>198.76589999999999</c:v>
                </c:pt>
                <c:pt idx="2161">
                  <c:v>198.85050000000001</c:v>
                </c:pt>
                <c:pt idx="2162">
                  <c:v>198.93360000000001</c:v>
                </c:pt>
                <c:pt idx="2163">
                  <c:v>199.01669999999999</c:v>
                </c:pt>
                <c:pt idx="2164">
                  <c:v>199.09649999999999</c:v>
                </c:pt>
                <c:pt idx="2165">
                  <c:v>199.18020000000001</c:v>
                </c:pt>
                <c:pt idx="2166">
                  <c:v>199.26419999999999</c:v>
                </c:pt>
                <c:pt idx="2167">
                  <c:v>199.35</c:v>
                </c:pt>
                <c:pt idx="2168">
                  <c:v>199.42789999999999</c:v>
                </c:pt>
                <c:pt idx="2169">
                  <c:v>199.5086</c:v>
                </c:pt>
                <c:pt idx="2170">
                  <c:v>199.58940000000001</c:v>
                </c:pt>
                <c:pt idx="2171">
                  <c:v>199.6738</c:v>
                </c:pt>
                <c:pt idx="2172">
                  <c:v>199.75829999999999</c:v>
                </c:pt>
                <c:pt idx="2173">
                  <c:v>199.83840000000001</c:v>
                </c:pt>
                <c:pt idx="2174">
                  <c:v>199.9213</c:v>
                </c:pt>
                <c:pt idx="2175">
                  <c:v>200.00909999999999</c:v>
                </c:pt>
                <c:pt idx="2176">
                  <c:v>200.08840000000001</c:v>
                </c:pt>
                <c:pt idx="2177">
                  <c:v>200.17320000000001</c:v>
                </c:pt>
                <c:pt idx="2178">
                  <c:v>200.25720000000001</c:v>
                </c:pt>
                <c:pt idx="2179">
                  <c:v>200.34059999999999</c:v>
                </c:pt>
                <c:pt idx="2180">
                  <c:v>200.42179999999999</c:v>
                </c:pt>
                <c:pt idx="2181">
                  <c:v>200.50540000000001</c:v>
                </c:pt>
                <c:pt idx="2182">
                  <c:v>200.58680000000001</c:v>
                </c:pt>
                <c:pt idx="2183">
                  <c:v>200.66909999999999</c:v>
                </c:pt>
                <c:pt idx="2184">
                  <c:v>200.75139999999999</c:v>
                </c:pt>
                <c:pt idx="2185">
                  <c:v>200.8374</c:v>
                </c:pt>
                <c:pt idx="2186">
                  <c:v>200.91909999999999</c:v>
                </c:pt>
                <c:pt idx="2187">
                  <c:v>200.99879999999999</c:v>
                </c:pt>
                <c:pt idx="2188">
                  <c:v>201.0806</c:v>
                </c:pt>
                <c:pt idx="2189">
                  <c:v>201.16730000000001</c:v>
                </c:pt>
                <c:pt idx="2190">
                  <c:v>201.24639999999999</c:v>
                </c:pt>
                <c:pt idx="2191">
                  <c:v>201.3287</c:v>
                </c:pt>
                <c:pt idx="2192">
                  <c:v>201.41409999999999</c:v>
                </c:pt>
                <c:pt idx="2193">
                  <c:v>201.49789999999999</c:v>
                </c:pt>
                <c:pt idx="2194">
                  <c:v>201.58199999999999</c:v>
                </c:pt>
                <c:pt idx="2195">
                  <c:v>201.66380000000001</c:v>
                </c:pt>
                <c:pt idx="2196">
                  <c:v>201.74510000000001</c:v>
                </c:pt>
                <c:pt idx="2197">
                  <c:v>201.82859999999999</c:v>
                </c:pt>
                <c:pt idx="2198">
                  <c:v>201.91480000000001</c:v>
                </c:pt>
                <c:pt idx="2199">
                  <c:v>201.99950000000001</c:v>
                </c:pt>
                <c:pt idx="2200">
                  <c:v>202.07839999999999</c:v>
                </c:pt>
                <c:pt idx="2201">
                  <c:v>202.16210000000001</c:v>
                </c:pt>
                <c:pt idx="2202">
                  <c:v>202.24260000000001</c:v>
                </c:pt>
                <c:pt idx="2203">
                  <c:v>202.328</c:v>
                </c:pt>
                <c:pt idx="2204">
                  <c:v>202.4068</c:v>
                </c:pt>
                <c:pt idx="2205">
                  <c:v>202.4879</c:v>
                </c:pt>
                <c:pt idx="2206">
                  <c:v>202.57050000000001</c:v>
                </c:pt>
                <c:pt idx="2207">
                  <c:v>202.65719999999999</c:v>
                </c:pt>
                <c:pt idx="2208">
                  <c:v>202.7398</c:v>
                </c:pt>
                <c:pt idx="2209">
                  <c:v>202.8218</c:v>
                </c:pt>
                <c:pt idx="2210">
                  <c:v>202.9042</c:v>
                </c:pt>
                <c:pt idx="2211">
                  <c:v>202.9913</c:v>
                </c:pt>
                <c:pt idx="2212">
                  <c:v>203.07130000000001</c:v>
                </c:pt>
                <c:pt idx="2213">
                  <c:v>203.15110000000001</c:v>
                </c:pt>
                <c:pt idx="2214">
                  <c:v>203.2346</c:v>
                </c:pt>
                <c:pt idx="2215">
                  <c:v>203.3194</c:v>
                </c:pt>
                <c:pt idx="2216">
                  <c:v>203.4051</c:v>
                </c:pt>
                <c:pt idx="2217">
                  <c:v>203.48670000000001</c:v>
                </c:pt>
                <c:pt idx="2218">
                  <c:v>203.56530000000001</c:v>
                </c:pt>
                <c:pt idx="2219">
                  <c:v>203.64760000000001</c:v>
                </c:pt>
                <c:pt idx="2220">
                  <c:v>203.7302</c:v>
                </c:pt>
                <c:pt idx="2221">
                  <c:v>203.81200000000001</c:v>
                </c:pt>
                <c:pt idx="2222">
                  <c:v>203.89840000000001</c:v>
                </c:pt>
                <c:pt idx="2223">
                  <c:v>203.97970000000001</c:v>
                </c:pt>
                <c:pt idx="2224">
                  <c:v>204.06229999999999</c:v>
                </c:pt>
                <c:pt idx="2225">
                  <c:v>204.14510000000001</c:v>
                </c:pt>
                <c:pt idx="2226">
                  <c:v>204.2285</c:v>
                </c:pt>
                <c:pt idx="2227">
                  <c:v>204.31219999999999</c:v>
                </c:pt>
                <c:pt idx="2228">
                  <c:v>204.39099999999999</c:v>
                </c:pt>
                <c:pt idx="2229">
                  <c:v>204.47470000000001</c:v>
                </c:pt>
                <c:pt idx="2230">
                  <c:v>204.55889999999999</c:v>
                </c:pt>
                <c:pt idx="2231">
                  <c:v>204.6438</c:v>
                </c:pt>
                <c:pt idx="2232">
                  <c:v>204.72399999999999</c:v>
                </c:pt>
                <c:pt idx="2233">
                  <c:v>204.80680000000001</c:v>
                </c:pt>
                <c:pt idx="2234">
                  <c:v>204.88829999999999</c:v>
                </c:pt>
                <c:pt idx="2235">
                  <c:v>204.97210000000001</c:v>
                </c:pt>
                <c:pt idx="2236">
                  <c:v>205.0556</c:v>
                </c:pt>
                <c:pt idx="2237">
                  <c:v>205.1395</c:v>
                </c:pt>
                <c:pt idx="2238">
                  <c:v>205.21789999999999</c:v>
                </c:pt>
                <c:pt idx="2239">
                  <c:v>205.30109999999999</c:v>
                </c:pt>
                <c:pt idx="2240">
                  <c:v>205.38509999999999</c:v>
                </c:pt>
                <c:pt idx="2241">
                  <c:v>205.46870000000001</c:v>
                </c:pt>
                <c:pt idx="2242">
                  <c:v>205.55439999999999</c:v>
                </c:pt>
                <c:pt idx="2243">
                  <c:v>205.63659999999999</c:v>
                </c:pt>
                <c:pt idx="2244">
                  <c:v>205.71780000000001</c:v>
                </c:pt>
                <c:pt idx="2245">
                  <c:v>205.80099999999999</c:v>
                </c:pt>
                <c:pt idx="2246">
                  <c:v>205.88489999999999</c:v>
                </c:pt>
                <c:pt idx="2247">
                  <c:v>205.96510000000001</c:v>
                </c:pt>
                <c:pt idx="2248">
                  <c:v>206.04900000000001</c:v>
                </c:pt>
                <c:pt idx="2249">
                  <c:v>206.1309</c:v>
                </c:pt>
                <c:pt idx="2250">
                  <c:v>206.21530000000001</c:v>
                </c:pt>
                <c:pt idx="2251">
                  <c:v>206.2953</c:v>
                </c:pt>
                <c:pt idx="2252">
                  <c:v>206.37989999999999</c:v>
                </c:pt>
                <c:pt idx="2253">
                  <c:v>206.46340000000001</c:v>
                </c:pt>
                <c:pt idx="2254">
                  <c:v>206.54390000000001</c:v>
                </c:pt>
                <c:pt idx="2255">
                  <c:v>206.62809999999999</c:v>
                </c:pt>
                <c:pt idx="2256">
                  <c:v>206.7114</c:v>
                </c:pt>
                <c:pt idx="2257">
                  <c:v>206.79499999999999</c:v>
                </c:pt>
                <c:pt idx="2258">
                  <c:v>206.87790000000001</c:v>
                </c:pt>
                <c:pt idx="2259">
                  <c:v>206.96080000000001</c:v>
                </c:pt>
                <c:pt idx="2260">
                  <c:v>207.04179999999999</c:v>
                </c:pt>
                <c:pt idx="2261">
                  <c:v>207.12299999999999</c:v>
                </c:pt>
                <c:pt idx="2262">
                  <c:v>207.2098</c:v>
                </c:pt>
                <c:pt idx="2263">
                  <c:v>207.29159999999999</c:v>
                </c:pt>
                <c:pt idx="2264">
                  <c:v>207.37360000000001</c:v>
                </c:pt>
                <c:pt idx="2265">
                  <c:v>207.45849999999999</c:v>
                </c:pt>
                <c:pt idx="2266">
                  <c:v>207.53870000000001</c:v>
                </c:pt>
                <c:pt idx="2267">
                  <c:v>207.62139999999999</c:v>
                </c:pt>
                <c:pt idx="2268">
                  <c:v>207.70099999999999</c:v>
                </c:pt>
                <c:pt idx="2269">
                  <c:v>207.7869</c:v>
                </c:pt>
                <c:pt idx="2270">
                  <c:v>207.87260000000001</c:v>
                </c:pt>
                <c:pt idx="2271">
                  <c:v>207.952</c:v>
                </c:pt>
                <c:pt idx="2272">
                  <c:v>208.03639999999999</c:v>
                </c:pt>
                <c:pt idx="2273">
                  <c:v>208.11609999999999</c:v>
                </c:pt>
                <c:pt idx="2274">
                  <c:v>208.20230000000001</c:v>
                </c:pt>
                <c:pt idx="2275">
                  <c:v>208.28389999999999</c:v>
                </c:pt>
                <c:pt idx="2276">
                  <c:v>208.3689</c:v>
                </c:pt>
                <c:pt idx="2277">
                  <c:v>208.4487</c:v>
                </c:pt>
                <c:pt idx="2278">
                  <c:v>208.5316</c:v>
                </c:pt>
                <c:pt idx="2279">
                  <c:v>208.61619999999999</c:v>
                </c:pt>
                <c:pt idx="2280">
                  <c:v>208.70060000000001</c:v>
                </c:pt>
                <c:pt idx="2281">
                  <c:v>208.7808</c:v>
                </c:pt>
                <c:pt idx="2282">
                  <c:v>208.86089999999999</c:v>
                </c:pt>
                <c:pt idx="2283">
                  <c:v>208.9468</c:v>
                </c:pt>
                <c:pt idx="2284">
                  <c:v>209.0291</c:v>
                </c:pt>
                <c:pt idx="2285">
                  <c:v>209.1123</c:v>
                </c:pt>
                <c:pt idx="2286">
                  <c:v>209.19749999999999</c:v>
                </c:pt>
                <c:pt idx="2287">
                  <c:v>209.27799999999999</c:v>
                </c:pt>
                <c:pt idx="2288">
                  <c:v>209.36109999999999</c:v>
                </c:pt>
                <c:pt idx="2289">
                  <c:v>209.4418</c:v>
                </c:pt>
                <c:pt idx="2290">
                  <c:v>209.52449999999999</c:v>
                </c:pt>
                <c:pt idx="2291">
                  <c:v>209.6069</c:v>
                </c:pt>
                <c:pt idx="2292">
                  <c:v>209.68729999999999</c:v>
                </c:pt>
                <c:pt idx="2293">
                  <c:v>209.77549999999999</c:v>
                </c:pt>
                <c:pt idx="2294">
                  <c:v>209.85769999999999</c:v>
                </c:pt>
                <c:pt idx="2295">
                  <c:v>209.941</c:v>
                </c:pt>
                <c:pt idx="2296">
                  <c:v>210.02070000000001</c:v>
                </c:pt>
                <c:pt idx="2297">
                  <c:v>210.1036</c:v>
                </c:pt>
                <c:pt idx="2298">
                  <c:v>210.18690000000001</c:v>
                </c:pt>
                <c:pt idx="2299">
                  <c:v>210.26920000000001</c:v>
                </c:pt>
                <c:pt idx="2300">
                  <c:v>210.35419999999999</c:v>
                </c:pt>
                <c:pt idx="2301">
                  <c:v>210.43559999999999</c:v>
                </c:pt>
                <c:pt idx="2302">
                  <c:v>210.5164</c:v>
                </c:pt>
                <c:pt idx="2303">
                  <c:v>210.6018</c:v>
                </c:pt>
                <c:pt idx="2304">
                  <c:v>210.68299999999999</c:v>
                </c:pt>
                <c:pt idx="2305">
                  <c:v>210.76480000000001</c:v>
                </c:pt>
                <c:pt idx="2306">
                  <c:v>210.84630000000001</c:v>
                </c:pt>
                <c:pt idx="2307">
                  <c:v>210.93129999999999</c:v>
                </c:pt>
                <c:pt idx="2308">
                  <c:v>211.01419999999999</c:v>
                </c:pt>
                <c:pt idx="2309">
                  <c:v>211.0966</c:v>
                </c:pt>
                <c:pt idx="2310">
                  <c:v>211.18039999999999</c:v>
                </c:pt>
                <c:pt idx="2311">
                  <c:v>211.2638</c:v>
                </c:pt>
                <c:pt idx="2312">
                  <c:v>211.3459</c:v>
                </c:pt>
                <c:pt idx="2313">
                  <c:v>211.4282</c:v>
                </c:pt>
                <c:pt idx="2314">
                  <c:v>211.51480000000001</c:v>
                </c:pt>
                <c:pt idx="2315">
                  <c:v>211.5934</c:v>
                </c:pt>
                <c:pt idx="2316">
                  <c:v>211.67420000000001</c:v>
                </c:pt>
                <c:pt idx="2317">
                  <c:v>211.75700000000001</c:v>
                </c:pt>
                <c:pt idx="2318">
                  <c:v>211.8408</c:v>
                </c:pt>
                <c:pt idx="2319">
                  <c:v>211.9254</c:v>
                </c:pt>
                <c:pt idx="2320">
                  <c:v>212.00720000000001</c:v>
                </c:pt>
                <c:pt idx="2321">
                  <c:v>212.08750000000001</c:v>
                </c:pt>
                <c:pt idx="2322">
                  <c:v>212.172</c:v>
                </c:pt>
                <c:pt idx="2323">
                  <c:v>212.25120000000001</c:v>
                </c:pt>
                <c:pt idx="2324">
                  <c:v>212.3373</c:v>
                </c:pt>
                <c:pt idx="2325">
                  <c:v>212.42160000000001</c:v>
                </c:pt>
                <c:pt idx="2326">
                  <c:v>212.50489999999999</c:v>
                </c:pt>
                <c:pt idx="2327">
                  <c:v>212.58600000000001</c:v>
                </c:pt>
                <c:pt idx="2328">
                  <c:v>212.66900000000001</c:v>
                </c:pt>
                <c:pt idx="2329">
                  <c:v>212.7474</c:v>
                </c:pt>
                <c:pt idx="2330">
                  <c:v>212.83629999999999</c:v>
                </c:pt>
                <c:pt idx="2331">
                  <c:v>212.91970000000001</c:v>
                </c:pt>
                <c:pt idx="2332">
                  <c:v>213.0017</c:v>
                </c:pt>
                <c:pt idx="2333">
                  <c:v>213.08519999999999</c:v>
                </c:pt>
                <c:pt idx="2334">
                  <c:v>213.16239999999999</c:v>
                </c:pt>
                <c:pt idx="2335">
                  <c:v>213.25020000000001</c:v>
                </c:pt>
                <c:pt idx="2336">
                  <c:v>213.33099999999999</c:v>
                </c:pt>
                <c:pt idx="2337">
                  <c:v>213.41229999999999</c:v>
                </c:pt>
                <c:pt idx="2338">
                  <c:v>213.4939</c:v>
                </c:pt>
                <c:pt idx="2339">
                  <c:v>213.57579999999999</c:v>
                </c:pt>
                <c:pt idx="2340">
                  <c:v>213.65940000000001</c:v>
                </c:pt>
                <c:pt idx="2341">
                  <c:v>213.7431</c:v>
                </c:pt>
                <c:pt idx="2342">
                  <c:v>213.82380000000001</c:v>
                </c:pt>
                <c:pt idx="2343">
                  <c:v>213.9092</c:v>
                </c:pt>
                <c:pt idx="2344">
                  <c:v>213.99430000000001</c:v>
                </c:pt>
                <c:pt idx="2345">
                  <c:v>214.0736</c:v>
                </c:pt>
                <c:pt idx="2346">
                  <c:v>214.1574</c:v>
                </c:pt>
                <c:pt idx="2347">
                  <c:v>214.23859999999999</c:v>
                </c:pt>
                <c:pt idx="2348">
                  <c:v>214.3235</c:v>
                </c:pt>
                <c:pt idx="2349">
                  <c:v>214.40539999999999</c:v>
                </c:pt>
                <c:pt idx="2350">
                  <c:v>214.48490000000001</c:v>
                </c:pt>
                <c:pt idx="2351">
                  <c:v>214.57149999999999</c:v>
                </c:pt>
                <c:pt idx="2352">
                  <c:v>214.65520000000001</c:v>
                </c:pt>
                <c:pt idx="2353">
                  <c:v>214.7363</c:v>
                </c:pt>
                <c:pt idx="2354">
                  <c:v>214.82060000000001</c:v>
                </c:pt>
                <c:pt idx="2355">
                  <c:v>214.9</c:v>
                </c:pt>
                <c:pt idx="2356">
                  <c:v>214.9828</c:v>
                </c:pt>
                <c:pt idx="2357">
                  <c:v>215.06630000000001</c:v>
                </c:pt>
                <c:pt idx="2358">
                  <c:v>215.1465</c:v>
                </c:pt>
                <c:pt idx="2359">
                  <c:v>215.23179999999999</c:v>
                </c:pt>
                <c:pt idx="2360">
                  <c:v>215.3151</c:v>
                </c:pt>
                <c:pt idx="2361">
                  <c:v>215.39689999999999</c:v>
                </c:pt>
                <c:pt idx="2362">
                  <c:v>215.48169999999999</c:v>
                </c:pt>
                <c:pt idx="2363">
                  <c:v>215.56479999999999</c:v>
                </c:pt>
                <c:pt idx="2364">
                  <c:v>215.64609999999999</c:v>
                </c:pt>
                <c:pt idx="2365">
                  <c:v>215.73</c:v>
                </c:pt>
                <c:pt idx="2366">
                  <c:v>215.8098</c:v>
                </c:pt>
                <c:pt idx="2367">
                  <c:v>215.89400000000001</c:v>
                </c:pt>
                <c:pt idx="2368">
                  <c:v>215.976</c:v>
                </c:pt>
                <c:pt idx="2369">
                  <c:v>216.05950000000001</c:v>
                </c:pt>
                <c:pt idx="2370">
                  <c:v>216.14150000000001</c:v>
                </c:pt>
                <c:pt idx="2371">
                  <c:v>216.2226</c:v>
                </c:pt>
                <c:pt idx="2372">
                  <c:v>216.30959999999999</c:v>
                </c:pt>
                <c:pt idx="2373">
                  <c:v>216.38939999999999</c:v>
                </c:pt>
                <c:pt idx="2374">
                  <c:v>216.4736</c:v>
                </c:pt>
                <c:pt idx="2375">
                  <c:v>216.55549999999999</c:v>
                </c:pt>
                <c:pt idx="2376">
                  <c:v>216.63679999999999</c:v>
                </c:pt>
                <c:pt idx="2377">
                  <c:v>216.72149999999999</c:v>
                </c:pt>
                <c:pt idx="2378">
                  <c:v>216.8056</c:v>
                </c:pt>
                <c:pt idx="2379">
                  <c:v>216.8888</c:v>
                </c:pt>
                <c:pt idx="2380">
                  <c:v>216.97139999999999</c:v>
                </c:pt>
                <c:pt idx="2381">
                  <c:v>217.05410000000001</c:v>
                </c:pt>
                <c:pt idx="2382">
                  <c:v>217.13829999999999</c:v>
                </c:pt>
                <c:pt idx="2383">
                  <c:v>217.22280000000001</c:v>
                </c:pt>
                <c:pt idx="2384">
                  <c:v>217.3031</c:v>
                </c:pt>
                <c:pt idx="2385">
                  <c:v>217.3837</c:v>
                </c:pt>
                <c:pt idx="2386">
                  <c:v>217.46520000000001</c:v>
                </c:pt>
                <c:pt idx="2387">
                  <c:v>217.55269999999999</c:v>
                </c:pt>
                <c:pt idx="2388">
                  <c:v>217.63399999999999</c:v>
                </c:pt>
                <c:pt idx="2389">
                  <c:v>217.71680000000001</c:v>
                </c:pt>
                <c:pt idx="2390">
                  <c:v>217.79769999999999</c:v>
                </c:pt>
                <c:pt idx="2391">
                  <c:v>217.88380000000001</c:v>
                </c:pt>
                <c:pt idx="2392">
                  <c:v>217.96719999999999</c:v>
                </c:pt>
                <c:pt idx="2393">
                  <c:v>218.048</c:v>
                </c:pt>
                <c:pt idx="2394">
                  <c:v>218.13419999999999</c:v>
                </c:pt>
                <c:pt idx="2395">
                  <c:v>218.21619999999999</c:v>
                </c:pt>
                <c:pt idx="2396">
                  <c:v>218.29589999999999</c:v>
                </c:pt>
                <c:pt idx="2397">
                  <c:v>218.38159999999999</c:v>
                </c:pt>
                <c:pt idx="2398">
                  <c:v>218.4632</c:v>
                </c:pt>
                <c:pt idx="2399">
                  <c:v>218.54740000000001</c:v>
                </c:pt>
                <c:pt idx="2400">
                  <c:v>218.63200000000001</c:v>
                </c:pt>
                <c:pt idx="2401">
                  <c:v>218.71420000000001</c:v>
                </c:pt>
                <c:pt idx="2402">
                  <c:v>218.79419999999999</c:v>
                </c:pt>
                <c:pt idx="2403">
                  <c:v>218.8794</c:v>
                </c:pt>
                <c:pt idx="2404">
                  <c:v>218.96379999999999</c:v>
                </c:pt>
                <c:pt idx="2405">
                  <c:v>219.04580000000001</c:v>
                </c:pt>
                <c:pt idx="2406">
                  <c:v>219.1294</c:v>
                </c:pt>
                <c:pt idx="2407">
                  <c:v>219.21129999999999</c:v>
                </c:pt>
                <c:pt idx="2408">
                  <c:v>219.29419999999999</c:v>
                </c:pt>
                <c:pt idx="2409">
                  <c:v>219.3733</c:v>
                </c:pt>
                <c:pt idx="2410">
                  <c:v>219.46080000000001</c:v>
                </c:pt>
                <c:pt idx="2411">
                  <c:v>219.5437</c:v>
                </c:pt>
                <c:pt idx="2412">
                  <c:v>219.62780000000001</c:v>
                </c:pt>
                <c:pt idx="2413">
                  <c:v>219.71360000000001</c:v>
                </c:pt>
                <c:pt idx="2414">
                  <c:v>219.79650000000001</c:v>
                </c:pt>
                <c:pt idx="2415">
                  <c:v>219.8784</c:v>
                </c:pt>
                <c:pt idx="2416">
                  <c:v>219.96039999999999</c:v>
                </c:pt>
                <c:pt idx="2417">
                  <c:v>220.04349999999999</c:v>
                </c:pt>
                <c:pt idx="2418">
                  <c:v>220.12559999999999</c:v>
                </c:pt>
                <c:pt idx="2419">
                  <c:v>220.2114</c:v>
                </c:pt>
                <c:pt idx="2420">
                  <c:v>220.29400000000001</c:v>
                </c:pt>
                <c:pt idx="2421">
                  <c:v>220.37899999999999</c:v>
                </c:pt>
                <c:pt idx="2422">
                  <c:v>220.46270000000001</c:v>
                </c:pt>
                <c:pt idx="2423">
                  <c:v>220.5445</c:v>
                </c:pt>
                <c:pt idx="2424">
                  <c:v>220.63</c:v>
                </c:pt>
                <c:pt idx="2425">
                  <c:v>220.71350000000001</c:v>
                </c:pt>
                <c:pt idx="2426">
                  <c:v>220.7972</c:v>
                </c:pt>
                <c:pt idx="2427">
                  <c:v>220.88059999999999</c:v>
                </c:pt>
                <c:pt idx="2428">
                  <c:v>220.96430000000001</c:v>
                </c:pt>
                <c:pt idx="2429">
                  <c:v>221.048</c:v>
                </c:pt>
                <c:pt idx="2430">
                  <c:v>221.13159999999999</c:v>
                </c:pt>
                <c:pt idx="2431">
                  <c:v>221.2132</c:v>
                </c:pt>
                <c:pt idx="2432">
                  <c:v>221.29669999999999</c:v>
                </c:pt>
                <c:pt idx="2433">
                  <c:v>221.38030000000001</c:v>
                </c:pt>
                <c:pt idx="2434">
                  <c:v>221.46180000000001</c:v>
                </c:pt>
                <c:pt idx="2435">
                  <c:v>221.54390000000001</c:v>
                </c:pt>
                <c:pt idx="2436">
                  <c:v>221.625</c:v>
                </c:pt>
                <c:pt idx="2437">
                  <c:v>221.71469999999999</c:v>
                </c:pt>
                <c:pt idx="2438">
                  <c:v>221.79660000000001</c:v>
                </c:pt>
                <c:pt idx="2439">
                  <c:v>221.88030000000001</c:v>
                </c:pt>
                <c:pt idx="2440">
                  <c:v>221.96190000000001</c:v>
                </c:pt>
                <c:pt idx="2441">
                  <c:v>222.048</c:v>
                </c:pt>
                <c:pt idx="2442">
                  <c:v>222.13030000000001</c:v>
                </c:pt>
                <c:pt idx="2443">
                  <c:v>222.21170000000001</c:v>
                </c:pt>
                <c:pt idx="2444">
                  <c:v>222.29400000000001</c:v>
                </c:pt>
                <c:pt idx="2445">
                  <c:v>222.37559999999999</c:v>
                </c:pt>
                <c:pt idx="2446">
                  <c:v>222.46010000000001</c:v>
                </c:pt>
                <c:pt idx="2447">
                  <c:v>222.53919999999999</c:v>
                </c:pt>
                <c:pt idx="2448">
                  <c:v>222.62559999999999</c:v>
                </c:pt>
                <c:pt idx="2449">
                  <c:v>222.71029999999999</c:v>
                </c:pt>
                <c:pt idx="2450">
                  <c:v>222.7902</c:v>
                </c:pt>
                <c:pt idx="2451">
                  <c:v>222.875</c:v>
                </c:pt>
                <c:pt idx="2452">
                  <c:v>222.96119999999999</c:v>
                </c:pt>
                <c:pt idx="2453">
                  <c:v>223.0438</c:v>
                </c:pt>
                <c:pt idx="2454">
                  <c:v>223.12780000000001</c:v>
                </c:pt>
                <c:pt idx="2455">
                  <c:v>223.2122</c:v>
                </c:pt>
                <c:pt idx="2456">
                  <c:v>223.29150000000001</c:v>
                </c:pt>
                <c:pt idx="2457">
                  <c:v>223.37639999999999</c:v>
                </c:pt>
                <c:pt idx="2458">
                  <c:v>223.4622</c:v>
                </c:pt>
                <c:pt idx="2459">
                  <c:v>223.54599999999999</c:v>
                </c:pt>
                <c:pt idx="2460">
                  <c:v>223.62649999999999</c:v>
                </c:pt>
                <c:pt idx="2461">
                  <c:v>223.71039999999999</c:v>
                </c:pt>
                <c:pt idx="2462">
                  <c:v>223.79179999999999</c:v>
                </c:pt>
                <c:pt idx="2463">
                  <c:v>223.8742</c:v>
                </c:pt>
                <c:pt idx="2464">
                  <c:v>223.95740000000001</c:v>
                </c:pt>
                <c:pt idx="2465">
                  <c:v>224.04320000000001</c:v>
                </c:pt>
                <c:pt idx="2466">
                  <c:v>224.12350000000001</c:v>
                </c:pt>
                <c:pt idx="2467">
                  <c:v>224.20930000000001</c:v>
                </c:pt>
                <c:pt idx="2468">
                  <c:v>224.29220000000001</c:v>
                </c:pt>
                <c:pt idx="2469">
                  <c:v>224.3708</c:v>
                </c:pt>
                <c:pt idx="2470">
                  <c:v>224.45500000000001</c:v>
                </c:pt>
                <c:pt idx="2471">
                  <c:v>224.5412</c:v>
                </c:pt>
                <c:pt idx="2472">
                  <c:v>224.6267</c:v>
                </c:pt>
                <c:pt idx="2473">
                  <c:v>224.709</c:v>
                </c:pt>
                <c:pt idx="2474">
                  <c:v>224.7886</c:v>
                </c:pt>
                <c:pt idx="2475">
                  <c:v>224.8742</c:v>
                </c:pt>
                <c:pt idx="2476">
                  <c:v>224.9562</c:v>
                </c:pt>
                <c:pt idx="2477">
                  <c:v>225.0402</c:v>
                </c:pt>
                <c:pt idx="2478">
                  <c:v>225.12100000000001</c:v>
                </c:pt>
                <c:pt idx="2479">
                  <c:v>225.2073</c:v>
                </c:pt>
                <c:pt idx="2480">
                  <c:v>225.29</c:v>
                </c:pt>
                <c:pt idx="2481">
                  <c:v>225.37139999999999</c:v>
                </c:pt>
                <c:pt idx="2482">
                  <c:v>225.4554</c:v>
                </c:pt>
                <c:pt idx="2483">
                  <c:v>225.53909999999999</c:v>
                </c:pt>
                <c:pt idx="2484">
                  <c:v>225.62299999999999</c:v>
                </c:pt>
                <c:pt idx="2485">
                  <c:v>225.7062</c:v>
                </c:pt>
                <c:pt idx="2486">
                  <c:v>225.78639999999999</c:v>
                </c:pt>
                <c:pt idx="2487">
                  <c:v>225.87450000000001</c:v>
                </c:pt>
                <c:pt idx="2488">
                  <c:v>225.95590000000001</c:v>
                </c:pt>
                <c:pt idx="2489">
                  <c:v>226.0384</c:v>
                </c:pt>
                <c:pt idx="2490">
                  <c:v>226.12219999999999</c:v>
                </c:pt>
                <c:pt idx="2491">
                  <c:v>226.20330000000001</c:v>
                </c:pt>
                <c:pt idx="2492">
                  <c:v>226.28739999999999</c:v>
                </c:pt>
                <c:pt idx="2493">
                  <c:v>226.37389999999999</c:v>
                </c:pt>
                <c:pt idx="2494">
                  <c:v>226.45359999999999</c:v>
                </c:pt>
                <c:pt idx="2495">
                  <c:v>226.54230000000001</c:v>
                </c:pt>
                <c:pt idx="2496">
                  <c:v>226.62209999999999</c:v>
                </c:pt>
                <c:pt idx="2497">
                  <c:v>226.70849999999999</c:v>
                </c:pt>
                <c:pt idx="2498">
                  <c:v>226.79230000000001</c:v>
                </c:pt>
                <c:pt idx="2499">
                  <c:v>226.8793</c:v>
                </c:pt>
                <c:pt idx="2500">
                  <c:v>226.9573</c:v>
                </c:pt>
                <c:pt idx="2501">
                  <c:v>227.04329999999999</c:v>
                </c:pt>
                <c:pt idx="2502">
                  <c:v>227.1232</c:v>
                </c:pt>
                <c:pt idx="2503">
                  <c:v>227.2106</c:v>
                </c:pt>
                <c:pt idx="2504">
                  <c:v>227.29400000000001</c:v>
                </c:pt>
                <c:pt idx="2505">
                  <c:v>227.37280000000001</c:v>
                </c:pt>
                <c:pt idx="2506">
                  <c:v>227.46109999999999</c:v>
                </c:pt>
                <c:pt idx="2507">
                  <c:v>227.54310000000001</c:v>
                </c:pt>
                <c:pt idx="2508">
                  <c:v>227.62379999999999</c:v>
                </c:pt>
                <c:pt idx="2509">
                  <c:v>227.709</c:v>
                </c:pt>
                <c:pt idx="2510">
                  <c:v>227.79060000000001</c:v>
                </c:pt>
                <c:pt idx="2511">
                  <c:v>227.8758</c:v>
                </c:pt>
                <c:pt idx="2512">
                  <c:v>227.95750000000001</c:v>
                </c:pt>
                <c:pt idx="2513">
                  <c:v>228.041</c:v>
                </c:pt>
                <c:pt idx="2514">
                  <c:v>228.1223</c:v>
                </c:pt>
                <c:pt idx="2515">
                  <c:v>228.20699999999999</c:v>
                </c:pt>
                <c:pt idx="2516">
                  <c:v>228.29060000000001</c:v>
                </c:pt>
                <c:pt idx="2517">
                  <c:v>228.37379999999999</c:v>
                </c:pt>
                <c:pt idx="2518">
                  <c:v>228.45820000000001</c:v>
                </c:pt>
                <c:pt idx="2519">
                  <c:v>228.5393</c:v>
                </c:pt>
                <c:pt idx="2520">
                  <c:v>228.62299999999999</c:v>
                </c:pt>
                <c:pt idx="2521">
                  <c:v>228.70599999999999</c:v>
                </c:pt>
                <c:pt idx="2522">
                  <c:v>228.78440000000001</c:v>
                </c:pt>
                <c:pt idx="2523">
                  <c:v>228.8708</c:v>
                </c:pt>
                <c:pt idx="2524">
                  <c:v>228.95490000000001</c:v>
                </c:pt>
                <c:pt idx="2525">
                  <c:v>229.03960000000001</c:v>
                </c:pt>
                <c:pt idx="2526">
                  <c:v>229.12559999999999</c:v>
                </c:pt>
                <c:pt idx="2527">
                  <c:v>229.203</c:v>
                </c:pt>
                <c:pt idx="2528">
                  <c:v>229.28909999999999</c:v>
                </c:pt>
                <c:pt idx="2529">
                  <c:v>229.3698</c:v>
                </c:pt>
                <c:pt idx="2530">
                  <c:v>229.4538</c:v>
                </c:pt>
                <c:pt idx="2531">
                  <c:v>229.53729999999999</c:v>
                </c:pt>
                <c:pt idx="2532">
                  <c:v>229.6208</c:v>
                </c:pt>
                <c:pt idx="2533">
                  <c:v>229.70419999999999</c:v>
                </c:pt>
                <c:pt idx="2534">
                  <c:v>229.7869</c:v>
                </c:pt>
                <c:pt idx="2535">
                  <c:v>229.8708</c:v>
                </c:pt>
                <c:pt idx="2536">
                  <c:v>229.95779999999999</c:v>
                </c:pt>
                <c:pt idx="2537">
                  <c:v>230.03720000000001</c:v>
                </c:pt>
                <c:pt idx="2538">
                  <c:v>230.12039999999999</c:v>
                </c:pt>
                <c:pt idx="2539">
                  <c:v>230.20750000000001</c:v>
                </c:pt>
                <c:pt idx="2540">
                  <c:v>230.28919999999999</c:v>
                </c:pt>
                <c:pt idx="2541">
                  <c:v>230.37110000000001</c:v>
                </c:pt>
                <c:pt idx="2542">
                  <c:v>230.453</c:v>
                </c:pt>
                <c:pt idx="2543">
                  <c:v>230.53909999999999</c:v>
                </c:pt>
                <c:pt idx="2544">
                  <c:v>230.6182</c:v>
                </c:pt>
                <c:pt idx="2545">
                  <c:v>230.70580000000001</c:v>
                </c:pt>
                <c:pt idx="2546">
                  <c:v>230.7895</c:v>
                </c:pt>
                <c:pt idx="2547">
                  <c:v>230.8725</c:v>
                </c:pt>
                <c:pt idx="2548">
                  <c:v>230.9547</c:v>
                </c:pt>
                <c:pt idx="2549">
                  <c:v>231.03919999999999</c:v>
                </c:pt>
                <c:pt idx="2550">
                  <c:v>231.12200000000001</c:v>
                </c:pt>
                <c:pt idx="2551">
                  <c:v>231.2038</c:v>
                </c:pt>
                <c:pt idx="2552">
                  <c:v>231.28700000000001</c:v>
                </c:pt>
                <c:pt idx="2553">
                  <c:v>231.369</c:v>
                </c:pt>
                <c:pt idx="2554">
                  <c:v>231.45519999999999</c:v>
                </c:pt>
                <c:pt idx="2555">
                  <c:v>231.53809999999999</c:v>
                </c:pt>
                <c:pt idx="2556">
                  <c:v>231.61959999999999</c:v>
                </c:pt>
                <c:pt idx="2557">
                  <c:v>231.70480000000001</c:v>
                </c:pt>
                <c:pt idx="2558">
                  <c:v>231.78479999999999</c:v>
                </c:pt>
                <c:pt idx="2559">
                  <c:v>231.86799999999999</c:v>
                </c:pt>
                <c:pt idx="2560">
                  <c:v>231.9539</c:v>
                </c:pt>
                <c:pt idx="2561">
                  <c:v>232.0367</c:v>
                </c:pt>
                <c:pt idx="2562">
                  <c:v>232.11850000000001</c:v>
                </c:pt>
                <c:pt idx="2563">
                  <c:v>232.2038</c:v>
                </c:pt>
                <c:pt idx="2564">
                  <c:v>232.2876</c:v>
                </c:pt>
                <c:pt idx="2565">
                  <c:v>232.3673</c:v>
                </c:pt>
                <c:pt idx="2566">
                  <c:v>232.45160000000001</c:v>
                </c:pt>
                <c:pt idx="2567">
                  <c:v>232.53749999999999</c:v>
                </c:pt>
                <c:pt idx="2568">
                  <c:v>232.6183</c:v>
                </c:pt>
                <c:pt idx="2569">
                  <c:v>232.70140000000001</c:v>
                </c:pt>
                <c:pt idx="2570">
                  <c:v>232.78700000000001</c:v>
                </c:pt>
                <c:pt idx="2571">
                  <c:v>232.8724</c:v>
                </c:pt>
                <c:pt idx="2572">
                  <c:v>232.95480000000001</c:v>
                </c:pt>
                <c:pt idx="2573">
                  <c:v>233.0394</c:v>
                </c:pt>
                <c:pt idx="2574">
                  <c:v>233.12100000000001</c:v>
                </c:pt>
                <c:pt idx="2575">
                  <c:v>233.203</c:v>
                </c:pt>
                <c:pt idx="2576">
                  <c:v>233.28540000000001</c:v>
                </c:pt>
                <c:pt idx="2577">
                  <c:v>233.37100000000001</c:v>
                </c:pt>
                <c:pt idx="2578">
                  <c:v>233.4547</c:v>
                </c:pt>
                <c:pt idx="2579">
                  <c:v>233.5401</c:v>
                </c:pt>
                <c:pt idx="2580">
                  <c:v>233.62440000000001</c:v>
                </c:pt>
                <c:pt idx="2581">
                  <c:v>233.70760000000001</c:v>
                </c:pt>
                <c:pt idx="2582">
                  <c:v>233.79239999999999</c:v>
                </c:pt>
                <c:pt idx="2583">
                  <c:v>233.87620000000001</c:v>
                </c:pt>
                <c:pt idx="2584">
                  <c:v>233.9554</c:v>
                </c:pt>
                <c:pt idx="2585">
                  <c:v>234.04159999999999</c:v>
                </c:pt>
                <c:pt idx="2586">
                  <c:v>234.124</c:v>
                </c:pt>
                <c:pt idx="2587">
                  <c:v>234.20599999999999</c:v>
                </c:pt>
                <c:pt idx="2588">
                  <c:v>234.28880000000001</c:v>
                </c:pt>
                <c:pt idx="2589">
                  <c:v>234.37450000000001</c:v>
                </c:pt>
                <c:pt idx="2590">
                  <c:v>234.45779999999999</c:v>
                </c:pt>
                <c:pt idx="2591">
                  <c:v>234.5412</c:v>
                </c:pt>
                <c:pt idx="2592">
                  <c:v>234.62530000000001</c:v>
                </c:pt>
                <c:pt idx="2593">
                  <c:v>234.71019999999999</c:v>
                </c:pt>
                <c:pt idx="2594">
                  <c:v>234.7928</c:v>
                </c:pt>
                <c:pt idx="2595">
                  <c:v>234.87379999999999</c:v>
                </c:pt>
                <c:pt idx="2596">
                  <c:v>234.9579</c:v>
                </c:pt>
                <c:pt idx="2597">
                  <c:v>235.04140000000001</c:v>
                </c:pt>
                <c:pt idx="2598">
                  <c:v>235.12360000000001</c:v>
                </c:pt>
                <c:pt idx="2599">
                  <c:v>235.20830000000001</c:v>
                </c:pt>
                <c:pt idx="2600">
                  <c:v>235.29300000000001</c:v>
                </c:pt>
                <c:pt idx="2601">
                  <c:v>235.37639999999999</c:v>
                </c:pt>
                <c:pt idx="2602">
                  <c:v>235.46019999999999</c:v>
                </c:pt>
                <c:pt idx="2603">
                  <c:v>235.54249999999999</c:v>
                </c:pt>
                <c:pt idx="2604">
                  <c:v>235.62459999999999</c:v>
                </c:pt>
                <c:pt idx="2605">
                  <c:v>235.70849999999999</c:v>
                </c:pt>
                <c:pt idx="2606">
                  <c:v>235.79239999999999</c:v>
                </c:pt>
                <c:pt idx="2607">
                  <c:v>235.87440000000001</c:v>
                </c:pt>
                <c:pt idx="2608">
                  <c:v>235.96199999999999</c:v>
                </c:pt>
                <c:pt idx="2609">
                  <c:v>236.04329999999999</c:v>
                </c:pt>
                <c:pt idx="2610">
                  <c:v>236.1266</c:v>
                </c:pt>
                <c:pt idx="2611">
                  <c:v>236.2097</c:v>
                </c:pt>
                <c:pt idx="2612">
                  <c:v>236.29300000000001</c:v>
                </c:pt>
                <c:pt idx="2613">
                  <c:v>236.37520000000001</c:v>
                </c:pt>
                <c:pt idx="2614">
                  <c:v>236.4581</c:v>
                </c:pt>
                <c:pt idx="2615">
                  <c:v>236.5386</c:v>
                </c:pt>
                <c:pt idx="2616">
                  <c:v>236.62739999999999</c:v>
                </c:pt>
                <c:pt idx="2617">
                  <c:v>236.70580000000001</c:v>
                </c:pt>
                <c:pt idx="2618">
                  <c:v>236.79300000000001</c:v>
                </c:pt>
                <c:pt idx="2619">
                  <c:v>236.876</c:v>
                </c:pt>
                <c:pt idx="2620">
                  <c:v>236.9588</c:v>
                </c:pt>
                <c:pt idx="2621">
                  <c:v>237.0437</c:v>
                </c:pt>
                <c:pt idx="2622">
                  <c:v>237.12459999999999</c:v>
                </c:pt>
                <c:pt idx="2623">
                  <c:v>237.2106</c:v>
                </c:pt>
                <c:pt idx="2624">
                  <c:v>237.29570000000001</c:v>
                </c:pt>
                <c:pt idx="2625">
                  <c:v>237.38040000000001</c:v>
                </c:pt>
                <c:pt idx="2626">
                  <c:v>237.46600000000001</c:v>
                </c:pt>
                <c:pt idx="2627">
                  <c:v>237.5489</c:v>
                </c:pt>
                <c:pt idx="2628">
                  <c:v>237.63399999999999</c:v>
                </c:pt>
                <c:pt idx="2629">
                  <c:v>237.71440000000001</c:v>
                </c:pt>
                <c:pt idx="2630">
                  <c:v>237.79910000000001</c:v>
                </c:pt>
                <c:pt idx="2631">
                  <c:v>237.88079999999999</c:v>
                </c:pt>
                <c:pt idx="2632">
                  <c:v>237.964</c:v>
                </c:pt>
                <c:pt idx="2633">
                  <c:v>238.05019999999999</c:v>
                </c:pt>
                <c:pt idx="2634">
                  <c:v>238.1328</c:v>
                </c:pt>
                <c:pt idx="2635">
                  <c:v>238.2165</c:v>
                </c:pt>
                <c:pt idx="2636">
                  <c:v>238.29679999999999</c:v>
                </c:pt>
                <c:pt idx="2637">
                  <c:v>238.37970000000001</c:v>
                </c:pt>
                <c:pt idx="2638">
                  <c:v>238.46600000000001</c:v>
                </c:pt>
                <c:pt idx="2639">
                  <c:v>238.54830000000001</c:v>
                </c:pt>
                <c:pt idx="2640">
                  <c:v>238.6336</c:v>
                </c:pt>
                <c:pt idx="2641">
                  <c:v>238.72</c:v>
                </c:pt>
                <c:pt idx="2642">
                  <c:v>238.8013</c:v>
                </c:pt>
                <c:pt idx="2643">
                  <c:v>238.88499999999999</c:v>
                </c:pt>
                <c:pt idx="2644">
                  <c:v>238.96520000000001</c:v>
                </c:pt>
                <c:pt idx="2645">
                  <c:v>239.0504</c:v>
                </c:pt>
                <c:pt idx="2646">
                  <c:v>239.13480000000001</c:v>
                </c:pt>
                <c:pt idx="2647">
                  <c:v>239.21879999999999</c:v>
                </c:pt>
                <c:pt idx="2648">
                  <c:v>239.2997</c:v>
                </c:pt>
                <c:pt idx="2649">
                  <c:v>239.38339999999999</c:v>
                </c:pt>
                <c:pt idx="2650">
                  <c:v>239.46610000000001</c:v>
                </c:pt>
                <c:pt idx="2651">
                  <c:v>239.55099999999999</c:v>
                </c:pt>
                <c:pt idx="2652">
                  <c:v>239.63390000000001</c:v>
                </c:pt>
                <c:pt idx="2653">
                  <c:v>239.71639999999999</c:v>
                </c:pt>
                <c:pt idx="2654">
                  <c:v>239.7996</c:v>
                </c:pt>
                <c:pt idx="2655">
                  <c:v>239.88589999999999</c:v>
                </c:pt>
                <c:pt idx="2656">
                  <c:v>239.97130000000001</c:v>
                </c:pt>
                <c:pt idx="2657">
                  <c:v>240.05410000000001</c:v>
                </c:pt>
                <c:pt idx="2658">
                  <c:v>240.13589999999999</c:v>
                </c:pt>
                <c:pt idx="2659">
                  <c:v>240.21780000000001</c:v>
                </c:pt>
                <c:pt idx="2660">
                  <c:v>240.3014</c:v>
                </c:pt>
                <c:pt idx="2661">
                  <c:v>240.3818</c:v>
                </c:pt>
                <c:pt idx="2662">
                  <c:v>240.46530000000001</c:v>
                </c:pt>
                <c:pt idx="2663">
                  <c:v>240.5488</c:v>
                </c:pt>
                <c:pt idx="2664">
                  <c:v>240.63140000000001</c:v>
                </c:pt>
                <c:pt idx="2665">
                  <c:v>240.71430000000001</c:v>
                </c:pt>
                <c:pt idx="2666">
                  <c:v>240.7961</c:v>
                </c:pt>
                <c:pt idx="2667">
                  <c:v>240.88390000000001</c:v>
                </c:pt>
                <c:pt idx="2668">
                  <c:v>240.96440000000001</c:v>
                </c:pt>
                <c:pt idx="2669">
                  <c:v>241.05019999999999</c:v>
                </c:pt>
                <c:pt idx="2670">
                  <c:v>241.1337</c:v>
                </c:pt>
                <c:pt idx="2671">
                  <c:v>241.2148</c:v>
                </c:pt>
                <c:pt idx="2672">
                  <c:v>241.29929999999999</c:v>
                </c:pt>
                <c:pt idx="2673">
                  <c:v>241.38220000000001</c:v>
                </c:pt>
                <c:pt idx="2674">
                  <c:v>241.4658</c:v>
                </c:pt>
                <c:pt idx="2675">
                  <c:v>241.548</c:v>
                </c:pt>
                <c:pt idx="2676">
                  <c:v>241.6337</c:v>
                </c:pt>
                <c:pt idx="2677">
                  <c:v>241.71690000000001</c:v>
                </c:pt>
                <c:pt idx="2678">
                  <c:v>241.798</c:v>
                </c:pt>
                <c:pt idx="2679">
                  <c:v>241.881</c:v>
                </c:pt>
                <c:pt idx="2680">
                  <c:v>241.96180000000001</c:v>
                </c:pt>
                <c:pt idx="2681">
                  <c:v>242.04740000000001</c:v>
                </c:pt>
                <c:pt idx="2682">
                  <c:v>242.1344</c:v>
                </c:pt>
                <c:pt idx="2683">
                  <c:v>242.2166</c:v>
                </c:pt>
                <c:pt idx="2684">
                  <c:v>242.29859999999999</c:v>
                </c:pt>
                <c:pt idx="2685">
                  <c:v>242.38159999999999</c:v>
                </c:pt>
                <c:pt idx="2686">
                  <c:v>242.46629999999999</c:v>
                </c:pt>
                <c:pt idx="2687">
                  <c:v>242.5462</c:v>
                </c:pt>
                <c:pt idx="2688">
                  <c:v>242.63380000000001</c:v>
                </c:pt>
                <c:pt idx="2689">
                  <c:v>242.71199999999999</c:v>
                </c:pt>
                <c:pt idx="2690">
                  <c:v>242.79830000000001</c:v>
                </c:pt>
                <c:pt idx="2691">
                  <c:v>242.88419999999999</c:v>
                </c:pt>
                <c:pt idx="2692">
                  <c:v>242.96680000000001</c:v>
                </c:pt>
                <c:pt idx="2693">
                  <c:v>243.0496</c:v>
                </c:pt>
                <c:pt idx="2694">
                  <c:v>243.13669999999999</c:v>
                </c:pt>
                <c:pt idx="2695">
                  <c:v>243.21799999999999</c:v>
                </c:pt>
                <c:pt idx="2696">
                  <c:v>243.30179999999999</c:v>
                </c:pt>
                <c:pt idx="2697">
                  <c:v>243.38239999999999</c:v>
                </c:pt>
                <c:pt idx="2698">
                  <c:v>243.4692</c:v>
                </c:pt>
                <c:pt idx="2699">
                  <c:v>243.5538</c:v>
                </c:pt>
                <c:pt idx="2700">
                  <c:v>243.63579999999999</c:v>
                </c:pt>
                <c:pt idx="2701">
                  <c:v>243.71559999999999</c:v>
                </c:pt>
                <c:pt idx="2702">
                  <c:v>243.8015</c:v>
                </c:pt>
                <c:pt idx="2703">
                  <c:v>243.88460000000001</c:v>
                </c:pt>
                <c:pt idx="2704">
                  <c:v>243.97</c:v>
                </c:pt>
                <c:pt idx="2705">
                  <c:v>244.05600000000001</c:v>
                </c:pt>
                <c:pt idx="2706">
                  <c:v>244.13720000000001</c:v>
                </c:pt>
                <c:pt idx="2707">
                  <c:v>244.21879999999999</c:v>
                </c:pt>
                <c:pt idx="2708">
                  <c:v>244.30019999999999</c:v>
                </c:pt>
                <c:pt idx="2709">
                  <c:v>244.38290000000001</c:v>
                </c:pt>
                <c:pt idx="2710">
                  <c:v>244.46680000000001</c:v>
                </c:pt>
                <c:pt idx="2711">
                  <c:v>244.5461</c:v>
                </c:pt>
                <c:pt idx="2712">
                  <c:v>244.6317</c:v>
                </c:pt>
                <c:pt idx="2713">
                  <c:v>244.71520000000001</c:v>
                </c:pt>
                <c:pt idx="2714">
                  <c:v>244.797</c:v>
                </c:pt>
                <c:pt idx="2715">
                  <c:v>244.8837</c:v>
                </c:pt>
                <c:pt idx="2716">
                  <c:v>244.9675</c:v>
                </c:pt>
                <c:pt idx="2717">
                  <c:v>245.0532</c:v>
                </c:pt>
                <c:pt idx="2718">
                  <c:v>245.1352</c:v>
                </c:pt>
                <c:pt idx="2719">
                  <c:v>245.2184</c:v>
                </c:pt>
                <c:pt idx="2720">
                  <c:v>245.30279999999999</c:v>
                </c:pt>
                <c:pt idx="2721">
                  <c:v>245.38319999999999</c:v>
                </c:pt>
                <c:pt idx="2722">
                  <c:v>245.4701</c:v>
                </c:pt>
                <c:pt idx="2723">
                  <c:v>245.55189999999999</c:v>
                </c:pt>
                <c:pt idx="2724">
                  <c:v>245.63480000000001</c:v>
                </c:pt>
                <c:pt idx="2725">
                  <c:v>245.72110000000001</c:v>
                </c:pt>
                <c:pt idx="2726">
                  <c:v>245.80199999999999</c:v>
                </c:pt>
                <c:pt idx="2727">
                  <c:v>245.8862</c:v>
                </c:pt>
                <c:pt idx="2728">
                  <c:v>245.96940000000001</c:v>
                </c:pt>
                <c:pt idx="2729">
                  <c:v>246.0548</c:v>
                </c:pt>
                <c:pt idx="2730">
                  <c:v>246.1328</c:v>
                </c:pt>
                <c:pt idx="2731">
                  <c:v>246.21539999999999</c:v>
                </c:pt>
                <c:pt idx="2732">
                  <c:v>246.30179999999999</c:v>
                </c:pt>
                <c:pt idx="2733">
                  <c:v>246.3836</c:v>
                </c:pt>
                <c:pt idx="2734">
                  <c:v>246.47040000000001</c:v>
                </c:pt>
                <c:pt idx="2735">
                  <c:v>246.554</c:v>
                </c:pt>
                <c:pt idx="2736">
                  <c:v>246.6361</c:v>
                </c:pt>
                <c:pt idx="2737">
                  <c:v>246.72130000000001</c:v>
                </c:pt>
                <c:pt idx="2738">
                  <c:v>246.80529999999999</c:v>
                </c:pt>
                <c:pt idx="2739">
                  <c:v>246.88820000000001</c:v>
                </c:pt>
                <c:pt idx="2740">
                  <c:v>246.97300000000001</c:v>
                </c:pt>
                <c:pt idx="2741">
                  <c:v>247.05600000000001</c:v>
                </c:pt>
                <c:pt idx="2742">
                  <c:v>247.14160000000001</c:v>
                </c:pt>
                <c:pt idx="2743">
                  <c:v>247.22649999999999</c:v>
                </c:pt>
                <c:pt idx="2744">
                  <c:v>247.30940000000001</c:v>
                </c:pt>
                <c:pt idx="2745">
                  <c:v>247.39359999999999</c:v>
                </c:pt>
                <c:pt idx="2746">
                  <c:v>247.47739999999999</c:v>
                </c:pt>
                <c:pt idx="2747">
                  <c:v>247.56059999999999</c:v>
                </c:pt>
                <c:pt idx="2748">
                  <c:v>247.64609999999999</c:v>
                </c:pt>
                <c:pt idx="2749">
                  <c:v>247.73079999999999</c:v>
                </c:pt>
                <c:pt idx="2750">
                  <c:v>247.81370000000001</c:v>
                </c:pt>
                <c:pt idx="2751">
                  <c:v>247.8947</c:v>
                </c:pt>
                <c:pt idx="2752">
                  <c:v>247.97819999999999</c:v>
                </c:pt>
                <c:pt idx="2753">
                  <c:v>248.06219999999999</c:v>
                </c:pt>
                <c:pt idx="2754">
                  <c:v>248.14500000000001</c:v>
                </c:pt>
                <c:pt idx="2755">
                  <c:v>248.22919999999999</c:v>
                </c:pt>
                <c:pt idx="2756">
                  <c:v>248.3117</c:v>
                </c:pt>
                <c:pt idx="2757">
                  <c:v>248.39599999999999</c:v>
                </c:pt>
                <c:pt idx="2758">
                  <c:v>248.4785</c:v>
                </c:pt>
                <c:pt idx="2759">
                  <c:v>248.56479999999999</c:v>
                </c:pt>
                <c:pt idx="2760">
                  <c:v>248.648</c:v>
                </c:pt>
                <c:pt idx="2761">
                  <c:v>248.7354</c:v>
                </c:pt>
                <c:pt idx="2762">
                  <c:v>248.82140000000001</c:v>
                </c:pt>
                <c:pt idx="2763">
                  <c:v>248.9016</c:v>
                </c:pt>
                <c:pt idx="2764">
                  <c:v>248.9853</c:v>
                </c:pt>
                <c:pt idx="2765">
                  <c:v>249.0702</c:v>
                </c:pt>
                <c:pt idx="2766">
                  <c:v>249.15459999999999</c:v>
                </c:pt>
                <c:pt idx="2767">
                  <c:v>249.2398</c:v>
                </c:pt>
                <c:pt idx="2768">
                  <c:v>249.31960000000001</c:v>
                </c:pt>
                <c:pt idx="2769">
                  <c:v>249.40819999999999</c:v>
                </c:pt>
                <c:pt idx="2770">
                  <c:v>249.4872</c:v>
                </c:pt>
                <c:pt idx="2771">
                  <c:v>249.572</c:v>
                </c:pt>
                <c:pt idx="2772">
                  <c:v>249.65389999999999</c:v>
                </c:pt>
                <c:pt idx="2773">
                  <c:v>249.7398</c:v>
                </c:pt>
                <c:pt idx="2774">
                  <c:v>249.8193</c:v>
                </c:pt>
                <c:pt idx="2775">
                  <c:v>249.90299999999999</c:v>
                </c:pt>
                <c:pt idx="2776">
                  <c:v>249.98699999999999</c:v>
                </c:pt>
                <c:pt idx="2777">
                  <c:v>250.0685</c:v>
                </c:pt>
                <c:pt idx="2778">
                  <c:v>250.15559999999999</c:v>
                </c:pt>
                <c:pt idx="2779">
                  <c:v>250.23699999999999</c:v>
                </c:pt>
                <c:pt idx="2780">
                  <c:v>250.31979999999999</c:v>
                </c:pt>
                <c:pt idx="2781">
                  <c:v>250.40600000000001</c:v>
                </c:pt>
                <c:pt idx="2782">
                  <c:v>250.48400000000001</c:v>
                </c:pt>
                <c:pt idx="2783">
                  <c:v>250.5684</c:v>
                </c:pt>
                <c:pt idx="2784">
                  <c:v>250.65119999999999</c:v>
                </c:pt>
                <c:pt idx="2785">
                  <c:v>250.7362</c:v>
                </c:pt>
                <c:pt idx="2786">
                  <c:v>250.82560000000001</c:v>
                </c:pt>
                <c:pt idx="2787">
                  <c:v>250.90880000000001</c:v>
                </c:pt>
                <c:pt idx="2788">
                  <c:v>250.9958</c:v>
                </c:pt>
                <c:pt idx="2789">
                  <c:v>251.08369999999999</c:v>
                </c:pt>
                <c:pt idx="2790">
                  <c:v>251.16839999999999</c:v>
                </c:pt>
                <c:pt idx="2791">
                  <c:v>251.24940000000001</c:v>
                </c:pt>
                <c:pt idx="2792">
                  <c:v>251.33519999999999</c:v>
                </c:pt>
                <c:pt idx="2793">
                  <c:v>251.41800000000001</c:v>
                </c:pt>
                <c:pt idx="2794">
                  <c:v>251.50040000000001</c:v>
                </c:pt>
                <c:pt idx="2795">
                  <c:v>251.5866</c:v>
                </c:pt>
                <c:pt idx="2796">
                  <c:v>251.67330000000001</c:v>
                </c:pt>
                <c:pt idx="2797">
                  <c:v>251.75399999999999</c:v>
                </c:pt>
                <c:pt idx="2798">
                  <c:v>251.84030000000001</c:v>
                </c:pt>
                <c:pt idx="2799">
                  <c:v>251.9246</c:v>
                </c:pt>
                <c:pt idx="2800">
                  <c:v>252.0086</c:v>
                </c:pt>
                <c:pt idx="2801">
                  <c:v>252.09479999999999</c:v>
                </c:pt>
                <c:pt idx="2802">
                  <c:v>252.1782</c:v>
                </c:pt>
                <c:pt idx="2803">
                  <c:v>252.26169999999999</c:v>
                </c:pt>
                <c:pt idx="2804">
                  <c:v>252.3486</c:v>
                </c:pt>
                <c:pt idx="2805">
                  <c:v>252.4315</c:v>
                </c:pt>
                <c:pt idx="2806">
                  <c:v>252.5112</c:v>
                </c:pt>
                <c:pt idx="2807">
                  <c:v>252.59729999999999</c:v>
                </c:pt>
                <c:pt idx="2808">
                  <c:v>252.68180000000001</c:v>
                </c:pt>
                <c:pt idx="2809">
                  <c:v>252.76480000000001</c:v>
                </c:pt>
                <c:pt idx="2810">
                  <c:v>252.85140000000001</c:v>
                </c:pt>
                <c:pt idx="2811">
                  <c:v>252.934</c:v>
                </c:pt>
                <c:pt idx="2812">
                  <c:v>253.0121</c:v>
                </c:pt>
                <c:pt idx="2813">
                  <c:v>253.0976</c:v>
                </c:pt>
                <c:pt idx="2814">
                  <c:v>253.1799</c:v>
                </c:pt>
                <c:pt idx="2815">
                  <c:v>253.26660000000001</c:v>
                </c:pt>
                <c:pt idx="2816">
                  <c:v>253.3518</c:v>
                </c:pt>
                <c:pt idx="2817">
                  <c:v>253.43260000000001</c:v>
                </c:pt>
                <c:pt idx="2818">
                  <c:v>253.51679999999999</c:v>
                </c:pt>
                <c:pt idx="2819">
                  <c:v>253.60470000000001</c:v>
                </c:pt>
                <c:pt idx="2820">
                  <c:v>253.68379999999999</c:v>
                </c:pt>
                <c:pt idx="2821">
                  <c:v>253.77199999999999</c:v>
                </c:pt>
                <c:pt idx="2822">
                  <c:v>253.8537</c:v>
                </c:pt>
                <c:pt idx="2823">
                  <c:v>253.9402</c:v>
                </c:pt>
                <c:pt idx="2824">
                  <c:v>254.02369999999999</c:v>
                </c:pt>
                <c:pt idx="2825">
                  <c:v>254.10939999999999</c:v>
                </c:pt>
                <c:pt idx="2826">
                  <c:v>254.19159999999999</c:v>
                </c:pt>
                <c:pt idx="2827">
                  <c:v>254.2766</c:v>
                </c:pt>
                <c:pt idx="2828">
                  <c:v>254.36089999999999</c:v>
                </c:pt>
                <c:pt idx="2829">
                  <c:v>254.44659999999999</c:v>
                </c:pt>
                <c:pt idx="2830">
                  <c:v>254.52770000000001</c:v>
                </c:pt>
                <c:pt idx="2831">
                  <c:v>254.61359999999999</c:v>
                </c:pt>
                <c:pt idx="2832">
                  <c:v>254.69720000000001</c:v>
                </c:pt>
                <c:pt idx="2833">
                  <c:v>254.7826</c:v>
                </c:pt>
                <c:pt idx="2834">
                  <c:v>254.86920000000001</c:v>
                </c:pt>
                <c:pt idx="2835">
                  <c:v>254.9539</c:v>
                </c:pt>
                <c:pt idx="2836">
                  <c:v>255.03899999999999</c:v>
                </c:pt>
                <c:pt idx="2837">
                  <c:v>255.12110000000001</c:v>
                </c:pt>
                <c:pt idx="2838">
                  <c:v>255.20400000000001</c:v>
                </c:pt>
                <c:pt idx="2839">
                  <c:v>255.2884</c:v>
                </c:pt>
                <c:pt idx="2840">
                  <c:v>255.37700000000001</c:v>
                </c:pt>
                <c:pt idx="2841">
                  <c:v>255.4624</c:v>
                </c:pt>
                <c:pt idx="2842">
                  <c:v>255.54740000000001</c:v>
                </c:pt>
                <c:pt idx="2843">
                  <c:v>255.6328</c:v>
                </c:pt>
                <c:pt idx="2844">
                  <c:v>255.71340000000001</c:v>
                </c:pt>
                <c:pt idx="2845">
                  <c:v>255.79920000000001</c:v>
                </c:pt>
                <c:pt idx="2846">
                  <c:v>255.88800000000001</c:v>
                </c:pt>
                <c:pt idx="2847">
                  <c:v>255.97630000000001</c:v>
                </c:pt>
                <c:pt idx="2848">
                  <c:v>256.06319999999999</c:v>
                </c:pt>
                <c:pt idx="2849">
                  <c:v>256.15010000000001</c:v>
                </c:pt>
                <c:pt idx="2850">
                  <c:v>256.23230000000001</c:v>
                </c:pt>
                <c:pt idx="2851">
                  <c:v>256.32049999999998</c:v>
                </c:pt>
                <c:pt idx="2852">
                  <c:v>256.40379999999999</c:v>
                </c:pt>
                <c:pt idx="2853">
                  <c:v>256.48899999999998</c:v>
                </c:pt>
                <c:pt idx="2854">
                  <c:v>256.57350000000002</c:v>
                </c:pt>
                <c:pt idx="2855">
                  <c:v>256.65820000000002</c:v>
                </c:pt>
                <c:pt idx="2856">
                  <c:v>256.74459999999999</c:v>
                </c:pt>
                <c:pt idx="2857">
                  <c:v>256.83019999999999</c:v>
                </c:pt>
                <c:pt idx="2858">
                  <c:v>256.9162</c:v>
                </c:pt>
                <c:pt idx="2859">
                  <c:v>257.00330000000002</c:v>
                </c:pt>
                <c:pt idx="2860">
                  <c:v>257.08269999999999</c:v>
                </c:pt>
                <c:pt idx="2861">
                  <c:v>257.16890000000001</c:v>
                </c:pt>
                <c:pt idx="2862">
                  <c:v>257.25490000000002</c:v>
                </c:pt>
                <c:pt idx="2863">
                  <c:v>257.34339999999997</c:v>
                </c:pt>
                <c:pt idx="2864">
                  <c:v>257.42770000000002</c:v>
                </c:pt>
                <c:pt idx="2865">
                  <c:v>257.51519999999999</c:v>
                </c:pt>
                <c:pt idx="2866">
                  <c:v>257.601</c:v>
                </c:pt>
                <c:pt idx="2867">
                  <c:v>257.68279999999999</c:v>
                </c:pt>
                <c:pt idx="2868">
                  <c:v>257.76799999999997</c:v>
                </c:pt>
                <c:pt idx="2869">
                  <c:v>257.8492</c:v>
                </c:pt>
                <c:pt idx="2870">
                  <c:v>257.93259999999998</c:v>
                </c:pt>
                <c:pt idx="2871">
                  <c:v>258.01639999999998</c:v>
                </c:pt>
                <c:pt idx="2872">
                  <c:v>258.10500000000002</c:v>
                </c:pt>
                <c:pt idx="2873">
                  <c:v>258.19330000000002</c:v>
                </c:pt>
                <c:pt idx="2874">
                  <c:v>258.27319999999997</c:v>
                </c:pt>
                <c:pt idx="2875">
                  <c:v>258.35969999999998</c:v>
                </c:pt>
                <c:pt idx="2876">
                  <c:v>258.44400000000002</c:v>
                </c:pt>
                <c:pt idx="2877">
                  <c:v>258.5308</c:v>
                </c:pt>
                <c:pt idx="2878">
                  <c:v>258.6123</c:v>
                </c:pt>
                <c:pt idx="2879">
                  <c:v>258.70119999999997</c:v>
                </c:pt>
                <c:pt idx="2880">
                  <c:v>258.78590000000003</c:v>
                </c:pt>
                <c:pt idx="2881">
                  <c:v>258.87189999999998</c:v>
                </c:pt>
                <c:pt idx="2882">
                  <c:v>258.95429999999999</c:v>
                </c:pt>
                <c:pt idx="2883">
                  <c:v>259.03899999999999</c:v>
                </c:pt>
                <c:pt idx="2884">
                  <c:v>259.12329999999997</c:v>
                </c:pt>
                <c:pt idx="2885">
                  <c:v>259.20859999999999</c:v>
                </c:pt>
                <c:pt idx="2886">
                  <c:v>259.29590000000002</c:v>
                </c:pt>
                <c:pt idx="2887">
                  <c:v>259.37599999999998</c:v>
                </c:pt>
                <c:pt idx="2888">
                  <c:v>259.46179999999998</c:v>
                </c:pt>
                <c:pt idx="2889">
                  <c:v>259.54880000000003</c:v>
                </c:pt>
                <c:pt idx="2890">
                  <c:v>259.63580000000002</c:v>
                </c:pt>
                <c:pt idx="2891">
                  <c:v>259.7201</c:v>
                </c:pt>
                <c:pt idx="2892">
                  <c:v>259.80950000000001</c:v>
                </c:pt>
                <c:pt idx="2893">
                  <c:v>259.89819999999997</c:v>
                </c:pt>
                <c:pt idx="2894">
                  <c:v>259.9828</c:v>
                </c:pt>
                <c:pt idx="2895">
                  <c:v>260.06700000000001</c:v>
                </c:pt>
                <c:pt idx="2896">
                  <c:v>260.15069999999997</c:v>
                </c:pt>
                <c:pt idx="2897">
                  <c:v>260.23610000000002</c:v>
                </c:pt>
                <c:pt idx="2898">
                  <c:v>260.32470000000001</c:v>
                </c:pt>
                <c:pt idx="2899">
                  <c:v>260.40870000000001</c:v>
                </c:pt>
                <c:pt idx="2900">
                  <c:v>260.4948</c:v>
                </c:pt>
                <c:pt idx="2901">
                  <c:v>260.57929999999999</c:v>
                </c:pt>
                <c:pt idx="2902">
                  <c:v>260.66899999999998</c:v>
                </c:pt>
                <c:pt idx="2903">
                  <c:v>260.75229999999999</c:v>
                </c:pt>
                <c:pt idx="2904">
                  <c:v>260.84050000000002</c:v>
                </c:pt>
                <c:pt idx="2905">
                  <c:v>260.92329999999998</c:v>
                </c:pt>
                <c:pt idx="2906">
                  <c:v>261.00900000000001</c:v>
                </c:pt>
                <c:pt idx="2907">
                  <c:v>261.09589999999997</c:v>
                </c:pt>
                <c:pt idx="2908">
                  <c:v>261.18529999999998</c:v>
                </c:pt>
                <c:pt idx="2909">
                  <c:v>261.27</c:v>
                </c:pt>
                <c:pt idx="2910">
                  <c:v>261.35399999999998</c:v>
                </c:pt>
                <c:pt idx="2911">
                  <c:v>261.43790000000001</c:v>
                </c:pt>
                <c:pt idx="2912">
                  <c:v>261.52109999999999</c:v>
                </c:pt>
                <c:pt idx="2913">
                  <c:v>261.60640000000001</c:v>
                </c:pt>
                <c:pt idx="2914">
                  <c:v>261.6943</c:v>
                </c:pt>
                <c:pt idx="2915">
                  <c:v>261.77940000000001</c:v>
                </c:pt>
                <c:pt idx="2916">
                  <c:v>261.86669999999998</c:v>
                </c:pt>
                <c:pt idx="2917">
                  <c:v>261.94920000000002</c:v>
                </c:pt>
                <c:pt idx="2918">
                  <c:v>262.03559999999999</c:v>
                </c:pt>
                <c:pt idx="2919">
                  <c:v>262.1157</c:v>
                </c:pt>
                <c:pt idx="2920">
                  <c:v>262.2004</c:v>
                </c:pt>
                <c:pt idx="2921">
                  <c:v>262.28660000000002</c:v>
                </c:pt>
                <c:pt idx="2922">
                  <c:v>262.37549999999999</c:v>
                </c:pt>
                <c:pt idx="2923">
                  <c:v>262.46350000000001</c:v>
                </c:pt>
                <c:pt idx="2924">
                  <c:v>262.54820000000001</c:v>
                </c:pt>
                <c:pt idx="2925">
                  <c:v>262.63279999999997</c:v>
                </c:pt>
                <c:pt idx="2926">
                  <c:v>262.71839999999997</c:v>
                </c:pt>
                <c:pt idx="2927">
                  <c:v>262.80680000000001</c:v>
                </c:pt>
                <c:pt idx="2928">
                  <c:v>262.89030000000002</c:v>
                </c:pt>
                <c:pt idx="2929">
                  <c:v>262.97399999999999</c:v>
                </c:pt>
                <c:pt idx="2930">
                  <c:v>263.06450000000001</c:v>
                </c:pt>
                <c:pt idx="2931">
                  <c:v>263.14940000000001</c:v>
                </c:pt>
                <c:pt idx="2932">
                  <c:v>263.23559999999998</c:v>
                </c:pt>
                <c:pt idx="2933">
                  <c:v>263.31819999999999</c:v>
                </c:pt>
                <c:pt idx="2934">
                  <c:v>263.40690000000001</c:v>
                </c:pt>
                <c:pt idx="2935">
                  <c:v>263.49119999999999</c:v>
                </c:pt>
                <c:pt idx="2936">
                  <c:v>263.57479999999998</c:v>
                </c:pt>
                <c:pt idx="2937">
                  <c:v>263.661</c:v>
                </c:pt>
                <c:pt idx="2938">
                  <c:v>263.74650000000003</c:v>
                </c:pt>
                <c:pt idx="2939">
                  <c:v>263.8322</c:v>
                </c:pt>
                <c:pt idx="2940">
                  <c:v>263.91219999999998</c:v>
                </c:pt>
                <c:pt idx="2941">
                  <c:v>263.99979999999999</c:v>
                </c:pt>
                <c:pt idx="2942">
                  <c:v>264.08760000000001</c:v>
                </c:pt>
                <c:pt idx="2943">
                  <c:v>264.18150000000003</c:v>
                </c:pt>
                <c:pt idx="2944">
                  <c:v>264.2724</c:v>
                </c:pt>
                <c:pt idx="2945">
                  <c:v>264.3553</c:v>
                </c:pt>
                <c:pt idx="2946">
                  <c:v>264.44049999999999</c:v>
                </c:pt>
                <c:pt idx="2947">
                  <c:v>264.52699999999999</c:v>
                </c:pt>
                <c:pt idx="2948">
                  <c:v>264.61559999999997</c:v>
                </c:pt>
                <c:pt idx="2949">
                  <c:v>264.70530000000002</c:v>
                </c:pt>
                <c:pt idx="2950">
                  <c:v>264.78390000000002</c:v>
                </c:pt>
                <c:pt idx="2951">
                  <c:v>264.86860000000001</c:v>
                </c:pt>
                <c:pt idx="2952">
                  <c:v>264.95519999999999</c:v>
                </c:pt>
                <c:pt idx="2953">
                  <c:v>265.04149999999998</c:v>
                </c:pt>
                <c:pt idx="2954">
                  <c:v>265.12849999999997</c:v>
                </c:pt>
                <c:pt idx="2955">
                  <c:v>265.21499999999997</c:v>
                </c:pt>
                <c:pt idx="2956">
                  <c:v>265.30070000000001</c:v>
                </c:pt>
                <c:pt idx="2957">
                  <c:v>265.38499999999999</c:v>
                </c:pt>
                <c:pt idx="2958">
                  <c:v>265.47120000000001</c:v>
                </c:pt>
                <c:pt idx="2959">
                  <c:v>265.55680000000001</c:v>
                </c:pt>
                <c:pt idx="2960">
                  <c:v>265.6515</c:v>
                </c:pt>
                <c:pt idx="2961">
                  <c:v>265.74329999999998</c:v>
                </c:pt>
                <c:pt idx="2962">
                  <c:v>265.8331</c:v>
                </c:pt>
                <c:pt idx="2963">
                  <c:v>265.9178</c:v>
                </c:pt>
                <c:pt idx="2964">
                  <c:v>266.00599999999997</c:v>
                </c:pt>
                <c:pt idx="2965">
                  <c:v>266.09210000000002</c:v>
                </c:pt>
                <c:pt idx="2966">
                  <c:v>266.18439999999998</c:v>
                </c:pt>
                <c:pt idx="2967">
                  <c:v>266.27260000000001</c:v>
                </c:pt>
                <c:pt idx="2968">
                  <c:v>266.36349999999999</c:v>
                </c:pt>
                <c:pt idx="2969">
                  <c:v>266.44900000000001</c:v>
                </c:pt>
                <c:pt idx="2970">
                  <c:v>266.53280000000001</c:v>
                </c:pt>
                <c:pt idx="2971">
                  <c:v>266.62279999999998</c:v>
                </c:pt>
                <c:pt idx="2972">
                  <c:v>266.70800000000003</c:v>
                </c:pt>
                <c:pt idx="2973">
                  <c:v>266.80149999999998</c:v>
                </c:pt>
                <c:pt idx="2974">
                  <c:v>266.88819999999998</c:v>
                </c:pt>
                <c:pt idx="2975">
                  <c:v>266.97300000000001</c:v>
                </c:pt>
                <c:pt idx="2976">
                  <c:v>267.0625</c:v>
                </c:pt>
                <c:pt idx="2977">
                  <c:v>267.149</c:v>
                </c:pt>
                <c:pt idx="2978">
                  <c:v>267.23860000000002</c:v>
                </c:pt>
                <c:pt idx="2979">
                  <c:v>267.3254</c:v>
                </c:pt>
                <c:pt idx="2980">
                  <c:v>267.41719999999998</c:v>
                </c:pt>
                <c:pt idx="2981">
                  <c:v>267.512</c:v>
                </c:pt>
                <c:pt idx="2982">
                  <c:v>267.60070000000002</c:v>
                </c:pt>
                <c:pt idx="2983">
                  <c:v>267.69130000000001</c:v>
                </c:pt>
                <c:pt idx="2984">
                  <c:v>267.77859999999998</c:v>
                </c:pt>
                <c:pt idx="2985">
                  <c:v>267.86430000000001</c:v>
                </c:pt>
                <c:pt idx="2986">
                  <c:v>267.94639999999998</c:v>
                </c:pt>
                <c:pt idx="2987">
                  <c:v>268.0335</c:v>
                </c:pt>
                <c:pt idx="2988">
                  <c:v>268.1207</c:v>
                </c:pt>
                <c:pt idx="2989">
                  <c:v>268.20850000000002</c:v>
                </c:pt>
                <c:pt idx="2990">
                  <c:v>268.29590000000002</c:v>
                </c:pt>
                <c:pt idx="2991">
                  <c:v>268.38389999999998</c:v>
                </c:pt>
                <c:pt idx="2992">
                  <c:v>268.47210000000001</c:v>
                </c:pt>
                <c:pt idx="2993">
                  <c:v>268.55650000000003</c:v>
                </c:pt>
                <c:pt idx="2994">
                  <c:v>268.64859999999999</c:v>
                </c:pt>
                <c:pt idx="2995">
                  <c:v>268.74259999999998</c:v>
                </c:pt>
                <c:pt idx="2996">
                  <c:v>268.82909999999998</c:v>
                </c:pt>
                <c:pt idx="2997">
                  <c:v>268.91930000000002</c:v>
                </c:pt>
                <c:pt idx="2998">
                  <c:v>269.01119999999997</c:v>
                </c:pt>
                <c:pt idx="2999">
                  <c:v>269.09820000000002</c:v>
                </c:pt>
                <c:pt idx="3000">
                  <c:v>269.18599999999998</c:v>
                </c:pt>
                <c:pt idx="3001">
                  <c:v>269.2783</c:v>
                </c:pt>
                <c:pt idx="3002">
                  <c:v>269.36860000000001</c:v>
                </c:pt>
                <c:pt idx="3003">
                  <c:v>269.45999999999998</c:v>
                </c:pt>
                <c:pt idx="3004">
                  <c:v>269.55200000000002</c:v>
                </c:pt>
                <c:pt idx="3005">
                  <c:v>269.6397</c:v>
                </c:pt>
                <c:pt idx="3006">
                  <c:v>269.72919999999999</c:v>
                </c:pt>
                <c:pt idx="3007">
                  <c:v>269.81490000000002</c:v>
                </c:pt>
                <c:pt idx="3008">
                  <c:v>269.90039999999999</c:v>
                </c:pt>
                <c:pt idx="3009">
                  <c:v>269.995</c:v>
                </c:pt>
                <c:pt idx="3010">
                  <c:v>270.08600000000001</c:v>
                </c:pt>
                <c:pt idx="3011">
                  <c:v>270.17809999999997</c:v>
                </c:pt>
                <c:pt idx="3012">
                  <c:v>270.26760000000002</c:v>
                </c:pt>
                <c:pt idx="3013">
                  <c:v>270.35919999999999</c:v>
                </c:pt>
                <c:pt idx="3014">
                  <c:v>270.44850000000002</c:v>
                </c:pt>
                <c:pt idx="3015">
                  <c:v>270.53989999999999</c:v>
                </c:pt>
                <c:pt idx="3016">
                  <c:v>270.62950000000001</c:v>
                </c:pt>
                <c:pt idx="3017">
                  <c:v>270.71960000000001</c:v>
                </c:pt>
                <c:pt idx="3018">
                  <c:v>270.80829999999997</c:v>
                </c:pt>
                <c:pt idx="3019">
                  <c:v>270.90140000000002</c:v>
                </c:pt>
                <c:pt idx="3020">
                  <c:v>270.98689999999999</c:v>
                </c:pt>
                <c:pt idx="3021">
                  <c:v>271.07749999999999</c:v>
                </c:pt>
                <c:pt idx="3022">
                  <c:v>271.16699999999997</c:v>
                </c:pt>
                <c:pt idx="3023">
                  <c:v>271.25799999999998</c:v>
                </c:pt>
                <c:pt idx="3024">
                  <c:v>271.35050000000001</c:v>
                </c:pt>
                <c:pt idx="3025">
                  <c:v>271.43959999999998</c:v>
                </c:pt>
                <c:pt idx="3026">
                  <c:v>271.53100000000001</c:v>
                </c:pt>
                <c:pt idx="3027">
                  <c:v>271.62029999999999</c:v>
                </c:pt>
                <c:pt idx="3028">
                  <c:v>271.71050000000002</c:v>
                </c:pt>
                <c:pt idx="3029">
                  <c:v>271.79820000000001</c:v>
                </c:pt>
                <c:pt idx="3030">
                  <c:v>271.88749999999999</c:v>
                </c:pt>
                <c:pt idx="3031">
                  <c:v>271.98349999999999</c:v>
                </c:pt>
                <c:pt idx="3032">
                  <c:v>272.07229999999998</c:v>
                </c:pt>
                <c:pt idx="3033">
                  <c:v>272.16219999999998</c:v>
                </c:pt>
                <c:pt idx="3034">
                  <c:v>272.25900000000001</c:v>
                </c:pt>
                <c:pt idx="3035">
                  <c:v>272.3492</c:v>
                </c:pt>
                <c:pt idx="3036">
                  <c:v>272.43689999999998</c:v>
                </c:pt>
                <c:pt idx="3037">
                  <c:v>272.53019999999998</c:v>
                </c:pt>
                <c:pt idx="3038">
                  <c:v>272.62009999999998</c:v>
                </c:pt>
                <c:pt idx="3039">
                  <c:v>272.70999999999998</c:v>
                </c:pt>
                <c:pt idx="3040">
                  <c:v>272.79969999999997</c:v>
                </c:pt>
                <c:pt idx="3041">
                  <c:v>272.88900000000001</c:v>
                </c:pt>
                <c:pt idx="3042">
                  <c:v>272.97800000000001</c:v>
                </c:pt>
                <c:pt idx="3043">
                  <c:v>273.0675</c:v>
                </c:pt>
                <c:pt idx="3044">
                  <c:v>273.15260000000001</c:v>
                </c:pt>
                <c:pt idx="3045">
                  <c:v>273.24020000000002</c:v>
                </c:pt>
                <c:pt idx="3046">
                  <c:v>273.32819999999998</c:v>
                </c:pt>
                <c:pt idx="3047">
                  <c:v>273.41719999999998</c:v>
                </c:pt>
                <c:pt idx="3048">
                  <c:v>273.50799999999998</c:v>
                </c:pt>
                <c:pt idx="3049">
                  <c:v>273.59530000000001</c:v>
                </c:pt>
                <c:pt idx="3050">
                  <c:v>273.67739999999998</c:v>
                </c:pt>
                <c:pt idx="3051">
                  <c:v>273.76909999999998</c:v>
                </c:pt>
                <c:pt idx="3052">
                  <c:v>273.85410000000002</c:v>
                </c:pt>
                <c:pt idx="3053">
                  <c:v>273.94130000000001</c:v>
                </c:pt>
                <c:pt idx="3054">
                  <c:v>274.0335</c:v>
                </c:pt>
                <c:pt idx="3055">
                  <c:v>274.12040000000002</c:v>
                </c:pt>
                <c:pt idx="3056">
                  <c:v>274.20800000000003</c:v>
                </c:pt>
                <c:pt idx="3057">
                  <c:v>274.29199999999997</c:v>
                </c:pt>
                <c:pt idx="3058">
                  <c:v>274.38</c:v>
                </c:pt>
                <c:pt idx="3059">
                  <c:v>274.46570000000003</c:v>
                </c:pt>
                <c:pt idx="3060">
                  <c:v>274.55119999999999</c:v>
                </c:pt>
                <c:pt idx="3061">
                  <c:v>274.63479999999998</c:v>
                </c:pt>
                <c:pt idx="3062">
                  <c:v>274.72320000000002</c:v>
                </c:pt>
                <c:pt idx="3063">
                  <c:v>274.80529999999999</c:v>
                </c:pt>
                <c:pt idx="3064">
                  <c:v>274.89179999999999</c:v>
                </c:pt>
                <c:pt idx="3065">
                  <c:v>274.98079999999999</c:v>
                </c:pt>
                <c:pt idx="3066">
                  <c:v>275.0659</c:v>
                </c:pt>
                <c:pt idx="3067">
                  <c:v>275.15129999999999</c:v>
                </c:pt>
                <c:pt idx="3068">
                  <c:v>275.23200000000003</c:v>
                </c:pt>
                <c:pt idx="3069">
                  <c:v>275.32</c:v>
                </c:pt>
                <c:pt idx="3070">
                  <c:v>275.40339999999998</c:v>
                </c:pt>
                <c:pt idx="3071">
                  <c:v>275.4864</c:v>
                </c:pt>
                <c:pt idx="3072">
                  <c:v>275.56900000000002</c:v>
                </c:pt>
                <c:pt idx="3073">
                  <c:v>275.65780000000001</c:v>
                </c:pt>
                <c:pt idx="3074">
                  <c:v>275.74119999999999</c:v>
                </c:pt>
                <c:pt idx="3075">
                  <c:v>275.82600000000002</c:v>
                </c:pt>
                <c:pt idx="3076">
                  <c:v>275.91160000000002</c:v>
                </c:pt>
                <c:pt idx="3077">
                  <c:v>275.99680000000001</c:v>
                </c:pt>
                <c:pt idx="3078">
                  <c:v>276.0829</c:v>
                </c:pt>
                <c:pt idx="3079">
                  <c:v>276.16559999999998</c:v>
                </c:pt>
                <c:pt idx="3080">
                  <c:v>276.25</c:v>
                </c:pt>
                <c:pt idx="3081">
                  <c:v>276.33589999999998</c:v>
                </c:pt>
                <c:pt idx="3082">
                  <c:v>276.41699999999997</c:v>
                </c:pt>
                <c:pt idx="3083">
                  <c:v>276.50209999999998</c:v>
                </c:pt>
                <c:pt idx="3084">
                  <c:v>276.58429999999998</c:v>
                </c:pt>
                <c:pt idx="3085">
                  <c:v>276.6671</c:v>
                </c:pt>
                <c:pt idx="3086">
                  <c:v>276.75060000000002</c:v>
                </c:pt>
                <c:pt idx="3087">
                  <c:v>276.83479999999997</c:v>
                </c:pt>
                <c:pt idx="3088">
                  <c:v>276.9187</c:v>
                </c:pt>
                <c:pt idx="3089">
                  <c:v>277.00319999999999</c:v>
                </c:pt>
                <c:pt idx="3090">
                  <c:v>277.08620000000002</c:v>
                </c:pt>
                <c:pt idx="3091">
                  <c:v>277.16789999999997</c:v>
                </c:pt>
                <c:pt idx="3092">
                  <c:v>277.25479999999999</c:v>
                </c:pt>
                <c:pt idx="3093">
                  <c:v>277.34199999999998</c:v>
                </c:pt>
                <c:pt idx="3094">
                  <c:v>277.42649999999998</c:v>
                </c:pt>
                <c:pt idx="3095">
                  <c:v>277.51119999999997</c:v>
                </c:pt>
                <c:pt idx="3096">
                  <c:v>277.59640000000002</c:v>
                </c:pt>
                <c:pt idx="3097">
                  <c:v>277.67959999999999</c:v>
                </c:pt>
                <c:pt idx="3098">
                  <c:v>277.76249999999999</c:v>
                </c:pt>
                <c:pt idx="3099">
                  <c:v>277.84539999999998</c:v>
                </c:pt>
                <c:pt idx="3100">
                  <c:v>277.9314</c:v>
                </c:pt>
                <c:pt idx="3101">
                  <c:v>278.01799999999997</c:v>
                </c:pt>
                <c:pt idx="3102">
                  <c:v>278.10309999999998</c:v>
                </c:pt>
                <c:pt idx="3103">
                  <c:v>278.18720000000002</c:v>
                </c:pt>
                <c:pt idx="3104">
                  <c:v>278.27</c:v>
                </c:pt>
                <c:pt idx="3105">
                  <c:v>278.35340000000002</c:v>
                </c:pt>
                <c:pt idx="3106">
                  <c:v>278.44049999999999</c:v>
                </c:pt>
                <c:pt idx="3107">
                  <c:v>278.52350000000001</c:v>
                </c:pt>
                <c:pt idx="3108">
                  <c:v>278.6069</c:v>
                </c:pt>
                <c:pt idx="3109">
                  <c:v>278.68720000000002</c:v>
                </c:pt>
                <c:pt idx="3110">
                  <c:v>278.77539999999999</c:v>
                </c:pt>
                <c:pt idx="3111">
                  <c:v>278.85739999999998</c:v>
                </c:pt>
                <c:pt idx="3112">
                  <c:v>278.93579999999997</c:v>
                </c:pt>
                <c:pt idx="3113">
                  <c:v>279.01960000000003</c:v>
                </c:pt>
                <c:pt idx="3114">
                  <c:v>279.1028</c:v>
                </c:pt>
                <c:pt idx="3115">
                  <c:v>279.18450000000001</c:v>
                </c:pt>
                <c:pt idx="3116">
                  <c:v>279.26819999999998</c:v>
                </c:pt>
                <c:pt idx="3117">
                  <c:v>279.34710000000001</c:v>
                </c:pt>
                <c:pt idx="3118">
                  <c:v>279.43110000000001</c:v>
                </c:pt>
                <c:pt idx="3119">
                  <c:v>279.51580000000001</c:v>
                </c:pt>
                <c:pt idx="3120">
                  <c:v>279.5942</c:v>
                </c:pt>
                <c:pt idx="3121">
                  <c:v>279.68169999999998</c:v>
                </c:pt>
                <c:pt idx="3122">
                  <c:v>279.76440000000002</c:v>
                </c:pt>
                <c:pt idx="3123">
                  <c:v>279.84530000000001</c:v>
                </c:pt>
                <c:pt idx="3124">
                  <c:v>279.92680000000001</c:v>
                </c:pt>
                <c:pt idx="3125">
                  <c:v>280.0068</c:v>
                </c:pt>
                <c:pt idx="3126">
                  <c:v>280.09359999999998</c:v>
                </c:pt>
                <c:pt idx="3127">
                  <c:v>280.17380000000003</c:v>
                </c:pt>
                <c:pt idx="3128">
                  <c:v>280.25400000000002</c:v>
                </c:pt>
                <c:pt idx="3129">
                  <c:v>280.33640000000003</c:v>
                </c:pt>
                <c:pt idx="3130">
                  <c:v>280.41890000000001</c:v>
                </c:pt>
                <c:pt idx="3131">
                  <c:v>280.49759999999998</c:v>
                </c:pt>
                <c:pt idx="3132">
                  <c:v>280.57799999999997</c:v>
                </c:pt>
                <c:pt idx="3133">
                  <c:v>280.65940000000001</c:v>
                </c:pt>
                <c:pt idx="3134">
                  <c:v>280.73849999999999</c:v>
                </c:pt>
                <c:pt idx="3135">
                  <c:v>280.81970000000001</c:v>
                </c:pt>
                <c:pt idx="3136">
                  <c:v>280.89760000000001</c:v>
                </c:pt>
                <c:pt idx="3137">
                  <c:v>280.97969999999998</c:v>
                </c:pt>
                <c:pt idx="3138">
                  <c:v>281.05860000000001</c:v>
                </c:pt>
                <c:pt idx="3139">
                  <c:v>281.13639999999998</c:v>
                </c:pt>
                <c:pt idx="3140">
                  <c:v>281.21910000000003</c:v>
                </c:pt>
                <c:pt idx="3141">
                  <c:v>281.29629999999997</c:v>
                </c:pt>
                <c:pt idx="3142">
                  <c:v>281.37650000000002</c:v>
                </c:pt>
                <c:pt idx="3143">
                  <c:v>281.45749999999998</c:v>
                </c:pt>
                <c:pt idx="3144">
                  <c:v>281.53059999999999</c:v>
                </c:pt>
                <c:pt idx="3145">
                  <c:v>281.6139</c:v>
                </c:pt>
                <c:pt idx="3146">
                  <c:v>281.69159999999999</c:v>
                </c:pt>
                <c:pt idx="3147">
                  <c:v>281.77140000000003</c:v>
                </c:pt>
                <c:pt idx="3148">
                  <c:v>281.8526</c:v>
                </c:pt>
                <c:pt idx="3149">
                  <c:v>281.9282</c:v>
                </c:pt>
                <c:pt idx="3150">
                  <c:v>282.00450000000001</c:v>
                </c:pt>
                <c:pt idx="3151">
                  <c:v>282.08600000000001</c:v>
                </c:pt>
                <c:pt idx="3152">
                  <c:v>282.16149999999999</c:v>
                </c:pt>
                <c:pt idx="3153">
                  <c:v>282.23840000000001</c:v>
                </c:pt>
                <c:pt idx="3154">
                  <c:v>282.31689999999998</c:v>
                </c:pt>
                <c:pt idx="3155">
                  <c:v>282.39359999999999</c:v>
                </c:pt>
                <c:pt idx="3156">
                  <c:v>282.47210000000001</c:v>
                </c:pt>
                <c:pt idx="3157">
                  <c:v>282.54930000000002</c:v>
                </c:pt>
                <c:pt idx="3158">
                  <c:v>282.62689999999998</c:v>
                </c:pt>
                <c:pt idx="3159">
                  <c:v>282.70400000000001</c:v>
                </c:pt>
                <c:pt idx="3160">
                  <c:v>282.78100000000001</c:v>
                </c:pt>
                <c:pt idx="3161">
                  <c:v>282.85359999999997</c:v>
                </c:pt>
                <c:pt idx="3162">
                  <c:v>282.93049999999999</c:v>
                </c:pt>
                <c:pt idx="3163">
                  <c:v>283.00959999999998</c:v>
                </c:pt>
                <c:pt idx="3164">
                  <c:v>283.08640000000003</c:v>
                </c:pt>
                <c:pt idx="3165">
                  <c:v>283.16359999999997</c:v>
                </c:pt>
                <c:pt idx="3166">
                  <c:v>283.23840000000001</c:v>
                </c:pt>
                <c:pt idx="3167">
                  <c:v>283.31540000000001</c:v>
                </c:pt>
                <c:pt idx="3168">
                  <c:v>283.39139999999998</c:v>
                </c:pt>
                <c:pt idx="3169">
                  <c:v>283.46499999999997</c:v>
                </c:pt>
                <c:pt idx="3170">
                  <c:v>283.54469999999998</c:v>
                </c:pt>
                <c:pt idx="3171">
                  <c:v>283.61689999999999</c:v>
                </c:pt>
                <c:pt idx="3172">
                  <c:v>283.69580000000002</c:v>
                </c:pt>
                <c:pt idx="3173">
                  <c:v>283.77460000000002</c:v>
                </c:pt>
                <c:pt idx="3174">
                  <c:v>283.84750000000003</c:v>
                </c:pt>
                <c:pt idx="3175">
                  <c:v>283.92380000000003</c:v>
                </c:pt>
                <c:pt idx="3176">
                  <c:v>283.99810000000002</c:v>
                </c:pt>
                <c:pt idx="3177">
                  <c:v>284.07260000000002</c:v>
                </c:pt>
                <c:pt idx="3178">
                  <c:v>284.14640000000003</c:v>
                </c:pt>
                <c:pt idx="3179">
                  <c:v>284.22859999999997</c:v>
                </c:pt>
                <c:pt idx="3180">
                  <c:v>284.30279999999999</c:v>
                </c:pt>
                <c:pt idx="3181">
                  <c:v>284.37790000000001</c:v>
                </c:pt>
                <c:pt idx="3182">
                  <c:v>284.45249999999999</c:v>
                </c:pt>
                <c:pt idx="3183">
                  <c:v>284.52699999999999</c:v>
                </c:pt>
                <c:pt idx="3184">
                  <c:v>284.6028</c:v>
                </c:pt>
                <c:pt idx="3185">
                  <c:v>284.67910000000001</c:v>
                </c:pt>
                <c:pt idx="3186">
                  <c:v>284.75319999999999</c:v>
                </c:pt>
                <c:pt idx="3187">
                  <c:v>284.82929999999999</c:v>
                </c:pt>
                <c:pt idx="3188">
                  <c:v>284.90620000000001</c:v>
                </c:pt>
                <c:pt idx="3189">
                  <c:v>284.9803</c:v>
                </c:pt>
                <c:pt idx="3190">
                  <c:v>285.05599999999998</c:v>
                </c:pt>
                <c:pt idx="3191">
                  <c:v>285.13319999999999</c:v>
                </c:pt>
                <c:pt idx="3192">
                  <c:v>285.20620000000002</c:v>
                </c:pt>
                <c:pt idx="3193">
                  <c:v>285.28210000000001</c:v>
                </c:pt>
                <c:pt idx="3194">
                  <c:v>285.36079999999998</c:v>
                </c:pt>
                <c:pt idx="3195">
                  <c:v>285.43220000000002</c:v>
                </c:pt>
                <c:pt idx="3196">
                  <c:v>285.50720000000001</c:v>
                </c:pt>
                <c:pt idx="3197">
                  <c:v>285.58440000000002</c:v>
                </c:pt>
                <c:pt idx="3198">
                  <c:v>285.66019999999997</c:v>
                </c:pt>
                <c:pt idx="3199">
                  <c:v>285.73219999999998</c:v>
                </c:pt>
                <c:pt idx="3200">
                  <c:v>285.81040000000002</c:v>
                </c:pt>
                <c:pt idx="3201">
                  <c:v>285.887</c:v>
                </c:pt>
                <c:pt idx="3202">
                  <c:v>285.96140000000003</c:v>
                </c:pt>
                <c:pt idx="3203">
                  <c:v>286.03769999999997</c:v>
                </c:pt>
                <c:pt idx="3204">
                  <c:v>286.11759999999998</c:v>
                </c:pt>
                <c:pt idx="3205">
                  <c:v>286.19409999999999</c:v>
                </c:pt>
                <c:pt idx="3206">
                  <c:v>286.26659999999998</c:v>
                </c:pt>
                <c:pt idx="3207">
                  <c:v>286.34500000000003</c:v>
                </c:pt>
                <c:pt idx="3208">
                  <c:v>286.41739999999999</c:v>
                </c:pt>
                <c:pt idx="3209">
                  <c:v>286.49590000000001</c:v>
                </c:pt>
                <c:pt idx="3210">
                  <c:v>286.57159999999999</c:v>
                </c:pt>
                <c:pt idx="3211">
                  <c:v>286.64839999999998</c:v>
                </c:pt>
                <c:pt idx="3212">
                  <c:v>286.72399999999999</c:v>
                </c:pt>
                <c:pt idx="3213">
                  <c:v>286.798</c:v>
                </c:pt>
                <c:pt idx="3214">
                  <c:v>286.87529999999998</c:v>
                </c:pt>
                <c:pt idx="3215">
                  <c:v>286.95440000000002</c:v>
                </c:pt>
                <c:pt idx="3216">
                  <c:v>287.03199999999998</c:v>
                </c:pt>
                <c:pt idx="3217">
                  <c:v>287.1062</c:v>
                </c:pt>
                <c:pt idx="3218">
                  <c:v>287.18310000000002</c:v>
                </c:pt>
                <c:pt idx="3219">
                  <c:v>287.25599999999997</c:v>
                </c:pt>
                <c:pt idx="3220">
                  <c:v>287.3365</c:v>
                </c:pt>
                <c:pt idx="3221">
                  <c:v>287.41379999999998</c:v>
                </c:pt>
                <c:pt idx="3222">
                  <c:v>287.49239999999998</c:v>
                </c:pt>
                <c:pt idx="3223">
                  <c:v>287.56760000000003</c:v>
                </c:pt>
                <c:pt idx="3224">
                  <c:v>287.64260000000002</c:v>
                </c:pt>
                <c:pt idx="3225">
                  <c:v>287.72059999999999</c:v>
                </c:pt>
                <c:pt idx="3226">
                  <c:v>287.79759999999999</c:v>
                </c:pt>
                <c:pt idx="3227">
                  <c:v>287.8734</c:v>
                </c:pt>
                <c:pt idx="3228">
                  <c:v>287.95229999999998</c:v>
                </c:pt>
                <c:pt idx="3229">
                  <c:v>288.02980000000002</c:v>
                </c:pt>
                <c:pt idx="3230">
                  <c:v>288.10680000000002</c:v>
                </c:pt>
                <c:pt idx="3231">
                  <c:v>288.1848</c:v>
                </c:pt>
                <c:pt idx="3232">
                  <c:v>288.26280000000003</c:v>
                </c:pt>
                <c:pt idx="3233">
                  <c:v>288.3424</c:v>
                </c:pt>
                <c:pt idx="3234">
                  <c:v>288.41649999999998</c:v>
                </c:pt>
                <c:pt idx="3235">
                  <c:v>288.49540000000002</c:v>
                </c:pt>
                <c:pt idx="3236">
                  <c:v>288.57369999999997</c:v>
                </c:pt>
                <c:pt idx="3237">
                  <c:v>288.65309999999999</c:v>
                </c:pt>
                <c:pt idx="3238">
                  <c:v>288.72719999999998</c:v>
                </c:pt>
                <c:pt idx="3239">
                  <c:v>288.80630000000002</c:v>
                </c:pt>
                <c:pt idx="3240">
                  <c:v>288.8879</c:v>
                </c:pt>
                <c:pt idx="3241">
                  <c:v>288.96420000000001</c:v>
                </c:pt>
                <c:pt idx="3242">
                  <c:v>289.04250000000002</c:v>
                </c:pt>
                <c:pt idx="3243">
                  <c:v>289.11939999999998</c:v>
                </c:pt>
                <c:pt idx="3244">
                  <c:v>289.19720000000001</c:v>
                </c:pt>
                <c:pt idx="3245">
                  <c:v>289.27319999999997</c:v>
                </c:pt>
                <c:pt idx="3246">
                  <c:v>289.35469999999998</c:v>
                </c:pt>
                <c:pt idx="3247">
                  <c:v>289.42970000000003</c:v>
                </c:pt>
                <c:pt idx="3248">
                  <c:v>289.50470000000001</c:v>
                </c:pt>
                <c:pt idx="3249">
                  <c:v>289.5881</c:v>
                </c:pt>
                <c:pt idx="3250">
                  <c:v>289.66449999999998</c:v>
                </c:pt>
                <c:pt idx="3251">
                  <c:v>289.74630000000002</c:v>
                </c:pt>
                <c:pt idx="3252">
                  <c:v>289.82409999999999</c:v>
                </c:pt>
                <c:pt idx="3253">
                  <c:v>289.90260000000001</c:v>
                </c:pt>
                <c:pt idx="3254">
                  <c:v>289.98009999999999</c:v>
                </c:pt>
                <c:pt idx="3255">
                  <c:v>290.05840000000001</c:v>
                </c:pt>
                <c:pt idx="3256">
                  <c:v>290.13600000000002</c:v>
                </c:pt>
                <c:pt idx="3257">
                  <c:v>290.21820000000002</c:v>
                </c:pt>
                <c:pt idx="3258">
                  <c:v>290.29640000000001</c:v>
                </c:pt>
                <c:pt idx="3259">
                  <c:v>290.37610000000001</c:v>
                </c:pt>
                <c:pt idx="3260">
                  <c:v>290.4545</c:v>
                </c:pt>
                <c:pt idx="3261">
                  <c:v>290.53519999999997</c:v>
                </c:pt>
                <c:pt idx="3262">
                  <c:v>290.61329999999998</c:v>
                </c:pt>
                <c:pt idx="3263">
                  <c:v>290.69060000000002</c:v>
                </c:pt>
                <c:pt idx="3264">
                  <c:v>290.76830000000001</c:v>
                </c:pt>
                <c:pt idx="3265">
                  <c:v>290.85000000000002</c:v>
                </c:pt>
                <c:pt idx="3266">
                  <c:v>290.92939999999999</c:v>
                </c:pt>
                <c:pt idx="3267">
                  <c:v>291.00920000000002</c:v>
                </c:pt>
                <c:pt idx="3268">
                  <c:v>291.08330000000001</c:v>
                </c:pt>
                <c:pt idx="3269">
                  <c:v>291.1662</c:v>
                </c:pt>
                <c:pt idx="3270">
                  <c:v>291.24669999999998</c:v>
                </c:pt>
                <c:pt idx="3271">
                  <c:v>291.32740000000001</c:v>
                </c:pt>
                <c:pt idx="3272">
                  <c:v>291.40719999999999</c:v>
                </c:pt>
                <c:pt idx="3273">
                  <c:v>291.48559999999998</c:v>
                </c:pt>
                <c:pt idx="3274">
                  <c:v>291.56360000000001</c:v>
                </c:pt>
                <c:pt idx="3275">
                  <c:v>291.6438</c:v>
                </c:pt>
                <c:pt idx="3276">
                  <c:v>291.7244</c:v>
                </c:pt>
                <c:pt idx="3277">
                  <c:v>291.8032</c:v>
                </c:pt>
                <c:pt idx="3278">
                  <c:v>291.88479999999998</c:v>
                </c:pt>
                <c:pt idx="3279">
                  <c:v>291.96699999999998</c:v>
                </c:pt>
                <c:pt idx="3280">
                  <c:v>292.04559999999998</c:v>
                </c:pt>
                <c:pt idx="3281">
                  <c:v>292.12220000000002</c:v>
                </c:pt>
                <c:pt idx="3282">
                  <c:v>292.20420000000001</c:v>
                </c:pt>
                <c:pt idx="3283">
                  <c:v>292.28570000000002</c:v>
                </c:pt>
                <c:pt idx="3284">
                  <c:v>292.36619999999999</c:v>
                </c:pt>
                <c:pt idx="3285">
                  <c:v>292.44749999999999</c:v>
                </c:pt>
                <c:pt idx="3286">
                  <c:v>292.52679999999998</c:v>
                </c:pt>
                <c:pt idx="3287">
                  <c:v>292.60849999999999</c:v>
                </c:pt>
                <c:pt idx="3288">
                  <c:v>292.68979999999999</c:v>
                </c:pt>
                <c:pt idx="3289">
                  <c:v>292.76839999999999</c:v>
                </c:pt>
                <c:pt idx="3290">
                  <c:v>292.85140000000001</c:v>
                </c:pt>
                <c:pt idx="3291">
                  <c:v>292.9316</c:v>
                </c:pt>
                <c:pt idx="3292">
                  <c:v>293.01</c:v>
                </c:pt>
                <c:pt idx="3293">
                  <c:v>293.09219999999999</c:v>
                </c:pt>
                <c:pt idx="3294">
                  <c:v>293.17099999999999</c:v>
                </c:pt>
                <c:pt idx="3295">
                  <c:v>293.25540000000001</c:v>
                </c:pt>
                <c:pt idx="3296">
                  <c:v>293.33679999999998</c:v>
                </c:pt>
                <c:pt idx="3297">
                  <c:v>293.41559999999998</c:v>
                </c:pt>
                <c:pt idx="3298">
                  <c:v>293.49810000000002</c:v>
                </c:pt>
                <c:pt idx="3299">
                  <c:v>293.57580000000002</c:v>
                </c:pt>
                <c:pt idx="3300">
                  <c:v>293.65839999999997</c:v>
                </c:pt>
                <c:pt idx="3301">
                  <c:v>293.73840000000001</c:v>
                </c:pt>
                <c:pt idx="3302">
                  <c:v>293.81740000000002</c:v>
                </c:pt>
                <c:pt idx="3303">
                  <c:v>293.89699999999999</c:v>
                </c:pt>
                <c:pt idx="3304">
                  <c:v>293.97980000000001</c:v>
                </c:pt>
                <c:pt idx="3305">
                  <c:v>294.06119999999999</c:v>
                </c:pt>
                <c:pt idx="3306">
                  <c:v>294.14280000000002</c:v>
                </c:pt>
                <c:pt idx="3307">
                  <c:v>294.22140000000002</c:v>
                </c:pt>
                <c:pt idx="3308">
                  <c:v>294.30680000000001</c:v>
                </c:pt>
                <c:pt idx="3309">
                  <c:v>294.38650000000001</c:v>
                </c:pt>
                <c:pt idx="3310">
                  <c:v>294.4665</c:v>
                </c:pt>
                <c:pt idx="3311">
                  <c:v>294.54860000000002</c:v>
                </c:pt>
                <c:pt idx="3312">
                  <c:v>294.6268</c:v>
                </c:pt>
                <c:pt idx="3313">
                  <c:v>294.71260000000001</c:v>
                </c:pt>
                <c:pt idx="3314">
                  <c:v>294.78980000000001</c:v>
                </c:pt>
                <c:pt idx="3315">
                  <c:v>294.87130000000002</c:v>
                </c:pt>
                <c:pt idx="3316">
                  <c:v>294.95280000000002</c:v>
                </c:pt>
                <c:pt idx="3317">
                  <c:v>295.03859999999997</c:v>
                </c:pt>
                <c:pt idx="3318">
                  <c:v>295.11989999999997</c:v>
                </c:pt>
                <c:pt idx="3319">
                  <c:v>295.20060000000001</c:v>
                </c:pt>
                <c:pt idx="3320">
                  <c:v>295.28140000000002</c:v>
                </c:pt>
                <c:pt idx="3321">
                  <c:v>295.36200000000002</c:v>
                </c:pt>
                <c:pt idx="3322">
                  <c:v>295.44209999999998</c:v>
                </c:pt>
                <c:pt idx="3323">
                  <c:v>295.52539999999999</c:v>
                </c:pt>
                <c:pt idx="3324">
                  <c:v>295.60590000000002</c:v>
                </c:pt>
                <c:pt idx="3325">
                  <c:v>295.68939999999998</c:v>
                </c:pt>
                <c:pt idx="3326">
                  <c:v>295.77170000000001</c:v>
                </c:pt>
                <c:pt idx="3327">
                  <c:v>295.85199999999998</c:v>
                </c:pt>
                <c:pt idx="3328">
                  <c:v>295.93579999999997</c:v>
                </c:pt>
                <c:pt idx="3329">
                  <c:v>296.01560000000001</c:v>
                </c:pt>
                <c:pt idx="3330">
                  <c:v>296.09719999999999</c:v>
                </c:pt>
                <c:pt idx="3331">
                  <c:v>296.1771</c:v>
                </c:pt>
                <c:pt idx="3332">
                  <c:v>296.25659999999999</c:v>
                </c:pt>
                <c:pt idx="3333">
                  <c:v>296.34199999999998</c:v>
                </c:pt>
                <c:pt idx="3334">
                  <c:v>296.4237</c:v>
                </c:pt>
                <c:pt idx="3335">
                  <c:v>296.50389999999999</c:v>
                </c:pt>
                <c:pt idx="3336">
                  <c:v>296.58460000000002</c:v>
                </c:pt>
                <c:pt idx="3337">
                  <c:v>296.66370000000001</c:v>
                </c:pt>
                <c:pt idx="3338">
                  <c:v>296.74979999999999</c:v>
                </c:pt>
                <c:pt idx="3339">
                  <c:v>296.83100000000002</c:v>
                </c:pt>
                <c:pt idx="3340">
                  <c:v>296.91269999999997</c:v>
                </c:pt>
                <c:pt idx="3341">
                  <c:v>296.99279999999999</c:v>
                </c:pt>
                <c:pt idx="3342">
                  <c:v>297.07499999999999</c:v>
                </c:pt>
                <c:pt idx="3343">
                  <c:v>297.15550000000002</c:v>
                </c:pt>
                <c:pt idx="3344">
                  <c:v>297.23469999999998</c:v>
                </c:pt>
                <c:pt idx="3345">
                  <c:v>297.3168</c:v>
                </c:pt>
                <c:pt idx="3346">
                  <c:v>297.39949999999999</c:v>
                </c:pt>
                <c:pt idx="3347">
                  <c:v>297.48270000000002</c:v>
                </c:pt>
                <c:pt idx="3348">
                  <c:v>297.56509999999997</c:v>
                </c:pt>
                <c:pt idx="3349">
                  <c:v>297.64640000000003</c:v>
                </c:pt>
                <c:pt idx="3350">
                  <c:v>297.7294</c:v>
                </c:pt>
                <c:pt idx="3351">
                  <c:v>297.81130000000002</c:v>
                </c:pt>
                <c:pt idx="3352">
                  <c:v>297.89060000000001</c:v>
                </c:pt>
                <c:pt idx="3353">
                  <c:v>297.97340000000003</c:v>
                </c:pt>
                <c:pt idx="3354">
                  <c:v>298.05239999999998</c:v>
                </c:pt>
                <c:pt idx="3355">
                  <c:v>298.1345</c:v>
                </c:pt>
                <c:pt idx="3356">
                  <c:v>298.21890000000002</c:v>
                </c:pt>
                <c:pt idx="3357">
                  <c:v>298.29840000000002</c:v>
                </c:pt>
                <c:pt idx="3358">
                  <c:v>298.38060000000002</c:v>
                </c:pt>
                <c:pt idx="3359">
                  <c:v>298.4631</c:v>
                </c:pt>
                <c:pt idx="3360">
                  <c:v>298.54500000000002</c:v>
                </c:pt>
                <c:pt idx="3361">
                  <c:v>298.62459999999999</c:v>
                </c:pt>
                <c:pt idx="3362">
                  <c:v>298.70920000000001</c:v>
                </c:pt>
                <c:pt idx="3363">
                  <c:v>298.78800000000001</c:v>
                </c:pt>
                <c:pt idx="3364">
                  <c:v>298.87189999999998</c:v>
                </c:pt>
                <c:pt idx="3365">
                  <c:v>298.95440000000002</c:v>
                </c:pt>
                <c:pt idx="3366">
                  <c:v>299.036</c:v>
                </c:pt>
                <c:pt idx="3367">
                  <c:v>299.12040000000002</c:v>
                </c:pt>
                <c:pt idx="3368">
                  <c:v>299.19720000000001</c:v>
                </c:pt>
                <c:pt idx="3369">
                  <c:v>299.28219999999999</c:v>
                </c:pt>
                <c:pt idx="3370">
                  <c:v>299.36439999999999</c:v>
                </c:pt>
                <c:pt idx="3371">
                  <c:v>299.44319999999999</c:v>
                </c:pt>
                <c:pt idx="3372">
                  <c:v>299.52499999999998</c:v>
                </c:pt>
                <c:pt idx="3373">
                  <c:v>299.6096</c:v>
                </c:pt>
                <c:pt idx="3374">
                  <c:v>299.6925</c:v>
                </c:pt>
                <c:pt idx="3375">
                  <c:v>299.7713</c:v>
                </c:pt>
                <c:pt idx="3376">
                  <c:v>299.85399999999998</c:v>
                </c:pt>
                <c:pt idx="3377">
                  <c:v>299.93720000000002</c:v>
                </c:pt>
                <c:pt idx="3378">
                  <c:v>300.0215</c:v>
                </c:pt>
                <c:pt idx="3379">
                  <c:v>300.10129999999998</c:v>
                </c:pt>
                <c:pt idx="3380">
                  <c:v>300.18520000000001</c:v>
                </c:pt>
                <c:pt idx="3381">
                  <c:v>300.26459999999997</c:v>
                </c:pt>
                <c:pt idx="3382">
                  <c:v>300.34800000000001</c:v>
                </c:pt>
                <c:pt idx="3383">
                  <c:v>300.42680000000001</c:v>
                </c:pt>
                <c:pt idx="3384">
                  <c:v>300.50880000000001</c:v>
                </c:pt>
                <c:pt idx="3385">
                  <c:v>300.59280000000001</c:v>
                </c:pt>
                <c:pt idx="3386">
                  <c:v>300.67360000000002</c:v>
                </c:pt>
                <c:pt idx="3387">
                  <c:v>300.75580000000002</c:v>
                </c:pt>
                <c:pt idx="3388">
                  <c:v>300.83679999999998</c:v>
                </c:pt>
                <c:pt idx="3389">
                  <c:v>300.92160000000001</c:v>
                </c:pt>
                <c:pt idx="3390">
                  <c:v>301.00400000000002</c:v>
                </c:pt>
                <c:pt idx="3391">
                  <c:v>301.08629999999999</c:v>
                </c:pt>
                <c:pt idx="3392">
                  <c:v>301.16879999999998</c:v>
                </c:pt>
                <c:pt idx="3393">
                  <c:v>301.24829999999997</c:v>
                </c:pt>
                <c:pt idx="3394">
                  <c:v>301.33150000000001</c:v>
                </c:pt>
                <c:pt idx="3395">
                  <c:v>301.4128</c:v>
                </c:pt>
                <c:pt idx="3396">
                  <c:v>301.49829999999997</c:v>
                </c:pt>
                <c:pt idx="3397">
                  <c:v>301.57709999999997</c:v>
                </c:pt>
                <c:pt idx="3398">
                  <c:v>301.66019999999997</c:v>
                </c:pt>
                <c:pt idx="3399">
                  <c:v>301.74189999999999</c:v>
                </c:pt>
                <c:pt idx="3400">
                  <c:v>301.8211</c:v>
                </c:pt>
                <c:pt idx="3401">
                  <c:v>301.90410000000003</c:v>
                </c:pt>
                <c:pt idx="3402">
                  <c:v>301.98669999999998</c:v>
                </c:pt>
                <c:pt idx="3403">
                  <c:v>302.06939999999997</c:v>
                </c:pt>
                <c:pt idx="3404">
                  <c:v>302.15230000000003</c:v>
                </c:pt>
                <c:pt idx="3405">
                  <c:v>302.23599999999999</c:v>
                </c:pt>
                <c:pt idx="3406">
                  <c:v>302.31400000000002</c:v>
                </c:pt>
                <c:pt idx="3407">
                  <c:v>302.39580000000001</c:v>
                </c:pt>
                <c:pt idx="3408">
                  <c:v>302.47719999999998</c:v>
                </c:pt>
                <c:pt idx="3409">
                  <c:v>302.55930000000001</c:v>
                </c:pt>
                <c:pt idx="3410">
                  <c:v>302.64159999999998</c:v>
                </c:pt>
                <c:pt idx="3411">
                  <c:v>302.72320000000002</c:v>
                </c:pt>
                <c:pt idx="3412">
                  <c:v>302.80520000000001</c:v>
                </c:pt>
                <c:pt idx="3413">
                  <c:v>302.88619999999997</c:v>
                </c:pt>
                <c:pt idx="3414">
                  <c:v>302.97160000000002</c:v>
                </c:pt>
                <c:pt idx="3415">
                  <c:v>303.05079999999998</c:v>
                </c:pt>
                <c:pt idx="3416">
                  <c:v>303.13130000000001</c:v>
                </c:pt>
                <c:pt idx="3417">
                  <c:v>303.2149</c:v>
                </c:pt>
                <c:pt idx="3418">
                  <c:v>303.298</c:v>
                </c:pt>
                <c:pt idx="3419">
                  <c:v>303.37889999999999</c:v>
                </c:pt>
                <c:pt idx="3420">
                  <c:v>303.46140000000003</c:v>
                </c:pt>
                <c:pt idx="3421">
                  <c:v>303.54000000000002</c:v>
                </c:pt>
                <c:pt idx="3422">
                  <c:v>303.62329999999997</c:v>
                </c:pt>
                <c:pt idx="3423">
                  <c:v>303.70890000000003</c:v>
                </c:pt>
                <c:pt idx="3424">
                  <c:v>303.79180000000002</c:v>
                </c:pt>
                <c:pt idx="3425">
                  <c:v>303.86989999999997</c:v>
                </c:pt>
                <c:pt idx="3426">
                  <c:v>303.95370000000003</c:v>
                </c:pt>
                <c:pt idx="3427">
                  <c:v>304.03440000000001</c:v>
                </c:pt>
                <c:pt idx="3428">
                  <c:v>304.11500000000001</c:v>
                </c:pt>
                <c:pt idx="3429">
                  <c:v>304.20139999999998</c:v>
                </c:pt>
                <c:pt idx="3430">
                  <c:v>304.28460000000001</c:v>
                </c:pt>
                <c:pt idx="3431">
                  <c:v>304.36619999999999</c:v>
                </c:pt>
                <c:pt idx="3432">
                  <c:v>304.44990000000001</c:v>
                </c:pt>
                <c:pt idx="3433">
                  <c:v>304.53070000000002</c:v>
                </c:pt>
                <c:pt idx="3434">
                  <c:v>304.61399999999998</c:v>
                </c:pt>
                <c:pt idx="3435">
                  <c:v>304.6943</c:v>
                </c:pt>
                <c:pt idx="3436">
                  <c:v>304.77809999999999</c:v>
                </c:pt>
                <c:pt idx="3437">
                  <c:v>304.85829999999999</c:v>
                </c:pt>
                <c:pt idx="3438">
                  <c:v>304.94170000000003</c:v>
                </c:pt>
                <c:pt idx="3439">
                  <c:v>305.02319999999997</c:v>
                </c:pt>
                <c:pt idx="3440">
                  <c:v>305.10270000000003</c:v>
                </c:pt>
                <c:pt idx="3441">
                  <c:v>305.18819999999999</c:v>
                </c:pt>
                <c:pt idx="3442">
                  <c:v>305.27</c:v>
                </c:pt>
                <c:pt idx="3443">
                  <c:v>305.35329999999999</c:v>
                </c:pt>
                <c:pt idx="3444">
                  <c:v>305.43329999999997</c:v>
                </c:pt>
                <c:pt idx="3445">
                  <c:v>305.51479999999998</c:v>
                </c:pt>
                <c:pt idx="3446">
                  <c:v>305.5994</c:v>
                </c:pt>
                <c:pt idx="3447">
                  <c:v>305.68329999999997</c:v>
                </c:pt>
                <c:pt idx="3448">
                  <c:v>305.76440000000002</c:v>
                </c:pt>
                <c:pt idx="3449">
                  <c:v>305.84519999999998</c:v>
                </c:pt>
                <c:pt idx="3450">
                  <c:v>305.92599999999999</c:v>
                </c:pt>
                <c:pt idx="3451">
                  <c:v>306.01060000000001</c:v>
                </c:pt>
                <c:pt idx="3452">
                  <c:v>306.09339999999997</c:v>
                </c:pt>
                <c:pt idx="3453">
                  <c:v>306.17579999999998</c:v>
                </c:pt>
                <c:pt idx="3454">
                  <c:v>306.26080000000002</c:v>
                </c:pt>
                <c:pt idx="3455">
                  <c:v>306.3424</c:v>
                </c:pt>
                <c:pt idx="3456">
                  <c:v>306.42259999999999</c:v>
                </c:pt>
                <c:pt idx="3457">
                  <c:v>306.50479999999999</c:v>
                </c:pt>
                <c:pt idx="3458">
                  <c:v>306.5874</c:v>
                </c:pt>
                <c:pt idx="3459">
                  <c:v>306.66719999999998</c:v>
                </c:pt>
                <c:pt idx="3460">
                  <c:v>306.74829999999997</c:v>
                </c:pt>
                <c:pt idx="3461">
                  <c:v>306.8322</c:v>
                </c:pt>
                <c:pt idx="3462">
                  <c:v>306.91370000000001</c:v>
                </c:pt>
                <c:pt idx="3463">
                  <c:v>306.9984</c:v>
                </c:pt>
                <c:pt idx="3464">
                  <c:v>307.08</c:v>
                </c:pt>
                <c:pt idx="3465">
                  <c:v>307.16370000000001</c:v>
                </c:pt>
                <c:pt idx="3466">
                  <c:v>307.24680000000001</c:v>
                </c:pt>
                <c:pt idx="3467">
                  <c:v>307.32830000000001</c:v>
                </c:pt>
                <c:pt idx="3468">
                  <c:v>307.4092</c:v>
                </c:pt>
                <c:pt idx="3469">
                  <c:v>307.49290000000002</c:v>
                </c:pt>
                <c:pt idx="3470">
                  <c:v>307.5754</c:v>
                </c:pt>
                <c:pt idx="3471">
                  <c:v>307.66090000000003</c:v>
                </c:pt>
                <c:pt idx="3472">
                  <c:v>307.73809999999997</c:v>
                </c:pt>
                <c:pt idx="3473">
                  <c:v>307.8227</c:v>
                </c:pt>
                <c:pt idx="3474">
                  <c:v>307.90359999999998</c:v>
                </c:pt>
                <c:pt idx="3475">
                  <c:v>307.9873</c:v>
                </c:pt>
                <c:pt idx="3476">
                  <c:v>308.0711</c:v>
                </c:pt>
                <c:pt idx="3477">
                  <c:v>308.14920000000001</c:v>
                </c:pt>
                <c:pt idx="3478">
                  <c:v>308.233</c:v>
                </c:pt>
                <c:pt idx="3479">
                  <c:v>308.31459999999998</c:v>
                </c:pt>
                <c:pt idx="3480">
                  <c:v>308.39940000000001</c:v>
                </c:pt>
                <c:pt idx="3481">
                  <c:v>308.47859999999997</c:v>
                </c:pt>
                <c:pt idx="3482">
                  <c:v>308.56079999999997</c:v>
                </c:pt>
                <c:pt idx="3483">
                  <c:v>308.64339999999999</c:v>
                </c:pt>
                <c:pt idx="3484">
                  <c:v>308.72969999999998</c:v>
                </c:pt>
                <c:pt idx="3485">
                  <c:v>308.80930000000001</c:v>
                </c:pt>
                <c:pt idx="3486">
                  <c:v>308.89080000000001</c:v>
                </c:pt>
                <c:pt idx="3487">
                  <c:v>308.9726</c:v>
                </c:pt>
                <c:pt idx="3488">
                  <c:v>309.05529999999999</c:v>
                </c:pt>
                <c:pt idx="3489">
                  <c:v>309.13639999999998</c:v>
                </c:pt>
                <c:pt idx="3490">
                  <c:v>309.2235</c:v>
                </c:pt>
                <c:pt idx="3491">
                  <c:v>309.30450000000002</c:v>
                </c:pt>
                <c:pt idx="3492">
                  <c:v>309.38760000000002</c:v>
                </c:pt>
                <c:pt idx="3493">
                  <c:v>309.46769999999998</c:v>
                </c:pt>
                <c:pt idx="3494">
                  <c:v>309.55250000000001</c:v>
                </c:pt>
                <c:pt idx="3495">
                  <c:v>309.63380000000001</c:v>
                </c:pt>
                <c:pt idx="3496">
                  <c:v>309.71420000000001</c:v>
                </c:pt>
                <c:pt idx="3497">
                  <c:v>309.79739999999998</c:v>
                </c:pt>
                <c:pt idx="3498">
                  <c:v>309.88049999999998</c:v>
                </c:pt>
                <c:pt idx="3499">
                  <c:v>309.96499999999997</c:v>
                </c:pt>
                <c:pt idx="3500">
                  <c:v>310.04759999999999</c:v>
                </c:pt>
                <c:pt idx="3501">
                  <c:v>310.12849999999997</c:v>
                </c:pt>
                <c:pt idx="3502">
                  <c:v>310.21120000000002</c:v>
                </c:pt>
                <c:pt idx="3503">
                  <c:v>310.29320000000001</c:v>
                </c:pt>
                <c:pt idx="3504">
                  <c:v>310.37439999999998</c:v>
                </c:pt>
                <c:pt idx="3505">
                  <c:v>310.45850000000002</c:v>
                </c:pt>
                <c:pt idx="3506">
                  <c:v>310.54199999999997</c:v>
                </c:pt>
                <c:pt idx="3507">
                  <c:v>310.62200000000001</c:v>
                </c:pt>
                <c:pt idx="3508">
                  <c:v>310.7063</c:v>
                </c:pt>
                <c:pt idx="3509">
                  <c:v>310.7876</c:v>
                </c:pt>
                <c:pt idx="3510">
                  <c:v>310.86959999999999</c:v>
                </c:pt>
                <c:pt idx="3511">
                  <c:v>310.95060000000001</c:v>
                </c:pt>
                <c:pt idx="3512">
                  <c:v>311.03500000000003</c:v>
                </c:pt>
                <c:pt idx="3513">
                  <c:v>311.11959999999999</c:v>
                </c:pt>
                <c:pt idx="3514">
                  <c:v>311.202</c:v>
                </c:pt>
                <c:pt idx="3515">
                  <c:v>311.28870000000001</c:v>
                </c:pt>
                <c:pt idx="3516">
                  <c:v>311.36799999999999</c:v>
                </c:pt>
                <c:pt idx="3517">
                  <c:v>311.45249999999999</c:v>
                </c:pt>
                <c:pt idx="3518">
                  <c:v>311.53559999999999</c:v>
                </c:pt>
                <c:pt idx="3519">
                  <c:v>311.61660000000001</c:v>
                </c:pt>
                <c:pt idx="3520">
                  <c:v>311.6986</c:v>
                </c:pt>
                <c:pt idx="3521">
                  <c:v>311.7801</c:v>
                </c:pt>
                <c:pt idx="3522">
                  <c:v>311.86559999999997</c:v>
                </c:pt>
                <c:pt idx="3523">
                  <c:v>311.95119999999997</c:v>
                </c:pt>
                <c:pt idx="3524">
                  <c:v>312.03280000000001</c:v>
                </c:pt>
                <c:pt idx="3525">
                  <c:v>312.11559999999997</c:v>
                </c:pt>
                <c:pt idx="3526">
                  <c:v>312.19740000000002</c:v>
                </c:pt>
                <c:pt idx="3527">
                  <c:v>312.27960000000002</c:v>
                </c:pt>
                <c:pt idx="3528">
                  <c:v>312.36130000000003</c:v>
                </c:pt>
                <c:pt idx="3529">
                  <c:v>312.44349999999997</c:v>
                </c:pt>
                <c:pt idx="3530">
                  <c:v>312.52690000000001</c:v>
                </c:pt>
                <c:pt idx="3531">
                  <c:v>312.61130000000003</c:v>
                </c:pt>
                <c:pt idx="3532">
                  <c:v>312.69279999999998</c:v>
                </c:pt>
                <c:pt idx="3533">
                  <c:v>312.77800000000002</c:v>
                </c:pt>
                <c:pt idx="3534">
                  <c:v>312.85890000000001</c:v>
                </c:pt>
                <c:pt idx="3535">
                  <c:v>312.9436</c:v>
                </c:pt>
                <c:pt idx="3536">
                  <c:v>313.02390000000003</c:v>
                </c:pt>
                <c:pt idx="3537">
                  <c:v>313.11</c:v>
                </c:pt>
                <c:pt idx="3538">
                  <c:v>313.19330000000002</c:v>
                </c:pt>
                <c:pt idx="3539">
                  <c:v>313.27379999999999</c:v>
                </c:pt>
                <c:pt idx="3540">
                  <c:v>313.3562</c:v>
                </c:pt>
                <c:pt idx="3541">
                  <c:v>313.44029999999998</c:v>
                </c:pt>
                <c:pt idx="3542">
                  <c:v>313.5249</c:v>
                </c:pt>
                <c:pt idx="3543">
                  <c:v>313.6062</c:v>
                </c:pt>
                <c:pt idx="3544">
                  <c:v>313.6884</c:v>
                </c:pt>
                <c:pt idx="3545">
                  <c:v>313.7715</c:v>
                </c:pt>
                <c:pt idx="3546">
                  <c:v>313.85219999999998</c:v>
                </c:pt>
                <c:pt idx="3547">
                  <c:v>313.93439999999998</c:v>
                </c:pt>
                <c:pt idx="3548">
                  <c:v>314.01620000000003</c:v>
                </c:pt>
                <c:pt idx="3549">
                  <c:v>314.10019999999997</c:v>
                </c:pt>
                <c:pt idx="3550">
                  <c:v>314.17809999999997</c:v>
                </c:pt>
                <c:pt idx="3551">
                  <c:v>314.26319999999998</c:v>
                </c:pt>
                <c:pt idx="3552">
                  <c:v>314.34690000000001</c:v>
                </c:pt>
                <c:pt idx="3553">
                  <c:v>314.43</c:v>
                </c:pt>
                <c:pt idx="3554">
                  <c:v>314.51240000000001</c:v>
                </c:pt>
                <c:pt idx="3555">
                  <c:v>314.5967</c:v>
                </c:pt>
                <c:pt idx="3556">
                  <c:v>314.68099999999998</c:v>
                </c:pt>
                <c:pt idx="3557">
                  <c:v>314.76499999999999</c:v>
                </c:pt>
                <c:pt idx="3558">
                  <c:v>314.8458</c:v>
                </c:pt>
                <c:pt idx="3559">
                  <c:v>314.92959999999999</c:v>
                </c:pt>
                <c:pt idx="3560">
                  <c:v>315.00979999999998</c:v>
                </c:pt>
                <c:pt idx="3561">
                  <c:v>315.09519999999998</c:v>
                </c:pt>
                <c:pt idx="3562">
                  <c:v>315.17809999999997</c:v>
                </c:pt>
                <c:pt idx="3563">
                  <c:v>315.25940000000003</c:v>
                </c:pt>
                <c:pt idx="3564">
                  <c:v>315.34449999999998</c:v>
                </c:pt>
                <c:pt idx="3565">
                  <c:v>315.42700000000002</c:v>
                </c:pt>
                <c:pt idx="3566">
                  <c:v>315.51060000000001</c:v>
                </c:pt>
                <c:pt idx="3567">
                  <c:v>315.59500000000003</c:v>
                </c:pt>
                <c:pt idx="3568">
                  <c:v>315.67399999999998</c:v>
                </c:pt>
                <c:pt idx="3569">
                  <c:v>315.76159999999999</c:v>
                </c:pt>
                <c:pt idx="3570">
                  <c:v>315.84500000000003</c:v>
                </c:pt>
                <c:pt idx="3571">
                  <c:v>315.92700000000002</c:v>
                </c:pt>
                <c:pt idx="3572">
                  <c:v>316.01249999999999</c:v>
                </c:pt>
                <c:pt idx="3573">
                  <c:v>316.0924</c:v>
                </c:pt>
                <c:pt idx="3574">
                  <c:v>316.17430000000002</c:v>
                </c:pt>
                <c:pt idx="3575">
                  <c:v>316.25959999999998</c:v>
                </c:pt>
                <c:pt idx="3576">
                  <c:v>316.33920000000001</c:v>
                </c:pt>
                <c:pt idx="3577">
                  <c:v>316.42349999999999</c:v>
                </c:pt>
                <c:pt idx="3578">
                  <c:v>316.50740000000002</c:v>
                </c:pt>
                <c:pt idx="3579">
                  <c:v>316.5883</c:v>
                </c:pt>
                <c:pt idx="3580">
                  <c:v>316.66840000000002</c:v>
                </c:pt>
                <c:pt idx="3581">
                  <c:v>316.75459999999998</c:v>
                </c:pt>
                <c:pt idx="3582">
                  <c:v>316.83580000000001</c:v>
                </c:pt>
                <c:pt idx="3583">
                  <c:v>316.9196</c:v>
                </c:pt>
                <c:pt idx="3584">
                  <c:v>317.00220000000002</c:v>
                </c:pt>
                <c:pt idx="3585">
                  <c:v>317.08710000000002</c:v>
                </c:pt>
                <c:pt idx="3586">
                  <c:v>317.17009999999999</c:v>
                </c:pt>
                <c:pt idx="3587">
                  <c:v>317.25259999999997</c:v>
                </c:pt>
                <c:pt idx="3588">
                  <c:v>317.3374</c:v>
                </c:pt>
                <c:pt idx="3589">
                  <c:v>317.41800000000001</c:v>
                </c:pt>
                <c:pt idx="3590">
                  <c:v>317.50259999999997</c:v>
                </c:pt>
                <c:pt idx="3591">
                  <c:v>317.58909999999997</c:v>
                </c:pt>
                <c:pt idx="3592">
                  <c:v>317.67149999999998</c:v>
                </c:pt>
                <c:pt idx="3593">
                  <c:v>317.75529999999998</c:v>
                </c:pt>
                <c:pt idx="3594">
                  <c:v>317.83819999999997</c:v>
                </c:pt>
                <c:pt idx="3595">
                  <c:v>317.92189999999999</c:v>
                </c:pt>
                <c:pt idx="3596">
                  <c:v>318.00299999999999</c:v>
                </c:pt>
                <c:pt idx="3597">
                  <c:v>318.09070000000003</c:v>
                </c:pt>
                <c:pt idx="3598">
                  <c:v>318.17020000000002</c:v>
                </c:pt>
                <c:pt idx="3599">
                  <c:v>318.25060000000002</c:v>
                </c:pt>
                <c:pt idx="3600">
                  <c:v>318.33280000000002</c:v>
                </c:pt>
                <c:pt idx="3601">
                  <c:v>318.4203</c:v>
                </c:pt>
                <c:pt idx="3602">
                  <c:v>318.50060000000002</c:v>
                </c:pt>
                <c:pt idx="3603">
                  <c:v>318.58440000000002</c:v>
                </c:pt>
                <c:pt idx="3604">
                  <c:v>318.66890000000001</c:v>
                </c:pt>
                <c:pt idx="3605">
                  <c:v>318.75139999999999</c:v>
                </c:pt>
                <c:pt idx="3606">
                  <c:v>318.83499999999998</c:v>
                </c:pt>
                <c:pt idx="3607">
                  <c:v>318.91640000000001</c:v>
                </c:pt>
                <c:pt idx="3608">
                  <c:v>319</c:v>
                </c:pt>
                <c:pt idx="3609">
                  <c:v>319.08390000000003</c:v>
                </c:pt>
                <c:pt idx="3610">
                  <c:v>319.1696</c:v>
                </c:pt>
                <c:pt idx="3611">
                  <c:v>319.25150000000002</c:v>
                </c:pt>
                <c:pt idx="3612">
                  <c:v>319.33499999999998</c:v>
                </c:pt>
                <c:pt idx="3613">
                  <c:v>319.41539999999998</c:v>
                </c:pt>
                <c:pt idx="3614">
                  <c:v>319.49860000000001</c:v>
                </c:pt>
                <c:pt idx="3615">
                  <c:v>319.58260000000001</c:v>
                </c:pt>
                <c:pt idx="3616">
                  <c:v>319.66559999999998</c:v>
                </c:pt>
                <c:pt idx="3617">
                  <c:v>319.74919999999997</c:v>
                </c:pt>
                <c:pt idx="3618">
                  <c:v>319.83199999999999</c:v>
                </c:pt>
                <c:pt idx="3619">
                  <c:v>319.91399999999999</c:v>
                </c:pt>
                <c:pt idx="3620">
                  <c:v>319.9982</c:v>
                </c:pt>
                <c:pt idx="3621">
                  <c:v>320.07929999999999</c:v>
                </c:pt>
                <c:pt idx="3622">
                  <c:v>320.16480000000001</c:v>
                </c:pt>
                <c:pt idx="3623">
                  <c:v>320.24639999999999</c:v>
                </c:pt>
                <c:pt idx="3624">
                  <c:v>320.33190000000002</c:v>
                </c:pt>
                <c:pt idx="3625">
                  <c:v>320.41559999999998</c:v>
                </c:pt>
                <c:pt idx="3626">
                  <c:v>320.49810000000002</c:v>
                </c:pt>
                <c:pt idx="3627">
                  <c:v>320.5806</c:v>
                </c:pt>
                <c:pt idx="3628">
                  <c:v>320.66649999999998</c:v>
                </c:pt>
                <c:pt idx="3629">
                  <c:v>320.74489999999997</c:v>
                </c:pt>
                <c:pt idx="3630">
                  <c:v>320.83030000000002</c:v>
                </c:pt>
                <c:pt idx="3631">
                  <c:v>320.91419999999999</c:v>
                </c:pt>
                <c:pt idx="3632">
                  <c:v>320.99759999999998</c:v>
                </c:pt>
                <c:pt idx="3633">
                  <c:v>321.08199999999999</c:v>
                </c:pt>
                <c:pt idx="3634">
                  <c:v>321.16460000000001</c:v>
                </c:pt>
                <c:pt idx="3635">
                  <c:v>321.24590000000001</c:v>
                </c:pt>
                <c:pt idx="3636">
                  <c:v>321.3295</c:v>
                </c:pt>
                <c:pt idx="3637">
                  <c:v>321.41320000000002</c:v>
                </c:pt>
                <c:pt idx="3638">
                  <c:v>321.49590000000001</c:v>
                </c:pt>
                <c:pt idx="3639">
                  <c:v>321.5822</c:v>
                </c:pt>
                <c:pt idx="3640">
                  <c:v>321.66269999999997</c:v>
                </c:pt>
                <c:pt idx="3641">
                  <c:v>321.745</c:v>
                </c:pt>
                <c:pt idx="3642">
                  <c:v>321.8322</c:v>
                </c:pt>
                <c:pt idx="3643">
                  <c:v>321.91460000000001</c:v>
                </c:pt>
                <c:pt idx="3644">
                  <c:v>321.99720000000002</c:v>
                </c:pt>
                <c:pt idx="3645">
                  <c:v>322.08019999999999</c:v>
                </c:pt>
                <c:pt idx="3646">
                  <c:v>322.16640000000001</c:v>
                </c:pt>
                <c:pt idx="3647">
                  <c:v>322.24740000000003</c:v>
                </c:pt>
                <c:pt idx="3648">
                  <c:v>322.32810000000001</c:v>
                </c:pt>
                <c:pt idx="3649">
                  <c:v>322.4126</c:v>
                </c:pt>
                <c:pt idx="3650">
                  <c:v>322.49470000000002</c:v>
                </c:pt>
                <c:pt idx="3651">
                  <c:v>322.57839999999999</c:v>
                </c:pt>
                <c:pt idx="3652">
                  <c:v>322.66300000000001</c:v>
                </c:pt>
                <c:pt idx="3653">
                  <c:v>322.74740000000003</c:v>
                </c:pt>
                <c:pt idx="3654">
                  <c:v>322.8306</c:v>
                </c:pt>
                <c:pt idx="3655">
                  <c:v>322.91269999999997</c:v>
                </c:pt>
                <c:pt idx="3656">
                  <c:v>322.99759999999998</c:v>
                </c:pt>
                <c:pt idx="3657">
                  <c:v>323.07859999999999</c:v>
                </c:pt>
                <c:pt idx="3658">
                  <c:v>323.15940000000001</c:v>
                </c:pt>
                <c:pt idx="3659">
                  <c:v>323.245</c:v>
                </c:pt>
                <c:pt idx="3660">
                  <c:v>323.32850000000002</c:v>
                </c:pt>
                <c:pt idx="3661">
                  <c:v>323.41199999999998</c:v>
                </c:pt>
                <c:pt idx="3662">
                  <c:v>323.49470000000002</c:v>
                </c:pt>
                <c:pt idx="3663">
                  <c:v>323.5806</c:v>
                </c:pt>
                <c:pt idx="3664">
                  <c:v>323.66590000000002</c:v>
                </c:pt>
                <c:pt idx="3665">
                  <c:v>323.74779999999998</c:v>
                </c:pt>
                <c:pt idx="3666">
                  <c:v>323.82859999999999</c:v>
                </c:pt>
                <c:pt idx="3667">
                  <c:v>323.911</c:v>
                </c:pt>
                <c:pt idx="3668">
                  <c:v>323.9932</c:v>
                </c:pt>
                <c:pt idx="3669">
                  <c:v>324.07760000000002</c:v>
                </c:pt>
                <c:pt idx="3670">
                  <c:v>324.15879999999999</c:v>
                </c:pt>
                <c:pt idx="3671">
                  <c:v>324.2466</c:v>
                </c:pt>
                <c:pt idx="3672">
                  <c:v>324.327</c:v>
                </c:pt>
                <c:pt idx="3673">
                  <c:v>324.40910000000002</c:v>
                </c:pt>
                <c:pt idx="3674">
                  <c:v>324.49200000000002</c:v>
                </c:pt>
                <c:pt idx="3675">
                  <c:v>324.57740000000001</c:v>
                </c:pt>
                <c:pt idx="3676">
                  <c:v>324.6601</c:v>
                </c:pt>
                <c:pt idx="3677">
                  <c:v>324.74250000000001</c:v>
                </c:pt>
                <c:pt idx="3678">
                  <c:v>324.8252</c:v>
                </c:pt>
                <c:pt idx="3679">
                  <c:v>324.91000000000003</c:v>
                </c:pt>
                <c:pt idx="3680">
                  <c:v>324.9923</c:v>
                </c:pt>
                <c:pt idx="3681">
                  <c:v>325.07569999999998</c:v>
                </c:pt>
                <c:pt idx="3682">
                  <c:v>325.15879999999999</c:v>
                </c:pt>
                <c:pt idx="3683">
                  <c:v>325.24200000000002</c:v>
                </c:pt>
                <c:pt idx="3684">
                  <c:v>325.32339999999999</c:v>
                </c:pt>
                <c:pt idx="3685">
                  <c:v>325.40410000000003</c:v>
                </c:pt>
                <c:pt idx="3686">
                  <c:v>325.4905</c:v>
                </c:pt>
                <c:pt idx="3687">
                  <c:v>325.57420000000002</c:v>
                </c:pt>
                <c:pt idx="3688">
                  <c:v>325.65699999999998</c:v>
                </c:pt>
                <c:pt idx="3689">
                  <c:v>325.74009999999998</c:v>
                </c:pt>
                <c:pt idx="3690">
                  <c:v>325.82560000000001</c:v>
                </c:pt>
                <c:pt idx="3691">
                  <c:v>325.90789999999998</c:v>
                </c:pt>
                <c:pt idx="3692">
                  <c:v>325.98779999999999</c:v>
                </c:pt>
                <c:pt idx="3693">
                  <c:v>326.06799999999998</c:v>
                </c:pt>
                <c:pt idx="3694">
                  <c:v>326.15199999999999</c:v>
                </c:pt>
                <c:pt idx="3695">
                  <c:v>326.23719999999997</c:v>
                </c:pt>
                <c:pt idx="3696">
                  <c:v>326.31740000000002</c:v>
                </c:pt>
                <c:pt idx="3697">
                  <c:v>326.40050000000002</c:v>
                </c:pt>
                <c:pt idx="3698">
                  <c:v>326.4846</c:v>
                </c:pt>
                <c:pt idx="3699">
                  <c:v>326.56979999999999</c:v>
                </c:pt>
                <c:pt idx="3700">
                  <c:v>326.65190000000001</c:v>
                </c:pt>
                <c:pt idx="3701">
                  <c:v>326.73540000000003</c:v>
                </c:pt>
                <c:pt idx="3702">
                  <c:v>326.81720000000001</c:v>
                </c:pt>
                <c:pt idx="3703">
                  <c:v>326.90280000000001</c:v>
                </c:pt>
                <c:pt idx="3704">
                  <c:v>326.98399999999998</c:v>
                </c:pt>
                <c:pt idx="3705">
                  <c:v>327.06819999999999</c:v>
                </c:pt>
                <c:pt idx="3706">
                  <c:v>327.14999999999998</c:v>
                </c:pt>
                <c:pt idx="3707">
                  <c:v>327.23050000000001</c:v>
                </c:pt>
                <c:pt idx="3708">
                  <c:v>327.31349999999998</c:v>
                </c:pt>
                <c:pt idx="3709">
                  <c:v>327.3956</c:v>
                </c:pt>
                <c:pt idx="3710">
                  <c:v>327.47519999999997</c:v>
                </c:pt>
                <c:pt idx="3711">
                  <c:v>327.5616</c:v>
                </c:pt>
                <c:pt idx="3712">
                  <c:v>327.64280000000002</c:v>
                </c:pt>
                <c:pt idx="3713">
                  <c:v>327.72539999999998</c:v>
                </c:pt>
                <c:pt idx="3714">
                  <c:v>327.81099999999998</c:v>
                </c:pt>
                <c:pt idx="3715">
                  <c:v>327.89229999999998</c:v>
                </c:pt>
                <c:pt idx="3716">
                  <c:v>327.97750000000002</c:v>
                </c:pt>
                <c:pt idx="3717">
                  <c:v>328.05779999999999</c:v>
                </c:pt>
                <c:pt idx="3718">
                  <c:v>328.14569999999998</c:v>
                </c:pt>
                <c:pt idx="3719">
                  <c:v>328.22899999999998</c:v>
                </c:pt>
                <c:pt idx="3720">
                  <c:v>328.31079999999997</c:v>
                </c:pt>
                <c:pt idx="3721">
                  <c:v>328.3922</c:v>
                </c:pt>
                <c:pt idx="3722">
                  <c:v>328.47629999999998</c:v>
                </c:pt>
                <c:pt idx="3723">
                  <c:v>328.56139999999999</c:v>
                </c:pt>
                <c:pt idx="3724">
                  <c:v>328.64120000000003</c:v>
                </c:pt>
                <c:pt idx="3725">
                  <c:v>328.72280000000001</c:v>
                </c:pt>
                <c:pt idx="3726">
                  <c:v>328.80470000000003</c:v>
                </c:pt>
                <c:pt idx="3727">
                  <c:v>328.88819999999998</c:v>
                </c:pt>
                <c:pt idx="3728">
                  <c:v>328.97250000000003</c:v>
                </c:pt>
                <c:pt idx="3729">
                  <c:v>329.05599999999998</c:v>
                </c:pt>
                <c:pt idx="3730">
                  <c:v>329.13799999999998</c:v>
                </c:pt>
                <c:pt idx="3731">
                  <c:v>329.22280000000001</c:v>
                </c:pt>
                <c:pt idx="3732">
                  <c:v>329.30500000000001</c:v>
                </c:pt>
                <c:pt idx="3733">
                  <c:v>329.38749999999999</c:v>
                </c:pt>
                <c:pt idx="3734">
                  <c:v>329.47</c:v>
                </c:pt>
                <c:pt idx="3735">
                  <c:v>329.55200000000002</c:v>
                </c:pt>
                <c:pt idx="3736">
                  <c:v>329.63690000000003</c:v>
                </c:pt>
                <c:pt idx="3737">
                  <c:v>329.71719999999999</c:v>
                </c:pt>
                <c:pt idx="3738">
                  <c:v>329.80059999999997</c:v>
                </c:pt>
                <c:pt idx="3739">
                  <c:v>329.88499999999999</c:v>
                </c:pt>
                <c:pt idx="3740">
                  <c:v>329.97</c:v>
                </c:pt>
                <c:pt idx="3741">
                  <c:v>330.0505</c:v>
                </c:pt>
                <c:pt idx="3742">
                  <c:v>330.13139999999999</c:v>
                </c:pt>
                <c:pt idx="3743">
                  <c:v>330.21499999999997</c:v>
                </c:pt>
                <c:pt idx="3744">
                  <c:v>330.29919999999998</c:v>
                </c:pt>
                <c:pt idx="3745">
                  <c:v>330.37779999999998</c:v>
                </c:pt>
                <c:pt idx="3746">
                  <c:v>330.4633</c:v>
                </c:pt>
                <c:pt idx="3747">
                  <c:v>330.54700000000003</c:v>
                </c:pt>
                <c:pt idx="3748">
                  <c:v>330.63119999999998</c:v>
                </c:pt>
                <c:pt idx="3749">
                  <c:v>330.7124</c:v>
                </c:pt>
                <c:pt idx="3750">
                  <c:v>330.79500000000002</c:v>
                </c:pt>
                <c:pt idx="3751">
                  <c:v>330.87819999999999</c:v>
                </c:pt>
                <c:pt idx="3752">
                  <c:v>330.95979999999997</c:v>
                </c:pt>
                <c:pt idx="3753">
                  <c:v>331.04259999999999</c:v>
                </c:pt>
                <c:pt idx="3754">
                  <c:v>331.12689999999998</c:v>
                </c:pt>
                <c:pt idx="3755">
                  <c:v>331.209</c:v>
                </c:pt>
                <c:pt idx="3756">
                  <c:v>331.29340000000002</c:v>
                </c:pt>
                <c:pt idx="3757">
                  <c:v>331.37849999999997</c:v>
                </c:pt>
                <c:pt idx="3758">
                  <c:v>331.45699999999999</c:v>
                </c:pt>
                <c:pt idx="3759">
                  <c:v>331.53859999999997</c:v>
                </c:pt>
                <c:pt idx="3760">
                  <c:v>331.61959999999999</c:v>
                </c:pt>
                <c:pt idx="3761">
                  <c:v>331.70159999999998</c:v>
                </c:pt>
                <c:pt idx="3762">
                  <c:v>331.78559999999999</c:v>
                </c:pt>
                <c:pt idx="3763">
                  <c:v>331.86989999999997</c:v>
                </c:pt>
                <c:pt idx="3764">
                  <c:v>331.95280000000002</c:v>
                </c:pt>
                <c:pt idx="3765">
                  <c:v>332.03399999999999</c:v>
                </c:pt>
                <c:pt idx="3766">
                  <c:v>332.11700000000002</c:v>
                </c:pt>
                <c:pt idx="3767">
                  <c:v>332.20350000000002</c:v>
                </c:pt>
                <c:pt idx="3768">
                  <c:v>332.2826</c:v>
                </c:pt>
                <c:pt idx="3769">
                  <c:v>332.36700000000002</c:v>
                </c:pt>
                <c:pt idx="3770">
                  <c:v>332.45139999999998</c:v>
                </c:pt>
                <c:pt idx="3771">
                  <c:v>332.53120000000001</c:v>
                </c:pt>
                <c:pt idx="3772">
                  <c:v>332.61419999999998</c:v>
                </c:pt>
                <c:pt idx="3773">
                  <c:v>332.69749999999999</c:v>
                </c:pt>
                <c:pt idx="3774">
                  <c:v>332.78160000000003</c:v>
                </c:pt>
                <c:pt idx="3775">
                  <c:v>332.8639</c:v>
                </c:pt>
                <c:pt idx="3776">
                  <c:v>332.9477</c:v>
                </c:pt>
                <c:pt idx="3777">
                  <c:v>333.03250000000003</c:v>
                </c:pt>
                <c:pt idx="3778">
                  <c:v>333.1123</c:v>
                </c:pt>
                <c:pt idx="3779">
                  <c:v>333.19600000000003</c:v>
                </c:pt>
                <c:pt idx="3780">
                  <c:v>333.27699999999999</c:v>
                </c:pt>
                <c:pt idx="3781">
                  <c:v>333.36169999999998</c:v>
                </c:pt>
                <c:pt idx="3782">
                  <c:v>333.44069999999999</c:v>
                </c:pt>
                <c:pt idx="3783">
                  <c:v>333.52949999999998</c:v>
                </c:pt>
                <c:pt idx="3784">
                  <c:v>333.61</c:v>
                </c:pt>
                <c:pt idx="3785">
                  <c:v>333.69529999999997</c:v>
                </c:pt>
                <c:pt idx="3786">
                  <c:v>333.77379999999999</c:v>
                </c:pt>
                <c:pt idx="3787">
                  <c:v>333.85820000000001</c:v>
                </c:pt>
                <c:pt idx="3788">
                  <c:v>333.94490000000002</c:v>
                </c:pt>
                <c:pt idx="3789">
                  <c:v>334.0256</c:v>
                </c:pt>
                <c:pt idx="3790">
                  <c:v>334.1078</c:v>
                </c:pt>
                <c:pt idx="3791">
                  <c:v>334.18860000000001</c:v>
                </c:pt>
                <c:pt idx="3792">
                  <c:v>334.27109999999999</c:v>
                </c:pt>
                <c:pt idx="3793">
                  <c:v>334.3528</c:v>
                </c:pt>
                <c:pt idx="3794">
                  <c:v>334.43849999999998</c:v>
                </c:pt>
                <c:pt idx="3795">
                  <c:v>334.52030000000002</c:v>
                </c:pt>
                <c:pt idx="3796">
                  <c:v>334.60149999999999</c:v>
                </c:pt>
                <c:pt idx="3797">
                  <c:v>334.68779999999998</c:v>
                </c:pt>
                <c:pt idx="3798">
                  <c:v>334.77199999999999</c:v>
                </c:pt>
                <c:pt idx="3799">
                  <c:v>334.85489999999999</c:v>
                </c:pt>
                <c:pt idx="3800">
                  <c:v>334.93639999999999</c:v>
                </c:pt>
                <c:pt idx="3801">
                  <c:v>335.02109999999999</c:v>
                </c:pt>
                <c:pt idx="3802">
                  <c:v>335.10289999999998</c:v>
                </c:pt>
                <c:pt idx="3803">
                  <c:v>335.185</c:v>
                </c:pt>
                <c:pt idx="3804">
                  <c:v>335.2704</c:v>
                </c:pt>
                <c:pt idx="3805">
                  <c:v>335.35210000000001</c:v>
                </c:pt>
                <c:pt idx="3806">
                  <c:v>335.43239999999997</c:v>
                </c:pt>
                <c:pt idx="3807">
                  <c:v>335.51929999999999</c:v>
                </c:pt>
                <c:pt idx="3808">
                  <c:v>335.59960000000001</c:v>
                </c:pt>
                <c:pt idx="3809">
                  <c:v>335.68349999999998</c:v>
                </c:pt>
                <c:pt idx="3810">
                  <c:v>335.76600000000002</c:v>
                </c:pt>
                <c:pt idx="3811">
                  <c:v>335.84960000000001</c:v>
                </c:pt>
                <c:pt idx="3812">
                  <c:v>335.93</c:v>
                </c:pt>
                <c:pt idx="3813">
                  <c:v>336.01659999999998</c:v>
                </c:pt>
                <c:pt idx="3814">
                  <c:v>336.0992</c:v>
                </c:pt>
                <c:pt idx="3815">
                  <c:v>336.18340000000001</c:v>
                </c:pt>
                <c:pt idx="3816">
                  <c:v>336.26670000000001</c:v>
                </c:pt>
                <c:pt idx="3817">
                  <c:v>336.3494</c:v>
                </c:pt>
                <c:pt idx="3818">
                  <c:v>336.43169999999998</c:v>
                </c:pt>
                <c:pt idx="3819">
                  <c:v>336.51490000000001</c:v>
                </c:pt>
                <c:pt idx="3820">
                  <c:v>336.6</c:v>
                </c:pt>
                <c:pt idx="3821">
                  <c:v>336.67919999999998</c:v>
                </c:pt>
                <c:pt idx="3822">
                  <c:v>336.76220000000001</c:v>
                </c:pt>
                <c:pt idx="3823">
                  <c:v>336.84550000000002</c:v>
                </c:pt>
                <c:pt idx="3824">
                  <c:v>336.9316</c:v>
                </c:pt>
                <c:pt idx="3825">
                  <c:v>337.0138</c:v>
                </c:pt>
                <c:pt idx="3826">
                  <c:v>337.09500000000003</c:v>
                </c:pt>
                <c:pt idx="3827">
                  <c:v>337.17849999999999</c:v>
                </c:pt>
                <c:pt idx="3828">
                  <c:v>337.26240000000001</c:v>
                </c:pt>
                <c:pt idx="3829">
                  <c:v>337.3458</c:v>
                </c:pt>
                <c:pt idx="3830">
                  <c:v>337.42750000000001</c:v>
                </c:pt>
                <c:pt idx="3831">
                  <c:v>337.51139999999998</c:v>
                </c:pt>
                <c:pt idx="3832">
                  <c:v>337.5926</c:v>
                </c:pt>
                <c:pt idx="3833">
                  <c:v>337.67570000000001</c:v>
                </c:pt>
                <c:pt idx="3834">
                  <c:v>337.75940000000003</c:v>
                </c:pt>
                <c:pt idx="3835">
                  <c:v>337.84280000000001</c:v>
                </c:pt>
                <c:pt idx="3836">
                  <c:v>337.9228</c:v>
                </c:pt>
                <c:pt idx="3837">
                  <c:v>338.00779999999997</c:v>
                </c:pt>
                <c:pt idx="3838">
                  <c:v>338.0926</c:v>
                </c:pt>
                <c:pt idx="3839">
                  <c:v>338.173</c:v>
                </c:pt>
                <c:pt idx="3840">
                  <c:v>338.25810000000001</c:v>
                </c:pt>
                <c:pt idx="3841">
                  <c:v>338.33909999999997</c:v>
                </c:pt>
                <c:pt idx="3842">
                  <c:v>338.42340000000002</c:v>
                </c:pt>
                <c:pt idx="3843">
                  <c:v>338.51049999999998</c:v>
                </c:pt>
                <c:pt idx="3844">
                  <c:v>338.59070000000003</c:v>
                </c:pt>
                <c:pt idx="3845">
                  <c:v>338.67419999999998</c:v>
                </c:pt>
                <c:pt idx="3846">
                  <c:v>338.75959999999998</c:v>
                </c:pt>
                <c:pt idx="3847">
                  <c:v>338.84289999999999</c:v>
                </c:pt>
                <c:pt idx="3848">
                  <c:v>338.92840000000001</c:v>
                </c:pt>
                <c:pt idx="3849">
                  <c:v>339.01100000000002</c:v>
                </c:pt>
                <c:pt idx="3850">
                  <c:v>339.08929999999998</c:v>
                </c:pt>
                <c:pt idx="3851">
                  <c:v>339.17399999999998</c:v>
                </c:pt>
                <c:pt idx="3852">
                  <c:v>339.25709999999998</c:v>
                </c:pt>
                <c:pt idx="3853">
                  <c:v>339.33920000000001</c:v>
                </c:pt>
                <c:pt idx="3854">
                  <c:v>339.4228</c:v>
                </c:pt>
                <c:pt idx="3855">
                  <c:v>339.50639999999999</c:v>
                </c:pt>
                <c:pt idx="3856">
                  <c:v>339.58969999999999</c:v>
                </c:pt>
                <c:pt idx="3857">
                  <c:v>339.67099999999999</c:v>
                </c:pt>
                <c:pt idx="3858">
                  <c:v>339.7568</c:v>
                </c:pt>
                <c:pt idx="3859">
                  <c:v>339.8399</c:v>
                </c:pt>
                <c:pt idx="3860">
                  <c:v>339.92189999999999</c:v>
                </c:pt>
                <c:pt idx="3861">
                  <c:v>340.00659999999999</c:v>
                </c:pt>
                <c:pt idx="3862">
                  <c:v>340.0874</c:v>
                </c:pt>
                <c:pt idx="3863">
                  <c:v>340.17169999999999</c:v>
                </c:pt>
                <c:pt idx="3864">
                  <c:v>340.255</c:v>
                </c:pt>
                <c:pt idx="3865">
                  <c:v>340.33760000000001</c:v>
                </c:pt>
                <c:pt idx="3866">
                  <c:v>340.41879999999998</c:v>
                </c:pt>
                <c:pt idx="3867">
                  <c:v>340.50240000000002</c:v>
                </c:pt>
                <c:pt idx="3868">
                  <c:v>340.58929999999998</c:v>
                </c:pt>
                <c:pt idx="3869">
                  <c:v>340.6694</c:v>
                </c:pt>
                <c:pt idx="3870">
                  <c:v>340.75330000000002</c:v>
                </c:pt>
                <c:pt idx="3871">
                  <c:v>340.8381</c:v>
                </c:pt>
                <c:pt idx="3872">
                  <c:v>340.9255</c:v>
                </c:pt>
                <c:pt idx="3873">
                  <c:v>341.00630000000001</c:v>
                </c:pt>
                <c:pt idx="3874">
                  <c:v>341.08789999999999</c:v>
                </c:pt>
                <c:pt idx="3875">
                  <c:v>341.17360000000002</c:v>
                </c:pt>
                <c:pt idx="3876">
                  <c:v>341.25470000000001</c:v>
                </c:pt>
                <c:pt idx="3877">
                  <c:v>341.34059999999999</c:v>
                </c:pt>
                <c:pt idx="3878">
                  <c:v>341.42259999999999</c:v>
                </c:pt>
                <c:pt idx="3879">
                  <c:v>341.50420000000003</c:v>
                </c:pt>
                <c:pt idx="3880">
                  <c:v>341.58890000000002</c:v>
                </c:pt>
                <c:pt idx="3881">
                  <c:v>341.67259999999999</c:v>
                </c:pt>
                <c:pt idx="3882">
                  <c:v>341.75560000000002</c:v>
                </c:pt>
                <c:pt idx="3883">
                  <c:v>341.83749999999998</c:v>
                </c:pt>
                <c:pt idx="3884">
                  <c:v>341.92180000000002</c:v>
                </c:pt>
                <c:pt idx="3885">
                  <c:v>342.00369999999998</c:v>
                </c:pt>
                <c:pt idx="3886">
                  <c:v>342.09039999999999</c:v>
                </c:pt>
                <c:pt idx="3887">
                  <c:v>342.1696</c:v>
                </c:pt>
                <c:pt idx="3888">
                  <c:v>342.25760000000002</c:v>
                </c:pt>
                <c:pt idx="3889">
                  <c:v>342.33960000000002</c:v>
                </c:pt>
                <c:pt idx="3890">
                  <c:v>342.4194</c:v>
                </c:pt>
                <c:pt idx="3891">
                  <c:v>342.50189999999998</c:v>
                </c:pt>
                <c:pt idx="3892">
                  <c:v>342.5899</c:v>
                </c:pt>
                <c:pt idx="3893">
                  <c:v>342.67059999999998</c:v>
                </c:pt>
                <c:pt idx="3894">
                  <c:v>342.75409999999999</c:v>
                </c:pt>
                <c:pt idx="3895">
                  <c:v>342.83850000000001</c:v>
                </c:pt>
                <c:pt idx="3896">
                  <c:v>342.92219999999998</c:v>
                </c:pt>
                <c:pt idx="3897">
                  <c:v>343.00200000000001</c:v>
                </c:pt>
                <c:pt idx="3898">
                  <c:v>343.08499999999998</c:v>
                </c:pt>
                <c:pt idx="3899">
                  <c:v>343.17169999999999</c:v>
                </c:pt>
                <c:pt idx="3900">
                  <c:v>343.25560000000002</c:v>
                </c:pt>
                <c:pt idx="3901">
                  <c:v>343.33499999999998</c:v>
                </c:pt>
                <c:pt idx="3902">
                  <c:v>343.42110000000002</c:v>
                </c:pt>
                <c:pt idx="3903">
                  <c:v>343.50319999999999</c:v>
                </c:pt>
                <c:pt idx="3904">
                  <c:v>343.58620000000002</c:v>
                </c:pt>
                <c:pt idx="3905">
                  <c:v>343.66919999999999</c:v>
                </c:pt>
                <c:pt idx="3906">
                  <c:v>343.75220000000002</c:v>
                </c:pt>
                <c:pt idx="3907">
                  <c:v>343.83760000000001</c:v>
                </c:pt>
                <c:pt idx="3908">
                  <c:v>343.92059999999998</c:v>
                </c:pt>
                <c:pt idx="3909">
                  <c:v>344.0034</c:v>
                </c:pt>
                <c:pt idx="3910">
                  <c:v>344.08620000000002</c:v>
                </c:pt>
                <c:pt idx="3911">
                  <c:v>344.17</c:v>
                </c:pt>
                <c:pt idx="3912">
                  <c:v>344.25220000000002</c:v>
                </c:pt>
                <c:pt idx="3913">
                  <c:v>344.33920000000001</c:v>
                </c:pt>
                <c:pt idx="3914">
                  <c:v>344.42219999999998</c:v>
                </c:pt>
                <c:pt idx="3915">
                  <c:v>344.50549999999998</c:v>
                </c:pt>
                <c:pt idx="3916">
                  <c:v>344.59030000000001</c:v>
                </c:pt>
                <c:pt idx="3917">
                  <c:v>344.67410000000001</c:v>
                </c:pt>
                <c:pt idx="3918">
                  <c:v>344.75740000000002</c:v>
                </c:pt>
                <c:pt idx="3919">
                  <c:v>344.84140000000002</c:v>
                </c:pt>
                <c:pt idx="3920">
                  <c:v>344.92360000000002</c:v>
                </c:pt>
                <c:pt idx="3921">
                  <c:v>345.00720000000001</c:v>
                </c:pt>
                <c:pt idx="3922">
                  <c:v>345.0917</c:v>
                </c:pt>
                <c:pt idx="3923">
                  <c:v>345.17619999999999</c:v>
                </c:pt>
                <c:pt idx="3924">
                  <c:v>345.25639999999999</c:v>
                </c:pt>
                <c:pt idx="3925">
                  <c:v>345.34109999999998</c:v>
                </c:pt>
                <c:pt idx="3926">
                  <c:v>345.42500000000001</c:v>
                </c:pt>
                <c:pt idx="3927">
                  <c:v>345.50689999999997</c:v>
                </c:pt>
                <c:pt idx="3928">
                  <c:v>345.58969999999999</c:v>
                </c:pt>
                <c:pt idx="3929">
                  <c:v>345.6748</c:v>
                </c:pt>
                <c:pt idx="3930">
                  <c:v>345.75889999999998</c:v>
                </c:pt>
                <c:pt idx="3931">
                  <c:v>345.84300000000002</c:v>
                </c:pt>
                <c:pt idx="3932">
                  <c:v>345.92579999999998</c:v>
                </c:pt>
                <c:pt idx="3933">
                  <c:v>346.01029999999997</c:v>
                </c:pt>
                <c:pt idx="3934">
                  <c:v>346.09160000000003</c:v>
                </c:pt>
                <c:pt idx="3935">
                  <c:v>346.17700000000002</c:v>
                </c:pt>
                <c:pt idx="3936">
                  <c:v>346.26130000000001</c:v>
                </c:pt>
                <c:pt idx="3937">
                  <c:v>346.34370000000001</c:v>
                </c:pt>
                <c:pt idx="3938">
                  <c:v>346.42619999999999</c:v>
                </c:pt>
                <c:pt idx="3939">
                  <c:v>346.51319999999998</c:v>
                </c:pt>
                <c:pt idx="3940">
                  <c:v>346.59609999999998</c:v>
                </c:pt>
                <c:pt idx="3941">
                  <c:v>346.67750000000001</c:v>
                </c:pt>
                <c:pt idx="3942">
                  <c:v>346.76519999999999</c:v>
                </c:pt>
                <c:pt idx="3943">
                  <c:v>346.846</c:v>
                </c:pt>
                <c:pt idx="3944">
                  <c:v>346.92869999999999</c:v>
                </c:pt>
                <c:pt idx="3945">
                  <c:v>347.0154</c:v>
                </c:pt>
                <c:pt idx="3946">
                  <c:v>347.09519999999998</c:v>
                </c:pt>
                <c:pt idx="3947">
                  <c:v>347.17939999999999</c:v>
                </c:pt>
                <c:pt idx="3948">
                  <c:v>347.26499999999999</c:v>
                </c:pt>
                <c:pt idx="3949">
                  <c:v>347.3503</c:v>
                </c:pt>
                <c:pt idx="3950">
                  <c:v>347.43299999999999</c:v>
                </c:pt>
                <c:pt idx="3951">
                  <c:v>347.51679999999999</c:v>
                </c:pt>
                <c:pt idx="3952">
                  <c:v>347.60070000000002</c:v>
                </c:pt>
                <c:pt idx="3953">
                  <c:v>347.68520000000001</c:v>
                </c:pt>
                <c:pt idx="3954">
                  <c:v>347.77</c:v>
                </c:pt>
                <c:pt idx="3955">
                  <c:v>347.85289999999998</c:v>
                </c:pt>
                <c:pt idx="3956">
                  <c:v>347.93709999999999</c:v>
                </c:pt>
                <c:pt idx="3957">
                  <c:v>348.02100000000002</c:v>
                </c:pt>
                <c:pt idx="3958">
                  <c:v>348.10379999999998</c:v>
                </c:pt>
                <c:pt idx="3959">
                  <c:v>348.18869999999998</c:v>
                </c:pt>
                <c:pt idx="3960">
                  <c:v>348.27350000000001</c:v>
                </c:pt>
                <c:pt idx="3961">
                  <c:v>348.35599999999999</c:v>
                </c:pt>
                <c:pt idx="3962">
                  <c:v>348.43579999999997</c:v>
                </c:pt>
                <c:pt idx="3963">
                  <c:v>348.52120000000002</c:v>
                </c:pt>
                <c:pt idx="3964">
                  <c:v>348.6069</c:v>
                </c:pt>
                <c:pt idx="3965">
                  <c:v>348.69200000000001</c:v>
                </c:pt>
                <c:pt idx="3966">
                  <c:v>348.77530000000002</c:v>
                </c:pt>
                <c:pt idx="3967">
                  <c:v>348.85919999999999</c:v>
                </c:pt>
                <c:pt idx="3968">
                  <c:v>348.94459999999998</c:v>
                </c:pt>
                <c:pt idx="3969">
                  <c:v>349.03070000000002</c:v>
                </c:pt>
                <c:pt idx="3970">
                  <c:v>349.10939999999999</c:v>
                </c:pt>
                <c:pt idx="3971">
                  <c:v>349.19470000000001</c:v>
                </c:pt>
                <c:pt idx="3972">
                  <c:v>349.27800000000002</c:v>
                </c:pt>
                <c:pt idx="3973">
                  <c:v>349.36090000000002</c:v>
                </c:pt>
                <c:pt idx="3974">
                  <c:v>349.44479999999999</c:v>
                </c:pt>
                <c:pt idx="3975">
                  <c:v>349.52769999999998</c:v>
                </c:pt>
                <c:pt idx="3976">
                  <c:v>349.6103</c:v>
                </c:pt>
                <c:pt idx="3977">
                  <c:v>349.69319999999999</c:v>
                </c:pt>
                <c:pt idx="3978">
                  <c:v>349.77949999999998</c:v>
                </c:pt>
                <c:pt idx="3979">
                  <c:v>349.86020000000002</c:v>
                </c:pt>
                <c:pt idx="3980">
                  <c:v>349.94720000000001</c:v>
                </c:pt>
                <c:pt idx="3981">
                  <c:v>350.02960000000002</c:v>
                </c:pt>
                <c:pt idx="3982">
                  <c:v>350.11329999999998</c:v>
                </c:pt>
                <c:pt idx="3983">
                  <c:v>350.19799999999998</c:v>
                </c:pt>
                <c:pt idx="3984">
                  <c:v>350.27929999999998</c:v>
                </c:pt>
                <c:pt idx="3985">
                  <c:v>350.36439999999999</c:v>
                </c:pt>
                <c:pt idx="3986">
                  <c:v>350.44799999999998</c:v>
                </c:pt>
                <c:pt idx="3987">
                  <c:v>350.53</c:v>
                </c:pt>
                <c:pt idx="3988">
                  <c:v>350.6139</c:v>
                </c:pt>
                <c:pt idx="3989">
                  <c:v>350.69749999999999</c:v>
                </c:pt>
                <c:pt idx="3990">
                  <c:v>350.77940000000001</c:v>
                </c:pt>
                <c:pt idx="3991">
                  <c:v>350.86439999999999</c:v>
                </c:pt>
                <c:pt idx="3992">
                  <c:v>350.95060000000001</c:v>
                </c:pt>
                <c:pt idx="3993">
                  <c:v>351.03410000000002</c:v>
                </c:pt>
                <c:pt idx="3994">
                  <c:v>351.1182</c:v>
                </c:pt>
                <c:pt idx="3995">
                  <c:v>351.20069999999998</c:v>
                </c:pt>
                <c:pt idx="3996">
                  <c:v>351.28429999999997</c:v>
                </c:pt>
                <c:pt idx="3997">
                  <c:v>351.3698</c:v>
                </c:pt>
                <c:pt idx="3998">
                  <c:v>351.45310000000001</c:v>
                </c:pt>
                <c:pt idx="3999">
                  <c:v>351.5367</c:v>
                </c:pt>
                <c:pt idx="4000">
                  <c:v>351.62130000000002</c:v>
                </c:pt>
                <c:pt idx="4001">
                  <c:v>351.70339999999999</c:v>
                </c:pt>
                <c:pt idx="4002">
                  <c:v>351.78960000000001</c:v>
                </c:pt>
                <c:pt idx="4003">
                  <c:v>351.87180000000001</c:v>
                </c:pt>
                <c:pt idx="4004">
                  <c:v>351.95859999999999</c:v>
                </c:pt>
                <c:pt idx="4005">
                  <c:v>352.0437</c:v>
                </c:pt>
                <c:pt idx="4006">
                  <c:v>352.12349999999998</c:v>
                </c:pt>
                <c:pt idx="4007">
                  <c:v>352.20819999999998</c:v>
                </c:pt>
                <c:pt idx="4008">
                  <c:v>352.29320000000001</c:v>
                </c:pt>
                <c:pt idx="4009">
                  <c:v>352.37700000000001</c:v>
                </c:pt>
                <c:pt idx="4010">
                  <c:v>352.45960000000002</c:v>
                </c:pt>
                <c:pt idx="4011">
                  <c:v>352.54500000000002</c:v>
                </c:pt>
                <c:pt idx="4012">
                  <c:v>352.62909999999999</c:v>
                </c:pt>
                <c:pt idx="4013">
                  <c:v>352.71170000000001</c:v>
                </c:pt>
                <c:pt idx="4014">
                  <c:v>352.79410000000001</c:v>
                </c:pt>
                <c:pt idx="4015">
                  <c:v>352.87720000000002</c:v>
                </c:pt>
                <c:pt idx="4016">
                  <c:v>352.96359999999999</c:v>
                </c:pt>
                <c:pt idx="4017">
                  <c:v>353.04809999999998</c:v>
                </c:pt>
                <c:pt idx="4018">
                  <c:v>353.13529999999997</c:v>
                </c:pt>
                <c:pt idx="4019">
                  <c:v>353.21600000000001</c:v>
                </c:pt>
                <c:pt idx="4020">
                  <c:v>353.29700000000003</c:v>
                </c:pt>
                <c:pt idx="4021">
                  <c:v>353.38630000000001</c:v>
                </c:pt>
                <c:pt idx="4022">
                  <c:v>353.46800000000002</c:v>
                </c:pt>
                <c:pt idx="4023">
                  <c:v>353.55290000000002</c:v>
                </c:pt>
                <c:pt idx="4024">
                  <c:v>353.63799999999998</c:v>
                </c:pt>
                <c:pt idx="4025">
                  <c:v>353.72359999999998</c:v>
                </c:pt>
                <c:pt idx="4026">
                  <c:v>353.80520000000001</c:v>
                </c:pt>
                <c:pt idx="4027">
                  <c:v>353.88819999999998</c:v>
                </c:pt>
                <c:pt idx="4028">
                  <c:v>353.97</c:v>
                </c:pt>
                <c:pt idx="4029">
                  <c:v>354.05529999999999</c:v>
                </c:pt>
                <c:pt idx="4030">
                  <c:v>354.14</c:v>
                </c:pt>
                <c:pt idx="4031">
                  <c:v>354.22329999999999</c:v>
                </c:pt>
                <c:pt idx="4032">
                  <c:v>354.30599999999998</c:v>
                </c:pt>
                <c:pt idx="4033">
                  <c:v>354.39120000000003</c:v>
                </c:pt>
                <c:pt idx="4034">
                  <c:v>354.47680000000003</c:v>
                </c:pt>
                <c:pt idx="4035">
                  <c:v>354.56020000000001</c:v>
                </c:pt>
                <c:pt idx="4036">
                  <c:v>354.64449999999999</c:v>
                </c:pt>
                <c:pt idx="4037">
                  <c:v>354.72969999999998</c:v>
                </c:pt>
                <c:pt idx="4038">
                  <c:v>354.81110000000001</c:v>
                </c:pt>
                <c:pt idx="4039">
                  <c:v>354.8947</c:v>
                </c:pt>
                <c:pt idx="4040">
                  <c:v>354.97969999999998</c:v>
                </c:pt>
                <c:pt idx="4041">
                  <c:v>355.06529999999998</c:v>
                </c:pt>
                <c:pt idx="4042">
                  <c:v>355.14870000000002</c:v>
                </c:pt>
                <c:pt idx="4043">
                  <c:v>355.23200000000003</c:v>
                </c:pt>
                <c:pt idx="4044">
                  <c:v>355.31619999999998</c:v>
                </c:pt>
                <c:pt idx="4045">
                  <c:v>355.40019999999998</c:v>
                </c:pt>
                <c:pt idx="4046">
                  <c:v>355.48160000000001</c:v>
                </c:pt>
                <c:pt idx="4047">
                  <c:v>355.56659999999999</c:v>
                </c:pt>
                <c:pt idx="4048">
                  <c:v>355.64850000000001</c:v>
                </c:pt>
                <c:pt idx="4049">
                  <c:v>355.7328</c:v>
                </c:pt>
                <c:pt idx="4050">
                  <c:v>355.8152</c:v>
                </c:pt>
                <c:pt idx="4051">
                  <c:v>355.89819999999997</c:v>
                </c:pt>
                <c:pt idx="4052">
                  <c:v>355.98399999999998</c:v>
                </c:pt>
                <c:pt idx="4053">
                  <c:v>356.06760000000003</c:v>
                </c:pt>
                <c:pt idx="4054">
                  <c:v>356.15120000000002</c:v>
                </c:pt>
                <c:pt idx="4055">
                  <c:v>356.23419999999999</c:v>
                </c:pt>
                <c:pt idx="4056">
                  <c:v>356.31819999999999</c:v>
                </c:pt>
                <c:pt idx="4057">
                  <c:v>356.40210000000002</c:v>
                </c:pt>
                <c:pt idx="4058">
                  <c:v>356.48820000000001</c:v>
                </c:pt>
                <c:pt idx="4059">
                  <c:v>356.5693</c:v>
                </c:pt>
                <c:pt idx="4060">
                  <c:v>356.65379999999999</c:v>
                </c:pt>
                <c:pt idx="4061">
                  <c:v>356.73559999999998</c:v>
                </c:pt>
                <c:pt idx="4062">
                  <c:v>356.81900000000002</c:v>
                </c:pt>
                <c:pt idx="4063">
                  <c:v>356.90449999999998</c:v>
                </c:pt>
                <c:pt idx="4064">
                  <c:v>356.98970000000003</c:v>
                </c:pt>
                <c:pt idx="4065">
                  <c:v>357.07330000000002</c:v>
                </c:pt>
                <c:pt idx="4066">
                  <c:v>357.15879999999999</c:v>
                </c:pt>
                <c:pt idx="4067">
                  <c:v>357.24380000000002</c:v>
                </c:pt>
                <c:pt idx="4068">
                  <c:v>357.32560000000001</c:v>
                </c:pt>
                <c:pt idx="4069">
                  <c:v>357.411</c:v>
                </c:pt>
                <c:pt idx="4070">
                  <c:v>357.49169999999998</c:v>
                </c:pt>
                <c:pt idx="4071">
                  <c:v>357.57580000000002</c:v>
                </c:pt>
                <c:pt idx="4072">
                  <c:v>357.66219999999998</c:v>
                </c:pt>
                <c:pt idx="4073">
                  <c:v>357.7441</c:v>
                </c:pt>
                <c:pt idx="4074">
                  <c:v>357.82799999999997</c:v>
                </c:pt>
                <c:pt idx="4075">
                  <c:v>357.91309999999999</c:v>
                </c:pt>
                <c:pt idx="4076">
                  <c:v>357.99560000000002</c:v>
                </c:pt>
                <c:pt idx="4077">
                  <c:v>358.08260000000001</c:v>
                </c:pt>
                <c:pt idx="4078">
                  <c:v>358.16559999999998</c:v>
                </c:pt>
                <c:pt idx="4079">
                  <c:v>358.24619999999999</c:v>
                </c:pt>
                <c:pt idx="4080">
                  <c:v>358.33100000000002</c:v>
                </c:pt>
                <c:pt idx="4081">
                  <c:v>358.416</c:v>
                </c:pt>
                <c:pt idx="4082">
                  <c:v>358.50189999999998</c:v>
                </c:pt>
                <c:pt idx="4083">
                  <c:v>358.58440000000002</c:v>
                </c:pt>
                <c:pt idx="4084">
                  <c:v>358.66640000000001</c:v>
                </c:pt>
                <c:pt idx="4085">
                  <c:v>358.75220000000002</c:v>
                </c:pt>
                <c:pt idx="4086">
                  <c:v>358.83949999999999</c:v>
                </c:pt>
                <c:pt idx="4087">
                  <c:v>358.92410000000001</c:v>
                </c:pt>
                <c:pt idx="4088">
                  <c:v>359.00619999999998</c:v>
                </c:pt>
                <c:pt idx="4089">
                  <c:v>359.09059999999999</c:v>
                </c:pt>
                <c:pt idx="4090">
                  <c:v>359.1739</c:v>
                </c:pt>
                <c:pt idx="4091">
                  <c:v>359.25779999999997</c:v>
                </c:pt>
                <c:pt idx="4092">
                  <c:v>359.34379999999999</c:v>
                </c:pt>
                <c:pt idx="4093">
                  <c:v>359.42649999999998</c:v>
                </c:pt>
                <c:pt idx="4094">
                  <c:v>359.5102</c:v>
                </c:pt>
                <c:pt idx="4095">
                  <c:v>359.59300000000002</c:v>
                </c:pt>
                <c:pt idx="4096">
                  <c:v>359.67720000000003</c:v>
                </c:pt>
                <c:pt idx="4097">
                  <c:v>359.76330000000002</c:v>
                </c:pt>
                <c:pt idx="4098">
                  <c:v>359.84620000000001</c:v>
                </c:pt>
                <c:pt idx="4099">
                  <c:v>359.92680000000001</c:v>
                </c:pt>
                <c:pt idx="4100">
                  <c:v>360.01400000000001</c:v>
                </c:pt>
                <c:pt idx="4101">
                  <c:v>360.09550000000002</c:v>
                </c:pt>
                <c:pt idx="4102">
                  <c:v>360.17809999999997</c:v>
                </c:pt>
                <c:pt idx="4103">
                  <c:v>360.2636</c:v>
                </c:pt>
                <c:pt idx="4104">
                  <c:v>360.3494</c:v>
                </c:pt>
                <c:pt idx="4105">
                  <c:v>360.43</c:v>
                </c:pt>
                <c:pt idx="4106">
                  <c:v>360.51339999999999</c:v>
                </c:pt>
                <c:pt idx="4107">
                  <c:v>360.59890000000001</c:v>
                </c:pt>
                <c:pt idx="4108">
                  <c:v>360.68299999999999</c:v>
                </c:pt>
                <c:pt idx="4109">
                  <c:v>360.76760000000002</c:v>
                </c:pt>
                <c:pt idx="4110">
                  <c:v>360.84930000000003</c:v>
                </c:pt>
                <c:pt idx="4111">
                  <c:v>360.935</c:v>
                </c:pt>
                <c:pt idx="4112">
                  <c:v>361.01979999999998</c:v>
                </c:pt>
                <c:pt idx="4113">
                  <c:v>361.09960000000001</c:v>
                </c:pt>
                <c:pt idx="4114">
                  <c:v>361.18619999999999</c:v>
                </c:pt>
                <c:pt idx="4115">
                  <c:v>361.27019999999999</c:v>
                </c:pt>
                <c:pt idx="4116">
                  <c:v>361.35559999999998</c:v>
                </c:pt>
                <c:pt idx="4117">
                  <c:v>361.4366</c:v>
                </c:pt>
                <c:pt idx="4118">
                  <c:v>361.52210000000002</c:v>
                </c:pt>
                <c:pt idx="4119">
                  <c:v>361.6071</c:v>
                </c:pt>
                <c:pt idx="4120">
                  <c:v>361.68950000000001</c:v>
                </c:pt>
                <c:pt idx="4121">
                  <c:v>361.7722</c:v>
                </c:pt>
                <c:pt idx="4122">
                  <c:v>361.85449999999997</c:v>
                </c:pt>
                <c:pt idx="4123">
                  <c:v>361.9402</c:v>
                </c:pt>
                <c:pt idx="4124">
                  <c:v>362.0222</c:v>
                </c:pt>
                <c:pt idx="4125">
                  <c:v>362.10739999999998</c:v>
                </c:pt>
                <c:pt idx="4126">
                  <c:v>362.18790000000001</c:v>
                </c:pt>
                <c:pt idx="4127">
                  <c:v>362.27339999999998</c:v>
                </c:pt>
                <c:pt idx="4128">
                  <c:v>362.35750000000002</c:v>
                </c:pt>
                <c:pt idx="4129">
                  <c:v>362.44150000000002</c:v>
                </c:pt>
                <c:pt idx="4130">
                  <c:v>362.52499999999998</c:v>
                </c:pt>
                <c:pt idx="4131">
                  <c:v>362.60939999999999</c:v>
                </c:pt>
                <c:pt idx="4132">
                  <c:v>362.69260000000003</c:v>
                </c:pt>
                <c:pt idx="4133">
                  <c:v>362.77550000000002</c:v>
                </c:pt>
                <c:pt idx="4134">
                  <c:v>362.85840000000002</c:v>
                </c:pt>
                <c:pt idx="4135">
                  <c:v>362.94069999999999</c:v>
                </c:pt>
                <c:pt idx="4136">
                  <c:v>363.02480000000003</c:v>
                </c:pt>
                <c:pt idx="4137">
                  <c:v>363.11020000000002</c:v>
                </c:pt>
                <c:pt idx="4138">
                  <c:v>363.19560000000001</c:v>
                </c:pt>
                <c:pt idx="4139">
                  <c:v>363.2792</c:v>
                </c:pt>
                <c:pt idx="4140">
                  <c:v>363.36200000000002</c:v>
                </c:pt>
                <c:pt idx="4141">
                  <c:v>363.44600000000003</c:v>
                </c:pt>
                <c:pt idx="4142">
                  <c:v>363.5274</c:v>
                </c:pt>
                <c:pt idx="4143">
                  <c:v>363.6121</c:v>
                </c:pt>
                <c:pt idx="4144">
                  <c:v>363.6968</c:v>
                </c:pt>
                <c:pt idx="4145">
                  <c:v>363.77859999999998</c:v>
                </c:pt>
                <c:pt idx="4146">
                  <c:v>363.863</c:v>
                </c:pt>
                <c:pt idx="4147">
                  <c:v>363.94659999999999</c:v>
                </c:pt>
                <c:pt idx="4148">
                  <c:v>364.03149999999999</c:v>
                </c:pt>
                <c:pt idx="4149">
                  <c:v>364.11320000000001</c:v>
                </c:pt>
                <c:pt idx="4150">
                  <c:v>364.2004</c:v>
                </c:pt>
                <c:pt idx="4151">
                  <c:v>364.28440000000001</c:v>
                </c:pt>
                <c:pt idx="4152">
                  <c:v>364.36849999999998</c:v>
                </c:pt>
                <c:pt idx="4153">
                  <c:v>364.44639999999998</c:v>
                </c:pt>
                <c:pt idx="4154">
                  <c:v>364.53429999999997</c:v>
                </c:pt>
                <c:pt idx="4155">
                  <c:v>364.61829999999998</c:v>
                </c:pt>
                <c:pt idx="4156">
                  <c:v>364.70240000000001</c:v>
                </c:pt>
                <c:pt idx="4157">
                  <c:v>364.78750000000002</c:v>
                </c:pt>
                <c:pt idx="4158">
                  <c:v>364.87139999999999</c:v>
                </c:pt>
                <c:pt idx="4159">
                  <c:v>364.95280000000002</c:v>
                </c:pt>
                <c:pt idx="4160">
                  <c:v>365.03800000000001</c:v>
                </c:pt>
                <c:pt idx="4161">
                  <c:v>365.12200000000001</c:v>
                </c:pt>
                <c:pt idx="4162">
                  <c:v>365.20409999999998</c:v>
                </c:pt>
                <c:pt idx="4163">
                  <c:v>365.28960000000001</c:v>
                </c:pt>
                <c:pt idx="4164">
                  <c:v>365.37349999999998</c:v>
                </c:pt>
                <c:pt idx="4165">
                  <c:v>365.45620000000002</c:v>
                </c:pt>
                <c:pt idx="4166">
                  <c:v>365.54</c:v>
                </c:pt>
                <c:pt idx="4167">
                  <c:v>365.62419999999997</c:v>
                </c:pt>
                <c:pt idx="4168">
                  <c:v>365.70780000000002</c:v>
                </c:pt>
                <c:pt idx="4169">
                  <c:v>365.79219999999998</c:v>
                </c:pt>
                <c:pt idx="4170">
                  <c:v>365.87560000000002</c:v>
                </c:pt>
                <c:pt idx="4171">
                  <c:v>365.95909999999998</c:v>
                </c:pt>
                <c:pt idx="4172">
                  <c:v>366.0462</c:v>
                </c:pt>
                <c:pt idx="4173">
                  <c:v>366.12869999999998</c:v>
                </c:pt>
                <c:pt idx="4174">
                  <c:v>366.21100000000001</c:v>
                </c:pt>
                <c:pt idx="4175">
                  <c:v>366.29399999999998</c:v>
                </c:pt>
                <c:pt idx="4176">
                  <c:v>366.37860000000001</c:v>
                </c:pt>
                <c:pt idx="4177">
                  <c:v>366.46390000000002</c:v>
                </c:pt>
                <c:pt idx="4178">
                  <c:v>366.54599999999999</c:v>
                </c:pt>
                <c:pt idx="4179">
                  <c:v>366.62920000000003</c:v>
                </c:pt>
                <c:pt idx="4180">
                  <c:v>366.71359999999999</c:v>
                </c:pt>
                <c:pt idx="4181">
                  <c:v>366.79719999999998</c:v>
                </c:pt>
                <c:pt idx="4182">
                  <c:v>366.88080000000002</c:v>
                </c:pt>
                <c:pt idx="4183">
                  <c:v>366.96600000000001</c:v>
                </c:pt>
                <c:pt idx="4184">
                  <c:v>367.04899999999998</c:v>
                </c:pt>
                <c:pt idx="4185">
                  <c:v>367.1302</c:v>
                </c:pt>
                <c:pt idx="4186">
                  <c:v>367.21420000000001</c:v>
                </c:pt>
                <c:pt idx="4187">
                  <c:v>367.29829999999998</c:v>
                </c:pt>
                <c:pt idx="4188">
                  <c:v>367.38339999999999</c:v>
                </c:pt>
                <c:pt idx="4189">
                  <c:v>367.46699999999998</c:v>
                </c:pt>
                <c:pt idx="4190">
                  <c:v>367.54910000000001</c:v>
                </c:pt>
                <c:pt idx="4191">
                  <c:v>367.63200000000001</c:v>
                </c:pt>
                <c:pt idx="4192">
                  <c:v>367.71530000000001</c:v>
                </c:pt>
                <c:pt idx="4193">
                  <c:v>367.80099999999999</c:v>
                </c:pt>
                <c:pt idx="4194">
                  <c:v>367.88799999999998</c:v>
                </c:pt>
                <c:pt idx="4195">
                  <c:v>367.971</c:v>
                </c:pt>
                <c:pt idx="4196">
                  <c:v>368.05529999999999</c:v>
                </c:pt>
                <c:pt idx="4197">
                  <c:v>368.13869999999997</c:v>
                </c:pt>
                <c:pt idx="4198">
                  <c:v>368.22210000000001</c:v>
                </c:pt>
                <c:pt idx="4199">
                  <c:v>368.30689999999998</c:v>
                </c:pt>
                <c:pt idx="4200">
                  <c:v>368.39060000000001</c:v>
                </c:pt>
                <c:pt idx="4201">
                  <c:v>368.47219999999999</c:v>
                </c:pt>
                <c:pt idx="4202">
                  <c:v>368.55709999999999</c:v>
                </c:pt>
                <c:pt idx="4203">
                  <c:v>368.63810000000001</c:v>
                </c:pt>
                <c:pt idx="4204">
                  <c:v>368.72300000000001</c:v>
                </c:pt>
                <c:pt idx="4205">
                  <c:v>368.80829999999997</c:v>
                </c:pt>
                <c:pt idx="4206">
                  <c:v>368.89150000000001</c:v>
                </c:pt>
                <c:pt idx="4207">
                  <c:v>368.97730000000001</c:v>
                </c:pt>
                <c:pt idx="4208">
                  <c:v>369.06099999999998</c:v>
                </c:pt>
                <c:pt idx="4209">
                  <c:v>369.14240000000001</c:v>
                </c:pt>
                <c:pt idx="4210">
                  <c:v>369.22590000000002</c:v>
                </c:pt>
                <c:pt idx="4211">
                  <c:v>369.31</c:v>
                </c:pt>
                <c:pt idx="4212">
                  <c:v>369.39499999999998</c:v>
                </c:pt>
                <c:pt idx="4213">
                  <c:v>369.47980000000001</c:v>
                </c:pt>
                <c:pt idx="4214">
                  <c:v>369.5634</c:v>
                </c:pt>
                <c:pt idx="4215">
                  <c:v>369.64620000000002</c:v>
                </c:pt>
                <c:pt idx="4216">
                  <c:v>369.72820000000002</c:v>
                </c:pt>
                <c:pt idx="4217">
                  <c:v>369.8125</c:v>
                </c:pt>
                <c:pt idx="4218">
                  <c:v>369.89710000000002</c:v>
                </c:pt>
                <c:pt idx="4219">
                  <c:v>369.9812</c:v>
                </c:pt>
                <c:pt idx="4220">
                  <c:v>370.06659999999999</c:v>
                </c:pt>
                <c:pt idx="4221">
                  <c:v>370.14949999999999</c:v>
                </c:pt>
                <c:pt idx="4222">
                  <c:v>370.23200000000003</c:v>
                </c:pt>
                <c:pt idx="4223">
                  <c:v>370.31700000000001</c:v>
                </c:pt>
                <c:pt idx="4224">
                  <c:v>370.40069999999997</c:v>
                </c:pt>
                <c:pt idx="4225">
                  <c:v>370.48480000000001</c:v>
                </c:pt>
                <c:pt idx="4226">
                  <c:v>370.57010000000002</c:v>
                </c:pt>
                <c:pt idx="4227">
                  <c:v>370.65379999999999</c:v>
                </c:pt>
                <c:pt idx="4228">
                  <c:v>370.73939999999999</c:v>
                </c:pt>
                <c:pt idx="4229">
                  <c:v>370.82119999999998</c:v>
                </c:pt>
                <c:pt idx="4230">
                  <c:v>370.9058</c:v>
                </c:pt>
                <c:pt idx="4231">
                  <c:v>370.98849999999999</c:v>
                </c:pt>
                <c:pt idx="4232">
                  <c:v>371.07420000000002</c:v>
                </c:pt>
                <c:pt idx="4233">
                  <c:v>371.15750000000003</c:v>
                </c:pt>
                <c:pt idx="4234">
                  <c:v>371.2398</c:v>
                </c:pt>
                <c:pt idx="4235">
                  <c:v>371.32470000000001</c:v>
                </c:pt>
                <c:pt idx="4236">
                  <c:v>371.41</c:v>
                </c:pt>
                <c:pt idx="4237">
                  <c:v>371.49360000000001</c:v>
                </c:pt>
                <c:pt idx="4238">
                  <c:v>371.5763</c:v>
                </c:pt>
                <c:pt idx="4239">
                  <c:v>371.66219999999998</c:v>
                </c:pt>
                <c:pt idx="4240">
                  <c:v>371.74650000000003</c:v>
                </c:pt>
                <c:pt idx="4241">
                  <c:v>371.82679999999999</c:v>
                </c:pt>
                <c:pt idx="4242">
                  <c:v>371.91219999999998</c:v>
                </c:pt>
                <c:pt idx="4243">
                  <c:v>371.99590000000001</c:v>
                </c:pt>
                <c:pt idx="4244">
                  <c:v>372.07740000000001</c:v>
                </c:pt>
                <c:pt idx="4245">
                  <c:v>372.15940000000001</c:v>
                </c:pt>
                <c:pt idx="4246">
                  <c:v>372.2466</c:v>
                </c:pt>
                <c:pt idx="4247">
                  <c:v>372.33240000000001</c:v>
                </c:pt>
                <c:pt idx="4248">
                  <c:v>372.41379999999998</c:v>
                </c:pt>
                <c:pt idx="4249">
                  <c:v>372.49740000000003</c:v>
                </c:pt>
                <c:pt idx="4250">
                  <c:v>372.58409999999998</c:v>
                </c:pt>
                <c:pt idx="4251">
                  <c:v>372.6662</c:v>
                </c:pt>
                <c:pt idx="4252">
                  <c:v>372.75040000000001</c:v>
                </c:pt>
                <c:pt idx="4253">
                  <c:v>372.83499999999998</c:v>
                </c:pt>
                <c:pt idx="4254">
                  <c:v>372.9162</c:v>
                </c:pt>
                <c:pt idx="4255">
                  <c:v>372.99979999999999</c:v>
                </c:pt>
                <c:pt idx="4256">
                  <c:v>373.08609999999999</c:v>
                </c:pt>
                <c:pt idx="4257">
                  <c:v>373.16879999999998</c:v>
                </c:pt>
                <c:pt idx="4258">
                  <c:v>373.25439999999998</c:v>
                </c:pt>
                <c:pt idx="4259">
                  <c:v>373.33640000000003</c:v>
                </c:pt>
                <c:pt idx="4260">
                  <c:v>373.42059999999998</c:v>
                </c:pt>
                <c:pt idx="4261">
                  <c:v>373.5034</c:v>
                </c:pt>
                <c:pt idx="4262">
                  <c:v>373.58730000000003</c:v>
                </c:pt>
                <c:pt idx="4263">
                  <c:v>373.67309999999998</c:v>
                </c:pt>
                <c:pt idx="4264">
                  <c:v>373.75420000000003</c:v>
                </c:pt>
                <c:pt idx="4265">
                  <c:v>373.83909999999997</c:v>
                </c:pt>
                <c:pt idx="4266">
                  <c:v>373.92520000000002</c:v>
                </c:pt>
                <c:pt idx="4267">
                  <c:v>374.00819999999999</c:v>
                </c:pt>
                <c:pt idx="4268">
                  <c:v>374.09039999999999</c:v>
                </c:pt>
                <c:pt idx="4269">
                  <c:v>374.17829999999998</c:v>
                </c:pt>
                <c:pt idx="4270">
                  <c:v>374.26089999999999</c:v>
                </c:pt>
                <c:pt idx="4271">
                  <c:v>374.34449999999998</c:v>
                </c:pt>
                <c:pt idx="4272">
                  <c:v>374.42779999999999</c:v>
                </c:pt>
                <c:pt idx="4273">
                  <c:v>374.51229999999998</c:v>
                </c:pt>
                <c:pt idx="4274">
                  <c:v>374.59589999999997</c:v>
                </c:pt>
                <c:pt idx="4275">
                  <c:v>374.6816</c:v>
                </c:pt>
                <c:pt idx="4276">
                  <c:v>374.76220000000001</c:v>
                </c:pt>
                <c:pt idx="4277">
                  <c:v>374.84519999999998</c:v>
                </c:pt>
                <c:pt idx="4278">
                  <c:v>374.93040000000002</c:v>
                </c:pt>
                <c:pt idx="4279">
                  <c:v>375.01319999999998</c:v>
                </c:pt>
                <c:pt idx="4280">
                  <c:v>375.09820000000002</c:v>
                </c:pt>
                <c:pt idx="4281">
                  <c:v>375.18099999999998</c:v>
                </c:pt>
                <c:pt idx="4282">
                  <c:v>375.26499999999999</c:v>
                </c:pt>
                <c:pt idx="4283">
                  <c:v>375.3492</c:v>
                </c:pt>
                <c:pt idx="4284">
                  <c:v>375.43290000000002</c:v>
                </c:pt>
                <c:pt idx="4285">
                  <c:v>375.51560000000001</c:v>
                </c:pt>
                <c:pt idx="4286">
                  <c:v>375.60019999999997</c:v>
                </c:pt>
                <c:pt idx="4287">
                  <c:v>375.68220000000002</c:v>
                </c:pt>
                <c:pt idx="4288">
                  <c:v>375.76499999999999</c:v>
                </c:pt>
                <c:pt idx="4289">
                  <c:v>375.84840000000003</c:v>
                </c:pt>
                <c:pt idx="4290">
                  <c:v>375.93340000000001</c:v>
                </c:pt>
                <c:pt idx="4291">
                  <c:v>376.01780000000002</c:v>
                </c:pt>
                <c:pt idx="4292">
                  <c:v>376.10090000000002</c:v>
                </c:pt>
                <c:pt idx="4293">
                  <c:v>376.18200000000002</c:v>
                </c:pt>
                <c:pt idx="4294">
                  <c:v>376.2681</c:v>
                </c:pt>
                <c:pt idx="4295">
                  <c:v>376.35219999999998</c:v>
                </c:pt>
                <c:pt idx="4296">
                  <c:v>376.43669999999997</c:v>
                </c:pt>
                <c:pt idx="4297">
                  <c:v>376.51949999999999</c:v>
                </c:pt>
                <c:pt idx="4298">
                  <c:v>376.60300000000001</c:v>
                </c:pt>
                <c:pt idx="4299">
                  <c:v>376.68860000000001</c:v>
                </c:pt>
                <c:pt idx="4300">
                  <c:v>376.7722</c:v>
                </c:pt>
                <c:pt idx="4301">
                  <c:v>376.85550000000001</c:v>
                </c:pt>
                <c:pt idx="4302">
                  <c:v>376.94040000000001</c:v>
                </c:pt>
                <c:pt idx="4303">
                  <c:v>377.02539999999999</c:v>
                </c:pt>
                <c:pt idx="4304">
                  <c:v>377.10399999999998</c:v>
                </c:pt>
                <c:pt idx="4305">
                  <c:v>377.19080000000002</c:v>
                </c:pt>
                <c:pt idx="4306">
                  <c:v>377.27499999999998</c:v>
                </c:pt>
                <c:pt idx="4307">
                  <c:v>377.35820000000001</c:v>
                </c:pt>
                <c:pt idx="4308">
                  <c:v>377.44369999999998</c:v>
                </c:pt>
                <c:pt idx="4309">
                  <c:v>377.5265</c:v>
                </c:pt>
                <c:pt idx="4310">
                  <c:v>377.60840000000002</c:v>
                </c:pt>
                <c:pt idx="4311">
                  <c:v>377.69240000000002</c:v>
                </c:pt>
                <c:pt idx="4312">
                  <c:v>377.77370000000002</c:v>
                </c:pt>
                <c:pt idx="4313">
                  <c:v>377.86160000000001</c:v>
                </c:pt>
                <c:pt idx="4314">
                  <c:v>377.94369999999998</c:v>
                </c:pt>
                <c:pt idx="4315">
                  <c:v>378.02690000000001</c:v>
                </c:pt>
                <c:pt idx="4316">
                  <c:v>378.11059999999998</c:v>
                </c:pt>
                <c:pt idx="4317">
                  <c:v>378.1936</c:v>
                </c:pt>
                <c:pt idx="4318">
                  <c:v>378.27960000000002</c:v>
                </c:pt>
                <c:pt idx="4319">
                  <c:v>378.36360000000002</c:v>
                </c:pt>
                <c:pt idx="4320">
                  <c:v>378.44869999999997</c:v>
                </c:pt>
                <c:pt idx="4321">
                  <c:v>378.53089999999997</c:v>
                </c:pt>
                <c:pt idx="4322">
                  <c:v>378.61559999999997</c:v>
                </c:pt>
                <c:pt idx="4323">
                  <c:v>378.69729999999998</c:v>
                </c:pt>
                <c:pt idx="4324">
                  <c:v>378.78149999999999</c:v>
                </c:pt>
                <c:pt idx="4325">
                  <c:v>378.86439999999999</c:v>
                </c:pt>
                <c:pt idx="4326">
                  <c:v>378.94920000000002</c:v>
                </c:pt>
                <c:pt idx="4327">
                  <c:v>379.03199999999998</c:v>
                </c:pt>
                <c:pt idx="4328">
                  <c:v>379.11309999999997</c:v>
                </c:pt>
                <c:pt idx="4329">
                  <c:v>379.1986</c:v>
                </c:pt>
                <c:pt idx="4330">
                  <c:v>379.28199999999998</c:v>
                </c:pt>
                <c:pt idx="4331">
                  <c:v>379.36380000000003</c:v>
                </c:pt>
                <c:pt idx="4332">
                  <c:v>379.44869999999997</c:v>
                </c:pt>
                <c:pt idx="4333">
                  <c:v>379.53199999999998</c:v>
                </c:pt>
                <c:pt idx="4334">
                  <c:v>379.61619999999999</c:v>
                </c:pt>
                <c:pt idx="4335">
                  <c:v>379.69920000000002</c:v>
                </c:pt>
                <c:pt idx="4336">
                  <c:v>379.78280000000001</c:v>
                </c:pt>
                <c:pt idx="4337">
                  <c:v>379.86559999999997</c:v>
                </c:pt>
                <c:pt idx="4338">
                  <c:v>379.95240000000001</c:v>
                </c:pt>
                <c:pt idx="4339">
                  <c:v>380.0342</c:v>
                </c:pt>
                <c:pt idx="4340">
                  <c:v>380.11750000000001</c:v>
                </c:pt>
                <c:pt idx="4341">
                  <c:v>380.20190000000002</c:v>
                </c:pt>
                <c:pt idx="4342">
                  <c:v>380.28550000000001</c:v>
                </c:pt>
                <c:pt idx="4343">
                  <c:v>380.36810000000003</c:v>
                </c:pt>
                <c:pt idx="4344">
                  <c:v>380.45100000000002</c:v>
                </c:pt>
                <c:pt idx="4345">
                  <c:v>380.53680000000003</c:v>
                </c:pt>
                <c:pt idx="4346">
                  <c:v>380.6198</c:v>
                </c:pt>
                <c:pt idx="4347">
                  <c:v>380.69970000000001</c:v>
                </c:pt>
                <c:pt idx="4348">
                  <c:v>380.78629999999998</c:v>
                </c:pt>
                <c:pt idx="4349">
                  <c:v>380.87060000000002</c:v>
                </c:pt>
                <c:pt idx="4350">
                  <c:v>380.9556</c:v>
                </c:pt>
                <c:pt idx="4351">
                  <c:v>381.0376</c:v>
                </c:pt>
                <c:pt idx="4352">
                  <c:v>381.12209999999999</c:v>
                </c:pt>
                <c:pt idx="4353">
                  <c:v>381.2063</c:v>
                </c:pt>
                <c:pt idx="4354">
                  <c:v>381.29070000000002</c:v>
                </c:pt>
                <c:pt idx="4355">
                  <c:v>381.37299999999999</c:v>
                </c:pt>
                <c:pt idx="4356">
                  <c:v>381.45549999999997</c:v>
                </c:pt>
                <c:pt idx="4357">
                  <c:v>381.53989999999999</c:v>
                </c:pt>
                <c:pt idx="4358">
                  <c:v>381.62209999999999</c:v>
                </c:pt>
                <c:pt idx="4359">
                  <c:v>381.70499999999998</c:v>
                </c:pt>
                <c:pt idx="4360">
                  <c:v>381.79140000000001</c:v>
                </c:pt>
                <c:pt idx="4361">
                  <c:v>381.87380000000002</c:v>
                </c:pt>
                <c:pt idx="4362">
                  <c:v>381.95659999999998</c:v>
                </c:pt>
                <c:pt idx="4363">
                  <c:v>382.0394</c:v>
                </c:pt>
                <c:pt idx="4364">
                  <c:v>382.12569999999999</c:v>
                </c:pt>
                <c:pt idx="4365">
                  <c:v>382.20659999999998</c:v>
                </c:pt>
                <c:pt idx="4366">
                  <c:v>382.28960000000001</c:v>
                </c:pt>
                <c:pt idx="4367">
                  <c:v>382.37720000000002</c:v>
                </c:pt>
                <c:pt idx="4368">
                  <c:v>382.45859999999999</c:v>
                </c:pt>
                <c:pt idx="4369">
                  <c:v>382.54379999999998</c:v>
                </c:pt>
                <c:pt idx="4370">
                  <c:v>382.63040000000001</c:v>
                </c:pt>
                <c:pt idx="4371">
                  <c:v>382.70679999999999</c:v>
                </c:pt>
                <c:pt idx="4372">
                  <c:v>382.79570000000001</c:v>
                </c:pt>
                <c:pt idx="4373">
                  <c:v>382.87900000000002</c:v>
                </c:pt>
                <c:pt idx="4374">
                  <c:v>382.95949999999999</c:v>
                </c:pt>
                <c:pt idx="4375">
                  <c:v>383.03980000000001</c:v>
                </c:pt>
                <c:pt idx="4376">
                  <c:v>383.12560000000002</c:v>
                </c:pt>
                <c:pt idx="4377">
                  <c:v>383.20740000000001</c:v>
                </c:pt>
                <c:pt idx="4378">
                  <c:v>383.29239999999999</c:v>
                </c:pt>
                <c:pt idx="4379">
                  <c:v>383.37360000000001</c:v>
                </c:pt>
                <c:pt idx="4380">
                  <c:v>383.46019999999999</c:v>
                </c:pt>
                <c:pt idx="4381">
                  <c:v>383.54259999999999</c:v>
                </c:pt>
                <c:pt idx="4382">
                  <c:v>383.62650000000002</c:v>
                </c:pt>
                <c:pt idx="4383">
                  <c:v>383.70920000000001</c:v>
                </c:pt>
                <c:pt idx="4384">
                  <c:v>383.79599999999999</c:v>
                </c:pt>
                <c:pt idx="4385">
                  <c:v>383.8784</c:v>
                </c:pt>
                <c:pt idx="4386">
                  <c:v>383.96249999999998</c:v>
                </c:pt>
                <c:pt idx="4387">
                  <c:v>384.04430000000002</c:v>
                </c:pt>
                <c:pt idx="4388">
                  <c:v>384.12779999999998</c:v>
                </c:pt>
                <c:pt idx="4389">
                  <c:v>384.21030000000002</c:v>
                </c:pt>
                <c:pt idx="4390">
                  <c:v>384.29910000000001</c:v>
                </c:pt>
                <c:pt idx="4391">
                  <c:v>384.37990000000002</c:v>
                </c:pt>
                <c:pt idx="4392">
                  <c:v>384.46460000000002</c:v>
                </c:pt>
                <c:pt idx="4393">
                  <c:v>384.5462</c:v>
                </c:pt>
                <c:pt idx="4394">
                  <c:v>384.62360000000001</c:v>
                </c:pt>
                <c:pt idx="4395">
                  <c:v>384.71089999999998</c:v>
                </c:pt>
                <c:pt idx="4396">
                  <c:v>384.79450000000003</c:v>
                </c:pt>
                <c:pt idx="4397">
                  <c:v>384.87650000000002</c:v>
                </c:pt>
                <c:pt idx="4398">
                  <c:v>384.96140000000003</c:v>
                </c:pt>
                <c:pt idx="4399">
                  <c:v>385.0444</c:v>
                </c:pt>
                <c:pt idx="4400">
                  <c:v>385.12799999999999</c:v>
                </c:pt>
                <c:pt idx="4401">
                  <c:v>385.21</c:v>
                </c:pt>
                <c:pt idx="4402">
                  <c:v>385.29500000000002</c:v>
                </c:pt>
                <c:pt idx="4403">
                  <c:v>385.375</c:v>
                </c:pt>
                <c:pt idx="4404">
                  <c:v>385.46100000000001</c:v>
                </c:pt>
                <c:pt idx="4405">
                  <c:v>385.54419999999999</c:v>
                </c:pt>
                <c:pt idx="4406">
                  <c:v>385.63159999999999</c:v>
                </c:pt>
                <c:pt idx="4407">
                  <c:v>385.71019999999999</c:v>
                </c:pt>
                <c:pt idx="4408">
                  <c:v>385.7944</c:v>
                </c:pt>
                <c:pt idx="4409">
                  <c:v>385.87920000000003</c:v>
                </c:pt>
                <c:pt idx="4410">
                  <c:v>385.96280000000002</c:v>
                </c:pt>
                <c:pt idx="4411">
                  <c:v>386.0462</c:v>
                </c:pt>
                <c:pt idx="4412">
                  <c:v>386.12939999999998</c:v>
                </c:pt>
                <c:pt idx="4413">
                  <c:v>386.21499999999997</c:v>
                </c:pt>
                <c:pt idx="4414">
                  <c:v>386.29700000000003</c:v>
                </c:pt>
                <c:pt idx="4415">
                  <c:v>386.37970000000001</c:v>
                </c:pt>
                <c:pt idx="4416">
                  <c:v>386.46120000000002</c:v>
                </c:pt>
                <c:pt idx="4417">
                  <c:v>386.54379999999998</c:v>
                </c:pt>
                <c:pt idx="4418">
                  <c:v>386.62830000000002</c:v>
                </c:pt>
                <c:pt idx="4419">
                  <c:v>386.71269999999998</c:v>
                </c:pt>
                <c:pt idx="4420">
                  <c:v>386.79500000000002</c:v>
                </c:pt>
                <c:pt idx="4421">
                  <c:v>386.87880000000001</c:v>
                </c:pt>
                <c:pt idx="4422">
                  <c:v>386.95800000000003</c:v>
                </c:pt>
                <c:pt idx="4423">
                  <c:v>387.04320000000001</c:v>
                </c:pt>
                <c:pt idx="4424">
                  <c:v>387.12619999999998</c:v>
                </c:pt>
                <c:pt idx="4425">
                  <c:v>387.21080000000001</c:v>
                </c:pt>
                <c:pt idx="4426">
                  <c:v>387.29079999999999</c:v>
                </c:pt>
                <c:pt idx="4427">
                  <c:v>387.37419999999997</c:v>
                </c:pt>
                <c:pt idx="4428">
                  <c:v>387.46050000000002</c:v>
                </c:pt>
                <c:pt idx="4429">
                  <c:v>387.54520000000002</c:v>
                </c:pt>
                <c:pt idx="4430">
                  <c:v>387.62860000000001</c:v>
                </c:pt>
                <c:pt idx="4431">
                  <c:v>387.71350000000001</c:v>
                </c:pt>
                <c:pt idx="4432">
                  <c:v>387.79340000000002</c:v>
                </c:pt>
                <c:pt idx="4433">
                  <c:v>387.87560000000002</c:v>
                </c:pt>
                <c:pt idx="4434">
                  <c:v>387.959</c:v>
                </c:pt>
                <c:pt idx="4435">
                  <c:v>388.0428</c:v>
                </c:pt>
                <c:pt idx="4436">
                  <c:v>388.12540000000001</c:v>
                </c:pt>
                <c:pt idx="4437">
                  <c:v>388.20979999999997</c:v>
                </c:pt>
                <c:pt idx="4438">
                  <c:v>388.29129999999998</c:v>
                </c:pt>
                <c:pt idx="4439">
                  <c:v>388.37380000000002</c:v>
                </c:pt>
                <c:pt idx="4440">
                  <c:v>388.45530000000002</c:v>
                </c:pt>
                <c:pt idx="4441">
                  <c:v>388.5412</c:v>
                </c:pt>
                <c:pt idx="4442">
                  <c:v>388.62380000000002</c:v>
                </c:pt>
                <c:pt idx="4443">
                  <c:v>388.7097</c:v>
                </c:pt>
                <c:pt idx="4444">
                  <c:v>388.79059999999998</c:v>
                </c:pt>
                <c:pt idx="4445">
                  <c:v>388.87599999999998</c:v>
                </c:pt>
                <c:pt idx="4446">
                  <c:v>388.95659999999998</c:v>
                </c:pt>
                <c:pt idx="4447">
                  <c:v>389.03660000000002</c:v>
                </c:pt>
                <c:pt idx="4448">
                  <c:v>389.12060000000002</c:v>
                </c:pt>
                <c:pt idx="4449">
                  <c:v>389.20310000000001</c:v>
                </c:pt>
                <c:pt idx="4450">
                  <c:v>389.2869</c:v>
                </c:pt>
                <c:pt idx="4451">
                  <c:v>389.37360000000001</c:v>
                </c:pt>
                <c:pt idx="4452">
                  <c:v>389.45589999999999</c:v>
                </c:pt>
                <c:pt idx="4453">
                  <c:v>389.53989999999999</c:v>
                </c:pt>
                <c:pt idx="4454">
                  <c:v>389.62279999999998</c:v>
                </c:pt>
                <c:pt idx="4455">
                  <c:v>389.70280000000002</c:v>
                </c:pt>
                <c:pt idx="4456">
                  <c:v>389.79</c:v>
                </c:pt>
                <c:pt idx="4457">
                  <c:v>389.87270000000001</c:v>
                </c:pt>
                <c:pt idx="4458">
                  <c:v>389.95400000000001</c:v>
                </c:pt>
                <c:pt idx="4459">
                  <c:v>390.03969999999998</c:v>
                </c:pt>
                <c:pt idx="4460">
                  <c:v>390.12479999999999</c:v>
                </c:pt>
                <c:pt idx="4461">
                  <c:v>390.20460000000003</c:v>
                </c:pt>
                <c:pt idx="4462">
                  <c:v>390.28699999999998</c:v>
                </c:pt>
                <c:pt idx="4463">
                  <c:v>390.3725</c:v>
                </c:pt>
                <c:pt idx="4464">
                  <c:v>390.45400000000001</c:v>
                </c:pt>
                <c:pt idx="4465">
                  <c:v>390.53910000000002</c:v>
                </c:pt>
                <c:pt idx="4466">
                  <c:v>390.62169999999998</c:v>
                </c:pt>
                <c:pt idx="4467">
                  <c:v>390.70339999999999</c:v>
                </c:pt>
                <c:pt idx="4468">
                  <c:v>390.7885</c:v>
                </c:pt>
                <c:pt idx="4469">
                  <c:v>390.87090000000001</c:v>
                </c:pt>
                <c:pt idx="4470">
                  <c:v>390.9504</c:v>
                </c:pt>
                <c:pt idx="4471">
                  <c:v>391.03620000000001</c:v>
                </c:pt>
                <c:pt idx="4472">
                  <c:v>391.11810000000003</c:v>
                </c:pt>
                <c:pt idx="4473">
                  <c:v>391.20280000000002</c:v>
                </c:pt>
                <c:pt idx="4474">
                  <c:v>391.2835</c:v>
                </c:pt>
                <c:pt idx="4475">
                  <c:v>391.36750000000001</c:v>
                </c:pt>
                <c:pt idx="4476">
                  <c:v>391.4495</c:v>
                </c:pt>
                <c:pt idx="4477">
                  <c:v>391.53120000000001</c:v>
                </c:pt>
                <c:pt idx="4478">
                  <c:v>391.6164</c:v>
                </c:pt>
                <c:pt idx="4479">
                  <c:v>391.69819999999999</c:v>
                </c:pt>
                <c:pt idx="4480">
                  <c:v>391.78030000000001</c:v>
                </c:pt>
                <c:pt idx="4481">
                  <c:v>391.86559999999997</c:v>
                </c:pt>
                <c:pt idx="4482">
                  <c:v>391.94900000000001</c:v>
                </c:pt>
                <c:pt idx="4483">
                  <c:v>392.03199999999998</c:v>
                </c:pt>
                <c:pt idx="4484">
                  <c:v>392.1157</c:v>
                </c:pt>
                <c:pt idx="4485">
                  <c:v>392.1977</c:v>
                </c:pt>
                <c:pt idx="4486">
                  <c:v>392.28050000000002</c:v>
                </c:pt>
                <c:pt idx="4487">
                  <c:v>392.36009999999999</c:v>
                </c:pt>
                <c:pt idx="4488">
                  <c:v>392.44709999999998</c:v>
                </c:pt>
                <c:pt idx="4489">
                  <c:v>392.53019999999998</c:v>
                </c:pt>
                <c:pt idx="4490">
                  <c:v>392.61219999999997</c:v>
                </c:pt>
                <c:pt idx="4491">
                  <c:v>392.69499999999999</c:v>
                </c:pt>
                <c:pt idx="4492">
                  <c:v>392.7783</c:v>
                </c:pt>
                <c:pt idx="4493">
                  <c:v>392.86090000000002</c:v>
                </c:pt>
                <c:pt idx="4494">
                  <c:v>392.94420000000002</c:v>
                </c:pt>
                <c:pt idx="4495">
                  <c:v>393.03019999999998</c:v>
                </c:pt>
                <c:pt idx="4496">
                  <c:v>393.11239999999998</c:v>
                </c:pt>
                <c:pt idx="4497">
                  <c:v>393.19529999999997</c:v>
                </c:pt>
                <c:pt idx="4498">
                  <c:v>393.2774</c:v>
                </c:pt>
                <c:pt idx="4499">
                  <c:v>393.35930000000002</c:v>
                </c:pt>
                <c:pt idx="4500">
                  <c:v>393.44240000000002</c:v>
                </c:pt>
                <c:pt idx="4501">
                  <c:v>393.5258</c:v>
                </c:pt>
                <c:pt idx="4502">
                  <c:v>393.61110000000002</c:v>
                </c:pt>
                <c:pt idx="4503">
                  <c:v>393.6936</c:v>
                </c:pt>
                <c:pt idx="4504">
                  <c:v>393.77800000000002</c:v>
                </c:pt>
                <c:pt idx="4505">
                  <c:v>393.86099999999999</c:v>
                </c:pt>
                <c:pt idx="4506">
                  <c:v>393.94439999999997</c:v>
                </c:pt>
                <c:pt idx="4507">
                  <c:v>394.02460000000002</c:v>
                </c:pt>
                <c:pt idx="4508">
                  <c:v>394.11040000000003</c:v>
                </c:pt>
                <c:pt idx="4509">
                  <c:v>394.19220000000001</c:v>
                </c:pt>
                <c:pt idx="4510">
                  <c:v>394.27679999999998</c:v>
                </c:pt>
                <c:pt idx="4511">
                  <c:v>394.35739999999998</c:v>
                </c:pt>
                <c:pt idx="4512">
                  <c:v>394.44139999999999</c:v>
                </c:pt>
                <c:pt idx="4513">
                  <c:v>394.5222</c:v>
                </c:pt>
                <c:pt idx="4514">
                  <c:v>394.608</c:v>
                </c:pt>
                <c:pt idx="4515">
                  <c:v>394.69200000000001</c:v>
                </c:pt>
                <c:pt idx="4516">
                  <c:v>394.77719999999999</c:v>
                </c:pt>
                <c:pt idx="4517">
                  <c:v>394.85840000000002</c:v>
                </c:pt>
                <c:pt idx="4518">
                  <c:v>394.9409</c:v>
                </c:pt>
                <c:pt idx="4519">
                  <c:v>395.0258</c:v>
                </c:pt>
                <c:pt idx="4520">
                  <c:v>395.10719999999998</c:v>
                </c:pt>
                <c:pt idx="4521">
                  <c:v>395.19040000000001</c:v>
                </c:pt>
                <c:pt idx="4522">
                  <c:v>395.27359999999999</c:v>
                </c:pt>
                <c:pt idx="4523">
                  <c:v>395.35660000000001</c:v>
                </c:pt>
                <c:pt idx="4524">
                  <c:v>395.44139999999999</c:v>
                </c:pt>
                <c:pt idx="4525">
                  <c:v>395.52269999999999</c:v>
                </c:pt>
                <c:pt idx="4526">
                  <c:v>395.60910000000001</c:v>
                </c:pt>
                <c:pt idx="4527">
                  <c:v>395.69189999999998</c:v>
                </c:pt>
                <c:pt idx="4528">
                  <c:v>395.77249999999998</c:v>
                </c:pt>
                <c:pt idx="4529">
                  <c:v>395.85599999999999</c:v>
                </c:pt>
                <c:pt idx="4530">
                  <c:v>395.94299999999998</c:v>
                </c:pt>
                <c:pt idx="4531">
                  <c:v>396.02080000000001</c:v>
                </c:pt>
                <c:pt idx="4532">
                  <c:v>396.10860000000002</c:v>
                </c:pt>
                <c:pt idx="4533">
                  <c:v>396.18920000000003</c:v>
                </c:pt>
                <c:pt idx="4534">
                  <c:v>396.2756</c:v>
                </c:pt>
                <c:pt idx="4535">
                  <c:v>396.35759999999999</c:v>
                </c:pt>
                <c:pt idx="4536">
                  <c:v>396.4452</c:v>
                </c:pt>
                <c:pt idx="4537">
                  <c:v>396.52440000000001</c:v>
                </c:pt>
                <c:pt idx="4538">
                  <c:v>396.60680000000002</c:v>
                </c:pt>
                <c:pt idx="4539">
                  <c:v>396.69080000000002</c:v>
                </c:pt>
                <c:pt idx="4540">
                  <c:v>396.77499999999998</c:v>
                </c:pt>
                <c:pt idx="4541">
                  <c:v>396.85849999999999</c:v>
                </c:pt>
                <c:pt idx="4542">
                  <c:v>396.94040000000001</c:v>
                </c:pt>
                <c:pt idx="4543">
                  <c:v>397.02620000000002</c:v>
                </c:pt>
                <c:pt idx="4544">
                  <c:v>397.10860000000002</c:v>
                </c:pt>
                <c:pt idx="4545">
                  <c:v>397.19040000000001</c:v>
                </c:pt>
                <c:pt idx="4546">
                  <c:v>397.27319999999997</c:v>
                </c:pt>
                <c:pt idx="4547">
                  <c:v>397.35610000000003</c:v>
                </c:pt>
                <c:pt idx="4548">
                  <c:v>397.44119999999998</c:v>
                </c:pt>
                <c:pt idx="4549">
                  <c:v>397.5231</c:v>
                </c:pt>
                <c:pt idx="4550">
                  <c:v>397.60300000000001</c:v>
                </c:pt>
                <c:pt idx="4551">
                  <c:v>397.68900000000002</c:v>
                </c:pt>
                <c:pt idx="4552">
                  <c:v>397.77100000000002</c:v>
                </c:pt>
                <c:pt idx="4553">
                  <c:v>397.85449999999997</c:v>
                </c:pt>
                <c:pt idx="4554">
                  <c:v>397.93950000000001</c:v>
                </c:pt>
                <c:pt idx="4555">
                  <c:v>398.02050000000003</c:v>
                </c:pt>
                <c:pt idx="4556">
                  <c:v>398.10379999999998</c:v>
                </c:pt>
                <c:pt idx="4557">
                  <c:v>398.1875</c:v>
                </c:pt>
                <c:pt idx="4558">
                  <c:v>398.27199999999999</c:v>
                </c:pt>
                <c:pt idx="4559">
                  <c:v>398.35520000000002</c:v>
                </c:pt>
                <c:pt idx="4560">
                  <c:v>398.43430000000001</c:v>
                </c:pt>
                <c:pt idx="4561">
                  <c:v>398.5181</c:v>
                </c:pt>
                <c:pt idx="4562">
                  <c:v>398.6028</c:v>
                </c:pt>
                <c:pt idx="4563">
                  <c:v>398.68619999999999</c:v>
                </c:pt>
                <c:pt idx="4564">
                  <c:v>398.76870000000002</c:v>
                </c:pt>
                <c:pt idx="4565">
                  <c:v>398.85210000000001</c:v>
                </c:pt>
                <c:pt idx="4566">
                  <c:v>398.93439999999998</c:v>
                </c:pt>
                <c:pt idx="4567">
                  <c:v>399.01870000000002</c:v>
                </c:pt>
                <c:pt idx="4568">
                  <c:v>399.10019999999997</c:v>
                </c:pt>
                <c:pt idx="4569">
                  <c:v>399.18340000000001</c:v>
                </c:pt>
                <c:pt idx="4570">
                  <c:v>399.26710000000003</c:v>
                </c:pt>
                <c:pt idx="4571">
                  <c:v>399.35329999999999</c:v>
                </c:pt>
                <c:pt idx="4572">
                  <c:v>399.43549999999999</c:v>
                </c:pt>
                <c:pt idx="4573">
                  <c:v>399.51929999999999</c:v>
                </c:pt>
                <c:pt idx="4574">
                  <c:v>399.59620000000001</c:v>
                </c:pt>
                <c:pt idx="4575">
                  <c:v>399.68509999999998</c:v>
                </c:pt>
                <c:pt idx="4576">
                  <c:v>399.76850000000002</c:v>
                </c:pt>
                <c:pt idx="4577">
                  <c:v>399.8544</c:v>
                </c:pt>
                <c:pt idx="4578">
                  <c:v>399.93470000000002</c:v>
                </c:pt>
                <c:pt idx="4579">
                  <c:v>400.01620000000003</c:v>
                </c:pt>
                <c:pt idx="4580">
                  <c:v>400.10210000000001</c:v>
                </c:pt>
                <c:pt idx="4581">
                  <c:v>400.18540000000002</c:v>
                </c:pt>
                <c:pt idx="4582">
                  <c:v>400.27069999999998</c:v>
                </c:pt>
                <c:pt idx="4583">
                  <c:v>400.35419999999999</c:v>
                </c:pt>
                <c:pt idx="4584">
                  <c:v>400.43680000000001</c:v>
                </c:pt>
                <c:pt idx="4585">
                  <c:v>400.51909999999998</c:v>
                </c:pt>
                <c:pt idx="4586">
                  <c:v>400.60039999999998</c:v>
                </c:pt>
                <c:pt idx="4587">
                  <c:v>400.68639999999999</c:v>
                </c:pt>
                <c:pt idx="4588">
                  <c:v>400.76350000000002</c:v>
                </c:pt>
                <c:pt idx="4589">
                  <c:v>400.84899999999999</c:v>
                </c:pt>
                <c:pt idx="4590">
                  <c:v>400.93200000000002</c:v>
                </c:pt>
                <c:pt idx="4591">
                  <c:v>401.01589999999999</c:v>
                </c:pt>
                <c:pt idx="4592">
                  <c:v>401.09840000000003</c:v>
                </c:pt>
                <c:pt idx="4593">
                  <c:v>401.18400000000003</c:v>
                </c:pt>
                <c:pt idx="4594">
                  <c:v>401.26979999999998</c:v>
                </c:pt>
                <c:pt idx="4595">
                  <c:v>401.35019999999997</c:v>
                </c:pt>
                <c:pt idx="4596">
                  <c:v>401.42919999999998</c:v>
                </c:pt>
                <c:pt idx="4597">
                  <c:v>401.51600000000002</c:v>
                </c:pt>
                <c:pt idx="4598">
                  <c:v>401.5985</c:v>
                </c:pt>
                <c:pt idx="4599">
                  <c:v>401.6816</c:v>
                </c:pt>
                <c:pt idx="4600">
                  <c:v>401.76260000000002</c:v>
                </c:pt>
                <c:pt idx="4601">
                  <c:v>401.84640000000002</c:v>
                </c:pt>
                <c:pt idx="4602">
                  <c:v>401.93</c:v>
                </c:pt>
                <c:pt idx="4603">
                  <c:v>402.01299999999998</c:v>
                </c:pt>
                <c:pt idx="4604">
                  <c:v>402.0967</c:v>
                </c:pt>
                <c:pt idx="4605">
                  <c:v>402.1832</c:v>
                </c:pt>
                <c:pt idx="4606">
                  <c:v>402.2663</c:v>
                </c:pt>
                <c:pt idx="4607">
                  <c:v>402.34930000000003</c:v>
                </c:pt>
                <c:pt idx="4608">
                  <c:v>402.42880000000002</c:v>
                </c:pt>
                <c:pt idx="4609">
                  <c:v>402.51299999999998</c:v>
                </c:pt>
                <c:pt idx="4610">
                  <c:v>402.59649999999999</c:v>
                </c:pt>
                <c:pt idx="4611">
                  <c:v>402.67840000000001</c:v>
                </c:pt>
                <c:pt idx="4612">
                  <c:v>402.76299999999998</c:v>
                </c:pt>
                <c:pt idx="4613">
                  <c:v>402.84449999999998</c:v>
                </c:pt>
                <c:pt idx="4614">
                  <c:v>402.92750000000001</c:v>
                </c:pt>
                <c:pt idx="4615">
                  <c:v>403.0111</c:v>
                </c:pt>
                <c:pt idx="4616">
                  <c:v>403.09219999999999</c:v>
                </c:pt>
                <c:pt idx="4617">
                  <c:v>403.17840000000001</c:v>
                </c:pt>
                <c:pt idx="4618">
                  <c:v>403.26339999999999</c:v>
                </c:pt>
                <c:pt idx="4619">
                  <c:v>403.34339999999997</c:v>
                </c:pt>
                <c:pt idx="4620">
                  <c:v>403.42869999999999</c:v>
                </c:pt>
                <c:pt idx="4621">
                  <c:v>403.51179999999999</c:v>
                </c:pt>
                <c:pt idx="4622">
                  <c:v>403.5942</c:v>
                </c:pt>
                <c:pt idx="4623">
                  <c:v>403.67500000000001</c:v>
                </c:pt>
                <c:pt idx="4624">
                  <c:v>403.75869999999998</c:v>
                </c:pt>
                <c:pt idx="4625">
                  <c:v>403.84539999999998</c:v>
                </c:pt>
                <c:pt idx="4626">
                  <c:v>403.93</c:v>
                </c:pt>
                <c:pt idx="4627">
                  <c:v>404.00900000000001</c:v>
                </c:pt>
                <c:pt idx="4628">
                  <c:v>404.09460000000001</c:v>
                </c:pt>
                <c:pt idx="4629">
                  <c:v>404.17739999999998</c:v>
                </c:pt>
                <c:pt idx="4630">
                  <c:v>404.26049999999998</c:v>
                </c:pt>
                <c:pt idx="4631">
                  <c:v>404.34449999999998</c:v>
                </c:pt>
                <c:pt idx="4632">
                  <c:v>404.42869999999999</c:v>
                </c:pt>
                <c:pt idx="4633">
                  <c:v>404.51060000000001</c:v>
                </c:pt>
                <c:pt idx="4634">
                  <c:v>404.59179999999998</c:v>
                </c:pt>
                <c:pt idx="4635">
                  <c:v>404.67559999999997</c:v>
                </c:pt>
                <c:pt idx="4636">
                  <c:v>404.75799999999998</c:v>
                </c:pt>
                <c:pt idx="4637">
                  <c:v>404.84359999999998</c:v>
                </c:pt>
                <c:pt idx="4638">
                  <c:v>404.92540000000002</c:v>
                </c:pt>
                <c:pt idx="4639">
                  <c:v>405.00490000000002</c:v>
                </c:pt>
                <c:pt idx="4640">
                  <c:v>405.09059999999999</c:v>
                </c:pt>
                <c:pt idx="4641">
                  <c:v>405.17410000000001</c:v>
                </c:pt>
                <c:pt idx="4642">
                  <c:v>405.25639999999999</c:v>
                </c:pt>
                <c:pt idx="4643">
                  <c:v>405.33940000000001</c:v>
                </c:pt>
                <c:pt idx="4644">
                  <c:v>405.42380000000003</c:v>
                </c:pt>
                <c:pt idx="4645">
                  <c:v>405.50540000000001</c:v>
                </c:pt>
                <c:pt idx="4646">
                  <c:v>405.59100000000001</c:v>
                </c:pt>
                <c:pt idx="4647">
                  <c:v>405.67239999999998</c:v>
                </c:pt>
                <c:pt idx="4648">
                  <c:v>405.7534</c:v>
                </c:pt>
                <c:pt idx="4649">
                  <c:v>405.84109999999998</c:v>
                </c:pt>
                <c:pt idx="4650">
                  <c:v>405.92619999999999</c:v>
                </c:pt>
                <c:pt idx="4651">
                  <c:v>406.00779999999997</c:v>
                </c:pt>
                <c:pt idx="4652">
                  <c:v>406.09</c:v>
                </c:pt>
                <c:pt idx="4653">
                  <c:v>406.17140000000001</c:v>
                </c:pt>
                <c:pt idx="4654">
                  <c:v>406.25220000000002</c:v>
                </c:pt>
                <c:pt idx="4655">
                  <c:v>406.33760000000001</c:v>
                </c:pt>
                <c:pt idx="4656">
                  <c:v>406.4228</c:v>
                </c:pt>
                <c:pt idx="4657">
                  <c:v>406.5027</c:v>
                </c:pt>
                <c:pt idx="4658">
                  <c:v>406.58679999999998</c:v>
                </c:pt>
                <c:pt idx="4659">
                  <c:v>406.67599999999999</c:v>
                </c:pt>
                <c:pt idx="4660">
                  <c:v>406.7559</c:v>
                </c:pt>
                <c:pt idx="4661">
                  <c:v>406.8381</c:v>
                </c:pt>
                <c:pt idx="4662">
                  <c:v>406.92200000000003</c:v>
                </c:pt>
                <c:pt idx="4663">
                  <c:v>407.0025</c:v>
                </c:pt>
                <c:pt idx="4664">
                  <c:v>407.08640000000003</c:v>
                </c:pt>
                <c:pt idx="4665">
                  <c:v>407.17079999999999</c:v>
                </c:pt>
                <c:pt idx="4666">
                  <c:v>407.25479999999999</c:v>
                </c:pt>
                <c:pt idx="4667">
                  <c:v>407.3356</c:v>
                </c:pt>
                <c:pt idx="4668">
                  <c:v>407.41739999999999</c:v>
                </c:pt>
                <c:pt idx="4669">
                  <c:v>407.5</c:v>
                </c:pt>
                <c:pt idx="4670">
                  <c:v>407.58440000000002</c:v>
                </c:pt>
                <c:pt idx="4671">
                  <c:v>407.66579999999999</c:v>
                </c:pt>
                <c:pt idx="4672">
                  <c:v>407.74829999999997</c:v>
                </c:pt>
                <c:pt idx="4673">
                  <c:v>407.83420000000001</c:v>
                </c:pt>
                <c:pt idx="4674">
                  <c:v>407.91809999999998</c:v>
                </c:pt>
                <c:pt idx="4675">
                  <c:v>407.99950000000001</c:v>
                </c:pt>
                <c:pt idx="4676">
                  <c:v>408.08440000000002</c:v>
                </c:pt>
                <c:pt idx="4677">
                  <c:v>408.1662</c:v>
                </c:pt>
                <c:pt idx="4678">
                  <c:v>408.24680000000001</c:v>
                </c:pt>
                <c:pt idx="4679">
                  <c:v>408.33409999999998</c:v>
                </c:pt>
                <c:pt idx="4680">
                  <c:v>408.41539999999998</c:v>
                </c:pt>
                <c:pt idx="4681">
                  <c:v>408.49810000000002</c:v>
                </c:pt>
                <c:pt idx="4682">
                  <c:v>408.57979999999998</c:v>
                </c:pt>
                <c:pt idx="4683">
                  <c:v>408.6644</c:v>
                </c:pt>
                <c:pt idx="4684">
                  <c:v>408.74759999999998</c:v>
                </c:pt>
                <c:pt idx="4685">
                  <c:v>408.82979999999998</c:v>
                </c:pt>
                <c:pt idx="4686">
                  <c:v>408.9162</c:v>
                </c:pt>
                <c:pt idx="4687">
                  <c:v>408.99439999999998</c:v>
                </c:pt>
                <c:pt idx="4688">
                  <c:v>409.077</c:v>
                </c:pt>
                <c:pt idx="4689">
                  <c:v>409.16199999999998</c:v>
                </c:pt>
                <c:pt idx="4690">
                  <c:v>409.24560000000002</c:v>
                </c:pt>
                <c:pt idx="4691">
                  <c:v>409.33069999999998</c:v>
                </c:pt>
                <c:pt idx="4692">
                  <c:v>409.41329999999999</c:v>
                </c:pt>
                <c:pt idx="4693">
                  <c:v>409.49579999999997</c:v>
                </c:pt>
                <c:pt idx="4694">
                  <c:v>409.57709999999997</c:v>
                </c:pt>
                <c:pt idx="4695">
                  <c:v>409.65859999999998</c:v>
                </c:pt>
                <c:pt idx="4696">
                  <c:v>409.74340000000001</c:v>
                </c:pt>
                <c:pt idx="4697">
                  <c:v>409.82659999999998</c:v>
                </c:pt>
                <c:pt idx="4698">
                  <c:v>409.9119</c:v>
                </c:pt>
                <c:pt idx="4699">
                  <c:v>409.99779999999998</c:v>
                </c:pt>
                <c:pt idx="4700">
                  <c:v>410.07799999999997</c:v>
                </c:pt>
                <c:pt idx="4701">
                  <c:v>410.16210000000001</c:v>
                </c:pt>
                <c:pt idx="4702">
                  <c:v>410.24430000000001</c:v>
                </c:pt>
                <c:pt idx="4703">
                  <c:v>410.3261</c:v>
                </c:pt>
                <c:pt idx="4704">
                  <c:v>410.40899999999999</c:v>
                </c:pt>
                <c:pt idx="4705">
                  <c:v>410.49439999999998</c:v>
                </c:pt>
                <c:pt idx="4706">
                  <c:v>410.57600000000002</c:v>
                </c:pt>
                <c:pt idx="4707">
                  <c:v>410.65859999999998</c:v>
                </c:pt>
                <c:pt idx="4708">
                  <c:v>410.74329999999998</c:v>
                </c:pt>
                <c:pt idx="4709">
                  <c:v>410.8252</c:v>
                </c:pt>
                <c:pt idx="4710">
                  <c:v>410.90929999999997</c:v>
                </c:pt>
                <c:pt idx="4711">
                  <c:v>410.99099999999999</c:v>
                </c:pt>
                <c:pt idx="4712">
                  <c:v>411.07119999999998</c:v>
                </c:pt>
                <c:pt idx="4713">
                  <c:v>411.15460000000002</c:v>
                </c:pt>
                <c:pt idx="4714">
                  <c:v>411.2364</c:v>
                </c:pt>
                <c:pt idx="4715">
                  <c:v>411.32029999999997</c:v>
                </c:pt>
                <c:pt idx="4716">
                  <c:v>411.40609999999998</c:v>
                </c:pt>
                <c:pt idx="4717">
                  <c:v>411.4846</c:v>
                </c:pt>
                <c:pt idx="4718">
                  <c:v>411.56920000000002</c:v>
                </c:pt>
                <c:pt idx="4719">
                  <c:v>411.6533</c:v>
                </c:pt>
                <c:pt idx="4720">
                  <c:v>411.73430000000002</c:v>
                </c:pt>
                <c:pt idx="4721">
                  <c:v>411.81439999999998</c:v>
                </c:pt>
                <c:pt idx="4722">
                  <c:v>411.89699999999999</c:v>
                </c:pt>
                <c:pt idx="4723">
                  <c:v>411.97949999999997</c:v>
                </c:pt>
                <c:pt idx="4724">
                  <c:v>412.06099999999998</c:v>
                </c:pt>
                <c:pt idx="4725">
                  <c:v>412.14499999999998</c:v>
                </c:pt>
                <c:pt idx="4726">
                  <c:v>412.22820000000002</c:v>
                </c:pt>
                <c:pt idx="4727">
                  <c:v>412.31099999999998</c:v>
                </c:pt>
                <c:pt idx="4728">
                  <c:v>412.39359999999999</c:v>
                </c:pt>
                <c:pt idx="4729">
                  <c:v>412.47460000000001</c:v>
                </c:pt>
                <c:pt idx="4730">
                  <c:v>412.5609</c:v>
                </c:pt>
                <c:pt idx="4731">
                  <c:v>412.64240000000001</c:v>
                </c:pt>
                <c:pt idx="4732">
                  <c:v>412.72329999999999</c:v>
                </c:pt>
                <c:pt idx="4733">
                  <c:v>412.80880000000002</c:v>
                </c:pt>
                <c:pt idx="4734">
                  <c:v>412.89030000000002</c:v>
                </c:pt>
                <c:pt idx="4735">
                  <c:v>412.97140000000002</c:v>
                </c:pt>
                <c:pt idx="4736">
                  <c:v>413.0532</c:v>
                </c:pt>
                <c:pt idx="4737">
                  <c:v>413.13549999999998</c:v>
                </c:pt>
                <c:pt idx="4738">
                  <c:v>413.221</c:v>
                </c:pt>
                <c:pt idx="4739">
                  <c:v>413.30599999999998</c:v>
                </c:pt>
                <c:pt idx="4740">
                  <c:v>413.38549999999998</c:v>
                </c:pt>
                <c:pt idx="4741">
                  <c:v>413.46699999999998</c:v>
                </c:pt>
                <c:pt idx="4742">
                  <c:v>413.54880000000003</c:v>
                </c:pt>
                <c:pt idx="4743">
                  <c:v>413.63119999999998</c:v>
                </c:pt>
                <c:pt idx="4744">
                  <c:v>413.71749999999997</c:v>
                </c:pt>
                <c:pt idx="4745">
                  <c:v>413.79919999999998</c:v>
                </c:pt>
                <c:pt idx="4746">
                  <c:v>413.88200000000001</c:v>
                </c:pt>
                <c:pt idx="4747">
                  <c:v>413.96390000000002</c:v>
                </c:pt>
                <c:pt idx="4748">
                  <c:v>414.04579999999999</c:v>
                </c:pt>
                <c:pt idx="4749">
                  <c:v>414.1277</c:v>
                </c:pt>
                <c:pt idx="4750">
                  <c:v>414.21249999999998</c:v>
                </c:pt>
                <c:pt idx="4751">
                  <c:v>414.29680000000002</c:v>
                </c:pt>
                <c:pt idx="4752">
                  <c:v>414.38</c:v>
                </c:pt>
                <c:pt idx="4753">
                  <c:v>414.46179999999998</c:v>
                </c:pt>
                <c:pt idx="4754">
                  <c:v>414.5455</c:v>
                </c:pt>
                <c:pt idx="4755">
                  <c:v>414.62569999999999</c:v>
                </c:pt>
                <c:pt idx="4756">
                  <c:v>414.70679999999999</c:v>
                </c:pt>
                <c:pt idx="4757">
                  <c:v>414.79289999999997</c:v>
                </c:pt>
                <c:pt idx="4758">
                  <c:v>414.87380000000002</c:v>
                </c:pt>
                <c:pt idx="4759">
                  <c:v>414.95580000000001</c:v>
                </c:pt>
                <c:pt idx="4760">
                  <c:v>415.03949999999998</c:v>
                </c:pt>
                <c:pt idx="4761">
                  <c:v>415.1207</c:v>
                </c:pt>
                <c:pt idx="4762">
                  <c:v>415.2038</c:v>
                </c:pt>
                <c:pt idx="4763">
                  <c:v>415.28840000000002</c:v>
                </c:pt>
                <c:pt idx="4764">
                  <c:v>415.37139999999999</c:v>
                </c:pt>
                <c:pt idx="4765">
                  <c:v>415.45499999999998</c:v>
                </c:pt>
                <c:pt idx="4766">
                  <c:v>415.53590000000003</c:v>
                </c:pt>
                <c:pt idx="4767">
                  <c:v>415.61739999999998</c:v>
                </c:pt>
                <c:pt idx="4768">
                  <c:v>415.7</c:v>
                </c:pt>
                <c:pt idx="4769">
                  <c:v>415.78449999999998</c:v>
                </c:pt>
                <c:pt idx="4770">
                  <c:v>415.86759999999998</c:v>
                </c:pt>
                <c:pt idx="4771">
                  <c:v>415.9468</c:v>
                </c:pt>
                <c:pt idx="4772">
                  <c:v>416.03179999999998</c:v>
                </c:pt>
                <c:pt idx="4773">
                  <c:v>416.11450000000002</c:v>
                </c:pt>
                <c:pt idx="4774">
                  <c:v>416.19749999999999</c:v>
                </c:pt>
                <c:pt idx="4775">
                  <c:v>416.28039999999999</c:v>
                </c:pt>
                <c:pt idx="4776">
                  <c:v>416.3639</c:v>
                </c:pt>
                <c:pt idx="4777">
                  <c:v>416.44159999999999</c:v>
                </c:pt>
                <c:pt idx="4778">
                  <c:v>416.5231</c:v>
                </c:pt>
                <c:pt idx="4779">
                  <c:v>416.608</c:v>
                </c:pt>
                <c:pt idx="4780">
                  <c:v>416.68970000000002</c:v>
                </c:pt>
                <c:pt idx="4781">
                  <c:v>416.77480000000003</c:v>
                </c:pt>
                <c:pt idx="4782">
                  <c:v>416.858</c:v>
                </c:pt>
                <c:pt idx="4783">
                  <c:v>416.93869999999998</c:v>
                </c:pt>
                <c:pt idx="4784">
                  <c:v>417.0206</c:v>
                </c:pt>
                <c:pt idx="4785">
                  <c:v>417.10500000000002</c:v>
                </c:pt>
                <c:pt idx="4786">
                  <c:v>417.18520000000001</c:v>
                </c:pt>
                <c:pt idx="4787">
                  <c:v>417.27019999999999</c:v>
                </c:pt>
                <c:pt idx="4788">
                  <c:v>417.35039999999998</c:v>
                </c:pt>
                <c:pt idx="4789">
                  <c:v>417.43439999999998</c:v>
                </c:pt>
                <c:pt idx="4790">
                  <c:v>417.51659999999998</c:v>
                </c:pt>
                <c:pt idx="4791">
                  <c:v>417.59829999999999</c:v>
                </c:pt>
                <c:pt idx="4792">
                  <c:v>417.67950000000002</c:v>
                </c:pt>
                <c:pt idx="4793">
                  <c:v>417.76420000000002</c:v>
                </c:pt>
                <c:pt idx="4794">
                  <c:v>417.84789999999998</c:v>
                </c:pt>
                <c:pt idx="4795">
                  <c:v>417.92739999999998</c:v>
                </c:pt>
                <c:pt idx="4796">
                  <c:v>418.0104</c:v>
                </c:pt>
                <c:pt idx="4797">
                  <c:v>418.09559999999999</c:v>
                </c:pt>
                <c:pt idx="4798">
                  <c:v>418.1771</c:v>
                </c:pt>
                <c:pt idx="4799">
                  <c:v>418.26130000000001</c:v>
                </c:pt>
                <c:pt idx="4800">
                  <c:v>418.34519999999998</c:v>
                </c:pt>
                <c:pt idx="4801">
                  <c:v>418.42899999999997</c:v>
                </c:pt>
                <c:pt idx="4802">
                  <c:v>418.5111</c:v>
                </c:pt>
                <c:pt idx="4803">
                  <c:v>418.59370000000001</c:v>
                </c:pt>
                <c:pt idx="4804">
                  <c:v>418.67540000000002</c:v>
                </c:pt>
                <c:pt idx="4805">
                  <c:v>418.75900000000001</c:v>
                </c:pt>
                <c:pt idx="4806">
                  <c:v>418.84039999999999</c:v>
                </c:pt>
                <c:pt idx="4807">
                  <c:v>418.92520000000002</c:v>
                </c:pt>
                <c:pt idx="4808">
                  <c:v>419.00940000000003</c:v>
                </c:pt>
                <c:pt idx="4809">
                  <c:v>419.09070000000003</c:v>
                </c:pt>
                <c:pt idx="4810">
                  <c:v>419.17309999999998</c:v>
                </c:pt>
                <c:pt idx="4811">
                  <c:v>419.25580000000002</c:v>
                </c:pt>
                <c:pt idx="4812">
                  <c:v>419.33920000000001</c:v>
                </c:pt>
                <c:pt idx="4813">
                  <c:v>419.4187</c:v>
                </c:pt>
                <c:pt idx="4814">
                  <c:v>419.5018</c:v>
                </c:pt>
                <c:pt idx="4815">
                  <c:v>419.58339999999998</c:v>
                </c:pt>
                <c:pt idx="4816">
                  <c:v>419.66789999999997</c:v>
                </c:pt>
                <c:pt idx="4817">
                  <c:v>419.7534</c:v>
                </c:pt>
                <c:pt idx="4818">
                  <c:v>419.83339999999998</c:v>
                </c:pt>
                <c:pt idx="4819">
                  <c:v>419.9162</c:v>
                </c:pt>
                <c:pt idx="4820">
                  <c:v>420.00209999999998</c:v>
                </c:pt>
                <c:pt idx="4821">
                  <c:v>420.08139999999997</c:v>
                </c:pt>
                <c:pt idx="4822">
                  <c:v>420.1662</c:v>
                </c:pt>
                <c:pt idx="4823">
                  <c:v>420.24540000000002</c:v>
                </c:pt>
                <c:pt idx="4824">
                  <c:v>420.32940000000002</c:v>
                </c:pt>
                <c:pt idx="4825">
                  <c:v>420.41329999999999</c:v>
                </c:pt>
                <c:pt idx="4826">
                  <c:v>420.49759999999998</c:v>
                </c:pt>
                <c:pt idx="4827">
                  <c:v>420.57960000000003</c:v>
                </c:pt>
                <c:pt idx="4828">
                  <c:v>420.66359999999997</c:v>
                </c:pt>
                <c:pt idx="4829">
                  <c:v>420.74650000000003</c:v>
                </c:pt>
                <c:pt idx="4830">
                  <c:v>420.8254</c:v>
                </c:pt>
                <c:pt idx="4831">
                  <c:v>420.90940000000001</c:v>
                </c:pt>
                <c:pt idx="4832">
                  <c:v>420.99160000000001</c:v>
                </c:pt>
                <c:pt idx="4833">
                  <c:v>421.07740000000001</c:v>
                </c:pt>
                <c:pt idx="4834">
                  <c:v>421.15550000000002</c:v>
                </c:pt>
                <c:pt idx="4835">
                  <c:v>421.24020000000002</c:v>
                </c:pt>
                <c:pt idx="4836">
                  <c:v>421.32220000000001</c:v>
                </c:pt>
                <c:pt idx="4837">
                  <c:v>421.4067</c:v>
                </c:pt>
                <c:pt idx="4838">
                  <c:v>421.49059999999997</c:v>
                </c:pt>
                <c:pt idx="4839">
                  <c:v>421.57409999999999</c:v>
                </c:pt>
                <c:pt idx="4840">
                  <c:v>421.6574</c:v>
                </c:pt>
                <c:pt idx="4841">
                  <c:v>421.74020000000002</c:v>
                </c:pt>
                <c:pt idx="4842">
                  <c:v>421.82159999999999</c:v>
                </c:pt>
                <c:pt idx="4843">
                  <c:v>421.90159999999997</c:v>
                </c:pt>
                <c:pt idx="4844">
                  <c:v>421.98669999999998</c:v>
                </c:pt>
                <c:pt idx="4845">
                  <c:v>422.06959999999998</c:v>
                </c:pt>
                <c:pt idx="4846">
                  <c:v>422.15170000000001</c:v>
                </c:pt>
                <c:pt idx="4847">
                  <c:v>422.23360000000002</c:v>
                </c:pt>
                <c:pt idx="4848">
                  <c:v>422.31450000000001</c:v>
                </c:pt>
                <c:pt idx="4849">
                  <c:v>422.39729999999997</c:v>
                </c:pt>
                <c:pt idx="4850">
                  <c:v>422.48439999999999</c:v>
                </c:pt>
                <c:pt idx="4851">
                  <c:v>422.56720000000001</c:v>
                </c:pt>
                <c:pt idx="4852">
                  <c:v>422.64760000000001</c:v>
                </c:pt>
                <c:pt idx="4853">
                  <c:v>422.73129999999998</c:v>
                </c:pt>
                <c:pt idx="4854">
                  <c:v>422.8141</c:v>
                </c:pt>
                <c:pt idx="4855">
                  <c:v>422.89699999999999</c:v>
                </c:pt>
                <c:pt idx="4856">
                  <c:v>422.98169999999999</c:v>
                </c:pt>
                <c:pt idx="4857">
                  <c:v>423.06349999999998</c:v>
                </c:pt>
                <c:pt idx="4858">
                  <c:v>423.14530000000002</c:v>
                </c:pt>
                <c:pt idx="4859">
                  <c:v>423.22910000000002</c:v>
                </c:pt>
                <c:pt idx="4860">
                  <c:v>423.31330000000003</c:v>
                </c:pt>
                <c:pt idx="4861">
                  <c:v>423.3956</c:v>
                </c:pt>
                <c:pt idx="4862">
                  <c:v>423.4803</c:v>
                </c:pt>
                <c:pt idx="4863">
                  <c:v>423.56150000000002</c:v>
                </c:pt>
                <c:pt idx="4864">
                  <c:v>423.64339999999999</c:v>
                </c:pt>
                <c:pt idx="4865">
                  <c:v>423.72719999999998</c:v>
                </c:pt>
                <c:pt idx="4866">
                  <c:v>423.80939999999998</c:v>
                </c:pt>
                <c:pt idx="4867">
                  <c:v>423.89370000000002</c:v>
                </c:pt>
                <c:pt idx="4868">
                  <c:v>423.97699999999998</c:v>
                </c:pt>
                <c:pt idx="4869">
                  <c:v>424.05849999999998</c:v>
                </c:pt>
                <c:pt idx="4870">
                  <c:v>424.13940000000002</c:v>
                </c:pt>
                <c:pt idx="4871">
                  <c:v>424.22219999999999</c:v>
                </c:pt>
                <c:pt idx="4872">
                  <c:v>424.30459999999999</c:v>
                </c:pt>
                <c:pt idx="4873">
                  <c:v>424.38549999999998</c:v>
                </c:pt>
                <c:pt idx="4874">
                  <c:v>424.4674</c:v>
                </c:pt>
                <c:pt idx="4875">
                  <c:v>424.5514</c:v>
                </c:pt>
                <c:pt idx="4876">
                  <c:v>424.63080000000002</c:v>
                </c:pt>
                <c:pt idx="4877">
                  <c:v>424.71480000000003</c:v>
                </c:pt>
                <c:pt idx="4878">
                  <c:v>424.79739999999998</c:v>
                </c:pt>
                <c:pt idx="4879">
                  <c:v>424.88099999999997</c:v>
                </c:pt>
                <c:pt idx="4880">
                  <c:v>424.96480000000003</c:v>
                </c:pt>
                <c:pt idx="4881">
                  <c:v>425.04820000000001</c:v>
                </c:pt>
                <c:pt idx="4882">
                  <c:v>425.13159999999999</c:v>
                </c:pt>
                <c:pt idx="4883">
                  <c:v>425.21460000000002</c:v>
                </c:pt>
                <c:pt idx="4884">
                  <c:v>425.29660000000001</c:v>
                </c:pt>
                <c:pt idx="4885">
                  <c:v>425.3775</c:v>
                </c:pt>
                <c:pt idx="4886">
                  <c:v>425.46100000000001</c:v>
                </c:pt>
                <c:pt idx="4887">
                  <c:v>425.54520000000002</c:v>
                </c:pt>
                <c:pt idx="4888">
                  <c:v>425.62700000000001</c:v>
                </c:pt>
                <c:pt idx="4889">
                  <c:v>425.70780000000002</c:v>
                </c:pt>
                <c:pt idx="4890">
                  <c:v>425.79160000000002</c:v>
                </c:pt>
                <c:pt idx="4891">
                  <c:v>425.87380000000002</c:v>
                </c:pt>
                <c:pt idx="4892">
                  <c:v>425.95749999999998</c:v>
                </c:pt>
                <c:pt idx="4893">
                  <c:v>426.03890000000001</c:v>
                </c:pt>
                <c:pt idx="4894">
                  <c:v>426.12029999999999</c:v>
                </c:pt>
                <c:pt idx="4895">
                  <c:v>426.20359999999999</c:v>
                </c:pt>
                <c:pt idx="4896">
                  <c:v>426.28809999999999</c:v>
                </c:pt>
                <c:pt idx="4897">
                  <c:v>426.37150000000003</c:v>
                </c:pt>
                <c:pt idx="4898">
                  <c:v>426.45240000000001</c:v>
                </c:pt>
                <c:pt idx="4899">
                  <c:v>426.5369</c:v>
                </c:pt>
                <c:pt idx="4900">
                  <c:v>426.61759999999998</c:v>
                </c:pt>
                <c:pt idx="4901">
                  <c:v>426.7029</c:v>
                </c:pt>
                <c:pt idx="4902">
                  <c:v>426.78379999999999</c:v>
                </c:pt>
                <c:pt idx="4903">
                  <c:v>426.87040000000002</c:v>
                </c:pt>
                <c:pt idx="4904">
                  <c:v>426.94909999999999</c:v>
                </c:pt>
                <c:pt idx="4905">
                  <c:v>427.0326</c:v>
                </c:pt>
                <c:pt idx="4906">
                  <c:v>427.11529999999999</c:v>
                </c:pt>
                <c:pt idx="4907">
                  <c:v>427.197</c:v>
                </c:pt>
                <c:pt idx="4908">
                  <c:v>427.27690000000001</c:v>
                </c:pt>
                <c:pt idx="4909">
                  <c:v>427.36349999999999</c:v>
                </c:pt>
                <c:pt idx="4910">
                  <c:v>427.44589999999999</c:v>
                </c:pt>
                <c:pt idx="4911">
                  <c:v>427.52199999999999</c:v>
                </c:pt>
                <c:pt idx="4912">
                  <c:v>427.60820000000001</c:v>
                </c:pt>
                <c:pt idx="4913">
                  <c:v>427.69170000000003</c:v>
                </c:pt>
                <c:pt idx="4914">
                  <c:v>427.77359999999999</c:v>
                </c:pt>
                <c:pt idx="4915">
                  <c:v>427.8578</c:v>
                </c:pt>
                <c:pt idx="4916">
                  <c:v>427.93979999999999</c:v>
                </c:pt>
                <c:pt idx="4917">
                  <c:v>428.02179999999998</c:v>
                </c:pt>
                <c:pt idx="4918">
                  <c:v>428.10559999999998</c:v>
                </c:pt>
                <c:pt idx="4919">
                  <c:v>428.1909</c:v>
                </c:pt>
                <c:pt idx="4920">
                  <c:v>428.27300000000002</c:v>
                </c:pt>
                <c:pt idx="4921">
                  <c:v>428.3544</c:v>
                </c:pt>
                <c:pt idx="4922">
                  <c:v>428.43400000000003</c:v>
                </c:pt>
                <c:pt idx="4923">
                  <c:v>428.5206</c:v>
                </c:pt>
                <c:pt idx="4924">
                  <c:v>428.6028</c:v>
                </c:pt>
                <c:pt idx="4925">
                  <c:v>428.6857</c:v>
                </c:pt>
                <c:pt idx="4926">
                  <c:v>428.76900000000001</c:v>
                </c:pt>
                <c:pt idx="4927">
                  <c:v>428.84960000000001</c:v>
                </c:pt>
                <c:pt idx="4928">
                  <c:v>428.93119999999999</c:v>
                </c:pt>
                <c:pt idx="4929">
                  <c:v>429.01519999999999</c:v>
                </c:pt>
                <c:pt idx="4930">
                  <c:v>429.09739999999999</c:v>
                </c:pt>
                <c:pt idx="4931">
                  <c:v>429.17869999999999</c:v>
                </c:pt>
                <c:pt idx="4932">
                  <c:v>429.2636</c:v>
                </c:pt>
                <c:pt idx="4933">
                  <c:v>429.34359999999998</c:v>
                </c:pt>
                <c:pt idx="4934">
                  <c:v>429.42829999999998</c:v>
                </c:pt>
                <c:pt idx="4935">
                  <c:v>429.51159999999999</c:v>
                </c:pt>
                <c:pt idx="4936">
                  <c:v>429.59300000000002</c:v>
                </c:pt>
                <c:pt idx="4937">
                  <c:v>429.67380000000003</c:v>
                </c:pt>
                <c:pt idx="4938">
                  <c:v>429.75720000000001</c:v>
                </c:pt>
                <c:pt idx="4939">
                  <c:v>429.83909999999997</c:v>
                </c:pt>
                <c:pt idx="4940">
                  <c:v>429.92360000000002</c:v>
                </c:pt>
                <c:pt idx="4941">
                  <c:v>430.00599999999997</c:v>
                </c:pt>
                <c:pt idx="4942">
                  <c:v>430.08800000000002</c:v>
                </c:pt>
                <c:pt idx="4943">
                  <c:v>430.173</c:v>
                </c:pt>
                <c:pt idx="4944">
                  <c:v>430.25439999999998</c:v>
                </c:pt>
                <c:pt idx="4945">
                  <c:v>430.33760000000001</c:v>
                </c:pt>
                <c:pt idx="4946">
                  <c:v>430.42219999999998</c:v>
                </c:pt>
                <c:pt idx="4947">
                  <c:v>430.50259999999997</c:v>
                </c:pt>
                <c:pt idx="4948">
                  <c:v>430.58789999999999</c:v>
                </c:pt>
                <c:pt idx="4949">
                  <c:v>430.666</c:v>
                </c:pt>
                <c:pt idx="4950">
                  <c:v>430.75240000000002</c:v>
                </c:pt>
                <c:pt idx="4951">
                  <c:v>430.83240000000001</c:v>
                </c:pt>
                <c:pt idx="4952">
                  <c:v>430.91660000000002</c:v>
                </c:pt>
                <c:pt idx="4953">
                  <c:v>431.00040000000001</c:v>
                </c:pt>
                <c:pt idx="4954">
                  <c:v>431.07960000000003</c:v>
                </c:pt>
                <c:pt idx="4955">
                  <c:v>431.16469999999998</c:v>
                </c:pt>
                <c:pt idx="4956">
                  <c:v>431.2484</c:v>
                </c:pt>
                <c:pt idx="4957">
                  <c:v>431.33120000000002</c:v>
                </c:pt>
                <c:pt idx="4958">
                  <c:v>431.41340000000002</c:v>
                </c:pt>
                <c:pt idx="4959">
                  <c:v>431.49419999999998</c:v>
                </c:pt>
                <c:pt idx="4960">
                  <c:v>431.57760000000002</c:v>
                </c:pt>
                <c:pt idx="4961">
                  <c:v>431.65960000000001</c:v>
                </c:pt>
                <c:pt idx="4962">
                  <c:v>431.7432</c:v>
                </c:pt>
                <c:pt idx="4963">
                  <c:v>431.82530000000003</c:v>
                </c:pt>
                <c:pt idx="4964">
                  <c:v>431.91320000000002</c:v>
                </c:pt>
                <c:pt idx="4965">
                  <c:v>431.99110000000002</c:v>
                </c:pt>
                <c:pt idx="4966">
                  <c:v>432.07190000000003</c:v>
                </c:pt>
                <c:pt idx="4967">
                  <c:v>432.1533</c:v>
                </c:pt>
                <c:pt idx="4968">
                  <c:v>432.23860000000002</c:v>
                </c:pt>
                <c:pt idx="4969">
                  <c:v>432.32069999999999</c:v>
                </c:pt>
                <c:pt idx="4970">
                  <c:v>432.40469999999999</c:v>
                </c:pt>
                <c:pt idx="4971">
                  <c:v>432.4846</c:v>
                </c:pt>
                <c:pt idx="4972">
                  <c:v>432.56889999999999</c:v>
                </c:pt>
                <c:pt idx="4973">
                  <c:v>432.65120000000002</c:v>
                </c:pt>
                <c:pt idx="4974">
                  <c:v>432.73160000000001</c:v>
                </c:pt>
                <c:pt idx="4975">
                  <c:v>432.81279999999998</c:v>
                </c:pt>
                <c:pt idx="4976">
                  <c:v>432.89710000000002</c:v>
                </c:pt>
                <c:pt idx="4977">
                  <c:v>432.98250000000002</c:v>
                </c:pt>
                <c:pt idx="4978">
                  <c:v>433.06299999999999</c:v>
                </c:pt>
                <c:pt idx="4979">
                  <c:v>433.14499999999998</c:v>
                </c:pt>
                <c:pt idx="4980">
                  <c:v>433.22829999999999</c:v>
                </c:pt>
                <c:pt idx="4981">
                  <c:v>433.31270000000001</c:v>
                </c:pt>
                <c:pt idx="4982">
                  <c:v>433.39589999999998</c:v>
                </c:pt>
                <c:pt idx="4983">
                  <c:v>433.48009999999999</c:v>
                </c:pt>
                <c:pt idx="4984">
                  <c:v>433.55930000000001</c:v>
                </c:pt>
                <c:pt idx="4985">
                  <c:v>433.6404</c:v>
                </c:pt>
                <c:pt idx="4986">
                  <c:v>433.7226</c:v>
                </c:pt>
                <c:pt idx="4987">
                  <c:v>433.80739999999997</c:v>
                </c:pt>
                <c:pt idx="4988">
                  <c:v>433.89100000000002</c:v>
                </c:pt>
                <c:pt idx="4989">
                  <c:v>433.97500000000002</c:v>
                </c:pt>
                <c:pt idx="4990">
                  <c:v>434.0548</c:v>
                </c:pt>
                <c:pt idx="4991">
                  <c:v>434.13889999999998</c:v>
                </c:pt>
                <c:pt idx="4992">
                  <c:v>434.221</c:v>
                </c:pt>
                <c:pt idx="4993">
                  <c:v>434.30340000000001</c:v>
                </c:pt>
                <c:pt idx="4994">
                  <c:v>434.38819999999998</c:v>
                </c:pt>
                <c:pt idx="4995">
                  <c:v>434.47039999999998</c:v>
                </c:pt>
                <c:pt idx="4996">
                  <c:v>434.55380000000002</c:v>
                </c:pt>
                <c:pt idx="4997">
                  <c:v>434.63400000000001</c:v>
                </c:pt>
                <c:pt idx="4998">
                  <c:v>434.71460000000002</c:v>
                </c:pt>
                <c:pt idx="4999">
                  <c:v>434.79899999999998</c:v>
                </c:pt>
                <c:pt idx="5000">
                  <c:v>434.88290000000001</c:v>
                </c:pt>
                <c:pt idx="5001">
                  <c:v>434.96519999999998</c:v>
                </c:pt>
                <c:pt idx="5002">
                  <c:v>435.04759999999999</c:v>
                </c:pt>
                <c:pt idx="5003">
                  <c:v>435.12799999999999</c:v>
                </c:pt>
                <c:pt idx="5004">
                  <c:v>435.20909999999998</c:v>
                </c:pt>
                <c:pt idx="5005">
                  <c:v>435.29349999999999</c:v>
                </c:pt>
                <c:pt idx="5006">
                  <c:v>435.37189999999998</c:v>
                </c:pt>
                <c:pt idx="5007">
                  <c:v>435.45179999999999</c:v>
                </c:pt>
                <c:pt idx="5008">
                  <c:v>435.5394</c:v>
                </c:pt>
                <c:pt idx="5009">
                  <c:v>435.62020000000001</c:v>
                </c:pt>
                <c:pt idx="5010">
                  <c:v>435.70659999999998</c:v>
                </c:pt>
                <c:pt idx="5011">
                  <c:v>435.78399999999999</c:v>
                </c:pt>
                <c:pt idx="5012">
                  <c:v>435.87</c:v>
                </c:pt>
                <c:pt idx="5013">
                  <c:v>435.95080000000002</c:v>
                </c:pt>
                <c:pt idx="5014">
                  <c:v>436.03199999999998</c:v>
                </c:pt>
                <c:pt idx="5015">
                  <c:v>436.11279999999999</c:v>
                </c:pt>
                <c:pt idx="5016">
                  <c:v>436.19529999999997</c:v>
                </c:pt>
                <c:pt idx="5017">
                  <c:v>436.27600000000001</c:v>
                </c:pt>
                <c:pt idx="5018">
                  <c:v>436.36160000000001</c:v>
                </c:pt>
                <c:pt idx="5019">
                  <c:v>436.44319999999999</c:v>
                </c:pt>
                <c:pt idx="5020">
                  <c:v>436.52780000000001</c:v>
                </c:pt>
                <c:pt idx="5021">
                  <c:v>436.6112</c:v>
                </c:pt>
                <c:pt idx="5022">
                  <c:v>436.68920000000003</c:v>
                </c:pt>
                <c:pt idx="5023">
                  <c:v>436.77319999999997</c:v>
                </c:pt>
                <c:pt idx="5024">
                  <c:v>436.85570000000001</c:v>
                </c:pt>
                <c:pt idx="5025">
                  <c:v>436.93639999999999</c:v>
                </c:pt>
                <c:pt idx="5026">
                  <c:v>437.02</c:v>
                </c:pt>
                <c:pt idx="5027">
                  <c:v>437.10059999999999</c:v>
                </c:pt>
                <c:pt idx="5028">
                  <c:v>437.18439999999998</c:v>
                </c:pt>
                <c:pt idx="5029">
                  <c:v>437.2654</c:v>
                </c:pt>
                <c:pt idx="5030">
                  <c:v>437.34980000000002</c:v>
                </c:pt>
                <c:pt idx="5031">
                  <c:v>437.43279999999999</c:v>
                </c:pt>
                <c:pt idx="5032">
                  <c:v>437.51389999999998</c:v>
                </c:pt>
                <c:pt idx="5033">
                  <c:v>437.59339999999997</c:v>
                </c:pt>
                <c:pt idx="5034">
                  <c:v>437.67579999999998</c:v>
                </c:pt>
                <c:pt idx="5035">
                  <c:v>437.75720000000001</c:v>
                </c:pt>
                <c:pt idx="5036">
                  <c:v>437.84109999999998</c:v>
                </c:pt>
                <c:pt idx="5037">
                  <c:v>437.92500000000001</c:v>
                </c:pt>
                <c:pt idx="5038">
                  <c:v>438.00639999999999</c:v>
                </c:pt>
                <c:pt idx="5039">
                  <c:v>438.089</c:v>
                </c:pt>
                <c:pt idx="5040">
                  <c:v>438.17059999999998</c:v>
                </c:pt>
                <c:pt idx="5041">
                  <c:v>438.25099999999998</c:v>
                </c:pt>
                <c:pt idx="5042">
                  <c:v>438.33539999999999</c:v>
                </c:pt>
                <c:pt idx="5043">
                  <c:v>438.41500000000002</c:v>
                </c:pt>
                <c:pt idx="5044">
                  <c:v>438.4984</c:v>
                </c:pt>
                <c:pt idx="5045">
                  <c:v>438.57990000000001</c:v>
                </c:pt>
                <c:pt idx="5046">
                  <c:v>438.66590000000002</c:v>
                </c:pt>
                <c:pt idx="5047">
                  <c:v>438.7439</c:v>
                </c:pt>
                <c:pt idx="5048">
                  <c:v>438.83019999999999</c:v>
                </c:pt>
                <c:pt idx="5049">
                  <c:v>438.9117</c:v>
                </c:pt>
                <c:pt idx="5050">
                  <c:v>438.99639999999999</c:v>
                </c:pt>
                <c:pt idx="5051">
                  <c:v>439.07560000000001</c:v>
                </c:pt>
                <c:pt idx="5052">
                  <c:v>439.15780000000001</c:v>
                </c:pt>
                <c:pt idx="5053">
                  <c:v>439.23899999999998</c:v>
                </c:pt>
                <c:pt idx="5054">
                  <c:v>439.3252</c:v>
                </c:pt>
                <c:pt idx="5055">
                  <c:v>439.40690000000001</c:v>
                </c:pt>
                <c:pt idx="5056">
                  <c:v>439.48680000000002</c:v>
                </c:pt>
                <c:pt idx="5057">
                  <c:v>439.56830000000002</c:v>
                </c:pt>
                <c:pt idx="5058">
                  <c:v>439.65190000000001</c:v>
                </c:pt>
                <c:pt idx="5059">
                  <c:v>439.73320000000001</c:v>
                </c:pt>
                <c:pt idx="5060">
                  <c:v>439.81200000000001</c:v>
                </c:pt>
                <c:pt idx="5061">
                  <c:v>439.89490000000001</c:v>
                </c:pt>
                <c:pt idx="5062">
                  <c:v>439.97430000000003</c:v>
                </c:pt>
                <c:pt idx="5063">
                  <c:v>440.05939999999998</c:v>
                </c:pt>
                <c:pt idx="5064">
                  <c:v>440.14210000000003</c:v>
                </c:pt>
                <c:pt idx="5065">
                  <c:v>440.2242</c:v>
                </c:pt>
                <c:pt idx="5066">
                  <c:v>440.30419999999998</c:v>
                </c:pt>
                <c:pt idx="5067">
                  <c:v>440.38720000000001</c:v>
                </c:pt>
                <c:pt idx="5068">
                  <c:v>440.47030000000001</c:v>
                </c:pt>
                <c:pt idx="5069">
                  <c:v>440.55430000000001</c:v>
                </c:pt>
                <c:pt idx="5070">
                  <c:v>440.63330000000002</c:v>
                </c:pt>
                <c:pt idx="5071">
                  <c:v>440.71719999999999</c:v>
                </c:pt>
                <c:pt idx="5072">
                  <c:v>440.8</c:v>
                </c:pt>
                <c:pt idx="5073">
                  <c:v>440.87830000000002</c:v>
                </c:pt>
                <c:pt idx="5074">
                  <c:v>440.96449999999999</c:v>
                </c:pt>
                <c:pt idx="5075">
                  <c:v>441.041</c:v>
                </c:pt>
                <c:pt idx="5076">
                  <c:v>441.12650000000002</c:v>
                </c:pt>
                <c:pt idx="5077">
                  <c:v>441.20699999999999</c:v>
                </c:pt>
                <c:pt idx="5078">
                  <c:v>441.29109999999997</c:v>
                </c:pt>
                <c:pt idx="5079">
                  <c:v>441.37079999999997</c:v>
                </c:pt>
                <c:pt idx="5080">
                  <c:v>441.4572</c:v>
                </c:pt>
                <c:pt idx="5081">
                  <c:v>441.5342</c:v>
                </c:pt>
                <c:pt idx="5082">
                  <c:v>441.61829999999998</c:v>
                </c:pt>
                <c:pt idx="5083">
                  <c:v>441.70100000000002</c:v>
                </c:pt>
                <c:pt idx="5084">
                  <c:v>441.7826</c:v>
                </c:pt>
                <c:pt idx="5085">
                  <c:v>441.86099999999999</c:v>
                </c:pt>
                <c:pt idx="5086">
                  <c:v>441.94779999999997</c:v>
                </c:pt>
                <c:pt idx="5087">
                  <c:v>442.02699999999999</c:v>
                </c:pt>
                <c:pt idx="5088">
                  <c:v>442.10829999999999</c:v>
                </c:pt>
                <c:pt idx="5089">
                  <c:v>442.18869999999998</c:v>
                </c:pt>
                <c:pt idx="5090">
                  <c:v>442.2706</c:v>
                </c:pt>
                <c:pt idx="5091">
                  <c:v>442.35669999999999</c:v>
                </c:pt>
                <c:pt idx="5092">
                  <c:v>442.43720000000002</c:v>
                </c:pt>
                <c:pt idx="5093">
                  <c:v>442.52019999999999</c:v>
                </c:pt>
                <c:pt idx="5094">
                  <c:v>442.60120000000001</c:v>
                </c:pt>
                <c:pt idx="5095">
                  <c:v>442.68439999999998</c:v>
                </c:pt>
                <c:pt idx="5096">
                  <c:v>442.76479999999998</c:v>
                </c:pt>
                <c:pt idx="5097">
                  <c:v>442.84739999999999</c:v>
                </c:pt>
                <c:pt idx="5098">
                  <c:v>442.92840000000001</c:v>
                </c:pt>
                <c:pt idx="5099">
                  <c:v>443.01159999999999</c:v>
                </c:pt>
                <c:pt idx="5100">
                  <c:v>443.09160000000003</c:v>
                </c:pt>
                <c:pt idx="5101">
                  <c:v>443.1739</c:v>
                </c:pt>
                <c:pt idx="5102">
                  <c:v>443.25650000000002</c:v>
                </c:pt>
                <c:pt idx="5103">
                  <c:v>443.34019999999998</c:v>
                </c:pt>
                <c:pt idx="5104">
                  <c:v>443.41910000000001</c:v>
                </c:pt>
                <c:pt idx="5105">
                  <c:v>443.49939999999998</c:v>
                </c:pt>
                <c:pt idx="5106">
                  <c:v>443.58300000000003</c:v>
                </c:pt>
                <c:pt idx="5107">
                  <c:v>443.66480000000001</c:v>
                </c:pt>
                <c:pt idx="5108">
                  <c:v>443.74520000000001</c:v>
                </c:pt>
                <c:pt idx="5109">
                  <c:v>443.82530000000003</c:v>
                </c:pt>
                <c:pt idx="5110">
                  <c:v>443.90879999999999</c:v>
                </c:pt>
                <c:pt idx="5111">
                  <c:v>443.99119999999999</c:v>
                </c:pt>
                <c:pt idx="5112">
                  <c:v>444.07049999999998</c:v>
                </c:pt>
                <c:pt idx="5113">
                  <c:v>444.1551</c:v>
                </c:pt>
                <c:pt idx="5114">
                  <c:v>444.23439999999999</c:v>
                </c:pt>
                <c:pt idx="5115">
                  <c:v>444.31819999999999</c:v>
                </c:pt>
                <c:pt idx="5116">
                  <c:v>444.40039999999999</c:v>
                </c:pt>
                <c:pt idx="5117">
                  <c:v>444.48160000000001</c:v>
                </c:pt>
                <c:pt idx="5118">
                  <c:v>444.56389999999999</c:v>
                </c:pt>
                <c:pt idx="5119">
                  <c:v>444.64679999999998</c:v>
                </c:pt>
                <c:pt idx="5120">
                  <c:v>444.7285</c:v>
                </c:pt>
                <c:pt idx="5121">
                  <c:v>444.80739999999997</c:v>
                </c:pt>
                <c:pt idx="5122">
                  <c:v>444.89</c:v>
                </c:pt>
                <c:pt idx="5123">
                  <c:v>444.97070000000002</c:v>
                </c:pt>
                <c:pt idx="5124">
                  <c:v>445.0532</c:v>
                </c:pt>
                <c:pt idx="5125">
                  <c:v>445.13170000000002</c:v>
                </c:pt>
                <c:pt idx="5126">
                  <c:v>445.21460000000002</c:v>
                </c:pt>
                <c:pt idx="5127">
                  <c:v>445.29669999999999</c:v>
                </c:pt>
                <c:pt idx="5128">
                  <c:v>445.38</c:v>
                </c:pt>
                <c:pt idx="5129">
                  <c:v>445.45940000000002</c:v>
                </c:pt>
                <c:pt idx="5130">
                  <c:v>445.54239999999999</c:v>
                </c:pt>
                <c:pt idx="5131">
                  <c:v>445.62189999999998</c:v>
                </c:pt>
                <c:pt idx="5132">
                  <c:v>445.70400000000001</c:v>
                </c:pt>
                <c:pt idx="5133">
                  <c:v>445.78530000000001</c:v>
                </c:pt>
                <c:pt idx="5134">
                  <c:v>445.86959999999999</c:v>
                </c:pt>
                <c:pt idx="5135">
                  <c:v>445.94900000000001</c:v>
                </c:pt>
                <c:pt idx="5136">
                  <c:v>446.03590000000003</c:v>
                </c:pt>
                <c:pt idx="5137">
                  <c:v>446.11559999999997</c:v>
                </c:pt>
                <c:pt idx="5138">
                  <c:v>446.19799999999998</c:v>
                </c:pt>
                <c:pt idx="5139">
                  <c:v>446.27839999999998</c:v>
                </c:pt>
                <c:pt idx="5140">
                  <c:v>446.35840000000002</c:v>
                </c:pt>
                <c:pt idx="5141">
                  <c:v>446.44209999999998</c:v>
                </c:pt>
                <c:pt idx="5142">
                  <c:v>446.52190000000002</c:v>
                </c:pt>
                <c:pt idx="5143">
                  <c:v>446.60300000000001</c:v>
                </c:pt>
                <c:pt idx="5144">
                  <c:v>446.68740000000003</c:v>
                </c:pt>
                <c:pt idx="5145">
                  <c:v>446.77019999999999</c:v>
                </c:pt>
                <c:pt idx="5146">
                  <c:v>446.84980000000002</c:v>
                </c:pt>
                <c:pt idx="5147">
                  <c:v>446.93340000000001</c:v>
                </c:pt>
                <c:pt idx="5148">
                  <c:v>447.01519999999999</c:v>
                </c:pt>
                <c:pt idx="5149">
                  <c:v>447.09500000000003</c:v>
                </c:pt>
                <c:pt idx="5150">
                  <c:v>447.17680000000001</c:v>
                </c:pt>
                <c:pt idx="5151">
                  <c:v>447.25959999999998</c:v>
                </c:pt>
                <c:pt idx="5152">
                  <c:v>447.34120000000001</c:v>
                </c:pt>
                <c:pt idx="5153">
                  <c:v>447.42169999999999</c:v>
                </c:pt>
                <c:pt idx="5154">
                  <c:v>447.50319999999999</c:v>
                </c:pt>
                <c:pt idx="5155">
                  <c:v>447.58670000000001</c:v>
                </c:pt>
                <c:pt idx="5156">
                  <c:v>447.6671</c:v>
                </c:pt>
                <c:pt idx="5157">
                  <c:v>447.74579999999997</c:v>
                </c:pt>
                <c:pt idx="5158">
                  <c:v>447.82909999999998</c:v>
                </c:pt>
                <c:pt idx="5159">
                  <c:v>447.91019999999997</c:v>
                </c:pt>
                <c:pt idx="5160">
                  <c:v>447.99599999999998</c:v>
                </c:pt>
                <c:pt idx="5161">
                  <c:v>448.07479999999998</c:v>
                </c:pt>
                <c:pt idx="5162">
                  <c:v>448.15390000000002</c:v>
                </c:pt>
                <c:pt idx="5163">
                  <c:v>448.23790000000002</c:v>
                </c:pt>
                <c:pt idx="5164">
                  <c:v>448.31959999999998</c:v>
                </c:pt>
                <c:pt idx="5165">
                  <c:v>448.40260000000001</c:v>
                </c:pt>
                <c:pt idx="5166">
                  <c:v>448.483</c:v>
                </c:pt>
                <c:pt idx="5167">
                  <c:v>448.56470000000002</c:v>
                </c:pt>
                <c:pt idx="5168">
                  <c:v>448.64460000000003</c:v>
                </c:pt>
                <c:pt idx="5169">
                  <c:v>448.72739999999999</c:v>
                </c:pt>
                <c:pt idx="5170">
                  <c:v>448.80880000000002</c:v>
                </c:pt>
                <c:pt idx="5171">
                  <c:v>448.8895</c:v>
                </c:pt>
                <c:pt idx="5172">
                  <c:v>448.971</c:v>
                </c:pt>
                <c:pt idx="5173">
                  <c:v>449.05279999999999</c:v>
                </c:pt>
                <c:pt idx="5174">
                  <c:v>449.13600000000002</c:v>
                </c:pt>
                <c:pt idx="5175">
                  <c:v>449.21460000000002</c:v>
                </c:pt>
                <c:pt idx="5176">
                  <c:v>449.29860000000002</c:v>
                </c:pt>
                <c:pt idx="5177">
                  <c:v>449.3766</c:v>
                </c:pt>
                <c:pt idx="5178">
                  <c:v>449.45819999999998</c:v>
                </c:pt>
                <c:pt idx="5179">
                  <c:v>449.5412</c:v>
                </c:pt>
                <c:pt idx="5180">
                  <c:v>449.6259</c:v>
                </c:pt>
                <c:pt idx="5181">
                  <c:v>449.70460000000003</c:v>
                </c:pt>
                <c:pt idx="5182">
                  <c:v>449.78719999999998</c:v>
                </c:pt>
                <c:pt idx="5183">
                  <c:v>449.86919999999998</c:v>
                </c:pt>
                <c:pt idx="5184">
                  <c:v>449.94880000000001</c:v>
                </c:pt>
                <c:pt idx="5185">
                  <c:v>450.03300000000002</c:v>
                </c:pt>
                <c:pt idx="5186">
                  <c:v>450.113</c:v>
                </c:pt>
                <c:pt idx="5187">
                  <c:v>450.19580000000002</c:v>
                </c:pt>
                <c:pt idx="5188">
                  <c:v>450.27780000000001</c:v>
                </c:pt>
                <c:pt idx="5189">
                  <c:v>450.35860000000002</c:v>
                </c:pt>
                <c:pt idx="5190">
                  <c:v>450.44</c:v>
                </c:pt>
                <c:pt idx="5191">
                  <c:v>450.52</c:v>
                </c:pt>
                <c:pt idx="5192">
                  <c:v>450.6</c:v>
                </c:pt>
                <c:pt idx="5193">
                  <c:v>450.68360000000001</c:v>
                </c:pt>
                <c:pt idx="5194">
                  <c:v>450.76659999999998</c:v>
                </c:pt>
                <c:pt idx="5195">
                  <c:v>450.84199999999998</c:v>
                </c:pt>
                <c:pt idx="5196">
                  <c:v>450.92559999999997</c:v>
                </c:pt>
                <c:pt idx="5197">
                  <c:v>451.00970000000001</c:v>
                </c:pt>
                <c:pt idx="5198">
                  <c:v>451.09070000000003</c:v>
                </c:pt>
                <c:pt idx="5199">
                  <c:v>451.1712</c:v>
                </c:pt>
                <c:pt idx="5200">
                  <c:v>451.25400000000002</c:v>
                </c:pt>
                <c:pt idx="5201">
                  <c:v>451.33339999999998</c:v>
                </c:pt>
                <c:pt idx="5202">
                  <c:v>451.4178</c:v>
                </c:pt>
                <c:pt idx="5203">
                  <c:v>451.49540000000002</c:v>
                </c:pt>
                <c:pt idx="5204">
                  <c:v>451.57839999999999</c:v>
                </c:pt>
                <c:pt idx="5205">
                  <c:v>451.66039999999998</c:v>
                </c:pt>
                <c:pt idx="5206">
                  <c:v>451.74340000000001</c:v>
                </c:pt>
                <c:pt idx="5207">
                  <c:v>451.82339999999999</c:v>
                </c:pt>
                <c:pt idx="5208">
                  <c:v>451.90699999999998</c:v>
                </c:pt>
                <c:pt idx="5209">
                  <c:v>451.988</c:v>
                </c:pt>
                <c:pt idx="5210">
                  <c:v>452.06900000000002</c:v>
                </c:pt>
                <c:pt idx="5211">
                  <c:v>452.14960000000002</c:v>
                </c:pt>
                <c:pt idx="5212">
                  <c:v>452.23239999999998</c:v>
                </c:pt>
                <c:pt idx="5213">
                  <c:v>452.31299999999999</c:v>
                </c:pt>
                <c:pt idx="5214">
                  <c:v>452.39359999999999</c:v>
                </c:pt>
                <c:pt idx="5215">
                  <c:v>452.47620000000001</c:v>
                </c:pt>
                <c:pt idx="5216">
                  <c:v>452.55720000000002</c:v>
                </c:pt>
                <c:pt idx="5217">
                  <c:v>452.637</c:v>
                </c:pt>
                <c:pt idx="5218">
                  <c:v>452.72019999999998</c:v>
                </c:pt>
                <c:pt idx="5219">
                  <c:v>452.80099999999999</c:v>
                </c:pt>
                <c:pt idx="5220">
                  <c:v>452.88200000000001</c:v>
                </c:pt>
                <c:pt idx="5221">
                  <c:v>452.96</c:v>
                </c:pt>
                <c:pt idx="5222">
                  <c:v>453.04399999999998</c:v>
                </c:pt>
                <c:pt idx="5223">
                  <c:v>453.12779999999998</c:v>
                </c:pt>
                <c:pt idx="5224">
                  <c:v>453.20710000000003</c:v>
                </c:pt>
                <c:pt idx="5225">
                  <c:v>453.29160000000002</c:v>
                </c:pt>
                <c:pt idx="5226">
                  <c:v>453.37240000000003</c:v>
                </c:pt>
                <c:pt idx="5227">
                  <c:v>453.45420000000001</c:v>
                </c:pt>
                <c:pt idx="5228">
                  <c:v>453.5335</c:v>
                </c:pt>
                <c:pt idx="5229">
                  <c:v>453.61559999999997</c:v>
                </c:pt>
                <c:pt idx="5230">
                  <c:v>453.69540000000001</c:v>
                </c:pt>
                <c:pt idx="5231">
                  <c:v>453.77719999999999</c:v>
                </c:pt>
                <c:pt idx="5232">
                  <c:v>453.85890000000001</c:v>
                </c:pt>
                <c:pt idx="5233">
                  <c:v>453.94130000000001</c:v>
                </c:pt>
                <c:pt idx="5234">
                  <c:v>454.02440000000001</c:v>
                </c:pt>
                <c:pt idx="5235">
                  <c:v>454.10430000000002</c:v>
                </c:pt>
                <c:pt idx="5236">
                  <c:v>454.18560000000002</c:v>
                </c:pt>
                <c:pt idx="5237">
                  <c:v>454.26830000000001</c:v>
                </c:pt>
                <c:pt idx="5238">
                  <c:v>454.34980000000002</c:v>
                </c:pt>
                <c:pt idx="5239">
                  <c:v>454.4316</c:v>
                </c:pt>
                <c:pt idx="5240">
                  <c:v>454.51280000000003</c:v>
                </c:pt>
                <c:pt idx="5241">
                  <c:v>454.59440000000001</c:v>
                </c:pt>
                <c:pt idx="5242">
                  <c:v>454.67579999999998</c:v>
                </c:pt>
                <c:pt idx="5243">
                  <c:v>454.75839999999999</c:v>
                </c:pt>
                <c:pt idx="5244">
                  <c:v>454.83850000000001</c:v>
                </c:pt>
                <c:pt idx="5245">
                  <c:v>454.92090000000002</c:v>
                </c:pt>
                <c:pt idx="5246">
                  <c:v>455.00080000000003</c:v>
                </c:pt>
                <c:pt idx="5247">
                  <c:v>455.08280000000002</c:v>
                </c:pt>
                <c:pt idx="5248">
                  <c:v>455.16329999999999</c:v>
                </c:pt>
                <c:pt idx="5249">
                  <c:v>455.24259999999998</c:v>
                </c:pt>
                <c:pt idx="5250">
                  <c:v>455.32499999999999</c:v>
                </c:pt>
                <c:pt idx="5251">
                  <c:v>455.40649999999999</c:v>
                </c:pt>
                <c:pt idx="5252">
                  <c:v>455.48919999999998</c:v>
                </c:pt>
                <c:pt idx="5253">
                  <c:v>455.56830000000002</c:v>
                </c:pt>
                <c:pt idx="5254">
                  <c:v>455.65109999999999</c:v>
                </c:pt>
                <c:pt idx="5255">
                  <c:v>455.7321</c:v>
                </c:pt>
                <c:pt idx="5256">
                  <c:v>455.81290000000001</c:v>
                </c:pt>
                <c:pt idx="5257">
                  <c:v>455.8972</c:v>
                </c:pt>
                <c:pt idx="5258">
                  <c:v>455.9776</c:v>
                </c:pt>
                <c:pt idx="5259">
                  <c:v>456.05790000000002</c:v>
                </c:pt>
                <c:pt idx="5260">
                  <c:v>456.14069999999998</c:v>
                </c:pt>
                <c:pt idx="5261">
                  <c:v>456.22329999999999</c:v>
                </c:pt>
                <c:pt idx="5262">
                  <c:v>456.30540000000002</c:v>
                </c:pt>
                <c:pt idx="5263">
                  <c:v>456.38499999999999</c:v>
                </c:pt>
                <c:pt idx="5264">
                  <c:v>456.46719999999999</c:v>
                </c:pt>
                <c:pt idx="5265">
                  <c:v>456.5453</c:v>
                </c:pt>
                <c:pt idx="5266">
                  <c:v>456.62560000000002</c:v>
                </c:pt>
                <c:pt idx="5267">
                  <c:v>456.70830000000001</c:v>
                </c:pt>
                <c:pt idx="5268">
                  <c:v>456.7903</c:v>
                </c:pt>
                <c:pt idx="5269">
                  <c:v>456.87200000000001</c:v>
                </c:pt>
                <c:pt idx="5270">
                  <c:v>456.9563</c:v>
                </c:pt>
                <c:pt idx="5271">
                  <c:v>457.03640000000001</c:v>
                </c:pt>
                <c:pt idx="5272">
                  <c:v>457.11579999999998</c:v>
                </c:pt>
                <c:pt idx="5273">
                  <c:v>457.202</c:v>
                </c:pt>
                <c:pt idx="5274">
                  <c:v>457.28019999999998</c:v>
                </c:pt>
                <c:pt idx="5275">
                  <c:v>457.36180000000002</c:v>
                </c:pt>
                <c:pt idx="5276">
                  <c:v>457.44369999999998</c:v>
                </c:pt>
                <c:pt idx="5277">
                  <c:v>457.52499999999998</c:v>
                </c:pt>
                <c:pt idx="5278">
                  <c:v>457.60329999999999</c:v>
                </c:pt>
                <c:pt idx="5279">
                  <c:v>457.68790000000001</c:v>
                </c:pt>
                <c:pt idx="5280">
                  <c:v>457.76799999999997</c:v>
                </c:pt>
                <c:pt idx="5281">
                  <c:v>457.84980000000002</c:v>
                </c:pt>
                <c:pt idx="5282">
                  <c:v>457.9316</c:v>
                </c:pt>
                <c:pt idx="5283">
                  <c:v>458.01060000000001</c:v>
                </c:pt>
                <c:pt idx="5284">
                  <c:v>458.09440000000001</c:v>
                </c:pt>
                <c:pt idx="5285">
                  <c:v>458.17559999999997</c:v>
                </c:pt>
                <c:pt idx="5286">
                  <c:v>458.25659999999999</c:v>
                </c:pt>
                <c:pt idx="5287">
                  <c:v>458.33659999999998</c:v>
                </c:pt>
                <c:pt idx="5288">
                  <c:v>458.41879999999998</c:v>
                </c:pt>
                <c:pt idx="5289">
                  <c:v>458.49889999999999</c:v>
                </c:pt>
                <c:pt idx="5290">
                  <c:v>458.58199999999999</c:v>
                </c:pt>
                <c:pt idx="5291">
                  <c:v>458.66480000000001</c:v>
                </c:pt>
                <c:pt idx="5292">
                  <c:v>458.74340000000001</c:v>
                </c:pt>
                <c:pt idx="5293">
                  <c:v>458.8288</c:v>
                </c:pt>
                <c:pt idx="5294">
                  <c:v>458.90679999999998</c:v>
                </c:pt>
                <c:pt idx="5295">
                  <c:v>458.98719999999997</c:v>
                </c:pt>
                <c:pt idx="5296">
                  <c:v>459.06970000000001</c:v>
                </c:pt>
                <c:pt idx="5297">
                  <c:v>459.15280000000001</c:v>
                </c:pt>
                <c:pt idx="5298">
                  <c:v>459.23099999999999</c:v>
                </c:pt>
                <c:pt idx="5299">
                  <c:v>459.31439999999998</c:v>
                </c:pt>
                <c:pt idx="5300">
                  <c:v>459.3954</c:v>
                </c:pt>
                <c:pt idx="5301">
                  <c:v>459.4776</c:v>
                </c:pt>
                <c:pt idx="5302">
                  <c:v>459.5566</c:v>
                </c:pt>
                <c:pt idx="5303">
                  <c:v>459.6386</c:v>
                </c:pt>
                <c:pt idx="5304">
                  <c:v>459.71899999999999</c:v>
                </c:pt>
                <c:pt idx="5305">
                  <c:v>459.80040000000002</c:v>
                </c:pt>
                <c:pt idx="5306">
                  <c:v>459.88299999999998</c:v>
                </c:pt>
                <c:pt idx="5307">
                  <c:v>459.96379999999999</c:v>
                </c:pt>
                <c:pt idx="5308">
                  <c:v>460.04719999999998</c:v>
                </c:pt>
                <c:pt idx="5309">
                  <c:v>460.12610000000001</c:v>
                </c:pt>
                <c:pt idx="5310">
                  <c:v>460.20960000000002</c:v>
                </c:pt>
                <c:pt idx="5311">
                  <c:v>460.28960000000001</c:v>
                </c:pt>
                <c:pt idx="5312">
                  <c:v>460.3725</c:v>
                </c:pt>
                <c:pt idx="5313">
                  <c:v>460.45190000000002</c:v>
                </c:pt>
                <c:pt idx="5314">
                  <c:v>460.53320000000002</c:v>
                </c:pt>
                <c:pt idx="5315">
                  <c:v>460.61500000000001</c:v>
                </c:pt>
                <c:pt idx="5316">
                  <c:v>460.69779999999997</c:v>
                </c:pt>
                <c:pt idx="5317">
                  <c:v>460.77980000000002</c:v>
                </c:pt>
                <c:pt idx="5318">
                  <c:v>460.8621</c:v>
                </c:pt>
                <c:pt idx="5319">
                  <c:v>460.94240000000002</c:v>
                </c:pt>
                <c:pt idx="5320">
                  <c:v>461.0222</c:v>
                </c:pt>
                <c:pt idx="5321">
                  <c:v>461.10390000000001</c:v>
                </c:pt>
                <c:pt idx="5322">
                  <c:v>461.18400000000003</c:v>
                </c:pt>
                <c:pt idx="5323">
                  <c:v>461.26369999999997</c:v>
                </c:pt>
                <c:pt idx="5324">
                  <c:v>461.346</c:v>
                </c:pt>
                <c:pt idx="5325">
                  <c:v>461.42829999999998</c:v>
                </c:pt>
                <c:pt idx="5326">
                  <c:v>461.50630000000001</c:v>
                </c:pt>
                <c:pt idx="5327">
                  <c:v>461.58749999999998</c:v>
                </c:pt>
                <c:pt idx="5328">
                  <c:v>461.66890000000001</c:v>
                </c:pt>
                <c:pt idx="5329">
                  <c:v>461.75459999999998</c:v>
                </c:pt>
                <c:pt idx="5330">
                  <c:v>461.83460000000002</c:v>
                </c:pt>
                <c:pt idx="5331">
                  <c:v>461.91500000000002</c:v>
                </c:pt>
                <c:pt idx="5332">
                  <c:v>461.99520000000001</c:v>
                </c:pt>
                <c:pt idx="5333">
                  <c:v>462.07839999999999</c:v>
                </c:pt>
                <c:pt idx="5334">
                  <c:v>462.1601</c:v>
                </c:pt>
                <c:pt idx="5335">
                  <c:v>462.2398</c:v>
                </c:pt>
                <c:pt idx="5336">
                  <c:v>462.3218</c:v>
                </c:pt>
                <c:pt idx="5337">
                  <c:v>462.40300000000002</c:v>
                </c:pt>
                <c:pt idx="5338">
                  <c:v>462.48320000000001</c:v>
                </c:pt>
                <c:pt idx="5339">
                  <c:v>462.56619999999998</c:v>
                </c:pt>
                <c:pt idx="5340">
                  <c:v>462.64620000000002</c:v>
                </c:pt>
                <c:pt idx="5341">
                  <c:v>462.7269</c:v>
                </c:pt>
                <c:pt idx="5342">
                  <c:v>462.80959999999999</c:v>
                </c:pt>
                <c:pt idx="5343">
                  <c:v>462.88709999999998</c:v>
                </c:pt>
                <c:pt idx="5344">
                  <c:v>462.97</c:v>
                </c:pt>
                <c:pt idx="5345">
                  <c:v>463.05020000000002</c:v>
                </c:pt>
                <c:pt idx="5346">
                  <c:v>463.13409999999999</c:v>
                </c:pt>
                <c:pt idx="5347">
                  <c:v>463.21539999999999</c:v>
                </c:pt>
                <c:pt idx="5348">
                  <c:v>463.2962</c:v>
                </c:pt>
                <c:pt idx="5349">
                  <c:v>463.37759999999997</c:v>
                </c:pt>
                <c:pt idx="5350">
                  <c:v>463.46190000000001</c:v>
                </c:pt>
                <c:pt idx="5351">
                  <c:v>463.5378</c:v>
                </c:pt>
                <c:pt idx="5352">
                  <c:v>463.61840000000001</c:v>
                </c:pt>
                <c:pt idx="5353">
                  <c:v>463.70139999999998</c:v>
                </c:pt>
                <c:pt idx="5354">
                  <c:v>463.77969999999999</c:v>
                </c:pt>
                <c:pt idx="5355">
                  <c:v>463.8639</c:v>
                </c:pt>
                <c:pt idx="5356">
                  <c:v>463.94490000000002</c:v>
                </c:pt>
                <c:pt idx="5357">
                  <c:v>464.02480000000003</c:v>
                </c:pt>
                <c:pt idx="5358">
                  <c:v>464.10899999999998</c:v>
                </c:pt>
                <c:pt idx="5359">
                  <c:v>464.1884</c:v>
                </c:pt>
                <c:pt idx="5360">
                  <c:v>464.27089999999998</c:v>
                </c:pt>
                <c:pt idx="5361">
                  <c:v>464.34980000000002</c:v>
                </c:pt>
                <c:pt idx="5362">
                  <c:v>464.43119999999999</c:v>
                </c:pt>
                <c:pt idx="5363">
                  <c:v>464.51310000000001</c:v>
                </c:pt>
                <c:pt idx="5364">
                  <c:v>464.5926</c:v>
                </c:pt>
                <c:pt idx="5365">
                  <c:v>464.66910000000001</c:v>
                </c:pt>
                <c:pt idx="5366">
                  <c:v>464.74939999999998</c:v>
                </c:pt>
                <c:pt idx="5367">
                  <c:v>464.83199999999999</c:v>
                </c:pt>
                <c:pt idx="5368">
                  <c:v>464.91520000000003</c:v>
                </c:pt>
                <c:pt idx="5369">
                  <c:v>464.99489999999997</c:v>
                </c:pt>
                <c:pt idx="5370">
                  <c:v>465.07619999999997</c:v>
                </c:pt>
                <c:pt idx="5371">
                  <c:v>465.16050000000001</c:v>
                </c:pt>
                <c:pt idx="5372">
                  <c:v>465.23970000000003</c:v>
                </c:pt>
                <c:pt idx="5373">
                  <c:v>465.3202</c:v>
                </c:pt>
                <c:pt idx="5374">
                  <c:v>465.40260000000001</c:v>
                </c:pt>
                <c:pt idx="5375">
                  <c:v>465.48419999999999</c:v>
                </c:pt>
                <c:pt idx="5376">
                  <c:v>465.56470000000002</c:v>
                </c:pt>
                <c:pt idx="5377">
                  <c:v>465.64609999999999</c:v>
                </c:pt>
                <c:pt idx="5378">
                  <c:v>465.72770000000003</c:v>
                </c:pt>
                <c:pt idx="5379">
                  <c:v>465.80840000000001</c:v>
                </c:pt>
                <c:pt idx="5380">
                  <c:v>465.88740000000001</c:v>
                </c:pt>
                <c:pt idx="5381">
                  <c:v>465.97149999999999</c:v>
                </c:pt>
                <c:pt idx="5382">
                  <c:v>466.05309999999997</c:v>
                </c:pt>
                <c:pt idx="5383">
                  <c:v>466.13310000000001</c:v>
                </c:pt>
                <c:pt idx="5384">
                  <c:v>466.21559999999999</c:v>
                </c:pt>
                <c:pt idx="5385">
                  <c:v>466.29379999999998</c:v>
                </c:pt>
                <c:pt idx="5386">
                  <c:v>466.37299999999999</c:v>
                </c:pt>
                <c:pt idx="5387">
                  <c:v>466.45420000000001</c:v>
                </c:pt>
                <c:pt idx="5388">
                  <c:v>466.53800000000001</c:v>
                </c:pt>
                <c:pt idx="5389">
                  <c:v>466.61790000000002</c:v>
                </c:pt>
                <c:pt idx="5390">
                  <c:v>466.70330000000001</c:v>
                </c:pt>
                <c:pt idx="5391">
                  <c:v>466.78100000000001</c:v>
                </c:pt>
                <c:pt idx="5392">
                  <c:v>466.85899999999998</c:v>
                </c:pt>
                <c:pt idx="5393">
                  <c:v>466.94099999999997</c:v>
                </c:pt>
                <c:pt idx="5394">
                  <c:v>467.0231</c:v>
                </c:pt>
                <c:pt idx="5395">
                  <c:v>467.108</c:v>
                </c:pt>
                <c:pt idx="5396">
                  <c:v>467.18819999999999</c:v>
                </c:pt>
                <c:pt idx="5397">
                  <c:v>467.26799999999997</c:v>
                </c:pt>
                <c:pt idx="5398">
                  <c:v>467.34879999999998</c:v>
                </c:pt>
                <c:pt idx="5399">
                  <c:v>467.4298</c:v>
                </c:pt>
                <c:pt idx="5400">
                  <c:v>467.51119999999997</c:v>
                </c:pt>
                <c:pt idx="5401">
                  <c:v>467.59059999999999</c:v>
                </c:pt>
                <c:pt idx="5402">
                  <c:v>467.67430000000002</c:v>
                </c:pt>
                <c:pt idx="5403">
                  <c:v>467.75330000000002</c:v>
                </c:pt>
                <c:pt idx="5404">
                  <c:v>467.8347</c:v>
                </c:pt>
                <c:pt idx="5405">
                  <c:v>467.91680000000002</c:v>
                </c:pt>
                <c:pt idx="5406">
                  <c:v>467.99959999999999</c:v>
                </c:pt>
                <c:pt idx="5407">
                  <c:v>468.0804</c:v>
                </c:pt>
                <c:pt idx="5408">
                  <c:v>468.15789999999998</c:v>
                </c:pt>
                <c:pt idx="5409">
                  <c:v>468.23989999999998</c:v>
                </c:pt>
                <c:pt idx="5410">
                  <c:v>468.3175</c:v>
                </c:pt>
                <c:pt idx="5411">
                  <c:v>468.40100000000001</c:v>
                </c:pt>
                <c:pt idx="5412">
                  <c:v>468.48320000000001</c:v>
                </c:pt>
                <c:pt idx="5413">
                  <c:v>468.56310000000002</c:v>
                </c:pt>
                <c:pt idx="5414">
                  <c:v>468.649</c:v>
                </c:pt>
                <c:pt idx="5415">
                  <c:v>468.7296</c:v>
                </c:pt>
                <c:pt idx="5416">
                  <c:v>468.80840000000001</c:v>
                </c:pt>
                <c:pt idx="5417">
                  <c:v>468.89060000000001</c:v>
                </c:pt>
                <c:pt idx="5418">
                  <c:v>468.97300000000001</c:v>
                </c:pt>
                <c:pt idx="5419">
                  <c:v>469.0514</c:v>
                </c:pt>
                <c:pt idx="5420">
                  <c:v>469.13339999999999</c:v>
                </c:pt>
                <c:pt idx="5421">
                  <c:v>469.21870000000001</c:v>
                </c:pt>
                <c:pt idx="5422">
                  <c:v>469.29500000000002</c:v>
                </c:pt>
                <c:pt idx="5423">
                  <c:v>469.37939999999998</c:v>
                </c:pt>
                <c:pt idx="5424">
                  <c:v>469.4581</c:v>
                </c:pt>
                <c:pt idx="5425">
                  <c:v>469.53660000000002</c:v>
                </c:pt>
                <c:pt idx="5426">
                  <c:v>469.62090000000001</c:v>
                </c:pt>
                <c:pt idx="5427">
                  <c:v>469.70240000000001</c:v>
                </c:pt>
                <c:pt idx="5428">
                  <c:v>469.78280000000001</c:v>
                </c:pt>
                <c:pt idx="5429">
                  <c:v>469.86439999999999</c:v>
                </c:pt>
                <c:pt idx="5430">
                  <c:v>469.94499999999999</c:v>
                </c:pt>
                <c:pt idx="5431">
                  <c:v>470.02679999999998</c:v>
                </c:pt>
                <c:pt idx="5432">
                  <c:v>470.10610000000003</c:v>
                </c:pt>
                <c:pt idx="5433">
                  <c:v>470.18549999999999</c:v>
                </c:pt>
                <c:pt idx="5434">
                  <c:v>470.27</c:v>
                </c:pt>
                <c:pt idx="5435">
                  <c:v>470.35239999999999</c:v>
                </c:pt>
                <c:pt idx="5436">
                  <c:v>470.43279999999999</c:v>
                </c:pt>
                <c:pt idx="5437">
                  <c:v>470.51280000000003</c:v>
                </c:pt>
                <c:pt idx="5438">
                  <c:v>470.59690000000001</c:v>
                </c:pt>
                <c:pt idx="5439">
                  <c:v>470.6739</c:v>
                </c:pt>
                <c:pt idx="5440">
                  <c:v>470.75749999999999</c:v>
                </c:pt>
                <c:pt idx="5441">
                  <c:v>470.83980000000003</c:v>
                </c:pt>
                <c:pt idx="5442">
                  <c:v>470.92079999999999</c:v>
                </c:pt>
                <c:pt idx="5443">
                  <c:v>471.00229999999999</c:v>
                </c:pt>
                <c:pt idx="5444">
                  <c:v>471.08359999999999</c:v>
                </c:pt>
                <c:pt idx="5445">
                  <c:v>471.16520000000003</c:v>
                </c:pt>
                <c:pt idx="5446">
                  <c:v>471.24680000000001</c:v>
                </c:pt>
                <c:pt idx="5447">
                  <c:v>471.32600000000002</c:v>
                </c:pt>
                <c:pt idx="5448">
                  <c:v>471.40719999999999</c:v>
                </c:pt>
                <c:pt idx="5449">
                  <c:v>471.48989999999998</c:v>
                </c:pt>
                <c:pt idx="5450">
                  <c:v>471.57170000000002</c:v>
                </c:pt>
                <c:pt idx="5451">
                  <c:v>471.65359999999998</c:v>
                </c:pt>
                <c:pt idx="5452">
                  <c:v>471.7346</c:v>
                </c:pt>
                <c:pt idx="5453">
                  <c:v>471.81700000000001</c:v>
                </c:pt>
                <c:pt idx="5454">
                  <c:v>471.90159999999997</c:v>
                </c:pt>
                <c:pt idx="5455">
                  <c:v>471.9778</c:v>
                </c:pt>
                <c:pt idx="5456">
                  <c:v>472.06229999999999</c:v>
                </c:pt>
                <c:pt idx="5457">
                  <c:v>472.14440000000002</c:v>
                </c:pt>
                <c:pt idx="5458">
                  <c:v>472.22579999999999</c:v>
                </c:pt>
                <c:pt idx="5459">
                  <c:v>472.30450000000002</c:v>
                </c:pt>
                <c:pt idx="5460">
                  <c:v>472.38630000000001</c:v>
                </c:pt>
                <c:pt idx="5461">
                  <c:v>472.46859999999998</c:v>
                </c:pt>
                <c:pt idx="5462">
                  <c:v>472.5496</c:v>
                </c:pt>
                <c:pt idx="5463">
                  <c:v>472.63010000000003</c:v>
                </c:pt>
                <c:pt idx="5464">
                  <c:v>472.70830000000001</c:v>
                </c:pt>
                <c:pt idx="5465">
                  <c:v>472.791</c:v>
                </c:pt>
                <c:pt idx="5466">
                  <c:v>472.87169999999998</c:v>
                </c:pt>
                <c:pt idx="5467">
                  <c:v>472.95699999999999</c:v>
                </c:pt>
                <c:pt idx="5468">
                  <c:v>473.03699999999998</c:v>
                </c:pt>
                <c:pt idx="5469">
                  <c:v>473.11840000000001</c:v>
                </c:pt>
                <c:pt idx="5470">
                  <c:v>473.2002</c:v>
                </c:pt>
                <c:pt idx="5471">
                  <c:v>473.27980000000002</c:v>
                </c:pt>
                <c:pt idx="5472">
                  <c:v>473.36340000000001</c:v>
                </c:pt>
                <c:pt idx="5473">
                  <c:v>473.44069999999999</c:v>
                </c:pt>
                <c:pt idx="5474">
                  <c:v>473.52390000000003</c:v>
                </c:pt>
                <c:pt idx="5475">
                  <c:v>473.6035</c:v>
                </c:pt>
                <c:pt idx="5476">
                  <c:v>473.68920000000003</c:v>
                </c:pt>
                <c:pt idx="5477">
                  <c:v>473.76929999999999</c:v>
                </c:pt>
                <c:pt idx="5478">
                  <c:v>473.85199999999998</c:v>
                </c:pt>
                <c:pt idx="5479">
                  <c:v>473.93239999999997</c:v>
                </c:pt>
                <c:pt idx="5480">
                  <c:v>474.01409999999998</c:v>
                </c:pt>
                <c:pt idx="5481">
                  <c:v>474.09399999999999</c:v>
                </c:pt>
                <c:pt idx="5482">
                  <c:v>474.17739999999998</c:v>
                </c:pt>
                <c:pt idx="5483">
                  <c:v>474.25839999999999</c:v>
                </c:pt>
                <c:pt idx="5484">
                  <c:v>474.33699999999999</c:v>
                </c:pt>
                <c:pt idx="5485">
                  <c:v>474.42200000000003</c:v>
                </c:pt>
                <c:pt idx="5486">
                  <c:v>474.50369999999998</c:v>
                </c:pt>
                <c:pt idx="5487">
                  <c:v>474.58580000000001</c:v>
                </c:pt>
                <c:pt idx="5488">
                  <c:v>474.66629999999998</c:v>
                </c:pt>
                <c:pt idx="5489">
                  <c:v>474.74829999999997</c:v>
                </c:pt>
                <c:pt idx="5490">
                  <c:v>474.82870000000003</c:v>
                </c:pt>
                <c:pt idx="5491">
                  <c:v>474.91109999999998</c:v>
                </c:pt>
                <c:pt idx="5492">
                  <c:v>474.99200000000002</c:v>
                </c:pt>
                <c:pt idx="5493">
                  <c:v>475.07100000000003</c:v>
                </c:pt>
                <c:pt idx="5494">
                  <c:v>475.15620000000001</c:v>
                </c:pt>
                <c:pt idx="5495">
                  <c:v>475.23480000000001</c:v>
                </c:pt>
                <c:pt idx="5496">
                  <c:v>475.31709999999998</c:v>
                </c:pt>
                <c:pt idx="5497">
                  <c:v>475.40280000000001</c:v>
                </c:pt>
                <c:pt idx="5498">
                  <c:v>475.48140000000001</c:v>
                </c:pt>
                <c:pt idx="5499">
                  <c:v>475.56330000000003</c:v>
                </c:pt>
                <c:pt idx="5500">
                  <c:v>475.64499999999998</c:v>
                </c:pt>
                <c:pt idx="5501">
                  <c:v>475.72859999999997</c:v>
                </c:pt>
                <c:pt idx="5502">
                  <c:v>475.8066</c:v>
                </c:pt>
                <c:pt idx="5503">
                  <c:v>475.88690000000003</c:v>
                </c:pt>
                <c:pt idx="5504">
                  <c:v>475.9726</c:v>
                </c:pt>
                <c:pt idx="5505">
                  <c:v>476.05239999999998</c:v>
                </c:pt>
                <c:pt idx="5506">
                  <c:v>476.1354</c:v>
                </c:pt>
                <c:pt idx="5507">
                  <c:v>476.21420000000001</c:v>
                </c:pt>
                <c:pt idx="5508">
                  <c:v>476.29629999999997</c:v>
                </c:pt>
                <c:pt idx="5509">
                  <c:v>476.37990000000002</c:v>
                </c:pt>
                <c:pt idx="5510">
                  <c:v>476.46030000000002</c:v>
                </c:pt>
                <c:pt idx="5511">
                  <c:v>476.54259999999999</c:v>
                </c:pt>
                <c:pt idx="5512">
                  <c:v>476.62540000000001</c:v>
                </c:pt>
                <c:pt idx="5513">
                  <c:v>476.70780000000002</c:v>
                </c:pt>
                <c:pt idx="5514">
                  <c:v>476.78829999999999</c:v>
                </c:pt>
                <c:pt idx="5515">
                  <c:v>476.87310000000002</c:v>
                </c:pt>
                <c:pt idx="5516">
                  <c:v>476.95190000000002</c:v>
                </c:pt>
                <c:pt idx="5517">
                  <c:v>477.03519999999997</c:v>
                </c:pt>
                <c:pt idx="5518">
                  <c:v>477.11840000000001</c:v>
                </c:pt>
                <c:pt idx="5519">
                  <c:v>477.19900000000001</c:v>
                </c:pt>
                <c:pt idx="5520">
                  <c:v>477.279</c:v>
                </c:pt>
                <c:pt idx="5521">
                  <c:v>477.36</c:v>
                </c:pt>
                <c:pt idx="5522">
                  <c:v>477.44299999999998</c:v>
                </c:pt>
                <c:pt idx="5523">
                  <c:v>477.52539999999999</c:v>
                </c:pt>
                <c:pt idx="5524">
                  <c:v>477.60539999999997</c:v>
                </c:pt>
                <c:pt idx="5525">
                  <c:v>477.68720000000002</c:v>
                </c:pt>
                <c:pt idx="5526">
                  <c:v>477.7706</c:v>
                </c:pt>
                <c:pt idx="5527">
                  <c:v>477.85</c:v>
                </c:pt>
                <c:pt idx="5528">
                  <c:v>477.93310000000002</c:v>
                </c:pt>
                <c:pt idx="5529">
                  <c:v>478.01249999999999</c:v>
                </c:pt>
                <c:pt idx="5530">
                  <c:v>478.09519999999998</c:v>
                </c:pt>
                <c:pt idx="5531">
                  <c:v>478.17660000000001</c:v>
                </c:pt>
                <c:pt idx="5532">
                  <c:v>478.25900000000001</c:v>
                </c:pt>
                <c:pt idx="5533">
                  <c:v>478.34059999999999</c:v>
                </c:pt>
                <c:pt idx="5534">
                  <c:v>478.4239</c:v>
                </c:pt>
                <c:pt idx="5535">
                  <c:v>478.50439999999998</c:v>
                </c:pt>
                <c:pt idx="5536">
                  <c:v>478.58479999999997</c:v>
                </c:pt>
                <c:pt idx="5537">
                  <c:v>478.66759999999999</c:v>
                </c:pt>
                <c:pt idx="5538">
                  <c:v>478.74680000000001</c:v>
                </c:pt>
                <c:pt idx="5539">
                  <c:v>478.82859999999999</c:v>
                </c:pt>
                <c:pt idx="5540">
                  <c:v>478.91239999999999</c:v>
                </c:pt>
                <c:pt idx="5541">
                  <c:v>478.99669999999998</c:v>
                </c:pt>
                <c:pt idx="5542">
                  <c:v>479.0754</c:v>
                </c:pt>
                <c:pt idx="5543">
                  <c:v>479.15550000000002</c:v>
                </c:pt>
                <c:pt idx="5544">
                  <c:v>479.23739999999998</c:v>
                </c:pt>
                <c:pt idx="5545">
                  <c:v>479.32150000000001</c:v>
                </c:pt>
                <c:pt idx="5546">
                  <c:v>479.40300000000002</c:v>
                </c:pt>
                <c:pt idx="5547">
                  <c:v>479.48820000000001</c:v>
                </c:pt>
                <c:pt idx="5548">
                  <c:v>479.56740000000002</c:v>
                </c:pt>
                <c:pt idx="5549">
                  <c:v>479.65</c:v>
                </c:pt>
                <c:pt idx="5550">
                  <c:v>479.73160000000001</c:v>
                </c:pt>
                <c:pt idx="5551">
                  <c:v>479.81189999999998</c:v>
                </c:pt>
                <c:pt idx="5552">
                  <c:v>479.89690000000002</c:v>
                </c:pt>
                <c:pt idx="5553">
                  <c:v>479.97699999999998</c:v>
                </c:pt>
                <c:pt idx="5554">
                  <c:v>480.06</c:v>
                </c:pt>
                <c:pt idx="5555">
                  <c:v>480.13760000000002</c:v>
                </c:pt>
                <c:pt idx="5556">
                  <c:v>480.22120000000001</c:v>
                </c:pt>
                <c:pt idx="5557">
                  <c:v>480.2998</c:v>
                </c:pt>
                <c:pt idx="5558">
                  <c:v>480.38249999999999</c:v>
                </c:pt>
                <c:pt idx="5559">
                  <c:v>480.46660000000003</c:v>
                </c:pt>
                <c:pt idx="5560">
                  <c:v>480.54629999999997</c:v>
                </c:pt>
                <c:pt idx="5561">
                  <c:v>480.62830000000002</c:v>
                </c:pt>
                <c:pt idx="5562">
                  <c:v>480.71019999999999</c:v>
                </c:pt>
                <c:pt idx="5563">
                  <c:v>480.79259999999999</c:v>
                </c:pt>
                <c:pt idx="5564">
                  <c:v>480.87459999999999</c:v>
                </c:pt>
                <c:pt idx="5565">
                  <c:v>480.95679999999999</c:v>
                </c:pt>
                <c:pt idx="5566">
                  <c:v>481.03890000000001</c:v>
                </c:pt>
                <c:pt idx="5567">
                  <c:v>481.11939999999998</c:v>
                </c:pt>
                <c:pt idx="5568">
                  <c:v>481.20280000000002</c:v>
                </c:pt>
                <c:pt idx="5569">
                  <c:v>481.28660000000002</c:v>
                </c:pt>
                <c:pt idx="5570">
                  <c:v>481.36529999999999</c:v>
                </c:pt>
                <c:pt idx="5571">
                  <c:v>481.44799999999998</c:v>
                </c:pt>
                <c:pt idx="5572">
                  <c:v>481.53059999999999</c:v>
                </c:pt>
                <c:pt idx="5573">
                  <c:v>481.6139</c:v>
                </c:pt>
                <c:pt idx="5574">
                  <c:v>481.69499999999999</c:v>
                </c:pt>
                <c:pt idx="5575">
                  <c:v>481.77640000000002</c:v>
                </c:pt>
                <c:pt idx="5576">
                  <c:v>481.85919999999999</c:v>
                </c:pt>
                <c:pt idx="5577">
                  <c:v>481.93799999999999</c:v>
                </c:pt>
                <c:pt idx="5578">
                  <c:v>482.02100000000002</c:v>
                </c:pt>
                <c:pt idx="5579">
                  <c:v>482.10309999999998</c:v>
                </c:pt>
                <c:pt idx="5580">
                  <c:v>482.18520000000001</c:v>
                </c:pt>
                <c:pt idx="5581">
                  <c:v>482.2672</c:v>
                </c:pt>
                <c:pt idx="5582">
                  <c:v>482.3526</c:v>
                </c:pt>
                <c:pt idx="5583">
                  <c:v>482.42880000000002</c:v>
                </c:pt>
                <c:pt idx="5584">
                  <c:v>482.51049999999998</c:v>
                </c:pt>
                <c:pt idx="5585">
                  <c:v>482.59350000000001</c:v>
                </c:pt>
                <c:pt idx="5586">
                  <c:v>482.67829999999998</c:v>
                </c:pt>
                <c:pt idx="5587">
                  <c:v>482.75749999999999</c:v>
                </c:pt>
                <c:pt idx="5588">
                  <c:v>482.83629999999999</c:v>
                </c:pt>
                <c:pt idx="5589">
                  <c:v>482.92149999999998</c:v>
                </c:pt>
                <c:pt idx="5590">
                  <c:v>483.00349999999997</c:v>
                </c:pt>
                <c:pt idx="5591">
                  <c:v>483.0865</c:v>
                </c:pt>
                <c:pt idx="5592">
                  <c:v>483.16379999999998</c:v>
                </c:pt>
                <c:pt idx="5593">
                  <c:v>483.2475</c:v>
                </c:pt>
                <c:pt idx="5594">
                  <c:v>483.32810000000001</c:v>
                </c:pt>
                <c:pt idx="5595">
                  <c:v>483.4117</c:v>
                </c:pt>
                <c:pt idx="5596">
                  <c:v>483.49279999999999</c:v>
                </c:pt>
                <c:pt idx="5597">
                  <c:v>483.57479999999998</c:v>
                </c:pt>
                <c:pt idx="5598">
                  <c:v>483.6558</c:v>
                </c:pt>
                <c:pt idx="5599">
                  <c:v>483.73939999999999</c:v>
                </c:pt>
                <c:pt idx="5600">
                  <c:v>483.82010000000002</c:v>
                </c:pt>
                <c:pt idx="5601">
                  <c:v>483.90179999999998</c:v>
                </c:pt>
                <c:pt idx="5602">
                  <c:v>483.98559999999998</c:v>
                </c:pt>
                <c:pt idx="5603">
                  <c:v>484.06619999999998</c:v>
                </c:pt>
                <c:pt idx="5604">
                  <c:v>484.1497</c:v>
                </c:pt>
                <c:pt idx="5605">
                  <c:v>484.23239999999998</c:v>
                </c:pt>
                <c:pt idx="5606">
                  <c:v>484.31330000000003</c:v>
                </c:pt>
                <c:pt idx="5607">
                  <c:v>484.3931</c:v>
                </c:pt>
                <c:pt idx="5608">
                  <c:v>484.47500000000002</c:v>
                </c:pt>
                <c:pt idx="5609">
                  <c:v>484.55669999999998</c:v>
                </c:pt>
                <c:pt idx="5610">
                  <c:v>484.63889999999998</c:v>
                </c:pt>
                <c:pt idx="5611">
                  <c:v>484.72210000000001</c:v>
                </c:pt>
                <c:pt idx="5612">
                  <c:v>484.80340000000001</c:v>
                </c:pt>
                <c:pt idx="5613">
                  <c:v>484.88679999999999</c:v>
                </c:pt>
                <c:pt idx="5614">
                  <c:v>484.96850000000001</c:v>
                </c:pt>
                <c:pt idx="5615">
                  <c:v>485.04739999999998</c:v>
                </c:pt>
                <c:pt idx="5616">
                  <c:v>485.13159999999999</c:v>
                </c:pt>
                <c:pt idx="5617">
                  <c:v>485.21170000000001</c:v>
                </c:pt>
                <c:pt idx="5618">
                  <c:v>485.29289999999997</c:v>
                </c:pt>
                <c:pt idx="5619">
                  <c:v>485.37799999999999</c:v>
                </c:pt>
                <c:pt idx="5620">
                  <c:v>485.459</c:v>
                </c:pt>
                <c:pt idx="5621">
                  <c:v>485.54219999999998</c:v>
                </c:pt>
                <c:pt idx="5622">
                  <c:v>485.6234</c:v>
                </c:pt>
                <c:pt idx="5623">
                  <c:v>485.70499999999998</c:v>
                </c:pt>
                <c:pt idx="5624">
                  <c:v>485.78840000000002</c:v>
                </c:pt>
                <c:pt idx="5625">
                  <c:v>485.87040000000002</c:v>
                </c:pt>
                <c:pt idx="5626">
                  <c:v>485.952</c:v>
                </c:pt>
                <c:pt idx="5627">
                  <c:v>486.03300000000002</c:v>
                </c:pt>
                <c:pt idx="5628">
                  <c:v>486.1139</c:v>
                </c:pt>
                <c:pt idx="5629">
                  <c:v>486.19600000000003</c:v>
                </c:pt>
                <c:pt idx="5630">
                  <c:v>486.27800000000002</c:v>
                </c:pt>
                <c:pt idx="5631">
                  <c:v>486.35840000000002</c:v>
                </c:pt>
                <c:pt idx="5632">
                  <c:v>486.4434</c:v>
                </c:pt>
                <c:pt idx="5633">
                  <c:v>486.52480000000003</c:v>
                </c:pt>
                <c:pt idx="5634">
                  <c:v>486.6062</c:v>
                </c:pt>
                <c:pt idx="5635">
                  <c:v>486.68779999999998</c:v>
                </c:pt>
                <c:pt idx="5636">
                  <c:v>486.76760000000002</c:v>
                </c:pt>
                <c:pt idx="5637">
                  <c:v>486.85169999999999</c:v>
                </c:pt>
                <c:pt idx="5638">
                  <c:v>486.9325</c:v>
                </c:pt>
                <c:pt idx="5639">
                  <c:v>487.01740000000001</c:v>
                </c:pt>
                <c:pt idx="5640">
                  <c:v>487.09690000000001</c:v>
                </c:pt>
                <c:pt idx="5641">
                  <c:v>487.17989999999998</c:v>
                </c:pt>
                <c:pt idx="5642">
                  <c:v>487.26139999999998</c:v>
                </c:pt>
                <c:pt idx="5643">
                  <c:v>487.34280000000001</c:v>
                </c:pt>
                <c:pt idx="5644">
                  <c:v>487.4246</c:v>
                </c:pt>
                <c:pt idx="5645">
                  <c:v>487.50549999999998</c:v>
                </c:pt>
                <c:pt idx="5646">
                  <c:v>487.58870000000002</c:v>
                </c:pt>
                <c:pt idx="5647">
                  <c:v>487.67129999999997</c:v>
                </c:pt>
                <c:pt idx="5648">
                  <c:v>487.7534</c:v>
                </c:pt>
                <c:pt idx="5649">
                  <c:v>487.83460000000002</c:v>
                </c:pt>
                <c:pt idx="5650">
                  <c:v>487.91609999999997</c:v>
                </c:pt>
                <c:pt idx="5651">
                  <c:v>487.99919999999997</c:v>
                </c:pt>
                <c:pt idx="5652">
                  <c:v>488.07909999999998</c:v>
                </c:pt>
                <c:pt idx="5653">
                  <c:v>488.16079999999999</c:v>
                </c:pt>
                <c:pt idx="5654">
                  <c:v>488.24549999999999</c:v>
                </c:pt>
                <c:pt idx="5655">
                  <c:v>488.32839999999999</c:v>
                </c:pt>
                <c:pt idx="5656">
                  <c:v>488.40550000000002</c:v>
                </c:pt>
                <c:pt idx="5657">
                  <c:v>488.48779999999999</c:v>
                </c:pt>
                <c:pt idx="5658">
                  <c:v>488.57240000000002</c:v>
                </c:pt>
                <c:pt idx="5659">
                  <c:v>488.65629999999999</c:v>
                </c:pt>
                <c:pt idx="5660">
                  <c:v>488.73739999999998</c:v>
                </c:pt>
                <c:pt idx="5661">
                  <c:v>488.82139999999998</c:v>
                </c:pt>
                <c:pt idx="5662">
                  <c:v>488.90320000000003</c:v>
                </c:pt>
                <c:pt idx="5663">
                  <c:v>488.98500000000001</c:v>
                </c:pt>
                <c:pt idx="5664">
                  <c:v>489.0693</c:v>
                </c:pt>
                <c:pt idx="5665">
                  <c:v>489.14940000000001</c:v>
                </c:pt>
                <c:pt idx="5666">
                  <c:v>489.23239999999998</c:v>
                </c:pt>
                <c:pt idx="5667">
                  <c:v>489.31400000000002</c:v>
                </c:pt>
                <c:pt idx="5668">
                  <c:v>489.39499999999998</c:v>
                </c:pt>
                <c:pt idx="5669">
                  <c:v>489.47829999999999</c:v>
                </c:pt>
                <c:pt idx="5670">
                  <c:v>489.56369999999998</c:v>
                </c:pt>
                <c:pt idx="5671">
                  <c:v>489.64170000000001</c:v>
                </c:pt>
                <c:pt idx="5672">
                  <c:v>489.72500000000002</c:v>
                </c:pt>
                <c:pt idx="5673">
                  <c:v>489.80720000000002</c:v>
                </c:pt>
                <c:pt idx="5674">
                  <c:v>489.88839999999999</c:v>
                </c:pt>
                <c:pt idx="5675">
                  <c:v>489.96719999999999</c:v>
                </c:pt>
                <c:pt idx="5676">
                  <c:v>490.05119999999999</c:v>
                </c:pt>
                <c:pt idx="5677">
                  <c:v>490.1352</c:v>
                </c:pt>
                <c:pt idx="5678">
                  <c:v>490.21260000000001</c:v>
                </c:pt>
                <c:pt idx="5679">
                  <c:v>490.29399999999998</c:v>
                </c:pt>
                <c:pt idx="5680">
                  <c:v>490.3766</c:v>
                </c:pt>
                <c:pt idx="5681">
                  <c:v>490.46019999999999</c:v>
                </c:pt>
                <c:pt idx="5682">
                  <c:v>490.54289999999997</c:v>
                </c:pt>
                <c:pt idx="5683">
                  <c:v>490.62520000000001</c:v>
                </c:pt>
                <c:pt idx="5684">
                  <c:v>490.70780000000002</c:v>
                </c:pt>
                <c:pt idx="5685">
                  <c:v>490.79020000000003</c:v>
                </c:pt>
                <c:pt idx="5686">
                  <c:v>490.87130000000002</c:v>
                </c:pt>
                <c:pt idx="5687">
                  <c:v>490.95370000000003</c:v>
                </c:pt>
                <c:pt idx="5688">
                  <c:v>491.03570000000002</c:v>
                </c:pt>
                <c:pt idx="5689">
                  <c:v>491.12180000000001</c:v>
                </c:pt>
                <c:pt idx="5690">
                  <c:v>491.2045</c:v>
                </c:pt>
                <c:pt idx="5691">
                  <c:v>491.28370000000001</c:v>
                </c:pt>
                <c:pt idx="5692">
                  <c:v>491.36619999999999</c:v>
                </c:pt>
                <c:pt idx="5693">
                  <c:v>491.44920000000002</c:v>
                </c:pt>
                <c:pt idx="5694">
                  <c:v>491.52800000000002</c:v>
                </c:pt>
                <c:pt idx="5695">
                  <c:v>491.60860000000002</c:v>
                </c:pt>
                <c:pt idx="5696">
                  <c:v>491.69279999999998</c:v>
                </c:pt>
                <c:pt idx="5697">
                  <c:v>491.77659999999997</c:v>
                </c:pt>
                <c:pt idx="5698">
                  <c:v>491.85890000000001</c:v>
                </c:pt>
                <c:pt idx="5699">
                  <c:v>491.94</c:v>
                </c:pt>
                <c:pt idx="5700">
                  <c:v>492.02300000000002</c:v>
                </c:pt>
                <c:pt idx="5701">
                  <c:v>492.1053</c:v>
                </c:pt>
                <c:pt idx="5702">
                  <c:v>492.18599999999998</c:v>
                </c:pt>
                <c:pt idx="5703">
                  <c:v>492.27019999999999</c:v>
                </c:pt>
                <c:pt idx="5704">
                  <c:v>492.35</c:v>
                </c:pt>
                <c:pt idx="5705">
                  <c:v>492.43310000000002</c:v>
                </c:pt>
                <c:pt idx="5706">
                  <c:v>492.51560000000001</c:v>
                </c:pt>
                <c:pt idx="5707">
                  <c:v>492.5976</c:v>
                </c:pt>
                <c:pt idx="5708">
                  <c:v>492.67989999999998</c:v>
                </c:pt>
                <c:pt idx="5709">
                  <c:v>492.762</c:v>
                </c:pt>
                <c:pt idx="5710">
                  <c:v>492.84469999999999</c:v>
                </c:pt>
                <c:pt idx="5711">
                  <c:v>492.92880000000002</c:v>
                </c:pt>
                <c:pt idx="5712">
                  <c:v>493.0086</c:v>
                </c:pt>
                <c:pt idx="5713">
                  <c:v>493.09070000000003</c:v>
                </c:pt>
                <c:pt idx="5714">
                  <c:v>493.17259999999999</c:v>
                </c:pt>
                <c:pt idx="5715">
                  <c:v>493.25599999999997</c:v>
                </c:pt>
                <c:pt idx="5716">
                  <c:v>493.33760000000001</c:v>
                </c:pt>
                <c:pt idx="5717">
                  <c:v>493.41919999999999</c:v>
                </c:pt>
                <c:pt idx="5718">
                  <c:v>493.50099999999998</c:v>
                </c:pt>
                <c:pt idx="5719">
                  <c:v>493.58319999999998</c:v>
                </c:pt>
                <c:pt idx="5720">
                  <c:v>493.66480000000001</c:v>
                </c:pt>
                <c:pt idx="5721">
                  <c:v>493.74779999999998</c:v>
                </c:pt>
                <c:pt idx="5722">
                  <c:v>493.82900000000001</c:v>
                </c:pt>
                <c:pt idx="5723">
                  <c:v>493.91230000000002</c:v>
                </c:pt>
                <c:pt idx="5724">
                  <c:v>493.99279999999999</c:v>
                </c:pt>
                <c:pt idx="5725">
                  <c:v>494.07440000000003</c:v>
                </c:pt>
                <c:pt idx="5726">
                  <c:v>494.1567</c:v>
                </c:pt>
                <c:pt idx="5727">
                  <c:v>494.2371</c:v>
                </c:pt>
                <c:pt idx="5728">
                  <c:v>494.322</c:v>
                </c:pt>
                <c:pt idx="5729">
                  <c:v>494.40679999999998</c:v>
                </c:pt>
                <c:pt idx="5730">
                  <c:v>494.48820000000001</c:v>
                </c:pt>
                <c:pt idx="5731">
                  <c:v>494.572</c:v>
                </c:pt>
                <c:pt idx="5732">
                  <c:v>494.65309999999999</c:v>
                </c:pt>
                <c:pt idx="5733">
                  <c:v>494.73520000000002</c:v>
                </c:pt>
                <c:pt idx="5734">
                  <c:v>494.81619999999998</c:v>
                </c:pt>
                <c:pt idx="5735">
                  <c:v>494.89659999999998</c:v>
                </c:pt>
                <c:pt idx="5736">
                  <c:v>494.98039999999997</c:v>
                </c:pt>
                <c:pt idx="5737">
                  <c:v>495.06259999999997</c:v>
                </c:pt>
                <c:pt idx="5738">
                  <c:v>495.1447</c:v>
                </c:pt>
                <c:pt idx="5739">
                  <c:v>495.22620000000001</c:v>
                </c:pt>
                <c:pt idx="5740">
                  <c:v>495.30970000000002</c:v>
                </c:pt>
                <c:pt idx="5741">
                  <c:v>495.38940000000002</c:v>
                </c:pt>
                <c:pt idx="5742">
                  <c:v>495.47579999999999</c:v>
                </c:pt>
                <c:pt idx="5743">
                  <c:v>495.55590000000001</c:v>
                </c:pt>
                <c:pt idx="5744">
                  <c:v>495.6352</c:v>
                </c:pt>
                <c:pt idx="5745">
                  <c:v>495.71940000000001</c:v>
                </c:pt>
                <c:pt idx="5746">
                  <c:v>495.80119999999999</c:v>
                </c:pt>
                <c:pt idx="5747">
                  <c:v>495.88479999999998</c:v>
                </c:pt>
                <c:pt idx="5748">
                  <c:v>495.96600000000001</c:v>
                </c:pt>
                <c:pt idx="5749">
                  <c:v>496.04809999999998</c:v>
                </c:pt>
                <c:pt idx="5750">
                  <c:v>496.12860000000001</c:v>
                </c:pt>
                <c:pt idx="5751">
                  <c:v>496.21100000000001</c:v>
                </c:pt>
                <c:pt idx="5752">
                  <c:v>496.2937</c:v>
                </c:pt>
                <c:pt idx="5753">
                  <c:v>496.37790000000001</c:v>
                </c:pt>
                <c:pt idx="5754">
                  <c:v>496.45659999999998</c:v>
                </c:pt>
                <c:pt idx="5755">
                  <c:v>496.5376</c:v>
                </c:pt>
                <c:pt idx="5756">
                  <c:v>496.62270000000001</c:v>
                </c:pt>
                <c:pt idx="5757">
                  <c:v>496.70429999999999</c:v>
                </c:pt>
                <c:pt idx="5758">
                  <c:v>496.79</c:v>
                </c:pt>
                <c:pt idx="5759">
                  <c:v>496.87180000000001</c:v>
                </c:pt>
                <c:pt idx="5760">
                  <c:v>496.95299999999997</c:v>
                </c:pt>
                <c:pt idx="5761">
                  <c:v>497.03480000000002</c:v>
                </c:pt>
                <c:pt idx="5762">
                  <c:v>497.11989999999997</c:v>
                </c:pt>
                <c:pt idx="5763">
                  <c:v>497.20139999999998</c:v>
                </c:pt>
                <c:pt idx="5764">
                  <c:v>497.28219999999999</c:v>
                </c:pt>
                <c:pt idx="5765">
                  <c:v>497.3621</c:v>
                </c:pt>
                <c:pt idx="5766">
                  <c:v>497.44720000000001</c:v>
                </c:pt>
                <c:pt idx="5767">
                  <c:v>497.5283</c:v>
                </c:pt>
                <c:pt idx="5768">
                  <c:v>497.61160000000001</c:v>
                </c:pt>
                <c:pt idx="5769">
                  <c:v>497.69279999999998</c:v>
                </c:pt>
                <c:pt idx="5770">
                  <c:v>497.77569999999997</c:v>
                </c:pt>
                <c:pt idx="5771">
                  <c:v>497.85820000000001</c:v>
                </c:pt>
                <c:pt idx="5772">
                  <c:v>497.93920000000003</c:v>
                </c:pt>
                <c:pt idx="5773">
                  <c:v>498.02229999999997</c:v>
                </c:pt>
                <c:pt idx="5774">
                  <c:v>498.10500000000002</c:v>
                </c:pt>
                <c:pt idx="5775">
                  <c:v>498.18810000000002</c:v>
                </c:pt>
                <c:pt idx="5776">
                  <c:v>498.26960000000003</c:v>
                </c:pt>
                <c:pt idx="5777">
                  <c:v>498.35039999999998</c:v>
                </c:pt>
                <c:pt idx="5778">
                  <c:v>498.43099999999998</c:v>
                </c:pt>
                <c:pt idx="5779">
                  <c:v>498.51519999999999</c:v>
                </c:pt>
                <c:pt idx="5780">
                  <c:v>498.59840000000003</c:v>
                </c:pt>
                <c:pt idx="5781">
                  <c:v>498.68040000000002</c:v>
                </c:pt>
                <c:pt idx="5782">
                  <c:v>498.76350000000002</c:v>
                </c:pt>
                <c:pt idx="5783">
                  <c:v>498.846</c:v>
                </c:pt>
                <c:pt idx="5784">
                  <c:v>498.92700000000002</c:v>
                </c:pt>
                <c:pt idx="5785">
                  <c:v>499.00889999999998</c:v>
                </c:pt>
                <c:pt idx="5786">
                  <c:v>499.09039999999999</c:v>
                </c:pt>
                <c:pt idx="5787">
                  <c:v>499.17380000000003</c:v>
                </c:pt>
                <c:pt idx="5788">
                  <c:v>499.25700000000001</c:v>
                </c:pt>
                <c:pt idx="5789">
                  <c:v>499.33539999999999</c:v>
                </c:pt>
                <c:pt idx="5790">
                  <c:v>499.42169999999999</c:v>
                </c:pt>
                <c:pt idx="5791">
                  <c:v>499.50439999999998</c:v>
                </c:pt>
                <c:pt idx="5792">
                  <c:v>499.5847</c:v>
                </c:pt>
                <c:pt idx="5793">
                  <c:v>499.66809999999998</c:v>
                </c:pt>
                <c:pt idx="5794">
                  <c:v>499.75259999999997</c:v>
                </c:pt>
                <c:pt idx="5795">
                  <c:v>499.83620000000002</c:v>
                </c:pt>
                <c:pt idx="5796">
                  <c:v>499.91590000000002</c:v>
                </c:pt>
                <c:pt idx="5797">
                  <c:v>499.99959999999999</c:v>
                </c:pt>
                <c:pt idx="5798">
                  <c:v>500.0806</c:v>
                </c:pt>
                <c:pt idx="5799">
                  <c:v>500.16430000000003</c:v>
                </c:pt>
                <c:pt idx="5800">
                  <c:v>500.24740000000003</c:v>
                </c:pt>
                <c:pt idx="5801">
                  <c:v>500.32580000000002</c:v>
                </c:pt>
                <c:pt idx="5802">
                  <c:v>500.41039999999998</c:v>
                </c:pt>
                <c:pt idx="5803">
                  <c:v>500.49180000000001</c:v>
                </c:pt>
                <c:pt idx="5804">
                  <c:v>500.5736</c:v>
                </c:pt>
                <c:pt idx="5805">
                  <c:v>500.6576</c:v>
                </c:pt>
                <c:pt idx="5806">
                  <c:v>500.73829999999998</c:v>
                </c:pt>
                <c:pt idx="5807">
                  <c:v>500.82380000000001</c:v>
                </c:pt>
                <c:pt idx="5808">
                  <c:v>500.90159999999997</c:v>
                </c:pt>
                <c:pt idx="5809">
                  <c:v>500.983</c:v>
                </c:pt>
                <c:pt idx="5810">
                  <c:v>501.06670000000003</c:v>
                </c:pt>
                <c:pt idx="5811">
                  <c:v>501.14960000000002</c:v>
                </c:pt>
                <c:pt idx="5812">
                  <c:v>501.23140000000001</c:v>
                </c:pt>
                <c:pt idx="5813">
                  <c:v>501.31700000000001</c:v>
                </c:pt>
                <c:pt idx="5814">
                  <c:v>501.39589999999998</c:v>
                </c:pt>
                <c:pt idx="5815">
                  <c:v>501.47519999999997</c:v>
                </c:pt>
                <c:pt idx="5816">
                  <c:v>501.56220000000002</c:v>
                </c:pt>
                <c:pt idx="5817">
                  <c:v>501.64519999999999</c:v>
                </c:pt>
                <c:pt idx="5818">
                  <c:v>501.7287</c:v>
                </c:pt>
                <c:pt idx="5819">
                  <c:v>501.81099999999998</c:v>
                </c:pt>
                <c:pt idx="5820">
                  <c:v>501.8929</c:v>
                </c:pt>
                <c:pt idx="5821">
                  <c:v>501.97190000000001</c:v>
                </c:pt>
                <c:pt idx="5822">
                  <c:v>502.0557</c:v>
                </c:pt>
                <c:pt idx="5823">
                  <c:v>502.13839999999999</c:v>
                </c:pt>
                <c:pt idx="5824">
                  <c:v>502.2208</c:v>
                </c:pt>
                <c:pt idx="5825">
                  <c:v>502.30439999999999</c:v>
                </c:pt>
                <c:pt idx="5826">
                  <c:v>502.38659999999999</c:v>
                </c:pt>
                <c:pt idx="5827">
                  <c:v>502.47190000000001</c:v>
                </c:pt>
                <c:pt idx="5828">
                  <c:v>502.54939999999999</c:v>
                </c:pt>
                <c:pt idx="5829">
                  <c:v>502.63119999999998</c:v>
                </c:pt>
                <c:pt idx="5830">
                  <c:v>502.71260000000001</c:v>
                </c:pt>
                <c:pt idx="5831">
                  <c:v>502.79610000000002</c:v>
                </c:pt>
                <c:pt idx="5832">
                  <c:v>502.87540000000001</c:v>
                </c:pt>
                <c:pt idx="5833">
                  <c:v>502.96030000000002</c:v>
                </c:pt>
                <c:pt idx="5834">
                  <c:v>503.04289999999997</c:v>
                </c:pt>
                <c:pt idx="5835">
                  <c:v>503.12759999999997</c:v>
                </c:pt>
                <c:pt idx="5836">
                  <c:v>503.20740000000001</c:v>
                </c:pt>
                <c:pt idx="5837">
                  <c:v>503.28800000000001</c:v>
                </c:pt>
                <c:pt idx="5838">
                  <c:v>503.37180000000001</c:v>
                </c:pt>
                <c:pt idx="5839">
                  <c:v>503.45299999999997</c:v>
                </c:pt>
                <c:pt idx="5840">
                  <c:v>503.53629999999998</c:v>
                </c:pt>
                <c:pt idx="5841">
                  <c:v>503.61619999999999</c:v>
                </c:pt>
                <c:pt idx="5842">
                  <c:v>503.7002</c:v>
                </c:pt>
                <c:pt idx="5843">
                  <c:v>503.7824</c:v>
                </c:pt>
                <c:pt idx="5844">
                  <c:v>503.86529999999999</c:v>
                </c:pt>
                <c:pt idx="5845">
                  <c:v>503.95080000000002</c:v>
                </c:pt>
                <c:pt idx="5846">
                  <c:v>504.03280000000001</c:v>
                </c:pt>
                <c:pt idx="5847">
                  <c:v>504.11360000000002</c:v>
                </c:pt>
                <c:pt idx="5848">
                  <c:v>504.19589999999999</c:v>
                </c:pt>
                <c:pt idx="5849">
                  <c:v>504.27890000000002</c:v>
                </c:pt>
                <c:pt idx="5850">
                  <c:v>504.36309999999997</c:v>
                </c:pt>
                <c:pt idx="5851">
                  <c:v>504.44459999999998</c:v>
                </c:pt>
                <c:pt idx="5852">
                  <c:v>504.52679999999998</c:v>
                </c:pt>
                <c:pt idx="5853">
                  <c:v>504.61169999999998</c:v>
                </c:pt>
                <c:pt idx="5854">
                  <c:v>504.69479999999999</c:v>
                </c:pt>
                <c:pt idx="5855">
                  <c:v>504.77460000000002</c:v>
                </c:pt>
                <c:pt idx="5856">
                  <c:v>504.85399999999998</c:v>
                </c:pt>
                <c:pt idx="5857">
                  <c:v>504.9384</c:v>
                </c:pt>
                <c:pt idx="5858">
                  <c:v>505.02159999999998</c:v>
                </c:pt>
                <c:pt idx="5859">
                  <c:v>505.108</c:v>
                </c:pt>
                <c:pt idx="5860">
                  <c:v>505.18759999999997</c:v>
                </c:pt>
                <c:pt idx="5861">
                  <c:v>505.27069999999998</c:v>
                </c:pt>
                <c:pt idx="5862">
                  <c:v>505.35289999999998</c:v>
                </c:pt>
                <c:pt idx="5863">
                  <c:v>505.4348</c:v>
                </c:pt>
                <c:pt idx="5864">
                  <c:v>505.5172</c:v>
                </c:pt>
                <c:pt idx="5865">
                  <c:v>505.60289999999998</c:v>
                </c:pt>
                <c:pt idx="5866">
                  <c:v>505.6832</c:v>
                </c:pt>
                <c:pt idx="5867">
                  <c:v>505.76600000000002</c:v>
                </c:pt>
                <c:pt idx="5868">
                  <c:v>505.85090000000002</c:v>
                </c:pt>
                <c:pt idx="5869">
                  <c:v>505.93040000000002</c:v>
                </c:pt>
                <c:pt idx="5870">
                  <c:v>506.0154</c:v>
                </c:pt>
                <c:pt idx="5871">
                  <c:v>506.09440000000001</c:v>
                </c:pt>
                <c:pt idx="5872">
                  <c:v>506.17779999999999</c:v>
                </c:pt>
                <c:pt idx="5873">
                  <c:v>506.26139999999998</c:v>
                </c:pt>
                <c:pt idx="5874">
                  <c:v>506.3449</c:v>
                </c:pt>
                <c:pt idx="5875">
                  <c:v>506.42439999999999</c:v>
                </c:pt>
                <c:pt idx="5876">
                  <c:v>506.51069999999999</c:v>
                </c:pt>
                <c:pt idx="5877">
                  <c:v>506.59219999999999</c:v>
                </c:pt>
                <c:pt idx="5878">
                  <c:v>506.67500000000001</c:v>
                </c:pt>
                <c:pt idx="5879">
                  <c:v>506.75670000000002</c:v>
                </c:pt>
                <c:pt idx="5880">
                  <c:v>506.84059999999999</c:v>
                </c:pt>
                <c:pt idx="5881">
                  <c:v>506.92259999999999</c:v>
                </c:pt>
                <c:pt idx="5882">
                  <c:v>507.00529999999998</c:v>
                </c:pt>
                <c:pt idx="5883">
                  <c:v>507.08760000000001</c:v>
                </c:pt>
                <c:pt idx="5884">
                  <c:v>507.16789999999997</c:v>
                </c:pt>
                <c:pt idx="5885">
                  <c:v>507.2525</c:v>
                </c:pt>
                <c:pt idx="5886">
                  <c:v>507.33620000000002</c:v>
                </c:pt>
                <c:pt idx="5887">
                  <c:v>507.41570000000002</c:v>
                </c:pt>
                <c:pt idx="5888">
                  <c:v>507.50040000000001</c:v>
                </c:pt>
                <c:pt idx="5889">
                  <c:v>507.58240000000001</c:v>
                </c:pt>
                <c:pt idx="5890">
                  <c:v>507.66640000000001</c:v>
                </c:pt>
                <c:pt idx="5891">
                  <c:v>507.74799999999999</c:v>
                </c:pt>
                <c:pt idx="5892">
                  <c:v>507.83280000000002</c:v>
                </c:pt>
                <c:pt idx="5893">
                  <c:v>507.9144</c:v>
                </c:pt>
                <c:pt idx="5894">
                  <c:v>507.99599999999998</c:v>
                </c:pt>
                <c:pt idx="5895">
                  <c:v>508.07580000000002</c:v>
                </c:pt>
                <c:pt idx="5896">
                  <c:v>508.16129999999998</c:v>
                </c:pt>
                <c:pt idx="5897">
                  <c:v>508.24099999999999</c:v>
                </c:pt>
                <c:pt idx="5898">
                  <c:v>508.32389999999998</c:v>
                </c:pt>
                <c:pt idx="5899">
                  <c:v>508.40960000000001</c:v>
                </c:pt>
                <c:pt idx="5900">
                  <c:v>508.48829999999998</c:v>
                </c:pt>
                <c:pt idx="5901">
                  <c:v>508.5702</c:v>
                </c:pt>
                <c:pt idx="5902">
                  <c:v>508.65499999999997</c:v>
                </c:pt>
                <c:pt idx="5903">
                  <c:v>508.73630000000003</c:v>
                </c:pt>
                <c:pt idx="5904">
                  <c:v>508.82</c:v>
                </c:pt>
                <c:pt idx="5905">
                  <c:v>508.90629999999999</c:v>
                </c:pt>
                <c:pt idx="5906">
                  <c:v>508.98439999999999</c:v>
                </c:pt>
                <c:pt idx="5907">
                  <c:v>509.06650000000002</c:v>
                </c:pt>
                <c:pt idx="5908">
                  <c:v>509.14940000000001</c:v>
                </c:pt>
                <c:pt idx="5909">
                  <c:v>509.23200000000003</c:v>
                </c:pt>
                <c:pt idx="5910">
                  <c:v>509.3141</c:v>
                </c:pt>
                <c:pt idx="5911">
                  <c:v>509.39580000000001</c:v>
                </c:pt>
                <c:pt idx="5912">
                  <c:v>509.47680000000003</c:v>
                </c:pt>
                <c:pt idx="5913">
                  <c:v>509.55880000000002</c:v>
                </c:pt>
                <c:pt idx="5914">
                  <c:v>509.64</c:v>
                </c:pt>
                <c:pt idx="5915">
                  <c:v>509.72480000000002</c:v>
                </c:pt>
                <c:pt idx="5916">
                  <c:v>509.81099999999998</c:v>
                </c:pt>
                <c:pt idx="5917">
                  <c:v>509.89339999999999</c:v>
                </c:pt>
                <c:pt idx="5918">
                  <c:v>509.97680000000003</c:v>
                </c:pt>
                <c:pt idx="5919">
                  <c:v>510.05840000000001</c:v>
                </c:pt>
                <c:pt idx="5920">
                  <c:v>510.14179999999999</c:v>
                </c:pt>
                <c:pt idx="5921">
                  <c:v>510.22460000000001</c:v>
                </c:pt>
                <c:pt idx="5922">
                  <c:v>510.30860000000001</c:v>
                </c:pt>
                <c:pt idx="5923">
                  <c:v>510.38799999999998</c:v>
                </c:pt>
                <c:pt idx="5924">
                  <c:v>510.47300000000001</c:v>
                </c:pt>
                <c:pt idx="5925">
                  <c:v>510.55560000000003</c:v>
                </c:pt>
                <c:pt idx="5926">
                  <c:v>510.63580000000002</c:v>
                </c:pt>
                <c:pt idx="5927">
                  <c:v>510.71600000000001</c:v>
                </c:pt>
                <c:pt idx="5928">
                  <c:v>510.80099999999999</c:v>
                </c:pt>
                <c:pt idx="5929">
                  <c:v>510.88159999999999</c:v>
                </c:pt>
                <c:pt idx="5930">
                  <c:v>510.96559999999999</c:v>
                </c:pt>
                <c:pt idx="5931">
                  <c:v>511.04809999999998</c:v>
                </c:pt>
                <c:pt idx="5932">
                  <c:v>511.12909999999999</c:v>
                </c:pt>
                <c:pt idx="5933">
                  <c:v>511.21109999999999</c:v>
                </c:pt>
                <c:pt idx="5934">
                  <c:v>511.2955</c:v>
                </c:pt>
                <c:pt idx="5935">
                  <c:v>511.3766</c:v>
                </c:pt>
                <c:pt idx="5936">
                  <c:v>511.46</c:v>
                </c:pt>
                <c:pt idx="5937">
                  <c:v>511.5453</c:v>
                </c:pt>
                <c:pt idx="5938">
                  <c:v>511.62569999999999</c:v>
                </c:pt>
                <c:pt idx="5939">
                  <c:v>511.7079</c:v>
                </c:pt>
                <c:pt idx="5940">
                  <c:v>511.79239999999999</c:v>
                </c:pt>
                <c:pt idx="5941">
                  <c:v>511.87380000000002</c:v>
                </c:pt>
                <c:pt idx="5942">
                  <c:v>511.95760000000001</c:v>
                </c:pt>
                <c:pt idx="5943">
                  <c:v>512.0376</c:v>
                </c:pt>
                <c:pt idx="5944">
                  <c:v>512.12220000000002</c:v>
                </c:pt>
                <c:pt idx="5945">
                  <c:v>512.20479999999998</c:v>
                </c:pt>
                <c:pt idx="5946">
                  <c:v>512.28779999999995</c:v>
                </c:pt>
                <c:pt idx="5947">
                  <c:v>512.37019999999995</c:v>
                </c:pt>
                <c:pt idx="5948">
                  <c:v>512.45540000000005</c:v>
                </c:pt>
                <c:pt idx="5949">
                  <c:v>512.5335</c:v>
                </c:pt>
                <c:pt idx="5950">
                  <c:v>512.61749999999995</c:v>
                </c:pt>
                <c:pt idx="5951">
                  <c:v>512.69690000000003</c:v>
                </c:pt>
                <c:pt idx="5952">
                  <c:v>512.78440000000001</c:v>
                </c:pt>
                <c:pt idx="5953">
                  <c:v>512.86500000000001</c:v>
                </c:pt>
                <c:pt idx="5954">
                  <c:v>512.94640000000004</c:v>
                </c:pt>
                <c:pt idx="5955">
                  <c:v>513.02959999999996</c:v>
                </c:pt>
                <c:pt idx="5956">
                  <c:v>513.11210000000005</c:v>
                </c:pt>
                <c:pt idx="5957">
                  <c:v>513.19740000000002</c:v>
                </c:pt>
                <c:pt idx="5958">
                  <c:v>513.28060000000005</c:v>
                </c:pt>
                <c:pt idx="5959">
                  <c:v>513.36249999999995</c:v>
                </c:pt>
                <c:pt idx="5960">
                  <c:v>513.44870000000003</c:v>
                </c:pt>
                <c:pt idx="5961">
                  <c:v>513.52809999999999</c:v>
                </c:pt>
                <c:pt idx="5962">
                  <c:v>513.60940000000005</c:v>
                </c:pt>
                <c:pt idx="5963">
                  <c:v>513.69399999999996</c:v>
                </c:pt>
                <c:pt idx="5964">
                  <c:v>513.77530000000002</c:v>
                </c:pt>
                <c:pt idx="5965">
                  <c:v>513.85559999999998</c:v>
                </c:pt>
                <c:pt idx="5966">
                  <c:v>513.93780000000004</c:v>
                </c:pt>
                <c:pt idx="5967">
                  <c:v>514.02290000000005</c:v>
                </c:pt>
                <c:pt idx="5968">
                  <c:v>514.10389999999995</c:v>
                </c:pt>
                <c:pt idx="5969">
                  <c:v>514.18669999999997</c:v>
                </c:pt>
                <c:pt idx="5970">
                  <c:v>514.26959999999997</c:v>
                </c:pt>
                <c:pt idx="5971">
                  <c:v>514.34849999999994</c:v>
                </c:pt>
                <c:pt idx="5972">
                  <c:v>514.43460000000005</c:v>
                </c:pt>
                <c:pt idx="5973">
                  <c:v>514.51819999999998</c:v>
                </c:pt>
                <c:pt idx="5974">
                  <c:v>514.60180000000003</c:v>
                </c:pt>
                <c:pt idx="5975">
                  <c:v>514.6816</c:v>
                </c:pt>
                <c:pt idx="5976">
                  <c:v>514.76419999999996</c:v>
                </c:pt>
                <c:pt idx="5977">
                  <c:v>514.84540000000004</c:v>
                </c:pt>
                <c:pt idx="5978">
                  <c:v>514.92759999999998</c:v>
                </c:pt>
                <c:pt idx="5979">
                  <c:v>515.01020000000005</c:v>
                </c:pt>
                <c:pt idx="5980">
                  <c:v>515.09360000000004</c:v>
                </c:pt>
                <c:pt idx="5981">
                  <c:v>515.1748</c:v>
                </c:pt>
                <c:pt idx="5982">
                  <c:v>515.25720000000001</c:v>
                </c:pt>
                <c:pt idx="5983">
                  <c:v>515.34220000000005</c:v>
                </c:pt>
                <c:pt idx="5984">
                  <c:v>515.42619999999999</c:v>
                </c:pt>
                <c:pt idx="5985">
                  <c:v>515.50739999999996</c:v>
                </c:pt>
                <c:pt idx="5986">
                  <c:v>515.59190000000001</c:v>
                </c:pt>
                <c:pt idx="5987">
                  <c:v>515.67499999999995</c:v>
                </c:pt>
                <c:pt idx="5988">
                  <c:v>515.7568</c:v>
                </c:pt>
                <c:pt idx="5989">
                  <c:v>515.83979999999997</c:v>
                </c:pt>
                <c:pt idx="5990">
                  <c:v>515.92439999999999</c:v>
                </c:pt>
                <c:pt idx="5991">
                  <c:v>516.00620000000004</c:v>
                </c:pt>
                <c:pt idx="5992">
                  <c:v>516.08799999999997</c:v>
                </c:pt>
                <c:pt idx="5993">
                  <c:v>516.16899999999998</c:v>
                </c:pt>
                <c:pt idx="5994">
                  <c:v>516.25300000000004</c:v>
                </c:pt>
                <c:pt idx="5995">
                  <c:v>516.33299999999997</c:v>
                </c:pt>
                <c:pt idx="5996">
                  <c:v>516.41909999999996</c:v>
                </c:pt>
                <c:pt idx="5997">
                  <c:v>516.49959999999999</c:v>
                </c:pt>
                <c:pt idx="5998">
                  <c:v>516.58119999999997</c:v>
                </c:pt>
                <c:pt idx="5999">
                  <c:v>516.66279999999995</c:v>
                </c:pt>
                <c:pt idx="6000">
                  <c:v>516.74779999999998</c:v>
                </c:pt>
                <c:pt idx="6001">
                  <c:v>516.82860000000005</c:v>
                </c:pt>
                <c:pt idx="6002">
                  <c:v>516.91380000000004</c:v>
                </c:pt>
                <c:pt idx="6003">
                  <c:v>516.99760000000003</c:v>
                </c:pt>
                <c:pt idx="6004">
                  <c:v>517.07910000000004</c:v>
                </c:pt>
                <c:pt idx="6005">
                  <c:v>517.16120000000001</c:v>
                </c:pt>
                <c:pt idx="6006">
                  <c:v>517.24379999999996</c:v>
                </c:pt>
                <c:pt idx="6007">
                  <c:v>517.32500000000005</c:v>
                </c:pt>
                <c:pt idx="6008">
                  <c:v>517.40909999999997</c:v>
                </c:pt>
                <c:pt idx="6009">
                  <c:v>517.49149999999997</c:v>
                </c:pt>
                <c:pt idx="6010">
                  <c:v>517.57619999999997</c:v>
                </c:pt>
                <c:pt idx="6011">
                  <c:v>517.65830000000005</c:v>
                </c:pt>
                <c:pt idx="6012">
                  <c:v>517.74289999999996</c:v>
                </c:pt>
                <c:pt idx="6013">
                  <c:v>517.82380000000001</c:v>
                </c:pt>
                <c:pt idx="6014">
                  <c:v>517.90719999999999</c:v>
                </c:pt>
                <c:pt idx="6015">
                  <c:v>517.98979999999995</c:v>
                </c:pt>
                <c:pt idx="6016">
                  <c:v>518.07140000000004</c:v>
                </c:pt>
                <c:pt idx="6017">
                  <c:v>518.15589999999997</c:v>
                </c:pt>
                <c:pt idx="6018">
                  <c:v>518.23940000000005</c:v>
                </c:pt>
                <c:pt idx="6019">
                  <c:v>518.32140000000004</c:v>
                </c:pt>
                <c:pt idx="6020">
                  <c:v>518.40530000000001</c:v>
                </c:pt>
                <c:pt idx="6021">
                  <c:v>518.48670000000004</c:v>
                </c:pt>
                <c:pt idx="6022">
                  <c:v>518.56790000000001</c:v>
                </c:pt>
                <c:pt idx="6023">
                  <c:v>518.65189999999996</c:v>
                </c:pt>
                <c:pt idx="6024">
                  <c:v>518.73440000000005</c:v>
                </c:pt>
                <c:pt idx="6025">
                  <c:v>518.81790000000001</c:v>
                </c:pt>
                <c:pt idx="6026">
                  <c:v>518.8972</c:v>
                </c:pt>
                <c:pt idx="6027">
                  <c:v>518.98099999999999</c:v>
                </c:pt>
                <c:pt idx="6028">
                  <c:v>519.06529999999998</c:v>
                </c:pt>
                <c:pt idx="6029">
                  <c:v>519.1463</c:v>
                </c:pt>
                <c:pt idx="6030">
                  <c:v>519.22900000000004</c:v>
                </c:pt>
                <c:pt idx="6031">
                  <c:v>519.31380000000001</c:v>
                </c:pt>
                <c:pt idx="6032">
                  <c:v>519.39499999999998</c:v>
                </c:pt>
                <c:pt idx="6033">
                  <c:v>519.48</c:v>
                </c:pt>
                <c:pt idx="6034">
                  <c:v>519.55999999999995</c:v>
                </c:pt>
                <c:pt idx="6035">
                  <c:v>519.63909999999998</c:v>
                </c:pt>
                <c:pt idx="6036">
                  <c:v>519.72180000000003</c:v>
                </c:pt>
                <c:pt idx="6037">
                  <c:v>519.80700000000002</c:v>
                </c:pt>
                <c:pt idx="6038">
                  <c:v>519.88980000000004</c:v>
                </c:pt>
                <c:pt idx="6039">
                  <c:v>519.97069999999997</c:v>
                </c:pt>
                <c:pt idx="6040">
                  <c:v>520.05470000000003</c:v>
                </c:pt>
                <c:pt idx="6041">
                  <c:v>520.1386</c:v>
                </c:pt>
                <c:pt idx="6042">
                  <c:v>520.21960000000001</c:v>
                </c:pt>
                <c:pt idx="6043">
                  <c:v>520.30079999999998</c:v>
                </c:pt>
                <c:pt idx="6044">
                  <c:v>520.38559999999995</c:v>
                </c:pt>
                <c:pt idx="6045">
                  <c:v>520.46600000000001</c:v>
                </c:pt>
                <c:pt idx="6046">
                  <c:v>520.54840000000002</c:v>
                </c:pt>
                <c:pt idx="6047">
                  <c:v>520.63300000000004</c:v>
                </c:pt>
                <c:pt idx="6048">
                  <c:v>520.71400000000006</c:v>
                </c:pt>
                <c:pt idx="6049">
                  <c:v>520.79920000000004</c:v>
                </c:pt>
                <c:pt idx="6050">
                  <c:v>520.88030000000003</c:v>
                </c:pt>
                <c:pt idx="6051">
                  <c:v>520.96249999999998</c:v>
                </c:pt>
                <c:pt idx="6052">
                  <c:v>521.04259999999999</c:v>
                </c:pt>
                <c:pt idx="6053">
                  <c:v>521.12860000000001</c:v>
                </c:pt>
                <c:pt idx="6054">
                  <c:v>521.20939999999996</c:v>
                </c:pt>
                <c:pt idx="6055">
                  <c:v>521.29340000000002</c:v>
                </c:pt>
                <c:pt idx="6056">
                  <c:v>521.375</c:v>
                </c:pt>
                <c:pt idx="6057">
                  <c:v>521.46040000000005</c:v>
                </c:pt>
                <c:pt idx="6058">
                  <c:v>521.54200000000003</c:v>
                </c:pt>
                <c:pt idx="6059">
                  <c:v>521.6259</c:v>
                </c:pt>
                <c:pt idx="6060">
                  <c:v>521.70659999999998</c:v>
                </c:pt>
                <c:pt idx="6061">
                  <c:v>521.78779999999995</c:v>
                </c:pt>
                <c:pt idx="6062">
                  <c:v>521.87059999999997</c:v>
                </c:pt>
                <c:pt idx="6063">
                  <c:v>521.95349999999996</c:v>
                </c:pt>
                <c:pt idx="6064">
                  <c:v>522.03710000000001</c:v>
                </c:pt>
                <c:pt idx="6065">
                  <c:v>522.12070000000006</c:v>
                </c:pt>
                <c:pt idx="6066">
                  <c:v>522.20460000000003</c:v>
                </c:pt>
                <c:pt idx="6067">
                  <c:v>522.28589999999997</c:v>
                </c:pt>
                <c:pt idx="6068">
                  <c:v>522.36810000000003</c:v>
                </c:pt>
                <c:pt idx="6069">
                  <c:v>522.44839999999999</c:v>
                </c:pt>
                <c:pt idx="6070">
                  <c:v>522.53129999999999</c:v>
                </c:pt>
                <c:pt idx="6071">
                  <c:v>522.61580000000004</c:v>
                </c:pt>
                <c:pt idx="6072">
                  <c:v>522.69839999999999</c:v>
                </c:pt>
                <c:pt idx="6073">
                  <c:v>522.78240000000005</c:v>
                </c:pt>
                <c:pt idx="6074">
                  <c:v>522.86379999999997</c:v>
                </c:pt>
                <c:pt idx="6075">
                  <c:v>522.94669999999996</c:v>
                </c:pt>
                <c:pt idx="6076">
                  <c:v>523.02919999999995</c:v>
                </c:pt>
                <c:pt idx="6077">
                  <c:v>523.11189999999999</c:v>
                </c:pt>
                <c:pt idx="6078">
                  <c:v>523.19399999999996</c:v>
                </c:pt>
                <c:pt idx="6079">
                  <c:v>523.27700000000004</c:v>
                </c:pt>
                <c:pt idx="6080">
                  <c:v>523.35979999999995</c:v>
                </c:pt>
                <c:pt idx="6081">
                  <c:v>523.44060000000002</c:v>
                </c:pt>
                <c:pt idx="6082">
                  <c:v>523.52290000000005</c:v>
                </c:pt>
                <c:pt idx="6083">
                  <c:v>523.60540000000003</c:v>
                </c:pt>
                <c:pt idx="6084">
                  <c:v>523.69000000000005</c:v>
                </c:pt>
                <c:pt idx="6085">
                  <c:v>523.77070000000003</c:v>
                </c:pt>
                <c:pt idx="6086">
                  <c:v>523.85640000000001</c:v>
                </c:pt>
                <c:pt idx="6087">
                  <c:v>523.93719999999996</c:v>
                </c:pt>
                <c:pt idx="6088">
                  <c:v>524.01959999999997</c:v>
                </c:pt>
                <c:pt idx="6089">
                  <c:v>524.10199999999998</c:v>
                </c:pt>
                <c:pt idx="6090">
                  <c:v>524.18499999999995</c:v>
                </c:pt>
                <c:pt idx="6091">
                  <c:v>524.26840000000004</c:v>
                </c:pt>
                <c:pt idx="6092">
                  <c:v>524.3501</c:v>
                </c:pt>
                <c:pt idx="6093">
                  <c:v>524.43499999999995</c:v>
                </c:pt>
                <c:pt idx="6094">
                  <c:v>524.51419999999996</c:v>
                </c:pt>
                <c:pt idx="6095">
                  <c:v>524.59990000000005</c:v>
                </c:pt>
                <c:pt idx="6096">
                  <c:v>524.67960000000005</c:v>
                </c:pt>
                <c:pt idx="6097">
                  <c:v>524.76120000000003</c:v>
                </c:pt>
                <c:pt idx="6098">
                  <c:v>524.84289999999999</c:v>
                </c:pt>
                <c:pt idx="6099">
                  <c:v>524.92819999999995</c:v>
                </c:pt>
                <c:pt idx="6100">
                  <c:v>525.00819999999999</c:v>
                </c:pt>
                <c:pt idx="6101">
                  <c:v>525.09259999999995</c:v>
                </c:pt>
                <c:pt idx="6102">
                  <c:v>525.17679999999996</c:v>
                </c:pt>
                <c:pt idx="6103">
                  <c:v>525.25630000000001</c:v>
                </c:pt>
                <c:pt idx="6104">
                  <c:v>525.34040000000005</c:v>
                </c:pt>
                <c:pt idx="6105">
                  <c:v>525.42179999999996</c:v>
                </c:pt>
                <c:pt idx="6106">
                  <c:v>525.50429999999994</c:v>
                </c:pt>
                <c:pt idx="6107">
                  <c:v>525.58979999999997</c:v>
                </c:pt>
                <c:pt idx="6108">
                  <c:v>525.67160000000001</c:v>
                </c:pt>
                <c:pt idx="6109">
                  <c:v>525.75419999999997</c:v>
                </c:pt>
                <c:pt idx="6110">
                  <c:v>525.83720000000005</c:v>
                </c:pt>
                <c:pt idx="6111">
                  <c:v>525.91899999999998</c:v>
                </c:pt>
                <c:pt idx="6112">
                  <c:v>526.00300000000004</c:v>
                </c:pt>
                <c:pt idx="6113">
                  <c:v>526.08450000000005</c:v>
                </c:pt>
                <c:pt idx="6114">
                  <c:v>526.16759999999999</c:v>
                </c:pt>
                <c:pt idx="6115">
                  <c:v>526.25</c:v>
                </c:pt>
                <c:pt idx="6116">
                  <c:v>526.33240000000001</c:v>
                </c:pt>
                <c:pt idx="6117">
                  <c:v>526.41520000000003</c:v>
                </c:pt>
                <c:pt idx="6118">
                  <c:v>526.49699999999996</c:v>
                </c:pt>
                <c:pt idx="6119">
                  <c:v>526.58140000000003</c:v>
                </c:pt>
                <c:pt idx="6120">
                  <c:v>526.66200000000003</c:v>
                </c:pt>
                <c:pt idx="6121">
                  <c:v>526.74800000000005</c:v>
                </c:pt>
                <c:pt idx="6122">
                  <c:v>526.8261</c:v>
                </c:pt>
                <c:pt idx="6123">
                  <c:v>526.91139999999996</c:v>
                </c:pt>
                <c:pt idx="6124">
                  <c:v>526.995</c:v>
                </c:pt>
                <c:pt idx="6125">
                  <c:v>527.07619999999997</c:v>
                </c:pt>
                <c:pt idx="6126">
                  <c:v>527.15859999999998</c:v>
                </c:pt>
                <c:pt idx="6127">
                  <c:v>527.23869999999999</c:v>
                </c:pt>
                <c:pt idx="6128">
                  <c:v>527.32029999999997</c:v>
                </c:pt>
                <c:pt idx="6129">
                  <c:v>527.40599999999995</c:v>
                </c:pt>
                <c:pt idx="6130">
                  <c:v>527.48850000000004</c:v>
                </c:pt>
                <c:pt idx="6131">
                  <c:v>527.57320000000004</c:v>
                </c:pt>
                <c:pt idx="6132">
                  <c:v>527.65319999999997</c:v>
                </c:pt>
                <c:pt idx="6133">
                  <c:v>527.73620000000005</c:v>
                </c:pt>
                <c:pt idx="6134">
                  <c:v>527.81679999999994</c:v>
                </c:pt>
                <c:pt idx="6135">
                  <c:v>527.9</c:v>
                </c:pt>
                <c:pt idx="6136">
                  <c:v>527.98339999999996</c:v>
                </c:pt>
                <c:pt idx="6137">
                  <c:v>528.06989999999996</c:v>
                </c:pt>
                <c:pt idx="6138">
                  <c:v>528.14909999999998</c:v>
                </c:pt>
                <c:pt idx="6139">
                  <c:v>528.23239999999998</c:v>
                </c:pt>
                <c:pt idx="6140">
                  <c:v>528.31320000000005</c:v>
                </c:pt>
                <c:pt idx="6141">
                  <c:v>528.3963</c:v>
                </c:pt>
                <c:pt idx="6142">
                  <c:v>528.47929999999997</c:v>
                </c:pt>
                <c:pt idx="6143">
                  <c:v>528.5616</c:v>
                </c:pt>
                <c:pt idx="6144">
                  <c:v>528.64319999999998</c:v>
                </c:pt>
                <c:pt idx="6145">
                  <c:v>528.72900000000004</c:v>
                </c:pt>
                <c:pt idx="6146">
                  <c:v>528.81100000000004</c:v>
                </c:pt>
                <c:pt idx="6147">
                  <c:v>528.89160000000004</c:v>
                </c:pt>
                <c:pt idx="6148">
                  <c:v>528.97609999999997</c:v>
                </c:pt>
                <c:pt idx="6149">
                  <c:v>529.0598</c:v>
                </c:pt>
                <c:pt idx="6150">
                  <c:v>529.14110000000005</c:v>
                </c:pt>
                <c:pt idx="6151">
                  <c:v>529.22080000000005</c:v>
                </c:pt>
                <c:pt idx="6152">
                  <c:v>529.30589999999995</c:v>
                </c:pt>
                <c:pt idx="6153">
                  <c:v>529.39099999999996</c:v>
                </c:pt>
                <c:pt idx="6154">
                  <c:v>529.47460000000001</c:v>
                </c:pt>
                <c:pt idx="6155">
                  <c:v>529.55619999999999</c:v>
                </c:pt>
                <c:pt idx="6156">
                  <c:v>529.63720000000001</c:v>
                </c:pt>
                <c:pt idx="6157">
                  <c:v>529.72119999999995</c:v>
                </c:pt>
                <c:pt idx="6158">
                  <c:v>529.80349999999999</c:v>
                </c:pt>
                <c:pt idx="6159">
                  <c:v>529.88589999999999</c:v>
                </c:pt>
                <c:pt idx="6160">
                  <c:v>529.96709999999996</c:v>
                </c:pt>
                <c:pt idx="6161">
                  <c:v>530.0498</c:v>
                </c:pt>
                <c:pt idx="6162">
                  <c:v>530.13300000000004</c:v>
                </c:pt>
                <c:pt idx="6163">
                  <c:v>530.21659999999997</c:v>
                </c:pt>
                <c:pt idx="6164">
                  <c:v>530.29819999999995</c:v>
                </c:pt>
                <c:pt idx="6165">
                  <c:v>530.38009999999997</c:v>
                </c:pt>
                <c:pt idx="6166">
                  <c:v>530.46360000000004</c:v>
                </c:pt>
                <c:pt idx="6167">
                  <c:v>530.54679999999996</c:v>
                </c:pt>
                <c:pt idx="6168">
                  <c:v>530.62760000000003</c:v>
                </c:pt>
                <c:pt idx="6169">
                  <c:v>530.71500000000003</c:v>
                </c:pt>
                <c:pt idx="6170">
                  <c:v>530.79660000000001</c:v>
                </c:pt>
                <c:pt idx="6171">
                  <c:v>530.87689999999998</c:v>
                </c:pt>
                <c:pt idx="6172">
                  <c:v>530.95849999999996</c:v>
                </c:pt>
                <c:pt idx="6173">
                  <c:v>531.0421</c:v>
                </c:pt>
                <c:pt idx="6174">
                  <c:v>531.1241</c:v>
                </c:pt>
                <c:pt idx="6175">
                  <c:v>531.20820000000003</c:v>
                </c:pt>
                <c:pt idx="6176">
                  <c:v>531.28880000000004</c:v>
                </c:pt>
                <c:pt idx="6177">
                  <c:v>531.37519999999995</c:v>
                </c:pt>
                <c:pt idx="6178">
                  <c:v>531.45600000000002</c:v>
                </c:pt>
                <c:pt idx="6179">
                  <c:v>531.53779999999995</c:v>
                </c:pt>
                <c:pt idx="6180">
                  <c:v>531.62049999999999</c:v>
                </c:pt>
                <c:pt idx="6181">
                  <c:v>531.70569999999998</c:v>
                </c:pt>
                <c:pt idx="6182">
                  <c:v>531.78579999999999</c:v>
                </c:pt>
                <c:pt idx="6183">
                  <c:v>531.86900000000003</c:v>
                </c:pt>
                <c:pt idx="6184">
                  <c:v>531.95349999999996</c:v>
                </c:pt>
                <c:pt idx="6185">
                  <c:v>532.03560000000004</c:v>
                </c:pt>
                <c:pt idx="6186">
                  <c:v>532.11419999999998</c:v>
                </c:pt>
                <c:pt idx="6187">
                  <c:v>532.19860000000006</c:v>
                </c:pt>
                <c:pt idx="6188">
                  <c:v>532.28390000000002</c:v>
                </c:pt>
                <c:pt idx="6189">
                  <c:v>532.36490000000003</c:v>
                </c:pt>
                <c:pt idx="6190">
                  <c:v>532.44899999999996</c:v>
                </c:pt>
                <c:pt idx="6191">
                  <c:v>532.53179999999998</c:v>
                </c:pt>
                <c:pt idx="6192">
                  <c:v>532.61440000000005</c:v>
                </c:pt>
                <c:pt idx="6193">
                  <c:v>532.69910000000004</c:v>
                </c:pt>
                <c:pt idx="6194">
                  <c:v>532.78</c:v>
                </c:pt>
                <c:pt idx="6195">
                  <c:v>532.86350000000004</c:v>
                </c:pt>
                <c:pt idx="6196">
                  <c:v>532.94629999999995</c:v>
                </c:pt>
                <c:pt idx="6197">
                  <c:v>533.02809999999999</c:v>
                </c:pt>
                <c:pt idx="6198">
                  <c:v>533.11099999999999</c:v>
                </c:pt>
                <c:pt idx="6199">
                  <c:v>533.19380000000001</c:v>
                </c:pt>
                <c:pt idx="6200">
                  <c:v>533.27739999999994</c:v>
                </c:pt>
                <c:pt idx="6201">
                  <c:v>533.35860000000002</c:v>
                </c:pt>
                <c:pt idx="6202">
                  <c:v>533.44259999999997</c:v>
                </c:pt>
                <c:pt idx="6203">
                  <c:v>533.52520000000004</c:v>
                </c:pt>
                <c:pt idx="6204">
                  <c:v>533.60929999999996</c:v>
                </c:pt>
                <c:pt idx="6205">
                  <c:v>533.69000000000005</c:v>
                </c:pt>
                <c:pt idx="6206">
                  <c:v>533.77300000000002</c:v>
                </c:pt>
                <c:pt idx="6207">
                  <c:v>533.85599999999999</c:v>
                </c:pt>
                <c:pt idx="6208">
                  <c:v>533.93709999999999</c:v>
                </c:pt>
                <c:pt idx="6209">
                  <c:v>534.01760000000002</c:v>
                </c:pt>
                <c:pt idx="6210">
                  <c:v>534.101</c:v>
                </c:pt>
                <c:pt idx="6211">
                  <c:v>534.18349999999998</c:v>
                </c:pt>
                <c:pt idx="6212">
                  <c:v>534.26900000000001</c:v>
                </c:pt>
                <c:pt idx="6213">
                  <c:v>534.35069999999996</c:v>
                </c:pt>
                <c:pt idx="6214">
                  <c:v>534.43359999999996</c:v>
                </c:pt>
                <c:pt idx="6215">
                  <c:v>534.51419999999996</c:v>
                </c:pt>
                <c:pt idx="6216">
                  <c:v>534.59910000000002</c:v>
                </c:pt>
                <c:pt idx="6217">
                  <c:v>534.68060000000003</c:v>
                </c:pt>
                <c:pt idx="6218">
                  <c:v>534.76179999999999</c:v>
                </c:pt>
                <c:pt idx="6219">
                  <c:v>534.84400000000005</c:v>
                </c:pt>
                <c:pt idx="6220">
                  <c:v>534.92859999999996</c:v>
                </c:pt>
                <c:pt idx="6221">
                  <c:v>535.01080000000002</c:v>
                </c:pt>
                <c:pt idx="6222">
                  <c:v>535.09339999999997</c:v>
                </c:pt>
                <c:pt idx="6223">
                  <c:v>535.17560000000003</c:v>
                </c:pt>
                <c:pt idx="6224">
                  <c:v>535.25900000000001</c:v>
                </c:pt>
                <c:pt idx="6225">
                  <c:v>535.34180000000003</c:v>
                </c:pt>
                <c:pt idx="6226">
                  <c:v>535.42010000000005</c:v>
                </c:pt>
                <c:pt idx="6227">
                  <c:v>535.50289999999995</c:v>
                </c:pt>
                <c:pt idx="6228">
                  <c:v>535.58500000000004</c:v>
                </c:pt>
                <c:pt idx="6229">
                  <c:v>535.66780000000006</c:v>
                </c:pt>
                <c:pt idx="6230">
                  <c:v>535.75459999999998</c:v>
                </c:pt>
                <c:pt idx="6231">
                  <c:v>535.83609999999999</c:v>
                </c:pt>
                <c:pt idx="6232">
                  <c:v>535.91880000000003</c:v>
                </c:pt>
                <c:pt idx="6233">
                  <c:v>536.00189999999998</c:v>
                </c:pt>
                <c:pt idx="6234">
                  <c:v>536.08460000000002</c:v>
                </c:pt>
                <c:pt idx="6235">
                  <c:v>536.16800000000001</c:v>
                </c:pt>
                <c:pt idx="6236">
                  <c:v>536.24940000000004</c:v>
                </c:pt>
                <c:pt idx="6237">
                  <c:v>536.32939999999996</c:v>
                </c:pt>
                <c:pt idx="6238">
                  <c:v>536.41409999999996</c:v>
                </c:pt>
                <c:pt idx="6239">
                  <c:v>536.49540000000002</c:v>
                </c:pt>
                <c:pt idx="6240">
                  <c:v>536.58090000000004</c:v>
                </c:pt>
                <c:pt idx="6241">
                  <c:v>536.66039999999998</c:v>
                </c:pt>
                <c:pt idx="6242">
                  <c:v>536.74260000000004</c:v>
                </c:pt>
                <c:pt idx="6243">
                  <c:v>536.82439999999997</c:v>
                </c:pt>
                <c:pt idx="6244">
                  <c:v>536.91150000000005</c:v>
                </c:pt>
                <c:pt idx="6245">
                  <c:v>536.99379999999996</c:v>
                </c:pt>
                <c:pt idx="6246">
                  <c:v>537.07719999999995</c:v>
                </c:pt>
                <c:pt idx="6247">
                  <c:v>537.15750000000003</c:v>
                </c:pt>
                <c:pt idx="6248">
                  <c:v>537.24300000000005</c:v>
                </c:pt>
                <c:pt idx="6249">
                  <c:v>537.32320000000004</c:v>
                </c:pt>
                <c:pt idx="6250">
                  <c:v>537.40859999999998</c:v>
                </c:pt>
                <c:pt idx="6251">
                  <c:v>537.48800000000006</c:v>
                </c:pt>
                <c:pt idx="6252">
                  <c:v>537.57050000000004</c:v>
                </c:pt>
                <c:pt idx="6253">
                  <c:v>537.65099999999995</c:v>
                </c:pt>
                <c:pt idx="6254">
                  <c:v>537.73680000000002</c:v>
                </c:pt>
                <c:pt idx="6255">
                  <c:v>537.82069999999999</c:v>
                </c:pt>
                <c:pt idx="6256">
                  <c:v>537.90239999999994</c:v>
                </c:pt>
                <c:pt idx="6257">
                  <c:v>537.98599999999999</c:v>
                </c:pt>
                <c:pt idx="6258">
                  <c:v>538.06690000000003</c:v>
                </c:pt>
                <c:pt idx="6259">
                  <c:v>538.15</c:v>
                </c:pt>
                <c:pt idx="6260">
                  <c:v>538.22929999999997</c:v>
                </c:pt>
                <c:pt idx="6261">
                  <c:v>538.31359999999995</c:v>
                </c:pt>
                <c:pt idx="6262">
                  <c:v>538.39400000000001</c:v>
                </c:pt>
                <c:pt idx="6263">
                  <c:v>538.47940000000006</c:v>
                </c:pt>
                <c:pt idx="6264">
                  <c:v>538.56219999999996</c:v>
                </c:pt>
                <c:pt idx="6265">
                  <c:v>538.64210000000003</c:v>
                </c:pt>
                <c:pt idx="6266">
                  <c:v>538.72260000000006</c:v>
                </c:pt>
                <c:pt idx="6267">
                  <c:v>538.80899999999997</c:v>
                </c:pt>
                <c:pt idx="6268">
                  <c:v>538.89</c:v>
                </c:pt>
                <c:pt idx="6269">
                  <c:v>538.97400000000005</c:v>
                </c:pt>
                <c:pt idx="6270">
                  <c:v>539.05939999999998</c:v>
                </c:pt>
                <c:pt idx="6271">
                  <c:v>539.13779999999997</c:v>
                </c:pt>
                <c:pt idx="6272">
                  <c:v>539.22180000000003</c:v>
                </c:pt>
                <c:pt idx="6273">
                  <c:v>539.30240000000003</c:v>
                </c:pt>
                <c:pt idx="6274">
                  <c:v>539.38649999999996</c:v>
                </c:pt>
                <c:pt idx="6275">
                  <c:v>539.47080000000005</c:v>
                </c:pt>
                <c:pt idx="6276">
                  <c:v>539.55359999999996</c:v>
                </c:pt>
                <c:pt idx="6277">
                  <c:v>539.63319999999999</c:v>
                </c:pt>
                <c:pt idx="6278">
                  <c:v>539.71630000000005</c:v>
                </c:pt>
                <c:pt idx="6279">
                  <c:v>539.7989</c:v>
                </c:pt>
                <c:pt idx="6280">
                  <c:v>539.88030000000003</c:v>
                </c:pt>
                <c:pt idx="6281">
                  <c:v>539.96249999999998</c:v>
                </c:pt>
                <c:pt idx="6282">
                  <c:v>540.04549999999995</c:v>
                </c:pt>
                <c:pt idx="6283">
                  <c:v>540.12869999999998</c:v>
                </c:pt>
                <c:pt idx="6284">
                  <c:v>540.2106</c:v>
                </c:pt>
                <c:pt idx="6285">
                  <c:v>540.29300000000001</c:v>
                </c:pt>
                <c:pt idx="6286">
                  <c:v>540.37549999999999</c:v>
                </c:pt>
                <c:pt idx="6287">
                  <c:v>540.45820000000003</c:v>
                </c:pt>
                <c:pt idx="6288">
                  <c:v>540.54160000000002</c:v>
                </c:pt>
                <c:pt idx="6289">
                  <c:v>540.62469999999996</c:v>
                </c:pt>
                <c:pt idx="6290">
                  <c:v>540.70609999999999</c:v>
                </c:pt>
                <c:pt idx="6291">
                  <c:v>540.79</c:v>
                </c:pt>
                <c:pt idx="6292">
                  <c:v>540.87019999999995</c:v>
                </c:pt>
                <c:pt idx="6293">
                  <c:v>540.95640000000003</c:v>
                </c:pt>
                <c:pt idx="6294">
                  <c:v>541.03520000000003</c:v>
                </c:pt>
                <c:pt idx="6295">
                  <c:v>541.1191</c:v>
                </c:pt>
                <c:pt idx="6296">
                  <c:v>541.20479999999998</c:v>
                </c:pt>
                <c:pt idx="6297">
                  <c:v>541.28679999999997</c:v>
                </c:pt>
                <c:pt idx="6298">
                  <c:v>541.37090000000001</c:v>
                </c:pt>
                <c:pt idx="6299">
                  <c:v>541.45209999999997</c:v>
                </c:pt>
                <c:pt idx="6300">
                  <c:v>541.53440000000001</c:v>
                </c:pt>
                <c:pt idx="6301">
                  <c:v>541.61839999999995</c:v>
                </c:pt>
                <c:pt idx="6302">
                  <c:v>541.70000000000005</c:v>
                </c:pt>
                <c:pt idx="6303">
                  <c:v>541.78240000000005</c:v>
                </c:pt>
                <c:pt idx="6304">
                  <c:v>541.86369999999999</c:v>
                </c:pt>
                <c:pt idx="6305">
                  <c:v>541.94719999999995</c:v>
                </c:pt>
                <c:pt idx="6306">
                  <c:v>542.03</c:v>
                </c:pt>
                <c:pt idx="6307">
                  <c:v>542.11159999999995</c:v>
                </c:pt>
                <c:pt idx="6308">
                  <c:v>542.1952</c:v>
                </c:pt>
                <c:pt idx="6309">
                  <c:v>542.27499999999998</c:v>
                </c:pt>
                <c:pt idx="6310">
                  <c:v>542.36289999999997</c:v>
                </c:pt>
                <c:pt idx="6311">
                  <c:v>542.44259999999997</c:v>
                </c:pt>
                <c:pt idx="6312">
                  <c:v>542.52819999999997</c:v>
                </c:pt>
                <c:pt idx="6313">
                  <c:v>542.60900000000004</c:v>
                </c:pt>
                <c:pt idx="6314">
                  <c:v>542.69000000000005</c:v>
                </c:pt>
                <c:pt idx="6315">
                  <c:v>542.77200000000005</c:v>
                </c:pt>
                <c:pt idx="6316">
                  <c:v>542.85440000000006</c:v>
                </c:pt>
                <c:pt idx="6317">
                  <c:v>542.93650000000002</c:v>
                </c:pt>
                <c:pt idx="6318">
                  <c:v>543.02120000000002</c:v>
                </c:pt>
                <c:pt idx="6319">
                  <c:v>543.10310000000004</c:v>
                </c:pt>
                <c:pt idx="6320">
                  <c:v>543.18640000000005</c:v>
                </c:pt>
                <c:pt idx="6321">
                  <c:v>543.27</c:v>
                </c:pt>
                <c:pt idx="6322">
                  <c:v>543.35230000000001</c:v>
                </c:pt>
                <c:pt idx="6323">
                  <c:v>543.43079999999998</c:v>
                </c:pt>
                <c:pt idx="6324">
                  <c:v>543.51620000000003</c:v>
                </c:pt>
                <c:pt idx="6325">
                  <c:v>543.59799999999996</c:v>
                </c:pt>
                <c:pt idx="6326">
                  <c:v>543.6807</c:v>
                </c:pt>
                <c:pt idx="6327">
                  <c:v>543.76319999999998</c:v>
                </c:pt>
                <c:pt idx="6328">
                  <c:v>543.84339999999997</c:v>
                </c:pt>
                <c:pt idx="6329">
                  <c:v>543.92750000000001</c:v>
                </c:pt>
                <c:pt idx="6330">
                  <c:v>544.00549999999998</c:v>
                </c:pt>
                <c:pt idx="6331">
                  <c:v>544.09079999999994</c:v>
                </c:pt>
                <c:pt idx="6332">
                  <c:v>544.17470000000003</c:v>
                </c:pt>
                <c:pt idx="6333">
                  <c:v>544.25519999999995</c:v>
                </c:pt>
                <c:pt idx="6334">
                  <c:v>544.34059999999999</c:v>
                </c:pt>
                <c:pt idx="6335">
                  <c:v>544.42240000000004</c:v>
                </c:pt>
                <c:pt idx="6336">
                  <c:v>544.50630000000001</c:v>
                </c:pt>
                <c:pt idx="6337">
                  <c:v>544.58910000000003</c:v>
                </c:pt>
                <c:pt idx="6338">
                  <c:v>544.67010000000005</c:v>
                </c:pt>
                <c:pt idx="6339">
                  <c:v>544.75490000000002</c:v>
                </c:pt>
                <c:pt idx="6340">
                  <c:v>544.83500000000004</c:v>
                </c:pt>
                <c:pt idx="6341">
                  <c:v>544.92020000000002</c:v>
                </c:pt>
                <c:pt idx="6342">
                  <c:v>545.00199999999995</c:v>
                </c:pt>
                <c:pt idx="6343">
                  <c:v>545.0856</c:v>
                </c:pt>
                <c:pt idx="6344">
                  <c:v>545.1694</c:v>
                </c:pt>
                <c:pt idx="6345">
                  <c:v>545.25040000000001</c:v>
                </c:pt>
                <c:pt idx="6346">
                  <c:v>545.33199999999999</c:v>
                </c:pt>
                <c:pt idx="6347">
                  <c:v>545.41399999999999</c:v>
                </c:pt>
                <c:pt idx="6348">
                  <c:v>545.49720000000002</c:v>
                </c:pt>
                <c:pt idx="6349">
                  <c:v>545.57820000000004</c:v>
                </c:pt>
                <c:pt idx="6350">
                  <c:v>545.66200000000003</c:v>
                </c:pt>
                <c:pt idx="6351">
                  <c:v>545.74210000000005</c:v>
                </c:pt>
                <c:pt idx="6352">
                  <c:v>545.82950000000005</c:v>
                </c:pt>
                <c:pt idx="6353">
                  <c:v>545.91099999999994</c:v>
                </c:pt>
                <c:pt idx="6354">
                  <c:v>545.99300000000005</c:v>
                </c:pt>
                <c:pt idx="6355">
                  <c:v>546.07560000000001</c:v>
                </c:pt>
                <c:pt idx="6356">
                  <c:v>546.1576</c:v>
                </c:pt>
                <c:pt idx="6357">
                  <c:v>546.24069999999995</c:v>
                </c:pt>
                <c:pt idx="6358">
                  <c:v>546.32370000000003</c:v>
                </c:pt>
                <c:pt idx="6359">
                  <c:v>546.40700000000004</c:v>
                </c:pt>
                <c:pt idx="6360">
                  <c:v>546.4896</c:v>
                </c:pt>
                <c:pt idx="6361">
                  <c:v>546.57299999999998</c:v>
                </c:pt>
                <c:pt idx="6362">
                  <c:v>546.65279999999996</c:v>
                </c:pt>
                <c:pt idx="6363">
                  <c:v>546.73500000000001</c:v>
                </c:pt>
                <c:pt idx="6364">
                  <c:v>546.82259999999997</c:v>
                </c:pt>
                <c:pt idx="6365">
                  <c:v>546.90300000000002</c:v>
                </c:pt>
                <c:pt idx="6366">
                  <c:v>546.98559999999998</c:v>
                </c:pt>
                <c:pt idx="6367">
                  <c:v>547.06799999999998</c:v>
                </c:pt>
                <c:pt idx="6368">
                  <c:v>547.14840000000004</c:v>
                </c:pt>
                <c:pt idx="6369">
                  <c:v>547.23339999999996</c:v>
                </c:pt>
                <c:pt idx="6370">
                  <c:v>547.31439999999998</c:v>
                </c:pt>
                <c:pt idx="6371">
                  <c:v>547.39689999999996</c:v>
                </c:pt>
                <c:pt idx="6372">
                  <c:v>547.48050000000001</c:v>
                </c:pt>
                <c:pt idx="6373">
                  <c:v>547.55820000000006</c:v>
                </c:pt>
                <c:pt idx="6374">
                  <c:v>547.64380000000006</c:v>
                </c:pt>
                <c:pt idx="6375">
                  <c:v>547.72659999999996</c:v>
                </c:pt>
                <c:pt idx="6376">
                  <c:v>547.80999999999995</c:v>
                </c:pt>
                <c:pt idx="6377">
                  <c:v>547.89449999999999</c:v>
                </c:pt>
                <c:pt idx="6378">
                  <c:v>547.97490000000005</c:v>
                </c:pt>
                <c:pt idx="6379">
                  <c:v>548.05629999999996</c:v>
                </c:pt>
                <c:pt idx="6380">
                  <c:v>548.13919999999996</c:v>
                </c:pt>
                <c:pt idx="6381">
                  <c:v>548.22280000000001</c:v>
                </c:pt>
                <c:pt idx="6382">
                  <c:v>548.30460000000005</c:v>
                </c:pt>
                <c:pt idx="6383">
                  <c:v>548.38729999999998</c:v>
                </c:pt>
                <c:pt idx="6384">
                  <c:v>548.46939999999995</c:v>
                </c:pt>
                <c:pt idx="6385">
                  <c:v>548.55259999999998</c:v>
                </c:pt>
                <c:pt idx="6386">
                  <c:v>548.63599999999997</c:v>
                </c:pt>
                <c:pt idx="6387">
                  <c:v>548.71489999999994</c:v>
                </c:pt>
                <c:pt idx="6388">
                  <c:v>548.80179999999996</c:v>
                </c:pt>
                <c:pt idx="6389">
                  <c:v>548.88239999999996</c:v>
                </c:pt>
                <c:pt idx="6390">
                  <c:v>548.9665</c:v>
                </c:pt>
                <c:pt idx="6391">
                  <c:v>549.048</c:v>
                </c:pt>
                <c:pt idx="6392">
                  <c:v>549.13199999999995</c:v>
                </c:pt>
                <c:pt idx="6393">
                  <c:v>549.21299999999997</c:v>
                </c:pt>
                <c:pt idx="6394">
                  <c:v>549.29700000000003</c:v>
                </c:pt>
                <c:pt idx="6395">
                  <c:v>549.37940000000003</c:v>
                </c:pt>
                <c:pt idx="6396">
                  <c:v>549.46339999999998</c:v>
                </c:pt>
                <c:pt idx="6397">
                  <c:v>549.54430000000002</c:v>
                </c:pt>
                <c:pt idx="6398">
                  <c:v>549.62699999999995</c:v>
                </c:pt>
                <c:pt idx="6399">
                  <c:v>549.71320000000003</c:v>
                </c:pt>
                <c:pt idx="6400">
                  <c:v>549.79639999999995</c:v>
                </c:pt>
                <c:pt idx="6401">
                  <c:v>549.87660000000005</c:v>
                </c:pt>
                <c:pt idx="6402">
                  <c:v>549.95749999999998</c:v>
                </c:pt>
                <c:pt idx="6403">
                  <c:v>550.04079999999999</c:v>
                </c:pt>
                <c:pt idx="6404">
                  <c:v>550.12180000000001</c:v>
                </c:pt>
                <c:pt idx="6405">
                  <c:v>550.20600000000002</c:v>
                </c:pt>
                <c:pt idx="6406">
                  <c:v>550.28819999999996</c:v>
                </c:pt>
                <c:pt idx="6407">
                  <c:v>550.37019999999995</c:v>
                </c:pt>
                <c:pt idx="6408">
                  <c:v>550.452</c:v>
                </c:pt>
                <c:pt idx="6409">
                  <c:v>550.53499999999997</c:v>
                </c:pt>
                <c:pt idx="6410">
                  <c:v>550.61779999999999</c:v>
                </c:pt>
                <c:pt idx="6411">
                  <c:v>550.69920000000002</c:v>
                </c:pt>
                <c:pt idx="6412">
                  <c:v>550.78179999999998</c:v>
                </c:pt>
                <c:pt idx="6413">
                  <c:v>550.86090000000002</c:v>
                </c:pt>
                <c:pt idx="6414">
                  <c:v>550.94539999999995</c:v>
                </c:pt>
                <c:pt idx="6415">
                  <c:v>551.02679999999998</c:v>
                </c:pt>
                <c:pt idx="6416">
                  <c:v>551.11040000000003</c:v>
                </c:pt>
                <c:pt idx="6417">
                  <c:v>551.19299999999998</c:v>
                </c:pt>
                <c:pt idx="6418">
                  <c:v>551.27679999999998</c:v>
                </c:pt>
                <c:pt idx="6419">
                  <c:v>551.36109999999996</c:v>
                </c:pt>
                <c:pt idx="6420">
                  <c:v>551.44479999999999</c:v>
                </c:pt>
                <c:pt idx="6421">
                  <c:v>551.52650000000006</c:v>
                </c:pt>
                <c:pt idx="6422">
                  <c:v>551.60900000000004</c:v>
                </c:pt>
                <c:pt idx="6423">
                  <c:v>551.69219999999996</c:v>
                </c:pt>
                <c:pt idx="6424">
                  <c:v>551.77070000000003</c:v>
                </c:pt>
                <c:pt idx="6425">
                  <c:v>551.85500000000002</c:v>
                </c:pt>
                <c:pt idx="6426">
                  <c:v>551.93960000000004</c:v>
                </c:pt>
                <c:pt idx="6427">
                  <c:v>552.02110000000005</c:v>
                </c:pt>
                <c:pt idx="6428">
                  <c:v>552.10479999999995</c:v>
                </c:pt>
                <c:pt idx="6429">
                  <c:v>552.18740000000003</c:v>
                </c:pt>
                <c:pt idx="6430">
                  <c:v>552.26779999999997</c:v>
                </c:pt>
                <c:pt idx="6431">
                  <c:v>552.35159999999996</c:v>
                </c:pt>
                <c:pt idx="6432">
                  <c:v>552.43359999999996</c:v>
                </c:pt>
                <c:pt idx="6433">
                  <c:v>552.51520000000005</c:v>
                </c:pt>
                <c:pt idx="6434">
                  <c:v>552.59659999999997</c:v>
                </c:pt>
                <c:pt idx="6435">
                  <c:v>552.67989999999998</c:v>
                </c:pt>
                <c:pt idx="6436">
                  <c:v>552.76409999999998</c:v>
                </c:pt>
                <c:pt idx="6437">
                  <c:v>552.84500000000003</c:v>
                </c:pt>
                <c:pt idx="6438">
                  <c:v>552.92719999999997</c:v>
                </c:pt>
                <c:pt idx="6439">
                  <c:v>553.00940000000003</c:v>
                </c:pt>
                <c:pt idx="6440">
                  <c:v>553.09209999999996</c:v>
                </c:pt>
                <c:pt idx="6441">
                  <c:v>553.17570000000001</c:v>
                </c:pt>
                <c:pt idx="6442">
                  <c:v>553.25599999999997</c:v>
                </c:pt>
                <c:pt idx="6443">
                  <c:v>553.33900000000006</c:v>
                </c:pt>
                <c:pt idx="6444">
                  <c:v>553.42200000000003</c:v>
                </c:pt>
                <c:pt idx="6445">
                  <c:v>553.50549999999998</c:v>
                </c:pt>
                <c:pt idx="6446">
                  <c:v>553.58749999999998</c:v>
                </c:pt>
                <c:pt idx="6447">
                  <c:v>553.67039999999997</c:v>
                </c:pt>
                <c:pt idx="6448">
                  <c:v>553.755</c:v>
                </c:pt>
                <c:pt idx="6449">
                  <c:v>553.83550000000002</c:v>
                </c:pt>
                <c:pt idx="6450">
                  <c:v>553.91899999999998</c:v>
                </c:pt>
                <c:pt idx="6451">
                  <c:v>554.00019999999995</c:v>
                </c:pt>
                <c:pt idx="6452">
                  <c:v>554.08399999999995</c:v>
                </c:pt>
                <c:pt idx="6453">
                  <c:v>554.16560000000004</c:v>
                </c:pt>
                <c:pt idx="6454">
                  <c:v>554.24959999999999</c:v>
                </c:pt>
                <c:pt idx="6455">
                  <c:v>554.3338</c:v>
                </c:pt>
                <c:pt idx="6456">
                  <c:v>554.41390000000001</c:v>
                </c:pt>
                <c:pt idx="6457">
                  <c:v>554.49620000000004</c:v>
                </c:pt>
                <c:pt idx="6458">
                  <c:v>554.57799999999997</c:v>
                </c:pt>
                <c:pt idx="6459">
                  <c:v>554.6626</c:v>
                </c:pt>
                <c:pt idx="6460">
                  <c:v>554.74360000000001</c:v>
                </c:pt>
                <c:pt idx="6461">
                  <c:v>554.82259999999997</c:v>
                </c:pt>
                <c:pt idx="6462">
                  <c:v>554.90840000000003</c:v>
                </c:pt>
                <c:pt idx="6463">
                  <c:v>554.99279999999999</c:v>
                </c:pt>
                <c:pt idx="6464">
                  <c:v>555.07410000000004</c:v>
                </c:pt>
                <c:pt idx="6465">
                  <c:v>555.15620000000001</c:v>
                </c:pt>
                <c:pt idx="6466">
                  <c:v>555.23900000000003</c:v>
                </c:pt>
                <c:pt idx="6467">
                  <c:v>555.32240000000002</c:v>
                </c:pt>
                <c:pt idx="6468">
                  <c:v>555.40629999999999</c:v>
                </c:pt>
                <c:pt idx="6469">
                  <c:v>555.48789999999997</c:v>
                </c:pt>
                <c:pt idx="6470">
                  <c:v>555.57119999999998</c:v>
                </c:pt>
                <c:pt idx="6471">
                  <c:v>555.65549999999996</c:v>
                </c:pt>
                <c:pt idx="6472">
                  <c:v>555.73820000000001</c:v>
                </c:pt>
                <c:pt idx="6473">
                  <c:v>555.82029999999997</c:v>
                </c:pt>
                <c:pt idx="6474">
                  <c:v>555.90179999999998</c:v>
                </c:pt>
                <c:pt idx="6475">
                  <c:v>555.9846</c:v>
                </c:pt>
                <c:pt idx="6476">
                  <c:v>556.06709999999998</c:v>
                </c:pt>
                <c:pt idx="6477">
                  <c:v>556.14959999999996</c:v>
                </c:pt>
                <c:pt idx="6478">
                  <c:v>556.23040000000003</c:v>
                </c:pt>
                <c:pt idx="6479">
                  <c:v>556.31320000000005</c:v>
                </c:pt>
                <c:pt idx="6480">
                  <c:v>556.39380000000006</c:v>
                </c:pt>
                <c:pt idx="6481">
                  <c:v>556.48019999999997</c:v>
                </c:pt>
                <c:pt idx="6482">
                  <c:v>556.56179999999995</c:v>
                </c:pt>
                <c:pt idx="6483">
                  <c:v>556.6472</c:v>
                </c:pt>
                <c:pt idx="6484">
                  <c:v>556.72889999999995</c:v>
                </c:pt>
                <c:pt idx="6485">
                  <c:v>556.80939999999998</c:v>
                </c:pt>
                <c:pt idx="6486">
                  <c:v>556.89409999999998</c:v>
                </c:pt>
                <c:pt idx="6487">
                  <c:v>556.97500000000002</c:v>
                </c:pt>
                <c:pt idx="6488">
                  <c:v>557.05790000000002</c:v>
                </c:pt>
                <c:pt idx="6489">
                  <c:v>557.14020000000005</c:v>
                </c:pt>
                <c:pt idx="6490">
                  <c:v>557.22260000000006</c:v>
                </c:pt>
                <c:pt idx="6491">
                  <c:v>557.30619999999999</c:v>
                </c:pt>
                <c:pt idx="6492">
                  <c:v>557.39030000000002</c:v>
                </c:pt>
                <c:pt idx="6493">
                  <c:v>557.47140000000002</c:v>
                </c:pt>
                <c:pt idx="6494">
                  <c:v>557.55150000000003</c:v>
                </c:pt>
                <c:pt idx="6495">
                  <c:v>557.63080000000002</c:v>
                </c:pt>
                <c:pt idx="6496">
                  <c:v>557.71439999999996</c:v>
                </c:pt>
                <c:pt idx="6497">
                  <c:v>557.79989999999998</c:v>
                </c:pt>
                <c:pt idx="6498">
                  <c:v>557.88509999999997</c:v>
                </c:pt>
                <c:pt idx="6499">
                  <c:v>557.9701</c:v>
                </c:pt>
                <c:pt idx="6500">
                  <c:v>558.04920000000004</c:v>
                </c:pt>
                <c:pt idx="6501">
                  <c:v>558.13379999999995</c:v>
                </c:pt>
                <c:pt idx="6502">
                  <c:v>558.21559999999999</c:v>
                </c:pt>
                <c:pt idx="6503">
                  <c:v>558.29880000000003</c:v>
                </c:pt>
                <c:pt idx="6504">
                  <c:v>558.38160000000005</c:v>
                </c:pt>
                <c:pt idx="6505">
                  <c:v>558.46180000000004</c:v>
                </c:pt>
                <c:pt idx="6506">
                  <c:v>558.54639999999995</c:v>
                </c:pt>
                <c:pt idx="6507">
                  <c:v>558.62890000000004</c:v>
                </c:pt>
                <c:pt idx="6508">
                  <c:v>558.7097</c:v>
                </c:pt>
                <c:pt idx="6509">
                  <c:v>558.79290000000003</c:v>
                </c:pt>
                <c:pt idx="6510">
                  <c:v>558.875</c:v>
                </c:pt>
                <c:pt idx="6511">
                  <c:v>558.96090000000004</c:v>
                </c:pt>
                <c:pt idx="6512">
                  <c:v>559.04060000000004</c:v>
                </c:pt>
                <c:pt idx="6513">
                  <c:v>559.12620000000004</c:v>
                </c:pt>
                <c:pt idx="6514">
                  <c:v>559.20780000000002</c:v>
                </c:pt>
                <c:pt idx="6515">
                  <c:v>559.28700000000003</c:v>
                </c:pt>
                <c:pt idx="6516">
                  <c:v>559.37049999999999</c:v>
                </c:pt>
                <c:pt idx="6517">
                  <c:v>559.45259999999996</c:v>
                </c:pt>
                <c:pt idx="6518">
                  <c:v>559.53549999999996</c:v>
                </c:pt>
                <c:pt idx="6519">
                  <c:v>559.61490000000003</c:v>
                </c:pt>
                <c:pt idx="6520">
                  <c:v>559.69899999999996</c:v>
                </c:pt>
                <c:pt idx="6521">
                  <c:v>559.78359999999998</c:v>
                </c:pt>
                <c:pt idx="6522">
                  <c:v>559.86659999999995</c:v>
                </c:pt>
                <c:pt idx="6523">
                  <c:v>559.94799999999998</c:v>
                </c:pt>
                <c:pt idx="6524">
                  <c:v>560.03179999999998</c:v>
                </c:pt>
                <c:pt idx="6525">
                  <c:v>560.11239999999998</c:v>
                </c:pt>
                <c:pt idx="6526">
                  <c:v>560.19500000000005</c:v>
                </c:pt>
                <c:pt idx="6527">
                  <c:v>560.28099999999995</c:v>
                </c:pt>
                <c:pt idx="6528">
                  <c:v>560.36019999999996</c:v>
                </c:pt>
                <c:pt idx="6529">
                  <c:v>560.44489999999996</c:v>
                </c:pt>
                <c:pt idx="6530">
                  <c:v>560.52499999999998</c:v>
                </c:pt>
                <c:pt idx="6531">
                  <c:v>560.60889999999995</c:v>
                </c:pt>
                <c:pt idx="6532">
                  <c:v>560.69320000000005</c:v>
                </c:pt>
                <c:pt idx="6533">
                  <c:v>560.77570000000003</c:v>
                </c:pt>
                <c:pt idx="6534">
                  <c:v>560.85680000000002</c:v>
                </c:pt>
                <c:pt idx="6535">
                  <c:v>560.94140000000004</c:v>
                </c:pt>
                <c:pt idx="6536">
                  <c:v>561.02189999999996</c:v>
                </c:pt>
                <c:pt idx="6537">
                  <c:v>561.10389999999995</c:v>
                </c:pt>
                <c:pt idx="6538">
                  <c:v>561.1848</c:v>
                </c:pt>
                <c:pt idx="6539">
                  <c:v>561.26900000000001</c:v>
                </c:pt>
                <c:pt idx="6540">
                  <c:v>561.35400000000004</c:v>
                </c:pt>
                <c:pt idx="6541">
                  <c:v>561.43499999999995</c:v>
                </c:pt>
                <c:pt idx="6542">
                  <c:v>561.51900000000001</c:v>
                </c:pt>
                <c:pt idx="6543">
                  <c:v>561.60180000000003</c:v>
                </c:pt>
                <c:pt idx="6544">
                  <c:v>561.68449999999996</c:v>
                </c:pt>
                <c:pt idx="6545">
                  <c:v>561.76679999999999</c:v>
                </c:pt>
                <c:pt idx="6546">
                  <c:v>561.8492</c:v>
                </c:pt>
                <c:pt idx="6547">
                  <c:v>561.93320000000006</c:v>
                </c:pt>
                <c:pt idx="6548">
                  <c:v>562.01499999999999</c:v>
                </c:pt>
                <c:pt idx="6549">
                  <c:v>562.09720000000004</c:v>
                </c:pt>
                <c:pt idx="6550">
                  <c:v>562.17899999999997</c:v>
                </c:pt>
                <c:pt idx="6551">
                  <c:v>562.26199999999994</c:v>
                </c:pt>
                <c:pt idx="6552">
                  <c:v>562.34400000000005</c:v>
                </c:pt>
                <c:pt idx="6553">
                  <c:v>562.42470000000003</c:v>
                </c:pt>
                <c:pt idx="6554">
                  <c:v>562.50819999999999</c:v>
                </c:pt>
                <c:pt idx="6555">
                  <c:v>562.59180000000003</c:v>
                </c:pt>
                <c:pt idx="6556">
                  <c:v>562.67449999999997</c:v>
                </c:pt>
                <c:pt idx="6557">
                  <c:v>562.75639999999999</c:v>
                </c:pt>
                <c:pt idx="6558">
                  <c:v>562.83780000000002</c:v>
                </c:pt>
                <c:pt idx="6559">
                  <c:v>562.91989999999998</c:v>
                </c:pt>
                <c:pt idx="6560">
                  <c:v>563.00350000000003</c:v>
                </c:pt>
                <c:pt idx="6561">
                  <c:v>563.08500000000004</c:v>
                </c:pt>
                <c:pt idx="6562">
                  <c:v>563.16650000000004</c:v>
                </c:pt>
                <c:pt idx="6563">
                  <c:v>563.25139999999999</c:v>
                </c:pt>
                <c:pt idx="6564">
                  <c:v>563.33540000000005</c:v>
                </c:pt>
                <c:pt idx="6565">
                  <c:v>563.41660000000002</c:v>
                </c:pt>
                <c:pt idx="6566">
                  <c:v>563.49720000000002</c:v>
                </c:pt>
                <c:pt idx="6567">
                  <c:v>563.58180000000004</c:v>
                </c:pt>
                <c:pt idx="6568">
                  <c:v>563.66380000000004</c:v>
                </c:pt>
                <c:pt idx="6569">
                  <c:v>563.74720000000002</c:v>
                </c:pt>
                <c:pt idx="6570">
                  <c:v>563.82929999999999</c:v>
                </c:pt>
                <c:pt idx="6571">
                  <c:v>563.91</c:v>
                </c:pt>
                <c:pt idx="6572">
                  <c:v>563.99450000000002</c:v>
                </c:pt>
                <c:pt idx="6573">
                  <c:v>564.07619999999997</c:v>
                </c:pt>
                <c:pt idx="6574">
                  <c:v>564.15700000000004</c:v>
                </c:pt>
                <c:pt idx="6575">
                  <c:v>564.24180000000001</c:v>
                </c:pt>
                <c:pt idx="6576">
                  <c:v>564.32460000000003</c:v>
                </c:pt>
                <c:pt idx="6577">
                  <c:v>564.40840000000003</c:v>
                </c:pt>
                <c:pt idx="6578">
                  <c:v>564.48900000000003</c:v>
                </c:pt>
                <c:pt idx="6579">
                  <c:v>564.57439999999997</c:v>
                </c:pt>
                <c:pt idx="6580">
                  <c:v>564.65380000000005</c:v>
                </c:pt>
                <c:pt idx="6581">
                  <c:v>564.73659999999995</c:v>
                </c:pt>
                <c:pt idx="6582">
                  <c:v>564.82119999999998</c:v>
                </c:pt>
                <c:pt idx="6583">
                  <c:v>564.90359999999998</c:v>
                </c:pt>
                <c:pt idx="6584">
                  <c:v>564.98490000000004</c:v>
                </c:pt>
                <c:pt idx="6585">
                  <c:v>565.06579999999997</c:v>
                </c:pt>
                <c:pt idx="6586">
                  <c:v>565.15039999999999</c:v>
                </c:pt>
                <c:pt idx="6587">
                  <c:v>565.22990000000004</c:v>
                </c:pt>
                <c:pt idx="6588">
                  <c:v>565.31299999999999</c:v>
                </c:pt>
                <c:pt idx="6589">
                  <c:v>565.39449999999999</c:v>
                </c:pt>
                <c:pt idx="6590">
                  <c:v>565.47879999999998</c:v>
                </c:pt>
                <c:pt idx="6591">
                  <c:v>565.56200000000001</c:v>
                </c:pt>
                <c:pt idx="6592">
                  <c:v>565.6454</c:v>
                </c:pt>
                <c:pt idx="6593">
                  <c:v>565.72580000000005</c:v>
                </c:pt>
                <c:pt idx="6594">
                  <c:v>565.8098</c:v>
                </c:pt>
                <c:pt idx="6595">
                  <c:v>565.89380000000006</c:v>
                </c:pt>
                <c:pt idx="6596">
                  <c:v>565.976</c:v>
                </c:pt>
                <c:pt idx="6597">
                  <c:v>566.05399999999997</c:v>
                </c:pt>
                <c:pt idx="6598">
                  <c:v>566.13580000000002</c:v>
                </c:pt>
                <c:pt idx="6599">
                  <c:v>566.22220000000004</c:v>
                </c:pt>
                <c:pt idx="6600">
                  <c:v>566.30250000000001</c:v>
                </c:pt>
                <c:pt idx="6601">
                  <c:v>566.38679999999999</c:v>
                </c:pt>
                <c:pt idx="6602">
                  <c:v>566.47019999999998</c:v>
                </c:pt>
                <c:pt idx="6603">
                  <c:v>566.55129999999997</c:v>
                </c:pt>
                <c:pt idx="6604">
                  <c:v>566.63019999999995</c:v>
                </c:pt>
                <c:pt idx="6605">
                  <c:v>566.71450000000004</c:v>
                </c:pt>
                <c:pt idx="6606">
                  <c:v>566.79759999999999</c:v>
                </c:pt>
                <c:pt idx="6607">
                  <c:v>566.88139999999999</c:v>
                </c:pt>
                <c:pt idx="6608">
                  <c:v>566.96439999999996</c:v>
                </c:pt>
                <c:pt idx="6609">
                  <c:v>567.04819999999995</c:v>
                </c:pt>
                <c:pt idx="6610">
                  <c:v>567.12969999999996</c:v>
                </c:pt>
                <c:pt idx="6611">
                  <c:v>567.21259999999995</c:v>
                </c:pt>
                <c:pt idx="6612">
                  <c:v>567.29780000000005</c:v>
                </c:pt>
                <c:pt idx="6613">
                  <c:v>567.38080000000002</c:v>
                </c:pt>
                <c:pt idx="6614">
                  <c:v>567.46199999999999</c:v>
                </c:pt>
                <c:pt idx="6615">
                  <c:v>567.54629999999997</c:v>
                </c:pt>
                <c:pt idx="6616">
                  <c:v>567.62739999999997</c:v>
                </c:pt>
                <c:pt idx="6617">
                  <c:v>567.70740000000001</c:v>
                </c:pt>
                <c:pt idx="6618">
                  <c:v>567.78980000000001</c:v>
                </c:pt>
                <c:pt idx="6619">
                  <c:v>567.87390000000005</c:v>
                </c:pt>
                <c:pt idx="6620">
                  <c:v>567.95339999999999</c:v>
                </c:pt>
                <c:pt idx="6621">
                  <c:v>568.0385</c:v>
                </c:pt>
                <c:pt idx="6622">
                  <c:v>568.12379999999996</c:v>
                </c:pt>
                <c:pt idx="6623">
                  <c:v>568.20299999999997</c:v>
                </c:pt>
                <c:pt idx="6624">
                  <c:v>568.28579999999999</c:v>
                </c:pt>
                <c:pt idx="6625">
                  <c:v>568.36879999999996</c:v>
                </c:pt>
                <c:pt idx="6626">
                  <c:v>568.45180000000005</c:v>
                </c:pt>
                <c:pt idx="6627">
                  <c:v>568.53610000000003</c:v>
                </c:pt>
                <c:pt idx="6628">
                  <c:v>568.6155</c:v>
                </c:pt>
                <c:pt idx="6629">
                  <c:v>568.69949999999994</c:v>
                </c:pt>
                <c:pt idx="6630">
                  <c:v>568.78210000000001</c:v>
                </c:pt>
                <c:pt idx="6631">
                  <c:v>568.86609999999996</c:v>
                </c:pt>
                <c:pt idx="6632">
                  <c:v>568.94759999999997</c:v>
                </c:pt>
                <c:pt idx="6633">
                  <c:v>569.02930000000003</c:v>
                </c:pt>
                <c:pt idx="6634">
                  <c:v>569.11180000000002</c:v>
                </c:pt>
                <c:pt idx="6635">
                  <c:v>569.19259999999997</c:v>
                </c:pt>
                <c:pt idx="6636">
                  <c:v>569.27800000000002</c:v>
                </c:pt>
                <c:pt idx="6637">
                  <c:v>569.35820000000001</c:v>
                </c:pt>
                <c:pt idx="6638">
                  <c:v>569.44280000000003</c:v>
                </c:pt>
                <c:pt idx="6639">
                  <c:v>569.524</c:v>
                </c:pt>
                <c:pt idx="6640">
                  <c:v>569.60820000000001</c:v>
                </c:pt>
                <c:pt idx="6641">
                  <c:v>569.69069999999999</c:v>
                </c:pt>
                <c:pt idx="6642">
                  <c:v>569.77319999999997</c:v>
                </c:pt>
                <c:pt idx="6643">
                  <c:v>569.85310000000004</c:v>
                </c:pt>
                <c:pt idx="6644">
                  <c:v>569.93730000000005</c:v>
                </c:pt>
                <c:pt idx="6645">
                  <c:v>570.02059999999994</c:v>
                </c:pt>
                <c:pt idx="6646">
                  <c:v>570.10230000000001</c:v>
                </c:pt>
                <c:pt idx="6647">
                  <c:v>570.18499999999995</c:v>
                </c:pt>
                <c:pt idx="6648">
                  <c:v>570.26900000000001</c:v>
                </c:pt>
                <c:pt idx="6649">
                  <c:v>570.35059999999999</c:v>
                </c:pt>
                <c:pt idx="6650">
                  <c:v>570.43309999999997</c:v>
                </c:pt>
                <c:pt idx="6651">
                  <c:v>570.51480000000004</c:v>
                </c:pt>
                <c:pt idx="6652">
                  <c:v>570.59720000000004</c:v>
                </c:pt>
                <c:pt idx="6653">
                  <c:v>570.68110000000001</c:v>
                </c:pt>
                <c:pt idx="6654">
                  <c:v>570.76340000000005</c:v>
                </c:pt>
                <c:pt idx="6655">
                  <c:v>570.84699999999998</c:v>
                </c:pt>
                <c:pt idx="6656">
                  <c:v>570.93140000000005</c:v>
                </c:pt>
                <c:pt idx="6657">
                  <c:v>571.01350000000002</c:v>
                </c:pt>
                <c:pt idx="6658">
                  <c:v>571.09640000000002</c:v>
                </c:pt>
                <c:pt idx="6659">
                  <c:v>571.17700000000002</c:v>
                </c:pt>
                <c:pt idx="6660">
                  <c:v>571.26210000000003</c:v>
                </c:pt>
                <c:pt idx="6661">
                  <c:v>571.34109999999998</c:v>
                </c:pt>
                <c:pt idx="6662">
                  <c:v>571.42499999999995</c:v>
                </c:pt>
                <c:pt idx="6663">
                  <c:v>571.50789999999995</c:v>
                </c:pt>
                <c:pt idx="6664">
                  <c:v>571.58939999999996</c:v>
                </c:pt>
                <c:pt idx="6665">
                  <c:v>571.67420000000004</c:v>
                </c:pt>
                <c:pt idx="6666">
                  <c:v>571.75620000000004</c:v>
                </c:pt>
                <c:pt idx="6667">
                  <c:v>571.8374</c:v>
                </c:pt>
                <c:pt idx="6668">
                  <c:v>571.92020000000002</c:v>
                </c:pt>
                <c:pt idx="6669">
                  <c:v>572.00279999999998</c:v>
                </c:pt>
                <c:pt idx="6670">
                  <c:v>572.08420000000001</c:v>
                </c:pt>
                <c:pt idx="6671">
                  <c:v>572.16880000000003</c:v>
                </c:pt>
                <c:pt idx="6672">
                  <c:v>572.24969999999996</c:v>
                </c:pt>
                <c:pt idx="6673">
                  <c:v>572.33299999999997</c:v>
                </c:pt>
                <c:pt idx="6674">
                  <c:v>572.41380000000004</c:v>
                </c:pt>
                <c:pt idx="6675">
                  <c:v>572.49620000000004</c:v>
                </c:pt>
                <c:pt idx="6676">
                  <c:v>572.58109999999999</c:v>
                </c:pt>
                <c:pt idx="6677">
                  <c:v>572.66110000000003</c:v>
                </c:pt>
                <c:pt idx="6678">
                  <c:v>572.7432</c:v>
                </c:pt>
                <c:pt idx="6679">
                  <c:v>572.82460000000003</c:v>
                </c:pt>
                <c:pt idx="6680">
                  <c:v>572.91179999999997</c:v>
                </c:pt>
                <c:pt idx="6681">
                  <c:v>572.99429999999995</c:v>
                </c:pt>
                <c:pt idx="6682">
                  <c:v>573.07529999999997</c:v>
                </c:pt>
                <c:pt idx="6683">
                  <c:v>573.1576</c:v>
                </c:pt>
                <c:pt idx="6684">
                  <c:v>573.24</c:v>
                </c:pt>
                <c:pt idx="6685">
                  <c:v>573.32270000000005</c:v>
                </c:pt>
                <c:pt idx="6686">
                  <c:v>573.4076</c:v>
                </c:pt>
                <c:pt idx="6687">
                  <c:v>573.48850000000004</c:v>
                </c:pt>
                <c:pt idx="6688">
                  <c:v>573.57360000000006</c:v>
                </c:pt>
                <c:pt idx="6689">
                  <c:v>573.65509999999995</c:v>
                </c:pt>
                <c:pt idx="6690">
                  <c:v>573.73519999999996</c:v>
                </c:pt>
                <c:pt idx="6691">
                  <c:v>573.81960000000004</c:v>
                </c:pt>
                <c:pt idx="6692">
                  <c:v>573.90279999999996</c:v>
                </c:pt>
                <c:pt idx="6693">
                  <c:v>573.98739999999998</c:v>
                </c:pt>
                <c:pt idx="6694">
                  <c:v>574.06899999999996</c:v>
                </c:pt>
                <c:pt idx="6695">
                  <c:v>574.1508</c:v>
                </c:pt>
                <c:pt idx="6696">
                  <c:v>574.2328</c:v>
                </c:pt>
                <c:pt idx="6697">
                  <c:v>574.31640000000004</c:v>
                </c:pt>
                <c:pt idx="6698">
                  <c:v>574.39890000000003</c:v>
                </c:pt>
                <c:pt idx="6699">
                  <c:v>574.48140000000001</c:v>
                </c:pt>
                <c:pt idx="6700">
                  <c:v>574.5616</c:v>
                </c:pt>
                <c:pt idx="6701">
                  <c:v>574.64689999999996</c:v>
                </c:pt>
                <c:pt idx="6702">
                  <c:v>574.7296</c:v>
                </c:pt>
                <c:pt idx="6703">
                  <c:v>574.8116</c:v>
                </c:pt>
                <c:pt idx="6704">
                  <c:v>574.89400000000001</c:v>
                </c:pt>
                <c:pt idx="6705">
                  <c:v>574.9796</c:v>
                </c:pt>
                <c:pt idx="6706">
                  <c:v>575.06100000000004</c:v>
                </c:pt>
                <c:pt idx="6707">
                  <c:v>575.14</c:v>
                </c:pt>
                <c:pt idx="6708">
                  <c:v>575.22289999999998</c:v>
                </c:pt>
                <c:pt idx="6709">
                  <c:v>575.3048</c:v>
                </c:pt>
                <c:pt idx="6710">
                  <c:v>575.39</c:v>
                </c:pt>
                <c:pt idx="6711">
                  <c:v>575.47220000000004</c:v>
                </c:pt>
                <c:pt idx="6712">
                  <c:v>575.55589999999995</c:v>
                </c:pt>
                <c:pt idx="6713">
                  <c:v>575.63559999999995</c:v>
                </c:pt>
                <c:pt idx="6714">
                  <c:v>575.71960000000001</c:v>
                </c:pt>
                <c:pt idx="6715">
                  <c:v>575.80060000000003</c:v>
                </c:pt>
                <c:pt idx="6716">
                  <c:v>575.88260000000002</c:v>
                </c:pt>
                <c:pt idx="6717">
                  <c:v>575.96590000000003</c:v>
                </c:pt>
                <c:pt idx="6718">
                  <c:v>576.04639999999995</c:v>
                </c:pt>
                <c:pt idx="6719">
                  <c:v>576.13319999999999</c:v>
                </c:pt>
                <c:pt idx="6720">
                  <c:v>576.21640000000002</c:v>
                </c:pt>
                <c:pt idx="6721">
                  <c:v>576.29780000000005</c:v>
                </c:pt>
                <c:pt idx="6722">
                  <c:v>576.38009999999997</c:v>
                </c:pt>
                <c:pt idx="6723">
                  <c:v>576.46299999999997</c:v>
                </c:pt>
                <c:pt idx="6724">
                  <c:v>576.54399999999998</c:v>
                </c:pt>
                <c:pt idx="6725">
                  <c:v>576.62800000000004</c:v>
                </c:pt>
                <c:pt idx="6726">
                  <c:v>576.70899999999995</c:v>
                </c:pt>
                <c:pt idx="6727">
                  <c:v>576.79300000000001</c:v>
                </c:pt>
                <c:pt idx="6728">
                  <c:v>576.87360000000001</c:v>
                </c:pt>
                <c:pt idx="6729">
                  <c:v>576.95860000000005</c:v>
                </c:pt>
                <c:pt idx="6730">
                  <c:v>577.04160000000002</c:v>
                </c:pt>
                <c:pt idx="6731">
                  <c:v>577.12480000000005</c:v>
                </c:pt>
                <c:pt idx="6732">
                  <c:v>577.20809999999994</c:v>
                </c:pt>
                <c:pt idx="6733">
                  <c:v>577.28689999999995</c:v>
                </c:pt>
                <c:pt idx="6734">
                  <c:v>577.36950000000002</c:v>
                </c:pt>
                <c:pt idx="6735">
                  <c:v>577.45399999999995</c:v>
                </c:pt>
                <c:pt idx="6736">
                  <c:v>577.53480000000002</c:v>
                </c:pt>
                <c:pt idx="6737">
                  <c:v>577.61940000000004</c:v>
                </c:pt>
                <c:pt idx="6738">
                  <c:v>577.70090000000005</c:v>
                </c:pt>
                <c:pt idx="6739">
                  <c:v>577.78520000000003</c:v>
                </c:pt>
                <c:pt idx="6740">
                  <c:v>577.86659999999995</c:v>
                </c:pt>
                <c:pt idx="6741">
                  <c:v>577.9502</c:v>
                </c:pt>
                <c:pt idx="6742">
                  <c:v>578.03020000000004</c:v>
                </c:pt>
                <c:pt idx="6743">
                  <c:v>578.11429999999996</c:v>
                </c:pt>
                <c:pt idx="6744">
                  <c:v>578.19489999999996</c:v>
                </c:pt>
                <c:pt idx="6745">
                  <c:v>578.27739999999994</c:v>
                </c:pt>
                <c:pt idx="6746">
                  <c:v>578.36180000000002</c:v>
                </c:pt>
                <c:pt idx="6747">
                  <c:v>578.44579999999996</c:v>
                </c:pt>
                <c:pt idx="6748">
                  <c:v>578.52919999999995</c:v>
                </c:pt>
                <c:pt idx="6749">
                  <c:v>578.61109999999996</c:v>
                </c:pt>
                <c:pt idx="6750">
                  <c:v>578.69669999999996</c:v>
                </c:pt>
                <c:pt idx="6751">
                  <c:v>578.77739999999994</c:v>
                </c:pt>
                <c:pt idx="6752">
                  <c:v>578.85940000000005</c:v>
                </c:pt>
                <c:pt idx="6753">
                  <c:v>578.94399999999996</c:v>
                </c:pt>
                <c:pt idx="6754">
                  <c:v>579.0231</c:v>
                </c:pt>
                <c:pt idx="6755">
                  <c:v>579.10670000000005</c:v>
                </c:pt>
                <c:pt idx="6756">
                  <c:v>579.18799999999999</c:v>
                </c:pt>
                <c:pt idx="6757">
                  <c:v>579.27</c:v>
                </c:pt>
                <c:pt idx="6758">
                  <c:v>579.35479999999995</c:v>
                </c:pt>
                <c:pt idx="6759">
                  <c:v>579.43380000000002</c:v>
                </c:pt>
                <c:pt idx="6760">
                  <c:v>579.5172</c:v>
                </c:pt>
                <c:pt idx="6761">
                  <c:v>579.59789999999998</c:v>
                </c:pt>
                <c:pt idx="6762">
                  <c:v>579.6807</c:v>
                </c:pt>
                <c:pt idx="6763">
                  <c:v>579.76260000000002</c:v>
                </c:pt>
                <c:pt idx="6764">
                  <c:v>579.84580000000005</c:v>
                </c:pt>
                <c:pt idx="6765">
                  <c:v>579.92830000000004</c:v>
                </c:pt>
                <c:pt idx="6766">
                  <c:v>580.01099999999997</c:v>
                </c:pt>
                <c:pt idx="6767">
                  <c:v>580.09320000000002</c:v>
                </c:pt>
                <c:pt idx="6768">
                  <c:v>580.17570000000001</c:v>
                </c:pt>
                <c:pt idx="6769">
                  <c:v>580.25750000000005</c:v>
                </c:pt>
                <c:pt idx="6770">
                  <c:v>580.34059999999999</c:v>
                </c:pt>
                <c:pt idx="6771">
                  <c:v>580.42380000000003</c:v>
                </c:pt>
                <c:pt idx="6772">
                  <c:v>580.50599999999997</c:v>
                </c:pt>
                <c:pt idx="6773">
                  <c:v>580.58910000000003</c:v>
                </c:pt>
                <c:pt idx="6774">
                  <c:v>580.67200000000003</c:v>
                </c:pt>
                <c:pt idx="6775">
                  <c:v>580.75199999999995</c:v>
                </c:pt>
                <c:pt idx="6776">
                  <c:v>580.8347</c:v>
                </c:pt>
                <c:pt idx="6777">
                  <c:v>580.91859999999997</c:v>
                </c:pt>
                <c:pt idx="6778">
                  <c:v>581.00199999999995</c:v>
                </c:pt>
                <c:pt idx="6779">
                  <c:v>581.08550000000002</c:v>
                </c:pt>
                <c:pt idx="6780">
                  <c:v>581.16700000000003</c:v>
                </c:pt>
                <c:pt idx="6781">
                  <c:v>581.25059999999996</c:v>
                </c:pt>
                <c:pt idx="6782">
                  <c:v>581.33100000000002</c:v>
                </c:pt>
                <c:pt idx="6783">
                  <c:v>581.41819999999996</c:v>
                </c:pt>
                <c:pt idx="6784">
                  <c:v>581.50040000000001</c:v>
                </c:pt>
                <c:pt idx="6785">
                  <c:v>581.58159999999998</c:v>
                </c:pt>
                <c:pt idx="6786">
                  <c:v>581.66049999999996</c:v>
                </c:pt>
                <c:pt idx="6787">
                  <c:v>581.74429999999995</c:v>
                </c:pt>
                <c:pt idx="6788">
                  <c:v>581.82889999999998</c:v>
                </c:pt>
                <c:pt idx="6789">
                  <c:v>581.91</c:v>
                </c:pt>
                <c:pt idx="6790">
                  <c:v>581.99609999999996</c:v>
                </c:pt>
                <c:pt idx="6791">
                  <c:v>582.07640000000004</c:v>
                </c:pt>
                <c:pt idx="6792">
                  <c:v>582.15779999999995</c:v>
                </c:pt>
                <c:pt idx="6793">
                  <c:v>582.24069999999995</c:v>
                </c:pt>
                <c:pt idx="6794">
                  <c:v>582.32470000000001</c:v>
                </c:pt>
                <c:pt idx="6795">
                  <c:v>582.40629999999999</c:v>
                </c:pt>
                <c:pt idx="6796">
                  <c:v>582.48789999999997</c:v>
                </c:pt>
                <c:pt idx="6797">
                  <c:v>582.57180000000005</c:v>
                </c:pt>
                <c:pt idx="6798">
                  <c:v>582.65530000000001</c:v>
                </c:pt>
                <c:pt idx="6799">
                  <c:v>582.73879999999997</c:v>
                </c:pt>
                <c:pt idx="6800">
                  <c:v>582.81880000000001</c:v>
                </c:pt>
                <c:pt idx="6801">
                  <c:v>582.90300000000002</c:v>
                </c:pt>
                <c:pt idx="6802">
                  <c:v>582.98530000000005</c:v>
                </c:pt>
                <c:pt idx="6803">
                  <c:v>583.06820000000005</c:v>
                </c:pt>
                <c:pt idx="6804">
                  <c:v>583.14980000000003</c:v>
                </c:pt>
                <c:pt idx="6805">
                  <c:v>583.2296</c:v>
                </c:pt>
                <c:pt idx="6806">
                  <c:v>583.31590000000006</c:v>
                </c:pt>
                <c:pt idx="6807">
                  <c:v>583.39459999999997</c:v>
                </c:pt>
                <c:pt idx="6808">
                  <c:v>583.47950000000003</c:v>
                </c:pt>
                <c:pt idx="6809">
                  <c:v>583.56140000000005</c:v>
                </c:pt>
                <c:pt idx="6810">
                  <c:v>583.64300000000003</c:v>
                </c:pt>
                <c:pt idx="6811">
                  <c:v>583.72590000000002</c:v>
                </c:pt>
                <c:pt idx="6812">
                  <c:v>583.80790000000002</c:v>
                </c:pt>
                <c:pt idx="6813">
                  <c:v>583.89499999999998</c:v>
                </c:pt>
                <c:pt idx="6814">
                  <c:v>583.9742</c:v>
                </c:pt>
                <c:pt idx="6815">
                  <c:v>584.05889999999999</c:v>
                </c:pt>
                <c:pt idx="6816">
                  <c:v>584.13909999999998</c:v>
                </c:pt>
                <c:pt idx="6817">
                  <c:v>584.22479999999996</c:v>
                </c:pt>
                <c:pt idx="6818">
                  <c:v>584.30420000000004</c:v>
                </c:pt>
                <c:pt idx="6819">
                  <c:v>584.38909999999998</c:v>
                </c:pt>
                <c:pt idx="6820">
                  <c:v>584.47180000000003</c:v>
                </c:pt>
                <c:pt idx="6821">
                  <c:v>584.55150000000003</c:v>
                </c:pt>
                <c:pt idx="6822">
                  <c:v>584.63469999999995</c:v>
                </c:pt>
                <c:pt idx="6823">
                  <c:v>584.7192</c:v>
                </c:pt>
                <c:pt idx="6824">
                  <c:v>584.80150000000003</c:v>
                </c:pt>
                <c:pt idx="6825">
                  <c:v>584.88250000000005</c:v>
                </c:pt>
                <c:pt idx="6826">
                  <c:v>584.96640000000002</c:v>
                </c:pt>
                <c:pt idx="6827">
                  <c:v>585.05179999999996</c:v>
                </c:pt>
                <c:pt idx="6828">
                  <c:v>585.13</c:v>
                </c:pt>
                <c:pt idx="6829">
                  <c:v>585.21559999999999</c:v>
                </c:pt>
                <c:pt idx="6830">
                  <c:v>585.29819999999995</c:v>
                </c:pt>
                <c:pt idx="6831">
                  <c:v>585.37909999999999</c:v>
                </c:pt>
                <c:pt idx="6832">
                  <c:v>585.4615</c:v>
                </c:pt>
                <c:pt idx="6833">
                  <c:v>585.54300000000001</c:v>
                </c:pt>
                <c:pt idx="6834">
                  <c:v>585.6277</c:v>
                </c:pt>
                <c:pt idx="6835">
                  <c:v>585.7115</c:v>
                </c:pt>
                <c:pt idx="6836">
                  <c:v>585.79319999999996</c:v>
                </c:pt>
                <c:pt idx="6837">
                  <c:v>585.87540000000001</c:v>
                </c:pt>
                <c:pt idx="6838">
                  <c:v>585.95889999999997</c:v>
                </c:pt>
                <c:pt idx="6839">
                  <c:v>586.04010000000005</c:v>
                </c:pt>
                <c:pt idx="6840">
                  <c:v>586.12279999999998</c:v>
                </c:pt>
                <c:pt idx="6841">
                  <c:v>586.20799999999997</c:v>
                </c:pt>
                <c:pt idx="6842">
                  <c:v>586.28909999999996</c:v>
                </c:pt>
                <c:pt idx="6843">
                  <c:v>586.37180000000001</c:v>
                </c:pt>
                <c:pt idx="6844">
                  <c:v>586.45529999999997</c:v>
                </c:pt>
                <c:pt idx="6845">
                  <c:v>586.5394</c:v>
                </c:pt>
                <c:pt idx="6846">
                  <c:v>586.62070000000006</c:v>
                </c:pt>
                <c:pt idx="6847">
                  <c:v>586.70219999999995</c:v>
                </c:pt>
                <c:pt idx="6848">
                  <c:v>586.78359999999998</c:v>
                </c:pt>
                <c:pt idx="6849">
                  <c:v>586.86559999999997</c:v>
                </c:pt>
                <c:pt idx="6850">
                  <c:v>586.94759999999997</c:v>
                </c:pt>
                <c:pt idx="6851">
                  <c:v>587.02940000000001</c:v>
                </c:pt>
                <c:pt idx="6852">
                  <c:v>587.11350000000004</c:v>
                </c:pt>
                <c:pt idx="6853">
                  <c:v>587.19690000000003</c:v>
                </c:pt>
                <c:pt idx="6854">
                  <c:v>587.27800000000002</c:v>
                </c:pt>
                <c:pt idx="6855">
                  <c:v>587.36199999999997</c:v>
                </c:pt>
                <c:pt idx="6856">
                  <c:v>587.44159999999999</c:v>
                </c:pt>
                <c:pt idx="6857">
                  <c:v>587.52549999999997</c:v>
                </c:pt>
                <c:pt idx="6858">
                  <c:v>587.60760000000005</c:v>
                </c:pt>
                <c:pt idx="6859">
                  <c:v>587.68899999999996</c:v>
                </c:pt>
                <c:pt idx="6860">
                  <c:v>587.77869999999996</c:v>
                </c:pt>
                <c:pt idx="6861">
                  <c:v>587.8578</c:v>
                </c:pt>
                <c:pt idx="6862">
                  <c:v>587.94110000000001</c:v>
                </c:pt>
                <c:pt idx="6863">
                  <c:v>588.02059999999994</c:v>
                </c:pt>
                <c:pt idx="6864">
                  <c:v>588.10789999999997</c:v>
                </c:pt>
                <c:pt idx="6865">
                  <c:v>588.18600000000004</c:v>
                </c:pt>
                <c:pt idx="6866">
                  <c:v>588.27239999999995</c:v>
                </c:pt>
                <c:pt idx="6867">
                  <c:v>588.35199999999998</c:v>
                </c:pt>
                <c:pt idx="6868">
                  <c:v>588.43489999999997</c:v>
                </c:pt>
                <c:pt idx="6869">
                  <c:v>588.51900000000001</c:v>
                </c:pt>
                <c:pt idx="6870">
                  <c:v>588.59950000000003</c:v>
                </c:pt>
                <c:pt idx="6871">
                  <c:v>588.68179999999995</c:v>
                </c:pt>
                <c:pt idx="6872">
                  <c:v>588.7636</c:v>
                </c:pt>
                <c:pt idx="6873">
                  <c:v>588.84619999999995</c:v>
                </c:pt>
                <c:pt idx="6874">
                  <c:v>588.92819999999995</c:v>
                </c:pt>
                <c:pt idx="6875">
                  <c:v>589.01210000000003</c:v>
                </c:pt>
                <c:pt idx="6876">
                  <c:v>589.09760000000006</c:v>
                </c:pt>
                <c:pt idx="6877">
                  <c:v>589.17840000000001</c:v>
                </c:pt>
                <c:pt idx="6878">
                  <c:v>589.26120000000003</c:v>
                </c:pt>
                <c:pt idx="6879">
                  <c:v>589.34220000000005</c:v>
                </c:pt>
                <c:pt idx="6880">
                  <c:v>589.42499999999995</c:v>
                </c:pt>
                <c:pt idx="6881">
                  <c:v>589.5059</c:v>
                </c:pt>
                <c:pt idx="6882">
                  <c:v>589.58910000000003</c:v>
                </c:pt>
                <c:pt idx="6883">
                  <c:v>589.67070000000001</c:v>
                </c:pt>
                <c:pt idx="6884">
                  <c:v>589.75720000000001</c:v>
                </c:pt>
                <c:pt idx="6885">
                  <c:v>589.83900000000006</c:v>
                </c:pt>
                <c:pt idx="6886">
                  <c:v>589.92079999999999</c:v>
                </c:pt>
                <c:pt idx="6887">
                  <c:v>590.00199999999995</c:v>
                </c:pt>
                <c:pt idx="6888">
                  <c:v>590.08339999999998</c:v>
                </c:pt>
                <c:pt idx="6889">
                  <c:v>590.16610000000003</c:v>
                </c:pt>
                <c:pt idx="6890">
                  <c:v>590.25109999999995</c:v>
                </c:pt>
                <c:pt idx="6891">
                  <c:v>590.33280000000002</c:v>
                </c:pt>
                <c:pt idx="6892">
                  <c:v>590.41489999999999</c:v>
                </c:pt>
                <c:pt idx="6893">
                  <c:v>590.4941</c:v>
                </c:pt>
                <c:pt idx="6894">
                  <c:v>590.57799999999997</c:v>
                </c:pt>
                <c:pt idx="6895">
                  <c:v>590.6626</c:v>
                </c:pt>
                <c:pt idx="6896">
                  <c:v>590.74300000000005</c:v>
                </c:pt>
                <c:pt idx="6897">
                  <c:v>590.82889999999998</c:v>
                </c:pt>
                <c:pt idx="6898">
                  <c:v>590.90819999999997</c:v>
                </c:pt>
                <c:pt idx="6899">
                  <c:v>590.99199999999996</c:v>
                </c:pt>
                <c:pt idx="6900">
                  <c:v>591.07389999999998</c:v>
                </c:pt>
                <c:pt idx="6901">
                  <c:v>591.15779999999995</c:v>
                </c:pt>
                <c:pt idx="6902">
                  <c:v>591.23919999999998</c:v>
                </c:pt>
                <c:pt idx="6903">
                  <c:v>591.32439999999997</c:v>
                </c:pt>
                <c:pt idx="6904">
                  <c:v>591.40390000000002</c:v>
                </c:pt>
                <c:pt idx="6905">
                  <c:v>591.48519999999996</c:v>
                </c:pt>
                <c:pt idx="6906">
                  <c:v>591.56650000000002</c:v>
                </c:pt>
                <c:pt idx="6907">
                  <c:v>591.65150000000006</c:v>
                </c:pt>
                <c:pt idx="6908">
                  <c:v>591.73440000000005</c:v>
                </c:pt>
                <c:pt idx="6909">
                  <c:v>591.81489999999997</c:v>
                </c:pt>
                <c:pt idx="6910">
                  <c:v>591.89859999999999</c:v>
                </c:pt>
                <c:pt idx="6911">
                  <c:v>591.98180000000002</c:v>
                </c:pt>
                <c:pt idx="6912">
                  <c:v>592.06420000000003</c:v>
                </c:pt>
                <c:pt idx="6913">
                  <c:v>592.14620000000002</c:v>
                </c:pt>
                <c:pt idx="6914">
                  <c:v>592.23050000000001</c:v>
                </c:pt>
                <c:pt idx="6915">
                  <c:v>592.31349999999998</c:v>
                </c:pt>
                <c:pt idx="6916">
                  <c:v>592.39649999999995</c:v>
                </c:pt>
                <c:pt idx="6917">
                  <c:v>592.47580000000005</c:v>
                </c:pt>
                <c:pt idx="6918">
                  <c:v>592.56060000000002</c:v>
                </c:pt>
                <c:pt idx="6919">
                  <c:v>592.64400000000001</c:v>
                </c:pt>
                <c:pt idx="6920">
                  <c:v>592.72720000000004</c:v>
                </c:pt>
                <c:pt idx="6921">
                  <c:v>592.80700000000002</c:v>
                </c:pt>
                <c:pt idx="6922">
                  <c:v>592.89070000000004</c:v>
                </c:pt>
                <c:pt idx="6923">
                  <c:v>592.97149999999999</c:v>
                </c:pt>
                <c:pt idx="6924">
                  <c:v>593.05629999999996</c:v>
                </c:pt>
                <c:pt idx="6925">
                  <c:v>593.1386</c:v>
                </c:pt>
                <c:pt idx="6926">
                  <c:v>593.21979999999996</c:v>
                </c:pt>
                <c:pt idx="6927">
                  <c:v>593.30129999999997</c:v>
                </c:pt>
                <c:pt idx="6928">
                  <c:v>593.38419999999996</c:v>
                </c:pt>
                <c:pt idx="6929">
                  <c:v>593.46579999999994</c:v>
                </c:pt>
                <c:pt idx="6930">
                  <c:v>593.54960000000005</c:v>
                </c:pt>
                <c:pt idx="6931">
                  <c:v>593.63369999999998</c:v>
                </c:pt>
                <c:pt idx="6932">
                  <c:v>593.71479999999997</c:v>
                </c:pt>
                <c:pt idx="6933">
                  <c:v>593.79700000000003</c:v>
                </c:pt>
                <c:pt idx="6934">
                  <c:v>593.8818</c:v>
                </c:pt>
                <c:pt idx="6935">
                  <c:v>593.96199999999999</c:v>
                </c:pt>
                <c:pt idx="6936">
                  <c:v>594.0444</c:v>
                </c:pt>
                <c:pt idx="6937">
                  <c:v>594.12779999999998</c:v>
                </c:pt>
                <c:pt idx="6938">
                  <c:v>594.2115</c:v>
                </c:pt>
                <c:pt idx="6939">
                  <c:v>594.29160000000002</c:v>
                </c:pt>
                <c:pt idx="6940">
                  <c:v>594.3759</c:v>
                </c:pt>
                <c:pt idx="6941">
                  <c:v>594.45699999999999</c:v>
                </c:pt>
                <c:pt idx="6942">
                  <c:v>594.53959999999995</c:v>
                </c:pt>
                <c:pt idx="6943">
                  <c:v>594.62310000000002</c:v>
                </c:pt>
                <c:pt idx="6944">
                  <c:v>594.70740000000001</c:v>
                </c:pt>
                <c:pt idx="6945">
                  <c:v>594.79139999999995</c:v>
                </c:pt>
                <c:pt idx="6946">
                  <c:v>594.87059999999997</c:v>
                </c:pt>
                <c:pt idx="6947">
                  <c:v>594.95429999999999</c:v>
                </c:pt>
                <c:pt idx="6948">
                  <c:v>595.03620000000001</c:v>
                </c:pt>
                <c:pt idx="6949">
                  <c:v>595.1182</c:v>
                </c:pt>
                <c:pt idx="6950">
                  <c:v>595.20299999999997</c:v>
                </c:pt>
                <c:pt idx="6951">
                  <c:v>595.28319999999997</c:v>
                </c:pt>
                <c:pt idx="6952">
                  <c:v>595.36680000000001</c:v>
                </c:pt>
                <c:pt idx="6953">
                  <c:v>595.44740000000002</c:v>
                </c:pt>
                <c:pt idx="6954">
                  <c:v>595.53279999999995</c:v>
                </c:pt>
                <c:pt idx="6955">
                  <c:v>595.61559999999997</c:v>
                </c:pt>
                <c:pt idx="6956">
                  <c:v>595.69770000000005</c:v>
                </c:pt>
                <c:pt idx="6957">
                  <c:v>595.77850000000001</c:v>
                </c:pt>
                <c:pt idx="6958">
                  <c:v>595.86300000000006</c:v>
                </c:pt>
                <c:pt idx="6959">
                  <c:v>595.94380000000001</c:v>
                </c:pt>
                <c:pt idx="6960">
                  <c:v>596.03049999999996</c:v>
                </c:pt>
                <c:pt idx="6961">
                  <c:v>596.11059999999998</c:v>
                </c:pt>
                <c:pt idx="6962">
                  <c:v>596.19320000000005</c:v>
                </c:pt>
                <c:pt idx="6963">
                  <c:v>596.27610000000004</c:v>
                </c:pt>
                <c:pt idx="6964">
                  <c:v>596.3578</c:v>
                </c:pt>
                <c:pt idx="6965">
                  <c:v>596.43910000000005</c:v>
                </c:pt>
                <c:pt idx="6966">
                  <c:v>596.52300000000002</c:v>
                </c:pt>
                <c:pt idx="6967">
                  <c:v>596.60440000000006</c:v>
                </c:pt>
                <c:pt idx="6968">
                  <c:v>596.68740000000003</c:v>
                </c:pt>
                <c:pt idx="6969">
                  <c:v>596.7704</c:v>
                </c:pt>
                <c:pt idx="6970">
                  <c:v>596.85159999999996</c:v>
                </c:pt>
                <c:pt idx="6971">
                  <c:v>596.93499999999995</c:v>
                </c:pt>
                <c:pt idx="6972">
                  <c:v>597.01760000000002</c:v>
                </c:pt>
                <c:pt idx="6973">
                  <c:v>597.10180000000003</c:v>
                </c:pt>
                <c:pt idx="6974">
                  <c:v>597.18359999999996</c:v>
                </c:pt>
                <c:pt idx="6975">
                  <c:v>597.26509999999996</c:v>
                </c:pt>
                <c:pt idx="6976">
                  <c:v>597.34889999999996</c:v>
                </c:pt>
                <c:pt idx="6977">
                  <c:v>597.43140000000005</c:v>
                </c:pt>
                <c:pt idx="6978">
                  <c:v>597.51459999999997</c:v>
                </c:pt>
                <c:pt idx="6979">
                  <c:v>597.59760000000006</c:v>
                </c:pt>
                <c:pt idx="6980">
                  <c:v>597.67679999999996</c:v>
                </c:pt>
                <c:pt idx="6981">
                  <c:v>597.76210000000003</c:v>
                </c:pt>
                <c:pt idx="6982">
                  <c:v>597.84820000000002</c:v>
                </c:pt>
                <c:pt idx="6983">
                  <c:v>597.92819999999995</c:v>
                </c:pt>
                <c:pt idx="6984">
                  <c:v>598.00819999999999</c:v>
                </c:pt>
                <c:pt idx="6985">
                  <c:v>598.09320000000002</c:v>
                </c:pt>
                <c:pt idx="6986">
                  <c:v>598.17550000000006</c:v>
                </c:pt>
                <c:pt idx="6987">
                  <c:v>598.25609999999995</c:v>
                </c:pt>
                <c:pt idx="6988">
                  <c:v>598.33849999999995</c:v>
                </c:pt>
                <c:pt idx="6989">
                  <c:v>598.423</c:v>
                </c:pt>
                <c:pt idx="6990">
                  <c:v>598.50480000000005</c:v>
                </c:pt>
                <c:pt idx="6991">
                  <c:v>598.58690000000001</c:v>
                </c:pt>
                <c:pt idx="6992">
                  <c:v>598.67039999999997</c:v>
                </c:pt>
                <c:pt idx="6993">
                  <c:v>598.75480000000005</c:v>
                </c:pt>
                <c:pt idx="6994">
                  <c:v>598.83759999999995</c:v>
                </c:pt>
                <c:pt idx="6995">
                  <c:v>598.91849999999999</c:v>
                </c:pt>
                <c:pt idx="6996">
                  <c:v>599.00400000000002</c:v>
                </c:pt>
                <c:pt idx="6997">
                  <c:v>599.0865</c:v>
                </c:pt>
                <c:pt idx="6998">
                  <c:v>599.16700000000003</c:v>
                </c:pt>
                <c:pt idx="6999">
                  <c:v>599.25099999999998</c:v>
                </c:pt>
                <c:pt idx="7000">
                  <c:v>599.33240000000001</c:v>
                </c:pt>
                <c:pt idx="7001">
                  <c:v>599.41399999999999</c:v>
                </c:pt>
                <c:pt idx="7002">
                  <c:v>599.49680000000001</c:v>
                </c:pt>
                <c:pt idx="7003">
                  <c:v>599.58240000000001</c:v>
                </c:pt>
                <c:pt idx="7004">
                  <c:v>599.6635</c:v>
                </c:pt>
                <c:pt idx="7005">
                  <c:v>599.74450000000002</c:v>
                </c:pt>
                <c:pt idx="7006">
                  <c:v>599.82870000000003</c:v>
                </c:pt>
                <c:pt idx="7007">
                  <c:v>599.91200000000003</c:v>
                </c:pt>
                <c:pt idx="7008">
                  <c:v>599.99379999999996</c:v>
                </c:pt>
                <c:pt idx="7009">
                  <c:v>600.07579999999996</c:v>
                </c:pt>
                <c:pt idx="7010">
                  <c:v>600.16039999999998</c:v>
                </c:pt>
                <c:pt idx="7011">
                  <c:v>600.2432</c:v>
                </c:pt>
                <c:pt idx="7012">
                  <c:v>600.32380000000001</c:v>
                </c:pt>
                <c:pt idx="7013">
                  <c:v>600.40650000000005</c:v>
                </c:pt>
                <c:pt idx="7014">
                  <c:v>600.49</c:v>
                </c:pt>
                <c:pt idx="7015">
                  <c:v>600.57060000000001</c:v>
                </c:pt>
                <c:pt idx="7016">
                  <c:v>600.65380000000005</c:v>
                </c:pt>
                <c:pt idx="7017">
                  <c:v>600.73500000000001</c:v>
                </c:pt>
                <c:pt idx="7018">
                  <c:v>600.81859999999995</c:v>
                </c:pt>
                <c:pt idx="7019">
                  <c:v>600.90160000000003</c:v>
                </c:pt>
                <c:pt idx="7020">
                  <c:v>600.98249999999996</c:v>
                </c:pt>
                <c:pt idx="7021">
                  <c:v>601.06619999999998</c:v>
                </c:pt>
                <c:pt idx="7022">
                  <c:v>601.14919999999995</c:v>
                </c:pt>
                <c:pt idx="7023">
                  <c:v>601.23199999999997</c:v>
                </c:pt>
                <c:pt idx="7024">
                  <c:v>601.31449999999995</c:v>
                </c:pt>
                <c:pt idx="7025">
                  <c:v>601.39459999999997</c:v>
                </c:pt>
                <c:pt idx="7026">
                  <c:v>601.48</c:v>
                </c:pt>
                <c:pt idx="7027">
                  <c:v>601.56089999999995</c:v>
                </c:pt>
                <c:pt idx="7028">
                  <c:v>601.64589999999998</c:v>
                </c:pt>
                <c:pt idx="7029">
                  <c:v>601.726</c:v>
                </c:pt>
                <c:pt idx="7030">
                  <c:v>601.80930000000001</c:v>
                </c:pt>
                <c:pt idx="7031">
                  <c:v>601.89139999999998</c:v>
                </c:pt>
                <c:pt idx="7032">
                  <c:v>601.97439999999995</c:v>
                </c:pt>
                <c:pt idx="7033">
                  <c:v>602.05560000000003</c:v>
                </c:pt>
                <c:pt idx="7034">
                  <c:v>602.13879999999995</c:v>
                </c:pt>
                <c:pt idx="7035">
                  <c:v>602.22130000000004</c:v>
                </c:pt>
                <c:pt idx="7036">
                  <c:v>602.30200000000002</c:v>
                </c:pt>
                <c:pt idx="7037">
                  <c:v>602.38549999999998</c:v>
                </c:pt>
                <c:pt idx="7038">
                  <c:v>602.471</c:v>
                </c:pt>
                <c:pt idx="7039">
                  <c:v>602.55250000000001</c:v>
                </c:pt>
                <c:pt idx="7040">
                  <c:v>602.63520000000005</c:v>
                </c:pt>
                <c:pt idx="7041">
                  <c:v>602.7174</c:v>
                </c:pt>
                <c:pt idx="7042">
                  <c:v>602.79970000000003</c:v>
                </c:pt>
                <c:pt idx="7043">
                  <c:v>602.88379999999995</c:v>
                </c:pt>
                <c:pt idx="7044">
                  <c:v>602.96420000000001</c:v>
                </c:pt>
                <c:pt idx="7045">
                  <c:v>603.0453</c:v>
                </c:pt>
                <c:pt idx="7046">
                  <c:v>603.12929999999994</c:v>
                </c:pt>
                <c:pt idx="7047">
                  <c:v>603.21410000000003</c:v>
                </c:pt>
                <c:pt idx="7048">
                  <c:v>603.29449999999997</c:v>
                </c:pt>
                <c:pt idx="7049">
                  <c:v>603.37480000000005</c:v>
                </c:pt>
                <c:pt idx="7050">
                  <c:v>603.45929999999998</c:v>
                </c:pt>
                <c:pt idx="7051">
                  <c:v>603.54259999999999</c:v>
                </c:pt>
                <c:pt idx="7052">
                  <c:v>603.62379999999996</c:v>
                </c:pt>
                <c:pt idx="7053">
                  <c:v>603.70659999999998</c:v>
                </c:pt>
                <c:pt idx="7054">
                  <c:v>603.79179999999997</c:v>
                </c:pt>
                <c:pt idx="7055">
                  <c:v>603.87130000000002</c:v>
                </c:pt>
                <c:pt idx="7056">
                  <c:v>603.95320000000004</c:v>
                </c:pt>
                <c:pt idx="7057">
                  <c:v>604.03579999999999</c:v>
                </c:pt>
                <c:pt idx="7058">
                  <c:v>604.12239999999997</c:v>
                </c:pt>
                <c:pt idx="7059">
                  <c:v>604.20489999999995</c:v>
                </c:pt>
                <c:pt idx="7060">
                  <c:v>604.28610000000003</c:v>
                </c:pt>
                <c:pt idx="7061">
                  <c:v>604.37</c:v>
                </c:pt>
                <c:pt idx="7062">
                  <c:v>604.452</c:v>
                </c:pt>
                <c:pt idx="7063">
                  <c:v>604.53489999999999</c:v>
                </c:pt>
                <c:pt idx="7064">
                  <c:v>604.6155</c:v>
                </c:pt>
                <c:pt idx="7065">
                  <c:v>604.7002</c:v>
                </c:pt>
                <c:pt idx="7066">
                  <c:v>604.78319999999997</c:v>
                </c:pt>
                <c:pt idx="7067">
                  <c:v>604.86479999999995</c:v>
                </c:pt>
                <c:pt idx="7068">
                  <c:v>604.9479</c:v>
                </c:pt>
                <c:pt idx="7069">
                  <c:v>605.03020000000004</c:v>
                </c:pt>
                <c:pt idx="7070">
                  <c:v>605.11300000000006</c:v>
                </c:pt>
                <c:pt idx="7071">
                  <c:v>605.1943</c:v>
                </c:pt>
                <c:pt idx="7072">
                  <c:v>605.27660000000003</c:v>
                </c:pt>
                <c:pt idx="7073">
                  <c:v>605.36180000000002</c:v>
                </c:pt>
                <c:pt idx="7074">
                  <c:v>605.4434</c:v>
                </c:pt>
                <c:pt idx="7075">
                  <c:v>605.52440000000001</c:v>
                </c:pt>
                <c:pt idx="7076">
                  <c:v>605.6087</c:v>
                </c:pt>
                <c:pt idx="7077">
                  <c:v>605.69129999999996</c:v>
                </c:pt>
                <c:pt idx="7078">
                  <c:v>605.77319999999997</c:v>
                </c:pt>
                <c:pt idx="7079">
                  <c:v>605.85599999999999</c:v>
                </c:pt>
                <c:pt idx="7080">
                  <c:v>605.93470000000002</c:v>
                </c:pt>
                <c:pt idx="7081">
                  <c:v>606.02</c:v>
                </c:pt>
                <c:pt idx="7082">
                  <c:v>606.10440000000006</c:v>
                </c:pt>
                <c:pt idx="7083">
                  <c:v>606.18650000000002</c:v>
                </c:pt>
                <c:pt idx="7084">
                  <c:v>606.26840000000004</c:v>
                </c:pt>
                <c:pt idx="7085">
                  <c:v>606.35059999999999</c:v>
                </c:pt>
                <c:pt idx="7086">
                  <c:v>606.43460000000005</c:v>
                </c:pt>
                <c:pt idx="7087">
                  <c:v>606.51419999999996</c:v>
                </c:pt>
                <c:pt idx="7088">
                  <c:v>606.59739999999999</c:v>
                </c:pt>
                <c:pt idx="7089">
                  <c:v>606.67880000000002</c:v>
                </c:pt>
                <c:pt idx="7090">
                  <c:v>606.75959999999998</c:v>
                </c:pt>
                <c:pt idx="7091">
                  <c:v>606.84609999999998</c:v>
                </c:pt>
                <c:pt idx="7092">
                  <c:v>606.92819999999995</c:v>
                </c:pt>
                <c:pt idx="7093">
                  <c:v>607.01369999999997</c:v>
                </c:pt>
                <c:pt idx="7094">
                  <c:v>607.09379999999999</c:v>
                </c:pt>
                <c:pt idx="7095">
                  <c:v>607.17679999999996</c:v>
                </c:pt>
                <c:pt idx="7096">
                  <c:v>607.26099999999997</c:v>
                </c:pt>
                <c:pt idx="7097">
                  <c:v>607.34370000000001</c:v>
                </c:pt>
                <c:pt idx="7098">
                  <c:v>607.42570000000001</c:v>
                </c:pt>
                <c:pt idx="7099">
                  <c:v>607.50540000000001</c:v>
                </c:pt>
                <c:pt idx="7100">
                  <c:v>607.59019999999998</c:v>
                </c:pt>
                <c:pt idx="7101">
                  <c:v>607.67160000000001</c:v>
                </c:pt>
                <c:pt idx="7102">
                  <c:v>607.75549999999998</c:v>
                </c:pt>
                <c:pt idx="7103">
                  <c:v>607.83910000000003</c:v>
                </c:pt>
                <c:pt idx="7104">
                  <c:v>607.92380000000003</c:v>
                </c:pt>
                <c:pt idx="7105">
                  <c:v>608.00459999999998</c:v>
                </c:pt>
                <c:pt idx="7106">
                  <c:v>608.08630000000005</c:v>
                </c:pt>
                <c:pt idx="7107">
                  <c:v>608.16840000000002</c:v>
                </c:pt>
                <c:pt idx="7108">
                  <c:v>608.24969999999996</c:v>
                </c:pt>
                <c:pt idx="7109">
                  <c:v>608.33399999999995</c:v>
                </c:pt>
                <c:pt idx="7110">
                  <c:v>608.41750000000002</c:v>
                </c:pt>
                <c:pt idx="7111">
                  <c:v>608.50059999999996</c:v>
                </c:pt>
                <c:pt idx="7112">
                  <c:v>608.58370000000002</c:v>
                </c:pt>
                <c:pt idx="7113">
                  <c:v>608.66489999999999</c:v>
                </c:pt>
                <c:pt idx="7114">
                  <c:v>608.74699999999996</c:v>
                </c:pt>
                <c:pt idx="7115">
                  <c:v>608.83159999999998</c:v>
                </c:pt>
                <c:pt idx="7116">
                  <c:v>608.9144</c:v>
                </c:pt>
                <c:pt idx="7117">
                  <c:v>608.99599999999998</c:v>
                </c:pt>
                <c:pt idx="7118">
                  <c:v>609.07680000000005</c:v>
                </c:pt>
                <c:pt idx="7119">
                  <c:v>609.15930000000003</c:v>
                </c:pt>
                <c:pt idx="7120">
                  <c:v>609.2432</c:v>
                </c:pt>
                <c:pt idx="7121">
                  <c:v>609.32590000000005</c:v>
                </c:pt>
                <c:pt idx="7122">
                  <c:v>609.40980000000002</c:v>
                </c:pt>
                <c:pt idx="7123">
                  <c:v>609.48979999999995</c:v>
                </c:pt>
                <c:pt idx="7124">
                  <c:v>609.57420000000002</c:v>
                </c:pt>
                <c:pt idx="7125">
                  <c:v>609.65819999999997</c:v>
                </c:pt>
                <c:pt idx="7126">
                  <c:v>609.74059999999997</c:v>
                </c:pt>
                <c:pt idx="7127">
                  <c:v>609.82439999999997</c:v>
                </c:pt>
                <c:pt idx="7128">
                  <c:v>609.90409999999997</c:v>
                </c:pt>
                <c:pt idx="7129">
                  <c:v>609.98559999999998</c:v>
                </c:pt>
                <c:pt idx="7130">
                  <c:v>610.072</c:v>
                </c:pt>
                <c:pt idx="7131">
                  <c:v>610.15160000000003</c:v>
                </c:pt>
                <c:pt idx="7132">
                  <c:v>610.23479999999995</c:v>
                </c:pt>
                <c:pt idx="7133">
                  <c:v>610.31679999999994</c:v>
                </c:pt>
                <c:pt idx="7134">
                  <c:v>610.40150000000006</c:v>
                </c:pt>
                <c:pt idx="7135">
                  <c:v>610.48199999999997</c:v>
                </c:pt>
                <c:pt idx="7136">
                  <c:v>610.56290000000001</c:v>
                </c:pt>
                <c:pt idx="7137">
                  <c:v>610.64949999999999</c:v>
                </c:pt>
                <c:pt idx="7138">
                  <c:v>610.72879999999998</c:v>
                </c:pt>
                <c:pt idx="7139">
                  <c:v>610.81280000000004</c:v>
                </c:pt>
                <c:pt idx="7140">
                  <c:v>610.89430000000004</c:v>
                </c:pt>
                <c:pt idx="7141">
                  <c:v>610.97609999999997</c:v>
                </c:pt>
                <c:pt idx="7142">
                  <c:v>611.06179999999995</c:v>
                </c:pt>
                <c:pt idx="7143">
                  <c:v>611.14380000000006</c:v>
                </c:pt>
                <c:pt idx="7144">
                  <c:v>611.22559999999999</c:v>
                </c:pt>
                <c:pt idx="7145">
                  <c:v>611.30820000000006</c:v>
                </c:pt>
                <c:pt idx="7146">
                  <c:v>611.39009999999996</c:v>
                </c:pt>
                <c:pt idx="7147">
                  <c:v>611.47400000000005</c:v>
                </c:pt>
                <c:pt idx="7148">
                  <c:v>611.55560000000003</c:v>
                </c:pt>
                <c:pt idx="7149">
                  <c:v>611.64020000000005</c:v>
                </c:pt>
                <c:pt idx="7150">
                  <c:v>611.72239999999999</c:v>
                </c:pt>
                <c:pt idx="7151">
                  <c:v>611.8057</c:v>
                </c:pt>
                <c:pt idx="7152">
                  <c:v>611.88559999999995</c:v>
                </c:pt>
                <c:pt idx="7153">
                  <c:v>611.96900000000005</c:v>
                </c:pt>
                <c:pt idx="7154">
                  <c:v>612.05119999999999</c:v>
                </c:pt>
                <c:pt idx="7155">
                  <c:v>612.13419999999996</c:v>
                </c:pt>
                <c:pt idx="7156">
                  <c:v>612.21569999999997</c:v>
                </c:pt>
                <c:pt idx="7157">
                  <c:v>612.29650000000004</c:v>
                </c:pt>
                <c:pt idx="7158">
                  <c:v>612.38059999999996</c:v>
                </c:pt>
                <c:pt idx="7159">
                  <c:v>612.46249999999998</c:v>
                </c:pt>
                <c:pt idx="7160">
                  <c:v>612.54740000000004</c:v>
                </c:pt>
                <c:pt idx="7161">
                  <c:v>612.62580000000003</c:v>
                </c:pt>
                <c:pt idx="7162">
                  <c:v>612.71259999999995</c:v>
                </c:pt>
                <c:pt idx="7163">
                  <c:v>612.79409999999996</c:v>
                </c:pt>
                <c:pt idx="7164">
                  <c:v>612.87829999999997</c:v>
                </c:pt>
                <c:pt idx="7165">
                  <c:v>612.96199999999999</c:v>
                </c:pt>
                <c:pt idx="7166">
                  <c:v>613.0412</c:v>
                </c:pt>
                <c:pt idx="7167">
                  <c:v>613.12379999999996</c:v>
                </c:pt>
                <c:pt idx="7168">
                  <c:v>613.20619999999997</c:v>
                </c:pt>
                <c:pt idx="7169">
                  <c:v>613.28769999999997</c:v>
                </c:pt>
                <c:pt idx="7170">
                  <c:v>613.36900000000003</c:v>
                </c:pt>
                <c:pt idx="7171">
                  <c:v>613.45659999999998</c:v>
                </c:pt>
                <c:pt idx="7172">
                  <c:v>613.53949999999998</c:v>
                </c:pt>
                <c:pt idx="7173">
                  <c:v>613.61860000000001</c:v>
                </c:pt>
                <c:pt idx="7174">
                  <c:v>613.70039999999995</c:v>
                </c:pt>
                <c:pt idx="7175">
                  <c:v>613.78859999999997</c:v>
                </c:pt>
                <c:pt idx="7176">
                  <c:v>613.87199999999996</c:v>
                </c:pt>
                <c:pt idx="7177">
                  <c:v>613.95159999999998</c:v>
                </c:pt>
                <c:pt idx="7178">
                  <c:v>614.03599999999994</c:v>
                </c:pt>
                <c:pt idx="7179">
                  <c:v>614.11500000000001</c:v>
                </c:pt>
                <c:pt idx="7180">
                  <c:v>614.19920000000002</c:v>
                </c:pt>
                <c:pt idx="7181">
                  <c:v>614.28290000000004</c:v>
                </c:pt>
                <c:pt idx="7182">
                  <c:v>614.36369999999999</c:v>
                </c:pt>
                <c:pt idx="7183">
                  <c:v>614.447</c:v>
                </c:pt>
                <c:pt idx="7184">
                  <c:v>614.53049999999996</c:v>
                </c:pt>
                <c:pt idx="7185">
                  <c:v>614.61289999999997</c:v>
                </c:pt>
                <c:pt idx="7186">
                  <c:v>614.69330000000002</c:v>
                </c:pt>
                <c:pt idx="7187">
                  <c:v>614.77800000000002</c:v>
                </c:pt>
                <c:pt idx="7188">
                  <c:v>614.86239999999998</c:v>
                </c:pt>
                <c:pt idx="7189">
                  <c:v>614.94590000000005</c:v>
                </c:pt>
                <c:pt idx="7190">
                  <c:v>615.02629999999999</c:v>
                </c:pt>
                <c:pt idx="7191">
                  <c:v>615.10640000000001</c:v>
                </c:pt>
                <c:pt idx="7192">
                  <c:v>615.19060000000002</c:v>
                </c:pt>
                <c:pt idx="7193">
                  <c:v>615.27279999999996</c:v>
                </c:pt>
                <c:pt idx="7194">
                  <c:v>615.35799999999995</c:v>
                </c:pt>
                <c:pt idx="7195">
                  <c:v>615.43859999999995</c:v>
                </c:pt>
                <c:pt idx="7196">
                  <c:v>615.52070000000003</c:v>
                </c:pt>
                <c:pt idx="7197">
                  <c:v>615.60209999999995</c:v>
                </c:pt>
                <c:pt idx="7198">
                  <c:v>615.68610000000001</c:v>
                </c:pt>
                <c:pt idx="7199">
                  <c:v>615.76760000000002</c:v>
                </c:pt>
                <c:pt idx="7200">
                  <c:v>615.85069999999996</c:v>
                </c:pt>
                <c:pt idx="7201">
                  <c:v>615.93320000000006</c:v>
                </c:pt>
                <c:pt idx="7202">
                  <c:v>616.01679999999999</c:v>
                </c:pt>
                <c:pt idx="7203">
                  <c:v>616.09580000000005</c:v>
                </c:pt>
                <c:pt idx="7204">
                  <c:v>616.18079999999998</c:v>
                </c:pt>
                <c:pt idx="7205">
                  <c:v>616.26319999999998</c:v>
                </c:pt>
                <c:pt idx="7206">
                  <c:v>616.34619999999995</c:v>
                </c:pt>
                <c:pt idx="7207">
                  <c:v>616.42460000000005</c:v>
                </c:pt>
                <c:pt idx="7208">
                  <c:v>616.50930000000005</c:v>
                </c:pt>
                <c:pt idx="7209">
                  <c:v>616.59220000000005</c:v>
                </c:pt>
                <c:pt idx="7210">
                  <c:v>616.67259999999999</c:v>
                </c:pt>
                <c:pt idx="7211">
                  <c:v>616.75570000000005</c:v>
                </c:pt>
                <c:pt idx="7212">
                  <c:v>616.83960000000002</c:v>
                </c:pt>
                <c:pt idx="7213">
                  <c:v>616.92290000000003</c:v>
                </c:pt>
                <c:pt idx="7214">
                  <c:v>617.00319999999999</c:v>
                </c:pt>
                <c:pt idx="7215">
                  <c:v>617.0874</c:v>
                </c:pt>
                <c:pt idx="7216">
                  <c:v>617.16949999999997</c:v>
                </c:pt>
                <c:pt idx="7217">
                  <c:v>617.25149999999996</c:v>
                </c:pt>
                <c:pt idx="7218">
                  <c:v>617.33500000000004</c:v>
                </c:pt>
                <c:pt idx="7219">
                  <c:v>617.41759999999999</c:v>
                </c:pt>
                <c:pt idx="7220">
                  <c:v>617.49950000000001</c:v>
                </c:pt>
                <c:pt idx="7221">
                  <c:v>617.58579999999995</c:v>
                </c:pt>
                <c:pt idx="7222">
                  <c:v>617.66600000000005</c:v>
                </c:pt>
                <c:pt idx="7223">
                  <c:v>617.74959999999999</c:v>
                </c:pt>
                <c:pt idx="7224">
                  <c:v>617.83249999999998</c:v>
                </c:pt>
                <c:pt idx="7225">
                  <c:v>617.91210000000001</c:v>
                </c:pt>
                <c:pt idx="7226">
                  <c:v>617.99839999999995</c:v>
                </c:pt>
                <c:pt idx="7227">
                  <c:v>618.0797</c:v>
                </c:pt>
                <c:pt idx="7228">
                  <c:v>618.16060000000004</c:v>
                </c:pt>
                <c:pt idx="7229">
                  <c:v>618.24210000000005</c:v>
                </c:pt>
                <c:pt idx="7230">
                  <c:v>618.32600000000002</c:v>
                </c:pt>
                <c:pt idx="7231">
                  <c:v>618.40930000000003</c:v>
                </c:pt>
                <c:pt idx="7232">
                  <c:v>618.48919999999998</c:v>
                </c:pt>
                <c:pt idx="7233">
                  <c:v>618.57090000000005</c:v>
                </c:pt>
                <c:pt idx="7234">
                  <c:v>618.65300000000002</c:v>
                </c:pt>
                <c:pt idx="7235">
                  <c:v>618.73540000000003</c:v>
                </c:pt>
                <c:pt idx="7236">
                  <c:v>618.82069999999999</c:v>
                </c:pt>
                <c:pt idx="7237">
                  <c:v>618.90099999999995</c:v>
                </c:pt>
                <c:pt idx="7238">
                  <c:v>618.98469999999998</c:v>
                </c:pt>
                <c:pt idx="7239">
                  <c:v>619.06870000000004</c:v>
                </c:pt>
                <c:pt idx="7240">
                  <c:v>619.15329999999994</c:v>
                </c:pt>
                <c:pt idx="7241">
                  <c:v>619.23400000000004</c:v>
                </c:pt>
                <c:pt idx="7242">
                  <c:v>619.31640000000004</c:v>
                </c:pt>
                <c:pt idx="7243">
                  <c:v>619.39970000000005</c:v>
                </c:pt>
                <c:pt idx="7244">
                  <c:v>619.4796</c:v>
                </c:pt>
                <c:pt idx="7245">
                  <c:v>619.56370000000004</c:v>
                </c:pt>
                <c:pt idx="7246">
                  <c:v>619.64520000000005</c:v>
                </c:pt>
                <c:pt idx="7247">
                  <c:v>619.72720000000004</c:v>
                </c:pt>
                <c:pt idx="7248">
                  <c:v>619.80939999999998</c:v>
                </c:pt>
                <c:pt idx="7249">
                  <c:v>619.88969999999995</c:v>
                </c:pt>
                <c:pt idx="7250">
                  <c:v>619.97529999999995</c:v>
                </c:pt>
                <c:pt idx="7251">
                  <c:v>620.05930000000001</c:v>
                </c:pt>
                <c:pt idx="7252">
                  <c:v>620.13919999999996</c:v>
                </c:pt>
                <c:pt idx="7253">
                  <c:v>620.22260000000006</c:v>
                </c:pt>
                <c:pt idx="7254">
                  <c:v>620.30700000000002</c:v>
                </c:pt>
                <c:pt idx="7255">
                  <c:v>620.38909999999998</c:v>
                </c:pt>
                <c:pt idx="7256">
                  <c:v>620.47199999999998</c:v>
                </c:pt>
                <c:pt idx="7257">
                  <c:v>620.55240000000003</c:v>
                </c:pt>
                <c:pt idx="7258">
                  <c:v>620.63559999999995</c:v>
                </c:pt>
                <c:pt idx="7259">
                  <c:v>620.71820000000002</c:v>
                </c:pt>
                <c:pt idx="7260">
                  <c:v>620.80280000000005</c:v>
                </c:pt>
                <c:pt idx="7261">
                  <c:v>620.88340000000005</c:v>
                </c:pt>
                <c:pt idx="7262">
                  <c:v>620.96510000000001</c:v>
                </c:pt>
                <c:pt idx="7263">
                  <c:v>621.04740000000004</c:v>
                </c:pt>
                <c:pt idx="7264">
                  <c:v>621.13049999999998</c:v>
                </c:pt>
                <c:pt idx="7265">
                  <c:v>621.21699999999998</c:v>
                </c:pt>
                <c:pt idx="7266">
                  <c:v>621.29700000000003</c:v>
                </c:pt>
                <c:pt idx="7267">
                  <c:v>621.37850000000003</c:v>
                </c:pt>
                <c:pt idx="7268">
                  <c:v>621.46209999999996</c:v>
                </c:pt>
                <c:pt idx="7269">
                  <c:v>621.54250000000002</c:v>
                </c:pt>
                <c:pt idx="7270">
                  <c:v>621.62699999999995</c:v>
                </c:pt>
                <c:pt idx="7271">
                  <c:v>621.70799999999997</c:v>
                </c:pt>
                <c:pt idx="7272">
                  <c:v>621.79259999999999</c:v>
                </c:pt>
                <c:pt idx="7273">
                  <c:v>621.87379999999996</c:v>
                </c:pt>
                <c:pt idx="7274">
                  <c:v>621.95630000000006</c:v>
                </c:pt>
                <c:pt idx="7275">
                  <c:v>622.03980000000001</c:v>
                </c:pt>
                <c:pt idx="7276">
                  <c:v>622.12289999999996</c:v>
                </c:pt>
                <c:pt idx="7277">
                  <c:v>622.20519999999999</c:v>
                </c:pt>
                <c:pt idx="7278">
                  <c:v>622.2885</c:v>
                </c:pt>
                <c:pt idx="7279">
                  <c:v>622.37199999999996</c:v>
                </c:pt>
                <c:pt idx="7280">
                  <c:v>622.45349999999996</c:v>
                </c:pt>
                <c:pt idx="7281">
                  <c:v>622.53700000000003</c:v>
                </c:pt>
                <c:pt idx="7282">
                  <c:v>622.61739999999998</c:v>
                </c:pt>
                <c:pt idx="7283">
                  <c:v>622.70050000000003</c:v>
                </c:pt>
                <c:pt idx="7284">
                  <c:v>622.78020000000004</c:v>
                </c:pt>
                <c:pt idx="7285">
                  <c:v>622.86410000000001</c:v>
                </c:pt>
                <c:pt idx="7286">
                  <c:v>622.94759999999997</c:v>
                </c:pt>
                <c:pt idx="7287">
                  <c:v>623.03060000000005</c:v>
                </c:pt>
                <c:pt idx="7288">
                  <c:v>623.11249999999995</c:v>
                </c:pt>
                <c:pt idx="7289">
                  <c:v>623.19799999999998</c:v>
                </c:pt>
                <c:pt idx="7290">
                  <c:v>623.27739999999994</c:v>
                </c:pt>
                <c:pt idx="7291">
                  <c:v>623.36090000000002</c:v>
                </c:pt>
                <c:pt idx="7292">
                  <c:v>623.44140000000004</c:v>
                </c:pt>
                <c:pt idx="7293">
                  <c:v>623.52620000000002</c:v>
                </c:pt>
                <c:pt idx="7294">
                  <c:v>623.60720000000003</c:v>
                </c:pt>
                <c:pt idx="7295">
                  <c:v>623.69299999999998</c:v>
                </c:pt>
                <c:pt idx="7296">
                  <c:v>623.77380000000005</c:v>
                </c:pt>
                <c:pt idx="7297">
                  <c:v>623.85889999999995</c:v>
                </c:pt>
                <c:pt idx="7298">
                  <c:v>623.94410000000005</c:v>
                </c:pt>
                <c:pt idx="7299">
                  <c:v>624.02350000000001</c:v>
                </c:pt>
                <c:pt idx="7300">
                  <c:v>624.10580000000004</c:v>
                </c:pt>
                <c:pt idx="7301">
                  <c:v>624.18700000000001</c:v>
                </c:pt>
                <c:pt idx="7302">
                  <c:v>624.26949999999999</c:v>
                </c:pt>
                <c:pt idx="7303">
                  <c:v>624.35180000000003</c:v>
                </c:pt>
                <c:pt idx="7304">
                  <c:v>624.43309999999997</c:v>
                </c:pt>
                <c:pt idx="7305">
                  <c:v>624.5154</c:v>
                </c:pt>
                <c:pt idx="7306">
                  <c:v>624.59780000000001</c:v>
                </c:pt>
                <c:pt idx="7307">
                  <c:v>624.68349999999998</c:v>
                </c:pt>
                <c:pt idx="7308">
                  <c:v>624.7645</c:v>
                </c:pt>
                <c:pt idx="7309">
                  <c:v>624.84879999999998</c:v>
                </c:pt>
                <c:pt idx="7310">
                  <c:v>624.92970000000003</c:v>
                </c:pt>
                <c:pt idx="7311">
                  <c:v>625.0136</c:v>
                </c:pt>
                <c:pt idx="7312">
                  <c:v>625.09439999999995</c:v>
                </c:pt>
                <c:pt idx="7313">
                  <c:v>625.17830000000004</c:v>
                </c:pt>
                <c:pt idx="7314">
                  <c:v>625.26009999999997</c:v>
                </c:pt>
                <c:pt idx="7315">
                  <c:v>625.34379999999999</c:v>
                </c:pt>
                <c:pt idx="7316">
                  <c:v>625.42690000000005</c:v>
                </c:pt>
                <c:pt idx="7317">
                  <c:v>625.51130000000001</c:v>
                </c:pt>
                <c:pt idx="7318">
                  <c:v>625.59119999999996</c:v>
                </c:pt>
                <c:pt idx="7319">
                  <c:v>625.67179999999996</c:v>
                </c:pt>
                <c:pt idx="7320">
                  <c:v>625.75620000000004</c:v>
                </c:pt>
                <c:pt idx="7321">
                  <c:v>625.83749999999998</c:v>
                </c:pt>
                <c:pt idx="7322">
                  <c:v>625.9221</c:v>
                </c:pt>
                <c:pt idx="7323">
                  <c:v>626.00400000000002</c:v>
                </c:pt>
                <c:pt idx="7324">
                  <c:v>626.08510000000001</c:v>
                </c:pt>
                <c:pt idx="7325">
                  <c:v>626.16819999999996</c:v>
                </c:pt>
                <c:pt idx="7326">
                  <c:v>626.24969999999996</c:v>
                </c:pt>
                <c:pt idx="7327">
                  <c:v>626.33439999999996</c:v>
                </c:pt>
                <c:pt idx="7328">
                  <c:v>626.41499999999996</c:v>
                </c:pt>
                <c:pt idx="7329">
                  <c:v>626.49680000000001</c:v>
                </c:pt>
                <c:pt idx="7330">
                  <c:v>626.5806</c:v>
                </c:pt>
                <c:pt idx="7331">
                  <c:v>626.66369999999995</c:v>
                </c:pt>
                <c:pt idx="7332">
                  <c:v>626.74480000000005</c:v>
                </c:pt>
                <c:pt idx="7333">
                  <c:v>626.83000000000004</c:v>
                </c:pt>
                <c:pt idx="7334">
                  <c:v>626.91079999999999</c:v>
                </c:pt>
                <c:pt idx="7335">
                  <c:v>626.99720000000002</c:v>
                </c:pt>
                <c:pt idx="7336">
                  <c:v>627.07389999999998</c:v>
                </c:pt>
                <c:pt idx="7337">
                  <c:v>627.15980000000002</c:v>
                </c:pt>
                <c:pt idx="7338">
                  <c:v>627.24339999999995</c:v>
                </c:pt>
                <c:pt idx="7339">
                  <c:v>627.32479999999998</c:v>
                </c:pt>
                <c:pt idx="7340">
                  <c:v>627.40819999999997</c:v>
                </c:pt>
                <c:pt idx="7341">
                  <c:v>627.49</c:v>
                </c:pt>
                <c:pt idx="7342">
                  <c:v>627.57399999999996</c:v>
                </c:pt>
                <c:pt idx="7343">
                  <c:v>627.65470000000005</c:v>
                </c:pt>
                <c:pt idx="7344">
                  <c:v>627.74009999999998</c:v>
                </c:pt>
                <c:pt idx="7345">
                  <c:v>627.822</c:v>
                </c:pt>
                <c:pt idx="7346">
                  <c:v>627.90599999999995</c:v>
                </c:pt>
                <c:pt idx="7347">
                  <c:v>627.98400000000004</c:v>
                </c:pt>
                <c:pt idx="7348">
                  <c:v>628.06939999999997</c:v>
                </c:pt>
                <c:pt idx="7349">
                  <c:v>628.1508</c:v>
                </c:pt>
                <c:pt idx="7350">
                  <c:v>628.23180000000002</c:v>
                </c:pt>
                <c:pt idx="7351">
                  <c:v>628.3175</c:v>
                </c:pt>
                <c:pt idx="7352">
                  <c:v>628.3981</c:v>
                </c:pt>
                <c:pt idx="7353">
                  <c:v>628.48159999999996</c:v>
                </c:pt>
                <c:pt idx="7354">
                  <c:v>628.56529999999998</c:v>
                </c:pt>
                <c:pt idx="7355">
                  <c:v>628.64430000000004</c:v>
                </c:pt>
                <c:pt idx="7356">
                  <c:v>628.72680000000003</c:v>
                </c:pt>
                <c:pt idx="7357">
                  <c:v>628.8134</c:v>
                </c:pt>
                <c:pt idx="7358">
                  <c:v>628.8922</c:v>
                </c:pt>
                <c:pt idx="7359">
                  <c:v>628.97439999999995</c:v>
                </c:pt>
                <c:pt idx="7360">
                  <c:v>629.06060000000002</c:v>
                </c:pt>
                <c:pt idx="7361">
                  <c:v>629.14210000000003</c:v>
                </c:pt>
                <c:pt idx="7362">
                  <c:v>629.22050000000002</c:v>
                </c:pt>
                <c:pt idx="7363">
                  <c:v>629.3048</c:v>
                </c:pt>
                <c:pt idx="7364">
                  <c:v>629.38819999999998</c:v>
                </c:pt>
                <c:pt idx="7365">
                  <c:v>629.46960000000001</c:v>
                </c:pt>
                <c:pt idx="7366">
                  <c:v>629.55160000000001</c:v>
                </c:pt>
                <c:pt idx="7367">
                  <c:v>629.63580000000002</c:v>
                </c:pt>
                <c:pt idx="7368">
                  <c:v>629.71820000000002</c:v>
                </c:pt>
                <c:pt idx="7369">
                  <c:v>629.80219999999997</c:v>
                </c:pt>
                <c:pt idx="7370">
                  <c:v>629.88679999999999</c:v>
                </c:pt>
                <c:pt idx="7371">
                  <c:v>629.96879999999999</c:v>
                </c:pt>
                <c:pt idx="7372">
                  <c:v>630.05119999999999</c:v>
                </c:pt>
                <c:pt idx="7373">
                  <c:v>630.13760000000002</c:v>
                </c:pt>
                <c:pt idx="7374">
                  <c:v>630.21630000000005</c:v>
                </c:pt>
                <c:pt idx="7375">
                  <c:v>630.29819999999995</c:v>
                </c:pt>
                <c:pt idx="7376">
                  <c:v>630.38379999999995</c:v>
                </c:pt>
                <c:pt idx="7377">
                  <c:v>630.4624</c:v>
                </c:pt>
                <c:pt idx="7378">
                  <c:v>630.54359999999997</c:v>
                </c:pt>
                <c:pt idx="7379">
                  <c:v>630.63009999999997</c:v>
                </c:pt>
                <c:pt idx="7380">
                  <c:v>630.71259999999995</c:v>
                </c:pt>
                <c:pt idx="7381">
                  <c:v>630.79660000000001</c:v>
                </c:pt>
                <c:pt idx="7382">
                  <c:v>630.87819999999999</c:v>
                </c:pt>
                <c:pt idx="7383">
                  <c:v>630.96090000000004</c:v>
                </c:pt>
                <c:pt idx="7384">
                  <c:v>631.04480000000001</c:v>
                </c:pt>
                <c:pt idx="7385">
                  <c:v>631.12379999999996</c:v>
                </c:pt>
                <c:pt idx="7386">
                  <c:v>631.20579999999995</c:v>
                </c:pt>
                <c:pt idx="7387">
                  <c:v>631.28700000000003</c:v>
                </c:pt>
                <c:pt idx="7388">
                  <c:v>631.36890000000005</c:v>
                </c:pt>
                <c:pt idx="7389">
                  <c:v>631.45439999999996</c:v>
                </c:pt>
                <c:pt idx="7390">
                  <c:v>631.53560000000004</c:v>
                </c:pt>
                <c:pt idx="7391">
                  <c:v>631.61869999999999</c:v>
                </c:pt>
                <c:pt idx="7392">
                  <c:v>631.70029999999997</c:v>
                </c:pt>
                <c:pt idx="7393">
                  <c:v>631.78279999999995</c:v>
                </c:pt>
                <c:pt idx="7394">
                  <c:v>631.86379999999997</c:v>
                </c:pt>
                <c:pt idx="7395">
                  <c:v>631.94799999999998</c:v>
                </c:pt>
                <c:pt idx="7396">
                  <c:v>632.03099999999995</c:v>
                </c:pt>
                <c:pt idx="7397">
                  <c:v>632.11289999999997</c:v>
                </c:pt>
                <c:pt idx="7398">
                  <c:v>632.19320000000005</c:v>
                </c:pt>
                <c:pt idx="7399">
                  <c:v>632.27819999999997</c:v>
                </c:pt>
                <c:pt idx="7400">
                  <c:v>632.36040000000003</c:v>
                </c:pt>
                <c:pt idx="7401">
                  <c:v>632.44479999999999</c:v>
                </c:pt>
                <c:pt idx="7402">
                  <c:v>632.52610000000004</c:v>
                </c:pt>
                <c:pt idx="7403">
                  <c:v>632.61</c:v>
                </c:pt>
                <c:pt idx="7404">
                  <c:v>632.69410000000005</c:v>
                </c:pt>
                <c:pt idx="7405">
                  <c:v>632.77470000000005</c:v>
                </c:pt>
                <c:pt idx="7406">
                  <c:v>632.85799999999995</c:v>
                </c:pt>
                <c:pt idx="7407">
                  <c:v>632.94000000000005</c:v>
                </c:pt>
                <c:pt idx="7408">
                  <c:v>633.02459999999996</c:v>
                </c:pt>
                <c:pt idx="7409">
                  <c:v>633.10590000000002</c:v>
                </c:pt>
                <c:pt idx="7410">
                  <c:v>633.19140000000004</c:v>
                </c:pt>
                <c:pt idx="7411">
                  <c:v>633.27300000000002</c:v>
                </c:pt>
                <c:pt idx="7412">
                  <c:v>633.35469999999998</c:v>
                </c:pt>
                <c:pt idx="7413">
                  <c:v>633.43939999999998</c:v>
                </c:pt>
                <c:pt idx="7414">
                  <c:v>633.51880000000006</c:v>
                </c:pt>
                <c:pt idx="7415">
                  <c:v>633.60199999999998</c:v>
                </c:pt>
                <c:pt idx="7416">
                  <c:v>633.68299999999999</c:v>
                </c:pt>
                <c:pt idx="7417">
                  <c:v>633.76859999999999</c:v>
                </c:pt>
                <c:pt idx="7418">
                  <c:v>633.85029999999995</c:v>
                </c:pt>
                <c:pt idx="7419">
                  <c:v>633.93259999999998</c:v>
                </c:pt>
                <c:pt idx="7420">
                  <c:v>634.01319999999998</c:v>
                </c:pt>
                <c:pt idx="7421">
                  <c:v>634.09780000000001</c:v>
                </c:pt>
                <c:pt idx="7422">
                  <c:v>634.17880000000002</c:v>
                </c:pt>
                <c:pt idx="7423">
                  <c:v>634.26300000000003</c:v>
                </c:pt>
                <c:pt idx="7424">
                  <c:v>634.3451</c:v>
                </c:pt>
                <c:pt idx="7425">
                  <c:v>634.428</c:v>
                </c:pt>
                <c:pt idx="7426">
                  <c:v>634.50739999999996</c:v>
                </c:pt>
                <c:pt idx="7427">
                  <c:v>634.5924</c:v>
                </c:pt>
                <c:pt idx="7428">
                  <c:v>634.67359999999996</c:v>
                </c:pt>
                <c:pt idx="7429">
                  <c:v>634.755</c:v>
                </c:pt>
                <c:pt idx="7430">
                  <c:v>634.83960000000002</c:v>
                </c:pt>
                <c:pt idx="7431">
                  <c:v>634.92010000000005</c:v>
                </c:pt>
                <c:pt idx="7432">
                  <c:v>635.00360000000001</c:v>
                </c:pt>
                <c:pt idx="7433">
                  <c:v>635.08500000000004</c:v>
                </c:pt>
                <c:pt idx="7434">
                  <c:v>635.16989999999998</c:v>
                </c:pt>
                <c:pt idx="7435">
                  <c:v>635.25120000000004</c:v>
                </c:pt>
                <c:pt idx="7436">
                  <c:v>635.33579999999995</c:v>
                </c:pt>
                <c:pt idx="7437">
                  <c:v>635.41750000000002</c:v>
                </c:pt>
                <c:pt idx="7438">
                  <c:v>635.49680000000001</c:v>
                </c:pt>
                <c:pt idx="7439">
                  <c:v>635.58119999999997</c:v>
                </c:pt>
                <c:pt idx="7440">
                  <c:v>635.66380000000004</c:v>
                </c:pt>
                <c:pt idx="7441">
                  <c:v>635.7482</c:v>
                </c:pt>
                <c:pt idx="7442">
                  <c:v>635.82950000000005</c:v>
                </c:pt>
                <c:pt idx="7443">
                  <c:v>635.91600000000005</c:v>
                </c:pt>
                <c:pt idx="7444">
                  <c:v>635.99680000000001</c:v>
                </c:pt>
                <c:pt idx="7445">
                  <c:v>636.08010000000002</c:v>
                </c:pt>
                <c:pt idx="7446">
                  <c:v>636.1626</c:v>
                </c:pt>
                <c:pt idx="7447">
                  <c:v>636.24279999999999</c:v>
                </c:pt>
                <c:pt idx="7448">
                  <c:v>636.32690000000002</c:v>
                </c:pt>
                <c:pt idx="7449">
                  <c:v>636.40899999999999</c:v>
                </c:pt>
                <c:pt idx="7450">
                  <c:v>636.49069999999995</c:v>
                </c:pt>
                <c:pt idx="7451">
                  <c:v>636.57529999999997</c:v>
                </c:pt>
                <c:pt idx="7452">
                  <c:v>636.65700000000004</c:v>
                </c:pt>
                <c:pt idx="7453">
                  <c:v>636.74279999999999</c:v>
                </c:pt>
                <c:pt idx="7454">
                  <c:v>636.82380000000001</c:v>
                </c:pt>
                <c:pt idx="7455">
                  <c:v>636.90449999999998</c:v>
                </c:pt>
                <c:pt idx="7456">
                  <c:v>636.98800000000006</c:v>
                </c:pt>
                <c:pt idx="7457">
                  <c:v>637.07219999999995</c:v>
                </c:pt>
                <c:pt idx="7458">
                  <c:v>637.15390000000002</c:v>
                </c:pt>
                <c:pt idx="7459">
                  <c:v>637.23620000000005</c:v>
                </c:pt>
                <c:pt idx="7460">
                  <c:v>637.3184</c:v>
                </c:pt>
                <c:pt idx="7461">
                  <c:v>637.39940000000001</c:v>
                </c:pt>
                <c:pt idx="7462">
                  <c:v>637.48220000000003</c:v>
                </c:pt>
                <c:pt idx="7463">
                  <c:v>637.5684</c:v>
                </c:pt>
                <c:pt idx="7464">
                  <c:v>637.64769999999999</c:v>
                </c:pt>
                <c:pt idx="7465">
                  <c:v>637.73159999999996</c:v>
                </c:pt>
                <c:pt idx="7466">
                  <c:v>637.81389999999999</c:v>
                </c:pt>
                <c:pt idx="7467">
                  <c:v>637.89480000000003</c:v>
                </c:pt>
                <c:pt idx="7468">
                  <c:v>637.97730000000001</c:v>
                </c:pt>
                <c:pt idx="7469">
                  <c:v>638.05930000000001</c:v>
                </c:pt>
                <c:pt idx="7470">
                  <c:v>638.14359999999999</c:v>
                </c:pt>
                <c:pt idx="7471">
                  <c:v>638.22379999999998</c:v>
                </c:pt>
                <c:pt idx="7472">
                  <c:v>638.3066</c:v>
                </c:pt>
                <c:pt idx="7473">
                  <c:v>638.39099999999996</c:v>
                </c:pt>
                <c:pt idx="7474">
                  <c:v>638.47019999999998</c:v>
                </c:pt>
                <c:pt idx="7475">
                  <c:v>638.55719999999997</c:v>
                </c:pt>
                <c:pt idx="7476">
                  <c:v>638.63980000000004</c:v>
                </c:pt>
                <c:pt idx="7477">
                  <c:v>638.72130000000004</c:v>
                </c:pt>
                <c:pt idx="7478">
                  <c:v>638.80370000000005</c:v>
                </c:pt>
                <c:pt idx="7479">
                  <c:v>638.88589999999999</c:v>
                </c:pt>
                <c:pt idx="7480">
                  <c:v>638.97069999999997</c:v>
                </c:pt>
                <c:pt idx="7481">
                  <c:v>639.05079999999998</c:v>
                </c:pt>
                <c:pt idx="7482">
                  <c:v>639.13469999999995</c:v>
                </c:pt>
                <c:pt idx="7483">
                  <c:v>639.22019999999998</c:v>
                </c:pt>
                <c:pt idx="7484">
                  <c:v>639.29999999999995</c:v>
                </c:pt>
                <c:pt idx="7485">
                  <c:v>639.38239999999996</c:v>
                </c:pt>
                <c:pt idx="7486">
                  <c:v>639.46439999999996</c:v>
                </c:pt>
                <c:pt idx="7487">
                  <c:v>639.54579999999999</c:v>
                </c:pt>
                <c:pt idx="7488">
                  <c:v>639.63070000000005</c:v>
                </c:pt>
                <c:pt idx="7489">
                  <c:v>639.71370000000002</c:v>
                </c:pt>
                <c:pt idx="7490">
                  <c:v>639.79629999999997</c:v>
                </c:pt>
                <c:pt idx="7491">
                  <c:v>639.87810000000002</c:v>
                </c:pt>
                <c:pt idx="7492">
                  <c:v>639.9606</c:v>
                </c:pt>
                <c:pt idx="7493">
                  <c:v>640.03899999999999</c:v>
                </c:pt>
                <c:pt idx="7494">
                  <c:v>640.125</c:v>
                </c:pt>
                <c:pt idx="7495">
                  <c:v>640.21</c:v>
                </c:pt>
                <c:pt idx="7496">
                  <c:v>640.29250000000002</c:v>
                </c:pt>
                <c:pt idx="7497">
                  <c:v>640.37459999999999</c:v>
                </c:pt>
                <c:pt idx="7498">
                  <c:v>640.45550000000003</c:v>
                </c:pt>
                <c:pt idx="7499">
                  <c:v>640.53769999999997</c:v>
                </c:pt>
                <c:pt idx="7500">
                  <c:v>640.62339999999995</c:v>
                </c:pt>
                <c:pt idx="7501">
                  <c:v>640.70600000000002</c:v>
                </c:pt>
                <c:pt idx="7502">
                  <c:v>640.78589999999997</c:v>
                </c:pt>
                <c:pt idx="7503">
                  <c:v>640.87</c:v>
                </c:pt>
                <c:pt idx="7504">
                  <c:v>640.95119999999997</c:v>
                </c:pt>
                <c:pt idx="7505">
                  <c:v>641.03279999999995</c:v>
                </c:pt>
                <c:pt idx="7506">
                  <c:v>641.11680000000001</c:v>
                </c:pt>
                <c:pt idx="7507">
                  <c:v>641.20000000000005</c:v>
                </c:pt>
                <c:pt idx="7508">
                  <c:v>641.28099999999995</c:v>
                </c:pt>
                <c:pt idx="7509">
                  <c:v>641.36500000000001</c:v>
                </c:pt>
                <c:pt idx="7510">
                  <c:v>641.44870000000003</c:v>
                </c:pt>
                <c:pt idx="7511">
                  <c:v>641.52710000000002</c:v>
                </c:pt>
                <c:pt idx="7512">
                  <c:v>641.61099999999999</c:v>
                </c:pt>
                <c:pt idx="7513">
                  <c:v>641.69560000000001</c:v>
                </c:pt>
                <c:pt idx="7514">
                  <c:v>641.77779999999996</c:v>
                </c:pt>
                <c:pt idx="7515">
                  <c:v>641.8623</c:v>
                </c:pt>
                <c:pt idx="7516">
                  <c:v>641.94650000000001</c:v>
                </c:pt>
                <c:pt idx="7517">
                  <c:v>642.02779999999996</c:v>
                </c:pt>
                <c:pt idx="7518">
                  <c:v>642.1105</c:v>
                </c:pt>
                <c:pt idx="7519">
                  <c:v>642.19359999999995</c:v>
                </c:pt>
                <c:pt idx="7520">
                  <c:v>642.27319999999997</c:v>
                </c:pt>
                <c:pt idx="7521">
                  <c:v>642.35699999999997</c:v>
                </c:pt>
                <c:pt idx="7522">
                  <c:v>642.43960000000004</c:v>
                </c:pt>
                <c:pt idx="7523">
                  <c:v>642.52319999999997</c:v>
                </c:pt>
                <c:pt idx="7524">
                  <c:v>642.60350000000005</c:v>
                </c:pt>
                <c:pt idx="7525">
                  <c:v>642.68640000000005</c:v>
                </c:pt>
                <c:pt idx="7526">
                  <c:v>642.77059999999994</c:v>
                </c:pt>
                <c:pt idx="7527">
                  <c:v>642.8519</c:v>
                </c:pt>
                <c:pt idx="7528">
                  <c:v>642.93470000000002</c:v>
                </c:pt>
                <c:pt idx="7529">
                  <c:v>643.01559999999995</c:v>
                </c:pt>
                <c:pt idx="7530">
                  <c:v>643.10059999999999</c:v>
                </c:pt>
                <c:pt idx="7531">
                  <c:v>643.18380000000002</c:v>
                </c:pt>
                <c:pt idx="7532">
                  <c:v>643.26599999999996</c:v>
                </c:pt>
                <c:pt idx="7533">
                  <c:v>643.34849999999994</c:v>
                </c:pt>
                <c:pt idx="7534">
                  <c:v>643.43399999999997</c:v>
                </c:pt>
                <c:pt idx="7535">
                  <c:v>643.51139999999998</c:v>
                </c:pt>
                <c:pt idx="7536">
                  <c:v>643.59839999999997</c:v>
                </c:pt>
                <c:pt idx="7537">
                  <c:v>643.6798</c:v>
                </c:pt>
                <c:pt idx="7538">
                  <c:v>643.76220000000001</c:v>
                </c:pt>
                <c:pt idx="7539">
                  <c:v>643.84299999999996</c:v>
                </c:pt>
                <c:pt idx="7540">
                  <c:v>643.92700000000002</c:v>
                </c:pt>
                <c:pt idx="7541">
                  <c:v>644.01080000000002</c:v>
                </c:pt>
                <c:pt idx="7542">
                  <c:v>644.09199999999998</c:v>
                </c:pt>
                <c:pt idx="7543">
                  <c:v>644.17619999999999</c:v>
                </c:pt>
                <c:pt idx="7544">
                  <c:v>644.25720000000001</c:v>
                </c:pt>
                <c:pt idx="7545">
                  <c:v>644.34040000000005</c:v>
                </c:pt>
                <c:pt idx="7546">
                  <c:v>644.42340000000002</c:v>
                </c:pt>
                <c:pt idx="7547">
                  <c:v>644.50699999999995</c:v>
                </c:pt>
                <c:pt idx="7548">
                  <c:v>644.5874</c:v>
                </c:pt>
                <c:pt idx="7549">
                  <c:v>644.66930000000002</c:v>
                </c:pt>
                <c:pt idx="7550">
                  <c:v>644.75109999999995</c:v>
                </c:pt>
                <c:pt idx="7551">
                  <c:v>644.83500000000004</c:v>
                </c:pt>
                <c:pt idx="7552">
                  <c:v>644.91920000000005</c:v>
                </c:pt>
                <c:pt idx="7553">
                  <c:v>645.00099999999998</c:v>
                </c:pt>
                <c:pt idx="7554">
                  <c:v>645.08209999999997</c:v>
                </c:pt>
                <c:pt idx="7555">
                  <c:v>645.16600000000005</c:v>
                </c:pt>
                <c:pt idx="7556">
                  <c:v>645.24900000000002</c:v>
                </c:pt>
                <c:pt idx="7557">
                  <c:v>645.32989999999995</c:v>
                </c:pt>
                <c:pt idx="7558">
                  <c:v>645.4126</c:v>
                </c:pt>
                <c:pt idx="7559">
                  <c:v>645.4932</c:v>
                </c:pt>
                <c:pt idx="7560">
                  <c:v>645.57799999999997</c:v>
                </c:pt>
                <c:pt idx="7561">
                  <c:v>645.65940000000001</c:v>
                </c:pt>
                <c:pt idx="7562">
                  <c:v>645.74069999999995</c:v>
                </c:pt>
                <c:pt idx="7563">
                  <c:v>645.82339999999999</c:v>
                </c:pt>
                <c:pt idx="7564">
                  <c:v>645.9076</c:v>
                </c:pt>
                <c:pt idx="7565">
                  <c:v>645.99099999999999</c:v>
                </c:pt>
                <c:pt idx="7566">
                  <c:v>646.07219999999995</c:v>
                </c:pt>
                <c:pt idx="7567">
                  <c:v>646.15779999999995</c:v>
                </c:pt>
                <c:pt idx="7568">
                  <c:v>646.23990000000003</c:v>
                </c:pt>
                <c:pt idx="7569">
                  <c:v>646.32140000000004</c:v>
                </c:pt>
                <c:pt idx="7570">
                  <c:v>646.40390000000002</c:v>
                </c:pt>
                <c:pt idx="7571">
                  <c:v>646.48500000000001</c:v>
                </c:pt>
                <c:pt idx="7572">
                  <c:v>646.56899999999996</c:v>
                </c:pt>
                <c:pt idx="7573">
                  <c:v>646.6508</c:v>
                </c:pt>
                <c:pt idx="7574">
                  <c:v>646.73180000000002</c:v>
                </c:pt>
                <c:pt idx="7575">
                  <c:v>646.81539999999995</c:v>
                </c:pt>
                <c:pt idx="7576">
                  <c:v>646.89909999999998</c:v>
                </c:pt>
                <c:pt idx="7577">
                  <c:v>646.98009999999999</c:v>
                </c:pt>
                <c:pt idx="7578">
                  <c:v>647.06569999999999</c:v>
                </c:pt>
                <c:pt idx="7579">
                  <c:v>647.14490000000001</c:v>
                </c:pt>
                <c:pt idx="7580">
                  <c:v>647.22900000000004</c:v>
                </c:pt>
                <c:pt idx="7581">
                  <c:v>647.31179999999995</c:v>
                </c:pt>
                <c:pt idx="7582">
                  <c:v>647.39700000000005</c:v>
                </c:pt>
                <c:pt idx="7583">
                  <c:v>647.4778</c:v>
                </c:pt>
                <c:pt idx="7584">
                  <c:v>647.56179999999995</c:v>
                </c:pt>
                <c:pt idx="7585">
                  <c:v>647.64070000000004</c:v>
                </c:pt>
                <c:pt idx="7586">
                  <c:v>647.72299999999996</c:v>
                </c:pt>
                <c:pt idx="7587">
                  <c:v>647.80709999999999</c:v>
                </c:pt>
                <c:pt idx="7588">
                  <c:v>647.88819999999998</c:v>
                </c:pt>
                <c:pt idx="7589">
                  <c:v>647.97239999999999</c:v>
                </c:pt>
                <c:pt idx="7590">
                  <c:v>648.05470000000003</c:v>
                </c:pt>
                <c:pt idx="7591">
                  <c:v>648.13850000000002</c:v>
                </c:pt>
                <c:pt idx="7592">
                  <c:v>648.21870000000001</c:v>
                </c:pt>
                <c:pt idx="7593">
                  <c:v>648.30280000000005</c:v>
                </c:pt>
                <c:pt idx="7594">
                  <c:v>648.38599999999997</c:v>
                </c:pt>
                <c:pt idx="7595">
                  <c:v>648.46820000000002</c:v>
                </c:pt>
                <c:pt idx="7596">
                  <c:v>648.55050000000006</c:v>
                </c:pt>
                <c:pt idx="7597">
                  <c:v>648.63160000000005</c:v>
                </c:pt>
                <c:pt idx="7598">
                  <c:v>648.71500000000003</c:v>
                </c:pt>
                <c:pt idx="7599">
                  <c:v>648.79679999999996</c:v>
                </c:pt>
                <c:pt idx="7600">
                  <c:v>648.88120000000004</c:v>
                </c:pt>
                <c:pt idx="7601">
                  <c:v>648.96050000000002</c:v>
                </c:pt>
                <c:pt idx="7602">
                  <c:v>649.0462</c:v>
                </c:pt>
                <c:pt idx="7603">
                  <c:v>649.13</c:v>
                </c:pt>
                <c:pt idx="7604">
                  <c:v>649.21140000000003</c:v>
                </c:pt>
                <c:pt idx="7605">
                  <c:v>649.29160000000002</c:v>
                </c:pt>
                <c:pt idx="7606">
                  <c:v>649.37220000000002</c:v>
                </c:pt>
                <c:pt idx="7607">
                  <c:v>649.45820000000003</c:v>
                </c:pt>
                <c:pt idx="7608">
                  <c:v>649.54020000000003</c:v>
                </c:pt>
                <c:pt idx="7609">
                  <c:v>649.62360000000001</c:v>
                </c:pt>
                <c:pt idx="7610">
                  <c:v>649.7079</c:v>
                </c:pt>
                <c:pt idx="7611">
                  <c:v>649.78750000000002</c:v>
                </c:pt>
                <c:pt idx="7612">
                  <c:v>649.87019999999995</c:v>
                </c:pt>
                <c:pt idx="7613">
                  <c:v>649.95399999999995</c:v>
                </c:pt>
                <c:pt idx="7614">
                  <c:v>650.03359999999998</c:v>
                </c:pt>
                <c:pt idx="7615">
                  <c:v>650.11710000000005</c:v>
                </c:pt>
                <c:pt idx="7616">
                  <c:v>650.20000000000005</c:v>
                </c:pt>
                <c:pt idx="7617">
                  <c:v>650.28179999999998</c:v>
                </c:pt>
                <c:pt idx="7618">
                  <c:v>650.36659999999995</c:v>
                </c:pt>
                <c:pt idx="7619">
                  <c:v>650.447</c:v>
                </c:pt>
                <c:pt idx="7620">
                  <c:v>650.53279999999995</c:v>
                </c:pt>
                <c:pt idx="7621">
                  <c:v>650.61500000000001</c:v>
                </c:pt>
                <c:pt idx="7622">
                  <c:v>650.69690000000003</c:v>
                </c:pt>
                <c:pt idx="7623">
                  <c:v>650.78009999999995</c:v>
                </c:pt>
                <c:pt idx="7624">
                  <c:v>650.86090000000002</c:v>
                </c:pt>
                <c:pt idx="7625">
                  <c:v>650.94100000000003</c:v>
                </c:pt>
                <c:pt idx="7626">
                  <c:v>651.02499999999998</c:v>
                </c:pt>
                <c:pt idx="7627">
                  <c:v>651.10619999999994</c:v>
                </c:pt>
                <c:pt idx="7628">
                  <c:v>651.19000000000005</c:v>
                </c:pt>
                <c:pt idx="7629">
                  <c:v>651.27300000000002</c:v>
                </c:pt>
                <c:pt idx="7630">
                  <c:v>651.35500000000002</c:v>
                </c:pt>
                <c:pt idx="7631">
                  <c:v>651.43859999999995</c:v>
                </c:pt>
                <c:pt idx="7632">
                  <c:v>651.52239999999995</c:v>
                </c:pt>
                <c:pt idx="7633">
                  <c:v>651.60310000000004</c:v>
                </c:pt>
                <c:pt idx="7634">
                  <c:v>651.68610000000001</c:v>
                </c:pt>
                <c:pt idx="7635">
                  <c:v>651.76819999999998</c:v>
                </c:pt>
                <c:pt idx="7636">
                  <c:v>651.85080000000005</c:v>
                </c:pt>
                <c:pt idx="7637">
                  <c:v>651.93370000000004</c:v>
                </c:pt>
                <c:pt idx="7638">
                  <c:v>652.01679999999999</c:v>
                </c:pt>
                <c:pt idx="7639">
                  <c:v>652.0992</c:v>
                </c:pt>
                <c:pt idx="7640">
                  <c:v>652.18370000000004</c:v>
                </c:pt>
                <c:pt idx="7641">
                  <c:v>652.26530000000002</c:v>
                </c:pt>
                <c:pt idx="7642">
                  <c:v>652.346</c:v>
                </c:pt>
                <c:pt idx="7643">
                  <c:v>652.42930000000001</c:v>
                </c:pt>
                <c:pt idx="7644">
                  <c:v>652.51070000000004</c:v>
                </c:pt>
                <c:pt idx="7645">
                  <c:v>652.59130000000005</c:v>
                </c:pt>
                <c:pt idx="7646">
                  <c:v>652.67499999999995</c:v>
                </c:pt>
                <c:pt idx="7647">
                  <c:v>652.75599999999997</c:v>
                </c:pt>
                <c:pt idx="7648">
                  <c:v>652.83799999999997</c:v>
                </c:pt>
                <c:pt idx="7649">
                  <c:v>652.92380000000003</c:v>
                </c:pt>
                <c:pt idx="7650">
                  <c:v>653.00379999999996</c:v>
                </c:pt>
                <c:pt idx="7651">
                  <c:v>653.09</c:v>
                </c:pt>
                <c:pt idx="7652">
                  <c:v>653.17169999999999</c:v>
                </c:pt>
                <c:pt idx="7653">
                  <c:v>653.25289999999995</c:v>
                </c:pt>
                <c:pt idx="7654">
                  <c:v>653.33600000000001</c:v>
                </c:pt>
                <c:pt idx="7655">
                  <c:v>653.42049999999995</c:v>
                </c:pt>
                <c:pt idx="7656">
                  <c:v>653.50260000000003</c:v>
                </c:pt>
                <c:pt idx="7657">
                  <c:v>653.58389999999997</c:v>
                </c:pt>
                <c:pt idx="7658">
                  <c:v>653.66480000000001</c:v>
                </c:pt>
                <c:pt idx="7659">
                  <c:v>653.75059999999996</c:v>
                </c:pt>
                <c:pt idx="7660">
                  <c:v>653.83259999999996</c:v>
                </c:pt>
                <c:pt idx="7661">
                  <c:v>653.9153</c:v>
                </c:pt>
                <c:pt idx="7662">
                  <c:v>653.99800000000005</c:v>
                </c:pt>
                <c:pt idx="7663">
                  <c:v>654.07920000000001</c:v>
                </c:pt>
                <c:pt idx="7664">
                  <c:v>654.1626</c:v>
                </c:pt>
                <c:pt idx="7665">
                  <c:v>654.24379999999996</c:v>
                </c:pt>
                <c:pt idx="7666">
                  <c:v>654.32849999999996</c:v>
                </c:pt>
                <c:pt idx="7667">
                  <c:v>654.40940000000001</c:v>
                </c:pt>
                <c:pt idx="7668">
                  <c:v>654.49419999999998</c:v>
                </c:pt>
                <c:pt idx="7669">
                  <c:v>654.577</c:v>
                </c:pt>
                <c:pt idx="7670">
                  <c:v>654.65819999999997</c:v>
                </c:pt>
                <c:pt idx="7671">
                  <c:v>654.73950000000002</c:v>
                </c:pt>
                <c:pt idx="7672">
                  <c:v>654.82159999999999</c:v>
                </c:pt>
                <c:pt idx="7673">
                  <c:v>654.90620000000001</c:v>
                </c:pt>
                <c:pt idx="7674">
                  <c:v>654.9864</c:v>
                </c:pt>
                <c:pt idx="7675">
                  <c:v>655.06939999999997</c:v>
                </c:pt>
                <c:pt idx="7676">
                  <c:v>655.15650000000005</c:v>
                </c:pt>
                <c:pt idx="7677">
                  <c:v>655.23779999999999</c:v>
                </c:pt>
                <c:pt idx="7678">
                  <c:v>655.32100000000003</c:v>
                </c:pt>
                <c:pt idx="7679">
                  <c:v>655.40300000000002</c:v>
                </c:pt>
                <c:pt idx="7680">
                  <c:v>655.48429999999996</c:v>
                </c:pt>
                <c:pt idx="7681">
                  <c:v>655.56799999999998</c:v>
                </c:pt>
                <c:pt idx="7682">
                  <c:v>655.649</c:v>
                </c:pt>
                <c:pt idx="7683">
                  <c:v>655.73159999999996</c:v>
                </c:pt>
                <c:pt idx="7684">
                  <c:v>655.81420000000003</c:v>
                </c:pt>
                <c:pt idx="7685">
                  <c:v>655.89480000000003</c:v>
                </c:pt>
                <c:pt idx="7686">
                  <c:v>655.97929999999997</c:v>
                </c:pt>
                <c:pt idx="7687">
                  <c:v>656.06209999999999</c:v>
                </c:pt>
                <c:pt idx="7688">
                  <c:v>656.1431</c:v>
                </c:pt>
                <c:pt idx="7689">
                  <c:v>656.22680000000003</c:v>
                </c:pt>
                <c:pt idx="7690">
                  <c:v>656.30859999999996</c:v>
                </c:pt>
                <c:pt idx="7691">
                  <c:v>656.39300000000003</c:v>
                </c:pt>
                <c:pt idx="7692">
                  <c:v>656.47280000000001</c:v>
                </c:pt>
                <c:pt idx="7693">
                  <c:v>656.55799999999999</c:v>
                </c:pt>
                <c:pt idx="7694">
                  <c:v>656.63900000000001</c:v>
                </c:pt>
                <c:pt idx="7695">
                  <c:v>656.72040000000004</c:v>
                </c:pt>
                <c:pt idx="7696">
                  <c:v>656.8066</c:v>
                </c:pt>
                <c:pt idx="7697">
                  <c:v>656.88689999999997</c:v>
                </c:pt>
                <c:pt idx="7698">
                  <c:v>656.96799999999996</c:v>
                </c:pt>
                <c:pt idx="7699">
                  <c:v>657.05340000000001</c:v>
                </c:pt>
                <c:pt idx="7700">
                  <c:v>657.13480000000004</c:v>
                </c:pt>
                <c:pt idx="7701">
                  <c:v>657.2174</c:v>
                </c:pt>
                <c:pt idx="7702">
                  <c:v>657.30029999999999</c:v>
                </c:pt>
                <c:pt idx="7703">
                  <c:v>657.38319999999999</c:v>
                </c:pt>
                <c:pt idx="7704">
                  <c:v>657.46799999999996</c:v>
                </c:pt>
                <c:pt idx="7705">
                  <c:v>657.55060000000003</c:v>
                </c:pt>
                <c:pt idx="7706">
                  <c:v>657.6318</c:v>
                </c:pt>
                <c:pt idx="7707">
                  <c:v>657.71600000000001</c:v>
                </c:pt>
                <c:pt idx="7708">
                  <c:v>657.79390000000001</c:v>
                </c:pt>
                <c:pt idx="7709">
                  <c:v>657.87840000000006</c:v>
                </c:pt>
                <c:pt idx="7710">
                  <c:v>657.95860000000005</c:v>
                </c:pt>
                <c:pt idx="7711">
                  <c:v>658.04240000000004</c:v>
                </c:pt>
                <c:pt idx="7712">
                  <c:v>658.12459999999999</c:v>
                </c:pt>
                <c:pt idx="7713">
                  <c:v>658.20719999999994</c:v>
                </c:pt>
                <c:pt idx="7714">
                  <c:v>658.29129999999998</c:v>
                </c:pt>
                <c:pt idx="7715">
                  <c:v>658.37009999999998</c:v>
                </c:pt>
                <c:pt idx="7716">
                  <c:v>658.45460000000003</c:v>
                </c:pt>
                <c:pt idx="7717">
                  <c:v>658.53930000000003</c:v>
                </c:pt>
                <c:pt idx="7718">
                  <c:v>658.62180000000001</c:v>
                </c:pt>
                <c:pt idx="7719">
                  <c:v>658.70219999999995</c:v>
                </c:pt>
                <c:pt idx="7720">
                  <c:v>658.78689999999995</c:v>
                </c:pt>
                <c:pt idx="7721">
                  <c:v>658.87239999999997</c:v>
                </c:pt>
                <c:pt idx="7722">
                  <c:v>658.95119999999997</c:v>
                </c:pt>
                <c:pt idx="7723">
                  <c:v>659.0335</c:v>
                </c:pt>
                <c:pt idx="7724">
                  <c:v>659.11400000000003</c:v>
                </c:pt>
                <c:pt idx="7725">
                  <c:v>659.19989999999996</c:v>
                </c:pt>
                <c:pt idx="7726">
                  <c:v>659.28210000000001</c:v>
                </c:pt>
                <c:pt idx="7727">
                  <c:v>659.36490000000003</c:v>
                </c:pt>
                <c:pt idx="7728">
                  <c:v>659.44579999999996</c:v>
                </c:pt>
                <c:pt idx="7729">
                  <c:v>659.53060000000005</c:v>
                </c:pt>
                <c:pt idx="7730">
                  <c:v>659.61059999999998</c:v>
                </c:pt>
                <c:pt idx="7731">
                  <c:v>659.6934</c:v>
                </c:pt>
                <c:pt idx="7732">
                  <c:v>659.77719999999999</c:v>
                </c:pt>
                <c:pt idx="7733">
                  <c:v>659.85889999999995</c:v>
                </c:pt>
                <c:pt idx="7734">
                  <c:v>659.94439999999997</c:v>
                </c:pt>
                <c:pt idx="7735">
                  <c:v>660.02620000000002</c:v>
                </c:pt>
                <c:pt idx="7736">
                  <c:v>660.10839999999996</c:v>
                </c:pt>
                <c:pt idx="7737">
                  <c:v>660.18949999999995</c:v>
                </c:pt>
                <c:pt idx="7738">
                  <c:v>660.27290000000005</c:v>
                </c:pt>
                <c:pt idx="7739">
                  <c:v>660.35559999999998</c:v>
                </c:pt>
                <c:pt idx="7740">
                  <c:v>660.43809999999996</c:v>
                </c:pt>
                <c:pt idx="7741">
                  <c:v>660.52</c:v>
                </c:pt>
                <c:pt idx="7742">
                  <c:v>660.59879999999998</c:v>
                </c:pt>
                <c:pt idx="7743">
                  <c:v>660.68299999999999</c:v>
                </c:pt>
                <c:pt idx="7744">
                  <c:v>660.76660000000004</c:v>
                </c:pt>
                <c:pt idx="7745">
                  <c:v>660.84990000000005</c:v>
                </c:pt>
                <c:pt idx="7746">
                  <c:v>660.93100000000004</c:v>
                </c:pt>
                <c:pt idx="7747">
                  <c:v>661.01340000000005</c:v>
                </c:pt>
                <c:pt idx="7748">
                  <c:v>661.09879999999998</c:v>
                </c:pt>
                <c:pt idx="7749">
                  <c:v>661.18399999999997</c:v>
                </c:pt>
                <c:pt idx="7750">
                  <c:v>661.26189999999997</c:v>
                </c:pt>
                <c:pt idx="7751">
                  <c:v>661.34500000000003</c:v>
                </c:pt>
                <c:pt idx="7752">
                  <c:v>661.42660000000001</c:v>
                </c:pt>
                <c:pt idx="7753">
                  <c:v>661.51009999999997</c:v>
                </c:pt>
                <c:pt idx="7754">
                  <c:v>661.59180000000003</c:v>
                </c:pt>
                <c:pt idx="7755">
                  <c:v>661.67619999999999</c:v>
                </c:pt>
                <c:pt idx="7756">
                  <c:v>661.75509999999997</c:v>
                </c:pt>
                <c:pt idx="7757">
                  <c:v>661.84010000000001</c:v>
                </c:pt>
                <c:pt idx="7758">
                  <c:v>661.92359999999996</c:v>
                </c:pt>
                <c:pt idx="7759">
                  <c:v>662.00639999999999</c:v>
                </c:pt>
                <c:pt idx="7760">
                  <c:v>662.09</c:v>
                </c:pt>
                <c:pt idx="7761">
                  <c:v>662.17139999999995</c:v>
                </c:pt>
                <c:pt idx="7762">
                  <c:v>662.2568</c:v>
                </c:pt>
                <c:pt idx="7763">
                  <c:v>662.3374</c:v>
                </c:pt>
                <c:pt idx="7764">
                  <c:v>662.41869999999994</c:v>
                </c:pt>
                <c:pt idx="7765">
                  <c:v>662.50220000000002</c:v>
                </c:pt>
                <c:pt idx="7766">
                  <c:v>662.58259999999996</c:v>
                </c:pt>
                <c:pt idx="7767">
                  <c:v>662.66840000000002</c:v>
                </c:pt>
                <c:pt idx="7768">
                  <c:v>662.74879999999996</c:v>
                </c:pt>
                <c:pt idx="7769">
                  <c:v>662.83090000000004</c:v>
                </c:pt>
                <c:pt idx="7770">
                  <c:v>662.91240000000005</c:v>
                </c:pt>
                <c:pt idx="7771">
                  <c:v>662.99699999999996</c:v>
                </c:pt>
                <c:pt idx="7772">
                  <c:v>663.07950000000005</c:v>
                </c:pt>
                <c:pt idx="7773">
                  <c:v>663.16110000000003</c:v>
                </c:pt>
                <c:pt idx="7774">
                  <c:v>663.24310000000003</c:v>
                </c:pt>
                <c:pt idx="7775">
                  <c:v>663.32539999999995</c:v>
                </c:pt>
                <c:pt idx="7776">
                  <c:v>663.40800000000002</c:v>
                </c:pt>
                <c:pt idx="7777">
                  <c:v>663.49</c:v>
                </c:pt>
                <c:pt idx="7778">
                  <c:v>663.5711</c:v>
                </c:pt>
                <c:pt idx="7779">
                  <c:v>663.65660000000003</c:v>
                </c:pt>
                <c:pt idx="7780">
                  <c:v>663.73820000000001</c:v>
                </c:pt>
                <c:pt idx="7781">
                  <c:v>663.81960000000004</c:v>
                </c:pt>
                <c:pt idx="7782">
                  <c:v>663.90239999999994</c:v>
                </c:pt>
                <c:pt idx="7783">
                  <c:v>663.98609999999996</c:v>
                </c:pt>
                <c:pt idx="7784">
                  <c:v>664.06659999999999</c:v>
                </c:pt>
                <c:pt idx="7785">
                  <c:v>664.15219999999999</c:v>
                </c:pt>
                <c:pt idx="7786">
                  <c:v>664.23310000000004</c:v>
                </c:pt>
                <c:pt idx="7787">
                  <c:v>664.31799999999998</c:v>
                </c:pt>
                <c:pt idx="7788">
                  <c:v>664.39679999999998</c:v>
                </c:pt>
                <c:pt idx="7789">
                  <c:v>664.48119999999994</c:v>
                </c:pt>
                <c:pt idx="7790">
                  <c:v>664.56309999999996</c:v>
                </c:pt>
                <c:pt idx="7791">
                  <c:v>664.64530000000002</c:v>
                </c:pt>
                <c:pt idx="7792">
                  <c:v>664.7269</c:v>
                </c:pt>
                <c:pt idx="7793">
                  <c:v>664.8116</c:v>
                </c:pt>
                <c:pt idx="7794">
                  <c:v>664.89300000000003</c:v>
                </c:pt>
                <c:pt idx="7795">
                  <c:v>664.97500000000002</c:v>
                </c:pt>
                <c:pt idx="7796">
                  <c:v>665.05989999999997</c:v>
                </c:pt>
                <c:pt idx="7797">
                  <c:v>665.13980000000004</c:v>
                </c:pt>
                <c:pt idx="7798">
                  <c:v>665.22260000000006</c:v>
                </c:pt>
                <c:pt idx="7799">
                  <c:v>665.30340000000001</c:v>
                </c:pt>
                <c:pt idx="7800">
                  <c:v>665.38760000000002</c:v>
                </c:pt>
                <c:pt idx="7801">
                  <c:v>665.46680000000003</c:v>
                </c:pt>
                <c:pt idx="7802">
                  <c:v>665.55</c:v>
                </c:pt>
                <c:pt idx="7803">
                  <c:v>665.63430000000005</c:v>
                </c:pt>
                <c:pt idx="7804">
                  <c:v>665.71680000000003</c:v>
                </c:pt>
                <c:pt idx="7805">
                  <c:v>665.79750000000001</c:v>
                </c:pt>
                <c:pt idx="7806">
                  <c:v>665.87890000000004</c:v>
                </c:pt>
                <c:pt idx="7807">
                  <c:v>665.96339999999998</c:v>
                </c:pt>
                <c:pt idx="7808">
                  <c:v>666.04499999999996</c:v>
                </c:pt>
                <c:pt idx="7809">
                  <c:v>666.12840000000006</c:v>
                </c:pt>
                <c:pt idx="7810">
                  <c:v>666.20989999999995</c:v>
                </c:pt>
                <c:pt idx="7811">
                  <c:v>666.2944</c:v>
                </c:pt>
                <c:pt idx="7812">
                  <c:v>666.37350000000004</c:v>
                </c:pt>
                <c:pt idx="7813">
                  <c:v>666.45650000000001</c:v>
                </c:pt>
                <c:pt idx="7814">
                  <c:v>666.53920000000005</c:v>
                </c:pt>
                <c:pt idx="7815">
                  <c:v>666.62120000000004</c:v>
                </c:pt>
                <c:pt idx="7816">
                  <c:v>666.70600000000002</c:v>
                </c:pt>
                <c:pt idx="7817">
                  <c:v>666.78599999999994</c:v>
                </c:pt>
                <c:pt idx="7818">
                  <c:v>666.87049999999999</c:v>
                </c:pt>
                <c:pt idx="7819">
                  <c:v>666.95299999999997</c:v>
                </c:pt>
                <c:pt idx="7820">
                  <c:v>667.03740000000005</c:v>
                </c:pt>
                <c:pt idx="7821">
                  <c:v>667.12180000000001</c:v>
                </c:pt>
                <c:pt idx="7822">
                  <c:v>667.20299999999997</c:v>
                </c:pt>
                <c:pt idx="7823">
                  <c:v>667.28470000000004</c:v>
                </c:pt>
                <c:pt idx="7824">
                  <c:v>667.36760000000004</c:v>
                </c:pt>
                <c:pt idx="7825">
                  <c:v>667.45280000000002</c:v>
                </c:pt>
                <c:pt idx="7826">
                  <c:v>667.53440000000001</c:v>
                </c:pt>
                <c:pt idx="7827">
                  <c:v>667.61620000000005</c:v>
                </c:pt>
                <c:pt idx="7828">
                  <c:v>667.69970000000001</c:v>
                </c:pt>
                <c:pt idx="7829">
                  <c:v>667.78030000000001</c:v>
                </c:pt>
                <c:pt idx="7830">
                  <c:v>667.86279999999999</c:v>
                </c:pt>
                <c:pt idx="7831">
                  <c:v>667.9452</c:v>
                </c:pt>
                <c:pt idx="7832">
                  <c:v>668.03189999999995</c:v>
                </c:pt>
                <c:pt idx="7833">
                  <c:v>668.11400000000003</c:v>
                </c:pt>
                <c:pt idx="7834">
                  <c:v>668.19470000000001</c:v>
                </c:pt>
                <c:pt idx="7835">
                  <c:v>668.27739999999994</c:v>
                </c:pt>
                <c:pt idx="7836">
                  <c:v>668.36220000000003</c:v>
                </c:pt>
                <c:pt idx="7837">
                  <c:v>668.44290000000001</c:v>
                </c:pt>
                <c:pt idx="7838">
                  <c:v>668.52570000000003</c:v>
                </c:pt>
                <c:pt idx="7839">
                  <c:v>668.60640000000001</c:v>
                </c:pt>
                <c:pt idx="7840">
                  <c:v>668.69470000000001</c:v>
                </c:pt>
                <c:pt idx="7841">
                  <c:v>668.77599999999995</c:v>
                </c:pt>
                <c:pt idx="7842">
                  <c:v>668.85609999999997</c:v>
                </c:pt>
                <c:pt idx="7843">
                  <c:v>668.93870000000004</c:v>
                </c:pt>
                <c:pt idx="7844">
                  <c:v>669.02160000000003</c:v>
                </c:pt>
                <c:pt idx="7845">
                  <c:v>669.10500000000002</c:v>
                </c:pt>
                <c:pt idx="7846">
                  <c:v>669.18600000000004</c:v>
                </c:pt>
                <c:pt idx="7847">
                  <c:v>669.26869999999997</c:v>
                </c:pt>
                <c:pt idx="7848">
                  <c:v>669.34839999999997</c:v>
                </c:pt>
                <c:pt idx="7849">
                  <c:v>669.43550000000005</c:v>
                </c:pt>
                <c:pt idx="7850">
                  <c:v>669.51570000000004</c:v>
                </c:pt>
                <c:pt idx="7851">
                  <c:v>669.59879999999998</c:v>
                </c:pt>
                <c:pt idx="7852">
                  <c:v>669.68309999999997</c:v>
                </c:pt>
                <c:pt idx="7853">
                  <c:v>669.76700000000005</c:v>
                </c:pt>
                <c:pt idx="7854">
                  <c:v>669.84720000000004</c:v>
                </c:pt>
                <c:pt idx="7855">
                  <c:v>669.92960000000005</c:v>
                </c:pt>
                <c:pt idx="7856">
                  <c:v>670.01340000000005</c:v>
                </c:pt>
                <c:pt idx="7857">
                  <c:v>670.09280000000001</c:v>
                </c:pt>
                <c:pt idx="7858">
                  <c:v>670.178</c:v>
                </c:pt>
                <c:pt idx="7859">
                  <c:v>670.2568</c:v>
                </c:pt>
                <c:pt idx="7860">
                  <c:v>670.34019999999998</c:v>
                </c:pt>
                <c:pt idx="7861">
                  <c:v>670.42439999999999</c:v>
                </c:pt>
                <c:pt idx="7862">
                  <c:v>670.50509999999997</c:v>
                </c:pt>
                <c:pt idx="7863">
                  <c:v>670.58839999999998</c:v>
                </c:pt>
                <c:pt idx="7864">
                  <c:v>670.67200000000003</c:v>
                </c:pt>
                <c:pt idx="7865">
                  <c:v>670.75689999999997</c:v>
                </c:pt>
                <c:pt idx="7866">
                  <c:v>670.83820000000003</c:v>
                </c:pt>
                <c:pt idx="7867">
                  <c:v>670.92129999999997</c:v>
                </c:pt>
                <c:pt idx="7868">
                  <c:v>671.00639999999999</c:v>
                </c:pt>
                <c:pt idx="7869">
                  <c:v>671.0847</c:v>
                </c:pt>
                <c:pt idx="7870">
                  <c:v>671.17110000000002</c:v>
                </c:pt>
                <c:pt idx="7871">
                  <c:v>671.25099999999998</c:v>
                </c:pt>
                <c:pt idx="7872">
                  <c:v>671.33309999999994</c:v>
                </c:pt>
                <c:pt idx="7873">
                  <c:v>671.41570000000002</c:v>
                </c:pt>
                <c:pt idx="7874">
                  <c:v>671.49739999999997</c:v>
                </c:pt>
                <c:pt idx="7875">
                  <c:v>671.58150000000001</c:v>
                </c:pt>
                <c:pt idx="7876">
                  <c:v>671.66160000000002</c:v>
                </c:pt>
                <c:pt idx="7877">
                  <c:v>671.74760000000003</c:v>
                </c:pt>
                <c:pt idx="7878">
                  <c:v>671.83180000000004</c:v>
                </c:pt>
                <c:pt idx="7879">
                  <c:v>671.91380000000004</c:v>
                </c:pt>
                <c:pt idx="7880">
                  <c:v>671.99379999999996</c:v>
                </c:pt>
                <c:pt idx="7881">
                  <c:v>672.07719999999995</c:v>
                </c:pt>
                <c:pt idx="7882">
                  <c:v>672.16</c:v>
                </c:pt>
                <c:pt idx="7883">
                  <c:v>672.24099999999999</c:v>
                </c:pt>
                <c:pt idx="7884">
                  <c:v>672.32339999999999</c:v>
                </c:pt>
                <c:pt idx="7885">
                  <c:v>672.4076</c:v>
                </c:pt>
                <c:pt idx="7886">
                  <c:v>672.48919999999998</c:v>
                </c:pt>
                <c:pt idx="7887">
                  <c:v>672.56939999999997</c:v>
                </c:pt>
                <c:pt idx="7888">
                  <c:v>672.65300000000002</c:v>
                </c:pt>
                <c:pt idx="7889">
                  <c:v>672.73739999999998</c:v>
                </c:pt>
                <c:pt idx="7890">
                  <c:v>672.81780000000003</c:v>
                </c:pt>
                <c:pt idx="7891">
                  <c:v>672.90009999999995</c:v>
                </c:pt>
                <c:pt idx="7892">
                  <c:v>672.98149999999998</c:v>
                </c:pt>
                <c:pt idx="7893">
                  <c:v>673.06600000000003</c:v>
                </c:pt>
                <c:pt idx="7894">
                  <c:v>673.14930000000004</c:v>
                </c:pt>
                <c:pt idx="7895">
                  <c:v>673.22839999999997</c:v>
                </c:pt>
                <c:pt idx="7896">
                  <c:v>673.31309999999996</c:v>
                </c:pt>
                <c:pt idx="7897">
                  <c:v>673.39570000000003</c:v>
                </c:pt>
                <c:pt idx="7898">
                  <c:v>673.48109999999997</c:v>
                </c:pt>
                <c:pt idx="7899">
                  <c:v>673.56280000000004</c:v>
                </c:pt>
                <c:pt idx="7900">
                  <c:v>673.64319999999998</c:v>
                </c:pt>
                <c:pt idx="7901">
                  <c:v>673.72879999999998</c:v>
                </c:pt>
                <c:pt idx="7902">
                  <c:v>673.81110000000001</c:v>
                </c:pt>
                <c:pt idx="7903">
                  <c:v>673.89260000000002</c:v>
                </c:pt>
                <c:pt idx="7904">
                  <c:v>673.97580000000005</c:v>
                </c:pt>
                <c:pt idx="7905">
                  <c:v>674.05790000000002</c:v>
                </c:pt>
                <c:pt idx="7906">
                  <c:v>674.13779999999997</c:v>
                </c:pt>
                <c:pt idx="7907">
                  <c:v>674.2192</c:v>
                </c:pt>
                <c:pt idx="7908">
                  <c:v>674.30119999999999</c:v>
                </c:pt>
                <c:pt idx="7909">
                  <c:v>674.38530000000003</c:v>
                </c:pt>
                <c:pt idx="7910">
                  <c:v>674.46889999999996</c:v>
                </c:pt>
                <c:pt idx="7911">
                  <c:v>674.55359999999996</c:v>
                </c:pt>
                <c:pt idx="7912">
                  <c:v>674.63499999999999</c:v>
                </c:pt>
                <c:pt idx="7913">
                  <c:v>674.71579999999994</c:v>
                </c:pt>
                <c:pt idx="7914">
                  <c:v>674.80219999999997</c:v>
                </c:pt>
                <c:pt idx="7915">
                  <c:v>674.88220000000001</c:v>
                </c:pt>
                <c:pt idx="7916">
                  <c:v>674.96540000000005</c:v>
                </c:pt>
                <c:pt idx="7917">
                  <c:v>675.0489</c:v>
                </c:pt>
                <c:pt idx="7918">
                  <c:v>675.12950000000001</c:v>
                </c:pt>
                <c:pt idx="7919">
                  <c:v>675.21310000000005</c:v>
                </c:pt>
                <c:pt idx="7920">
                  <c:v>675.29420000000005</c:v>
                </c:pt>
                <c:pt idx="7921">
                  <c:v>675.37800000000004</c:v>
                </c:pt>
                <c:pt idx="7922">
                  <c:v>675.4579</c:v>
                </c:pt>
                <c:pt idx="7923">
                  <c:v>675.54179999999997</c:v>
                </c:pt>
                <c:pt idx="7924">
                  <c:v>675.62429999999995</c:v>
                </c:pt>
                <c:pt idx="7925">
                  <c:v>675.7079</c:v>
                </c:pt>
                <c:pt idx="7926">
                  <c:v>675.79</c:v>
                </c:pt>
                <c:pt idx="7927">
                  <c:v>675.875</c:v>
                </c:pt>
                <c:pt idx="7928">
                  <c:v>675.95759999999996</c:v>
                </c:pt>
                <c:pt idx="7929">
                  <c:v>676.03660000000002</c:v>
                </c:pt>
                <c:pt idx="7930">
                  <c:v>676.11860000000001</c:v>
                </c:pt>
                <c:pt idx="7931">
                  <c:v>676.20399999999995</c:v>
                </c:pt>
                <c:pt idx="7932">
                  <c:v>676.28819999999996</c:v>
                </c:pt>
                <c:pt idx="7933">
                  <c:v>676.36919999999998</c:v>
                </c:pt>
                <c:pt idx="7934">
                  <c:v>676.45</c:v>
                </c:pt>
                <c:pt idx="7935">
                  <c:v>676.53240000000005</c:v>
                </c:pt>
                <c:pt idx="7936">
                  <c:v>676.61260000000004</c:v>
                </c:pt>
                <c:pt idx="7937">
                  <c:v>676.69839999999999</c:v>
                </c:pt>
                <c:pt idx="7938">
                  <c:v>676.78099999999995</c:v>
                </c:pt>
                <c:pt idx="7939">
                  <c:v>676.86609999999996</c:v>
                </c:pt>
                <c:pt idx="7940">
                  <c:v>676.94759999999997</c:v>
                </c:pt>
                <c:pt idx="7941">
                  <c:v>677.02790000000005</c:v>
                </c:pt>
                <c:pt idx="7942">
                  <c:v>677.11239999999998</c:v>
                </c:pt>
                <c:pt idx="7943">
                  <c:v>677.19640000000004</c:v>
                </c:pt>
                <c:pt idx="7944">
                  <c:v>677.27620000000002</c:v>
                </c:pt>
                <c:pt idx="7945">
                  <c:v>677.35749999999996</c:v>
                </c:pt>
                <c:pt idx="7946">
                  <c:v>677.4425</c:v>
                </c:pt>
                <c:pt idx="7947">
                  <c:v>677.52390000000003</c:v>
                </c:pt>
                <c:pt idx="7948">
                  <c:v>677.60599999999999</c:v>
                </c:pt>
                <c:pt idx="7949">
                  <c:v>677.68859999999995</c:v>
                </c:pt>
                <c:pt idx="7950">
                  <c:v>677.77179999999998</c:v>
                </c:pt>
                <c:pt idx="7951">
                  <c:v>677.85299999999995</c:v>
                </c:pt>
                <c:pt idx="7952">
                  <c:v>677.93690000000004</c:v>
                </c:pt>
                <c:pt idx="7953">
                  <c:v>678.0163</c:v>
                </c:pt>
                <c:pt idx="7954">
                  <c:v>678.10059999999999</c:v>
                </c:pt>
                <c:pt idx="7955">
                  <c:v>678.18280000000004</c:v>
                </c:pt>
                <c:pt idx="7956">
                  <c:v>678.26909999999998</c:v>
                </c:pt>
                <c:pt idx="7957">
                  <c:v>678.34870000000001</c:v>
                </c:pt>
                <c:pt idx="7958">
                  <c:v>678.43119999999999</c:v>
                </c:pt>
                <c:pt idx="7959">
                  <c:v>678.51250000000005</c:v>
                </c:pt>
                <c:pt idx="7960">
                  <c:v>678.59619999999995</c:v>
                </c:pt>
                <c:pt idx="7961">
                  <c:v>678.68060000000003</c:v>
                </c:pt>
                <c:pt idx="7962">
                  <c:v>678.76030000000003</c:v>
                </c:pt>
                <c:pt idx="7963">
                  <c:v>678.84280000000001</c:v>
                </c:pt>
                <c:pt idx="7964">
                  <c:v>678.92399999999998</c:v>
                </c:pt>
                <c:pt idx="7965">
                  <c:v>679.00919999999996</c:v>
                </c:pt>
                <c:pt idx="7966">
                  <c:v>679.08960000000002</c:v>
                </c:pt>
                <c:pt idx="7967">
                  <c:v>679.17179999999996</c:v>
                </c:pt>
                <c:pt idx="7968">
                  <c:v>679.25490000000002</c:v>
                </c:pt>
                <c:pt idx="7969">
                  <c:v>679.33870000000002</c:v>
                </c:pt>
                <c:pt idx="7970">
                  <c:v>679.42139999999995</c:v>
                </c:pt>
                <c:pt idx="7971">
                  <c:v>679.50319999999999</c:v>
                </c:pt>
                <c:pt idx="7972">
                  <c:v>679.58810000000005</c:v>
                </c:pt>
                <c:pt idx="7973">
                  <c:v>679.6703</c:v>
                </c:pt>
                <c:pt idx="7974">
                  <c:v>679.75250000000005</c:v>
                </c:pt>
                <c:pt idx="7975">
                  <c:v>679.83519999999999</c:v>
                </c:pt>
                <c:pt idx="7976">
                  <c:v>679.91560000000004</c:v>
                </c:pt>
                <c:pt idx="7977">
                  <c:v>679.99760000000003</c:v>
                </c:pt>
                <c:pt idx="7978">
                  <c:v>680.08100000000002</c:v>
                </c:pt>
                <c:pt idx="7979">
                  <c:v>680.16079999999999</c:v>
                </c:pt>
                <c:pt idx="7980">
                  <c:v>680.24580000000003</c:v>
                </c:pt>
                <c:pt idx="7981">
                  <c:v>680.32600000000002</c:v>
                </c:pt>
                <c:pt idx="7982">
                  <c:v>680.40890000000002</c:v>
                </c:pt>
                <c:pt idx="7983">
                  <c:v>680.49099999999999</c:v>
                </c:pt>
                <c:pt idx="7984">
                  <c:v>680.57339999999999</c:v>
                </c:pt>
                <c:pt idx="7985">
                  <c:v>680.6576</c:v>
                </c:pt>
                <c:pt idx="7986">
                  <c:v>680.74130000000002</c:v>
                </c:pt>
                <c:pt idx="7987">
                  <c:v>680.82529999999997</c:v>
                </c:pt>
                <c:pt idx="7988">
                  <c:v>680.90620000000001</c:v>
                </c:pt>
                <c:pt idx="7989">
                  <c:v>680.98680000000002</c:v>
                </c:pt>
                <c:pt idx="7990">
                  <c:v>681.06859999999995</c:v>
                </c:pt>
                <c:pt idx="7991">
                  <c:v>681.15200000000004</c:v>
                </c:pt>
                <c:pt idx="7992">
                  <c:v>681.23839999999996</c:v>
                </c:pt>
                <c:pt idx="7993">
                  <c:v>681.31780000000003</c:v>
                </c:pt>
                <c:pt idx="7994">
                  <c:v>681.39840000000004</c:v>
                </c:pt>
                <c:pt idx="7995">
                  <c:v>681.48260000000005</c:v>
                </c:pt>
                <c:pt idx="7996">
                  <c:v>681.5684</c:v>
                </c:pt>
                <c:pt idx="7997">
                  <c:v>681.64949999999999</c:v>
                </c:pt>
                <c:pt idx="7998">
                  <c:v>681.73199999999997</c:v>
                </c:pt>
                <c:pt idx="7999">
                  <c:v>681.81560000000002</c:v>
                </c:pt>
                <c:pt idx="8000">
                  <c:v>681.89800000000002</c:v>
                </c:pt>
                <c:pt idx="8001">
                  <c:v>681.97929999999997</c:v>
                </c:pt>
                <c:pt idx="8002">
                  <c:v>682.06100000000004</c:v>
                </c:pt>
                <c:pt idx="8003">
                  <c:v>682.14499999999998</c:v>
                </c:pt>
                <c:pt idx="8004">
                  <c:v>682.22820000000002</c:v>
                </c:pt>
                <c:pt idx="8005">
                  <c:v>682.30849999999998</c:v>
                </c:pt>
                <c:pt idx="8006">
                  <c:v>682.39359999999999</c:v>
                </c:pt>
                <c:pt idx="8007">
                  <c:v>682.47619999999995</c:v>
                </c:pt>
                <c:pt idx="8008">
                  <c:v>682.55700000000002</c:v>
                </c:pt>
                <c:pt idx="8009">
                  <c:v>682.64020000000005</c:v>
                </c:pt>
                <c:pt idx="8010">
                  <c:v>682.72389999999996</c:v>
                </c:pt>
                <c:pt idx="8011">
                  <c:v>682.80640000000005</c:v>
                </c:pt>
                <c:pt idx="8012">
                  <c:v>682.88490000000002</c:v>
                </c:pt>
                <c:pt idx="8013">
                  <c:v>682.97069999999997</c:v>
                </c:pt>
                <c:pt idx="8014">
                  <c:v>683.05280000000005</c:v>
                </c:pt>
                <c:pt idx="8015">
                  <c:v>683.13160000000005</c:v>
                </c:pt>
                <c:pt idx="8016">
                  <c:v>683.21939999999995</c:v>
                </c:pt>
                <c:pt idx="8017">
                  <c:v>683.30110000000002</c:v>
                </c:pt>
                <c:pt idx="8018">
                  <c:v>683.38300000000004</c:v>
                </c:pt>
                <c:pt idx="8019">
                  <c:v>683.46659999999997</c:v>
                </c:pt>
                <c:pt idx="8020">
                  <c:v>683.54880000000003</c:v>
                </c:pt>
                <c:pt idx="8021">
                  <c:v>683.62940000000003</c:v>
                </c:pt>
                <c:pt idx="8022">
                  <c:v>683.71510000000001</c:v>
                </c:pt>
                <c:pt idx="8023">
                  <c:v>683.79639999999995</c:v>
                </c:pt>
                <c:pt idx="8024">
                  <c:v>683.88030000000003</c:v>
                </c:pt>
                <c:pt idx="8025">
                  <c:v>683.9606</c:v>
                </c:pt>
                <c:pt idx="8026">
                  <c:v>684.04280000000006</c:v>
                </c:pt>
                <c:pt idx="8027">
                  <c:v>684.12660000000005</c:v>
                </c:pt>
                <c:pt idx="8028">
                  <c:v>684.21090000000004</c:v>
                </c:pt>
                <c:pt idx="8029">
                  <c:v>684.29340000000002</c:v>
                </c:pt>
                <c:pt idx="8030">
                  <c:v>684.37699999999995</c:v>
                </c:pt>
                <c:pt idx="8031">
                  <c:v>684.45889999999997</c:v>
                </c:pt>
                <c:pt idx="8032">
                  <c:v>684.54010000000005</c:v>
                </c:pt>
                <c:pt idx="8033">
                  <c:v>684.62210000000005</c:v>
                </c:pt>
                <c:pt idx="8034">
                  <c:v>684.7056</c:v>
                </c:pt>
                <c:pt idx="8035">
                  <c:v>684.78800000000001</c:v>
                </c:pt>
                <c:pt idx="8036">
                  <c:v>684.86869999999999</c:v>
                </c:pt>
                <c:pt idx="8037">
                  <c:v>684.95180000000005</c:v>
                </c:pt>
                <c:pt idx="8038">
                  <c:v>685.03139999999996</c:v>
                </c:pt>
                <c:pt idx="8039">
                  <c:v>685.1182</c:v>
                </c:pt>
                <c:pt idx="8040">
                  <c:v>685.19989999999996</c:v>
                </c:pt>
                <c:pt idx="8041">
                  <c:v>685.28319999999997</c:v>
                </c:pt>
                <c:pt idx="8042">
                  <c:v>685.36440000000005</c:v>
                </c:pt>
                <c:pt idx="8043">
                  <c:v>685.44880000000001</c:v>
                </c:pt>
                <c:pt idx="8044">
                  <c:v>685.53290000000004</c:v>
                </c:pt>
                <c:pt idx="8045">
                  <c:v>685.61339999999996</c:v>
                </c:pt>
                <c:pt idx="8046">
                  <c:v>685.69889999999998</c:v>
                </c:pt>
                <c:pt idx="8047">
                  <c:v>685.77819999999997</c:v>
                </c:pt>
                <c:pt idx="8048">
                  <c:v>685.8605</c:v>
                </c:pt>
                <c:pt idx="8049">
                  <c:v>685.9434</c:v>
                </c:pt>
                <c:pt idx="8050">
                  <c:v>686.02599999999995</c:v>
                </c:pt>
                <c:pt idx="8051">
                  <c:v>686.10850000000005</c:v>
                </c:pt>
                <c:pt idx="8052">
                  <c:v>686.19100000000003</c:v>
                </c:pt>
                <c:pt idx="8053">
                  <c:v>686.27459999999996</c:v>
                </c:pt>
                <c:pt idx="8054">
                  <c:v>686.35760000000005</c:v>
                </c:pt>
                <c:pt idx="8055">
                  <c:v>686.43949999999995</c:v>
                </c:pt>
                <c:pt idx="8056">
                  <c:v>686.52080000000001</c:v>
                </c:pt>
                <c:pt idx="8057">
                  <c:v>686.60490000000004</c:v>
                </c:pt>
                <c:pt idx="8058">
                  <c:v>686.68619999999999</c:v>
                </c:pt>
                <c:pt idx="8059">
                  <c:v>686.77080000000001</c:v>
                </c:pt>
                <c:pt idx="8060">
                  <c:v>686.85299999999995</c:v>
                </c:pt>
                <c:pt idx="8061">
                  <c:v>686.93340000000001</c:v>
                </c:pt>
                <c:pt idx="8062">
                  <c:v>687.01620000000003</c:v>
                </c:pt>
                <c:pt idx="8063">
                  <c:v>687.09699999999998</c:v>
                </c:pt>
                <c:pt idx="8064">
                  <c:v>687.18079999999998</c:v>
                </c:pt>
                <c:pt idx="8065">
                  <c:v>687.26509999999996</c:v>
                </c:pt>
                <c:pt idx="8066">
                  <c:v>687.34370000000001</c:v>
                </c:pt>
                <c:pt idx="8067">
                  <c:v>687.43010000000004</c:v>
                </c:pt>
                <c:pt idx="8068">
                  <c:v>687.51049999999998</c:v>
                </c:pt>
                <c:pt idx="8069">
                  <c:v>687.59439999999995</c:v>
                </c:pt>
                <c:pt idx="8070">
                  <c:v>687.67899999999997</c:v>
                </c:pt>
                <c:pt idx="8071">
                  <c:v>687.75850000000003</c:v>
                </c:pt>
                <c:pt idx="8072">
                  <c:v>687.84159999999997</c:v>
                </c:pt>
                <c:pt idx="8073">
                  <c:v>687.92420000000004</c:v>
                </c:pt>
                <c:pt idx="8074">
                  <c:v>688.005</c:v>
                </c:pt>
                <c:pt idx="8075">
                  <c:v>688.08759999999995</c:v>
                </c:pt>
                <c:pt idx="8076">
                  <c:v>688.17259999999999</c:v>
                </c:pt>
                <c:pt idx="8077">
                  <c:v>688.25450000000001</c:v>
                </c:pt>
                <c:pt idx="8078">
                  <c:v>688.34050000000002</c:v>
                </c:pt>
                <c:pt idx="8079">
                  <c:v>688.41899999999998</c:v>
                </c:pt>
                <c:pt idx="8080">
                  <c:v>688.50099999999998</c:v>
                </c:pt>
                <c:pt idx="8081">
                  <c:v>688.58590000000004</c:v>
                </c:pt>
                <c:pt idx="8082">
                  <c:v>688.66610000000003</c:v>
                </c:pt>
                <c:pt idx="8083">
                  <c:v>688.74940000000004</c:v>
                </c:pt>
                <c:pt idx="8084">
                  <c:v>688.8329</c:v>
                </c:pt>
                <c:pt idx="8085">
                  <c:v>688.91499999999996</c:v>
                </c:pt>
                <c:pt idx="8086">
                  <c:v>688.99990000000003</c:v>
                </c:pt>
                <c:pt idx="8087">
                  <c:v>689.07989999999995</c:v>
                </c:pt>
                <c:pt idx="8088">
                  <c:v>689.16430000000003</c:v>
                </c:pt>
                <c:pt idx="8089">
                  <c:v>689.24599999999998</c:v>
                </c:pt>
                <c:pt idx="8090">
                  <c:v>689.33</c:v>
                </c:pt>
                <c:pt idx="8091">
                  <c:v>689.41319999999996</c:v>
                </c:pt>
                <c:pt idx="8092">
                  <c:v>689.49680000000001</c:v>
                </c:pt>
                <c:pt idx="8093">
                  <c:v>689.5788</c:v>
                </c:pt>
                <c:pt idx="8094">
                  <c:v>689.6576</c:v>
                </c:pt>
                <c:pt idx="8095">
                  <c:v>689.74120000000005</c:v>
                </c:pt>
                <c:pt idx="8096">
                  <c:v>689.82439999999997</c:v>
                </c:pt>
                <c:pt idx="8097">
                  <c:v>689.90629999999999</c:v>
                </c:pt>
                <c:pt idx="8098">
                  <c:v>689.9905</c:v>
                </c:pt>
                <c:pt idx="8099">
                  <c:v>690.07429999999999</c:v>
                </c:pt>
                <c:pt idx="8100">
                  <c:v>690.15309999999999</c:v>
                </c:pt>
                <c:pt idx="8101">
                  <c:v>690.23860000000002</c:v>
                </c:pt>
                <c:pt idx="8102">
                  <c:v>690.31939999999997</c:v>
                </c:pt>
                <c:pt idx="8103">
                  <c:v>690.40200000000004</c:v>
                </c:pt>
                <c:pt idx="8104">
                  <c:v>690.48479999999995</c:v>
                </c:pt>
                <c:pt idx="8105">
                  <c:v>690.56740000000002</c:v>
                </c:pt>
                <c:pt idx="8106">
                  <c:v>690.65</c:v>
                </c:pt>
                <c:pt idx="8107">
                  <c:v>690.73199999999997</c:v>
                </c:pt>
                <c:pt idx="8108">
                  <c:v>690.81610000000001</c:v>
                </c:pt>
                <c:pt idx="8109">
                  <c:v>690.89800000000002</c:v>
                </c:pt>
                <c:pt idx="8110">
                  <c:v>690.98</c:v>
                </c:pt>
                <c:pt idx="8111">
                  <c:v>691.06200000000001</c:v>
                </c:pt>
                <c:pt idx="8112">
                  <c:v>691.14340000000004</c:v>
                </c:pt>
                <c:pt idx="8113">
                  <c:v>691.22850000000005</c:v>
                </c:pt>
                <c:pt idx="8114">
                  <c:v>691.3116</c:v>
                </c:pt>
                <c:pt idx="8115">
                  <c:v>691.39390000000003</c:v>
                </c:pt>
                <c:pt idx="8116">
                  <c:v>691.47590000000002</c:v>
                </c:pt>
                <c:pt idx="8117">
                  <c:v>691.5566</c:v>
                </c:pt>
                <c:pt idx="8118">
                  <c:v>691.6386</c:v>
                </c:pt>
                <c:pt idx="8119">
                  <c:v>691.72220000000004</c:v>
                </c:pt>
                <c:pt idx="8120">
                  <c:v>691.80359999999996</c:v>
                </c:pt>
                <c:pt idx="8121">
                  <c:v>691.88760000000002</c:v>
                </c:pt>
                <c:pt idx="8122">
                  <c:v>691.96860000000004</c:v>
                </c:pt>
                <c:pt idx="8123">
                  <c:v>692.04970000000003</c:v>
                </c:pt>
                <c:pt idx="8124">
                  <c:v>692.13319999999999</c:v>
                </c:pt>
                <c:pt idx="8125">
                  <c:v>692.21500000000003</c:v>
                </c:pt>
                <c:pt idx="8126">
                  <c:v>692.29759999999999</c:v>
                </c:pt>
                <c:pt idx="8127">
                  <c:v>692.37980000000005</c:v>
                </c:pt>
                <c:pt idx="8128">
                  <c:v>692.46600000000001</c:v>
                </c:pt>
                <c:pt idx="8129">
                  <c:v>692.54679999999996</c:v>
                </c:pt>
                <c:pt idx="8130">
                  <c:v>692.62660000000005</c:v>
                </c:pt>
                <c:pt idx="8131">
                  <c:v>692.7106</c:v>
                </c:pt>
                <c:pt idx="8132">
                  <c:v>692.79179999999997</c:v>
                </c:pt>
                <c:pt idx="8133">
                  <c:v>692.87450000000001</c:v>
                </c:pt>
                <c:pt idx="8134">
                  <c:v>692.9579</c:v>
                </c:pt>
                <c:pt idx="8135">
                  <c:v>693.0412</c:v>
                </c:pt>
                <c:pt idx="8136">
                  <c:v>693.12559999999996</c:v>
                </c:pt>
                <c:pt idx="8137">
                  <c:v>693.20899999999995</c:v>
                </c:pt>
                <c:pt idx="8138">
                  <c:v>693.28970000000004</c:v>
                </c:pt>
                <c:pt idx="8139">
                  <c:v>693.37249999999995</c:v>
                </c:pt>
                <c:pt idx="8140">
                  <c:v>693.4538</c:v>
                </c:pt>
                <c:pt idx="8141">
                  <c:v>693.53499999999997</c:v>
                </c:pt>
                <c:pt idx="8142">
                  <c:v>693.62019999999995</c:v>
                </c:pt>
                <c:pt idx="8143">
                  <c:v>693.70219999999995</c:v>
                </c:pt>
                <c:pt idx="8144">
                  <c:v>693.78319999999997</c:v>
                </c:pt>
                <c:pt idx="8145">
                  <c:v>693.86580000000004</c:v>
                </c:pt>
                <c:pt idx="8146">
                  <c:v>693.94780000000003</c:v>
                </c:pt>
                <c:pt idx="8147">
                  <c:v>694.03499999999997</c:v>
                </c:pt>
                <c:pt idx="8148">
                  <c:v>694.11760000000004</c:v>
                </c:pt>
                <c:pt idx="8149">
                  <c:v>694.19759999999997</c:v>
                </c:pt>
                <c:pt idx="8150">
                  <c:v>694.28189999999995</c:v>
                </c:pt>
                <c:pt idx="8151">
                  <c:v>694.36300000000006</c:v>
                </c:pt>
                <c:pt idx="8152">
                  <c:v>694.44640000000004</c:v>
                </c:pt>
                <c:pt idx="8153">
                  <c:v>694.52980000000002</c:v>
                </c:pt>
                <c:pt idx="8154">
                  <c:v>694.61339999999996</c:v>
                </c:pt>
                <c:pt idx="8155">
                  <c:v>694.69320000000005</c:v>
                </c:pt>
                <c:pt idx="8156">
                  <c:v>694.77650000000006</c:v>
                </c:pt>
                <c:pt idx="8157">
                  <c:v>694.86</c:v>
                </c:pt>
                <c:pt idx="8158">
                  <c:v>694.9434</c:v>
                </c:pt>
                <c:pt idx="8159">
                  <c:v>695.024</c:v>
                </c:pt>
                <c:pt idx="8160">
                  <c:v>695.10659999999996</c:v>
                </c:pt>
                <c:pt idx="8161">
                  <c:v>695.1884</c:v>
                </c:pt>
                <c:pt idx="8162">
                  <c:v>695.27080000000001</c:v>
                </c:pt>
                <c:pt idx="8163">
                  <c:v>695.35360000000003</c:v>
                </c:pt>
                <c:pt idx="8164">
                  <c:v>695.43640000000005</c:v>
                </c:pt>
                <c:pt idx="8165">
                  <c:v>695.51800000000003</c:v>
                </c:pt>
                <c:pt idx="8166">
                  <c:v>695.60199999999998</c:v>
                </c:pt>
                <c:pt idx="8167">
                  <c:v>695.68349999999998</c:v>
                </c:pt>
                <c:pt idx="8168">
                  <c:v>695.76760000000002</c:v>
                </c:pt>
                <c:pt idx="8169">
                  <c:v>695.8519</c:v>
                </c:pt>
                <c:pt idx="8170">
                  <c:v>695.93140000000005</c:v>
                </c:pt>
                <c:pt idx="8171">
                  <c:v>696.01469999999995</c:v>
                </c:pt>
                <c:pt idx="8172">
                  <c:v>696.09969999999998</c:v>
                </c:pt>
                <c:pt idx="8173">
                  <c:v>696.18020000000001</c:v>
                </c:pt>
                <c:pt idx="8174">
                  <c:v>696.26499999999999</c:v>
                </c:pt>
                <c:pt idx="8175">
                  <c:v>696.34680000000003</c:v>
                </c:pt>
                <c:pt idx="8176">
                  <c:v>696.42849999999999</c:v>
                </c:pt>
                <c:pt idx="8177">
                  <c:v>696.50940000000003</c:v>
                </c:pt>
                <c:pt idx="8178">
                  <c:v>696.59119999999996</c:v>
                </c:pt>
                <c:pt idx="8179">
                  <c:v>696.67510000000004</c:v>
                </c:pt>
                <c:pt idx="8180">
                  <c:v>696.75879999999995</c:v>
                </c:pt>
                <c:pt idx="8181">
                  <c:v>696.84119999999996</c:v>
                </c:pt>
                <c:pt idx="8182">
                  <c:v>696.92380000000003</c:v>
                </c:pt>
                <c:pt idx="8183">
                  <c:v>697.00459999999998</c:v>
                </c:pt>
                <c:pt idx="8184">
                  <c:v>697.08789999999999</c:v>
                </c:pt>
                <c:pt idx="8185">
                  <c:v>697.17039999999997</c:v>
                </c:pt>
                <c:pt idx="8186">
                  <c:v>697.24980000000005</c:v>
                </c:pt>
                <c:pt idx="8187">
                  <c:v>697.3374</c:v>
                </c:pt>
                <c:pt idx="8188">
                  <c:v>697.41899999999998</c:v>
                </c:pt>
                <c:pt idx="8189">
                  <c:v>697.50059999999996</c:v>
                </c:pt>
                <c:pt idx="8190">
                  <c:v>697.58249999999998</c:v>
                </c:pt>
                <c:pt idx="8191">
                  <c:v>697.66399999999999</c:v>
                </c:pt>
                <c:pt idx="8192">
                  <c:v>697.74890000000005</c:v>
                </c:pt>
                <c:pt idx="8193">
                  <c:v>697.83119999999997</c:v>
                </c:pt>
                <c:pt idx="8194">
                  <c:v>697.9126</c:v>
                </c:pt>
                <c:pt idx="8195">
                  <c:v>697.99659999999994</c:v>
                </c:pt>
                <c:pt idx="8196">
                  <c:v>698.0797</c:v>
                </c:pt>
                <c:pt idx="8197">
                  <c:v>698.16200000000003</c:v>
                </c:pt>
                <c:pt idx="8198">
                  <c:v>698.24440000000004</c:v>
                </c:pt>
                <c:pt idx="8199">
                  <c:v>698.32560000000001</c:v>
                </c:pt>
                <c:pt idx="8200">
                  <c:v>698.40899999999999</c:v>
                </c:pt>
                <c:pt idx="8201">
                  <c:v>698.49099999999999</c:v>
                </c:pt>
                <c:pt idx="8202">
                  <c:v>698.572</c:v>
                </c:pt>
                <c:pt idx="8203">
                  <c:v>698.6576</c:v>
                </c:pt>
                <c:pt idx="8204">
                  <c:v>698.73760000000004</c:v>
                </c:pt>
                <c:pt idx="8205">
                  <c:v>698.82240000000002</c:v>
                </c:pt>
                <c:pt idx="8206">
                  <c:v>698.904</c:v>
                </c:pt>
                <c:pt idx="8207">
                  <c:v>698.98620000000005</c:v>
                </c:pt>
                <c:pt idx="8208">
                  <c:v>699.07159999999999</c:v>
                </c:pt>
                <c:pt idx="8209">
                  <c:v>699.15319999999997</c:v>
                </c:pt>
                <c:pt idx="8210">
                  <c:v>699.23559999999998</c:v>
                </c:pt>
                <c:pt idx="8211">
                  <c:v>699.31880000000001</c:v>
                </c:pt>
                <c:pt idx="8212">
                  <c:v>699.40179999999998</c:v>
                </c:pt>
                <c:pt idx="8213">
                  <c:v>699.48429999999996</c:v>
                </c:pt>
                <c:pt idx="8214">
                  <c:v>699.56619999999998</c:v>
                </c:pt>
                <c:pt idx="8215">
                  <c:v>699.64620000000002</c:v>
                </c:pt>
                <c:pt idx="8216">
                  <c:v>699.72810000000004</c:v>
                </c:pt>
                <c:pt idx="8217">
                  <c:v>699.8134</c:v>
                </c:pt>
                <c:pt idx="8218">
                  <c:v>699.89409999999998</c:v>
                </c:pt>
                <c:pt idx="8219">
                  <c:v>699.97659999999996</c:v>
                </c:pt>
                <c:pt idx="8220">
                  <c:v>700.06060000000002</c:v>
                </c:pt>
                <c:pt idx="8221">
                  <c:v>700.14440000000002</c:v>
                </c:pt>
                <c:pt idx="8222">
                  <c:v>700.22659999999996</c:v>
                </c:pt>
                <c:pt idx="8223">
                  <c:v>700.30820000000006</c:v>
                </c:pt>
                <c:pt idx="8224">
                  <c:v>700.39239999999995</c:v>
                </c:pt>
                <c:pt idx="8225">
                  <c:v>700.47500000000002</c:v>
                </c:pt>
                <c:pt idx="8226">
                  <c:v>700.56</c:v>
                </c:pt>
                <c:pt idx="8227">
                  <c:v>700.64070000000004</c:v>
                </c:pt>
                <c:pt idx="8228">
                  <c:v>700.72439999999995</c:v>
                </c:pt>
                <c:pt idx="8229">
                  <c:v>700.80420000000004</c:v>
                </c:pt>
                <c:pt idx="8230">
                  <c:v>700.88909999999998</c:v>
                </c:pt>
                <c:pt idx="8231">
                  <c:v>700.96960000000001</c:v>
                </c:pt>
                <c:pt idx="8232">
                  <c:v>701.05359999999996</c:v>
                </c:pt>
                <c:pt idx="8233">
                  <c:v>701.13580000000002</c:v>
                </c:pt>
                <c:pt idx="8234">
                  <c:v>701.2201</c:v>
                </c:pt>
                <c:pt idx="8235">
                  <c:v>701.30250000000001</c:v>
                </c:pt>
                <c:pt idx="8236">
                  <c:v>701.38419999999996</c:v>
                </c:pt>
                <c:pt idx="8237">
                  <c:v>701.46479999999997</c:v>
                </c:pt>
                <c:pt idx="8238">
                  <c:v>701.54930000000002</c:v>
                </c:pt>
                <c:pt idx="8239">
                  <c:v>701.63030000000003</c:v>
                </c:pt>
                <c:pt idx="8240">
                  <c:v>701.71410000000003</c:v>
                </c:pt>
                <c:pt idx="8241">
                  <c:v>701.79719999999998</c:v>
                </c:pt>
                <c:pt idx="8242">
                  <c:v>701.88040000000001</c:v>
                </c:pt>
                <c:pt idx="8243">
                  <c:v>701.96320000000003</c:v>
                </c:pt>
                <c:pt idx="8244">
                  <c:v>702.0462</c:v>
                </c:pt>
                <c:pt idx="8245">
                  <c:v>702.13049999999998</c:v>
                </c:pt>
                <c:pt idx="8246">
                  <c:v>702.21259999999995</c:v>
                </c:pt>
                <c:pt idx="8247">
                  <c:v>702.2953</c:v>
                </c:pt>
                <c:pt idx="8248">
                  <c:v>702.3741</c:v>
                </c:pt>
                <c:pt idx="8249">
                  <c:v>702.45780000000002</c:v>
                </c:pt>
                <c:pt idx="8250">
                  <c:v>702.54100000000005</c:v>
                </c:pt>
                <c:pt idx="8251">
                  <c:v>702.62040000000002</c:v>
                </c:pt>
                <c:pt idx="8252">
                  <c:v>702.7047</c:v>
                </c:pt>
                <c:pt idx="8253">
                  <c:v>702.78779999999995</c:v>
                </c:pt>
                <c:pt idx="8254">
                  <c:v>702.87180000000001</c:v>
                </c:pt>
                <c:pt idx="8255">
                  <c:v>702.95540000000005</c:v>
                </c:pt>
                <c:pt idx="8256">
                  <c:v>703.03660000000002</c:v>
                </c:pt>
                <c:pt idx="8257">
                  <c:v>703.12040000000002</c:v>
                </c:pt>
                <c:pt idx="8258">
                  <c:v>703.20039999999995</c:v>
                </c:pt>
                <c:pt idx="8259">
                  <c:v>703.28440000000001</c:v>
                </c:pt>
                <c:pt idx="8260">
                  <c:v>703.36580000000004</c:v>
                </c:pt>
                <c:pt idx="8261">
                  <c:v>703.45079999999996</c:v>
                </c:pt>
                <c:pt idx="8262">
                  <c:v>703.53319999999997</c:v>
                </c:pt>
                <c:pt idx="8263">
                  <c:v>703.61559999999997</c:v>
                </c:pt>
                <c:pt idx="8264">
                  <c:v>703.69680000000005</c:v>
                </c:pt>
                <c:pt idx="8265">
                  <c:v>703.78009999999995</c:v>
                </c:pt>
                <c:pt idx="8266">
                  <c:v>703.86180000000002</c:v>
                </c:pt>
                <c:pt idx="8267">
                  <c:v>703.94420000000002</c:v>
                </c:pt>
                <c:pt idx="8268">
                  <c:v>704.02760000000001</c:v>
                </c:pt>
                <c:pt idx="8269">
                  <c:v>704.10860000000002</c:v>
                </c:pt>
                <c:pt idx="8270">
                  <c:v>704.19320000000005</c:v>
                </c:pt>
                <c:pt idx="8271">
                  <c:v>704.27530000000002</c:v>
                </c:pt>
                <c:pt idx="8272">
                  <c:v>704.35619999999994</c:v>
                </c:pt>
                <c:pt idx="8273">
                  <c:v>704.43899999999996</c:v>
                </c:pt>
                <c:pt idx="8274">
                  <c:v>704.52260000000001</c:v>
                </c:pt>
                <c:pt idx="8275">
                  <c:v>704.60440000000006</c:v>
                </c:pt>
                <c:pt idx="8276">
                  <c:v>704.68809999999996</c:v>
                </c:pt>
                <c:pt idx="8277">
                  <c:v>704.77200000000005</c:v>
                </c:pt>
                <c:pt idx="8278">
                  <c:v>704.85360000000003</c:v>
                </c:pt>
                <c:pt idx="8279">
                  <c:v>704.93600000000004</c:v>
                </c:pt>
                <c:pt idx="8280">
                  <c:v>705.01739999999995</c:v>
                </c:pt>
                <c:pt idx="8281">
                  <c:v>705.1001</c:v>
                </c:pt>
                <c:pt idx="8282">
                  <c:v>705.18309999999997</c:v>
                </c:pt>
                <c:pt idx="8283">
                  <c:v>705.26599999999996</c:v>
                </c:pt>
                <c:pt idx="8284">
                  <c:v>705.35159999999996</c:v>
                </c:pt>
                <c:pt idx="8285">
                  <c:v>705.43140000000005</c:v>
                </c:pt>
                <c:pt idx="8286">
                  <c:v>705.51400000000001</c:v>
                </c:pt>
                <c:pt idx="8287">
                  <c:v>705.59609999999998</c:v>
                </c:pt>
                <c:pt idx="8288">
                  <c:v>705.67899999999997</c:v>
                </c:pt>
                <c:pt idx="8289">
                  <c:v>705.76179999999999</c:v>
                </c:pt>
                <c:pt idx="8290">
                  <c:v>705.84609999999998</c:v>
                </c:pt>
                <c:pt idx="8291">
                  <c:v>705.92840000000001</c:v>
                </c:pt>
                <c:pt idx="8292">
                  <c:v>706.01080000000002</c:v>
                </c:pt>
                <c:pt idx="8293">
                  <c:v>706.09439999999995</c:v>
                </c:pt>
                <c:pt idx="8294">
                  <c:v>706.17660000000001</c:v>
                </c:pt>
                <c:pt idx="8295">
                  <c:v>706.25919999999996</c:v>
                </c:pt>
                <c:pt idx="8296">
                  <c:v>706.33989999999994</c:v>
                </c:pt>
                <c:pt idx="8297">
                  <c:v>706.42449999999997</c:v>
                </c:pt>
                <c:pt idx="8298">
                  <c:v>706.50660000000005</c:v>
                </c:pt>
                <c:pt idx="8299">
                  <c:v>706.58939999999996</c:v>
                </c:pt>
                <c:pt idx="8300">
                  <c:v>706.67100000000005</c:v>
                </c:pt>
                <c:pt idx="8301">
                  <c:v>706.75300000000004</c:v>
                </c:pt>
                <c:pt idx="8302">
                  <c:v>706.83879999999999</c:v>
                </c:pt>
                <c:pt idx="8303">
                  <c:v>706.91819999999996</c:v>
                </c:pt>
                <c:pt idx="8304">
                  <c:v>706.99919999999997</c:v>
                </c:pt>
                <c:pt idx="8305">
                  <c:v>707.08320000000003</c:v>
                </c:pt>
                <c:pt idx="8306">
                  <c:v>707.16840000000002</c:v>
                </c:pt>
                <c:pt idx="8307">
                  <c:v>707.25260000000003</c:v>
                </c:pt>
                <c:pt idx="8308">
                  <c:v>707.3347</c:v>
                </c:pt>
                <c:pt idx="8309">
                  <c:v>707.41740000000004</c:v>
                </c:pt>
                <c:pt idx="8310">
                  <c:v>707.50070000000005</c:v>
                </c:pt>
                <c:pt idx="8311">
                  <c:v>707.58249999999998</c:v>
                </c:pt>
                <c:pt idx="8312">
                  <c:v>707.66359999999997</c:v>
                </c:pt>
                <c:pt idx="8313">
                  <c:v>707.74289999999996</c:v>
                </c:pt>
                <c:pt idx="8314">
                  <c:v>707.8279</c:v>
                </c:pt>
                <c:pt idx="8315">
                  <c:v>707.9085</c:v>
                </c:pt>
                <c:pt idx="8316">
                  <c:v>707.99239999999998</c:v>
                </c:pt>
                <c:pt idx="8317">
                  <c:v>708.07640000000004</c:v>
                </c:pt>
                <c:pt idx="8318">
                  <c:v>708.15689999999995</c:v>
                </c:pt>
                <c:pt idx="8319">
                  <c:v>708.23900000000003</c:v>
                </c:pt>
                <c:pt idx="8320">
                  <c:v>708.32299999999998</c:v>
                </c:pt>
                <c:pt idx="8321">
                  <c:v>708.40219999999999</c:v>
                </c:pt>
                <c:pt idx="8322">
                  <c:v>708.48580000000004</c:v>
                </c:pt>
                <c:pt idx="8323">
                  <c:v>708.5702</c:v>
                </c:pt>
                <c:pt idx="8324">
                  <c:v>708.65030000000002</c:v>
                </c:pt>
                <c:pt idx="8325">
                  <c:v>708.73429999999996</c:v>
                </c:pt>
                <c:pt idx="8326">
                  <c:v>708.81700000000001</c:v>
                </c:pt>
                <c:pt idx="8327">
                  <c:v>708.90030000000002</c:v>
                </c:pt>
                <c:pt idx="8328">
                  <c:v>708.98159999999996</c:v>
                </c:pt>
                <c:pt idx="8329">
                  <c:v>709.06439999999998</c:v>
                </c:pt>
                <c:pt idx="8330">
                  <c:v>709.149</c:v>
                </c:pt>
                <c:pt idx="8331">
                  <c:v>709.22940000000006</c:v>
                </c:pt>
                <c:pt idx="8332">
                  <c:v>709.3134</c:v>
                </c:pt>
                <c:pt idx="8333">
                  <c:v>709.39359999999999</c:v>
                </c:pt>
                <c:pt idx="8334">
                  <c:v>709.47990000000004</c:v>
                </c:pt>
                <c:pt idx="8335">
                  <c:v>709.56309999999996</c:v>
                </c:pt>
                <c:pt idx="8336">
                  <c:v>709.6422</c:v>
                </c:pt>
                <c:pt idx="8337">
                  <c:v>709.72299999999996</c:v>
                </c:pt>
                <c:pt idx="8338">
                  <c:v>709.80439999999999</c:v>
                </c:pt>
                <c:pt idx="8339">
                  <c:v>709.88739999999996</c:v>
                </c:pt>
                <c:pt idx="8340">
                  <c:v>709.97140000000002</c:v>
                </c:pt>
                <c:pt idx="8341">
                  <c:v>710.05529999999999</c:v>
                </c:pt>
                <c:pt idx="8342">
                  <c:v>710.13660000000004</c:v>
                </c:pt>
                <c:pt idx="8343">
                  <c:v>710.2201</c:v>
                </c:pt>
                <c:pt idx="8344">
                  <c:v>710.30179999999996</c:v>
                </c:pt>
                <c:pt idx="8345">
                  <c:v>710.38520000000005</c:v>
                </c:pt>
                <c:pt idx="8346">
                  <c:v>710.47029999999995</c:v>
                </c:pt>
                <c:pt idx="8347">
                  <c:v>710.54989999999998</c:v>
                </c:pt>
                <c:pt idx="8348">
                  <c:v>710.63189999999997</c:v>
                </c:pt>
                <c:pt idx="8349">
                  <c:v>710.71799999999996</c:v>
                </c:pt>
                <c:pt idx="8350">
                  <c:v>710.80070000000001</c:v>
                </c:pt>
                <c:pt idx="8351">
                  <c:v>710.88080000000002</c:v>
                </c:pt>
                <c:pt idx="8352">
                  <c:v>710.96579999999994</c:v>
                </c:pt>
                <c:pt idx="8353">
                  <c:v>711.04840000000002</c:v>
                </c:pt>
                <c:pt idx="8354">
                  <c:v>711.13080000000002</c:v>
                </c:pt>
                <c:pt idx="8355">
                  <c:v>711.21100000000001</c:v>
                </c:pt>
                <c:pt idx="8356">
                  <c:v>711.29349999999999</c:v>
                </c:pt>
                <c:pt idx="8357">
                  <c:v>711.38009999999997</c:v>
                </c:pt>
                <c:pt idx="8358">
                  <c:v>711.45860000000005</c:v>
                </c:pt>
                <c:pt idx="8359">
                  <c:v>711.54300000000001</c:v>
                </c:pt>
                <c:pt idx="8360">
                  <c:v>711.62310000000002</c:v>
                </c:pt>
                <c:pt idx="8361">
                  <c:v>711.70579999999995</c:v>
                </c:pt>
                <c:pt idx="8362">
                  <c:v>711.78819999999996</c:v>
                </c:pt>
                <c:pt idx="8363">
                  <c:v>711.87199999999996</c:v>
                </c:pt>
                <c:pt idx="8364">
                  <c:v>711.95299999999997</c:v>
                </c:pt>
                <c:pt idx="8365">
                  <c:v>712.03480000000002</c:v>
                </c:pt>
                <c:pt idx="8366">
                  <c:v>712.11969999999997</c:v>
                </c:pt>
                <c:pt idx="8367">
                  <c:v>712.20209999999997</c:v>
                </c:pt>
                <c:pt idx="8368">
                  <c:v>712.28499999999997</c:v>
                </c:pt>
                <c:pt idx="8369">
                  <c:v>712.36779999999999</c:v>
                </c:pt>
                <c:pt idx="8370">
                  <c:v>712.45100000000002</c:v>
                </c:pt>
                <c:pt idx="8371">
                  <c:v>712.53300000000002</c:v>
                </c:pt>
                <c:pt idx="8372">
                  <c:v>712.61400000000003</c:v>
                </c:pt>
                <c:pt idx="8373">
                  <c:v>712.69820000000004</c:v>
                </c:pt>
                <c:pt idx="8374">
                  <c:v>712.78099999999995</c:v>
                </c:pt>
                <c:pt idx="8375">
                  <c:v>712.86599999999999</c:v>
                </c:pt>
                <c:pt idx="8376">
                  <c:v>712.94719999999995</c:v>
                </c:pt>
                <c:pt idx="8377">
                  <c:v>713.02840000000003</c:v>
                </c:pt>
                <c:pt idx="8378">
                  <c:v>713.11189999999999</c:v>
                </c:pt>
                <c:pt idx="8379">
                  <c:v>713.19219999999996</c:v>
                </c:pt>
                <c:pt idx="8380">
                  <c:v>713.27700000000004</c:v>
                </c:pt>
                <c:pt idx="8381">
                  <c:v>713.36</c:v>
                </c:pt>
                <c:pt idx="8382">
                  <c:v>713.44259999999997</c:v>
                </c:pt>
                <c:pt idx="8383">
                  <c:v>713.52499999999998</c:v>
                </c:pt>
                <c:pt idx="8384">
                  <c:v>713.60699999999997</c:v>
                </c:pt>
                <c:pt idx="8385">
                  <c:v>713.68939999999998</c:v>
                </c:pt>
                <c:pt idx="8386">
                  <c:v>713.76969999999994</c:v>
                </c:pt>
                <c:pt idx="8387">
                  <c:v>713.85379999999998</c:v>
                </c:pt>
                <c:pt idx="8388">
                  <c:v>713.93259999999998</c:v>
                </c:pt>
                <c:pt idx="8389">
                  <c:v>714.01689999999996</c:v>
                </c:pt>
                <c:pt idx="8390">
                  <c:v>714.10069999999996</c:v>
                </c:pt>
                <c:pt idx="8391">
                  <c:v>714.18399999999997</c:v>
                </c:pt>
                <c:pt idx="8392">
                  <c:v>714.26480000000004</c:v>
                </c:pt>
                <c:pt idx="8393">
                  <c:v>714.34739999999999</c:v>
                </c:pt>
                <c:pt idx="8394">
                  <c:v>714.4316</c:v>
                </c:pt>
                <c:pt idx="8395">
                  <c:v>714.51480000000004</c:v>
                </c:pt>
                <c:pt idx="8396">
                  <c:v>714.59900000000005</c:v>
                </c:pt>
                <c:pt idx="8397">
                  <c:v>714.67920000000004</c:v>
                </c:pt>
                <c:pt idx="8398">
                  <c:v>714.76139999999998</c:v>
                </c:pt>
                <c:pt idx="8399">
                  <c:v>714.84619999999995</c:v>
                </c:pt>
                <c:pt idx="8400">
                  <c:v>714.92700000000002</c:v>
                </c:pt>
                <c:pt idx="8401">
                  <c:v>715.00739999999996</c:v>
                </c:pt>
                <c:pt idx="8402">
                  <c:v>715.08920000000001</c:v>
                </c:pt>
                <c:pt idx="8403">
                  <c:v>715.17529999999999</c:v>
                </c:pt>
                <c:pt idx="8404">
                  <c:v>715.25739999999996</c:v>
                </c:pt>
                <c:pt idx="8405">
                  <c:v>715.33989999999994</c:v>
                </c:pt>
                <c:pt idx="8406">
                  <c:v>715.42250000000001</c:v>
                </c:pt>
                <c:pt idx="8407">
                  <c:v>715.50360000000001</c:v>
                </c:pt>
                <c:pt idx="8408">
                  <c:v>715.58500000000004</c:v>
                </c:pt>
                <c:pt idx="8409">
                  <c:v>715.6671</c:v>
                </c:pt>
                <c:pt idx="8410">
                  <c:v>715.75279999999998</c:v>
                </c:pt>
                <c:pt idx="8411">
                  <c:v>715.83659999999998</c:v>
                </c:pt>
                <c:pt idx="8412">
                  <c:v>715.91840000000002</c:v>
                </c:pt>
                <c:pt idx="8413">
                  <c:v>716.00120000000004</c:v>
                </c:pt>
                <c:pt idx="8414">
                  <c:v>716.08209999999997</c:v>
                </c:pt>
                <c:pt idx="8415">
                  <c:v>716.16399999999999</c:v>
                </c:pt>
                <c:pt idx="8416">
                  <c:v>716.24509999999998</c:v>
                </c:pt>
                <c:pt idx="8417">
                  <c:v>716.32950000000005</c:v>
                </c:pt>
                <c:pt idx="8418">
                  <c:v>716.41290000000004</c:v>
                </c:pt>
                <c:pt idx="8419">
                  <c:v>716.49360000000001</c:v>
                </c:pt>
                <c:pt idx="8420">
                  <c:v>716.57640000000004</c:v>
                </c:pt>
                <c:pt idx="8421">
                  <c:v>716.65840000000003</c:v>
                </c:pt>
                <c:pt idx="8422">
                  <c:v>716.74289999999996</c:v>
                </c:pt>
                <c:pt idx="8423">
                  <c:v>716.82500000000005</c:v>
                </c:pt>
                <c:pt idx="8424">
                  <c:v>716.90710000000001</c:v>
                </c:pt>
                <c:pt idx="8425">
                  <c:v>716.99199999999996</c:v>
                </c:pt>
                <c:pt idx="8426">
                  <c:v>717.07299999999998</c:v>
                </c:pt>
                <c:pt idx="8427">
                  <c:v>717.16</c:v>
                </c:pt>
                <c:pt idx="8428">
                  <c:v>717.24030000000005</c:v>
                </c:pt>
                <c:pt idx="8429">
                  <c:v>717.32180000000005</c:v>
                </c:pt>
                <c:pt idx="8430">
                  <c:v>717.40530000000001</c:v>
                </c:pt>
                <c:pt idx="8431">
                  <c:v>717.48760000000004</c:v>
                </c:pt>
                <c:pt idx="8432">
                  <c:v>717.56740000000002</c:v>
                </c:pt>
                <c:pt idx="8433">
                  <c:v>717.65160000000003</c:v>
                </c:pt>
                <c:pt idx="8434">
                  <c:v>717.73379999999997</c:v>
                </c:pt>
                <c:pt idx="8435">
                  <c:v>717.81619999999998</c:v>
                </c:pt>
                <c:pt idx="8436">
                  <c:v>717.9</c:v>
                </c:pt>
                <c:pt idx="8437">
                  <c:v>717.98299999999995</c:v>
                </c:pt>
                <c:pt idx="8438">
                  <c:v>718.06569999999999</c:v>
                </c:pt>
                <c:pt idx="8439">
                  <c:v>718.14840000000004</c:v>
                </c:pt>
                <c:pt idx="8440">
                  <c:v>718.22659999999996</c:v>
                </c:pt>
                <c:pt idx="8441">
                  <c:v>718.31140000000005</c:v>
                </c:pt>
                <c:pt idx="8442">
                  <c:v>718.39179999999999</c:v>
                </c:pt>
                <c:pt idx="8443">
                  <c:v>718.47839999999997</c:v>
                </c:pt>
                <c:pt idx="8444">
                  <c:v>718.55899999999997</c:v>
                </c:pt>
                <c:pt idx="8445">
                  <c:v>718.64070000000004</c:v>
                </c:pt>
                <c:pt idx="8446">
                  <c:v>718.72260000000006</c:v>
                </c:pt>
                <c:pt idx="8447">
                  <c:v>718.80380000000002</c:v>
                </c:pt>
                <c:pt idx="8448">
                  <c:v>718.88990000000001</c:v>
                </c:pt>
                <c:pt idx="8449">
                  <c:v>718.971</c:v>
                </c:pt>
                <c:pt idx="8450">
                  <c:v>719.05319999999995</c:v>
                </c:pt>
                <c:pt idx="8451">
                  <c:v>719.13599999999997</c:v>
                </c:pt>
                <c:pt idx="8452">
                  <c:v>719.22</c:v>
                </c:pt>
                <c:pt idx="8453">
                  <c:v>719.29909999999995</c:v>
                </c:pt>
                <c:pt idx="8454">
                  <c:v>719.3845</c:v>
                </c:pt>
                <c:pt idx="8455">
                  <c:v>719.46820000000002</c:v>
                </c:pt>
                <c:pt idx="8456">
                  <c:v>719.55010000000004</c:v>
                </c:pt>
                <c:pt idx="8457">
                  <c:v>719.63400000000001</c:v>
                </c:pt>
                <c:pt idx="8458">
                  <c:v>719.71600000000001</c:v>
                </c:pt>
                <c:pt idx="8459">
                  <c:v>719.79759999999999</c:v>
                </c:pt>
                <c:pt idx="8460">
                  <c:v>719.87990000000002</c:v>
                </c:pt>
                <c:pt idx="8461">
                  <c:v>719.96339999999998</c:v>
                </c:pt>
                <c:pt idx="8462">
                  <c:v>720.04549999999995</c:v>
                </c:pt>
                <c:pt idx="8463">
                  <c:v>720.13030000000003</c:v>
                </c:pt>
                <c:pt idx="8464">
                  <c:v>720.21100000000001</c:v>
                </c:pt>
                <c:pt idx="8465">
                  <c:v>720.29719999999998</c:v>
                </c:pt>
                <c:pt idx="8466">
                  <c:v>720.37720000000002</c:v>
                </c:pt>
                <c:pt idx="8467">
                  <c:v>720.45839999999998</c:v>
                </c:pt>
                <c:pt idx="8468">
                  <c:v>720.54100000000005</c:v>
                </c:pt>
                <c:pt idx="8469">
                  <c:v>720.62279999999998</c:v>
                </c:pt>
                <c:pt idx="8470">
                  <c:v>720.70479999999998</c:v>
                </c:pt>
                <c:pt idx="8471">
                  <c:v>720.78840000000002</c:v>
                </c:pt>
                <c:pt idx="8472">
                  <c:v>720.86760000000004</c:v>
                </c:pt>
                <c:pt idx="8473">
                  <c:v>720.94949999999994</c:v>
                </c:pt>
                <c:pt idx="8474">
                  <c:v>721.0326</c:v>
                </c:pt>
                <c:pt idx="8475">
                  <c:v>721.11860000000001</c:v>
                </c:pt>
                <c:pt idx="8476">
                  <c:v>721.20079999999996</c:v>
                </c:pt>
                <c:pt idx="8477">
                  <c:v>721.28240000000005</c:v>
                </c:pt>
                <c:pt idx="8478">
                  <c:v>721.36530000000005</c:v>
                </c:pt>
                <c:pt idx="8479">
                  <c:v>721.44889999999998</c:v>
                </c:pt>
                <c:pt idx="8480">
                  <c:v>721.53120000000001</c:v>
                </c:pt>
                <c:pt idx="8481">
                  <c:v>721.61320000000001</c:v>
                </c:pt>
                <c:pt idx="8482">
                  <c:v>721.69600000000003</c:v>
                </c:pt>
                <c:pt idx="8483">
                  <c:v>721.77859999999998</c:v>
                </c:pt>
                <c:pt idx="8484">
                  <c:v>721.85990000000004</c:v>
                </c:pt>
                <c:pt idx="8485">
                  <c:v>721.94299999999998</c:v>
                </c:pt>
                <c:pt idx="8486">
                  <c:v>722.02819999999997</c:v>
                </c:pt>
                <c:pt idx="8487">
                  <c:v>722.10739999999998</c:v>
                </c:pt>
                <c:pt idx="8488">
                  <c:v>722.19129999999996</c:v>
                </c:pt>
                <c:pt idx="8489">
                  <c:v>722.2758</c:v>
                </c:pt>
                <c:pt idx="8490">
                  <c:v>722.35709999999995</c:v>
                </c:pt>
                <c:pt idx="8491">
                  <c:v>722.43920000000003</c:v>
                </c:pt>
                <c:pt idx="8492">
                  <c:v>722.51990000000001</c:v>
                </c:pt>
                <c:pt idx="8493">
                  <c:v>722.60239999999999</c:v>
                </c:pt>
                <c:pt idx="8494">
                  <c:v>722.68820000000005</c:v>
                </c:pt>
                <c:pt idx="8495">
                  <c:v>722.76909999999998</c:v>
                </c:pt>
                <c:pt idx="8496">
                  <c:v>722.8519</c:v>
                </c:pt>
                <c:pt idx="8497">
                  <c:v>722.93399999999997</c:v>
                </c:pt>
                <c:pt idx="8498">
                  <c:v>723.01499999999999</c:v>
                </c:pt>
                <c:pt idx="8499">
                  <c:v>723.09879999999998</c:v>
                </c:pt>
                <c:pt idx="8500">
                  <c:v>723.17939999999999</c:v>
                </c:pt>
                <c:pt idx="8501">
                  <c:v>723.26440000000002</c:v>
                </c:pt>
                <c:pt idx="8502">
                  <c:v>723.34619999999995</c:v>
                </c:pt>
                <c:pt idx="8503">
                  <c:v>723.43</c:v>
                </c:pt>
                <c:pt idx="8504">
                  <c:v>723.51120000000003</c:v>
                </c:pt>
                <c:pt idx="8505">
                  <c:v>723.59550000000002</c:v>
                </c:pt>
                <c:pt idx="8506">
                  <c:v>723.67759999999998</c:v>
                </c:pt>
                <c:pt idx="8507">
                  <c:v>723.75840000000005</c:v>
                </c:pt>
                <c:pt idx="8508">
                  <c:v>723.84190000000001</c:v>
                </c:pt>
                <c:pt idx="8509">
                  <c:v>723.923</c:v>
                </c:pt>
                <c:pt idx="8510">
                  <c:v>724.00559999999996</c:v>
                </c:pt>
                <c:pt idx="8511">
                  <c:v>724.08879999999999</c:v>
                </c:pt>
                <c:pt idx="8512">
                  <c:v>724.17280000000005</c:v>
                </c:pt>
                <c:pt idx="8513">
                  <c:v>724.25340000000006</c:v>
                </c:pt>
                <c:pt idx="8514">
                  <c:v>724.33640000000003</c:v>
                </c:pt>
                <c:pt idx="8515">
                  <c:v>724.41880000000003</c:v>
                </c:pt>
                <c:pt idx="8516">
                  <c:v>724.5</c:v>
                </c:pt>
                <c:pt idx="8517">
                  <c:v>724.5874</c:v>
                </c:pt>
                <c:pt idx="8518">
                  <c:v>724.66690000000006</c:v>
                </c:pt>
                <c:pt idx="8519">
                  <c:v>724.75</c:v>
                </c:pt>
                <c:pt idx="8520">
                  <c:v>724.83280000000002</c:v>
                </c:pt>
                <c:pt idx="8521">
                  <c:v>724.91639999999995</c:v>
                </c:pt>
                <c:pt idx="8522">
                  <c:v>724.99760000000003</c:v>
                </c:pt>
                <c:pt idx="8523">
                  <c:v>725.07960000000003</c:v>
                </c:pt>
                <c:pt idx="8524">
                  <c:v>725.16179999999997</c:v>
                </c:pt>
                <c:pt idx="8525">
                  <c:v>725.24699999999996</c:v>
                </c:pt>
                <c:pt idx="8526">
                  <c:v>725.32719999999995</c:v>
                </c:pt>
                <c:pt idx="8527">
                  <c:v>725.41179999999997</c:v>
                </c:pt>
                <c:pt idx="8528">
                  <c:v>725.49509999999998</c:v>
                </c:pt>
                <c:pt idx="8529">
                  <c:v>725.577</c:v>
                </c:pt>
                <c:pt idx="8530">
                  <c:v>725.65819999999997</c:v>
                </c:pt>
                <c:pt idx="8531">
                  <c:v>725.74249999999995</c:v>
                </c:pt>
                <c:pt idx="8532">
                  <c:v>725.82420000000002</c:v>
                </c:pt>
                <c:pt idx="8533">
                  <c:v>725.90660000000003</c:v>
                </c:pt>
                <c:pt idx="8534">
                  <c:v>725.98869999999999</c:v>
                </c:pt>
                <c:pt idx="8535">
                  <c:v>726.07240000000002</c:v>
                </c:pt>
                <c:pt idx="8536">
                  <c:v>726.15390000000002</c:v>
                </c:pt>
                <c:pt idx="8537">
                  <c:v>726.23379999999997</c:v>
                </c:pt>
                <c:pt idx="8538">
                  <c:v>726.31569999999999</c:v>
                </c:pt>
                <c:pt idx="8539">
                  <c:v>726.39850000000001</c:v>
                </c:pt>
                <c:pt idx="8540">
                  <c:v>726.48310000000004</c:v>
                </c:pt>
                <c:pt idx="8541">
                  <c:v>726.56690000000003</c:v>
                </c:pt>
                <c:pt idx="8542">
                  <c:v>726.64649999999995</c:v>
                </c:pt>
                <c:pt idx="8543">
                  <c:v>726.73</c:v>
                </c:pt>
                <c:pt idx="8544">
                  <c:v>726.81190000000004</c:v>
                </c:pt>
                <c:pt idx="8545">
                  <c:v>726.89499999999998</c:v>
                </c:pt>
                <c:pt idx="8546">
                  <c:v>726.9778</c:v>
                </c:pt>
                <c:pt idx="8547">
                  <c:v>727.06</c:v>
                </c:pt>
                <c:pt idx="8548">
                  <c:v>727.14469999999994</c:v>
                </c:pt>
                <c:pt idx="8549">
                  <c:v>727.22720000000004</c:v>
                </c:pt>
                <c:pt idx="8550">
                  <c:v>727.30939999999998</c:v>
                </c:pt>
                <c:pt idx="8551">
                  <c:v>727.39300000000003</c:v>
                </c:pt>
                <c:pt idx="8552">
                  <c:v>727.4751</c:v>
                </c:pt>
                <c:pt idx="8553">
                  <c:v>727.5566</c:v>
                </c:pt>
                <c:pt idx="8554">
                  <c:v>727.64020000000005</c:v>
                </c:pt>
                <c:pt idx="8555">
                  <c:v>727.72080000000005</c:v>
                </c:pt>
                <c:pt idx="8556">
                  <c:v>727.80349999999999</c:v>
                </c:pt>
                <c:pt idx="8557">
                  <c:v>727.88810000000001</c:v>
                </c:pt>
                <c:pt idx="8558">
                  <c:v>727.96879999999999</c:v>
                </c:pt>
                <c:pt idx="8559">
                  <c:v>728.04939999999999</c:v>
                </c:pt>
                <c:pt idx="8560">
                  <c:v>728.1318</c:v>
                </c:pt>
                <c:pt idx="8561">
                  <c:v>728.21579999999994</c:v>
                </c:pt>
                <c:pt idx="8562">
                  <c:v>728.29759999999999</c:v>
                </c:pt>
                <c:pt idx="8563">
                  <c:v>728.38120000000004</c:v>
                </c:pt>
                <c:pt idx="8564">
                  <c:v>728.46339999999998</c:v>
                </c:pt>
                <c:pt idx="8565">
                  <c:v>728.54859999999996</c:v>
                </c:pt>
                <c:pt idx="8566">
                  <c:v>728.62840000000006</c:v>
                </c:pt>
                <c:pt idx="8567">
                  <c:v>728.71299999999997</c:v>
                </c:pt>
                <c:pt idx="8568">
                  <c:v>728.79390000000001</c:v>
                </c:pt>
                <c:pt idx="8569">
                  <c:v>728.875</c:v>
                </c:pt>
                <c:pt idx="8570">
                  <c:v>728.96029999999996</c:v>
                </c:pt>
                <c:pt idx="8571">
                  <c:v>729.04150000000004</c:v>
                </c:pt>
                <c:pt idx="8572">
                  <c:v>729.12130000000002</c:v>
                </c:pt>
                <c:pt idx="8573">
                  <c:v>729.20460000000003</c:v>
                </c:pt>
                <c:pt idx="8574">
                  <c:v>729.28909999999996</c:v>
                </c:pt>
                <c:pt idx="8575">
                  <c:v>729.36900000000003</c:v>
                </c:pt>
                <c:pt idx="8576">
                  <c:v>729.45240000000001</c:v>
                </c:pt>
                <c:pt idx="8577">
                  <c:v>729.53660000000002</c:v>
                </c:pt>
                <c:pt idx="8578">
                  <c:v>729.61720000000003</c:v>
                </c:pt>
                <c:pt idx="8579">
                  <c:v>729.7</c:v>
                </c:pt>
                <c:pt idx="8580">
                  <c:v>729.78420000000006</c:v>
                </c:pt>
                <c:pt idx="8581">
                  <c:v>729.86440000000005</c:v>
                </c:pt>
                <c:pt idx="8582">
                  <c:v>729.94889999999998</c:v>
                </c:pt>
                <c:pt idx="8583">
                  <c:v>730.03139999999996</c:v>
                </c:pt>
                <c:pt idx="8584">
                  <c:v>730.11109999999996</c:v>
                </c:pt>
                <c:pt idx="8585">
                  <c:v>730.19600000000003</c:v>
                </c:pt>
                <c:pt idx="8586">
                  <c:v>730.27880000000005</c:v>
                </c:pt>
                <c:pt idx="8587">
                  <c:v>730.36120000000005</c:v>
                </c:pt>
                <c:pt idx="8588">
                  <c:v>730.44539999999995</c:v>
                </c:pt>
                <c:pt idx="8589">
                  <c:v>730.52779999999996</c:v>
                </c:pt>
                <c:pt idx="8590">
                  <c:v>730.61180000000002</c:v>
                </c:pt>
                <c:pt idx="8591">
                  <c:v>730.69320000000005</c:v>
                </c:pt>
                <c:pt idx="8592">
                  <c:v>730.7749</c:v>
                </c:pt>
                <c:pt idx="8593">
                  <c:v>730.85850000000005</c:v>
                </c:pt>
                <c:pt idx="8594">
                  <c:v>730.94050000000004</c:v>
                </c:pt>
                <c:pt idx="8595">
                  <c:v>731.02350000000001</c:v>
                </c:pt>
                <c:pt idx="8596">
                  <c:v>731.10550000000001</c:v>
                </c:pt>
                <c:pt idx="8597">
                  <c:v>731.18700000000001</c:v>
                </c:pt>
                <c:pt idx="8598">
                  <c:v>731.27020000000005</c:v>
                </c:pt>
                <c:pt idx="8599">
                  <c:v>731.35220000000004</c:v>
                </c:pt>
                <c:pt idx="8600">
                  <c:v>731.43240000000003</c:v>
                </c:pt>
                <c:pt idx="8601">
                  <c:v>731.51530000000002</c:v>
                </c:pt>
                <c:pt idx="8602">
                  <c:v>731.59990000000005</c:v>
                </c:pt>
                <c:pt idx="8603">
                  <c:v>731.68349999999998</c:v>
                </c:pt>
                <c:pt idx="8604">
                  <c:v>731.76520000000005</c:v>
                </c:pt>
                <c:pt idx="8605">
                  <c:v>731.84540000000004</c:v>
                </c:pt>
                <c:pt idx="8606">
                  <c:v>731.93140000000005</c:v>
                </c:pt>
                <c:pt idx="8607">
                  <c:v>732.01260000000002</c:v>
                </c:pt>
                <c:pt idx="8608">
                  <c:v>732.09299999999996</c:v>
                </c:pt>
                <c:pt idx="8609">
                  <c:v>732.17740000000003</c:v>
                </c:pt>
                <c:pt idx="8610">
                  <c:v>732.25779999999997</c:v>
                </c:pt>
                <c:pt idx="8611">
                  <c:v>732.34059999999999</c:v>
                </c:pt>
                <c:pt idx="8612">
                  <c:v>732.42309999999998</c:v>
                </c:pt>
                <c:pt idx="8613">
                  <c:v>732.50869999999998</c:v>
                </c:pt>
                <c:pt idx="8614">
                  <c:v>732.59220000000005</c:v>
                </c:pt>
                <c:pt idx="8615">
                  <c:v>732.67409999999995</c:v>
                </c:pt>
                <c:pt idx="8616">
                  <c:v>732.75480000000005</c:v>
                </c:pt>
                <c:pt idx="8617">
                  <c:v>732.83749999999998</c:v>
                </c:pt>
                <c:pt idx="8618">
                  <c:v>732.92250000000001</c:v>
                </c:pt>
                <c:pt idx="8619">
                  <c:v>733.00509999999997</c:v>
                </c:pt>
                <c:pt idx="8620">
                  <c:v>733.08759999999995</c:v>
                </c:pt>
                <c:pt idx="8621">
                  <c:v>733.17</c:v>
                </c:pt>
                <c:pt idx="8622">
                  <c:v>733.2518</c:v>
                </c:pt>
                <c:pt idx="8623">
                  <c:v>733.3356</c:v>
                </c:pt>
                <c:pt idx="8624">
                  <c:v>733.4194</c:v>
                </c:pt>
                <c:pt idx="8625">
                  <c:v>733.50220000000002</c:v>
                </c:pt>
                <c:pt idx="8626">
                  <c:v>733.58249999999998</c:v>
                </c:pt>
                <c:pt idx="8627">
                  <c:v>733.66780000000006</c:v>
                </c:pt>
                <c:pt idx="8628">
                  <c:v>733.75009999999997</c:v>
                </c:pt>
                <c:pt idx="8629">
                  <c:v>733.8288</c:v>
                </c:pt>
                <c:pt idx="8630">
                  <c:v>733.91560000000004</c:v>
                </c:pt>
                <c:pt idx="8631">
                  <c:v>733.99800000000005</c:v>
                </c:pt>
                <c:pt idx="8632">
                  <c:v>734.07719999999995</c:v>
                </c:pt>
                <c:pt idx="8633">
                  <c:v>734.16219999999998</c:v>
                </c:pt>
                <c:pt idx="8634">
                  <c:v>734.24130000000002</c:v>
                </c:pt>
                <c:pt idx="8635">
                  <c:v>734.32680000000005</c:v>
                </c:pt>
                <c:pt idx="8636">
                  <c:v>734.40809999999999</c:v>
                </c:pt>
                <c:pt idx="8637">
                  <c:v>734.49120000000005</c:v>
                </c:pt>
                <c:pt idx="8638">
                  <c:v>734.57500000000005</c:v>
                </c:pt>
                <c:pt idx="8639">
                  <c:v>734.65419999999995</c:v>
                </c:pt>
                <c:pt idx="8640">
                  <c:v>734.73839999999996</c:v>
                </c:pt>
                <c:pt idx="8641">
                  <c:v>734.81880000000001</c:v>
                </c:pt>
                <c:pt idx="8642">
                  <c:v>734.90049999999997</c:v>
                </c:pt>
                <c:pt idx="8643">
                  <c:v>734.98400000000004</c:v>
                </c:pt>
                <c:pt idx="8644">
                  <c:v>735.06889999999999</c:v>
                </c:pt>
                <c:pt idx="8645">
                  <c:v>735.14880000000005</c:v>
                </c:pt>
                <c:pt idx="8646">
                  <c:v>735.23249999999996</c:v>
                </c:pt>
                <c:pt idx="8647">
                  <c:v>735.31709999999998</c:v>
                </c:pt>
                <c:pt idx="8648">
                  <c:v>735.39959999999996</c:v>
                </c:pt>
                <c:pt idx="8649">
                  <c:v>735.48260000000005</c:v>
                </c:pt>
                <c:pt idx="8650">
                  <c:v>735.56370000000004</c:v>
                </c:pt>
                <c:pt idx="8651">
                  <c:v>735.64340000000004</c:v>
                </c:pt>
                <c:pt idx="8652">
                  <c:v>735.72929999999997</c:v>
                </c:pt>
                <c:pt idx="8653">
                  <c:v>735.81259999999997</c:v>
                </c:pt>
                <c:pt idx="8654">
                  <c:v>735.89419999999996</c:v>
                </c:pt>
                <c:pt idx="8655">
                  <c:v>735.9796</c:v>
                </c:pt>
                <c:pt idx="8656">
                  <c:v>736.05780000000004</c:v>
                </c:pt>
                <c:pt idx="8657">
                  <c:v>736.14059999999995</c:v>
                </c:pt>
                <c:pt idx="8658">
                  <c:v>736.22379999999998</c:v>
                </c:pt>
                <c:pt idx="8659">
                  <c:v>736.30700000000002</c:v>
                </c:pt>
                <c:pt idx="8660">
                  <c:v>736.39160000000004</c:v>
                </c:pt>
                <c:pt idx="8661">
                  <c:v>736.47320000000002</c:v>
                </c:pt>
                <c:pt idx="8662">
                  <c:v>736.55449999999996</c:v>
                </c:pt>
                <c:pt idx="8663">
                  <c:v>736.63689999999997</c:v>
                </c:pt>
                <c:pt idx="8664">
                  <c:v>736.72080000000005</c:v>
                </c:pt>
                <c:pt idx="8665">
                  <c:v>736.80259999999998</c:v>
                </c:pt>
                <c:pt idx="8666">
                  <c:v>736.88580000000002</c:v>
                </c:pt>
                <c:pt idx="8667">
                  <c:v>736.96709999999996</c:v>
                </c:pt>
                <c:pt idx="8668">
                  <c:v>737.04989999999998</c:v>
                </c:pt>
                <c:pt idx="8669">
                  <c:v>737.13160000000005</c:v>
                </c:pt>
                <c:pt idx="8670">
                  <c:v>737.21420000000001</c:v>
                </c:pt>
                <c:pt idx="8671">
                  <c:v>737.30029999999999</c:v>
                </c:pt>
                <c:pt idx="8672">
                  <c:v>737.38139999999999</c:v>
                </c:pt>
                <c:pt idx="8673">
                  <c:v>737.46280000000002</c:v>
                </c:pt>
                <c:pt idx="8674">
                  <c:v>737.54700000000003</c:v>
                </c:pt>
                <c:pt idx="8675">
                  <c:v>737.63120000000004</c:v>
                </c:pt>
                <c:pt idx="8676">
                  <c:v>737.71100000000001</c:v>
                </c:pt>
                <c:pt idx="8677">
                  <c:v>737.7944</c:v>
                </c:pt>
                <c:pt idx="8678">
                  <c:v>737.875</c:v>
                </c:pt>
                <c:pt idx="8679">
                  <c:v>737.95699999999999</c:v>
                </c:pt>
                <c:pt idx="8680">
                  <c:v>738.04049999999995</c:v>
                </c:pt>
                <c:pt idx="8681">
                  <c:v>738.1232</c:v>
                </c:pt>
                <c:pt idx="8682">
                  <c:v>738.2056</c:v>
                </c:pt>
                <c:pt idx="8683">
                  <c:v>738.28710000000001</c:v>
                </c:pt>
                <c:pt idx="8684">
                  <c:v>738.37009999999998</c:v>
                </c:pt>
                <c:pt idx="8685">
                  <c:v>738.45039999999995</c:v>
                </c:pt>
                <c:pt idx="8686">
                  <c:v>738.53499999999997</c:v>
                </c:pt>
                <c:pt idx="8687">
                  <c:v>738.61710000000005</c:v>
                </c:pt>
                <c:pt idx="8688">
                  <c:v>738.7</c:v>
                </c:pt>
                <c:pt idx="8689">
                  <c:v>738.78390000000002</c:v>
                </c:pt>
                <c:pt idx="8690">
                  <c:v>738.86680000000001</c:v>
                </c:pt>
                <c:pt idx="8691">
                  <c:v>738.94899999999996</c:v>
                </c:pt>
                <c:pt idx="8692">
                  <c:v>739.03179999999998</c:v>
                </c:pt>
                <c:pt idx="8693">
                  <c:v>739.11300000000006</c:v>
                </c:pt>
                <c:pt idx="8694">
                  <c:v>739.19759999999997</c:v>
                </c:pt>
                <c:pt idx="8695">
                  <c:v>739.27919999999995</c:v>
                </c:pt>
                <c:pt idx="8696">
                  <c:v>739.36180000000002</c:v>
                </c:pt>
                <c:pt idx="8697">
                  <c:v>739.44209999999998</c:v>
                </c:pt>
                <c:pt idx="8698">
                  <c:v>739.52509999999995</c:v>
                </c:pt>
                <c:pt idx="8699">
                  <c:v>739.60799999999995</c:v>
                </c:pt>
                <c:pt idx="8700">
                  <c:v>739.69100000000003</c:v>
                </c:pt>
                <c:pt idx="8701">
                  <c:v>739.77380000000005</c:v>
                </c:pt>
                <c:pt idx="8702">
                  <c:v>739.85739999999998</c:v>
                </c:pt>
                <c:pt idx="8703">
                  <c:v>739.93790000000001</c:v>
                </c:pt>
                <c:pt idx="8704">
                  <c:v>740.02</c:v>
                </c:pt>
                <c:pt idx="8705">
                  <c:v>740.10059999999999</c:v>
                </c:pt>
                <c:pt idx="8706">
                  <c:v>740.18510000000003</c:v>
                </c:pt>
                <c:pt idx="8707">
                  <c:v>740.26779999999997</c:v>
                </c:pt>
                <c:pt idx="8708">
                  <c:v>740.34760000000006</c:v>
                </c:pt>
                <c:pt idx="8709">
                  <c:v>740.43060000000003</c:v>
                </c:pt>
                <c:pt idx="8710">
                  <c:v>740.51179999999999</c:v>
                </c:pt>
                <c:pt idx="8711">
                  <c:v>740.59540000000004</c:v>
                </c:pt>
                <c:pt idx="8712">
                  <c:v>740.68029999999999</c:v>
                </c:pt>
                <c:pt idx="8713">
                  <c:v>740.76130000000001</c:v>
                </c:pt>
                <c:pt idx="8714">
                  <c:v>740.84299999999996</c:v>
                </c:pt>
                <c:pt idx="8715">
                  <c:v>740.92510000000004</c:v>
                </c:pt>
                <c:pt idx="8716">
                  <c:v>741.00850000000003</c:v>
                </c:pt>
                <c:pt idx="8717">
                  <c:v>741.09500000000003</c:v>
                </c:pt>
                <c:pt idx="8718">
                  <c:v>741.17430000000002</c:v>
                </c:pt>
                <c:pt idx="8719">
                  <c:v>741.25869999999998</c:v>
                </c:pt>
                <c:pt idx="8720">
                  <c:v>741.34059999999999</c:v>
                </c:pt>
                <c:pt idx="8721">
                  <c:v>741.42010000000005</c:v>
                </c:pt>
                <c:pt idx="8722">
                  <c:v>741.50099999999998</c:v>
                </c:pt>
                <c:pt idx="8723">
                  <c:v>741.58659999999998</c:v>
                </c:pt>
                <c:pt idx="8724">
                  <c:v>741.66660000000002</c:v>
                </c:pt>
                <c:pt idx="8725">
                  <c:v>741.75220000000002</c:v>
                </c:pt>
                <c:pt idx="8726">
                  <c:v>741.8338</c:v>
                </c:pt>
                <c:pt idx="8727">
                  <c:v>741.91759999999999</c:v>
                </c:pt>
                <c:pt idx="8728">
                  <c:v>741.99990000000003</c:v>
                </c:pt>
                <c:pt idx="8729">
                  <c:v>742.08119999999997</c:v>
                </c:pt>
                <c:pt idx="8730">
                  <c:v>742.1653</c:v>
                </c:pt>
                <c:pt idx="8731">
                  <c:v>742.24689999999998</c:v>
                </c:pt>
                <c:pt idx="8732">
                  <c:v>742.32799999999997</c:v>
                </c:pt>
                <c:pt idx="8733">
                  <c:v>742.4126</c:v>
                </c:pt>
                <c:pt idx="8734">
                  <c:v>742.49559999999997</c:v>
                </c:pt>
                <c:pt idx="8735">
                  <c:v>742.57820000000004</c:v>
                </c:pt>
                <c:pt idx="8736">
                  <c:v>742.66079999999999</c:v>
                </c:pt>
                <c:pt idx="8737">
                  <c:v>742.74239999999998</c:v>
                </c:pt>
                <c:pt idx="8738">
                  <c:v>742.82470000000001</c:v>
                </c:pt>
                <c:pt idx="8739">
                  <c:v>742.90740000000005</c:v>
                </c:pt>
                <c:pt idx="8740">
                  <c:v>742.99080000000004</c:v>
                </c:pt>
                <c:pt idx="8741">
                  <c:v>743.07339999999999</c:v>
                </c:pt>
                <c:pt idx="8742">
                  <c:v>743.15459999999996</c:v>
                </c:pt>
                <c:pt idx="8743">
                  <c:v>743.23789999999997</c:v>
                </c:pt>
                <c:pt idx="8744">
                  <c:v>743.31740000000002</c:v>
                </c:pt>
                <c:pt idx="8745">
                  <c:v>743.40110000000004</c:v>
                </c:pt>
                <c:pt idx="8746">
                  <c:v>743.48339999999996</c:v>
                </c:pt>
                <c:pt idx="8747">
                  <c:v>743.56859999999995</c:v>
                </c:pt>
                <c:pt idx="8748">
                  <c:v>743.65060000000005</c:v>
                </c:pt>
                <c:pt idx="8749">
                  <c:v>743.72929999999997</c:v>
                </c:pt>
                <c:pt idx="8750">
                  <c:v>743.81320000000005</c:v>
                </c:pt>
                <c:pt idx="8751">
                  <c:v>743.89700000000005</c:v>
                </c:pt>
                <c:pt idx="8752">
                  <c:v>743.97940000000006</c:v>
                </c:pt>
                <c:pt idx="8753">
                  <c:v>744.06129999999996</c:v>
                </c:pt>
                <c:pt idx="8754">
                  <c:v>744.14580000000001</c:v>
                </c:pt>
                <c:pt idx="8755">
                  <c:v>744.22760000000005</c:v>
                </c:pt>
                <c:pt idx="8756">
                  <c:v>744.31079999999997</c:v>
                </c:pt>
                <c:pt idx="8757">
                  <c:v>744.39139999999998</c:v>
                </c:pt>
                <c:pt idx="8758">
                  <c:v>744.47439999999995</c:v>
                </c:pt>
                <c:pt idx="8759">
                  <c:v>744.55799999999999</c:v>
                </c:pt>
                <c:pt idx="8760">
                  <c:v>744.63940000000002</c:v>
                </c:pt>
                <c:pt idx="8761">
                  <c:v>744.7201</c:v>
                </c:pt>
                <c:pt idx="8762">
                  <c:v>744.8048</c:v>
                </c:pt>
                <c:pt idx="8763">
                  <c:v>744.88710000000003</c:v>
                </c:pt>
                <c:pt idx="8764">
                  <c:v>744.96939999999995</c:v>
                </c:pt>
                <c:pt idx="8765">
                  <c:v>745.05380000000002</c:v>
                </c:pt>
                <c:pt idx="8766">
                  <c:v>745.13530000000003</c:v>
                </c:pt>
                <c:pt idx="8767">
                  <c:v>745.21699999999998</c:v>
                </c:pt>
                <c:pt idx="8768">
                  <c:v>745.30160000000001</c:v>
                </c:pt>
                <c:pt idx="8769">
                  <c:v>745.38620000000003</c:v>
                </c:pt>
                <c:pt idx="8770">
                  <c:v>745.4674</c:v>
                </c:pt>
                <c:pt idx="8771">
                  <c:v>745.54539999999997</c:v>
                </c:pt>
                <c:pt idx="8772">
                  <c:v>745.63040000000001</c:v>
                </c:pt>
                <c:pt idx="8773">
                  <c:v>745.71280000000002</c:v>
                </c:pt>
                <c:pt idx="8774">
                  <c:v>745.79549999999995</c:v>
                </c:pt>
                <c:pt idx="8775">
                  <c:v>745.87840000000006</c:v>
                </c:pt>
                <c:pt idx="8776">
                  <c:v>745.96100000000001</c:v>
                </c:pt>
                <c:pt idx="8777">
                  <c:v>746.04390000000001</c:v>
                </c:pt>
                <c:pt idx="8778">
                  <c:v>746.125</c:v>
                </c:pt>
                <c:pt idx="8779">
                  <c:v>746.20780000000002</c:v>
                </c:pt>
                <c:pt idx="8780">
                  <c:v>746.28980000000001</c:v>
                </c:pt>
                <c:pt idx="8781">
                  <c:v>746.37419999999997</c:v>
                </c:pt>
                <c:pt idx="8782">
                  <c:v>746.45699999999999</c:v>
                </c:pt>
                <c:pt idx="8783">
                  <c:v>746.54070000000002</c:v>
                </c:pt>
                <c:pt idx="8784">
                  <c:v>746.62189999999998</c:v>
                </c:pt>
                <c:pt idx="8785">
                  <c:v>746.70479999999998</c:v>
                </c:pt>
                <c:pt idx="8786">
                  <c:v>746.7876</c:v>
                </c:pt>
                <c:pt idx="8787">
                  <c:v>746.87040000000002</c:v>
                </c:pt>
                <c:pt idx="8788">
                  <c:v>746.952</c:v>
                </c:pt>
                <c:pt idx="8789">
                  <c:v>747.03179999999998</c:v>
                </c:pt>
                <c:pt idx="8790">
                  <c:v>747.11680000000001</c:v>
                </c:pt>
                <c:pt idx="8791">
                  <c:v>747.19690000000003</c:v>
                </c:pt>
                <c:pt idx="8792">
                  <c:v>747.2799</c:v>
                </c:pt>
                <c:pt idx="8793">
                  <c:v>747.36450000000002</c:v>
                </c:pt>
                <c:pt idx="8794">
                  <c:v>747.44569999999999</c:v>
                </c:pt>
                <c:pt idx="8795">
                  <c:v>747.52859999999998</c:v>
                </c:pt>
                <c:pt idx="8796">
                  <c:v>747.60900000000004</c:v>
                </c:pt>
                <c:pt idx="8797">
                  <c:v>747.69299999999998</c:v>
                </c:pt>
                <c:pt idx="8798">
                  <c:v>747.77679999999998</c:v>
                </c:pt>
                <c:pt idx="8799">
                  <c:v>747.85879999999997</c:v>
                </c:pt>
                <c:pt idx="8800">
                  <c:v>747.94010000000003</c:v>
                </c:pt>
                <c:pt idx="8801">
                  <c:v>748.02380000000005</c:v>
                </c:pt>
                <c:pt idx="8802">
                  <c:v>748.10659999999996</c:v>
                </c:pt>
                <c:pt idx="8803">
                  <c:v>748.18759999999997</c:v>
                </c:pt>
                <c:pt idx="8804">
                  <c:v>748.26919999999996</c:v>
                </c:pt>
                <c:pt idx="8805">
                  <c:v>748.35310000000004</c:v>
                </c:pt>
                <c:pt idx="8806">
                  <c:v>748.43640000000005</c:v>
                </c:pt>
                <c:pt idx="8807">
                  <c:v>748.51900000000001</c:v>
                </c:pt>
                <c:pt idx="8808">
                  <c:v>748.59960000000001</c:v>
                </c:pt>
                <c:pt idx="8809">
                  <c:v>748.6816</c:v>
                </c:pt>
                <c:pt idx="8810">
                  <c:v>748.7681</c:v>
                </c:pt>
                <c:pt idx="8811">
                  <c:v>748.851</c:v>
                </c:pt>
                <c:pt idx="8812">
                  <c:v>748.93079999999998</c:v>
                </c:pt>
                <c:pt idx="8813">
                  <c:v>749.01440000000002</c:v>
                </c:pt>
                <c:pt idx="8814">
                  <c:v>749.09559999999999</c:v>
                </c:pt>
                <c:pt idx="8815">
                  <c:v>749.17970000000003</c:v>
                </c:pt>
                <c:pt idx="8816">
                  <c:v>749.26220000000001</c:v>
                </c:pt>
                <c:pt idx="8817">
                  <c:v>749.34619999999995</c:v>
                </c:pt>
                <c:pt idx="8818">
                  <c:v>749.42629999999997</c:v>
                </c:pt>
                <c:pt idx="8819">
                  <c:v>749.51160000000004</c:v>
                </c:pt>
                <c:pt idx="8820">
                  <c:v>749.59389999999996</c:v>
                </c:pt>
                <c:pt idx="8821">
                  <c:v>749.67470000000003</c:v>
                </c:pt>
                <c:pt idx="8822">
                  <c:v>749.7568</c:v>
                </c:pt>
                <c:pt idx="8823">
                  <c:v>749.84100000000001</c:v>
                </c:pt>
                <c:pt idx="8824">
                  <c:v>749.92439999999999</c:v>
                </c:pt>
                <c:pt idx="8825">
                  <c:v>750.00390000000004</c:v>
                </c:pt>
                <c:pt idx="8826">
                  <c:v>750.08780000000002</c:v>
                </c:pt>
                <c:pt idx="8827">
                  <c:v>750.17160000000001</c:v>
                </c:pt>
                <c:pt idx="8828">
                  <c:v>750.25260000000003</c:v>
                </c:pt>
                <c:pt idx="8829">
                  <c:v>750.33489999999995</c:v>
                </c:pt>
                <c:pt idx="8830">
                  <c:v>750.41679999999997</c:v>
                </c:pt>
                <c:pt idx="8831">
                  <c:v>750.49959999999999</c:v>
                </c:pt>
                <c:pt idx="8832">
                  <c:v>750.58209999999997</c:v>
                </c:pt>
                <c:pt idx="8833">
                  <c:v>750.66489999999999</c:v>
                </c:pt>
                <c:pt idx="8834">
                  <c:v>750.74779999999998</c:v>
                </c:pt>
                <c:pt idx="8835">
                  <c:v>750.83190000000002</c:v>
                </c:pt>
                <c:pt idx="8836">
                  <c:v>750.91179999999997</c:v>
                </c:pt>
                <c:pt idx="8837">
                  <c:v>750.995</c:v>
                </c:pt>
                <c:pt idx="8838">
                  <c:v>751.0797</c:v>
                </c:pt>
                <c:pt idx="8839">
                  <c:v>751.16099999999994</c:v>
                </c:pt>
                <c:pt idx="8840">
                  <c:v>751.24210000000005</c:v>
                </c:pt>
                <c:pt idx="8841">
                  <c:v>751.32590000000005</c:v>
                </c:pt>
                <c:pt idx="8842">
                  <c:v>751.40899999999999</c:v>
                </c:pt>
                <c:pt idx="8843">
                  <c:v>751.48950000000002</c:v>
                </c:pt>
                <c:pt idx="8844">
                  <c:v>751.57219999999995</c:v>
                </c:pt>
                <c:pt idx="8845">
                  <c:v>751.65689999999995</c:v>
                </c:pt>
                <c:pt idx="8846">
                  <c:v>751.73919999999998</c:v>
                </c:pt>
                <c:pt idx="8847">
                  <c:v>751.81910000000005</c:v>
                </c:pt>
                <c:pt idx="8848">
                  <c:v>751.90179999999998</c:v>
                </c:pt>
                <c:pt idx="8849">
                  <c:v>751.98580000000004</c:v>
                </c:pt>
                <c:pt idx="8850">
                  <c:v>752.06799999999998</c:v>
                </c:pt>
                <c:pt idx="8851">
                  <c:v>752.14909999999998</c:v>
                </c:pt>
                <c:pt idx="8852">
                  <c:v>752.2328</c:v>
                </c:pt>
                <c:pt idx="8853">
                  <c:v>752.31510000000003</c:v>
                </c:pt>
                <c:pt idx="8854">
                  <c:v>752.39940000000001</c:v>
                </c:pt>
                <c:pt idx="8855">
                  <c:v>752.48239999999998</c:v>
                </c:pt>
                <c:pt idx="8856">
                  <c:v>752.56280000000004</c:v>
                </c:pt>
                <c:pt idx="8857">
                  <c:v>752.64610000000005</c:v>
                </c:pt>
                <c:pt idx="8858">
                  <c:v>752.72749999999996</c:v>
                </c:pt>
                <c:pt idx="8859">
                  <c:v>752.81100000000004</c:v>
                </c:pt>
                <c:pt idx="8860">
                  <c:v>752.89279999999997</c:v>
                </c:pt>
                <c:pt idx="8861">
                  <c:v>752.97889999999995</c:v>
                </c:pt>
                <c:pt idx="8862">
                  <c:v>753.05809999999997</c:v>
                </c:pt>
                <c:pt idx="8863">
                  <c:v>753.14110000000005</c:v>
                </c:pt>
                <c:pt idx="8864">
                  <c:v>753.22720000000004</c:v>
                </c:pt>
                <c:pt idx="8865">
                  <c:v>753.30799999999999</c:v>
                </c:pt>
                <c:pt idx="8866">
                  <c:v>753.39059999999995</c:v>
                </c:pt>
                <c:pt idx="8867">
                  <c:v>753.47310000000004</c:v>
                </c:pt>
                <c:pt idx="8868">
                  <c:v>753.55619999999999</c:v>
                </c:pt>
                <c:pt idx="8869">
                  <c:v>753.63599999999997</c:v>
                </c:pt>
                <c:pt idx="8870">
                  <c:v>753.72029999999995</c:v>
                </c:pt>
                <c:pt idx="8871">
                  <c:v>753.80200000000002</c:v>
                </c:pt>
                <c:pt idx="8872">
                  <c:v>753.88199999999995</c:v>
                </c:pt>
                <c:pt idx="8873">
                  <c:v>753.96690000000001</c:v>
                </c:pt>
                <c:pt idx="8874">
                  <c:v>754.04939999999999</c:v>
                </c:pt>
                <c:pt idx="8875">
                  <c:v>754.13199999999995</c:v>
                </c:pt>
                <c:pt idx="8876">
                  <c:v>754.21529999999996</c:v>
                </c:pt>
                <c:pt idx="8877">
                  <c:v>754.29880000000003</c:v>
                </c:pt>
                <c:pt idx="8878">
                  <c:v>754.37950000000001</c:v>
                </c:pt>
                <c:pt idx="8879">
                  <c:v>754.46420000000001</c:v>
                </c:pt>
                <c:pt idx="8880">
                  <c:v>754.54600000000005</c:v>
                </c:pt>
                <c:pt idx="8881">
                  <c:v>754.63080000000002</c:v>
                </c:pt>
                <c:pt idx="8882">
                  <c:v>754.70939999999996</c:v>
                </c:pt>
                <c:pt idx="8883">
                  <c:v>754.79240000000004</c:v>
                </c:pt>
                <c:pt idx="8884">
                  <c:v>754.87660000000005</c:v>
                </c:pt>
                <c:pt idx="8885">
                  <c:v>754.95699999999999</c:v>
                </c:pt>
                <c:pt idx="8886">
                  <c:v>755.04150000000004</c:v>
                </c:pt>
                <c:pt idx="8887">
                  <c:v>755.12310000000002</c:v>
                </c:pt>
                <c:pt idx="8888">
                  <c:v>755.20450000000005</c:v>
                </c:pt>
                <c:pt idx="8889">
                  <c:v>755.28880000000004</c:v>
                </c:pt>
                <c:pt idx="8890">
                  <c:v>755.36969999999997</c:v>
                </c:pt>
                <c:pt idx="8891">
                  <c:v>755.45399999999995</c:v>
                </c:pt>
                <c:pt idx="8892">
                  <c:v>755.53689999999995</c:v>
                </c:pt>
                <c:pt idx="8893">
                  <c:v>755.61800000000005</c:v>
                </c:pt>
                <c:pt idx="8894">
                  <c:v>755.70119999999997</c:v>
                </c:pt>
                <c:pt idx="8895">
                  <c:v>755.78279999999995</c:v>
                </c:pt>
                <c:pt idx="8896">
                  <c:v>755.86739999999998</c:v>
                </c:pt>
                <c:pt idx="8897">
                  <c:v>755.94690000000003</c:v>
                </c:pt>
                <c:pt idx="8898">
                  <c:v>756.03030000000001</c:v>
                </c:pt>
                <c:pt idx="8899">
                  <c:v>756.11320000000001</c:v>
                </c:pt>
                <c:pt idx="8900">
                  <c:v>756.1961</c:v>
                </c:pt>
                <c:pt idx="8901">
                  <c:v>756.27819999999997</c:v>
                </c:pt>
                <c:pt idx="8902">
                  <c:v>756.36090000000002</c:v>
                </c:pt>
                <c:pt idx="8903">
                  <c:v>756.44200000000001</c:v>
                </c:pt>
                <c:pt idx="8904">
                  <c:v>756.52560000000005</c:v>
                </c:pt>
                <c:pt idx="8905">
                  <c:v>756.60929999999996</c:v>
                </c:pt>
                <c:pt idx="8906">
                  <c:v>756.69209999999998</c:v>
                </c:pt>
                <c:pt idx="8907">
                  <c:v>756.77380000000005</c:v>
                </c:pt>
                <c:pt idx="8908">
                  <c:v>756.85109999999997</c:v>
                </c:pt>
                <c:pt idx="8909">
                  <c:v>756.9402</c:v>
                </c:pt>
                <c:pt idx="8910">
                  <c:v>757.02110000000005</c:v>
                </c:pt>
                <c:pt idx="8911">
                  <c:v>757.10559999999998</c:v>
                </c:pt>
                <c:pt idx="8912">
                  <c:v>757.18690000000004</c:v>
                </c:pt>
                <c:pt idx="8913">
                  <c:v>757.26890000000003</c:v>
                </c:pt>
                <c:pt idx="8914">
                  <c:v>757.35069999999996</c:v>
                </c:pt>
                <c:pt idx="8915">
                  <c:v>757.43439999999998</c:v>
                </c:pt>
                <c:pt idx="8916">
                  <c:v>757.51400000000001</c:v>
                </c:pt>
                <c:pt idx="8917">
                  <c:v>757.59950000000003</c:v>
                </c:pt>
                <c:pt idx="8918">
                  <c:v>757.67920000000004</c:v>
                </c:pt>
                <c:pt idx="8919">
                  <c:v>757.76340000000005</c:v>
                </c:pt>
                <c:pt idx="8920">
                  <c:v>757.84550000000002</c:v>
                </c:pt>
                <c:pt idx="8921">
                  <c:v>757.92660000000001</c:v>
                </c:pt>
                <c:pt idx="8922">
                  <c:v>758.01179999999999</c:v>
                </c:pt>
                <c:pt idx="8923">
                  <c:v>758.09109999999998</c:v>
                </c:pt>
                <c:pt idx="8924">
                  <c:v>758.17439999999999</c:v>
                </c:pt>
                <c:pt idx="8925">
                  <c:v>758.25559999999996</c:v>
                </c:pt>
                <c:pt idx="8926">
                  <c:v>758.33979999999997</c:v>
                </c:pt>
                <c:pt idx="8927">
                  <c:v>758.41880000000003</c:v>
                </c:pt>
                <c:pt idx="8928">
                  <c:v>758.50440000000003</c:v>
                </c:pt>
                <c:pt idx="8929">
                  <c:v>758.58659999999998</c:v>
                </c:pt>
                <c:pt idx="8930">
                  <c:v>758.66840000000002</c:v>
                </c:pt>
                <c:pt idx="8931">
                  <c:v>758.75279999999998</c:v>
                </c:pt>
                <c:pt idx="8932">
                  <c:v>758.83399999999995</c:v>
                </c:pt>
                <c:pt idx="8933">
                  <c:v>758.91800000000001</c:v>
                </c:pt>
                <c:pt idx="8934">
                  <c:v>759.00049999999999</c:v>
                </c:pt>
                <c:pt idx="8935">
                  <c:v>759.08130000000006</c:v>
                </c:pt>
                <c:pt idx="8936">
                  <c:v>759.16489999999999</c:v>
                </c:pt>
                <c:pt idx="8937">
                  <c:v>759.24749999999995</c:v>
                </c:pt>
                <c:pt idx="8938">
                  <c:v>759.32960000000003</c:v>
                </c:pt>
                <c:pt idx="8939">
                  <c:v>759.40940000000001</c:v>
                </c:pt>
                <c:pt idx="8940">
                  <c:v>759.49099999999999</c:v>
                </c:pt>
                <c:pt idx="8941">
                  <c:v>759.57410000000004</c:v>
                </c:pt>
                <c:pt idx="8942">
                  <c:v>759.65909999999997</c:v>
                </c:pt>
                <c:pt idx="8943">
                  <c:v>759.74159999999995</c:v>
                </c:pt>
                <c:pt idx="8944">
                  <c:v>759.82550000000003</c:v>
                </c:pt>
                <c:pt idx="8945">
                  <c:v>759.90740000000005</c:v>
                </c:pt>
                <c:pt idx="8946">
                  <c:v>759.98950000000002</c:v>
                </c:pt>
                <c:pt idx="8947">
                  <c:v>760.07320000000004</c:v>
                </c:pt>
                <c:pt idx="8948">
                  <c:v>760.15530000000001</c:v>
                </c:pt>
                <c:pt idx="8949">
                  <c:v>760.23699999999997</c:v>
                </c:pt>
                <c:pt idx="8950">
                  <c:v>760.31960000000004</c:v>
                </c:pt>
                <c:pt idx="8951">
                  <c:v>760.40120000000002</c:v>
                </c:pt>
                <c:pt idx="8952">
                  <c:v>760.48440000000005</c:v>
                </c:pt>
                <c:pt idx="8953">
                  <c:v>760.57039999999995</c:v>
                </c:pt>
                <c:pt idx="8954">
                  <c:v>760.64970000000005</c:v>
                </c:pt>
                <c:pt idx="8955">
                  <c:v>760.73199999999997</c:v>
                </c:pt>
                <c:pt idx="8956">
                  <c:v>760.81439999999998</c:v>
                </c:pt>
                <c:pt idx="8957">
                  <c:v>760.89530000000002</c:v>
                </c:pt>
                <c:pt idx="8958">
                  <c:v>760.9796</c:v>
                </c:pt>
                <c:pt idx="8959">
                  <c:v>761.06200000000001</c:v>
                </c:pt>
                <c:pt idx="8960">
                  <c:v>761.14599999999996</c:v>
                </c:pt>
                <c:pt idx="8961">
                  <c:v>761.22799999999995</c:v>
                </c:pt>
                <c:pt idx="8962">
                  <c:v>761.31050000000005</c:v>
                </c:pt>
                <c:pt idx="8963">
                  <c:v>761.38969999999995</c:v>
                </c:pt>
                <c:pt idx="8964">
                  <c:v>761.47410000000002</c:v>
                </c:pt>
                <c:pt idx="8965">
                  <c:v>761.5566</c:v>
                </c:pt>
                <c:pt idx="8966">
                  <c:v>761.63919999999996</c:v>
                </c:pt>
                <c:pt idx="8967">
                  <c:v>761.72339999999997</c:v>
                </c:pt>
                <c:pt idx="8968">
                  <c:v>761.80679999999995</c:v>
                </c:pt>
                <c:pt idx="8969">
                  <c:v>761.88869999999997</c:v>
                </c:pt>
                <c:pt idx="8970">
                  <c:v>761.97059999999999</c:v>
                </c:pt>
                <c:pt idx="8971">
                  <c:v>762.05399999999997</c:v>
                </c:pt>
                <c:pt idx="8972">
                  <c:v>762.13530000000003</c:v>
                </c:pt>
                <c:pt idx="8973">
                  <c:v>762.21720000000005</c:v>
                </c:pt>
                <c:pt idx="8974">
                  <c:v>762.30240000000003</c:v>
                </c:pt>
                <c:pt idx="8975">
                  <c:v>762.38239999999996</c:v>
                </c:pt>
                <c:pt idx="8976">
                  <c:v>762.46519999999998</c:v>
                </c:pt>
                <c:pt idx="8977">
                  <c:v>762.54909999999995</c:v>
                </c:pt>
                <c:pt idx="8978">
                  <c:v>762.62660000000005</c:v>
                </c:pt>
                <c:pt idx="8979">
                  <c:v>762.71339999999998</c:v>
                </c:pt>
                <c:pt idx="8980">
                  <c:v>762.79399999999998</c:v>
                </c:pt>
                <c:pt idx="8981">
                  <c:v>762.87689999999998</c:v>
                </c:pt>
                <c:pt idx="8982">
                  <c:v>762.96079999999995</c:v>
                </c:pt>
                <c:pt idx="8983">
                  <c:v>763.04290000000003</c:v>
                </c:pt>
                <c:pt idx="8984">
                  <c:v>763.12429999999995</c:v>
                </c:pt>
                <c:pt idx="8985">
                  <c:v>763.20780000000002</c:v>
                </c:pt>
                <c:pt idx="8986">
                  <c:v>763.2894</c:v>
                </c:pt>
                <c:pt idx="8987">
                  <c:v>763.37379999999996</c:v>
                </c:pt>
                <c:pt idx="8988">
                  <c:v>763.45579999999995</c:v>
                </c:pt>
                <c:pt idx="8989">
                  <c:v>763.54079999999999</c:v>
                </c:pt>
                <c:pt idx="8990">
                  <c:v>763.62059999999997</c:v>
                </c:pt>
                <c:pt idx="8991">
                  <c:v>763.7038</c:v>
                </c:pt>
                <c:pt idx="8992">
                  <c:v>763.78489999999999</c:v>
                </c:pt>
                <c:pt idx="8993">
                  <c:v>763.86710000000005</c:v>
                </c:pt>
                <c:pt idx="8994">
                  <c:v>763.95119999999997</c:v>
                </c:pt>
                <c:pt idx="8995">
                  <c:v>764.03480000000002</c:v>
                </c:pt>
                <c:pt idx="8996">
                  <c:v>764.11479999999995</c:v>
                </c:pt>
                <c:pt idx="8997">
                  <c:v>764.19719999999995</c:v>
                </c:pt>
                <c:pt idx="8998">
                  <c:v>764.28250000000003</c:v>
                </c:pt>
                <c:pt idx="8999">
                  <c:v>764.36320000000001</c:v>
                </c:pt>
                <c:pt idx="9000">
                  <c:v>764.44749999999999</c:v>
                </c:pt>
                <c:pt idx="9001">
                  <c:v>764.53</c:v>
                </c:pt>
                <c:pt idx="9002">
                  <c:v>764.61189999999999</c:v>
                </c:pt>
                <c:pt idx="9003">
                  <c:v>764.69370000000004</c:v>
                </c:pt>
                <c:pt idx="9004">
                  <c:v>764.77739999999994</c:v>
                </c:pt>
                <c:pt idx="9005">
                  <c:v>764.86030000000005</c:v>
                </c:pt>
                <c:pt idx="9006">
                  <c:v>764.9425</c:v>
                </c:pt>
                <c:pt idx="9007">
                  <c:v>765.02380000000005</c:v>
                </c:pt>
                <c:pt idx="9008">
                  <c:v>765.1078</c:v>
                </c:pt>
                <c:pt idx="9009">
                  <c:v>765.19219999999996</c:v>
                </c:pt>
                <c:pt idx="9010">
                  <c:v>765.2749</c:v>
                </c:pt>
                <c:pt idx="9011">
                  <c:v>765.35540000000003</c:v>
                </c:pt>
                <c:pt idx="9012">
                  <c:v>765.43600000000004</c:v>
                </c:pt>
                <c:pt idx="9013">
                  <c:v>765.52120000000002</c:v>
                </c:pt>
                <c:pt idx="9014">
                  <c:v>765.60400000000004</c:v>
                </c:pt>
                <c:pt idx="9015">
                  <c:v>765.68420000000003</c:v>
                </c:pt>
                <c:pt idx="9016">
                  <c:v>765.76900000000001</c:v>
                </c:pt>
                <c:pt idx="9017">
                  <c:v>765.85249999999996</c:v>
                </c:pt>
                <c:pt idx="9018">
                  <c:v>765.9325</c:v>
                </c:pt>
                <c:pt idx="9019">
                  <c:v>766.0163</c:v>
                </c:pt>
                <c:pt idx="9020">
                  <c:v>766.0992</c:v>
                </c:pt>
                <c:pt idx="9021">
                  <c:v>766.17949999999996</c:v>
                </c:pt>
                <c:pt idx="9022">
                  <c:v>766.26419999999996</c:v>
                </c:pt>
                <c:pt idx="9023">
                  <c:v>766.34780000000001</c:v>
                </c:pt>
                <c:pt idx="9024">
                  <c:v>766.42719999999997</c:v>
                </c:pt>
                <c:pt idx="9025">
                  <c:v>766.51099999999997</c:v>
                </c:pt>
                <c:pt idx="9026">
                  <c:v>766.59410000000003</c:v>
                </c:pt>
                <c:pt idx="9027">
                  <c:v>766.67700000000002</c:v>
                </c:pt>
                <c:pt idx="9028">
                  <c:v>766.75850000000003</c:v>
                </c:pt>
                <c:pt idx="9029">
                  <c:v>766.84029999999996</c:v>
                </c:pt>
                <c:pt idx="9030">
                  <c:v>766.91989999999998</c:v>
                </c:pt>
                <c:pt idx="9031">
                  <c:v>767.00580000000002</c:v>
                </c:pt>
                <c:pt idx="9032">
                  <c:v>767.08780000000002</c:v>
                </c:pt>
                <c:pt idx="9033">
                  <c:v>767.1694</c:v>
                </c:pt>
                <c:pt idx="9034">
                  <c:v>767.25340000000006</c:v>
                </c:pt>
                <c:pt idx="9035">
                  <c:v>767.33360000000005</c:v>
                </c:pt>
                <c:pt idx="9036">
                  <c:v>767.41660000000002</c:v>
                </c:pt>
                <c:pt idx="9037">
                  <c:v>767.49959999999999</c:v>
                </c:pt>
                <c:pt idx="9038">
                  <c:v>767.58</c:v>
                </c:pt>
                <c:pt idx="9039">
                  <c:v>767.66480000000001</c:v>
                </c:pt>
                <c:pt idx="9040">
                  <c:v>767.74390000000005</c:v>
                </c:pt>
                <c:pt idx="9041">
                  <c:v>767.82849999999996</c:v>
                </c:pt>
                <c:pt idx="9042">
                  <c:v>767.91110000000003</c:v>
                </c:pt>
                <c:pt idx="9043">
                  <c:v>767.99459999999999</c:v>
                </c:pt>
                <c:pt idx="9044">
                  <c:v>768.07500000000005</c:v>
                </c:pt>
                <c:pt idx="9045">
                  <c:v>768.15940000000001</c:v>
                </c:pt>
                <c:pt idx="9046">
                  <c:v>768.245</c:v>
                </c:pt>
                <c:pt idx="9047">
                  <c:v>768.32640000000004</c:v>
                </c:pt>
                <c:pt idx="9048">
                  <c:v>768.40949999999998</c:v>
                </c:pt>
                <c:pt idx="9049">
                  <c:v>768.48940000000005</c:v>
                </c:pt>
                <c:pt idx="9050">
                  <c:v>768.57410000000004</c:v>
                </c:pt>
                <c:pt idx="9051">
                  <c:v>768.65509999999995</c:v>
                </c:pt>
                <c:pt idx="9052">
                  <c:v>768.73860000000002</c:v>
                </c:pt>
                <c:pt idx="9053">
                  <c:v>768.81859999999995</c:v>
                </c:pt>
                <c:pt idx="9054">
                  <c:v>768.90350000000001</c:v>
                </c:pt>
                <c:pt idx="9055">
                  <c:v>768.98599999999999</c:v>
                </c:pt>
                <c:pt idx="9056">
                  <c:v>769.06629999999996</c:v>
                </c:pt>
                <c:pt idx="9057">
                  <c:v>769.14880000000005</c:v>
                </c:pt>
                <c:pt idx="9058">
                  <c:v>769.23199999999997</c:v>
                </c:pt>
                <c:pt idx="9059">
                  <c:v>769.31550000000004</c:v>
                </c:pt>
                <c:pt idx="9060">
                  <c:v>769.39319999999998</c:v>
                </c:pt>
                <c:pt idx="9061">
                  <c:v>769.47839999999997</c:v>
                </c:pt>
                <c:pt idx="9062">
                  <c:v>769.56129999999996</c:v>
                </c:pt>
                <c:pt idx="9063">
                  <c:v>769.64660000000003</c:v>
                </c:pt>
                <c:pt idx="9064">
                  <c:v>769.72529999999995</c:v>
                </c:pt>
                <c:pt idx="9065">
                  <c:v>769.80899999999997</c:v>
                </c:pt>
                <c:pt idx="9066">
                  <c:v>769.89250000000004</c:v>
                </c:pt>
                <c:pt idx="9067">
                  <c:v>769.97400000000005</c:v>
                </c:pt>
                <c:pt idx="9068">
                  <c:v>770.05899999999997</c:v>
                </c:pt>
                <c:pt idx="9069">
                  <c:v>770.14239999999995</c:v>
                </c:pt>
                <c:pt idx="9070">
                  <c:v>770.22239999999999</c:v>
                </c:pt>
                <c:pt idx="9071">
                  <c:v>770.3039</c:v>
                </c:pt>
                <c:pt idx="9072">
                  <c:v>770.38819999999998</c:v>
                </c:pt>
                <c:pt idx="9073">
                  <c:v>770.47119999999995</c:v>
                </c:pt>
                <c:pt idx="9074">
                  <c:v>770.55319999999995</c:v>
                </c:pt>
                <c:pt idx="9075">
                  <c:v>770.63549999999998</c:v>
                </c:pt>
                <c:pt idx="9076">
                  <c:v>770.7174</c:v>
                </c:pt>
                <c:pt idx="9077">
                  <c:v>770.79989999999998</c:v>
                </c:pt>
                <c:pt idx="9078">
                  <c:v>770.88499999999999</c:v>
                </c:pt>
                <c:pt idx="9079">
                  <c:v>770.96780000000001</c:v>
                </c:pt>
                <c:pt idx="9080">
                  <c:v>771.05070000000001</c:v>
                </c:pt>
                <c:pt idx="9081">
                  <c:v>771.13210000000004</c:v>
                </c:pt>
                <c:pt idx="9082">
                  <c:v>771.21619999999996</c:v>
                </c:pt>
                <c:pt idx="9083">
                  <c:v>771.29740000000004</c:v>
                </c:pt>
                <c:pt idx="9084">
                  <c:v>771.37649999999996</c:v>
                </c:pt>
                <c:pt idx="9085">
                  <c:v>771.46130000000005</c:v>
                </c:pt>
                <c:pt idx="9086">
                  <c:v>771.54610000000002</c:v>
                </c:pt>
                <c:pt idx="9087">
                  <c:v>771.62699999999995</c:v>
                </c:pt>
                <c:pt idx="9088">
                  <c:v>771.7079</c:v>
                </c:pt>
                <c:pt idx="9089">
                  <c:v>771.79489999999998</c:v>
                </c:pt>
                <c:pt idx="9090">
                  <c:v>771.87540000000001</c:v>
                </c:pt>
                <c:pt idx="9091">
                  <c:v>771.95690000000002</c:v>
                </c:pt>
                <c:pt idx="9092">
                  <c:v>772.03859999999997</c:v>
                </c:pt>
                <c:pt idx="9093">
                  <c:v>772.12260000000003</c:v>
                </c:pt>
                <c:pt idx="9094">
                  <c:v>772.20659999999998</c:v>
                </c:pt>
                <c:pt idx="9095">
                  <c:v>772.29100000000005</c:v>
                </c:pt>
                <c:pt idx="9096">
                  <c:v>772.37199999999996</c:v>
                </c:pt>
                <c:pt idx="9097">
                  <c:v>772.45180000000005</c:v>
                </c:pt>
                <c:pt idx="9098">
                  <c:v>772.53189999999995</c:v>
                </c:pt>
                <c:pt idx="9099">
                  <c:v>772.61500000000001</c:v>
                </c:pt>
                <c:pt idx="9100">
                  <c:v>772.69719999999995</c:v>
                </c:pt>
                <c:pt idx="9101">
                  <c:v>772.77940000000001</c:v>
                </c:pt>
                <c:pt idx="9102">
                  <c:v>772.86210000000005</c:v>
                </c:pt>
                <c:pt idx="9103">
                  <c:v>772.94359999999995</c:v>
                </c:pt>
                <c:pt idx="9104">
                  <c:v>773.02700000000004</c:v>
                </c:pt>
                <c:pt idx="9105">
                  <c:v>773.11059999999998</c:v>
                </c:pt>
                <c:pt idx="9106">
                  <c:v>773.19240000000002</c:v>
                </c:pt>
                <c:pt idx="9107">
                  <c:v>773.27689999999996</c:v>
                </c:pt>
                <c:pt idx="9108">
                  <c:v>773.35810000000004</c:v>
                </c:pt>
                <c:pt idx="9109">
                  <c:v>773.44320000000005</c:v>
                </c:pt>
                <c:pt idx="9110">
                  <c:v>773.52409999999998</c:v>
                </c:pt>
                <c:pt idx="9111">
                  <c:v>773.60599999999999</c:v>
                </c:pt>
                <c:pt idx="9112">
                  <c:v>773.68870000000004</c:v>
                </c:pt>
                <c:pt idx="9113">
                  <c:v>773.77260000000001</c:v>
                </c:pt>
                <c:pt idx="9114">
                  <c:v>773.8546</c:v>
                </c:pt>
                <c:pt idx="9115">
                  <c:v>773.93640000000005</c:v>
                </c:pt>
                <c:pt idx="9116">
                  <c:v>774.02200000000005</c:v>
                </c:pt>
                <c:pt idx="9117">
                  <c:v>774.10450000000003</c:v>
                </c:pt>
                <c:pt idx="9118">
                  <c:v>774.18610000000001</c:v>
                </c:pt>
                <c:pt idx="9119">
                  <c:v>774.26909999999998</c:v>
                </c:pt>
                <c:pt idx="9120">
                  <c:v>774.35299999999995</c:v>
                </c:pt>
                <c:pt idx="9121">
                  <c:v>774.43529999999998</c:v>
                </c:pt>
                <c:pt idx="9122">
                  <c:v>774.51679999999999</c:v>
                </c:pt>
                <c:pt idx="9123">
                  <c:v>774.60119999999995</c:v>
                </c:pt>
                <c:pt idx="9124">
                  <c:v>774.68100000000004</c:v>
                </c:pt>
                <c:pt idx="9125">
                  <c:v>774.76570000000004</c:v>
                </c:pt>
                <c:pt idx="9126">
                  <c:v>774.84870000000001</c:v>
                </c:pt>
                <c:pt idx="9127">
                  <c:v>774.928</c:v>
                </c:pt>
                <c:pt idx="9128">
                  <c:v>775.01379999999995</c:v>
                </c:pt>
                <c:pt idx="9129">
                  <c:v>775.09490000000005</c:v>
                </c:pt>
                <c:pt idx="9130">
                  <c:v>775.17679999999996</c:v>
                </c:pt>
                <c:pt idx="9131">
                  <c:v>775.25890000000004</c:v>
                </c:pt>
                <c:pt idx="9132">
                  <c:v>775.34190000000001</c:v>
                </c:pt>
                <c:pt idx="9133">
                  <c:v>775.42589999999996</c:v>
                </c:pt>
                <c:pt idx="9134">
                  <c:v>775.50739999999996</c:v>
                </c:pt>
                <c:pt idx="9135">
                  <c:v>775.59180000000003</c:v>
                </c:pt>
                <c:pt idx="9136">
                  <c:v>775.67340000000002</c:v>
                </c:pt>
                <c:pt idx="9137">
                  <c:v>775.75260000000003</c:v>
                </c:pt>
                <c:pt idx="9138">
                  <c:v>775.83529999999996</c:v>
                </c:pt>
                <c:pt idx="9139">
                  <c:v>775.91790000000003</c:v>
                </c:pt>
                <c:pt idx="9140">
                  <c:v>776.00099999999998</c:v>
                </c:pt>
                <c:pt idx="9141">
                  <c:v>776.08259999999996</c:v>
                </c:pt>
                <c:pt idx="9142">
                  <c:v>776.16600000000005</c:v>
                </c:pt>
                <c:pt idx="9143">
                  <c:v>776.25059999999996</c:v>
                </c:pt>
                <c:pt idx="9144">
                  <c:v>776.33180000000004</c:v>
                </c:pt>
                <c:pt idx="9145">
                  <c:v>776.41200000000003</c:v>
                </c:pt>
                <c:pt idx="9146">
                  <c:v>776.49699999999996</c:v>
                </c:pt>
                <c:pt idx="9147">
                  <c:v>776.57740000000001</c:v>
                </c:pt>
                <c:pt idx="9148">
                  <c:v>776.66020000000003</c:v>
                </c:pt>
                <c:pt idx="9149">
                  <c:v>776.74220000000003</c:v>
                </c:pt>
                <c:pt idx="9150">
                  <c:v>776.82389999999998</c:v>
                </c:pt>
                <c:pt idx="9151">
                  <c:v>776.90930000000003</c:v>
                </c:pt>
                <c:pt idx="9152">
                  <c:v>776.99149999999997</c:v>
                </c:pt>
                <c:pt idx="9153">
                  <c:v>777.07320000000004</c:v>
                </c:pt>
                <c:pt idx="9154">
                  <c:v>777.15740000000005</c:v>
                </c:pt>
                <c:pt idx="9155">
                  <c:v>777.23839999999996</c:v>
                </c:pt>
                <c:pt idx="9156">
                  <c:v>777.32180000000005</c:v>
                </c:pt>
                <c:pt idx="9157">
                  <c:v>777.40440000000001</c:v>
                </c:pt>
                <c:pt idx="9158">
                  <c:v>777.48760000000004</c:v>
                </c:pt>
                <c:pt idx="9159">
                  <c:v>777.56880000000001</c:v>
                </c:pt>
                <c:pt idx="9160">
                  <c:v>777.65290000000005</c:v>
                </c:pt>
                <c:pt idx="9161">
                  <c:v>777.73389999999995</c:v>
                </c:pt>
                <c:pt idx="9162">
                  <c:v>777.81569999999999</c:v>
                </c:pt>
                <c:pt idx="9163">
                  <c:v>777.8972</c:v>
                </c:pt>
                <c:pt idx="9164">
                  <c:v>777.97860000000003</c:v>
                </c:pt>
                <c:pt idx="9165">
                  <c:v>778.06449999999995</c:v>
                </c:pt>
                <c:pt idx="9166">
                  <c:v>778.14599999999996</c:v>
                </c:pt>
                <c:pt idx="9167">
                  <c:v>778.23040000000003</c:v>
                </c:pt>
                <c:pt idx="9168">
                  <c:v>778.31240000000003</c:v>
                </c:pt>
                <c:pt idx="9169">
                  <c:v>778.39390000000003</c:v>
                </c:pt>
                <c:pt idx="9170">
                  <c:v>778.47879999999998</c:v>
                </c:pt>
                <c:pt idx="9171">
                  <c:v>778.55809999999997</c:v>
                </c:pt>
                <c:pt idx="9172">
                  <c:v>778.64210000000003</c:v>
                </c:pt>
                <c:pt idx="9173">
                  <c:v>778.72450000000003</c:v>
                </c:pt>
                <c:pt idx="9174">
                  <c:v>778.80799999999999</c:v>
                </c:pt>
                <c:pt idx="9175">
                  <c:v>778.8913</c:v>
                </c:pt>
                <c:pt idx="9176">
                  <c:v>778.97119999999995</c:v>
                </c:pt>
                <c:pt idx="9177">
                  <c:v>779.05219999999997</c:v>
                </c:pt>
                <c:pt idx="9178">
                  <c:v>779.13599999999997</c:v>
                </c:pt>
                <c:pt idx="9179">
                  <c:v>779.21960000000001</c:v>
                </c:pt>
                <c:pt idx="9180">
                  <c:v>779.29930000000002</c:v>
                </c:pt>
                <c:pt idx="9181">
                  <c:v>779.38340000000005</c:v>
                </c:pt>
                <c:pt idx="9182">
                  <c:v>779.46289999999999</c:v>
                </c:pt>
                <c:pt idx="9183">
                  <c:v>779.54759999999999</c:v>
                </c:pt>
                <c:pt idx="9184">
                  <c:v>779.63099999999997</c:v>
                </c:pt>
                <c:pt idx="9185">
                  <c:v>779.71500000000003</c:v>
                </c:pt>
                <c:pt idx="9186">
                  <c:v>779.79560000000004</c:v>
                </c:pt>
                <c:pt idx="9187">
                  <c:v>779.87879999999996</c:v>
                </c:pt>
                <c:pt idx="9188">
                  <c:v>779.96310000000005</c:v>
                </c:pt>
                <c:pt idx="9189">
                  <c:v>780.04539999999997</c:v>
                </c:pt>
                <c:pt idx="9190">
                  <c:v>780.1268</c:v>
                </c:pt>
                <c:pt idx="9191">
                  <c:v>780.20630000000006</c:v>
                </c:pt>
                <c:pt idx="9192">
                  <c:v>780.28840000000002</c:v>
                </c:pt>
                <c:pt idx="9193">
                  <c:v>780.37159999999994</c:v>
                </c:pt>
                <c:pt idx="9194">
                  <c:v>780.45060000000001</c:v>
                </c:pt>
                <c:pt idx="9195">
                  <c:v>780.53380000000004</c:v>
                </c:pt>
                <c:pt idx="9196">
                  <c:v>780.61680000000001</c:v>
                </c:pt>
                <c:pt idx="9197">
                  <c:v>780.70159999999998</c:v>
                </c:pt>
                <c:pt idx="9198">
                  <c:v>780.78399999999999</c:v>
                </c:pt>
                <c:pt idx="9199">
                  <c:v>780.86609999999996</c:v>
                </c:pt>
                <c:pt idx="9200">
                  <c:v>780.95069999999998</c:v>
                </c:pt>
                <c:pt idx="9201">
                  <c:v>781.03300000000002</c:v>
                </c:pt>
                <c:pt idx="9202">
                  <c:v>781.11599999999999</c:v>
                </c:pt>
                <c:pt idx="9203">
                  <c:v>781.19719999999995</c:v>
                </c:pt>
                <c:pt idx="9204">
                  <c:v>781.28300000000002</c:v>
                </c:pt>
                <c:pt idx="9205">
                  <c:v>781.36389999999994</c:v>
                </c:pt>
                <c:pt idx="9206">
                  <c:v>781.44849999999997</c:v>
                </c:pt>
                <c:pt idx="9207">
                  <c:v>781.52499999999998</c:v>
                </c:pt>
                <c:pt idx="9208">
                  <c:v>781.60940000000005</c:v>
                </c:pt>
                <c:pt idx="9209">
                  <c:v>781.69159999999999</c:v>
                </c:pt>
                <c:pt idx="9210">
                  <c:v>781.774</c:v>
                </c:pt>
                <c:pt idx="9211">
                  <c:v>781.85559999999998</c:v>
                </c:pt>
                <c:pt idx="9212">
                  <c:v>781.94100000000003</c:v>
                </c:pt>
                <c:pt idx="9213">
                  <c:v>782.02179999999998</c:v>
                </c:pt>
                <c:pt idx="9214">
                  <c:v>782.10419999999999</c:v>
                </c:pt>
                <c:pt idx="9215">
                  <c:v>782.18550000000005</c:v>
                </c:pt>
                <c:pt idx="9216">
                  <c:v>782.27059999999994</c:v>
                </c:pt>
                <c:pt idx="9217">
                  <c:v>782.35119999999995</c:v>
                </c:pt>
                <c:pt idx="9218">
                  <c:v>782.43579999999997</c:v>
                </c:pt>
                <c:pt idx="9219">
                  <c:v>782.51819999999998</c:v>
                </c:pt>
                <c:pt idx="9220">
                  <c:v>782.6</c:v>
                </c:pt>
                <c:pt idx="9221">
                  <c:v>782.68399999999997</c:v>
                </c:pt>
                <c:pt idx="9222">
                  <c:v>782.7654</c:v>
                </c:pt>
                <c:pt idx="9223">
                  <c:v>782.84680000000003</c:v>
                </c:pt>
                <c:pt idx="9224">
                  <c:v>782.9289</c:v>
                </c:pt>
                <c:pt idx="9225">
                  <c:v>783.01239999999996</c:v>
                </c:pt>
                <c:pt idx="9226">
                  <c:v>783.09619999999995</c:v>
                </c:pt>
                <c:pt idx="9227">
                  <c:v>783.1798</c:v>
                </c:pt>
                <c:pt idx="9228">
                  <c:v>783.26110000000006</c:v>
                </c:pt>
                <c:pt idx="9229">
                  <c:v>783.34519999999998</c:v>
                </c:pt>
                <c:pt idx="9230">
                  <c:v>783.42740000000003</c:v>
                </c:pt>
                <c:pt idx="9231">
                  <c:v>783.51279999999997</c:v>
                </c:pt>
                <c:pt idx="9232">
                  <c:v>783.59</c:v>
                </c:pt>
                <c:pt idx="9233">
                  <c:v>783.67430000000002</c:v>
                </c:pt>
                <c:pt idx="9234">
                  <c:v>783.75480000000005</c:v>
                </c:pt>
                <c:pt idx="9235">
                  <c:v>783.83759999999995</c:v>
                </c:pt>
                <c:pt idx="9236">
                  <c:v>783.91920000000005</c:v>
                </c:pt>
                <c:pt idx="9237">
                  <c:v>784.00480000000005</c:v>
                </c:pt>
                <c:pt idx="9238">
                  <c:v>784.08399999999995</c:v>
                </c:pt>
                <c:pt idx="9239">
                  <c:v>784.16880000000003</c:v>
                </c:pt>
                <c:pt idx="9240">
                  <c:v>784.2518</c:v>
                </c:pt>
                <c:pt idx="9241">
                  <c:v>784.33429999999998</c:v>
                </c:pt>
                <c:pt idx="9242">
                  <c:v>784.41089999999997</c:v>
                </c:pt>
                <c:pt idx="9243">
                  <c:v>784.49639999999999</c:v>
                </c:pt>
                <c:pt idx="9244">
                  <c:v>784.58029999999997</c:v>
                </c:pt>
                <c:pt idx="9245">
                  <c:v>784.66219999999998</c:v>
                </c:pt>
                <c:pt idx="9246">
                  <c:v>784.745</c:v>
                </c:pt>
                <c:pt idx="9247">
                  <c:v>784.82719999999995</c:v>
                </c:pt>
                <c:pt idx="9248">
                  <c:v>784.90899999999999</c:v>
                </c:pt>
                <c:pt idx="9249">
                  <c:v>784.99099999999999</c:v>
                </c:pt>
                <c:pt idx="9250">
                  <c:v>785.07339999999999</c:v>
                </c:pt>
                <c:pt idx="9251">
                  <c:v>785.15689999999995</c:v>
                </c:pt>
                <c:pt idx="9252">
                  <c:v>785.23820000000001</c:v>
                </c:pt>
                <c:pt idx="9253">
                  <c:v>785.32150000000001</c:v>
                </c:pt>
                <c:pt idx="9254">
                  <c:v>785.40110000000004</c:v>
                </c:pt>
                <c:pt idx="9255">
                  <c:v>785.48559999999998</c:v>
                </c:pt>
                <c:pt idx="9256">
                  <c:v>785.56740000000002</c:v>
                </c:pt>
                <c:pt idx="9257">
                  <c:v>785.65129999999999</c:v>
                </c:pt>
                <c:pt idx="9258">
                  <c:v>785.73220000000003</c:v>
                </c:pt>
                <c:pt idx="9259">
                  <c:v>785.81399999999996</c:v>
                </c:pt>
                <c:pt idx="9260">
                  <c:v>785.8972</c:v>
                </c:pt>
                <c:pt idx="9261">
                  <c:v>785.97810000000004</c:v>
                </c:pt>
                <c:pt idx="9262">
                  <c:v>786.06500000000005</c:v>
                </c:pt>
                <c:pt idx="9263">
                  <c:v>786.14400000000001</c:v>
                </c:pt>
                <c:pt idx="9264">
                  <c:v>786.23199999999997</c:v>
                </c:pt>
                <c:pt idx="9265">
                  <c:v>786.3134</c:v>
                </c:pt>
                <c:pt idx="9266">
                  <c:v>786.39300000000003</c:v>
                </c:pt>
                <c:pt idx="9267">
                  <c:v>786.476</c:v>
                </c:pt>
                <c:pt idx="9268">
                  <c:v>786.55700000000002</c:v>
                </c:pt>
                <c:pt idx="9269">
                  <c:v>786.64210000000003</c:v>
                </c:pt>
                <c:pt idx="9270">
                  <c:v>786.72119999999995</c:v>
                </c:pt>
                <c:pt idx="9271">
                  <c:v>786.80619999999999</c:v>
                </c:pt>
                <c:pt idx="9272">
                  <c:v>786.88840000000005</c:v>
                </c:pt>
                <c:pt idx="9273">
                  <c:v>786.96910000000003</c:v>
                </c:pt>
                <c:pt idx="9274">
                  <c:v>787.05380000000002</c:v>
                </c:pt>
                <c:pt idx="9275">
                  <c:v>787.13660000000004</c:v>
                </c:pt>
                <c:pt idx="9276">
                  <c:v>787.21609999999998</c:v>
                </c:pt>
                <c:pt idx="9277">
                  <c:v>787.30160000000001</c:v>
                </c:pt>
                <c:pt idx="9278">
                  <c:v>787.38300000000004</c:v>
                </c:pt>
                <c:pt idx="9279">
                  <c:v>787.46320000000003</c:v>
                </c:pt>
                <c:pt idx="9280">
                  <c:v>787.54859999999996</c:v>
                </c:pt>
                <c:pt idx="9281">
                  <c:v>787.62940000000003</c:v>
                </c:pt>
                <c:pt idx="9282">
                  <c:v>787.7106</c:v>
                </c:pt>
                <c:pt idx="9283">
                  <c:v>787.79600000000005</c:v>
                </c:pt>
                <c:pt idx="9284">
                  <c:v>787.87649999999996</c:v>
                </c:pt>
                <c:pt idx="9285">
                  <c:v>787.95920000000001</c:v>
                </c:pt>
                <c:pt idx="9286">
                  <c:v>788.04100000000005</c:v>
                </c:pt>
                <c:pt idx="9287">
                  <c:v>788.12180000000001</c:v>
                </c:pt>
                <c:pt idx="9288">
                  <c:v>788.20650000000001</c:v>
                </c:pt>
                <c:pt idx="9289">
                  <c:v>788.2876</c:v>
                </c:pt>
                <c:pt idx="9290">
                  <c:v>788.36879999999996</c:v>
                </c:pt>
                <c:pt idx="9291">
                  <c:v>788.45119999999997</c:v>
                </c:pt>
                <c:pt idx="9292">
                  <c:v>788.53279999999995</c:v>
                </c:pt>
                <c:pt idx="9293">
                  <c:v>788.61580000000004</c:v>
                </c:pt>
                <c:pt idx="9294">
                  <c:v>788.69880000000001</c:v>
                </c:pt>
                <c:pt idx="9295">
                  <c:v>788.78099999999995</c:v>
                </c:pt>
                <c:pt idx="9296">
                  <c:v>788.86339999999996</c:v>
                </c:pt>
                <c:pt idx="9297">
                  <c:v>788.94579999999996</c:v>
                </c:pt>
                <c:pt idx="9298">
                  <c:v>789.03039999999999</c:v>
                </c:pt>
                <c:pt idx="9299">
                  <c:v>789.11030000000005</c:v>
                </c:pt>
                <c:pt idx="9300">
                  <c:v>789.19470000000001</c:v>
                </c:pt>
                <c:pt idx="9301">
                  <c:v>789.27650000000006</c:v>
                </c:pt>
                <c:pt idx="9302">
                  <c:v>789.35739999999998</c:v>
                </c:pt>
                <c:pt idx="9303">
                  <c:v>789.43849999999998</c:v>
                </c:pt>
                <c:pt idx="9304">
                  <c:v>789.52319999999997</c:v>
                </c:pt>
                <c:pt idx="9305">
                  <c:v>789.60159999999996</c:v>
                </c:pt>
                <c:pt idx="9306">
                  <c:v>789.68499999999995</c:v>
                </c:pt>
                <c:pt idx="9307">
                  <c:v>789.76779999999997</c:v>
                </c:pt>
                <c:pt idx="9308">
                  <c:v>789.84860000000003</c:v>
                </c:pt>
                <c:pt idx="9309">
                  <c:v>789.93340000000001</c:v>
                </c:pt>
                <c:pt idx="9310">
                  <c:v>790.01599999999996</c:v>
                </c:pt>
                <c:pt idx="9311">
                  <c:v>790.09900000000005</c:v>
                </c:pt>
                <c:pt idx="9312">
                  <c:v>790.18060000000003</c:v>
                </c:pt>
                <c:pt idx="9313">
                  <c:v>790.26400000000001</c:v>
                </c:pt>
                <c:pt idx="9314">
                  <c:v>790.3451</c:v>
                </c:pt>
                <c:pt idx="9315">
                  <c:v>790.42660000000001</c:v>
                </c:pt>
                <c:pt idx="9316">
                  <c:v>790.50900000000001</c:v>
                </c:pt>
                <c:pt idx="9317">
                  <c:v>790.59119999999996</c:v>
                </c:pt>
                <c:pt idx="9318">
                  <c:v>790.67539999999997</c:v>
                </c:pt>
                <c:pt idx="9319">
                  <c:v>790.75530000000003</c:v>
                </c:pt>
                <c:pt idx="9320">
                  <c:v>790.83720000000005</c:v>
                </c:pt>
                <c:pt idx="9321">
                  <c:v>790.92039999999997</c:v>
                </c:pt>
                <c:pt idx="9322">
                  <c:v>791</c:v>
                </c:pt>
                <c:pt idx="9323">
                  <c:v>791.08159999999998</c:v>
                </c:pt>
                <c:pt idx="9324">
                  <c:v>791.16449999999998</c:v>
                </c:pt>
                <c:pt idx="9325">
                  <c:v>791.24680000000001</c:v>
                </c:pt>
                <c:pt idx="9326">
                  <c:v>791.32979999999998</c:v>
                </c:pt>
                <c:pt idx="9327">
                  <c:v>791.41340000000002</c:v>
                </c:pt>
                <c:pt idx="9328">
                  <c:v>791.49300000000005</c:v>
                </c:pt>
                <c:pt idx="9329">
                  <c:v>791.57309999999995</c:v>
                </c:pt>
                <c:pt idx="9330">
                  <c:v>791.6558</c:v>
                </c:pt>
                <c:pt idx="9331">
                  <c:v>791.73789999999997</c:v>
                </c:pt>
                <c:pt idx="9332">
                  <c:v>791.81880000000001</c:v>
                </c:pt>
                <c:pt idx="9333">
                  <c:v>791.90200000000004</c:v>
                </c:pt>
                <c:pt idx="9334">
                  <c:v>791.98440000000005</c:v>
                </c:pt>
                <c:pt idx="9335">
                  <c:v>792.06529999999998</c:v>
                </c:pt>
                <c:pt idx="9336">
                  <c:v>792.14800000000002</c:v>
                </c:pt>
                <c:pt idx="9337">
                  <c:v>792.22879999999998</c:v>
                </c:pt>
                <c:pt idx="9338">
                  <c:v>792.31060000000002</c:v>
                </c:pt>
                <c:pt idx="9339">
                  <c:v>792.39580000000001</c:v>
                </c:pt>
                <c:pt idx="9340">
                  <c:v>792.47760000000005</c:v>
                </c:pt>
                <c:pt idx="9341">
                  <c:v>792.55820000000006</c:v>
                </c:pt>
                <c:pt idx="9342">
                  <c:v>792.63789999999995</c:v>
                </c:pt>
                <c:pt idx="9343">
                  <c:v>792.72360000000003</c:v>
                </c:pt>
                <c:pt idx="9344">
                  <c:v>792.80460000000005</c:v>
                </c:pt>
                <c:pt idx="9345">
                  <c:v>792.88509999999997</c:v>
                </c:pt>
                <c:pt idx="9346">
                  <c:v>792.96550000000002</c:v>
                </c:pt>
                <c:pt idx="9347">
                  <c:v>793.04880000000003</c:v>
                </c:pt>
                <c:pt idx="9348">
                  <c:v>793.12699999999995</c:v>
                </c:pt>
                <c:pt idx="9349">
                  <c:v>793.20979999999997</c:v>
                </c:pt>
                <c:pt idx="9350">
                  <c:v>793.29139999999995</c:v>
                </c:pt>
                <c:pt idx="9351">
                  <c:v>793.37260000000003</c:v>
                </c:pt>
                <c:pt idx="9352">
                  <c:v>793.45370000000003</c:v>
                </c:pt>
                <c:pt idx="9353">
                  <c:v>793.53520000000003</c:v>
                </c:pt>
                <c:pt idx="9354">
                  <c:v>793.61699999999996</c:v>
                </c:pt>
                <c:pt idx="9355">
                  <c:v>793.7</c:v>
                </c:pt>
                <c:pt idx="9356">
                  <c:v>793.78120000000001</c:v>
                </c:pt>
                <c:pt idx="9357">
                  <c:v>793.86180000000002</c:v>
                </c:pt>
                <c:pt idx="9358">
                  <c:v>793.94119999999998</c:v>
                </c:pt>
                <c:pt idx="9359">
                  <c:v>794.02120000000002</c:v>
                </c:pt>
                <c:pt idx="9360">
                  <c:v>794.10530000000006</c:v>
                </c:pt>
                <c:pt idx="9361">
                  <c:v>794.18439999999998</c:v>
                </c:pt>
                <c:pt idx="9362">
                  <c:v>794.26589999999999</c:v>
                </c:pt>
                <c:pt idx="9363">
                  <c:v>794.34360000000004</c:v>
                </c:pt>
                <c:pt idx="9364">
                  <c:v>794.42499999999995</c:v>
                </c:pt>
                <c:pt idx="9365">
                  <c:v>794.50429999999994</c:v>
                </c:pt>
                <c:pt idx="9366">
                  <c:v>794.58640000000003</c:v>
                </c:pt>
                <c:pt idx="9367">
                  <c:v>794.66499999999996</c:v>
                </c:pt>
                <c:pt idx="9368">
                  <c:v>794.74599999999998</c:v>
                </c:pt>
                <c:pt idx="9369">
                  <c:v>794.82500000000005</c:v>
                </c:pt>
                <c:pt idx="9370">
                  <c:v>794.90319999999997</c:v>
                </c:pt>
                <c:pt idx="9371">
                  <c:v>794.98419999999999</c:v>
                </c:pt>
                <c:pt idx="9372">
                  <c:v>795.06859999999995</c:v>
                </c:pt>
                <c:pt idx="9373">
                  <c:v>795.14499999999998</c:v>
                </c:pt>
                <c:pt idx="9374">
                  <c:v>795.2242</c:v>
                </c:pt>
                <c:pt idx="9375">
                  <c:v>795.30119999999999</c:v>
                </c:pt>
                <c:pt idx="9376">
                  <c:v>795.38109999999995</c:v>
                </c:pt>
                <c:pt idx="9377">
                  <c:v>795.46159999999998</c:v>
                </c:pt>
                <c:pt idx="9378">
                  <c:v>795.5385</c:v>
                </c:pt>
                <c:pt idx="9379">
                  <c:v>795.61680000000001</c:v>
                </c:pt>
                <c:pt idx="9380">
                  <c:v>795.69659999999999</c:v>
                </c:pt>
                <c:pt idx="9381">
                  <c:v>795.7749</c:v>
                </c:pt>
                <c:pt idx="9382">
                  <c:v>795.85389999999995</c:v>
                </c:pt>
                <c:pt idx="9383">
                  <c:v>795.93140000000005</c:v>
                </c:pt>
                <c:pt idx="9384">
                  <c:v>796.01340000000005</c:v>
                </c:pt>
                <c:pt idx="9385">
                  <c:v>796.09029999999996</c:v>
                </c:pt>
                <c:pt idx="9386">
                  <c:v>796.17160000000001</c:v>
                </c:pt>
                <c:pt idx="9387">
                  <c:v>796.24860000000001</c:v>
                </c:pt>
                <c:pt idx="9388">
                  <c:v>796.32360000000006</c:v>
                </c:pt>
                <c:pt idx="9389">
                  <c:v>796.40380000000005</c:v>
                </c:pt>
                <c:pt idx="9390">
                  <c:v>796.48299999999995</c:v>
                </c:pt>
                <c:pt idx="9391">
                  <c:v>796.56190000000004</c:v>
                </c:pt>
                <c:pt idx="9392">
                  <c:v>796.64239999999995</c:v>
                </c:pt>
                <c:pt idx="9393">
                  <c:v>796.71860000000004</c:v>
                </c:pt>
                <c:pt idx="9394">
                  <c:v>796.79629999999997</c:v>
                </c:pt>
                <c:pt idx="9395">
                  <c:v>796.87649999999996</c:v>
                </c:pt>
                <c:pt idx="9396">
                  <c:v>796.95399999999995</c:v>
                </c:pt>
                <c:pt idx="9397">
                  <c:v>797.03319999999997</c:v>
                </c:pt>
                <c:pt idx="9398">
                  <c:v>797.11410000000001</c:v>
                </c:pt>
                <c:pt idx="9399">
                  <c:v>797.19470000000001</c:v>
                </c:pt>
                <c:pt idx="9400">
                  <c:v>797.27449999999999</c:v>
                </c:pt>
                <c:pt idx="9401">
                  <c:v>797.35749999999996</c:v>
                </c:pt>
                <c:pt idx="9402">
                  <c:v>797.43889999999999</c:v>
                </c:pt>
                <c:pt idx="9403">
                  <c:v>797.51779999999997</c:v>
                </c:pt>
                <c:pt idx="9404">
                  <c:v>797.60140000000001</c:v>
                </c:pt>
                <c:pt idx="9405">
                  <c:v>797.68560000000002</c:v>
                </c:pt>
                <c:pt idx="9406">
                  <c:v>797.76700000000005</c:v>
                </c:pt>
                <c:pt idx="9407">
                  <c:v>797.85029999999995</c:v>
                </c:pt>
                <c:pt idx="9408">
                  <c:v>797.93290000000002</c:v>
                </c:pt>
                <c:pt idx="9409">
                  <c:v>798.02</c:v>
                </c:pt>
                <c:pt idx="9410">
                  <c:v>798.10379999999998</c:v>
                </c:pt>
                <c:pt idx="9411">
                  <c:v>798.18690000000004</c:v>
                </c:pt>
                <c:pt idx="9412">
                  <c:v>798.27200000000005</c:v>
                </c:pt>
                <c:pt idx="9413">
                  <c:v>798.35630000000003</c:v>
                </c:pt>
                <c:pt idx="9414">
                  <c:v>798.44320000000005</c:v>
                </c:pt>
                <c:pt idx="9415">
                  <c:v>798.52959999999996</c:v>
                </c:pt>
                <c:pt idx="9416">
                  <c:v>798.61440000000005</c:v>
                </c:pt>
                <c:pt idx="9417">
                  <c:v>798.70180000000005</c:v>
                </c:pt>
                <c:pt idx="9418">
                  <c:v>798.78909999999996</c:v>
                </c:pt>
                <c:pt idx="9419">
                  <c:v>798.87739999999997</c:v>
                </c:pt>
                <c:pt idx="9420">
                  <c:v>798.96600000000001</c:v>
                </c:pt>
                <c:pt idx="9421">
                  <c:v>799.05219999999997</c:v>
                </c:pt>
                <c:pt idx="9422">
                  <c:v>799.13900000000001</c:v>
                </c:pt>
                <c:pt idx="9423">
                  <c:v>799.22720000000004</c:v>
                </c:pt>
                <c:pt idx="9424">
                  <c:v>799.31380000000001</c:v>
                </c:pt>
                <c:pt idx="9425">
                  <c:v>799.39499999999998</c:v>
                </c:pt>
                <c:pt idx="9426">
                  <c:v>799.48469999999998</c:v>
                </c:pt>
                <c:pt idx="9427">
                  <c:v>799.5684</c:v>
                </c:pt>
                <c:pt idx="9428">
                  <c:v>799.65440000000001</c:v>
                </c:pt>
                <c:pt idx="9429">
                  <c:v>799.74069999999995</c:v>
                </c:pt>
                <c:pt idx="9430">
                  <c:v>799.82680000000005</c:v>
                </c:pt>
                <c:pt idx="9431">
                  <c:v>799.91200000000003</c:v>
                </c:pt>
                <c:pt idx="9432">
                  <c:v>799.99860000000001</c:v>
                </c:pt>
                <c:pt idx="9433">
                  <c:v>800.08299999999997</c:v>
                </c:pt>
                <c:pt idx="9434">
                  <c:v>800.17280000000005</c:v>
                </c:pt>
                <c:pt idx="9435">
                  <c:v>800.25720000000001</c:v>
                </c:pt>
                <c:pt idx="9436">
                  <c:v>800.34289999999999</c:v>
                </c:pt>
                <c:pt idx="9437">
                  <c:v>800.42529999999999</c:v>
                </c:pt>
                <c:pt idx="9438">
                  <c:v>800.51549999999997</c:v>
                </c:pt>
                <c:pt idx="9439">
                  <c:v>800.59739999999999</c:v>
                </c:pt>
                <c:pt idx="9440">
                  <c:v>800.68489999999997</c:v>
                </c:pt>
                <c:pt idx="9441">
                  <c:v>800.76890000000003</c:v>
                </c:pt>
                <c:pt idx="9442">
                  <c:v>800.85339999999997</c:v>
                </c:pt>
                <c:pt idx="9443">
                  <c:v>800.93910000000005</c:v>
                </c:pt>
                <c:pt idx="9444">
                  <c:v>801.02390000000003</c:v>
                </c:pt>
                <c:pt idx="9445">
                  <c:v>801.10789999999997</c:v>
                </c:pt>
                <c:pt idx="9446">
                  <c:v>801.19259999999997</c:v>
                </c:pt>
                <c:pt idx="9447">
                  <c:v>801.27890000000002</c:v>
                </c:pt>
                <c:pt idx="9448">
                  <c:v>801.36180000000002</c:v>
                </c:pt>
                <c:pt idx="9449">
                  <c:v>801.44529999999997</c:v>
                </c:pt>
                <c:pt idx="9450">
                  <c:v>801.53049999999996</c:v>
                </c:pt>
                <c:pt idx="9451">
                  <c:v>801.61599999999999</c:v>
                </c:pt>
                <c:pt idx="9452">
                  <c:v>801.69799999999998</c:v>
                </c:pt>
                <c:pt idx="9453">
                  <c:v>801.78340000000003</c:v>
                </c:pt>
                <c:pt idx="9454">
                  <c:v>801.86720000000003</c:v>
                </c:pt>
                <c:pt idx="9455">
                  <c:v>801.95280000000002</c:v>
                </c:pt>
                <c:pt idx="9456">
                  <c:v>802.03560000000004</c:v>
                </c:pt>
                <c:pt idx="9457">
                  <c:v>802.11900000000003</c:v>
                </c:pt>
                <c:pt idx="9458">
                  <c:v>802.20389999999998</c:v>
                </c:pt>
                <c:pt idx="9459">
                  <c:v>802.28689999999995</c:v>
                </c:pt>
                <c:pt idx="9460">
                  <c:v>802.36950000000002</c:v>
                </c:pt>
                <c:pt idx="9461">
                  <c:v>802.45320000000004</c:v>
                </c:pt>
                <c:pt idx="9462">
                  <c:v>802.53840000000002</c:v>
                </c:pt>
                <c:pt idx="9463">
                  <c:v>802.62139999999999</c:v>
                </c:pt>
                <c:pt idx="9464">
                  <c:v>802.70349999999996</c:v>
                </c:pt>
                <c:pt idx="9465">
                  <c:v>802.78740000000005</c:v>
                </c:pt>
                <c:pt idx="9466">
                  <c:v>802.87220000000002</c:v>
                </c:pt>
                <c:pt idx="9467">
                  <c:v>802.9556</c:v>
                </c:pt>
                <c:pt idx="9468">
                  <c:v>803.0385</c:v>
                </c:pt>
                <c:pt idx="9469">
                  <c:v>803.12120000000004</c:v>
                </c:pt>
                <c:pt idx="9470">
                  <c:v>803.2047</c:v>
                </c:pt>
                <c:pt idx="9471">
                  <c:v>803.28750000000002</c:v>
                </c:pt>
                <c:pt idx="9472">
                  <c:v>803.37009999999998</c:v>
                </c:pt>
                <c:pt idx="9473">
                  <c:v>803.45399999999995</c:v>
                </c:pt>
                <c:pt idx="9474">
                  <c:v>803.53779999999995</c:v>
                </c:pt>
                <c:pt idx="9475">
                  <c:v>803.62040000000002</c:v>
                </c:pt>
                <c:pt idx="9476">
                  <c:v>803.70479999999998</c:v>
                </c:pt>
                <c:pt idx="9477">
                  <c:v>803.78740000000005</c:v>
                </c:pt>
                <c:pt idx="9478">
                  <c:v>803.87019999999995</c:v>
                </c:pt>
                <c:pt idx="9479">
                  <c:v>803.9529</c:v>
                </c:pt>
                <c:pt idx="9480">
                  <c:v>804.03700000000003</c:v>
                </c:pt>
                <c:pt idx="9481">
                  <c:v>804.11699999999996</c:v>
                </c:pt>
                <c:pt idx="9482">
                  <c:v>804.2011</c:v>
                </c:pt>
                <c:pt idx="9483">
                  <c:v>804.28250000000003</c:v>
                </c:pt>
                <c:pt idx="9484">
                  <c:v>804.36879999999996</c:v>
                </c:pt>
                <c:pt idx="9485">
                  <c:v>804.44849999999997</c:v>
                </c:pt>
                <c:pt idx="9486">
                  <c:v>804.53160000000003</c:v>
                </c:pt>
                <c:pt idx="9487">
                  <c:v>804.61580000000004</c:v>
                </c:pt>
                <c:pt idx="9488">
                  <c:v>804.69780000000003</c:v>
                </c:pt>
                <c:pt idx="9489">
                  <c:v>804.78160000000003</c:v>
                </c:pt>
                <c:pt idx="9490">
                  <c:v>804.86310000000003</c:v>
                </c:pt>
                <c:pt idx="9491">
                  <c:v>804.94680000000005</c:v>
                </c:pt>
                <c:pt idx="9492">
                  <c:v>805.029</c:v>
                </c:pt>
                <c:pt idx="9493">
                  <c:v>805.11189999999999</c:v>
                </c:pt>
                <c:pt idx="9494">
                  <c:v>805.19449999999995</c:v>
                </c:pt>
                <c:pt idx="9495">
                  <c:v>805.27549999999997</c:v>
                </c:pt>
                <c:pt idx="9496">
                  <c:v>805.36159999999995</c:v>
                </c:pt>
                <c:pt idx="9497">
                  <c:v>805.44299999999998</c:v>
                </c:pt>
                <c:pt idx="9498">
                  <c:v>805.52200000000005</c:v>
                </c:pt>
                <c:pt idx="9499">
                  <c:v>805.60760000000005</c:v>
                </c:pt>
                <c:pt idx="9500">
                  <c:v>805.68889999999999</c:v>
                </c:pt>
                <c:pt idx="9501">
                  <c:v>805.77340000000004</c:v>
                </c:pt>
                <c:pt idx="9502">
                  <c:v>805.85619999999994</c:v>
                </c:pt>
                <c:pt idx="9503">
                  <c:v>805.93859999999995</c:v>
                </c:pt>
                <c:pt idx="9504">
                  <c:v>806.02120000000002</c:v>
                </c:pt>
                <c:pt idx="9505">
                  <c:v>806.10450000000003</c:v>
                </c:pt>
                <c:pt idx="9506">
                  <c:v>806.1848</c:v>
                </c:pt>
                <c:pt idx="9507">
                  <c:v>806.27120000000002</c:v>
                </c:pt>
                <c:pt idx="9508">
                  <c:v>806.35379999999998</c:v>
                </c:pt>
                <c:pt idx="9509">
                  <c:v>806.43499999999995</c:v>
                </c:pt>
                <c:pt idx="9510">
                  <c:v>806.51679999999999</c:v>
                </c:pt>
                <c:pt idx="9511">
                  <c:v>806.60029999999995</c:v>
                </c:pt>
                <c:pt idx="9512">
                  <c:v>806.68420000000003</c:v>
                </c:pt>
                <c:pt idx="9513">
                  <c:v>806.76509999999996</c:v>
                </c:pt>
                <c:pt idx="9514">
                  <c:v>806.84739999999999</c:v>
                </c:pt>
                <c:pt idx="9515">
                  <c:v>806.93280000000004</c:v>
                </c:pt>
                <c:pt idx="9516">
                  <c:v>807.01340000000005</c:v>
                </c:pt>
                <c:pt idx="9517">
                  <c:v>807.09550000000002</c:v>
                </c:pt>
                <c:pt idx="9518">
                  <c:v>807.1789</c:v>
                </c:pt>
                <c:pt idx="9519">
                  <c:v>807.26179999999999</c:v>
                </c:pt>
                <c:pt idx="9520">
                  <c:v>807.34640000000002</c:v>
                </c:pt>
                <c:pt idx="9521">
                  <c:v>807.42619999999999</c:v>
                </c:pt>
                <c:pt idx="9522">
                  <c:v>807.50879999999995</c:v>
                </c:pt>
                <c:pt idx="9523">
                  <c:v>807.59100000000001</c:v>
                </c:pt>
                <c:pt idx="9524">
                  <c:v>807.67150000000004</c:v>
                </c:pt>
                <c:pt idx="9525">
                  <c:v>807.75279999999998</c:v>
                </c:pt>
                <c:pt idx="9526">
                  <c:v>807.83879999999999</c:v>
                </c:pt>
                <c:pt idx="9527">
                  <c:v>807.92049999999995</c:v>
                </c:pt>
                <c:pt idx="9528">
                  <c:v>808.00160000000005</c:v>
                </c:pt>
                <c:pt idx="9529">
                  <c:v>808.0856</c:v>
                </c:pt>
                <c:pt idx="9530">
                  <c:v>808.16740000000004</c:v>
                </c:pt>
                <c:pt idx="9531">
                  <c:v>808.25139999999999</c:v>
                </c:pt>
                <c:pt idx="9532">
                  <c:v>808.33529999999996</c:v>
                </c:pt>
                <c:pt idx="9533">
                  <c:v>808.41510000000005</c:v>
                </c:pt>
                <c:pt idx="9534">
                  <c:v>808.49959999999999</c:v>
                </c:pt>
                <c:pt idx="9535">
                  <c:v>808.58209999999997</c:v>
                </c:pt>
                <c:pt idx="9536">
                  <c:v>808.66679999999997</c:v>
                </c:pt>
                <c:pt idx="9537">
                  <c:v>808.74680000000001</c:v>
                </c:pt>
                <c:pt idx="9538">
                  <c:v>808.83050000000003</c:v>
                </c:pt>
                <c:pt idx="9539">
                  <c:v>808.91020000000003</c:v>
                </c:pt>
                <c:pt idx="9540">
                  <c:v>808.99419999999998</c:v>
                </c:pt>
                <c:pt idx="9541">
                  <c:v>809.07569999999998</c:v>
                </c:pt>
                <c:pt idx="9542">
                  <c:v>809.15740000000005</c:v>
                </c:pt>
                <c:pt idx="9543">
                  <c:v>809.24099999999999</c:v>
                </c:pt>
                <c:pt idx="9544">
                  <c:v>809.32380000000001</c:v>
                </c:pt>
                <c:pt idx="9545">
                  <c:v>809.40859999999998</c:v>
                </c:pt>
                <c:pt idx="9546">
                  <c:v>809.49069999999995</c:v>
                </c:pt>
                <c:pt idx="9547">
                  <c:v>809.57500000000005</c:v>
                </c:pt>
                <c:pt idx="9548">
                  <c:v>809.65219999999999</c:v>
                </c:pt>
                <c:pt idx="9549">
                  <c:v>809.73839999999996</c:v>
                </c:pt>
                <c:pt idx="9550">
                  <c:v>809.82069999999999</c:v>
                </c:pt>
                <c:pt idx="9551">
                  <c:v>809.90380000000005</c:v>
                </c:pt>
                <c:pt idx="9552">
                  <c:v>809.9864</c:v>
                </c:pt>
                <c:pt idx="9553">
                  <c:v>810.06899999999996</c:v>
                </c:pt>
                <c:pt idx="9554">
                  <c:v>810.1549</c:v>
                </c:pt>
                <c:pt idx="9555">
                  <c:v>810.23299999999995</c:v>
                </c:pt>
                <c:pt idx="9556">
                  <c:v>810.31629999999996</c:v>
                </c:pt>
                <c:pt idx="9557">
                  <c:v>810.39940000000001</c:v>
                </c:pt>
                <c:pt idx="9558">
                  <c:v>810.48199999999997</c:v>
                </c:pt>
                <c:pt idx="9559">
                  <c:v>810.56410000000005</c:v>
                </c:pt>
                <c:pt idx="9560">
                  <c:v>810.64559999999994</c:v>
                </c:pt>
                <c:pt idx="9561">
                  <c:v>810.73239999999998</c:v>
                </c:pt>
                <c:pt idx="9562">
                  <c:v>810.81240000000003</c:v>
                </c:pt>
                <c:pt idx="9563">
                  <c:v>810.89599999999996</c:v>
                </c:pt>
                <c:pt idx="9564">
                  <c:v>810.97760000000005</c:v>
                </c:pt>
                <c:pt idx="9565">
                  <c:v>811.06140000000005</c:v>
                </c:pt>
                <c:pt idx="9566">
                  <c:v>811.1431</c:v>
                </c:pt>
                <c:pt idx="9567">
                  <c:v>811.22400000000005</c:v>
                </c:pt>
                <c:pt idx="9568">
                  <c:v>811.30899999999997</c:v>
                </c:pt>
                <c:pt idx="9569">
                  <c:v>811.38959999999997</c:v>
                </c:pt>
                <c:pt idx="9570">
                  <c:v>811.47260000000006</c:v>
                </c:pt>
                <c:pt idx="9571">
                  <c:v>811.55499999999995</c:v>
                </c:pt>
                <c:pt idx="9572">
                  <c:v>811.63660000000004</c:v>
                </c:pt>
                <c:pt idx="9573">
                  <c:v>811.72280000000001</c:v>
                </c:pt>
                <c:pt idx="9574">
                  <c:v>811.803</c:v>
                </c:pt>
                <c:pt idx="9575">
                  <c:v>811.88710000000003</c:v>
                </c:pt>
                <c:pt idx="9576">
                  <c:v>811.97059999999999</c:v>
                </c:pt>
                <c:pt idx="9577">
                  <c:v>812.05309999999997</c:v>
                </c:pt>
                <c:pt idx="9578">
                  <c:v>812.13369999999998</c:v>
                </c:pt>
                <c:pt idx="9579">
                  <c:v>812.22019999999998</c:v>
                </c:pt>
                <c:pt idx="9580">
                  <c:v>812.30139999999994</c:v>
                </c:pt>
                <c:pt idx="9581">
                  <c:v>812.38350000000003</c:v>
                </c:pt>
                <c:pt idx="9582">
                  <c:v>812.46969999999999</c:v>
                </c:pt>
                <c:pt idx="9583">
                  <c:v>812.55070000000001</c:v>
                </c:pt>
                <c:pt idx="9584">
                  <c:v>812.63279999999997</c:v>
                </c:pt>
                <c:pt idx="9585">
                  <c:v>812.7165</c:v>
                </c:pt>
                <c:pt idx="9586">
                  <c:v>812.79679999999996</c:v>
                </c:pt>
                <c:pt idx="9587">
                  <c:v>812.88220000000001</c:v>
                </c:pt>
                <c:pt idx="9588">
                  <c:v>812.96600000000001</c:v>
                </c:pt>
                <c:pt idx="9589">
                  <c:v>813.04719999999998</c:v>
                </c:pt>
                <c:pt idx="9590">
                  <c:v>813.12819999999999</c:v>
                </c:pt>
                <c:pt idx="9591">
                  <c:v>813.21249999999998</c:v>
                </c:pt>
                <c:pt idx="9592">
                  <c:v>813.29600000000005</c:v>
                </c:pt>
                <c:pt idx="9593">
                  <c:v>813.37509999999997</c:v>
                </c:pt>
                <c:pt idx="9594">
                  <c:v>813.45839999999998</c:v>
                </c:pt>
                <c:pt idx="9595">
                  <c:v>813.54020000000003</c:v>
                </c:pt>
                <c:pt idx="9596">
                  <c:v>813.62379999999996</c:v>
                </c:pt>
                <c:pt idx="9597">
                  <c:v>813.70740000000001</c:v>
                </c:pt>
                <c:pt idx="9598">
                  <c:v>813.79060000000004</c:v>
                </c:pt>
                <c:pt idx="9599">
                  <c:v>813.87090000000001</c:v>
                </c:pt>
                <c:pt idx="9600">
                  <c:v>813.95299999999997</c:v>
                </c:pt>
                <c:pt idx="9601">
                  <c:v>814.03560000000004</c:v>
                </c:pt>
                <c:pt idx="9602">
                  <c:v>814.1182</c:v>
                </c:pt>
                <c:pt idx="9603">
                  <c:v>814.20180000000005</c:v>
                </c:pt>
                <c:pt idx="9604">
                  <c:v>814.28380000000004</c:v>
                </c:pt>
                <c:pt idx="9605">
                  <c:v>814.36699999999996</c:v>
                </c:pt>
                <c:pt idx="9606">
                  <c:v>814.44899999999996</c:v>
                </c:pt>
                <c:pt idx="9607">
                  <c:v>814.53319999999997</c:v>
                </c:pt>
                <c:pt idx="9608">
                  <c:v>814.61469999999997</c:v>
                </c:pt>
                <c:pt idx="9609">
                  <c:v>814.69759999999997</c:v>
                </c:pt>
                <c:pt idx="9610">
                  <c:v>814.78030000000001</c:v>
                </c:pt>
                <c:pt idx="9611">
                  <c:v>814.86410000000001</c:v>
                </c:pt>
                <c:pt idx="9612">
                  <c:v>814.94690000000003</c:v>
                </c:pt>
                <c:pt idx="9613">
                  <c:v>815.02919999999995</c:v>
                </c:pt>
                <c:pt idx="9614">
                  <c:v>815.1114</c:v>
                </c:pt>
                <c:pt idx="9615">
                  <c:v>815.19470000000001</c:v>
                </c:pt>
                <c:pt idx="9616">
                  <c:v>815.27650000000006</c:v>
                </c:pt>
                <c:pt idx="9617">
                  <c:v>815.35950000000003</c:v>
                </c:pt>
                <c:pt idx="9618">
                  <c:v>815.44299999999998</c:v>
                </c:pt>
                <c:pt idx="9619">
                  <c:v>815.52589999999998</c:v>
                </c:pt>
                <c:pt idx="9620">
                  <c:v>815.60860000000002</c:v>
                </c:pt>
                <c:pt idx="9621">
                  <c:v>815.69</c:v>
                </c:pt>
                <c:pt idx="9622">
                  <c:v>815.774</c:v>
                </c:pt>
                <c:pt idx="9623">
                  <c:v>815.85559999999998</c:v>
                </c:pt>
                <c:pt idx="9624">
                  <c:v>815.93740000000003</c:v>
                </c:pt>
                <c:pt idx="9625">
                  <c:v>816.02340000000004</c:v>
                </c:pt>
                <c:pt idx="9626">
                  <c:v>816.10339999999997</c:v>
                </c:pt>
                <c:pt idx="9627">
                  <c:v>816.18700000000001</c:v>
                </c:pt>
                <c:pt idx="9628">
                  <c:v>816.26909999999998</c:v>
                </c:pt>
                <c:pt idx="9629">
                  <c:v>816.35320000000002</c:v>
                </c:pt>
                <c:pt idx="9630">
                  <c:v>816.43600000000004</c:v>
                </c:pt>
                <c:pt idx="9631">
                  <c:v>816.5181</c:v>
                </c:pt>
                <c:pt idx="9632">
                  <c:v>816.59969999999998</c:v>
                </c:pt>
                <c:pt idx="9633">
                  <c:v>816.68119999999999</c:v>
                </c:pt>
                <c:pt idx="9634">
                  <c:v>816.76279999999997</c:v>
                </c:pt>
                <c:pt idx="9635">
                  <c:v>816.84760000000006</c:v>
                </c:pt>
                <c:pt idx="9636">
                  <c:v>816.92880000000002</c:v>
                </c:pt>
                <c:pt idx="9637">
                  <c:v>817.01310000000001</c:v>
                </c:pt>
                <c:pt idx="9638">
                  <c:v>817.09439999999995</c:v>
                </c:pt>
                <c:pt idx="9639">
                  <c:v>817.17759999999998</c:v>
                </c:pt>
                <c:pt idx="9640">
                  <c:v>817.25840000000005</c:v>
                </c:pt>
                <c:pt idx="9641">
                  <c:v>817.34259999999995</c:v>
                </c:pt>
                <c:pt idx="9642">
                  <c:v>817.42690000000005</c:v>
                </c:pt>
                <c:pt idx="9643">
                  <c:v>817.50609999999995</c:v>
                </c:pt>
                <c:pt idx="9644">
                  <c:v>817.59249999999997</c:v>
                </c:pt>
                <c:pt idx="9645">
                  <c:v>817.67359999999996</c:v>
                </c:pt>
                <c:pt idx="9646">
                  <c:v>817.75720000000001</c:v>
                </c:pt>
                <c:pt idx="9647">
                  <c:v>817.84050000000002</c:v>
                </c:pt>
                <c:pt idx="9648">
                  <c:v>817.92079999999999</c:v>
                </c:pt>
                <c:pt idx="9649">
                  <c:v>818.00009999999997</c:v>
                </c:pt>
                <c:pt idx="9650">
                  <c:v>818.08550000000002</c:v>
                </c:pt>
                <c:pt idx="9651">
                  <c:v>818.16899999999998</c:v>
                </c:pt>
                <c:pt idx="9652">
                  <c:v>818.2509</c:v>
                </c:pt>
                <c:pt idx="9653">
                  <c:v>818.33550000000002</c:v>
                </c:pt>
                <c:pt idx="9654">
                  <c:v>818.4144</c:v>
                </c:pt>
                <c:pt idx="9655">
                  <c:v>818.49810000000002</c:v>
                </c:pt>
                <c:pt idx="9656">
                  <c:v>818.57950000000005</c:v>
                </c:pt>
                <c:pt idx="9657">
                  <c:v>818.66200000000003</c:v>
                </c:pt>
                <c:pt idx="9658">
                  <c:v>818.74739999999997</c:v>
                </c:pt>
                <c:pt idx="9659">
                  <c:v>818.82780000000002</c:v>
                </c:pt>
                <c:pt idx="9660">
                  <c:v>818.91030000000001</c:v>
                </c:pt>
                <c:pt idx="9661">
                  <c:v>818.99300000000005</c:v>
                </c:pt>
                <c:pt idx="9662">
                  <c:v>819.07560000000001</c:v>
                </c:pt>
                <c:pt idx="9663">
                  <c:v>819.16</c:v>
                </c:pt>
                <c:pt idx="9664">
                  <c:v>819.24260000000004</c:v>
                </c:pt>
                <c:pt idx="9665">
                  <c:v>819.32579999999996</c:v>
                </c:pt>
                <c:pt idx="9666">
                  <c:v>819.40920000000006</c:v>
                </c:pt>
                <c:pt idx="9667">
                  <c:v>819.49300000000005</c:v>
                </c:pt>
                <c:pt idx="9668">
                  <c:v>819.57339999999999</c:v>
                </c:pt>
                <c:pt idx="9669">
                  <c:v>819.65499999999997</c:v>
                </c:pt>
                <c:pt idx="9670">
                  <c:v>819.73860000000002</c:v>
                </c:pt>
                <c:pt idx="9671">
                  <c:v>819.82159999999999</c:v>
                </c:pt>
                <c:pt idx="9672">
                  <c:v>819.90219999999999</c:v>
                </c:pt>
                <c:pt idx="9673">
                  <c:v>819.98479999999995</c:v>
                </c:pt>
                <c:pt idx="9674">
                  <c:v>820.0684</c:v>
                </c:pt>
                <c:pt idx="9675">
                  <c:v>820.15200000000004</c:v>
                </c:pt>
                <c:pt idx="9676">
                  <c:v>820.23559999999998</c:v>
                </c:pt>
                <c:pt idx="9677">
                  <c:v>820.31759999999997</c:v>
                </c:pt>
                <c:pt idx="9678">
                  <c:v>820.39930000000004</c:v>
                </c:pt>
                <c:pt idx="9679">
                  <c:v>820.48159999999996</c:v>
                </c:pt>
                <c:pt idx="9680">
                  <c:v>820.56560000000002</c:v>
                </c:pt>
                <c:pt idx="9681">
                  <c:v>820.64909999999998</c:v>
                </c:pt>
                <c:pt idx="9682">
                  <c:v>820.73320000000001</c:v>
                </c:pt>
                <c:pt idx="9683">
                  <c:v>820.81399999999996</c:v>
                </c:pt>
                <c:pt idx="9684">
                  <c:v>820.89610000000005</c:v>
                </c:pt>
                <c:pt idx="9685">
                  <c:v>820.98059999999998</c:v>
                </c:pt>
                <c:pt idx="9686">
                  <c:v>821.06140000000005</c:v>
                </c:pt>
                <c:pt idx="9687">
                  <c:v>821.14409999999998</c:v>
                </c:pt>
                <c:pt idx="9688">
                  <c:v>821.2278</c:v>
                </c:pt>
                <c:pt idx="9689">
                  <c:v>821.3066</c:v>
                </c:pt>
                <c:pt idx="9690">
                  <c:v>821.39160000000004</c:v>
                </c:pt>
                <c:pt idx="9691">
                  <c:v>821.47360000000003</c:v>
                </c:pt>
                <c:pt idx="9692">
                  <c:v>821.55560000000003</c:v>
                </c:pt>
                <c:pt idx="9693">
                  <c:v>821.64059999999995</c:v>
                </c:pt>
                <c:pt idx="9694">
                  <c:v>821.72349999999994</c:v>
                </c:pt>
                <c:pt idx="9695">
                  <c:v>821.80640000000005</c:v>
                </c:pt>
                <c:pt idx="9696">
                  <c:v>821.89080000000001</c:v>
                </c:pt>
                <c:pt idx="9697">
                  <c:v>821.97109999999998</c:v>
                </c:pt>
                <c:pt idx="9698">
                  <c:v>822.05449999999996</c:v>
                </c:pt>
                <c:pt idx="9699">
                  <c:v>822.13710000000003</c:v>
                </c:pt>
                <c:pt idx="9700">
                  <c:v>822.21889999999996</c:v>
                </c:pt>
                <c:pt idx="9701">
                  <c:v>822.29899999999998</c:v>
                </c:pt>
                <c:pt idx="9702">
                  <c:v>822.38279999999997</c:v>
                </c:pt>
                <c:pt idx="9703">
                  <c:v>822.46519999999998</c:v>
                </c:pt>
                <c:pt idx="9704">
                  <c:v>822.5489</c:v>
                </c:pt>
                <c:pt idx="9705">
                  <c:v>822.63260000000002</c:v>
                </c:pt>
                <c:pt idx="9706">
                  <c:v>822.71559999999999</c:v>
                </c:pt>
                <c:pt idx="9707">
                  <c:v>822.79520000000002</c:v>
                </c:pt>
                <c:pt idx="9708">
                  <c:v>822.87840000000006</c:v>
                </c:pt>
                <c:pt idx="9709">
                  <c:v>822.95860000000005</c:v>
                </c:pt>
                <c:pt idx="9710">
                  <c:v>823.04380000000003</c:v>
                </c:pt>
                <c:pt idx="9711">
                  <c:v>823.12739999999997</c:v>
                </c:pt>
                <c:pt idx="9712">
                  <c:v>823.21</c:v>
                </c:pt>
                <c:pt idx="9713">
                  <c:v>823.29300000000001</c:v>
                </c:pt>
                <c:pt idx="9714">
                  <c:v>823.37450000000001</c:v>
                </c:pt>
                <c:pt idx="9715">
                  <c:v>823.45820000000003</c:v>
                </c:pt>
                <c:pt idx="9716">
                  <c:v>823.53970000000004</c:v>
                </c:pt>
                <c:pt idx="9717">
                  <c:v>823.62379999999996</c:v>
                </c:pt>
                <c:pt idx="9718">
                  <c:v>823.70619999999997</c:v>
                </c:pt>
                <c:pt idx="9719">
                  <c:v>823.7894</c:v>
                </c:pt>
                <c:pt idx="9720">
                  <c:v>823.87300000000005</c:v>
                </c:pt>
                <c:pt idx="9721">
                  <c:v>823.95609999999999</c:v>
                </c:pt>
                <c:pt idx="9722">
                  <c:v>824.03779999999995</c:v>
                </c:pt>
                <c:pt idx="9723">
                  <c:v>824.11839999999995</c:v>
                </c:pt>
                <c:pt idx="9724">
                  <c:v>824.20280000000002</c:v>
                </c:pt>
                <c:pt idx="9725">
                  <c:v>824.28489999999999</c:v>
                </c:pt>
                <c:pt idx="9726">
                  <c:v>824.36599999999999</c:v>
                </c:pt>
                <c:pt idx="9727">
                  <c:v>824.4511</c:v>
                </c:pt>
                <c:pt idx="9728">
                  <c:v>824.5335</c:v>
                </c:pt>
                <c:pt idx="9729">
                  <c:v>824.61500000000001</c:v>
                </c:pt>
                <c:pt idx="9730">
                  <c:v>824.697</c:v>
                </c:pt>
                <c:pt idx="9731">
                  <c:v>824.77919999999995</c:v>
                </c:pt>
                <c:pt idx="9732">
                  <c:v>824.86130000000003</c:v>
                </c:pt>
                <c:pt idx="9733">
                  <c:v>824.94680000000005</c:v>
                </c:pt>
                <c:pt idx="9734">
                  <c:v>825.029</c:v>
                </c:pt>
                <c:pt idx="9735">
                  <c:v>825.10969999999998</c:v>
                </c:pt>
                <c:pt idx="9736">
                  <c:v>825.19489999999996</c:v>
                </c:pt>
                <c:pt idx="9737">
                  <c:v>825.27819999999997</c:v>
                </c:pt>
                <c:pt idx="9738">
                  <c:v>825.35580000000004</c:v>
                </c:pt>
                <c:pt idx="9739">
                  <c:v>825.44259999999997</c:v>
                </c:pt>
                <c:pt idx="9740">
                  <c:v>825.52179999999998</c:v>
                </c:pt>
                <c:pt idx="9741">
                  <c:v>825.60540000000003</c:v>
                </c:pt>
                <c:pt idx="9742">
                  <c:v>825.68899999999996</c:v>
                </c:pt>
                <c:pt idx="9743">
                  <c:v>825.77139999999997</c:v>
                </c:pt>
                <c:pt idx="9744">
                  <c:v>825.85379999999998</c:v>
                </c:pt>
                <c:pt idx="9745">
                  <c:v>825.93619999999999</c:v>
                </c:pt>
                <c:pt idx="9746">
                  <c:v>826.0172</c:v>
                </c:pt>
                <c:pt idx="9747">
                  <c:v>826.09900000000005</c:v>
                </c:pt>
                <c:pt idx="9748">
                  <c:v>826.18399999999997</c:v>
                </c:pt>
                <c:pt idx="9749">
                  <c:v>826.26880000000006</c:v>
                </c:pt>
                <c:pt idx="9750">
                  <c:v>826.35069999999996</c:v>
                </c:pt>
                <c:pt idx="9751">
                  <c:v>826.4316</c:v>
                </c:pt>
                <c:pt idx="9752">
                  <c:v>826.51440000000002</c:v>
                </c:pt>
                <c:pt idx="9753">
                  <c:v>826.59720000000004</c:v>
                </c:pt>
                <c:pt idx="9754">
                  <c:v>826.67809999999997</c:v>
                </c:pt>
                <c:pt idx="9755">
                  <c:v>826.76279999999997</c:v>
                </c:pt>
                <c:pt idx="9756">
                  <c:v>826.84749999999997</c:v>
                </c:pt>
                <c:pt idx="9757">
                  <c:v>826.92859999999996</c:v>
                </c:pt>
                <c:pt idx="9758">
                  <c:v>827.00930000000005</c:v>
                </c:pt>
                <c:pt idx="9759">
                  <c:v>827.09299999999996</c:v>
                </c:pt>
                <c:pt idx="9760">
                  <c:v>827.17610000000002</c:v>
                </c:pt>
                <c:pt idx="9761">
                  <c:v>827.25779999999997</c:v>
                </c:pt>
                <c:pt idx="9762">
                  <c:v>827.34220000000005</c:v>
                </c:pt>
                <c:pt idx="9763">
                  <c:v>827.42349999999999</c:v>
                </c:pt>
                <c:pt idx="9764">
                  <c:v>827.50739999999996</c:v>
                </c:pt>
                <c:pt idx="9765">
                  <c:v>827.58870000000002</c:v>
                </c:pt>
                <c:pt idx="9766">
                  <c:v>827.66790000000003</c:v>
                </c:pt>
                <c:pt idx="9767">
                  <c:v>827.75300000000004</c:v>
                </c:pt>
                <c:pt idx="9768">
                  <c:v>827.83500000000004</c:v>
                </c:pt>
                <c:pt idx="9769">
                  <c:v>827.91650000000004</c:v>
                </c:pt>
                <c:pt idx="9770">
                  <c:v>828.00120000000004</c:v>
                </c:pt>
                <c:pt idx="9771">
                  <c:v>828.08579999999995</c:v>
                </c:pt>
                <c:pt idx="9772">
                  <c:v>828.16570000000002</c:v>
                </c:pt>
                <c:pt idx="9773">
                  <c:v>828.2482</c:v>
                </c:pt>
                <c:pt idx="9774">
                  <c:v>828.33119999999997</c:v>
                </c:pt>
                <c:pt idx="9775">
                  <c:v>828.41399999999999</c:v>
                </c:pt>
                <c:pt idx="9776">
                  <c:v>828.49540000000002</c:v>
                </c:pt>
                <c:pt idx="9777">
                  <c:v>828.57849999999996</c:v>
                </c:pt>
                <c:pt idx="9778">
                  <c:v>828.66179999999997</c:v>
                </c:pt>
                <c:pt idx="9779">
                  <c:v>828.74310000000003</c:v>
                </c:pt>
                <c:pt idx="9780">
                  <c:v>828.82500000000005</c:v>
                </c:pt>
                <c:pt idx="9781">
                  <c:v>828.90660000000003</c:v>
                </c:pt>
                <c:pt idx="9782">
                  <c:v>828.98889999999994</c:v>
                </c:pt>
                <c:pt idx="9783">
                  <c:v>829.07320000000004</c:v>
                </c:pt>
                <c:pt idx="9784">
                  <c:v>829.15509999999995</c:v>
                </c:pt>
                <c:pt idx="9785">
                  <c:v>829.23910000000001</c:v>
                </c:pt>
                <c:pt idx="9786">
                  <c:v>829.32259999999997</c:v>
                </c:pt>
                <c:pt idx="9787">
                  <c:v>829.40350000000001</c:v>
                </c:pt>
                <c:pt idx="9788">
                  <c:v>829.48749999999995</c:v>
                </c:pt>
                <c:pt idx="9789">
                  <c:v>829.56880000000001</c:v>
                </c:pt>
                <c:pt idx="9790">
                  <c:v>829.6499</c:v>
                </c:pt>
                <c:pt idx="9791">
                  <c:v>829.73440000000005</c:v>
                </c:pt>
                <c:pt idx="9792">
                  <c:v>829.81880000000001</c:v>
                </c:pt>
                <c:pt idx="9793">
                  <c:v>829.9</c:v>
                </c:pt>
                <c:pt idx="9794">
                  <c:v>829.98379999999997</c:v>
                </c:pt>
                <c:pt idx="9795">
                  <c:v>830.06550000000004</c:v>
                </c:pt>
                <c:pt idx="9796">
                  <c:v>830.1499</c:v>
                </c:pt>
                <c:pt idx="9797">
                  <c:v>830.23030000000006</c:v>
                </c:pt>
                <c:pt idx="9798">
                  <c:v>830.31179999999995</c:v>
                </c:pt>
                <c:pt idx="9799">
                  <c:v>830.39610000000005</c:v>
                </c:pt>
                <c:pt idx="9800">
                  <c:v>830.47720000000004</c:v>
                </c:pt>
                <c:pt idx="9801">
                  <c:v>830.56010000000003</c:v>
                </c:pt>
                <c:pt idx="9802">
                  <c:v>830.64409999999998</c:v>
                </c:pt>
                <c:pt idx="9803">
                  <c:v>830.72500000000002</c:v>
                </c:pt>
                <c:pt idx="9804">
                  <c:v>830.80740000000003</c:v>
                </c:pt>
                <c:pt idx="9805">
                  <c:v>830.89070000000004</c:v>
                </c:pt>
                <c:pt idx="9806">
                  <c:v>830.97299999999996</c:v>
                </c:pt>
                <c:pt idx="9807">
                  <c:v>831.05550000000005</c:v>
                </c:pt>
                <c:pt idx="9808">
                  <c:v>831.13750000000005</c:v>
                </c:pt>
                <c:pt idx="9809">
                  <c:v>831.22180000000003</c:v>
                </c:pt>
                <c:pt idx="9810">
                  <c:v>831.30420000000004</c:v>
                </c:pt>
                <c:pt idx="9811">
                  <c:v>831.38379999999995</c:v>
                </c:pt>
                <c:pt idx="9812">
                  <c:v>831.46900000000005</c:v>
                </c:pt>
                <c:pt idx="9813">
                  <c:v>831.55119999999999</c:v>
                </c:pt>
                <c:pt idx="9814">
                  <c:v>831.63509999999997</c:v>
                </c:pt>
                <c:pt idx="9815">
                  <c:v>831.71659999999997</c:v>
                </c:pt>
                <c:pt idx="9816">
                  <c:v>831.80190000000005</c:v>
                </c:pt>
                <c:pt idx="9817">
                  <c:v>831.88300000000004</c:v>
                </c:pt>
                <c:pt idx="9818">
                  <c:v>831.96439999999996</c:v>
                </c:pt>
                <c:pt idx="9819">
                  <c:v>832.04700000000003</c:v>
                </c:pt>
                <c:pt idx="9820">
                  <c:v>832.12800000000004</c:v>
                </c:pt>
                <c:pt idx="9821">
                  <c:v>832.21050000000002</c:v>
                </c:pt>
                <c:pt idx="9822">
                  <c:v>832.29079999999999</c:v>
                </c:pt>
                <c:pt idx="9823">
                  <c:v>832.37469999999996</c:v>
                </c:pt>
                <c:pt idx="9824">
                  <c:v>832.45699999999999</c:v>
                </c:pt>
                <c:pt idx="9825">
                  <c:v>832.53909999999996</c:v>
                </c:pt>
                <c:pt idx="9826">
                  <c:v>832.62220000000002</c:v>
                </c:pt>
                <c:pt idx="9827">
                  <c:v>832.70479999999998</c:v>
                </c:pt>
                <c:pt idx="9828">
                  <c:v>832.78779999999995</c:v>
                </c:pt>
                <c:pt idx="9829">
                  <c:v>832.86900000000003</c:v>
                </c:pt>
                <c:pt idx="9830">
                  <c:v>832.95320000000004</c:v>
                </c:pt>
                <c:pt idx="9831">
                  <c:v>833.0394</c:v>
                </c:pt>
                <c:pt idx="9832">
                  <c:v>833.12220000000002</c:v>
                </c:pt>
                <c:pt idx="9833">
                  <c:v>833.2011</c:v>
                </c:pt>
                <c:pt idx="9834">
                  <c:v>833.28660000000002</c:v>
                </c:pt>
                <c:pt idx="9835">
                  <c:v>833.36839999999995</c:v>
                </c:pt>
                <c:pt idx="9836">
                  <c:v>833.45280000000002</c:v>
                </c:pt>
                <c:pt idx="9837">
                  <c:v>833.53520000000003</c:v>
                </c:pt>
                <c:pt idx="9838">
                  <c:v>833.61599999999999</c:v>
                </c:pt>
                <c:pt idx="9839">
                  <c:v>833.7</c:v>
                </c:pt>
                <c:pt idx="9840">
                  <c:v>833.78359999999998</c:v>
                </c:pt>
                <c:pt idx="9841">
                  <c:v>833.86450000000002</c:v>
                </c:pt>
                <c:pt idx="9842">
                  <c:v>833.94880000000001</c:v>
                </c:pt>
                <c:pt idx="9843">
                  <c:v>834.02930000000003</c:v>
                </c:pt>
                <c:pt idx="9844">
                  <c:v>834.11199999999997</c:v>
                </c:pt>
                <c:pt idx="9845">
                  <c:v>834.19500000000005</c:v>
                </c:pt>
                <c:pt idx="9846">
                  <c:v>834.27620000000002</c:v>
                </c:pt>
                <c:pt idx="9847">
                  <c:v>834.35900000000004</c:v>
                </c:pt>
                <c:pt idx="9848">
                  <c:v>834.44439999999997</c:v>
                </c:pt>
                <c:pt idx="9849">
                  <c:v>834.5249</c:v>
                </c:pt>
                <c:pt idx="9850">
                  <c:v>834.60760000000005</c:v>
                </c:pt>
                <c:pt idx="9851">
                  <c:v>834.69299999999998</c:v>
                </c:pt>
                <c:pt idx="9852">
                  <c:v>834.7731</c:v>
                </c:pt>
                <c:pt idx="9853">
                  <c:v>834.85559999999998</c:v>
                </c:pt>
                <c:pt idx="9854">
                  <c:v>834.93889999999999</c:v>
                </c:pt>
                <c:pt idx="9855">
                  <c:v>835.02380000000005</c:v>
                </c:pt>
                <c:pt idx="9856">
                  <c:v>835.10609999999997</c:v>
                </c:pt>
                <c:pt idx="9857">
                  <c:v>835.18740000000003</c:v>
                </c:pt>
                <c:pt idx="9858">
                  <c:v>835.27340000000004</c:v>
                </c:pt>
                <c:pt idx="9859">
                  <c:v>835.35630000000003</c:v>
                </c:pt>
                <c:pt idx="9860">
                  <c:v>835.43899999999996</c:v>
                </c:pt>
                <c:pt idx="9861">
                  <c:v>835.51919999999996</c:v>
                </c:pt>
                <c:pt idx="9862">
                  <c:v>835.60029999999995</c:v>
                </c:pt>
                <c:pt idx="9863">
                  <c:v>835.68420000000003</c:v>
                </c:pt>
                <c:pt idx="9864">
                  <c:v>835.76480000000004</c:v>
                </c:pt>
                <c:pt idx="9865">
                  <c:v>835.84699999999998</c:v>
                </c:pt>
                <c:pt idx="9866">
                  <c:v>835.93050000000005</c:v>
                </c:pt>
                <c:pt idx="9867">
                  <c:v>836.01340000000005</c:v>
                </c:pt>
                <c:pt idx="9868">
                  <c:v>836.09519999999998</c:v>
                </c:pt>
                <c:pt idx="9869">
                  <c:v>836.17639999999994</c:v>
                </c:pt>
                <c:pt idx="9870">
                  <c:v>836.25760000000002</c:v>
                </c:pt>
                <c:pt idx="9871">
                  <c:v>836.34500000000003</c:v>
                </c:pt>
                <c:pt idx="9872">
                  <c:v>836.42740000000003</c:v>
                </c:pt>
                <c:pt idx="9873">
                  <c:v>836.50689999999997</c:v>
                </c:pt>
                <c:pt idx="9874">
                  <c:v>836.59059999999999</c:v>
                </c:pt>
                <c:pt idx="9875">
                  <c:v>836.673</c:v>
                </c:pt>
                <c:pt idx="9876">
                  <c:v>836.75660000000005</c:v>
                </c:pt>
                <c:pt idx="9877">
                  <c:v>836.83820000000003</c:v>
                </c:pt>
                <c:pt idx="9878">
                  <c:v>836.91970000000003</c:v>
                </c:pt>
                <c:pt idx="9879">
                  <c:v>837.00059999999996</c:v>
                </c:pt>
                <c:pt idx="9880">
                  <c:v>837.08500000000004</c:v>
                </c:pt>
                <c:pt idx="9881">
                  <c:v>837.16869999999994</c:v>
                </c:pt>
                <c:pt idx="9882">
                  <c:v>837.25149999999996</c:v>
                </c:pt>
                <c:pt idx="9883">
                  <c:v>837.33439999999996</c:v>
                </c:pt>
                <c:pt idx="9884">
                  <c:v>837.41790000000003</c:v>
                </c:pt>
                <c:pt idx="9885">
                  <c:v>837.49760000000003</c:v>
                </c:pt>
                <c:pt idx="9886">
                  <c:v>837.58219999999994</c:v>
                </c:pt>
                <c:pt idx="9887">
                  <c:v>837.66560000000004</c:v>
                </c:pt>
                <c:pt idx="9888">
                  <c:v>837.74699999999996</c:v>
                </c:pt>
                <c:pt idx="9889">
                  <c:v>837.82889999999998</c:v>
                </c:pt>
                <c:pt idx="9890">
                  <c:v>837.91470000000004</c:v>
                </c:pt>
                <c:pt idx="9891">
                  <c:v>837.99720000000002</c:v>
                </c:pt>
                <c:pt idx="9892">
                  <c:v>838.08140000000003</c:v>
                </c:pt>
                <c:pt idx="9893">
                  <c:v>838.16099999999994</c:v>
                </c:pt>
                <c:pt idx="9894">
                  <c:v>838.24509999999998</c:v>
                </c:pt>
                <c:pt idx="9895">
                  <c:v>838.32719999999995</c:v>
                </c:pt>
                <c:pt idx="9896">
                  <c:v>838.40610000000004</c:v>
                </c:pt>
                <c:pt idx="9897">
                  <c:v>838.49130000000002</c:v>
                </c:pt>
                <c:pt idx="9898">
                  <c:v>838.57500000000005</c:v>
                </c:pt>
                <c:pt idx="9899">
                  <c:v>838.65970000000004</c:v>
                </c:pt>
                <c:pt idx="9900">
                  <c:v>838.74189999999999</c:v>
                </c:pt>
                <c:pt idx="9901">
                  <c:v>838.82429999999999</c:v>
                </c:pt>
                <c:pt idx="9902">
                  <c:v>838.90560000000005</c:v>
                </c:pt>
                <c:pt idx="9903">
                  <c:v>838.98919999999998</c:v>
                </c:pt>
                <c:pt idx="9904">
                  <c:v>839.06970000000001</c:v>
                </c:pt>
                <c:pt idx="9905">
                  <c:v>839.1558</c:v>
                </c:pt>
                <c:pt idx="9906">
                  <c:v>839.23630000000003</c:v>
                </c:pt>
                <c:pt idx="9907">
                  <c:v>839.31949999999995</c:v>
                </c:pt>
                <c:pt idx="9908">
                  <c:v>839.40279999999996</c:v>
                </c:pt>
                <c:pt idx="9909">
                  <c:v>839.48630000000003</c:v>
                </c:pt>
                <c:pt idx="9910">
                  <c:v>839.56659999999999</c:v>
                </c:pt>
                <c:pt idx="9911">
                  <c:v>839.65009999999995</c:v>
                </c:pt>
                <c:pt idx="9912">
                  <c:v>839.73469999999998</c:v>
                </c:pt>
                <c:pt idx="9913">
                  <c:v>839.81610000000001</c:v>
                </c:pt>
                <c:pt idx="9914">
                  <c:v>839.89760000000001</c:v>
                </c:pt>
                <c:pt idx="9915">
                  <c:v>839.98209999999995</c:v>
                </c:pt>
                <c:pt idx="9916">
                  <c:v>840.06399999999996</c:v>
                </c:pt>
                <c:pt idx="9917">
                  <c:v>840.14459999999997</c:v>
                </c:pt>
                <c:pt idx="9918">
                  <c:v>840.22850000000005</c:v>
                </c:pt>
                <c:pt idx="9919">
                  <c:v>840.31010000000003</c:v>
                </c:pt>
                <c:pt idx="9920">
                  <c:v>840.39380000000006</c:v>
                </c:pt>
                <c:pt idx="9921">
                  <c:v>840.47490000000005</c:v>
                </c:pt>
                <c:pt idx="9922">
                  <c:v>840.55889999999999</c:v>
                </c:pt>
                <c:pt idx="9923">
                  <c:v>840.64059999999995</c:v>
                </c:pt>
                <c:pt idx="9924">
                  <c:v>840.72360000000003</c:v>
                </c:pt>
                <c:pt idx="9925">
                  <c:v>840.80499999999995</c:v>
                </c:pt>
                <c:pt idx="9926">
                  <c:v>840.88840000000005</c:v>
                </c:pt>
                <c:pt idx="9927">
                  <c:v>840.96889999999996</c:v>
                </c:pt>
                <c:pt idx="9928">
                  <c:v>841.05340000000001</c:v>
                </c:pt>
                <c:pt idx="9929">
                  <c:v>841.13549999999998</c:v>
                </c:pt>
                <c:pt idx="9930">
                  <c:v>841.21659999999997</c:v>
                </c:pt>
                <c:pt idx="9931">
                  <c:v>841.29750000000001</c:v>
                </c:pt>
                <c:pt idx="9932">
                  <c:v>841.38220000000001</c:v>
                </c:pt>
                <c:pt idx="9933">
                  <c:v>841.46289999999999</c:v>
                </c:pt>
                <c:pt idx="9934">
                  <c:v>841.54700000000003</c:v>
                </c:pt>
                <c:pt idx="9935">
                  <c:v>841.62990000000002</c:v>
                </c:pt>
                <c:pt idx="9936">
                  <c:v>841.71140000000003</c:v>
                </c:pt>
                <c:pt idx="9937">
                  <c:v>841.79409999999996</c:v>
                </c:pt>
                <c:pt idx="9938">
                  <c:v>841.87739999999997</c:v>
                </c:pt>
                <c:pt idx="9939">
                  <c:v>841.95780000000002</c:v>
                </c:pt>
                <c:pt idx="9940">
                  <c:v>842.03970000000004</c:v>
                </c:pt>
                <c:pt idx="9941">
                  <c:v>842.12620000000004</c:v>
                </c:pt>
                <c:pt idx="9942">
                  <c:v>842.20360000000005</c:v>
                </c:pt>
                <c:pt idx="9943">
                  <c:v>842.28840000000002</c:v>
                </c:pt>
                <c:pt idx="9944">
                  <c:v>842.37339999999995</c:v>
                </c:pt>
                <c:pt idx="9945">
                  <c:v>842.45190000000002</c:v>
                </c:pt>
                <c:pt idx="9946">
                  <c:v>842.53880000000004</c:v>
                </c:pt>
                <c:pt idx="9947">
                  <c:v>842.62019999999995</c:v>
                </c:pt>
                <c:pt idx="9948">
                  <c:v>842.70349999999996</c:v>
                </c:pt>
                <c:pt idx="9949">
                  <c:v>842.78549999999996</c:v>
                </c:pt>
                <c:pt idx="9950">
                  <c:v>842.86760000000004</c:v>
                </c:pt>
                <c:pt idx="9951">
                  <c:v>842.95190000000002</c:v>
                </c:pt>
                <c:pt idx="9952">
                  <c:v>843.03309999999999</c:v>
                </c:pt>
                <c:pt idx="9953">
                  <c:v>843.11710000000005</c:v>
                </c:pt>
                <c:pt idx="9954">
                  <c:v>843.19849999999997</c:v>
                </c:pt>
                <c:pt idx="9955">
                  <c:v>843.27909999999997</c:v>
                </c:pt>
                <c:pt idx="9956">
                  <c:v>843.36609999999996</c:v>
                </c:pt>
                <c:pt idx="9957">
                  <c:v>843.44759999999997</c:v>
                </c:pt>
                <c:pt idx="9958">
                  <c:v>843.53120000000001</c:v>
                </c:pt>
                <c:pt idx="9959">
                  <c:v>843.61120000000005</c:v>
                </c:pt>
                <c:pt idx="9960">
                  <c:v>843.69240000000002</c:v>
                </c:pt>
                <c:pt idx="9961">
                  <c:v>843.77750000000003</c:v>
                </c:pt>
                <c:pt idx="9962">
                  <c:v>843.85910000000001</c:v>
                </c:pt>
                <c:pt idx="9963">
                  <c:v>843.94100000000003</c:v>
                </c:pt>
                <c:pt idx="9964">
                  <c:v>844.02499999999998</c:v>
                </c:pt>
                <c:pt idx="9965">
                  <c:v>844.10680000000002</c:v>
                </c:pt>
                <c:pt idx="9966">
                  <c:v>844.1902</c:v>
                </c:pt>
                <c:pt idx="9967">
                  <c:v>844.27319999999997</c:v>
                </c:pt>
                <c:pt idx="9968">
                  <c:v>844.35440000000006</c:v>
                </c:pt>
                <c:pt idx="9969">
                  <c:v>844.4375</c:v>
                </c:pt>
                <c:pt idx="9970">
                  <c:v>844.51890000000003</c:v>
                </c:pt>
                <c:pt idx="9971">
                  <c:v>844.60199999999998</c:v>
                </c:pt>
                <c:pt idx="9972">
                  <c:v>844.68420000000003</c:v>
                </c:pt>
                <c:pt idx="9973">
                  <c:v>844.76760000000002</c:v>
                </c:pt>
                <c:pt idx="9974">
                  <c:v>844.8528</c:v>
                </c:pt>
                <c:pt idx="9975">
                  <c:v>844.93240000000003</c:v>
                </c:pt>
                <c:pt idx="9976">
                  <c:v>845.01649999999995</c:v>
                </c:pt>
                <c:pt idx="9977">
                  <c:v>845.09810000000004</c:v>
                </c:pt>
                <c:pt idx="9978">
                  <c:v>845.18</c:v>
                </c:pt>
                <c:pt idx="9979">
                  <c:v>845.26179999999999</c:v>
                </c:pt>
                <c:pt idx="9980">
                  <c:v>845.34519999999998</c:v>
                </c:pt>
                <c:pt idx="9981">
                  <c:v>845.43060000000003</c:v>
                </c:pt>
                <c:pt idx="9982">
                  <c:v>845.5136</c:v>
                </c:pt>
                <c:pt idx="9983">
                  <c:v>845.59619999999995</c:v>
                </c:pt>
                <c:pt idx="9984">
                  <c:v>845.67539999999997</c:v>
                </c:pt>
                <c:pt idx="9985">
                  <c:v>845.75890000000004</c:v>
                </c:pt>
                <c:pt idx="9986">
                  <c:v>845.84010000000001</c:v>
                </c:pt>
                <c:pt idx="9987">
                  <c:v>845.92510000000004</c:v>
                </c:pt>
                <c:pt idx="9988">
                  <c:v>846.0068</c:v>
                </c:pt>
                <c:pt idx="9989">
                  <c:v>846.08910000000003</c:v>
                </c:pt>
                <c:pt idx="9990">
                  <c:v>846.17319999999995</c:v>
                </c:pt>
                <c:pt idx="9991">
                  <c:v>846.25739999999996</c:v>
                </c:pt>
                <c:pt idx="9992">
                  <c:v>846.33910000000003</c:v>
                </c:pt>
                <c:pt idx="9993">
                  <c:v>846.42409999999995</c:v>
                </c:pt>
                <c:pt idx="9994">
                  <c:v>846.50559999999996</c:v>
                </c:pt>
                <c:pt idx="9995">
                  <c:v>846.58860000000004</c:v>
                </c:pt>
                <c:pt idx="9996">
                  <c:v>846.66949999999997</c:v>
                </c:pt>
                <c:pt idx="9997">
                  <c:v>846.75300000000004</c:v>
                </c:pt>
                <c:pt idx="9998">
                  <c:v>846.83590000000004</c:v>
                </c:pt>
                <c:pt idx="9999">
                  <c:v>846.91660000000002</c:v>
                </c:pt>
                <c:pt idx="10000">
                  <c:v>847.00009999999997</c:v>
                </c:pt>
                <c:pt idx="10001">
                  <c:v>847.0847</c:v>
                </c:pt>
                <c:pt idx="10002">
                  <c:v>847.16660000000002</c:v>
                </c:pt>
                <c:pt idx="10003">
                  <c:v>847.24950000000001</c:v>
                </c:pt>
                <c:pt idx="10004">
                  <c:v>847.33349999999996</c:v>
                </c:pt>
                <c:pt idx="10005">
                  <c:v>847.41380000000004</c:v>
                </c:pt>
                <c:pt idx="10006">
                  <c:v>847.49879999999996</c:v>
                </c:pt>
                <c:pt idx="10007">
                  <c:v>847.5788</c:v>
                </c:pt>
                <c:pt idx="10008">
                  <c:v>847.66319999999996</c:v>
                </c:pt>
                <c:pt idx="10009">
                  <c:v>847.74509999999998</c:v>
                </c:pt>
                <c:pt idx="10010">
                  <c:v>847.82640000000004</c:v>
                </c:pt>
                <c:pt idx="10011">
                  <c:v>847.91139999999996</c:v>
                </c:pt>
                <c:pt idx="10012">
                  <c:v>847.99090000000001</c:v>
                </c:pt>
                <c:pt idx="10013">
                  <c:v>848.07060000000001</c:v>
                </c:pt>
                <c:pt idx="10014">
                  <c:v>848.15509999999995</c:v>
                </c:pt>
                <c:pt idx="10015">
                  <c:v>848.23950000000002</c:v>
                </c:pt>
                <c:pt idx="10016">
                  <c:v>848.31960000000004</c:v>
                </c:pt>
                <c:pt idx="10017">
                  <c:v>848.40539999999999</c:v>
                </c:pt>
                <c:pt idx="10018">
                  <c:v>848.48680000000002</c:v>
                </c:pt>
                <c:pt idx="10019">
                  <c:v>848.56759999999997</c:v>
                </c:pt>
                <c:pt idx="10020">
                  <c:v>848.65049999999997</c:v>
                </c:pt>
                <c:pt idx="10021">
                  <c:v>848.73469999999998</c:v>
                </c:pt>
                <c:pt idx="10022">
                  <c:v>848.81650000000002</c:v>
                </c:pt>
                <c:pt idx="10023">
                  <c:v>848.90189999999996</c:v>
                </c:pt>
                <c:pt idx="10024">
                  <c:v>848.98059999999998</c:v>
                </c:pt>
                <c:pt idx="10025">
                  <c:v>849.0625</c:v>
                </c:pt>
                <c:pt idx="10026">
                  <c:v>849.14639999999997</c:v>
                </c:pt>
                <c:pt idx="10027">
                  <c:v>849.22879999999998</c:v>
                </c:pt>
                <c:pt idx="10028">
                  <c:v>849.31280000000004</c:v>
                </c:pt>
                <c:pt idx="10029">
                  <c:v>849.39559999999994</c:v>
                </c:pt>
                <c:pt idx="10030">
                  <c:v>849.4769</c:v>
                </c:pt>
                <c:pt idx="10031">
                  <c:v>849.55939999999998</c:v>
                </c:pt>
                <c:pt idx="10032">
                  <c:v>849.64340000000004</c:v>
                </c:pt>
                <c:pt idx="10033">
                  <c:v>849.72540000000004</c:v>
                </c:pt>
                <c:pt idx="10034">
                  <c:v>849.80610000000001</c:v>
                </c:pt>
                <c:pt idx="10035">
                  <c:v>849.88840000000005</c:v>
                </c:pt>
                <c:pt idx="10036">
                  <c:v>849.97220000000004</c:v>
                </c:pt>
                <c:pt idx="10037">
                  <c:v>850.05510000000004</c:v>
                </c:pt>
                <c:pt idx="10038">
                  <c:v>850.13840000000005</c:v>
                </c:pt>
                <c:pt idx="10039">
                  <c:v>850.22050000000002</c:v>
                </c:pt>
                <c:pt idx="10040">
                  <c:v>850.30359999999996</c:v>
                </c:pt>
                <c:pt idx="10041">
                  <c:v>850.38739999999996</c:v>
                </c:pt>
                <c:pt idx="10042">
                  <c:v>850.46759999999995</c:v>
                </c:pt>
                <c:pt idx="10043">
                  <c:v>850.55110000000002</c:v>
                </c:pt>
                <c:pt idx="10044">
                  <c:v>850.63030000000003</c:v>
                </c:pt>
                <c:pt idx="10045">
                  <c:v>850.71680000000003</c:v>
                </c:pt>
                <c:pt idx="10046">
                  <c:v>850.79840000000002</c:v>
                </c:pt>
                <c:pt idx="10047">
                  <c:v>850.87980000000005</c:v>
                </c:pt>
                <c:pt idx="10048">
                  <c:v>850.96090000000004</c:v>
                </c:pt>
                <c:pt idx="10049">
                  <c:v>851.04610000000002</c:v>
                </c:pt>
                <c:pt idx="10050">
                  <c:v>851.12689999999998</c:v>
                </c:pt>
                <c:pt idx="10051">
                  <c:v>851.21130000000005</c:v>
                </c:pt>
                <c:pt idx="10052">
                  <c:v>851.29409999999996</c:v>
                </c:pt>
                <c:pt idx="10053">
                  <c:v>851.37860000000001</c:v>
                </c:pt>
                <c:pt idx="10054">
                  <c:v>851.45759999999996</c:v>
                </c:pt>
                <c:pt idx="10055">
                  <c:v>851.54179999999997</c:v>
                </c:pt>
                <c:pt idx="10056">
                  <c:v>851.62379999999996</c:v>
                </c:pt>
                <c:pt idx="10057">
                  <c:v>851.70699999999999</c:v>
                </c:pt>
                <c:pt idx="10058">
                  <c:v>851.78890000000001</c:v>
                </c:pt>
                <c:pt idx="10059">
                  <c:v>851.87049999999999</c:v>
                </c:pt>
                <c:pt idx="10060">
                  <c:v>851.95349999999996</c:v>
                </c:pt>
                <c:pt idx="10061">
                  <c:v>852.03589999999997</c:v>
                </c:pt>
                <c:pt idx="10062">
                  <c:v>852.11879999999996</c:v>
                </c:pt>
                <c:pt idx="10063">
                  <c:v>852.19960000000003</c:v>
                </c:pt>
                <c:pt idx="10064">
                  <c:v>852.28319999999997</c:v>
                </c:pt>
                <c:pt idx="10065">
                  <c:v>852.36469999999997</c:v>
                </c:pt>
                <c:pt idx="10066">
                  <c:v>852.45159999999998</c:v>
                </c:pt>
                <c:pt idx="10067">
                  <c:v>852.53060000000005</c:v>
                </c:pt>
                <c:pt idx="10068">
                  <c:v>852.6164</c:v>
                </c:pt>
                <c:pt idx="10069">
                  <c:v>852.69619999999998</c:v>
                </c:pt>
                <c:pt idx="10070">
                  <c:v>852.78</c:v>
                </c:pt>
                <c:pt idx="10071">
                  <c:v>852.86300000000006</c:v>
                </c:pt>
                <c:pt idx="10072">
                  <c:v>852.94449999999995</c:v>
                </c:pt>
                <c:pt idx="10073">
                  <c:v>853.03060000000005</c:v>
                </c:pt>
                <c:pt idx="10074">
                  <c:v>853.11369999999999</c:v>
                </c:pt>
                <c:pt idx="10075">
                  <c:v>853.19470000000001</c:v>
                </c:pt>
                <c:pt idx="10076">
                  <c:v>853.27809999999999</c:v>
                </c:pt>
                <c:pt idx="10077">
                  <c:v>853.36210000000005</c:v>
                </c:pt>
                <c:pt idx="10078">
                  <c:v>853.44299999999998</c:v>
                </c:pt>
                <c:pt idx="10079">
                  <c:v>853.52560000000005</c:v>
                </c:pt>
                <c:pt idx="10080">
                  <c:v>853.60739999999998</c:v>
                </c:pt>
                <c:pt idx="10081">
                  <c:v>853.6902</c:v>
                </c:pt>
                <c:pt idx="10082">
                  <c:v>853.77120000000002</c:v>
                </c:pt>
                <c:pt idx="10083">
                  <c:v>853.85310000000004</c:v>
                </c:pt>
                <c:pt idx="10084">
                  <c:v>853.93589999999995</c:v>
                </c:pt>
                <c:pt idx="10085">
                  <c:v>854.02279999999996</c:v>
                </c:pt>
                <c:pt idx="10086">
                  <c:v>854.09879999999998</c:v>
                </c:pt>
                <c:pt idx="10087">
                  <c:v>854.18420000000003</c:v>
                </c:pt>
                <c:pt idx="10088">
                  <c:v>854.26649999999995</c:v>
                </c:pt>
                <c:pt idx="10089">
                  <c:v>854.35</c:v>
                </c:pt>
                <c:pt idx="10090">
                  <c:v>854.43010000000004</c:v>
                </c:pt>
                <c:pt idx="10091">
                  <c:v>854.51390000000004</c:v>
                </c:pt>
                <c:pt idx="10092">
                  <c:v>854.59550000000002</c:v>
                </c:pt>
                <c:pt idx="10093">
                  <c:v>854.67819999999995</c:v>
                </c:pt>
                <c:pt idx="10094">
                  <c:v>854.76089999999999</c:v>
                </c:pt>
                <c:pt idx="10095">
                  <c:v>854.84310000000005</c:v>
                </c:pt>
                <c:pt idx="10096">
                  <c:v>854.92619999999999</c:v>
                </c:pt>
                <c:pt idx="10097">
                  <c:v>855.00900000000001</c:v>
                </c:pt>
                <c:pt idx="10098">
                  <c:v>855.08920000000001</c:v>
                </c:pt>
                <c:pt idx="10099">
                  <c:v>855.17650000000003</c:v>
                </c:pt>
                <c:pt idx="10100">
                  <c:v>855.25620000000004</c:v>
                </c:pt>
                <c:pt idx="10101">
                  <c:v>855.33870000000002</c:v>
                </c:pt>
                <c:pt idx="10102">
                  <c:v>855.42139999999995</c:v>
                </c:pt>
                <c:pt idx="10103">
                  <c:v>855.50459999999998</c:v>
                </c:pt>
                <c:pt idx="10104">
                  <c:v>855.58709999999996</c:v>
                </c:pt>
                <c:pt idx="10105">
                  <c:v>855.66880000000003</c:v>
                </c:pt>
                <c:pt idx="10106">
                  <c:v>855.75220000000002</c:v>
                </c:pt>
                <c:pt idx="10107">
                  <c:v>855.83680000000004</c:v>
                </c:pt>
                <c:pt idx="10108">
                  <c:v>855.91809999999998</c:v>
                </c:pt>
                <c:pt idx="10109">
                  <c:v>856.00540000000001</c:v>
                </c:pt>
                <c:pt idx="10110">
                  <c:v>856.08590000000004</c:v>
                </c:pt>
                <c:pt idx="10111">
                  <c:v>856.16759999999999</c:v>
                </c:pt>
                <c:pt idx="10112">
                  <c:v>856.24800000000005</c:v>
                </c:pt>
                <c:pt idx="10113">
                  <c:v>856.32839999999999</c:v>
                </c:pt>
                <c:pt idx="10114">
                  <c:v>856.41510000000005</c:v>
                </c:pt>
                <c:pt idx="10115">
                  <c:v>856.49639999999999</c:v>
                </c:pt>
                <c:pt idx="10116">
                  <c:v>856.57820000000004</c:v>
                </c:pt>
                <c:pt idx="10117">
                  <c:v>856.66340000000002</c:v>
                </c:pt>
                <c:pt idx="10118">
                  <c:v>856.74379999999996</c:v>
                </c:pt>
                <c:pt idx="10119">
                  <c:v>856.82929999999999</c:v>
                </c:pt>
                <c:pt idx="10120">
                  <c:v>856.90970000000004</c:v>
                </c:pt>
                <c:pt idx="10121">
                  <c:v>856.99450000000002</c:v>
                </c:pt>
                <c:pt idx="10122">
                  <c:v>857.07439999999997</c:v>
                </c:pt>
                <c:pt idx="10123">
                  <c:v>857.15899999999999</c:v>
                </c:pt>
                <c:pt idx="10124">
                  <c:v>857.24260000000004</c:v>
                </c:pt>
                <c:pt idx="10125">
                  <c:v>857.32389999999998</c:v>
                </c:pt>
                <c:pt idx="10126">
                  <c:v>857.40620000000001</c:v>
                </c:pt>
                <c:pt idx="10127">
                  <c:v>857.48889999999994</c:v>
                </c:pt>
                <c:pt idx="10128">
                  <c:v>857.57180000000005</c:v>
                </c:pt>
                <c:pt idx="10129">
                  <c:v>857.65639999999996</c:v>
                </c:pt>
                <c:pt idx="10130">
                  <c:v>857.73620000000005</c:v>
                </c:pt>
                <c:pt idx="10131">
                  <c:v>857.81759999999997</c:v>
                </c:pt>
                <c:pt idx="10132">
                  <c:v>857.90009999999995</c:v>
                </c:pt>
                <c:pt idx="10133">
                  <c:v>857.98220000000003</c:v>
                </c:pt>
                <c:pt idx="10134">
                  <c:v>858.06579999999997</c:v>
                </c:pt>
                <c:pt idx="10135">
                  <c:v>858.14940000000001</c:v>
                </c:pt>
                <c:pt idx="10136">
                  <c:v>858.22810000000004</c:v>
                </c:pt>
                <c:pt idx="10137">
                  <c:v>858.31420000000003</c:v>
                </c:pt>
                <c:pt idx="10138">
                  <c:v>858.39639999999997</c:v>
                </c:pt>
                <c:pt idx="10139">
                  <c:v>858.47820000000002</c:v>
                </c:pt>
                <c:pt idx="10140">
                  <c:v>858.55949999999996</c:v>
                </c:pt>
                <c:pt idx="10141">
                  <c:v>858.64279999999997</c:v>
                </c:pt>
                <c:pt idx="10142">
                  <c:v>858.72469999999998</c:v>
                </c:pt>
                <c:pt idx="10143">
                  <c:v>858.80690000000004</c:v>
                </c:pt>
                <c:pt idx="10144">
                  <c:v>858.89020000000005</c:v>
                </c:pt>
                <c:pt idx="10145">
                  <c:v>858.97310000000004</c:v>
                </c:pt>
                <c:pt idx="10146">
                  <c:v>859.05550000000005</c:v>
                </c:pt>
                <c:pt idx="10147">
                  <c:v>859.13869999999997</c:v>
                </c:pt>
                <c:pt idx="10148">
                  <c:v>859.22500000000002</c:v>
                </c:pt>
                <c:pt idx="10149">
                  <c:v>859.30460000000005</c:v>
                </c:pt>
                <c:pt idx="10150">
                  <c:v>859.38810000000001</c:v>
                </c:pt>
                <c:pt idx="10151">
                  <c:v>859.46969999999999</c:v>
                </c:pt>
                <c:pt idx="10152">
                  <c:v>859.55219999999997</c:v>
                </c:pt>
                <c:pt idx="10153">
                  <c:v>859.63409999999999</c:v>
                </c:pt>
                <c:pt idx="10154">
                  <c:v>859.71569999999997</c:v>
                </c:pt>
                <c:pt idx="10155">
                  <c:v>859.80309999999997</c:v>
                </c:pt>
                <c:pt idx="10156">
                  <c:v>859.88400000000001</c:v>
                </c:pt>
                <c:pt idx="10157">
                  <c:v>859.96379999999999</c:v>
                </c:pt>
                <c:pt idx="10158">
                  <c:v>860.04880000000003</c:v>
                </c:pt>
                <c:pt idx="10159">
                  <c:v>860.12909999999999</c:v>
                </c:pt>
                <c:pt idx="10160">
                  <c:v>860.21220000000005</c:v>
                </c:pt>
                <c:pt idx="10161">
                  <c:v>860.29359999999997</c:v>
                </c:pt>
                <c:pt idx="10162">
                  <c:v>860.37699999999995</c:v>
                </c:pt>
                <c:pt idx="10163">
                  <c:v>860.45929999999998</c:v>
                </c:pt>
                <c:pt idx="10164">
                  <c:v>860.54200000000003</c:v>
                </c:pt>
                <c:pt idx="10165">
                  <c:v>860.62559999999996</c:v>
                </c:pt>
                <c:pt idx="10166">
                  <c:v>860.70719999999994</c:v>
                </c:pt>
                <c:pt idx="10167">
                  <c:v>860.78909999999996</c:v>
                </c:pt>
                <c:pt idx="10168">
                  <c:v>860.87300000000005</c:v>
                </c:pt>
                <c:pt idx="10169">
                  <c:v>860.95619999999997</c:v>
                </c:pt>
                <c:pt idx="10170">
                  <c:v>861.0376</c:v>
                </c:pt>
                <c:pt idx="10171">
                  <c:v>861.12149999999997</c:v>
                </c:pt>
                <c:pt idx="10172">
                  <c:v>861.20259999999996</c:v>
                </c:pt>
                <c:pt idx="10173">
                  <c:v>861.28589999999997</c:v>
                </c:pt>
                <c:pt idx="10174">
                  <c:v>861.36630000000002</c:v>
                </c:pt>
                <c:pt idx="10175">
                  <c:v>861.45240000000001</c:v>
                </c:pt>
                <c:pt idx="10176">
                  <c:v>861.53390000000002</c:v>
                </c:pt>
                <c:pt idx="10177">
                  <c:v>861.61620000000005</c:v>
                </c:pt>
                <c:pt idx="10178">
                  <c:v>861.69880000000001</c:v>
                </c:pt>
                <c:pt idx="10179">
                  <c:v>861.78200000000004</c:v>
                </c:pt>
                <c:pt idx="10180">
                  <c:v>861.86159999999995</c:v>
                </c:pt>
                <c:pt idx="10181">
                  <c:v>861.9461</c:v>
                </c:pt>
                <c:pt idx="10182">
                  <c:v>862.02909999999997</c:v>
                </c:pt>
                <c:pt idx="10183">
                  <c:v>862.11009999999999</c:v>
                </c:pt>
                <c:pt idx="10184">
                  <c:v>862.19500000000005</c:v>
                </c:pt>
                <c:pt idx="10185">
                  <c:v>862.27610000000004</c:v>
                </c:pt>
                <c:pt idx="10186">
                  <c:v>862.35839999999996</c:v>
                </c:pt>
                <c:pt idx="10187">
                  <c:v>862.44209999999998</c:v>
                </c:pt>
                <c:pt idx="10188">
                  <c:v>862.52409999999998</c:v>
                </c:pt>
                <c:pt idx="10189">
                  <c:v>862.60820000000001</c:v>
                </c:pt>
                <c:pt idx="10190">
                  <c:v>862.69069999999999</c:v>
                </c:pt>
                <c:pt idx="10191">
                  <c:v>862.77120000000002</c:v>
                </c:pt>
                <c:pt idx="10192">
                  <c:v>862.85199999999998</c:v>
                </c:pt>
                <c:pt idx="10193">
                  <c:v>862.93740000000003</c:v>
                </c:pt>
                <c:pt idx="10194">
                  <c:v>863.02080000000001</c:v>
                </c:pt>
                <c:pt idx="10195">
                  <c:v>863.1069</c:v>
                </c:pt>
                <c:pt idx="10196">
                  <c:v>863.1875</c:v>
                </c:pt>
                <c:pt idx="10197">
                  <c:v>863.26880000000006</c:v>
                </c:pt>
                <c:pt idx="10198">
                  <c:v>863.3492</c:v>
                </c:pt>
                <c:pt idx="10199">
                  <c:v>863.43190000000004</c:v>
                </c:pt>
                <c:pt idx="10200">
                  <c:v>863.51379999999995</c:v>
                </c:pt>
                <c:pt idx="10201">
                  <c:v>863.59780000000001</c:v>
                </c:pt>
                <c:pt idx="10202">
                  <c:v>863.68089999999995</c:v>
                </c:pt>
                <c:pt idx="10203">
                  <c:v>863.76250000000005</c:v>
                </c:pt>
                <c:pt idx="10204">
                  <c:v>863.84460000000001</c:v>
                </c:pt>
                <c:pt idx="10205">
                  <c:v>863.92880000000002</c:v>
                </c:pt>
                <c:pt idx="10206">
                  <c:v>864.01099999999997</c:v>
                </c:pt>
                <c:pt idx="10207">
                  <c:v>864.09540000000004</c:v>
                </c:pt>
                <c:pt idx="10208">
                  <c:v>864.17660000000001</c:v>
                </c:pt>
                <c:pt idx="10209">
                  <c:v>864.26130000000001</c:v>
                </c:pt>
                <c:pt idx="10210">
                  <c:v>864.34360000000004</c:v>
                </c:pt>
                <c:pt idx="10211">
                  <c:v>864.42719999999997</c:v>
                </c:pt>
                <c:pt idx="10212">
                  <c:v>864.50699999999995</c:v>
                </c:pt>
                <c:pt idx="10213">
                  <c:v>864.59180000000003</c:v>
                </c:pt>
                <c:pt idx="10214">
                  <c:v>864.67340000000002</c:v>
                </c:pt>
                <c:pt idx="10215">
                  <c:v>864.7559</c:v>
                </c:pt>
                <c:pt idx="10216">
                  <c:v>864.83820000000003</c:v>
                </c:pt>
                <c:pt idx="10217">
                  <c:v>864.9212</c:v>
                </c:pt>
                <c:pt idx="10218">
                  <c:v>865.00630000000001</c:v>
                </c:pt>
                <c:pt idx="10219">
                  <c:v>865.08780000000002</c:v>
                </c:pt>
                <c:pt idx="10220">
                  <c:v>865.16989999999998</c:v>
                </c:pt>
                <c:pt idx="10221">
                  <c:v>865.25030000000004</c:v>
                </c:pt>
                <c:pt idx="10222">
                  <c:v>865.33240000000001</c:v>
                </c:pt>
                <c:pt idx="10223">
                  <c:v>865.4153</c:v>
                </c:pt>
                <c:pt idx="10224">
                  <c:v>865.49639999999999</c:v>
                </c:pt>
                <c:pt idx="10225">
                  <c:v>865.58140000000003</c:v>
                </c:pt>
                <c:pt idx="10226">
                  <c:v>865.66189999999995</c:v>
                </c:pt>
                <c:pt idx="10227">
                  <c:v>865.745</c:v>
                </c:pt>
                <c:pt idx="10228">
                  <c:v>865.82820000000004</c:v>
                </c:pt>
                <c:pt idx="10229">
                  <c:v>865.91250000000002</c:v>
                </c:pt>
                <c:pt idx="10230">
                  <c:v>865.99360000000001</c:v>
                </c:pt>
                <c:pt idx="10231">
                  <c:v>866.07799999999997</c:v>
                </c:pt>
                <c:pt idx="10232">
                  <c:v>866.15980000000002</c:v>
                </c:pt>
                <c:pt idx="10233">
                  <c:v>866.24120000000005</c:v>
                </c:pt>
                <c:pt idx="10234">
                  <c:v>866.32560000000001</c:v>
                </c:pt>
                <c:pt idx="10235">
                  <c:v>866.40719999999999</c:v>
                </c:pt>
                <c:pt idx="10236">
                  <c:v>866.48919999999998</c:v>
                </c:pt>
                <c:pt idx="10237">
                  <c:v>866.57429999999999</c:v>
                </c:pt>
                <c:pt idx="10238">
                  <c:v>866.65549999999996</c:v>
                </c:pt>
                <c:pt idx="10239">
                  <c:v>866.73720000000003</c:v>
                </c:pt>
                <c:pt idx="10240">
                  <c:v>866.82180000000005</c:v>
                </c:pt>
                <c:pt idx="10241">
                  <c:v>866.90409999999997</c:v>
                </c:pt>
                <c:pt idx="10242">
                  <c:v>866.98590000000002</c:v>
                </c:pt>
                <c:pt idx="10243">
                  <c:v>867.06989999999996</c:v>
                </c:pt>
                <c:pt idx="10244">
                  <c:v>867.15160000000003</c:v>
                </c:pt>
                <c:pt idx="10245">
                  <c:v>867.23440000000005</c:v>
                </c:pt>
                <c:pt idx="10246">
                  <c:v>867.31780000000003</c:v>
                </c:pt>
                <c:pt idx="10247">
                  <c:v>867.40009999999995</c:v>
                </c:pt>
                <c:pt idx="10248">
                  <c:v>867.48440000000005</c:v>
                </c:pt>
                <c:pt idx="10249">
                  <c:v>867.56500000000005</c:v>
                </c:pt>
                <c:pt idx="10250">
                  <c:v>867.64689999999996</c:v>
                </c:pt>
                <c:pt idx="10251">
                  <c:v>867.7319</c:v>
                </c:pt>
                <c:pt idx="10252">
                  <c:v>867.81100000000004</c:v>
                </c:pt>
                <c:pt idx="10253">
                  <c:v>867.89239999999995</c:v>
                </c:pt>
                <c:pt idx="10254">
                  <c:v>867.97749999999996</c:v>
                </c:pt>
                <c:pt idx="10255">
                  <c:v>868.06</c:v>
                </c:pt>
                <c:pt idx="10256">
                  <c:v>868.14440000000002</c:v>
                </c:pt>
                <c:pt idx="10257">
                  <c:v>868.22739999999999</c:v>
                </c:pt>
                <c:pt idx="10258">
                  <c:v>868.3066</c:v>
                </c:pt>
                <c:pt idx="10259">
                  <c:v>868.39200000000005</c:v>
                </c:pt>
                <c:pt idx="10260">
                  <c:v>868.47159999999997</c:v>
                </c:pt>
                <c:pt idx="10261">
                  <c:v>868.55550000000005</c:v>
                </c:pt>
                <c:pt idx="10262">
                  <c:v>868.63760000000002</c:v>
                </c:pt>
                <c:pt idx="10263">
                  <c:v>868.72310000000004</c:v>
                </c:pt>
                <c:pt idx="10264">
                  <c:v>868.80380000000002</c:v>
                </c:pt>
                <c:pt idx="10265">
                  <c:v>868.88800000000003</c:v>
                </c:pt>
                <c:pt idx="10266">
                  <c:v>868.9692</c:v>
                </c:pt>
                <c:pt idx="10267">
                  <c:v>869.05349999999999</c:v>
                </c:pt>
                <c:pt idx="10268">
                  <c:v>869.13300000000004</c:v>
                </c:pt>
                <c:pt idx="10269">
                  <c:v>869.21990000000005</c:v>
                </c:pt>
                <c:pt idx="10270">
                  <c:v>869.29989999999998</c:v>
                </c:pt>
                <c:pt idx="10271">
                  <c:v>869.38260000000002</c:v>
                </c:pt>
                <c:pt idx="10272">
                  <c:v>869.46680000000003</c:v>
                </c:pt>
                <c:pt idx="10273">
                  <c:v>869.54750000000001</c:v>
                </c:pt>
                <c:pt idx="10274">
                  <c:v>869.63009999999997</c:v>
                </c:pt>
                <c:pt idx="10275">
                  <c:v>869.71420000000001</c:v>
                </c:pt>
                <c:pt idx="10276">
                  <c:v>869.79719999999998</c:v>
                </c:pt>
                <c:pt idx="10277">
                  <c:v>869.87810000000002</c:v>
                </c:pt>
                <c:pt idx="10278">
                  <c:v>869.95929999999998</c:v>
                </c:pt>
                <c:pt idx="10279">
                  <c:v>870.04309999999998</c:v>
                </c:pt>
                <c:pt idx="10280">
                  <c:v>870.12580000000003</c:v>
                </c:pt>
                <c:pt idx="10281">
                  <c:v>870.20749999999998</c:v>
                </c:pt>
                <c:pt idx="10282">
                  <c:v>870.28880000000004</c:v>
                </c:pt>
                <c:pt idx="10283">
                  <c:v>870.3741</c:v>
                </c:pt>
                <c:pt idx="10284">
                  <c:v>870.45399999999995</c:v>
                </c:pt>
                <c:pt idx="10285">
                  <c:v>870.53719999999998</c:v>
                </c:pt>
                <c:pt idx="10286">
                  <c:v>870.62249999999995</c:v>
                </c:pt>
                <c:pt idx="10287">
                  <c:v>870.70090000000005</c:v>
                </c:pt>
                <c:pt idx="10288">
                  <c:v>870.78679999999997</c:v>
                </c:pt>
                <c:pt idx="10289">
                  <c:v>870.86680000000001</c:v>
                </c:pt>
                <c:pt idx="10290">
                  <c:v>870.95039999999995</c:v>
                </c:pt>
                <c:pt idx="10291">
                  <c:v>871.03440000000001</c:v>
                </c:pt>
                <c:pt idx="10292">
                  <c:v>871.11630000000002</c:v>
                </c:pt>
                <c:pt idx="10293">
                  <c:v>871.19799999999998</c:v>
                </c:pt>
                <c:pt idx="10294">
                  <c:v>871.28290000000004</c:v>
                </c:pt>
                <c:pt idx="10295">
                  <c:v>871.36440000000005</c:v>
                </c:pt>
                <c:pt idx="10296">
                  <c:v>871.44749999999999</c:v>
                </c:pt>
                <c:pt idx="10297">
                  <c:v>871.52700000000004</c:v>
                </c:pt>
                <c:pt idx="10298">
                  <c:v>871.61180000000002</c:v>
                </c:pt>
                <c:pt idx="10299">
                  <c:v>871.69370000000004</c:v>
                </c:pt>
                <c:pt idx="10300">
                  <c:v>871.77689999999996</c:v>
                </c:pt>
                <c:pt idx="10301">
                  <c:v>871.85940000000005</c:v>
                </c:pt>
                <c:pt idx="10302">
                  <c:v>871.94179999999994</c:v>
                </c:pt>
                <c:pt idx="10303">
                  <c:v>872.02409999999998</c:v>
                </c:pt>
                <c:pt idx="10304">
                  <c:v>872.10619999999994</c:v>
                </c:pt>
                <c:pt idx="10305">
                  <c:v>872.19</c:v>
                </c:pt>
                <c:pt idx="10306">
                  <c:v>872.27200000000005</c:v>
                </c:pt>
                <c:pt idx="10307">
                  <c:v>872.35530000000006</c:v>
                </c:pt>
                <c:pt idx="10308">
                  <c:v>872.43939999999998</c:v>
                </c:pt>
                <c:pt idx="10309">
                  <c:v>872.52009999999996</c:v>
                </c:pt>
                <c:pt idx="10310">
                  <c:v>872.60509999999999</c:v>
                </c:pt>
                <c:pt idx="10311">
                  <c:v>872.68690000000004</c:v>
                </c:pt>
                <c:pt idx="10312">
                  <c:v>872.76840000000004</c:v>
                </c:pt>
                <c:pt idx="10313">
                  <c:v>872.85220000000004</c:v>
                </c:pt>
                <c:pt idx="10314">
                  <c:v>872.93359999999996</c:v>
                </c:pt>
                <c:pt idx="10315">
                  <c:v>873.01499999999999</c:v>
                </c:pt>
                <c:pt idx="10316">
                  <c:v>873.09929999999997</c:v>
                </c:pt>
                <c:pt idx="10317">
                  <c:v>873.17780000000005</c:v>
                </c:pt>
                <c:pt idx="10318">
                  <c:v>873.26319999999998</c:v>
                </c:pt>
                <c:pt idx="10319">
                  <c:v>873.34780000000001</c:v>
                </c:pt>
                <c:pt idx="10320">
                  <c:v>873.42960000000005</c:v>
                </c:pt>
                <c:pt idx="10321">
                  <c:v>873.51179999999999</c:v>
                </c:pt>
                <c:pt idx="10322">
                  <c:v>873.59569999999997</c:v>
                </c:pt>
                <c:pt idx="10323">
                  <c:v>873.67880000000002</c:v>
                </c:pt>
                <c:pt idx="10324">
                  <c:v>873.76089999999999</c:v>
                </c:pt>
                <c:pt idx="10325">
                  <c:v>873.84339999999997</c:v>
                </c:pt>
                <c:pt idx="10326">
                  <c:v>873.92460000000005</c:v>
                </c:pt>
                <c:pt idx="10327">
                  <c:v>874.00639999999999</c:v>
                </c:pt>
                <c:pt idx="10328">
                  <c:v>874.08889999999997</c:v>
                </c:pt>
                <c:pt idx="10329">
                  <c:v>874.17409999999995</c:v>
                </c:pt>
                <c:pt idx="10330">
                  <c:v>874.25660000000005</c:v>
                </c:pt>
                <c:pt idx="10331">
                  <c:v>874.33799999999997</c:v>
                </c:pt>
                <c:pt idx="10332">
                  <c:v>874.41989999999998</c:v>
                </c:pt>
                <c:pt idx="10333">
                  <c:v>874.50429999999994</c:v>
                </c:pt>
                <c:pt idx="10334">
                  <c:v>874.58680000000004</c:v>
                </c:pt>
                <c:pt idx="10335">
                  <c:v>874.66750000000002</c:v>
                </c:pt>
                <c:pt idx="10336">
                  <c:v>874.75080000000003</c:v>
                </c:pt>
                <c:pt idx="10337">
                  <c:v>874.83259999999996</c:v>
                </c:pt>
                <c:pt idx="10338">
                  <c:v>874.9153</c:v>
                </c:pt>
                <c:pt idx="10339">
                  <c:v>874.99720000000002</c:v>
                </c:pt>
                <c:pt idx="10340">
                  <c:v>875.08</c:v>
                </c:pt>
                <c:pt idx="10341">
                  <c:v>875.1644</c:v>
                </c:pt>
                <c:pt idx="10342">
                  <c:v>875.24490000000003</c:v>
                </c:pt>
                <c:pt idx="10343">
                  <c:v>875.32619999999997</c:v>
                </c:pt>
                <c:pt idx="10344">
                  <c:v>875.40869999999995</c:v>
                </c:pt>
                <c:pt idx="10345">
                  <c:v>875.49239999999998</c:v>
                </c:pt>
                <c:pt idx="10346">
                  <c:v>875.57489999999996</c:v>
                </c:pt>
                <c:pt idx="10347">
                  <c:v>875.65909999999997</c:v>
                </c:pt>
                <c:pt idx="10348">
                  <c:v>875.73979999999995</c:v>
                </c:pt>
                <c:pt idx="10349">
                  <c:v>875.82219999999995</c:v>
                </c:pt>
                <c:pt idx="10350">
                  <c:v>875.90560000000005</c:v>
                </c:pt>
                <c:pt idx="10351">
                  <c:v>875.98680000000002</c:v>
                </c:pt>
                <c:pt idx="10352">
                  <c:v>876.07039999999995</c:v>
                </c:pt>
                <c:pt idx="10353">
                  <c:v>876.15189999999996</c:v>
                </c:pt>
                <c:pt idx="10354">
                  <c:v>876.23419999999999</c:v>
                </c:pt>
                <c:pt idx="10355">
                  <c:v>876.31489999999997</c:v>
                </c:pt>
                <c:pt idx="10356">
                  <c:v>876.39949999999999</c:v>
                </c:pt>
                <c:pt idx="10357">
                  <c:v>876.48320000000001</c:v>
                </c:pt>
                <c:pt idx="10358">
                  <c:v>876.56470000000002</c:v>
                </c:pt>
                <c:pt idx="10359">
                  <c:v>876.64610000000005</c:v>
                </c:pt>
                <c:pt idx="10360">
                  <c:v>876.72929999999997</c:v>
                </c:pt>
                <c:pt idx="10361">
                  <c:v>876.8116</c:v>
                </c:pt>
                <c:pt idx="10362">
                  <c:v>876.89570000000003</c:v>
                </c:pt>
                <c:pt idx="10363">
                  <c:v>876.97910000000002</c:v>
                </c:pt>
                <c:pt idx="10364">
                  <c:v>877.06029999999998</c:v>
                </c:pt>
                <c:pt idx="10365">
                  <c:v>877.14359999999999</c:v>
                </c:pt>
                <c:pt idx="10366">
                  <c:v>877.22540000000004</c:v>
                </c:pt>
                <c:pt idx="10367">
                  <c:v>877.30989999999997</c:v>
                </c:pt>
                <c:pt idx="10368">
                  <c:v>877.39200000000005</c:v>
                </c:pt>
                <c:pt idx="10369">
                  <c:v>877.47490000000005</c:v>
                </c:pt>
                <c:pt idx="10370">
                  <c:v>877.55939999999998</c:v>
                </c:pt>
                <c:pt idx="10371">
                  <c:v>877.63909999999998</c:v>
                </c:pt>
                <c:pt idx="10372">
                  <c:v>877.72310000000004</c:v>
                </c:pt>
                <c:pt idx="10373">
                  <c:v>877.80619999999999</c:v>
                </c:pt>
                <c:pt idx="10374">
                  <c:v>877.88660000000004</c:v>
                </c:pt>
                <c:pt idx="10375">
                  <c:v>877.97</c:v>
                </c:pt>
                <c:pt idx="10376">
                  <c:v>878.05409999999995</c:v>
                </c:pt>
                <c:pt idx="10377">
                  <c:v>878.13739999999996</c:v>
                </c:pt>
                <c:pt idx="10378">
                  <c:v>878.21810000000005</c:v>
                </c:pt>
                <c:pt idx="10379">
                  <c:v>878.29930000000002</c:v>
                </c:pt>
                <c:pt idx="10380">
                  <c:v>878.38440000000003</c:v>
                </c:pt>
                <c:pt idx="10381">
                  <c:v>878.46450000000004</c:v>
                </c:pt>
                <c:pt idx="10382">
                  <c:v>878.54819999999995</c:v>
                </c:pt>
                <c:pt idx="10383">
                  <c:v>878.63009999999997</c:v>
                </c:pt>
                <c:pt idx="10384">
                  <c:v>878.71259999999995</c:v>
                </c:pt>
                <c:pt idx="10385">
                  <c:v>878.79459999999995</c:v>
                </c:pt>
                <c:pt idx="10386">
                  <c:v>878.87850000000003</c:v>
                </c:pt>
                <c:pt idx="10387">
                  <c:v>878.95939999999996</c:v>
                </c:pt>
                <c:pt idx="10388">
                  <c:v>879.04280000000006</c:v>
                </c:pt>
                <c:pt idx="10389">
                  <c:v>879.12570000000005</c:v>
                </c:pt>
                <c:pt idx="10390">
                  <c:v>879.21</c:v>
                </c:pt>
                <c:pt idx="10391">
                  <c:v>879.29240000000004</c:v>
                </c:pt>
                <c:pt idx="10392">
                  <c:v>879.37549999999999</c:v>
                </c:pt>
                <c:pt idx="10393">
                  <c:v>879.45690000000002</c:v>
                </c:pt>
                <c:pt idx="10394">
                  <c:v>879.54060000000004</c:v>
                </c:pt>
                <c:pt idx="10395">
                  <c:v>879.61969999999997</c:v>
                </c:pt>
                <c:pt idx="10396">
                  <c:v>879.70540000000005</c:v>
                </c:pt>
                <c:pt idx="10397">
                  <c:v>879.78679999999997</c:v>
                </c:pt>
                <c:pt idx="10398">
                  <c:v>879.87180000000001</c:v>
                </c:pt>
                <c:pt idx="10399">
                  <c:v>879.95219999999995</c:v>
                </c:pt>
                <c:pt idx="10400">
                  <c:v>880.03660000000002</c:v>
                </c:pt>
                <c:pt idx="10401">
                  <c:v>880.11879999999996</c:v>
                </c:pt>
                <c:pt idx="10402">
                  <c:v>880.20180000000005</c:v>
                </c:pt>
                <c:pt idx="10403">
                  <c:v>880.28290000000004</c:v>
                </c:pt>
                <c:pt idx="10404">
                  <c:v>880.36450000000002</c:v>
                </c:pt>
                <c:pt idx="10405">
                  <c:v>880.44849999999997</c:v>
                </c:pt>
                <c:pt idx="10406">
                  <c:v>880.53129999999999</c:v>
                </c:pt>
                <c:pt idx="10407">
                  <c:v>880.61249999999995</c:v>
                </c:pt>
                <c:pt idx="10408">
                  <c:v>880.69809999999995</c:v>
                </c:pt>
                <c:pt idx="10409">
                  <c:v>880.77689999999996</c:v>
                </c:pt>
                <c:pt idx="10410">
                  <c:v>880.86260000000004</c:v>
                </c:pt>
                <c:pt idx="10411">
                  <c:v>880.94410000000005</c:v>
                </c:pt>
                <c:pt idx="10412">
                  <c:v>881.02660000000003</c:v>
                </c:pt>
                <c:pt idx="10413">
                  <c:v>881.1069</c:v>
                </c:pt>
                <c:pt idx="10414">
                  <c:v>881.19179999999994</c:v>
                </c:pt>
                <c:pt idx="10415">
                  <c:v>881.27440000000001</c:v>
                </c:pt>
                <c:pt idx="10416">
                  <c:v>881.35699999999997</c:v>
                </c:pt>
                <c:pt idx="10417">
                  <c:v>881.43920000000003</c:v>
                </c:pt>
                <c:pt idx="10418">
                  <c:v>881.52319999999997</c:v>
                </c:pt>
                <c:pt idx="10419">
                  <c:v>881.60580000000004</c:v>
                </c:pt>
                <c:pt idx="10420">
                  <c:v>881.68560000000002</c:v>
                </c:pt>
                <c:pt idx="10421">
                  <c:v>881.76990000000001</c:v>
                </c:pt>
                <c:pt idx="10422">
                  <c:v>881.85080000000005</c:v>
                </c:pt>
                <c:pt idx="10423">
                  <c:v>881.93399999999997</c:v>
                </c:pt>
                <c:pt idx="10424">
                  <c:v>882.01559999999995</c:v>
                </c:pt>
                <c:pt idx="10425">
                  <c:v>882.10090000000002</c:v>
                </c:pt>
                <c:pt idx="10426">
                  <c:v>882.18209999999999</c:v>
                </c:pt>
                <c:pt idx="10427">
                  <c:v>882.26679999999999</c:v>
                </c:pt>
                <c:pt idx="10428">
                  <c:v>882.34640000000002</c:v>
                </c:pt>
                <c:pt idx="10429">
                  <c:v>882.4289</c:v>
                </c:pt>
                <c:pt idx="10430">
                  <c:v>882.51289999999995</c:v>
                </c:pt>
                <c:pt idx="10431">
                  <c:v>882.59439999999995</c:v>
                </c:pt>
                <c:pt idx="10432">
                  <c:v>882.67619999999999</c:v>
                </c:pt>
                <c:pt idx="10433">
                  <c:v>882.75850000000003</c:v>
                </c:pt>
                <c:pt idx="10434">
                  <c:v>882.8415</c:v>
                </c:pt>
                <c:pt idx="10435">
                  <c:v>882.92259999999999</c:v>
                </c:pt>
                <c:pt idx="10436">
                  <c:v>883.00689999999997</c:v>
                </c:pt>
                <c:pt idx="10437">
                  <c:v>883.08529999999996</c:v>
                </c:pt>
                <c:pt idx="10438">
                  <c:v>883.17060000000004</c:v>
                </c:pt>
                <c:pt idx="10439">
                  <c:v>883.25580000000002</c:v>
                </c:pt>
                <c:pt idx="10440">
                  <c:v>883.33659999999998</c:v>
                </c:pt>
                <c:pt idx="10441">
                  <c:v>883.41819999999996</c:v>
                </c:pt>
                <c:pt idx="10442">
                  <c:v>883.50040000000001</c:v>
                </c:pt>
                <c:pt idx="10443">
                  <c:v>883.58510000000001</c:v>
                </c:pt>
                <c:pt idx="10444">
                  <c:v>883.66549999999995</c:v>
                </c:pt>
                <c:pt idx="10445">
                  <c:v>883.74850000000004</c:v>
                </c:pt>
                <c:pt idx="10446">
                  <c:v>883.83420000000001</c:v>
                </c:pt>
                <c:pt idx="10447">
                  <c:v>883.91800000000001</c:v>
                </c:pt>
                <c:pt idx="10448">
                  <c:v>883.99919999999997</c:v>
                </c:pt>
                <c:pt idx="10449">
                  <c:v>884.08130000000006</c:v>
                </c:pt>
                <c:pt idx="10450">
                  <c:v>884.16480000000001</c:v>
                </c:pt>
                <c:pt idx="10451">
                  <c:v>884.2491</c:v>
                </c:pt>
                <c:pt idx="10452">
                  <c:v>884.3306</c:v>
                </c:pt>
                <c:pt idx="10453">
                  <c:v>884.41160000000002</c:v>
                </c:pt>
                <c:pt idx="10454">
                  <c:v>884.49559999999997</c:v>
                </c:pt>
                <c:pt idx="10455">
                  <c:v>884.57839999999999</c:v>
                </c:pt>
                <c:pt idx="10456">
                  <c:v>884.66189999999995</c:v>
                </c:pt>
                <c:pt idx="10457">
                  <c:v>884.74260000000004</c:v>
                </c:pt>
                <c:pt idx="10458">
                  <c:v>884.82740000000001</c:v>
                </c:pt>
                <c:pt idx="10459">
                  <c:v>884.90689999999995</c:v>
                </c:pt>
                <c:pt idx="10460">
                  <c:v>884.9905</c:v>
                </c:pt>
                <c:pt idx="10461">
                  <c:v>885.07339999999999</c:v>
                </c:pt>
                <c:pt idx="10462">
                  <c:v>885.15620000000001</c:v>
                </c:pt>
                <c:pt idx="10463">
                  <c:v>885.24109999999996</c:v>
                </c:pt>
                <c:pt idx="10464">
                  <c:v>885.32410000000004</c:v>
                </c:pt>
                <c:pt idx="10465">
                  <c:v>885.40620000000001</c:v>
                </c:pt>
                <c:pt idx="10466">
                  <c:v>885.48479999999995</c:v>
                </c:pt>
                <c:pt idx="10467">
                  <c:v>885.57010000000002</c:v>
                </c:pt>
                <c:pt idx="10468">
                  <c:v>885.65250000000003</c:v>
                </c:pt>
                <c:pt idx="10469">
                  <c:v>885.73429999999996</c:v>
                </c:pt>
                <c:pt idx="10470">
                  <c:v>885.81690000000003</c:v>
                </c:pt>
                <c:pt idx="10471">
                  <c:v>885.90110000000004</c:v>
                </c:pt>
                <c:pt idx="10472">
                  <c:v>885.98400000000004</c:v>
                </c:pt>
                <c:pt idx="10473">
                  <c:v>886.06489999999997</c:v>
                </c:pt>
                <c:pt idx="10474">
                  <c:v>886.15070000000003</c:v>
                </c:pt>
                <c:pt idx="10475">
                  <c:v>886.23119999999994</c:v>
                </c:pt>
                <c:pt idx="10476">
                  <c:v>886.31449999999995</c:v>
                </c:pt>
                <c:pt idx="10477">
                  <c:v>886.39700000000005</c:v>
                </c:pt>
                <c:pt idx="10478">
                  <c:v>886.47919999999999</c:v>
                </c:pt>
                <c:pt idx="10479">
                  <c:v>886.55799999999999</c:v>
                </c:pt>
                <c:pt idx="10480">
                  <c:v>886.64319999999998</c:v>
                </c:pt>
                <c:pt idx="10481">
                  <c:v>886.7269</c:v>
                </c:pt>
                <c:pt idx="10482">
                  <c:v>886.80589999999995</c:v>
                </c:pt>
                <c:pt idx="10483">
                  <c:v>886.89419999999996</c:v>
                </c:pt>
                <c:pt idx="10484">
                  <c:v>886.97659999999996</c:v>
                </c:pt>
                <c:pt idx="10485">
                  <c:v>887.05690000000004</c:v>
                </c:pt>
                <c:pt idx="10486">
                  <c:v>887.14009999999996</c:v>
                </c:pt>
                <c:pt idx="10487">
                  <c:v>887.22469999999998</c:v>
                </c:pt>
                <c:pt idx="10488">
                  <c:v>887.30560000000003</c:v>
                </c:pt>
                <c:pt idx="10489">
                  <c:v>887.38620000000003</c:v>
                </c:pt>
                <c:pt idx="10490">
                  <c:v>887.46870000000001</c:v>
                </c:pt>
                <c:pt idx="10491">
                  <c:v>887.55550000000005</c:v>
                </c:pt>
                <c:pt idx="10492">
                  <c:v>887.63620000000003</c:v>
                </c:pt>
                <c:pt idx="10493">
                  <c:v>887.71990000000005</c:v>
                </c:pt>
                <c:pt idx="10494">
                  <c:v>887.80110000000002</c:v>
                </c:pt>
                <c:pt idx="10495">
                  <c:v>887.88300000000004</c:v>
                </c:pt>
                <c:pt idx="10496">
                  <c:v>887.96680000000003</c:v>
                </c:pt>
                <c:pt idx="10497">
                  <c:v>888.04909999999995</c:v>
                </c:pt>
                <c:pt idx="10498">
                  <c:v>888.12739999999997</c:v>
                </c:pt>
                <c:pt idx="10499">
                  <c:v>888.21410000000003</c:v>
                </c:pt>
                <c:pt idx="10500">
                  <c:v>888.29700000000003</c:v>
                </c:pt>
                <c:pt idx="10501">
                  <c:v>888.37879999999996</c:v>
                </c:pt>
                <c:pt idx="10502">
                  <c:v>888.46489999999994</c:v>
                </c:pt>
                <c:pt idx="10503">
                  <c:v>888.54359999999997</c:v>
                </c:pt>
                <c:pt idx="10504">
                  <c:v>888.62490000000003</c:v>
                </c:pt>
                <c:pt idx="10505">
                  <c:v>888.71159999999998</c:v>
                </c:pt>
                <c:pt idx="10506">
                  <c:v>888.79020000000003</c:v>
                </c:pt>
                <c:pt idx="10507">
                  <c:v>888.87469999999996</c:v>
                </c:pt>
                <c:pt idx="10508">
                  <c:v>888.95749999999998</c:v>
                </c:pt>
                <c:pt idx="10509">
                  <c:v>889.0412</c:v>
                </c:pt>
                <c:pt idx="10510">
                  <c:v>889.1241</c:v>
                </c:pt>
                <c:pt idx="10511">
                  <c:v>889.20510000000002</c:v>
                </c:pt>
                <c:pt idx="10512">
                  <c:v>889.28989999999999</c:v>
                </c:pt>
                <c:pt idx="10513">
                  <c:v>889.37099999999998</c:v>
                </c:pt>
                <c:pt idx="10514">
                  <c:v>889.45320000000004</c:v>
                </c:pt>
                <c:pt idx="10515">
                  <c:v>889.53859999999997</c:v>
                </c:pt>
                <c:pt idx="10516">
                  <c:v>889.6191</c:v>
                </c:pt>
                <c:pt idx="10517">
                  <c:v>889.70159999999998</c:v>
                </c:pt>
                <c:pt idx="10518">
                  <c:v>889.78560000000004</c:v>
                </c:pt>
                <c:pt idx="10519">
                  <c:v>889.86699999999996</c:v>
                </c:pt>
                <c:pt idx="10520">
                  <c:v>889.94659999999999</c:v>
                </c:pt>
                <c:pt idx="10521">
                  <c:v>890.03139999999996</c:v>
                </c:pt>
                <c:pt idx="10522">
                  <c:v>890.11419999999998</c:v>
                </c:pt>
                <c:pt idx="10523">
                  <c:v>890.19719999999995</c:v>
                </c:pt>
                <c:pt idx="10524">
                  <c:v>890.27919999999995</c:v>
                </c:pt>
                <c:pt idx="10525">
                  <c:v>890.36410000000001</c:v>
                </c:pt>
                <c:pt idx="10526">
                  <c:v>890.44619999999998</c:v>
                </c:pt>
                <c:pt idx="10527">
                  <c:v>890.52859999999998</c:v>
                </c:pt>
                <c:pt idx="10528">
                  <c:v>890.61180000000002</c:v>
                </c:pt>
                <c:pt idx="10529">
                  <c:v>890.69240000000002</c:v>
                </c:pt>
                <c:pt idx="10530">
                  <c:v>890.77279999999996</c:v>
                </c:pt>
                <c:pt idx="10531">
                  <c:v>890.85820000000001</c:v>
                </c:pt>
                <c:pt idx="10532">
                  <c:v>890.94190000000003</c:v>
                </c:pt>
                <c:pt idx="10533">
                  <c:v>891.02390000000003</c:v>
                </c:pt>
                <c:pt idx="10534">
                  <c:v>891.10919999999999</c:v>
                </c:pt>
                <c:pt idx="10535">
                  <c:v>891.18970000000002</c:v>
                </c:pt>
                <c:pt idx="10536">
                  <c:v>891.2722</c:v>
                </c:pt>
                <c:pt idx="10537">
                  <c:v>891.35360000000003</c:v>
                </c:pt>
                <c:pt idx="10538">
                  <c:v>891.43679999999995</c:v>
                </c:pt>
                <c:pt idx="10539">
                  <c:v>891.52009999999996</c:v>
                </c:pt>
                <c:pt idx="10540">
                  <c:v>891.60379999999998</c:v>
                </c:pt>
                <c:pt idx="10541">
                  <c:v>891.68439999999998</c:v>
                </c:pt>
                <c:pt idx="10542">
                  <c:v>891.76940000000002</c:v>
                </c:pt>
                <c:pt idx="10543">
                  <c:v>891.85140000000001</c:v>
                </c:pt>
                <c:pt idx="10544">
                  <c:v>891.93619999999999</c:v>
                </c:pt>
                <c:pt idx="10545">
                  <c:v>892.01520000000005</c:v>
                </c:pt>
                <c:pt idx="10546">
                  <c:v>892.10249999999996</c:v>
                </c:pt>
                <c:pt idx="10547">
                  <c:v>892.18320000000006</c:v>
                </c:pt>
                <c:pt idx="10548">
                  <c:v>892.26559999999995</c:v>
                </c:pt>
                <c:pt idx="10549">
                  <c:v>892.34690000000001</c:v>
                </c:pt>
                <c:pt idx="10550">
                  <c:v>892.43010000000004</c:v>
                </c:pt>
                <c:pt idx="10551">
                  <c:v>892.51110000000006</c:v>
                </c:pt>
                <c:pt idx="10552">
                  <c:v>892.59550000000002</c:v>
                </c:pt>
                <c:pt idx="10553">
                  <c:v>892.67840000000001</c:v>
                </c:pt>
                <c:pt idx="10554">
                  <c:v>892.75980000000004</c:v>
                </c:pt>
                <c:pt idx="10555">
                  <c:v>892.84320000000002</c:v>
                </c:pt>
                <c:pt idx="10556">
                  <c:v>892.92740000000003</c:v>
                </c:pt>
                <c:pt idx="10557">
                  <c:v>893.0086</c:v>
                </c:pt>
                <c:pt idx="10558">
                  <c:v>893.09209999999996</c:v>
                </c:pt>
                <c:pt idx="10559">
                  <c:v>893.17280000000005</c:v>
                </c:pt>
                <c:pt idx="10560">
                  <c:v>893.25660000000005</c:v>
                </c:pt>
                <c:pt idx="10561">
                  <c:v>893.33879999999999</c:v>
                </c:pt>
                <c:pt idx="10562">
                  <c:v>893.42060000000004</c:v>
                </c:pt>
                <c:pt idx="10563">
                  <c:v>893.50279999999998</c:v>
                </c:pt>
                <c:pt idx="10564">
                  <c:v>893.58389999999997</c:v>
                </c:pt>
                <c:pt idx="10565">
                  <c:v>893.6671</c:v>
                </c:pt>
                <c:pt idx="10566">
                  <c:v>893.75199999999995</c:v>
                </c:pt>
                <c:pt idx="10567">
                  <c:v>893.83299999999997</c:v>
                </c:pt>
                <c:pt idx="10568">
                  <c:v>893.91909999999996</c:v>
                </c:pt>
                <c:pt idx="10569">
                  <c:v>894.00009999999997</c:v>
                </c:pt>
                <c:pt idx="10570">
                  <c:v>894.08450000000005</c:v>
                </c:pt>
                <c:pt idx="10571">
                  <c:v>894.16679999999997</c:v>
                </c:pt>
                <c:pt idx="10572">
                  <c:v>894.24649999999997</c:v>
                </c:pt>
                <c:pt idx="10573">
                  <c:v>894.33050000000003</c:v>
                </c:pt>
                <c:pt idx="10574">
                  <c:v>894.41210000000001</c:v>
                </c:pt>
                <c:pt idx="10575">
                  <c:v>894.49450000000002</c:v>
                </c:pt>
                <c:pt idx="10576">
                  <c:v>894.5788</c:v>
                </c:pt>
                <c:pt idx="10577">
                  <c:v>894.66060000000004</c:v>
                </c:pt>
                <c:pt idx="10578">
                  <c:v>894.74289999999996</c:v>
                </c:pt>
                <c:pt idx="10579">
                  <c:v>894.82690000000002</c:v>
                </c:pt>
                <c:pt idx="10580">
                  <c:v>894.90790000000004</c:v>
                </c:pt>
                <c:pt idx="10581">
                  <c:v>894.99289999999996</c:v>
                </c:pt>
                <c:pt idx="10582">
                  <c:v>895.07119999999998</c:v>
                </c:pt>
                <c:pt idx="10583">
                  <c:v>895.15740000000005</c:v>
                </c:pt>
                <c:pt idx="10584">
                  <c:v>895.24</c:v>
                </c:pt>
                <c:pt idx="10585">
                  <c:v>895.32309999999995</c:v>
                </c:pt>
                <c:pt idx="10586">
                  <c:v>895.40380000000005</c:v>
                </c:pt>
                <c:pt idx="10587">
                  <c:v>895.48919999999998</c:v>
                </c:pt>
                <c:pt idx="10588">
                  <c:v>895.57050000000004</c:v>
                </c:pt>
                <c:pt idx="10589">
                  <c:v>895.65350000000001</c:v>
                </c:pt>
                <c:pt idx="10590">
                  <c:v>895.7355</c:v>
                </c:pt>
                <c:pt idx="10591">
                  <c:v>895.81709999999998</c:v>
                </c:pt>
                <c:pt idx="10592">
                  <c:v>895.9008</c:v>
                </c:pt>
                <c:pt idx="10593">
                  <c:v>895.98310000000004</c:v>
                </c:pt>
                <c:pt idx="10594">
                  <c:v>896.06700000000001</c:v>
                </c:pt>
                <c:pt idx="10595">
                  <c:v>896.14919999999995</c:v>
                </c:pt>
                <c:pt idx="10596">
                  <c:v>896.23220000000003</c:v>
                </c:pt>
                <c:pt idx="10597">
                  <c:v>896.31320000000005</c:v>
                </c:pt>
                <c:pt idx="10598">
                  <c:v>896.39449999999999</c:v>
                </c:pt>
                <c:pt idx="10599">
                  <c:v>896.47919999999999</c:v>
                </c:pt>
                <c:pt idx="10600">
                  <c:v>896.56179999999995</c:v>
                </c:pt>
                <c:pt idx="10601">
                  <c:v>896.64599999999996</c:v>
                </c:pt>
                <c:pt idx="10602">
                  <c:v>896.72640000000001</c:v>
                </c:pt>
                <c:pt idx="10603">
                  <c:v>896.80889999999999</c:v>
                </c:pt>
                <c:pt idx="10604">
                  <c:v>896.89139999999998</c:v>
                </c:pt>
                <c:pt idx="10605">
                  <c:v>896.97540000000004</c:v>
                </c:pt>
                <c:pt idx="10606">
                  <c:v>897.05589999999995</c:v>
                </c:pt>
                <c:pt idx="10607">
                  <c:v>897.13990000000001</c:v>
                </c:pt>
                <c:pt idx="10608">
                  <c:v>897.22280000000001</c:v>
                </c:pt>
                <c:pt idx="10609">
                  <c:v>897.30489999999998</c:v>
                </c:pt>
                <c:pt idx="10610">
                  <c:v>897.38890000000004</c:v>
                </c:pt>
                <c:pt idx="10611">
                  <c:v>897.47159999999997</c:v>
                </c:pt>
                <c:pt idx="10612">
                  <c:v>897.55589999999995</c:v>
                </c:pt>
                <c:pt idx="10613">
                  <c:v>897.63779999999997</c:v>
                </c:pt>
                <c:pt idx="10614">
                  <c:v>897.72109999999998</c:v>
                </c:pt>
                <c:pt idx="10615">
                  <c:v>897.80380000000002</c:v>
                </c:pt>
                <c:pt idx="10616">
                  <c:v>897.88739999999996</c:v>
                </c:pt>
                <c:pt idx="10617">
                  <c:v>897.96619999999996</c:v>
                </c:pt>
                <c:pt idx="10618">
                  <c:v>898.04759999999999</c:v>
                </c:pt>
                <c:pt idx="10619">
                  <c:v>898.13340000000005</c:v>
                </c:pt>
                <c:pt idx="10620">
                  <c:v>898.21320000000003</c:v>
                </c:pt>
                <c:pt idx="10621">
                  <c:v>898.29840000000002</c:v>
                </c:pt>
                <c:pt idx="10622">
                  <c:v>898.38059999999996</c:v>
                </c:pt>
                <c:pt idx="10623">
                  <c:v>898.46389999999997</c:v>
                </c:pt>
                <c:pt idx="10624">
                  <c:v>898.54489999999998</c:v>
                </c:pt>
                <c:pt idx="10625">
                  <c:v>898.62760000000003</c:v>
                </c:pt>
                <c:pt idx="10626">
                  <c:v>898.7124</c:v>
                </c:pt>
                <c:pt idx="10627">
                  <c:v>898.79639999999995</c:v>
                </c:pt>
                <c:pt idx="10628">
                  <c:v>898.8768</c:v>
                </c:pt>
                <c:pt idx="10629">
                  <c:v>898.95759999999996</c:v>
                </c:pt>
                <c:pt idx="10630">
                  <c:v>899.0394</c:v>
                </c:pt>
                <c:pt idx="10631">
                  <c:v>899.12419999999997</c:v>
                </c:pt>
                <c:pt idx="10632">
                  <c:v>899.20529999999997</c:v>
                </c:pt>
                <c:pt idx="10633">
                  <c:v>899.28859999999997</c:v>
                </c:pt>
                <c:pt idx="10634">
                  <c:v>899.37019999999995</c:v>
                </c:pt>
                <c:pt idx="10635">
                  <c:v>899.45240000000001</c:v>
                </c:pt>
                <c:pt idx="10636">
                  <c:v>899.53740000000005</c:v>
                </c:pt>
                <c:pt idx="10637">
                  <c:v>899.62149999999997</c:v>
                </c:pt>
                <c:pt idx="10638">
                  <c:v>899.70460000000003</c:v>
                </c:pt>
                <c:pt idx="10639">
                  <c:v>899.78440000000001</c:v>
                </c:pt>
                <c:pt idx="10640">
                  <c:v>899.86990000000003</c:v>
                </c:pt>
                <c:pt idx="10641">
                  <c:v>899.95119999999997</c:v>
                </c:pt>
                <c:pt idx="10642">
                  <c:v>900.03440000000001</c:v>
                </c:pt>
                <c:pt idx="10643">
                  <c:v>900.1191</c:v>
                </c:pt>
                <c:pt idx="10644">
                  <c:v>900.19989999999996</c:v>
                </c:pt>
                <c:pt idx="10645">
                  <c:v>900.28210000000001</c:v>
                </c:pt>
                <c:pt idx="10646">
                  <c:v>900.36279999999999</c:v>
                </c:pt>
                <c:pt idx="10647">
                  <c:v>900.44659999999999</c:v>
                </c:pt>
                <c:pt idx="10648">
                  <c:v>900.53089999999997</c:v>
                </c:pt>
                <c:pt idx="10649">
                  <c:v>900.61260000000004</c:v>
                </c:pt>
                <c:pt idx="10650">
                  <c:v>900.69259999999997</c:v>
                </c:pt>
                <c:pt idx="10651">
                  <c:v>900.77689999999996</c:v>
                </c:pt>
                <c:pt idx="10652">
                  <c:v>900.85969999999998</c:v>
                </c:pt>
                <c:pt idx="10653">
                  <c:v>900.94410000000005</c:v>
                </c:pt>
                <c:pt idx="10654">
                  <c:v>901.02840000000003</c:v>
                </c:pt>
                <c:pt idx="10655">
                  <c:v>901.11009999999999</c:v>
                </c:pt>
                <c:pt idx="10656">
                  <c:v>901.19259999999997</c:v>
                </c:pt>
                <c:pt idx="10657">
                  <c:v>901.27639999999997</c:v>
                </c:pt>
                <c:pt idx="10658">
                  <c:v>901.35799999999995</c:v>
                </c:pt>
                <c:pt idx="10659">
                  <c:v>901.44209999999998</c:v>
                </c:pt>
                <c:pt idx="10660">
                  <c:v>901.52459999999996</c:v>
                </c:pt>
                <c:pt idx="10661">
                  <c:v>901.60509999999999</c:v>
                </c:pt>
                <c:pt idx="10662">
                  <c:v>901.68939999999998</c:v>
                </c:pt>
                <c:pt idx="10663">
                  <c:v>901.7731</c:v>
                </c:pt>
                <c:pt idx="10664">
                  <c:v>901.85530000000006</c:v>
                </c:pt>
                <c:pt idx="10665">
                  <c:v>901.93910000000005</c:v>
                </c:pt>
                <c:pt idx="10666">
                  <c:v>902.01890000000003</c:v>
                </c:pt>
                <c:pt idx="10667">
                  <c:v>902.10379999999998</c:v>
                </c:pt>
                <c:pt idx="10668">
                  <c:v>902.18589999999995</c:v>
                </c:pt>
                <c:pt idx="10669">
                  <c:v>902.26959999999997</c:v>
                </c:pt>
                <c:pt idx="10670">
                  <c:v>902.35180000000003</c:v>
                </c:pt>
                <c:pt idx="10671">
                  <c:v>902.43640000000005</c:v>
                </c:pt>
                <c:pt idx="10672">
                  <c:v>902.51819999999998</c:v>
                </c:pt>
                <c:pt idx="10673">
                  <c:v>902.60220000000004</c:v>
                </c:pt>
                <c:pt idx="10674">
                  <c:v>902.68089999999995</c:v>
                </c:pt>
                <c:pt idx="10675">
                  <c:v>902.76549999999997</c:v>
                </c:pt>
                <c:pt idx="10676">
                  <c:v>902.84849999999994</c:v>
                </c:pt>
                <c:pt idx="10677">
                  <c:v>902.93240000000003</c:v>
                </c:pt>
                <c:pt idx="10678">
                  <c:v>903.01419999999996</c:v>
                </c:pt>
                <c:pt idx="10679">
                  <c:v>903.09569999999997</c:v>
                </c:pt>
                <c:pt idx="10680">
                  <c:v>903.1816</c:v>
                </c:pt>
                <c:pt idx="10681">
                  <c:v>903.26179999999999</c:v>
                </c:pt>
                <c:pt idx="10682">
                  <c:v>903.34460000000001</c:v>
                </c:pt>
                <c:pt idx="10683">
                  <c:v>903.42740000000003</c:v>
                </c:pt>
                <c:pt idx="10684">
                  <c:v>903.51120000000003</c:v>
                </c:pt>
                <c:pt idx="10685">
                  <c:v>903.59500000000003</c:v>
                </c:pt>
                <c:pt idx="10686">
                  <c:v>903.67560000000003</c:v>
                </c:pt>
                <c:pt idx="10687">
                  <c:v>903.75760000000002</c:v>
                </c:pt>
                <c:pt idx="10688">
                  <c:v>903.84180000000003</c:v>
                </c:pt>
                <c:pt idx="10689">
                  <c:v>903.92380000000003</c:v>
                </c:pt>
                <c:pt idx="10690">
                  <c:v>904.00930000000005</c:v>
                </c:pt>
                <c:pt idx="10691">
                  <c:v>904.09159999999997</c:v>
                </c:pt>
                <c:pt idx="10692">
                  <c:v>904.17660000000001</c:v>
                </c:pt>
                <c:pt idx="10693">
                  <c:v>904.25930000000005</c:v>
                </c:pt>
                <c:pt idx="10694">
                  <c:v>904.34119999999996</c:v>
                </c:pt>
                <c:pt idx="10695">
                  <c:v>904.42200000000003</c:v>
                </c:pt>
                <c:pt idx="10696">
                  <c:v>904.50660000000005</c:v>
                </c:pt>
                <c:pt idx="10697">
                  <c:v>904.59069999999997</c:v>
                </c:pt>
                <c:pt idx="10698">
                  <c:v>904.67380000000003</c:v>
                </c:pt>
                <c:pt idx="10699">
                  <c:v>904.75689999999997</c:v>
                </c:pt>
                <c:pt idx="10700">
                  <c:v>904.83759999999995</c:v>
                </c:pt>
                <c:pt idx="10701">
                  <c:v>904.92380000000003</c:v>
                </c:pt>
                <c:pt idx="10702">
                  <c:v>905.00549999999998</c:v>
                </c:pt>
                <c:pt idx="10703">
                  <c:v>905.08839999999998</c:v>
                </c:pt>
                <c:pt idx="10704">
                  <c:v>905.17100000000005</c:v>
                </c:pt>
                <c:pt idx="10705">
                  <c:v>905.25310000000002</c:v>
                </c:pt>
                <c:pt idx="10706">
                  <c:v>905.33180000000004</c:v>
                </c:pt>
                <c:pt idx="10707">
                  <c:v>905.41560000000004</c:v>
                </c:pt>
                <c:pt idx="10708">
                  <c:v>905.49800000000005</c:v>
                </c:pt>
                <c:pt idx="10709">
                  <c:v>905.5806</c:v>
                </c:pt>
                <c:pt idx="10710">
                  <c:v>905.66240000000005</c:v>
                </c:pt>
                <c:pt idx="10711">
                  <c:v>905.74369999999999</c:v>
                </c:pt>
                <c:pt idx="10712">
                  <c:v>905.82429999999999</c:v>
                </c:pt>
                <c:pt idx="10713">
                  <c:v>905.90750000000003</c:v>
                </c:pt>
                <c:pt idx="10714">
                  <c:v>905.99009999999998</c:v>
                </c:pt>
                <c:pt idx="10715">
                  <c:v>906.07380000000001</c:v>
                </c:pt>
                <c:pt idx="10716">
                  <c:v>906.15530000000001</c:v>
                </c:pt>
                <c:pt idx="10717">
                  <c:v>906.24009999999998</c:v>
                </c:pt>
                <c:pt idx="10718">
                  <c:v>906.32309999999995</c:v>
                </c:pt>
                <c:pt idx="10719">
                  <c:v>906.40679999999998</c:v>
                </c:pt>
                <c:pt idx="10720">
                  <c:v>906.49300000000005</c:v>
                </c:pt>
                <c:pt idx="10721">
                  <c:v>906.57820000000004</c:v>
                </c:pt>
                <c:pt idx="10722">
                  <c:v>906.65970000000004</c:v>
                </c:pt>
                <c:pt idx="10723">
                  <c:v>906.74249999999995</c:v>
                </c:pt>
                <c:pt idx="10724">
                  <c:v>906.82690000000002</c:v>
                </c:pt>
                <c:pt idx="10725">
                  <c:v>906.90840000000003</c:v>
                </c:pt>
                <c:pt idx="10726">
                  <c:v>906.99469999999997</c:v>
                </c:pt>
                <c:pt idx="10727">
                  <c:v>907.07939999999996</c:v>
                </c:pt>
                <c:pt idx="10728">
                  <c:v>907.16160000000002</c:v>
                </c:pt>
                <c:pt idx="10729">
                  <c:v>907.24699999999996</c:v>
                </c:pt>
                <c:pt idx="10730">
                  <c:v>907.32839999999999</c:v>
                </c:pt>
                <c:pt idx="10731">
                  <c:v>907.4126</c:v>
                </c:pt>
                <c:pt idx="10732">
                  <c:v>907.49720000000002</c:v>
                </c:pt>
                <c:pt idx="10733">
                  <c:v>907.58259999999996</c:v>
                </c:pt>
                <c:pt idx="10734">
                  <c:v>907.66560000000004</c:v>
                </c:pt>
                <c:pt idx="10735">
                  <c:v>907.75239999999997</c:v>
                </c:pt>
                <c:pt idx="10736">
                  <c:v>907.83839999999998</c:v>
                </c:pt>
                <c:pt idx="10737">
                  <c:v>907.92259999999999</c:v>
                </c:pt>
                <c:pt idx="10738">
                  <c:v>908.00559999999996</c:v>
                </c:pt>
                <c:pt idx="10739">
                  <c:v>908.09310000000005</c:v>
                </c:pt>
                <c:pt idx="10740">
                  <c:v>908.17510000000004</c:v>
                </c:pt>
                <c:pt idx="10741">
                  <c:v>908.25890000000004</c:v>
                </c:pt>
                <c:pt idx="10742">
                  <c:v>908.34389999999996</c:v>
                </c:pt>
                <c:pt idx="10743">
                  <c:v>908.42780000000005</c:v>
                </c:pt>
                <c:pt idx="10744">
                  <c:v>908.51340000000005</c:v>
                </c:pt>
                <c:pt idx="10745">
                  <c:v>908.59749999999997</c:v>
                </c:pt>
                <c:pt idx="10746">
                  <c:v>908.67719999999997</c:v>
                </c:pt>
                <c:pt idx="10747">
                  <c:v>908.76239999999996</c:v>
                </c:pt>
                <c:pt idx="10748">
                  <c:v>908.84680000000003</c:v>
                </c:pt>
                <c:pt idx="10749">
                  <c:v>908.92960000000005</c:v>
                </c:pt>
                <c:pt idx="10750">
                  <c:v>909.01379999999995</c:v>
                </c:pt>
                <c:pt idx="10751">
                  <c:v>909.09720000000004</c:v>
                </c:pt>
                <c:pt idx="10752">
                  <c:v>909.17960000000005</c:v>
                </c:pt>
                <c:pt idx="10753">
                  <c:v>909.26509999999996</c:v>
                </c:pt>
                <c:pt idx="10754">
                  <c:v>909.34780000000001</c:v>
                </c:pt>
                <c:pt idx="10755">
                  <c:v>909.43029999999999</c:v>
                </c:pt>
                <c:pt idx="10756">
                  <c:v>909.51739999999995</c:v>
                </c:pt>
                <c:pt idx="10757">
                  <c:v>909.59619999999995</c:v>
                </c:pt>
                <c:pt idx="10758">
                  <c:v>909.67939999999999</c:v>
                </c:pt>
                <c:pt idx="10759">
                  <c:v>909.76490000000001</c:v>
                </c:pt>
                <c:pt idx="10760">
                  <c:v>909.84609999999998</c:v>
                </c:pt>
                <c:pt idx="10761">
                  <c:v>909.92700000000002</c:v>
                </c:pt>
                <c:pt idx="10762">
                  <c:v>910.01549999999997</c:v>
                </c:pt>
                <c:pt idx="10763">
                  <c:v>910.09690000000001</c:v>
                </c:pt>
                <c:pt idx="10764">
                  <c:v>910.18050000000005</c:v>
                </c:pt>
                <c:pt idx="10765">
                  <c:v>910.26549999999997</c:v>
                </c:pt>
                <c:pt idx="10766">
                  <c:v>910.34739999999999</c:v>
                </c:pt>
                <c:pt idx="10767">
                  <c:v>910.42819999999995</c:v>
                </c:pt>
                <c:pt idx="10768">
                  <c:v>910.51300000000003</c:v>
                </c:pt>
                <c:pt idx="10769">
                  <c:v>910.59609999999998</c:v>
                </c:pt>
                <c:pt idx="10770">
                  <c:v>910.67639999999994</c:v>
                </c:pt>
                <c:pt idx="10771">
                  <c:v>910.76160000000004</c:v>
                </c:pt>
                <c:pt idx="10772">
                  <c:v>910.84050000000002</c:v>
                </c:pt>
                <c:pt idx="10773">
                  <c:v>910.92409999999995</c:v>
                </c:pt>
                <c:pt idx="10774">
                  <c:v>911.00850000000003</c:v>
                </c:pt>
                <c:pt idx="10775">
                  <c:v>911.09220000000005</c:v>
                </c:pt>
                <c:pt idx="10776">
                  <c:v>911.17259999999999</c:v>
                </c:pt>
                <c:pt idx="10777">
                  <c:v>911.25689999999997</c:v>
                </c:pt>
                <c:pt idx="10778">
                  <c:v>911.33910000000003</c:v>
                </c:pt>
                <c:pt idx="10779">
                  <c:v>911.42280000000005</c:v>
                </c:pt>
                <c:pt idx="10780">
                  <c:v>911.50350000000003</c:v>
                </c:pt>
                <c:pt idx="10781">
                  <c:v>911.5856</c:v>
                </c:pt>
                <c:pt idx="10782">
                  <c:v>911.66819999999996</c:v>
                </c:pt>
                <c:pt idx="10783">
                  <c:v>911.75220000000002</c:v>
                </c:pt>
                <c:pt idx="10784">
                  <c:v>911.8356</c:v>
                </c:pt>
                <c:pt idx="10785">
                  <c:v>911.91819999999996</c:v>
                </c:pt>
                <c:pt idx="10786">
                  <c:v>911.99990000000003</c:v>
                </c:pt>
                <c:pt idx="10787">
                  <c:v>912.08280000000002</c:v>
                </c:pt>
                <c:pt idx="10788">
                  <c:v>912.16690000000006</c:v>
                </c:pt>
                <c:pt idx="10789">
                  <c:v>912.24959999999999</c:v>
                </c:pt>
                <c:pt idx="10790">
                  <c:v>912.33180000000004</c:v>
                </c:pt>
                <c:pt idx="10791">
                  <c:v>912.41420000000005</c:v>
                </c:pt>
                <c:pt idx="10792">
                  <c:v>912.49720000000002</c:v>
                </c:pt>
                <c:pt idx="10793">
                  <c:v>912.58159999999998</c:v>
                </c:pt>
                <c:pt idx="10794">
                  <c:v>912.66129999999998</c:v>
                </c:pt>
                <c:pt idx="10795">
                  <c:v>912.74850000000004</c:v>
                </c:pt>
                <c:pt idx="10796">
                  <c:v>912.82950000000005</c:v>
                </c:pt>
                <c:pt idx="10797">
                  <c:v>912.91089999999997</c:v>
                </c:pt>
                <c:pt idx="10798">
                  <c:v>912.99300000000005</c:v>
                </c:pt>
                <c:pt idx="10799">
                  <c:v>913.07849999999996</c:v>
                </c:pt>
                <c:pt idx="10800">
                  <c:v>913.1626</c:v>
                </c:pt>
                <c:pt idx="10801">
                  <c:v>913.24360000000001</c:v>
                </c:pt>
                <c:pt idx="10802">
                  <c:v>913.3261</c:v>
                </c:pt>
                <c:pt idx="10803">
                  <c:v>913.40689999999995</c:v>
                </c:pt>
                <c:pt idx="10804">
                  <c:v>913.4914</c:v>
                </c:pt>
                <c:pt idx="10805">
                  <c:v>913.57119999999998</c:v>
                </c:pt>
                <c:pt idx="10806">
                  <c:v>913.65589999999997</c:v>
                </c:pt>
                <c:pt idx="10807">
                  <c:v>913.73940000000005</c:v>
                </c:pt>
                <c:pt idx="10808">
                  <c:v>913.82510000000002</c:v>
                </c:pt>
                <c:pt idx="10809">
                  <c:v>913.90419999999995</c:v>
                </c:pt>
                <c:pt idx="10810">
                  <c:v>913.98779999999999</c:v>
                </c:pt>
                <c:pt idx="10811">
                  <c:v>914.07</c:v>
                </c:pt>
                <c:pt idx="10812">
                  <c:v>914.15279999999996</c:v>
                </c:pt>
                <c:pt idx="10813">
                  <c:v>914.23440000000005</c:v>
                </c:pt>
                <c:pt idx="10814">
                  <c:v>914.31659999999999</c:v>
                </c:pt>
                <c:pt idx="10815">
                  <c:v>914.4008</c:v>
                </c:pt>
                <c:pt idx="10816">
                  <c:v>914.48339999999996</c:v>
                </c:pt>
                <c:pt idx="10817">
                  <c:v>914.56740000000002</c:v>
                </c:pt>
                <c:pt idx="10818">
                  <c:v>914.6499</c:v>
                </c:pt>
                <c:pt idx="10819">
                  <c:v>914.73410000000001</c:v>
                </c:pt>
                <c:pt idx="10820">
                  <c:v>914.81629999999996</c:v>
                </c:pt>
                <c:pt idx="10821">
                  <c:v>914.89909999999998</c:v>
                </c:pt>
                <c:pt idx="10822">
                  <c:v>914.98009999999999</c:v>
                </c:pt>
                <c:pt idx="10823">
                  <c:v>915.06259999999997</c:v>
                </c:pt>
                <c:pt idx="10824">
                  <c:v>915.14549999999997</c:v>
                </c:pt>
                <c:pt idx="10825">
                  <c:v>915.22720000000004</c:v>
                </c:pt>
                <c:pt idx="10826">
                  <c:v>915.3116</c:v>
                </c:pt>
                <c:pt idx="10827">
                  <c:v>915.39409999999998</c:v>
                </c:pt>
                <c:pt idx="10828">
                  <c:v>915.47619999999995</c:v>
                </c:pt>
                <c:pt idx="10829">
                  <c:v>915.5598</c:v>
                </c:pt>
                <c:pt idx="10830">
                  <c:v>915.6422</c:v>
                </c:pt>
                <c:pt idx="10831">
                  <c:v>915.72220000000004</c:v>
                </c:pt>
                <c:pt idx="10832">
                  <c:v>915.80679999999995</c:v>
                </c:pt>
                <c:pt idx="10833">
                  <c:v>915.88869999999997</c:v>
                </c:pt>
                <c:pt idx="10834">
                  <c:v>915.97180000000003</c:v>
                </c:pt>
                <c:pt idx="10835">
                  <c:v>916.05380000000002</c:v>
                </c:pt>
                <c:pt idx="10836">
                  <c:v>916.14049999999997</c:v>
                </c:pt>
                <c:pt idx="10837">
                  <c:v>916.21939999999995</c:v>
                </c:pt>
                <c:pt idx="10838">
                  <c:v>916.30380000000002</c:v>
                </c:pt>
                <c:pt idx="10839">
                  <c:v>916.38589999999999</c:v>
                </c:pt>
                <c:pt idx="10840">
                  <c:v>916.46990000000005</c:v>
                </c:pt>
                <c:pt idx="10841">
                  <c:v>916.55309999999997</c:v>
                </c:pt>
                <c:pt idx="10842">
                  <c:v>916.63509999999997</c:v>
                </c:pt>
                <c:pt idx="10843">
                  <c:v>916.7165</c:v>
                </c:pt>
                <c:pt idx="10844">
                  <c:v>916.79909999999995</c:v>
                </c:pt>
                <c:pt idx="10845">
                  <c:v>916.88160000000005</c:v>
                </c:pt>
                <c:pt idx="10846">
                  <c:v>916.96590000000003</c:v>
                </c:pt>
                <c:pt idx="10847">
                  <c:v>917.04639999999995</c:v>
                </c:pt>
                <c:pt idx="10848">
                  <c:v>917.13009999999997</c:v>
                </c:pt>
                <c:pt idx="10849">
                  <c:v>917.21320000000003</c:v>
                </c:pt>
                <c:pt idx="10850">
                  <c:v>917.29650000000004</c:v>
                </c:pt>
                <c:pt idx="10851">
                  <c:v>917.37909999999999</c:v>
                </c:pt>
                <c:pt idx="10852">
                  <c:v>917.46310000000005</c:v>
                </c:pt>
                <c:pt idx="10853">
                  <c:v>917.54579999999999</c:v>
                </c:pt>
                <c:pt idx="10854">
                  <c:v>917.62739999999997</c:v>
                </c:pt>
                <c:pt idx="10855">
                  <c:v>917.71079999999995</c:v>
                </c:pt>
                <c:pt idx="10856">
                  <c:v>917.79390000000001</c:v>
                </c:pt>
                <c:pt idx="10857">
                  <c:v>917.87620000000004</c:v>
                </c:pt>
                <c:pt idx="10858">
                  <c:v>917.96010000000001</c:v>
                </c:pt>
                <c:pt idx="10859">
                  <c:v>918.04380000000003</c:v>
                </c:pt>
                <c:pt idx="10860">
                  <c:v>918.12779999999998</c:v>
                </c:pt>
                <c:pt idx="10861">
                  <c:v>918.20870000000002</c:v>
                </c:pt>
                <c:pt idx="10862">
                  <c:v>918.29049999999995</c:v>
                </c:pt>
                <c:pt idx="10863">
                  <c:v>918.37249999999995</c:v>
                </c:pt>
                <c:pt idx="10864">
                  <c:v>918.45659999999998</c:v>
                </c:pt>
                <c:pt idx="10865">
                  <c:v>918.54139999999995</c:v>
                </c:pt>
                <c:pt idx="10866">
                  <c:v>918.62180000000001</c:v>
                </c:pt>
                <c:pt idx="10867">
                  <c:v>918.70299999999997</c:v>
                </c:pt>
                <c:pt idx="10868">
                  <c:v>918.78599999999994</c:v>
                </c:pt>
                <c:pt idx="10869">
                  <c:v>918.86919999999998</c:v>
                </c:pt>
                <c:pt idx="10870">
                  <c:v>918.95299999999997</c:v>
                </c:pt>
                <c:pt idx="10871">
                  <c:v>919.03430000000003</c:v>
                </c:pt>
                <c:pt idx="10872">
                  <c:v>919.11869999999999</c:v>
                </c:pt>
                <c:pt idx="10873">
                  <c:v>919.20150000000001</c:v>
                </c:pt>
                <c:pt idx="10874">
                  <c:v>919.28549999999996</c:v>
                </c:pt>
                <c:pt idx="10875">
                  <c:v>919.36810000000003</c:v>
                </c:pt>
                <c:pt idx="10876">
                  <c:v>919.45079999999996</c:v>
                </c:pt>
                <c:pt idx="10877">
                  <c:v>919.53129999999999</c:v>
                </c:pt>
                <c:pt idx="10878">
                  <c:v>919.61609999999996</c:v>
                </c:pt>
                <c:pt idx="10879">
                  <c:v>919.69780000000003</c:v>
                </c:pt>
                <c:pt idx="10880">
                  <c:v>919.78160000000003</c:v>
                </c:pt>
                <c:pt idx="10881">
                  <c:v>919.86339999999996</c:v>
                </c:pt>
                <c:pt idx="10882">
                  <c:v>919.94880000000001</c:v>
                </c:pt>
                <c:pt idx="10883">
                  <c:v>920.03240000000005</c:v>
                </c:pt>
                <c:pt idx="10884">
                  <c:v>920.11410000000001</c:v>
                </c:pt>
                <c:pt idx="10885">
                  <c:v>920.19690000000003</c:v>
                </c:pt>
                <c:pt idx="10886">
                  <c:v>920.28009999999995</c:v>
                </c:pt>
                <c:pt idx="10887">
                  <c:v>920.36239999999998</c:v>
                </c:pt>
                <c:pt idx="10888">
                  <c:v>920.4461</c:v>
                </c:pt>
                <c:pt idx="10889">
                  <c:v>920.52880000000005</c:v>
                </c:pt>
                <c:pt idx="10890">
                  <c:v>920.61130000000003</c:v>
                </c:pt>
                <c:pt idx="10891">
                  <c:v>920.69439999999997</c:v>
                </c:pt>
                <c:pt idx="10892">
                  <c:v>920.77819999999997</c:v>
                </c:pt>
                <c:pt idx="10893">
                  <c:v>920.85860000000002</c:v>
                </c:pt>
                <c:pt idx="10894">
                  <c:v>920.94259999999997</c:v>
                </c:pt>
                <c:pt idx="10895">
                  <c:v>921.02459999999996</c:v>
                </c:pt>
                <c:pt idx="10896">
                  <c:v>921.10659999999996</c:v>
                </c:pt>
                <c:pt idx="10897">
                  <c:v>921.18939999999998</c:v>
                </c:pt>
                <c:pt idx="10898">
                  <c:v>921.27099999999996</c:v>
                </c:pt>
                <c:pt idx="10899">
                  <c:v>921.35509999999999</c:v>
                </c:pt>
                <c:pt idx="10900">
                  <c:v>921.43619999999999</c:v>
                </c:pt>
                <c:pt idx="10901">
                  <c:v>921.51940000000002</c:v>
                </c:pt>
                <c:pt idx="10902">
                  <c:v>921.60119999999995</c:v>
                </c:pt>
                <c:pt idx="10903">
                  <c:v>921.68380000000002</c:v>
                </c:pt>
                <c:pt idx="10904">
                  <c:v>921.76859999999999</c:v>
                </c:pt>
                <c:pt idx="10905">
                  <c:v>921.84969999999998</c:v>
                </c:pt>
                <c:pt idx="10906">
                  <c:v>921.93489999999997</c:v>
                </c:pt>
                <c:pt idx="10907">
                  <c:v>922.01520000000005</c:v>
                </c:pt>
                <c:pt idx="10908">
                  <c:v>922.09780000000001</c:v>
                </c:pt>
                <c:pt idx="10909">
                  <c:v>922.18349999999998</c:v>
                </c:pt>
                <c:pt idx="10910">
                  <c:v>922.26390000000004</c:v>
                </c:pt>
                <c:pt idx="10911">
                  <c:v>922.3492</c:v>
                </c:pt>
                <c:pt idx="10912">
                  <c:v>922.42920000000004</c:v>
                </c:pt>
                <c:pt idx="10913">
                  <c:v>922.51120000000003</c:v>
                </c:pt>
                <c:pt idx="10914">
                  <c:v>922.59259999999995</c:v>
                </c:pt>
                <c:pt idx="10915">
                  <c:v>922.67819999999995</c:v>
                </c:pt>
                <c:pt idx="10916">
                  <c:v>922.76059999999995</c:v>
                </c:pt>
                <c:pt idx="10917">
                  <c:v>922.84379999999999</c:v>
                </c:pt>
                <c:pt idx="10918">
                  <c:v>922.92579999999998</c:v>
                </c:pt>
                <c:pt idx="10919">
                  <c:v>923.01009999999997</c:v>
                </c:pt>
                <c:pt idx="10920">
                  <c:v>923.09220000000005</c:v>
                </c:pt>
                <c:pt idx="10921">
                  <c:v>923.17280000000005</c:v>
                </c:pt>
                <c:pt idx="10922">
                  <c:v>923.25789999999995</c:v>
                </c:pt>
                <c:pt idx="10923">
                  <c:v>923.33979999999997</c:v>
                </c:pt>
                <c:pt idx="10924">
                  <c:v>923.42240000000004</c:v>
                </c:pt>
                <c:pt idx="10925">
                  <c:v>923.5059</c:v>
                </c:pt>
                <c:pt idx="10926">
                  <c:v>923.58939999999996</c:v>
                </c:pt>
                <c:pt idx="10927">
                  <c:v>923.67219999999998</c:v>
                </c:pt>
                <c:pt idx="10928">
                  <c:v>923.75080000000003</c:v>
                </c:pt>
                <c:pt idx="10929">
                  <c:v>923.83609999999999</c:v>
                </c:pt>
                <c:pt idx="10930">
                  <c:v>923.91819999999996</c:v>
                </c:pt>
                <c:pt idx="10931">
                  <c:v>923.99720000000002</c:v>
                </c:pt>
                <c:pt idx="10932">
                  <c:v>924.08349999999996</c:v>
                </c:pt>
                <c:pt idx="10933">
                  <c:v>924.16340000000002</c:v>
                </c:pt>
                <c:pt idx="10934">
                  <c:v>924.24950000000001</c:v>
                </c:pt>
                <c:pt idx="10935">
                  <c:v>924.33140000000003</c:v>
                </c:pt>
                <c:pt idx="10936">
                  <c:v>924.41449999999998</c:v>
                </c:pt>
                <c:pt idx="10937">
                  <c:v>924.49779999999998</c:v>
                </c:pt>
                <c:pt idx="10938">
                  <c:v>924.58029999999997</c:v>
                </c:pt>
                <c:pt idx="10939">
                  <c:v>924.66290000000004</c:v>
                </c:pt>
                <c:pt idx="10940">
                  <c:v>924.74580000000003</c:v>
                </c:pt>
                <c:pt idx="10941">
                  <c:v>924.8306</c:v>
                </c:pt>
                <c:pt idx="10942">
                  <c:v>924.91010000000006</c:v>
                </c:pt>
                <c:pt idx="10943">
                  <c:v>924.99360000000001</c:v>
                </c:pt>
                <c:pt idx="10944">
                  <c:v>925.07380000000001</c:v>
                </c:pt>
                <c:pt idx="10945">
                  <c:v>925.15589999999997</c:v>
                </c:pt>
                <c:pt idx="10946">
                  <c:v>925.24069999999995</c:v>
                </c:pt>
                <c:pt idx="10947">
                  <c:v>925.32380000000001</c:v>
                </c:pt>
                <c:pt idx="10948">
                  <c:v>925.40620000000001</c:v>
                </c:pt>
                <c:pt idx="10949">
                  <c:v>925.48810000000003</c:v>
                </c:pt>
                <c:pt idx="10950">
                  <c:v>925.56910000000005</c:v>
                </c:pt>
                <c:pt idx="10951">
                  <c:v>925.65309999999999</c:v>
                </c:pt>
                <c:pt idx="10952">
                  <c:v>925.73490000000004</c:v>
                </c:pt>
                <c:pt idx="10953">
                  <c:v>925.81700000000001</c:v>
                </c:pt>
                <c:pt idx="10954">
                  <c:v>925.90120000000002</c:v>
                </c:pt>
                <c:pt idx="10955">
                  <c:v>925.98140000000001</c:v>
                </c:pt>
                <c:pt idx="10956">
                  <c:v>926.06780000000003</c:v>
                </c:pt>
                <c:pt idx="10957">
                  <c:v>926.14930000000004</c:v>
                </c:pt>
                <c:pt idx="10958">
                  <c:v>926.23260000000005</c:v>
                </c:pt>
                <c:pt idx="10959">
                  <c:v>926.31449999999995</c:v>
                </c:pt>
                <c:pt idx="10960">
                  <c:v>926.39739999999995</c:v>
                </c:pt>
                <c:pt idx="10961">
                  <c:v>926.47910000000002</c:v>
                </c:pt>
                <c:pt idx="10962">
                  <c:v>926.56240000000003</c:v>
                </c:pt>
                <c:pt idx="10963">
                  <c:v>926.6481</c:v>
                </c:pt>
                <c:pt idx="10964">
                  <c:v>926.72990000000004</c:v>
                </c:pt>
                <c:pt idx="10965">
                  <c:v>926.81079999999997</c:v>
                </c:pt>
                <c:pt idx="10966">
                  <c:v>926.89499999999998</c:v>
                </c:pt>
                <c:pt idx="10967">
                  <c:v>926.97799999999995</c:v>
                </c:pt>
                <c:pt idx="10968">
                  <c:v>927.06</c:v>
                </c:pt>
                <c:pt idx="10969">
                  <c:v>927.14499999999998</c:v>
                </c:pt>
                <c:pt idx="10970">
                  <c:v>927.22680000000003</c:v>
                </c:pt>
                <c:pt idx="10971">
                  <c:v>927.30820000000006</c:v>
                </c:pt>
                <c:pt idx="10972">
                  <c:v>927.39099999999996</c:v>
                </c:pt>
                <c:pt idx="10973">
                  <c:v>927.47580000000005</c:v>
                </c:pt>
                <c:pt idx="10974">
                  <c:v>927.55619999999999</c:v>
                </c:pt>
                <c:pt idx="10975">
                  <c:v>927.63900000000001</c:v>
                </c:pt>
                <c:pt idx="10976">
                  <c:v>927.72090000000003</c:v>
                </c:pt>
                <c:pt idx="10977">
                  <c:v>927.80539999999996</c:v>
                </c:pt>
                <c:pt idx="10978">
                  <c:v>927.8895</c:v>
                </c:pt>
                <c:pt idx="10979">
                  <c:v>927.9701</c:v>
                </c:pt>
                <c:pt idx="10980">
                  <c:v>928.05219999999997</c:v>
                </c:pt>
                <c:pt idx="10981">
                  <c:v>928.13400000000001</c:v>
                </c:pt>
                <c:pt idx="10982">
                  <c:v>928.21690000000001</c:v>
                </c:pt>
                <c:pt idx="10983">
                  <c:v>928.29909999999995</c:v>
                </c:pt>
                <c:pt idx="10984">
                  <c:v>928.38059999999996</c:v>
                </c:pt>
                <c:pt idx="10985">
                  <c:v>928.46579999999994</c:v>
                </c:pt>
                <c:pt idx="10986">
                  <c:v>928.54780000000005</c:v>
                </c:pt>
                <c:pt idx="10987">
                  <c:v>928.63049999999998</c:v>
                </c:pt>
                <c:pt idx="10988">
                  <c:v>928.71439999999996</c:v>
                </c:pt>
                <c:pt idx="10989">
                  <c:v>928.79610000000002</c:v>
                </c:pt>
                <c:pt idx="10990">
                  <c:v>928.88009999999997</c:v>
                </c:pt>
                <c:pt idx="10991">
                  <c:v>928.96370000000002</c:v>
                </c:pt>
                <c:pt idx="10992">
                  <c:v>929.04409999999996</c:v>
                </c:pt>
                <c:pt idx="10993">
                  <c:v>929.12800000000004</c:v>
                </c:pt>
                <c:pt idx="10994">
                  <c:v>929.21109999999999</c:v>
                </c:pt>
                <c:pt idx="10995">
                  <c:v>929.2921</c:v>
                </c:pt>
                <c:pt idx="10996">
                  <c:v>929.37850000000003</c:v>
                </c:pt>
                <c:pt idx="10997">
                  <c:v>929.45950000000005</c:v>
                </c:pt>
                <c:pt idx="10998">
                  <c:v>929.5421</c:v>
                </c:pt>
                <c:pt idx="10999">
                  <c:v>929.62429999999995</c:v>
                </c:pt>
                <c:pt idx="11000">
                  <c:v>929.7079</c:v>
                </c:pt>
                <c:pt idx="11001">
                  <c:v>929.78920000000005</c:v>
                </c:pt>
                <c:pt idx="11002">
                  <c:v>929.87</c:v>
                </c:pt>
                <c:pt idx="11003">
                  <c:v>929.95510000000002</c:v>
                </c:pt>
                <c:pt idx="11004">
                  <c:v>930.03819999999996</c:v>
                </c:pt>
                <c:pt idx="11005">
                  <c:v>930.11940000000004</c:v>
                </c:pt>
                <c:pt idx="11006">
                  <c:v>930.2011</c:v>
                </c:pt>
                <c:pt idx="11007">
                  <c:v>930.28420000000006</c:v>
                </c:pt>
                <c:pt idx="11008">
                  <c:v>930.36810000000003</c:v>
                </c:pt>
                <c:pt idx="11009">
                  <c:v>930.45280000000002</c:v>
                </c:pt>
                <c:pt idx="11010">
                  <c:v>930.53589999999997</c:v>
                </c:pt>
                <c:pt idx="11011">
                  <c:v>930.62159999999994</c:v>
                </c:pt>
                <c:pt idx="11012">
                  <c:v>930.70029999999997</c:v>
                </c:pt>
                <c:pt idx="11013">
                  <c:v>930.78560000000004</c:v>
                </c:pt>
                <c:pt idx="11014">
                  <c:v>930.86869999999999</c:v>
                </c:pt>
                <c:pt idx="11015">
                  <c:v>930.95119999999997</c:v>
                </c:pt>
                <c:pt idx="11016">
                  <c:v>931.03219999999999</c:v>
                </c:pt>
                <c:pt idx="11017">
                  <c:v>931.11620000000005</c:v>
                </c:pt>
                <c:pt idx="11018">
                  <c:v>931.19719999999995</c:v>
                </c:pt>
                <c:pt idx="11019">
                  <c:v>931.28369999999995</c:v>
                </c:pt>
                <c:pt idx="11020">
                  <c:v>931.36400000000003</c:v>
                </c:pt>
                <c:pt idx="11021">
                  <c:v>931.44740000000002</c:v>
                </c:pt>
                <c:pt idx="11022">
                  <c:v>931.52779999999996</c:v>
                </c:pt>
                <c:pt idx="11023">
                  <c:v>931.61339999999996</c:v>
                </c:pt>
                <c:pt idx="11024">
                  <c:v>931.69240000000002</c:v>
                </c:pt>
                <c:pt idx="11025">
                  <c:v>931.77719999999999</c:v>
                </c:pt>
                <c:pt idx="11026">
                  <c:v>931.86099999999999</c:v>
                </c:pt>
                <c:pt idx="11027">
                  <c:v>931.94299999999998</c:v>
                </c:pt>
                <c:pt idx="11028">
                  <c:v>932.02819999999997</c:v>
                </c:pt>
                <c:pt idx="11029">
                  <c:v>932.10839999999996</c:v>
                </c:pt>
                <c:pt idx="11030">
                  <c:v>932.18790000000001</c:v>
                </c:pt>
                <c:pt idx="11031">
                  <c:v>932.2722</c:v>
                </c:pt>
                <c:pt idx="11032">
                  <c:v>932.35500000000002</c:v>
                </c:pt>
                <c:pt idx="11033">
                  <c:v>932.43989999999997</c:v>
                </c:pt>
                <c:pt idx="11034">
                  <c:v>932.52250000000004</c:v>
                </c:pt>
                <c:pt idx="11035">
                  <c:v>932.60559999999998</c:v>
                </c:pt>
                <c:pt idx="11036">
                  <c:v>932.68759999999997</c:v>
                </c:pt>
                <c:pt idx="11037">
                  <c:v>932.77380000000005</c:v>
                </c:pt>
                <c:pt idx="11038">
                  <c:v>932.85159999999996</c:v>
                </c:pt>
                <c:pt idx="11039">
                  <c:v>932.93939999999998</c:v>
                </c:pt>
                <c:pt idx="11040">
                  <c:v>933.02189999999996</c:v>
                </c:pt>
                <c:pt idx="11041">
                  <c:v>933.10479999999995</c:v>
                </c:pt>
                <c:pt idx="11042">
                  <c:v>933.18859999999995</c:v>
                </c:pt>
                <c:pt idx="11043">
                  <c:v>933.26969999999994</c:v>
                </c:pt>
                <c:pt idx="11044">
                  <c:v>933.34990000000005</c:v>
                </c:pt>
                <c:pt idx="11045">
                  <c:v>933.43449999999996</c:v>
                </c:pt>
                <c:pt idx="11046">
                  <c:v>933.5181</c:v>
                </c:pt>
                <c:pt idx="11047">
                  <c:v>933.60140000000001</c:v>
                </c:pt>
                <c:pt idx="11048">
                  <c:v>933.68240000000003</c:v>
                </c:pt>
                <c:pt idx="11049">
                  <c:v>933.76639999999998</c:v>
                </c:pt>
                <c:pt idx="11050">
                  <c:v>933.84960000000001</c:v>
                </c:pt>
                <c:pt idx="11051">
                  <c:v>933.93259999999998</c:v>
                </c:pt>
                <c:pt idx="11052">
                  <c:v>934.01610000000005</c:v>
                </c:pt>
                <c:pt idx="11053">
                  <c:v>934.09990000000005</c:v>
                </c:pt>
                <c:pt idx="11054">
                  <c:v>934.18010000000004</c:v>
                </c:pt>
                <c:pt idx="11055">
                  <c:v>934.26189999999997</c:v>
                </c:pt>
                <c:pt idx="11056">
                  <c:v>934.34550000000002</c:v>
                </c:pt>
                <c:pt idx="11057">
                  <c:v>934.42939999999999</c:v>
                </c:pt>
                <c:pt idx="11058">
                  <c:v>934.51189999999997</c:v>
                </c:pt>
                <c:pt idx="11059">
                  <c:v>934.59680000000003</c:v>
                </c:pt>
                <c:pt idx="11060">
                  <c:v>934.67780000000005</c:v>
                </c:pt>
                <c:pt idx="11061">
                  <c:v>934.76080000000002</c:v>
                </c:pt>
                <c:pt idx="11062">
                  <c:v>934.84529999999995</c:v>
                </c:pt>
                <c:pt idx="11063">
                  <c:v>934.92660000000001</c:v>
                </c:pt>
                <c:pt idx="11064">
                  <c:v>935.00879999999995</c:v>
                </c:pt>
                <c:pt idx="11065">
                  <c:v>935.09050000000002</c:v>
                </c:pt>
                <c:pt idx="11066">
                  <c:v>935.17529999999999</c:v>
                </c:pt>
                <c:pt idx="11067">
                  <c:v>935.25779999999997</c:v>
                </c:pt>
                <c:pt idx="11068">
                  <c:v>935.34109999999998</c:v>
                </c:pt>
                <c:pt idx="11069">
                  <c:v>935.42280000000005</c:v>
                </c:pt>
                <c:pt idx="11070">
                  <c:v>935.50689999999997</c:v>
                </c:pt>
                <c:pt idx="11071">
                  <c:v>935.58820000000003</c:v>
                </c:pt>
                <c:pt idx="11072">
                  <c:v>935.67179999999996</c:v>
                </c:pt>
                <c:pt idx="11073">
                  <c:v>935.75450000000001</c:v>
                </c:pt>
                <c:pt idx="11074">
                  <c:v>935.83889999999997</c:v>
                </c:pt>
                <c:pt idx="11075">
                  <c:v>935.91819999999996</c:v>
                </c:pt>
                <c:pt idx="11076">
                  <c:v>936.00040000000001</c:v>
                </c:pt>
                <c:pt idx="11077">
                  <c:v>936.08510000000001</c:v>
                </c:pt>
                <c:pt idx="11078">
                  <c:v>936.16740000000004</c:v>
                </c:pt>
                <c:pt idx="11079">
                  <c:v>936.24959999999999</c:v>
                </c:pt>
                <c:pt idx="11080">
                  <c:v>936.33339999999998</c:v>
                </c:pt>
                <c:pt idx="11081">
                  <c:v>936.41579999999999</c:v>
                </c:pt>
                <c:pt idx="11082">
                  <c:v>936.49950000000001</c:v>
                </c:pt>
                <c:pt idx="11083">
                  <c:v>936.58090000000004</c:v>
                </c:pt>
                <c:pt idx="11084">
                  <c:v>936.66340000000002</c:v>
                </c:pt>
                <c:pt idx="11085">
                  <c:v>936.74929999999995</c:v>
                </c:pt>
                <c:pt idx="11086">
                  <c:v>936.82910000000004</c:v>
                </c:pt>
                <c:pt idx="11087">
                  <c:v>936.90980000000002</c:v>
                </c:pt>
                <c:pt idx="11088">
                  <c:v>936.99490000000003</c:v>
                </c:pt>
                <c:pt idx="11089">
                  <c:v>937.07579999999996</c:v>
                </c:pt>
                <c:pt idx="11090">
                  <c:v>937.15989999999999</c:v>
                </c:pt>
                <c:pt idx="11091">
                  <c:v>937.24339999999995</c:v>
                </c:pt>
                <c:pt idx="11092">
                  <c:v>937.32590000000005</c:v>
                </c:pt>
                <c:pt idx="11093">
                  <c:v>937.40869999999995</c:v>
                </c:pt>
                <c:pt idx="11094">
                  <c:v>937.49220000000003</c:v>
                </c:pt>
                <c:pt idx="11095">
                  <c:v>937.57309999999995</c:v>
                </c:pt>
                <c:pt idx="11096">
                  <c:v>937.65560000000005</c:v>
                </c:pt>
                <c:pt idx="11097">
                  <c:v>937.73910000000001</c:v>
                </c:pt>
                <c:pt idx="11098">
                  <c:v>937.82090000000005</c:v>
                </c:pt>
                <c:pt idx="11099">
                  <c:v>937.90589999999997</c:v>
                </c:pt>
                <c:pt idx="11100">
                  <c:v>937.9864</c:v>
                </c:pt>
                <c:pt idx="11101">
                  <c:v>938.07100000000003</c:v>
                </c:pt>
                <c:pt idx="11102">
                  <c:v>938.15359999999998</c:v>
                </c:pt>
                <c:pt idx="11103">
                  <c:v>938.23509999999999</c:v>
                </c:pt>
                <c:pt idx="11104">
                  <c:v>938.31910000000005</c:v>
                </c:pt>
                <c:pt idx="11105">
                  <c:v>938.40070000000003</c:v>
                </c:pt>
                <c:pt idx="11106">
                  <c:v>938.48659999999995</c:v>
                </c:pt>
                <c:pt idx="11107">
                  <c:v>938.56569999999999</c:v>
                </c:pt>
                <c:pt idx="11108">
                  <c:v>938.64909999999998</c:v>
                </c:pt>
                <c:pt idx="11109">
                  <c:v>938.73159999999996</c:v>
                </c:pt>
                <c:pt idx="11110">
                  <c:v>938.81420000000003</c:v>
                </c:pt>
                <c:pt idx="11111">
                  <c:v>938.89779999999996</c:v>
                </c:pt>
                <c:pt idx="11112">
                  <c:v>938.9828</c:v>
                </c:pt>
                <c:pt idx="11113">
                  <c:v>939.06320000000005</c:v>
                </c:pt>
                <c:pt idx="11114">
                  <c:v>939.14620000000002</c:v>
                </c:pt>
                <c:pt idx="11115">
                  <c:v>939.22910000000002</c:v>
                </c:pt>
                <c:pt idx="11116">
                  <c:v>939.31079999999997</c:v>
                </c:pt>
                <c:pt idx="11117">
                  <c:v>939.39469999999994</c:v>
                </c:pt>
                <c:pt idx="11118">
                  <c:v>939.47649999999999</c:v>
                </c:pt>
                <c:pt idx="11119">
                  <c:v>939.56110000000001</c:v>
                </c:pt>
                <c:pt idx="11120">
                  <c:v>939.6454</c:v>
                </c:pt>
                <c:pt idx="11121">
                  <c:v>939.72349999999994</c:v>
                </c:pt>
                <c:pt idx="11122">
                  <c:v>939.80709999999999</c:v>
                </c:pt>
                <c:pt idx="11123">
                  <c:v>939.88990000000001</c:v>
                </c:pt>
                <c:pt idx="11124">
                  <c:v>939.97379999999998</c:v>
                </c:pt>
                <c:pt idx="11125">
                  <c:v>940.05499999999995</c:v>
                </c:pt>
                <c:pt idx="11126">
                  <c:v>940.13840000000005</c:v>
                </c:pt>
                <c:pt idx="11127">
                  <c:v>940.22280000000001</c:v>
                </c:pt>
                <c:pt idx="11128">
                  <c:v>940.30280000000005</c:v>
                </c:pt>
                <c:pt idx="11129">
                  <c:v>940.38580000000002</c:v>
                </c:pt>
                <c:pt idx="11130">
                  <c:v>940.46810000000005</c:v>
                </c:pt>
                <c:pt idx="11131">
                  <c:v>940.553</c:v>
                </c:pt>
                <c:pt idx="11132">
                  <c:v>940.63350000000003</c:v>
                </c:pt>
                <c:pt idx="11133">
                  <c:v>940.71659999999997</c:v>
                </c:pt>
                <c:pt idx="11134">
                  <c:v>940.79859999999996</c:v>
                </c:pt>
                <c:pt idx="11135">
                  <c:v>940.88589999999999</c:v>
                </c:pt>
                <c:pt idx="11136">
                  <c:v>940.96559999999999</c:v>
                </c:pt>
                <c:pt idx="11137">
                  <c:v>941.04909999999995</c:v>
                </c:pt>
                <c:pt idx="11138">
                  <c:v>941.1318</c:v>
                </c:pt>
                <c:pt idx="11139">
                  <c:v>941.21450000000004</c:v>
                </c:pt>
                <c:pt idx="11140">
                  <c:v>941.2989</c:v>
                </c:pt>
                <c:pt idx="11141">
                  <c:v>941.38009999999997</c:v>
                </c:pt>
                <c:pt idx="11142">
                  <c:v>941.46310000000005</c:v>
                </c:pt>
                <c:pt idx="11143">
                  <c:v>941.5453</c:v>
                </c:pt>
                <c:pt idx="11144">
                  <c:v>941.62800000000004</c:v>
                </c:pt>
                <c:pt idx="11145">
                  <c:v>941.7106</c:v>
                </c:pt>
                <c:pt idx="11146">
                  <c:v>941.79089999999997</c:v>
                </c:pt>
                <c:pt idx="11147">
                  <c:v>941.87549999999999</c:v>
                </c:pt>
                <c:pt idx="11148">
                  <c:v>941.95690000000002</c:v>
                </c:pt>
                <c:pt idx="11149">
                  <c:v>942.04139999999995</c:v>
                </c:pt>
                <c:pt idx="11150">
                  <c:v>942.12429999999995</c:v>
                </c:pt>
                <c:pt idx="11151">
                  <c:v>942.20870000000002</c:v>
                </c:pt>
                <c:pt idx="11152">
                  <c:v>942.29060000000004</c:v>
                </c:pt>
                <c:pt idx="11153">
                  <c:v>942.3741</c:v>
                </c:pt>
                <c:pt idx="11154">
                  <c:v>942.45640000000003</c:v>
                </c:pt>
                <c:pt idx="11155">
                  <c:v>942.53840000000002</c:v>
                </c:pt>
                <c:pt idx="11156">
                  <c:v>942.62049999999999</c:v>
                </c:pt>
                <c:pt idx="11157">
                  <c:v>942.70550000000003</c:v>
                </c:pt>
                <c:pt idx="11158">
                  <c:v>942.78679999999997</c:v>
                </c:pt>
                <c:pt idx="11159">
                  <c:v>942.8691</c:v>
                </c:pt>
                <c:pt idx="11160">
                  <c:v>942.95389999999998</c:v>
                </c:pt>
                <c:pt idx="11161">
                  <c:v>943.03279999999995</c:v>
                </c:pt>
                <c:pt idx="11162">
                  <c:v>943.11879999999996</c:v>
                </c:pt>
                <c:pt idx="11163">
                  <c:v>943.20039999999995</c:v>
                </c:pt>
                <c:pt idx="11164">
                  <c:v>943.28549999999996</c:v>
                </c:pt>
                <c:pt idx="11165">
                  <c:v>943.36419999999998</c:v>
                </c:pt>
                <c:pt idx="11166">
                  <c:v>943.44910000000004</c:v>
                </c:pt>
                <c:pt idx="11167">
                  <c:v>943.53139999999996</c:v>
                </c:pt>
                <c:pt idx="11168">
                  <c:v>943.61680000000001</c:v>
                </c:pt>
                <c:pt idx="11169">
                  <c:v>943.69759999999997</c:v>
                </c:pt>
                <c:pt idx="11170">
                  <c:v>943.78189999999995</c:v>
                </c:pt>
                <c:pt idx="11171">
                  <c:v>943.86559999999997</c:v>
                </c:pt>
                <c:pt idx="11172">
                  <c:v>943.94510000000002</c:v>
                </c:pt>
                <c:pt idx="11173">
                  <c:v>944.02919999999995</c:v>
                </c:pt>
                <c:pt idx="11174">
                  <c:v>944.11440000000005</c:v>
                </c:pt>
                <c:pt idx="11175">
                  <c:v>944.19590000000005</c:v>
                </c:pt>
                <c:pt idx="11176">
                  <c:v>944.27959999999996</c:v>
                </c:pt>
                <c:pt idx="11177">
                  <c:v>944.36080000000004</c:v>
                </c:pt>
                <c:pt idx="11178">
                  <c:v>944.44449999999995</c:v>
                </c:pt>
                <c:pt idx="11179">
                  <c:v>944.52750000000003</c:v>
                </c:pt>
                <c:pt idx="11180">
                  <c:v>944.61059999999998</c:v>
                </c:pt>
                <c:pt idx="11181">
                  <c:v>944.69489999999996</c:v>
                </c:pt>
                <c:pt idx="11182">
                  <c:v>944.77750000000003</c:v>
                </c:pt>
                <c:pt idx="11183">
                  <c:v>944.86120000000005</c:v>
                </c:pt>
                <c:pt idx="11184">
                  <c:v>944.94110000000001</c:v>
                </c:pt>
                <c:pt idx="11185">
                  <c:v>945.02509999999995</c:v>
                </c:pt>
                <c:pt idx="11186">
                  <c:v>945.11059999999998</c:v>
                </c:pt>
                <c:pt idx="11187">
                  <c:v>945.19219999999996</c:v>
                </c:pt>
                <c:pt idx="11188">
                  <c:v>945.27719999999999</c:v>
                </c:pt>
                <c:pt idx="11189">
                  <c:v>945.3578</c:v>
                </c:pt>
                <c:pt idx="11190">
                  <c:v>945.43939999999998</c:v>
                </c:pt>
                <c:pt idx="11191">
                  <c:v>945.52139999999997</c:v>
                </c:pt>
                <c:pt idx="11192">
                  <c:v>945.60479999999995</c:v>
                </c:pt>
                <c:pt idx="11193">
                  <c:v>945.68809999999996</c:v>
                </c:pt>
                <c:pt idx="11194">
                  <c:v>945.76990000000001</c:v>
                </c:pt>
                <c:pt idx="11195">
                  <c:v>945.85339999999997</c:v>
                </c:pt>
                <c:pt idx="11196">
                  <c:v>945.93589999999995</c:v>
                </c:pt>
                <c:pt idx="11197">
                  <c:v>946.01760000000002</c:v>
                </c:pt>
                <c:pt idx="11198">
                  <c:v>946.10220000000004</c:v>
                </c:pt>
                <c:pt idx="11199">
                  <c:v>946.18420000000003</c:v>
                </c:pt>
                <c:pt idx="11200">
                  <c:v>946.26969999999994</c:v>
                </c:pt>
                <c:pt idx="11201">
                  <c:v>946.35180000000003</c:v>
                </c:pt>
                <c:pt idx="11202">
                  <c:v>946.43200000000002</c:v>
                </c:pt>
                <c:pt idx="11203">
                  <c:v>946.51310000000001</c:v>
                </c:pt>
                <c:pt idx="11204">
                  <c:v>946.6001</c:v>
                </c:pt>
                <c:pt idx="11205">
                  <c:v>946.68060000000003</c:v>
                </c:pt>
                <c:pt idx="11206">
                  <c:v>946.76580000000001</c:v>
                </c:pt>
                <c:pt idx="11207">
                  <c:v>946.84760000000006</c:v>
                </c:pt>
                <c:pt idx="11208">
                  <c:v>946.93060000000003</c:v>
                </c:pt>
                <c:pt idx="11209">
                  <c:v>947.01260000000002</c:v>
                </c:pt>
                <c:pt idx="11210">
                  <c:v>947.09690000000001</c:v>
                </c:pt>
                <c:pt idx="11211">
                  <c:v>947.1789</c:v>
                </c:pt>
                <c:pt idx="11212">
                  <c:v>947.26300000000003</c:v>
                </c:pt>
                <c:pt idx="11213">
                  <c:v>947.34550000000002</c:v>
                </c:pt>
                <c:pt idx="11214">
                  <c:v>947.42759999999998</c:v>
                </c:pt>
                <c:pt idx="11215">
                  <c:v>947.50850000000003</c:v>
                </c:pt>
                <c:pt idx="11216">
                  <c:v>947.58979999999997</c:v>
                </c:pt>
                <c:pt idx="11217">
                  <c:v>947.67319999999995</c:v>
                </c:pt>
                <c:pt idx="11218">
                  <c:v>947.75739999999996</c:v>
                </c:pt>
                <c:pt idx="11219">
                  <c:v>947.84090000000003</c:v>
                </c:pt>
                <c:pt idx="11220">
                  <c:v>947.9203</c:v>
                </c:pt>
                <c:pt idx="11221">
                  <c:v>948.0059</c:v>
                </c:pt>
                <c:pt idx="11222">
                  <c:v>948.09</c:v>
                </c:pt>
                <c:pt idx="11223">
                  <c:v>948.17259999999999</c:v>
                </c:pt>
                <c:pt idx="11224">
                  <c:v>948.255</c:v>
                </c:pt>
                <c:pt idx="11225">
                  <c:v>948.33920000000001</c:v>
                </c:pt>
                <c:pt idx="11226">
                  <c:v>948.42200000000003</c:v>
                </c:pt>
                <c:pt idx="11227">
                  <c:v>948.50379999999996</c:v>
                </c:pt>
                <c:pt idx="11228">
                  <c:v>948.58789999999999</c:v>
                </c:pt>
                <c:pt idx="11229">
                  <c:v>948.6703</c:v>
                </c:pt>
                <c:pt idx="11230">
                  <c:v>948.75379999999996</c:v>
                </c:pt>
                <c:pt idx="11231">
                  <c:v>948.83299999999997</c:v>
                </c:pt>
                <c:pt idx="11232">
                  <c:v>948.91700000000003</c:v>
                </c:pt>
                <c:pt idx="11233">
                  <c:v>948.99760000000003</c:v>
                </c:pt>
                <c:pt idx="11234">
                  <c:v>949.08119999999997</c:v>
                </c:pt>
                <c:pt idx="11235">
                  <c:v>949.16560000000004</c:v>
                </c:pt>
                <c:pt idx="11236">
                  <c:v>949.24810000000002</c:v>
                </c:pt>
                <c:pt idx="11237">
                  <c:v>949.3306</c:v>
                </c:pt>
                <c:pt idx="11238">
                  <c:v>949.41489999999999</c:v>
                </c:pt>
                <c:pt idx="11239">
                  <c:v>949.49360000000001</c:v>
                </c:pt>
                <c:pt idx="11240">
                  <c:v>949.57740000000001</c:v>
                </c:pt>
                <c:pt idx="11241">
                  <c:v>949.66</c:v>
                </c:pt>
                <c:pt idx="11242">
                  <c:v>949.74490000000003</c:v>
                </c:pt>
                <c:pt idx="11243">
                  <c:v>949.82690000000002</c:v>
                </c:pt>
                <c:pt idx="11244">
                  <c:v>949.91060000000004</c:v>
                </c:pt>
                <c:pt idx="11245">
                  <c:v>949.99490000000003</c:v>
                </c:pt>
                <c:pt idx="11246">
                  <c:v>950.07690000000002</c:v>
                </c:pt>
                <c:pt idx="11247">
                  <c:v>950.15930000000003</c:v>
                </c:pt>
                <c:pt idx="11248">
                  <c:v>950.24109999999996</c:v>
                </c:pt>
                <c:pt idx="11249">
                  <c:v>950.32500000000005</c:v>
                </c:pt>
                <c:pt idx="11250">
                  <c:v>950.40620000000001</c:v>
                </c:pt>
                <c:pt idx="11251">
                  <c:v>950.48760000000004</c:v>
                </c:pt>
                <c:pt idx="11252">
                  <c:v>950.56910000000005</c:v>
                </c:pt>
                <c:pt idx="11253">
                  <c:v>950.65340000000003</c:v>
                </c:pt>
                <c:pt idx="11254">
                  <c:v>950.73710000000005</c:v>
                </c:pt>
                <c:pt idx="11255">
                  <c:v>950.82069999999999</c:v>
                </c:pt>
                <c:pt idx="11256">
                  <c:v>950.90409999999997</c:v>
                </c:pt>
                <c:pt idx="11257">
                  <c:v>950.98739999999998</c:v>
                </c:pt>
                <c:pt idx="11258">
                  <c:v>951.06799999999998</c:v>
                </c:pt>
                <c:pt idx="11259">
                  <c:v>951.15089999999998</c:v>
                </c:pt>
                <c:pt idx="11260">
                  <c:v>951.23159999999996</c:v>
                </c:pt>
                <c:pt idx="11261">
                  <c:v>951.31650000000002</c:v>
                </c:pt>
                <c:pt idx="11262">
                  <c:v>951.4008</c:v>
                </c:pt>
                <c:pt idx="11263">
                  <c:v>951.4819</c:v>
                </c:pt>
                <c:pt idx="11264">
                  <c:v>951.56650000000002</c:v>
                </c:pt>
                <c:pt idx="11265">
                  <c:v>951.64880000000005</c:v>
                </c:pt>
                <c:pt idx="11266">
                  <c:v>951.73040000000003</c:v>
                </c:pt>
                <c:pt idx="11267">
                  <c:v>951.8152</c:v>
                </c:pt>
                <c:pt idx="11268">
                  <c:v>951.89760000000001</c:v>
                </c:pt>
                <c:pt idx="11269">
                  <c:v>951.98090000000002</c:v>
                </c:pt>
                <c:pt idx="11270">
                  <c:v>952.06500000000005</c:v>
                </c:pt>
                <c:pt idx="11271">
                  <c:v>952.14530000000002</c:v>
                </c:pt>
                <c:pt idx="11272">
                  <c:v>952.22990000000004</c:v>
                </c:pt>
                <c:pt idx="11273">
                  <c:v>952.31179999999995</c:v>
                </c:pt>
                <c:pt idx="11274">
                  <c:v>952.39390000000003</c:v>
                </c:pt>
                <c:pt idx="11275">
                  <c:v>952.47590000000002</c:v>
                </c:pt>
                <c:pt idx="11276">
                  <c:v>952.55870000000004</c:v>
                </c:pt>
                <c:pt idx="11277">
                  <c:v>952.64589999999998</c:v>
                </c:pt>
                <c:pt idx="11278">
                  <c:v>952.72760000000005</c:v>
                </c:pt>
                <c:pt idx="11279">
                  <c:v>952.80920000000003</c:v>
                </c:pt>
                <c:pt idx="11280">
                  <c:v>952.89390000000003</c:v>
                </c:pt>
                <c:pt idx="11281">
                  <c:v>952.97659999999996</c:v>
                </c:pt>
                <c:pt idx="11282">
                  <c:v>953.05970000000002</c:v>
                </c:pt>
                <c:pt idx="11283">
                  <c:v>953.14</c:v>
                </c:pt>
                <c:pt idx="11284">
                  <c:v>953.22260000000006</c:v>
                </c:pt>
                <c:pt idx="11285">
                  <c:v>953.30690000000004</c:v>
                </c:pt>
                <c:pt idx="11286">
                  <c:v>953.38869999999997</c:v>
                </c:pt>
                <c:pt idx="11287">
                  <c:v>953.47220000000004</c:v>
                </c:pt>
                <c:pt idx="11288">
                  <c:v>953.55529999999999</c:v>
                </c:pt>
                <c:pt idx="11289">
                  <c:v>953.63890000000004</c:v>
                </c:pt>
                <c:pt idx="11290">
                  <c:v>953.72379999999998</c:v>
                </c:pt>
                <c:pt idx="11291">
                  <c:v>953.80380000000002</c:v>
                </c:pt>
                <c:pt idx="11292">
                  <c:v>953.88779999999997</c:v>
                </c:pt>
                <c:pt idx="11293">
                  <c:v>953.96939999999995</c:v>
                </c:pt>
                <c:pt idx="11294">
                  <c:v>954.05079999999998</c:v>
                </c:pt>
                <c:pt idx="11295">
                  <c:v>954.13440000000003</c:v>
                </c:pt>
                <c:pt idx="11296">
                  <c:v>954.21810000000005</c:v>
                </c:pt>
                <c:pt idx="11297">
                  <c:v>954.30219999999997</c:v>
                </c:pt>
                <c:pt idx="11298">
                  <c:v>954.38409999999999</c:v>
                </c:pt>
                <c:pt idx="11299">
                  <c:v>954.46749999999997</c:v>
                </c:pt>
                <c:pt idx="11300">
                  <c:v>954.55</c:v>
                </c:pt>
                <c:pt idx="11301">
                  <c:v>954.63189999999997</c:v>
                </c:pt>
                <c:pt idx="11302">
                  <c:v>954.71579999999994</c:v>
                </c:pt>
                <c:pt idx="11303">
                  <c:v>954.79719999999998</c:v>
                </c:pt>
                <c:pt idx="11304">
                  <c:v>954.88040000000001</c:v>
                </c:pt>
                <c:pt idx="11305">
                  <c:v>954.9624</c:v>
                </c:pt>
                <c:pt idx="11306">
                  <c:v>955.04380000000003</c:v>
                </c:pt>
                <c:pt idx="11307">
                  <c:v>955.12850000000003</c:v>
                </c:pt>
                <c:pt idx="11308">
                  <c:v>955.21130000000005</c:v>
                </c:pt>
                <c:pt idx="11309">
                  <c:v>955.2921</c:v>
                </c:pt>
                <c:pt idx="11310">
                  <c:v>955.3759</c:v>
                </c:pt>
                <c:pt idx="11311">
                  <c:v>955.46109999999999</c:v>
                </c:pt>
                <c:pt idx="11312">
                  <c:v>955.54179999999997</c:v>
                </c:pt>
                <c:pt idx="11313">
                  <c:v>955.62750000000005</c:v>
                </c:pt>
                <c:pt idx="11314">
                  <c:v>955.71079999999995</c:v>
                </c:pt>
                <c:pt idx="11315">
                  <c:v>955.79190000000006</c:v>
                </c:pt>
                <c:pt idx="11316">
                  <c:v>955.8759</c:v>
                </c:pt>
                <c:pt idx="11317">
                  <c:v>955.95659999999998</c:v>
                </c:pt>
                <c:pt idx="11318">
                  <c:v>956.04060000000004</c:v>
                </c:pt>
                <c:pt idx="11319">
                  <c:v>956.12419999999997</c:v>
                </c:pt>
                <c:pt idx="11320">
                  <c:v>956.20609999999999</c:v>
                </c:pt>
                <c:pt idx="11321">
                  <c:v>956.28610000000003</c:v>
                </c:pt>
                <c:pt idx="11322">
                  <c:v>956.36990000000003</c:v>
                </c:pt>
                <c:pt idx="11323">
                  <c:v>956.45159999999998</c:v>
                </c:pt>
                <c:pt idx="11324">
                  <c:v>956.53809999999999</c:v>
                </c:pt>
                <c:pt idx="11325">
                  <c:v>956.61950000000002</c:v>
                </c:pt>
                <c:pt idx="11326">
                  <c:v>956.70159999999998</c:v>
                </c:pt>
                <c:pt idx="11327">
                  <c:v>956.78510000000006</c:v>
                </c:pt>
                <c:pt idx="11328">
                  <c:v>956.86699999999996</c:v>
                </c:pt>
                <c:pt idx="11329">
                  <c:v>956.94749999999999</c:v>
                </c:pt>
                <c:pt idx="11330">
                  <c:v>957.03250000000003</c:v>
                </c:pt>
                <c:pt idx="11331">
                  <c:v>957.11530000000005</c:v>
                </c:pt>
                <c:pt idx="11332">
                  <c:v>957.19920000000002</c:v>
                </c:pt>
                <c:pt idx="11333">
                  <c:v>957.28300000000002</c:v>
                </c:pt>
                <c:pt idx="11334">
                  <c:v>957.36559999999997</c:v>
                </c:pt>
                <c:pt idx="11335">
                  <c:v>957.44719999999995</c:v>
                </c:pt>
                <c:pt idx="11336">
                  <c:v>957.53129999999999</c:v>
                </c:pt>
                <c:pt idx="11337">
                  <c:v>957.61260000000004</c:v>
                </c:pt>
                <c:pt idx="11338">
                  <c:v>957.69439999999997</c:v>
                </c:pt>
                <c:pt idx="11339">
                  <c:v>957.77800000000002</c:v>
                </c:pt>
                <c:pt idx="11340">
                  <c:v>957.86120000000005</c:v>
                </c:pt>
                <c:pt idx="11341">
                  <c:v>957.94129999999996</c:v>
                </c:pt>
                <c:pt idx="11342">
                  <c:v>958.02660000000003</c:v>
                </c:pt>
                <c:pt idx="11343">
                  <c:v>958.10850000000005</c:v>
                </c:pt>
                <c:pt idx="11344">
                  <c:v>958.19299999999998</c:v>
                </c:pt>
                <c:pt idx="11345">
                  <c:v>958.27499999999998</c:v>
                </c:pt>
                <c:pt idx="11346">
                  <c:v>958.35799999999995</c:v>
                </c:pt>
                <c:pt idx="11347">
                  <c:v>958.44140000000004</c:v>
                </c:pt>
                <c:pt idx="11348">
                  <c:v>958.52440000000001</c:v>
                </c:pt>
                <c:pt idx="11349">
                  <c:v>958.6078</c:v>
                </c:pt>
                <c:pt idx="11350">
                  <c:v>958.68989999999997</c:v>
                </c:pt>
                <c:pt idx="11351">
                  <c:v>958.77409999999998</c:v>
                </c:pt>
                <c:pt idx="11352">
                  <c:v>958.85619999999994</c:v>
                </c:pt>
                <c:pt idx="11353">
                  <c:v>958.93880000000001</c:v>
                </c:pt>
                <c:pt idx="11354">
                  <c:v>959.02319999999997</c:v>
                </c:pt>
                <c:pt idx="11355">
                  <c:v>959.10509999999999</c:v>
                </c:pt>
                <c:pt idx="11356">
                  <c:v>959.18889999999999</c:v>
                </c:pt>
                <c:pt idx="11357">
                  <c:v>959.27160000000003</c:v>
                </c:pt>
                <c:pt idx="11358">
                  <c:v>959.35249999999996</c:v>
                </c:pt>
                <c:pt idx="11359">
                  <c:v>959.43589999999995</c:v>
                </c:pt>
                <c:pt idx="11360">
                  <c:v>959.51760000000002</c:v>
                </c:pt>
                <c:pt idx="11361">
                  <c:v>959.60260000000005</c:v>
                </c:pt>
                <c:pt idx="11362">
                  <c:v>959.6875</c:v>
                </c:pt>
                <c:pt idx="11363">
                  <c:v>959.76990000000001</c:v>
                </c:pt>
                <c:pt idx="11364">
                  <c:v>959.85109999999997</c:v>
                </c:pt>
                <c:pt idx="11365">
                  <c:v>959.93499999999995</c:v>
                </c:pt>
                <c:pt idx="11366">
                  <c:v>960.01700000000005</c:v>
                </c:pt>
                <c:pt idx="11367">
                  <c:v>960.09939999999995</c:v>
                </c:pt>
                <c:pt idx="11368">
                  <c:v>960.18259999999998</c:v>
                </c:pt>
                <c:pt idx="11369">
                  <c:v>960.26490000000001</c:v>
                </c:pt>
                <c:pt idx="11370">
                  <c:v>960.34889999999996</c:v>
                </c:pt>
                <c:pt idx="11371">
                  <c:v>960.4316</c:v>
                </c:pt>
                <c:pt idx="11372">
                  <c:v>960.51059999999995</c:v>
                </c:pt>
                <c:pt idx="11373">
                  <c:v>960.59780000000001</c:v>
                </c:pt>
                <c:pt idx="11374">
                  <c:v>960.68039999999996</c:v>
                </c:pt>
                <c:pt idx="11375">
                  <c:v>960.76120000000003</c:v>
                </c:pt>
                <c:pt idx="11376">
                  <c:v>960.84460000000001</c:v>
                </c:pt>
                <c:pt idx="11377">
                  <c:v>960.92989999999998</c:v>
                </c:pt>
                <c:pt idx="11378">
                  <c:v>961.00969999999995</c:v>
                </c:pt>
                <c:pt idx="11379">
                  <c:v>961.09379999999999</c:v>
                </c:pt>
                <c:pt idx="11380">
                  <c:v>961.17380000000003</c:v>
                </c:pt>
                <c:pt idx="11381">
                  <c:v>961.25879999999995</c:v>
                </c:pt>
                <c:pt idx="11382">
                  <c:v>961.34050000000002</c:v>
                </c:pt>
                <c:pt idx="11383">
                  <c:v>961.42510000000004</c:v>
                </c:pt>
                <c:pt idx="11384">
                  <c:v>961.50969999999995</c:v>
                </c:pt>
                <c:pt idx="11385">
                  <c:v>961.58989999999994</c:v>
                </c:pt>
                <c:pt idx="11386">
                  <c:v>961.67439999999999</c:v>
                </c:pt>
                <c:pt idx="11387">
                  <c:v>961.75620000000004</c:v>
                </c:pt>
                <c:pt idx="11388">
                  <c:v>961.84019999999998</c:v>
                </c:pt>
                <c:pt idx="11389">
                  <c:v>961.92570000000001</c:v>
                </c:pt>
                <c:pt idx="11390">
                  <c:v>962.00559999999996</c:v>
                </c:pt>
                <c:pt idx="11391">
                  <c:v>962.08939999999996</c:v>
                </c:pt>
                <c:pt idx="11392">
                  <c:v>962.17070000000001</c:v>
                </c:pt>
                <c:pt idx="11393">
                  <c:v>962.25390000000004</c:v>
                </c:pt>
                <c:pt idx="11394">
                  <c:v>962.33910000000003</c:v>
                </c:pt>
                <c:pt idx="11395">
                  <c:v>962.41959999999995</c:v>
                </c:pt>
                <c:pt idx="11396">
                  <c:v>962.50490000000002</c:v>
                </c:pt>
                <c:pt idx="11397">
                  <c:v>962.58609999999999</c:v>
                </c:pt>
                <c:pt idx="11398">
                  <c:v>962.66809999999998</c:v>
                </c:pt>
                <c:pt idx="11399">
                  <c:v>962.75070000000005</c:v>
                </c:pt>
                <c:pt idx="11400">
                  <c:v>962.83489999999995</c:v>
                </c:pt>
                <c:pt idx="11401">
                  <c:v>962.91840000000002</c:v>
                </c:pt>
                <c:pt idx="11402">
                  <c:v>962.99599999999998</c:v>
                </c:pt>
                <c:pt idx="11403">
                  <c:v>963.08090000000004</c:v>
                </c:pt>
                <c:pt idx="11404">
                  <c:v>963.16290000000004</c:v>
                </c:pt>
                <c:pt idx="11405">
                  <c:v>963.24810000000002</c:v>
                </c:pt>
                <c:pt idx="11406">
                  <c:v>963.32889999999998</c:v>
                </c:pt>
                <c:pt idx="11407">
                  <c:v>963.41520000000003</c:v>
                </c:pt>
                <c:pt idx="11408">
                  <c:v>963.49680000000001</c:v>
                </c:pt>
                <c:pt idx="11409">
                  <c:v>963.57910000000004</c:v>
                </c:pt>
                <c:pt idx="11410">
                  <c:v>963.66060000000004</c:v>
                </c:pt>
                <c:pt idx="11411">
                  <c:v>963.7441</c:v>
                </c:pt>
                <c:pt idx="11412">
                  <c:v>963.82719999999995</c:v>
                </c:pt>
                <c:pt idx="11413">
                  <c:v>963.90719999999999</c:v>
                </c:pt>
                <c:pt idx="11414">
                  <c:v>963.99379999999996</c:v>
                </c:pt>
                <c:pt idx="11415">
                  <c:v>964.07489999999996</c:v>
                </c:pt>
                <c:pt idx="11416">
                  <c:v>964.15869999999995</c:v>
                </c:pt>
                <c:pt idx="11417">
                  <c:v>964.24</c:v>
                </c:pt>
                <c:pt idx="11418">
                  <c:v>964.32339999999999</c:v>
                </c:pt>
                <c:pt idx="11419">
                  <c:v>964.40509999999995</c:v>
                </c:pt>
                <c:pt idx="11420">
                  <c:v>964.48990000000003</c:v>
                </c:pt>
                <c:pt idx="11421">
                  <c:v>964.57119999999998</c:v>
                </c:pt>
                <c:pt idx="11422">
                  <c:v>964.65549999999996</c:v>
                </c:pt>
                <c:pt idx="11423">
                  <c:v>964.73889999999994</c:v>
                </c:pt>
                <c:pt idx="11424">
                  <c:v>964.82219999999995</c:v>
                </c:pt>
                <c:pt idx="11425">
                  <c:v>964.90480000000002</c:v>
                </c:pt>
                <c:pt idx="11426">
                  <c:v>964.98659999999995</c:v>
                </c:pt>
                <c:pt idx="11427">
                  <c:v>965.06989999999996</c:v>
                </c:pt>
                <c:pt idx="11428">
                  <c:v>965.15319999999997</c:v>
                </c:pt>
                <c:pt idx="11429">
                  <c:v>965.2355</c:v>
                </c:pt>
                <c:pt idx="11430">
                  <c:v>965.31719999999996</c:v>
                </c:pt>
                <c:pt idx="11431">
                  <c:v>965.40009999999995</c:v>
                </c:pt>
                <c:pt idx="11432">
                  <c:v>965.48299999999995</c:v>
                </c:pt>
                <c:pt idx="11433">
                  <c:v>965.5675</c:v>
                </c:pt>
                <c:pt idx="11434">
                  <c:v>965.64909999999998</c:v>
                </c:pt>
                <c:pt idx="11435">
                  <c:v>965.72950000000003</c:v>
                </c:pt>
                <c:pt idx="11436">
                  <c:v>965.8134</c:v>
                </c:pt>
                <c:pt idx="11437">
                  <c:v>965.89850000000001</c:v>
                </c:pt>
                <c:pt idx="11438">
                  <c:v>965.97969999999998</c:v>
                </c:pt>
                <c:pt idx="11439">
                  <c:v>966.06439999999998</c:v>
                </c:pt>
                <c:pt idx="11440">
                  <c:v>966.14760000000001</c:v>
                </c:pt>
                <c:pt idx="11441">
                  <c:v>966.23130000000003</c:v>
                </c:pt>
                <c:pt idx="11442">
                  <c:v>966.31320000000005</c:v>
                </c:pt>
                <c:pt idx="11443">
                  <c:v>966.39610000000005</c:v>
                </c:pt>
                <c:pt idx="11444">
                  <c:v>966.47969999999998</c:v>
                </c:pt>
                <c:pt idx="11445">
                  <c:v>966.56219999999996</c:v>
                </c:pt>
                <c:pt idx="11446">
                  <c:v>966.64509999999996</c:v>
                </c:pt>
                <c:pt idx="11447">
                  <c:v>966.72739999999999</c:v>
                </c:pt>
                <c:pt idx="11448">
                  <c:v>966.81</c:v>
                </c:pt>
                <c:pt idx="11449">
                  <c:v>966.89409999999998</c:v>
                </c:pt>
                <c:pt idx="11450">
                  <c:v>966.97699999999998</c:v>
                </c:pt>
                <c:pt idx="11451">
                  <c:v>967.06060000000002</c:v>
                </c:pt>
                <c:pt idx="11452">
                  <c:v>967.14490000000001</c:v>
                </c:pt>
                <c:pt idx="11453">
                  <c:v>967.22550000000001</c:v>
                </c:pt>
                <c:pt idx="11454">
                  <c:v>967.30880000000002</c:v>
                </c:pt>
                <c:pt idx="11455">
                  <c:v>967.39179999999999</c:v>
                </c:pt>
                <c:pt idx="11456">
                  <c:v>967.47410000000002</c:v>
                </c:pt>
                <c:pt idx="11457">
                  <c:v>967.55700000000002</c:v>
                </c:pt>
                <c:pt idx="11458">
                  <c:v>967.6413</c:v>
                </c:pt>
                <c:pt idx="11459">
                  <c:v>967.72310000000004</c:v>
                </c:pt>
                <c:pt idx="11460">
                  <c:v>967.80619999999999</c:v>
                </c:pt>
                <c:pt idx="11461">
                  <c:v>967.88679999999999</c:v>
                </c:pt>
                <c:pt idx="11462">
                  <c:v>967.97310000000004</c:v>
                </c:pt>
                <c:pt idx="11463">
                  <c:v>968.05449999999996</c:v>
                </c:pt>
                <c:pt idx="11464">
                  <c:v>968.13760000000002</c:v>
                </c:pt>
                <c:pt idx="11465">
                  <c:v>968.22280000000001</c:v>
                </c:pt>
                <c:pt idx="11466">
                  <c:v>968.30280000000005</c:v>
                </c:pt>
                <c:pt idx="11467">
                  <c:v>968.38490000000002</c:v>
                </c:pt>
                <c:pt idx="11468">
                  <c:v>968.46879999999999</c:v>
                </c:pt>
                <c:pt idx="11469">
                  <c:v>968.54989999999998</c:v>
                </c:pt>
                <c:pt idx="11470">
                  <c:v>968.63210000000004</c:v>
                </c:pt>
                <c:pt idx="11471">
                  <c:v>968.71579999999994</c:v>
                </c:pt>
                <c:pt idx="11472">
                  <c:v>968.79920000000004</c:v>
                </c:pt>
                <c:pt idx="11473">
                  <c:v>968.8818</c:v>
                </c:pt>
                <c:pt idx="11474">
                  <c:v>968.96389999999997</c:v>
                </c:pt>
                <c:pt idx="11475">
                  <c:v>969.04930000000002</c:v>
                </c:pt>
                <c:pt idx="11476">
                  <c:v>969.1309</c:v>
                </c:pt>
                <c:pt idx="11477">
                  <c:v>969.21659999999997</c:v>
                </c:pt>
                <c:pt idx="11478">
                  <c:v>969.29750000000001</c:v>
                </c:pt>
                <c:pt idx="11479">
                  <c:v>969.37940000000003</c:v>
                </c:pt>
                <c:pt idx="11480">
                  <c:v>969.46299999999997</c:v>
                </c:pt>
                <c:pt idx="11481">
                  <c:v>969.5444</c:v>
                </c:pt>
                <c:pt idx="11482">
                  <c:v>969.62689999999998</c:v>
                </c:pt>
                <c:pt idx="11483">
                  <c:v>969.71029999999996</c:v>
                </c:pt>
                <c:pt idx="11484">
                  <c:v>969.79340000000002</c:v>
                </c:pt>
                <c:pt idx="11485">
                  <c:v>969.87860000000001</c:v>
                </c:pt>
                <c:pt idx="11486">
                  <c:v>969.9597</c:v>
                </c:pt>
                <c:pt idx="11487">
                  <c:v>970.04380000000003</c:v>
                </c:pt>
                <c:pt idx="11488">
                  <c:v>970.12819999999999</c:v>
                </c:pt>
                <c:pt idx="11489">
                  <c:v>970.20950000000005</c:v>
                </c:pt>
                <c:pt idx="11490">
                  <c:v>970.29290000000003</c:v>
                </c:pt>
                <c:pt idx="11491">
                  <c:v>970.37440000000004</c:v>
                </c:pt>
                <c:pt idx="11492">
                  <c:v>970.45860000000005</c:v>
                </c:pt>
                <c:pt idx="11493">
                  <c:v>970.54150000000004</c:v>
                </c:pt>
                <c:pt idx="11494">
                  <c:v>970.62379999999996</c:v>
                </c:pt>
                <c:pt idx="11495">
                  <c:v>970.70479999999998</c:v>
                </c:pt>
                <c:pt idx="11496">
                  <c:v>970.78800000000001</c:v>
                </c:pt>
                <c:pt idx="11497">
                  <c:v>970.87080000000003</c:v>
                </c:pt>
                <c:pt idx="11498">
                  <c:v>970.95410000000004</c:v>
                </c:pt>
                <c:pt idx="11499">
                  <c:v>971.03660000000002</c:v>
                </c:pt>
                <c:pt idx="11500">
                  <c:v>971.12030000000004</c:v>
                </c:pt>
                <c:pt idx="11501">
                  <c:v>971.20349999999996</c:v>
                </c:pt>
                <c:pt idx="11502">
                  <c:v>971.28549999999996</c:v>
                </c:pt>
                <c:pt idx="11503">
                  <c:v>971.36890000000005</c:v>
                </c:pt>
                <c:pt idx="11504">
                  <c:v>971.45249999999999</c:v>
                </c:pt>
                <c:pt idx="11505">
                  <c:v>971.53530000000001</c:v>
                </c:pt>
                <c:pt idx="11506">
                  <c:v>971.61810000000003</c:v>
                </c:pt>
                <c:pt idx="11507">
                  <c:v>971.69860000000006</c:v>
                </c:pt>
                <c:pt idx="11508">
                  <c:v>971.78369999999995</c:v>
                </c:pt>
                <c:pt idx="11509">
                  <c:v>971.86760000000004</c:v>
                </c:pt>
                <c:pt idx="11510">
                  <c:v>971.94820000000004</c:v>
                </c:pt>
                <c:pt idx="11511">
                  <c:v>972.03179999999998</c:v>
                </c:pt>
                <c:pt idx="11512">
                  <c:v>972.11530000000005</c:v>
                </c:pt>
                <c:pt idx="11513">
                  <c:v>972.19659999999999</c:v>
                </c:pt>
                <c:pt idx="11514">
                  <c:v>972.27949999999998</c:v>
                </c:pt>
                <c:pt idx="11515">
                  <c:v>972.36239999999998</c:v>
                </c:pt>
                <c:pt idx="11516">
                  <c:v>972.44410000000005</c:v>
                </c:pt>
                <c:pt idx="11517">
                  <c:v>972.52850000000001</c:v>
                </c:pt>
                <c:pt idx="11518">
                  <c:v>972.61339999999996</c:v>
                </c:pt>
                <c:pt idx="11519">
                  <c:v>972.69640000000004</c:v>
                </c:pt>
                <c:pt idx="11520">
                  <c:v>972.77930000000003</c:v>
                </c:pt>
                <c:pt idx="11521">
                  <c:v>972.86180000000002</c:v>
                </c:pt>
                <c:pt idx="11522">
                  <c:v>972.94489999999996</c:v>
                </c:pt>
                <c:pt idx="11523">
                  <c:v>973.02850000000001</c:v>
                </c:pt>
                <c:pt idx="11524">
                  <c:v>973.10810000000004</c:v>
                </c:pt>
                <c:pt idx="11525">
                  <c:v>973.19550000000004</c:v>
                </c:pt>
                <c:pt idx="11526">
                  <c:v>973.27739999999994</c:v>
                </c:pt>
                <c:pt idx="11527">
                  <c:v>973.36090000000002</c:v>
                </c:pt>
                <c:pt idx="11528">
                  <c:v>973.44410000000005</c:v>
                </c:pt>
                <c:pt idx="11529">
                  <c:v>973.52700000000004</c:v>
                </c:pt>
                <c:pt idx="11530">
                  <c:v>973.6078</c:v>
                </c:pt>
                <c:pt idx="11531">
                  <c:v>973.68939999999998</c:v>
                </c:pt>
                <c:pt idx="11532">
                  <c:v>973.77459999999996</c:v>
                </c:pt>
                <c:pt idx="11533">
                  <c:v>973.85749999999996</c:v>
                </c:pt>
                <c:pt idx="11534">
                  <c:v>973.93949999999995</c:v>
                </c:pt>
                <c:pt idx="11535">
                  <c:v>974.02380000000005</c:v>
                </c:pt>
                <c:pt idx="11536">
                  <c:v>974.10760000000005</c:v>
                </c:pt>
                <c:pt idx="11537">
                  <c:v>974.1884</c:v>
                </c:pt>
                <c:pt idx="11538">
                  <c:v>974.2722</c:v>
                </c:pt>
                <c:pt idx="11539">
                  <c:v>974.35450000000003</c:v>
                </c:pt>
                <c:pt idx="11540">
                  <c:v>974.43679999999995</c:v>
                </c:pt>
                <c:pt idx="11541">
                  <c:v>974.51990000000001</c:v>
                </c:pt>
                <c:pt idx="11542">
                  <c:v>974.60249999999996</c:v>
                </c:pt>
                <c:pt idx="11543">
                  <c:v>974.68409999999994</c:v>
                </c:pt>
                <c:pt idx="11544">
                  <c:v>974.76800000000003</c:v>
                </c:pt>
                <c:pt idx="11545">
                  <c:v>974.85119999999995</c:v>
                </c:pt>
                <c:pt idx="11546">
                  <c:v>974.93380000000002</c:v>
                </c:pt>
                <c:pt idx="11547">
                  <c:v>975.0163</c:v>
                </c:pt>
                <c:pt idx="11548">
                  <c:v>975.10119999999995</c:v>
                </c:pt>
                <c:pt idx="11549">
                  <c:v>975.18089999999995</c:v>
                </c:pt>
                <c:pt idx="11550">
                  <c:v>975.26800000000003</c:v>
                </c:pt>
                <c:pt idx="11551">
                  <c:v>975.34799999999996</c:v>
                </c:pt>
                <c:pt idx="11552">
                  <c:v>975.43140000000005</c:v>
                </c:pt>
                <c:pt idx="11553">
                  <c:v>975.51589999999999</c:v>
                </c:pt>
                <c:pt idx="11554">
                  <c:v>975.59810000000004</c:v>
                </c:pt>
                <c:pt idx="11555">
                  <c:v>975.67880000000002</c:v>
                </c:pt>
                <c:pt idx="11556">
                  <c:v>975.7595</c:v>
                </c:pt>
                <c:pt idx="11557">
                  <c:v>975.84540000000004</c:v>
                </c:pt>
                <c:pt idx="11558">
                  <c:v>975.92970000000003</c:v>
                </c:pt>
                <c:pt idx="11559">
                  <c:v>976.00940000000003</c:v>
                </c:pt>
                <c:pt idx="11560">
                  <c:v>976.09379999999999</c:v>
                </c:pt>
                <c:pt idx="11561">
                  <c:v>976.17690000000005</c:v>
                </c:pt>
                <c:pt idx="11562">
                  <c:v>976.25850000000003</c:v>
                </c:pt>
                <c:pt idx="11563">
                  <c:v>976.3424</c:v>
                </c:pt>
                <c:pt idx="11564">
                  <c:v>976.42340000000002</c:v>
                </c:pt>
                <c:pt idx="11565">
                  <c:v>976.50760000000002</c:v>
                </c:pt>
                <c:pt idx="11566">
                  <c:v>976.59199999999998</c:v>
                </c:pt>
                <c:pt idx="11567">
                  <c:v>976.67409999999995</c:v>
                </c:pt>
                <c:pt idx="11568">
                  <c:v>976.75429999999994</c:v>
                </c:pt>
                <c:pt idx="11569">
                  <c:v>976.83920000000001</c:v>
                </c:pt>
                <c:pt idx="11570">
                  <c:v>976.92309999999998</c:v>
                </c:pt>
                <c:pt idx="11571">
                  <c:v>977.0059</c:v>
                </c:pt>
                <c:pt idx="11572">
                  <c:v>977.08910000000003</c:v>
                </c:pt>
                <c:pt idx="11573">
                  <c:v>977.17070000000001</c:v>
                </c:pt>
                <c:pt idx="11574">
                  <c:v>977.25310000000002</c:v>
                </c:pt>
                <c:pt idx="11575">
                  <c:v>977.33399999999995</c:v>
                </c:pt>
                <c:pt idx="11576">
                  <c:v>977.41719999999998</c:v>
                </c:pt>
                <c:pt idx="11577">
                  <c:v>977.50120000000004</c:v>
                </c:pt>
                <c:pt idx="11578">
                  <c:v>977.58510000000001</c:v>
                </c:pt>
                <c:pt idx="11579">
                  <c:v>977.66549999999995</c:v>
                </c:pt>
                <c:pt idx="11580">
                  <c:v>977.74929999999995</c:v>
                </c:pt>
                <c:pt idx="11581">
                  <c:v>977.83389999999997</c:v>
                </c:pt>
                <c:pt idx="11582">
                  <c:v>977.9153</c:v>
                </c:pt>
                <c:pt idx="11583">
                  <c:v>977.9991</c:v>
                </c:pt>
                <c:pt idx="11584">
                  <c:v>978.0806</c:v>
                </c:pt>
                <c:pt idx="11585">
                  <c:v>978.16380000000004</c:v>
                </c:pt>
                <c:pt idx="11586">
                  <c:v>978.24720000000002</c:v>
                </c:pt>
                <c:pt idx="11587">
                  <c:v>978.32740000000001</c:v>
                </c:pt>
                <c:pt idx="11588">
                  <c:v>978.41219999999998</c:v>
                </c:pt>
                <c:pt idx="11589">
                  <c:v>978.49649999999997</c:v>
                </c:pt>
                <c:pt idx="11590">
                  <c:v>978.57820000000004</c:v>
                </c:pt>
                <c:pt idx="11591">
                  <c:v>978.66060000000004</c:v>
                </c:pt>
                <c:pt idx="11592">
                  <c:v>978.74509999999998</c:v>
                </c:pt>
                <c:pt idx="11593">
                  <c:v>978.82920000000001</c:v>
                </c:pt>
                <c:pt idx="11594">
                  <c:v>978.91189999999995</c:v>
                </c:pt>
                <c:pt idx="11595">
                  <c:v>978.99620000000004</c:v>
                </c:pt>
                <c:pt idx="11596">
                  <c:v>979.07899999999995</c:v>
                </c:pt>
                <c:pt idx="11597">
                  <c:v>979.16110000000003</c:v>
                </c:pt>
                <c:pt idx="11598">
                  <c:v>979.2432</c:v>
                </c:pt>
                <c:pt idx="11599">
                  <c:v>979.32339999999999</c:v>
                </c:pt>
                <c:pt idx="11600">
                  <c:v>979.40940000000001</c:v>
                </c:pt>
                <c:pt idx="11601">
                  <c:v>979.48810000000003</c:v>
                </c:pt>
                <c:pt idx="11602">
                  <c:v>979.57140000000004</c:v>
                </c:pt>
                <c:pt idx="11603">
                  <c:v>979.65610000000004</c:v>
                </c:pt>
                <c:pt idx="11604">
                  <c:v>979.74</c:v>
                </c:pt>
                <c:pt idx="11605">
                  <c:v>979.82320000000004</c:v>
                </c:pt>
                <c:pt idx="11606">
                  <c:v>979.90549999999996</c:v>
                </c:pt>
                <c:pt idx="11607">
                  <c:v>979.99019999999996</c:v>
                </c:pt>
                <c:pt idx="11608">
                  <c:v>980.06939999999997</c:v>
                </c:pt>
                <c:pt idx="11609">
                  <c:v>980.15509999999995</c:v>
                </c:pt>
                <c:pt idx="11610">
                  <c:v>980.23680000000002</c:v>
                </c:pt>
                <c:pt idx="11611">
                  <c:v>980.31759999999997</c:v>
                </c:pt>
                <c:pt idx="11612">
                  <c:v>980.40350000000001</c:v>
                </c:pt>
                <c:pt idx="11613">
                  <c:v>980.48410000000001</c:v>
                </c:pt>
                <c:pt idx="11614">
                  <c:v>980.56719999999996</c:v>
                </c:pt>
                <c:pt idx="11615">
                  <c:v>980.65160000000003</c:v>
                </c:pt>
                <c:pt idx="11616">
                  <c:v>980.73440000000005</c:v>
                </c:pt>
                <c:pt idx="11617">
                  <c:v>980.81579999999997</c:v>
                </c:pt>
                <c:pt idx="11618">
                  <c:v>980.90070000000003</c:v>
                </c:pt>
                <c:pt idx="11619">
                  <c:v>980.9837</c:v>
                </c:pt>
                <c:pt idx="11620">
                  <c:v>981.0652</c:v>
                </c:pt>
                <c:pt idx="11621">
                  <c:v>981.14859999999999</c:v>
                </c:pt>
                <c:pt idx="11622">
                  <c:v>981.2269</c:v>
                </c:pt>
                <c:pt idx="11623">
                  <c:v>981.3125</c:v>
                </c:pt>
                <c:pt idx="11624">
                  <c:v>981.39620000000002</c:v>
                </c:pt>
                <c:pt idx="11625">
                  <c:v>981.47810000000004</c:v>
                </c:pt>
                <c:pt idx="11626">
                  <c:v>981.56179999999995</c:v>
                </c:pt>
                <c:pt idx="11627">
                  <c:v>981.64499999999998</c:v>
                </c:pt>
                <c:pt idx="11628">
                  <c:v>981.72550000000001</c:v>
                </c:pt>
                <c:pt idx="11629">
                  <c:v>981.81010000000003</c:v>
                </c:pt>
                <c:pt idx="11630">
                  <c:v>981.89419999999996</c:v>
                </c:pt>
                <c:pt idx="11631">
                  <c:v>981.97799999999995</c:v>
                </c:pt>
                <c:pt idx="11632">
                  <c:v>982.05740000000003</c:v>
                </c:pt>
                <c:pt idx="11633">
                  <c:v>982.14179999999999</c:v>
                </c:pt>
                <c:pt idx="11634">
                  <c:v>982.22609999999997</c:v>
                </c:pt>
                <c:pt idx="11635">
                  <c:v>982.30799999999999</c:v>
                </c:pt>
                <c:pt idx="11636">
                  <c:v>982.39099999999996</c:v>
                </c:pt>
                <c:pt idx="11637">
                  <c:v>982.47360000000003</c:v>
                </c:pt>
                <c:pt idx="11638">
                  <c:v>982.55690000000004</c:v>
                </c:pt>
                <c:pt idx="11639">
                  <c:v>982.64059999999995</c:v>
                </c:pt>
                <c:pt idx="11640">
                  <c:v>982.72149999999999</c:v>
                </c:pt>
                <c:pt idx="11641">
                  <c:v>982.80430000000001</c:v>
                </c:pt>
                <c:pt idx="11642">
                  <c:v>982.8886</c:v>
                </c:pt>
                <c:pt idx="11643">
                  <c:v>982.97349999999994</c:v>
                </c:pt>
                <c:pt idx="11644">
                  <c:v>983.0548</c:v>
                </c:pt>
                <c:pt idx="11645">
                  <c:v>983.13739999999996</c:v>
                </c:pt>
                <c:pt idx="11646">
                  <c:v>983.22069999999997</c:v>
                </c:pt>
                <c:pt idx="11647">
                  <c:v>983.30510000000004</c:v>
                </c:pt>
                <c:pt idx="11648">
                  <c:v>983.38840000000005</c:v>
                </c:pt>
                <c:pt idx="11649">
                  <c:v>983.46990000000005</c:v>
                </c:pt>
                <c:pt idx="11650">
                  <c:v>983.55309999999997</c:v>
                </c:pt>
                <c:pt idx="11651">
                  <c:v>983.63499999999999</c:v>
                </c:pt>
                <c:pt idx="11652">
                  <c:v>983.71720000000005</c:v>
                </c:pt>
                <c:pt idx="11653">
                  <c:v>983.80190000000005</c:v>
                </c:pt>
                <c:pt idx="11654">
                  <c:v>983.88189999999997</c:v>
                </c:pt>
                <c:pt idx="11655">
                  <c:v>983.96680000000003</c:v>
                </c:pt>
                <c:pt idx="11656">
                  <c:v>984.04880000000003</c:v>
                </c:pt>
                <c:pt idx="11657">
                  <c:v>984.13139999999999</c:v>
                </c:pt>
                <c:pt idx="11658">
                  <c:v>984.21469999999999</c:v>
                </c:pt>
                <c:pt idx="11659">
                  <c:v>984.29920000000004</c:v>
                </c:pt>
                <c:pt idx="11660">
                  <c:v>984.38409999999999</c:v>
                </c:pt>
                <c:pt idx="11661">
                  <c:v>984.46439999999996</c:v>
                </c:pt>
                <c:pt idx="11662">
                  <c:v>984.54780000000005</c:v>
                </c:pt>
                <c:pt idx="11663">
                  <c:v>984.63189999999997</c:v>
                </c:pt>
                <c:pt idx="11664">
                  <c:v>984.71339999999998</c:v>
                </c:pt>
                <c:pt idx="11665">
                  <c:v>984.79780000000005</c:v>
                </c:pt>
                <c:pt idx="11666">
                  <c:v>984.8809</c:v>
                </c:pt>
                <c:pt idx="11667">
                  <c:v>984.96320000000003</c:v>
                </c:pt>
                <c:pt idx="11668">
                  <c:v>985.0453</c:v>
                </c:pt>
                <c:pt idx="11669">
                  <c:v>985.13059999999996</c:v>
                </c:pt>
                <c:pt idx="11670">
                  <c:v>985.21100000000001</c:v>
                </c:pt>
                <c:pt idx="11671">
                  <c:v>985.2953</c:v>
                </c:pt>
                <c:pt idx="11672">
                  <c:v>985.37639999999999</c:v>
                </c:pt>
                <c:pt idx="11673">
                  <c:v>985.46050000000002</c:v>
                </c:pt>
                <c:pt idx="11674">
                  <c:v>985.54049999999995</c:v>
                </c:pt>
                <c:pt idx="11675">
                  <c:v>985.62779999999998</c:v>
                </c:pt>
                <c:pt idx="11676">
                  <c:v>985.70910000000003</c:v>
                </c:pt>
                <c:pt idx="11677">
                  <c:v>985.7921</c:v>
                </c:pt>
                <c:pt idx="11678">
                  <c:v>985.8759</c:v>
                </c:pt>
                <c:pt idx="11679">
                  <c:v>985.95889999999997</c:v>
                </c:pt>
                <c:pt idx="11680">
                  <c:v>986.04179999999997</c:v>
                </c:pt>
                <c:pt idx="11681">
                  <c:v>986.1232</c:v>
                </c:pt>
                <c:pt idx="11682">
                  <c:v>986.2088</c:v>
                </c:pt>
                <c:pt idx="11683">
                  <c:v>986.29190000000006</c:v>
                </c:pt>
                <c:pt idx="11684">
                  <c:v>986.37570000000005</c:v>
                </c:pt>
                <c:pt idx="11685">
                  <c:v>986.45609999999999</c:v>
                </c:pt>
                <c:pt idx="11686">
                  <c:v>986.54</c:v>
                </c:pt>
                <c:pt idx="11687">
                  <c:v>986.62120000000004</c:v>
                </c:pt>
                <c:pt idx="11688">
                  <c:v>986.70429999999999</c:v>
                </c:pt>
                <c:pt idx="11689">
                  <c:v>986.78819999999996</c:v>
                </c:pt>
                <c:pt idx="11690">
                  <c:v>986.87040000000002</c:v>
                </c:pt>
                <c:pt idx="11691">
                  <c:v>986.95439999999996</c:v>
                </c:pt>
                <c:pt idx="11692">
                  <c:v>987.03719999999998</c:v>
                </c:pt>
                <c:pt idx="11693">
                  <c:v>987.12300000000005</c:v>
                </c:pt>
                <c:pt idx="11694">
                  <c:v>987.2047</c:v>
                </c:pt>
                <c:pt idx="11695">
                  <c:v>987.28480000000002</c:v>
                </c:pt>
                <c:pt idx="11696">
                  <c:v>987.36720000000003</c:v>
                </c:pt>
                <c:pt idx="11697">
                  <c:v>987.45090000000005</c:v>
                </c:pt>
                <c:pt idx="11698">
                  <c:v>987.53319999999997</c:v>
                </c:pt>
                <c:pt idx="11699">
                  <c:v>987.61789999999996</c:v>
                </c:pt>
                <c:pt idx="11700">
                  <c:v>987.70180000000005</c:v>
                </c:pt>
                <c:pt idx="11701">
                  <c:v>987.78210000000001</c:v>
                </c:pt>
                <c:pt idx="11702">
                  <c:v>987.86800000000005</c:v>
                </c:pt>
                <c:pt idx="11703">
                  <c:v>987.94989999999996</c:v>
                </c:pt>
                <c:pt idx="11704">
                  <c:v>988.03399999999999</c:v>
                </c:pt>
                <c:pt idx="11705">
                  <c:v>988.11649999999997</c:v>
                </c:pt>
                <c:pt idx="11706">
                  <c:v>988.19949999999994</c:v>
                </c:pt>
                <c:pt idx="11707">
                  <c:v>988.28319999999997</c:v>
                </c:pt>
                <c:pt idx="11708">
                  <c:v>988.36590000000001</c:v>
                </c:pt>
                <c:pt idx="11709">
                  <c:v>988.44719999999995</c:v>
                </c:pt>
                <c:pt idx="11710">
                  <c:v>988.52940000000001</c:v>
                </c:pt>
                <c:pt idx="11711">
                  <c:v>988.61559999999997</c:v>
                </c:pt>
                <c:pt idx="11712">
                  <c:v>988.69780000000003</c:v>
                </c:pt>
                <c:pt idx="11713">
                  <c:v>988.78</c:v>
                </c:pt>
                <c:pt idx="11714">
                  <c:v>988.86490000000003</c:v>
                </c:pt>
                <c:pt idx="11715">
                  <c:v>988.94920000000002</c:v>
                </c:pt>
                <c:pt idx="11716">
                  <c:v>989.03210000000001</c:v>
                </c:pt>
                <c:pt idx="11717">
                  <c:v>989.11519999999996</c:v>
                </c:pt>
                <c:pt idx="11718">
                  <c:v>989.19619999999998</c:v>
                </c:pt>
                <c:pt idx="11719">
                  <c:v>989.27739999999994</c:v>
                </c:pt>
                <c:pt idx="11720">
                  <c:v>989.36109999999996</c:v>
                </c:pt>
                <c:pt idx="11721">
                  <c:v>989.44460000000004</c:v>
                </c:pt>
                <c:pt idx="11722">
                  <c:v>989.52610000000004</c:v>
                </c:pt>
                <c:pt idx="11723">
                  <c:v>989.60900000000004</c:v>
                </c:pt>
                <c:pt idx="11724">
                  <c:v>989.69259999999997</c:v>
                </c:pt>
                <c:pt idx="11725">
                  <c:v>989.77560000000005</c:v>
                </c:pt>
                <c:pt idx="11726">
                  <c:v>989.8569</c:v>
                </c:pt>
                <c:pt idx="11727">
                  <c:v>989.93979999999999</c:v>
                </c:pt>
                <c:pt idx="11728">
                  <c:v>990.02179999999998</c:v>
                </c:pt>
                <c:pt idx="11729">
                  <c:v>990.10739999999998</c:v>
                </c:pt>
                <c:pt idx="11730">
                  <c:v>990.19</c:v>
                </c:pt>
                <c:pt idx="11731">
                  <c:v>990.27160000000003</c:v>
                </c:pt>
                <c:pt idx="11732">
                  <c:v>990.3569</c:v>
                </c:pt>
                <c:pt idx="11733">
                  <c:v>990.43740000000003</c:v>
                </c:pt>
                <c:pt idx="11734">
                  <c:v>990.51919999999996</c:v>
                </c:pt>
                <c:pt idx="11735">
                  <c:v>990.6028</c:v>
                </c:pt>
                <c:pt idx="11736">
                  <c:v>990.68579999999997</c:v>
                </c:pt>
              </c:numCache>
            </c:numRef>
          </c:xVal>
          <c:yVal>
            <c:numRef>
              <c:f>'RN-C2-o5'!$F$2:$F$11738</c:f>
              <c:numCache>
                <c:formatCode>General</c:formatCode>
                <c:ptCount val="11737"/>
                <c:pt idx="0">
                  <c:v>22.71686</c:v>
                </c:pt>
                <c:pt idx="1">
                  <c:v>22.718119999999999</c:v>
                </c:pt>
                <c:pt idx="2">
                  <c:v>22.718209999999999</c:v>
                </c:pt>
                <c:pt idx="3">
                  <c:v>22.717929999999999</c:v>
                </c:pt>
                <c:pt idx="4">
                  <c:v>22.717300000000002</c:v>
                </c:pt>
                <c:pt idx="5">
                  <c:v>22.7163</c:v>
                </c:pt>
                <c:pt idx="6">
                  <c:v>22.71482</c:v>
                </c:pt>
                <c:pt idx="7">
                  <c:v>22.712589999999999</c:v>
                </c:pt>
                <c:pt idx="8">
                  <c:v>22.709399999999999</c:v>
                </c:pt>
                <c:pt idx="9">
                  <c:v>22.70534</c:v>
                </c:pt>
                <c:pt idx="10">
                  <c:v>22.70008</c:v>
                </c:pt>
                <c:pt idx="11">
                  <c:v>22.693480000000001</c:v>
                </c:pt>
                <c:pt idx="12">
                  <c:v>22.68535</c:v>
                </c:pt>
                <c:pt idx="13">
                  <c:v>22.675879999999999</c:v>
                </c:pt>
                <c:pt idx="14">
                  <c:v>22.66525</c:v>
                </c:pt>
                <c:pt idx="15">
                  <c:v>22.653359999999999</c:v>
                </c:pt>
                <c:pt idx="16">
                  <c:v>22.639990000000001</c:v>
                </c:pt>
                <c:pt idx="17">
                  <c:v>22.6252</c:v>
                </c:pt>
                <c:pt idx="18">
                  <c:v>22.608809999999998</c:v>
                </c:pt>
                <c:pt idx="19">
                  <c:v>22.590820000000001</c:v>
                </c:pt>
                <c:pt idx="20">
                  <c:v>22.5718</c:v>
                </c:pt>
                <c:pt idx="21">
                  <c:v>22.551500000000001</c:v>
                </c:pt>
                <c:pt idx="22">
                  <c:v>22.529520000000002</c:v>
                </c:pt>
                <c:pt idx="23">
                  <c:v>22.506460000000001</c:v>
                </c:pt>
                <c:pt idx="24">
                  <c:v>22.4819</c:v>
                </c:pt>
                <c:pt idx="25">
                  <c:v>22.455719999999999</c:v>
                </c:pt>
                <c:pt idx="26">
                  <c:v>22.4283</c:v>
                </c:pt>
                <c:pt idx="27">
                  <c:v>22.399529999999999</c:v>
                </c:pt>
                <c:pt idx="28">
                  <c:v>22.36957</c:v>
                </c:pt>
                <c:pt idx="29">
                  <c:v>22.338439999999999</c:v>
                </c:pt>
                <c:pt idx="30">
                  <c:v>22.30545</c:v>
                </c:pt>
                <c:pt idx="31">
                  <c:v>22.271280000000001</c:v>
                </c:pt>
                <c:pt idx="32">
                  <c:v>22.236129999999999</c:v>
                </c:pt>
                <c:pt idx="33">
                  <c:v>22.199439999999999</c:v>
                </c:pt>
                <c:pt idx="34">
                  <c:v>22.16122</c:v>
                </c:pt>
                <c:pt idx="35">
                  <c:v>22.122</c:v>
                </c:pt>
                <c:pt idx="36">
                  <c:v>22.081330000000001</c:v>
                </c:pt>
                <c:pt idx="37">
                  <c:v>22.039380000000001</c:v>
                </c:pt>
                <c:pt idx="38">
                  <c:v>21.99614</c:v>
                </c:pt>
                <c:pt idx="39">
                  <c:v>21.951699999999999</c:v>
                </c:pt>
                <c:pt idx="40">
                  <c:v>21.906279999999999</c:v>
                </c:pt>
                <c:pt idx="41">
                  <c:v>21.859369999999998</c:v>
                </c:pt>
                <c:pt idx="42">
                  <c:v>21.81118</c:v>
                </c:pt>
                <c:pt idx="43">
                  <c:v>21.761900000000001</c:v>
                </c:pt>
                <c:pt idx="44">
                  <c:v>21.711770000000001</c:v>
                </c:pt>
                <c:pt idx="45">
                  <c:v>21.660530000000001</c:v>
                </c:pt>
                <c:pt idx="46">
                  <c:v>21.608239999999999</c:v>
                </c:pt>
                <c:pt idx="47">
                  <c:v>21.55491</c:v>
                </c:pt>
                <c:pt idx="48">
                  <c:v>21.50076</c:v>
                </c:pt>
                <c:pt idx="49">
                  <c:v>21.445450000000001</c:v>
                </c:pt>
                <c:pt idx="50">
                  <c:v>21.389009999999999</c:v>
                </c:pt>
                <c:pt idx="51">
                  <c:v>21.331900000000001</c:v>
                </c:pt>
                <c:pt idx="52">
                  <c:v>21.274049999999999</c:v>
                </c:pt>
                <c:pt idx="53">
                  <c:v>21.215330000000002</c:v>
                </c:pt>
                <c:pt idx="54">
                  <c:v>21.155760000000001</c:v>
                </c:pt>
                <c:pt idx="55">
                  <c:v>21.095030000000001</c:v>
                </c:pt>
                <c:pt idx="56">
                  <c:v>21.033560000000001</c:v>
                </c:pt>
                <c:pt idx="57">
                  <c:v>20.97146</c:v>
                </c:pt>
                <c:pt idx="58">
                  <c:v>20.908750000000001</c:v>
                </c:pt>
                <c:pt idx="59">
                  <c:v>20.84545</c:v>
                </c:pt>
                <c:pt idx="60">
                  <c:v>20.781680000000001</c:v>
                </c:pt>
                <c:pt idx="61">
                  <c:v>20.717210000000001</c:v>
                </c:pt>
                <c:pt idx="62">
                  <c:v>20.652200000000001</c:v>
                </c:pt>
                <c:pt idx="63">
                  <c:v>20.586739999999999</c:v>
                </c:pt>
                <c:pt idx="64">
                  <c:v>20.520589999999999</c:v>
                </c:pt>
                <c:pt idx="65">
                  <c:v>20.453939999999999</c:v>
                </c:pt>
                <c:pt idx="66">
                  <c:v>20.386690000000002</c:v>
                </c:pt>
                <c:pt idx="67">
                  <c:v>20.319140000000001</c:v>
                </c:pt>
                <c:pt idx="68">
                  <c:v>20.25112</c:v>
                </c:pt>
                <c:pt idx="69">
                  <c:v>20.18263</c:v>
                </c:pt>
                <c:pt idx="70">
                  <c:v>20.113600000000002</c:v>
                </c:pt>
                <c:pt idx="71">
                  <c:v>20.044460000000001</c:v>
                </c:pt>
                <c:pt idx="72">
                  <c:v>19.974530000000001</c:v>
                </c:pt>
                <c:pt idx="73">
                  <c:v>19.904140000000002</c:v>
                </c:pt>
                <c:pt idx="74">
                  <c:v>19.83352</c:v>
                </c:pt>
                <c:pt idx="75">
                  <c:v>19.762779999999999</c:v>
                </c:pt>
                <c:pt idx="76">
                  <c:v>19.692</c:v>
                </c:pt>
                <c:pt idx="77">
                  <c:v>19.62078</c:v>
                </c:pt>
                <c:pt idx="78">
                  <c:v>19.54926</c:v>
                </c:pt>
                <c:pt idx="79">
                  <c:v>19.477599999999999</c:v>
                </c:pt>
                <c:pt idx="80">
                  <c:v>19.40587</c:v>
                </c:pt>
                <c:pt idx="81">
                  <c:v>19.333919999999999</c:v>
                </c:pt>
                <c:pt idx="82">
                  <c:v>19.26202</c:v>
                </c:pt>
                <c:pt idx="83">
                  <c:v>19.189900000000002</c:v>
                </c:pt>
                <c:pt idx="84">
                  <c:v>19.117709999999999</c:v>
                </c:pt>
                <c:pt idx="85">
                  <c:v>19.04552</c:v>
                </c:pt>
                <c:pt idx="86">
                  <c:v>18.973230000000001</c:v>
                </c:pt>
                <c:pt idx="87">
                  <c:v>18.9009</c:v>
                </c:pt>
                <c:pt idx="88">
                  <c:v>18.82845</c:v>
                </c:pt>
                <c:pt idx="89">
                  <c:v>18.755970000000001</c:v>
                </c:pt>
                <c:pt idx="90">
                  <c:v>18.683759999999999</c:v>
                </c:pt>
                <c:pt idx="91">
                  <c:v>18.611329999999999</c:v>
                </c:pt>
                <c:pt idx="92">
                  <c:v>18.53912</c:v>
                </c:pt>
                <c:pt idx="93">
                  <c:v>18.467040000000001</c:v>
                </c:pt>
                <c:pt idx="94">
                  <c:v>18.395060000000001</c:v>
                </c:pt>
                <c:pt idx="95">
                  <c:v>18.3232</c:v>
                </c:pt>
                <c:pt idx="96">
                  <c:v>18.251370000000001</c:v>
                </c:pt>
                <c:pt idx="97">
                  <c:v>18.179790000000001</c:v>
                </c:pt>
                <c:pt idx="98">
                  <c:v>18.108460000000001</c:v>
                </c:pt>
                <c:pt idx="99">
                  <c:v>18.03744</c:v>
                </c:pt>
                <c:pt idx="100">
                  <c:v>17.966419999999999</c:v>
                </c:pt>
                <c:pt idx="101">
                  <c:v>17.895489999999999</c:v>
                </c:pt>
                <c:pt idx="102">
                  <c:v>17.824729999999999</c:v>
                </c:pt>
                <c:pt idx="103">
                  <c:v>17.754549999999998</c:v>
                </c:pt>
                <c:pt idx="104">
                  <c:v>17.684360000000002</c:v>
                </c:pt>
                <c:pt idx="105">
                  <c:v>17.6145</c:v>
                </c:pt>
                <c:pt idx="106">
                  <c:v>17.54513</c:v>
                </c:pt>
                <c:pt idx="107">
                  <c:v>17.476289999999999</c:v>
                </c:pt>
                <c:pt idx="108">
                  <c:v>17.40774</c:v>
                </c:pt>
                <c:pt idx="109">
                  <c:v>17.338989999999999</c:v>
                </c:pt>
                <c:pt idx="110">
                  <c:v>17.27074</c:v>
                </c:pt>
                <c:pt idx="111">
                  <c:v>17.203060000000001</c:v>
                </c:pt>
                <c:pt idx="112">
                  <c:v>17.1358</c:v>
                </c:pt>
                <c:pt idx="113">
                  <c:v>17.068639999999998</c:v>
                </c:pt>
                <c:pt idx="114">
                  <c:v>17.001899999999999</c:v>
                </c:pt>
                <c:pt idx="115">
                  <c:v>16.935400000000001</c:v>
                </c:pt>
                <c:pt idx="116">
                  <c:v>16.869109999999999</c:v>
                </c:pt>
                <c:pt idx="117">
                  <c:v>16.80302</c:v>
                </c:pt>
                <c:pt idx="118">
                  <c:v>16.737269999999999</c:v>
                </c:pt>
                <c:pt idx="119">
                  <c:v>16.672170000000001</c:v>
                </c:pt>
                <c:pt idx="120">
                  <c:v>16.607479999999999</c:v>
                </c:pt>
                <c:pt idx="121">
                  <c:v>16.543030000000002</c:v>
                </c:pt>
                <c:pt idx="122">
                  <c:v>16.478940000000001</c:v>
                </c:pt>
                <c:pt idx="123">
                  <c:v>16.415659999999999</c:v>
                </c:pt>
                <c:pt idx="124">
                  <c:v>16.35266</c:v>
                </c:pt>
                <c:pt idx="125">
                  <c:v>16.29007</c:v>
                </c:pt>
                <c:pt idx="126">
                  <c:v>16.22786</c:v>
                </c:pt>
                <c:pt idx="127">
                  <c:v>16.166219999999999</c:v>
                </c:pt>
                <c:pt idx="128">
                  <c:v>16.10511</c:v>
                </c:pt>
                <c:pt idx="129">
                  <c:v>16.04448</c:v>
                </c:pt>
                <c:pt idx="130">
                  <c:v>15.98413</c:v>
                </c:pt>
                <c:pt idx="131">
                  <c:v>15.92454</c:v>
                </c:pt>
                <c:pt idx="132">
                  <c:v>15.86534</c:v>
                </c:pt>
                <c:pt idx="133">
                  <c:v>15.80636</c:v>
                </c:pt>
                <c:pt idx="134">
                  <c:v>15.748189999999999</c:v>
                </c:pt>
                <c:pt idx="135">
                  <c:v>15.690390000000001</c:v>
                </c:pt>
                <c:pt idx="136">
                  <c:v>15.633419999999999</c:v>
                </c:pt>
                <c:pt idx="137">
                  <c:v>15.576510000000001</c:v>
                </c:pt>
                <c:pt idx="138">
                  <c:v>15.52007</c:v>
                </c:pt>
                <c:pt idx="139">
                  <c:v>15.46443</c:v>
                </c:pt>
                <c:pt idx="140">
                  <c:v>15.40896</c:v>
                </c:pt>
                <c:pt idx="141">
                  <c:v>15.35385</c:v>
                </c:pt>
                <c:pt idx="142">
                  <c:v>15.29942</c:v>
                </c:pt>
                <c:pt idx="143">
                  <c:v>15.24531</c:v>
                </c:pt>
                <c:pt idx="144">
                  <c:v>15.191940000000001</c:v>
                </c:pt>
                <c:pt idx="145">
                  <c:v>15.138960000000001</c:v>
                </c:pt>
                <c:pt idx="146">
                  <c:v>15.086180000000001</c:v>
                </c:pt>
                <c:pt idx="147">
                  <c:v>15.03434</c:v>
                </c:pt>
                <c:pt idx="148">
                  <c:v>14.98292</c:v>
                </c:pt>
                <c:pt idx="149">
                  <c:v>14.931889999999999</c:v>
                </c:pt>
                <c:pt idx="150">
                  <c:v>14.881830000000001</c:v>
                </c:pt>
                <c:pt idx="151">
                  <c:v>14.832420000000001</c:v>
                </c:pt>
                <c:pt idx="152">
                  <c:v>14.783340000000001</c:v>
                </c:pt>
                <c:pt idx="153">
                  <c:v>14.73498</c:v>
                </c:pt>
                <c:pt idx="154">
                  <c:v>14.686809999999999</c:v>
                </c:pt>
                <c:pt idx="155">
                  <c:v>14.63923</c:v>
                </c:pt>
                <c:pt idx="156">
                  <c:v>14.59234</c:v>
                </c:pt>
                <c:pt idx="157">
                  <c:v>14.54579</c:v>
                </c:pt>
                <c:pt idx="158">
                  <c:v>14.49995</c:v>
                </c:pt>
                <c:pt idx="159">
                  <c:v>14.454510000000001</c:v>
                </c:pt>
                <c:pt idx="160">
                  <c:v>14.40957</c:v>
                </c:pt>
                <c:pt idx="161">
                  <c:v>14.364879999999999</c:v>
                </c:pt>
                <c:pt idx="162">
                  <c:v>14.321020000000001</c:v>
                </c:pt>
                <c:pt idx="163">
                  <c:v>14.277380000000001</c:v>
                </c:pt>
                <c:pt idx="164">
                  <c:v>14.234360000000001</c:v>
                </c:pt>
                <c:pt idx="165">
                  <c:v>14.192220000000001</c:v>
                </c:pt>
                <c:pt idx="166">
                  <c:v>14.15058</c:v>
                </c:pt>
                <c:pt idx="167">
                  <c:v>14.10909</c:v>
                </c:pt>
                <c:pt idx="168">
                  <c:v>14.06827</c:v>
                </c:pt>
                <c:pt idx="169">
                  <c:v>14.02811</c:v>
                </c:pt>
                <c:pt idx="170">
                  <c:v>13.98822</c:v>
                </c:pt>
                <c:pt idx="171">
                  <c:v>13.94894</c:v>
                </c:pt>
                <c:pt idx="172">
                  <c:v>13.90992</c:v>
                </c:pt>
                <c:pt idx="173">
                  <c:v>13.8714</c:v>
                </c:pt>
                <c:pt idx="174">
                  <c:v>13.83343</c:v>
                </c:pt>
                <c:pt idx="175">
                  <c:v>13.795590000000001</c:v>
                </c:pt>
                <c:pt idx="176">
                  <c:v>13.75821</c:v>
                </c:pt>
                <c:pt idx="177">
                  <c:v>13.72176</c:v>
                </c:pt>
                <c:pt idx="178">
                  <c:v>13.685549999999999</c:v>
                </c:pt>
                <c:pt idx="179">
                  <c:v>13.649699999999999</c:v>
                </c:pt>
                <c:pt idx="180">
                  <c:v>13.61439</c:v>
                </c:pt>
                <c:pt idx="181">
                  <c:v>13.57976</c:v>
                </c:pt>
                <c:pt idx="182">
                  <c:v>13.545450000000001</c:v>
                </c:pt>
                <c:pt idx="183">
                  <c:v>13.51182</c:v>
                </c:pt>
                <c:pt idx="184">
                  <c:v>13.47869</c:v>
                </c:pt>
                <c:pt idx="185">
                  <c:v>13.44631</c:v>
                </c:pt>
                <c:pt idx="186">
                  <c:v>13.414210000000001</c:v>
                </c:pt>
                <c:pt idx="187">
                  <c:v>13.38252</c:v>
                </c:pt>
                <c:pt idx="188">
                  <c:v>13.35111</c:v>
                </c:pt>
                <c:pt idx="189">
                  <c:v>13.32005</c:v>
                </c:pt>
                <c:pt idx="190">
                  <c:v>13.28964</c:v>
                </c:pt>
                <c:pt idx="191">
                  <c:v>13.259600000000001</c:v>
                </c:pt>
                <c:pt idx="192">
                  <c:v>13.230090000000001</c:v>
                </c:pt>
                <c:pt idx="193">
                  <c:v>13.20102</c:v>
                </c:pt>
                <c:pt idx="194">
                  <c:v>13.17212</c:v>
                </c:pt>
                <c:pt idx="195">
                  <c:v>13.14368</c:v>
                </c:pt>
                <c:pt idx="196">
                  <c:v>13.115729999999999</c:v>
                </c:pt>
                <c:pt idx="197">
                  <c:v>13.08797</c:v>
                </c:pt>
                <c:pt idx="198">
                  <c:v>13.060969999999999</c:v>
                </c:pt>
                <c:pt idx="199">
                  <c:v>13.03454</c:v>
                </c:pt>
                <c:pt idx="200">
                  <c:v>13.008290000000001</c:v>
                </c:pt>
                <c:pt idx="201">
                  <c:v>12.98218</c:v>
                </c:pt>
                <c:pt idx="202">
                  <c:v>12.956569999999999</c:v>
                </c:pt>
                <c:pt idx="203">
                  <c:v>12.93145</c:v>
                </c:pt>
                <c:pt idx="204">
                  <c:v>12.906829999999999</c:v>
                </c:pt>
                <c:pt idx="205">
                  <c:v>12.88218</c:v>
                </c:pt>
                <c:pt idx="206">
                  <c:v>12.858140000000001</c:v>
                </c:pt>
                <c:pt idx="207">
                  <c:v>12.83446</c:v>
                </c:pt>
                <c:pt idx="208">
                  <c:v>12.81105</c:v>
                </c:pt>
                <c:pt idx="209">
                  <c:v>12.787929999999999</c:v>
                </c:pt>
                <c:pt idx="210">
                  <c:v>12.765409999999999</c:v>
                </c:pt>
                <c:pt idx="211">
                  <c:v>12.74342</c:v>
                </c:pt>
                <c:pt idx="212">
                  <c:v>12.72167</c:v>
                </c:pt>
                <c:pt idx="213">
                  <c:v>12.70007</c:v>
                </c:pt>
                <c:pt idx="214">
                  <c:v>12.67886</c:v>
                </c:pt>
                <c:pt idx="215">
                  <c:v>12.658060000000001</c:v>
                </c:pt>
                <c:pt idx="216">
                  <c:v>12.637499999999999</c:v>
                </c:pt>
                <c:pt idx="217">
                  <c:v>12.61735</c:v>
                </c:pt>
                <c:pt idx="218">
                  <c:v>12.597630000000001</c:v>
                </c:pt>
                <c:pt idx="219">
                  <c:v>12.57836</c:v>
                </c:pt>
                <c:pt idx="220">
                  <c:v>12.559189999999999</c:v>
                </c:pt>
                <c:pt idx="221">
                  <c:v>12.540430000000001</c:v>
                </c:pt>
                <c:pt idx="222">
                  <c:v>12.521940000000001</c:v>
                </c:pt>
                <c:pt idx="223">
                  <c:v>12.503780000000001</c:v>
                </c:pt>
                <c:pt idx="224">
                  <c:v>12.486039999999999</c:v>
                </c:pt>
                <c:pt idx="225">
                  <c:v>12.468780000000001</c:v>
                </c:pt>
                <c:pt idx="226">
                  <c:v>12.4519</c:v>
                </c:pt>
                <c:pt idx="227">
                  <c:v>12.435320000000001</c:v>
                </c:pt>
                <c:pt idx="228">
                  <c:v>12.41864</c:v>
                </c:pt>
                <c:pt idx="229">
                  <c:v>12.402100000000001</c:v>
                </c:pt>
                <c:pt idx="230">
                  <c:v>12.385899999999999</c:v>
                </c:pt>
                <c:pt idx="231">
                  <c:v>12.36992</c:v>
                </c:pt>
                <c:pt idx="232">
                  <c:v>12.35426</c:v>
                </c:pt>
                <c:pt idx="233">
                  <c:v>12.33893</c:v>
                </c:pt>
                <c:pt idx="234">
                  <c:v>12.32376</c:v>
                </c:pt>
                <c:pt idx="235">
                  <c:v>12.30874</c:v>
                </c:pt>
                <c:pt idx="236">
                  <c:v>12.29372</c:v>
                </c:pt>
                <c:pt idx="237">
                  <c:v>12.27936</c:v>
                </c:pt>
                <c:pt idx="238">
                  <c:v>12.265499999999999</c:v>
                </c:pt>
                <c:pt idx="239">
                  <c:v>12.251810000000001</c:v>
                </c:pt>
                <c:pt idx="240">
                  <c:v>12.238160000000001</c:v>
                </c:pt>
                <c:pt idx="241">
                  <c:v>12.224729999999999</c:v>
                </c:pt>
                <c:pt idx="242">
                  <c:v>12.211639999999999</c:v>
                </c:pt>
                <c:pt idx="243">
                  <c:v>12.198840000000001</c:v>
                </c:pt>
                <c:pt idx="244">
                  <c:v>12.18623</c:v>
                </c:pt>
                <c:pt idx="245">
                  <c:v>12.173719999999999</c:v>
                </c:pt>
                <c:pt idx="246">
                  <c:v>12.16175</c:v>
                </c:pt>
                <c:pt idx="247">
                  <c:v>12.149570000000001</c:v>
                </c:pt>
                <c:pt idx="248">
                  <c:v>12.13763</c:v>
                </c:pt>
                <c:pt idx="249">
                  <c:v>12.12617</c:v>
                </c:pt>
                <c:pt idx="250">
                  <c:v>12.114940000000001</c:v>
                </c:pt>
                <c:pt idx="251">
                  <c:v>12.10378</c:v>
                </c:pt>
                <c:pt idx="252">
                  <c:v>12.09266</c:v>
                </c:pt>
                <c:pt idx="253">
                  <c:v>12.08182</c:v>
                </c:pt>
                <c:pt idx="254">
                  <c:v>12.071</c:v>
                </c:pt>
                <c:pt idx="255">
                  <c:v>12.060650000000001</c:v>
                </c:pt>
                <c:pt idx="256">
                  <c:v>12.050420000000001</c:v>
                </c:pt>
                <c:pt idx="257">
                  <c:v>12.040469999999999</c:v>
                </c:pt>
                <c:pt idx="258">
                  <c:v>12.030480000000001</c:v>
                </c:pt>
                <c:pt idx="259">
                  <c:v>12.020580000000001</c:v>
                </c:pt>
                <c:pt idx="260">
                  <c:v>12.011200000000001</c:v>
                </c:pt>
                <c:pt idx="261">
                  <c:v>12.002090000000001</c:v>
                </c:pt>
                <c:pt idx="262">
                  <c:v>11.993270000000001</c:v>
                </c:pt>
                <c:pt idx="263">
                  <c:v>11.984109999999999</c:v>
                </c:pt>
                <c:pt idx="264">
                  <c:v>11.975429999999999</c:v>
                </c:pt>
                <c:pt idx="265">
                  <c:v>11.966659999999999</c:v>
                </c:pt>
                <c:pt idx="266">
                  <c:v>11.95778</c:v>
                </c:pt>
                <c:pt idx="267">
                  <c:v>11.949</c:v>
                </c:pt>
                <c:pt idx="268">
                  <c:v>11.94059</c:v>
                </c:pt>
                <c:pt idx="269">
                  <c:v>11.932359999999999</c:v>
                </c:pt>
                <c:pt idx="270">
                  <c:v>11.92417</c:v>
                </c:pt>
                <c:pt idx="271">
                  <c:v>11.916069999999999</c:v>
                </c:pt>
                <c:pt idx="272">
                  <c:v>11.90798</c:v>
                </c:pt>
                <c:pt idx="273">
                  <c:v>11.90058</c:v>
                </c:pt>
                <c:pt idx="274">
                  <c:v>11.8932</c:v>
                </c:pt>
                <c:pt idx="275">
                  <c:v>11.88612</c:v>
                </c:pt>
                <c:pt idx="276">
                  <c:v>11.87903</c:v>
                </c:pt>
                <c:pt idx="277">
                  <c:v>11.87194</c:v>
                </c:pt>
                <c:pt idx="278">
                  <c:v>11.865069999999999</c:v>
                </c:pt>
                <c:pt idx="279">
                  <c:v>11.85816</c:v>
                </c:pt>
                <c:pt idx="280">
                  <c:v>11.85136</c:v>
                </c:pt>
                <c:pt idx="281">
                  <c:v>11.84455</c:v>
                </c:pt>
                <c:pt idx="282">
                  <c:v>11.83808</c:v>
                </c:pt>
                <c:pt idx="283">
                  <c:v>11.831659999999999</c:v>
                </c:pt>
                <c:pt idx="284">
                  <c:v>11.825379999999999</c:v>
                </c:pt>
                <c:pt idx="285">
                  <c:v>11.81917</c:v>
                </c:pt>
                <c:pt idx="286">
                  <c:v>11.813179999999999</c:v>
                </c:pt>
                <c:pt idx="287">
                  <c:v>11.80753</c:v>
                </c:pt>
                <c:pt idx="288">
                  <c:v>11.80165</c:v>
                </c:pt>
                <c:pt idx="289">
                  <c:v>11.79588</c:v>
                </c:pt>
                <c:pt idx="290">
                  <c:v>11.790430000000001</c:v>
                </c:pt>
                <c:pt idx="291">
                  <c:v>11.78524</c:v>
                </c:pt>
                <c:pt idx="292">
                  <c:v>11.77994</c:v>
                </c:pt>
                <c:pt idx="293">
                  <c:v>11.77464</c:v>
                </c:pt>
                <c:pt idx="294">
                  <c:v>11.76929</c:v>
                </c:pt>
                <c:pt idx="295">
                  <c:v>11.763960000000001</c:v>
                </c:pt>
                <c:pt idx="296">
                  <c:v>11.75886</c:v>
                </c:pt>
                <c:pt idx="297">
                  <c:v>11.75395</c:v>
                </c:pt>
                <c:pt idx="298">
                  <c:v>11.748989999999999</c:v>
                </c:pt>
                <c:pt idx="299">
                  <c:v>11.744339999999999</c:v>
                </c:pt>
                <c:pt idx="300">
                  <c:v>11.739560000000001</c:v>
                </c:pt>
                <c:pt idx="301">
                  <c:v>11.734719999999999</c:v>
                </c:pt>
                <c:pt idx="302">
                  <c:v>11.73001</c:v>
                </c:pt>
                <c:pt idx="303">
                  <c:v>11.72517</c:v>
                </c:pt>
                <c:pt idx="304">
                  <c:v>11.720510000000001</c:v>
                </c:pt>
                <c:pt idx="305">
                  <c:v>11.71598</c:v>
                </c:pt>
                <c:pt idx="306">
                  <c:v>11.711729999999999</c:v>
                </c:pt>
                <c:pt idx="307">
                  <c:v>11.70726</c:v>
                </c:pt>
                <c:pt idx="308">
                  <c:v>11.70313</c:v>
                </c:pt>
                <c:pt idx="309">
                  <c:v>11.69866</c:v>
                </c:pt>
                <c:pt idx="310">
                  <c:v>11.694319999999999</c:v>
                </c:pt>
                <c:pt idx="311">
                  <c:v>11.690099999999999</c:v>
                </c:pt>
                <c:pt idx="312">
                  <c:v>11.685840000000001</c:v>
                </c:pt>
                <c:pt idx="313">
                  <c:v>11.68188</c:v>
                </c:pt>
                <c:pt idx="314">
                  <c:v>11.67787</c:v>
                </c:pt>
                <c:pt idx="315">
                  <c:v>11.6738</c:v>
                </c:pt>
                <c:pt idx="316">
                  <c:v>11.66968</c:v>
                </c:pt>
                <c:pt idx="317">
                  <c:v>11.66597</c:v>
                </c:pt>
                <c:pt idx="318">
                  <c:v>11.66215</c:v>
                </c:pt>
                <c:pt idx="319">
                  <c:v>11.658580000000001</c:v>
                </c:pt>
                <c:pt idx="320">
                  <c:v>11.6549</c:v>
                </c:pt>
                <c:pt idx="321">
                  <c:v>11.65137</c:v>
                </c:pt>
                <c:pt idx="322">
                  <c:v>11.647919999999999</c:v>
                </c:pt>
                <c:pt idx="323">
                  <c:v>11.644489999999999</c:v>
                </c:pt>
                <c:pt idx="324">
                  <c:v>11.641159999999999</c:v>
                </c:pt>
                <c:pt idx="325">
                  <c:v>11.63828</c:v>
                </c:pt>
                <c:pt idx="326">
                  <c:v>11.635339999999999</c:v>
                </c:pt>
                <c:pt idx="327">
                  <c:v>11.632099999999999</c:v>
                </c:pt>
                <c:pt idx="328">
                  <c:v>11.628959999999999</c:v>
                </c:pt>
                <c:pt idx="329">
                  <c:v>11.625679999999999</c:v>
                </c:pt>
                <c:pt idx="330">
                  <c:v>11.62238</c:v>
                </c:pt>
                <c:pt idx="331">
                  <c:v>11.619260000000001</c:v>
                </c:pt>
                <c:pt idx="332">
                  <c:v>11.61605</c:v>
                </c:pt>
                <c:pt idx="333">
                  <c:v>11.612869999999999</c:v>
                </c:pt>
                <c:pt idx="334">
                  <c:v>11.61007</c:v>
                </c:pt>
                <c:pt idx="335">
                  <c:v>11.60683</c:v>
                </c:pt>
                <c:pt idx="336">
                  <c:v>11.60374</c:v>
                </c:pt>
                <c:pt idx="337">
                  <c:v>11.60066</c:v>
                </c:pt>
                <c:pt idx="338">
                  <c:v>11.59754</c:v>
                </c:pt>
                <c:pt idx="339">
                  <c:v>11.59488</c:v>
                </c:pt>
                <c:pt idx="340">
                  <c:v>11.59216</c:v>
                </c:pt>
                <c:pt idx="341">
                  <c:v>11.589320000000001</c:v>
                </c:pt>
                <c:pt idx="342">
                  <c:v>11.58656</c:v>
                </c:pt>
                <c:pt idx="343">
                  <c:v>11.584020000000001</c:v>
                </c:pt>
                <c:pt idx="344">
                  <c:v>11.581189999999999</c:v>
                </c:pt>
                <c:pt idx="345">
                  <c:v>11.5785</c:v>
                </c:pt>
                <c:pt idx="346">
                  <c:v>11.575609999999999</c:v>
                </c:pt>
                <c:pt idx="347">
                  <c:v>11.572990000000001</c:v>
                </c:pt>
                <c:pt idx="348">
                  <c:v>11.570650000000001</c:v>
                </c:pt>
                <c:pt idx="349">
                  <c:v>11.56803</c:v>
                </c:pt>
                <c:pt idx="350">
                  <c:v>11.56535</c:v>
                </c:pt>
                <c:pt idx="351">
                  <c:v>11.56273</c:v>
                </c:pt>
                <c:pt idx="352">
                  <c:v>11.560219999999999</c:v>
                </c:pt>
                <c:pt idx="353">
                  <c:v>11.55721</c:v>
                </c:pt>
                <c:pt idx="354">
                  <c:v>11.55453</c:v>
                </c:pt>
                <c:pt idx="355">
                  <c:v>11.55181</c:v>
                </c:pt>
                <c:pt idx="356">
                  <c:v>11.548959999999999</c:v>
                </c:pt>
                <c:pt idx="357">
                  <c:v>11.545949999999999</c:v>
                </c:pt>
                <c:pt idx="358">
                  <c:v>11.543060000000001</c:v>
                </c:pt>
                <c:pt idx="359">
                  <c:v>11.540050000000001</c:v>
                </c:pt>
                <c:pt idx="360">
                  <c:v>11.53711</c:v>
                </c:pt>
                <c:pt idx="361">
                  <c:v>11.534269999999999</c:v>
                </c:pt>
                <c:pt idx="362">
                  <c:v>11.53172</c:v>
                </c:pt>
                <c:pt idx="363">
                  <c:v>11.529249999999999</c:v>
                </c:pt>
                <c:pt idx="364">
                  <c:v>11.52631</c:v>
                </c:pt>
                <c:pt idx="365">
                  <c:v>11.523630000000001</c:v>
                </c:pt>
                <c:pt idx="366">
                  <c:v>11.52116</c:v>
                </c:pt>
                <c:pt idx="367">
                  <c:v>11.51872</c:v>
                </c:pt>
                <c:pt idx="368">
                  <c:v>11.51606</c:v>
                </c:pt>
                <c:pt idx="369">
                  <c:v>11.51362</c:v>
                </c:pt>
                <c:pt idx="370">
                  <c:v>11.511369999999999</c:v>
                </c:pt>
                <c:pt idx="371">
                  <c:v>11.50892</c:v>
                </c:pt>
                <c:pt idx="372">
                  <c:v>11.506460000000001</c:v>
                </c:pt>
                <c:pt idx="373">
                  <c:v>11.503920000000001</c:v>
                </c:pt>
                <c:pt idx="374">
                  <c:v>11.50155</c:v>
                </c:pt>
                <c:pt idx="375">
                  <c:v>11.49906</c:v>
                </c:pt>
                <c:pt idx="376">
                  <c:v>11.49652</c:v>
                </c:pt>
                <c:pt idx="377">
                  <c:v>11.49396</c:v>
                </c:pt>
                <c:pt idx="378">
                  <c:v>11.491339999999999</c:v>
                </c:pt>
                <c:pt idx="379">
                  <c:v>11.48879</c:v>
                </c:pt>
                <c:pt idx="380">
                  <c:v>11.486129999999999</c:v>
                </c:pt>
                <c:pt idx="381">
                  <c:v>11.48352</c:v>
                </c:pt>
                <c:pt idx="382">
                  <c:v>11.480880000000001</c:v>
                </c:pt>
                <c:pt idx="383">
                  <c:v>11.47837</c:v>
                </c:pt>
                <c:pt idx="384">
                  <c:v>11.47584</c:v>
                </c:pt>
                <c:pt idx="385">
                  <c:v>11.4732</c:v>
                </c:pt>
                <c:pt idx="386">
                  <c:v>11.470499999999999</c:v>
                </c:pt>
                <c:pt idx="387">
                  <c:v>11.467510000000001</c:v>
                </c:pt>
                <c:pt idx="388">
                  <c:v>11.4649</c:v>
                </c:pt>
                <c:pt idx="389">
                  <c:v>11.46208</c:v>
                </c:pt>
                <c:pt idx="390">
                  <c:v>11.45926</c:v>
                </c:pt>
                <c:pt idx="391">
                  <c:v>11.456340000000001</c:v>
                </c:pt>
                <c:pt idx="392">
                  <c:v>11.453379999999999</c:v>
                </c:pt>
                <c:pt idx="393">
                  <c:v>11.45036</c:v>
                </c:pt>
                <c:pt idx="394">
                  <c:v>11.4474</c:v>
                </c:pt>
                <c:pt idx="395">
                  <c:v>11.44463</c:v>
                </c:pt>
                <c:pt idx="396">
                  <c:v>11.441890000000001</c:v>
                </c:pt>
                <c:pt idx="397">
                  <c:v>11.438940000000001</c:v>
                </c:pt>
                <c:pt idx="398">
                  <c:v>11.435930000000001</c:v>
                </c:pt>
                <c:pt idx="399">
                  <c:v>11.43304</c:v>
                </c:pt>
                <c:pt idx="400">
                  <c:v>11.430199999999999</c:v>
                </c:pt>
                <c:pt idx="401">
                  <c:v>11.42731</c:v>
                </c:pt>
                <c:pt idx="402">
                  <c:v>11.424160000000001</c:v>
                </c:pt>
                <c:pt idx="403">
                  <c:v>11.421150000000001</c:v>
                </c:pt>
                <c:pt idx="404">
                  <c:v>11.41825</c:v>
                </c:pt>
                <c:pt idx="405">
                  <c:v>11.4152</c:v>
                </c:pt>
                <c:pt idx="406">
                  <c:v>11.412430000000001</c:v>
                </c:pt>
                <c:pt idx="407">
                  <c:v>11.410080000000001</c:v>
                </c:pt>
                <c:pt idx="408">
                  <c:v>11.40737</c:v>
                </c:pt>
                <c:pt idx="409">
                  <c:v>11.404640000000001</c:v>
                </c:pt>
                <c:pt idx="410">
                  <c:v>11.4017</c:v>
                </c:pt>
                <c:pt idx="411">
                  <c:v>11.39902</c:v>
                </c:pt>
                <c:pt idx="412">
                  <c:v>11.39659</c:v>
                </c:pt>
                <c:pt idx="413">
                  <c:v>11.394119999999999</c:v>
                </c:pt>
                <c:pt idx="414">
                  <c:v>11.39147</c:v>
                </c:pt>
                <c:pt idx="415">
                  <c:v>11.38885</c:v>
                </c:pt>
                <c:pt idx="416">
                  <c:v>11.386010000000001</c:v>
                </c:pt>
                <c:pt idx="417">
                  <c:v>11.383089999999999</c:v>
                </c:pt>
                <c:pt idx="418">
                  <c:v>11.380269999999999</c:v>
                </c:pt>
                <c:pt idx="419">
                  <c:v>11.37764</c:v>
                </c:pt>
                <c:pt idx="420">
                  <c:v>11.375159999999999</c:v>
                </c:pt>
                <c:pt idx="421">
                  <c:v>11.37266</c:v>
                </c:pt>
                <c:pt idx="422">
                  <c:v>11.37006</c:v>
                </c:pt>
                <c:pt idx="423">
                  <c:v>11.36753</c:v>
                </c:pt>
                <c:pt idx="424">
                  <c:v>11.36478</c:v>
                </c:pt>
                <c:pt idx="425">
                  <c:v>11.36205</c:v>
                </c:pt>
                <c:pt idx="426">
                  <c:v>11.359439999999999</c:v>
                </c:pt>
                <c:pt idx="427">
                  <c:v>11.356870000000001</c:v>
                </c:pt>
                <c:pt idx="428">
                  <c:v>11.35444</c:v>
                </c:pt>
                <c:pt idx="429">
                  <c:v>11.351610000000001</c:v>
                </c:pt>
                <c:pt idx="430">
                  <c:v>11.348940000000001</c:v>
                </c:pt>
                <c:pt idx="431">
                  <c:v>11.34623</c:v>
                </c:pt>
                <c:pt idx="432">
                  <c:v>11.343389999999999</c:v>
                </c:pt>
                <c:pt idx="433">
                  <c:v>11.34075</c:v>
                </c:pt>
                <c:pt idx="434">
                  <c:v>11.33841</c:v>
                </c:pt>
                <c:pt idx="435">
                  <c:v>11.3361</c:v>
                </c:pt>
                <c:pt idx="436">
                  <c:v>11.33386</c:v>
                </c:pt>
                <c:pt idx="437">
                  <c:v>11.331569999999999</c:v>
                </c:pt>
                <c:pt idx="438">
                  <c:v>11.329219999999999</c:v>
                </c:pt>
                <c:pt idx="439">
                  <c:v>11.32701</c:v>
                </c:pt>
                <c:pt idx="440">
                  <c:v>11.32494</c:v>
                </c:pt>
                <c:pt idx="441">
                  <c:v>11.322660000000001</c:v>
                </c:pt>
                <c:pt idx="442">
                  <c:v>11.3207</c:v>
                </c:pt>
                <c:pt idx="443">
                  <c:v>11.31874</c:v>
                </c:pt>
                <c:pt idx="444">
                  <c:v>11.31658</c:v>
                </c:pt>
                <c:pt idx="445">
                  <c:v>11.31452</c:v>
                </c:pt>
                <c:pt idx="446">
                  <c:v>11.31231</c:v>
                </c:pt>
                <c:pt idx="447">
                  <c:v>11.310449999999999</c:v>
                </c:pt>
                <c:pt idx="448">
                  <c:v>11.308529999999999</c:v>
                </c:pt>
                <c:pt idx="449">
                  <c:v>11.30644</c:v>
                </c:pt>
                <c:pt idx="450">
                  <c:v>11.304259999999999</c:v>
                </c:pt>
                <c:pt idx="451">
                  <c:v>11.302210000000001</c:v>
                </c:pt>
                <c:pt idx="452">
                  <c:v>11.300230000000001</c:v>
                </c:pt>
                <c:pt idx="453">
                  <c:v>11.298019999999999</c:v>
                </c:pt>
                <c:pt idx="454">
                  <c:v>11.2959</c:v>
                </c:pt>
                <c:pt idx="455">
                  <c:v>11.29364</c:v>
                </c:pt>
                <c:pt idx="456">
                  <c:v>11.29162</c:v>
                </c:pt>
                <c:pt idx="457">
                  <c:v>11.28951</c:v>
                </c:pt>
                <c:pt idx="458">
                  <c:v>11.287660000000001</c:v>
                </c:pt>
                <c:pt idx="459">
                  <c:v>11.286210000000001</c:v>
                </c:pt>
                <c:pt idx="460">
                  <c:v>11.284929999999999</c:v>
                </c:pt>
                <c:pt idx="461">
                  <c:v>11.283580000000001</c:v>
                </c:pt>
                <c:pt idx="462">
                  <c:v>11.28201</c:v>
                </c:pt>
                <c:pt idx="463">
                  <c:v>11.28082</c:v>
                </c:pt>
                <c:pt idx="464">
                  <c:v>11.279529999999999</c:v>
                </c:pt>
                <c:pt idx="465">
                  <c:v>11.27848</c:v>
                </c:pt>
                <c:pt idx="466">
                  <c:v>11.27718</c:v>
                </c:pt>
                <c:pt idx="467">
                  <c:v>11.276009999999999</c:v>
                </c:pt>
                <c:pt idx="468">
                  <c:v>11.27491</c:v>
                </c:pt>
                <c:pt idx="469">
                  <c:v>11.27394</c:v>
                </c:pt>
                <c:pt idx="470">
                  <c:v>11.2728</c:v>
                </c:pt>
                <c:pt idx="471">
                  <c:v>11.27178</c:v>
                </c:pt>
                <c:pt idx="472">
                  <c:v>11.271039999999999</c:v>
                </c:pt>
                <c:pt idx="473">
                  <c:v>11.269819999999999</c:v>
                </c:pt>
                <c:pt idx="474">
                  <c:v>11.269</c:v>
                </c:pt>
                <c:pt idx="475">
                  <c:v>11.268179999999999</c:v>
                </c:pt>
                <c:pt idx="476">
                  <c:v>11.26756</c:v>
                </c:pt>
                <c:pt idx="477">
                  <c:v>11.26675</c:v>
                </c:pt>
                <c:pt idx="478">
                  <c:v>11.26596</c:v>
                </c:pt>
                <c:pt idx="479">
                  <c:v>11.26511</c:v>
                </c:pt>
                <c:pt idx="480">
                  <c:v>11.26427</c:v>
                </c:pt>
                <c:pt idx="481">
                  <c:v>11.2637</c:v>
                </c:pt>
                <c:pt idx="482">
                  <c:v>11.26309</c:v>
                </c:pt>
                <c:pt idx="483">
                  <c:v>11.263</c:v>
                </c:pt>
                <c:pt idx="484">
                  <c:v>11.263109999999999</c:v>
                </c:pt>
                <c:pt idx="485">
                  <c:v>11.26342</c:v>
                </c:pt>
                <c:pt idx="486">
                  <c:v>11.26384</c:v>
                </c:pt>
                <c:pt idx="487">
                  <c:v>11.264559999999999</c:v>
                </c:pt>
                <c:pt idx="488">
                  <c:v>11.26566</c:v>
                </c:pt>
                <c:pt idx="489">
                  <c:v>11.2668</c:v>
                </c:pt>
                <c:pt idx="490">
                  <c:v>11.268140000000001</c:v>
                </c:pt>
                <c:pt idx="491">
                  <c:v>11.269690000000001</c:v>
                </c:pt>
                <c:pt idx="492">
                  <c:v>11.271179999999999</c:v>
                </c:pt>
                <c:pt idx="493">
                  <c:v>11.27299</c:v>
                </c:pt>
                <c:pt idx="494">
                  <c:v>11.27501</c:v>
                </c:pt>
                <c:pt idx="495">
                  <c:v>11.27699</c:v>
                </c:pt>
                <c:pt idx="496">
                  <c:v>11.279199999999999</c:v>
                </c:pt>
                <c:pt idx="497">
                  <c:v>11.28125</c:v>
                </c:pt>
                <c:pt idx="498">
                  <c:v>11.28323</c:v>
                </c:pt>
                <c:pt idx="499">
                  <c:v>11.285489999999999</c:v>
                </c:pt>
                <c:pt idx="500">
                  <c:v>11.288040000000001</c:v>
                </c:pt>
                <c:pt idx="501">
                  <c:v>11.290660000000001</c:v>
                </c:pt>
                <c:pt idx="502">
                  <c:v>11.29346</c:v>
                </c:pt>
                <c:pt idx="503">
                  <c:v>11.296279999999999</c:v>
                </c:pt>
                <c:pt idx="504">
                  <c:v>11.29885</c:v>
                </c:pt>
                <c:pt idx="505">
                  <c:v>11.301629999999999</c:v>
                </c:pt>
                <c:pt idx="506">
                  <c:v>11.304399999999999</c:v>
                </c:pt>
                <c:pt idx="507">
                  <c:v>11.307320000000001</c:v>
                </c:pt>
                <c:pt idx="508">
                  <c:v>11.31057</c:v>
                </c:pt>
                <c:pt idx="509">
                  <c:v>11.31358</c:v>
                </c:pt>
                <c:pt idx="510">
                  <c:v>11.316319999999999</c:v>
                </c:pt>
                <c:pt idx="511">
                  <c:v>11.3192</c:v>
                </c:pt>
                <c:pt idx="512">
                  <c:v>11.32241</c:v>
                </c:pt>
                <c:pt idx="513">
                  <c:v>11.325340000000001</c:v>
                </c:pt>
                <c:pt idx="514">
                  <c:v>11.328379999999999</c:v>
                </c:pt>
                <c:pt idx="515">
                  <c:v>11.331519999999999</c:v>
                </c:pt>
                <c:pt idx="516">
                  <c:v>11.334709999999999</c:v>
                </c:pt>
                <c:pt idx="517">
                  <c:v>11.338010000000001</c:v>
                </c:pt>
                <c:pt idx="518">
                  <c:v>11.34097</c:v>
                </c:pt>
                <c:pt idx="519">
                  <c:v>11.343959999999999</c:v>
                </c:pt>
                <c:pt idx="520">
                  <c:v>11.347329999999999</c:v>
                </c:pt>
                <c:pt idx="521">
                  <c:v>11.35046</c:v>
                </c:pt>
                <c:pt idx="522">
                  <c:v>11.353440000000001</c:v>
                </c:pt>
                <c:pt idx="523">
                  <c:v>11.356820000000001</c:v>
                </c:pt>
                <c:pt idx="524">
                  <c:v>11.360139999999999</c:v>
                </c:pt>
                <c:pt idx="525">
                  <c:v>11.363429999999999</c:v>
                </c:pt>
                <c:pt idx="526">
                  <c:v>11.36647</c:v>
                </c:pt>
                <c:pt idx="527">
                  <c:v>11.36957</c:v>
                </c:pt>
                <c:pt idx="528">
                  <c:v>11.37269</c:v>
                </c:pt>
                <c:pt idx="529">
                  <c:v>11.37594</c:v>
                </c:pt>
                <c:pt idx="530">
                  <c:v>11.37907</c:v>
                </c:pt>
                <c:pt idx="531">
                  <c:v>11.38228</c:v>
                </c:pt>
                <c:pt idx="532">
                  <c:v>11.385490000000001</c:v>
                </c:pt>
                <c:pt idx="533">
                  <c:v>11.388629999999999</c:v>
                </c:pt>
                <c:pt idx="534">
                  <c:v>11.391590000000001</c:v>
                </c:pt>
                <c:pt idx="535">
                  <c:v>11.39451</c:v>
                </c:pt>
                <c:pt idx="536">
                  <c:v>11.397600000000001</c:v>
                </c:pt>
                <c:pt idx="537">
                  <c:v>11.400359999999999</c:v>
                </c:pt>
                <c:pt idx="538">
                  <c:v>11.403169999999999</c:v>
                </c:pt>
                <c:pt idx="539">
                  <c:v>11.40605</c:v>
                </c:pt>
                <c:pt idx="540">
                  <c:v>11.409280000000001</c:v>
                </c:pt>
                <c:pt idx="541">
                  <c:v>11.412610000000001</c:v>
                </c:pt>
                <c:pt idx="542">
                  <c:v>11.415839999999999</c:v>
                </c:pt>
                <c:pt idx="543">
                  <c:v>11.41873</c:v>
                </c:pt>
                <c:pt idx="544">
                  <c:v>11.42178</c:v>
                </c:pt>
                <c:pt idx="545">
                  <c:v>11.42474</c:v>
                </c:pt>
                <c:pt idx="546">
                  <c:v>11.42754</c:v>
                </c:pt>
                <c:pt idx="547">
                  <c:v>11.430770000000001</c:v>
                </c:pt>
                <c:pt idx="548">
                  <c:v>11.433909999999999</c:v>
                </c:pt>
                <c:pt idx="549">
                  <c:v>11.437150000000001</c:v>
                </c:pt>
                <c:pt idx="550">
                  <c:v>11.43989</c:v>
                </c:pt>
                <c:pt idx="551">
                  <c:v>11.442550000000001</c:v>
                </c:pt>
                <c:pt idx="552">
                  <c:v>11.445209999999999</c:v>
                </c:pt>
                <c:pt idx="553">
                  <c:v>11.44796</c:v>
                </c:pt>
                <c:pt idx="554">
                  <c:v>11.45064</c:v>
                </c:pt>
                <c:pt idx="555">
                  <c:v>11.45345</c:v>
                </c:pt>
                <c:pt idx="556">
                  <c:v>11.45646</c:v>
                </c:pt>
                <c:pt idx="557">
                  <c:v>11.459379999999999</c:v>
                </c:pt>
                <c:pt idx="558">
                  <c:v>11.4621</c:v>
                </c:pt>
                <c:pt idx="559">
                  <c:v>11.4648</c:v>
                </c:pt>
                <c:pt idx="560">
                  <c:v>11.46766</c:v>
                </c:pt>
                <c:pt idx="561">
                  <c:v>11.47053</c:v>
                </c:pt>
                <c:pt idx="562">
                  <c:v>11.473089999999999</c:v>
                </c:pt>
                <c:pt idx="563">
                  <c:v>11.4757</c:v>
                </c:pt>
                <c:pt idx="564">
                  <c:v>11.47838</c:v>
                </c:pt>
                <c:pt idx="565">
                  <c:v>11.481059999999999</c:v>
                </c:pt>
                <c:pt idx="566">
                  <c:v>11.483639999999999</c:v>
                </c:pt>
                <c:pt idx="567">
                  <c:v>11.48592</c:v>
                </c:pt>
                <c:pt idx="568">
                  <c:v>11.48821</c:v>
                </c:pt>
                <c:pt idx="569">
                  <c:v>11.4907</c:v>
                </c:pt>
                <c:pt idx="570">
                  <c:v>11.493040000000001</c:v>
                </c:pt>
                <c:pt idx="571">
                  <c:v>11.495240000000001</c:v>
                </c:pt>
                <c:pt idx="572">
                  <c:v>11.497640000000001</c:v>
                </c:pt>
                <c:pt idx="573">
                  <c:v>11.499930000000001</c:v>
                </c:pt>
                <c:pt idx="574">
                  <c:v>11.50216</c:v>
                </c:pt>
                <c:pt idx="575">
                  <c:v>11.504289999999999</c:v>
                </c:pt>
                <c:pt idx="576">
                  <c:v>11.506410000000001</c:v>
                </c:pt>
                <c:pt idx="577">
                  <c:v>11.50895</c:v>
                </c:pt>
                <c:pt idx="578">
                  <c:v>11.51154</c:v>
                </c:pt>
                <c:pt idx="579">
                  <c:v>11.513730000000001</c:v>
                </c:pt>
                <c:pt idx="580">
                  <c:v>11.51576</c:v>
                </c:pt>
                <c:pt idx="581">
                  <c:v>11.517659999999999</c:v>
                </c:pt>
                <c:pt idx="582">
                  <c:v>11.51998</c:v>
                </c:pt>
                <c:pt idx="583">
                  <c:v>11.522320000000001</c:v>
                </c:pt>
                <c:pt idx="584">
                  <c:v>11.52455</c:v>
                </c:pt>
                <c:pt idx="585">
                  <c:v>11.5268</c:v>
                </c:pt>
                <c:pt idx="586">
                  <c:v>11.529170000000001</c:v>
                </c:pt>
                <c:pt idx="587">
                  <c:v>11.531180000000001</c:v>
                </c:pt>
                <c:pt idx="588">
                  <c:v>11.533160000000001</c:v>
                </c:pt>
                <c:pt idx="589">
                  <c:v>11.53523</c:v>
                </c:pt>
                <c:pt idx="590">
                  <c:v>11.5373</c:v>
                </c:pt>
                <c:pt idx="591">
                  <c:v>11.5396</c:v>
                </c:pt>
                <c:pt idx="592">
                  <c:v>11.541740000000001</c:v>
                </c:pt>
                <c:pt idx="593">
                  <c:v>11.54387</c:v>
                </c:pt>
                <c:pt idx="594">
                  <c:v>11.546150000000001</c:v>
                </c:pt>
                <c:pt idx="595">
                  <c:v>11.548539999999999</c:v>
                </c:pt>
                <c:pt idx="596">
                  <c:v>11.550940000000001</c:v>
                </c:pt>
                <c:pt idx="597">
                  <c:v>11.553319999999999</c:v>
                </c:pt>
                <c:pt idx="598">
                  <c:v>11.55559</c:v>
                </c:pt>
                <c:pt idx="599">
                  <c:v>11.557740000000001</c:v>
                </c:pt>
                <c:pt idx="600">
                  <c:v>11.56021</c:v>
                </c:pt>
                <c:pt idx="601">
                  <c:v>11.562290000000001</c:v>
                </c:pt>
                <c:pt idx="602">
                  <c:v>11.564069999999999</c:v>
                </c:pt>
                <c:pt idx="603">
                  <c:v>11.56593</c:v>
                </c:pt>
                <c:pt idx="604">
                  <c:v>11.56772</c:v>
                </c:pt>
                <c:pt idx="605">
                  <c:v>11.569380000000001</c:v>
                </c:pt>
                <c:pt idx="606">
                  <c:v>11.570880000000001</c:v>
                </c:pt>
                <c:pt idx="607">
                  <c:v>11.572509999999999</c:v>
                </c:pt>
                <c:pt idx="608">
                  <c:v>11.57438</c:v>
                </c:pt>
                <c:pt idx="609">
                  <c:v>11.5763</c:v>
                </c:pt>
                <c:pt idx="610">
                  <c:v>11.577920000000001</c:v>
                </c:pt>
                <c:pt idx="611">
                  <c:v>11.579840000000001</c:v>
                </c:pt>
                <c:pt idx="612">
                  <c:v>11.58161</c:v>
                </c:pt>
                <c:pt idx="613">
                  <c:v>11.58328</c:v>
                </c:pt>
                <c:pt idx="614">
                  <c:v>11.58506</c:v>
                </c:pt>
                <c:pt idx="615">
                  <c:v>11.587059999999999</c:v>
                </c:pt>
                <c:pt idx="616">
                  <c:v>11.588800000000001</c:v>
                </c:pt>
                <c:pt idx="617">
                  <c:v>11.5905</c:v>
                </c:pt>
                <c:pt idx="618">
                  <c:v>11.591939999999999</c:v>
                </c:pt>
                <c:pt idx="619">
                  <c:v>11.59343</c:v>
                </c:pt>
                <c:pt idx="620">
                  <c:v>11.595079999999999</c:v>
                </c:pt>
                <c:pt idx="621">
                  <c:v>11.596909999999999</c:v>
                </c:pt>
                <c:pt idx="622">
                  <c:v>11.59862</c:v>
                </c:pt>
                <c:pt idx="623">
                  <c:v>11.600289999999999</c:v>
                </c:pt>
                <c:pt idx="624">
                  <c:v>11.601990000000001</c:v>
                </c:pt>
                <c:pt idx="625">
                  <c:v>11.60328</c:v>
                </c:pt>
                <c:pt idx="626">
                  <c:v>11.604710000000001</c:v>
                </c:pt>
                <c:pt idx="627">
                  <c:v>11.60619</c:v>
                </c:pt>
                <c:pt idx="628">
                  <c:v>11.60774</c:v>
                </c:pt>
                <c:pt idx="629">
                  <c:v>11.609260000000001</c:v>
                </c:pt>
                <c:pt idx="630">
                  <c:v>11.61065</c:v>
                </c:pt>
                <c:pt idx="631">
                  <c:v>11.61196</c:v>
                </c:pt>
                <c:pt idx="632">
                  <c:v>11.613530000000001</c:v>
                </c:pt>
                <c:pt idx="633">
                  <c:v>11.61491</c:v>
                </c:pt>
                <c:pt idx="634">
                  <c:v>11.61605</c:v>
                </c:pt>
                <c:pt idx="635">
                  <c:v>11.61727</c:v>
                </c:pt>
                <c:pt idx="636">
                  <c:v>11.61862</c:v>
                </c:pt>
                <c:pt idx="637">
                  <c:v>11.61998</c:v>
                </c:pt>
                <c:pt idx="638">
                  <c:v>11.621320000000001</c:v>
                </c:pt>
                <c:pt idx="639">
                  <c:v>11.622629999999999</c:v>
                </c:pt>
                <c:pt idx="640">
                  <c:v>11.623900000000001</c:v>
                </c:pt>
                <c:pt idx="641">
                  <c:v>11.62509</c:v>
                </c:pt>
                <c:pt idx="642">
                  <c:v>11.62612</c:v>
                </c:pt>
                <c:pt idx="643">
                  <c:v>11.62749</c:v>
                </c:pt>
                <c:pt idx="644">
                  <c:v>11.62899</c:v>
                </c:pt>
                <c:pt idx="645">
                  <c:v>11.63029</c:v>
                </c:pt>
                <c:pt idx="646">
                  <c:v>11.631690000000001</c:v>
                </c:pt>
                <c:pt idx="647">
                  <c:v>11.63287</c:v>
                </c:pt>
                <c:pt idx="648">
                  <c:v>11.63415</c:v>
                </c:pt>
                <c:pt idx="649">
                  <c:v>11.63527</c:v>
                </c:pt>
                <c:pt idx="650">
                  <c:v>11.63639</c:v>
                </c:pt>
                <c:pt idx="651">
                  <c:v>11.63761</c:v>
                </c:pt>
                <c:pt idx="652">
                  <c:v>11.63888</c:v>
                </c:pt>
                <c:pt idx="653">
                  <c:v>11.63978</c:v>
                </c:pt>
                <c:pt idx="654">
                  <c:v>11.640549999999999</c:v>
                </c:pt>
                <c:pt idx="655">
                  <c:v>11.641550000000001</c:v>
                </c:pt>
                <c:pt idx="656">
                  <c:v>11.64222</c:v>
                </c:pt>
                <c:pt idx="657">
                  <c:v>11.64297</c:v>
                </c:pt>
                <c:pt idx="658">
                  <c:v>11.643800000000001</c:v>
                </c:pt>
                <c:pt idx="659">
                  <c:v>11.64481</c:v>
                </c:pt>
                <c:pt idx="660">
                  <c:v>11.64584</c:v>
                </c:pt>
                <c:pt idx="661">
                  <c:v>11.646420000000001</c:v>
                </c:pt>
                <c:pt idx="662">
                  <c:v>11.64687</c:v>
                </c:pt>
                <c:pt idx="663">
                  <c:v>11.6477</c:v>
                </c:pt>
                <c:pt idx="664">
                  <c:v>11.648680000000001</c:v>
                </c:pt>
                <c:pt idx="665">
                  <c:v>11.649459999999999</c:v>
                </c:pt>
                <c:pt idx="666">
                  <c:v>11.65024</c:v>
                </c:pt>
                <c:pt idx="667">
                  <c:v>11.65108</c:v>
                </c:pt>
                <c:pt idx="668">
                  <c:v>11.65192</c:v>
                </c:pt>
                <c:pt idx="669">
                  <c:v>11.652760000000001</c:v>
                </c:pt>
                <c:pt idx="670">
                  <c:v>11.65329</c:v>
                </c:pt>
                <c:pt idx="671">
                  <c:v>11.653980000000001</c:v>
                </c:pt>
                <c:pt idx="672">
                  <c:v>11.654949999999999</c:v>
                </c:pt>
                <c:pt idx="673">
                  <c:v>11.655620000000001</c:v>
                </c:pt>
                <c:pt idx="674">
                  <c:v>11.6563</c:v>
                </c:pt>
                <c:pt idx="675">
                  <c:v>11.65709</c:v>
                </c:pt>
                <c:pt idx="676">
                  <c:v>11.657679999999999</c:v>
                </c:pt>
                <c:pt idx="677">
                  <c:v>11.65837</c:v>
                </c:pt>
                <c:pt idx="678">
                  <c:v>11.658770000000001</c:v>
                </c:pt>
                <c:pt idx="679">
                  <c:v>11.65888</c:v>
                </c:pt>
                <c:pt idx="680">
                  <c:v>11.659380000000001</c:v>
                </c:pt>
                <c:pt idx="681">
                  <c:v>11.660259999999999</c:v>
                </c:pt>
                <c:pt idx="682">
                  <c:v>11.661060000000001</c:v>
                </c:pt>
                <c:pt idx="683">
                  <c:v>11.66173</c:v>
                </c:pt>
                <c:pt idx="684">
                  <c:v>11.662129999999999</c:v>
                </c:pt>
                <c:pt idx="685">
                  <c:v>11.66273</c:v>
                </c:pt>
                <c:pt idx="686">
                  <c:v>11.66358</c:v>
                </c:pt>
                <c:pt idx="687">
                  <c:v>11.66414</c:v>
                </c:pt>
                <c:pt idx="688">
                  <c:v>11.66466</c:v>
                </c:pt>
                <c:pt idx="689">
                  <c:v>11.66534</c:v>
                </c:pt>
                <c:pt idx="690">
                  <c:v>11.66577</c:v>
                </c:pt>
                <c:pt idx="691">
                  <c:v>11.66602</c:v>
                </c:pt>
                <c:pt idx="692">
                  <c:v>11.666040000000001</c:v>
                </c:pt>
                <c:pt idx="693">
                  <c:v>11.666550000000001</c:v>
                </c:pt>
                <c:pt idx="694">
                  <c:v>11.666919999999999</c:v>
                </c:pt>
                <c:pt idx="695">
                  <c:v>11.66696</c:v>
                </c:pt>
                <c:pt idx="696">
                  <c:v>11.667120000000001</c:v>
                </c:pt>
                <c:pt idx="697">
                  <c:v>11.66724</c:v>
                </c:pt>
                <c:pt idx="698">
                  <c:v>11.667070000000001</c:v>
                </c:pt>
                <c:pt idx="699">
                  <c:v>11.666930000000001</c:v>
                </c:pt>
                <c:pt idx="700">
                  <c:v>11.66714</c:v>
                </c:pt>
                <c:pt idx="701">
                  <c:v>11.66691</c:v>
                </c:pt>
                <c:pt idx="702">
                  <c:v>11.66696</c:v>
                </c:pt>
                <c:pt idx="703">
                  <c:v>11.666880000000001</c:v>
                </c:pt>
                <c:pt idx="704">
                  <c:v>11.66696</c:v>
                </c:pt>
                <c:pt idx="705">
                  <c:v>11.66732</c:v>
                </c:pt>
                <c:pt idx="706">
                  <c:v>11.66755</c:v>
                </c:pt>
                <c:pt idx="707">
                  <c:v>11.66784</c:v>
                </c:pt>
                <c:pt idx="708">
                  <c:v>11.668530000000001</c:v>
                </c:pt>
                <c:pt idx="709">
                  <c:v>11.668950000000001</c:v>
                </c:pt>
                <c:pt idx="710">
                  <c:v>11.66924</c:v>
                </c:pt>
                <c:pt idx="711">
                  <c:v>11.66966</c:v>
                </c:pt>
                <c:pt idx="712">
                  <c:v>11.669829999999999</c:v>
                </c:pt>
                <c:pt idx="713">
                  <c:v>11.669639999999999</c:v>
                </c:pt>
                <c:pt idx="714">
                  <c:v>11.66958</c:v>
                </c:pt>
                <c:pt idx="715">
                  <c:v>11.66944</c:v>
                </c:pt>
                <c:pt idx="716">
                  <c:v>11.66938</c:v>
                </c:pt>
                <c:pt idx="717">
                  <c:v>11.66919</c:v>
                </c:pt>
                <c:pt idx="718">
                  <c:v>11.66907</c:v>
                </c:pt>
                <c:pt idx="719">
                  <c:v>11.669</c:v>
                </c:pt>
                <c:pt idx="720">
                  <c:v>11.66878</c:v>
                </c:pt>
                <c:pt idx="721">
                  <c:v>11.668570000000001</c:v>
                </c:pt>
                <c:pt idx="722">
                  <c:v>11.66855</c:v>
                </c:pt>
                <c:pt idx="723">
                  <c:v>11.66863</c:v>
                </c:pt>
                <c:pt idx="724">
                  <c:v>11.668480000000001</c:v>
                </c:pt>
                <c:pt idx="725">
                  <c:v>11.66826</c:v>
                </c:pt>
                <c:pt idx="726">
                  <c:v>11.66813</c:v>
                </c:pt>
                <c:pt idx="727">
                  <c:v>11.668290000000001</c:v>
                </c:pt>
                <c:pt idx="728">
                  <c:v>11.66807</c:v>
                </c:pt>
                <c:pt idx="729">
                  <c:v>11.6678</c:v>
                </c:pt>
                <c:pt idx="730">
                  <c:v>11.667540000000001</c:v>
                </c:pt>
                <c:pt idx="731">
                  <c:v>11.66743</c:v>
                </c:pt>
                <c:pt idx="732">
                  <c:v>11.667149999999999</c:v>
                </c:pt>
                <c:pt idx="733">
                  <c:v>11.66686</c:v>
                </c:pt>
                <c:pt idx="734">
                  <c:v>11.66656</c:v>
                </c:pt>
                <c:pt idx="735">
                  <c:v>11.66615</c:v>
                </c:pt>
                <c:pt idx="736">
                  <c:v>11.665749999999999</c:v>
                </c:pt>
                <c:pt idx="737">
                  <c:v>11.665089999999999</c:v>
                </c:pt>
                <c:pt idx="738">
                  <c:v>11.6646</c:v>
                </c:pt>
                <c:pt idx="739">
                  <c:v>11.664260000000001</c:v>
                </c:pt>
                <c:pt idx="740">
                  <c:v>11.66394</c:v>
                </c:pt>
                <c:pt idx="741">
                  <c:v>11.66337</c:v>
                </c:pt>
                <c:pt idx="742">
                  <c:v>11.662879999999999</c:v>
                </c:pt>
                <c:pt idx="743">
                  <c:v>11.662269999999999</c:v>
                </c:pt>
                <c:pt idx="744">
                  <c:v>11.661899999999999</c:v>
                </c:pt>
                <c:pt idx="745">
                  <c:v>11.66154</c:v>
                </c:pt>
                <c:pt idx="746">
                  <c:v>11.66094</c:v>
                </c:pt>
                <c:pt idx="747">
                  <c:v>11.660360000000001</c:v>
                </c:pt>
                <c:pt idx="748">
                  <c:v>11.65992</c:v>
                </c:pt>
                <c:pt idx="749">
                  <c:v>11.659369999999999</c:v>
                </c:pt>
                <c:pt idx="750">
                  <c:v>11.65892</c:v>
                </c:pt>
                <c:pt idx="751">
                  <c:v>11.658469999999999</c:v>
                </c:pt>
                <c:pt idx="752">
                  <c:v>11.65804</c:v>
                </c:pt>
                <c:pt idx="753">
                  <c:v>11.65734</c:v>
                </c:pt>
                <c:pt idx="754">
                  <c:v>11.65657</c:v>
                </c:pt>
                <c:pt idx="755">
                  <c:v>11.65596</c:v>
                </c:pt>
                <c:pt idx="756">
                  <c:v>11.655419999999999</c:v>
                </c:pt>
                <c:pt idx="757">
                  <c:v>11.654909999999999</c:v>
                </c:pt>
                <c:pt idx="758">
                  <c:v>11.654439999999999</c:v>
                </c:pt>
                <c:pt idx="759">
                  <c:v>11.653930000000001</c:v>
                </c:pt>
                <c:pt idx="760">
                  <c:v>11.653230000000001</c:v>
                </c:pt>
                <c:pt idx="761">
                  <c:v>11.65263</c:v>
                </c:pt>
                <c:pt idx="762">
                  <c:v>11.651870000000001</c:v>
                </c:pt>
                <c:pt idx="763">
                  <c:v>11.65157</c:v>
                </c:pt>
                <c:pt idx="764">
                  <c:v>11.65128</c:v>
                </c:pt>
                <c:pt idx="765">
                  <c:v>11.650700000000001</c:v>
                </c:pt>
                <c:pt idx="766">
                  <c:v>11.650040000000001</c:v>
                </c:pt>
                <c:pt idx="767">
                  <c:v>11.64955</c:v>
                </c:pt>
                <c:pt idx="768">
                  <c:v>11.64888</c:v>
                </c:pt>
                <c:pt idx="769">
                  <c:v>11.647930000000001</c:v>
                </c:pt>
                <c:pt idx="770">
                  <c:v>11.64715</c:v>
                </c:pt>
                <c:pt idx="771">
                  <c:v>11.646380000000001</c:v>
                </c:pt>
                <c:pt idx="772">
                  <c:v>11.64554</c:v>
                </c:pt>
                <c:pt idx="773">
                  <c:v>11.64448</c:v>
                </c:pt>
                <c:pt idx="774">
                  <c:v>11.643599999999999</c:v>
                </c:pt>
                <c:pt idx="775">
                  <c:v>11.64287</c:v>
                </c:pt>
                <c:pt idx="776">
                  <c:v>11.642099999999999</c:v>
                </c:pt>
                <c:pt idx="777">
                  <c:v>11.641109999999999</c:v>
                </c:pt>
                <c:pt idx="778">
                  <c:v>11.64019</c:v>
                </c:pt>
                <c:pt idx="779">
                  <c:v>11.639519999999999</c:v>
                </c:pt>
                <c:pt idx="780">
                  <c:v>11.63888</c:v>
                </c:pt>
                <c:pt idx="781">
                  <c:v>11.638159999999999</c:v>
                </c:pt>
                <c:pt idx="782">
                  <c:v>11.63775</c:v>
                </c:pt>
                <c:pt idx="783">
                  <c:v>11.6374</c:v>
                </c:pt>
                <c:pt idx="784">
                  <c:v>11.63664</c:v>
                </c:pt>
                <c:pt idx="785">
                  <c:v>11.635579999999999</c:v>
                </c:pt>
                <c:pt idx="786">
                  <c:v>11.634740000000001</c:v>
                </c:pt>
                <c:pt idx="787">
                  <c:v>11.63401</c:v>
                </c:pt>
                <c:pt idx="788">
                  <c:v>11.633380000000001</c:v>
                </c:pt>
                <c:pt idx="789">
                  <c:v>11.633010000000001</c:v>
                </c:pt>
                <c:pt idx="790">
                  <c:v>11.632339999999999</c:v>
                </c:pt>
                <c:pt idx="791">
                  <c:v>11.63144</c:v>
                </c:pt>
                <c:pt idx="792">
                  <c:v>11.63059</c:v>
                </c:pt>
                <c:pt idx="793">
                  <c:v>11.629810000000001</c:v>
                </c:pt>
                <c:pt idx="794">
                  <c:v>11.62898</c:v>
                </c:pt>
                <c:pt idx="795">
                  <c:v>11.628489999999999</c:v>
                </c:pt>
                <c:pt idx="796">
                  <c:v>11.627800000000001</c:v>
                </c:pt>
                <c:pt idx="797">
                  <c:v>11.626899999999999</c:v>
                </c:pt>
                <c:pt idx="798">
                  <c:v>11.626060000000001</c:v>
                </c:pt>
                <c:pt idx="799">
                  <c:v>11.62514</c:v>
                </c:pt>
                <c:pt idx="800">
                  <c:v>11.624129999999999</c:v>
                </c:pt>
                <c:pt idx="801">
                  <c:v>11.62359</c:v>
                </c:pt>
                <c:pt idx="802">
                  <c:v>11.62289</c:v>
                </c:pt>
                <c:pt idx="803">
                  <c:v>11.62195</c:v>
                </c:pt>
                <c:pt idx="804">
                  <c:v>11.6211</c:v>
                </c:pt>
                <c:pt idx="805">
                  <c:v>11.620279999999999</c:v>
                </c:pt>
                <c:pt idx="806">
                  <c:v>11.619440000000001</c:v>
                </c:pt>
                <c:pt idx="807">
                  <c:v>11.618460000000001</c:v>
                </c:pt>
                <c:pt idx="808">
                  <c:v>11.61745</c:v>
                </c:pt>
                <c:pt idx="809">
                  <c:v>11.616379999999999</c:v>
                </c:pt>
                <c:pt idx="810">
                  <c:v>11.61542</c:v>
                </c:pt>
                <c:pt idx="811">
                  <c:v>11.61435</c:v>
                </c:pt>
                <c:pt idx="812">
                  <c:v>11.61322</c:v>
                </c:pt>
                <c:pt idx="813">
                  <c:v>11.612410000000001</c:v>
                </c:pt>
                <c:pt idx="814">
                  <c:v>11.611549999999999</c:v>
                </c:pt>
                <c:pt idx="815">
                  <c:v>11.610519999999999</c:v>
                </c:pt>
                <c:pt idx="816">
                  <c:v>11.609500000000001</c:v>
                </c:pt>
                <c:pt idx="817">
                  <c:v>11.60854</c:v>
                </c:pt>
                <c:pt idx="818">
                  <c:v>11.607609999999999</c:v>
                </c:pt>
                <c:pt idx="819">
                  <c:v>11.60666</c:v>
                </c:pt>
                <c:pt idx="820">
                  <c:v>11.60589</c:v>
                </c:pt>
                <c:pt idx="821">
                  <c:v>11.60488</c:v>
                </c:pt>
                <c:pt idx="822">
                  <c:v>11.60399</c:v>
                </c:pt>
                <c:pt idx="823">
                  <c:v>11.60314</c:v>
                </c:pt>
                <c:pt idx="824">
                  <c:v>11.602309999999999</c:v>
                </c:pt>
                <c:pt idx="825">
                  <c:v>11.60145</c:v>
                </c:pt>
                <c:pt idx="826">
                  <c:v>11.600910000000001</c:v>
                </c:pt>
                <c:pt idx="827">
                  <c:v>11.6004</c:v>
                </c:pt>
                <c:pt idx="828">
                  <c:v>11.59989</c:v>
                </c:pt>
                <c:pt idx="829">
                  <c:v>11.59934</c:v>
                </c:pt>
                <c:pt idx="830">
                  <c:v>11.59854</c:v>
                </c:pt>
                <c:pt idx="831">
                  <c:v>11.59769</c:v>
                </c:pt>
                <c:pt idx="832">
                  <c:v>11.59693</c:v>
                </c:pt>
                <c:pt idx="833">
                  <c:v>11.59619</c:v>
                </c:pt>
                <c:pt idx="834">
                  <c:v>11.59531</c:v>
                </c:pt>
                <c:pt idx="835">
                  <c:v>11.594530000000001</c:v>
                </c:pt>
                <c:pt idx="836">
                  <c:v>11.59357</c:v>
                </c:pt>
                <c:pt idx="837">
                  <c:v>11.59272</c:v>
                </c:pt>
                <c:pt idx="838">
                  <c:v>11.591620000000001</c:v>
                </c:pt>
                <c:pt idx="839">
                  <c:v>11.590490000000001</c:v>
                </c:pt>
                <c:pt idx="840">
                  <c:v>11.589549999999999</c:v>
                </c:pt>
                <c:pt idx="841">
                  <c:v>11.58891</c:v>
                </c:pt>
                <c:pt idx="842">
                  <c:v>11.58807</c:v>
                </c:pt>
                <c:pt idx="843">
                  <c:v>11.586980000000001</c:v>
                </c:pt>
                <c:pt idx="844">
                  <c:v>11.58611</c:v>
                </c:pt>
                <c:pt idx="845">
                  <c:v>11.5852</c:v>
                </c:pt>
                <c:pt idx="846">
                  <c:v>11.58432</c:v>
                </c:pt>
                <c:pt idx="847">
                  <c:v>11.583600000000001</c:v>
                </c:pt>
                <c:pt idx="848">
                  <c:v>11.58301</c:v>
                </c:pt>
                <c:pt idx="849">
                  <c:v>11.5824</c:v>
                </c:pt>
                <c:pt idx="850">
                  <c:v>11.58196</c:v>
                </c:pt>
                <c:pt idx="851">
                  <c:v>11.58114</c:v>
                </c:pt>
                <c:pt idx="852">
                  <c:v>11.58057</c:v>
                </c:pt>
                <c:pt idx="853">
                  <c:v>11.580080000000001</c:v>
                </c:pt>
                <c:pt idx="854">
                  <c:v>11.579650000000001</c:v>
                </c:pt>
                <c:pt idx="855">
                  <c:v>11.57907</c:v>
                </c:pt>
                <c:pt idx="856">
                  <c:v>11.57841</c:v>
                </c:pt>
                <c:pt idx="857">
                  <c:v>11.57769</c:v>
                </c:pt>
                <c:pt idx="858">
                  <c:v>11.57696</c:v>
                </c:pt>
                <c:pt idx="859">
                  <c:v>11.576460000000001</c:v>
                </c:pt>
                <c:pt idx="860">
                  <c:v>11.57564</c:v>
                </c:pt>
                <c:pt idx="861">
                  <c:v>11.575100000000001</c:v>
                </c:pt>
                <c:pt idx="862">
                  <c:v>11.57441</c:v>
                </c:pt>
                <c:pt idx="863">
                  <c:v>11.573700000000001</c:v>
                </c:pt>
                <c:pt idx="864">
                  <c:v>11.57283</c:v>
                </c:pt>
                <c:pt idx="865">
                  <c:v>11.572369999999999</c:v>
                </c:pt>
                <c:pt idx="866">
                  <c:v>11.57203</c:v>
                </c:pt>
                <c:pt idx="867">
                  <c:v>11.5715</c:v>
                </c:pt>
                <c:pt idx="868">
                  <c:v>11.57076</c:v>
                </c:pt>
                <c:pt idx="869">
                  <c:v>11.57001</c:v>
                </c:pt>
                <c:pt idx="870">
                  <c:v>11.569470000000001</c:v>
                </c:pt>
                <c:pt idx="871">
                  <c:v>11.569129999999999</c:v>
                </c:pt>
                <c:pt idx="872">
                  <c:v>11.56851</c:v>
                </c:pt>
                <c:pt idx="873">
                  <c:v>11.567959999999999</c:v>
                </c:pt>
                <c:pt idx="874">
                  <c:v>11.567600000000001</c:v>
                </c:pt>
                <c:pt idx="875">
                  <c:v>11.56704</c:v>
                </c:pt>
                <c:pt idx="876">
                  <c:v>11.56634</c:v>
                </c:pt>
                <c:pt idx="877">
                  <c:v>11.565720000000001</c:v>
                </c:pt>
                <c:pt idx="878">
                  <c:v>11.56554</c:v>
                </c:pt>
                <c:pt idx="879">
                  <c:v>11.565379999999999</c:v>
                </c:pt>
                <c:pt idx="880">
                  <c:v>11.56509</c:v>
                </c:pt>
                <c:pt idx="881">
                  <c:v>11.56433</c:v>
                </c:pt>
                <c:pt idx="882">
                  <c:v>11.563829999999999</c:v>
                </c:pt>
                <c:pt idx="883">
                  <c:v>11.563420000000001</c:v>
                </c:pt>
                <c:pt idx="884">
                  <c:v>11.56306</c:v>
                </c:pt>
                <c:pt idx="885">
                  <c:v>11.56288</c:v>
                </c:pt>
                <c:pt idx="886">
                  <c:v>11.56263</c:v>
                </c:pt>
                <c:pt idx="887">
                  <c:v>11.562569999999999</c:v>
                </c:pt>
                <c:pt idx="888">
                  <c:v>11.56216</c:v>
                </c:pt>
                <c:pt idx="889">
                  <c:v>11.561489999999999</c:v>
                </c:pt>
                <c:pt idx="890">
                  <c:v>11.5609</c:v>
                </c:pt>
                <c:pt idx="891">
                  <c:v>11.56086</c:v>
                </c:pt>
                <c:pt idx="892">
                  <c:v>11.560790000000001</c:v>
                </c:pt>
                <c:pt idx="893">
                  <c:v>11.56053</c:v>
                </c:pt>
                <c:pt idx="894">
                  <c:v>11.560510000000001</c:v>
                </c:pt>
                <c:pt idx="895">
                  <c:v>11.56007</c:v>
                </c:pt>
                <c:pt idx="896">
                  <c:v>11.559670000000001</c:v>
                </c:pt>
                <c:pt idx="897">
                  <c:v>11.55926</c:v>
                </c:pt>
                <c:pt idx="898">
                  <c:v>11.55902</c:v>
                </c:pt>
                <c:pt idx="899">
                  <c:v>11.558770000000001</c:v>
                </c:pt>
                <c:pt idx="900">
                  <c:v>11.55856</c:v>
                </c:pt>
                <c:pt idx="901">
                  <c:v>11.558199999999999</c:v>
                </c:pt>
                <c:pt idx="902">
                  <c:v>11.55789</c:v>
                </c:pt>
                <c:pt idx="903">
                  <c:v>11.55749</c:v>
                </c:pt>
                <c:pt idx="904">
                  <c:v>11.55707</c:v>
                </c:pt>
                <c:pt idx="905">
                  <c:v>11.556900000000001</c:v>
                </c:pt>
                <c:pt idx="906">
                  <c:v>11.556649999999999</c:v>
                </c:pt>
                <c:pt idx="907">
                  <c:v>11.55658</c:v>
                </c:pt>
                <c:pt idx="908">
                  <c:v>11.556419999999999</c:v>
                </c:pt>
                <c:pt idx="909">
                  <c:v>11.556609999999999</c:v>
                </c:pt>
                <c:pt idx="910">
                  <c:v>11.556900000000001</c:v>
                </c:pt>
                <c:pt idx="911">
                  <c:v>11.55711</c:v>
                </c:pt>
                <c:pt idx="912">
                  <c:v>11.55729</c:v>
                </c:pt>
                <c:pt idx="913">
                  <c:v>11.55763</c:v>
                </c:pt>
                <c:pt idx="914">
                  <c:v>11.557740000000001</c:v>
                </c:pt>
                <c:pt idx="915">
                  <c:v>11.558070000000001</c:v>
                </c:pt>
                <c:pt idx="916">
                  <c:v>11.55836</c:v>
                </c:pt>
                <c:pt idx="917">
                  <c:v>11.55871</c:v>
                </c:pt>
                <c:pt idx="918">
                  <c:v>11.55921</c:v>
                </c:pt>
                <c:pt idx="919">
                  <c:v>11.559570000000001</c:v>
                </c:pt>
                <c:pt idx="920">
                  <c:v>11.55972</c:v>
                </c:pt>
                <c:pt idx="921">
                  <c:v>11.56002</c:v>
                </c:pt>
                <c:pt idx="922">
                  <c:v>11.56024</c:v>
                </c:pt>
                <c:pt idx="923">
                  <c:v>11.56058</c:v>
                </c:pt>
                <c:pt idx="924">
                  <c:v>11.561</c:v>
                </c:pt>
                <c:pt idx="925">
                  <c:v>11.561249999999999</c:v>
                </c:pt>
                <c:pt idx="926">
                  <c:v>11.561640000000001</c:v>
                </c:pt>
                <c:pt idx="927">
                  <c:v>11.561870000000001</c:v>
                </c:pt>
                <c:pt idx="928">
                  <c:v>11.562110000000001</c:v>
                </c:pt>
                <c:pt idx="929">
                  <c:v>11.562430000000001</c:v>
                </c:pt>
                <c:pt idx="930">
                  <c:v>11.56273</c:v>
                </c:pt>
                <c:pt idx="931">
                  <c:v>11.56312</c:v>
                </c:pt>
                <c:pt idx="932">
                  <c:v>11.563700000000001</c:v>
                </c:pt>
                <c:pt idx="933">
                  <c:v>11.564260000000001</c:v>
                </c:pt>
                <c:pt idx="934">
                  <c:v>11.56484</c:v>
                </c:pt>
                <c:pt idx="935">
                  <c:v>11.565480000000001</c:v>
                </c:pt>
                <c:pt idx="936">
                  <c:v>11.566140000000001</c:v>
                </c:pt>
                <c:pt idx="937">
                  <c:v>11.566789999999999</c:v>
                </c:pt>
                <c:pt idx="938">
                  <c:v>11.56757</c:v>
                </c:pt>
                <c:pt idx="939">
                  <c:v>11.56818</c:v>
                </c:pt>
                <c:pt idx="940">
                  <c:v>11.56894</c:v>
                </c:pt>
                <c:pt idx="941">
                  <c:v>11.56964</c:v>
                </c:pt>
                <c:pt idx="942">
                  <c:v>11.570399999999999</c:v>
                </c:pt>
                <c:pt idx="943">
                  <c:v>11.57117</c:v>
                </c:pt>
                <c:pt idx="944">
                  <c:v>11.571820000000001</c:v>
                </c:pt>
                <c:pt idx="945">
                  <c:v>11.57246</c:v>
                </c:pt>
                <c:pt idx="946">
                  <c:v>11.57314</c:v>
                </c:pt>
                <c:pt idx="947">
                  <c:v>11.574009999999999</c:v>
                </c:pt>
                <c:pt idx="948">
                  <c:v>11.57461</c:v>
                </c:pt>
                <c:pt idx="949">
                  <c:v>11.5755</c:v>
                </c:pt>
                <c:pt idx="950">
                  <c:v>11.576460000000001</c:v>
                </c:pt>
                <c:pt idx="951">
                  <c:v>11.577360000000001</c:v>
                </c:pt>
                <c:pt idx="952">
                  <c:v>11.578480000000001</c:v>
                </c:pt>
                <c:pt idx="953">
                  <c:v>11.57931</c:v>
                </c:pt>
                <c:pt idx="954">
                  <c:v>11.58037</c:v>
                </c:pt>
                <c:pt idx="955">
                  <c:v>11.581379999999999</c:v>
                </c:pt>
                <c:pt idx="956">
                  <c:v>11.58253</c:v>
                </c:pt>
                <c:pt idx="957">
                  <c:v>11.58342</c:v>
                </c:pt>
                <c:pt idx="958">
                  <c:v>11.584630000000001</c:v>
                </c:pt>
                <c:pt idx="959">
                  <c:v>11.585760000000001</c:v>
                </c:pt>
                <c:pt idx="960">
                  <c:v>11.586919999999999</c:v>
                </c:pt>
                <c:pt idx="961">
                  <c:v>11.58799</c:v>
                </c:pt>
                <c:pt idx="962">
                  <c:v>11.58881</c:v>
                </c:pt>
                <c:pt idx="963">
                  <c:v>11.58985</c:v>
                </c:pt>
                <c:pt idx="964">
                  <c:v>11.59098</c:v>
                </c:pt>
                <c:pt idx="965">
                  <c:v>11.59215</c:v>
                </c:pt>
                <c:pt idx="966">
                  <c:v>11.593310000000001</c:v>
                </c:pt>
                <c:pt idx="967">
                  <c:v>11.59455</c:v>
                </c:pt>
                <c:pt idx="968">
                  <c:v>11.59595</c:v>
                </c:pt>
                <c:pt idx="969">
                  <c:v>11.59722</c:v>
                </c:pt>
                <c:pt idx="970">
                  <c:v>11.598409999999999</c:v>
                </c:pt>
                <c:pt idx="971">
                  <c:v>11.59956</c:v>
                </c:pt>
                <c:pt idx="972">
                  <c:v>11.600960000000001</c:v>
                </c:pt>
                <c:pt idx="973">
                  <c:v>11.602539999999999</c:v>
                </c:pt>
                <c:pt idx="974">
                  <c:v>11.6038</c:v>
                </c:pt>
                <c:pt idx="975">
                  <c:v>11.605079999999999</c:v>
                </c:pt>
                <c:pt idx="976">
                  <c:v>11.606590000000001</c:v>
                </c:pt>
                <c:pt idx="977">
                  <c:v>11.608230000000001</c:v>
                </c:pt>
                <c:pt idx="978">
                  <c:v>11.609450000000001</c:v>
                </c:pt>
                <c:pt idx="979">
                  <c:v>11.610889999999999</c:v>
                </c:pt>
                <c:pt idx="980">
                  <c:v>11.61243</c:v>
                </c:pt>
                <c:pt idx="981">
                  <c:v>11.61401</c:v>
                </c:pt>
                <c:pt idx="982">
                  <c:v>11.61561</c:v>
                </c:pt>
                <c:pt idx="983">
                  <c:v>11.61713</c:v>
                </c:pt>
                <c:pt idx="984">
                  <c:v>11.618790000000001</c:v>
                </c:pt>
                <c:pt idx="985">
                  <c:v>11.620419999999999</c:v>
                </c:pt>
                <c:pt idx="986">
                  <c:v>11.62199</c:v>
                </c:pt>
                <c:pt idx="987">
                  <c:v>11.623419999999999</c:v>
                </c:pt>
                <c:pt idx="988">
                  <c:v>11.625030000000001</c:v>
                </c:pt>
                <c:pt idx="989">
                  <c:v>11.6266</c:v>
                </c:pt>
                <c:pt idx="990">
                  <c:v>11.628270000000001</c:v>
                </c:pt>
                <c:pt idx="991">
                  <c:v>11.630140000000001</c:v>
                </c:pt>
                <c:pt idx="992">
                  <c:v>11.63186</c:v>
                </c:pt>
                <c:pt idx="993">
                  <c:v>11.633509999999999</c:v>
                </c:pt>
                <c:pt idx="994">
                  <c:v>11.63531</c:v>
                </c:pt>
                <c:pt idx="995">
                  <c:v>11.63729</c:v>
                </c:pt>
                <c:pt idx="996">
                  <c:v>11.63932</c:v>
                </c:pt>
                <c:pt idx="997">
                  <c:v>11.64133</c:v>
                </c:pt>
                <c:pt idx="998">
                  <c:v>11.64344</c:v>
                </c:pt>
                <c:pt idx="999">
                  <c:v>11.645300000000001</c:v>
                </c:pt>
                <c:pt idx="1000">
                  <c:v>11.647270000000001</c:v>
                </c:pt>
                <c:pt idx="1001">
                  <c:v>11.649279999999999</c:v>
                </c:pt>
                <c:pt idx="1002">
                  <c:v>11.6509</c:v>
                </c:pt>
                <c:pt idx="1003">
                  <c:v>11.65259</c:v>
                </c:pt>
                <c:pt idx="1004">
                  <c:v>11.65414</c:v>
                </c:pt>
                <c:pt idx="1005">
                  <c:v>11.65578</c:v>
                </c:pt>
                <c:pt idx="1006">
                  <c:v>11.65728</c:v>
                </c:pt>
                <c:pt idx="1007">
                  <c:v>11.658939999999999</c:v>
                </c:pt>
                <c:pt idx="1008">
                  <c:v>11.66066</c:v>
                </c:pt>
                <c:pt idx="1009">
                  <c:v>11.66272</c:v>
                </c:pt>
                <c:pt idx="1010">
                  <c:v>11.66451</c:v>
                </c:pt>
                <c:pt idx="1011">
                  <c:v>11.666600000000001</c:v>
                </c:pt>
                <c:pt idx="1012">
                  <c:v>11.66905</c:v>
                </c:pt>
                <c:pt idx="1013">
                  <c:v>11.671559999999999</c:v>
                </c:pt>
                <c:pt idx="1014">
                  <c:v>11.67426</c:v>
                </c:pt>
                <c:pt idx="1015">
                  <c:v>11.67656</c:v>
                </c:pt>
                <c:pt idx="1016">
                  <c:v>11.67896</c:v>
                </c:pt>
                <c:pt idx="1017">
                  <c:v>11.6814</c:v>
                </c:pt>
                <c:pt idx="1018">
                  <c:v>11.683759999999999</c:v>
                </c:pt>
                <c:pt idx="1019">
                  <c:v>11.68585</c:v>
                </c:pt>
                <c:pt idx="1020">
                  <c:v>11.68807</c:v>
                </c:pt>
                <c:pt idx="1021">
                  <c:v>11.69009</c:v>
                </c:pt>
                <c:pt idx="1022">
                  <c:v>11.69225</c:v>
                </c:pt>
                <c:pt idx="1023">
                  <c:v>11.69439</c:v>
                </c:pt>
                <c:pt idx="1024">
                  <c:v>11.696529999999999</c:v>
                </c:pt>
                <c:pt idx="1025">
                  <c:v>11.698689999999999</c:v>
                </c:pt>
                <c:pt idx="1026">
                  <c:v>11.70091</c:v>
                </c:pt>
                <c:pt idx="1027">
                  <c:v>11.703189999999999</c:v>
                </c:pt>
                <c:pt idx="1028">
                  <c:v>11.705550000000001</c:v>
                </c:pt>
                <c:pt idx="1029">
                  <c:v>11.70819</c:v>
                </c:pt>
                <c:pt idx="1030">
                  <c:v>11.71082</c:v>
                </c:pt>
                <c:pt idx="1031">
                  <c:v>11.713290000000001</c:v>
                </c:pt>
                <c:pt idx="1032">
                  <c:v>11.71561</c:v>
                </c:pt>
                <c:pt idx="1033">
                  <c:v>11.71808</c:v>
                </c:pt>
                <c:pt idx="1034">
                  <c:v>11.72038</c:v>
                </c:pt>
                <c:pt idx="1035">
                  <c:v>11.72288</c:v>
                </c:pt>
                <c:pt idx="1036">
                  <c:v>11.72514</c:v>
                </c:pt>
                <c:pt idx="1037">
                  <c:v>11.72758</c:v>
                </c:pt>
                <c:pt idx="1038">
                  <c:v>11.73014</c:v>
                </c:pt>
                <c:pt idx="1039">
                  <c:v>11.7324</c:v>
                </c:pt>
                <c:pt idx="1040">
                  <c:v>11.734870000000001</c:v>
                </c:pt>
                <c:pt idx="1041">
                  <c:v>11.73709</c:v>
                </c:pt>
                <c:pt idx="1042">
                  <c:v>11.73954</c:v>
                </c:pt>
                <c:pt idx="1043">
                  <c:v>11.742039999999999</c:v>
                </c:pt>
                <c:pt idx="1044">
                  <c:v>11.74451</c:v>
                </c:pt>
                <c:pt idx="1045">
                  <c:v>11.746919999999999</c:v>
                </c:pt>
                <c:pt idx="1046">
                  <c:v>11.74968</c:v>
                </c:pt>
                <c:pt idx="1047">
                  <c:v>11.7522</c:v>
                </c:pt>
                <c:pt idx="1048">
                  <c:v>11.754479999999999</c:v>
                </c:pt>
                <c:pt idx="1049">
                  <c:v>11.75694</c:v>
                </c:pt>
                <c:pt idx="1050">
                  <c:v>11.759410000000001</c:v>
                </c:pt>
                <c:pt idx="1051">
                  <c:v>11.762029999999999</c:v>
                </c:pt>
                <c:pt idx="1052">
                  <c:v>11.764720000000001</c:v>
                </c:pt>
                <c:pt idx="1053">
                  <c:v>11.76731</c:v>
                </c:pt>
                <c:pt idx="1054">
                  <c:v>11.77013</c:v>
                </c:pt>
                <c:pt idx="1055">
                  <c:v>11.77317</c:v>
                </c:pt>
                <c:pt idx="1056">
                  <c:v>11.775779999999999</c:v>
                </c:pt>
                <c:pt idx="1057">
                  <c:v>11.77838</c:v>
                </c:pt>
                <c:pt idx="1058">
                  <c:v>11.78093</c:v>
                </c:pt>
                <c:pt idx="1059">
                  <c:v>11.78354</c:v>
                </c:pt>
                <c:pt idx="1060">
                  <c:v>11.78604</c:v>
                </c:pt>
                <c:pt idx="1061">
                  <c:v>11.78876</c:v>
                </c:pt>
                <c:pt idx="1062">
                  <c:v>11.791079999999999</c:v>
                </c:pt>
                <c:pt idx="1063">
                  <c:v>11.793369999999999</c:v>
                </c:pt>
                <c:pt idx="1064">
                  <c:v>11.795629999999999</c:v>
                </c:pt>
                <c:pt idx="1065">
                  <c:v>11.79799</c:v>
                </c:pt>
                <c:pt idx="1066">
                  <c:v>11.800560000000001</c:v>
                </c:pt>
                <c:pt idx="1067">
                  <c:v>11.803089999999999</c:v>
                </c:pt>
                <c:pt idx="1068">
                  <c:v>11.805709999999999</c:v>
                </c:pt>
                <c:pt idx="1069">
                  <c:v>11.808400000000001</c:v>
                </c:pt>
                <c:pt idx="1070">
                  <c:v>11.810919999999999</c:v>
                </c:pt>
                <c:pt idx="1071">
                  <c:v>11.813560000000001</c:v>
                </c:pt>
                <c:pt idx="1072">
                  <c:v>11.81659</c:v>
                </c:pt>
                <c:pt idx="1073">
                  <c:v>11.81953</c:v>
                </c:pt>
                <c:pt idx="1074">
                  <c:v>11.822419999999999</c:v>
                </c:pt>
                <c:pt idx="1075">
                  <c:v>11.825200000000001</c:v>
                </c:pt>
                <c:pt idx="1076">
                  <c:v>11.82813</c:v>
                </c:pt>
                <c:pt idx="1077">
                  <c:v>11.83094</c:v>
                </c:pt>
                <c:pt idx="1078">
                  <c:v>11.833830000000001</c:v>
                </c:pt>
                <c:pt idx="1079">
                  <c:v>11.836679999999999</c:v>
                </c:pt>
                <c:pt idx="1080">
                  <c:v>11.839700000000001</c:v>
                </c:pt>
                <c:pt idx="1081">
                  <c:v>11.84263</c:v>
                </c:pt>
                <c:pt idx="1082">
                  <c:v>11.84543</c:v>
                </c:pt>
                <c:pt idx="1083">
                  <c:v>11.84829</c:v>
                </c:pt>
                <c:pt idx="1084">
                  <c:v>11.85116</c:v>
                </c:pt>
                <c:pt idx="1085">
                  <c:v>11.853910000000001</c:v>
                </c:pt>
                <c:pt idx="1086">
                  <c:v>11.856529999999999</c:v>
                </c:pt>
                <c:pt idx="1087">
                  <c:v>11.85919</c:v>
                </c:pt>
                <c:pt idx="1088">
                  <c:v>11.86182</c:v>
                </c:pt>
                <c:pt idx="1089">
                  <c:v>11.86468</c:v>
                </c:pt>
                <c:pt idx="1090">
                  <c:v>11.8675</c:v>
                </c:pt>
                <c:pt idx="1091">
                  <c:v>11.86979</c:v>
                </c:pt>
                <c:pt idx="1092">
                  <c:v>11.87233</c:v>
                </c:pt>
                <c:pt idx="1093">
                  <c:v>11.875109999999999</c:v>
                </c:pt>
                <c:pt idx="1094">
                  <c:v>11.877879999999999</c:v>
                </c:pt>
                <c:pt idx="1095">
                  <c:v>11.88064</c:v>
                </c:pt>
                <c:pt idx="1096">
                  <c:v>11.883509999999999</c:v>
                </c:pt>
                <c:pt idx="1097">
                  <c:v>11.88659</c:v>
                </c:pt>
                <c:pt idx="1098">
                  <c:v>11.88965</c:v>
                </c:pt>
                <c:pt idx="1099">
                  <c:v>11.89249</c:v>
                </c:pt>
                <c:pt idx="1100">
                  <c:v>11.89532</c:v>
                </c:pt>
                <c:pt idx="1101">
                  <c:v>11.898770000000001</c:v>
                </c:pt>
                <c:pt idx="1102">
                  <c:v>11.901859999999999</c:v>
                </c:pt>
                <c:pt idx="1103">
                  <c:v>11.90476</c:v>
                </c:pt>
                <c:pt idx="1104">
                  <c:v>11.907640000000001</c:v>
                </c:pt>
                <c:pt idx="1105">
                  <c:v>11.91061</c:v>
                </c:pt>
                <c:pt idx="1106">
                  <c:v>11.91352</c:v>
                </c:pt>
                <c:pt idx="1107">
                  <c:v>11.91629</c:v>
                </c:pt>
                <c:pt idx="1108">
                  <c:v>11.919</c:v>
                </c:pt>
                <c:pt idx="1109">
                  <c:v>11.92168</c:v>
                </c:pt>
                <c:pt idx="1110">
                  <c:v>11.924480000000001</c:v>
                </c:pt>
                <c:pt idx="1111">
                  <c:v>11.927210000000001</c:v>
                </c:pt>
                <c:pt idx="1112">
                  <c:v>11.930070000000001</c:v>
                </c:pt>
                <c:pt idx="1113">
                  <c:v>11.93294</c:v>
                </c:pt>
                <c:pt idx="1114">
                  <c:v>11.93594</c:v>
                </c:pt>
                <c:pt idx="1115">
                  <c:v>11.93887</c:v>
                </c:pt>
                <c:pt idx="1116">
                  <c:v>11.94173</c:v>
                </c:pt>
                <c:pt idx="1117">
                  <c:v>11.94481</c:v>
                </c:pt>
                <c:pt idx="1118">
                  <c:v>11.947889999999999</c:v>
                </c:pt>
                <c:pt idx="1119">
                  <c:v>11.95102</c:v>
                </c:pt>
                <c:pt idx="1120">
                  <c:v>11.954269999999999</c:v>
                </c:pt>
                <c:pt idx="1121">
                  <c:v>11.957319999999999</c:v>
                </c:pt>
                <c:pt idx="1122">
                  <c:v>11.96011</c:v>
                </c:pt>
                <c:pt idx="1123">
                  <c:v>11.96316</c:v>
                </c:pt>
                <c:pt idx="1124">
                  <c:v>11.966200000000001</c:v>
                </c:pt>
                <c:pt idx="1125">
                  <c:v>11.96922</c:v>
                </c:pt>
                <c:pt idx="1126">
                  <c:v>11.972149999999999</c:v>
                </c:pt>
                <c:pt idx="1127">
                  <c:v>11.97476</c:v>
                </c:pt>
                <c:pt idx="1128">
                  <c:v>11.977729999999999</c:v>
                </c:pt>
                <c:pt idx="1129">
                  <c:v>11.980689999999999</c:v>
                </c:pt>
                <c:pt idx="1130">
                  <c:v>11.983309999999999</c:v>
                </c:pt>
                <c:pt idx="1131">
                  <c:v>11.98606</c:v>
                </c:pt>
                <c:pt idx="1132">
                  <c:v>11.98901</c:v>
                </c:pt>
                <c:pt idx="1133">
                  <c:v>11.99161</c:v>
                </c:pt>
                <c:pt idx="1134">
                  <c:v>11.994020000000001</c:v>
                </c:pt>
                <c:pt idx="1135">
                  <c:v>11.99652</c:v>
                </c:pt>
                <c:pt idx="1136">
                  <c:v>11.999510000000001</c:v>
                </c:pt>
                <c:pt idx="1137">
                  <c:v>12.00291</c:v>
                </c:pt>
                <c:pt idx="1138">
                  <c:v>12.005610000000001</c:v>
                </c:pt>
                <c:pt idx="1139">
                  <c:v>12.008100000000001</c:v>
                </c:pt>
                <c:pt idx="1140">
                  <c:v>12.01099</c:v>
                </c:pt>
                <c:pt idx="1141">
                  <c:v>12.01407</c:v>
                </c:pt>
                <c:pt idx="1142">
                  <c:v>12.01717</c:v>
                </c:pt>
                <c:pt idx="1143">
                  <c:v>12.02022</c:v>
                </c:pt>
                <c:pt idx="1144">
                  <c:v>12.023149999999999</c:v>
                </c:pt>
                <c:pt idx="1145">
                  <c:v>12.02618</c:v>
                </c:pt>
                <c:pt idx="1146">
                  <c:v>12.02872</c:v>
                </c:pt>
                <c:pt idx="1147">
                  <c:v>12.031470000000001</c:v>
                </c:pt>
                <c:pt idx="1148">
                  <c:v>12.034470000000001</c:v>
                </c:pt>
                <c:pt idx="1149">
                  <c:v>12.03758</c:v>
                </c:pt>
                <c:pt idx="1150">
                  <c:v>12.040419999999999</c:v>
                </c:pt>
                <c:pt idx="1151">
                  <c:v>12.04299</c:v>
                </c:pt>
                <c:pt idx="1152">
                  <c:v>12.04557</c:v>
                </c:pt>
                <c:pt idx="1153">
                  <c:v>12.04833</c:v>
                </c:pt>
                <c:pt idx="1154">
                  <c:v>12.05133</c:v>
                </c:pt>
                <c:pt idx="1155">
                  <c:v>12.053979999999999</c:v>
                </c:pt>
                <c:pt idx="1156">
                  <c:v>12.05682</c:v>
                </c:pt>
                <c:pt idx="1157">
                  <c:v>12.059380000000001</c:v>
                </c:pt>
                <c:pt idx="1158">
                  <c:v>12.06199</c:v>
                </c:pt>
                <c:pt idx="1159">
                  <c:v>12.0647</c:v>
                </c:pt>
                <c:pt idx="1160">
                  <c:v>12.06725</c:v>
                </c:pt>
                <c:pt idx="1161">
                  <c:v>12.07</c:v>
                </c:pt>
                <c:pt idx="1162">
                  <c:v>12.07272</c:v>
                </c:pt>
                <c:pt idx="1163">
                  <c:v>12.07551</c:v>
                </c:pt>
                <c:pt idx="1164">
                  <c:v>12.078049999999999</c:v>
                </c:pt>
                <c:pt idx="1165">
                  <c:v>12.08079</c:v>
                </c:pt>
                <c:pt idx="1166">
                  <c:v>12.08372</c:v>
                </c:pt>
                <c:pt idx="1167">
                  <c:v>12.086550000000001</c:v>
                </c:pt>
                <c:pt idx="1168">
                  <c:v>12.08935</c:v>
                </c:pt>
                <c:pt idx="1169">
                  <c:v>12.09206</c:v>
                </c:pt>
                <c:pt idx="1170">
                  <c:v>12.09482</c:v>
                </c:pt>
                <c:pt idx="1171">
                  <c:v>12.097440000000001</c:v>
                </c:pt>
                <c:pt idx="1172">
                  <c:v>12.10036</c:v>
                </c:pt>
                <c:pt idx="1173">
                  <c:v>12.10284</c:v>
                </c:pt>
                <c:pt idx="1174">
                  <c:v>12.10553</c:v>
                </c:pt>
                <c:pt idx="1175">
                  <c:v>12.1082</c:v>
                </c:pt>
                <c:pt idx="1176">
                  <c:v>12.110760000000001</c:v>
                </c:pt>
                <c:pt idx="1177">
                  <c:v>12.11323</c:v>
                </c:pt>
                <c:pt idx="1178">
                  <c:v>12.115970000000001</c:v>
                </c:pt>
                <c:pt idx="1179">
                  <c:v>12.11847</c:v>
                </c:pt>
                <c:pt idx="1180">
                  <c:v>12.121</c:v>
                </c:pt>
                <c:pt idx="1181">
                  <c:v>12.123699999999999</c:v>
                </c:pt>
                <c:pt idx="1182">
                  <c:v>12.12621</c:v>
                </c:pt>
                <c:pt idx="1183">
                  <c:v>12.12894</c:v>
                </c:pt>
                <c:pt idx="1184">
                  <c:v>12.13156</c:v>
                </c:pt>
                <c:pt idx="1185">
                  <c:v>12.133979999999999</c:v>
                </c:pt>
                <c:pt idx="1186">
                  <c:v>12.13621</c:v>
                </c:pt>
                <c:pt idx="1187">
                  <c:v>12.138400000000001</c:v>
                </c:pt>
                <c:pt idx="1188">
                  <c:v>12.14058</c:v>
                </c:pt>
                <c:pt idx="1189">
                  <c:v>12.142989999999999</c:v>
                </c:pt>
                <c:pt idx="1190">
                  <c:v>12.145339999999999</c:v>
                </c:pt>
                <c:pt idx="1191">
                  <c:v>12.147550000000001</c:v>
                </c:pt>
                <c:pt idx="1192">
                  <c:v>12.14963</c:v>
                </c:pt>
                <c:pt idx="1193">
                  <c:v>12.15178</c:v>
                </c:pt>
                <c:pt idx="1194">
                  <c:v>12.153790000000001</c:v>
                </c:pt>
                <c:pt idx="1195">
                  <c:v>12.156079999999999</c:v>
                </c:pt>
                <c:pt idx="1196">
                  <c:v>12.158440000000001</c:v>
                </c:pt>
                <c:pt idx="1197">
                  <c:v>12.16112</c:v>
                </c:pt>
                <c:pt idx="1198">
                  <c:v>12.16344</c:v>
                </c:pt>
                <c:pt idx="1199">
                  <c:v>12.16581</c:v>
                </c:pt>
                <c:pt idx="1200">
                  <c:v>12.168200000000001</c:v>
                </c:pt>
                <c:pt idx="1201">
                  <c:v>12.170389999999999</c:v>
                </c:pt>
                <c:pt idx="1202">
                  <c:v>12.173</c:v>
                </c:pt>
                <c:pt idx="1203">
                  <c:v>12.17534</c:v>
                </c:pt>
                <c:pt idx="1204">
                  <c:v>12.1778</c:v>
                </c:pt>
                <c:pt idx="1205">
                  <c:v>12.180249999999999</c:v>
                </c:pt>
                <c:pt idx="1206">
                  <c:v>12.182399999999999</c:v>
                </c:pt>
                <c:pt idx="1207">
                  <c:v>12.1843</c:v>
                </c:pt>
                <c:pt idx="1208">
                  <c:v>12.18634</c:v>
                </c:pt>
                <c:pt idx="1209">
                  <c:v>12.188499999999999</c:v>
                </c:pt>
                <c:pt idx="1210">
                  <c:v>12.19084</c:v>
                </c:pt>
                <c:pt idx="1211">
                  <c:v>12.19323</c:v>
                </c:pt>
                <c:pt idx="1212">
                  <c:v>12.19502</c:v>
                </c:pt>
                <c:pt idx="1213">
                  <c:v>12.197150000000001</c:v>
                </c:pt>
                <c:pt idx="1214">
                  <c:v>12.199479999999999</c:v>
                </c:pt>
                <c:pt idx="1215">
                  <c:v>12.201829999999999</c:v>
                </c:pt>
                <c:pt idx="1216">
                  <c:v>12.204359999999999</c:v>
                </c:pt>
                <c:pt idx="1217">
                  <c:v>12.20669</c:v>
                </c:pt>
                <c:pt idx="1218">
                  <c:v>12.208959999999999</c:v>
                </c:pt>
                <c:pt idx="1219">
                  <c:v>12.21115</c:v>
                </c:pt>
                <c:pt idx="1220">
                  <c:v>12.21322</c:v>
                </c:pt>
                <c:pt idx="1221">
                  <c:v>12.21528</c:v>
                </c:pt>
                <c:pt idx="1222">
                  <c:v>12.21747</c:v>
                </c:pt>
                <c:pt idx="1223">
                  <c:v>12.219519999999999</c:v>
                </c:pt>
                <c:pt idx="1224">
                  <c:v>12.221550000000001</c:v>
                </c:pt>
                <c:pt idx="1225">
                  <c:v>12.22334</c:v>
                </c:pt>
                <c:pt idx="1226">
                  <c:v>12.224970000000001</c:v>
                </c:pt>
                <c:pt idx="1227">
                  <c:v>12.22678</c:v>
                </c:pt>
                <c:pt idx="1228">
                  <c:v>12.228759999999999</c:v>
                </c:pt>
                <c:pt idx="1229">
                  <c:v>12.230639999999999</c:v>
                </c:pt>
                <c:pt idx="1230">
                  <c:v>12.23236</c:v>
                </c:pt>
                <c:pt idx="1231">
                  <c:v>12.23418</c:v>
                </c:pt>
                <c:pt idx="1232">
                  <c:v>12.23606</c:v>
                </c:pt>
                <c:pt idx="1233">
                  <c:v>12.23785</c:v>
                </c:pt>
                <c:pt idx="1234">
                  <c:v>12.23931</c:v>
                </c:pt>
                <c:pt idx="1235">
                  <c:v>12.241070000000001</c:v>
                </c:pt>
                <c:pt idx="1236">
                  <c:v>12.243029999999999</c:v>
                </c:pt>
                <c:pt idx="1237">
                  <c:v>12.244719999999999</c:v>
                </c:pt>
                <c:pt idx="1238">
                  <c:v>12.2463</c:v>
                </c:pt>
                <c:pt idx="1239">
                  <c:v>12.248100000000001</c:v>
                </c:pt>
                <c:pt idx="1240">
                  <c:v>12.24986</c:v>
                </c:pt>
                <c:pt idx="1241">
                  <c:v>12.25164</c:v>
                </c:pt>
                <c:pt idx="1242">
                  <c:v>12.2532</c:v>
                </c:pt>
                <c:pt idx="1243">
                  <c:v>12.255100000000001</c:v>
                </c:pt>
                <c:pt idx="1244">
                  <c:v>12.257199999999999</c:v>
                </c:pt>
                <c:pt idx="1245">
                  <c:v>12.259119999999999</c:v>
                </c:pt>
                <c:pt idx="1246">
                  <c:v>12.26089</c:v>
                </c:pt>
                <c:pt idx="1247">
                  <c:v>12.262700000000001</c:v>
                </c:pt>
                <c:pt idx="1248">
                  <c:v>12.264480000000001</c:v>
                </c:pt>
                <c:pt idx="1249">
                  <c:v>12.266080000000001</c:v>
                </c:pt>
                <c:pt idx="1250">
                  <c:v>12.26779</c:v>
                </c:pt>
                <c:pt idx="1251">
                  <c:v>12.26946</c:v>
                </c:pt>
                <c:pt idx="1252">
                  <c:v>12.271509999999999</c:v>
                </c:pt>
                <c:pt idx="1253">
                  <c:v>12.27322</c:v>
                </c:pt>
                <c:pt idx="1254">
                  <c:v>12.2746</c:v>
                </c:pt>
                <c:pt idx="1255">
                  <c:v>12.276020000000001</c:v>
                </c:pt>
                <c:pt idx="1256">
                  <c:v>12.27764</c:v>
                </c:pt>
                <c:pt idx="1257">
                  <c:v>12.279439999999999</c:v>
                </c:pt>
                <c:pt idx="1258">
                  <c:v>12.28125</c:v>
                </c:pt>
                <c:pt idx="1259">
                  <c:v>12.282909999999999</c:v>
                </c:pt>
                <c:pt idx="1260">
                  <c:v>12.2845</c:v>
                </c:pt>
                <c:pt idx="1261">
                  <c:v>12.286</c:v>
                </c:pt>
                <c:pt idx="1262">
                  <c:v>12.287509999999999</c:v>
                </c:pt>
                <c:pt idx="1263">
                  <c:v>12.28886</c:v>
                </c:pt>
                <c:pt idx="1264">
                  <c:v>12.29039</c:v>
                </c:pt>
                <c:pt idx="1265">
                  <c:v>12.29204</c:v>
                </c:pt>
                <c:pt idx="1266">
                  <c:v>12.293530000000001</c:v>
                </c:pt>
                <c:pt idx="1267">
                  <c:v>12.29496</c:v>
                </c:pt>
                <c:pt idx="1268">
                  <c:v>12.296139999999999</c:v>
                </c:pt>
                <c:pt idx="1269">
                  <c:v>12.29752</c:v>
                </c:pt>
                <c:pt idx="1270">
                  <c:v>12.299049999999999</c:v>
                </c:pt>
                <c:pt idx="1271">
                  <c:v>12.30054</c:v>
                </c:pt>
                <c:pt idx="1272">
                  <c:v>12.301539999999999</c:v>
                </c:pt>
                <c:pt idx="1273">
                  <c:v>12.302910000000001</c:v>
                </c:pt>
                <c:pt idx="1274">
                  <c:v>12.304399999999999</c:v>
                </c:pt>
                <c:pt idx="1275">
                  <c:v>12.3057</c:v>
                </c:pt>
                <c:pt idx="1276">
                  <c:v>12.307119999999999</c:v>
                </c:pt>
                <c:pt idx="1277">
                  <c:v>12.308529999999999</c:v>
                </c:pt>
                <c:pt idx="1278">
                  <c:v>12.310129999999999</c:v>
                </c:pt>
                <c:pt idx="1279">
                  <c:v>12.3117</c:v>
                </c:pt>
                <c:pt idx="1280">
                  <c:v>12.313319999999999</c:v>
                </c:pt>
                <c:pt idx="1281">
                  <c:v>12.31479</c:v>
                </c:pt>
                <c:pt idx="1282">
                  <c:v>12.316470000000001</c:v>
                </c:pt>
                <c:pt idx="1283">
                  <c:v>12.317830000000001</c:v>
                </c:pt>
                <c:pt idx="1284">
                  <c:v>12.319089999999999</c:v>
                </c:pt>
                <c:pt idx="1285">
                  <c:v>12.32034</c:v>
                </c:pt>
                <c:pt idx="1286">
                  <c:v>12.321429999999999</c:v>
                </c:pt>
                <c:pt idx="1287">
                  <c:v>12.322649999999999</c:v>
                </c:pt>
                <c:pt idx="1288">
                  <c:v>12.323740000000001</c:v>
                </c:pt>
                <c:pt idx="1289">
                  <c:v>12.32455</c:v>
                </c:pt>
                <c:pt idx="1290">
                  <c:v>12.325340000000001</c:v>
                </c:pt>
                <c:pt idx="1291">
                  <c:v>12.32624</c:v>
                </c:pt>
                <c:pt idx="1292">
                  <c:v>12.326980000000001</c:v>
                </c:pt>
                <c:pt idx="1293">
                  <c:v>12.32794</c:v>
                </c:pt>
                <c:pt idx="1294">
                  <c:v>12.329179999999999</c:v>
                </c:pt>
                <c:pt idx="1295">
                  <c:v>12.33038</c:v>
                </c:pt>
                <c:pt idx="1296">
                  <c:v>12.331469999999999</c:v>
                </c:pt>
                <c:pt idx="1297">
                  <c:v>12.332520000000001</c:v>
                </c:pt>
                <c:pt idx="1298">
                  <c:v>12.333600000000001</c:v>
                </c:pt>
                <c:pt idx="1299">
                  <c:v>12.334860000000001</c:v>
                </c:pt>
                <c:pt idx="1300">
                  <c:v>12.336</c:v>
                </c:pt>
                <c:pt idx="1301">
                  <c:v>12.336919999999999</c:v>
                </c:pt>
                <c:pt idx="1302">
                  <c:v>12.337870000000001</c:v>
                </c:pt>
                <c:pt idx="1303">
                  <c:v>12.33893</c:v>
                </c:pt>
                <c:pt idx="1304">
                  <c:v>12.33962</c:v>
                </c:pt>
                <c:pt idx="1305">
                  <c:v>12.340479999999999</c:v>
                </c:pt>
                <c:pt idx="1306">
                  <c:v>12.34127</c:v>
                </c:pt>
                <c:pt idx="1307">
                  <c:v>12.341710000000001</c:v>
                </c:pt>
                <c:pt idx="1308">
                  <c:v>12.342420000000001</c:v>
                </c:pt>
                <c:pt idx="1309">
                  <c:v>12.34323</c:v>
                </c:pt>
                <c:pt idx="1310">
                  <c:v>12.34409</c:v>
                </c:pt>
                <c:pt idx="1311">
                  <c:v>12.345090000000001</c:v>
                </c:pt>
                <c:pt idx="1312">
                  <c:v>12.34606</c:v>
                </c:pt>
                <c:pt idx="1313">
                  <c:v>12.34708</c:v>
                </c:pt>
                <c:pt idx="1314">
                  <c:v>12.34803</c:v>
                </c:pt>
                <c:pt idx="1315">
                  <c:v>12.34883</c:v>
                </c:pt>
                <c:pt idx="1316">
                  <c:v>12.34944</c:v>
                </c:pt>
                <c:pt idx="1317">
                  <c:v>12.35031</c:v>
                </c:pt>
                <c:pt idx="1318">
                  <c:v>12.35094</c:v>
                </c:pt>
                <c:pt idx="1319">
                  <c:v>12.35148</c:v>
                </c:pt>
                <c:pt idx="1320">
                  <c:v>12.352</c:v>
                </c:pt>
                <c:pt idx="1321">
                  <c:v>12.35252</c:v>
                </c:pt>
                <c:pt idx="1322">
                  <c:v>12.353210000000001</c:v>
                </c:pt>
                <c:pt idx="1323">
                  <c:v>12.353669999999999</c:v>
                </c:pt>
                <c:pt idx="1324">
                  <c:v>12.35432</c:v>
                </c:pt>
                <c:pt idx="1325">
                  <c:v>12.354979999999999</c:v>
                </c:pt>
                <c:pt idx="1326">
                  <c:v>12.355869999999999</c:v>
                </c:pt>
                <c:pt idx="1327">
                  <c:v>12.35666</c:v>
                </c:pt>
                <c:pt idx="1328">
                  <c:v>12.35722</c:v>
                </c:pt>
                <c:pt idx="1329">
                  <c:v>12.357670000000001</c:v>
                </c:pt>
                <c:pt idx="1330">
                  <c:v>12.35801</c:v>
                </c:pt>
                <c:pt idx="1331">
                  <c:v>12.358449999999999</c:v>
                </c:pt>
                <c:pt idx="1332">
                  <c:v>12.35894</c:v>
                </c:pt>
                <c:pt idx="1333">
                  <c:v>12.359540000000001</c:v>
                </c:pt>
                <c:pt idx="1334">
                  <c:v>12.359920000000001</c:v>
                </c:pt>
                <c:pt idx="1335">
                  <c:v>12.360200000000001</c:v>
                </c:pt>
                <c:pt idx="1336">
                  <c:v>12.36041</c:v>
                </c:pt>
                <c:pt idx="1337">
                  <c:v>12.360609999999999</c:v>
                </c:pt>
                <c:pt idx="1338">
                  <c:v>12.361190000000001</c:v>
                </c:pt>
                <c:pt idx="1339">
                  <c:v>12.36164</c:v>
                </c:pt>
                <c:pt idx="1340">
                  <c:v>12.36219</c:v>
                </c:pt>
                <c:pt idx="1341">
                  <c:v>12.36256</c:v>
                </c:pt>
                <c:pt idx="1342">
                  <c:v>12.362719999999999</c:v>
                </c:pt>
                <c:pt idx="1343">
                  <c:v>12.362500000000001</c:v>
                </c:pt>
                <c:pt idx="1344">
                  <c:v>12.36246</c:v>
                </c:pt>
                <c:pt idx="1345">
                  <c:v>12.362550000000001</c:v>
                </c:pt>
                <c:pt idx="1346">
                  <c:v>12.3627</c:v>
                </c:pt>
                <c:pt idx="1347">
                  <c:v>12.36298</c:v>
                </c:pt>
                <c:pt idx="1348">
                  <c:v>12.36276</c:v>
                </c:pt>
                <c:pt idx="1349">
                  <c:v>12.362730000000001</c:v>
                </c:pt>
                <c:pt idx="1350">
                  <c:v>12.362439999999999</c:v>
                </c:pt>
                <c:pt idx="1351">
                  <c:v>12.3622</c:v>
                </c:pt>
                <c:pt idx="1352">
                  <c:v>12.36209</c:v>
                </c:pt>
                <c:pt idx="1353">
                  <c:v>12.36214</c:v>
                </c:pt>
                <c:pt idx="1354">
                  <c:v>12.361980000000001</c:v>
                </c:pt>
                <c:pt idx="1355">
                  <c:v>12.36171</c:v>
                </c:pt>
                <c:pt idx="1356">
                  <c:v>12.36138</c:v>
                </c:pt>
                <c:pt idx="1357">
                  <c:v>12.360709999999999</c:v>
                </c:pt>
                <c:pt idx="1358">
                  <c:v>12.36045</c:v>
                </c:pt>
                <c:pt idx="1359">
                  <c:v>12.360099999999999</c:v>
                </c:pt>
                <c:pt idx="1360">
                  <c:v>12.359669999999999</c:v>
                </c:pt>
                <c:pt idx="1361">
                  <c:v>12.359360000000001</c:v>
                </c:pt>
                <c:pt idx="1362">
                  <c:v>12.35882</c:v>
                </c:pt>
                <c:pt idx="1363">
                  <c:v>12.35816</c:v>
                </c:pt>
                <c:pt idx="1364">
                  <c:v>12.35735</c:v>
                </c:pt>
                <c:pt idx="1365">
                  <c:v>12.356540000000001</c:v>
                </c:pt>
                <c:pt idx="1366">
                  <c:v>12.355829999999999</c:v>
                </c:pt>
                <c:pt idx="1367">
                  <c:v>12.35525</c:v>
                </c:pt>
                <c:pt idx="1368">
                  <c:v>12.35441</c:v>
                </c:pt>
                <c:pt idx="1369">
                  <c:v>12.35364</c:v>
                </c:pt>
                <c:pt idx="1370">
                  <c:v>12.35299</c:v>
                </c:pt>
                <c:pt idx="1371">
                  <c:v>12.352259999999999</c:v>
                </c:pt>
                <c:pt idx="1372">
                  <c:v>12.35145</c:v>
                </c:pt>
                <c:pt idx="1373">
                  <c:v>12.35059</c:v>
                </c:pt>
                <c:pt idx="1374">
                  <c:v>12.349919999999999</c:v>
                </c:pt>
                <c:pt idx="1375">
                  <c:v>12.349130000000001</c:v>
                </c:pt>
                <c:pt idx="1376">
                  <c:v>12.34807</c:v>
                </c:pt>
                <c:pt idx="1377">
                  <c:v>12.347379999999999</c:v>
                </c:pt>
                <c:pt idx="1378">
                  <c:v>12.346719999999999</c:v>
                </c:pt>
                <c:pt idx="1379">
                  <c:v>12.34568</c:v>
                </c:pt>
                <c:pt idx="1380">
                  <c:v>12.34436</c:v>
                </c:pt>
                <c:pt idx="1381">
                  <c:v>12.34291</c:v>
                </c:pt>
                <c:pt idx="1382">
                  <c:v>12.341659999999999</c:v>
                </c:pt>
                <c:pt idx="1383">
                  <c:v>12.34022</c:v>
                </c:pt>
                <c:pt idx="1384">
                  <c:v>12.33883</c:v>
                </c:pt>
                <c:pt idx="1385">
                  <c:v>12.337300000000001</c:v>
                </c:pt>
                <c:pt idx="1386">
                  <c:v>12.335789999999999</c:v>
                </c:pt>
                <c:pt idx="1387">
                  <c:v>12.33408</c:v>
                </c:pt>
                <c:pt idx="1388">
                  <c:v>12.33235</c:v>
                </c:pt>
                <c:pt idx="1389">
                  <c:v>12.33056</c:v>
                </c:pt>
                <c:pt idx="1390">
                  <c:v>12.328799999999999</c:v>
                </c:pt>
                <c:pt idx="1391">
                  <c:v>12.32704</c:v>
                </c:pt>
                <c:pt idx="1392">
                  <c:v>12.32498</c:v>
                </c:pt>
                <c:pt idx="1393">
                  <c:v>12.3231</c:v>
                </c:pt>
                <c:pt idx="1394">
                  <c:v>12.32114</c:v>
                </c:pt>
                <c:pt idx="1395">
                  <c:v>12.31934</c:v>
                </c:pt>
                <c:pt idx="1396">
                  <c:v>12.31747</c:v>
                </c:pt>
                <c:pt idx="1397">
                  <c:v>12.315300000000001</c:v>
                </c:pt>
                <c:pt idx="1398">
                  <c:v>12.31265</c:v>
                </c:pt>
                <c:pt idx="1399">
                  <c:v>12.3101</c:v>
                </c:pt>
                <c:pt idx="1400">
                  <c:v>12.30782</c:v>
                </c:pt>
                <c:pt idx="1401">
                  <c:v>12.30522</c:v>
                </c:pt>
                <c:pt idx="1402">
                  <c:v>12.3028</c:v>
                </c:pt>
                <c:pt idx="1403">
                  <c:v>12.300230000000001</c:v>
                </c:pt>
                <c:pt idx="1404">
                  <c:v>12.29743</c:v>
                </c:pt>
                <c:pt idx="1405">
                  <c:v>12.29449</c:v>
                </c:pt>
                <c:pt idx="1406">
                  <c:v>12.29152</c:v>
                </c:pt>
                <c:pt idx="1407">
                  <c:v>12.28852</c:v>
                </c:pt>
                <c:pt idx="1408">
                  <c:v>12.28571</c:v>
                </c:pt>
                <c:pt idx="1409">
                  <c:v>12.28274</c:v>
                </c:pt>
                <c:pt idx="1410">
                  <c:v>12.27942</c:v>
                </c:pt>
                <c:pt idx="1411">
                  <c:v>12.27605</c:v>
                </c:pt>
                <c:pt idx="1412">
                  <c:v>12.272539999999999</c:v>
                </c:pt>
                <c:pt idx="1413">
                  <c:v>12.26892</c:v>
                </c:pt>
                <c:pt idx="1414">
                  <c:v>12.26539</c:v>
                </c:pt>
                <c:pt idx="1415">
                  <c:v>12.26141</c:v>
                </c:pt>
                <c:pt idx="1416">
                  <c:v>12.257379999999999</c:v>
                </c:pt>
                <c:pt idx="1417">
                  <c:v>12.25306</c:v>
                </c:pt>
                <c:pt idx="1418">
                  <c:v>12.248699999999999</c:v>
                </c:pt>
                <c:pt idx="1419">
                  <c:v>12.244300000000001</c:v>
                </c:pt>
                <c:pt idx="1420">
                  <c:v>12.239739999999999</c:v>
                </c:pt>
                <c:pt idx="1421">
                  <c:v>12.23532</c:v>
                </c:pt>
                <c:pt idx="1422">
                  <c:v>12.23035</c:v>
                </c:pt>
                <c:pt idx="1423">
                  <c:v>12.225300000000001</c:v>
                </c:pt>
                <c:pt idx="1424">
                  <c:v>12.21996</c:v>
                </c:pt>
                <c:pt idx="1425">
                  <c:v>12.2149</c:v>
                </c:pt>
                <c:pt idx="1426">
                  <c:v>12.209569999999999</c:v>
                </c:pt>
                <c:pt idx="1427">
                  <c:v>12.20416</c:v>
                </c:pt>
                <c:pt idx="1428">
                  <c:v>12.19872</c:v>
                </c:pt>
                <c:pt idx="1429">
                  <c:v>12.192970000000001</c:v>
                </c:pt>
                <c:pt idx="1430">
                  <c:v>12.187239999999999</c:v>
                </c:pt>
                <c:pt idx="1431">
                  <c:v>12.181229999999999</c:v>
                </c:pt>
                <c:pt idx="1432">
                  <c:v>12.175269999999999</c:v>
                </c:pt>
                <c:pt idx="1433">
                  <c:v>12.169040000000001</c:v>
                </c:pt>
                <c:pt idx="1434">
                  <c:v>12.162710000000001</c:v>
                </c:pt>
                <c:pt idx="1435">
                  <c:v>12.1562</c:v>
                </c:pt>
                <c:pt idx="1436">
                  <c:v>12.149459999999999</c:v>
                </c:pt>
                <c:pt idx="1437">
                  <c:v>12.14282</c:v>
                </c:pt>
                <c:pt idx="1438">
                  <c:v>12.13592</c:v>
                </c:pt>
                <c:pt idx="1439">
                  <c:v>12.12885</c:v>
                </c:pt>
                <c:pt idx="1440">
                  <c:v>12.121779999999999</c:v>
                </c:pt>
                <c:pt idx="1441">
                  <c:v>12.114470000000001</c:v>
                </c:pt>
                <c:pt idx="1442">
                  <c:v>12.10718</c:v>
                </c:pt>
                <c:pt idx="1443">
                  <c:v>12.099780000000001</c:v>
                </c:pt>
                <c:pt idx="1444">
                  <c:v>12.09216</c:v>
                </c:pt>
                <c:pt idx="1445">
                  <c:v>12.08405</c:v>
                </c:pt>
                <c:pt idx="1446">
                  <c:v>12.07596</c:v>
                </c:pt>
                <c:pt idx="1447">
                  <c:v>12.067830000000001</c:v>
                </c:pt>
                <c:pt idx="1448">
                  <c:v>12.05968</c:v>
                </c:pt>
                <c:pt idx="1449">
                  <c:v>12.05139</c:v>
                </c:pt>
                <c:pt idx="1450">
                  <c:v>12.042450000000001</c:v>
                </c:pt>
                <c:pt idx="1451">
                  <c:v>12.03346</c:v>
                </c:pt>
                <c:pt idx="1452">
                  <c:v>12.024419999999999</c:v>
                </c:pt>
                <c:pt idx="1453">
                  <c:v>12.01526</c:v>
                </c:pt>
                <c:pt idx="1454">
                  <c:v>12.00604</c:v>
                </c:pt>
                <c:pt idx="1455">
                  <c:v>11.99691</c:v>
                </c:pt>
                <c:pt idx="1456">
                  <c:v>11.987439999999999</c:v>
                </c:pt>
                <c:pt idx="1457">
                  <c:v>11.97771</c:v>
                </c:pt>
                <c:pt idx="1458">
                  <c:v>11.967840000000001</c:v>
                </c:pt>
                <c:pt idx="1459">
                  <c:v>11.957839999999999</c:v>
                </c:pt>
                <c:pt idx="1460">
                  <c:v>11.94815</c:v>
                </c:pt>
                <c:pt idx="1461">
                  <c:v>11.9384</c:v>
                </c:pt>
                <c:pt idx="1462">
                  <c:v>11.92845</c:v>
                </c:pt>
                <c:pt idx="1463">
                  <c:v>11.918519999999999</c:v>
                </c:pt>
                <c:pt idx="1464">
                  <c:v>11.90821</c:v>
                </c:pt>
                <c:pt idx="1465">
                  <c:v>11.8977</c:v>
                </c:pt>
                <c:pt idx="1466">
                  <c:v>11.8874</c:v>
                </c:pt>
                <c:pt idx="1467">
                  <c:v>11.87688</c:v>
                </c:pt>
                <c:pt idx="1468">
                  <c:v>11.86627</c:v>
                </c:pt>
                <c:pt idx="1469">
                  <c:v>11.85568</c:v>
                </c:pt>
                <c:pt idx="1470">
                  <c:v>11.844760000000001</c:v>
                </c:pt>
                <c:pt idx="1471">
                  <c:v>11.833550000000001</c:v>
                </c:pt>
                <c:pt idx="1472">
                  <c:v>11.82227</c:v>
                </c:pt>
                <c:pt idx="1473">
                  <c:v>11.81094</c:v>
                </c:pt>
                <c:pt idx="1474">
                  <c:v>11.79978</c:v>
                </c:pt>
                <c:pt idx="1475">
                  <c:v>11.788639999999999</c:v>
                </c:pt>
                <c:pt idx="1476">
                  <c:v>11.777340000000001</c:v>
                </c:pt>
                <c:pt idx="1477">
                  <c:v>11.76601</c:v>
                </c:pt>
                <c:pt idx="1478">
                  <c:v>11.754519999999999</c:v>
                </c:pt>
                <c:pt idx="1479">
                  <c:v>11.743069999999999</c:v>
                </c:pt>
                <c:pt idx="1480">
                  <c:v>11.731809999999999</c:v>
                </c:pt>
                <c:pt idx="1481">
                  <c:v>11.72043</c:v>
                </c:pt>
                <c:pt idx="1482">
                  <c:v>11.70875</c:v>
                </c:pt>
                <c:pt idx="1483">
                  <c:v>11.69692</c:v>
                </c:pt>
                <c:pt idx="1484">
                  <c:v>11.685180000000001</c:v>
                </c:pt>
                <c:pt idx="1485">
                  <c:v>11.67343</c:v>
                </c:pt>
                <c:pt idx="1486">
                  <c:v>11.6617</c:v>
                </c:pt>
                <c:pt idx="1487">
                  <c:v>11.649789999999999</c:v>
                </c:pt>
                <c:pt idx="1488">
                  <c:v>11.638019999999999</c:v>
                </c:pt>
                <c:pt idx="1489">
                  <c:v>11.62641</c:v>
                </c:pt>
                <c:pt idx="1490">
                  <c:v>11.61445</c:v>
                </c:pt>
                <c:pt idx="1491">
                  <c:v>11.602589999999999</c:v>
                </c:pt>
                <c:pt idx="1492">
                  <c:v>11.59127</c:v>
                </c:pt>
                <c:pt idx="1493">
                  <c:v>11.58006</c:v>
                </c:pt>
                <c:pt idx="1494">
                  <c:v>11.56878</c:v>
                </c:pt>
                <c:pt idx="1495">
                  <c:v>11.557359999999999</c:v>
                </c:pt>
                <c:pt idx="1496">
                  <c:v>11.546060000000001</c:v>
                </c:pt>
                <c:pt idx="1497">
                  <c:v>11.534990000000001</c:v>
                </c:pt>
                <c:pt idx="1498">
                  <c:v>11.52399</c:v>
                </c:pt>
                <c:pt idx="1499">
                  <c:v>11.512639999999999</c:v>
                </c:pt>
                <c:pt idx="1500">
                  <c:v>11.501530000000001</c:v>
                </c:pt>
                <c:pt idx="1501">
                  <c:v>11.490690000000001</c:v>
                </c:pt>
                <c:pt idx="1502">
                  <c:v>11.47964</c:v>
                </c:pt>
                <c:pt idx="1503">
                  <c:v>11.4688</c:v>
                </c:pt>
                <c:pt idx="1504">
                  <c:v>11.458030000000001</c:v>
                </c:pt>
                <c:pt idx="1505">
                  <c:v>11.44758</c:v>
                </c:pt>
                <c:pt idx="1506">
                  <c:v>11.43694</c:v>
                </c:pt>
                <c:pt idx="1507">
                  <c:v>11.426119999999999</c:v>
                </c:pt>
                <c:pt idx="1508">
                  <c:v>11.41522</c:v>
                </c:pt>
                <c:pt idx="1509">
                  <c:v>11.40483</c:v>
                </c:pt>
                <c:pt idx="1510">
                  <c:v>11.39479</c:v>
                </c:pt>
                <c:pt idx="1511">
                  <c:v>11.3847</c:v>
                </c:pt>
                <c:pt idx="1512">
                  <c:v>11.3748</c:v>
                </c:pt>
                <c:pt idx="1513">
                  <c:v>11.364839999999999</c:v>
                </c:pt>
                <c:pt idx="1514">
                  <c:v>11.35507</c:v>
                </c:pt>
                <c:pt idx="1515">
                  <c:v>11.34544</c:v>
                </c:pt>
                <c:pt idx="1516">
                  <c:v>11.33605</c:v>
                </c:pt>
                <c:pt idx="1517">
                  <c:v>11.32704</c:v>
                </c:pt>
                <c:pt idx="1518">
                  <c:v>11.31823</c:v>
                </c:pt>
                <c:pt idx="1519">
                  <c:v>11.309419999999999</c:v>
                </c:pt>
                <c:pt idx="1520">
                  <c:v>11.30049</c:v>
                </c:pt>
                <c:pt idx="1521">
                  <c:v>11.29186</c:v>
                </c:pt>
                <c:pt idx="1522">
                  <c:v>11.28337</c:v>
                </c:pt>
                <c:pt idx="1523">
                  <c:v>11.27502</c:v>
                </c:pt>
                <c:pt idx="1524">
                  <c:v>11.267010000000001</c:v>
                </c:pt>
                <c:pt idx="1525">
                  <c:v>11.25905</c:v>
                </c:pt>
                <c:pt idx="1526">
                  <c:v>11.25142</c:v>
                </c:pt>
                <c:pt idx="1527">
                  <c:v>11.244</c:v>
                </c:pt>
                <c:pt idx="1528">
                  <c:v>11.23678</c:v>
                </c:pt>
                <c:pt idx="1529">
                  <c:v>11.229469999999999</c:v>
                </c:pt>
                <c:pt idx="1530">
                  <c:v>11.22237</c:v>
                </c:pt>
                <c:pt idx="1531">
                  <c:v>11.215439999999999</c:v>
                </c:pt>
                <c:pt idx="1532">
                  <c:v>11.208729999999999</c:v>
                </c:pt>
                <c:pt idx="1533">
                  <c:v>11.20237</c:v>
                </c:pt>
                <c:pt idx="1534">
                  <c:v>11.19595</c:v>
                </c:pt>
                <c:pt idx="1535">
                  <c:v>11.18988</c:v>
                </c:pt>
                <c:pt idx="1536">
                  <c:v>11.18402</c:v>
                </c:pt>
                <c:pt idx="1537">
                  <c:v>11.178520000000001</c:v>
                </c:pt>
                <c:pt idx="1538">
                  <c:v>11.17314</c:v>
                </c:pt>
                <c:pt idx="1539">
                  <c:v>11.168340000000001</c:v>
                </c:pt>
                <c:pt idx="1540">
                  <c:v>11.163919999999999</c:v>
                </c:pt>
                <c:pt idx="1541">
                  <c:v>11.15972</c:v>
                </c:pt>
                <c:pt idx="1542">
                  <c:v>11.15578</c:v>
                </c:pt>
                <c:pt idx="1543">
                  <c:v>11.15174</c:v>
                </c:pt>
                <c:pt idx="1544">
                  <c:v>11.147959999999999</c:v>
                </c:pt>
                <c:pt idx="1545">
                  <c:v>11.144769999999999</c:v>
                </c:pt>
                <c:pt idx="1546">
                  <c:v>11.141679999999999</c:v>
                </c:pt>
                <c:pt idx="1547">
                  <c:v>11.138680000000001</c:v>
                </c:pt>
                <c:pt idx="1548">
                  <c:v>11.135960000000001</c:v>
                </c:pt>
                <c:pt idx="1549">
                  <c:v>11.133509999999999</c:v>
                </c:pt>
                <c:pt idx="1550">
                  <c:v>11.13096</c:v>
                </c:pt>
                <c:pt idx="1551">
                  <c:v>11.12917</c:v>
                </c:pt>
                <c:pt idx="1552">
                  <c:v>11.12748</c:v>
                </c:pt>
                <c:pt idx="1553">
                  <c:v>11.126289999999999</c:v>
                </c:pt>
                <c:pt idx="1554">
                  <c:v>11.12547</c:v>
                </c:pt>
                <c:pt idx="1555">
                  <c:v>11.12454</c:v>
                </c:pt>
                <c:pt idx="1556">
                  <c:v>11.12402</c:v>
                </c:pt>
                <c:pt idx="1557">
                  <c:v>11.123900000000001</c:v>
                </c:pt>
                <c:pt idx="1558">
                  <c:v>11.12426</c:v>
                </c:pt>
                <c:pt idx="1559">
                  <c:v>11.12495</c:v>
                </c:pt>
                <c:pt idx="1560">
                  <c:v>11.12628</c:v>
                </c:pt>
                <c:pt idx="1561">
                  <c:v>11.127330000000001</c:v>
                </c:pt>
                <c:pt idx="1562">
                  <c:v>11.128629999999999</c:v>
                </c:pt>
                <c:pt idx="1563">
                  <c:v>11.13017</c:v>
                </c:pt>
                <c:pt idx="1564">
                  <c:v>11.13209</c:v>
                </c:pt>
                <c:pt idx="1565">
                  <c:v>11.134169999999999</c:v>
                </c:pt>
                <c:pt idx="1566">
                  <c:v>11.136710000000001</c:v>
                </c:pt>
                <c:pt idx="1567">
                  <c:v>11.13931</c:v>
                </c:pt>
                <c:pt idx="1568">
                  <c:v>11.1419</c:v>
                </c:pt>
                <c:pt idx="1569">
                  <c:v>11.14486</c:v>
                </c:pt>
                <c:pt idx="1570">
                  <c:v>11.1479</c:v>
                </c:pt>
                <c:pt idx="1571">
                  <c:v>11.15127</c:v>
                </c:pt>
                <c:pt idx="1572">
                  <c:v>11.15549</c:v>
                </c:pt>
                <c:pt idx="1573">
                  <c:v>11.160209999999999</c:v>
                </c:pt>
                <c:pt idx="1574">
                  <c:v>11.16507</c:v>
                </c:pt>
                <c:pt idx="1575">
                  <c:v>11.170439999999999</c:v>
                </c:pt>
                <c:pt idx="1576">
                  <c:v>11.17571</c:v>
                </c:pt>
                <c:pt idx="1577">
                  <c:v>11.18159</c:v>
                </c:pt>
                <c:pt idx="1578">
                  <c:v>11.18792</c:v>
                </c:pt>
                <c:pt idx="1579">
                  <c:v>11.194509999999999</c:v>
                </c:pt>
                <c:pt idx="1580">
                  <c:v>11.201370000000001</c:v>
                </c:pt>
                <c:pt idx="1581">
                  <c:v>11.20856</c:v>
                </c:pt>
                <c:pt idx="1582">
                  <c:v>11.21566</c:v>
                </c:pt>
                <c:pt idx="1583">
                  <c:v>11.222899999999999</c:v>
                </c:pt>
                <c:pt idx="1584">
                  <c:v>11.23053</c:v>
                </c:pt>
                <c:pt idx="1585">
                  <c:v>11.238379999999999</c:v>
                </c:pt>
                <c:pt idx="1586">
                  <c:v>11.246560000000001</c:v>
                </c:pt>
                <c:pt idx="1587">
                  <c:v>11.254759999999999</c:v>
                </c:pt>
                <c:pt idx="1588">
                  <c:v>11.26313</c:v>
                </c:pt>
                <c:pt idx="1589">
                  <c:v>11.271570000000001</c:v>
                </c:pt>
                <c:pt idx="1590">
                  <c:v>11.280200000000001</c:v>
                </c:pt>
                <c:pt idx="1591">
                  <c:v>11.289160000000001</c:v>
                </c:pt>
                <c:pt idx="1592">
                  <c:v>11.298249999999999</c:v>
                </c:pt>
                <c:pt idx="1593">
                  <c:v>11.307460000000001</c:v>
                </c:pt>
                <c:pt idx="1594">
                  <c:v>11.31643</c:v>
                </c:pt>
                <c:pt idx="1595">
                  <c:v>11.325480000000001</c:v>
                </c:pt>
                <c:pt idx="1596">
                  <c:v>11.33492</c:v>
                </c:pt>
                <c:pt idx="1597">
                  <c:v>11.34456</c:v>
                </c:pt>
                <c:pt idx="1598">
                  <c:v>11.354279999999999</c:v>
                </c:pt>
                <c:pt idx="1599">
                  <c:v>11.36425</c:v>
                </c:pt>
                <c:pt idx="1600">
                  <c:v>11.3743</c:v>
                </c:pt>
                <c:pt idx="1601">
                  <c:v>11.3843</c:v>
                </c:pt>
                <c:pt idx="1602">
                  <c:v>11.39439</c:v>
                </c:pt>
                <c:pt idx="1603">
                  <c:v>11.404439999999999</c:v>
                </c:pt>
                <c:pt idx="1604">
                  <c:v>11.41488</c:v>
                </c:pt>
                <c:pt idx="1605">
                  <c:v>11.425459999999999</c:v>
                </c:pt>
                <c:pt idx="1606">
                  <c:v>11.43587</c:v>
                </c:pt>
                <c:pt idx="1607">
                  <c:v>11.44623</c:v>
                </c:pt>
                <c:pt idx="1608">
                  <c:v>11.456530000000001</c:v>
                </c:pt>
                <c:pt idx="1609">
                  <c:v>11.466900000000001</c:v>
                </c:pt>
                <c:pt idx="1610">
                  <c:v>11.477180000000001</c:v>
                </c:pt>
                <c:pt idx="1611">
                  <c:v>11.48742</c:v>
                </c:pt>
                <c:pt idx="1612">
                  <c:v>11.497629999999999</c:v>
                </c:pt>
                <c:pt idx="1613">
                  <c:v>11.507849999999999</c:v>
                </c:pt>
                <c:pt idx="1614">
                  <c:v>11.51792</c:v>
                </c:pt>
                <c:pt idx="1615">
                  <c:v>11.52788</c:v>
                </c:pt>
                <c:pt idx="1616">
                  <c:v>11.53792</c:v>
                </c:pt>
                <c:pt idx="1617">
                  <c:v>11.54791</c:v>
                </c:pt>
                <c:pt idx="1618">
                  <c:v>11.557829999999999</c:v>
                </c:pt>
                <c:pt idx="1619">
                  <c:v>11.56742</c:v>
                </c:pt>
                <c:pt idx="1620">
                  <c:v>11.577220000000001</c:v>
                </c:pt>
                <c:pt idx="1621">
                  <c:v>11.587160000000001</c:v>
                </c:pt>
                <c:pt idx="1622">
                  <c:v>11.597</c:v>
                </c:pt>
                <c:pt idx="1623">
                  <c:v>11.60683</c:v>
                </c:pt>
                <c:pt idx="1624">
                  <c:v>11.616770000000001</c:v>
                </c:pt>
                <c:pt idx="1625">
                  <c:v>11.62659</c:v>
                </c:pt>
                <c:pt idx="1626">
                  <c:v>11.63641</c:v>
                </c:pt>
                <c:pt idx="1627">
                  <c:v>11.64622</c:v>
                </c:pt>
                <c:pt idx="1628">
                  <c:v>11.65615</c:v>
                </c:pt>
                <c:pt idx="1629">
                  <c:v>11.66614</c:v>
                </c:pt>
                <c:pt idx="1630">
                  <c:v>11.67604</c:v>
                </c:pt>
                <c:pt idx="1631">
                  <c:v>11.685779999999999</c:v>
                </c:pt>
                <c:pt idx="1632">
                  <c:v>11.69562</c:v>
                </c:pt>
                <c:pt idx="1633">
                  <c:v>11.705629999999999</c:v>
                </c:pt>
                <c:pt idx="1634">
                  <c:v>11.715299999999999</c:v>
                </c:pt>
                <c:pt idx="1635">
                  <c:v>11.724819999999999</c:v>
                </c:pt>
                <c:pt idx="1636">
                  <c:v>11.7341</c:v>
                </c:pt>
                <c:pt idx="1637">
                  <c:v>11.74339</c:v>
                </c:pt>
                <c:pt idx="1638">
                  <c:v>11.75264</c:v>
                </c:pt>
                <c:pt idx="1639">
                  <c:v>11.7616</c:v>
                </c:pt>
                <c:pt idx="1640">
                  <c:v>11.77061</c:v>
                </c:pt>
                <c:pt idx="1641">
                  <c:v>11.7798</c:v>
                </c:pt>
                <c:pt idx="1642">
                  <c:v>11.7889</c:v>
                </c:pt>
                <c:pt idx="1643">
                  <c:v>11.797560000000001</c:v>
                </c:pt>
                <c:pt idx="1644">
                  <c:v>11.8063</c:v>
                </c:pt>
                <c:pt idx="1645">
                  <c:v>11.81528</c:v>
                </c:pt>
                <c:pt idx="1646">
                  <c:v>11.82408</c:v>
                </c:pt>
                <c:pt idx="1647">
                  <c:v>11.83272</c:v>
                </c:pt>
                <c:pt idx="1648">
                  <c:v>11.84149</c:v>
                </c:pt>
                <c:pt idx="1649">
                  <c:v>11.850289999999999</c:v>
                </c:pt>
                <c:pt idx="1650">
                  <c:v>11.85895</c:v>
                </c:pt>
                <c:pt idx="1651">
                  <c:v>11.86731</c:v>
                </c:pt>
                <c:pt idx="1652">
                  <c:v>11.875450000000001</c:v>
                </c:pt>
                <c:pt idx="1653">
                  <c:v>11.88378</c:v>
                </c:pt>
                <c:pt idx="1654">
                  <c:v>11.891909999999999</c:v>
                </c:pt>
                <c:pt idx="1655">
                  <c:v>11.900029999999999</c:v>
                </c:pt>
                <c:pt idx="1656">
                  <c:v>11.90823</c:v>
                </c:pt>
                <c:pt idx="1657">
                  <c:v>11.9163</c:v>
                </c:pt>
                <c:pt idx="1658">
                  <c:v>11.924099999999999</c:v>
                </c:pt>
                <c:pt idx="1659">
                  <c:v>11.932270000000001</c:v>
                </c:pt>
                <c:pt idx="1660">
                  <c:v>11.940379999999999</c:v>
                </c:pt>
                <c:pt idx="1661">
                  <c:v>11.948499999999999</c:v>
                </c:pt>
                <c:pt idx="1662">
                  <c:v>11.95651</c:v>
                </c:pt>
                <c:pt idx="1663">
                  <c:v>11.964449999999999</c:v>
                </c:pt>
                <c:pt idx="1664">
                  <c:v>11.97236</c:v>
                </c:pt>
                <c:pt idx="1665">
                  <c:v>11.98029</c:v>
                </c:pt>
                <c:pt idx="1666">
                  <c:v>11.98809</c:v>
                </c:pt>
                <c:pt idx="1667">
                  <c:v>11.99592</c:v>
                </c:pt>
                <c:pt idx="1668">
                  <c:v>12.0039</c:v>
                </c:pt>
                <c:pt idx="1669">
                  <c:v>12.011609999999999</c:v>
                </c:pt>
                <c:pt idx="1670">
                  <c:v>12.018969999999999</c:v>
                </c:pt>
                <c:pt idx="1671">
                  <c:v>12.02631</c:v>
                </c:pt>
                <c:pt idx="1672">
                  <c:v>12.033939999999999</c:v>
                </c:pt>
                <c:pt idx="1673">
                  <c:v>12.04124</c:v>
                </c:pt>
                <c:pt idx="1674">
                  <c:v>12.048679999999999</c:v>
                </c:pt>
                <c:pt idx="1675">
                  <c:v>12.05594</c:v>
                </c:pt>
                <c:pt idx="1676">
                  <c:v>12.0634</c:v>
                </c:pt>
                <c:pt idx="1677">
                  <c:v>12.07095</c:v>
                </c:pt>
                <c:pt idx="1678">
                  <c:v>12.07804</c:v>
                </c:pt>
                <c:pt idx="1679">
                  <c:v>12.085100000000001</c:v>
                </c:pt>
                <c:pt idx="1680">
                  <c:v>12.09252</c:v>
                </c:pt>
                <c:pt idx="1681">
                  <c:v>12.09989</c:v>
                </c:pt>
                <c:pt idx="1682">
                  <c:v>12.107060000000001</c:v>
                </c:pt>
                <c:pt idx="1683">
                  <c:v>12.114649999999999</c:v>
                </c:pt>
                <c:pt idx="1684">
                  <c:v>12.122350000000001</c:v>
                </c:pt>
                <c:pt idx="1685">
                  <c:v>12.129860000000001</c:v>
                </c:pt>
                <c:pt idx="1686">
                  <c:v>12.13748</c:v>
                </c:pt>
                <c:pt idx="1687">
                  <c:v>12.144869999999999</c:v>
                </c:pt>
                <c:pt idx="1688">
                  <c:v>12.15259</c:v>
                </c:pt>
                <c:pt idx="1689">
                  <c:v>12.160159999999999</c:v>
                </c:pt>
                <c:pt idx="1690">
                  <c:v>12.1676</c:v>
                </c:pt>
                <c:pt idx="1691">
                  <c:v>12.17493</c:v>
                </c:pt>
                <c:pt idx="1692">
                  <c:v>12.18221</c:v>
                </c:pt>
                <c:pt idx="1693">
                  <c:v>12.189399999999999</c:v>
                </c:pt>
                <c:pt idx="1694">
                  <c:v>12.196300000000001</c:v>
                </c:pt>
                <c:pt idx="1695">
                  <c:v>12.203290000000001</c:v>
                </c:pt>
                <c:pt idx="1696">
                  <c:v>12.210089999999999</c:v>
                </c:pt>
                <c:pt idx="1697">
                  <c:v>12.217219999999999</c:v>
                </c:pt>
                <c:pt idx="1698">
                  <c:v>12.22424</c:v>
                </c:pt>
                <c:pt idx="1699">
                  <c:v>12.231299999999999</c:v>
                </c:pt>
                <c:pt idx="1700">
                  <c:v>12.23831</c:v>
                </c:pt>
                <c:pt idx="1701">
                  <c:v>12.245380000000001</c:v>
                </c:pt>
                <c:pt idx="1702">
                  <c:v>12.25278</c:v>
                </c:pt>
                <c:pt idx="1703">
                  <c:v>12.260199999999999</c:v>
                </c:pt>
                <c:pt idx="1704">
                  <c:v>12.267770000000001</c:v>
                </c:pt>
                <c:pt idx="1705">
                  <c:v>12.27567</c:v>
                </c:pt>
                <c:pt idx="1706">
                  <c:v>12.28318</c:v>
                </c:pt>
                <c:pt idx="1707">
                  <c:v>12.290800000000001</c:v>
                </c:pt>
                <c:pt idx="1708">
                  <c:v>12.29862</c:v>
                </c:pt>
                <c:pt idx="1709">
                  <c:v>12.306800000000001</c:v>
                </c:pt>
                <c:pt idx="1710">
                  <c:v>12.314959999999999</c:v>
                </c:pt>
                <c:pt idx="1711">
                  <c:v>12.32347</c:v>
                </c:pt>
                <c:pt idx="1712">
                  <c:v>12.331480000000001</c:v>
                </c:pt>
                <c:pt idx="1713">
                  <c:v>12.33966</c:v>
                </c:pt>
                <c:pt idx="1714">
                  <c:v>12.347759999999999</c:v>
                </c:pt>
                <c:pt idx="1715">
                  <c:v>12.355829999999999</c:v>
                </c:pt>
                <c:pt idx="1716">
                  <c:v>12.364089999999999</c:v>
                </c:pt>
                <c:pt idx="1717">
                  <c:v>12.37214</c:v>
                </c:pt>
                <c:pt idx="1718">
                  <c:v>12.38003</c:v>
                </c:pt>
                <c:pt idx="1719">
                  <c:v>12.387729999999999</c:v>
                </c:pt>
                <c:pt idx="1720">
                  <c:v>12.39561</c:v>
                </c:pt>
                <c:pt idx="1721">
                  <c:v>12.40307</c:v>
                </c:pt>
                <c:pt idx="1722">
                  <c:v>12.41089</c:v>
                </c:pt>
                <c:pt idx="1723">
                  <c:v>12.418609999999999</c:v>
                </c:pt>
                <c:pt idx="1724">
                  <c:v>12.42638</c:v>
                </c:pt>
                <c:pt idx="1725">
                  <c:v>12.43418</c:v>
                </c:pt>
                <c:pt idx="1726">
                  <c:v>12.44187</c:v>
                </c:pt>
                <c:pt idx="1727">
                  <c:v>12.449630000000001</c:v>
                </c:pt>
                <c:pt idx="1728">
                  <c:v>12.45781</c:v>
                </c:pt>
                <c:pt idx="1729">
                  <c:v>12.4658</c:v>
                </c:pt>
                <c:pt idx="1730">
                  <c:v>12.47381</c:v>
                </c:pt>
                <c:pt idx="1731">
                  <c:v>12.48222</c:v>
                </c:pt>
                <c:pt idx="1732">
                  <c:v>12.49037</c:v>
                </c:pt>
                <c:pt idx="1733">
                  <c:v>12.498710000000001</c:v>
                </c:pt>
                <c:pt idx="1734">
                  <c:v>12.50732</c:v>
                </c:pt>
                <c:pt idx="1735">
                  <c:v>12.5158</c:v>
                </c:pt>
                <c:pt idx="1736">
                  <c:v>12.524609999999999</c:v>
                </c:pt>
                <c:pt idx="1737">
                  <c:v>12.53346</c:v>
                </c:pt>
                <c:pt idx="1738">
                  <c:v>12.54217</c:v>
                </c:pt>
                <c:pt idx="1739">
                  <c:v>12.551080000000001</c:v>
                </c:pt>
                <c:pt idx="1740">
                  <c:v>12.560180000000001</c:v>
                </c:pt>
                <c:pt idx="1741">
                  <c:v>12.569089999999999</c:v>
                </c:pt>
                <c:pt idx="1742">
                  <c:v>12.57822</c:v>
                </c:pt>
                <c:pt idx="1743">
                  <c:v>12.58731</c:v>
                </c:pt>
                <c:pt idx="1744">
                  <c:v>12.596270000000001</c:v>
                </c:pt>
                <c:pt idx="1745">
                  <c:v>12.605420000000001</c:v>
                </c:pt>
                <c:pt idx="1746">
                  <c:v>12.61486</c:v>
                </c:pt>
                <c:pt idx="1747">
                  <c:v>12.62453</c:v>
                </c:pt>
                <c:pt idx="1748">
                  <c:v>12.634119999999999</c:v>
                </c:pt>
                <c:pt idx="1749">
                  <c:v>12.644080000000001</c:v>
                </c:pt>
                <c:pt idx="1750">
                  <c:v>12.65415</c:v>
                </c:pt>
                <c:pt idx="1751">
                  <c:v>12.66432</c:v>
                </c:pt>
                <c:pt idx="1752">
                  <c:v>12.67442</c:v>
                </c:pt>
                <c:pt idx="1753">
                  <c:v>12.684749999999999</c:v>
                </c:pt>
                <c:pt idx="1754">
                  <c:v>12.695169999999999</c:v>
                </c:pt>
                <c:pt idx="1755">
                  <c:v>12.70548</c:v>
                </c:pt>
                <c:pt idx="1756">
                  <c:v>12.71584</c:v>
                </c:pt>
                <c:pt idx="1757">
                  <c:v>12.726240000000001</c:v>
                </c:pt>
                <c:pt idx="1758">
                  <c:v>12.73682</c:v>
                </c:pt>
                <c:pt idx="1759">
                  <c:v>12.74719</c:v>
                </c:pt>
                <c:pt idx="1760">
                  <c:v>12.7577</c:v>
                </c:pt>
                <c:pt idx="1761">
                  <c:v>12.76826</c:v>
                </c:pt>
                <c:pt idx="1762">
                  <c:v>12.778879999999999</c:v>
                </c:pt>
                <c:pt idx="1763">
                  <c:v>12.7896</c:v>
                </c:pt>
                <c:pt idx="1764">
                  <c:v>12.8005</c:v>
                </c:pt>
                <c:pt idx="1765">
                  <c:v>12.81166</c:v>
                </c:pt>
                <c:pt idx="1766">
                  <c:v>12.822419999999999</c:v>
                </c:pt>
                <c:pt idx="1767">
                  <c:v>12.83319</c:v>
                </c:pt>
                <c:pt idx="1768">
                  <c:v>12.84412</c:v>
                </c:pt>
                <c:pt idx="1769">
                  <c:v>12.8552</c:v>
                </c:pt>
                <c:pt idx="1770">
                  <c:v>12.86614</c:v>
                </c:pt>
                <c:pt idx="1771">
                  <c:v>12.87731</c:v>
                </c:pt>
                <c:pt idx="1772">
                  <c:v>12.888780000000001</c:v>
                </c:pt>
                <c:pt idx="1773">
                  <c:v>12.90034</c:v>
                </c:pt>
                <c:pt idx="1774">
                  <c:v>12.91194</c:v>
                </c:pt>
                <c:pt idx="1775">
                  <c:v>12.923439999999999</c:v>
                </c:pt>
                <c:pt idx="1776">
                  <c:v>12.93525</c:v>
                </c:pt>
                <c:pt idx="1777">
                  <c:v>12.947240000000001</c:v>
                </c:pt>
                <c:pt idx="1778">
                  <c:v>12.959339999999999</c:v>
                </c:pt>
                <c:pt idx="1779">
                  <c:v>12.971500000000001</c:v>
                </c:pt>
                <c:pt idx="1780">
                  <c:v>12.98394</c:v>
                </c:pt>
                <c:pt idx="1781">
                  <c:v>12.99607</c:v>
                </c:pt>
                <c:pt idx="1782">
                  <c:v>13.00812</c:v>
                </c:pt>
                <c:pt idx="1783">
                  <c:v>13.02041</c:v>
                </c:pt>
                <c:pt idx="1784">
                  <c:v>13.032920000000001</c:v>
                </c:pt>
                <c:pt idx="1785">
                  <c:v>13.04528</c:v>
                </c:pt>
                <c:pt idx="1786">
                  <c:v>13.0579</c:v>
                </c:pt>
                <c:pt idx="1787">
                  <c:v>13.07039</c:v>
                </c:pt>
                <c:pt idx="1788">
                  <c:v>13.08278</c:v>
                </c:pt>
                <c:pt idx="1789">
                  <c:v>13.095370000000001</c:v>
                </c:pt>
                <c:pt idx="1790">
                  <c:v>13.10774</c:v>
                </c:pt>
                <c:pt idx="1791">
                  <c:v>13.120469999999999</c:v>
                </c:pt>
                <c:pt idx="1792">
                  <c:v>13.133430000000001</c:v>
                </c:pt>
                <c:pt idx="1793">
                  <c:v>13.145849999999999</c:v>
                </c:pt>
                <c:pt idx="1794">
                  <c:v>13.15831</c:v>
                </c:pt>
                <c:pt idx="1795">
                  <c:v>13.17118</c:v>
                </c:pt>
                <c:pt idx="1796">
                  <c:v>13.183960000000001</c:v>
                </c:pt>
                <c:pt idx="1797">
                  <c:v>13.19688</c:v>
                </c:pt>
                <c:pt idx="1798">
                  <c:v>13.20979</c:v>
                </c:pt>
                <c:pt idx="1799">
                  <c:v>13.222720000000001</c:v>
                </c:pt>
                <c:pt idx="1800">
                  <c:v>13.23573</c:v>
                </c:pt>
                <c:pt idx="1801">
                  <c:v>13.248670000000001</c:v>
                </c:pt>
                <c:pt idx="1802">
                  <c:v>13.26202</c:v>
                </c:pt>
                <c:pt idx="1803">
                  <c:v>13.27549</c:v>
                </c:pt>
                <c:pt idx="1804">
                  <c:v>13.288959999999999</c:v>
                </c:pt>
                <c:pt idx="1805">
                  <c:v>13.30226</c:v>
                </c:pt>
                <c:pt idx="1806">
                  <c:v>13.31559</c:v>
                </c:pt>
                <c:pt idx="1807">
                  <c:v>13.32925</c:v>
                </c:pt>
                <c:pt idx="1808">
                  <c:v>13.34294</c:v>
                </c:pt>
                <c:pt idx="1809">
                  <c:v>13.356579999999999</c:v>
                </c:pt>
                <c:pt idx="1810">
                  <c:v>13.37035</c:v>
                </c:pt>
                <c:pt idx="1811">
                  <c:v>13.38434</c:v>
                </c:pt>
                <c:pt idx="1812">
                  <c:v>13.39752</c:v>
                </c:pt>
                <c:pt idx="1813">
                  <c:v>13.41099</c:v>
                </c:pt>
                <c:pt idx="1814">
                  <c:v>13.42455</c:v>
                </c:pt>
                <c:pt idx="1815">
                  <c:v>13.438040000000001</c:v>
                </c:pt>
                <c:pt idx="1816">
                  <c:v>13.45172</c:v>
                </c:pt>
                <c:pt idx="1817">
                  <c:v>13.465120000000001</c:v>
                </c:pt>
                <c:pt idx="1818">
                  <c:v>13.478569999999999</c:v>
                </c:pt>
                <c:pt idx="1819">
                  <c:v>13.49187</c:v>
                </c:pt>
                <c:pt idx="1820">
                  <c:v>13.505050000000001</c:v>
                </c:pt>
                <c:pt idx="1821">
                  <c:v>13.518190000000001</c:v>
                </c:pt>
                <c:pt idx="1822">
                  <c:v>13.531700000000001</c:v>
                </c:pt>
                <c:pt idx="1823">
                  <c:v>13.544879999999999</c:v>
                </c:pt>
                <c:pt idx="1824">
                  <c:v>13.55813</c:v>
                </c:pt>
                <c:pt idx="1825">
                  <c:v>13.571580000000001</c:v>
                </c:pt>
                <c:pt idx="1826">
                  <c:v>13.584910000000001</c:v>
                </c:pt>
                <c:pt idx="1827">
                  <c:v>13.59816</c:v>
                </c:pt>
                <c:pt idx="1828">
                  <c:v>13.611280000000001</c:v>
                </c:pt>
                <c:pt idx="1829">
                  <c:v>13.624689999999999</c:v>
                </c:pt>
                <c:pt idx="1830">
                  <c:v>13.637930000000001</c:v>
                </c:pt>
                <c:pt idx="1831">
                  <c:v>13.65099</c:v>
                </c:pt>
                <c:pt idx="1832">
                  <c:v>13.66428</c:v>
                </c:pt>
                <c:pt idx="1833">
                  <c:v>13.67778</c:v>
                </c:pt>
                <c:pt idx="1834">
                  <c:v>13.69089</c:v>
                </c:pt>
                <c:pt idx="1835">
                  <c:v>13.704079999999999</c:v>
                </c:pt>
                <c:pt idx="1836">
                  <c:v>13.717280000000001</c:v>
                </c:pt>
                <c:pt idx="1837">
                  <c:v>13.730219999999999</c:v>
                </c:pt>
                <c:pt idx="1838">
                  <c:v>13.743270000000001</c:v>
                </c:pt>
                <c:pt idx="1839">
                  <c:v>13.75637</c:v>
                </c:pt>
                <c:pt idx="1840">
                  <c:v>13.76962</c:v>
                </c:pt>
                <c:pt idx="1841">
                  <c:v>13.78284</c:v>
                </c:pt>
                <c:pt idx="1842">
                  <c:v>13.7957</c:v>
                </c:pt>
                <c:pt idx="1843">
                  <c:v>13.80871</c:v>
                </c:pt>
                <c:pt idx="1844">
                  <c:v>13.821859999999999</c:v>
                </c:pt>
                <c:pt idx="1845">
                  <c:v>13.8347</c:v>
                </c:pt>
                <c:pt idx="1846">
                  <c:v>13.84746</c:v>
                </c:pt>
                <c:pt idx="1847">
                  <c:v>13.860480000000001</c:v>
                </c:pt>
                <c:pt idx="1848">
                  <c:v>13.87344</c:v>
                </c:pt>
                <c:pt idx="1849">
                  <c:v>13.886039999999999</c:v>
                </c:pt>
                <c:pt idx="1850">
                  <c:v>13.89861</c:v>
                </c:pt>
                <c:pt idx="1851">
                  <c:v>13.91119</c:v>
                </c:pt>
                <c:pt idx="1852">
                  <c:v>13.924099999999999</c:v>
                </c:pt>
                <c:pt idx="1853">
                  <c:v>13.936870000000001</c:v>
                </c:pt>
                <c:pt idx="1854">
                  <c:v>13.94938</c:v>
                </c:pt>
                <c:pt idx="1855">
                  <c:v>13.962109999999999</c:v>
                </c:pt>
                <c:pt idx="1856">
                  <c:v>13.97489</c:v>
                </c:pt>
                <c:pt idx="1857">
                  <c:v>13.987719999999999</c:v>
                </c:pt>
                <c:pt idx="1858">
                  <c:v>14.00038</c:v>
                </c:pt>
                <c:pt idx="1859">
                  <c:v>14.01315</c:v>
                </c:pt>
                <c:pt idx="1860">
                  <c:v>14.025930000000001</c:v>
                </c:pt>
                <c:pt idx="1861">
                  <c:v>14.038919999999999</c:v>
                </c:pt>
                <c:pt idx="1862">
                  <c:v>14.051360000000001</c:v>
                </c:pt>
                <c:pt idx="1863">
                  <c:v>14.06376</c:v>
                </c:pt>
                <c:pt idx="1864">
                  <c:v>14.0763</c:v>
                </c:pt>
                <c:pt idx="1865">
                  <c:v>14.088900000000001</c:v>
                </c:pt>
                <c:pt idx="1866">
                  <c:v>14.10149</c:v>
                </c:pt>
                <c:pt idx="1867">
                  <c:v>14.113530000000001</c:v>
                </c:pt>
                <c:pt idx="1868">
                  <c:v>14.125540000000001</c:v>
                </c:pt>
                <c:pt idx="1869">
                  <c:v>14.13768</c:v>
                </c:pt>
                <c:pt idx="1870">
                  <c:v>14.14987</c:v>
                </c:pt>
                <c:pt idx="1871">
                  <c:v>14.16159</c:v>
                </c:pt>
                <c:pt idx="1872">
                  <c:v>14.17362</c:v>
                </c:pt>
                <c:pt idx="1873">
                  <c:v>14.18552</c:v>
                </c:pt>
                <c:pt idx="1874">
                  <c:v>14.197620000000001</c:v>
                </c:pt>
                <c:pt idx="1875">
                  <c:v>14.209440000000001</c:v>
                </c:pt>
                <c:pt idx="1876">
                  <c:v>14.22105</c:v>
                </c:pt>
                <c:pt idx="1877">
                  <c:v>14.23282</c:v>
                </c:pt>
                <c:pt idx="1878">
                  <c:v>14.2446</c:v>
                </c:pt>
                <c:pt idx="1879">
                  <c:v>14.25619</c:v>
                </c:pt>
                <c:pt idx="1880">
                  <c:v>14.267720000000001</c:v>
                </c:pt>
                <c:pt idx="1881">
                  <c:v>14.27946</c:v>
                </c:pt>
                <c:pt idx="1882">
                  <c:v>14.29081</c:v>
                </c:pt>
                <c:pt idx="1883">
                  <c:v>14.302339999999999</c:v>
                </c:pt>
                <c:pt idx="1884">
                  <c:v>14.313560000000001</c:v>
                </c:pt>
                <c:pt idx="1885">
                  <c:v>14.3248</c:v>
                </c:pt>
                <c:pt idx="1886">
                  <c:v>14.33601</c:v>
                </c:pt>
                <c:pt idx="1887">
                  <c:v>14.347390000000001</c:v>
                </c:pt>
                <c:pt idx="1888">
                  <c:v>14.358560000000001</c:v>
                </c:pt>
                <c:pt idx="1889">
                  <c:v>14.36971</c:v>
                </c:pt>
                <c:pt idx="1890">
                  <c:v>14.380879999999999</c:v>
                </c:pt>
                <c:pt idx="1891">
                  <c:v>14.391819999999999</c:v>
                </c:pt>
                <c:pt idx="1892">
                  <c:v>14.402810000000001</c:v>
                </c:pt>
                <c:pt idx="1893">
                  <c:v>14.41344</c:v>
                </c:pt>
                <c:pt idx="1894">
                  <c:v>14.42393</c:v>
                </c:pt>
                <c:pt idx="1895">
                  <c:v>14.434530000000001</c:v>
                </c:pt>
                <c:pt idx="1896">
                  <c:v>14.44492</c:v>
                </c:pt>
                <c:pt idx="1897">
                  <c:v>14.45534</c:v>
                </c:pt>
                <c:pt idx="1898">
                  <c:v>14.465769999999999</c:v>
                </c:pt>
                <c:pt idx="1899">
                  <c:v>14.475899999999999</c:v>
                </c:pt>
                <c:pt idx="1900">
                  <c:v>14.485749999999999</c:v>
                </c:pt>
                <c:pt idx="1901">
                  <c:v>14.49563</c:v>
                </c:pt>
                <c:pt idx="1902">
                  <c:v>14.50564</c:v>
                </c:pt>
                <c:pt idx="1903">
                  <c:v>14.515420000000001</c:v>
                </c:pt>
                <c:pt idx="1904">
                  <c:v>14.52539</c:v>
                </c:pt>
                <c:pt idx="1905">
                  <c:v>14.53515</c:v>
                </c:pt>
                <c:pt idx="1906">
                  <c:v>14.54496</c:v>
                </c:pt>
                <c:pt idx="1907">
                  <c:v>14.554600000000001</c:v>
                </c:pt>
                <c:pt idx="1908">
                  <c:v>14.563829999999999</c:v>
                </c:pt>
                <c:pt idx="1909">
                  <c:v>14.57328</c:v>
                </c:pt>
                <c:pt idx="1910">
                  <c:v>14.58281</c:v>
                </c:pt>
                <c:pt idx="1911">
                  <c:v>14.592140000000001</c:v>
                </c:pt>
                <c:pt idx="1912">
                  <c:v>14.60125</c:v>
                </c:pt>
                <c:pt idx="1913">
                  <c:v>14.6105</c:v>
                </c:pt>
                <c:pt idx="1914">
                  <c:v>14.61932</c:v>
                </c:pt>
                <c:pt idx="1915">
                  <c:v>14.627929999999999</c:v>
                </c:pt>
                <c:pt idx="1916">
                  <c:v>14.6364</c:v>
                </c:pt>
                <c:pt idx="1917">
                  <c:v>14.644819999999999</c:v>
                </c:pt>
                <c:pt idx="1918">
                  <c:v>14.65349</c:v>
                </c:pt>
                <c:pt idx="1919">
                  <c:v>14.66184</c:v>
                </c:pt>
                <c:pt idx="1920">
                  <c:v>14.66996</c:v>
                </c:pt>
                <c:pt idx="1921">
                  <c:v>14.678229999999999</c:v>
                </c:pt>
                <c:pt idx="1922">
                  <c:v>14.686540000000001</c:v>
                </c:pt>
                <c:pt idx="1923">
                  <c:v>14.694839999999999</c:v>
                </c:pt>
                <c:pt idx="1924">
                  <c:v>14.70317</c:v>
                </c:pt>
                <c:pt idx="1925">
                  <c:v>14.71166</c:v>
                </c:pt>
                <c:pt idx="1926">
                  <c:v>14.719849999999999</c:v>
                </c:pt>
                <c:pt idx="1927">
                  <c:v>14.727819999999999</c:v>
                </c:pt>
                <c:pt idx="1928">
                  <c:v>14.735910000000001</c:v>
                </c:pt>
                <c:pt idx="1929">
                  <c:v>14.744009999999999</c:v>
                </c:pt>
                <c:pt idx="1930">
                  <c:v>14.75206</c:v>
                </c:pt>
                <c:pt idx="1931">
                  <c:v>14.759779999999999</c:v>
                </c:pt>
                <c:pt idx="1932">
                  <c:v>14.76754</c:v>
                </c:pt>
                <c:pt idx="1933">
                  <c:v>14.77492</c:v>
                </c:pt>
                <c:pt idx="1934">
                  <c:v>14.782170000000001</c:v>
                </c:pt>
                <c:pt idx="1935">
                  <c:v>14.78913</c:v>
                </c:pt>
                <c:pt idx="1936">
                  <c:v>14.796340000000001</c:v>
                </c:pt>
                <c:pt idx="1937">
                  <c:v>14.80349</c:v>
                </c:pt>
                <c:pt idx="1938">
                  <c:v>14.810420000000001</c:v>
                </c:pt>
                <c:pt idx="1939">
                  <c:v>14.81724</c:v>
                </c:pt>
                <c:pt idx="1940">
                  <c:v>14.82414</c:v>
                </c:pt>
                <c:pt idx="1941">
                  <c:v>14.83107</c:v>
                </c:pt>
                <c:pt idx="1942">
                  <c:v>14.83769</c:v>
                </c:pt>
                <c:pt idx="1943">
                  <c:v>14.844620000000001</c:v>
                </c:pt>
                <c:pt idx="1944">
                  <c:v>14.85169</c:v>
                </c:pt>
                <c:pt idx="1945">
                  <c:v>14.85867</c:v>
                </c:pt>
                <c:pt idx="1946">
                  <c:v>14.86548</c:v>
                </c:pt>
                <c:pt idx="1947">
                  <c:v>14.87208</c:v>
                </c:pt>
                <c:pt idx="1948">
                  <c:v>14.87871</c:v>
                </c:pt>
                <c:pt idx="1949">
                  <c:v>14.885439999999999</c:v>
                </c:pt>
                <c:pt idx="1950">
                  <c:v>14.892060000000001</c:v>
                </c:pt>
                <c:pt idx="1951">
                  <c:v>14.89856</c:v>
                </c:pt>
                <c:pt idx="1952">
                  <c:v>14.90504</c:v>
                </c:pt>
                <c:pt idx="1953">
                  <c:v>14.91131</c:v>
                </c:pt>
                <c:pt idx="1954">
                  <c:v>14.91723</c:v>
                </c:pt>
                <c:pt idx="1955">
                  <c:v>14.923019999999999</c:v>
                </c:pt>
                <c:pt idx="1956">
                  <c:v>14.929220000000001</c:v>
                </c:pt>
                <c:pt idx="1957">
                  <c:v>14.935359999999999</c:v>
                </c:pt>
                <c:pt idx="1958">
                  <c:v>14.941190000000001</c:v>
                </c:pt>
                <c:pt idx="1959">
                  <c:v>14.94693</c:v>
                </c:pt>
                <c:pt idx="1960">
                  <c:v>14.952310000000001</c:v>
                </c:pt>
                <c:pt idx="1961">
                  <c:v>14.95781</c:v>
                </c:pt>
                <c:pt idx="1962">
                  <c:v>14.963469999999999</c:v>
                </c:pt>
                <c:pt idx="1963">
                  <c:v>14.968780000000001</c:v>
                </c:pt>
                <c:pt idx="1964">
                  <c:v>14.974220000000001</c:v>
                </c:pt>
                <c:pt idx="1965">
                  <c:v>14.97982</c:v>
                </c:pt>
                <c:pt idx="1966">
                  <c:v>14.98507</c:v>
                </c:pt>
                <c:pt idx="1967">
                  <c:v>14.99028</c:v>
                </c:pt>
                <c:pt idx="1968">
                  <c:v>14.9955</c:v>
                </c:pt>
                <c:pt idx="1969">
                  <c:v>15.000360000000001</c:v>
                </c:pt>
                <c:pt idx="1970">
                  <c:v>15.005380000000001</c:v>
                </c:pt>
                <c:pt idx="1971">
                  <c:v>15.01036</c:v>
                </c:pt>
                <c:pt idx="1972">
                  <c:v>15.01534</c:v>
                </c:pt>
                <c:pt idx="1973">
                  <c:v>15.0204</c:v>
                </c:pt>
                <c:pt idx="1974">
                  <c:v>15.025539999999999</c:v>
                </c:pt>
                <c:pt idx="1975">
                  <c:v>15.030290000000001</c:v>
                </c:pt>
                <c:pt idx="1976">
                  <c:v>15.03487</c:v>
                </c:pt>
                <c:pt idx="1977">
                  <c:v>15.03961</c:v>
                </c:pt>
                <c:pt idx="1978">
                  <c:v>15.04434</c:v>
                </c:pt>
                <c:pt idx="1979">
                  <c:v>15.049160000000001</c:v>
                </c:pt>
                <c:pt idx="1980">
                  <c:v>15.053990000000001</c:v>
                </c:pt>
                <c:pt idx="1981">
                  <c:v>15.058579999999999</c:v>
                </c:pt>
                <c:pt idx="1982">
                  <c:v>15.062720000000001</c:v>
                </c:pt>
                <c:pt idx="1983">
                  <c:v>15.067019999999999</c:v>
                </c:pt>
                <c:pt idx="1984">
                  <c:v>15.07127</c:v>
                </c:pt>
                <c:pt idx="1985">
                  <c:v>15.07564</c:v>
                </c:pt>
                <c:pt idx="1986">
                  <c:v>15.0802</c:v>
                </c:pt>
                <c:pt idx="1987">
                  <c:v>15.084540000000001</c:v>
                </c:pt>
                <c:pt idx="1988">
                  <c:v>15.088839999999999</c:v>
                </c:pt>
                <c:pt idx="1989">
                  <c:v>15.093159999999999</c:v>
                </c:pt>
                <c:pt idx="1990">
                  <c:v>15.097099999999999</c:v>
                </c:pt>
                <c:pt idx="1991">
                  <c:v>15.10108</c:v>
                </c:pt>
                <c:pt idx="1992">
                  <c:v>15.105040000000001</c:v>
                </c:pt>
                <c:pt idx="1993">
                  <c:v>15.108930000000001</c:v>
                </c:pt>
                <c:pt idx="1994">
                  <c:v>15.11285</c:v>
                </c:pt>
                <c:pt idx="1995">
                  <c:v>15.11659</c:v>
                </c:pt>
                <c:pt idx="1996">
                  <c:v>15.12007</c:v>
                </c:pt>
                <c:pt idx="1997">
                  <c:v>15.12355</c:v>
                </c:pt>
                <c:pt idx="1998">
                  <c:v>15.126899999999999</c:v>
                </c:pt>
                <c:pt idx="1999">
                  <c:v>15.130140000000001</c:v>
                </c:pt>
                <c:pt idx="2000">
                  <c:v>15.133419999999999</c:v>
                </c:pt>
                <c:pt idx="2001">
                  <c:v>15.136620000000001</c:v>
                </c:pt>
                <c:pt idx="2002">
                  <c:v>15.13982</c:v>
                </c:pt>
                <c:pt idx="2003">
                  <c:v>15.142760000000001</c:v>
                </c:pt>
                <c:pt idx="2004">
                  <c:v>15.145709999999999</c:v>
                </c:pt>
                <c:pt idx="2005">
                  <c:v>15.14884</c:v>
                </c:pt>
                <c:pt idx="2006">
                  <c:v>15.1517</c:v>
                </c:pt>
                <c:pt idx="2007">
                  <c:v>15.15474</c:v>
                </c:pt>
                <c:pt idx="2008">
                  <c:v>15.157690000000001</c:v>
                </c:pt>
                <c:pt idx="2009">
                  <c:v>15.16039</c:v>
                </c:pt>
                <c:pt idx="2010">
                  <c:v>15.16333</c:v>
                </c:pt>
                <c:pt idx="2011">
                  <c:v>15.166119999999999</c:v>
                </c:pt>
                <c:pt idx="2012">
                  <c:v>15.16901</c:v>
                </c:pt>
                <c:pt idx="2013">
                  <c:v>15.171939999999999</c:v>
                </c:pt>
                <c:pt idx="2014">
                  <c:v>15.17445</c:v>
                </c:pt>
                <c:pt idx="2015">
                  <c:v>15.17694</c:v>
                </c:pt>
                <c:pt idx="2016">
                  <c:v>15.179489999999999</c:v>
                </c:pt>
                <c:pt idx="2017">
                  <c:v>15.181710000000001</c:v>
                </c:pt>
                <c:pt idx="2018">
                  <c:v>15.18378</c:v>
                </c:pt>
                <c:pt idx="2019">
                  <c:v>15.186</c:v>
                </c:pt>
                <c:pt idx="2020">
                  <c:v>15.1882</c:v>
                </c:pt>
                <c:pt idx="2021">
                  <c:v>15.1905</c:v>
                </c:pt>
                <c:pt idx="2022">
                  <c:v>15.192539999999999</c:v>
                </c:pt>
                <c:pt idx="2023">
                  <c:v>15.194470000000001</c:v>
                </c:pt>
                <c:pt idx="2024">
                  <c:v>15.196339999999999</c:v>
                </c:pt>
                <c:pt idx="2025">
                  <c:v>15.19806</c:v>
                </c:pt>
                <c:pt idx="2026">
                  <c:v>15.199820000000001</c:v>
                </c:pt>
                <c:pt idx="2027">
                  <c:v>15.201560000000001</c:v>
                </c:pt>
                <c:pt idx="2028">
                  <c:v>15.20345</c:v>
                </c:pt>
                <c:pt idx="2029">
                  <c:v>15.205159999999999</c:v>
                </c:pt>
                <c:pt idx="2030">
                  <c:v>15.20668</c:v>
                </c:pt>
                <c:pt idx="2031">
                  <c:v>15.20804</c:v>
                </c:pt>
                <c:pt idx="2032">
                  <c:v>15.20942</c:v>
                </c:pt>
                <c:pt idx="2033">
                  <c:v>15.21083</c:v>
                </c:pt>
                <c:pt idx="2034">
                  <c:v>15.21219</c:v>
                </c:pt>
                <c:pt idx="2035">
                  <c:v>15.2135</c:v>
                </c:pt>
                <c:pt idx="2036">
                  <c:v>15.214700000000001</c:v>
                </c:pt>
                <c:pt idx="2037">
                  <c:v>15.21571</c:v>
                </c:pt>
                <c:pt idx="2038">
                  <c:v>15.21679</c:v>
                </c:pt>
                <c:pt idx="2039">
                  <c:v>15.217969999999999</c:v>
                </c:pt>
                <c:pt idx="2040">
                  <c:v>15.21904</c:v>
                </c:pt>
                <c:pt idx="2041">
                  <c:v>15.22</c:v>
                </c:pt>
                <c:pt idx="2042">
                  <c:v>15.22096</c:v>
                </c:pt>
                <c:pt idx="2043">
                  <c:v>15.22208</c:v>
                </c:pt>
                <c:pt idx="2044">
                  <c:v>15.22303</c:v>
                </c:pt>
                <c:pt idx="2045">
                  <c:v>15.22369</c:v>
                </c:pt>
                <c:pt idx="2046">
                  <c:v>15.22444</c:v>
                </c:pt>
                <c:pt idx="2047">
                  <c:v>15.225289999999999</c:v>
                </c:pt>
                <c:pt idx="2048">
                  <c:v>15.22601</c:v>
                </c:pt>
                <c:pt idx="2049">
                  <c:v>15.22678</c:v>
                </c:pt>
                <c:pt idx="2050">
                  <c:v>15.227399999999999</c:v>
                </c:pt>
                <c:pt idx="2051">
                  <c:v>15.22809</c:v>
                </c:pt>
                <c:pt idx="2052">
                  <c:v>15.2287</c:v>
                </c:pt>
                <c:pt idx="2053">
                  <c:v>15.22908</c:v>
                </c:pt>
                <c:pt idx="2054">
                  <c:v>15.2293</c:v>
                </c:pt>
                <c:pt idx="2055">
                  <c:v>15.229620000000001</c:v>
                </c:pt>
                <c:pt idx="2056">
                  <c:v>15.22958</c:v>
                </c:pt>
                <c:pt idx="2057">
                  <c:v>15.229760000000001</c:v>
                </c:pt>
                <c:pt idx="2058">
                  <c:v>15.229950000000001</c:v>
                </c:pt>
                <c:pt idx="2059">
                  <c:v>15.229799999999999</c:v>
                </c:pt>
                <c:pt idx="2060">
                  <c:v>15.22969</c:v>
                </c:pt>
                <c:pt idx="2061">
                  <c:v>15.22964</c:v>
                </c:pt>
                <c:pt idx="2062">
                  <c:v>15.22932</c:v>
                </c:pt>
                <c:pt idx="2063">
                  <c:v>15.228809999999999</c:v>
                </c:pt>
                <c:pt idx="2064">
                  <c:v>15.228490000000001</c:v>
                </c:pt>
                <c:pt idx="2065">
                  <c:v>15.228160000000001</c:v>
                </c:pt>
                <c:pt idx="2066">
                  <c:v>15.2281</c:v>
                </c:pt>
                <c:pt idx="2067">
                  <c:v>15.227449999999999</c:v>
                </c:pt>
                <c:pt idx="2068">
                  <c:v>15.22678</c:v>
                </c:pt>
                <c:pt idx="2069">
                  <c:v>15.226139999999999</c:v>
                </c:pt>
                <c:pt idx="2070">
                  <c:v>15.22556</c:v>
                </c:pt>
                <c:pt idx="2071">
                  <c:v>15.22472</c:v>
                </c:pt>
                <c:pt idx="2072">
                  <c:v>15.22386</c:v>
                </c:pt>
                <c:pt idx="2073">
                  <c:v>15.223190000000001</c:v>
                </c:pt>
                <c:pt idx="2074">
                  <c:v>15.222340000000001</c:v>
                </c:pt>
                <c:pt idx="2075">
                  <c:v>15.221439999999999</c:v>
                </c:pt>
                <c:pt idx="2076">
                  <c:v>15.220370000000001</c:v>
                </c:pt>
                <c:pt idx="2077">
                  <c:v>15.21956</c:v>
                </c:pt>
                <c:pt idx="2078">
                  <c:v>15.21856</c:v>
                </c:pt>
                <c:pt idx="2079">
                  <c:v>15.21739</c:v>
                </c:pt>
                <c:pt idx="2080">
                  <c:v>15.216060000000001</c:v>
                </c:pt>
                <c:pt idx="2081">
                  <c:v>15.21461</c:v>
                </c:pt>
                <c:pt idx="2082">
                  <c:v>15.21341</c:v>
                </c:pt>
                <c:pt idx="2083">
                  <c:v>15.21184</c:v>
                </c:pt>
                <c:pt idx="2084">
                  <c:v>15.21049</c:v>
                </c:pt>
                <c:pt idx="2085">
                  <c:v>15.209070000000001</c:v>
                </c:pt>
                <c:pt idx="2086">
                  <c:v>15.207599999999999</c:v>
                </c:pt>
                <c:pt idx="2087">
                  <c:v>15.205780000000001</c:v>
                </c:pt>
                <c:pt idx="2088">
                  <c:v>15.204050000000001</c:v>
                </c:pt>
                <c:pt idx="2089">
                  <c:v>15.202260000000001</c:v>
                </c:pt>
                <c:pt idx="2090">
                  <c:v>15.20079</c:v>
                </c:pt>
                <c:pt idx="2091">
                  <c:v>15.19924</c:v>
                </c:pt>
                <c:pt idx="2092">
                  <c:v>15.19726</c:v>
                </c:pt>
                <c:pt idx="2093">
                  <c:v>15.19556</c:v>
                </c:pt>
                <c:pt idx="2094">
                  <c:v>15.19378</c:v>
                </c:pt>
                <c:pt idx="2095">
                  <c:v>15.191929999999999</c:v>
                </c:pt>
                <c:pt idx="2096">
                  <c:v>15.189719999999999</c:v>
                </c:pt>
                <c:pt idx="2097">
                  <c:v>15.18773</c:v>
                </c:pt>
                <c:pt idx="2098">
                  <c:v>15.185589999999999</c:v>
                </c:pt>
                <c:pt idx="2099">
                  <c:v>15.18343</c:v>
                </c:pt>
                <c:pt idx="2100">
                  <c:v>15.180859999999999</c:v>
                </c:pt>
                <c:pt idx="2101">
                  <c:v>15.17867</c:v>
                </c:pt>
                <c:pt idx="2102">
                  <c:v>15.17681</c:v>
                </c:pt>
                <c:pt idx="2103">
                  <c:v>15.174989999999999</c:v>
                </c:pt>
                <c:pt idx="2104">
                  <c:v>15.17258</c:v>
                </c:pt>
                <c:pt idx="2105">
                  <c:v>15.17009</c:v>
                </c:pt>
                <c:pt idx="2106">
                  <c:v>15.16766</c:v>
                </c:pt>
                <c:pt idx="2107">
                  <c:v>15.165150000000001</c:v>
                </c:pt>
                <c:pt idx="2108">
                  <c:v>15.162610000000001</c:v>
                </c:pt>
                <c:pt idx="2109">
                  <c:v>15.160220000000001</c:v>
                </c:pt>
                <c:pt idx="2110">
                  <c:v>15.15784</c:v>
                </c:pt>
                <c:pt idx="2111">
                  <c:v>15.154999999999999</c:v>
                </c:pt>
                <c:pt idx="2112">
                  <c:v>15.15203</c:v>
                </c:pt>
                <c:pt idx="2113">
                  <c:v>15.148960000000001</c:v>
                </c:pt>
                <c:pt idx="2114">
                  <c:v>15.146039999999999</c:v>
                </c:pt>
                <c:pt idx="2115">
                  <c:v>15.143079999999999</c:v>
                </c:pt>
                <c:pt idx="2116">
                  <c:v>15.1404</c:v>
                </c:pt>
                <c:pt idx="2117">
                  <c:v>15.13791</c:v>
                </c:pt>
                <c:pt idx="2118">
                  <c:v>15.13557</c:v>
                </c:pt>
                <c:pt idx="2119">
                  <c:v>15.13344</c:v>
                </c:pt>
                <c:pt idx="2120">
                  <c:v>15.131159999999999</c:v>
                </c:pt>
                <c:pt idx="2121">
                  <c:v>15.12942</c:v>
                </c:pt>
                <c:pt idx="2122">
                  <c:v>15.12729</c:v>
                </c:pt>
                <c:pt idx="2123">
                  <c:v>15.125069999999999</c:v>
                </c:pt>
                <c:pt idx="2124">
                  <c:v>15.1233</c:v>
                </c:pt>
                <c:pt idx="2125">
                  <c:v>15.121700000000001</c:v>
                </c:pt>
                <c:pt idx="2126">
                  <c:v>15.119949999999999</c:v>
                </c:pt>
                <c:pt idx="2127">
                  <c:v>15.11801</c:v>
                </c:pt>
                <c:pt idx="2128">
                  <c:v>15.116009999999999</c:v>
                </c:pt>
                <c:pt idx="2129">
                  <c:v>15.11379</c:v>
                </c:pt>
                <c:pt idx="2130">
                  <c:v>15.111560000000001</c:v>
                </c:pt>
                <c:pt idx="2131">
                  <c:v>15.109159999999999</c:v>
                </c:pt>
                <c:pt idx="2132">
                  <c:v>15.10704</c:v>
                </c:pt>
                <c:pt idx="2133">
                  <c:v>15.104810000000001</c:v>
                </c:pt>
                <c:pt idx="2134">
                  <c:v>15.102309999999999</c:v>
                </c:pt>
                <c:pt idx="2135">
                  <c:v>15.09971</c:v>
                </c:pt>
                <c:pt idx="2136">
                  <c:v>15.097189999999999</c:v>
                </c:pt>
                <c:pt idx="2137">
                  <c:v>15.094580000000001</c:v>
                </c:pt>
                <c:pt idx="2138">
                  <c:v>15.09165</c:v>
                </c:pt>
                <c:pt idx="2139">
                  <c:v>15.08873</c:v>
                </c:pt>
                <c:pt idx="2140">
                  <c:v>15.08568</c:v>
                </c:pt>
                <c:pt idx="2141">
                  <c:v>15.08257</c:v>
                </c:pt>
                <c:pt idx="2142">
                  <c:v>15.079370000000001</c:v>
                </c:pt>
                <c:pt idx="2143">
                  <c:v>15.07616</c:v>
                </c:pt>
                <c:pt idx="2144">
                  <c:v>15.07291</c:v>
                </c:pt>
                <c:pt idx="2145">
                  <c:v>15.069699999999999</c:v>
                </c:pt>
                <c:pt idx="2146">
                  <c:v>15.066459999999999</c:v>
                </c:pt>
                <c:pt idx="2147">
                  <c:v>15.063470000000001</c:v>
                </c:pt>
                <c:pt idx="2148">
                  <c:v>15.06054</c:v>
                </c:pt>
                <c:pt idx="2149">
                  <c:v>15.05758</c:v>
                </c:pt>
                <c:pt idx="2150">
                  <c:v>15.05491</c:v>
                </c:pt>
                <c:pt idx="2151">
                  <c:v>15.052060000000001</c:v>
                </c:pt>
                <c:pt idx="2152">
                  <c:v>15.04927</c:v>
                </c:pt>
                <c:pt idx="2153">
                  <c:v>15.04679</c:v>
                </c:pt>
                <c:pt idx="2154">
                  <c:v>15.04425</c:v>
                </c:pt>
                <c:pt idx="2155">
                  <c:v>15.04163</c:v>
                </c:pt>
                <c:pt idx="2156">
                  <c:v>15.038919999999999</c:v>
                </c:pt>
                <c:pt idx="2157">
                  <c:v>15.035869999999999</c:v>
                </c:pt>
                <c:pt idx="2158">
                  <c:v>15.032769999999999</c:v>
                </c:pt>
                <c:pt idx="2159">
                  <c:v>15.029489999999999</c:v>
                </c:pt>
                <c:pt idx="2160">
                  <c:v>15.0261</c:v>
                </c:pt>
                <c:pt idx="2161">
                  <c:v>15.02285</c:v>
                </c:pt>
                <c:pt idx="2162">
                  <c:v>15.019500000000001</c:v>
                </c:pt>
                <c:pt idx="2163">
                  <c:v>15.01572</c:v>
                </c:pt>
                <c:pt idx="2164">
                  <c:v>15.011950000000001</c:v>
                </c:pt>
                <c:pt idx="2165">
                  <c:v>15.00811</c:v>
                </c:pt>
                <c:pt idx="2166">
                  <c:v>15.004390000000001</c:v>
                </c:pt>
                <c:pt idx="2167">
                  <c:v>15.000780000000001</c:v>
                </c:pt>
                <c:pt idx="2168">
                  <c:v>14.997170000000001</c:v>
                </c:pt>
                <c:pt idx="2169">
                  <c:v>14.99362</c:v>
                </c:pt>
                <c:pt idx="2170">
                  <c:v>14.989710000000001</c:v>
                </c:pt>
                <c:pt idx="2171">
                  <c:v>14.985620000000001</c:v>
                </c:pt>
                <c:pt idx="2172">
                  <c:v>14.9815</c:v>
                </c:pt>
                <c:pt idx="2173">
                  <c:v>14.977499999999999</c:v>
                </c:pt>
                <c:pt idx="2174">
                  <c:v>14.9735</c:v>
                </c:pt>
                <c:pt idx="2175">
                  <c:v>14.969440000000001</c:v>
                </c:pt>
                <c:pt idx="2176">
                  <c:v>14.9651</c:v>
                </c:pt>
                <c:pt idx="2177">
                  <c:v>14.96069</c:v>
                </c:pt>
                <c:pt idx="2178">
                  <c:v>14.956429999999999</c:v>
                </c:pt>
                <c:pt idx="2179">
                  <c:v>14.952059999999999</c:v>
                </c:pt>
                <c:pt idx="2180">
                  <c:v>14.94764</c:v>
                </c:pt>
                <c:pt idx="2181">
                  <c:v>14.943390000000001</c:v>
                </c:pt>
                <c:pt idx="2182">
                  <c:v>14.93918</c:v>
                </c:pt>
                <c:pt idx="2183">
                  <c:v>14.93493</c:v>
                </c:pt>
                <c:pt idx="2184">
                  <c:v>14.930580000000001</c:v>
                </c:pt>
                <c:pt idx="2185">
                  <c:v>14.926220000000001</c:v>
                </c:pt>
                <c:pt idx="2186">
                  <c:v>14.921849999999999</c:v>
                </c:pt>
                <c:pt idx="2187">
                  <c:v>14.91738</c:v>
                </c:pt>
                <c:pt idx="2188">
                  <c:v>14.91283</c:v>
                </c:pt>
                <c:pt idx="2189">
                  <c:v>14.90826</c:v>
                </c:pt>
                <c:pt idx="2190">
                  <c:v>14.90375</c:v>
                </c:pt>
                <c:pt idx="2191">
                  <c:v>14.8987</c:v>
                </c:pt>
                <c:pt idx="2192">
                  <c:v>14.893700000000001</c:v>
                </c:pt>
                <c:pt idx="2193">
                  <c:v>14.88876</c:v>
                </c:pt>
                <c:pt idx="2194">
                  <c:v>14.88374</c:v>
                </c:pt>
                <c:pt idx="2195">
                  <c:v>14.8788</c:v>
                </c:pt>
                <c:pt idx="2196">
                  <c:v>14.87396</c:v>
                </c:pt>
                <c:pt idx="2197">
                  <c:v>14.86923</c:v>
                </c:pt>
                <c:pt idx="2198">
                  <c:v>14.864420000000001</c:v>
                </c:pt>
                <c:pt idx="2199">
                  <c:v>14.85934</c:v>
                </c:pt>
                <c:pt idx="2200">
                  <c:v>14.854469999999999</c:v>
                </c:pt>
                <c:pt idx="2201">
                  <c:v>14.849679999999999</c:v>
                </c:pt>
                <c:pt idx="2202">
                  <c:v>14.84492</c:v>
                </c:pt>
                <c:pt idx="2203">
                  <c:v>14.83972</c:v>
                </c:pt>
                <c:pt idx="2204">
                  <c:v>14.83464</c:v>
                </c:pt>
                <c:pt idx="2205">
                  <c:v>14.829470000000001</c:v>
                </c:pt>
                <c:pt idx="2206">
                  <c:v>14.82423</c:v>
                </c:pt>
                <c:pt idx="2207">
                  <c:v>14.81889</c:v>
                </c:pt>
                <c:pt idx="2208">
                  <c:v>14.81344</c:v>
                </c:pt>
                <c:pt idx="2209">
                  <c:v>14.808249999999999</c:v>
                </c:pt>
                <c:pt idx="2210">
                  <c:v>14.802860000000001</c:v>
                </c:pt>
                <c:pt idx="2211">
                  <c:v>14.797750000000001</c:v>
                </c:pt>
                <c:pt idx="2212">
                  <c:v>14.792450000000001</c:v>
                </c:pt>
                <c:pt idx="2213">
                  <c:v>14.78715</c:v>
                </c:pt>
                <c:pt idx="2214">
                  <c:v>14.781890000000001</c:v>
                </c:pt>
                <c:pt idx="2215">
                  <c:v>14.776289999999999</c:v>
                </c:pt>
                <c:pt idx="2216">
                  <c:v>14.77059</c:v>
                </c:pt>
                <c:pt idx="2217">
                  <c:v>14.764849999999999</c:v>
                </c:pt>
                <c:pt idx="2218">
                  <c:v>14.75942</c:v>
                </c:pt>
                <c:pt idx="2219">
                  <c:v>14.75381</c:v>
                </c:pt>
                <c:pt idx="2220">
                  <c:v>14.748290000000001</c:v>
                </c:pt>
                <c:pt idx="2221">
                  <c:v>14.742599999999999</c:v>
                </c:pt>
                <c:pt idx="2222">
                  <c:v>14.736800000000001</c:v>
                </c:pt>
                <c:pt idx="2223">
                  <c:v>14.73132</c:v>
                </c:pt>
                <c:pt idx="2224">
                  <c:v>14.725490000000001</c:v>
                </c:pt>
                <c:pt idx="2225">
                  <c:v>14.72006</c:v>
                </c:pt>
                <c:pt idx="2226">
                  <c:v>14.71475</c:v>
                </c:pt>
                <c:pt idx="2227">
                  <c:v>14.70947</c:v>
                </c:pt>
                <c:pt idx="2228">
                  <c:v>14.703810000000001</c:v>
                </c:pt>
                <c:pt idx="2229">
                  <c:v>14.69821</c:v>
                </c:pt>
                <c:pt idx="2230">
                  <c:v>14.692449999999999</c:v>
                </c:pt>
                <c:pt idx="2231">
                  <c:v>14.68661</c:v>
                </c:pt>
                <c:pt idx="2232">
                  <c:v>14.68093</c:v>
                </c:pt>
                <c:pt idx="2233">
                  <c:v>14.67531</c:v>
                </c:pt>
                <c:pt idx="2234">
                  <c:v>14.669829999999999</c:v>
                </c:pt>
                <c:pt idx="2235">
                  <c:v>14.664149999999999</c:v>
                </c:pt>
                <c:pt idx="2236">
                  <c:v>14.658480000000001</c:v>
                </c:pt>
                <c:pt idx="2237">
                  <c:v>14.65259</c:v>
                </c:pt>
                <c:pt idx="2238">
                  <c:v>14.64662</c:v>
                </c:pt>
                <c:pt idx="2239">
                  <c:v>14.6408</c:v>
                </c:pt>
                <c:pt idx="2240">
                  <c:v>14.634779999999999</c:v>
                </c:pt>
                <c:pt idx="2241">
                  <c:v>14.62909</c:v>
                </c:pt>
                <c:pt idx="2242">
                  <c:v>14.623290000000001</c:v>
                </c:pt>
                <c:pt idx="2243">
                  <c:v>14.61717</c:v>
                </c:pt>
                <c:pt idx="2244">
                  <c:v>14.611129999999999</c:v>
                </c:pt>
                <c:pt idx="2245">
                  <c:v>14.605219999999999</c:v>
                </c:pt>
                <c:pt idx="2246">
                  <c:v>14.59928</c:v>
                </c:pt>
                <c:pt idx="2247">
                  <c:v>14.593109999999999</c:v>
                </c:pt>
                <c:pt idx="2248">
                  <c:v>14.587160000000001</c:v>
                </c:pt>
                <c:pt idx="2249">
                  <c:v>14.58121</c:v>
                </c:pt>
                <c:pt idx="2250">
                  <c:v>14.57546</c:v>
                </c:pt>
                <c:pt idx="2251">
                  <c:v>14.56954</c:v>
                </c:pt>
                <c:pt idx="2252">
                  <c:v>14.563689999999999</c:v>
                </c:pt>
                <c:pt idx="2253">
                  <c:v>14.557919999999999</c:v>
                </c:pt>
                <c:pt idx="2254">
                  <c:v>14.55219</c:v>
                </c:pt>
                <c:pt idx="2255">
                  <c:v>14.546250000000001</c:v>
                </c:pt>
                <c:pt idx="2256">
                  <c:v>14.540290000000001</c:v>
                </c:pt>
                <c:pt idx="2257">
                  <c:v>14.53478</c:v>
                </c:pt>
                <c:pt idx="2258">
                  <c:v>14.529159999999999</c:v>
                </c:pt>
                <c:pt idx="2259">
                  <c:v>14.52356</c:v>
                </c:pt>
                <c:pt idx="2260">
                  <c:v>14.51798</c:v>
                </c:pt>
                <c:pt idx="2261">
                  <c:v>14.51247</c:v>
                </c:pt>
                <c:pt idx="2262">
                  <c:v>14.50686</c:v>
                </c:pt>
                <c:pt idx="2263">
                  <c:v>14.50149</c:v>
                </c:pt>
                <c:pt idx="2264">
                  <c:v>14.49619</c:v>
                </c:pt>
                <c:pt idx="2265">
                  <c:v>14.49094</c:v>
                </c:pt>
                <c:pt idx="2266">
                  <c:v>14.485939999999999</c:v>
                </c:pt>
                <c:pt idx="2267">
                  <c:v>14.480689999999999</c:v>
                </c:pt>
                <c:pt idx="2268">
                  <c:v>14.47556</c:v>
                </c:pt>
                <c:pt idx="2269">
                  <c:v>14.47049</c:v>
                </c:pt>
                <c:pt idx="2270">
                  <c:v>14.46556</c:v>
                </c:pt>
                <c:pt idx="2271">
                  <c:v>14.460459999999999</c:v>
                </c:pt>
                <c:pt idx="2272">
                  <c:v>14.455590000000001</c:v>
                </c:pt>
                <c:pt idx="2273">
                  <c:v>14.45041</c:v>
                </c:pt>
                <c:pt idx="2274">
                  <c:v>14.44519</c:v>
                </c:pt>
                <c:pt idx="2275">
                  <c:v>14.440110000000001</c:v>
                </c:pt>
                <c:pt idx="2276">
                  <c:v>14.43458</c:v>
                </c:pt>
                <c:pt idx="2277">
                  <c:v>14.429460000000001</c:v>
                </c:pt>
                <c:pt idx="2278">
                  <c:v>14.42446</c:v>
                </c:pt>
                <c:pt idx="2279">
                  <c:v>14.419219999999999</c:v>
                </c:pt>
                <c:pt idx="2280">
                  <c:v>14.41391</c:v>
                </c:pt>
                <c:pt idx="2281">
                  <c:v>14.40873</c:v>
                </c:pt>
                <c:pt idx="2282">
                  <c:v>14.403269999999999</c:v>
                </c:pt>
                <c:pt idx="2283">
                  <c:v>14.39799</c:v>
                </c:pt>
                <c:pt idx="2284">
                  <c:v>14.39273</c:v>
                </c:pt>
                <c:pt idx="2285">
                  <c:v>14.387449999999999</c:v>
                </c:pt>
                <c:pt idx="2286">
                  <c:v>14.382199999999999</c:v>
                </c:pt>
                <c:pt idx="2287">
                  <c:v>14.376760000000001</c:v>
                </c:pt>
                <c:pt idx="2288">
                  <c:v>14.37129</c:v>
                </c:pt>
                <c:pt idx="2289">
                  <c:v>14.3658</c:v>
                </c:pt>
                <c:pt idx="2290">
                  <c:v>14.36023</c:v>
                </c:pt>
                <c:pt idx="2291">
                  <c:v>14.354649999999999</c:v>
                </c:pt>
                <c:pt idx="2292">
                  <c:v>14.34909</c:v>
                </c:pt>
                <c:pt idx="2293">
                  <c:v>14.34362</c:v>
                </c:pt>
                <c:pt idx="2294">
                  <c:v>14.338329999999999</c:v>
                </c:pt>
                <c:pt idx="2295">
                  <c:v>14.332940000000001</c:v>
                </c:pt>
                <c:pt idx="2296">
                  <c:v>14.32789</c:v>
                </c:pt>
                <c:pt idx="2297">
                  <c:v>14.32277</c:v>
                </c:pt>
                <c:pt idx="2298">
                  <c:v>14.31752</c:v>
                </c:pt>
                <c:pt idx="2299">
                  <c:v>14.312430000000001</c:v>
                </c:pt>
                <c:pt idx="2300">
                  <c:v>14.307259999999999</c:v>
                </c:pt>
                <c:pt idx="2301">
                  <c:v>14.30186</c:v>
                </c:pt>
                <c:pt idx="2302">
                  <c:v>14.29678</c:v>
                </c:pt>
                <c:pt idx="2303">
                  <c:v>14.29171</c:v>
                </c:pt>
                <c:pt idx="2304">
                  <c:v>14.2864</c:v>
                </c:pt>
                <c:pt idx="2305">
                  <c:v>14.28105</c:v>
                </c:pt>
                <c:pt idx="2306">
                  <c:v>14.27558</c:v>
                </c:pt>
                <c:pt idx="2307">
                  <c:v>14.270049999999999</c:v>
                </c:pt>
                <c:pt idx="2308">
                  <c:v>14.26437</c:v>
                </c:pt>
                <c:pt idx="2309">
                  <c:v>14.258789999999999</c:v>
                </c:pt>
                <c:pt idx="2310">
                  <c:v>14.253489999999999</c:v>
                </c:pt>
                <c:pt idx="2311">
                  <c:v>14.248390000000001</c:v>
                </c:pt>
                <c:pt idx="2312">
                  <c:v>14.242990000000001</c:v>
                </c:pt>
                <c:pt idx="2313">
                  <c:v>14.23734</c:v>
                </c:pt>
                <c:pt idx="2314">
                  <c:v>14.23171</c:v>
                </c:pt>
                <c:pt idx="2315">
                  <c:v>14.22606</c:v>
                </c:pt>
                <c:pt idx="2316">
                  <c:v>14.220459999999999</c:v>
                </c:pt>
                <c:pt idx="2317">
                  <c:v>14.21509</c:v>
                </c:pt>
                <c:pt idx="2318">
                  <c:v>14.2098</c:v>
                </c:pt>
                <c:pt idx="2319">
                  <c:v>14.2042</c:v>
                </c:pt>
                <c:pt idx="2320">
                  <c:v>14.198689999999999</c:v>
                </c:pt>
                <c:pt idx="2321">
                  <c:v>14.19289</c:v>
                </c:pt>
                <c:pt idx="2322">
                  <c:v>14.187200000000001</c:v>
                </c:pt>
                <c:pt idx="2323">
                  <c:v>14.18144</c:v>
                </c:pt>
                <c:pt idx="2324">
                  <c:v>14.175800000000001</c:v>
                </c:pt>
                <c:pt idx="2325">
                  <c:v>14.170260000000001</c:v>
                </c:pt>
                <c:pt idx="2326">
                  <c:v>14.16452</c:v>
                </c:pt>
                <c:pt idx="2327">
                  <c:v>14.158720000000001</c:v>
                </c:pt>
                <c:pt idx="2328">
                  <c:v>14.15316</c:v>
                </c:pt>
                <c:pt idx="2329">
                  <c:v>14.14786</c:v>
                </c:pt>
                <c:pt idx="2330">
                  <c:v>14.14223</c:v>
                </c:pt>
                <c:pt idx="2331">
                  <c:v>14.136620000000001</c:v>
                </c:pt>
                <c:pt idx="2332">
                  <c:v>14.13104</c:v>
                </c:pt>
                <c:pt idx="2333">
                  <c:v>14.12552</c:v>
                </c:pt>
                <c:pt idx="2334">
                  <c:v>14.11997</c:v>
                </c:pt>
                <c:pt idx="2335">
                  <c:v>14.11448</c:v>
                </c:pt>
                <c:pt idx="2336">
                  <c:v>14.109310000000001</c:v>
                </c:pt>
                <c:pt idx="2337">
                  <c:v>14.103999999999999</c:v>
                </c:pt>
                <c:pt idx="2338">
                  <c:v>14.098240000000001</c:v>
                </c:pt>
                <c:pt idx="2339">
                  <c:v>14.09252</c:v>
                </c:pt>
                <c:pt idx="2340">
                  <c:v>14.086919999999999</c:v>
                </c:pt>
                <c:pt idx="2341">
                  <c:v>14.0814</c:v>
                </c:pt>
                <c:pt idx="2342">
                  <c:v>14.075989999999999</c:v>
                </c:pt>
                <c:pt idx="2343">
                  <c:v>14.070740000000001</c:v>
                </c:pt>
                <c:pt idx="2344">
                  <c:v>14.06565</c:v>
                </c:pt>
                <c:pt idx="2345">
                  <c:v>14.06034</c:v>
                </c:pt>
                <c:pt idx="2346">
                  <c:v>14.05476</c:v>
                </c:pt>
                <c:pt idx="2347">
                  <c:v>14.049340000000001</c:v>
                </c:pt>
                <c:pt idx="2348">
                  <c:v>14.044090000000001</c:v>
                </c:pt>
                <c:pt idx="2349">
                  <c:v>14.03884</c:v>
                </c:pt>
                <c:pt idx="2350">
                  <c:v>14.03349</c:v>
                </c:pt>
                <c:pt idx="2351">
                  <c:v>14.02834</c:v>
                </c:pt>
                <c:pt idx="2352">
                  <c:v>14.02314</c:v>
                </c:pt>
                <c:pt idx="2353">
                  <c:v>14.017720000000001</c:v>
                </c:pt>
                <c:pt idx="2354">
                  <c:v>14.012</c:v>
                </c:pt>
                <c:pt idx="2355">
                  <c:v>14.00629</c:v>
                </c:pt>
                <c:pt idx="2356">
                  <c:v>14.00109</c:v>
                </c:pt>
                <c:pt idx="2357">
                  <c:v>13.99583</c:v>
                </c:pt>
                <c:pt idx="2358">
                  <c:v>13.9907</c:v>
                </c:pt>
                <c:pt idx="2359">
                  <c:v>13.98551</c:v>
                </c:pt>
                <c:pt idx="2360">
                  <c:v>13.98054</c:v>
                </c:pt>
                <c:pt idx="2361">
                  <c:v>13.97574</c:v>
                </c:pt>
                <c:pt idx="2362">
                  <c:v>13.970800000000001</c:v>
                </c:pt>
                <c:pt idx="2363">
                  <c:v>13.96593</c:v>
                </c:pt>
                <c:pt idx="2364">
                  <c:v>13.961220000000001</c:v>
                </c:pt>
                <c:pt idx="2365">
                  <c:v>13.95684</c:v>
                </c:pt>
                <c:pt idx="2366">
                  <c:v>13.952</c:v>
                </c:pt>
                <c:pt idx="2367">
                  <c:v>13.94725</c:v>
                </c:pt>
                <c:pt idx="2368">
                  <c:v>13.94258</c:v>
                </c:pt>
                <c:pt idx="2369">
                  <c:v>13.93796</c:v>
                </c:pt>
                <c:pt idx="2370">
                  <c:v>13.93322</c:v>
                </c:pt>
                <c:pt idx="2371">
                  <c:v>13.9285</c:v>
                </c:pt>
                <c:pt idx="2372">
                  <c:v>13.92367</c:v>
                </c:pt>
                <c:pt idx="2373">
                  <c:v>13.918810000000001</c:v>
                </c:pt>
                <c:pt idx="2374">
                  <c:v>13.914149999999999</c:v>
                </c:pt>
                <c:pt idx="2375">
                  <c:v>13.90925</c:v>
                </c:pt>
                <c:pt idx="2376">
                  <c:v>13.90456</c:v>
                </c:pt>
                <c:pt idx="2377">
                  <c:v>13.899839999999999</c:v>
                </c:pt>
                <c:pt idx="2378">
                  <c:v>13.894959999999999</c:v>
                </c:pt>
                <c:pt idx="2379">
                  <c:v>13.8901</c:v>
                </c:pt>
                <c:pt idx="2380">
                  <c:v>13.88531</c:v>
                </c:pt>
                <c:pt idx="2381">
                  <c:v>13.88036</c:v>
                </c:pt>
                <c:pt idx="2382">
                  <c:v>13.87604</c:v>
                </c:pt>
                <c:pt idx="2383">
                  <c:v>13.87166</c:v>
                </c:pt>
                <c:pt idx="2384">
                  <c:v>13.86702</c:v>
                </c:pt>
                <c:pt idx="2385">
                  <c:v>13.862450000000001</c:v>
                </c:pt>
                <c:pt idx="2386">
                  <c:v>13.858079999999999</c:v>
                </c:pt>
                <c:pt idx="2387">
                  <c:v>13.853910000000001</c:v>
                </c:pt>
                <c:pt idx="2388">
                  <c:v>13.849830000000001</c:v>
                </c:pt>
                <c:pt idx="2389">
                  <c:v>13.845840000000001</c:v>
                </c:pt>
                <c:pt idx="2390">
                  <c:v>13.84201</c:v>
                </c:pt>
                <c:pt idx="2391">
                  <c:v>13.838190000000001</c:v>
                </c:pt>
                <c:pt idx="2392">
                  <c:v>13.83394</c:v>
                </c:pt>
                <c:pt idx="2393">
                  <c:v>13.83037</c:v>
                </c:pt>
                <c:pt idx="2394">
                  <c:v>13.827310000000001</c:v>
                </c:pt>
                <c:pt idx="2395">
                  <c:v>13.82464</c:v>
                </c:pt>
                <c:pt idx="2396">
                  <c:v>13.821999999999999</c:v>
                </c:pt>
                <c:pt idx="2397">
                  <c:v>13.8195</c:v>
                </c:pt>
                <c:pt idx="2398">
                  <c:v>13.8169</c:v>
                </c:pt>
                <c:pt idx="2399">
                  <c:v>13.81456</c:v>
                </c:pt>
                <c:pt idx="2400">
                  <c:v>13.81235</c:v>
                </c:pt>
                <c:pt idx="2401">
                  <c:v>13.81034</c:v>
                </c:pt>
                <c:pt idx="2402">
                  <c:v>13.808820000000001</c:v>
                </c:pt>
                <c:pt idx="2403">
                  <c:v>13.80724</c:v>
                </c:pt>
                <c:pt idx="2404">
                  <c:v>13.805899999999999</c:v>
                </c:pt>
                <c:pt idx="2405">
                  <c:v>13.804930000000001</c:v>
                </c:pt>
                <c:pt idx="2406">
                  <c:v>13.8041</c:v>
                </c:pt>
                <c:pt idx="2407">
                  <c:v>13.803319999999999</c:v>
                </c:pt>
                <c:pt idx="2408">
                  <c:v>13.803190000000001</c:v>
                </c:pt>
                <c:pt idx="2409">
                  <c:v>13.80311</c:v>
                </c:pt>
                <c:pt idx="2410">
                  <c:v>13.80298</c:v>
                </c:pt>
                <c:pt idx="2411">
                  <c:v>13.8034</c:v>
                </c:pt>
                <c:pt idx="2412">
                  <c:v>13.80359</c:v>
                </c:pt>
                <c:pt idx="2413">
                  <c:v>13.803699999999999</c:v>
                </c:pt>
                <c:pt idx="2414">
                  <c:v>13.80383</c:v>
                </c:pt>
                <c:pt idx="2415">
                  <c:v>13.803610000000001</c:v>
                </c:pt>
                <c:pt idx="2416">
                  <c:v>13.803380000000001</c:v>
                </c:pt>
                <c:pt idx="2417">
                  <c:v>13.802899999999999</c:v>
                </c:pt>
                <c:pt idx="2418">
                  <c:v>13.802210000000001</c:v>
                </c:pt>
                <c:pt idx="2419">
                  <c:v>13.80151</c:v>
                </c:pt>
                <c:pt idx="2420">
                  <c:v>13.801460000000001</c:v>
                </c:pt>
                <c:pt idx="2421">
                  <c:v>13.8011</c:v>
                </c:pt>
                <c:pt idx="2422">
                  <c:v>13.80119</c:v>
                </c:pt>
                <c:pt idx="2423">
                  <c:v>13.80166</c:v>
                </c:pt>
                <c:pt idx="2424">
                  <c:v>13.801769999999999</c:v>
                </c:pt>
                <c:pt idx="2425">
                  <c:v>13.801959999999999</c:v>
                </c:pt>
                <c:pt idx="2426">
                  <c:v>13.80204</c:v>
                </c:pt>
                <c:pt idx="2427">
                  <c:v>13.80236</c:v>
                </c:pt>
                <c:pt idx="2428">
                  <c:v>13.80254</c:v>
                </c:pt>
                <c:pt idx="2429">
                  <c:v>13.80264</c:v>
                </c:pt>
                <c:pt idx="2430">
                  <c:v>13.802199999999999</c:v>
                </c:pt>
                <c:pt idx="2431">
                  <c:v>13.80153</c:v>
                </c:pt>
                <c:pt idx="2432">
                  <c:v>13.800739999999999</c:v>
                </c:pt>
                <c:pt idx="2433">
                  <c:v>13.79946</c:v>
                </c:pt>
                <c:pt idx="2434">
                  <c:v>13.79823</c:v>
                </c:pt>
                <c:pt idx="2435">
                  <c:v>13.796810000000001</c:v>
                </c:pt>
                <c:pt idx="2436">
                  <c:v>13.79519</c:v>
                </c:pt>
                <c:pt idx="2437">
                  <c:v>13.793699999999999</c:v>
                </c:pt>
                <c:pt idx="2438">
                  <c:v>13.79228</c:v>
                </c:pt>
                <c:pt idx="2439">
                  <c:v>13.790710000000001</c:v>
                </c:pt>
                <c:pt idx="2440">
                  <c:v>13.788779999999999</c:v>
                </c:pt>
                <c:pt idx="2441">
                  <c:v>13.787089999999999</c:v>
                </c:pt>
                <c:pt idx="2442">
                  <c:v>13.78481</c:v>
                </c:pt>
                <c:pt idx="2443">
                  <c:v>13.78242</c:v>
                </c:pt>
                <c:pt idx="2444">
                  <c:v>13.779780000000001</c:v>
                </c:pt>
                <c:pt idx="2445">
                  <c:v>13.77744</c:v>
                </c:pt>
                <c:pt idx="2446">
                  <c:v>13.77496</c:v>
                </c:pt>
                <c:pt idx="2447">
                  <c:v>13.772349999999999</c:v>
                </c:pt>
                <c:pt idx="2448">
                  <c:v>13.76961</c:v>
                </c:pt>
                <c:pt idx="2449">
                  <c:v>13.766719999999999</c:v>
                </c:pt>
                <c:pt idx="2450">
                  <c:v>13.764099999999999</c:v>
                </c:pt>
                <c:pt idx="2451">
                  <c:v>13.761010000000001</c:v>
                </c:pt>
                <c:pt idx="2452">
                  <c:v>13.75858</c:v>
                </c:pt>
                <c:pt idx="2453">
                  <c:v>13.756449999999999</c:v>
                </c:pt>
                <c:pt idx="2454">
                  <c:v>13.75414</c:v>
                </c:pt>
                <c:pt idx="2455">
                  <c:v>13.751939999999999</c:v>
                </c:pt>
                <c:pt idx="2456">
                  <c:v>13.7499</c:v>
                </c:pt>
                <c:pt idx="2457">
                  <c:v>13.74789</c:v>
                </c:pt>
                <c:pt idx="2458">
                  <c:v>13.745950000000001</c:v>
                </c:pt>
                <c:pt idx="2459">
                  <c:v>13.74451</c:v>
                </c:pt>
                <c:pt idx="2460">
                  <c:v>13.742929999999999</c:v>
                </c:pt>
                <c:pt idx="2461">
                  <c:v>13.74152</c:v>
                </c:pt>
                <c:pt idx="2462">
                  <c:v>13.73972</c:v>
                </c:pt>
                <c:pt idx="2463">
                  <c:v>13.737909999999999</c:v>
                </c:pt>
                <c:pt idx="2464">
                  <c:v>13.73667</c:v>
                </c:pt>
                <c:pt idx="2465">
                  <c:v>13.73512</c:v>
                </c:pt>
                <c:pt idx="2466">
                  <c:v>13.73367</c:v>
                </c:pt>
                <c:pt idx="2467">
                  <c:v>13.73236</c:v>
                </c:pt>
                <c:pt idx="2468">
                  <c:v>13.73122</c:v>
                </c:pt>
                <c:pt idx="2469">
                  <c:v>13.73011</c:v>
                </c:pt>
                <c:pt idx="2470">
                  <c:v>13.72916</c:v>
                </c:pt>
                <c:pt idx="2471">
                  <c:v>13.728490000000001</c:v>
                </c:pt>
                <c:pt idx="2472">
                  <c:v>13.7279</c:v>
                </c:pt>
                <c:pt idx="2473">
                  <c:v>13.727169999999999</c:v>
                </c:pt>
                <c:pt idx="2474">
                  <c:v>13.72606</c:v>
                </c:pt>
                <c:pt idx="2475">
                  <c:v>13.725070000000001</c:v>
                </c:pt>
                <c:pt idx="2476">
                  <c:v>13.72425</c:v>
                </c:pt>
                <c:pt idx="2477">
                  <c:v>13.72331</c:v>
                </c:pt>
                <c:pt idx="2478">
                  <c:v>13.72246</c:v>
                </c:pt>
                <c:pt idx="2479">
                  <c:v>13.721410000000001</c:v>
                </c:pt>
                <c:pt idx="2480">
                  <c:v>13.72053</c:v>
                </c:pt>
                <c:pt idx="2481">
                  <c:v>13.719720000000001</c:v>
                </c:pt>
                <c:pt idx="2482">
                  <c:v>13.719139999999999</c:v>
                </c:pt>
                <c:pt idx="2483">
                  <c:v>13.718529999999999</c:v>
                </c:pt>
                <c:pt idx="2484">
                  <c:v>13.71819</c:v>
                </c:pt>
                <c:pt idx="2485">
                  <c:v>13.7181</c:v>
                </c:pt>
                <c:pt idx="2486">
                  <c:v>13.71824</c:v>
                </c:pt>
                <c:pt idx="2487">
                  <c:v>13.71876</c:v>
                </c:pt>
                <c:pt idx="2488">
                  <c:v>13.71968</c:v>
                </c:pt>
                <c:pt idx="2489">
                  <c:v>13.72096</c:v>
                </c:pt>
                <c:pt idx="2490">
                  <c:v>13.72236</c:v>
                </c:pt>
                <c:pt idx="2491">
                  <c:v>13.72392</c:v>
                </c:pt>
                <c:pt idx="2492">
                  <c:v>13.72569</c:v>
                </c:pt>
                <c:pt idx="2493">
                  <c:v>13.727729999999999</c:v>
                </c:pt>
                <c:pt idx="2494">
                  <c:v>13.729799999999999</c:v>
                </c:pt>
                <c:pt idx="2495">
                  <c:v>13.73184</c:v>
                </c:pt>
                <c:pt idx="2496">
                  <c:v>13.733689999999999</c:v>
                </c:pt>
                <c:pt idx="2497">
                  <c:v>13.73513</c:v>
                </c:pt>
                <c:pt idx="2498">
                  <c:v>13.73601</c:v>
                </c:pt>
                <c:pt idx="2499">
                  <c:v>13.736789999999999</c:v>
                </c:pt>
                <c:pt idx="2500">
                  <c:v>13.737450000000001</c:v>
                </c:pt>
                <c:pt idx="2501">
                  <c:v>13.7378</c:v>
                </c:pt>
                <c:pt idx="2502">
                  <c:v>13.737880000000001</c:v>
                </c:pt>
                <c:pt idx="2503">
                  <c:v>13.7378</c:v>
                </c:pt>
                <c:pt idx="2504">
                  <c:v>13.7377</c:v>
                </c:pt>
                <c:pt idx="2505">
                  <c:v>13.73732</c:v>
                </c:pt>
                <c:pt idx="2506">
                  <c:v>13.73645</c:v>
                </c:pt>
                <c:pt idx="2507">
                  <c:v>13.735709999999999</c:v>
                </c:pt>
                <c:pt idx="2508">
                  <c:v>13.734780000000001</c:v>
                </c:pt>
                <c:pt idx="2509">
                  <c:v>13.733639999999999</c:v>
                </c:pt>
                <c:pt idx="2510">
                  <c:v>13.73255</c:v>
                </c:pt>
                <c:pt idx="2511">
                  <c:v>13.73132</c:v>
                </c:pt>
                <c:pt idx="2512">
                  <c:v>13.730090000000001</c:v>
                </c:pt>
                <c:pt idx="2513">
                  <c:v>13.72871</c:v>
                </c:pt>
                <c:pt idx="2514">
                  <c:v>13.72738</c:v>
                </c:pt>
                <c:pt idx="2515">
                  <c:v>13.72626</c:v>
                </c:pt>
                <c:pt idx="2516">
                  <c:v>13.72533</c:v>
                </c:pt>
                <c:pt idx="2517">
                  <c:v>13.72409</c:v>
                </c:pt>
                <c:pt idx="2518">
                  <c:v>13.72301</c:v>
                </c:pt>
                <c:pt idx="2519">
                  <c:v>13.722099999999999</c:v>
                </c:pt>
                <c:pt idx="2520">
                  <c:v>13.72086</c:v>
                </c:pt>
                <c:pt idx="2521">
                  <c:v>13.7197</c:v>
                </c:pt>
                <c:pt idx="2522">
                  <c:v>13.718310000000001</c:v>
                </c:pt>
                <c:pt idx="2523">
                  <c:v>13.717320000000001</c:v>
                </c:pt>
                <c:pt idx="2524">
                  <c:v>13.716390000000001</c:v>
                </c:pt>
                <c:pt idx="2525">
                  <c:v>13.715479999999999</c:v>
                </c:pt>
                <c:pt idx="2526">
                  <c:v>13.714980000000001</c:v>
                </c:pt>
                <c:pt idx="2527">
                  <c:v>13.714969999999999</c:v>
                </c:pt>
                <c:pt idx="2528">
                  <c:v>13.714980000000001</c:v>
                </c:pt>
                <c:pt idx="2529">
                  <c:v>13.71504</c:v>
                </c:pt>
                <c:pt idx="2530">
                  <c:v>13.71533</c:v>
                </c:pt>
                <c:pt idx="2531">
                  <c:v>13.715780000000001</c:v>
                </c:pt>
                <c:pt idx="2532">
                  <c:v>13.716559999999999</c:v>
                </c:pt>
                <c:pt idx="2533">
                  <c:v>13.717269999999999</c:v>
                </c:pt>
                <c:pt idx="2534">
                  <c:v>13.7179</c:v>
                </c:pt>
                <c:pt idx="2535">
                  <c:v>13.71832</c:v>
                </c:pt>
                <c:pt idx="2536">
                  <c:v>13.71842</c:v>
                </c:pt>
                <c:pt idx="2537">
                  <c:v>13.718439999999999</c:v>
                </c:pt>
                <c:pt idx="2538">
                  <c:v>13.718450000000001</c:v>
                </c:pt>
                <c:pt idx="2539">
                  <c:v>13.718310000000001</c:v>
                </c:pt>
                <c:pt idx="2540">
                  <c:v>13.718120000000001</c:v>
                </c:pt>
                <c:pt idx="2541">
                  <c:v>13.717739999999999</c:v>
                </c:pt>
                <c:pt idx="2542">
                  <c:v>13.71747</c:v>
                </c:pt>
                <c:pt idx="2543">
                  <c:v>13.71733</c:v>
                </c:pt>
                <c:pt idx="2544">
                  <c:v>13.71795</c:v>
                </c:pt>
                <c:pt idx="2545">
                  <c:v>13.719720000000001</c:v>
                </c:pt>
                <c:pt idx="2546">
                  <c:v>13.72241</c:v>
                </c:pt>
                <c:pt idx="2547">
                  <c:v>13.72508</c:v>
                </c:pt>
                <c:pt idx="2548">
                  <c:v>13.728199999999999</c:v>
                </c:pt>
                <c:pt idx="2549">
                  <c:v>13.731450000000001</c:v>
                </c:pt>
                <c:pt idx="2550">
                  <c:v>13.734680000000001</c:v>
                </c:pt>
                <c:pt idx="2551">
                  <c:v>13.73813</c:v>
                </c:pt>
                <c:pt idx="2552">
                  <c:v>13.741580000000001</c:v>
                </c:pt>
                <c:pt idx="2553">
                  <c:v>13.744680000000001</c:v>
                </c:pt>
                <c:pt idx="2554">
                  <c:v>13.74722</c:v>
                </c:pt>
                <c:pt idx="2555">
                  <c:v>13.748620000000001</c:v>
                </c:pt>
                <c:pt idx="2556">
                  <c:v>13.749140000000001</c:v>
                </c:pt>
                <c:pt idx="2557">
                  <c:v>13.74949</c:v>
                </c:pt>
                <c:pt idx="2558">
                  <c:v>13.749549999999999</c:v>
                </c:pt>
                <c:pt idx="2559">
                  <c:v>13.74957</c:v>
                </c:pt>
                <c:pt idx="2560">
                  <c:v>13.749700000000001</c:v>
                </c:pt>
                <c:pt idx="2561">
                  <c:v>13.749779999999999</c:v>
                </c:pt>
                <c:pt idx="2562">
                  <c:v>13.749739999999999</c:v>
                </c:pt>
                <c:pt idx="2563">
                  <c:v>13.749689999999999</c:v>
                </c:pt>
                <c:pt idx="2564">
                  <c:v>13.749639999999999</c:v>
                </c:pt>
                <c:pt idx="2565">
                  <c:v>13.74949</c:v>
                </c:pt>
                <c:pt idx="2566">
                  <c:v>13.74939</c:v>
                </c:pt>
                <c:pt idx="2567">
                  <c:v>13.7492</c:v>
                </c:pt>
                <c:pt idx="2568">
                  <c:v>13.74924</c:v>
                </c:pt>
                <c:pt idx="2569">
                  <c:v>13.749420000000001</c:v>
                </c:pt>
                <c:pt idx="2570">
                  <c:v>13.749700000000001</c:v>
                </c:pt>
                <c:pt idx="2571">
                  <c:v>13.75014</c:v>
                </c:pt>
                <c:pt idx="2572">
                  <c:v>13.75065</c:v>
                </c:pt>
                <c:pt idx="2573">
                  <c:v>13.75169</c:v>
                </c:pt>
                <c:pt idx="2574">
                  <c:v>13.75271</c:v>
                </c:pt>
                <c:pt idx="2575">
                  <c:v>13.75379</c:v>
                </c:pt>
                <c:pt idx="2576">
                  <c:v>13.755269999999999</c:v>
                </c:pt>
                <c:pt idx="2577">
                  <c:v>13.75718</c:v>
                </c:pt>
                <c:pt idx="2578">
                  <c:v>13.759539999999999</c:v>
                </c:pt>
                <c:pt idx="2579">
                  <c:v>13.76249</c:v>
                </c:pt>
                <c:pt idx="2580">
                  <c:v>13.766109999999999</c:v>
                </c:pt>
                <c:pt idx="2581">
                  <c:v>13.77023</c:v>
                </c:pt>
                <c:pt idx="2582">
                  <c:v>13.774839999999999</c:v>
                </c:pt>
                <c:pt idx="2583">
                  <c:v>13.77946</c:v>
                </c:pt>
                <c:pt idx="2584">
                  <c:v>13.784470000000001</c:v>
                </c:pt>
                <c:pt idx="2585">
                  <c:v>13.79002</c:v>
                </c:pt>
                <c:pt idx="2586">
                  <c:v>13.795349999999999</c:v>
                </c:pt>
                <c:pt idx="2587">
                  <c:v>13.8005</c:v>
                </c:pt>
                <c:pt idx="2588">
                  <c:v>13.805160000000001</c:v>
                </c:pt>
                <c:pt idx="2589">
                  <c:v>13.809380000000001</c:v>
                </c:pt>
                <c:pt idx="2590">
                  <c:v>13.812860000000001</c:v>
                </c:pt>
                <c:pt idx="2591">
                  <c:v>13.816000000000001</c:v>
                </c:pt>
                <c:pt idx="2592">
                  <c:v>13.818440000000001</c:v>
                </c:pt>
                <c:pt idx="2593">
                  <c:v>13.820499999999999</c:v>
                </c:pt>
                <c:pt idx="2594">
                  <c:v>13.822089999999999</c:v>
                </c:pt>
                <c:pt idx="2595">
                  <c:v>13.82324</c:v>
                </c:pt>
                <c:pt idx="2596">
                  <c:v>13.824260000000001</c:v>
                </c:pt>
                <c:pt idx="2597">
                  <c:v>13.825010000000001</c:v>
                </c:pt>
                <c:pt idx="2598">
                  <c:v>13.825559999999999</c:v>
                </c:pt>
                <c:pt idx="2599">
                  <c:v>13.8256</c:v>
                </c:pt>
                <c:pt idx="2600">
                  <c:v>13.82569</c:v>
                </c:pt>
                <c:pt idx="2601">
                  <c:v>13.82527</c:v>
                </c:pt>
                <c:pt idx="2602">
                  <c:v>13.825100000000001</c:v>
                </c:pt>
                <c:pt idx="2603">
                  <c:v>13.82494</c:v>
                </c:pt>
                <c:pt idx="2604">
                  <c:v>13.82474</c:v>
                </c:pt>
                <c:pt idx="2605">
                  <c:v>13.824820000000001</c:v>
                </c:pt>
                <c:pt idx="2606">
                  <c:v>13.82518</c:v>
                </c:pt>
                <c:pt idx="2607">
                  <c:v>13.82626</c:v>
                </c:pt>
                <c:pt idx="2608">
                  <c:v>13.82798</c:v>
                </c:pt>
                <c:pt idx="2609">
                  <c:v>13.83005</c:v>
                </c:pt>
                <c:pt idx="2610">
                  <c:v>13.832100000000001</c:v>
                </c:pt>
                <c:pt idx="2611">
                  <c:v>13.83456</c:v>
                </c:pt>
                <c:pt idx="2612">
                  <c:v>13.83653</c:v>
                </c:pt>
                <c:pt idx="2613">
                  <c:v>13.838800000000001</c:v>
                </c:pt>
                <c:pt idx="2614">
                  <c:v>13.84122</c:v>
                </c:pt>
                <c:pt idx="2615">
                  <c:v>13.84355</c:v>
                </c:pt>
                <c:pt idx="2616">
                  <c:v>13.845660000000001</c:v>
                </c:pt>
                <c:pt idx="2617">
                  <c:v>13.847329999999999</c:v>
                </c:pt>
                <c:pt idx="2618">
                  <c:v>13.84834</c:v>
                </c:pt>
                <c:pt idx="2619">
                  <c:v>13.849019999999999</c:v>
                </c:pt>
                <c:pt idx="2620">
                  <c:v>13.850199999999999</c:v>
                </c:pt>
                <c:pt idx="2621">
                  <c:v>13.851760000000001</c:v>
                </c:pt>
                <c:pt idx="2622">
                  <c:v>13.8543</c:v>
                </c:pt>
                <c:pt idx="2623">
                  <c:v>13.857419999999999</c:v>
                </c:pt>
                <c:pt idx="2624">
                  <c:v>13.860910000000001</c:v>
                </c:pt>
                <c:pt idx="2625">
                  <c:v>13.86448</c:v>
                </c:pt>
                <c:pt idx="2626">
                  <c:v>13.868600000000001</c:v>
                </c:pt>
                <c:pt idx="2627">
                  <c:v>13.873379999999999</c:v>
                </c:pt>
                <c:pt idx="2628">
                  <c:v>13.878729999999999</c:v>
                </c:pt>
                <c:pt idx="2629">
                  <c:v>13.88461</c:v>
                </c:pt>
                <c:pt idx="2630">
                  <c:v>13.890079999999999</c:v>
                </c:pt>
                <c:pt idx="2631">
                  <c:v>13.89533</c:v>
                </c:pt>
                <c:pt idx="2632">
                  <c:v>13.90014</c:v>
                </c:pt>
                <c:pt idx="2633">
                  <c:v>13.90437</c:v>
                </c:pt>
                <c:pt idx="2634">
                  <c:v>13.908149999999999</c:v>
                </c:pt>
                <c:pt idx="2635">
                  <c:v>13.911899999999999</c:v>
                </c:pt>
                <c:pt idx="2636">
                  <c:v>13.915179999999999</c:v>
                </c:pt>
                <c:pt idx="2637">
                  <c:v>13.91778</c:v>
                </c:pt>
                <c:pt idx="2638">
                  <c:v>13.92022</c:v>
                </c:pt>
                <c:pt idx="2639">
                  <c:v>13.92276</c:v>
                </c:pt>
                <c:pt idx="2640">
                  <c:v>13.925520000000001</c:v>
                </c:pt>
                <c:pt idx="2641">
                  <c:v>13.92815</c:v>
                </c:pt>
                <c:pt idx="2642">
                  <c:v>13.93078</c:v>
                </c:pt>
                <c:pt idx="2643">
                  <c:v>13.933450000000001</c:v>
                </c:pt>
                <c:pt idx="2644">
                  <c:v>13.93648</c:v>
                </c:pt>
                <c:pt idx="2645">
                  <c:v>13.939249999999999</c:v>
                </c:pt>
                <c:pt idx="2646">
                  <c:v>13.941990000000001</c:v>
                </c:pt>
                <c:pt idx="2647">
                  <c:v>13.944739999999999</c:v>
                </c:pt>
                <c:pt idx="2648">
                  <c:v>13.94717</c:v>
                </c:pt>
                <c:pt idx="2649">
                  <c:v>13.94899</c:v>
                </c:pt>
                <c:pt idx="2650">
                  <c:v>13.9505</c:v>
                </c:pt>
                <c:pt idx="2651">
                  <c:v>13.951840000000001</c:v>
                </c:pt>
                <c:pt idx="2652">
                  <c:v>13.95304</c:v>
                </c:pt>
                <c:pt idx="2653">
                  <c:v>13.95398</c:v>
                </c:pt>
                <c:pt idx="2654">
                  <c:v>13.95467</c:v>
                </c:pt>
                <c:pt idx="2655">
                  <c:v>13.95581</c:v>
                </c:pt>
                <c:pt idx="2656">
                  <c:v>13.95715</c:v>
                </c:pt>
                <c:pt idx="2657">
                  <c:v>13.95881</c:v>
                </c:pt>
                <c:pt idx="2658">
                  <c:v>13.9605</c:v>
                </c:pt>
                <c:pt idx="2659">
                  <c:v>13.96242</c:v>
                </c:pt>
                <c:pt idx="2660">
                  <c:v>13.964410000000001</c:v>
                </c:pt>
                <c:pt idx="2661">
                  <c:v>13.9665</c:v>
                </c:pt>
                <c:pt idx="2662">
                  <c:v>13.96862</c:v>
                </c:pt>
                <c:pt idx="2663">
                  <c:v>13.970610000000001</c:v>
                </c:pt>
                <c:pt idx="2664">
                  <c:v>13.972110000000001</c:v>
                </c:pt>
                <c:pt idx="2665">
                  <c:v>13.97303</c:v>
                </c:pt>
                <c:pt idx="2666">
                  <c:v>13.973929999999999</c:v>
                </c:pt>
                <c:pt idx="2667">
                  <c:v>13.974460000000001</c:v>
                </c:pt>
                <c:pt idx="2668">
                  <c:v>13.974919999999999</c:v>
                </c:pt>
                <c:pt idx="2669">
                  <c:v>13.975680000000001</c:v>
                </c:pt>
                <c:pt idx="2670">
                  <c:v>13.976699999999999</c:v>
                </c:pt>
                <c:pt idx="2671">
                  <c:v>13.97822</c:v>
                </c:pt>
                <c:pt idx="2672">
                  <c:v>13.97986</c:v>
                </c:pt>
                <c:pt idx="2673">
                  <c:v>13.982049999999999</c:v>
                </c:pt>
                <c:pt idx="2674">
                  <c:v>13.984529999999999</c:v>
                </c:pt>
                <c:pt idx="2675">
                  <c:v>13.987109999999999</c:v>
                </c:pt>
                <c:pt idx="2676">
                  <c:v>13.98939</c:v>
                </c:pt>
                <c:pt idx="2677">
                  <c:v>13.991390000000001</c:v>
                </c:pt>
                <c:pt idx="2678">
                  <c:v>13.993410000000001</c:v>
                </c:pt>
                <c:pt idx="2679">
                  <c:v>13.99513</c:v>
                </c:pt>
                <c:pt idx="2680">
                  <c:v>13.99644</c:v>
                </c:pt>
                <c:pt idx="2681">
                  <c:v>13.99743</c:v>
                </c:pt>
                <c:pt idx="2682">
                  <c:v>13.99891</c:v>
                </c:pt>
                <c:pt idx="2683">
                  <c:v>14.000859999999999</c:v>
                </c:pt>
                <c:pt idx="2684">
                  <c:v>14.00306</c:v>
                </c:pt>
                <c:pt idx="2685">
                  <c:v>14.00578</c:v>
                </c:pt>
                <c:pt idx="2686">
                  <c:v>14.008609999999999</c:v>
                </c:pt>
                <c:pt idx="2687">
                  <c:v>14.01155</c:v>
                </c:pt>
                <c:pt idx="2688">
                  <c:v>14.014189999999999</c:v>
                </c:pt>
                <c:pt idx="2689">
                  <c:v>14.01666</c:v>
                </c:pt>
                <c:pt idx="2690">
                  <c:v>14.01938</c:v>
                </c:pt>
                <c:pt idx="2691">
                  <c:v>14.022080000000001</c:v>
                </c:pt>
                <c:pt idx="2692">
                  <c:v>14.02467</c:v>
                </c:pt>
                <c:pt idx="2693">
                  <c:v>14.02702</c:v>
                </c:pt>
                <c:pt idx="2694">
                  <c:v>14.029489999999999</c:v>
                </c:pt>
                <c:pt idx="2695">
                  <c:v>14.03177</c:v>
                </c:pt>
                <c:pt idx="2696">
                  <c:v>14.034420000000001</c:v>
                </c:pt>
                <c:pt idx="2697">
                  <c:v>14.037599999999999</c:v>
                </c:pt>
                <c:pt idx="2698">
                  <c:v>14.041700000000001</c:v>
                </c:pt>
                <c:pt idx="2699">
                  <c:v>14.046049999999999</c:v>
                </c:pt>
                <c:pt idx="2700">
                  <c:v>14.050269999999999</c:v>
                </c:pt>
                <c:pt idx="2701">
                  <c:v>14.054639999999999</c:v>
                </c:pt>
                <c:pt idx="2702">
                  <c:v>14.058540000000001</c:v>
                </c:pt>
                <c:pt idx="2703">
                  <c:v>14.06176</c:v>
                </c:pt>
                <c:pt idx="2704">
                  <c:v>14.06461</c:v>
                </c:pt>
                <c:pt idx="2705">
                  <c:v>14.06725</c:v>
                </c:pt>
                <c:pt idx="2706">
                  <c:v>14.06949</c:v>
                </c:pt>
                <c:pt idx="2707">
                  <c:v>14.071440000000001</c:v>
                </c:pt>
                <c:pt idx="2708">
                  <c:v>14.0731</c:v>
                </c:pt>
                <c:pt idx="2709">
                  <c:v>14.0749</c:v>
                </c:pt>
                <c:pt idx="2710">
                  <c:v>14.076750000000001</c:v>
                </c:pt>
                <c:pt idx="2711">
                  <c:v>14.078139999999999</c:v>
                </c:pt>
                <c:pt idx="2712">
                  <c:v>14.079330000000001</c:v>
                </c:pt>
                <c:pt idx="2713">
                  <c:v>14.08098</c:v>
                </c:pt>
                <c:pt idx="2714">
                  <c:v>14.08278</c:v>
                </c:pt>
                <c:pt idx="2715">
                  <c:v>14.084770000000001</c:v>
                </c:pt>
                <c:pt idx="2716">
                  <c:v>14.08719</c:v>
                </c:pt>
                <c:pt idx="2717">
                  <c:v>14.089700000000001</c:v>
                </c:pt>
                <c:pt idx="2718">
                  <c:v>14.092219999999999</c:v>
                </c:pt>
                <c:pt idx="2719">
                  <c:v>14.09496</c:v>
                </c:pt>
                <c:pt idx="2720">
                  <c:v>14.0976</c:v>
                </c:pt>
                <c:pt idx="2721">
                  <c:v>14.100250000000001</c:v>
                </c:pt>
                <c:pt idx="2722">
                  <c:v>14.10328</c:v>
                </c:pt>
                <c:pt idx="2723">
                  <c:v>14.10604</c:v>
                </c:pt>
                <c:pt idx="2724">
                  <c:v>14.10866</c:v>
                </c:pt>
                <c:pt idx="2725">
                  <c:v>14.1111</c:v>
                </c:pt>
                <c:pt idx="2726">
                  <c:v>14.11312</c:v>
                </c:pt>
                <c:pt idx="2727">
                  <c:v>14.11515</c:v>
                </c:pt>
                <c:pt idx="2728">
                  <c:v>14.116759999999999</c:v>
                </c:pt>
                <c:pt idx="2729">
                  <c:v>14.117889999999999</c:v>
                </c:pt>
                <c:pt idx="2730">
                  <c:v>14.1191</c:v>
                </c:pt>
                <c:pt idx="2731">
                  <c:v>14.12072</c:v>
                </c:pt>
                <c:pt idx="2732">
                  <c:v>14.12208</c:v>
                </c:pt>
                <c:pt idx="2733">
                  <c:v>14.12327</c:v>
                </c:pt>
                <c:pt idx="2734">
                  <c:v>14.124980000000001</c:v>
                </c:pt>
                <c:pt idx="2735">
                  <c:v>14.127330000000001</c:v>
                </c:pt>
                <c:pt idx="2736">
                  <c:v>14.13054</c:v>
                </c:pt>
                <c:pt idx="2737">
                  <c:v>14.133889999999999</c:v>
                </c:pt>
                <c:pt idx="2738">
                  <c:v>14.13781</c:v>
                </c:pt>
                <c:pt idx="2739">
                  <c:v>14.14222</c:v>
                </c:pt>
                <c:pt idx="2740">
                  <c:v>14.147500000000001</c:v>
                </c:pt>
                <c:pt idx="2741">
                  <c:v>14.153359999999999</c:v>
                </c:pt>
                <c:pt idx="2742">
                  <c:v>14.159990000000001</c:v>
                </c:pt>
                <c:pt idx="2743">
                  <c:v>14.167450000000001</c:v>
                </c:pt>
                <c:pt idx="2744">
                  <c:v>14.175280000000001</c:v>
                </c:pt>
                <c:pt idx="2745">
                  <c:v>14.182930000000001</c:v>
                </c:pt>
                <c:pt idx="2746">
                  <c:v>14.19037</c:v>
                </c:pt>
                <c:pt idx="2747">
                  <c:v>14.197839999999999</c:v>
                </c:pt>
                <c:pt idx="2748">
                  <c:v>14.2051</c:v>
                </c:pt>
                <c:pt idx="2749">
                  <c:v>14.212059999999999</c:v>
                </c:pt>
                <c:pt idx="2750">
                  <c:v>14.2187</c:v>
                </c:pt>
                <c:pt idx="2751">
                  <c:v>14.224880000000001</c:v>
                </c:pt>
                <c:pt idx="2752">
                  <c:v>14.23048</c:v>
                </c:pt>
                <c:pt idx="2753">
                  <c:v>14.23568</c:v>
                </c:pt>
                <c:pt idx="2754">
                  <c:v>14.24037</c:v>
                </c:pt>
                <c:pt idx="2755">
                  <c:v>14.24503</c:v>
                </c:pt>
                <c:pt idx="2756">
                  <c:v>14.24966</c:v>
                </c:pt>
                <c:pt idx="2757">
                  <c:v>14.25436</c:v>
                </c:pt>
                <c:pt idx="2758">
                  <c:v>14.25911</c:v>
                </c:pt>
                <c:pt idx="2759">
                  <c:v>14.264390000000001</c:v>
                </c:pt>
                <c:pt idx="2760">
                  <c:v>14.27018</c:v>
                </c:pt>
                <c:pt idx="2761">
                  <c:v>14.276059999999999</c:v>
                </c:pt>
                <c:pt idx="2762">
                  <c:v>14.282550000000001</c:v>
                </c:pt>
                <c:pt idx="2763">
                  <c:v>14.289059999999999</c:v>
                </c:pt>
                <c:pt idx="2764">
                  <c:v>14.29618</c:v>
                </c:pt>
                <c:pt idx="2765">
                  <c:v>14.303100000000001</c:v>
                </c:pt>
                <c:pt idx="2766">
                  <c:v>14.309670000000001</c:v>
                </c:pt>
                <c:pt idx="2767">
                  <c:v>14.31592</c:v>
                </c:pt>
                <c:pt idx="2768">
                  <c:v>14.32178</c:v>
                </c:pt>
                <c:pt idx="2769">
                  <c:v>14.327299999999999</c:v>
                </c:pt>
                <c:pt idx="2770">
                  <c:v>14.33215</c:v>
                </c:pt>
                <c:pt idx="2771">
                  <c:v>14.336819999999999</c:v>
                </c:pt>
                <c:pt idx="2772">
                  <c:v>14.341100000000001</c:v>
                </c:pt>
                <c:pt idx="2773">
                  <c:v>14.34484</c:v>
                </c:pt>
                <c:pt idx="2774">
                  <c:v>14.34811</c:v>
                </c:pt>
                <c:pt idx="2775">
                  <c:v>14.351369999999999</c:v>
                </c:pt>
                <c:pt idx="2776">
                  <c:v>14.35445</c:v>
                </c:pt>
                <c:pt idx="2777">
                  <c:v>14.35758</c:v>
                </c:pt>
                <c:pt idx="2778">
                  <c:v>14.361039999999999</c:v>
                </c:pt>
                <c:pt idx="2779">
                  <c:v>14.364050000000001</c:v>
                </c:pt>
                <c:pt idx="2780">
                  <c:v>14.36683</c:v>
                </c:pt>
                <c:pt idx="2781">
                  <c:v>14.369070000000001</c:v>
                </c:pt>
                <c:pt idx="2782">
                  <c:v>14.37064</c:v>
                </c:pt>
                <c:pt idx="2783">
                  <c:v>14.37213</c:v>
                </c:pt>
                <c:pt idx="2784">
                  <c:v>14.37337</c:v>
                </c:pt>
                <c:pt idx="2785">
                  <c:v>14.37538</c:v>
                </c:pt>
                <c:pt idx="2786">
                  <c:v>14.37937</c:v>
                </c:pt>
                <c:pt idx="2787">
                  <c:v>14.3855</c:v>
                </c:pt>
                <c:pt idx="2788">
                  <c:v>14.393649999999999</c:v>
                </c:pt>
                <c:pt idx="2789">
                  <c:v>14.40357</c:v>
                </c:pt>
                <c:pt idx="2790">
                  <c:v>14.414859999999999</c:v>
                </c:pt>
                <c:pt idx="2791">
                  <c:v>14.42792</c:v>
                </c:pt>
                <c:pt idx="2792">
                  <c:v>14.44233</c:v>
                </c:pt>
                <c:pt idx="2793">
                  <c:v>14.458209999999999</c:v>
                </c:pt>
                <c:pt idx="2794">
                  <c:v>14.474919999999999</c:v>
                </c:pt>
                <c:pt idx="2795">
                  <c:v>14.49146</c:v>
                </c:pt>
                <c:pt idx="2796">
                  <c:v>14.50694</c:v>
                </c:pt>
                <c:pt idx="2797">
                  <c:v>14.52092</c:v>
                </c:pt>
                <c:pt idx="2798">
                  <c:v>14.53398</c:v>
                </c:pt>
                <c:pt idx="2799">
                  <c:v>14.54627</c:v>
                </c:pt>
                <c:pt idx="2800">
                  <c:v>14.55767</c:v>
                </c:pt>
                <c:pt idx="2801">
                  <c:v>14.56817</c:v>
                </c:pt>
                <c:pt idx="2802">
                  <c:v>14.57821</c:v>
                </c:pt>
                <c:pt idx="2803">
                  <c:v>14.58728</c:v>
                </c:pt>
                <c:pt idx="2804">
                  <c:v>14.596019999999999</c:v>
                </c:pt>
                <c:pt idx="2805">
                  <c:v>14.604430000000001</c:v>
                </c:pt>
                <c:pt idx="2806">
                  <c:v>14.612489999999999</c:v>
                </c:pt>
                <c:pt idx="2807">
                  <c:v>14.62025</c:v>
                </c:pt>
                <c:pt idx="2808">
                  <c:v>14.627269999999999</c:v>
                </c:pt>
                <c:pt idx="2809">
                  <c:v>14.63378</c:v>
                </c:pt>
                <c:pt idx="2810">
                  <c:v>14.63946</c:v>
                </c:pt>
                <c:pt idx="2811">
                  <c:v>14.64465</c:v>
                </c:pt>
                <c:pt idx="2812">
                  <c:v>14.649570000000001</c:v>
                </c:pt>
                <c:pt idx="2813">
                  <c:v>14.65451</c:v>
                </c:pt>
                <c:pt idx="2814">
                  <c:v>14.65906</c:v>
                </c:pt>
                <c:pt idx="2815">
                  <c:v>14.663600000000001</c:v>
                </c:pt>
                <c:pt idx="2816">
                  <c:v>14.667960000000001</c:v>
                </c:pt>
                <c:pt idx="2817">
                  <c:v>14.672079999999999</c:v>
                </c:pt>
                <c:pt idx="2818">
                  <c:v>14.67591</c:v>
                </c:pt>
                <c:pt idx="2819">
                  <c:v>14.67956</c:v>
                </c:pt>
                <c:pt idx="2820">
                  <c:v>14.68366</c:v>
                </c:pt>
                <c:pt idx="2821">
                  <c:v>14.687849999999999</c:v>
                </c:pt>
                <c:pt idx="2822">
                  <c:v>14.692690000000001</c:v>
                </c:pt>
                <c:pt idx="2823">
                  <c:v>14.698370000000001</c:v>
                </c:pt>
                <c:pt idx="2824">
                  <c:v>14.7049</c:v>
                </c:pt>
                <c:pt idx="2825">
                  <c:v>14.712059999999999</c:v>
                </c:pt>
                <c:pt idx="2826">
                  <c:v>14.720079999999999</c:v>
                </c:pt>
                <c:pt idx="2827">
                  <c:v>14.72916</c:v>
                </c:pt>
                <c:pt idx="2828">
                  <c:v>14.73864</c:v>
                </c:pt>
                <c:pt idx="2829">
                  <c:v>14.748480000000001</c:v>
                </c:pt>
                <c:pt idx="2830">
                  <c:v>14.75914</c:v>
                </c:pt>
                <c:pt idx="2831">
                  <c:v>14.770820000000001</c:v>
                </c:pt>
                <c:pt idx="2832">
                  <c:v>14.78276</c:v>
                </c:pt>
                <c:pt idx="2833">
                  <c:v>14.79468</c:v>
                </c:pt>
                <c:pt idx="2834">
                  <c:v>14.806749999999999</c:v>
                </c:pt>
                <c:pt idx="2835">
                  <c:v>14.818680000000001</c:v>
                </c:pt>
                <c:pt idx="2836">
                  <c:v>14.83018</c:v>
                </c:pt>
                <c:pt idx="2837">
                  <c:v>14.84117</c:v>
                </c:pt>
                <c:pt idx="2838">
                  <c:v>14.852460000000001</c:v>
                </c:pt>
                <c:pt idx="2839">
                  <c:v>14.864190000000001</c:v>
                </c:pt>
                <c:pt idx="2840">
                  <c:v>14.876300000000001</c:v>
                </c:pt>
                <c:pt idx="2841">
                  <c:v>14.888529999999999</c:v>
                </c:pt>
                <c:pt idx="2842">
                  <c:v>14.90061</c:v>
                </c:pt>
                <c:pt idx="2843">
                  <c:v>14.91269</c:v>
                </c:pt>
                <c:pt idx="2844">
                  <c:v>14.924609999999999</c:v>
                </c:pt>
                <c:pt idx="2845">
                  <c:v>14.936959999999999</c:v>
                </c:pt>
                <c:pt idx="2846">
                  <c:v>14.95154</c:v>
                </c:pt>
                <c:pt idx="2847">
                  <c:v>14.96909</c:v>
                </c:pt>
                <c:pt idx="2848">
                  <c:v>14.989100000000001</c:v>
                </c:pt>
                <c:pt idx="2849">
                  <c:v>15.010759999999999</c:v>
                </c:pt>
                <c:pt idx="2850">
                  <c:v>15.033060000000001</c:v>
                </c:pt>
                <c:pt idx="2851">
                  <c:v>15.05607</c:v>
                </c:pt>
                <c:pt idx="2852">
                  <c:v>15.0799</c:v>
                </c:pt>
                <c:pt idx="2853">
                  <c:v>15.10469</c:v>
                </c:pt>
                <c:pt idx="2854">
                  <c:v>15.130240000000001</c:v>
                </c:pt>
                <c:pt idx="2855">
                  <c:v>15.15601</c:v>
                </c:pt>
                <c:pt idx="2856">
                  <c:v>15.179970000000001</c:v>
                </c:pt>
                <c:pt idx="2857">
                  <c:v>15.201840000000001</c:v>
                </c:pt>
                <c:pt idx="2858">
                  <c:v>15.22235</c:v>
                </c:pt>
                <c:pt idx="2859">
                  <c:v>15.242559999999999</c:v>
                </c:pt>
                <c:pt idx="2860">
                  <c:v>15.262589999999999</c:v>
                </c:pt>
                <c:pt idx="2861">
                  <c:v>15.2822</c:v>
                </c:pt>
                <c:pt idx="2862">
                  <c:v>15.30138</c:v>
                </c:pt>
                <c:pt idx="2863">
                  <c:v>15.31976</c:v>
                </c:pt>
                <c:pt idx="2864">
                  <c:v>15.337899999999999</c:v>
                </c:pt>
                <c:pt idx="2865">
                  <c:v>15.357200000000001</c:v>
                </c:pt>
                <c:pt idx="2866">
                  <c:v>15.37712</c:v>
                </c:pt>
                <c:pt idx="2867">
                  <c:v>15.39706</c:v>
                </c:pt>
                <c:pt idx="2868">
                  <c:v>15.415800000000001</c:v>
                </c:pt>
                <c:pt idx="2869">
                  <c:v>15.43295</c:v>
                </c:pt>
                <c:pt idx="2870">
                  <c:v>15.44922</c:v>
                </c:pt>
                <c:pt idx="2871">
                  <c:v>15.46491</c:v>
                </c:pt>
                <c:pt idx="2872">
                  <c:v>15.48028</c:v>
                </c:pt>
                <c:pt idx="2873">
                  <c:v>15.49619</c:v>
                </c:pt>
                <c:pt idx="2874">
                  <c:v>15.51249</c:v>
                </c:pt>
                <c:pt idx="2875">
                  <c:v>15.527670000000001</c:v>
                </c:pt>
                <c:pt idx="2876">
                  <c:v>15.54264</c:v>
                </c:pt>
                <c:pt idx="2877">
                  <c:v>15.55768</c:v>
                </c:pt>
                <c:pt idx="2878">
                  <c:v>15.57301</c:v>
                </c:pt>
                <c:pt idx="2879">
                  <c:v>15.58845</c:v>
                </c:pt>
                <c:pt idx="2880">
                  <c:v>15.60383</c:v>
                </c:pt>
                <c:pt idx="2881">
                  <c:v>15.61956</c:v>
                </c:pt>
                <c:pt idx="2882">
                  <c:v>15.63495</c:v>
                </c:pt>
                <c:pt idx="2883">
                  <c:v>15.648899999999999</c:v>
                </c:pt>
                <c:pt idx="2884">
                  <c:v>15.66197</c:v>
                </c:pt>
                <c:pt idx="2885">
                  <c:v>15.674670000000001</c:v>
                </c:pt>
                <c:pt idx="2886">
                  <c:v>15.686579999999999</c:v>
                </c:pt>
                <c:pt idx="2887">
                  <c:v>15.69774</c:v>
                </c:pt>
                <c:pt idx="2888">
                  <c:v>15.709070000000001</c:v>
                </c:pt>
                <c:pt idx="2889">
                  <c:v>15.72124</c:v>
                </c:pt>
                <c:pt idx="2890">
                  <c:v>15.735889999999999</c:v>
                </c:pt>
                <c:pt idx="2891">
                  <c:v>15.75196</c:v>
                </c:pt>
                <c:pt idx="2892">
                  <c:v>15.76984</c:v>
                </c:pt>
                <c:pt idx="2893">
                  <c:v>15.791309999999999</c:v>
                </c:pt>
                <c:pt idx="2894">
                  <c:v>15.815950000000001</c:v>
                </c:pt>
                <c:pt idx="2895">
                  <c:v>15.841760000000001</c:v>
                </c:pt>
                <c:pt idx="2896">
                  <c:v>15.868790000000001</c:v>
                </c:pt>
                <c:pt idx="2897">
                  <c:v>15.89794</c:v>
                </c:pt>
                <c:pt idx="2898">
                  <c:v>15.928280000000001</c:v>
                </c:pt>
                <c:pt idx="2899">
                  <c:v>15.95889</c:v>
                </c:pt>
                <c:pt idx="2900">
                  <c:v>15.987920000000001</c:v>
                </c:pt>
                <c:pt idx="2901">
                  <c:v>16.016220000000001</c:v>
                </c:pt>
                <c:pt idx="2902">
                  <c:v>16.043710000000001</c:v>
                </c:pt>
                <c:pt idx="2903">
                  <c:v>16.068999999999999</c:v>
                </c:pt>
                <c:pt idx="2904">
                  <c:v>16.09233</c:v>
                </c:pt>
                <c:pt idx="2905">
                  <c:v>16.116040000000002</c:v>
                </c:pt>
                <c:pt idx="2906">
                  <c:v>16.1404</c:v>
                </c:pt>
                <c:pt idx="2907">
                  <c:v>16.163959999999999</c:v>
                </c:pt>
                <c:pt idx="2908">
                  <c:v>16.187709999999999</c:v>
                </c:pt>
                <c:pt idx="2909">
                  <c:v>16.212610000000002</c:v>
                </c:pt>
                <c:pt idx="2910">
                  <c:v>16.237660000000002</c:v>
                </c:pt>
                <c:pt idx="2911">
                  <c:v>16.26202</c:v>
                </c:pt>
                <c:pt idx="2912">
                  <c:v>16.28604</c:v>
                </c:pt>
                <c:pt idx="2913">
                  <c:v>16.30978</c:v>
                </c:pt>
                <c:pt idx="2914">
                  <c:v>16.332789999999999</c:v>
                </c:pt>
                <c:pt idx="2915">
                  <c:v>16.35566</c:v>
                </c:pt>
                <c:pt idx="2916">
                  <c:v>16.378419999999998</c:v>
                </c:pt>
                <c:pt idx="2917">
                  <c:v>16.39986</c:v>
                </c:pt>
                <c:pt idx="2918">
                  <c:v>16.419339999999998</c:v>
                </c:pt>
                <c:pt idx="2919">
                  <c:v>16.436360000000001</c:v>
                </c:pt>
                <c:pt idx="2920">
                  <c:v>16.45262</c:v>
                </c:pt>
                <c:pt idx="2921">
                  <c:v>16.468990000000002</c:v>
                </c:pt>
                <c:pt idx="2922">
                  <c:v>16.485990000000001</c:v>
                </c:pt>
                <c:pt idx="2923">
                  <c:v>16.506699999999999</c:v>
                </c:pt>
                <c:pt idx="2924">
                  <c:v>16.52899</c:v>
                </c:pt>
                <c:pt idx="2925">
                  <c:v>16.549630000000001</c:v>
                </c:pt>
                <c:pt idx="2926">
                  <c:v>16.568549999999998</c:v>
                </c:pt>
                <c:pt idx="2927">
                  <c:v>16.587589999999999</c:v>
                </c:pt>
                <c:pt idx="2928">
                  <c:v>16.607099999999999</c:v>
                </c:pt>
                <c:pt idx="2929">
                  <c:v>16.627839999999999</c:v>
                </c:pt>
                <c:pt idx="2930">
                  <c:v>16.650449999999999</c:v>
                </c:pt>
                <c:pt idx="2931">
                  <c:v>16.673220000000001</c:v>
                </c:pt>
                <c:pt idx="2932">
                  <c:v>16.69717</c:v>
                </c:pt>
                <c:pt idx="2933">
                  <c:v>16.719619999999999</c:v>
                </c:pt>
                <c:pt idx="2934">
                  <c:v>16.740490000000001</c:v>
                </c:pt>
                <c:pt idx="2935">
                  <c:v>16.761130000000001</c:v>
                </c:pt>
                <c:pt idx="2936">
                  <c:v>16.78154</c:v>
                </c:pt>
                <c:pt idx="2937">
                  <c:v>16.802019999999999</c:v>
                </c:pt>
                <c:pt idx="2938">
                  <c:v>16.823319999999999</c:v>
                </c:pt>
                <c:pt idx="2939">
                  <c:v>16.84552</c:v>
                </c:pt>
                <c:pt idx="2940">
                  <c:v>16.86626</c:v>
                </c:pt>
                <c:pt idx="2941">
                  <c:v>16.885860000000001</c:v>
                </c:pt>
                <c:pt idx="2942">
                  <c:v>16.903980000000001</c:v>
                </c:pt>
                <c:pt idx="2943">
                  <c:v>16.92661</c:v>
                </c:pt>
                <c:pt idx="2944">
                  <c:v>16.95609</c:v>
                </c:pt>
                <c:pt idx="2945">
                  <c:v>16.988389999999999</c:v>
                </c:pt>
                <c:pt idx="2946">
                  <c:v>17.022130000000001</c:v>
                </c:pt>
                <c:pt idx="2947">
                  <c:v>17.057510000000001</c:v>
                </c:pt>
                <c:pt idx="2948">
                  <c:v>17.095279999999999</c:v>
                </c:pt>
                <c:pt idx="2949">
                  <c:v>17.133099999999999</c:v>
                </c:pt>
                <c:pt idx="2950">
                  <c:v>17.171230000000001</c:v>
                </c:pt>
                <c:pt idx="2951">
                  <c:v>17.210360000000001</c:v>
                </c:pt>
                <c:pt idx="2952">
                  <c:v>17.249510000000001</c:v>
                </c:pt>
                <c:pt idx="2953">
                  <c:v>17.282440000000001</c:v>
                </c:pt>
                <c:pt idx="2954">
                  <c:v>17.309249999999999</c:v>
                </c:pt>
                <c:pt idx="2955">
                  <c:v>17.335850000000001</c:v>
                </c:pt>
                <c:pt idx="2956">
                  <c:v>17.36393</c:v>
                </c:pt>
                <c:pt idx="2957">
                  <c:v>17.391580000000001</c:v>
                </c:pt>
                <c:pt idx="2958">
                  <c:v>17.416869999999999</c:v>
                </c:pt>
                <c:pt idx="2959">
                  <c:v>17.442240000000002</c:v>
                </c:pt>
                <c:pt idx="2960">
                  <c:v>17.470690000000001</c:v>
                </c:pt>
                <c:pt idx="2961">
                  <c:v>17.507200000000001</c:v>
                </c:pt>
                <c:pt idx="2962">
                  <c:v>17.550180000000001</c:v>
                </c:pt>
                <c:pt idx="2963">
                  <c:v>17.596520000000002</c:v>
                </c:pt>
                <c:pt idx="2964">
                  <c:v>17.643989999999999</c:v>
                </c:pt>
                <c:pt idx="2965">
                  <c:v>17.691680000000002</c:v>
                </c:pt>
                <c:pt idx="2966">
                  <c:v>17.7395</c:v>
                </c:pt>
                <c:pt idx="2967">
                  <c:v>17.790130000000001</c:v>
                </c:pt>
                <c:pt idx="2968">
                  <c:v>17.844159999999999</c:v>
                </c:pt>
                <c:pt idx="2969">
                  <c:v>17.899370000000001</c:v>
                </c:pt>
                <c:pt idx="2970">
                  <c:v>17.953600000000002</c:v>
                </c:pt>
                <c:pt idx="2971">
                  <c:v>18.002050000000001</c:v>
                </c:pt>
                <c:pt idx="2972">
                  <c:v>18.04616</c:v>
                </c:pt>
                <c:pt idx="2973">
                  <c:v>18.08905</c:v>
                </c:pt>
                <c:pt idx="2974">
                  <c:v>18.132069999999999</c:v>
                </c:pt>
                <c:pt idx="2975">
                  <c:v>18.176400000000001</c:v>
                </c:pt>
                <c:pt idx="2976">
                  <c:v>18.222280000000001</c:v>
                </c:pt>
                <c:pt idx="2977">
                  <c:v>18.266580000000001</c:v>
                </c:pt>
                <c:pt idx="2978">
                  <c:v>18.308769999999999</c:v>
                </c:pt>
                <c:pt idx="2979">
                  <c:v>18.351510000000001</c:v>
                </c:pt>
                <c:pt idx="2980">
                  <c:v>18.39537</c:v>
                </c:pt>
                <c:pt idx="2981">
                  <c:v>18.443190000000001</c:v>
                </c:pt>
                <c:pt idx="2982">
                  <c:v>18.494499999999999</c:v>
                </c:pt>
                <c:pt idx="2983">
                  <c:v>18.54879</c:v>
                </c:pt>
                <c:pt idx="2984">
                  <c:v>18.604880000000001</c:v>
                </c:pt>
                <c:pt idx="2985">
                  <c:v>18.65889</c:v>
                </c:pt>
                <c:pt idx="2986">
                  <c:v>18.71012</c:v>
                </c:pt>
                <c:pt idx="2987">
                  <c:v>18.760580000000001</c:v>
                </c:pt>
                <c:pt idx="2988">
                  <c:v>18.81062</c:v>
                </c:pt>
                <c:pt idx="2989">
                  <c:v>18.859169999999999</c:v>
                </c:pt>
                <c:pt idx="2990">
                  <c:v>18.906269999999999</c:v>
                </c:pt>
                <c:pt idx="2991">
                  <c:v>18.94979</c:v>
                </c:pt>
                <c:pt idx="2992">
                  <c:v>18.99006</c:v>
                </c:pt>
                <c:pt idx="2993">
                  <c:v>19.027329999999999</c:v>
                </c:pt>
                <c:pt idx="2994">
                  <c:v>19.066099999999999</c:v>
                </c:pt>
                <c:pt idx="2995">
                  <c:v>19.110119999999998</c:v>
                </c:pt>
                <c:pt idx="2996">
                  <c:v>19.157609999999998</c:v>
                </c:pt>
                <c:pt idx="2997">
                  <c:v>19.207229999999999</c:v>
                </c:pt>
                <c:pt idx="2998">
                  <c:v>19.261330000000001</c:v>
                </c:pt>
                <c:pt idx="2999">
                  <c:v>19.318539999999999</c:v>
                </c:pt>
                <c:pt idx="3000">
                  <c:v>19.376899999999999</c:v>
                </c:pt>
                <c:pt idx="3001">
                  <c:v>19.436900000000001</c:v>
                </c:pt>
                <c:pt idx="3002">
                  <c:v>19.500060000000001</c:v>
                </c:pt>
                <c:pt idx="3003">
                  <c:v>19.567340000000002</c:v>
                </c:pt>
                <c:pt idx="3004">
                  <c:v>19.63496</c:v>
                </c:pt>
                <c:pt idx="3005">
                  <c:v>19.699480000000001</c:v>
                </c:pt>
                <c:pt idx="3006">
                  <c:v>19.760819999999999</c:v>
                </c:pt>
                <c:pt idx="3007">
                  <c:v>19.820740000000001</c:v>
                </c:pt>
                <c:pt idx="3008">
                  <c:v>19.878779999999999</c:v>
                </c:pt>
                <c:pt idx="3009">
                  <c:v>19.93683</c:v>
                </c:pt>
                <c:pt idx="3010">
                  <c:v>19.99643</c:v>
                </c:pt>
                <c:pt idx="3011">
                  <c:v>20.05714</c:v>
                </c:pt>
                <c:pt idx="3012">
                  <c:v>20.11684</c:v>
                </c:pt>
                <c:pt idx="3013">
                  <c:v>20.174969999999998</c:v>
                </c:pt>
                <c:pt idx="3014">
                  <c:v>20.23226</c:v>
                </c:pt>
                <c:pt idx="3015">
                  <c:v>20.291329999999999</c:v>
                </c:pt>
                <c:pt idx="3016">
                  <c:v>20.354780000000002</c:v>
                </c:pt>
                <c:pt idx="3017">
                  <c:v>20.421140000000001</c:v>
                </c:pt>
                <c:pt idx="3018">
                  <c:v>20.487639999999999</c:v>
                </c:pt>
                <c:pt idx="3019">
                  <c:v>20.55377</c:v>
                </c:pt>
                <c:pt idx="3020">
                  <c:v>20.618829999999999</c:v>
                </c:pt>
                <c:pt idx="3021">
                  <c:v>20.682359999999999</c:v>
                </c:pt>
                <c:pt idx="3022">
                  <c:v>20.745270000000001</c:v>
                </c:pt>
                <c:pt idx="3023">
                  <c:v>20.809190000000001</c:v>
                </c:pt>
                <c:pt idx="3024">
                  <c:v>20.875689999999999</c:v>
                </c:pt>
                <c:pt idx="3025">
                  <c:v>20.943090000000002</c:v>
                </c:pt>
                <c:pt idx="3026">
                  <c:v>21.010090000000002</c:v>
                </c:pt>
                <c:pt idx="3027">
                  <c:v>21.076540000000001</c:v>
                </c:pt>
                <c:pt idx="3028">
                  <c:v>21.14263</c:v>
                </c:pt>
                <c:pt idx="3029">
                  <c:v>21.20776</c:v>
                </c:pt>
                <c:pt idx="3030">
                  <c:v>21.274010000000001</c:v>
                </c:pt>
                <c:pt idx="3031">
                  <c:v>21.343699999999998</c:v>
                </c:pt>
                <c:pt idx="3032">
                  <c:v>21.418199999999999</c:v>
                </c:pt>
                <c:pt idx="3033">
                  <c:v>21.494219999999999</c:v>
                </c:pt>
                <c:pt idx="3034">
                  <c:v>21.568919999999999</c:v>
                </c:pt>
                <c:pt idx="3035">
                  <c:v>21.642800000000001</c:v>
                </c:pt>
                <c:pt idx="3036">
                  <c:v>21.716629999999999</c:v>
                </c:pt>
                <c:pt idx="3037">
                  <c:v>21.791460000000001</c:v>
                </c:pt>
                <c:pt idx="3038">
                  <c:v>21.867730000000002</c:v>
                </c:pt>
                <c:pt idx="3039">
                  <c:v>21.94528</c:v>
                </c:pt>
                <c:pt idx="3040">
                  <c:v>22.021599999999999</c:v>
                </c:pt>
                <c:pt idx="3041">
                  <c:v>22.094059999999999</c:v>
                </c:pt>
                <c:pt idx="3042">
                  <c:v>22.161069999999999</c:v>
                </c:pt>
                <c:pt idx="3043">
                  <c:v>22.223590000000002</c:v>
                </c:pt>
                <c:pt idx="3044">
                  <c:v>22.282679999999999</c:v>
                </c:pt>
                <c:pt idx="3045">
                  <c:v>22.339220000000001</c:v>
                </c:pt>
                <c:pt idx="3046">
                  <c:v>22.393139999999999</c:v>
                </c:pt>
                <c:pt idx="3047">
                  <c:v>22.444849999999999</c:v>
                </c:pt>
                <c:pt idx="3048">
                  <c:v>22.495650000000001</c:v>
                </c:pt>
                <c:pt idx="3049">
                  <c:v>22.54523</c:v>
                </c:pt>
                <c:pt idx="3050">
                  <c:v>22.59365</c:v>
                </c:pt>
                <c:pt idx="3051">
                  <c:v>22.64059</c:v>
                </c:pt>
                <c:pt idx="3052">
                  <c:v>22.686669999999999</c:v>
                </c:pt>
                <c:pt idx="3053">
                  <c:v>22.732900000000001</c:v>
                </c:pt>
                <c:pt idx="3054">
                  <c:v>22.778849999999998</c:v>
                </c:pt>
                <c:pt idx="3055">
                  <c:v>22.82422</c:v>
                </c:pt>
                <c:pt idx="3056">
                  <c:v>22.869199999999999</c:v>
                </c:pt>
                <c:pt idx="3057">
                  <c:v>22.912520000000001</c:v>
                </c:pt>
                <c:pt idx="3058">
                  <c:v>22.953099999999999</c:v>
                </c:pt>
                <c:pt idx="3059">
                  <c:v>22.991630000000001</c:v>
                </c:pt>
                <c:pt idx="3060">
                  <c:v>23.028729999999999</c:v>
                </c:pt>
                <c:pt idx="3061">
                  <c:v>23.0654</c:v>
                </c:pt>
                <c:pt idx="3062">
                  <c:v>23.100840000000002</c:v>
                </c:pt>
                <c:pt idx="3063">
                  <c:v>23.134239999999998</c:v>
                </c:pt>
                <c:pt idx="3064">
                  <c:v>23.166049999999998</c:v>
                </c:pt>
                <c:pt idx="3065">
                  <c:v>23.19688</c:v>
                </c:pt>
                <c:pt idx="3066">
                  <c:v>23.226279999999999</c:v>
                </c:pt>
                <c:pt idx="3067">
                  <c:v>23.2546</c:v>
                </c:pt>
                <c:pt idx="3068">
                  <c:v>23.282060000000001</c:v>
                </c:pt>
                <c:pt idx="3069">
                  <c:v>23.308700000000002</c:v>
                </c:pt>
                <c:pt idx="3070">
                  <c:v>23.334779999999999</c:v>
                </c:pt>
                <c:pt idx="3071">
                  <c:v>23.359729999999999</c:v>
                </c:pt>
                <c:pt idx="3072">
                  <c:v>23.383379999999999</c:v>
                </c:pt>
                <c:pt idx="3073">
                  <c:v>23.40549</c:v>
                </c:pt>
                <c:pt idx="3074">
                  <c:v>23.4268</c:v>
                </c:pt>
                <c:pt idx="3075">
                  <c:v>23.447099999999999</c:v>
                </c:pt>
                <c:pt idx="3076">
                  <c:v>23.46678</c:v>
                </c:pt>
                <c:pt idx="3077">
                  <c:v>23.486059999999998</c:v>
                </c:pt>
                <c:pt idx="3078">
                  <c:v>23.504580000000001</c:v>
                </c:pt>
                <c:pt idx="3079">
                  <c:v>23.522459999999999</c:v>
                </c:pt>
                <c:pt idx="3080">
                  <c:v>23.53941</c:v>
                </c:pt>
                <c:pt idx="3081">
                  <c:v>23.555340000000001</c:v>
                </c:pt>
                <c:pt idx="3082">
                  <c:v>23.570540000000001</c:v>
                </c:pt>
                <c:pt idx="3083">
                  <c:v>23.5854</c:v>
                </c:pt>
                <c:pt idx="3084">
                  <c:v>23.599699999999999</c:v>
                </c:pt>
                <c:pt idx="3085">
                  <c:v>23.613099999999999</c:v>
                </c:pt>
                <c:pt idx="3086">
                  <c:v>23.625710000000002</c:v>
                </c:pt>
                <c:pt idx="3087">
                  <c:v>23.637650000000001</c:v>
                </c:pt>
                <c:pt idx="3088">
                  <c:v>23.649100000000001</c:v>
                </c:pt>
                <c:pt idx="3089">
                  <c:v>23.659759999999999</c:v>
                </c:pt>
                <c:pt idx="3090">
                  <c:v>23.669720000000002</c:v>
                </c:pt>
                <c:pt idx="3091">
                  <c:v>23.679220000000001</c:v>
                </c:pt>
                <c:pt idx="3092">
                  <c:v>23.688199999999998</c:v>
                </c:pt>
                <c:pt idx="3093">
                  <c:v>23.697600000000001</c:v>
                </c:pt>
                <c:pt idx="3094">
                  <c:v>23.708010000000002</c:v>
                </c:pt>
                <c:pt idx="3095">
                  <c:v>23.719239999999999</c:v>
                </c:pt>
                <c:pt idx="3096">
                  <c:v>23.730920000000001</c:v>
                </c:pt>
                <c:pt idx="3097">
                  <c:v>23.742799999999999</c:v>
                </c:pt>
                <c:pt idx="3098">
                  <c:v>23.754719999999999</c:v>
                </c:pt>
                <c:pt idx="3099">
                  <c:v>23.7668</c:v>
                </c:pt>
                <c:pt idx="3100">
                  <c:v>23.77947</c:v>
                </c:pt>
                <c:pt idx="3101">
                  <c:v>23.793060000000001</c:v>
                </c:pt>
                <c:pt idx="3102">
                  <c:v>23.80725</c:v>
                </c:pt>
                <c:pt idx="3103">
                  <c:v>23.82131</c:v>
                </c:pt>
                <c:pt idx="3104">
                  <c:v>23.834620000000001</c:v>
                </c:pt>
                <c:pt idx="3105">
                  <c:v>23.847480000000001</c:v>
                </c:pt>
                <c:pt idx="3106">
                  <c:v>23.860600000000002</c:v>
                </c:pt>
                <c:pt idx="3107">
                  <c:v>23.87387</c:v>
                </c:pt>
                <c:pt idx="3108">
                  <c:v>23.887280000000001</c:v>
                </c:pt>
                <c:pt idx="3109">
                  <c:v>23.900120000000001</c:v>
                </c:pt>
                <c:pt idx="3110">
                  <c:v>23.912379999999999</c:v>
                </c:pt>
                <c:pt idx="3111">
                  <c:v>23.923390000000001</c:v>
                </c:pt>
                <c:pt idx="3112">
                  <c:v>23.933029999999999</c:v>
                </c:pt>
                <c:pt idx="3113">
                  <c:v>23.941189999999999</c:v>
                </c:pt>
                <c:pt idx="3114">
                  <c:v>23.948039999999999</c:v>
                </c:pt>
                <c:pt idx="3115">
                  <c:v>23.95326</c:v>
                </c:pt>
                <c:pt idx="3116">
                  <c:v>23.95665</c:v>
                </c:pt>
                <c:pt idx="3117">
                  <c:v>23.95861</c:v>
                </c:pt>
                <c:pt idx="3118">
                  <c:v>23.958939999999998</c:v>
                </c:pt>
                <c:pt idx="3119">
                  <c:v>23.958030000000001</c:v>
                </c:pt>
                <c:pt idx="3120">
                  <c:v>23.956019999999999</c:v>
                </c:pt>
                <c:pt idx="3121">
                  <c:v>23.953399999999998</c:v>
                </c:pt>
                <c:pt idx="3122">
                  <c:v>23.950420000000001</c:v>
                </c:pt>
                <c:pt idx="3123">
                  <c:v>23.947109999999999</c:v>
                </c:pt>
                <c:pt idx="3124">
                  <c:v>23.943439999999999</c:v>
                </c:pt>
                <c:pt idx="3125">
                  <c:v>23.939910000000001</c:v>
                </c:pt>
                <c:pt idx="3126">
                  <c:v>23.935970000000001</c:v>
                </c:pt>
                <c:pt idx="3127">
                  <c:v>23.931460000000001</c:v>
                </c:pt>
                <c:pt idx="3128">
                  <c:v>23.926490000000001</c:v>
                </c:pt>
                <c:pt idx="3129">
                  <c:v>23.920919999999999</c:v>
                </c:pt>
                <c:pt idx="3130">
                  <c:v>23.914020000000001</c:v>
                </c:pt>
                <c:pt idx="3131">
                  <c:v>23.905439999999999</c:v>
                </c:pt>
                <c:pt idx="3132">
                  <c:v>23.895099999999999</c:v>
                </c:pt>
                <c:pt idx="3133">
                  <c:v>23.88336</c:v>
                </c:pt>
                <c:pt idx="3134">
                  <c:v>23.869420000000002</c:v>
                </c:pt>
                <c:pt idx="3135">
                  <c:v>23.852799999999998</c:v>
                </c:pt>
                <c:pt idx="3136">
                  <c:v>23.83426</c:v>
                </c:pt>
                <c:pt idx="3137">
                  <c:v>23.813790000000001</c:v>
                </c:pt>
                <c:pt idx="3138">
                  <c:v>23.791329999999999</c:v>
                </c:pt>
                <c:pt idx="3139">
                  <c:v>23.767250000000001</c:v>
                </c:pt>
                <c:pt idx="3140">
                  <c:v>23.741959999999999</c:v>
                </c:pt>
                <c:pt idx="3141">
                  <c:v>23.715699999999998</c:v>
                </c:pt>
                <c:pt idx="3142">
                  <c:v>23.688580000000002</c:v>
                </c:pt>
                <c:pt idx="3143">
                  <c:v>23.660250000000001</c:v>
                </c:pt>
                <c:pt idx="3144">
                  <c:v>23.630980000000001</c:v>
                </c:pt>
                <c:pt idx="3145">
                  <c:v>23.600850000000001</c:v>
                </c:pt>
                <c:pt idx="3146">
                  <c:v>23.569389999999999</c:v>
                </c:pt>
                <c:pt idx="3147">
                  <c:v>23.53642</c:v>
                </c:pt>
                <c:pt idx="3148">
                  <c:v>23.502359999999999</c:v>
                </c:pt>
                <c:pt idx="3149">
                  <c:v>23.466799999999999</c:v>
                </c:pt>
                <c:pt idx="3150">
                  <c:v>23.429919999999999</c:v>
                </c:pt>
                <c:pt idx="3151">
                  <c:v>23.391390000000001</c:v>
                </c:pt>
                <c:pt idx="3152">
                  <c:v>23.351389999999999</c:v>
                </c:pt>
                <c:pt idx="3153">
                  <c:v>23.309799999999999</c:v>
                </c:pt>
                <c:pt idx="3154">
                  <c:v>23.266639999999999</c:v>
                </c:pt>
                <c:pt idx="3155">
                  <c:v>23.22232</c:v>
                </c:pt>
                <c:pt idx="3156">
                  <c:v>23.17642</c:v>
                </c:pt>
                <c:pt idx="3157">
                  <c:v>23.129619999999999</c:v>
                </c:pt>
                <c:pt idx="3158">
                  <c:v>23.08137</c:v>
                </c:pt>
                <c:pt idx="3159">
                  <c:v>23.032119999999999</c:v>
                </c:pt>
                <c:pt idx="3160">
                  <c:v>22.98169</c:v>
                </c:pt>
                <c:pt idx="3161">
                  <c:v>22.930389999999999</c:v>
                </c:pt>
                <c:pt idx="3162">
                  <c:v>22.87773</c:v>
                </c:pt>
                <c:pt idx="3163">
                  <c:v>22.824000000000002</c:v>
                </c:pt>
                <c:pt idx="3164">
                  <c:v>22.7697</c:v>
                </c:pt>
                <c:pt idx="3165">
                  <c:v>22.71434</c:v>
                </c:pt>
                <c:pt idx="3166">
                  <c:v>22.65831</c:v>
                </c:pt>
                <c:pt idx="3167">
                  <c:v>22.601330000000001</c:v>
                </c:pt>
                <c:pt idx="3168">
                  <c:v>22.54365</c:v>
                </c:pt>
                <c:pt idx="3169">
                  <c:v>22.485289999999999</c:v>
                </c:pt>
                <c:pt idx="3170">
                  <c:v>22.42624</c:v>
                </c:pt>
                <c:pt idx="3171">
                  <c:v>22.36664</c:v>
                </c:pt>
                <c:pt idx="3172">
                  <c:v>22.306730000000002</c:v>
                </c:pt>
                <c:pt idx="3173">
                  <c:v>22.24615</c:v>
                </c:pt>
                <c:pt idx="3174">
                  <c:v>22.184840000000001</c:v>
                </c:pt>
                <c:pt idx="3175">
                  <c:v>22.123059999999999</c:v>
                </c:pt>
                <c:pt idx="3176">
                  <c:v>22.060919999999999</c:v>
                </c:pt>
                <c:pt idx="3177">
                  <c:v>21.998280000000001</c:v>
                </c:pt>
                <c:pt idx="3178">
                  <c:v>21.935400000000001</c:v>
                </c:pt>
                <c:pt idx="3179">
                  <c:v>21.87191</c:v>
                </c:pt>
                <c:pt idx="3180">
                  <c:v>21.808219999999999</c:v>
                </c:pt>
                <c:pt idx="3181">
                  <c:v>21.744</c:v>
                </c:pt>
                <c:pt idx="3182">
                  <c:v>21.679600000000001</c:v>
                </c:pt>
                <c:pt idx="3183">
                  <c:v>21.61506</c:v>
                </c:pt>
                <c:pt idx="3184">
                  <c:v>21.550339999999998</c:v>
                </c:pt>
                <c:pt idx="3185">
                  <c:v>21.485379999999999</c:v>
                </c:pt>
                <c:pt idx="3186">
                  <c:v>21.42024</c:v>
                </c:pt>
                <c:pt idx="3187">
                  <c:v>21.355029999999999</c:v>
                </c:pt>
                <c:pt idx="3188">
                  <c:v>21.289639999999999</c:v>
                </c:pt>
                <c:pt idx="3189">
                  <c:v>21.224319999999999</c:v>
                </c:pt>
                <c:pt idx="3190">
                  <c:v>21.158750000000001</c:v>
                </c:pt>
                <c:pt idx="3191">
                  <c:v>21.092939999999999</c:v>
                </c:pt>
                <c:pt idx="3192">
                  <c:v>21.027080000000002</c:v>
                </c:pt>
                <c:pt idx="3193">
                  <c:v>20.961349999999999</c:v>
                </c:pt>
                <c:pt idx="3194">
                  <c:v>20.895579999999999</c:v>
                </c:pt>
                <c:pt idx="3195">
                  <c:v>20.82987</c:v>
                </c:pt>
                <c:pt idx="3196">
                  <c:v>20.764199999999999</c:v>
                </c:pt>
                <c:pt idx="3197">
                  <c:v>20.698340000000002</c:v>
                </c:pt>
                <c:pt idx="3198">
                  <c:v>20.632439999999999</c:v>
                </c:pt>
                <c:pt idx="3199">
                  <c:v>20.567039999999999</c:v>
                </c:pt>
                <c:pt idx="3200">
                  <c:v>20.501480000000001</c:v>
                </c:pt>
                <c:pt idx="3201">
                  <c:v>20.436360000000001</c:v>
                </c:pt>
                <c:pt idx="3202">
                  <c:v>20.371210000000001</c:v>
                </c:pt>
                <c:pt idx="3203">
                  <c:v>20.305990000000001</c:v>
                </c:pt>
                <c:pt idx="3204">
                  <c:v>20.240970000000001</c:v>
                </c:pt>
                <c:pt idx="3205">
                  <c:v>20.176100000000002</c:v>
                </c:pt>
                <c:pt idx="3206">
                  <c:v>20.111249999999998</c:v>
                </c:pt>
                <c:pt idx="3207">
                  <c:v>20.046720000000001</c:v>
                </c:pt>
                <c:pt idx="3208">
                  <c:v>19.982279999999999</c:v>
                </c:pt>
                <c:pt idx="3209">
                  <c:v>19.917649999999998</c:v>
                </c:pt>
                <c:pt idx="3210">
                  <c:v>19.85369</c:v>
                </c:pt>
                <c:pt idx="3211">
                  <c:v>19.789770000000001</c:v>
                </c:pt>
                <c:pt idx="3212">
                  <c:v>19.72635</c:v>
                </c:pt>
                <c:pt idx="3213">
                  <c:v>19.663150000000002</c:v>
                </c:pt>
                <c:pt idx="3214">
                  <c:v>19.60014</c:v>
                </c:pt>
                <c:pt idx="3215">
                  <c:v>19.53735</c:v>
                </c:pt>
                <c:pt idx="3216">
                  <c:v>19.474720000000001</c:v>
                </c:pt>
                <c:pt idx="3217">
                  <c:v>19.412279999999999</c:v>
                </c:pt>
                <c:pt idx="3218">
                  <c:v>19.35042</c:v>
                </c:pt>
                <c:pt idx="3219">
                  <c:v>19.289210000000001</c:v>
                </c:pt>
                <c:pt idx="3220">
                  <c:v>19.22803</c:v>
                </c:pt>
                <c:pt idx="3221">
                  <c:v>19.167100000000001</c:v>
                </c:pt>
                <c:pt idx="3222">
                  <c:v>19.106259999999999</c:v>
                </c:pt>
                <c:pt idx="3223">
                  <c:v>19.045829999999999</c:v>
                </c:pt>
                <c:pt idx="3224">
                  <c:v>18.985790000000001</c:v>
                </c:pt>
                <c:pt idx="3225">
                  <c:v>18.925889999999999</c:v>
                </c:pt>
                <c:pt idx="3226">
                  <c:v>18.866720000000001</c:v>
                </c:pt>
                <c:pt idx="3227">
                  <c:v>18.807960000000001</c:v>
                </c:pt>
                <c:pt idx="3228">
                  <c:v>18.74935</c:v>
                </c:pt>
                <c:pt idx="3229">
                  <c:v>18.69088</c:v>
                </c:pt>
                <c:pt idx="3230">
                  <c:v>18.632660000000001</c:v>
                </c:pt>
                <c:pt idx="3231">
                  <c:v>18.574870000000001</c:v>
                </c:pt>
                <c:pt idx="3232">
                  <c:v>18.517420000000001</c:v>
                </c:pt>
                <c:pt idx="3233">
                  <c:v>18.4605</c:v>
                </c:pt>
                <c:pt idx="3234">
                  <c:v>18.40382</c:v>
                </c:pt>
                <c:pt idx="3235">
                  <c:v>18.347750000000001</c:v>
                </c:pt>
                <c:pt idx="3236">
                  <c:v>18.291969999999999</c:v>
                </c:pt>
                <c:pt idx="3237">
                  <c:v>18.236450000000001</c:v>
                </c:pt>
                <c:pt idx="3238">
                  <c:v>18.181260000000002</c:v>
                </c:pt>
                <c:pt idx="3239">
                  <c:v>18.126539999999999</c:v>
                </c:pt>
                <c:pt idx="3240">
                  <c:v>18.072389999999999</c:v>
                </c:pt>
                <c:pt idx="3241">
                  <c:v>18.018689999999999</c:v>
                </c:pt>
                <c:pt idx="3242">
                  <c:v>17.965420000000002</c:v>
                </c:pt>
                <c:pt idx="3243">
                  <c:v>17.912269999999999</c:v>
                </c:pt>
                <c:pt idx="3244">
                  <c:v>17.859559999999998</c:v>
                </c:pt>
                <c:pt idx="3245">
                  <c:v>17.807310000000001</c:v>
                </c:pt>
                <c:pt idx="3246">
                  <c:v>17.755520000000001</c:v>
                </c:pt>
                <c:pt idx="3247">
                  <c:v>17.704129999999999</c:v>
                </c:pt>
                <c:pt idx="3248">
                  <c:v>17.653040000000001</c:v>
                </c:pt>
                <c:pt idx="3249">
                  <c:v>17.60228</c:v>
                </c:pt>
                <c:pt idx="3250">
                  <c:v>17.551939999999998</c:v>
                </c:pt>
                <c:pt idx="3251">
                  <c:v>17.502099999999999</c:v>
                </c:pt>
                <c:pt idx="3252">
                  <c:v>17.452719999999999</c:v>
                </c:pt>
                <c:pt idx="3253">
                  <c:v>17.403890000000001</c:v>
                </c:pt>
                <c:pt idx="3254">
                  <c:v>17.35547</c:v>
                </c:pt>
                <c:pt idx="3255">
                  <c:v>17.307600000000001</c:v>
                </c:pt>
                <c:pt idx="3256">
                  <c:v>17.259899999999998</c:v>
                </c:pt>
                <c:pt idx="3257">
                  <c:v>17.212669999999999</c:v>
                </c:pt>
                <c:pt idx="3258">
                  <c:v>17.166270000000001</c:v>
                </c:pt>
                <c:pt idx="3259">
                  <c:v>17.12041</c:v>
                </c:pt>
                <c:pt idx="3260">
                  <c:v>17.074839999999998</c:v>
                </c:pt>
                <c:pt idx="3261">
                  <c:v>17.029610000000002</c:v>
                </c:pt>
                <c:pt idx="3262">
                  <c:v>16.9848</c:v>
                </c:pt>
                <c:pt idx="3263">
                  <c:v>16.94041</c:v>
                </c:pt>
                <c:pt idx="3264">
                  <c:v>16.896619999999999</c:v>
                </c:pt>
                <c:pt idx="3265">
                  <c:v>16.85285</c:v>
                </c:pt>
                <c:pt idx="3266">
                  <c:v>16.809640000000002</c:v>
                </c:pt>
                <c:pt idx="3267">
                  <c:v>16.766909999999999</c:v>
                </c:pt>
                <c:pt idx="3268">
                  <c:v>16.724440000000001</c:v>
                </c:pt>
                <c:pt idx="3269">
                  <c:v>16.682189999999999</c:v>
                </c:pt>
                <c:pt idx="3270">
                  <c:v>16.64049</c:v>
                </c:pt>
                <c:pt idx="3271">
                  <c:v>16.59909</c:v>
                </c:pt>
                <c:pt idx="3272">
                  <c:v>16.558240000000001</c:v>
                </c:pt>
                <c:pt idx="3273">
                  <c:v>16.517890000000001</c:v>
                </c:pt>
                <c:pt idx="3274">
                  <c:v>16.477969999999999</c:v>
                </c:pt>
                <c:pt idx="3275">
                  <c:v>16.438700000000001</c:v>
                </c:pt>
                <c:pt idx="3276">
                  <c:v>16.399840000000001</c:v>
                </c:pt>
                <c:pt idx="3277">
                  <c:v>16.361429999999999</c:v>
                </c:pt>
                <c:pt idx="3278">
                  <c:v>16.323519999999998</c:v>
                </c:pt>
                <c:pt idx="3279">
                  <c:v>16.286010000000001</c:v>
                </c:pt>
                <c:pt idx="3280">
                  <c:v>16.248909999999999</c:v>
                </c:pt>
                <c:pt idx="3281">
                  <c:v>16.212540000000001</c:v>
                </c:pt>
                <c:pt idx="3282">
                  <c:v>16.176580000000001</c:v>
                </c:pt>
                <c:pt idx="3283">
                  <c:v>16.140750000000001</c:v>
                </c:pt>
                <c:pt idx="3284">
                  <c:v>16.105139999999999</c:v>
                </c:pt>
                <c:pt idx="3285">
                  <c:v>16.06991</c:v>
                </c:pt>
                <c:pt idx="3286">
                  <c:v>16.035019999999999</c:v>
                </c:pt>
                <c:pt idx="3287">
                  <c:v>16.000810000000001</c:v>
                </c:pt>
                <c:pt idx="3288">
                  <c:v>15.96682</c:v>
                </c:pt>
                <c:pt idx="3289">
                  <c:v>15.93329</c:v>
                </c:pt>
                <c:pt idx="3290">
                  <c:v>15.900259999999999</c:v>
                </c:pt>
                <c:pt idx="3291">
                  <c:v>15.86769</c:v>
                </c:pt>
                <c:pt idx="3292">
                  <c:v>15.83527</c:v>
                </c:pt>
                <c:pt idx="3293">
                  <c:v>15.8032</c:v>
                </c:pt>
                <c:pt idx="3294">
                  <c:v>15.771509999999999</c:v>
                </c:pt>
                <c:pt idx="3295">
                  <c:v>15.7403</c:v>
                </c:pt>
                <c:pt idx="3296">
                  <c:v>15.7097</c:v>
                </c:pt>
                <c:pt idx="3297">
                  <c:v>15.679209999999999</c:v>
                </c:pt>
                <c:pt idx="3298">
                  <c:v>15.64897</c:v>
                </c:pt>
                <c:pt idx="3299">
                  <c:v>15.61922</c:v>
                </c:pt>
                <c:pt idx="3300">
                  <c:v>15.5898</c:v>
                </c:pt>
                <c:pt idx="3301">
                  <c:v>15.560079999999999</c:v>
                </c:pt>
                <c:pt idx="3302">
                  <c:v>15.53083</c:v>
                </c:pt>
                <c:pt idx="3303">
                  <c:v>15.502280000000001</c:v>
                </c:pt>
                <c:pt idx="3304">
                  <c:v>15.47418</c:v>
                </c:pt>
                <c:pt idx="3305">
                  <c:v>15.446059999999999</c:v>
                </c:pt>
                <c:pt idx="3306">
                  <c:v>15.418279999999999</c:v>
                </c:pt>
                <c:pt idx="3307">
                  <c:v>15.39081</c:v>
                </c:pt>
                <c:pt idx="3308">
                  <c:v>15.36364</c:v>
                </c:pt>
                <c:pt idx="3309">
                  <c:v>15.33672</c:v>
                </c:pt>
                <c:pt idx="3310">
                  <c:v>15.30979</c:v>
                </c:pt>
                <c:pt idx="3311">
                  <c:v>15.283770000000001</c:v>
                </c:pt>
                <c:pt idx="3312">
                  <c:v>15.257809999999999</c:v>
                </c:pt>
                <c:pt idx="3313">
                  <c:v>15.23194</c:v>
                </c:pt>
                <c:pt idx="3314">
                  <c:v>15.206379999999999</c:v>
                </c:pt>
                <c:pt idx="3315">
                  <c:v>15.18108</c:v>
                </c:pt>
                <c:pt idx="3316">
                  <c:v>15.1557</c:v>
                </c:pt>
                <c:pt idx="3317">
                  <c:v>15.130739999999999</c:v>
                </c:pt>
                <c:pt idx="3318">
                  <c:v>15.106170000000001</c:v>
                </c:pt>
                <c:pt idx="3319">
                  <c:v>15.081569999999999</c:v>
                </c:pt>
                <c:pt idx="3320">
                  <c:v>15.057359999999999</c:v>
                </c:pt>
                <c:pt idx="3321">
                  <c:v>15.033149999999999</c:v>
                </c:pt>
                <c:pt idx="3322">
                  <c:v>15.00928</c:v>
                </c:pt>
                <c:pt idx="3323">
                  <c:v>14.985480000000001</c:v>
                </c:pt>
                <c:pt idx="3324">
                  <c:v>14.961679999999999</c:v>
                </c:pt>
                <c:pt idx="3325">
                  <c:v>14.93817</c:v>
                </c:pt>
                <c:pt idx="3326">
                  <c:v>14.914960000000001</c:v>
                </c:pt>
                <c:pt idx="3327">
                  <c:v>14.891640000000001</c:v>
                </c:pt>
                <c:pt idx="3328">
                  <c:v>14.86852</c:v>
                </c:pt>
                <c:pt idx="3329">
                  <c:v>14.845560000000001</c:v>
                </c:pt>
                <c:pt idx="3330">
                  <c:v>14.82273</c:v>
                </c:pt>
                <c:pt idx="3331">
                  <c:v>14.799950000000001</c:v>
                </c:pt>
                <c:pt idx="3332">
                  <c:v>14.77741</c:v>
                </c:pt>
                <c:pt idx="3333">
                  <c:v>14.755190000000001</c:v>
                </c:pt>
                <c:pt idx="3334">
                  <c:v>14.73305</c:v>
                </c:pt>
                <c:pt idx="3335">
                  <c:v>14.71106</c:v>
                </c:pt>
                <c:pt idx="3336">
                  <c:v>14.689410000000001</c:v>
                </c:pt>
                <c:pt idx="3337">
                  <c:v>14.668089999999999</c:v>
                </c:pt>
                <c:pt idx="3338">
                  <c:v>14.64659</c:v>
                </c:pt>
                <c:pt idx="3339">
                  <c:v>14.625220000000001</c:v>
                </c:pt>
                <c:pt idx="3340">
                  <c:v>14.60408</c:v>
                </c:pt>
                <c:pt idx="3341">
                  <c:v>14.582800000000001</c:v>
                </c:pt>
                <c:pt idx="3342">
                  <c:v>14.56142</c:v>
                </c:pt>
                <c:pt idx="3343">
                  <c:v>14.54041</c:v>
                </c:pt>
                <c:pt idx="3344">
                  <c:v>14.519489999999999</c:v>
                </c:pt>
                <c:pt idx="3345">
                  <c:v>14.49863</c:v>
                </c:pt>
                <c:pt idx="3346">
                  <c:v>14.477790000000001</c:v>
                </c:pt>
                <c:pt idx="3347">
                  <c:v>14.457079999999999</c:v>
                </c:pt>
                <c:pt idx="3348">
                  <c:v>14.43674</c:v>
                </c:pt>
                <c:pt idx="3349">
                  <c:v>14.41666</c:v>
                </c:pt>
                <c:pt idx="3350">
                  <c:v>14.39649</c:v>
                </c:pt>
                <c:pt idx="3351">
                  <c:v>14.376799999999999</c:v>
                </c:pt>
                <c:pt idx="3352">
                  <c:v>14.357250000000001</c:v>
                </c:pt>
                <c:pt idx="3353">
                  <c:v>14.33764</c:v>
                </c:pt>
                <c:pt idx="3354">
                  <c:v>14.31812</c:v>
                </c:pt>
                <c:pt idx="3355">
                  <c:v>14.29888</c:v>
                </c:pt>
                <c:pt idx="3356">
                  <c:v>14.279780000000001</c:v>
                </c:pt>
                <c:pt idx="3357">
                  <c:v>14.260619999999999</c:v>
                </c:pt>
                <c:pt idx="3358">
                  <c:v>14.241479999999999</c:v>
                </c:pt>
                <c:pt idx="3359">
                  <c:v>14.22255</c:v>
                </c:pt>
                <c:pt idx="3360">
                  <c:v>14.203709999999999</c:v>
                </c:pt>
                <c:pt idx="3361">
                  <c:v>14.18502</c:v>
                </c:pt>
                <c:pt idx="3362">
                  <c:v>14.16642</c:v>
                </c:pt>
                <c:pt idx="3363">
                  <c:v>14.147629999999999</c:v>
                </c:pt>
                <c:pt idx="3364">
                  <c:v>14.12933</c:v>
                </c:pt>
                <c:pt idx="3365">
                  <c:v>14.11096</c:v>
                </c:pt>
                <c:pt idx="3366">
                  <c:v>14.09271</c:v>
                </c:pt>
                <c:pt idx="3367">
                  <c:v>14.074579999999999</c:v>
                </c:pt>
                <c:pt idx="3368">
                  <c:v>14.0565</c:v>
                </c:pt>
                <c:pt idx="3369">
                  <c:v>14.03825</c:v>
                </c:pt>
                <c:pt idx="3370">
                  <c:v>14.020530000000001</c:v>
                </c:pt>
                <c:pt idx="3371">
                  <c:v>14.002800000000001</c:v>
                </c:pt>
                <c:pt idx="3372">
                  <c:v>13.985250000000001</c:v>
                </c:pt>
                <c:pt idx="3373">
                  <c:v>13.967879999999999</c:v>
                </c:pt>
                <c:pt idx="3374">
                  <c:v>13.95045</c:v>
                </c:pt>
                <c:pt idx="3375">
                  <c:v>13.933210000000001</c:v>
                </c:pt>
                <c:pt idx="3376">
                  <c:v>13.91596</c:v>
                </c:pt>
                <c:pt idx="3377">
                  <c:v>13.89869</c:v>
                </c:pt>
                <c:pt idx="3378">
                  <c:v>13.881629999999999</c:v>
                </c:pt>
                <c:pt idx="3379">
                  <c:v>13.865</c:v>
                </c:pt>
                <c:pt idx="3380">
                  <c:v>13.848229999999999</c:v>
                </c:pt>
                <c:pt idx="3381">
                  <c:v>13.831709999999999</c:v>
                </c:pt>
                <c:pt idx="3382">
                  <c:v>13.81527</c:v>
                </c:pt>
                <c:pt idx="3383">
                  <c:v>13.798999999999999</c:v>
                </c:pt>
                <c:pt idx="3384">
                  <c:v>13.78265</c:v>
                </c:pt>
                <c:pt idx="3385">
                  <c:v>13.766540000000001</c:v>
                </c:pt>
                <c:pt idx="3386">
                  <c:v>13.75055</c:v>
                </c:pt>
                <c:pt idx="3387">
                  <c:v>13.734640000000001</c:v>
                </c:pt>
                <c:pt idx="3388">
                  <c:v>13.718680000000001</c:v>
                </c:pt>
                <c:pt idx="3389">
                  <c:v>13.70285</c:v>
                </c:pt>
                <c:pt idx="3390">
                  <c:v>13.68708</c:v>
                </c:pt>
                <c:pt idx="3391">
                  <c:v>13.67132</c:v>
                </c:pt>
                <c:pt idx="3392">
                  <c:v>13.6557</c:v>
                </c:pt>
                <c:pt idx="3393">
                  <c:v>13.64034</c:v>
                </c:pt>
                <c:pt idx="3394">
                  <c:v>13.62513</c:v>
                </c:pt>
                <c:pt idx="3395">
                  <c:v>13.60988</c:v>
                </c:pt>
                <c:pt idx="3396">
                  <c:v>13.59474</c:v>
                </c:pt>
                <c:pt idx="3397">
                  <c:v>13.579829999999999</c:v>
                </c:pt>
                <c:pt idx="3398">
                  <c:v>13.56513</c:v>
                </c:pt>
                <c:pt idx="3399">
                  <c:v>13.55058</c:v>
                </c:pt>
                <c:pt idx="3400">
                  <c:v>13.536149999999999</c:v>
                </c:pt>
                <c:pt idx="3401">
                  <c:v>13.521800000000001</c:v>
                </c:pt>
                <c:pt idx="3402">
                  <c:v>13.50756</c:v>
                </c:pt>
                <c:pt idx="3403">
                  <c:v>13.4933</c:v>
                </c:pt>
                <c:pt idx="3404">
                  <c:v>13.479189999999999</c:v>
                </c:pt>
                <c:pt idx="3405">
                  <c:v>13.465249999999999</c:v>
                </c:pt>
                <c:pt idx="3406">
                  <c:v>13.45129</c:v>
                </c:pt>
                <c:pt idx="3407">
                  <c:v>13.437329999999999</c:v>
                </c:pt>
                <c:pt idx="3408">
                  <c:v>13.423579999999999</c:v>
                </c:pt>
                <c:pt idx="3409">
                  <c:v>13.409879999999999</c:v>
                </c:pt>
                <c:pt idx="3410">
                  <c:v>13.396380000000001</c:v>
                </c:pt>
                <c:pt idx="3411">
                  <c:v>13.38289</c:v>
                </c:pt>
                <c:pt idx="3412">
                  <c:v>13.36946</c:v>
                </c:pt>
                <c:pt idx="3413">
                  <c:v>13.356159999999999</c:v>
                </c:pt>
                <c:pt idx="3414">
                  <c:v>13.342840000000001</c:v>
                </c:pt>
                <c:pt idx="3415">
                  <c:v>13.32968</c:v>
                </c:pt>
                <c:pt idx="3416">
                  <c:v>13.316610000000001</c:v>
                </c:pt>
                <c:pt idx="3417">
                  <c:v>13.30419</c:v>
                </c:pt>
                <c:pt idx="3418">
                  <c:v>13.29156</c:v>
                </c:pt>
                <c:pt idx="3419">
                  <c:v>13.27886</c:v>
                </c:pt>
                <c:pt idx="3420">
                  <c:v>13.266220000000001</c:v>
                </c:pt>
                <c:pt idx="3421">
                  <c:v>13.25389</c:v>
                </c:pt>
                <c:pt idx="3422">
                  <c:v>13.2416</c:v>
                </c:pt>
                <c:pt idx="3423">
                  <c:v>13.229039999999999</c:v>
                </c:pt>
                <c:pt idx="3424">
                  <c:v>13.217079999999999</c:v>
                </c:pt>
                <c:pt idx="3425">
                  <c:v>13.20499</c:v>
                </c:pt>
                <c:pt idx="3426">
                  <c:v>13.192880000000001</c:v>
                </c:pt>
                <c:pt idx="3427">
                  <c:v>13.18046</c:v>
                </c:pt>
                <c:pt idx="3428">
                  <c:v>13.16844</c:v>
                </c:pt>
                <c:pt idx="3429">
                  <c:v>13.15648</c:v>
                </c:pt>
                <c:pt idx="3430">
                  <c:v>13.144399999999999</c:v>
                </c:pt>
                <c:pt idx="3431">
                  <c:v>13.13241</c:v>
                </c:pt>
                <c:pt idx="3432">
                  <c:v>13.12069</c:v>
                </c:pt>
                <c:pt idx="3433">
                  <c:v>13.10942</c:v>
                </c:pt>
                <c:pt idx="3434">
                  <c:v>13.097849999999999</c:v>
                </c:pt>
                <c:pt idx="3435">
                  <c:v>13.08649</c:v>
                </c:pt>
                <c:pt idx="3436">
                  <c:v>13.07535</c:v>
                </c:pt>
                <c:pt idx="3437">
                  <c:v>13.06423</c:v>
                </c:pt>
                <c:pt idx="3438">
                  <c:v>13.05315</c:v>
                </c:pt>
                <c:pt idx="3439">
                  <c:v>13.042199999999999</c:v>
                </c:pt>
                <c:pt idx="3440">
                  <c:v>13.031499999999999</c:v>
                </c:pt>
                <c:pt idx="3441">
                  <c:v>13.02089</c:v>
                </c:pt>
                <c:pt idx="3442">
                  <c:v>13.010199999999999</c:v>
                </c:pt>
                <c:pt idx="3443">
                  <c:v>12.99945</c:v>
                </c:pt>
                <c:pt idx="3444">
                  <c:v>12.988619999999999</c:v>
                </c:pt>
                <c:pt idx="3445">
                  <c:v>12.97804</c:v>
                </c:pt>
                <c:pt idx="3446">
                  <c:v>12.96767</c:v>
                </c:pt>
                <c:pt idx="3447">
                  <c:v>12.957229999999999</c:v>
                </c:pt>
                <c:pt idx="3448">
                  <c:v>12.946870000000001</c:v>
                </c:pt>
                <c:pt idx="3449">
                  <c:v>12.93669</c:v>
                </c:pt>
                <c:pt idx="3450">
                  <c:v>12.92652</c:v>
                </c:pt>
                <c:pt idx="3451">
                  <c:v>12.9162</c:v>
                </c:pt>
                <c:pt idx="3452">
                  <c:v>12.906219999999999</c:v>
                </c:pt>
                <c:pt idx="3453">
                  <c:v>12.896610000000001</c:v>
                </c:pt>
                <c:pt idx="3454">
                  <c:v>12.8871</c:v>
                </c:pt>
                <c:pt idx="3455">
                  <c:v>12.87748</c:v>
                </c:pt>
                <c:pt idx="3456">
                  <c:v>12.86769</c:v>
                </c:pt>
                <c:pt idx="3457">
                  <c:v>12.85821</c:v>
                </c:pt>
                <c:pt idx="3458">
                  <c:v>12.848610000000001</c:v>
                </c:pt>
                <c:pt idx="3459">
                  <c:v>12.83886</c:v>
                </c:pt>
                <c:pt idx="3460">
                  <c:v>12.829420000000001</c:v>
                </c:pt>
                <c:pt idx="3461">
                  <c:v>12.82016</c:v>
                </c:pt>
                <c:pt idx="3462">
                  <c:v>12.81062</c:v>
                </c:pt>
                <c:pt idx="3463">
                  <c:v>12.801019999999999</c:v>
                </c:pt>
                <c:pt idx="3464">
                  <c:v>12.791729999999999</c:v>
                </c:pt>
                <c:pt idx="3465">
                  <c:v>12.782500000000001</c:v>
                </c:pt>
                <c:pt idx="3466">
                  <c:v>12.773300000000001</c:v>
                </c:pt>
                <c:pt idx="3467">
                  <c:v>12.7644</c:v>
                </c:pt>
                <c:pt idx="3468">
                  <c:v>12.75554</c:v>
                </c:pt>
                <c:pt idx="3469">
                  <c:v>12.74686</c:v>
                </c:pt>
                <c:pt idx="3470">
                  <c:v>12.73823</c:v>
                </c:pt>
                <c:pt idx="3471">
                  <c:v>12.729609999999999</c:v>
                </c:pt>
                <c:pt idx="3472">
                  <c:v>12.72109</c:v>
                </c:pt>
                <c:pt idx="3473">
                  <c:v>12.712540000000001</c:v>
                </c:pt>
                <c:pt idx="3474">
                  <c:v>12.70398</c:v>
                </c:pt>
                <c:pt idx="3475">
                  <c:v>12.69556</c:v>
                </c:pt>
                <c:pt idx="3476">
                  <c:v>12.68716</c:v>
                </c:pt>
                <c:pt idx="3477">
                  <c:v>12.678559999999999</c:v>
                </c:pt>
                <c:pt idx="3478">
                  <c:v>12.670339999999999</c:v>
                </c:pt>
                <c:pt idx="3479">
                  <c:v>12.66207</c:v>
                </c:pt>
                <c:pt idx="3480">
                  <c:v>12.653499999999999</c:v>
                </c:pt>
                <c:pt idx="3481">
                  <c:v>12.645160000000001</c:v>
                </c:pt>
                <c:pt idx="3482">
                  <c:v>12.63724</c:v>
                </c:pt>
                <c:pt idx="3483">
                  <c:v>12.62933</c:v>
                </c:pt>
                <c:pt idx="3484">
                  <c:v>12.62133</c:v>
                </c:pt>
                <c:pt idx="3485">
                  <c:v>12.61342</c:v>
                </c:pt>
                <c:pt idx="3486">
                  <c:v>12.60577</c:v>
                </c:pt>
                <c:pt idx="3487">
                  <c:v>12.5983</c:v>
                </c:pt>
                <c:pt idx="3488">
                  <c:v>12.590680000000001</c:v>
                </c:pt>
                <c:pt idx="3489">
                  <c:v>12.58315</c:v>
                </c:pt>
                <c:pt idx="3490">
                  <c:v>12.57574</c:v>
                </c:pt>
                <c:pt idx="3491">
                  <c:v>12.56826</c:v>
                </c:pt>
                <c:pt idx="3492">
                  <c:v>12.56048</c:v>
                </c:pt>
                <c:pt idx="3493">
                  <c:v>12.55269</c:v>
                </c:pt>
                <c:pt idx="3494">
                  <c:v>12.54515</c:v>
                </c:pt>
                <c:pt idx="3495">
                  <c:v>12.53791</c:v>
                </c:pt>
                <c:pt idx="3496">
                  <c:v>12.530810000000001</c:v>
                </c:pt>
                <c:pt idx="3497">
                  <c:v>12.52346</c:v>
                </c:pt>
                <c:pt idx="3498">
                  <c:v>12.51618</c:v>
                </c:pt>
                <c:pt idx="3499">
                  <c:v>12.50906</c:v>
                </c:pt>
                <c:pt idx="3500">
                  <c:v>12.501939999999999</c:v>
                </c:pt>
                <c:pt idx="3501">
                  <c:v>12.49492</c:v>
                </c:pt>
                <c:pt idx="3502">
                  <c:v>12.48803</c:v>
                </c:pt>
                <c:pt idx="3503">
                  <c:v>12.481350000000001</c:v>
                </c:pt>
                <c:pt idx="3504">
                  <c:v>12.474629999999999</c:v>
                </c:pt>
                <c:pt idx="3505">
                  <c:v>12.467639999999999</c:v>
                </c:pt>
                <c:pt idx="3506">
                  <c:v>12.46059</c:v>
                </c:pt>
                <c:pt idx="3507">
                  <c:v>12.453799999999999</c:v>
                </c:pt>
                <c:pt idx="3508">
                  <c:v>12.44712</c:v>
                </c:pt>
                <c:pt idx="3509">
                  <c:v>12.440390000000001</c:v>
                </c:pt>
                <c:pt idx="3510">
                  <c:v>12.433999999999999</c:v>
                </c:pt>
                <c:pt idx="3511">
                  <c:v>12.4276</c:v>
                </c:pt>
                <c:pt idx="3512">
                  <c:v>12.421290000000001</c:v>
                </c:pt>
                <c:pt idx="3513">
                  <c:v>12.415010000000001</c:v>
                </c:pt>
                <c:pt idx="3514">
                  <c:v>12.408910000000001</c:v>
                </c:pt>
                <c:pt idx="3515">
                  <c:v>12.40264</c:v>
                </c:pt>
                <c:pt idx="3516">
                  <c:v>12.3965</c:v>
                </c:pt>
                <c:pt idx="3517">
                  <c:v>12.390169999999999</c:v>
                </c:pt>
                <c:pt idx="3518">
                  <c:v>12.383570000000001</c:v>
                </c:pt>
                <c:pt idx="3519">
                  <c:v>12.37729</c:v>
                </c:pt>
                <c:pt idx="3520">
                  <c:v>12.37092</c:v>
                </c:pt>
                <c:pt idx="3521">
                  <c:v>12.36445</c:v>
                </c:pt>
                <c:pt idx="3522">
                  <c:v>12.35798</c:v>
                </c:pt>
                <c:pt idx="3523">
                  <c:v>12.35158</c:v>
                </c:pt>
                <c:pt idx="3524">
                  <c:v>12.345179999999999</c:v>
                </c:pt>
                <c:pt idx="3525">
                  <c:v>12.33906</c:v>
                </c:pt>
                <c:pt idx="3526">
                  <c:v>12.332789999999999</c:v>
                </c:pt>
                <c:pt idx="3527">
                  <c:v>12.32676</c:v>
                </c:pt>
                <c:pt idx="3528">
                  <c:v>12.321059999999999</c:v>
                </c:pt>
                <c:pt idx="3529">
                  <c:v>12.315099999999999</c:v>
                </c:pt>
                <c:pt idx="3530">
                  <c:v>12.30922</c:v>
                </c:pt>
                <c:pt idx="3531">
                  <c:v>12.30349</c:v>
                </c:pt>
                <c:pt idx="3532">
                  <c:v>12.29796</c:v>
                </c:pt>
                <c:pt idx="3533">
                  <c:v>12.292439999999999</c:v>
                </c:pt>
                <c:pt idx="3534">
                  <c:v>12.286659999999999</c:v>
                </c:pt>
                <c:pt idx="3535">
                  <c:v>12.28116</c:v>
                </c:pt>
                <c:pt idx="3536">
                  <c:v>12.27561</c:v>
                </c:pt>
                <c:pt idx="3537">
                  <c:v>12.270189999999999</c:v>
                </c:pt>
                <c:pt idx="3538">
                  <c:v>12.264670000000001</c:v>
                </c:pt>
                <c:pt idx="3539">
                  <c:v>12.25925</c:v>
                </c:pt>
                <c:pt idx="3540">
                  <c:v>12.253970000000001</c:v>
                </c:pt>
                <c:pt idx="3541">
                  <c:v>12.24877</c:v>
                </c:pt>
                <c:pt idx="3542">
                  <c:v>12.24349</c:v>
                </c:pt>
                <c:pt idx="3543">
                  <c:v>12.238099999999999</c:v>
                </c:pt>
                <c:pt idx="3544">
                  <c:v>12.232889999999999</c:v>
                </c:pt>
                <c:pt idx="3545">
                  <c:v>12.2273</c:v>
                </c:pt>
                <c:pt idx="3546">
                  <c:v>12.22228</c:v>
                </c:pt>
                <c:pt idx="3547">
                  <c:v>12.21724</c:v>
                </c:pt>
                <c:pt idx="3548">
                  <c:v>12.212260000000001</c:v>
                </c:pt>
                <c:pt idx="3549">
                  <c:v>12.207319999999999</c:v>
                </c:pt>
                <c:pt idx="3550">
                  <c:v>12.202360000000001</c:v>
                </c:pt>
                <c:pt idx="3551">
                  <c:v>12.197480000000001</c:v>
                </c:pt>
                <c:pt idx="3552">
                  <c:v>12.19253</c:v>
                </c:pt>
                <c:pt idx="3553">
                  <c:v>12.18769</c:v>
                </c:pt>
                <c:pt idx="3554">
                  <c:v>12.18304</c:v>
                </c:pt>
                <c:pt idx="3555">
                  <c:v>12.17868</c:v>
                </c:pt>
                <c:pt idx="3556">
                  <c:v>12.174099999999999</c:v>
                </c:pt>
                <c:pt idx="3557">
                  <c:v>12.16963</c:v>
                </c:pt>
                <c:pt idx="3558">
                  <c:v>12.16513</c:v>
                </c:pt>
                <c:pt idx="3559">
                  <c:v>12.16085</c:v>
                </c:pt>
                <c:pt idx="3560">
                  <c:v>12.156459999999999</c:v>
                </c:pt>
                <c:pt idx="3561">
                  <c:v>12.15199</c:v>
                </c:pt>
                <c:pt idx="3562">
                  <c:v>12.1479</c:v>
                </c:pt>
                <c:pt idx="3563">
                  <c:v>12.144030000000001</c:v>
                </c:pt>
                <c:pt idx="3564">
                  <c:v>12.140280000000001</c:v>
                </c:pt>
                <c:pt idx="3565">
                  <c:v>12.13645</c:v>
                </c:pt>
                <c:pt idx="3566">
                  <c:v>12.132479999999999</c:v>
                </c:pt>
                <c:pt idx="3567">
                  <c:v>12.128439999999999</c:v>
                </c:pt>
                <c:pt idx="3568">
                  <c:v>12.12499</c:v>
                </c:pt>
                <c:pt idx="3569">
                  <c:v>12.121499999999999</c:v>
                </c:pt>
                <c:pt idx="3570">
                  <c:v>12.118220000000001</c:v>
                </c:pt>
                <c:pt idx="3571">
                  <c:v>12.115220000000001</c:v>
                </c:pt>
                <c:pt idx="3572">
                  <c:v>12.111890000000001</c:v>
                </c:pt>
                <c:pt idx="3573">
                  <c:v>12.10866</c:v>
                </c:pt>
                <c:pt idx="3574">
                  <c:v>12.10529</c:v>
                </c:pt>
                <c:pt idx="3575">
                  <c:v>12.10214</c:v>
                </c:pt>
                <c:pt idx="3576">
                  <c:v>12.09934</c:v>
                </c:pt>
                <c:pt idx="3577">
                  <c:v>12.09657</c:v>
                </c:pt>
                <c:pt idx="3578">
                  <c:v>12.09348</c:v>
                </c:pt>
                <c:pt idx="3579">
                  <c:v>12.09065</c:v>
                </c:pt>
                <c:pt idx="3580">
                  <c:v>12.08793</c:v>
                </c:pt>
                <c:pt idx="3581">
                  <c:v>12.08483</c:v>
                </c:pt>
                <c:pt idx="3582">
                  <c:v>12.08193</c:v>
                </c:pt>
                <c:pt idx="3583">
                  <c:v>12.07926</c:v>
                </c:pt>
                <c:pt idx="3584">
                  <c:v>12.07663</c:v>
                </c:pt>
                <c:pt idx="3585">
                  <c:v>12.074</c:v>
                </c:pt>
                <c:pt idx="3586">
                  <c:v>12.071199999999999</c:v>
                </c:pt>
                <c:pt idx="3587">
                  <c:v>12.068429999999999</c:v>
                </c:pt>
                <c:pt idx="3588">
                  <c:v>12.06593</c:v>
                </c:pt>
                <c:pt idx="3589">
                  <c:v>12.06317</c:v>
                </c:pt>
                <c:pt idx="3590">
                  <c:v>12.0603</c:v>
                </c:pt>
                <c:pt idx="3591">
                  <c:v>12.05794</c:v>
                </c:pt>
                <c:pt idx="3592">
                  <c:v>12.055619999999999</c:v>
                </c:pt>
                <c:pt idx="3593">
                  <c:v>12.05331</c:v>
                </c:pt>
                <c:pt idx="3594">
                  <c:v>12.05115</c:v>
                </c:pt>
                <c:pt idx="3595">
                  <c:v>12.04909</c:v>
                </c:pt>
                <c:pt idx="3596">
                  <c:v>12.04712</c:v>
                </c:pt>
                <c:pt idx="3597">
                  <c:v>12.04546</c:v>
                </c:pt>
                <c:pt idx="3598">
                  <c:v>12.04379</c:v>
                </c:pt>
                <c:pt idx="3599">
                  <c:v>12.04219</c:v>
                </c:pt>
                <c:pt idx="3600">
                  <c:v>12.04063</c:v>
                </c:pt>
                <c:pt idx="3601">
                  <c:v>12.03913</c:v>
                </c:pt>
                <c:pt idx="3602">
                  <c:v>12.037649999999999</c:v>
                </c:pt>
                <c:pt idx="3603">
                  <c:v>12.03614</c:v>
                </c:pt>
                <c:pt idx="3604">
                  <c:v>12.03464</c:v>
                </c:pt>
                <c:pt idx="3605">
                  <c:v>12.03314</c:v>
                </c:pt>
                <c:pt idx="3606">
                  <c:v>12.0318</c:v>
                </c:pt>
                <c:pt idx="3607">
                  <c:v>12.03023</c:v>
                </c:pt>
                <c:pt idx="3608">
                  <c:v>12.028689999999999</c:v>
                </c:pt>
                <c:pt idx="3609">
                  <c:v>12.02713</c:v>
                </c:pt>
                <c:pt idx="3610">
                  <c:v>12.025840000000001</c:v>
                </c:pt>
                <c:pt idx="3611">
                  <c:v>12.024319999999999</c:v>
                </c:pt>
                <c:pt idx="3612">
                  <c:v>12.02312</c:v>
                </c:pt>
                <c:pt idx="3613">
                  <c:v>12.02186</c:v>
                </c:pt>
                <c:pt idx="3614">
                  <c:v>12.02078</c:v>
                </c:pt>
                <c:pt idx="3615">
                  <c:v>12.01957</c:v>
                </c:pt>
                <c:pt idx="3616">
                  <c:v>12.018090000000001</c:v>
                </c:pt>
                <c:pt idx="3617">
                  <c:v>12.016730000000001</c:v>
                </c:pt>
                <c:pt idx="3618">
                  <c:v>12.01526</c:v>
                </c:pt>
                <c:pt idx="3619">
                  <c:v>12.01418</c:v>
                </c:pt>
                <c:pt idx="3620">
                  <c:v>12.012980000000001</c:v>
                </c:pt>
                <c:pt idx="3621">
                  <c:v>12.011850000000001</c:v>
                </c:pt>
                <c:pt idx="3622">
                  <c:v>12.010450000000001</c:v>
                </c:pt>
                <c:pt idx="3623">
                  <c:v>12.009069999999999</c:v>
                </c:pt>
                <c:pt idx="3624">
                  <c:v>12.00774</c:v>
                </c:pt>
                <c:pt idx="3625">
                  <c:v>12.006449999999999</c:v>
                </c:pt>
                <c:pt idx="3626">
                  <c:v>12.005409999999999</c:v>
                </c:pt>
                <c:pt idx="3627">
                  <c:v>12.004659999999999</c:v>
                </c:pt>
                <c:pt idx="3628">
                  <c:v>12.00379</c:v>
                </c:pt>
                <c:pt idx="3629">
                  <c:v>12.00292</c:v>
                </c:pt>
                <c:pt idx="3630">
                  <c:v>12.002079999999999</c:v>
                </c:pt>
                <c:pt idx="3631">
                  <c:v>12.00122</c:v>
                </c:pt>
                <c:pt idx="3632">
                  <c:v>12.00037</c:v>
                </c:pt>
                <c:pt idx="3633">
                  <c:v>11.99968</c:v>
                </c:pt>
                <c:pt idx="3634">
                  <c:v>11.998710000000001</c:v>
                </c:pt>
                <c:pt idx="3635">
                  <c:v>11.997949999999999</c:v>
                </c:pt>
                <c:pt idx="3636">
                  <c:v>11.997389999999999</c:v>
                </c:pt>
                <c:pt idx="3637">
                  <c:v>11.99663</c:v>
                </c:pt>
                <c:pt idx="3638">
                  <c:v>11.99606</c:v>
                </c:pt>
                <c:pt idx="3639">
                  <c:v>11.9953</c:v>
                </c:pt>
                <c:pt idx="3640">
                  <c:v>11.994339999999999</c:v>
                </c:pt>
                <c:pt idx="3641">
                  <c:v>11.99363</c:v>
                </c:pt>
                <c:pt idx="3642">
                  <c:v>11.9932</c:v>
                </c:pt>
                <c:pt idx="3643">
                  <c:v>11.99264</c:v>
                </c:pt>
                <c:pt idx="3644">
                  <c:v>11.992240000000001</c:v>
                </c:pt>
                <c:pt idx="3645">
                  <c:v>11.99179</c:v>
                </c:pt>
                <c:pt idx="3646">
                  <c:v>11.991199999999999</c:v>
                </c:pt>
                <c:pt idx="3647">
                  <c:v>11.99034</c:v>
                </c:pt>
                <c:pt idx="3648">
                  <c:v>11.98968</c:v>
                </c:pt>
                <c:pt idx="3649">
                  <c:v>11.98915</c:v>
                </c:pt>
                <c:pt idx="3650">
                  <c:v>11.98879</c:v>
                </c:pt>
                <c:pt idx="3651">
                  <c:v>11.98845</c:v>
                </c:pt>
                <c:pt idx="3652">
                  <c:v>11.98808</c:v>
                </c:pt>
                <c:pt idx="3653">
                  <c:v>11.98771</c:v>
                </c:pt>
                <c:pt idx="3654">
                  <c:v>11.987399999999999</c:v>
                </c:pt>
                <c:pt idx="3655">
                  <c:v>11.986840000000001</c:v>
                </c:pt>
                <c:pt idx="3656">
                  <c:v>11.98638</c:v>
                </c:pt>
                <c:pt idx="3657">
                  <c:v>11.98603</c:v>
                </c:pt>
                <c:pt idx="3658">
                  <c:v>11.98555</c:v>
                </c:pt>
                <c:pt idx="3659">
                  <c:v>11.98485</c:v>
                </c:pt>
                <c:pt idx="3660">
                  <c:v>11.9842</c:v>
                </c:pt>
                <c:pt idx="3661">
                  <c:v>11.983499999999999</c:v>
                </c:pt>
                <c:pt idx="3662">
                  <c:v>11.9826</c:v>
                </c:pt>
                <c:pt idx="3663">
                  <c:v>11.98175</c:v>
                </c:pt>
                <c:pt idx="3664">
                  <c:v>11.98076</c:v>
                </c:pt>
                <c:pt idx="3665">
                  <c:v>11.98016</c:v>
                </c:pt>
                <c:pt idx="3666">
                  <c:v>11.97941</c:v>
                </c:pt>
                <c:pt idx="3667">
                  <c:v>11.978719999999999</c:v>
                </c:pt>
                <c:pt idx="3668">
                  <c:v>11.978009999999999</c:v>
                </c:pt>
                <c:pt idx="3669">
                  <c:v>11.977679999999999</c:v>
                </c:pt>
                <c:pt idx="3670">
                  <c:v>11.977209999999999</c:v>
                </c:pt>
                <c:pt idx="3671">
                  <c:v>11.976599999999999</c:v>
                </c:pt>
                <c:pt idx="3672">
                  <c:v>11.976039999999999</c:v>
                </c:pt>
                <c:pt idx="3673">
                  <c:v>11.975289999999999</c:v>
                </c:pt>
                <c:pt idx="3674">
                  <c:v>11.97479</c:v>
                </c:pt>
                <c:pt idx="3675">
                  <c:v>11.97392</c:v>
                </c:pt>
                <c:pt idx="3676">
                  <c:v>11.97306</c:v>
                </c:pt>
                <c:pt idx="3677">
                  <c:v>11.97217</c:v>
                </c:pt>
                <c:pt idx="3678">
                  <c:v>11.97106</c:v>
                </c:pt>
                <c:pt idx="3679">
                  <c:v>11.969569999999999</c:v>
                </c:pt>
                <c:pt idx="3680">
                  <c:v>11.96809</c:v>
                </c:pt>
                <c:pt idx="3681">
                  <c:v>11.966570000000001</c:v>
                </c:pt>
                <c:pt idx="3682">
                  <c:v>11.96462</c:v>
                </c:pt>
                <c:pt idx="3683">
                  <c:v>11.962619999999999</c:v>
                </c:pt>
                <c:pt idx="3684">
                  <c:v>11.96036</c:v>
                </c:pt>
                <c:pt idx="3685">
                  <c:v>11.958270000000001</c:v>
                </c:pt>
                <c:pt idx="3686">
                  <c:v>11.956060000000001</c:v>
                </c:pt>
                <c:pt idx="3687">
                  <c:v>11.95398</c:v>
                </c:pt>
                <c:pt idx="3688">
                  <c:v>11.951879999999999</c:v>
                </c:pt>
                <c:pt idx="3689">
                  <c:v>11.94974</c:v>
                </c:pt>
                <c:pt idx="3690">
                  <c:v>11.947480000000001</c:v>
                </c:pt>
                <c:pt idx="3691">
                  <c:v>11.94511</c:v>
                </c:pt>
                <c:pt idx="3692">
                  <c:v>11.943020000000001</c:v>
                </c:pt>
                <c:pt idx="3693">
                  <c:v>11.940899999999999</c:v>
                </c:pt>
                <c:pt idx="3694">
                  <c:v>11.938639999999999</c:v>
                </c:pt>
                <c:pt idx="3695">
                  <c:v>11.93618</c:v>
                </c:pt>
                <c:pt idx="3696">
                  <c:v>11.93379</c:v>
                </c:pt>
                <c:pt idx="3697">
                  <c:v>11.930910000000001</c:v>
                </c:pt>
                <c:pt idx="3698">
                  <c:v>11.92802</c:v>
                </c:pt>
                <c:pt idx="3699">
                  <c:v>11.9251</c:v>
                </c:pt>
                <c:pt idx="3700">
                  <c:v>11.921950000000001</c:v>
                </c:pt>
                <c:pt idx="3701">
                  <c:v>11.91872</c:v>
                </c:pt>
                <c:pt idx="3702">
                  <c:v>11.91554</c:v>
                </c:pt>
                <c:pt idx="3703">
                  <c:v>11.91231</c:v>
                </c:pt>
                <c:pt idx="3704">
                  <c:v>11.908939999999999</c:v>
                </c:pt>
                <c:pt idx="3705">
                  <c:v>11.90555</c:v>
                </c:pt>
                <c:pt idx="3706">
                  <c:v>11.901960000000001</c:v>
                </c:pt>
                <c:pt idx="3707">
                  <c:v>11.89845</c:v>
                </c:pt>
                <c:pt idx="3708">
                  <c:v>11.894920000000001</c:v>
                </c:pt>
                <c:pt idx="3709">
                  <c:v>11.891109999999999</c:v>
                </c:pt>
                <c:pt idx="3710">
                  <c:v>11.8873</c:v>
                </c:pt>
                <c:pt idx="3711">
                  <c:v>11.883470000000001</c:v>
                </c:pt>
                <c:pt idx="3712">
                  <c:v>11.87946</c:v>
                </c:pt>
                <c:pt idx="3713">
                  <c:v>11.875540000000001</c:v>
                </c:pt>
                <c:pt idx="3714">
                  <c:v>11.87135</c:v>
                </c:pt>
                <c:pt idx="3715">
                  <c:v>11.86716</c:v>
                </c:pt>
                <c:pt idx="3716">
                  <c:v>11.863020000000001</c:v>
                </c:pt>
                <c:pt idx="3717">
                  <c:v>11.858829999999999</c:v>
                </c:pt>
                <c:pt idx="3718">
                  <c:v>11.85431</c:v>
                </c:pt>
                <c:pt idx="3719">
                  <c:v>11.849880000000001</c:v>
                </c:pt>
                <c:pt idx="3720">
                  <c:v>11.84549</c:v>
                </c:pt>
                <c:pt idx="3721">
                  <c:v>11.841060000000001</c:v>
                </c:pt>
                <c:pt idx="3722">
                  <c:v>11.83672</c:v>
                </c:pt>
                <c:pt idx="3723">
                  <c:v>11.832039999999999</c:v>
                </c:pt>
                <c:pt idx="3724">
                  <c:v>11.82761</c:v>
                </c:pt>
                <c:pt idx="3725">
                  <c:v>11.82296</c:v>
                </c:pt>
                <c:pt idx="3726">
                  <c:v>11.818160000000001</c:v>
                </c:pt>
                <c:pt idx="3727">
                  <c:v>11.81331</c:v>
                </c:pt>
                <c:pt idx="3728">
                  <c:v>11.80855</c:v>
                </c:pt>
                <c:pt idx="3729">
                  <c:v>11.803979999999999</c:v>
                </c:pt>
                <c:pt idx="3730">
                  <c:v>11.79946</c:v>
                </c:pt>
                <c:pt idx="3731">
                  <c:v>11.79481</c:v>
                </c:pt>
                <c:pt idx="3732">
                  <c:v>11.78992</c:v>
                </c:pt>
                <c:pt idx="3733">
                  <c:v>11.78525</c:v>
                </c:pt>
                <c:pt idx="3734">
                  <c:v>11.780519999999999</c:v>
                </c:pt>
                <c:pt idx="3735">
                  <c:v>11.77604</c:v>
                </c:pt>
                <c:pt idx="3736">
                  <c:v>11.771470000000001</c:v>
                </c:pt>
                <c:pt idx="3737">
                  <c:v>11.766830000000001</c:v>
                </c:pt>
                <c:pt idx="3738">
                  <c:v>11.762079999999999</c:v>
                </c:pt>
                <c:pt idx="3739">
                  <c:v>11.757400000000001</c:v>
                </c:pt>
                <c:pt idx="3740">
                  <c:v>11.75248</c:v>
                </c:pt>
                <c:pt idx="3741">
                  <c:v>11.7476</c:v>
                </c:pt>
                <c:pt idx="3742">
                  <c:v>11.742699999999999</c:v>
                </c:pt>
                <c:pt idx="3743">
                  <c:v>11.737740000000001</c:v>
                </c:pt>
                <c:pt idx="3744">
                  <c:v>11.732760000000001</c:v>
                </c:pt>
                <c:pt idx="3745">
                  <c:v>11.72753</c:v>
                </c:pt>
                <c:pt idx="3746">
                  <c:v>11.72259</c:v>
                </c:pt>
                <c:pt idx="3747">
                  <c:v>11.717610000000001</c:v>
                </c:pt>
                <c:pt idx="3748">
                  <c:v>11.712859999999999</c:v>
                </c:pt>
                <c:pt idx="3749">
                  <c:v>11.708</c:v>
                </c:pt>
                <c:pt idx="3750">
                  <c:v>11.703099999999999</c:v>
                </c:pt>
                <c:pt idx="3751">
                  <c:v>11.69821</c:v>
                </c:pt>
                <c:pt idx="3752">
                  <c:v>11.69318</c:v>
                </c:pt>
                <c:pt idx="3753">
                  <c:v>11.688230000000001</c:v>
                </c:pt>
                <c:pt idx="3754">
                  <c:v>11.683439999999999</c:v>
                </c:pt>
                <c:pt idx="3755">
                  <c:v>11.67869</c:v>
                </c:pt>
                <c:pt idx="3756">
                  <c:v>11.673780000000001</c:v>
                </c:pt>
                <c:pt idx="3757">
                  <c:v>11.66887</c:v>
                </c:pt>
                <c:pt idx="3758">
                  <c:v>11.66408</c:v>
                </c:pt>
                <c:pt idx="3759">
                  <c:v>11.659179999999999</c:v>
                </c:pt>
                <c:pt idx="3760">
                  <c:v>11.654299999999999</c:v>
                </c:pt>
                <c:pt idx="3761">
                  <c:v>11.64944</c:v>
                </c:pt>
                <c:pt idx="3762">
                  <c:v>11.644729999999999</c:v>
                </c:pt>
                <c:pt idx="3763">
                  <c:v>11.63993</c:v>
                </c:pt>
                <c:pt idx="3764">
                  <c:v>11.63486</c:v>
                </c:pt>
                <c:pt idx="3765">
                  <c:v>11.63006</c:v>
                </c:pt>
                <c:pt idx="3766">
                  <c:v>11.62524</c:v>
                </c:pt>
                <c:pt idx="3767">
                  <c:v>11.620609999999999</c:v>
                </c:pt>
                <c:pt idx="3768">
                  <c:v>11.615880000000001</c:v>
                </c:pt>
                <c:pt idx="3769">
                  <c:v>11.61074</c:v>
                </c:pt>
                <c:pt idx="3770">
                  <c:v>11.605980000000001</c:v>
                </c:pt>
                <c:pt idx="3771">
                  <c:v>11.60131</c:v>
                </c:pt>
                <c:pt idx="3772">
                  <c:v>11.596579999999999</c:v>
                </c:pt>
                <c:pt idx="3773">
                  <c:v>11.591889999999999</c:v>
                </c:pt>
                <c:pt idx="3774">
                  <c:v>11.58732</c:v>
                </c:pt>
                <c:pt idx="3775">
                  <c:v>11.582560000000001</c:v>
                </c:pt>
                <c:pt idx="3776">
                  <c:v>11.577640000000001</c:v>
                </c:pt>
                <c:pt idx="3777">
                  <c:v>11.57267</c:v>
                </c:pt>
                <c:pt idx="3778">
                  <c:v>11.56794</c:v>
                </c:pt>
                <c:pt idx="3779">
                  <c:v>11.56378</c:v>
                </c:pt>
                <c:pt idx="3780">
                  <c:v>11.559240000000001</c:v>
                </c:pt>
                <c:pt idx="3781">
                  <c:v>11.554639999999999</c:v>
                </c:pt>
                <c:pt idx="3782">
                  <c:v>11.55026</c:v>
                </c:pt>
                <c:pt idx="3783">
                  <c:v>11.54576</c:v>
                </c:pt>
                <c:pt idx="3784">
                  <c:v>11.541399999999999</c:v>
                </c:pt>
                <c:pt idx="3785">
                  <c:v>11.53707</c:v>
                </c:pt>
                <c:pt idx="3786">
                  <c:v>11.53279</c:v>
                </c:pt>
                <c:pt idx="3787">
                  <c:v>11.528650000000001</c:v>
                </c:pt>
                <c:pt idx="3788">
                  <c:v>11.524419999999999</c:v>
                </c:pt>
                <c:pt idx="3789">
                  <c:v>11.51979</c:v>
                </c:pt>
                <c:pt idx="3790">
                  <c:v>11.51543</c:v>
                </c:pt>
                <c:pt idx="3791">
                  <c:v>11.5113</c:v>
                </c:pt>
                <c:pt idx="3792">
                  <c:v>11.507210000000001</c:v>
                </c:pt>
                <c:pt idx="3793">
                  <c:v>11.5032</c:v>
                </c:pt>
                <c:pt idx="3794">
                  <c:v>11.49898</c:v>
                </c:pt>
                <c:pt idx="3795">
                  <c:v>11.49469</c:v>
                </c:pt>
                <c:pt idx="3796">
                  <c:v>11.490830000000001</c:v>
                </c:pt>
                <c:pt idx="3797">
                  <c:v>11.486840000000001</c:v>
                </c:pt>
                <c:pt idx="3798">
                  <c:v>11.482710000000001</c:v>
                </c:pt>
                <c:pt idx="3799">
                  <c:v>11.47869</c:v>
                </c:pt>
                <c:pt idx="3800">
                  <c:v>11.4749</c:v>
                </c:pt>
                <c:pt idx="3801">
                  <c:v>11.47096</c:v>
                </c:pt>
                <c:pt idx="3802">
                  <c:v>11.467029999999999</c:v>
                </c:pt>
                <c:pt idx="3803">
                  <c:v>11.463039999999999</c:v>
                </c:pt>
                <c:pt idx="3804">
                  <c:v>11.459300000000001</c:v>
                </c:pt>
                <c:pt idx="3805">
                  <c:v>11.455769999999999</c:v>
                </c:pt>
                <c:pt idx="3806">
                  <c:v>11.45204</c:v>
                </c:pt>
                <c:pt idx="3807">
                  <c:v>11.44848</c:v>
                </c:pt>
                <c:pt idx="3808">
                  <c:v>11.44511</c:v>
                </c:pt>
                <c:pt idx="3809">
                  <c:v>11.44177</c:v>
                </c:pt>
                <c:pt idx="3810">
                  <c:v>11.43791</c:v>
                </c:pt>
                <c:pt idx="3811">
                  <c:v>11.43431</c:v>
                </c:pt>
                <c:pt idx="3812">
                  <c:v>11.43084</c:v>
                </c:pt>
                <c:pt idx="3813">
                  <c:v>11.427680000000001</c:v>
                </c:pt>
                <c:pt idx="3814">
                  <c:v>11.42432</c:v>
                </c:pt>
                <c:pt idx="3815">
                  <c:v>11.42094</c:v>
                </c:pt>
                <c:pt idx="3816">
                  <c:v>11.417450000000001</c:v>
                </c:pt>
                <c:pt idx="3817">
                  <c:v>11.414110000000001</c:v>
                </c:pt>
                <c:pt idx="3818">
                  <c:v>11.41062</c:v>
                </c:pt>
                <c:pt idx="3819">
                  <c:v>11.40737</c:v>
                </c:pt>
                <c:pt idx="3820">
                  <c:v>11.40461</c:v>
                </c:pt>
                <c:pt idx="3821">
                  <c:v>11.4016</c:v>
                </c:pt>
                <c:pt idx="3822">
                  <c:v>11.39855</c:v>
                </c:pt>
                <c:pt idx="3823">
                  <c:v>11.39565</c:v>
                </c:pt>
                <c:pt idx="3824">
                  <c:v>11.39278</c:v>
                </c:pt>
                <c:pt idx="3825">
                  <c:v>11.38984</c:v>
                </c:pt>
                <c:pt idx="3826">
                  <c:v>11.38716</c:v>
                </c:pt>
                <c:pt idx="3827">
                  <c:v>11.38458</c:v>
                </c:pt>
                <c:pt idx="3828">
                  <c:v>11.382009999999999</c:v>
                </c:pt>
                <c:pt idx="3829">
                  <c:v>11.37947</c:v>
                </c:pt>
                <c:pt idx="3830">
                  <c:v>11.376939999999999</c:v>
                </c:pt>
                <c:pt idx="3831">
                  <c:v>11.37453</c:v>
                </c:pt>
                <c:pt idx="3832">
                  <c:v>11.372070000000001</c:v>
                </c:pt>
                <c:pt idx="3833">
                  <c:v>11.36951</c:v>
                </c:pt>
                <c:pt idx="3834">
                  <c:v>11.36716</c:v>
                </c:pt>
                <c:pt idx="3835">
                  <c:v>11.36487</c:v>
                </c:pt>
                <c:pt idx="3836">
                  <c:v>11.362579999999999</c:v>
                </c:pt>
                <c:pt idx="3837">
                  <c:v>11.36017</c:v>
                </c:pt>
                <c:pt idx="3838">
                  <c:v>11.35797</c:v>
                </c:pt>
                <c:pt idx="3839">
                  <c:v>11.35577</c:v>
                </c:pt>
                <c:pt idx="3840">
                  <c:v>11.35342</c:v>
                </c:pt>
                <c:pt idx="3841">
                  <c:v>11.35107</c:v>
                </c:pt>
                <c:pt idx="3842">
                  <c:v>11.348940000000001</c:v>
                </c:pt>
                <c:pt idx="3843">
                  <c:v>11.346730000000001</c:v>
                </c:pt>
                <c:pt idx="3844">
                  <c:v>11.34478</c:v>
                </c:pt>
                <c:pt idx="3845">
                  <c:v>11.343059999999999</c:v>
                </c:pt>
                <c:pt idx="3846">
                  <c:v>11.341060000000001</c:v>
                </c:pt>
                <c:pt idx="3847">
                  <c:v>11.33916</c:v>
                </c:pt>
                <c:pt idx="3848">
                  <c:v>11.337389999999999</c:v>
                </c:pt>
                <c:pt idx="3849">
                  <c:v>11.33578</c:v>
                </c:pt>
                <c:pt idx="3850">
                  <c:v>11.33418</c:v>
                </c:pt>
                <c:pt idx="3851">
                  <c:v>11.332700000000001</c:v>
                </c:pt>
                <c:pt idx="3852">
                  <c:v>11.33137</c:v>
                </c:pt>
                <c:pt idx="3853">
                  <c:v>11.329980000000001</c:v>
                </c:pt>
                <c:pt idx="3854">
                  <c:v>11.328390000000001</c:v>
                </c:pt>
                <c:pt idx="3855">
                  <c:v>11.326610000000001</c:v>
                </c:pt>
                <c:pt idx="3856">
                  <c:v>11.32526</c:v>
                </c:pt>
                <c:pt idx="3857">
                  <c:v>11.324</c:v>
                </c:pt>
                <c:pt idx="3858">
                  <c:v>11.322760000000001</c:v>
                </c:pt>
                <c:pt idx="3859">
                  <c:v>11.321580000000001</c:v>
                </c:pt>
                <c:pt idx="3860">
                  <c:v>11.320499999999999</c:v>
                </c:pt>
                <c:pt idx="3861">
                  <c:v>11.319330000000001</c:v>
                </c:pt>
                <c:pt idx="3862">
                  <c:v>11.317959999999999</c:v>
                </c:pt>
                <c:pt idx="3863">
                  <c:v>11.31691</c:v>
                </c:pt>
                <c:pt idx="3864">
                  <c:v>11.316140000000001</c:v>
                </c:pt>
                <c:pt idx="3865">
                  <c:v>11.31561</c:v>
                </c:pt>
                <c:pt idx="3866">
                  <c:v>11.31499</c:v>
                </c:pt>
                <c:pt idx="3867">
                  <c:v>11.314310000000001</c:v>
                </c:pt>
                <c:pt idx="3868">
                  <c:v>11.31343</c:v>
                </c:pt>
                <c:pt idx="3869">
                  <c:v>11.31254</c:v>
                </c:pt>
                <c:pt idx="3870">
                  <c:v>11.3119</c:v>
                </c:pt>
                <c:pt idx="3871">
                  <c:v>11.31146</c:v>
                </c:pt>
                <c:pt idx="3872">
                  <c:v>11.310980000000001</c:v>
                </c:pt>
                <c:pt idx="3873">
                  <c:v>11.31044</c:v>
                </c:pt>
                <c:pt idx="3874">
                  <c:v>11.309850000000001</c:v>
                </c:pt>
                <c:pt idx="3875">
                  <c:v>11.30936</c:v>
                </c:pt>
                <c:pt idx="3876">
                  <c:v>11.30916</c:v>
                </c:pt>
                <c:pt idx="3877">
                  <c:v>11.308960000000001</c:v>
                </c:pt>
                <c:pt idx="3878">
                  <c:v>11.30913</c:v>
                </c:pt>
                <c:pt idx="3879">
                  <c:v>11.30918</c:v>
                </c:pt>
                <c:pt idx="3880">
                  <c:v>11.30936</c:v>
                </c:pt>
                <c:pt idx="3881">
                  <c:v>11.3096</c:v>
                </c:pt>
                <c:pt idx="3882">
                  <c:v>11.309950000000001</c:v>
                </c:pt>
                <c:pt idx="3883">
                  <c:v>11.310029999999999</c:v>
                </c:pt>
                <c:pt idx="3884">
                  <c:v>11.310359999999999</c:v>
                </c:pt>
                <c:pt idx="3885">
                  <c:v>11.3108</c:v>
                </c:pt>
                <c:pt idx="3886">
                  <c:v>11.310890000000001</c:v>
                </c:pt>
                <c:pt idx="3887">
                  <c:v>11.31128</c:v>
                </c:pt>
                <c:pt idx="3888">
                  <c:v>11.31156</c:v>
                </c:pt>
                <c:pt idx="3889">
                  <c:v>11.31212</c:v>
                </c:pt>
                <c:pt idx="3890">
                  <c:v>11.31245</c:v>
                </c:pt>
                <c:pt idx="3891">
                  <c:v>11.312799999999999</c:v>
                </c:pt>
                <c:pt idx="3892">
                  <c:v>11.313409999999999</c:v>
                </c:pt>
                <c:pt idx="3893">
                  <c:v>11.314410000000001</c:v>
                </c:pt>
                <c:pt idx="3894">
                  <c:v>11.315110000000001</c:v>
                </c:pt>
                <c:pt idx="3895">
                  <c:v>11.315849999999999</c:v>
                </c:pt>
                <c:pt idx="3896">
                  <c:v>11.316750000000001</c:v>
                </c:pt>
                <c:pt idx="3897">
                  <c:v>11.317600000000001</c:v>
                </c:pt>
                <c:pt idx="3898">
                  <c:v>11.31874</c:v>
                </c:pt>
                <c:pt idx="3899">
                  <c:v>11.31981</c:v>
                </c:pt>
                <c:pt idx="3900">
                  <c:v>11.32109</c:v>
                </c:pt>
                <c:pt idx="3901">
                  <c:v>11.32231</c:v>
                </c:pt>
                <c:pt idx="3902">
                  <c:v>11.323560000000001</c:v>
                </c:pt>
                <c:pt idx="3903">
                  <c:v>11.32499</c:v>
                </c:pt>
                <c:pt idx="3904">
                  <c:v>11.32677</c:v>
                </c:pt>
                <c:pt idx="3905">
                  <c:v>11.32822</c:v>
                </c:pt>
                <c:pt idx="3906">
                  <c:v>11.32981</c:v>
                </c:pt>
                <c:pt idx="3907">
                  <c:v>11.331340000000001</c:v>
                </c:pt>
                <c:pt idx="3908">
                  <c:v>11.332750000000001</c:v>
                </c:pt>
                <c:pt idx="3909">
                  <c:v>11.334160000000001</c:v>
                </c:pt>
                <c:pt idx="3910">
                  <c:v>11.33564</c:v>
                </c:pt>
                <c:pt idx="3911">
                  <c:v>11.337630000000001</c:v>
                </c:pt>
                <c:pt idx="3912">
                  <c:v>11.33933</c:v>
                </c:pt>
                <c:pt idx="3913">
                  <c:v>11.341189999999999</c:v>
                </c:pt>
                <c:pt idx="3914">
                  <c:v>11.34281</c:v>
                </c:pt>
                <c:pt idx="3915">
                  <c:v>11.3446</c:v>
                </c:pt>
                <c:pt idx="3916">
                  <c:v>11.346539999999999</c:v>
                </c:pt>
                <c:pt idx="3917">
                  <c:v>11.34869</c:v>
                </c:pt>
                <c:pt idx="3918">
                  <c:v>11.35088</c:v>
                </c:pt>
                <c:pt idx="3919">
                  <c:v>11.35338</c:v>
                </c:pt>
                <c:pt idx="3920">
                  <c:v>11.355930000000001</c:v>
                </c:pt>
                <c:pt idx="3921">
                  <c:v>11.35798</c:v>
                </c:pt>
                <c:pt idx="3922">
                  <c:v>11.360300000000001</c:v>
                </c:pt>
                <c:pt idx="3923">
                  <c:v>11.36253</c:v>
                </c:pt>
                <c:pt idx="3924">
                  <c:v>11.364739999999999</c:v>
                </c:pt>
                <c:pt idx="3925">
                  <c:v>11.36717</c:v>
                </c:pt>
                <c:pt idx="3926">
                  <c:v>11.369669999999999</c:v>
                </c:pt>
                <c:pt idx="3927">
                  <c:v>11.37199</c:v>
                </c:pt>
                <c:pt idx="3928">
                  <c:v>11.3743</c:v>
                </c:pt>
                <c:pt idx="3929">
                  <c:v>11.376580000000001</c:v>
                </c:pt>
                <c:pt idx="3930">
                  <c:v>11.37881</c:v>
                </c:pt>
                <c:pt idx="3931">
                  <c:v>11.38147</c:v>
                </c:pt>
                <c:pt idx="3932">
                  <c:v>11.38428</c:v>
                </c:pt>
                <c:pt idx="3933">
                  <c:v>11.386990000000001</c:v>
                </c:pt>
                <c:pt idx="3934">
                  <c:v>11.389989999999999</c:v>
                </c:pt>
                <c:pt idx="3935">
                  <c:v>11.392939999999999</c:v>
                </c:pt>
                <c:pt idx="3936">
                  <c:v>11.39592</c:v>
                </c:pt>
                <c:pt idx="3937">
                  <c:v>11.39897</c:v>
                </c:pt>
                <c:pt idx="3938">
                  <c:v>11.402100000000001</c:v>
                </c:pt>
                <c:pt idx="3939">
                  <c:v>11.40535</c:v>
                </c:pt>
                <c:pt idx="3940">
                  <c:v>11.408670000000001</c:v>
                </c:pt>
                <c:pt idx="3941">
                  <c:v>11.41194</c:v>
                </c:pt>
                <c:pt idx="3942">
                  <c:v>11.41508</c:v>
                </c:pt>
                <c:pt idx="3943">
                  <c:v>11.41827</c:v>
                </c:pt>
                <c:pt idx="3944">
                  <c:v>11.421340000000001</c:v>
                </c:pt>
                <c:pt idx="3945">
                  <c:v>11.42473</c:v>
                </c:pt>
                <c:pt idx="3946">
                  <c:v>11.427960000000001</c:v>
                </c:pt>
                <c:pt idx="3947">
                  <c:v>11.431469999999999</c:v>
                </c:pt>
                <c:pt idx="3948">
                  <c:v>11.435029999999999</c:v>
                </c:pt>
                <c:pt idx="3949">
                  <c:v>11.4384</c:v>
                </c:pt>
                <c:pt idx="3950">
                  <c:v>11.44204</c:v>
                </c:pt>
                <c:pt idx="3951">
                  <c:v>11.445779999999999</c:v>
                </c:pt>
                <c:pt idx="3952">
                  <c:v>11.4496</c:v>
                </c:pt>
                <c:pt idx="3953">
                  <c:v>11.453440000000001</c:v>
                </c:pt>
                <c:pt idx="3954">
                  <c:v>11.457599999999999</c:v>
                </c:pt>
                <c:pt idx="3955">
                  <c:v>11.46156</c:v>
                </c:pt>
                <c:pt idx="3956">
                  <c:v>11.465680000000001</c:v>
                </c:pt>
                <c:pt idx="3957">
                  <c:v>11.46964</c:v>
                </c:pt>
                <c:pt idx="3958">
                  <c:v>11.47376</c:v>
                </c:pt>
                <c:pt idx="3959">
                  <c:v>11.478020000000001</c:v>
                </c:pt>
                <c:pt idx="3960">
                  <c:v>11.48213</c:v>
                </c:pt>
                <c:pt idx="3961">
                  <c:v>11.486190000000001</c:v>
                </c:pt>
                <c:pt idx="3962">
                  <c:v>11.49039</c:v>
                </c:pt>
                <c:pt idx="3963">
                  <c:v>11.494899999999999</c:v>
                </c:pt>
                <c:pt idx="3964">
                  <c:v>11.499320000000001</c:v>
                </c:pt>
                <c:pt idx="3965">
                  <c:v>11.50351</c:v>
                </c:pt>
                <c:pt idx="3966">
                  <c:v>11.50789</c:v>
                </c:pt>
                <c:pt idx="3967">
                  <c:v>11.5123</c:v>
                </c:pt>
                <c:pt idx="3968">
                  <c:v>11.51666</c:v>
                </c:pt>
                <c:pt idx="3969">
                  <c:v>11.52116</c:v>
                </c:pt>
                <c:pt idx="3970">
                  <c:v>11.525740000000001</c:v>
                </c:pt>
                <c:pt idx="3971">
                  <c:v>11.53044</c:v>
                </c:pt>
                <c:pt idx="3972">
                  <c:v>11.5352</c:v>
                </c:pt>
                <c:pt idx="3973">
                  <c:v>11.53966</c:v>
                </c:pt>
                <c:pt idx="3974">
                  <c:v>11.544280000000001</c:v>
                </c:pt>
                <c:pt idx="3975">
                  <c:v>11.549580000000001</c:v>
                </c:pt>
                <c:pt idx="3976">
                  <c:v>11.55452</c:v>
                </c:pt>
                <c:pt idx="3977">
                  <c:v>11.55974</c:v>
                </c:pt>
                <c:pt idx="3978">
                  <c:v>11.56517</c:v>
                </c:pt>
                <c:pt idx="3979">
                  <c:v>11.57044</c:v>
                </c:pt>
                <c:pt idx="3980">
                  <c:v>11.5756</c:v>
                </c:pt>
                <c:pt idx="3981">
                  <c:v>11.58061</c:v>
                </c:pt>
                <c:pt idx="3982">
                  <c:v>11.58578</c:v>
                </c:pt>
                <c:pt idx="3983">
                  <c:v>11.59127</c:v>
                </c:pt>
                <c:pt idx="3984">
                  <c:v>11.59708</c:v>
                </c:pt>
                <c:pt idx="3985">
                  <c:v>11.602449999999999</c:v>
                </c:pt>
                <c:pt idx="3986">
                  <c:v>11.60821</c:v>
                </c:pt>
                <c:pt idx="3987">
                  <c:v>11.613860000000001</c:v>
                </c:pt>
                <c:pt idx="3988">
                  <c:v>11.61941</c:v>
                </c:pt>
                <c:pt idx="3989">
                  <c:v>11.624739999999999</c:v>
                </c:pt>
                <c:pt idx="3990">
                  <c:v>11.630509999999999</c:v>
                </c:pt>
                <c:pt idx="3991">
                  <c:v>11.636419999999999</c:v>
                </c:pt>
                <c:pt idx="3992">
                  <c:v>11.642379999999999</c:v>
                </c:pt>
                <c:pt idx="3993">
                  <c:v>11.648199999999999</c:v>
                </c:pt>
                <c:pt idx="3994">
                  <c:v>11.653549999999999</c:v>
                </c:pt>
                <c:pt idx="3995">
                  <c:v>11.659039999999999</c:v>
                </c:pt>
                <c:pt idx="3996">
                  <c:v>11.664540000000001</c:v>
                </c:pt>
                <c:pt idx="3997">
                  <c:v>11.67015</c:v>
                </c:pt>
                <c:pt idx="3998">
                  <c:v>11.675689999999999</c:v>
                </c:pt>
                <c:pt idx="3999">
                  <c:v>11.68197</c:v>
                </c:pt>
                <c:pt idx="4000">
                  <c:v>11.68782</c:v>
                </c:pt>
                <c:pt idx="4001">
                  <c:v>11.69354</c:v>
                </c:pt>
                <c:pt idx="4002">
                  <c:v>11.69927</c:v>
                </c:pt>
                <c:pt idx="4003">
                  <c:v>11.704929999999999</c:v>
                </c:pt>
                <c:pt idx="4004">
                  <c:v>11.71087</c:v>
                </c:pt>
                <c:pt idx="4005">
                  <c:v>11.71702</c:v>
                </c:pt>
                <c:pt idx="4006">
                  <c:v>11.72317</c:v>
                </c:pt>
                <c:pt idx="4007">
                  <c:v>11.729430000000001</c:v>
                </c:pt>
                <c:pt idx="4008">
                  <c:v>11.735799999999999</c:v>
                </c:pt>
                <c:pt idx="4009">
                  <c:v>11.741820000000001</c:v>
                </c:pt>
                <c:pt idx="4010">
                  <c:v>11.74802</c:v>
                </c:pt>
                <c:pt idx="4011">
                  <c:v>11.754490000000001</c:v>
                </c:pt>
                <c:pt idx="4012">
                  <c:v>11.760680000000001</c:v>
                </c:pt>
                <c:pt idx="4013">
                  <c:v>11.767010000000001</c:v>
                </c:pt>
                <c:pt idx="4014">
                  <c:v>11.77346</c:v>
                </c:pt>
                <c:pt idx="4015">
                  <c:v>11.779719999999999</c:v>
                </c:pt>
                <c:pt idx="4016">
                  <c:v>11.786049999999999</c:v>
                </c:pt>
                <c:pt idx="4017">
                  <c:v>11.79208</c:v>
                </c:pt>
                <c:pt idx="4018">
                  <c:v>11.79818</c:v>
                </c:pt>
                <c:pt idx="4019">
                  <c:v>11.804309999999999</c:v>
                </c:pt>
                <c:pt idx="4020">
                  <c:v>11.81058</c:v>
                </c:pt>
                <c:pt idx="4021">
                  <c:v>11.81653</c:v>
                </c:pt>
                <c:pt idx="4022">
                  <c:v>11.82268</c:v>
                </c:pt>
                <c:pt idx="4023">
                  <c:v>11.82888</c:v>
                </c:pt>
                <c:pt idx="4024">
                  <c:v>11.834989999999999</c:v>
                </c:pt>
                <c:pt idx="4025">
                  <c:v>11.84117</c:v>
                </c:pt>
                <c:pt idx="4026">
                  <c:v>11.84718</c:v>
                </c:pt>
                <c:pt idx="4027">
                  <c:v>11.853300000000001</c:v>
                </c:pt>
                <c:pt idx="4028">
                  <c:v>11.85951</c:v>
                </c:pt>
                <c:pt idx="4029">
                  <c:v>11.8658</c:v>
                </c:pt>
                <c:pt idx="4030">
                  <c:v>11.87196</c:v>
                </c:pt>
                <c:pt idx="4031">
                  <c:v>11.8782</c:v>
                </c:pt>
                <c:pt idx="4032">
                  <c:v>11.884510000000001</c:v>
                </c:pt>
                <c:pt idx="4033">
                  <c:v>11.8908</c:v>
                </c:pt>
                <c:pt idx="4034">
                  <c:v>11.8969</c:v>
                </c:pt>
                <c:pt idx="4035">
                  <c:v>11.902950000000001</c:v>
                </c:pt>
                <c:pt idx="4036">
                  <c:v>11.909420000000001</c:v>
                </c:pt>
                <c:pt idx="4037">
                  <c:v>11.91583</c:v>
                </c:pt>
                <c:pt idx="4038">
                  <c:v>11.92193</c:v>
                </c:pt>
                <c:pt idx="4039">
                  <c:v>11.92802</c:v>
                </c:pt>
                <c:pt idx="4040">
                  <c:v>11.93408</c:v>
                </c:pt>
                <c:pt idx="4041">
                  <c:v>11.940530000000001</c:v>
                </c:pt>
                <c:pt idx="4042">
                  <c:v>11.94688</c:v>
                </c:pt>
                <c:pt idx="4043">
                  <c:v>11.953239999999999</c:v>
                </c:pt>
                <c:pt idx="4044">
                  <c:v>11.95964</c:v>
                </c:pt>
                <c:pt idx="4045">
                  <c:v>11.96599</c:v>
                </c:pt>
                <c:pt idx="4046">
                  <c:v>11.971959999999999</c:v>
                </c:pt>
                <c:pt idx="4047">
                  <c:v>11.9781</c:v>
                </c:pt>
                <c:pt idx="4048">
                  <c:v>11.98441</c:v>
                </c:pt>
                <c:pt idx="4049">
                  <c:v>11.99094</c:v>
                </c:pt>
                <c:pt idx="4050">
                  <c:v>11.99732</c:v>
                </c:pt>
                <c:pt idx="4051">
                  <c:v>12.003640000000001</c:v>
                </c:pt>
                <c:pt idx="4052">
                  <c:v>12.009880000000001</c:v>
                </c:pt>
                <c:pt idx="4053">
                  <c:v>12.0161</c:v>
                </c:pt>
                <c:pt idx="4054">
                  <c:v>12.02211</c:v>
                </c:pt>
                <c:pt idx="4055">
                  <c:v>12.02844</c:v>
                </c:pt>
                <c:pt idx="4056">
                  <c:v>12.034800000000001</c:v>
                </c:pt>
                <c:pt idx="4057">
                  <c:v>12.0412</c:v>
                </c:pt>
                <c:pt idx="4058">
                  <c:v>12.04743</c:v>
                </c:pt>
                <c:pt idx="4059">
                  <c:v>12.053599999999999</c:v>
                </c:pt>
                <c:pt idx="4060">
                  <c:v>12.06001</c:v>
                </c:pt>
                <c:pt idx="4061">
                  <c:v>12.06616</c:v>
                </c:pt>
                <c:pt idx="4062">
                  <c:v>12.07241</c:v>
                </c:pt>
                <c:pt idx="4063">
                  <c:v>12.078720000000001</c:v>
                </c:pt>
                <c:pt idx="4064">
                  <c:v>12.0852</c:v>
                </c:pt>
                <c:pt idx="4065">
                  <c:v>12.09154</c:v>
                </c:pt>
                <c:pt idx="4066">
                  <c:v>12.097899999999999</c:v>
                </c:pt>
                <c:pt idx="4067">
                  <c:v>12.10417</c:v>
                </c:pt>
                <c:pt idx="4068">
                  <c:v>12.11046</c:v>
                </c:pt>
                <c:pt idx="4069">
                  <c:v>12.11664</c:v>
                </c:pt>
                <c:pt idx="4070">
                  <c:v>12.12279</c:v>
                </c:pt>
                <c:pt idx="4071">
                  <c:v>12.129110000000001</c:v>
                </c:pt>
                <c:pt idx="4072">
                  <c:v>12.13531</c:v>
                </c:pt>
                <c:pt idx="4073">
                  <c:v>12.141769999999999</c:v>
                </c:pt>
                <c:pt idx="4074">
                  <c:v>12.148300000000001</c:v>
                </c:pt>
                <c:pt idx="4075">
                  <c:v>12.154719999999999</c:v>
                </c:pt>
                <c:pt idx="4076">
                  <c:v>12.16112</c:v>
                </c:pt>
                <c:pt idx="4077">
                  <c:v>12.167590000000001</c:v>
                </c:pt>
                <c:pt idx="4078">
                  <c:v>12.174160000000001</c:v>
                </c:pt>
                <c:pt idx="4079">
                  <c:v>12.180630000000001</c:v>
                </c:pt>
                <c:pt idx="4080">
                  <c:v>12.187250000000001</c:v>
                </c:pt>
                <c:pt idx="4081">
                  <c:v>12.193720000000001</c:v>
                </c:pt>
                <c:pt idx="4082">
                  <c:v>12.20017</c:v>
                </c:pt>
                <c:pt idx="4083">
                  <c:v>12.206630000000001</c:v>
                </c:pt>
                <c:pt idx="4084">
                  <c:v>12.21288</c:v>
                </c:pt>
                <c:pt idx="4085">
                  <c:v>12.219239999999999</c:v>
                </c:pt>
                <c:pt idx="4086">
                  <c:v>12.225630000000001</c:v>
                </c:pt>
                <c:pt idx="4087">
                  <c:v>12.23207</c:v>
                </c:pt>
                <c:pt idx="4088">
                  <c:v>12.238479999999999</c:v>
                </c:pt>
                <c:pt idx="4089">
                  <c:v>12.24475</c:v>
                </c:pt>
                <c:pt idx="4090">
                  <c:v>12.2509</c:v>
                </c:pt>
                <c:pt idx="4091">
                  <c:v>12.257289999999999</c:v>
                </c:pt>
                <c:pt idx="4092">
                  <c:v>12.26376</c:v>
                </c:pt>
                <c:pt idx="4093">
                  <c:v>12.2699</c:v>
                </c:pt>
                <c:pt idx="4094">
                  <c:v>12.27633</c:v>
                </c:pt>
                <c:pt idx="4095">
                  <c:v>12.282859999999999</c:v>
                </c:pt>
                <c:pt idx="4096">
                  <c:v>12.28931</c:v>
                </c:pt>
                <c:pt idx="4097">
                  <c:v>12.295590000000001</c:v>
                </c:pt>
                <c:pt idx="4098">
                  <c:v>12.30199</c:v>
                </c:pt>
                <c:pt idx="4099">
                  <c:v>12.308809999999999</c:v>
                </c:pt>
                <c:pt idx="4100">
                  <c:v>12.315200000000001</c:v>
                </c:pt>
                <c:pt idx="4101">
                  <c:v>12.32141</c:v>
                </c:pt>
                <c:pt idx="4102">
                  <c:v>12.327719999999999</c:v>
                </c:pt>
                <c:pt idx="4103">
                  <c:v>12.33433</c:v>
                </c:pt>
                <c:pt idx="4104">
                  <c:v>12.3407</c:v>
                </c:pt>
                <c:pt idx="4105">
                  <c:v>12.34676</c:v>
                </c:pt>
                <c:pt idx="4106">
                  <c:v>12.35309</c:v>
                </c:pt>
                <c:pt idx="4107">
                  <c:v>12.35928</c:v>
                </c:pt>
                <c:pt idx="4108">
                  <c:v>12.36537</c:v>
                </c:pt>
                <c:pt idx="4109">
                  <c:v>12.37144</c:v>
                </c:pt>
                <c:pt idx="4110">
                  <c:v>12.37778</c:v>
                </c:pt>
                <c:pt idx="4111">
                  <c:v>12.38414</c:v>
                </c:pt>
                <c:pt idx="4112">
                  <c:v>12.39059</c:v>
                </c:pt>
                <c:pt idx="4113">
                  <c:v>12.39677</c:v>
                </c:pt>
                <c:pt idx="4114">
                  <c:v>12.40293</c:v>
                </c:pt>
                <c:pt idx="4115">
                  <c:v>12.409230000000001</c:v>
                </c:pt>
                <c:pt idx="4116">
                  <c:v>12.4152</c:v>
                </c:pt>
                <c:pt idx="4117">
                  <c:v>12.42155</c:v>
                </c:pt>
                <c:pt idx="4118">
                  <c:v>12.427960000000001</c:v>
                </c:pt>
                <c:pt idx="4119">
                  <c:v>12.433949999999999</c:v>
                </c:pt>
                <c:pt idx="4120">
                  <c:v>12.44022</c:v>
                </c:pt>
                <c:pt idx="4121">
                  <c:v>12.446569999999999</c:v>
                </c:pt>
                <c:pt idx="4122">
                  <c:v>12.452859999999999</c:v>
                </c:pt>
                <c:pt idx="4123">
                  <c:v>12.45898</c:v>
                </c:pt>
                <c:pt idx="4124">
                  <c:v>12.46522</c:v>
                </c:pt>
                <c:pt idx="4125">
                  <c:v>12.47128</c:v>
                </c:pt>
                <c:pt idx="4126">
                  <c:v>12.47766</c:v>
                </c:pt>
                <c:pt idx="4127">
                  <c:v>12.483890000000001</c:v>
                </c:pt>
                <c:pt idx="4128">
                  <c:v>12.489929999999999</c:v>
                </c:pt>
                <c:pt idx="4129">
                  <c:v>12.496219999999999</c:v>
                </c:pt>
                <c:pt idx="4130">
                  <c:v>12.5024</c:v>
                </c:pt>
                <c:pt idx="4131">
                  <c:v>12.50848</c:v>
                </c:pt>
                <c:pt idx="4132">
                  <c:v>12.51441</c:v>
                </c:pt>
                <c:pt idx="4133">
                  <c:v>12.52042</c:v>
                </c:pt>
                <c:pt idx="4134">
                  <c:v>12.526680000000001</c:v>
                </c:pt>
                <c:pt idx="4135">
                  <c:v>12.533200000000001</c:v>
                </c:pt>
                <c:pt idx="4136">
                  <c:v>12.53931</c:v>
                </c:pt>
                <c:pt idx="4137">
                  <c:v>12.54527</c:v>
                </c:pt>
                <c:pt idx="4138">
                  <c:v>12.55147</c:v>
                </c:pt>
                <c:pt idx="4139">
                  <c:v>12.557600000000001</c:v>
                </c:pt>
                <c:pt idx="4140">
                  <c:v>12.563800000000001</c:v>
                </c:pt>
                <c:pt idx="4141">
                  <c:v>12.570130000000001</c:v>
                </c:pt>
                <c:pt idx="4142">
                  <c:v>12.57638</c:v>
                </c:pt>
                <c:pt idx="4143">
                  <c:v>12.58273</c:v>
                </c:pt>
                <c:pt idx="4144">
                  <c:v>12.58883</c:v>
                </c:pt>
                <c:pt idx="4145">
                  <c:v>12.59497</c:v>
                </c:pt>
                <c:pt idx="4146">
                  <c:v>12.601139999999999</c:v>
                </c:pt>
                <c:pt idx="4147">
                  <c:v>12.6076</c:v>
                </c:pt>
                <c:pt idx="4148">
                  <c:v>12.613950000000001</c:v>
                </c:pt>
                <c:pt idx="4149">
                  <c:v>12.620279999999999</c:v>
                </c:pt>
                <c:pt idx="4150">
                  <c:v>12.626620000000001</c:v>
                </c:pt>
                <c:pt idx="4151">
                  <c:v>12.632820000000001</c:v>
                </c:pt>
                <c:pt idx="4152">
                  <c:v>12.63883</c:v>
                </c:pt>
                <c:pt idx="4153">
                  <c:v>12.6449</c:v>
                </c:pt>
                <c:pt idx="4154">
                  <c:v>12.650740000000001</c:v>
                </c:pt>
                <c:pt idx="4155">
                  <c:v>12.656409999999999</c:v>
                </c:pt>
                <c:pt idx="4156">
                  <c:v>12.66236</c:v>
                </c:pt>
                <c:pt idx="4157">
                  <c:v>12.66831</c:v>
                </c:pt>
                <c:pt idx="4158">
                  <c:v>12.674379999999999</c:v>
                </c:pt>
                <c:pt idx="4159">
                  <c:v>12.68032</c:v>
                </c:pt>
                <c:pt idx="4160">
                  <c:v>12.68599</c:v>
                </c:pt>
                <c:pt idx="4161">
                  <c:v>12.69177</c:v>
                </c:pt>
                <c:pt idx="4162">
                  <c:v>12.69781</c:v>
                </c:pt>
                <c:pt idx="4163">
                  <c:v>12.70374</c:v>
                </c:pt>
                <c:pt idx="4164">
                  <c:v>12.710050000000001</c:v>
                </c:pt>
                <c:pt idx="4165">
                  <c:v>12.71636</c:v>
                </c:pt>
                <c:pt idx="4166">
                  <c:v>12.7227</c:v>
                </c:pt>
                <c:pt idx="4167">
                  <c:v>12.72892</c:v>
                </c:pt>
                <c:pt idx="4168">
                  <c:v>12.734959999999999</c:v>
                </c:pt>
                <c:pt idx="4169">
                  <c:v>12.74099</c:v>
                </c:pt>
                <c:pt idx="4170">
                  <c:v>12.74708</c:v>
                </c:pt>
                <c:pt idx="4171">
                  <c:v>12.753019999999999</c:v>
                </c:pt>
                <c:pt idx="4172">
                  <c:v>12.758889999999999</c:v>
                </c:pt>
                <c:pt idx="4173">
                  <c:v>12.76488</c:v>
                </c:pt>
                <c:pt idx="4174">
                  <c:v>12.77098</c:v>
                </c:pt>
                <c:pt idx="4175">
                  <c:v>12.77704</c:v>
                </c:pt>
                <c:pt idx="4176">
                  <c:v>12.783010000000001</c:v>
                </c:pt>
                <c:pt idx="4177">
                  <c:v>12.78889</c:v>
                </c:pt>
                <c:pt idx="4178">
                  <c:v>12.79485</c:v>
                </c:pt>
                <c:pt idx="4179">
                  <c:v>12.80101</c:v>
                </c:pt>
                <c:pt idx="4180">
                  <c:v>12.807119999999999</c:v>
                </c:pt>
                <c:pt idx="4181">
                  <c:v>12.813230000000001</c:v>
                </c:pt>
                <c:pt idx="4182">
                  <c:v>12.819520000000001</c:v>
                </c:pt>
                <c:pt idx="4183">
                  <c:v>12.825609999999999</c:v>
                </c:pt>
                <c:pt idx="4184">
                  <c:v>12.8315</c:v>
                </c:pt>
                <c:pt idx="4185">
                  <c:v>12.83722</c:v>
                </c:pt>
                <c:pt idx="4186">
                  <c:v>12.84315</c:v>
                </c:pt>
                <c:pt idx="4187">
                  <c:v>12.849069999999999</c:v>
                </c:pt>
                <c:pt idx="4188">
                  <c:v>12.854749999999999</c:v>
                </c:pt>
                <c:pt idx="4189">
                  <c:v>12.86041</c:v>
                </c:pt>
                <c:pt idx="4190">
                  <c:v>12.866110000000001</c:v>
                </c:pt>
                <c:pt idx="4191">
                  <c:v>12.87181</c:v>
                </c:pt>
                <c:pt idx="4192">
                  <c:v>12.877520000000001</c:v>
                </c:pt>
                <c:pt idx="4193">
                  <c:v>12.883100000000001</c:v>
                </c:pt>
                <c:pt idx="4194">
                  <c:v>12.888579999999999</c:v>
                </c:pt>
                <c:pt idx="4195">
                  <c:v>12.89414</c:v>
                </c:pt>
                <c:pt idx="4196">
                  <c:v>12.89981</c:v>
                </c:pt>
                <c:pt idx="4197">
                  <c:v>12.905279999999999</c:v>
                </c:pt>
                <c:pt idx="4198">
                  <c:v>12.910819999999999</c:v>
                </c:pt>
                <c:pt idx="4199">
                  <c:v>12.91653</c:v>
                </c:pt>
                <c:pt idx="4200">
                  <c:v>12.922269999999999</c:v>
                </c:pt>
                <c:pt idx="4201">
                  <c:v>12.92802</c:v>
                </c:pt>
                <c:pt idx="4202">
                  <c:v>12.933960000000001</c:v>
                </c:pt>
                <c:pt idx="4203">
                  <c:v>12.93995</c:v>
                </c:pt>
                <c:pt idx="4204">
                  <c:v>12.9459</c:v>
                </c:pt>
                <c:pt idx="4205">
                  <c:v>12.95194</c:v>
                </c:pt>
                <c:pt idx="4206">
                  <c:v>12.957789999999999</c:v>
                </c:pt>
                <c:pt idx="4207">
                  <c:v>12.96374</c:v>
                </c:pt>
                <c:pt idx="4208">
                  <c:v>12.96968</c:v>
                </c:pt>
                <c:pt idx="4209">
                  <c:v>12.97532</c:v>
                </c:pt>
                <c:pt idx="4210">
                  <c:v>12.98122</c:v>
                </c:pt>
                <c:pt idx="4211">
                  <c:v>12.987069999999999</c:v>
                </c:pt>
                <c:pt idx="4212">
                  <c:v>12.99255</c:v>
                </c:pt>
                <c:pt idx="4213">
                  <c:v>12.99851</c:v>
                </c:pt>
                <c:pt idx="4214">
                  <c:v>13.00441</c:v>
                </c:pt>
                <c:pt idx="4215">
                  <c:v>13.01022</c:v>
                </c:pt>
                <c:pt idx="4216">
                  <c:v>13.01576</c:v>
                </c:pt>
                <c:pt idx="4217">
                  <c:v>13.021409999999999</c:v>
                </c:pt>
                <c:pt idx="4218">
                  <c:v>13.02745</c:v>
                </c:pt>
                <c:pt idx="4219">
                  <c:v>13.033329999999999</c:v>
                </c:pt>
                <c:pt idx="4220">
                  <c:v>13.03914</c:v>
                </c:pt>
                <c:pt idx="4221">
                  <c:v>13.04505</c:v>
                </c:pt>
                <c:pt idx="4222">
                  <c:v>13.050979999999999</c:v>
                </c:pt>
                <c:pt idx="4223">
                  <c:v>13.05672</c:v>
                </c:pt>
                <c:pt idx="4224">
                  <c:v>13.062340000000001</c:v>
                </c:pt>
                <c:pt idx="4225">
                  <c:v>13.06813</c:v>
                </c:pt>
                <c:pt idx="4226">
                  <c:v>13.07377</c:v>
                </c:pt>
                <c:pt idx="4227">
                  <c:v>13.07931</c:v>
                </c:pt>
                <c:pt idx="4228">
                  <c:v>13.08483</c:v>
                </c:pt>
                <c:pt idx="4229">
                  <c:v>13.090780000000001</c:v>
                </c:pt>
                <c:pt idx="4230">
                  <c:v>13.096590000000001</c:v>
                </c:pt>
                <c:pt idx="4231">
                  <c:v>13.10228</c:v>
                </c:pt>
                <c:pt idx="4232">
                  <c:v>13.10821</c:v>
                </c:pt>
                <c:pt idx="4233">
                  <c:v>13.11384</c:v>
                </c:pt>
                <c:pt idx="4234">
                  <c:v>13.11952</c:v>
                </c:pt>
                <c:pt idx="4235">
                  <c:v>13.12532</c:v>
                </c:pt>
                <c:pt idx="4236">
                  <c:v>13.131349999999999</c:v>
                </c:pt>
                <c:pt idx="4237">
                  <c:v>13.137510000000001</c:v>
                </c:pt>
                <c:pt idx="4238">
                  <c:v>13.143560000000001</c:v>
                </c:pt>
                <c:pt idx="4239">
                  <c:v>13.1493</c:v>
                </c:pt>
                <c:pt idx="4240">
                  <c:v>13.15512</c:v>
                </c:pt>
                <c:pt idx="4241">
                  <c:v>13.16123</c:v>
                </c:pt>
                <c:pt idx="4242">
                  <c:v>13.16727</c:v>
                </c:pt>
                <c:pt idx="4243">
                  <c:v>13.17334</c:v>
                </c:pt>
                <c:pt idx="4244">
                  <c:v>13.179510000000001</c:v>
                </c:pt>
                <c:pt idx="4245">
                  <c:v>13.18539</c:v>
                </c:pt>
                <c:pt idx="4246">
                  <c:v>13.191599999999999</c:v>
                </c:pt>
                <c:pt idx="4247">
                  <c:v>13.197710000000001</c:v>
                </c:pt>
                <c:pt idx="4248">
                  <c:v>13.203889999999999</c:v>
                </c:pt>
                <c:pt idx="4249">
                  <c:v>13.21001</c:v>
                </c:pt>
                <c:pt idx="4250">
                  <c:v>13.21585</c:v>
                </c:pt>
                <c:pt idx="4251">
                  <c:v>13.221869999999999</c:v>
                </c:pt>
                <c:pt idx="4252">
                  <c:v>13.227790000000001</c:v>
                </c:pt>
                <c:pt idx="4253">
                  <c:v>13.233599999999999</c:v>
                </c:pt>
                <c:pt idx="4254">
                  <c:v>13.23967</c:v>
                </c:pt>
                <c:pt idx="4255">
                  <c:v>13.24582</c:v>
                </c:pt>
                <c:pt idx="4256">
                  <c:v>13.25178</c:v>
                </c:pt>
                <c:pt idx="4257">
                  <c:v>13.257860000000001</c:v>
                </c:pt>
                <c:pt idx="4258">
                  <c:v>13.26371</c:v>
                </c:pt>
                <c:pt idx="4259">
                  <c:v>13.269679999999999</c:v>
                </c:pt>
                <c:pt idx="4260">
                  <c:v>13.27608</c:v>
                </c:pt>
                <c:pt idx="4261">
                  <c:v>13.28176</c:v>
                </c:pt>
                <c:pt idx="4262">
                  <c:v>13.2873</c:v>
                </c:pt>
                <c:pt idx="4263">
                  <c:v>13.293150000000001</c:v>
                </c:pt>
                <c:pt idx="4264">
                  <c:v>13.299010000000001</c:v>
                </c:pt>
                <c:pt idx="4265">
                  <c:v>13.304959999999999</c:v>
                </c:pt>
                <c:pt idx="4266">
                  <c:v>13.311</c:v>
                </c:pt>
                <c:pt idx="4267">
                  <c:v>13.316750000000001</c:v>
                </c:pt>
                <c:pt idx="4268">
                  <c:v>13.322369999999999</c:v>
                </c:pt>
                <c:pt idx="4269">
                  <c:v>13.328250000000001</c:v>
                </c:pt>
                <c:pt idx="4270">
                  <c:v>13.334110000000001</c:v>
                </c:pt>
                <c:pt idx="4271">
                  <c:v>13.33994</c:v>
                </c:pt>
                <c:pt idx="4272">
                  <c:v>13.346030000000001</c:v>
                </c:pt>
                <c:pt idx="4273">
                  <c:v>13.351789999999999</c:v>
                </c:pt>
                <c:pt idx="4274">
                  <c:v>13.357570000000001</c:v>
                </c:pt>
                <c:pt idx="4275">
                  <c:v>13.363189999999999</c:v>
                </c:pt>
                <c:pt idx="4276">
                  <c:v>13.368639999999999</c:v>
                </c:pt>
                <c:pt idx="4277">
                  <c:v>13.37433</c:v>
                </c:pt>
                <c:pt idx="4278">
                  <c:v>13.380140000000001</c:v>
                </c:pt>
                <c:pt idx="4279">
                  <c:v>13.38579</c:v>
                </c:pt>
                <c:pt idx="4280">
                  <c:v>13.39129</c:v>
                </c:pt>
                <c:pt idx="4281">
                  <c:v>13.397119999999999</c:v>
                </c:pt>
                <c:pt idx="4282">
                  <c:v>13.40259</c:v>
                </c:pt>
                <c:pt idx="4283">
                  <c:v>13.40814</c:v>
                </c:pt>
                <c:pt idx="4284">
                  <c:v>13.4137</c:v>
                </c:pt>
                <c:pt idx="4285">
                  <c:v>13.41919</c:v>
                </c:pt>
                <c:pt idx="4286">
                  <c:v>13.42449</c:v>
                </c:pt>
                <c:pt idx="4287">
                  <c:v>13.42981</c:v>
                </c:pt>
                <c:pt idx="4288">
                  <c:v>13.435040000000001</c:v>
                </c:pt>
                <c:pt idx="4289">
                  <c:v>13.440250000000001</c:v>
                </c:pt>
                <c:pt idx="4290">
                  <c:v>13.445209999999999</c:v>
                </c:pt>
                <c:pt idx="4291">
                  <c:v>13.45022</c:v>
                </c:pt>
                <c:pt idx="4292">
                  <c:v>13.45533</c:v>
                </c:pt>
                <c:pt idx="4293">
                  <c:v>13.460570000000001</c:v>
                </c:pt>
                <c:pt idx="4294">
                  <c:v>13.46552</c:v>
                </c:pt>
                <c:pt idx="4295">
                  <c:v>13.47034</c:v>
                </c:pt>
                <c:pt idx="4296">
                  <c:v>13.4754</c:v>
                </c:pt>
                <c:pt idx="4297">
                  <c:v>13.48038</c:v>
                </c:pt>
                <c:pt idx="4298">
                  <c:v>13.485469999999999</c:v>
                </c:pt>
                <c:pt idx="4299">
                  <c:v>13.490460000000001</c:v>
                </c:pt>
                <c:pt idx="4300">
                  <c:v>13.49545</c:v>
                </c:pt>
                <c:pt idx="4301">
                  <c:v>13.500439999999999</c:v>
                </c:pt>
                <c:pt idx="4302">
                  <c:v>13.50553</c:v>
                </c:pt>
                <c:pt idx="4303">
                  <c:v>13.51064</c:v>
                </c:pt>
                <c:pt idx="4304">
                  <c:v>13.515639999999999</c:v>
                </c:pt>
                <c:pt idx="4305">
                  <c:v>13.520759999999999</c:v>
                </c:pt>
                <c:pt idx="4306">
                  <c:v>13.52577</c:v>
                </c:pt>
                <c:pt idx="4307">
                  <c:v>13.5307</c:v>
                </c:pt>
                <c:pt idx="4308">
                  <c:v>13.53546</c:v>
                </c:pt>
                <c:pt idx="4309">
                  <c:v>13.540279999999999</c:v>
                </c:pt>
                <c:pt idx="4310">
                  <c:v>13.545019999999999</c:v>
                </c:pt>
                <c:pt idx="4311">
                  <c:v>13.54965</c:v>
                </c:pt>
                <c:pt idx="4312">
                  <c:v>13.55444</c:v>
                </c:pt>
                <c:pt idx="4313">
                  <c:v>13.558680000000001</c:v>
                </c:pt>
                <c:pt idx="4314">
                  <c:v>13.563190000000001</c:v>
                </c:pt>
                <c:pt idx="4315">
                  <c:v>13.567830000000001</c:v>
                </c:pt>
                <c:pt idx="4316">
                  <c:v>13.572430000000001</c:v>
                </c:pt>
                <c:pt idx="4317">
                  <c:v>13.57696</c:v>
                </c:pt>
                <c:pt idx="4318">
                  <c:v>13.58161</c:v>
                </c:pt>
                <c:pt idx="4319">
                  <c:v>13.58623</c:v>
                </c:pt>
                <c:pt idx="4320">
                  <c:v>13.590920000000001</c:v>
                </c:pt>
                <c:pt idx="4321">
                  <c:v>13.595599999999999</c:v>
                </c:pt>
                <c:pt idx="4322">
                  <c:v>13.600099999999999</c:v>
                </c:pt>
                <c:pt idx="4323">
                  <c:v>13.60491</c:v>
                </c:pt>
                <c:pt idx="4324">
                  <c:v>13.60929</c:v>
                </c:pt>
                <c:pt idx="4325">
                  <c:v>13.61369</c:v>
                </c:pt>
                <c:pt idx="4326">
                  <c:v>13.61796</c:v>
                </c:pt>
                <c:pt idx="4327">
                  <c:v>13.622059999999999</c:v>
                </c:pt>
                <c:pt idx="4328">
                  <c:v>13.62642</c:v>
                </c:pt>
                <c:pt idx="4329">
                  <c:v>13.63068</c:v>
                </c:pt>
                <c:pt idx="4330">
                  <c:v>13.63496</c:v>
                </c:pt>
                <c:pt idx="4331">
                  <c:v>13.639089999999999</c:v>
                </c:pt>
                <c:pt idx="4332">
                  <c:v>13.643179999999999</c:v>
                </c:pt>
                <c:pt idx="4333">
                  <c:v>13.647489999999999</c:v>
                </c:pt>
                <c:pt idx="4334">
                  <c:v>13.65194</c:v>
                </c:pt>
                <c:pt idx="4335">
                  <c:v>13.656359999999999</c:v>
                </c:pt>
                <c:pt idx="4336">
                  <c:v>13.66084</c:v>
                </c:pt>
                <c:pt idx="4337">
                  <c:v>13.66525</c:v>
                </c:pt>
                <c:pt idx="4338">
                  <c:v>13.669230000000001</c:v>
                </c:pt>
                <c:pt idx="4339">
                  <c:v>13.67327</c:v>
                </c:pt>
                <c:pt idx="4340">
                  <c:v>13.677199999999999</c:v>
                </c:pt>
                <c:pt idx="4341">
                  <c:v>13.68121</c:v>
                </c:pt>
                <c:pt idx="4342">
                  <c:v>13.685219999999999</c:v>
                </c:pt>
                <c:pt idx="4343">
                  <c:v>13.689109999999999</c:v>
                </c:pt>
                <c:pt idx="4344">
                  <c:v>13.692959999999999</c:v>
                </c:pt>
                <c:pt idx="4345">
                  <c:v>13.69694</c:v>
                </c:pt>
                <c:pt idx="4346">
                  <c:v>13.700810000000001</c:v>
                </c:pt>
                <c:pt idx="4347">
                  <c:v>13.704789999999999</c:v>
                </c:pt>
                <c:pt idx="4348">
                  <c:v>13.708959999999999</c:v>
                </c:pt>
                <c:pt idx="4349">
                  <c:v>13.71308</c:v>
                </c:pt>
                <c:pt idx="4350">
                  <c:v>13.717269999999999</c:v>
                </c:pt>
                <c:pt idx="4351">
                  <c:v>13.72134</c:v>
                </c:pt>
                <c:pt idx="4352">
                  <c:v>13.72526</c:v>
                </c:pt>
                <c:pt idx="4353">
                  <c:v>13.729229999999999</c:v>
                </c:pt>
                <c:pt idx="4354">
                  <c:v>13.73344</c:v>
                </c:pt>
                <c:pt idx="4355">
                  <c:v>13.737209999999999</c:v>
                </c:pt>
                <c:pt idx="4356">
                  <c:v>13.74126</c:v>
                </c:pt>
                <c:pt idx="4357">
                  <c:v>13.7454</c:v>
                </c:pt>
                <c:pt idx="4358">
                  <c:v>13.74938</c:v>
                </c:pt>
                <c:pt idx="4359">
                  <c:v>13.75329</c:v>
                </c:pt>
                <c:pt idx="4360">
                  <c:v>13.757210000000001</c:v>
                </c:pt>
                <c:pt idx="4361">
                  <c:v>13.761089999999999</c:v>
                </c:pt>
                <c:pt idx="4362">
                  <c:v>13.76487</c:v>
                </c:pt>
                <c:pt idx="4363">
                  <c:v>13.768509999999999</c:v>
                </c:pt>
                <c:pt idx="4364">
                  <c:v>13.77177</c:v>
                </c:pt>
                <c:pt idx="4365">
                  <c:v>13.7751</c:v>
                </c:pt>
                <c:pt idx="4366">
                  <c:v>13.77838</c:v>
                </c:pt>
                <c:pt idx="4367">
                  <c:v>13.78166</c:v>
                </c:pt>
                <c:pt idx="4368">
                  <c:v>13.78491</c:v>
                </c:pt>
                <c:pt idx="4369">
                  <c:v>13.788019999999999</c:v>
                </c:pt>
                <c:pt idx="4370">
                  <c:v>13.790839999999999</c:v>
                </c:pt>
                <c:pt idx="4371">
                  <c:v>13.793979999999999</c:v>
                </c:pt>
                <c:pt idx="4372">
                  <c:v>13.797169999999999</c:v>
                </c:pt>
                <c:pt idx="4373">
                  <c:v>13.800319999999999</c:v>
                </c:pt>
                <c:pt idx="4374">
                  <c:v>13.80339</c:v>
                </c:pt>
                <c:pt idx="4375">
                  <c:v>13.80646</c:v>
                </c:pt>
                <c:pt idx="4376">
                  <c:v>13.80935</c:v>
                </c:pt>
                <c:pt idx="4377">
                  <c:v>13.812150000000001</c:v>
                </c:pt>
                <c:pt idx="4378">
                  <c:v>13.814629999999999</c:v>
                </c:pt>
                <c:pt idx="4379">
                  <c:v>13.81739</c:v>
                </c:pt>
                <c:pt idx="4380">
                  <c:v>13.8202</c:v>
                </c:pt>
                <c:pt idx="4381">
                  <c:v>13.8225</c:v>
                </c:pt>
                <c:pt idx="4382">
                  <c:v>13.82489</c:v>
                </c:pt>
                <c:pt idx="4383">
                  <c:v>13.827349999999999</c:v>
                </c:pt>
                <c:pt idx="4384">
                  <c:v>13.82987</c:v>
                </c:pt>
                <c:pt idx="4385">
                  <c:v>13.8324</c:v>
                </c:pt>
                <c:pt idx="4386">
                  <c:v>13.83474</c:v>
                </c:pt>
                <c:pt idx="4387">
                  <c:v>13.837009999999999</c:v>
                </c:pt>
                <c:pt idx="4388">
                  <c:v>13.839449999999999</c:v>
                </c:pt>
                <c:pt idx="4389">
                  <c:v>13.841480000000001</c:v>
                </c:pt>
                <c:pt idx="4390">
                  <c:v>13.84371</c:v>
                </c:pt>
                <c:pt idx="4391">
                  <c:v>13.846080000000001</c:v>
                </c:pt>
                <c:pt idx="4392">
                  <c:v>13.84806</c:v>
                </c:pt>
                <c:pt idx="4393">
                  <c:v>13.84998</c:v>
                </c:pt>
                <c:pt idx="4394">
                  <c:v>13.85205</c:v>
                </c:pt>
                <c:pt idx="4395">
                  <c:v>13.854050000000001</c:v>
                </c:pt>
                <c:pt idx="4396">
                  <c:v>13.856059999999999</c:v>
                </c:pt>
                <c:pt idx="4397">
                  <c:v>13.85802</c:v>
                </c:pt>
                <c:pt idx="4398">
                  <c:v>13.859819999999999</c:v>
                </c:pt>
                <c:pt idx="4399">
                  <c:v>13.86163</c:v>
                </c:pt>
                <c:pt idx="4400">
                  <c:v>13.863149999999999</c:v>
                </c:pt>
                <c:pt idx="4401">
                  <c:v>13.86472</c:v>
                </c:pt>
                <c:pt idx="4402">
                  <c:v>13.866250000000001</c:v>
                </c:pt>
                <c:pt idx="4403">
                  <c:v>13.86778</c:v>
                </c:pt>
                <c:pt idx="4404">
                  <c:v>13.86936</c:v>
                </c:pt>
                <c:pt idx="4405">
                  <c:v>13.870839999999999</c:v>
                </c:pt>
                <c:pt idx="4406">
                  <c:v>13.872059999999999</c:v>
                </c:pt>
                <c:pt idx="4407">
                  <c:v>13.87344</c:v>
                </c:pt>
                <c:pt idx="4408">
                  <c:v>13.874840000000001</c:v>
                </c:pt>
                <c:pt idx="4409">
                  <c:v>13.87627</c:v>
                </c:pt>
                <c:pt idx="4410">
                  <c:v>13.87782</c:v>
                </c:pt>
                <c:pt idx="4411">
                  <c:v>13.879300000000001</c:v>
                </c:pt>
                <c:pt idx="4412">
                  <c:v>13.88078</c:v>
                </c:pt>
                <c:pt idx="4413">
                  <c:v>13.88199</c:v>
                </c:pt>
                <c:pt idx="4414">
                  <c:v>13.88294</c:v>
                </c:pt>
                <c:pt idx="4415">
                  <c:v>13.88387</c:v>
                </c:pt>
                <c:pt idx="4416">
                  <c:v>13.885020000000001</c:v>
                </c:pt>
                <c:pt idx="4417">
                  <c:v>13.88599</c:v>
                </c:pt>
                <c:pt idx="4418">
                  <c:v>13.886990000000001</c:v>
                </c:pt>
                <c:pt idx="4419">
                  <c:v>13.888070000000001</c:v>
                </c:pt>
                <c:pt idx="4420">
                  <c:v>13.88904</c:v>
                </c:pt>
                <c:pt idx="4421">
                  <c:v>13.89</c:v>
                </c:pt>
                <c:pt idx="4422">
                  <c:v>13.8908</c:v>
                </c:pt>
                <c:pt idx="4423">
                  <c:v>13.891719999999999</c:v>
                </c:pt>
                <c:pt idx="4424">
                  <c:v>13.892569999999999</c:v>
                </c:pt>
                <c:pt idx="4425">
                  <c:v>13.89324</c:v>
                </c:pt>
                <c:pt idx="4426">
                  <c:v>13.893890000000001</c:v>
                </c:pt>
                <c:pt idx="4427">
                  <c:v>13.89428</c:v>
                </c:pt>
                <c:pt idx="4428">
                  <c:v>13.894679999999999</c:v>
                </c:pt>
                <c:pt idx="4429">
                  <c:v>13.89489</c:v>
                </c:pt>
                <c:pt idx="4430">
                  <c:v>13.895</c:v>
                </c:pt>
                <c:pt idx="4431">
                  <c:v>13.89527</c:v>
                </c:pt>
                <c:pt idx="4432">
                  <c:v>13.895289999999999</c:v>
                </c:pt>
                <c:pt idx="4433">
                  <c:v>13.895250000000001</c:v>
                </c:pt>
                <c:pt idx="4434">
                  <c:v>13.89531</c:v>
                </c:pt>
                <c:pt idx="4435">
                  <c:v>13.89536</c:v>
                </c:pt>
                <c:pt idx="4436">
                  <c:v>13.895160000000001</c:v>
                </c:pt>
                <c:pt idx="4437">
                  <c:v>13.895049999999999</c:v>
                </c:pt>
                <c:pt idx="4438">
                  <c:v>13.89493</c:v>
                </c:pt>
                <c:pt idx="4439">
                  <c:v>13.89476</c:v>
                </c:pt>
                <c:pt idx="4440">
                  <c:v>13.89461</c:v>
                </c:pt>
                <c:pt idx="4441">
                  <c:v>13.894</c:v>
                </c:pt>
                <c:pt idx="4442">
                  <c:v>13.894</c:v>
                </c:pt>
                <c:pt idx="4443">
                  <c:v>13.893739999999999</c:v>
                </c:pt>
                <c:pt idx="4444">
                  <c:v>13.893140000000001</c:v>
                </c:pt>
                <c:pt idx="4445">
                  <c:v>13.892519999999999</c:v>
                </c:pt>
                <c:pt idx="4446">
                  <c:v>13.892060000000001</c:v>
                </c:pt>
                <c:pt idx="4447">
                  <c:v>13.89161</c:v>
                </c:pt>
                <c:pt idx="4448">
                  <c:v>13.89091</c:v>
                </c:pt>
                <c:pt idx="4449">
                  <c:v>13.890370000000001</c:v>
                </c:pt>
                <c:pt idx="4450">
                  <c:v>13.88959</c:v>
                </c:pt>
                <c:pt idx="4451">
                  <c:v>13.888809999999999</c:v>
                </c:pt>
                <c:pt idx="4452">
                  <c:v>13.887790000000001</c:v>
                </c:pt>
                <c:pt idx="4453">
                  <c:v>13.88672</c:v>
                </c:pt>
                <c:pt idx="4454">
                  <c:v>13.885669999999999</c:v>
                </c:pt>
                <c:pt idx="4455">
                  <c:v>13.884980000000001</c:v>
                </c:pt>
                <c:pt idx="4456">
                  <c:v>13.88405</c:v>
                </c:pt>
                <c:pt idx="4457">
                  <c:v>13.88278</c:v>
                </c:pt>
                <c:pt idx="4458">
                  <c:v>13.8818</c:v>
                </c:pt>
                <c:pt idx="4459">
                  <c:v>13.88049</c:v>
                </c:pt>
                <c:pt idx="4460">
                  <c:v>13.8794</c:v>
                </c:pt>
                <c:pt idx="4461">
                  <c:v>13.878299999999999</c:v>
                </c:pt>
                <c:pt idx="4462">
                  <c:v>13.877090000000001</c:v>
                </c:pt>
                <c:pt idx="4463">
                  <c:v>13.875870000000001</c:v>
                </c:pt>
                <c:pt idx="4464">
                  <c:v>13.874890000000001</c:v>
                </c:pt>
                <c:pt idx="4465">
                  <c:v>13.87344</c:v>
                </c:pt>
                <c:pt idx="4466">
                  <c:v>13.872109999999999</c:v>
                </c:pt>
                <c:pt idx="4467">
                  <c:v>13.87087</c:v>
                </c:pt>
                <c:pt idx="4468">
                  <c:v>13.869339999999999</c:v>
                </c:pt>
                <c:pt idx="4469">
                  <c:v>13.867940000000001</c:v>
                </c:pt>
                <c:pt idx="4470">
                  <c:v>13.86637</c:v>
                </c:pt>
                <c:pt idx="4471">
                  <c:v>13.86486</c:v>
                </c:pt>
                <c:pt idx="4472">
                  <c:v>13.86345</c:v>
                </c:pt>
                <c:pt idx="4473">
                  <c:v>13.862349999999999</c:v>
                </c:pt>
                <c:pt idx="4474">
                  <c:v>13.860900000000001</c:v>
                </c:pt>
                <c:pt idx="4475">
                  <c:v>13.859439999999999</c:v>
                </c:pt>
                <c:pt idx="4476">
                  <c:v>13.85805</c:v>
                </c:pt>
                <c:pt idx="4477">
                  <c:v>13.85684</c:v>
                </c:pt>
                <c:pt idx="4478">
                  <c:v>13.855510000000001</c:v>
                </c:pt>
                <c:pt idx="4479">
                  <c:v>13.85394</c:v>
                </c:pt>
                <c:pt idx="4480">
                  <c:v>13.852679999999999</c:v>
                </c:pt>
                <c:pt idx="4481">
                  <c:v>13.85126</c:v>
                </c:pt>
                <c:pt idx="4482">
                  <c:v>13.849679999999999</c:v>
                </c:pt>
                <c:pt idx="4483">
                  <c:v>13.847950000000001</c:v>
                </c:pt>
                <c:pt idx="4484">
                  <c:v>13.846500000000001</c:v>
                </c:pt>
                <c:pt idx="4485">
                  <c:v>13.84516</c:v>
                </c:pt>
                <c:pt idx="4486">
                  <c:v>13.84361</c:v>
                </c:pt>
                <c:pt idx="4487">
                  <c:v>13.841900000000001</c:v>
                </c:pt>
                <c:pt idx="4488">
                  <c:v>13.84032</c:v>
                </c:pt>
                <c:pt idx="4489">
                  <c:v>13.83882</c:v>
                </c:pt>
                <c:pt idx="4490">
                  <c:v>13.837120000000001</c:v>
                </c:pt>
                <c:pt idx="4491">
                  <c:v>13.835559999999999</c:v>
                </c:pt>
                <c:pt idx="4492">
                  <c:v>13.83413</c:v>
                </c:pt>
                <c:pt idx="4493">
                  <c:v>13.83263</c:v>
                </c:pt>
                <c:pt idx="4494">
                  <c:v>13.830970000000001</c:v>
                </c:pt>
                <c:pt idx="4495">
                  <c:v>13.82934</c:v>
                </c:pt>
                <c:pt idx="4496">
                  <c:v>13.827719999999999</c:v>
                </c:pt>
                <c:pt idx="4497">
                  <c:v>13.82611</c:v>
                </c:pt>
                <c:pt idx="4498">
                  <c:v>13.824339999999999</c:v>
                </c:pt>
                <c:pt idx="4499">
                  <c:v>13.82278</c:v>
                </c:pt>
                <c:pt idx="4500">
                  <c:v>13.82091</c:v>
                </c:pt>
                <c:pt idx="4501">
                  <c:v>13.819290000000001</c:v>
                </c:pt>
                <c:pt idx="4502">
                  <c:v>13.817550000000001</c:v>
                </c:pt>
                <c:pt idx="4503">
                  <c:v>13.815860000000001</c:v>
                </c:pt>
                <c:pt idx="4504">
                  <c:v>13.81406</c:v>
                </c:pt>
                <c:pt idx="4505">
                  <c:v>13.81202</c:v>
                </c:pt>
                <c:pt idx="4506">
                  <c:v>13.810230000000001</c:v>
                </c:pt>
                <c:pt idx="4507">
                  <c:v>13.80838</c:v>
                </c:pt>
                <c:pt idx="4508">
                  <c:v>13.806990000000001</c:v>
                </c:pt>
                <c:pt idx="4509">
                  <c:v>13.805260000000001</c:v>
                </c:pt>
                <c:pt idx="4510">
                  <c:v>13.803850000000001</c:v>
                </c:pt>
                <c:pt idx="4511">
                  <c:v>13.80212</c:v>
                </c:pt>
                <c:pt idx="4512">
                  <c:v>13.800319999999999</c:v>
                </c:pt>
                <c:pt idx="4513">
                  <c:v>13.798640000000001</c:v>
                </c:pt>
                <c:pt idx="4514">
                  <c:v>13.79729</c:v>
                </c:pt>
                <c:pt idx="4515">
                  <c:v>13.79617</c:v>
                </c:pt>
                <c:pt idx="4516">
                  <c:v>13.794639999999999</c:v>
                </c:pt>
                <c:pt idx="4517">
                  <c:v>13.793060000000001</c:v>
                </c:pt>
                <c:pt idx="4518">
                  <c:v>13.79142</c:v>
                </c:pt>
                <c:pt idx="4519">
                  <c:v>13.79003</c:v>
                </c:pt>
                <c:pt idx="4520">
                  <c:v>13.78858</c:v>
                </c:pt>
                <c:pt idx="4521">
                  <c:v>13.78712</c:v>
                </c:pt>
                <c:pt idx="4522">
                  <c:v>13.78594</c:v>
                </c:pt>
                <c:pt idx="4523">
                  <c:v>13.78444</c:v>
                </c:pt>
                <c:pt idx="4524">
                  <c:v>13.782999999999999</c:v>
                </c:pt>
                <c:pt idx="4525">
                  <c:v>13.781230000000001</c:v>
                </c:pt>
                <c:pt idx="4526">
                  <c:v>13.77975</c:v>
                </c:pt>
                <c:pt idx="4527">
                  <c:v>13.77875</c:v>
                </c:pt>
                <c:pt idx="4528">
                  <c:v>13.777710000000001</c:v>
                </c:pt>
                <c:pt idx="4529">
                  <c:v>13.776300000000001</c:v>
                </c:pt>
                <c:pt idx="4530">
                  <c:v>13.775080000000001</c:v>
                </c:pt>
                <c:pt idx="4531">
                  <c:v>13.773899999999999</c:v>
                </c:pt>
                <c:pt idx="4532">
                  <c:v>13.77289</c:v>
                </c:pt>
                <c:pt idx="4533">
                  <c:v>13.77191</c:v>
                </c:pt>
                <c:pt idx="4534">
                  <c:v>13.77065</c:v>
                </c:pt>
                <c:pt idx="4535">
                  <c:v>13.769880000000001</c:v>
                </c:pt>
                <c:pt idx="4536">
                  <c:v>13.769080000000001</c:v>
                </c:pt>
                <c:pt idx="4537">
                  <c:v>13.768039999999999</c:v>
                </c:pt>
                <c:pt idx="4538">
                  <c:v>13.766870000000001</c:v>
                </c:pt>
                <c:pt idx="4539">
                  <c:v>13.765890000000001</c:v>
                </c:pt>
                <c:pt idx="4540">
                  <c:v>13.764810000000001</c:v>
                </c:pt>
                <c:pt idx="4541">
                  <c:v>13.763920000000001</c:v>
                </c:pt>
                <c:pt idx="4542">
                  <c:v>13.76308</c:v>
                </c:pt>
                <c:pt idx="4543">
                  <c:v>13.76252</c:v>
                </c:pt>
                <c:pt idx="4544">
                  <c:v>13.762119999999999</c:v>
                </c:pt>
                <c:pt idx="4545">
                  <c:v>13.761609999999999</c:v>
                </c:pt>
                <c:pt idx="4546">
                  <c:v>13.76118</c:v>
                </c:pt>
                <c:pt idx="4547">
                  <c:v>13.76107</c:v>
                </c:pt>
                <c:pt idx="4548">
                  <c:v>13.76108</c:v>
                </c:pt>
                <c:pt idx="4549">
                  <c:v>13.761340000000001</c:v>
                </c:pt>
                <c:pt idx="4550">
                  <c:v>13.761430000000001</c:v>
                </c:pt>
                <c:pt idx="4551">
                  <c:v>13.7616</c:v>
                </c:pt>
                <c:pt idx="4552">
                  <c:v>13.76159</c:v>
                </c:pt>
                <c:pt idx="4553">
                  <c:v>13.761419999999999</c:v>
                </c:pt>
                <c:pt idx="4554">
                  <c:v>13.7614</c:v>
                </c:pt>
                <c:pt idx="4555">
                  <c:v>13.76125</c:v>
                </c:pt>
                <c:pt idx="4556">
                  <c:v>13.76117</c:v>
                </c:pt>
                <c:pt idx="4557">
                  <c:v>13.760859999999999</c:v>
                </c:pt>
                <c:pt idx="4558">
                  <c:v>13.76064</c:v>
                </c:pt>
                <c:pt idx="4559">
                  <c:v>13.760400000000001</c:v>
                </c:pt>
                <c:pt idx="4560">
                  <c:v>13.760260000000001</c:v>
                </c:pt>
                <c:pt idx="4561">
                  <c:v>13.76008</c:v>
                </c:pt>
                <c:pt idx="4562">
                  <c:v>13.760009999999999</c:v>
                </c:pt>
                <c:pt idx="4563">
                  <c:v>13.760059999999999</c:v>
                </c:pt>
                <c:pt idx="4564">
                  <c:v>13.759790000000001</c:v>
                </c:pt>
                <c:pt idx="4565">
                  <c:v>13.75958</c:v>
                </c:pt>
                <c:pt idx="4566">
                  <c:v>13.7591</c:v>
                </c:pt>
                <c:pt idx="4567">
                  <c:v>13.75881</c:v>
                </c:pt>
                <c:pt idx="4568">
                  <c:v>13.75836</c:v>
                </c:pt>
                <c:pt idx="4569">
                  <c:v>13.75788</c:v>
                </c:pt>
                <c:pt idx="4570">
                  <c:v>13.757339999999999</c:v>
                </c:pt>
                <c:pt idx="4571">
                  <c:v>13.7567</c:v>
                </c:pt>
                <c:pt idx="4572">
                  <c:v>13.75601</c:v>
                </c:pt>
                <c:pt idx="4573">
                  <c:v>13.755050000000001</c:v>
                </c:pt>
                <c:pt idx="4574">
                  <c:v>13.75426</c:v>
                </c:pt>
                <c:pt idx="4575">
                  <c:v>13.753629999999999</c:v>
                </c:pt>
                <c:pt idx="4576">
                  <c:v>13.753080000000001</c:v>
                </c:pt>
                <c:pt idx="4577">
                  <c:v>13.752230000000001</c:v>
                </c:pt>
                <c:pt idx="4578">
                  <c:v>13.75126</c:v>
                </c:pt>
                <c:pt idx="4579">
                  <c:v>13.750310000000001</c:v>
                </c:pt>
                <c:pt idx="4580">
                  <c:v>13.74948</c:v>
                </c:pt>
                <c:pt idx="4581">
                  <c:v>13.74855</c:v>
                </c:pt>
                <c:pt idx="4582">
                  <c:v>13.747640000000001</c:v>
                </c:pt>
                <c:pt idx="4583">
                  <c:v>13.746980000000001</c:v>
                </c:pt>
                <c:pt idx="4584">
                  <c:v>13.74619</c:v>
                </c:pt>
                <c:pt idx="4585">
                  <c:v>13.745329999999999</c:v>
                </c:pt>
                <c:pt idx="4586">
                  <c:v>13.74452</c:v>
                </c:pt>
                <c:pt idx="4587">
                  <c:v>13.74372</c:v>
                </c:pt>
                <c:pt idx="4588">
                  <c:v>13.743080000000001</c:v>
                </c:pt>
                <c:pt idx="4589">
                  <c:v>13.74244</c:v>
                </c:pt>
                <c:pt idx="4590">
                  <c:v>13.74161</c:v>
                </c:pt>
                <c:pt idx="4591">
                  <c:v>13.741</c:v>
                </c:pt>
                <c:pt idx="4592">
                  <c:v>13.740019999999999</c:v>
                </c:pt>
                <c:pt idx="4593">
                  <c:v>13.739000000000001</c:v>
                </c:pt>
                <c:pt idx="4594">
                  <c:v>13.738</c:v>
                </c:pt>
                <c:pt idx="4595">
                  <c:v>13.736660000000001</c:v>
                </c:pt>
                <c:pt idx="4596">
                  <c:v>13.735799999999999</c:v>
                </c:pt>
                <c:pt idx="4597">
                  <c:v>13.734959999999999</c:v>
                </c:pt>
                <c:pt idx="4598">
                  <c:v>13.734159999999999</c:v>
                </c:pt>
                <c:pt idx="4599">
                  <c:v>13.733309999999999</c:v>
                </c:pt>
                <c:pt idx="4600">
                  <c:v>13.732480000000001</c:v>
                </c:pt>
                <c:pt idx="4601">
                  <c:v>13.73146</c:v>
                </c:pt>
                <c:pt idx="4602">
                  <c:v>13.73096</c:v>
                </c:pt>
                <c:pt idx="4603">
                  <c:v>13.730219999999999</c:v>
                </c:pt>
                <c:pt idx="4604">
                  <c:v>13.72946</c:v>
                </c:pt>
                <c:pt idx="4605">
                  <c:v>13.729229999999999</c:v>
                </c:pt>
                <c:pt idx="4606">
                  <c:v>13.72845</c:v>
                </c:pt>
                <c:pt idx="4607">
                  <c:v>13.72761</c:v>
                </c:pt>
                <c:pt idx="4608">
                  <c:v>13.72691</c:v>
                </c:pt>
                <c:pt idx="4609">
                  <c:v>13.726089999999999</c:v>
                </c:pt>
                <c:pt idx="4610">
                  <c:v>13.725759999999999</c:v>
                </c:pt>
                <c:pt idx="4611">
                  <c:v>13.72526</c:v>
                </c:pt>
                <c:pt idx="4612">
                  <c:v>13.72434</c:v>
                </c:pt>
                <c:pt idx="4613">
                  <c:v>13.723660000000001</c:v>
                </c:pt>
                <c:pt idx="4614">
                  <c:v>13.722849999999999</c:v>
                </c:pt>
                <c:pt idx="4615">
                  <c:v>13.721719999999999</c:v>
                </c:pt>
                <c:pt idx="4616">
                  <c:v>13.72073</c:v>
                </c:pt>
                <c:pt idx="4617">
                  <c:v>13.72001</c:v>
                </c:pt>
                <c:pt idx="4618">
                  <c:v>13.71922</c:v>
                </c:pt>
                <c:pt idx="4619">
                  <c:v>13.71856</c:v>
                </c:pt>
                <c:pt idx="4620">
                  <c:v>13.717140000000001</c:v>
                </c:pt>
                <c:pt idx="4621">
                  <c:v>13.71583</c:v>
                </c:pt>
                <c:pt idx="4622">
                  <c:v>13.714650000000001</c:v>
                </c:pt>
                <c:pt idx="4623">
                  <c:v>13.713419999999999</c:v>
                </c:pt>
                <c:pt idx="4624">
                  <c:v>13.71214</c:v>
                </c:pt>
                <c:pt idx="4625">
                  <c:v>13.710789999999999</c:v>
                </c:pt>
                <c:pt idx="4626">
                  <c:v>13.709350000000001</c:v>
                </c:pt>
                <c:pt idx="4627">
                  <c:v>13.70778</c:v>
                </c:pt>
                <c:pt idx="4628">
                  <c:v>13.706060000000001</c:v>
                </c:pt>
                <c:pt idx="4629">
                  <c:v>13.70402</c:v>
                </c:pt>
                <c:pt idx="4630">
                  <c:v>13.702310000000001</c:v>
                </c:pt>
                <c:pt idx="4631">
                  <c:v>13.70077</c:v>
                </c:pt>
                <c:pt idx="4632">
                  <c:v>13.69922</c:v>
                </c:pt>
                <c:pt idx="4633">
                  <c:v>13.697559999999999</c:v>
                </c:pt>
                <c:pt idx="4634">
                  <c:v>13.695959999999999</c:v>
                </c:pt>
                <c:pt idx="4635">
                  <c:v>13.69435</c:v>
                </c:pt>
                <c:pt idx="4636">
                  <c:v>13.69284</c:v>
                </c:pt>
                <c:pt idx="4637">
                  <c:v>13.69122</c:v>
                </c:pt>
                <c:pt idx="4638">
                  <c:v>13.68942</c:v>
                </c:pt>
                <c:pt idx="4639">
                  <c:v>13.687799999999999</c:v>
                </c:pt>
                <c:pt idx="4640">
                  <c:v>13.68613</c:v>
                </c:pt>
                <c:pt idx="4641">
                  <c:v>13.68459</c:v>
                </c:pt>
                <c:pt idx="4642">
                  <c:v>13.682980000000001</c:v>
                </c:pt>
                <c:pt idx="4643">
                  <c:v>13.68126</c:v>
                </c:pt>
                <c:pt idx="4644">
                  <c:v>13.67957</c:v>
                </c:pt>
                <c:pt idx="4645">
                  <c:v>13.677989999999999</c:v>
                </c:pt>
                <c:pt idx="4646">
                  <c:v>13.67643</c:v>
                </c:pt>
                <c:pt idx="4647">
                  <c:v>13.674609999999999</c:v>
                </c:pt>
                <c:pt idx="4648">
                  <c:v>13.672969999999999</c:v>
                </c:pt>
                <c:pt idx="4649">
                  <c:v>13.671329999999999</c:v>
                </c:pt>
                <c:pt idx="4650">
                  <c:v>13.66967</c:v>
                </c:pt>
                <c:pt idx="4651">
                  <c:v>13.66756</c:v>
                </c:pt>
                <c:pt idx="4652">
                  <c:v>13.665649999999999</c:v>
                </c:pt>
                <c:pt idx="4653">
                  <c:v>13.663880000000001</c:v>
                </c:pt>
                <c:pt idx="4654">
                  <c:v>13.66202</c:v>
                </c:pt>
                <c:pt idx="4655">
                  <c:v>13.660019999999999</c:v>
                </c:pt>
                <c:pt idx="4656">
                  <c:v>13.65789</c:v>
                </c:pt>
                <c:pt idx="4657">
                  <c:v>13.65587</c:v>
                </c:pt>
                <c:pt idx="4658">
                  <c:v>13.653510000000001</c:v>
                </c:pt>
                <c:pt idx="4659">
                  <c:v>13.651339999999999</c:v>
                </c:pt>
                <c:pt idx="4660">
                  <c:v>13.649050000000001</c:v>
                </c:pt>
                <c:pt idx="4661">
                  <c:v>13.64673</c:v>
                </c:pt>
                <c:pt idx="4662">
                  <c:v>13.64439</c:v>
                </c:pt>
                <c:pt idx="4663">
                  <c:v>13.641999999999999</c:v>
                </c:pt>
                <c:pt idx="4664">
                  <c:v>13.6395</c:v>
                </c:pt>
                <c:pt idx="4665">
                  <c:v>13.63682</c:v>
                </c:pt>
                <c:pt idx="4666">
                  <c:v>13.634080000000001</c:v>
                </c:pt>
                <c:pt idx="4667">
                  <c:v>13.63142</c:v>
                </c:pt>
                <c:pt idx="4668">
                  <c:v>13.62875</c:v>
                </c:pt>
                <c:pt idx="4669">
                  <c:v>13.62608</c:v>
                </c:pt>
                <c:pt idx="4670">
                  <c:v>13.623250000000001</c:v>
                </c:pt>
                <c:pt idx="4671">
                  <c:v>13.620509999999999</c:v>
                </c:pt>
                <c:pt idx="4672">
                  <c:v>13.617610000000001</c:v>
                </c:pt>
                <c:pt idx="4673">
                  <c:v>13.61464</c:v>
                </c:pt>
                <c:pt idx="4674">
                  <c:v>13.61162</c:v>
                </c:pt>
                <c:pt idx="4675">
                  <c:v>13.60881</c:v>
                </c:pt>
                <c:pt idx="4676">
                  <c:v>13.606009999999999</c:v>
                </c:pt>
                <c:pt idx="4677">
                  <c:v>13.60309</c:v>
                </c:pt>
                <c:pt idx="4678">
                  <c:v>13.60018</c:v>
                </c:pt>
                <c:pt idx="4679">
                  <c:v>13.597110000000001</c:v>
                </c:pt>
                <c:pt idx="4680">
                  <c:v>13.594010000000001</c:v>
                </c:pt>
                <c:pt idx="4681">
                  <c:v>13.59097</c:v>
                </c:pt>
                <c:pt idx="4682">
                  <c:v>13.5878</c:v>
                </c:pt>
                <c:pt idx="4683">
                  <c:v>13.58473</c:v>
                </c:pt>
                <c:pt idx="4684">
                  <c:v>13.58182</c:v>
                </c:pt>
                <c:pt idx="4685">
                  <c:v>13.578620000000001</c:v>
                </c:pt>
                <c:pt idx="4686">
                  <c:v>13.57579</c:v>
                </c:pt>
                <c:pt idx="4687">
                  <c:v>13.573090000000001</c:v>
                </c:pt>
                <c:pt idx="4688">
                  <c:v>13.570080000000001</c:v>
                </c:pt>
                <c:pt idx="4689">
                  <c:v>13.566979999999999</c:v>
                </c:pt>
                <c:pt idx="4690">
                  <c:v>13.56391</c:v>
                </c:pt>
                <c:pt idx="4691">
                  <c:v>13.56082</c:v>
                </c:pt>
                <c:pt idx="4692">
                  <c:v>13.55781</c:v>
                </c:pt>
                <c:pt idx="4693">
                  <c:v>13.554830000000001</c:v>
                </c:pt>
                <c:pt idx="4694">
                  <c:v>13.551600000000001</c:v>
                </c:pt>
                <c:pt idx="4695">
                  <c:v>13.548769999999999</c:v>
                </c:pt>
                <c:pt idx="4696">
                  <c:v>13.545349999999999</c:v>
                </c:pt>
                <c:pt idx="4697">
                  <c:v>13.541779999999999</c:v>
                </c:pt>
                <c:pt idx="4698">
                  <c:v>13.538489999999999</c:v>
                </c:pt>
                <c:pt idx="4699">
                  <c:v>13.53514</c:v>
                </c:pt>
                <c:pt idx="4700">
                  <c:v>13.531779999999999</c:v>
                </c:pt>
                <c:pt idx="4701">
                  <c:v>13.52814</c:v>
                </c:pt>
                <c:pt idx="4702">
                  <c:v>13.524330000000001</c:v>
                </c:pt>
                <c:pt idx="4703">
                  <c:v>13.5204</c:v>
                </c:pt>
                <c:pt idx="4704">
                  <c:v>13.51694</c:v>
                </c:pt>
                <c:pt idx="4705">
                  <c:v>13.51296</c:v>
                </c:pt>
                <c:pt idx="4706">
                  <c:v>13.508940000000001</c:v>
                </c:pt>
                <c:pt idx="4707">
                  <c:v>13.504759999999999</c:v>
                </c:pt>
                <c:pt idx="4708">
                  <c:v>13.500719999999999</c:v>
                </c:pt>
                <c:pt idx="4709">
                  <c:v>13.496460000000001</c:v>
                </c:pt>
                <c:pt idx="4710">
                  <c:v>13.49231</c:v>
                </c:pt>
                <c:pt idx="4711">
                  <c:v>13.48837</c:v>
                </c:pt>
                <c:pt idx="4712">
                  <c:v>13.48419</c:v>
                </c:pt>
                <c:pt idx="4713">
                  <c:v>13.47959</c:v>
                </c:pt>
                <c:pt idx="4714">
                  <c:v>13.47458</c:v>
                </c:pt>
                <c:pt idx="4715">
                  <c:v>13.469609999999999</c:v>
                </c:pt>
                <c:pt idx="4716">
                  <c:v>13.464650000000001</c:v>
                </c:pt>
                <c:pt idx="4717">
                  <c:v>13.459429999999999</c:v>
                </c:pt>
                <c:pt idx="4718">
                  <c:v>13.454499999999999</c:v>
                </c:pt>
                <c:pt idx="4719">
                  <c:v>13.44937</c:v>
                </c:pt>
                <c:pt idx="4720">
                  <c:v>13.44392</c:v>
                </c:pt>
                <c:pt idx="4721">
                  <c:v>13.438190000000001</c:v>
                </c:pt>
                <c:pt idx="4722">
                  <c:v>13.43233</c:v>
                </c:pt>
                <c:pt idx="4723">
                  <c:v>13.42656</c:v>
                </c:pt>
                <c:pt idx="4724">
                  <c:v>13.4209</c:v>
                </c:pt>
                <c:pt idx="4725">
                  <c:v>13.41531</c:v>
                </c:pt>
                <c:pt idx="4726">
                  <c:v>13.409079999999999</c:v>
                </c:pt>
                <c:pt idx="4727">
                  <c:v>13.403029999999999</c:v>
                </c:pt>
                <c:pt idx="4728">
                  <c:v>13.396380000000001</c:v>
                </c:pt>
                <c:pt idx="4729">
                  <c:v>13.389799999999999</c:v>
                </c:pt>
                <c:pt idx="4730">
                  <c:v>13.38325</c:v>
                </c:pt>
                <c:pt idx="4731">
                  <c:v>13.37663</c:v>
                </c:pt>
                <c:pt idx="4732">
                  <c:v>13.37002</c:v>
                </c:pt>
                <c:pt idx="4733">
                  <c:v>13.36327</c:v>
                </c:pt>
                <c:pt idx="4734">
                  <c:v>13.356159999999999</c:v>
                </c:pt>
                <c:pt idx="4735">
                  <c:v>13.34863</c:v>
                </c:pt>
                <c:pt idx="4736">
                  <c:v>13.341390000000001</c:v>
                </c:pt>
                <c:pt idx="4737">
                  <c:v>13.33404</c:v>
                </c:pt>
                <c:pt idx="4738">
                  <c:v>13.32681</c:v>
                </c:pt>
                <c:pt idx="4739">
                  <c:v>13.3194</c:v>
                </c:pt>
                <c:pt idx="4740">
                  <c:v>13.311970000000001</c:v>
                </c:pt>
                <c:pt idx="4741">
                  <c:v>13.30443</c:v>
                </c:pt>
                <c:pt idx="4742">
                  <c:v>13.297040000000001</c:v>
                </c:pt>
                <c:pt idx="4743">
                  <c:v>13.28932</c:v>
                </c:pt>
                <c:pt idx="4744">
                  <c:v>13.28163</c:v>
                </c:pt>
                <c:pt idx="4745">
                  <c:v>13.274190000000001</c:v>
                </c:pt>
                <c:pt idx="4746">
                  <c:v>13.26694</c:v>
                </c:pt>
                <c:pt idx="4747">
                  <c:v>13.25957</c:v>
                </c:pt>
                <c:pt idx="4748">
                  <c:v>13.25183</c:v>
                </c:pt>
                <c:pt idx="4749">
                  <c:v>13.24423</c:v>
                </c:pt>
                <c:pt idx="4750">
                  <c:v>13.23663</c:v>
                </c:pt>
                <c:pt idx="4751">
                  <c:v>13.22911</c:v>
                </c:pt>
                <c:pt idx="4752">
                  <c:v>13.22114</c:v>
                </c:pt>
                <c:pt idx="4753">
                  <c:v>13.213660000000001</c:v>
                </c:pt>
                <c:pt idx="4754">
                  <c:v>13.206110000000001</c:v>
                </c:pt>
                <c:pt idx="4755">
                  <c:v>13.198449999999999</c:v>
                </c:pt>
                <c:pt idx="4756">
                  <c:v>13.19084</c:v>
                </c:pt>
                <c:pt idx="4757">
                  <c:v>13.183120000000001</c:v>
                </c:pt>
                <c:pt idx="4758">
                  <c:v>13.175380000000001</c:v>
                </c:pt>
                <c:pt idx="4759">
                  <c:v>13.16798</c:v>
                </c:pt>
                <c:pt idx="4760">
                  <c:v>13.16043</c:v>
                </c:pt>
                <c:pt idx="4761">
                  <c:v>13.15268</c:v>
                </c:pt>
                <c:pt idx="4762">
                  <c:v>13.145250000000001</c:v>
                </c:pt>
                <c:pt idx="4763">
                  <c:v>13.137600000000001</c:v>
                </c:pt>
                <c:pt idx="4764">
                  <c:v>13.12994</c:v>
                </c:pt>
                <c:pt idx="4765">
                  <c:v>13.12256</c:v>
                </c:pt>
                <c:pt idx="4766">
                  <c:v>13.114979999999999</c:v>
                </c:pt>
                <c:pt idx="4767">
                  <c:v>13.107239999999999</c:v>
                </c:pt>
                <c:pt idx="4768">
                  <c:v>13.09967</c:v>
                </c:pt>
                <c:pt idx="4769">
                  <c:v>13.091850000000001</c:v>
                </c:pt>
                <c:pt idx="4770">
                  <c:v>13.08399</c:v>
                </c:pt>
                <c:pt idx="4771">
                  <c:v>13.076320000000001</c:v>
                </c:pt>
                <c:pt idx="4772">
                  <c:v>13.068680000000001</c:v>
                </c:pt>
                <c:pt idx="4773">
                  <c:v>13.06123</c:v>
                </c:pt>
                <c:pt idx="4774">
                  <c:v>13.05378</c:v>
                </c:pt>
                <c:pt idx="4775">
                  <c:v>13.04626</c:v>
                </c:pt>
                <c:pt idx="4776">
                  <c:v>13.038779999999999</c:v>
                </c:pt>
                <c:pt idx="4777">
                  <c:v>13.031639999999999</c:v>
                </c:pt>
                <c:pt idx="4778">
                  <c:v>13.024649999999999</c:v>
                </c:pt>
                <c:pt idx="4779">
                  <c:v>13.017289999999999</c:v>
                </c:pt>
                <c:pt idx="4780">
                  <c:v>13.00996</c:v>
                </c:pt>
                <c:pt idx="4781">
                  <c:v>13.00281</c:v>
                </c:pt>
                <c:pt idx="4782">
                  <c:v>12.99568</c:v>
                </c:pt>
                <c:pt idx="4783">
                  <c:v>12.98854</c:v>
                </c:pt>
                <c:pt idx="4784">
                  <c:v>12.981439999999999</c:v>
                </c:pt>
                <c:pt idx="4785">
                  <c:v>12.97414</c:v>
                </c:pt>
                <c:pt idx="4786">
                  <c:v>12.96687</c:v>
                </c:pt>
                <c:pt idx="4787">
                  <c:v>12.9595</c:v>
                </c:pt>
                <c:pt idx="4788">
                  <c:v>12.95186</c:v>
                </c:pt>
                <c:pt idx="4789">
                  <c:v>12.944699999999999</c:v>
                </c:pt>
                <c:pt idx="4790">
                  <c:v>12.937519999999999</c:v>
                </c:pt>
                <c:pt idx="4791">
                  <c:v>12.930289999999999</c:v>
                </c:pt>
                <c:pt idx="4792">
                  <c:v>12.923120000000001</c:v>
                </c:pt>
                <c:pt idx="4793">
                  <c:v>12.915889999999999</c:v>
                </c:pt>
                <c:pt idx="4794">
                  <c:v>12.90892</c:v>
                </c:pt>
                <c:pt idx="4795">
                  <c:v>12.90203</c:v>
                </c:pt>
                <c:pt idx="4796">
                  <c:v>12.89512</c:v>
                </c:pt>
                <c:pt idx="4797">
                  <c:v>12.888199999999999</c:v>
                </c:pt>
                <c:pt idx="4798">
                  <c:v>12.881360000000001</c:v>
                </c:pt>
                <c:pt idx="4799">
                  <c:v>12.87433</c:v>
                </c:pt>
                <c:pt idx="4800">
                  <c:v>12.86767</c:v>
                </c:pt>
                <c:pt idx="4801">
                  <c:v>12.860939999999999</c:v>
                </c:pt>
                <c:pt idx="4802">
                  <c:v>12.85412</c:v>
                </c:pt>
                <c:pt idx="4803">
                  <c:v>12.84754</c:v>
                </c:pt>
                <c:pt idx="4804">
                  <c:v>12.840949999999999</c:v>
                </c:pt>
                <c:pt idx="4805">
                  <c:v>12.834709999999999</c:v>
                </c:pt>
                <c:pt idx="4806">
                  <c:v>12.82855</c:v>
                </c:pt>
                <c:pt idx="4807">
                  <c:v>12.822509999999999</c:v>
                </c:pt>
                <c:pt idx="4808">
                  <c:v>12.816700000000001</c:v>
                </c:pt>
                <c:pt idx="4809">
                  <c:v>12.81096</c:v>
                </c:pt>
                <c:pt idx="4810">
                  <c:v>12.804740000000001</c:v>
                </c:pt>
                <c:pt idx="4811">
                  <c:v>12.79875</c:v>
                </c:pt>
                <c:pt idx="4812">
                  <c:v>12.79264</c:v>
                </c:pt>
                <c:pt idx="4813">
                  <c:v>12.786289999999999</c:v>
                </c:pt>
                <c:pt idx="4814">
                  <c:v>12.77984</c:v>
                </c:pt>
                <c:pt idx="4815">
                  <c:v>12.77356</c:v>
                </c:pt>
                <c:pt idx="4816">
                  <c:v>12.76728</c:v>
                </c:pt>
                <c:pt idx="4817">
                  <c:v>12.76093</c:v>
                </c:pt>
                <c:pt idx="4818">
                  <c:v>12.754569999999999</c:v>
                </c:pt>
                <c:pt idx="4819">
                  <c:v>12.748290000000001</c:v>
                </c:pt>
                <c:pt idx="4820">
                  <c:v>12.74231</c:v>
                </c:pt>
                <c:pt idx="4821">
                  <c:v>12.736319999999999</c:v>
                </c:pt>
                <c:pt idx="4822">
                  <c:v>12.73052</c:v>
                </c:pt>
                <c:pt idx="4823">
                  <c:v>12.72479</c:v>
                </c:pt>
                <c:pt idx="4824">
                  <c:v>12.718830000000001</c:v>
                </c:pt>
                <c:pt idx="4825">
                  <c:v>12.712619999999999</c:v>
                </c:pt>
                <c:pt idx="4826">
                  <c:v>12.70632</c:v>
                </c:pt>
                <c:pt idx="4827">
                  <c:v>12.700139999999999</c:v>
                </c:pt>
                <c:pt idx="4828">
                  <c:v>12.69392</c:v>
                </c:pt>
                <c:pt idx="4829">
                  <c:v>12.687749999999999</c:v>
                </c:pt>
                <c:pt idx="4830">
                  <c:v>12.68146</c:v>
                </c:pt>
                <c:pt idx="4831">
                  <c:v>12.675079999999999</c:v>
                </c:pt>
                <c:pt idx="4832">
                  <c:v>12.66877</c:v>
                </c:pt>
                <c:pt idx="4833">
                  <c:v>12.6625</c:v>
                </c:pt>
                <c:pt idx="4834">
                  <c:v>12.65652</c:v>
                </c:pt>
                <c:pt idx="4835">
                  <c:v>12.650399999999999</c:v>
                </c:pt>
                <c:pt idx="4836">
                  <c:v>12.64457</c:v>
                </c:pt>
                <c:pt idx="4837">
                  <c:v>12.63874</c:v>
                </c:pt>
                <c:pt idx="4838">
                  <c:v>12.63292</c:v>
                </c:pt>
                <c:pt idx="4839">
                  <c:v>12.62688</c:v>
                </c:pt>
                <c:pt idx="4840">
                  <c:v>12.62107</c:v>
                </c:pt>
                <c:pt idx="4841">
                  <c:v>12.615180000000001</c:v>
                </c:pt>
                <c:pt idx="4842">
                  <c:v>12.60928</c:v>
                </c:pt>
                <c:pt idx="4843">
                  <c:v>12.603400000000001</c:v>
                </c:pt>
                <c:pt idx="4844">
                  <c:v>12.597479999999999</c:v>
                </c:pt>
                <c:pt idx="4845">
                  <c:v>12.59144</c:v>
                </c:pt>
                <c:pt idx="4846">
                  <c:v>12.58545</c:v>
                </c:pt>
                <c:pt idx="4847">
                  <c:v>12.579499999999999</c:v>
                </c:pt>
                <c:pt idx="4848">
                  <c:v>12.57334</c:v>
                </c:pt>
                <c:pt idx="4849">
                  <c:v>12.567410000000001</c:v>
                </c:pt>
                <c:pt idx="4850">
                  <c:v>12.56156</c:v>
                </c:pt>
                <c:pt idx="4851">
                  <c:v>12.55566</c:v>
                </c:pt>
                <c:pt idx="4852">
                  <c:v>12.54965</c:v>
                </c:pt>
                <c:pt idx="4853">
                  <c:v>12.54359</c:v>
                </c:pt>
                <c:pt idx="4854">
                  <c:v>12.537520000000001</c:v>
                </c:pt>
                <c:pt idx="4855">
                  <c:v>12.531499999999999</c:v>
                </c:pt>
                <c:pt idx="4856">
                  <c:v>12.52538</c:v>
                </c:pt>
                <c:pt idx="4857">
                  <c:v>12.518980000000001</c:v>
                </c:pt>
                <c:pt idx="4858">
                  <c:v>12.51301</c:v>
                </c:pt>
                <c:pt idx="4859">
                  <c:v>12.50699</c:v>
                </c:pt>
                <c:pt idx="4860">
                  <c:v>12.50079</c:v>
                </c:pt>
                <c:pt idx="4861">
                  <c:v>12.49446</c:v>
                </c:pt>
                <c:pt idx="4862">
                  <c:v>12.48798</c:v>
                </c:pt>
                <c:pt idx="4863">
                  <c:v>12.48175</c:v>
                </c:pt>
                <c:pt idx="4864">
                  <c:v>12.4754</c:v>
                </c:pt>
                <c:pt idx="4865">
                  <c:v>12.46913</c:v>
                </c:pt>
                <c:pt idx="4866">
                  <c:v>12.46274</c:v>
                </c:pt>
                <c:pt idx="4867">
                  <c:v>12.456390000000001</c:v>
                </c:pt>
                <c:pt idx="4868">
                  <c:v>12.45003</c:v>
                </c:pt>
                <c:pt idx="4869">
                  <c:v>12.44346</c:v>
                </c:pt>
                <c:pt idx="4870">
                  <c:v>12.43698</c:v>
                </c:pt>
                <c:pt idx="4871">
                  <c:v>12.43038</c:v>
                </c:pt>
                <c:pt idx="4872">
                  <c:v>12.42407</c:v>
                </c:pt>
                <c:pt idx="4873">
                  <c:v>12.41755</c:v>
                </c:pt>
                <c:pt idx="4874">
                  <c:v>12.41085</c:v>
                </c:pt>
                <c:pt idx="4875">
                  <c:v>12.404299999999999</c:v>
                </c:pt>
                <c:pt idx="4876">
                  <c:v>12.39762</c:v>
                </c:pt>
                <c:pt idx="4877">
                  <c:v>12.391080000000001</c:v>
                </c:pt>
                <c:pt idx="4878">
                  <c:v>12.384359999999999</c:v>
                </c:pt>
                <c:pt idx="4879">
                  <c:v>12.37776</c:v>
                </c:pt>
                <c:pt idx="4880">
                  <c:v>12.371</c:v>
                </c:pt>
                <c:pt idx="4881">
                  <c:v>12.36453</c:v>
                </c:pt>
                <c:pt idx="4882">
                  <c:v>12.35787</c:v>
                </c:pt>
                <c:pt idx="4883">
                  <c:v>12.351319999999999</c:v>
                </c:pt>
                <c:pt idx="4884">
                  <c:v>12.344900000000001</c:v>
                </c:pt>
                <c:pt idx="4885">
                  <c:v>12.338369999999999</c:v>
                </c:pt>
                <c:pt idx="4886">
                  <c:v>12.332100000000001</c:v>
                </c:pt>
                <c:pt idx="4887">
                  <c:v>12.32578</c:v>
                </c:pt>
                <c:pt idx="4888">
                  <c:v>12.319190000000001</c:v>
                </c:pt>
                <c:pt idx="4889">
                  <c:v>12.312379999999999</c:v>
                </c:pt>
                <c:pt idx="4890">
                  <c:v>12.30569</c:v>
                </c:pt>
                <c:pt idx="4891">
                  <c:v>12.299020000000001</c:v>
                </c:pt>
                <c:pt idx="4892">
                  <c:v>12.292490000000001</c:v>
                </c:pt>
                <c:pt idx="4893">
                  <c:v>12.286009999999999</c:v>
                </c:pt>
                <c:pt idx="4894">
                  <c:v>12.27961</c:v>
                </c:pt>
                <c:pt idx="4895">
                  <c:v>12.27277</c:v>
                </c:pt>
                <c:pt idx="4896">
                  <c:v>12.265840000000001</c:v>
                </c:pt>
                <c:pt idx="4897">
                  <c:v>12.25896</c:v>
                </c:pt>
                <c:pt idx="4898">
                  <c:v>12.252079999999999</c:v>
                </c:pt>
                <c:pt idx="4899">
                  <c:v>12.245559999999999</c:v>
                </c:pt>
                <c:pt idx="4900">
                  <c:v>12.23908</c:v>
                </c:pt>
                <c:pt idx="4901">
                  <c:v>12.23258</c:v>
                </c:pt>
                <c:pt idx="4902">
                  <c:v>12.226050000000001</c:v>
                </c:pt>
                <c:pt idx="4903">
                  <c:v>12.219340000000001</c:v>
                </c:pt>
                <c:pt idx="4904">
                  <c:v>12.212719999999999</c:v>
                </c:pt>
                <c:pt idx="4905">
                  <c:v>12.20664</c:v>
                </c:pt>
                <c:pt idx="4906">
                  <c:v>12.20026</c:v>
                </c:pt>
                <c:pt idx="4907">
                  <c:v>12.19387</c:v>
                </c:pt>
                <c:pt idx="4908">
                  <c:v>12.187810000000001</c:v>
                </c:pt>
                <c:pt idx="4909">
                  <c:v>12.181660000000001</c:v>
                </c:pt>
                <c:pt idx="4910">
                  <c:v>12.17548</c:v>
                </c:pt>
                <c:pt idx="4911">
                  <c:v>12.169140000000001</c:v>
                </c:pt>
                <c:pt idx="4912">
                  <c:v>12.16281</c:v>
                </c:pt>
                <c:pt idx="4913">
                  <c:v>12.156499999999999</c:v>
                </c:pt>
                <c:pt idx="4914">
                  <c:v>12.14992</c:v>
                </c:pt>
                <c:pt idx="4915">
                  <c:v>12.14317</c:v>
                </c:pt>
                <c:pt idx="4916">
                  <c:v>12.136620000000001</c:v>
                </c:pt>
                <c:pt idx="4917">
                  <c:v>12.129759999999999</c:v>
                </c:pt>
                <c:pt idx="4918">
                  <c:v>12.12276</c:v>
                </c:pt>
                <c:pt idx="4919">
                  <c:v>12.11586</c:v>
                </c:pt>
                <c:pt idx="4920">
                  <c:v>12.10895</c:v>
                </c:pt>
                <c:pt idx="4921">
                  <c:v>12.10211</c:v>
                </c:pt>
                <c:pt idx="4922">
                  <c:v>12.095190000000001</c:v>
                </c:pt>
                <c:pt idx="4923">
                  <c:v>12.087870000000001</c:v>
                </c:pt>
                <c:pt idx="4924">
                  <c:v>12.0808</c:v>
                </c:pt>
                <c:pt idx="4925">
                  <c:v>12.07399</c:v>
                </c:pt>
                <c:pt idx="4926">
                  <c:v>12.06696</c:v>
                </c:pt>
                <c:pt idx="4927">
                  <c:v>12.060230000000001</c:v>
                </c:pt>
                <c:pt idx="4928">
                  <c:v>12.053369999999999</c:v>
                </c:pt>
                <c:pt idx="4929">
                  <c:v>12.04626</c:v>
                </c:pt>
                <c:pt idx="4930">
                  <c:v>12.039289999999999</c:v>
                </c:pt>
                <c:pt idx="4931">
                  <c:v>12.032249999999999</c:v>
                </c:pt>
                <c:pt idx="4932">
                  <c:v>12.02525</c:v>
                </c:pt>
                <c:pt idx="4933">
                  <c:v>12.018509999999999</c:v>
                </c:pt>
                <c:pt idx="4934">
                  <c:v>12.01177</c:v>
                </c:pt>
                <c:pt idx="4935">
                  <c:v>12.00469</c:v>
                </c:pt>
                <c:pt idx="4936">
                  <c:v>11.99793</c:v>
                </c:pt>
                <c:pt idx="4937">
                  <c:v>11.99122</c:v>
                </c:pt>
                <c:pt idx="4938">
                  <c:v>11.98471</c:v>
                </c:pt>
                <c:pt idx="4939">
                  <c:v>11.978059999999999</c:v>
                </c:pt>
                <c:pt idx="4940">
                  <c:v>11.9711</c:v>
                </c:pt>
                <c:pt idx="4941">
                  <c:v>11.964359999999999</c:v>
                </c:pt>
                <c:pt idx="4942">
                  <c:v>11.957509999999999</c:v>
                </c:pt>
                <c:pt idx="4943">
                  <c:v>11.950559999999999</c:v>
                </c:pt>
                <c:pt idx="4944">
                  <c:v>11.94351</c:v>
                </c:pt>
                <c:pt idx="4945">
                  <c:v>11.93671</c:v>
                </c:pt>
                <c:pt idx="4946">
                  <c:v>11.9297</c:v>
                </c:pt>
                <c:pt idx="4947">
                  <c:v>11.92254</c:v>
                </c:pt>
                <c:pt idx="4948">
                  <c:v>11.915380000000001</c:v>
                </c:pt>
                <c:pt idx="4949">
                  <c:v>11.90845</c:v>
                </c:pt>
                <c:pt idx="4950">
                  <c:v>11.90184</c:v>
                </c:pt>
                <c:pt idx="4951">
                  <c:v>11.894959999999999</c:v>
                </c:pt>
                <c:pt idx="4952">
                  <c:v>11.888210000000001</c:v>
                </c:pt>
                <c:pt idx="4953">
                  <c:v>11.88176</c:v>
                </c:pt>
                <c:pt idx="4954">
                  <c:v>11.875249999999999</c:v>
                </c:pt>
                <c:pt idx="4955">
                  <c:v>11.868539999999999</c:v>
                </c:pt>
                <c:pt idx="4956">
                  <c:v>11.861700000000001</c:v>
                </c:pt>
                <c:pt idx="4957">
                  <c:v>11.855090000000001</c:v>
                </c:pt>
                <c:pt idx="4958">
                  <c:v>11.84849</c:v>
                </c:pt>
                <c:pt idx="4959">
                  <c:v>11.84186</c:v>
                </c:pt>
                <c:pt idx="4960">
                  <c:v>11.83508</c:v>
                </c:pt>
                <c:pt idx="4961">
                  <c:v>11.82822</c:v>
                </c:pt>
                <c:pt idx="4962">
                  <c:v>11.82131</c:v>
                </c:pt>
                <c:pt idx="4963">
                  <c:v>11.8141</c:v>
                </c:pt>
                <c:pt idx="4964">
                  <c:v>11.80705</c:v>
                </c:pt>
                <c:pt idx="4965">
                  <c:v>11.799899999999999</c:v>
                </c:pt>
                <c:pt idx="4966">
                  <c:v>11.79285</c:v>
                </c:pt>
                <c:pt idx="4967">
                  <c:v>11.785769999999999</c:v>
                </c:pt>
                <c:pt idx="4968">
                  <c:v>11.77847</c:v>
                </c:pt>
                <c:pt idx="4969">
                  <c:v>11.770960000000001</c:v>
                </c:pt>
                <c:pt idx="4970">
                  <c:v>11.763450000000001</c:v>
                </c:pt>
                <c:pt idx="4971">
                  <c:v>11.75596</c:v>
                </c:pt>
                <c:pt idx="4972">
                  <c:v>11.74863</c:v>
                </c:pt>
                <c:pt idx="4973">
                  <c:v>11.74136</c:v>
                </c:pt>
                <c:pt idx="4974">
                  <c:v>11.73399</c:v>
                </c:pt>
                <c:pt idx="4975">
                  <c:v>11.72663</c:v>
                </c:pt>
                <c:pt idx="4976">
                  <c:v>11.719429999999999</c:v>
                </c:pt>
                <c:pt idx="4977">
                  <c:v>11.71228</c:v>
                </c:pt>
                <c:pt idx="4978">
                  <c:v>11.70523</c:v>
                </c:pt>
                <c:pt idx="4979">
                  <c:v>11.698079999999999</c:v>
                </c:pt>
                <c:pt idx="4980">
                  <c:v>11.69088</c:v>
                </c:pt>
                <c:pt idx="4981">
                  <c:v>11.683719999999999</c:v>
                </c:pt>
                <c:pt idx="4982">
                  <c:v>11.67629</c:v>
                </c:pt>
                <c:pt idx="4983">
                  <c:v>11.668839999999999</c:v>
                </c:pt>
                <c:pt idx="4984">
                  <c:v>11.66131</c:v>
                </c:pt>
                <c:pt idx="4985">
                  <c:v>11.6539</c:v>
                </c:pt>
                <c:pt idx="4986">
                  <c:v>11.64635</c:v>
                </c:pt>
                <c:pt idx="4987">
                  <c:v>11.63852</c:v>
                </c:pt>
                <c:pt idx="4988">
                  <c:v>11.630789999999999</c:v>
                </c:pt>
                <c:pt idx="4989">
                  <c:v>11.62318</c:v>
                </c:pt>
                <c:pt idx="4990">
                  <c:v>11.615270000000001</c:v>
                </c:pt>
                <c:pt idx="4991">
                  <c:v>11.607570000000001</c:v>
                </c:pt>
                <c:pt idx="4992">
                  <c:v>11.5999</c:v>
                </c:pt>
                <c:pt idx="4993">
                  <c:v>11.59211</c:v>
                </c:pt>
                <c:pt idx="4994">
                  <c:v>11.58432</c:v>
                </c:pt>
                <c:pt idx="4995">
                  <c:v>11.576449999999999</c:v>
                </c:pt>
                <c:pt idx="4996">
                  <c:v>11.56865</c:v>
                </c:pt>
                <c:pt idx="4997">
                  <c:v>11.56072</c:v>
                </c:pt>
                <c:pt idx="4998">
                  <c:v>11.55232</c:v>
                </c:pt>
                <c:pt idx="4999">
                  <c:v>11.54397</c:v>
                </c:pt>
                <c:pt idx="5000">
                  <c:v>11.53595</c:v>
                </c:pt>
                <c:pt idx="5001">
                  <c:v>11.5275</c:v>
                </c:pt>
                <c:pt idx="5002">
                  <c:v>11.518750000000001</c:v>
                </c:pt>
                <c:pt idx="5003">
                  <c:v>11.510020000000001</c:v>
                </c:pt>
                <c:pt idx="5004">
                  <c:v>11.50112</c:v>
                </c:pt>
                <c:pt idx="5005">
                  <c:v>11.49194</c:v>
                </c:pt>
                <c:pt idx="5006">
                  <c:v>11.48279</c:v>
                </c:pt>
                <c:pt idx="5007">
                  <c:v>11.473509999999999</c:v>
                </c:pt>
                <c:pt idx="5008">
                  <c:v>11.4643</c:v>
                </c:pt>
                <c:pt idx="5009">
                  <c:v>11.45509</c:v>
                </c:pt>
                <c:pt idx="5010">
                  <c:v>11.44557</c:v>
                </c:pt>
                <c:pt idx="5011">
                  <c:v>11.436260000000001</c:v>
                </c:pt>
                <c:pt idx="5012">
                  <c:v>11.42699</c:v>
                </c:pt>
                <c:pt idx="5013">
                  <c:v>11.417630000000001</c:v>
                </c:pt>
                <c:pt idx="5014">
                  <c:v>11.408609999999999</c:v>
                </c:pt>
                <c:pt idx="5015">
                  <c:v>11.399430000000001</c:v>
                </c:pt>
                <c:pt idx="5016">
                  <c:v>11.38997</c:v>
                </c:pt>
                <c:pt idx="5017">
                  <c:v>11.38064</c:v>
                </c:pt>
                <c:pt idx="5018">
                  <c:v>11.37125</c:v>
                </c:pt>
                <c:pt idx="5019">
                  <c:v>11.36139</c:v>
                </c:pt>
                <c:pt idx="5020">
                  <c:v>11.3514</c:v>
                </c:pt>
                <c:pt idx="5021">
                  <c:v>11.341189999999999</c:v>
                </c:pt>
                <c:pt idx="5022">
                  <c:v>11.33094</c:v>
                </c:pt>
                <c:pt idx="5023">
                  <c:v>11.3208</c:v>
                </c:pt>
                <c:pt idx="5024">
                  <c:v>11.31024</c:v>
                </c:pt>
                <c:pt idx="5025">
                  <c:v>11.29992</c:v>
                </c:pt>
                <c:pt idx="5026">
                  <c:v>11.289400000000001</c:v>
                </c:pt>
                <c:pt idx="5027">
                  <c:v>11.27872</c:v>
                </c:pt>
                <c:pt idx="5028">
                  <c:v>11.26778</c:v>
                </c:pt>
                <c:pt idx="5029">
                  <c:v>11.257199999999999</c:v>
                </c:pt>
                <c:pt idx="5030">
                  <c:v>11.24652</c:v>
                </c:pt>
                <c:pt idx="5031">
                  <c:v>11.236000000000001</c:v>
                </c:pt>
                <c:pt idx="5032">
                  <c:v>11.22551</c:v>
                </c:pt>
                <c:pt idx="5033">
                  <c:v>11.2149</c:v>
                </c:pt>
                <c:pt idx="5034">
                  <c:v>11.203989999999999</c:v>
                </c:pt>
                <c:pt idx="5035">
                  <c:v>11.19286</c:v>
                </c:pt>
                <c:pt idx="5036">
                  <c:v>11.18183</c:v>
                </c:pt>
                <c:pt idx="5037">
                  <c:v>11.17066</c:v>
                </c:pt>
                <c:pt idx="5038">
                  <c:v>11.15953</c:v>
                </c:pt>
                <c:pt idx="5039">
                  <c:v>11.14832</c:v>
                </c:pt>
                <c:pt idx="5040">
                  <c:v>11.13707</c:v>
                </c:pt>
                <c:pt idx="5041">
                  <c:v>11.125389999999999</c:v>
                </c:pt>
                <c:pt idx="5042">
                  <c:v>11.11368</c:v>
                </c:pt>
                <c:pt idx="5043">
                  <c:v>11.101739999999999</c:v>
                </c:pt>
                <c:pt idx="5044">
                  <c:v>11.09004</c:v>
                </c:pt>
                <c:pt idx="5045">
                  <c:v>11.078480000000001</c:v>
                </c:pt>
                <c:pt idx="5046">
                  <c:v>11.066750000000001</c:v>
                </c:pt>
                <c:pt idx="5047">
                  <c:v>11.05489</c:v>
                </c:pt>
                <c:pt idx="5048">
                  <c:v>11.04316</c:v>
                </c:pt>
                <c:pt idx="5049">
                  <c:v>11.03126</c:v>
                </c:pt>
                <c:pt idx="5050">
                  <c:v>11.0191</c:v>
                </c:pt>
                <c:pt idx="5051">
                  <c:v>11.007149999999999</c:v>
                </c:pt>
                <c:pt idx="5052">
                  <c:v>10.99489</c:v>
                </c:pt>
                <c:pt idx="5053">
                  <c:v>10.982810000000001</c:v>
                </c:pt>
                <c:pt idx="5054">
                  <c:v>10.970660000000001</c:v>
                </c:pt>
                <c:pt idx="5055">
                  <c:v>10.95838</c:v>
                </c:pt>
                <c:pt idx="5056">
                  <c:v>10.945819999999999</c:v>
                </c:pt>
                <c:pt idx="5057">
                  <c:v>10.9335</c:v>
                </c:pt>
                <c:pt idx="5058">
                  <c:v>10.921139999999999</c:v>
                </c:pt>
                <c:pt idx="5059">
                  <c:v>10.908659999999999</c:v>
                </c:pt>
                <c:pt idx="5060">
                  <c:v>10.89639</c:v>
                </c:pt>
                <c:pt idx="5061">
                  <c:v>10.88395</c:v>
                </c:pt>
                <c:pt idx="5062">
                  <c:v>10.87149</c:v>
                </c:pt>
                <c:pt idx="5063">
                  <c:v>10.85876</c:v>
                </c:pt>
                <c:pt idx="5064">
                  <c:v>10.846030000000001</c:v>
                </c:pt>
                <c:pt idx="5065">
                  <c:v>10.832940000000001</c:v>
                </c:pt>
                <c:pt idx="5066">
                  <c:v>10.82</c:v>
                </c:pt>
                <c:pt idx="5067">
                  <c:v>10.806979999999999</c:v>
                </c:pt>
                <c:pt idx="5068">
                  <c:v>10.79372</c:v>
                </c:pt>
                <c:pt idx="5069">
                  <c:v>10.780519999999999</c:v>
                </c:pt>
                <c:pt idx="5070">
                  <c:v>10.767160000000001</c:v>
                </c:pt>
                <c:pt idx="5071">
                  <c:v>10.753450000000001</c:v>
                </c:pt>
                <c:pt idx="5072">
                  <c:v>10.73973</c:v>
                </c:pt>
                <c:pt idx="5073">
                  <c:v>10.72598</c:v>
                </c:pt>
                <c:pt idx="5074">
                  <c:v>10.711970000000001</c:v>
                </c:pt>
                <c:pt idx="5075">
                  <c:v>10.69821</c:v>
                </c:pt>
                <c:pt idx="5076">
                  <c:v>10.68431</c:v>
                </c:pt>
                <c:pt idx="5077">
                  <c:v>10.67024</c:v>
                </c:pt>
                <c:pt idx="5078">
                  <c:v>10.656370000000001</c:v>
                </c:pt>
                <c:pt idx="5079">
                  <c:v>10.64235</c:v>
                </c:pt>
                <c:pt idx="5080">
                  <c:v>10.62824</c:v>
                </c:pt>
                <c:pt idx="5081">
                  <c:v>10.61434</c:v>
                </c:pt>
                <c:pt idx="5082">
                  <c:v>10.60065</c:v>
                </c:pt>
                <c:pt idx="5083">
                  <c:v>10.586539999999999</c:v>
                </c:pt>
                <c:pt idx="5084">
                  <c:v>10.572279999999999</c:v>
                </c:pt>
                <c:pt idx="5085">
                  <c:v>10.55772</c:v>
                </c:pt>
                <c:pt idx="5086">
                  <c:v>10.54332</c:v>
                </c:pt>
                <c:pt idx="5087">
                  <c:v>10.52896</c:v>
                </c:pt>
                <c:pt idx="5088">
                  <c:v>10.51426</c:v>
                </c:pt>
                <c:pt idx="5089">
                  <c:v>10.49977</c:v>
                </c:pt>
                <c:pt idx="5090">
                  <c:v>10.48513</c:v>
                </c:pt>
                <c:pt idx="5091">
                  <c:v>10.47063</c:v>
                </c:pt>
                <c:pt idx="5092">
                  <c:v>10.45576</c:v>
                </c:pt>
                <c:pt idx="5093">
                  <c:v>10.44116</c:v>
                </c:pt>
                <c:pt idx="5094">
                  <c:v>10.42662</c:v>
                </c:pt>
                <c:pt idx="5095">
                  <c:v>10.41184</c:v>
                </c:pt>
                <c:pt idx="5096">
                  <c:v>10.39678</c:v>
                </c:pt>
                <c:pt idx="5097">
                  <c:v>10.381790000000001</c:v>
                </c:pt>
                <c:pt idx="5098">
                  <c:v>10.366910000000001</c:v>
                </c:pt>
                <c:pt idx="5099">
                  <c:v>10.35148</c:v>
                </c:pt>
                <c:pt idx="5100">
                  <c:v>10.33624</c:v>
                </c:pt>
                <c:pt idx="5101">
                  <c:v>10.32075</c:v>
                </c:pt>
                <c:pt idx="5102">
                  <c:v>10.305160000000001</c:v>
                </c:pt>
                <c:pt idx="5103">
                  <c:v>10.289529999999999</c:v>
                </c:pt>
                <c:pt idx="5104">
                  <c:v>10.27411</c:v>
                </c:pt>
                <c:pt idx="5105">
                  <c:v>10.258459999999999</c:v>
                </c:pt>
                <c:pt idx="5106">
                  <c:v>10.24316</c:v>
                </c:pt>
                <c:pt idx="5107">
                  <c:v>10.22743</c:v>
                </c:pt>
                <c:pt idx="5108">
                  <c:v>10.211460000000001</c:v>
                </c:pt>
                <c:pt idx="5109">
                  <c:v>10.195819999999999</c:v>
                </c:pt>
                <c:pt idx="5110">
                  <c:v>10.18017</c:v>
                </c:pt>
                <c:pt idx="5111">
                  <c:v>10.164210000000001</c:v>
                </c:pt>
                <c:pt idx="5112">
                  <c:v>10.14833</c:v>
                </c:pt>
                <c:pt idx="5113">
                  <c:v>10.132199999999999</c:v>
                </c:pt>
                <c:pt idx="5114">
                  <c:v>10.1159</c:v>
                </c:pt>
                <c:pt idx="5115">
                  <c:v>10.09998</c:v>
                </c:pt>
                <c:pt idx="5116">
                  <c:v>10.083819999999999</c:v>
                </c:pt>
                <c:pt idx="5117">
                  <c:v>10.067539999999999</c:v>
                </c:pt>
                <c:pt idx="5118">
                  <c:v>10.051299999999999</c:v>
                </c:pt>
                <c:pt idx="5119">
                  <c:v>10.03486</c:v>
                </c:pt>
                <c:pt idx="5120">
                  <c:v>10.01831</c:v>
                </c:pt>
                <c:pt idx="5121">
                  <c:v>10.00188</c:v>
                </c:pt>
                <c:pt idx="5122">
                  <c:v>9.9852779999999992</c:v>
                </c:pt>
                <c:pt idx="5123">
                  <c:v>9.9690180000000002</c:v>
                </c:pt>
                <c:pt idx="5124">
                  <c:v>9.9523790000000005</c:v>
                </c:pt>
                <c:pt idx="5125">
                  <c:v>9.9356340000000003</c:v>
                </c:pt>
                <c:pt idx="5126">
                  <c:v>9.918704</c:v>
                </c:pt>
                <c:pt idx="5127">
                  <c:v>9.9020460000000003</c:v>
                </c:pt>
                <c:pt idx="5128">
                  <c:v>9.8852410000000006</c:v>
                </c:pt>
                <c:pt idx="5129">
                  <c:v>9.8680120000000002</c:v>
                </c:pt>
                <c:pt idx="5130">
                  <c:v>9.8507920000000002</c:v>
                </c:pt>
                <c:pt idx="5131">
                  <c:v>9.8336679999999994</c:v>
                </c:pt>
                <c:pt idx="5132">
                  <c:v>9.8165949999999995</c:v>
                </c:pt>
                <c:pt idx="5133">
                  <c:v>9.7992699999999999</c:v>
                </c:pt>
                <c:pt idx="5134">
                  <c:v>9.7820140000000002</c:v>
                </c:pt>
                <c:pt idx="5135">
                  <c:v>9.7645970000000002</c:v>
                </c:pt>
                <c:pt idx="5136">
                  <c:v>9.7471599999999992</c:v>
                </c:pt>
                <c:pt idx="5137">
                  <c:v>9.7294339999999995</c:v>
                </c:pt>
                <c:pt idx="5138">
                  <c:v>9.7117380000000004</c:v>
                </c:pt>
                <c:pt idx="5139">
                  <c:v>9.6942780000000006</c:v>
                </c:pt>
                <c:pt idx="5140">
                  <c:v>9.6767889999999994</c:v>
                </c:pt>
                <c:pt idx="5141">
                  <c:v>9.6591810000000002</c:v>
                </c:pt>
                <c:pt idx="5142">
                  <c:v>9.6413689999999992</c:v>
                </c:pt>
                <c:pt idx="5143">
                  <c:v>9.6232989999999994</c:v>
                </c:pt>
                <c:pt idx="5144">
                  <c:v>9.6052420000000005</c:v>
                </c:pt>
                <c:pt idx="5145">
                  <c:v>9.5871680000000001</c:v>
                </c:pt>
                <c:pt idx="5146">
                  <c:v>9.5692660000000007</c:v>
                </c:pt>
                <c:pt idx="5147">
                  <c:v>9.5514759999999992</c:v>
                </c:pt>
                <c:pt idx="5148">
                  <c:v>9.5336680000000005</c:v>
                </c:pt>
                <c:pt idx="5149">
                  <c:v>9.5157089999999993</c:v>
                </c:pt>
                <c:pt idx="5150">
                  <c:v>9.497719</c:v>
                </c:pt>
                <c:pt idx="5151">
                  <c:v>9.4794520000000002</c:v>
                </c:pt>
                <c:pt idx="5152">
                  <c:v>9.4611319999999992</c:v>
                </c:pt>
                <c:pt idx="5153">
                  <c:v>9.4430859999999992</c:v>
                </c:pt>
                <c:pt idx="5154">
                  <c:v>9.4249720000000003</c:v>
                </c:pt>
                <c:pt idx="5155">
                  <c:v>9.4067989999999995</c:v>
                </c:pt>
                <c:pt idx="5156">
                  <c:v>9.3881910000000008</c:v>
                </c:pt>
                <c:pt idx="5157">
                  <c:v>9.3694749999999996</c:v>
                </c:pt>
                <c:pt idx="5158">
                  <c:v>9.3507510000000007</c:v>
                </c:pt>
                <c:pt idx="5159">
                  <c:v>9.331906</c:v>
                </c:pt>
                <c:pt idx="5160">
                  <c:v>9.3127220000000008</c:v>
                </c:pt>
                <c:pt idx="5161">
                  <c:v>9.2938039999999997</c:v>
                </c:pt>
                <c:pt idx="5162">
                  <c:v>9.2749210000000009</c:v>
                </c:pt>
                <c:pt idx="5163">
                  <c:v>9.2556879999999992</c:v>
                </c:pt>
                <c:pt idx="5164">
                  <c:v>9.2363660000000003</c:v>
                </c:pt>
                <c:pt idx="5165">
                  <c:v>9.2172090000000004</c:v>
                </c:pt>
                <c:pt idx="5166">
                  <c:v>9.1983890000000006</c:v>
                </c:pt>
                <c:pt idx="5167">
                  <c:v>9.1791490000000007</c:v>
                </c:pt>
                <c:pt idx="5168">
                  <c:v>9.1597950000000008</c:v>
                </c:pt>
                <c:pt idx="5169">
                  <c:v>9.1405630000000002</c:v>
                </c:pt>
                <c:pt idx="5170">
                  <c:v>9.1213990000000003</c:v>
                </c:pt>
                <c:pt idx="5171">
                  <c:v>9.1019810000000003</c:v>
                </c:pt>
                <c:pt idx="5172">
                  <c:v>9.0825410000000009</c:v>
                </c:pt>
                <c:pt idx="5173">
                  <c:v>9.0630919999999993</c:v>
                </c:pt>
                <c:pt idx="5174">
                  <c:v>9.0436779999999999</c:v>
                </c:pt>
                <c:pt idx="5175">
                  <c:v>9.0241249999999997</c:v>
                </c:pt>
                <c:pt idx="5176">
                  <c:v>9.0042050000000007</c:v>
                </c:pt>
                <c:pt idx="5177">
                  <c:v>8.9845919999999992</c:v>
                </c:pt>
                <c:pt idx="5178">
                  <c:v>8.9648430000000001</c:v>
                </c:pt>
                <c:pt idx="5179">
                  <c:v>8.9451710000000002</c:v>
                </c:pt>
                <c:pt idx="5180">
                  <c:v>8.9254610000000003</c:v>
                </c:pt>
                <c:pt idx="5181">
                  <c:v>8.9056359999999994</c:v>
                </c:pt>
                <c:pt idx="5182">
                  <c:v>8.8858709999999999</c:v>
                </c:pt>
                <c:pt idx="5183">
                  <c:v>8.8663260000000008</c:v>
                </c:pt>
                <c:pt idx="5184">
                  <c:v>8.8464880000000008</c:v>
                </c:pt>
                <c:pt idx="5185">
                  <c:v>8.8266120000000008</c:v>
                </c:pt>
                <c:pt idx="5186">
                  <c:v>8.8069190000000006</c:v>
                </c:pt>
                <c:pt idx="5187">
                  <c:v>8.7871790000000001</c:v>
                </c:pt>
                <c:pt idx="5188">
                  <c:v>8.7674369999999993</c:v>
                </c:pt>
                <c:pt idx="5189">
                  <c:v>8.7475400000000008</c:v>
                </c:pt>
                <c:pt idx="5190">
                  <c:v>8.7279409999999995</c:v>
                </c:pt>
                <c:pt idx="5191">
                  <c:v>8.7082610000000003</c:v>
                </c:pt>
                <c:pt idx="5192">
                  <c:v>8.6884449999999998</c:v>
                </c:pt>
                <c:pt idx="5193">
                  <c:v>8.6686759999999996</c:v>
                </c:pt>
                <c:pt idx="5194">
                  <c:v>8.6491699999999998</c:v>
                </c:pt>
                <c:pt idx="5195">
                  <c:v>8.6294339999999998</c:v>
                </c:pt>
                <c:pt idx="5196">
                  <c:v>8.6093969999999995</c:v>
                </c:pt>
                <c:pt idx="5197">
                  <c:v>8.5897740000000002</c:v>
                </c:pt>
                <c:pt idx="5198">
                  <c:v>8.5701680000000007</c:v>
                </c:pt>
                <c:pt idx="5199">
                  <c:v>8.550516</c:v>
                </c:pt>
                <c:pt idx="5200">
                  <c:v>8.5304380000000002</c:v>
                </c:pt>
                <c:pt idx="5201">
                  <c:v>8.5105190000000004</c:v>
                </c:pt>
                <c:pt idx="5202">
                  <c:v>8.4909689999999998</c:v>
                </c:pt>
                <c:pt idx="5203">
                  <c:v>8.4710420000000006</c:v>
                </c:pt>
                <c:pt idx="5204">
                  <c:v>8.4512119999999999</c:v>
                </c:pt>
                <c:pt idx="5205">
                  <c:v>8.4316990000000001</c:v>
                </c:pt>
                <c:pt idx="5206">
                  <c:v>8.4123509999999992</c:v>
                </c:pt>
                <c:pt idx="5207">
                  <c:v>8.3923909999999999</c:v>
                </c:pt>
                <c:pt idx="5208">
                  <c:v>8.3727780000000003</c:v>
                </c:pt>
                <c:pt idx="5209">
                  <c:v>8.3532469999999996</c:v>
                </c:pt>
                <c:pt idx="5210">
                  <c:v>8.3338610000000006</c:v>
                </c:pt>
                <c:pt idx="5211">
                  <c:v>8.3145790000000002</c:v>
                </c:pt>
                <c:pt idx="5212">
                  <c:v>8.2948319999999995</c:v>
                </c:pt>
                <c:pt idx="5213">
                  <c:v>8.2753239999999995</c:v>
                </c:pt>
                <c:pt idx="5214">
                  <c:v>8.2556949999999993</c:v>
                </c:pt>
                <c:pt idx="5215">
                  <c:v>8.2360399999999991</c:v>
                </c:pt>
                <c:pt idx="5216">
                  <c:v>8.2162140000000008</c:v>
                </c:pt>
                <c:pt idx="5217">
                  <c:v>8.1962820000000001</c:v>
                </c:pt>
                <c:pt idx="5218">
                  <c:v>8.1760479999999998</c:v>
                </c:pt>
                <c:pt idx="5219">
                  <c:v>8.1559810000000006</c:v>
                </c:pt>
                <c:pt idx="5220">
                  <c:v>8.1358080000000008</c:v>
                </c:pt>
                <c:pt idx="5221">
                  <c:v>8.1155609999999996</c:v>
                </c:pt>
                <c:pt idx="5222">
                  <c:v>8.0954499999999996</c:v>
                </c:pt>
                <c:pt idx="5223">
                  <c:v>8.0754640000000002</c:v>
                </c:pt>
                <c:pt idx="5224">
                  <c:v>8.0553519999999992</c:v>
                </c:pt>
                <c:pt idx="5225">
                  <c:v>8.0350719999999995</c:v>
                </c:pt>
                <c:pt idx="5226">
                  <c:v>8.0150419999999993</c:v>
                </c:pt>
                <c:pt idx="5227">
                  <c:v>7.9952509999999997</c:v>
                </c:pt>
                <c:pt idx="5228">
                  <c:v>7.975428</c:v>
                </c:pt>
                <c:pt idx="5229">
                  <c:v>7.9553159999999998</c:v>
                </c:pt>
                <c:pt idx="5230">
                  <c:v>7.9355279999999997</c:v>
                </c:pt>
                <c:pt idx="5231">
                  <c:v>7.9154439999999999</c:v>
                </c:pt>
                <c:pt idx="5232">
                  <c:v>7.8953939999999996</c:v>
                </c:pt>
                <c:pt idx="5233">
                  <c:v>7.8753869999999999</c:v>
                </c:pt>
                <c:pt idx="5234">
                  <c:v>7.8554079999999997</c:v>
                </c:pt>
                <c:pt idx="5235">
                  <c:v>7.8354559999999998</c:v>
                </c:pt>
                <c:pt idx="5236">
                  <c:v>7.8154890000000004</c:v>
                </c:pt>
                <c:pt idx="5237">
                  <c:v>7.7953489999999999</c:v>
                </c:pt>
                <c:pt idx="5238">
                  <c:v>7.7756639999999999</c:v>
                </c:pt>
                <c:pt idx="5239">
                  <c:v>7.7560630000000002</c:v>
                </c:pt>
                <c:pt idx="5240">
                  <c:v>7.7360439999999997</c:v>
                </c:pt>
                <c:pt idx="5241">
                  <c:v>7.7162689999999996</c:v>
                </c:pt>
                <c:pt idx="5242">
                  <c:v>7.6965779999999997</c:v>
                </c:pt>
                <c:pt idx="5243">
                  <c:v>7.6765379999999999</c:v>
                </c:pt>
                <c:pt idx="5244">
                  <c:v>7.656466</c:v>
                </c:pt>
                <c:pt idx="5245">
                  <c:v>7.6366940000000003</c:v>
                </c:pt>
                <c:pt idx="5246">
                  <c:v>7.6166869999999998</c:v>
                </c:pt>
                <c:pt idx="5247">
                  <c:v>7.5966940000000003</c:v>
                </c:pt>
                <c:pt idx="5248">
                  <c:v>7.5764379999999996</c:v>
                </c:pt>
                <c:pt idx="5249">
                  <c:v>7.5561470000000002</c:v>
                </c:pt>
                <c:pt idx="5250">
                  <c:v>7.53592</c:v>
                </c:pt>
                <c:pt idx="5251">
                  <c:v>7.5159190000000002</c:v>
                </c:pt>
                <c:pt idx="5252">
                  <c:v>7.4956630000000004</c:v>
                </c:pt>
                <c:pt idx="5253">
                  <c:v>7.4754379999999996</c:v>
                </c:pt>
                <c:pt idx="5254">
                  <c:v>7.4553799999999999</c:v>
                </c:pt>
                <c:pt idx="5255">
                  <c:v>7.4349809999999996</c:v>
                </c:pt>
                <c:pt idx="5256">
                  <c:v>7.4146419999999997</c:v>
                </c:pt>
                <c:pt idx="5257">
                  <c:v>7.3946120000000004</c:v>
                </c:pt>
                <c:pt idx="5258">
                  <c:v>7.3743420000000004</c:v>
                </c:pt>
                <c:pt idx="5259">
                  <c:v>7.3541259999999999</c:v>
                </c:pt>
                <c:pt idx="5260">
                  <c:v>7.334028</c:v>
                </c:pt>
                <c:pt idx="5261">
                  <c:v>7.3137090000000002</c:v>
                </c:pt>
                <c:pt idx="5262">
                  <c:v>7.2933240000000001</c:v>
                </c:pt>
                <c:pt idx="5263">
                  <c:v>7.2728260000000002</c:v>
                </c:pt>
                <c:pt idx="5264">
                  <c:v>7.2522900000000003</c:v>
                </c:pt>
                <c:pt idx="5265">
                  <c:v>7.2317900000000002</c:v>
                </c:pt>
                <c:pt idx="5266">
                  <c:v>7.2113959999999997</c:v>
                </c:pt>
                <c:pt idx="5267">
                  <c:v>7.1908300000000001</c:v>
                </c:pt>
                <c:pt idx="5268">
                  <c:v>7.170528</c:v>
                </c:pt>
                <c:pt idx="5269">
                  <c:v>7.1498020000000002</c:v>
                </c:pt>
                <c:pt idx="5270">
                  <c:v>7.1291390000000003</c:v>
                </c:pt>
                <c:pt idx="5271">
                  <c:v>7.1084800000000001</c:v>
                </c:pt>
                <c:pt idx="5272">
                  <c:v>7.0879320000000003</c:v>
                </c:pt>
                <c:pt idx="5273">
                  <c:v>7.0674929999999998</c:v>
                </c:pt>
                <c:pt idx="5274">
                  <c:v>7.0469160000000004</c:v>
                </c:pt>
                <c:pt idx="5275">
                  <c:v>7.0264600000000002</c:v>
                </c:pt>
                <c:pt idx="5276">
                  <c:v>7.0058259999999999</c:v>
                </c:pt>
                <c:pt idx="5277">
                  <c:v>6.9853139999999998</c:v>
                </c:pt>
                <c:pt idx="5278">
                  <c:v>6.9644880000000002</c:v>
                </c:pt>
                <c:pt idx="5279">
                  <c:v>6.9440799999999996</c:v>
                </c:pt>
                <c:pt idx="5280">
                  <c:v>6.9235810000000004</c:v>
                </c:pt>
                <c:pt idx="5281">
                  <c:v>6.9029949999999998</c:v>
                </c:pt>
                <c:pt idx="5282">
                  <c:v>6.8821700000000003</c:v>
                </c:pt>
                <c:pt idx="5283">
                  <c:v>6.8615259999999996</c:v>
                </c:pt>
                <c:pt idx="5284">
                  <c:v>6.840814</c:v>
                </c:pt>
                <c:pt idx="5285">
                  <c:v>6.819839</c:v>
                </c:pt>
                <c:pt idx="5286">
                  <c:v>6.7988679999999997</c:v>
                </c:pt>
                <c:pt idx="5287">
                  <c:v>6.7778580000000002</c:v>
                </c:pt>
                <c:pt idx="5288">
                  <c:v>6.7569470000000003</c:v>
                </c:pt>
                <c:pt idx="5289">
                  <c:v>6.735684</c:v>
                </c:pt>
                <c:pt idx="5290">
                  <c:v>6.71455</c:v>
                </c:pt>
                <c:pt idx="5291">
                  <c:v>6.6933400000000001</c:v>
                </c:pt>
                <c:pt idx="5292">
                  <c:v>6.6722720000000004</c:v>
                </c:pt>
                <c:pt idx="5293">
                  <c:v>6.6511089999999999</c:v>
                </c:pt>
                <c:pt idx="5294">
                  <c:v>6.6299049999999999</c:v>
                </c:pt>
                <c:pt idx="5295">
                  <c:v>6.6090520000000001</c:v>
                </c:pt>
                <c:pt idx="5296">
                  <c:v>6.5882719999999999</c:v>
                </c:pt>
                <c:pt idx="5297">
                  <c:v>6.5671970000000002</c:v>
                </c:pt>
                <c:pt idx="5298">
                  <c:v>6.5461349999999996</c:v>
                </c:pt>
                <c:pt idx="5299">
                  <c:v>6.5253949999999996</c:v>
                </c:pt>
                <c:pt idx="5300">
                  <c:v>6.504378</c:v>
                </c:pt>
                <c:pt idx="5301">
                  <c:v>6.483276</c:v>
                </c:pt>
                <c:pt idx="5302">
                  <c:v>6.4622799999999998</c:v>
                </c:pt>
                <c:pt idx="5303">
                  <c:v>6.4410040000000004</c:v>
                </c:pt>
                <c:pt idx="5304">
                  <c:v>6.4199260000000002</c:v>
                </c:pt>
                <c:pt idx="5305">
                  <c:v>6.3983819999999998</c:v>
                </c:pt>
                <c:pt idx="5306">
                  <c:v>6.3768500000000001</c:v>
                </c:pt>
                <c:pt idx="5307">
                  <c:v>6.3555989999999998</c:v>
                </c:pt>
                <c:pt idx="5308">
                  <c:v>6.3343780000000001</c:v>
                </c:pt>
                <c:pt idx="5309">
                  <c:v>6.312926</c:v>
                </c:pt>
                <c:pt idx="5310">
                  <c:v>6.2913009999999998</c:v>
                </c:pt>
                <c:pt idx="5311">
                  <c:v>6.2697219999999998</c:v>
                </c:pt>
                <c:pt idx="5312">
                  <c:v>6.2479889999999996</c:v>
                </c:pt>
                <c:pt idx="5313">
                  <c:v>6.2265280000000001</c:v>
                </c:pt>
                <c:pt idx="5314">
                  <c:v>6.204949</c:v>
                </c:pt>
                <c:pt idx="5315">
                  <c:v>6.1833039999999997</c:v>
                </c:pt>
                <c:pt idx="5316">
                  <c:v>6.1616660000000003</c:v>
                </c:pt>
                <c:pt idx="5317">
                  <c:v>6.1399419999999996</c:v>
                </c:pt>
                <c:pt idx="5318">
                  <c:v>6.1182439999999998</c:v>
                </c:pt>
                <c:pt idx="5319">
                  <c:v>6.0964359999999997</c:v>
                </c:pt>
                <c:pt idx="5320">
                  <c:v>6.0747200000000001</c:v>
                </c:pt>
                <c:pt idx="5321">
                  <c:v>6.0530200000000001</c:v>
                </c:pt>
                <c:pt idx="5322">
                  <c:v>6.0312720000000004</c:v>
                </c:pt>
                <c:pt idx="5323">
                  <c:v>6.0093300000000003</c:v>
                </c:pt>
                <c:pt idx="5324">
                  <c:v>5.9872420000000002</c:v>
                </c:pt>
                <c:pt idx="5325">
                  <c:v>5.9653400000000003</c:v>
                </c:pt>
                <c:pt idx="5326">
                  <c:v>5.9431450000000003</c:v>
                </c:pt>
                <c:pt idx="5327">
                  <c:v>5.9209940000000003</c:v>
                </c:pt>
                <c:pt idx="5328">
                  <c:v>5.8985719999999997</c:v>
                </c:pt>
                <c:pt idx="5329">
                  <c:v>5.876182</c:v>
                </c:pt>
                <c:pt idx="5330">
                  <c:v>5.8537990000000004</c:v>
                </c:pt>
                <c:pt idx="5331">
                  <c:v>5.831226</c:v>
                </c:pt>
                <c:pt idx="5332">
                  <c:v>5.8087689999999998</c:v>
                </c:pt>
                <c:pt idx="5333">
                  <c:v>5.7862460000000002</c:v>
                </c:pt>
                <c:pt idx="5334">
                  <c:v>5.7637689999999999</c:v>
                </c:pt>
                <c:pt idx="5335">
                  <c:v>5.7412380000000001</c:v>
                </c:pt>
                <c:pt idx="5336">
                  <c:v>5.718591</c:v>
                </c:pt>
                <c:pt idx="5337">
                  <c:v>5.6956550000000004</c:v>
                </c:pt>
                <c:pt idx="5338">
                  <c:v>5.6726760000000001</c:v>
                </c:pt>
                <c:pt idx="5339">
                  <c:v>5.6496519999999997</c:v>
                </c:pt>
                <c:pt idx="5340">
                  <c:v>5.626728</c:v>
                </c:pt>
                <c:pt idx="5341">
                  <c:v>5.603548</c:v>
                </c:pt>
                <c:pt idx="5342">
                  <c:v>5.5805300000000004</c:v>
                </c:pt>
                <c:pt idx="5343">
                  <c:v>5.5572569999999999</c:v>
                </c:pt>
                <c:pt idx="5344">
                  <c:v>5.5338630000000002</c:v>
                </c:pt>
                <c:pt idx="5345">
                  <c:v>5.5103669999999996</c:v>
                </c:pt>
                <c:pt idx="5346">
                  <c:v>5.4866780000000004</c:v>
                </c:pt>
                <c:pt idx="5347">
                  <c:v>5.4631369999999997</c:v>
                </c:pt>
                <c:pt idx="5348">
                  <c:v>5.4395300000000004</c:v>
                </c:pt>
                <c:pt idx="5349">
                  <c:v>5.4158879999999998</c:v>
                </c:pt>
                <c:pt idx="5350">
                  <c:v>5.3918990000000004</c:v>
                </c:pt>
                <c:pt idx="5351">
                  <c:v>5.3679790000000001</c:v>
                </c:pt>
                <c:pt idx="5352">
                  <c:v>5.3436640000000004</c:v>
                </c:pt>
                <c:pt idx="5353">
                  <c:v>5.3194590000000002</c:v>
                </c:pt>
                <c:pt idx="5354">
                  <c:v>5.2950350000000004</c:v>
                </c:pt>
                <c:pt idx="5355">
                  <c:v>5.2706540000000004</c:v>
                </c:pt>
                <c:pt idx="5356">
                  <c:v>5.2466989999999996</c:v>
                </c:pt>
                <c:pt idx="5357">
                  <c:v>5.2225190000000001</c:v>
                </c:pt>
                <c:pt idx="5358">
                  <c:v>5.1980360000000001</c:v>
                </c:pt>
                <c:pt idx="5359">
                  <c:v>5.1735439999999997</c:v>
                </c:pt>
                <c:pt idx="5360">
                  <c:v>5.148809</c:v>
                </c:pt>
                <c:pt idx="5361">
                  <c:v>5.1242890000000001</c:v>
                </c:pt>
                <c:pt idx="5362">
                  <c:v>5.0997079999999997</c:v>
                </c:pt>
                <c:pt idx="5363">
                  <c:v>5.0750529999999996</c:v>
                </c:pt>
                <c:pt idx="5364">
                  <c:v>5.050198</c:v>
                </c:pt>
                <c:pt idx="5365">
                  <c:v>5.0252299999999996</c:v>
                </c:pt>
                <c:pt idx="5366">
                  <c:v>5.0001059999999997</c:v>
                </c:pt>
                <c:pt idx="5367">
                  <c:v>4.9747659999999998</c:v>
                </c:pt>
                <c:pt idx="5368">
                  <c:v>4.9495040000000001</c:v>
                </c:pt>
                <c:pt idx="5369">
                  <c:v>4.9241640000000002</c:v>
                </c:pt>
                <c:pt idx="5370">
                  <c:v>4.8988560000000003</c:v>
                </c:pt>
                <c:pt idx="5371">
                  <c:v>4.8734219999999997</c:v>
                </c:pt>
                <c:pt idx="5372">
                  <c:v>4.848204</c:v>
                </c:pt>
                <c:pt idx="5373">
                  <c:v>4.8231060000000001</c:v>
                </c:pt>
                <c:pt idx="5374">
                  <c:v>4.798184</c:v>
                </c:pt>
                <c:pt idx="5375">
                  <c:v>4.7731560000000002</c:v>
                </c:pt>
                <c:pt idx="5376">
                  <c:v>4.7478819999999997</c:v>
                </c:pt>
                <c:pt idx="5377">
                  <c:v>4.7230439999999998</c:v>
                </c:pt>
                <c:pt idx="5378">
                  <c:v>4.6981760000000001</c:v>
                </c:pt>
                <c:pt idx="5379">
                  <c:v>4.6732089999999999</c:v>
                </c:pt>
                <c:pt idx="5380">
                  <c:v>4.6483460000000001</c:v>
                </c:pt>
                <c:pt idx="5381">
                  <c:v>4.6234859999999998</c:v>
                </c:pt>
                <c:pt idx="5382">
                  <c:v>4.5983700000000001</c:v>
                </c:pt>
                <c:pt idx="5383">
                  <c:v>4.5733199999999998</c:v>
                </c:pt>
                <c:pt idx="5384">
                  <c:v>4.5484869999999997</c:v>
                </c:pt>
                <c:pt idx="5385">
                  <c:v>4.5234759999999996</c:v>
                </c:pt>
                <c:pt idx="5386">
                  <c:v>4.4988830000000002</c:v>
                </c:pt>
                <c:pt idx="5387">
                  <c:v>4.47377</c:v>
                </c:pt>
                <c:pt idx="5388">
                  <c:v>4.4488890000000003</c:v>
                </c:pt>
                <c:pt idx="5389">
                  <c:v>4.4241359999999998</c:v>
                </c:pt>
                <c:pt idx="5390">
                  <c:v>4.3996170000000001</c:v>
                </c:pt>
                <c:pt idx="5391">
                  <c:v>4.3748259999999997</c:v>
                </c:pt>
                <c:pt idx="5392">
                  <c:v>4.3500620000000003</c:v>
                </c:pt>
                <c:pt idx="5393">
                  <c:v>4.3253360000000001</c:v>
                </c:pt>
                <c:pt idx="5394">
                  <c:v>4.3004829999999998</c:v>
                </c:pt>
                <c:pt idx="5395">
                  <c:v>4.27597</c:v>
                </c:pt>
                <c:pt idx="5396">
                  <c:v>4.2508460000000001</c:v>
                </c:pt>
                <c:pt idx="5397">
                  <c:v>4.2262880000000003</c:v>
                </c:pt>
                <c:pt idx="5398">
                  <c:v>4.2017620000000004</c:v>
                </c:pt>
                <c:pt idx="5399">
                  <c:v>4.177041</c:v>
                </c:pt>
                <c:pt idx="5400">
                  <c:v>4.1525220000000003</c:v>
                </c:pt>
                <c:pt idx="5401">
                  <c:v>4.1282480000000001</c:v>
                </c:pt>
                <c:pt idx="5402">
                  <c:v>4.1039580000000004</c:v>
                </c:pt>
                <c:pt idx="5403">
                  <c:v>4.0794980000000001</c:v>
                </c:pt>
                <c:pt idx="5404">
                  <c:v>4.0550600000000001</c:v>
                </c:pt>
                <c:pt idx="5405">
                  <c:v>4.0306439999999997</c:v>
                </c:pt>
                <c:pt idx="5406">
                  <c:v>4.0066100000000002</c:v>
                </c:pt>
                <c:pt idx="5407">
                  <c:v>3.9823529999999998</c:v>
                </c:pt>
                <c:pt idx="5408">
                  <c:v>3.9580479999999998</c:v>
                </c:pt>
                <c:pt idx="5409">
                  <c:v>3.933989</c:v>
                </c:pt>
                <c:pt idx="5410">
                  <c:v>3.9096169999999999</c:v>
                </c:pt>
                <c:pt idx="5411">
                  <c:v>3.885551</c:v>
                </c:pt>
                <c:pt idx="5412">
                  <c:v>3.861424</c:v>
                </c:pt>
                <c:pt idx="5413">
                  <c:v>3.8372959999999998</c:v>
                </c:pt>
                <c:pt idx="5414">
                  <c:v>3.8134519999999998</c:v>
                </c:pt>
                <c:pt idx="5415">
                  <c:v>3.7895819999999998</c:v>
                </c:pt>
                <c:pt idx="5416">
                  <c:v>3.7657980000000002</c:v>
                </c:pt>
                <c:pt idx="5417">
                  <c:v>3.7421099999999998</c:v>
                </c:pt>
                <c:pt idx="5418">
                  <c:v>3.7183769999999998</c:v>
                </c:pt>
                <c:pt idx="5419">
                  <c:v>3.6947749999999999</c:v>
                </c:pt>
                <c:pt idx="5420">
                  <c:v>3.671335</c:v>
                </c:pt>
                <c:pt idx="5421">
                  <c:v>3.647783</c:v>
                </c:pt>
                <c:pt idx="5422">
                  <c:v>3.6241020000000002</c:v>
                </c:pt>
                <c:pt idx="5423">
                  <c:v>3.6006520000000002</c:v>
                </c:pt>
                <c:pt idx="5424">
                  <c:v>3.576997</c:v>
                </c:pt>
                <c:pt idx="5425">
                  <c:v>3.5535000000000001</c:v>
                </c:pt>
                <c:pt idx="5426">
                  <c:v>3.5303849999999999</c:v>
                </c:pt>
                <c:pt idx="5427">
                  <c:v>3.5071219999999999</c:v>
                </c:pt>
                <c:pt idx="5428">
                  <c:v>3.4843160000000002</c:v>
                </c:pt>
                <c:pt idx="5429">
                  <c:v>3.461144</c:v>
                </c:pt>
                <c:pt idx="5430">
                  <c:v>3.438059</c:v>
                </c:pt>
                <c:pt idx="5431">
                  <c:v>3.4148969999999998</c:v>
                </c:pt>
                <c:pt idx="5432">
                  <c:v>3.3920499999999998</c:v>
                </c:pt>
                <c:pt idx="5433">
                  <c:v>3.3692579999999999</c:v>
                </c:pt>
                <c:pt idx="5434">
                  <c:v>3.346476</c:v>
                </c:pt>
                <c:pt idx="5435">
                  <c:v>3.3236910000000002</c:v>
                </c:pt>
                <c:pt idx="5436">
                  <c:v>3.3007049999999998</c:v>
                </c:pt>
                <c:pt idx="5437">
                  <c:v>3.2779219999999998</c:v>
                </c:pt>
                <c:pt idx="5438">
                  <c:v>3.2549480000000002</c:v>
                </c:pt>
                <c:pt idx="5439">
                  <c:v>3.2323870000000001</c:v>
                </c:pt>
                <c:pt idx="5440">
                  <c:v>3.209867</c:v>
                </c:pt>
                <c:pt idx="5441">
                  <c:v>3.1873960000000001</c:v>
                </c:pt>
                <c:pt idx="5442">
                  <c:v>3.1650079999999998</c:v>
                </c:pt>
                <c:pt idx="5443">
                  <c:v>3.1424780000000001</c:v>
                </c:pt>
                <c:pt idx="5444">
                  <c:v>3.1203940000000001</c:v>
                </c:pt>
                <c:pt idx="5445">
                  <c:v>3.0981239999999999</c:v>
                </c:pt>
                <c:pt idx="5446">
                  <c:v>3.0760420000000002</c:v>
                </c:pt>
                <c:pt idx="5447">
                  <c:v>3.0538080000000001</c:v>
                </c:pt>
                <c:pt idx="5448">
                  <c:v>3.0315919999999998</c:v>
                </c:pt>
                <c:pt idx="5449">
                  <c:v>3.009528</c:v>
                </c:pt>
                <c:pt idx="5450">
                  <c:v>2.9875259999999999</c:v>
                </c:pt>
                <c:pt idx="5451">
                  <c:v>2.9658009999999999</c:v>
                </c:pt>
                <c:pt idx="5452">
                  <c:v>2.9440490000000001</c:v>
                </c:pt>
                <c:pt idx="5453">
                  <c:v>2.9225699999999999</c:v>
                </c:pt>
                <c:pt idx="5454">
                  <c:v>2.900798</c:v>
                </c:pt>
                <c:pt idx="5455">
                  <c:v>2.8791500000000001</c:v>
                </c:pt>
                <c:pt idx="5456">
                  <c:v>2.8573400000000002</c:v>
                </c:pt>
                <c:pt idx="5457">
                  <c:v>2.835658</c:v>
                </c:pt>
                <c:pt idx="5458">
                  <c:v>2.8141590000000001</c:v>
                </c:pt>
                <c:pt idx="5459">
                  <c:v>2.7926739999999999</c:v>
                </c:pt>
                <c:pt idx="5460">
                  <c:v>2.7712319999999999</c:v>
                </c:pt>
                <c:pt idx="5461">
                  <c:v>2.749844</c:v>
                </c:pt>
                <c:pt idx="5462">
                  <c:v>2.7286359999999998</c:v>
                </c:pt>
                <c:pt idx="5463">
                  <c:v>2.7072509999999999</c:v>
                </c:pt>
                <c:pt idx="5464">
                  <c:v>2.6859799999999998</c:v>
                </c:pt>
                <c:pt idx="5465">
                  <c:v>2.664914</c:v>
                </c:pt>
                <c:pt idx="5466">
                  <c:v>2.6440299999999999</c:v>
                </c:pt>
                <c:pt idx="5467">
                  <c:v>2.6233620000000002</c:v>
                </c:pt>
                <c:pt idx="5468">
                  <c:v>2.6024660000000002</c:v>
                </c:pt>
                <c:pt idx="5469">
                  <c:v>2.581502</c:v>
                </c:pt>
                <c:pt idx="5470">
                  <c:v>2.5607950000000002</c:v>
                </c:pt>
                <c:pt idx="5471">
                  <c:v>2.5399060000000002</c:v>
                </c:pt>
                <c:pt idx="5472">
                  <c:v>2.5191080000000001</c:v>
                </c:pt>
                <c:pt idx="5473">
                  <c:v>2.4983179999999998</c:v>
                </c:pt>
                <c:pt idx="5474">
                  <c:v>2.4776590000000001</c:v>
                </c:pt>
                <c:pt idx="5475">
                  <c:v>2.4570609999999999</c:v>
                </c:pt>
                <c:pt idx="5476">
                  <c:v>2.4364210000000002</c:v>
                </c:pt>
                <c:pt idx="5477">
                  <c:v>2.4158499999999998</c:v>
                </c:pt>
                <c:pt idx="5478">
                  <c:v>2.3956580000000001</c:v>
                </c:pt>
                <c:pt idx="5479">
                  <c:v>2.3757320000000002</c:v>
                </c:pt>
                <c:pt idx="5480">
                  <c:v>2.3553320000000002</c:v>
                </c:pt>
                <c:pt idx="5481">
                  <c:v>2.3352240000000002</c:v>
                </c:pt>
                <c:pt idx="5482">
                  <c:v>2.3150729999999999</c:v>
                </c:pt>
                <c:pt idx="5483">
                  <c:v>2.2948930000000001</c:v>
                </c:pt>
                <c:pt idx="5484">
                  <c:v>2.2747160000000002</c:v>
                </c:pt>
                <c:pt idx="5485">
                  <c:v>2.2548279999999998</c:v>
                </c:pt>
                <c:pt idx="5486">
                  <c:v>2.2348140000000001</c:v>
                </c:pt>
                <c:pt idx="5487">
                  <c:v>2.2149700000000001</c:v>
                </c:pt>
                <c:pt idx="5488">
                  <c:v>2.1949649999999998</c:v>
                </c:pt>
                <c:pt idx="5489">
                  <c:v>2.1746129999999999</c:v>
                </c:pt>
                <c:pt idx="5490">
                  <c:v>2.1545709999999998</c:v>
                </c:pt>
                <c:pt idx="5491">
                  <c:v>2.1345239999999999</c:v>
                </c:pt>
                <c:pt idx="5492">
                  <c:v>2.1149480000000001</c:v>
                </c:pt>
                <c:pt idx="5493">
                  <c:v>2.095383</c:v>
                </c:pt>
                <c:pt idx="5494">
                  <c:v>2.0757050000000001</c:v>
                </c:pt>
                <c:pt idx="5495">
                  <c:v>2.0558200000000002</c:v>
                </c:pt>
                <c:pt idx="5496">
                  <c:v>2.0360839999999998</c:v>
                </c:pt>
                <c:pt idx="5497">
                  <c:v>2.0162879999999999</c:v>
                </c:pt>
                <c:pt idx="5498">
                  <c:v>1.9966360000000001</c:v>
                </c:pt>
                <c:pt idx="5499">
                  <c:v>1.9770669999999999</c:v>
                </c:pt>
                <c:pt idx="5500">
                  <c:v>1.9577279999999999</c:v>
                </c:pt>
                <c:pt idx="5501">
                  <c:v>1.938277</c:v>
                </c:pt>
                <c:pt idx="5502">
                  <c:v>1.91852</c:v>
                </c:pt>
                <c:pt idx="5503">
                  <c:v>1.898971</c:v>
                </c:pt>
                <c:pt idx="5504">
                  <c:v>1.8795120000000001</c:v>
                </c:pt>
                <c:pt idx="5505">
                  <c:v>1.860374</c:v>
                </c:pt>
                <c:pt idx="5506">
                  <c:v>1.8411109999999999</c:v>
                </c:pt>
                <c:pt idx="5507">
                  <c:v>1.82182</c:v>
                </c:pt>
                <c:pt idx="5508">
                  <c:v>1.8024500000000001</c:v>
                </c:pt>
                <c:pt idx="5509">
                  <c:v>1.783455</c:v>
                </c:pt>
                <c:pt idx="5510">
                  <c:v>1.7642359999999999</c:v>
                </c:pt>
                <c:pt idx="5511">
                  <c:v>1.7451779999999999</c:v>
                </c:pt>
                <c:pt idx="5512">
                  <c:v>1.726221</c:v>
                </c:pt>
                <c:pt idx="5513">
                  <c:v>1.7071860000000001</c:v>
                </c:pt>
                <c:pt idx="5514">
                  <c:v>1.6884650000000001</c:v>
                </c:pt>
                <c:pt idx="5515">
                  <c:v>1.669481</c:v>
                </c:pt>
                <c:pt idx="5516">
                  <c:v>1.6509469999999999</c:v>
                </c:pt>
                <c:pt idx="5517">
                  <c:v>1.6323780000000001</c:v>
                </c:pt>
                <c:pt idx="5518">
                  <c:v>1.613793</c:v>
                </c:pt>
                <c:pt idx="5519">
                  <c:v>1.595156</c:v>
                </c:pt>
                <c:pt idx="5520">
                  <c:v>1.5767279999999999</c:v>
                </c:pt>
                <c:pt idx="5521">
                  <c:v>1.5583</c:v>
                </c:pt>
                <c:pt idx="5522">
                  <c:v>1.539712</c:v>
                </c:pt>
                <c:pt idx="5523">
                  <c:v>1.52135</c:v>
                </c:pt>
                <c:pt idx="5524">
                  <c:v>1.5028379999999999</c:v>
                </c:pt>
                <c:pt idx="5525">
                  <c:v>1.4845680000000001</c:v>
                </c:pt>
                <c:pt idx="5526">
                  <c:v>1.4658720000000001</c:v>
                </c:pt>
                <c:pt idx="5527">
                  <c:v>1.447417</c:v>
                </c:pt>
                <c:pt idx="5528">
                  <c:v>1.4292210000000001</c:v>
                </c:pt>
                <c:pt idx="5529">
                  <c:v>1.4108609999999999</c:v>
                </c:pt>
                <c:pt idx="5530">
                  <c:v>1.3923939999999999</c:v>
                </c:pt>
                <c:pt idx="5531">
                  <c:v>1.3740840000000001</c:v>
                </c:pt>
                <c:pt idx="5532">
                  <c:v>1.355829</c:v>
                </c:pt>
                <c:pt idx="5533">
                  <c:v>1.337677</c:v>
                </c:pt>
                <c:pt idx="5534">
                  <c:v>1.319569</c:v>
                </c:pt>
                <c:pt idx="5535">
                  <c:v>1.3012490000000001</c:v>
                </c:pt>
                <c:pt idx="5536">
                  <c:v>1.2832870000000001</c:v>
                </c:pt>
                <c:pt idx="5537">
                  <c:v>1.2653639999999999</c:v>
                </c:pt>
                <c:pt idx="5538">
                  <c:v>1.2473019999999999</c:v>
                </c:pt>
                <c:pt idx="5539">
                  <c:v>1.2291749999999999</c:v>
                </c:pt>
                <c:pt idx="5540">
                  <c:v>1.2115320000000001</c:v>
                </c:pt>
                <c:pt idx="5541">
                  <c:v>1.193524</c:v>
                </c:pt>
                <c:pt idx="5542">
                  <c:v>1.17563</c:v>
                </c:pt>
                <c:pt idx="5543">
                  <c:v>1.157799</c:v>
                </c:pt>
                <c:pt idx="5544">
                  <c:v>1.140018</c:v>
                </c:pt>
                <c:pt idx="5545">
                  <c:v>1.122182</c:v>
                </c:pt>
                <c:pt idx="5546">
                  <c:v>1.1043670000000001</c:v>
                </c:pt>
                <c:pt idx="5547">
                  <c:v>1.086355</c:v>
                </c:pt>
                <c:pt idx="5548">
                  <c:v>1.068451</c:v>
                </c:pt>
                <c:pt idx="5549">
                  <c:v>1.0509759999999999</c:v>
                </c:pt>
                <c:pt idx="5550">
                  <c:v>1.0332060000000001</c:v>
                </c:pt>
                <c:pt idx="5551">
                  <c:v>1.015665</c:v>
                </c:pt>
                <c:pt idx="5552">
                  <c:v>0.99825059999999999</c:v>
                </c:pt>
                <c:pt idx="5553">
                  <c:v>0.98056580000000004</c:v>
                </c:pt>
                <c:pt idx="5554">
                  <c:v>0.9632098</c:v>
                </c:pt>
                <c:pt idx="5555">
                  <c:v>0.94601500000000005</c:v>
                </c:pt>
                <c:pt idx="5556">
                  <c:v>0.92863090000000004</c:v>
                </c:pt>
                <c:pt idx="5557">
                  <c:v>0.91129649999999995</c:v>
                </c:pt>
                <c:pt idx="5558">
                  <c:v>0.89392879999999997</c:v>
                </c:pt>
                <c:pt idx="5559">
                  <c:v>0.87663400000000002</c:v>
                </c:pt>
                <c:pt idx="5560">
                  <c:v>0.85915470000000005</c:v>
                </c:pt>
                <c:pt idx="5561">
                  <c:v>0.84179110000000001</c:v>
                </c:pt>
                <c:pt idx="5562">
                  <c:v>0.82439850000000003</c:v>
                </c:pt>
                <c:pt idx="5563">
                  <c:v>0.80713869999999999</c:v>
                </c:pt>
                <c:pt idx="5564">
                  <c:v>0.7896514</c:v>
                </c:pt>
                <c:pt idx="5565">
                  <c:v>0.77232219999999996</c:v>
                </c:pt>
                <c:pt idx="5566">
                  <c:v>0.75516680000000003</c:v>
                </c:pt>
                <c:pt idx="5567">
                  <c:v>0.73796870000000003</c:v>
                </c:pt>
                <c:pt idx="5568">
                  <c:v>0.72081439999999997</c:v>
                </c:pt>
                <c:pt idx="5569">
                  <c:v>0.70363739999999997</c:v>
                </c:pt>
                <c:pt idx="5570">
                  <c:v>0.68672949999999999</c:v>
                </c:pt>
                <c:pt idx="5571">
                  <c:v>0.66972719999999997</c:v>
                </c:pt>
                <c:pt idx="5572">
                  <c:v>0.652671</c:v>
                </c:pt>
                <c:pt idx="5573">
                  <c:v>0.63585259999999999</c:v>
                </c:pt>
                <c:pt idx="5574">
                  <c:v>0.61891510000000005</c:v>
                </c:pt>
                <c:pt idx="5575">
                  <c:v>0.60180900000000004</c:v>
                </c:pt>
                <c:pt idx="5576">
                  <c:v>0.58487960000000006</c:v>
                </c:pt>
                <c:pt idx="5577">
                  <c:v>0.56811259999999997</c:v>
                </c:pt>
                <c:pt idx="5578">
                  <c:v>0.55132409999999998</c:v>
                </c:pt>
                <c:pt idx="5579">
                  <c:v>0.53461130000000001</c:v>
                </c:pt>
                <c:pt idx="5580">
                  <c:v>0.51768119999999995</c:v>
                </c:pt>
                <c:pt idx="5581">
                  <c:v>0.50089260000000002</c:v>
                </c:pt>
                <c:pt idx="5582">
                  <c:v>0.4841722</c:v>
                </c:pt>
                <c:pt idx="5583">
                  <c:v>0.4672211</c:v>
                </c:pt>
                <c:pt idx="5584">
                  <c:v>0.45047399999999999</c:v>
                </c:pt>
                <c:pt idx="5585">
                  <c:v>0.43393350000000003</c:v>
                </c:pt>
                <c:pt idx="5586">
                  <c:v>0.41747400000000001</c:v>
                </c:pt>
                <c:pt idx="5587">
                  <c:v>0.40094740000000001</c:v>
                </c:pt>
                <c:pt idx="5588">
                  <c:v>0.38447290000000001</c:v>
                </c:pt>
                <c:pt idx="5589">
                  <c:v>0.36778349999999999</c:v>
                </c:pt>
                <c:pt idx="5590">
                  <c:v>0.35108850000000003</c:v>
                </c:pt>
                <c:pt idx="5591">
                  <c:v>0.33450410000000003</c:v>
                </c:pt>
                <c:pt idx="5592">
                  <c:v>0.31823089999999998</c:v>
                </c:pt>
                <c:pt idx="5593">
                  <c:v>0.30174570000000001</c:v>
                </c:pt>
                <c:pt idx="5594">
                  <c:v>0.28506120000000001</c:v>
                </c:pt>
                <c:pt idx="5595">
                  <c:v>0.26842379999999999</c:v>
                </c:pt>
                <c:pt idx="5596">
                  <c:v>0.25177739999999998</c:v>
                </c:pt>
                <c:pt idx="5597">
                  <c:v>0.23527200000000001</c:v>
                </c:pt>
                <c:pt idx="5598">
                  <c:v>0.21865399999999999</c:v>
                </c:pt>
                <c:pt idx="5599">
                  <c:v>0.20231779999999999</c:v>
                </c:pt>
                <c:pt idx="5600">
                  <c:v>0.18620900000000001</c:v>
                </c:pt>
                <c:pt idx="5601">
                  <c:v>0.16999610000000001</c:v>
                </c:pt>
                <c:pt idx="5602">
                  <c:v>0.1533031</c:v>
                </c:pt>
                <c:pt idx="5603">
                  <c:v>0.13716890000000001</c:v>
                </c:pt>
                <c:pt idx="5604">
                  <c:v>0.1211107</c:v>
                </c:pt>
                <c:pt idx="5605">
                  <c:v>0.1050857</c:v>
                </c:pt>
                <c:pt idx="5606">
                  <c:v>8.8901030000000006E-2</c:v>
                </c:pt>
                <c:pt idx="5607">
                  <c:v>7.2716900000000001E-2</c:v>
                </c:pt>
                <c:pt idx="5608">
                  <c:v>5.6785120000000001E-2</c:v>
                </c:pt>
                <c:pt idx="5609">
                  <c:v>4.0490659999999998E-2</c:v>
                </c:pt>
                <c:pt idx="5610">
                  <c:v>2.4314860000000001E-2</c:v>
                </c:pt>
                <c:pt idx="5611">
                  <c:v>8.4073610000000003E-3</c:v>
                </c:pt>
                <c:pt idx="5612" formatCode="0.00E+00">
                  <c:v>-7.5884999999999998E-3</c:v>
                </c:pt>
                <c:pt idx="5613">
                  <c:v>-2.3632219999999999E-2</c:v>
                </c:pt>
                <c:pt idx="5614">
                  <c:v>-3.9586120000000002E-2</c:v>
                </c:pt>
                <c:pt idx="5615">
                  <c:v>-5.5612620000000001E-2</c:v>
                </c:pt>
                <c:pt idx="5616">
                  <c:v>-7.1481600000000006E-2</c:v>
                </c:pt>
                <c:pt idx="5617">
                  <c:v>-8.7288400000000002E-2</c:v>
                </c:pt>
                <c:pt idx="5618">
                  <c:v>-0.10326979999999999</c:v>
                </c:pt>
                <c:pt idx="5619">
                  <c:v>-0.1193828</c:v>
                </c:pt>
                <c:pt idx="5620">
                  <c:v>-0.1353673</c:v>
                </c:pt>
                <c:pt idx="5621">
                  <c:v>-0.1513137</c:v>
                </c:pt>
                <c:pt idx="5622">
                  <c:v>-0.16685240000000001</c:v>
                </c:pt>
                <c:pt idx="5623">
                  <c:v>-0.18250160000000001</c:v>
                </c:pt>
                <c:pt idx="5624">
                  <c:v>-0.1980336</c:v>
                </c:pt>
                <c:pt idx="5625">
                  <c:v>-0.213952</c:v>
                </c:pt>
                <c:pt idx="5626">
                  <c:v>-0.22982710000000001</c:v>
                </c:pt>
                <c:pt idx="5627">
                  <c:v>-0.2452588</c:v>
                </c:pt>
                <c:pt idx="5628">
                  <c:v>-0.26062160000000001</c:v>
                </c:pt>
                <c:pt idx="5629">
                  <c:v>-0.27568280000000001</c:v>
                </c:pt>
                <c:pt idx="5630">
                  <c:v>-0.2910276</c:v>
                </c:pt>
                <c:pt idx="5631">
                  <c:v>-0.30657050000000002</c:v>
                </c:pt>
                <c:pt idx="5632">
                  <c:v>-0.32227220000000001</c:v>
                </c:pt>
                <c:pt idx="5633">
                  <c:v>-0.33771040000000002</c:v>
                </c:pt>
                <c:pt idx="5634">
                  <c:v>-0.35321360000000002</c:v>
                </c:pt>
                <c:pt idx="5635">
                  <c:v>-0.36842599999999998</c:v>
                </c:pt>
                <c:pt idx="5636">
                  <c:v>-0.38379180000000002</c:v>
                </c:pt>
                <c:pt idx="5637">
                  <c:v>-0.39954040000000002</c:v>
                </c:pt>
                <c:pt idx="5638">
                  <c:v>-0.41512979999999999</c:v>
                </c:pt>
                <c:pt idx="5639">
                  <c:v>-0.43062620000000001</c:v>
                </c:pt>
                <c:pt idx="5640">
                  <c:v>-0.44611869999999998</c:v>
                </c:pt>
                <c:pt idx="5641">
                  <c:v>-0.4615533</c:v>
                </c:pt>
                <c:pt idx="5642">
                  <c:v>-0.47673280000000001</c:v>
                </c:pt>
                <c:pt idx="5643">
                  <c:v>-0.49204880000000001</c:v>
                </c:pt>
                <c:pt idx="5644">
                  <c:v>-0.50734679999999999</c:v>
                </c:pt>
                <c:pt idx="5645">
                  <c:v>-0.52242529999999998</c:v>
                </c:pt>
                <c:pt idx="5646">
                  <c:v>-0.5372789</c:v>
                </c:pt>
                <c:pt idx="5647">
                  <c:v>-0.55226750000000002</c:v>
                </c:pt>
                <c:pt idx="5648">
                  <c:v>-0.56727000000000005</c:v>
                </c:pt>
                <c:pt idx="5649">
                  <c:v>-0.58226279999999997</c:v>
                </c:pt>
                <c:pt idx="5650">
                  <c:v>-0.59728979999999998</c:v>
                </c:pt>
                <c:pt idx="5651">
                  <c:v>-0.61233439999999995</c:v>
                </c:pt>
                <c:pt idx="5652">
                  <c:v>-0.62714380000000003</c:v>
                </c:pt>
                <c:pt idx="5653">
                  <c:v>-0.64196920000000002</c:v>
                </c:pt>
                <c:pt idx="5654">
                  <c:v>-0.6571264</c:v>
                </c:pt>
                <c:pt idx="5655">
                  <c:v>-0.67202220000000001</c:v>
                </c:pt>
                <c:pt idx="5656">
                  <c:v>-0.68710199999999999</c:v>
                </c:pt>
                <c:pt idx="5657">
                  <c:v>-0.70180679999999995</c:v>
                </c:pt>
                <c:pt idx="5658">
                  <c:v>-0.71663860000000001</c:v>
                </c:pt>
                <c:pt idx="5659">
                  <c:v>-0.73139889999999996</c:v>
                </c:pt>
                <c:pt idx="5660">
                  <c:v>-0.74611950000000005</c:v>
                </c:pt>
                <c:pt idx="5661">
                  <c:v>-0.7606965</c:v>
                </c:pt>
                <c:pt idx="5662">
                  <c:v>-0.7754856</c:v>
                </c:pt>
                <c:pt idx="5663">
                  <c:v>-0.79012000000000004</c:v>
                </c:pt>
                <c:pt idx="5664">
                  <c:v>-0.80442899999999995</c:v>
                </c:pt>
                <c:pt idx="5665">
                  <c:v>-0.81915059999999995</c:v>
                </c:pt>
                <c:pt idx="5666">
                  <c:v>-0.83372500000000005</c:v>
                </c:pt>
                <c:pt idx="5667">
                  <c:v>-0.84853299999999998</c:v>
                </c:pt>
                <c:pt idx="5668">
                  <c:v>-0.86331720000000001</c:v>
                </c:pt>
                <c:pt idx="5669">
                  <c:v>-0.87805719999999998</c:v>
                </c:pt>
                <c:pt idx="5670">
                  <c:v>-0.89276480000000003</c:v>
                </c:pt>
                <c:pt idx="5671">
                  <c:v>-0.90750140000000001</c:v>
                </c:pt>
                <c:pt idx="5672">
                  <c:v>-0.92210539999999996</c:v>
                </c:pt>
                <c:pt idx="5673">
                  <c:v>-0.93673510000000004</c:v>
                </c:pt>
                <c:pt idx="5674">
                  <c:v>-0.95121990000000001</c:v>
                </c:pt>
                <c:pt idx="5675">
                  <c:v>-0.96557820000000005</c:v>
                </c:pt>
                <c:pt idx="5676">
                  <c:v>-0.98012690000000002</c:v>
                </c:pt>
                <c:pt idx="5677">
                  <c:v>-0.9945946</c:v>
                </c:pt>
                <c:pt idx="5678">
                  <c:v>-1.0088079999999999</c:v>
                </c:pt>
                <c:pt idx="5679">
                  <c:v>-1.0230030000000001</c:v>
                </c:pt>
                <c:pt idx="5680">
                  <c:v>-1.037004</c:v>
                </c:pt>
                <c:pt idx="5681">
                  <c:v>-1.050921</c:v>
                </c:pt>
                <c:pt idx="5682">
                  <c:v>-1.065089</c:v>
                </c:pt>
                <c:pt idx="5683">
                  <c:v>-1.0793029999999999</c:v>
                </c:pt>
                <c:pt idx="5684">
                  <c:v>-1.0938030000000001</c:v>
                </c:pt>
                <c:pt idx="5685">
                  <c:v>-1.1083719999999999</c:v>
                </c:pt>
                <c:pt idx="5686">
                  <c:v>-1.1225240000000001</c:v>
                </c:pt>
                <c:pt idx="5687">
                  <c:v>-1.1368210000000001</c:v>
                </c:pt>
                <c:pt idx="5688">
                  <c:v>-1.150987</c:v>
                </c:pt>
                <c:pt idx="5689">
                  <c:v>-1.1653739999999999</c:v>
                </c:pt>
                <c:pt idx="5690">
                  <c:v>-1.179751</c:v>
                </c:pt>
                <c:pt idx="5691">
                  <c:v>-1.194213</c:v>
                </c:pt>
                <c:pt idx="5692">
                  <c:v>-1.208512</c:v>
                </c:pt>
                <c:pt idx="5693">
                  <c:v>-1.222715</c:v>
                </c:pt>
                <c:pt idx="5694">
                  <c:v>-1.2365710000000001</c:v>
                </c:pt>
                <c:pt idx="5695">
                  <c:v>-1.2503070000000001</c:v>
                </c:pt>
                <c:pt idx="5696">
                  <c:v>-1.2640469999999999</c:v>
                </c:pt>
                <c:pt idx="5697">
                  <c:v>-1.2777590000000001</c:v>
                </c:pt>
                <c:pt idx="5698">
                  <c:v>-1.291846</c:v>
                </c:pt>
                <c:pt idx="5699">
                  <c:v>-1.3056080000000001</c:v>
                </c:pt>
                <c:pt idx="5700">
                  <c:v>-1.3193239999999999</c:v>
                </c:pt>
                <c:pt idx="5701">
                  <c:v>-1.3331839999999999</c:v>
                </c:pt>
                <c:pt idx="5702">
                  <c:v>-1.3468899999999999</c:v>
                </c:pt>
                <c:pt idx="5703">
                  <c:v>-1.360681</c:v>
                </c:pt>
                <c:pt idx="5704">
                  <c:v>-1.374495</c:v>
                </c:pt>
                <c:pt idx="5705">
                  <c:v>-1.388099</c:v>
                </c:pt>
                <c:pt idx="5706">
                  <c:v>-1.4017269999999999</c:v>
                </c:pt>
                <c:pt idx="5707">
                  <c:v>-1.4152990000000001</c:v>
                </c:pt>
                <c:pt idx="5708">
                  <c:v>-1.4285870000000001</c:v>
                </c:pt>
                <c:pt idx="5709">
                  <c:v>-1.4420539999999999</c:v>
                </c:pt>
                <c:pt idx="5710">
                  <c:v>-1.4552929999999999</c:v>
                </c:pt>
                <c:pt idx="5711">
                  <c:v>-1.468426</c:v>
                </c:pt>
                <c:pt idx="5712">
                  <c:v>-1.481636</c:v>
                </c:pt>
                <c:pt idx="5713">
                  <c:v>-1.4950079999999999</c:v>
                </c:pt>
                <c:pt idx="5714">
                  <c:v>-1.5080480000000001</c:v>
                </c:pt>
                <c:pt idx="5715">
                  <c:v>-1.521625</c:v>
                </c:pt>
                <c:pt idx="5716">
                  <c:v>-1.5352159999999999</c:v>
                </c:pt>
                <c:pt idx="5717">
                  <c:v>-1.5486420000000001</c:v>
                </c:pt>
                <c:pt idx="5718">
                  <c:v>-1.562192</c:v>
                </c:pt>
                <c:pt idx="5719">
                  <c:v>-1.5757289999999999</c:v>
                </c:pt>
                <c:pt idx="5720">
                  <c:v>-1.5893969999999999</c:v>
                </c:pt>
                <c:pt idx="5721">
                  <c:v>-1.6027279999999999</c:v>
                </c:pt>
                <c:pt idx="5722">
                  <c:v>-1.616282</c:v>
                </c:pt>
                <c:pt idx="5723">
                  <c:v>-1.6293230000000001</c:v>
                </c:pt>
                <c:pt idx="5724">
                  <c:v>-1.6425529999999999</c:v>
                </c:pt>
                <c:pt idx="5725">
                  <c:v>-1.6555550000000001</c:v>
                </c:pt>
                <c:pt idx="5726">
                  <c:v>-1.6685570000000001</c:v>
                </c:pt>
                <c:pt idx="5727">
                  <c:v>-1.6817420000000001</c:v>
                </c:pt>
                <c:pt idx="5728">
                  <c:v>-1.694904</c:v>
                </c:pt>
                <c:pt idx="5729">
                  <c:v>-1.7078089999999999</c:v>
                </c:pt>
                <c:pt idx="5730">
                  <c:v>-1.7208079999999999</c:v>
                </c:pt>
                <c:pt idx="5731">
                  <c:v>-1.733981</c:v>
                </c:pt>
                <c:pt idx="5732">
                  <c:v>-1.7469129999999999</c:v>
                </c:pt>
                <c:pt idx="5733">
                  <c:v>-1.7600290000000001</c:v>
                </c:pt>
                <c:pt idx="5734">
                  <c:v>-1.773226</c:v>
                </c:pt>
                <c:pt idx="5735">
                  <c:v>-1.78589</c:v>
                </c:pt>
                <c:pt idx="5736">
                  <c:v>-1.7987850000000001</c:v>
                </c:pt>
                <c:pt idx="5737">
                  <c:v>-1.811636</c:v>
                </c:pt>
                <c:pt idx="5738">
                  <c:v>-1.8240419999999999</c:v>
                </c:pt>
                <c:pt idx="5739">
                  <c:v>-1.836811</c:v>
                </c:pt>
                <c:pt idx="5740">
                  <c:v>-1.8493219999999999</c:v>
                </c:pt>
                <c:pt idx="5741">
                  <c:v>-1.8617140000000001</c:v>
                </c:pt>
                <c:pt idx="5742">
                  <c:v>-1.874266</c:v>
                </c:pt>
                <c:pt idx="5743">
                  <c:v>-1.8867510000000001</c:v>
                </c:pt>
                <c:pt idx="5744">
                  <c:v>-1.8992659999999999</c:v>
                </c:pt>
                <c:pt idx="5745">
                  <c:v>-1.9119790000000001</c:v>
                </c:pt>
                <c:pt idx="5746">
                  <c:v>-1.924447</c:v>
                </c:pt>
                <c:pt idx="5747">
                  <c:v>-1.936747</c:v>
                </c:pt>
                <c:pt idx="5748">
                  <c:v>-1.9492769999999999</c:v>
                </c:pt>
                <c:pt idx="5749">
                  <c:v>-1.961422</c:v>
                </c:pt>
                <c:pt idx="5750">
                  <c:v>-1.9738279999999999</c:v>
                </c:pt>
                <c:pt idx="5751">
                  <c:v>-1.9863660000000001</c:v>
                </c:pt>
                <c:pt idx="5752">
                  <c:v>-1.9985189999999999</c:v>
                </c:pt>
                <c:pt idx="5753">
                  <c:v>-2.0107110000000001</c:v>
                </c:pt>
                <c:pt idx="5754">
                  <c:v>-2.0230519999999999</c:v>
                </c:pt>
                <c:pt idx="5755">
                  <c:v>-2.03539</c:v>
                </c:pt>
                <c:pt idx="5756">
                  <c:v>-2.0479820000000002</c:v>
                </c:pt>
                <c:pt idx="5757">
                  <c:v>-2.0602339999999999</c:v>
                </c:pt>
                <c:pt idx="5758">
                  <c:v>-2.0724800000000001</c:v>
                </c:pt>
                <c:pt idx="5759">
                  <c:v>-2.084994</c:v>
                </c:pt>
                <c:pt idx="5760">
                  <c:v>-2.0973739999999998</c:v>
                </c:pt>
                <c:pt idx="5761">
                  <c:v>-2.109534</c:v>
                </c:pt>
                <c:pt idx="5762">
                  <c:v>-2.1220319999999999</c:v>
                </c:pt>
                <c:pt idx="5763">
                  <c:v>-2.1345489999999998</c:v>
                </c:pt>
                <c:pt idx="5764">
                  <c:v>-2.146652</c:v>
                </c:pt>
                <c:pt idx="5765">
                  <c:v>-2.158623</c:v>
                </c:pt>
                <c:pt idx="5766">
                  <c:v>-2.1704530000000002</c:v>
                </c:pt>
                <c:pt idx="5767">
                  <c:v>-2.1825929999999998</c:v>
                </c:pt>
                <c:pt idx="5768">
                  <c:v>-2.194925</c:v>
                </c:pt>
                <c:pt idx="5769">
                  <c:v>-2.2067920000000001</c:v>
                </c:pt>
                <c:pt idx="5770">
                  <c:v>-2.2187100000000002</c:v>
                </c:pt>
                <c:pt idx="5771">
                  <c:v>-2.2307009999999998</c:v>
                </c:pt>
                <c:pt idx="5772">
                  <c:v>-2.2424469999999999</c:v>
                </c:pt>
                <c:pt idx="5773">
                  <c:v>-2.2542770000000001</c:v>
                </c:pt>
                <c:pt idx="5774">
                  <c:v>-2.2659889999999998</c:v>
                </c:pt>
                <c:pt idx="5775">
                  <c:v>-2.277787</c:v>
                </c:pt>
                <c:pt idx="5776">
                  <c:v>-2.2894369999999999</c:v>
                </c:pt>
                <c:pt idx="5777">
                  <c:v>-2.3011159999999999</c:v>
                </c:pt>
                <c:pt idx="5778">
                  <c:v>-2.3126989999999998</c:v>
                </c:pt>
                <c:pt idx="5779">
                  <c:v>-2.3244039999999999</c:v>
                </c:pt>
                <c:pt idx="5780">
                  <c:v>-2.3360210000000001</c:v>
                </c:pt>
                <c:pt idx="5781">
                  <c:v>-2.3476330000000001</c:v>
                </c:pt>
                <c:pt idx="5782">
                  <c:v>-2.359248</c:v>
                </c:pt>
                <c:pt idx="5783">
                  <c:v>-2.3707739999999999</c:v>
                </c:pt>
                <c:pt idx="5784">
                  <c:v>-2.3824130000000001</c:v>
                </c:pt>
                <c:pt idx="5785">
                  <c:v>-2.3942860000000001</c:v>
                </c:pt>
                <c:pt idx="5786">
                  <c:v>-2.4060630000000001</c:v>
                </c:pt>
                <c:pt idx="5787">
                  <c:v>-2.4175279999999999</c:v>
                </c:pt>
                <c:pt idx="5788">
                  <c:v>-2.4287339999999999</c:v>
                </c:pt>
                <c:pt idx="5789">
                  <c:v>-2.4403009999999998</c:v>
                </c:pt>
                <c:pt idx="5790">
                  <c:v>-2.451775</c:v>
                </c:pt>
                <c:pt idx="5791">
                  <c:v>-2.4633579999999999</c:v>
                </c:pt>
                <c:pt idx="5792">
                  <c:v>-2.4749300000000001</c:v>
                </c:pt>
                <c:pt idx="5793">
                  <c:v>-2.486275</c:v>
                </c:pt>
                <c:pt idx="5794">
                  <c:v>-2.4976759999999998</c:v>
                </c:pt>
                <c:pt idx="5795">
                  <c:v>-2.5088180000000002</c:v>
                </c:pt>
                <c:pt idx="5796">
                  <c:v>-2.519781</c:v>
                </c:pt>
                <c:pt idx="5797">
                  <c:v>-2.5310800000000002</c:v>
                </c:pt>
                <c:pt idx="5798">
                  <c:v>-2.5426579999999999</c:v>
                </c:pt>
                <c:pt idx="5799">
                  <c:v>-2.553782</c:v>
                </c:pt>
                <c:pt idx="5800">
                  <c:v>-2.5648499999999999</c:v>
                </c:pt>
                <c:pt idx="5801">
                  <c:v>-2.5757690000000002</c:v>
                </c:pt>
                <c:pt idx="5802">
                  <c:v>-2.5869230000000001</c:v>
                </c:pt>
                <c:pt idx="5803">
                  <c:v>-2.598125</c:v>
                </c:pt>
                <c:pt idx="5804">
                  <c:v>-2.609324</c:v>
                </c:pt>
                <c:pt idx="5805">
                  <c:v>-2.6205370000000001</c:v>
                </c:pt>
                <c:pt idx="5806">
                  <c:v>-2.6317390000000001</c:v>
                </c:pt>
                <c:pt idx="5807">
                  <c:v>-2.6426349999999998</c:v>
                </c:pt>
                <c:pt idx="5808">
                  <c:v>-2.653521</c:v>
                </c:pt>
                <c:pt idx="5809">
                  <c:v>-2.6645460000000001</c:v>
                </c:pt>
                <c:pt idx="5810">
                  <c:v>-2.6756030000000002</c:v>
                </c:pt>
                <c:pt idx="5811">
                  <c:v>-2.686957</c:v>
                </c:pt>
                <c:pt idx="5812">
                  <c:v>-2.6979700000000002</c:v>
                </c:pt>
                <c:pt idx="5813">
                  <c:v>-2.7090200000000002</c:v>
                </c:pt>
                <c:pt idx="5814">
                  <c:v>-2.7199800000000001</c:v>
                </c:pt>
                <c:pt idx="5815">
                  <c:v>-2.7306979999999998</c:v>
                </c:pt>
                <c:pt idx="5816">
                  <c:v>-2.7417980000000002</c:v>
                </c:pt>
                <c:pt idx="5817">
                  <c:v>-2.7530389999999998</c:v>
                </c:pt>
                <c:pt idx="5818">
                  <c:v>-2.764068</c:v>
                </c:pt>
                <c:pt idx="5819">
                  <c:v>-2.7749199999999998</c:v>
                </c:pt>
                <c:pt idx="5820">
                  <c:v>-2.785882</c:v>
                </c:pt>
                <c:pt idx="5821">
                  <c:v>-2.7965800000000001</c:v>
                </c:pt>
                <c:pt idx="5822">
                  <c:v>-2.8074560000000002</c:v>
                </c:pt>
                <c:pt idx="5823">
                  <c:v>-2.818155</c:v>
                </c:pt>
                <c:pt idx="5824">
                  <c:v>-2.8287640000000001</c:v>
                </c:pt>
                <c:pt idx="5825">
                  <c:v>-2.8397220000000001</c:v>
                </c:pt>
                <c:pt idx="5826">
                  <c:v>-2.8504939999999999</c:v>
                </c:pt>
                <c:pt idx="5827">
                  <c:v>-2.861186</c:v>
                </c:pt>
                <c:pt idx="5828">
                  <c:v>-2.8719070000000002</c:v>
                </c:pt>
                <c:pt idx="5829">
                  <c:v>-2.8828809999999998</c:v>
                </c:pt>
                <c:pt idx="5830">
                  <c:v>-2.8938549999999998</c:v>
                </c:pt>
                <c:pt idx="5831">
                  <c:v>-2.9044970000000001</c:v>
                </c:pt>
                <c:pt idx="5832">
                  <c:v>-2.9148399999999999</c:v>
                </c:pt>
                <c:pt idx="5833">
                  <c:v>-2.9252560000000001</c:v>
                </c:pt>
                <c:pt idx="5834">
                  <c:v>-2.9358719999999998</c:v>
                </c:pt>
                <c:pt idx="5835">
                  <c:v>-2.946294</c:v>
                </c:pt>
                <c:pt idx="5836">
                  <c:v>-2.9565630000000001</c:v>
                </c:pt>
                <c:pt idx="5837">
                  <c:v>-2.967095</c:v>
                </c:pt>
                <c:pt idx="5838">
                  <c:v>-2.9775200000000002</c:v>
                </c:pt>
                <c:pt idx="5839">
                  <c:v>-2.9876290000000001</c:v>
                </c:pt>
                <c:pt idx="5840">
                  <c:v>-2.9976280000000002</c:v>
                </c:pt>
                <c:pt idx="5841">
                  <c:v>-3.0079020000000001</c:v>
                </c:pt>
                <c:pt idx="5842">
                  <c:v>-3.0183279999999999</c:v>
                </c:pt>
                <c:pt idx="5843">
                  <c:v>-3.0285869999999999</c:v>
                </c:pt>
                <c:pt idx="5844">
                  <c:v>-3.0386060000000001</c:v>
                </c:pt>
                <c:pt idx="5845">
                  <c:v>-3.0488240000000002</c:v>
                </c:pt>
                <c:pt idx="5846">
                  <c:v>-3.0592890000000001</c:v>
                </c:pt>
                <c:pt idx="5847">
                  <c:v>-3.0693079999999999</c:v>
                </c:pt>
                <c:pt idx="5848">
                  <c:v>-3.0794950000000001</c:v>
                </c:pt>
                <c:pt idx="5849">
                  <c:v>-3.0897459999999999</c:v>
                </c:pt>
                <c:pt idx="5850">
                  <c:v>-3.100028</c:v>
                </c:pt>
                <c:pt idx="5851">
                  <c:v>-3.1101100000000002</c:v>
                </c:pt>
                <c:pt idx="5852">
                  <c:v>-3.120174</c:v>
                </c:pt>
                <c:pt idx="5853">
                  <c:v>-3.1305079999999998</c:v>
                </c:pt>
                <c:pt idx="5854">
                  <c:v>-3.1412390000000001</c:v>
                </c:pt>
                <c:pt idx="5855">
                  <c:v>-3.1515</c:v>
                </c:pt>
                <c:pt idx="5856">
                  <c:v>-3.16153</c:v>
                </c:pt>
                <c:pt idx="5857">
                  <c:v>-3.1716519999999999</c:v>
                </c:pt>
                <c:pt idx="5858">
                  <c:v>-3.1818719999999998</c:v>
                </c:pt>
                <c:pt idx="5859">
                  <c:v>-3.1920109999999999</c:v>
                </c:pt>
                <c:pt idx="5860">
                  <c:v>-3.2017579999999999</c:v>
                </c:pt>
                <c:pt idx="5861">
                  <c:v>-3.2116799999999999</c:v>
                </c:pt>
                <c:pt idx="5862">
                  <c:v>-3.2216900000000002</c:v>
                </c:pt>
                <c:pt idx="5863">
                  <c:v>-3.231538</c:v>
                </c:pt>
                <c:pt idx="5864">
                  <c:v>-3.2408299999999999</c:v>
                </c:pt>
                <c:pt idx="5865">
                  <c:v>-3.2504629999999999</c:v>
                </c:pt>
                <c:pt idx="5866">
                  <c:v>-3.2602500000000001</c:v>
                </c:pt>
                <c:pt idx="5867">
                  <c:v>-3.2700499999999999</c:v>
                </c:pt>
                <c:pt idx="5868">
                  <c:v>-3.2795450000000002</c:v>
                </c:pt>
                <c:pt idx="5869">
                  <c:v>-3.2891119999999998</c:v>
                </c:pt>
                <c:pt idx="5870">
                  <c:v>-3.299118</c:v>
                </c:pt>
                <c:pt idx="5871">
                  <c:v>-3.3089580000000001</c:v>
                </c:pt>
                <c:pt idx="5872">
                  <c:v>-3.3188</c:v>
                </c:pt>
                <c:pt idx="5873">
                  <c:v>-3.3284669999999998</c:v>
                </c:pt>
                <c:pt idx="5874">
                  <c:v>-3.3384100000000001</c:v>
                </c:pt>
                <c:pt idx="5875">
                  <c:v>-3.3483299999999998</c:v>
                </c:pt>
                <c:pt idx="5876">
                  <c:v>-3.3581150000000002</c:v>
                </c:pt>
                <c:pt idx="5877">
                  <c:v>-3.3677299999999999</c:v>
                </c:pt>
                <c:pt idx="5878">
                  <c:v>-3.377116</c:v>
                </c:pt>
                <c:pt idx="5879">
                  <c:v>-3.3866969999999998</c:v>
                </c:pt>
                <c:pt idx="5880">
                  <c:v>-3.3963320000000001</c:v>
                </c:pt>
                <c:pt idx="5881">
                  <c:v>-3.4061759999999999</c:v>
                </c:pt>
                <c:pt idx="5882">
                  <c:v>-3.4157980000000001</c:v>
                </c:pt>
                <c:pt idx="5883">
                  <c:v>-3.4256060000000002</c:v>
                </c:pt>
                <c:pt idx="5884">
                  <c:v>-3.4351349999999998</c:v>
                </c:pt>
                <c:pt idx="5885">
                  <c:v>-3.4446759999999998</c:v>
                </c:pt>
                <c:pt idx="5886">
                  <c:v>-3.454002</c:v>
                </c:pt>
                <c:pt idx="5887">
                  <c:v>-3.4634100000000001</c:v>
                </c:pt>
                <c:pt idx="5888">
                  <c:v>-3.4729760000000001</c:v>
                </c:pt>
                <c:pt idx="5889">
                  <c:v>-3.48245</c:v>
                </c:pt>
                <c:pt idx="5890">
                  <c:v>-3.4916100000000001</c:v>
                </c:pt>
                <c:pt idx="5891">
                  <c:v>-3.5009640000000002</c:v>
                </c:pt>
                <c:pt idx="5892">
                  <c:v>-3.5103780000000002</c:v>
                </c:pt>
                <c:pt idx="5893">
                  <c:v>-3.5197919999999998</c:v>
                </c:pt>
                <c:pt idx="5894">
                  <c:v>-3.5292910000000002</c:v>
                </c:pt>
                <c:pt idx="5895">
                  <c:v>-3.538402</c:v>
                </c:pt>
                <c:pt idx="5896">
                  <c:v>-3.5478990000000001</c:v>
                </c:pt>
                <c:pt idx="5897">
                  <c:v>-3.5573959999999998</c:v>
                </c:pt>
                <c:pt idx="5898">
                  <c:v>-3.566748</c:v>
                </c:pt>
                <c:pt idx="5899">
                  <c:v>-3.5760719999999999</c:v>
                </c:pt>
                <c:pt idx="5900">
                  <c:v>-3.5855980000000001</c:v>
                </c:pt>
                <c:pt idx="5901">
                  <c:v>-3.5945459999999998</c:v>
                </c:pt>
                <c:pt idx="5902">
                  <c:v>-3.603637</c:v>
                </c:pt>
                <c:pt idx="5903">
                  <c:v>-3.6123780000000001</c:v>
                </c:pt>
                <c:pt idx="5904">
                  <c:v>-3.621318</c:v>
                </c:pt>
                <c:pt idx="5905">
                  <c:v>-3.63063</c:v>
                </c:pt>
                <c:pt idx="5906">
                  <c:v>-3.6398269999999999</c:v>
                </c:pt>
                <c:pt idx="5907">
                  <c:v>-3.6489060000000002</c:v>
                </c:pt>
                <c:pt idx="5908">
                  <c:v>-3.6584430000000001</c:v>
                </c:pt>
                <c:pt idx="5909">
                  <c:v>-3.6676880000000001</c:v>
                </c:pt>
                <c:pt idx="5910">
                  <c:v>-3.6768459999999998</c:v>
                </c:pt>
                <c:pt idx="5911">
                  <c:v>-3.6859649999999999</c:v>
                </c:pt>
                <c:pt idx="5912">
                  <c:v>-3.6948979999999998</c:v>
                </c:pt>
                <c:pt idx="5913">
                  <c:v>-3.70417</c:v>
                </c:pt>
                <c:pt idx="5914">
                  <c:v>-3.7133440000000002</c:v>
                </c:pt>
                <c:pt idx="5915">
                  <c:v>-3.7222650000000002</c:v>
                </c:pt>
                <c:pt idx="5916">
                  <c:v>-3.7309770000000002</c:v>
                </c:pt>
                <c:pt idx="5917">
                  <c:v>-3.7400180000000001</c:v>
                </c:pt>
                <c:pt idx="5918">
                  <c:v>-3.7487759999999999</c:v>
                </c:pt>
                <c:pt idx="5919">
                  <c:v>-3.7577699999999998</c:v>
                </c:pt>
                <c:pt idx="5920">
                  <c:v>-3.7665829999999998</c:v>
                </c:pt>
                <c:pt idx="5921">
                  <c:v>-3.7756059999999998</c:v>
                </c:pt>
                <c:pt idx="5922">
                  <c:v>-3.7846869999999999</c:v>
                </c:pt>
                <c:pt idx="5923">
                  <c:v>-3.7937370000000001</c:v>
                </c:pt>
                <c:pt idx="5924">
                  <c:v>-3.8027829999999998</c:v>
                </c:pt>
                <c:pt idx="5925">
                  <c:v>-3.8118069999999999</c:v>
                </c:pt>
                <c:pt idx="5926">
                  <c:v>-3.8208920000000002</c:v>
                </c:pt>
                <c:pt idx="5927">
                  <c:v>-3.8296079999999999</c:v>
                </c:pt>
                <c:pt idx="5928">
                  <c:v>-3.8384209999999999</c:v>
                </c:pt>
                <c:pt idx="5929">
                  <c:v>-3.8471860000000002</c:v>
                </c:pt>
                <c:pt idx="5930">
                  <c:v>-3.8559909999999999</c:v>
                </c:pt>
                <c:pt idx="5931">
                  <c:v>-3.8648630000000002</c:v>
                </c:pt>
                <c:pt idx="5932">
                  <c:v>-3.8735719999999998</c:v>
                </c:pt>
                <c:pt idx="5933">
                  <c:v>-3.8823319999999999</c:v>
                </c:pt>
                <c:pt idx="5934">
                  <c:v>-3.890841</c:v>
                </c:pt>
                <c:pt idx="5935">
                  <c:v>-3.8995000000000002</c:v>
                </c:pt>
                <c:pt idx="5936">
                  <c:v>-3.9082979999999998</c:v>
                </c:pt>
                <c:pt idx="5937">
                  <c:v>-3.917119</c:v>
                </c:pt>
                <c:pt idx="5938">
                  <c:v>-3.9258069999999998</c:v>
                </c:pt>
                <c:pt idx="5939">
                  <c:v>-3.9345189999999999</c:v>
                </c:pt>
                <c:pt idx="5940">
                  <c:v>-3.9432040000000002</c:v>
                </c:pt>
                <c:pt idx="5941">
                  <c:v>-3.9517679999999999</c:v>
                </c:pt>
                <c:pt idx="5942">
                  <c:v>-3.9605000000000001</c:v>
                </c:pt>
                <c:pt idx="5943">
                  <c:v>-3.9692609999999999</c:v>
                </c:pt>
                <c:pt idx="5944">
                  <c:v>-3.9779740000000001</c:v>
                </c:pt>
                <c:pt idx="5945">
                  <c:v>-3.9865529999999998</c:v>
                </c:pt>
                <c:pt idx="5946">
                  <c:v>-3.9949370000000002</c:v>
                </c:pt>
                <c:pt idx="5947">
                  <c:v>-4.0034549999999998</c:v>
                </c:pt>
                <c:pt idx="5948">
                  <c:v>-4.0120719999999999</c:v>
                </c:pt>
                <c:pt idx="5949">
                  <c:v>-4.0205200000000003</c:v>
                </c:pt>
                <c:pt idx="5950">
                  <c:v>-4.02902</c:v>
                </c:pt>
                <c:pt idx="5951">
                  <c:v>-4.0375759999999996</c:v>
                </c:pt>
                <c:pt idx="5952">
                  <c:v>-4.046017</c:v>
                </c:pt>
                <c:pt idx="5953">
                  <c:v>-4.0541349999999996</c:v>
                </c:pt>
                <c:pt idx="5954">
                  <c:v>-4.0627420000000001</c:v>
                </c:pt>
                <c:pt idx="5955">
                  <c:v>-4.0711089999999999</c:v>
                </c:pt>
                <c:pt idx="5956">
                  <c:v>-4.0795440000000003</c:v>
                </c:pt>
                <c:pt idx="5957">
                  <c:v>-4.0880599999999996</c:v>
                </c:pt>
                <c:pt idx="5958">
                  <c:v>-4.0964600000000004</c:v>
                </c:pt>
                <c:pt idx="5959">
                  <c:v>-4.104946</c:v>
                </c:pt>
                <c:pt idx="5960">
                  <c:v>-4.113334</c:v>
                </c:pt>
                <c:pt idx="5961">
                  <c:v>-4.1217779999999999</c:v>
                </c:pt>
                <c:pt idx="5962">
                  <c:v>-4.1301629999999996</c:v>
                </c:pt>
                <c:pt idx="5963">
                  <c:v>-4.1385839999999998</c:v>
                </c:pt>
                <c:pt idx="5964">
                  <c:v>-4.1469779999999998</c:v>
                </c:pt>
                <c:pt idx="5965">
                  <c:v>-4.1554260000000003</c:v>
                </c:pt>
                <c:pt idx="5966">
                  <c:v>-4.163653</c:v>
                </c:pt>
                <c:pt idx="5967">
                  <c:v>-4.1719200000000001</c:v>
                </c:pt>
                <c:pt idx="5968">
                  <c:v>-4.1803900000000001</c:v>
                </c:pt>
                <c:pt idx="5969">
                  <c:v>-4.1887420000000004</c:v>
                </c:pt>
                <c:pt idx="5970">
                  <c:v>-4.1972500000000004</c:v>
                </c:pt>
                <c:pt idx="5971">
                  <c:v>-4.2052959999999997</c:v>
                </c:pt>
                <c:pt idx="5972">
                  <c:v>-4.2134150000000004</c:v>
                </c:pt>
                <c:pt idx="5973">
                  <c:v>-4.2215850000000001</c:v>
                </c:pt>
                <c:pt idx="5974">
                  <c:v>-4.2295439999999997</c:v>
                </c:pt>
                <c:pt idx="5975">
                  <c:v>-4.2378299999999998</c:v>
                </c:pt>
                <c:pt idx="5976">
                  <c:v>-4.2461270000000004</c:v>
                </c:pt>
                <c:pt idx="5977">
                  <c:v>-4.2545089999999997</c:v>
                </c:pt>
                <c:pt idx="5978">
                  <c:v>-4.2626039999999996</c:v>
                </c:pt>
                <c:pt idx="5979">
                  <c:v>-4.2708300000000001</c:v>
                </c:pt>
                <c:pt idx="5980">
                  <c:v>-4.2789979999999996</c:v>
                </c:pt>
                <c:pt idx="5981">
                  <c:v>-4.2874080000000001</c:v>
                </c:pt>
                <c:pt idx="5982">
                  <c:v>-4.2958179999999997</c:v>
                </c:pt>
                <c:pt idx="5983">
                  <c:v>-4.3041369999999999</c:v>
                </c:pt>
                <c:pt idx="5984">
                  <c:v>-4.3122559999999996</c:v>
                </c:pt>
                <c:pt idx="5985">
                  <c:v>-4.3204710000000004</c:v>
                </c:pt>
                <c:pt idx="5986">
                  <c:v>-4.3289679999999997</c:v>
                </c:pt>
                <c:pt idx="5987">
                  <c:v>-4.336938</c:v>
                </c:pt>
                <c:pt idx="5988">
                  <c:v>-4.3448399999999996</c:v>
                </c:pt>
                <c:pt idx="5989">
                  <c:v>-4.353008</c:v>
                </c:pt>
                <c:pt idx="5990">
                  <c:v>-4.3610300000000004</c:v>
                </c:pt>
                <c:pt idx="5991">
                  <c:v>-4.3689999999999998</c:v>
                </c:pt>
                <c:pt idx="5992">
                  <c:v>-4.3769830000000001</c:v>
                </c:pt>
                <c:pt idx="5993">
                  <c:v>-4.3850870000000004</c:v>
                </c:pt>
                <c:pt idx="5994">
                  <c:v>-4.3934369999999996</c:v>
                </c:pt>
                <c:pt idx="5995">
                  <c:v>-4.4013280000000004</c:v>
                </c:pt>
                <c:pt idx="5996">
                  <c:v>-4.4092260000000003</c:v>
                </c:pt>
                <c:pt idx="5997">
                  <c:v>-4.417357</c:v>
                </c:pt>
                <c:pt idx="5998">
                  <c:v>-4.4255519999999997</c:v>
                </c:pt>
                <c:pt idx="5999">
                  <c:v>-4.4334610000000003</c:v>
                </c:pt>
                <c:pt idx="6000">
                  <c:v>-4.4412570000000002</c:v>
                </c:pt>
                <c:pt idx="6001">
                  <c:v>-4.4492940000000001</c:v>
                </c:pt>
                <c:pt idx="6002">
                  <c:v>-4.4572289999999999</c:v>
                </c:pt>
                <c:pt idx="6003">
                  <c:v>-4.4654160000000003</c:v>
                </c:pt>
                <c:pt idx="6004">
                  <c:v>-4.4734160000000003</c:v>
                </c:pt>
                <c:pt idx="6005">
                  <c:v>-4.4816039999999999</c:v>
                </c:pt>
                <c:pt idx="6006">
                  <c:v>-4.4895560000000003</c:v>
                </c:pt>
                <c:pt idx="6007">
                  <c:v>-4.4975100000000001</c:v>
                </c:pt>
                <c:pt idx="6008">
                  <c:v>-4.5055240000000003</c:v>
                </c:pt>
                <c:pt idx="6009">
                  <c:v>-4.5133640000000002</c:v>
                </c:pt>
                <c:pt idx="6010">
                  <c:v>-4.5214359999999996</c:v>
                </c:pt>
                <c:pt idx="6011">
                  <c:v>-4.5295259999999997</c:v>
                </c:pt>
                <c:pt idx="6012">
                  <c:v>-4.5376099999999999</c:v>
                </c:pt>
                <c:pt idx="6013">
                  <c:v>-4.5453619999999999</c:v>
                </c:pt>
                <c:pt idx="6014">
                  <c:v>-4.5531959999999998</c:v>
                </c:pt>
                <c:pt idx="6015">
                  <c:v>-4.5611199999999998</c:v>
                </c:pt>
                <c:pt idx="6016">
                  <c:v>-4.5688000000000004</c:v>
                </c:pt>
                <c:pt idx="6017">
                  <c:v>-4.5765580000000003</c:v>
                </c:pt>
                <c:pt idx="6018">
                  <c:v>-4.5846200000000001</c:v>
                </c:pt>
                <c:pt idx="6019">
                  <c:v>-4.5925820000000002</c:v>
                </c:pt>
                <c:pt idx="6020">
                  <c:v>-4.6005549999999999</c:v>
                </c:pt>
                <c:pt idx="6021">
                  <c:v>-4.6082299999999998</c:v>
                </c:pt>
                <c:pt idx="6022">
                  <c:v>-4.6160399999999999</c:v>
                </c:pt>
                <c:pt idx="6023">
                  <c:v>-4.623837</c:v>
                </c:pt>
                <c:pt idx="6024">
                  <c:v>-4.631799</c:v>
                </c:pt>
                <c:pt idx="6025">
                  <c:v>-4.6398000000000001</c:v>
                </c:pt>
                <c:pt idx="6026">
                  <c:v>-4.6482760000000001</c:v>
                </c:pt>
                <c:pt idx="6027">
                  <c:v>-4.6565120000000002</c:v>
                </c:pt>
                <c:pt idx="6028">
                  <c:v>-4.6641500000000002</c:v>
                </c:pt>
                <c:pt idx="6029">
                  <c:v>-4.67204</c:v>
                </c:pt>
                <c:pt idx="6030">
                  <c:v>-4.6798719999999996</c:v>
                </c:pt>
                <c:pt idx="6031">
                  <c:v>-4.687697</c:v>
                </c:pt>
                <c:pt idx="6032">
                  <c:v>-4.6954120000000001</c:v>
                </c:pt>
                <c:pt idx="6033">
                  <c:v>-4.7032379999999998</c:v>
                </c:pt>
                <c:pt idx="6034">
                  <c:v>-4.7109220000000001</c:v>
                </c:pt>
                <c:pt idx="6035">
                  <c:v>-4.7184799999999996</c:v>
                </c:pt>
                <c:pt idx="6036">
                  <c:v>-4.7259890000000002</c:v>
                </c:pt>
                <c:pt idx="6037">
                  <c:v>-4.7336299999999998</c:v>
                </c:pt>
                <c:pt idx="6038">
                  <c:v>-4.7414589999999999</c:v>
                </c:pt>
                <c:pt idx="6039">
                  <c:v>-4.7492609999999997</c:v>
                </c:pt>
                <c:pt idx="6040">
                  <c:v>-4.7569239999999997</c:v>
                </c:pt>
                <c:pt idx="6041">
                  <c:v>-4.7647620000000002</c:v>
                </c:pt>
                <c:pt idx="6042">
                  <c:v>-4.7725840000000002</c:v>
                </c:pt>
                <c:pt idx="6043">
                  <c:v>-4.7804739999999999</c:v>
                </c:pt>
                <c:pt idx="6044">
                  <c:v>-4.7882059999999997</c:v>
                </c:pt>
                <c:pt idx="6045">
                  <c:v>-4.7960039999999999</c:v>
                </c:pt>
                <c:pt idx="6046">
                  <c:v>-4.8037960000000002</c:v>
                </c:pt>
                <c:pt idx="6047">
                  <c:v>-4.8115319999999997</c:v>
                </c:pt>
                <c:pt idx="6048">
                  <c:v>-4.8191870000000003</c:v>
                </c:pt>
                <c:pt idx="6049">
                  <c:v>-4.8269979999999997</c:v>
                </c:pt>
                <c:pt idx="6050">
                  <c:v>-4.8347720000000001</c:v>
                </c:pt>
                <c:pt idx="6051">
                  <c:v>-4.8424699999999996</c:v>
                </c:pt>
                <c:pt idx="6052">
                  <c:v>-4.8501500000000002</c:v>
                </c:pt>
                <c:pt idx="6053">
                  <c:v>-4.8577349999999999</c:v>
                </c:pt>
                <c:pt idx="6054">
                  <c:v>-4.8657130000000004</c:v>
                </c:pt>
                <c:pt idx="6055">
                  <c:v>-4.873526</c:v>
                </c:pt>
                <c:pt idx="6056">
                  <c:v>-4.8812160000000002</c:v>
                </c:pt>
                <c:pt idx="6057">
                  <c:v>-4.8889649999999998</c:v>
                </c:pt>
                <c:pt idx="6058">
                  <c:v>-4.8969490000000002</c:v>
                </c:pt>
                <c:pt idx="6059">
                  <c:v>-4.9047390000000002</c:v>
                </c:pt>
                <c:pt idx="6060">
                  <c:v>-4.9124780000000001</c:v>
                </c:pt>
                <c:pt idx="6061">
                  <c:v>-4.9201800000000002</c:v>
                </c:pt>
                <c:pt idx="6062">
                  <c:v>-4.9280889999999999</c:v>
                </c:pt>
                <c:pt idx="6063">
                  <c:v>-4.9358149999999998</c:v>
                </c:pt>
                <c:pt idx="6064">
                  <c:v>-4.9433249999999997</c:v>
                </c:pt>
                <c:pt idx="6065">
                  <c:v>-4.9508260000000002</c:v>
                </c:pt>
                <c:pt idx="6066">
                  <c:v>-4.9581799999999996</c:v>
                </c:pt>
                <c:pt idx="6067">
                  <c:v>-4.9657660000000003</c:v>
                </c:pt>
                <c:pt idx="6068">
                  <c:v>-4.9731439999999996</c:v>
                </c:pt>
                <c:pt idx="6069">
                  <c:v>-4.9805580000000003</c:v>
                </c:pt>
                <c:pt idx="6070">
                  <c:v>-4.988461</c:v>
                </c:pt>
                <c:pt idx="6071">
                  <c:v>-4.9963579999999999</c:v>
                </c:pt>
                <c:pt idx="6072">
                  <c:v>-5.003876</c:v>
                </c:pt>
                <c:pt idx="6073">
                  <c:v>-5.0117900000000004</c:v>
                </c:pt>
                <c:pt idx="6074">
                  <c:v>-5.0194000000000001</c:v>
                </c:pt>
                <c:pt idx="6075">
                  <c:v>-5.0270279999999996</c:v>
                </c:pt>
                <c:pt idx="6076">
                  <c:v>-5.0350640000000002</c:v>
                </c:pt>
                <c:pt idx="6077">
                  <c:v>-5.0426719999999996</c:v>
                </c:pt>
                <c:pt idx="6078">
                  <c:v>-5.0506599999999997</c:v>
                </c:pt>
                <c:pt idx="6079">
                  <c:v>-5.05863</c:v>
                </c:pt>
                <c:pt idx="6080">
                  <c:v>-5.0664670000000003</c:v>
                </c:pt>
                <c:pt idx="6081">
                  <c:v>-5.0742649999999996</c:v>
                </c:pt>
                <c:pt idx="6082">
                  <c:v>-5.0822029999999998</c:v>
                </c:pt>
                <c:pt idx="6083">
                  <c:v>-5.0900639999999999</c:v>
                </c:pt>
                <c:pt idx="6084">
                  <c:v>-5.0980189999999999</c:v>
                </c:pt>
                <c:pt idx="6085">
                  <c:v>-5.1059409999999996</c:v>
                </c:pt>
                <c:pt idx="6086">
                  <c:v>-5.1135640000000002</c:v>
                </c:pt>
                <c:pt idx="6087">
                  <c:v>-5.1217759999999997</c:v>
                </c:pt>
                <c:pt idx="6088">
                  <c:v>-5.1296119999999998</c:v>
                </c:pt>
                <c:pt idx="6089">
                  <c:v>-5.1371289999999998</c:v>
                </c:pt>
                <c:pt idx="6090">
                  <c:v>-5.1445860000000003</c:v>
                </c:pt>
                <c:pt idx="6091">
                  <c:v>-5.1521160000000004</c:v>
                </c:pt>
                <c:pt idx="6092">
                  <c:v>-5.1597299999999997</c:v>
                </c:pt>
                <c:pt idx="6093">
                  <c:v>-5.1671370000000003</c:v>
                </c:pt>
                <c:pt idx="6094">
                  <c:v>-5.1744979999999998</c:v>
                </c:pt>
                <c:pt idx="6095">
                  <c:v>-5.1820259999999996</c:v>
                </c:pt>
                <c:pt idx="6096">
                  <c:v>-5.1896899999999997</c:v>
                </c:pt>
                <c:pt idx="6097">
                  <c:v>-5.1969180000000001</c:v>
                </c:pt>
                <c:pt idx="6098">
                  <c:v>-5.20411</c:v>
                </c:pt>
                <c:pt idx="6099">
                  <c:v>-5.2118039999999999</c:v>
                </c:pt>
                <c:pt idx="6100">
                  <c:v>-5.2192480000000003</c:v>
                </c:pt>
                <c:pt idx="6101">
                  <c:v>-5.2267159999999997</c:v>
                </c:pt>
                <c:pt idx="6102">
                  <c:v>-5.2343679999999999</c:v>
                </c:pt>
                <c:pt idx="6103">
                  <c:v>-5.2420559999999998</c:v>
                </c:pt>
                <c:pt idx="6104">
                  <c:v>-5.2497800000000003</c:v>
                </c:pt>
                <c:pt idx="6105">
                  <c:v>-5.2575989999999999</c:v>
                </c:pt>
                <c:pt idx="6106">
                  <c:v>-5.2654360000000002</c:v>
                </c:pt>
                <c:pt idx="6107">
                  <c:v>-5.2733150000000002</c:v>
                </c:pt>
                <c:pt idx="6108">
                  <c:v>-5.2810589999999999</c:v>
                </c:pt>
                <c:pt idx="6109">
                  <c:v>-5.2887700000000004</c:v>
                </c:pt>
                <c:pt idx="6110">
                  <c:v>-5.2966499999999996</c:v>
                </c:pt>
                <c:pt idx="6111">
                  <c:v>-5.304621</c:v>
                </c:pt>
                <c:pt idx="6112">
                  <c:v>-5.3122749999999996</c:v>
                </c:pt>
                <c:pt idx="6113">
                  <c:v>-5.32</c:v>
                </c:pt>
                <c:pt idx="6114">
                  <c:v>-5.3280139999999996</c:v>
                </c:pt>
                <c:pt idx="6115">
                  <c:v>-5.3356300000000001</c:v>
                </c:pt>
                <c:pt idx="6116">
                  <c:v>-5.3432009999999996</c:v>
                </c:pt>
                <c:pt idx="6117">
                  <c:v>-5.3507660000000001</c:v>
                </c:pt>
                <c:pt idx="6118">
                  <c:v>-5.3585409999999998</c:v>
                </c:pt>
                <c:pt idx="6119">
                  <c:v>-5.366244</c:v>
                </c:pt>
                <c:pt idx="6120">
                  <c:v>-5.3738599999999996</c:v>
                </c:pt>
                <c:pt idx="6121">
                  <c:v>-5.3815340000000003</c:v>
                </c:pt>
                <c:pt idx="6122">
                  <c:v>-5.3891410000000004</c:v>
                </c:pt>
                <c:pt idx="6123">
                  <c:v>-5.3967299999999998</c:v>
                </c:pt>
                <c:pt idx="6124">
                  <c:v>-5.4040340000000002</c:v>
                </c:pt>
                <c:pt idx="6125">
                  <c:v>-5.4118839999999997</c:v>
                </c:pt>
                <c:pt idx="6126">
                  <c:v>-5.4196239999999998</c:v>
                </c:pt>
                <c:pt idx="6127">
                  <c:v>-5.4272939999999998</c:v>
                </c:pt>
                <c:pt idx="6128">
                  <c:v>-5.4351079999999996</c:v>
                </c:pt>
                <c:pt idx="6129">
                  <c:v>-5.4430050000000003</c:v>
                </c:pt>
                <c:pt idx="6130">
                  <c:v>-5.450806</c:v>
                </c:pt>
                <c:pt idx="6131">
                  <c:v>-5.4584520000000003</c:v>
                </c:pt>
                <c:pt idx="6132">
                  <c:v>-5.4662129999999998</c:v>
                </c:pt>
                <c:pt idx="6133">
                  <c:v>-5.4738090000000001</c:v>
                </c:pt>
                <c:pt idx="6134">
                  <c:v>-5.4816940000000001</c:v>
                </c:pt>
                <c:pt idx="6135">
                  <c:v>-5.4893999999999998</c:v>
                </c:pt>
                <c:pt idx="6136">
                  <c:v>-5.4971199999999998</c:v>
                </c:pt>
                <c:pt idx="6137">
                  <c:v>-5.5048940000000002</c:v>
                </c:pt>
                <c:pt idx="6138">
                  <c:v>-5.5126080000000002</c:v>
                </c:pt>
                <c:pt idx="6139">
                  <c:v>-5.5201010000000004</c:v>
                </c:pt>
                <c:pt idx="6140">
                  <c:v>-5.5278559999999999</c:v>
                </c:pt>
                <c:pt idx="6141">
                  <c:v>-5.5356759999999996</c:v>
                </c:pt>
                <c:pt idx="6142">
                  <c:v>-5.5435299999999996</c:v>
                </c:pt>
                <c:pt idx="6143">
                  <c:v>-5.5515340000000002</c:v>
                </c:pt>
                <c:pt idx="6144">
                  <c:v>-5.5593240000000002</c:v>
                </c:pt>
                <c:pt idx="6145">
                  <c:v>-5.5670849999999996</c:v>
                </c:pt>
                <c:pt idx="6146">
                  <c:v>-5.5750310000000001</c:v>
                </c:pt>
                <c:pt idx="6147">
                  <c:v>-5.5828439999999997</c:v>
                </c:pt>
                <c:pt idx="6148">
                  <c:v>-5.5906760000000002</c:v>
                </c:pt>
                <c:pt idx="6149">
                  <c:v>-5.5986880000000001</c:v>
                </c:pt>
                <c:pt idx="6150">
                  <c:v>-5.6067419999999997</c:v>
                </c:pt>
                <c:pt idx="6151">
                  <c:v>-5.6146500000000001</c:v>
                </c:pt>
                <c:pt idx="6152">
                  <c:v>-5.622395</c:v>
                </c:pt>
                <c:pt idx="6153">
                  <c:v>-5.6301759999999996</c:v>
                </c:pt>
                <c:pt idx="6154">
                  <c:v>-5.6381220000000001</c:v>
                </c:pt>
                <c:pt idx="6155">
                  <c:v>-5.6458849999999998</c:v>
                </c:pt>
                <c:pt idx="6156">
                  <c:v>-5.6535820000000001</c:v>
                </c:pt>
                <c:pt idx="6157">
                  <c:v>-5.6614100000000001</c:v>
                </c:pt>
                <c:pt idx="6158">
                  <c:v>-5.6693870000000004</c:v>
                </c:pt>
                <c:pt idx="6159">
                  <c:v>-5.6773889999999998</c:v>
                </c:pt>
                <c:pt idx="6160">
                  <c:v>-5.6851739999999999</c:v>
                </c:pt>
                <c:pt idx="6161">
                  <c:v>-5.6930139999999998</c:v>
                </c:pt>
                <c:pt idx="6162">
                  <c:v>-5.7009489999999996</c:v>
                </c:pt>
                <c:pt idx="6163">
                  <c:v>-5.7089619999999996</c:v>
                </c:pt>
                <c:pt idx="6164">
                  <c:v>-5.7168460000000003</c:v>
                </c:pt>
                <c:pt idx="6165">
                  <c:v>-5.724926</c:v>
                </c:pt>
                <c:pt idx="6166">
                  <c:v>-5.7329559999999997</c:v>
                </c:pt>
                <c:pt idx="6167">
                  <c:v>-5.7409429999999997</c:v>
                </c:pt>
                <c:pt idx="6168">
                  <c:v>-5.7487300000000001</c:v>
                </c:pt>
                <c:pt idx="6169">
                  <c:v>-5.7565239999999998</c:v>
                </c:pt>
                <c:pt idx="6170">
                  <c:v>-5.7641289999999996</c:v>
                </c:pt>
                <c:pt idx="6171">
                  <c:v>-5.7718860000000003</c:v>
                </c:pt>
                <c:pt idx="6172">
                  <c:v>-5.7798829999999999</c:v>
                </c:pt>
                <c:pt idx="6173">
                  <c:v>-5.787865</c:v>
                </c:pt>
                <c:pt idx="6174">
                  <c:v>-5.7958990000000004</c:v>
                </c:pt>
                <c:pt idx="6175">
                  <c:v>-5.8038800000000004</c:v>
                </c:pt>
                <c:pt idx="6176">
                  <c:v>-5.8117070000000002</c:v>
                </c:pt>
                <c:pt idx="6177">
                  <c:v>-5.8196750000000002</c:v>
                </c:pt>
                <c:pt idx="6178">
                  <c:v>-5.8278319999999999</c:v>
                </c:pt>
                <c:pt idx="6179">
                  <c:v>-5.8357640000000002</c:v>
                </c:pt>
                <c:pt idx="6180">
                  <c:v>-5.8439360000000002</c:v>
                </c:pt>
                <c:pt idx="6181">
                  <c:v>-5.852068</c:v>
                </c:pt>
                <c:pt idx="6182">
                  <c:v>-5.8600580000000004</c:v>
                </c:pt>
                <c:pt idx="6183">
                  <c:v>-5.8678999999999997</c:v>
                </c:pt>
                <c:pt idx="6184">
                  <c:v>-5.8758340000000002</c:v>
                </c:pt>
                <c:pt idx="6185">
                  <c:v>-5.8837739999999998</c:v>
                </c:pt>
                <c:pt idx="6186">
                  <c:v>-5.8917149999999996</c:v>
                </c:pt>
                <c:pt idx="6187">
                  <c:v>-5.8996240000000002</c:v>
                </c:pt>
                <c:pt idx="6188">
                  <c:v>-5.9076700000000004</c:v>
                </c:pt>
                <c:pt idx="6189">
                  <c:v>-5.9159430000000004</c:v>
                </c:pt>
                <c:pt idx="6190">
                  <c:v>-5.9240979999999999</c:v>
                </c:pt>
                <c:pt idx="6191">
                  <c:v>-5.9322030000000003</c:v>
                </c:pt>
                <c:pt idx="6192">
                  <c:v>-5.9403740000000003</c:v>
                </c:pt>
                <c:pt idx="6193">
                  <c:v>-5.9485700000000001</c:v>
                </c:pt>
                <c:pt idx="6194">
                  <c:v>-5.9566280000000003</c:v>
                </c:pt>
                <c:pt idx="6195">
                  <c:v>-5.9647779999999999</c:v>
                </c:pt>
                <c:pt idx="6196">
                  <c:v>-5.97295</c:v>
                </c:pt>
                <c:pt idx="6197">
                  <c:v>-5.9811360000000002</c:v>
                </c:pt>
                <c:pt idx="6198">
                  <c:v>-5.9890990000000004</c:v>
                </c:pt>
                <c:pt idx="6199">
                  <c:v>-5.9970210000000002</c:v>
                </c:pt>
                <c:pt idx="6200">
                  <c:v>-6.0050699999999999</c:v>
                </c:pt>
                <c:pt idx="6201">
                  <c:v>-6.0130739999999996</c:v>
                </c:pt>
                <c:pt idx="6202">
                  <c:v>-6.0210869999999996</c:v>
                </c:pt>
                <c:pt idx="6203">
                  <c:v>-6.0293200000000002</c:v>
                </c:pt>
                <c:pt idx="6204">
                  <c:v>-6.0376240000000001</c:v>
                </c:pt>
                <c:pt idx="6205">
                  <c:v>-6.0457409999999996</c:v>
                </c:pt>
                <c:pt idx="6206">
                  <c:v>-6.0538239999999996</c:v>
                </c:pt>
                <c:pt idx="6207">
                  <c:v>-6.0618090000000002</c:v>
                </c:pt>
                <c:pt idx="6208">
                  <c:v>-6.0698720000000002</c:v>
                </c:pt>
                <c:pt idx="6209">
                  <c:v>-6.0778759999999998</c:v>
                </c:pt>
                <c:pt idx="6210">
                  <c:v>-6.0859719999999999</c:v>
                </c:pt>
                <c:pt idx="6211">
                  <c:v>-6.0942410000000002</c:v>
                </c:pt>
                <c:pt idx="6212">
                  <c:v>-6.1025460000000002</c:v>
                </c:pt>
                <c:pt idx="6213">
                  <c:v>-6.1107740000000002</c:v>
                </c:pt>
                <c:pt idx="6214">
                  <c:v>-6.1190040000000003</c:v>
                </c:pt>
                <c:pt idx="6215">
                  <c:v>-6.1271820000000004</c:v>
                </c:pt>
                <c:pt idx="6216">
                  <c:v>-6.1353669999999996</c:v>
                </c:pt>
                <c:pt idx="6217">
                  <c:v>-6.1439110000000001</c:v>
                </c:pt>
                <c:pt idx="6218">
                  <c:v>-6.1522439999999996</c:v>
                </c:pt>
                <c:pt idx="6219">
                  <c:v>-6.1604890000000001</c:v>
                </c:pt>
                <c:pt idx="6220">
                  <c:v>-6.168895</c:v>
                </c:pt>
                <c:pt idx="6221">
                  <c:v>-6.1771820000000002</c:v>
                </c:pt>
                <c:pt idx="6222">
                  <c:v>-6.1854529999999999</c:v>
                </c:pt>
                <c:pt idx="6223">
                  <c:v>-6.1933470000000002</c:v>
                </c:pt>
                <c:pt idx="6224">
                  <c:v>-6.2012989999999997</c:v>
                </c:pt>
                <c:pt idx="6225">
                  <c:v>-6.2096299999999998</c:v>
                </c:pt>
                <c:pt idx="6226">
                  <c:v>-6.2180330000000001</c:v>
                </c:pt>
                <c:pt idx="6227">
                  <c:v>-6.226172</c:v>
                </c:pt>
                <c:pt idx="6228">
                  <c:v>-6.2343060000000001</c:v>
                </c:pt>
                <c:pt idx="6229">
                  <c:v>-6.2426849999999998</c:v>
                </c:pt>
                <c:pt idx="6230">
                  <c:v>-6.2508299999999997</c:v>
                </c:pt>
                <c:pt idx="6231">
                  <c:v>-6.2590260000000004</c:v>
                </c:pt>
                <c:pt idx="6232">
                  <c:v>-6.2671060000000001</c:v>
                </c:pt>
                <c:pt idx="6233">
                  <c:v>-6.2752949999999998</c:v>
                </c:pt>
                <c:pt idx="6234">
                  <c:v>-6.2836499999999997</c:v>
                </c:pt>
                <c:pt idx="6235">
                  <c:v>-6.2917730000000001</c:v>
                </c:pt>
                <c:pt idx="6236">
                  <c:v>-6.2998580000000004</c:v>
                </c:pt>
                <c:pt idx="6237">
                  <c:v>-6.3079179999999999</c:v>
                </c:pt>
                <c:pt idx="6238">
                  <c:v>-6.3159799999999997</c:v>
                </c:pt>
                <c:pt idx="6239">
                  <c:v>-6.3242180000000001</c:v>
                </c:pt>
                <c:pt idx="6240">
                  <c:v>-6.3325459999999998</c:v>
                </c:pt>
                <c:pt idx="6241">
                  <c:v>-6.340776</c:v>
                </c:pt>
                <c:pt idx="6242">
                  <c:v>-6.3489500000000003</c:v>
                </c:pt>
                <c:pt idx="6243">
                  <c:v>-6.3574000000000002</c:v>
                </c:pt>
                <c:pt idx="6244">
                  <c:v>-6.365488</c:v>
                </c:pt>
                <c:pt idx="6245">
                  <c:v>-6.373748</c:v>
                </c:pt>
                <c:pt idx="6246">
                  <c:v>-6.3821820000000002</c:v>
                </c:pt>
                <c:pt idx="6247">
                  <c:v>-6.3904120000000004</c:v>
                </c:pt>
                <c:pt idx="6248">
                  <c:v>-6.3988430000000003</c:v>
                </c:pt>
                <c:pt idx="6249">
                  <c:v>-6.407146</c:v>
                </c:pt>
                <c:pt idx="6250">
                  <c:v>-6.4152649999999998</c:v>
                </c:pt>
                <c:pt idx="6251">
                  <c:v>-6.423686</c:v>
                </c:pt>
                <c:pt idx="6252">
                  <c:v>-6.4321989999999998</c:v>
                </c:pt>
                <c:pt idx="6253">
                  <c:v>-6.4405710000000003</c:v>
                </c:pt>
                <c:pt idx="6254">
                  <c:v>-6.44895</c:v>
                </c:pt>
                <c:pt idx="6255">
                  <c:v>-6.4572700000000003</c:v>
                </c:pt>
                <c:pt idx="6256">
                  <c:v>-6.4653409999999996</c:v>
                </c:pt>
                <c:pt idx="6257">
                  <c:v>-6.4738020000000001</c:v>
                </c:pt>
                <c:pt idx="6258">
                  <c:v>-6.4820500000000001</c:v>
                </c:pt>
                <c:pt idx="6259">
                  <c:v>-6.4903440000000003</c:v>
                </c:pt>
                <c:pt idx="6260">
                  <c:v>-6.4987349999999999</c:v>
                </c:pt>
                <c:pt idx="6261">
                  <c:v>-6.5069499999999998</c:v>
                </c:pt>
                <c:pt idx="6262">
                  <c:v>-6.5150269999999999</c:v>
                </c:pt>
                <c:pt idx="6263">
                  <c:v>-6.5230059999999996</c:v>
                </c:pt>
                <c:pt idx="6264">
                  <c:v>-6.531326</c:v>
                </c:pt>
                <c:pt idx="6265">
                  <c:v>-6.539676</c:v>
                </c:pt>
                <c:pt idx="6266">
                  <c:v>-6.5482959999999997</c:v>
                </c:pt>
                <c:pt idx="6267">
                  <c:v>-6.5567359999999999</c:v>
                </c:pt>
                <c:pt idx="6268">
                  <c:v>-6.5652470000000003</c:v>
                </c:pt>
                <c:pt idx="6269">
                  <c:v>-6.5735960000000002</c:v>
                </c:pt>
                <c:pt idx="6270">
                  <c:v>-6.5822029999999998</c:v>
                </c:pt>
                <c:pt idx="6271">
                  <c:v>-6.5905459999999998</c:v>
                </c:pt>
                <c:pt idx="6272">
                  <c:v>-6.5990760000000002</c:v>
                </c:pt>
                <c:pt idx="6273">
                  <c:v>-6.6077029999999999</c:v>
                </c:pt>
                <c:pt idx="6274">
                  <c:v>-6.6160189999999997</c:v>
                </c:pt>
                <c:pt idx="6275">
                  <c:v>-6.6245390000000004</c:v>
                </c:pt>
                <c:pt idx="6276">
                  <c:v>-6.6329099999999999</c:v>
                </c:pt>
                <c:pt idx="6277">
                  <c:v>-6.6412550000000001</c:v>
                </c:pt>
                <c:pt idx="6278">
                  <c:v>-6.6496639999999996</c:v>
                </c:pt>
                <c:pt idx="6279">
                  <c:v>-6.6580539999999999</c:v>
                </c:pt>
                <c:pt idx="6280">
                  <c:v>-6.6660279999999998</c:v>
                </c:pt>
                <c:pt idx="6281">
                  <c:v>-6.67415</c:v>
                </c:pt>
                <c:pt idx="6282">
                  <c:v>-6.6822990000000004</c:v>
                </c:pt>
                <c:pt idx="6283">
                  <c:v>-6.6907259999999997</c:v>
                </c:pt>
                <c:pt idx="6284">
                  <c:v>-6.6993919999999996</c:v>
                </c:pt>
                <c:pt idx="6285">
                  <c:v>-6.7075250000000004</c:v>
                </c:pt>
                <c:pt idx="6286">
                  <c:v>-6.7156079999999996</c:v>
                </c:pt>
                <c:pt idx="6287">
                  <c:v>-6.7238819999999997</c:v>
                </c:pt>
                <c:pt idx="6288">
                  <c:v>-6.7320159999999998</c:v>
                </c:pt>
                <c:pt idx="6289">
                  <c:v>-6.740272</c:v>
                </c:pt>
                <c:pt idx="6290">
                  <c:v>-6.7485739999999996</c:v>
                </c:pt>
                <c:pt idx="6291">
                  <c:v>-6.7568580000000003</c:v>
                </c:pt>
                <c:pt idx="6292">
                  <c:v>-6.7651560000000002</c:v>
                </c:pt>
                <c:pt idx="6293">
                  <c:v>-6.7732679999999998</c:v>
                </c:pt>
                <c:pt idx="6294">
                  <c:v>-6.7813999999999997</c:v>
                </c:pt>
                <c:pt idx="6295">
                  <c:v>-6.7899289999999999</c:v>
                </c:pt>
                <c:pt idx="6296">
                  <c:v>-6.7984</c:v>
                </c:pt>
                <c:pt idx="6297">
                  <c:v>-6.8067640000000003</c:v>
                </c:pt>
                <c:pt idx="6298">
                  <c:v>-6.815455</c:v>
                </c:pt>
                <c:pt idx="6299">
                  <c:v>-6.8239840000000003</c:v>
                </c:pt>
                <c:pt idx="6300">
                  <c:v>-6.8325810000000002</c:v>
                </c:pt>
                <c:pt idx="6301">
                  <c:v>-6.841297</c:v>
                </c:pt>
                <c:pt idx="6302">
                  <c:v>-6.8499319999999999</c:v>
                </c:pt>
                <c:pt idx="6303">
                  <c:v>-6.8582979999999996</c:v>
                </c:pt>
                <c:pt idx="6304">
                  <c:v>-6.866644</c:v>
                </c:pt>
                <c:pt idx="6305">
                  <c:v>-6.874765</c:v>
                </c:pt>
                <c:pt idx="6306">
                  <c:v>-6.8831600000000002</c:v>
                </c:pt>
                <c:pt idx="6307">
                  <c:v>-6.8916760000000004</c:v>
                </c:pt>
                <c:pt idx="6308">
                  <c:v>-6.9000659999999998</c:v>
                </c:pt>
                <c:pt idx="6309">
                  <c:v>-6.9087100000000001</c:v>
                </c:pt>
                <c:pt idx="6310">
                  <c:v>-6.9173239999999998</c:v>
                </c:pt>
                <c:pt idx="6311">
                  <c:v>-6.9254680000000004</c:v>
                </c:pt>
                <c:pt idx="6312">
                  <c:v>-6.9336320000000002</c:v>
                </c:pt>
                <c:pt idx="6313">
                  <c:v>-6.9421059999999999</c:v>
                </c:pt>
                <c:pt idx="6314">
                  <c:v>-6.9505949999999999</c:v>
                </c:pt>
                <c:pt idx="6315">
                  <c:v>-6.9592280000000004</c:v>
                </c:pt>
                <c:pt idx="6316">
                  <c:v>-6.9675560000000001</c:v>
                </c:pt>
                <c:pt idx="6317">
                  <c:v>-6.9758519999999997</c:v>
                </c:pt>
                <c:pt idx="6318">
                  <c:v>-6.9839880000000001</c:v>
                </c:pt>
                <c:pt idx="6319">
                  <c:v>-6.9919339999999996</c:v>
                </c:pt>
                <c:pt idx="6320">
                  <c:v>-7.0000640000000001</c:v>
                </c:pt>
                <c:pt idx="6321">
                  <c:v>-7.0086760000000004</c:v>
                </c:pt>
                <c:pt idx="6322">
                  <c:v>-7.0172150000000002</c:v>
                </c:pt>
                <c:pt idx="6323">
                  <c:v>-7.02583</c:v>
                </c:pt>
                <c:pt idx="6324">
                  <c:v>-7.0340800000000003</c:v>
                </c:pt>
                <c:pt idx="6325">
                  <c:v>-7.0422380000000002</c:v>
                </c:pt>
                <c:pt idx="6326">
                  <c:v>-7.0507790000000004</c:v>
                </c:pt>
                <c:pt idx="6327">
                  <c:v>-7.0592449999999998</c:v>
                </c:pt>
                <c:pt idx="6328">
                  <c:v>-7.0677700000000003</c:v>
                </c:pt>
                <c:pt idx="6329">
                  <c:v>-7.0762799999999997</c:v>
                </c:pt>
                <c:pt idx="6330">
                  <c:v>-7.084638</c:v>
                </c:pt>
                <c:pt idx="6331">
                  <c:v>-7.0930600000000004</c:v>
                </c:pt>
                <c:pt idx="6332">
                  <c:v>-7.1014210000000002</c:v>
                </c:pt>
                <c:pt idx="6333">
                  <c:v>-7.1098080000000001</c:v>
                </c:pt>
                <c:pt idx="6334">
                  <c:v>-7.1184000000000003</c:v>
                </c:pt>
                <c:pt idx="6335">
                  <c:v>-7.1270069999999999</c:v>
                </c:pt>
                <c:pt idx="6336">
                  <c:v>-7.1354759999999997</c:v>
                </c:pt>
                <c:pt idx="6337">
                  <c:v>-7.1439279999999998</c:v>
                </c:pt>
                <c:pt idx="6338">
                  <c:v>-7.1523110000000001</c:v>
                </c:pt>
                <c:pt idx="6339">
                  <c:v>-7.1606339999999999</c:v>
                </c:pt>
                <c:pt idx="6340">
                  <c:v>-7.169092</c:v>
                </c:pt>
                <c:pt idx="6341">
                  <c:v>-7.1774680000000002</c:v>
                </c:pt>
                <c:pt idx="6342">
                  <c:v>-7.1860220000000004</c:v>
                </c:pt>
                <c:pt idx="6343">
                  <c:v>-7.1944689999999998</c:v>
                </c:pt>
                <c:pt idx="6344">
                  <c:v>-7.2028350000000003</c:v>
                </c:pt>
                <c:pt idx="6345">
                  <c:v>-7.2110700000000003</c:v>
                </c:pt>
                <c:pt idx="6346">
                  <c:v>-7.219284</c:v>
                </c:pt>
                <c:pt idx="6347">
                  <c:v>-7.2277279999999999</c:v>
                </c:pt>
                <c:pt idx="6348">
                  <c:v>-7.2362159999999998</c:v>
                </c:pt>
                <c:pt idx="6349">
                  <c:v>-7.2446789999999996</c:v>
                </c:pt>
                <c:pt idx="6350">
                  <c:v>-7.253012</c:v>
                </c:pt>
                <c:pt idx="6351">
                  <c:v>-7.2613940000000001</c:v>
                </c:pt>
                <c:pt idx="6352">
                  <c:v>-7.2697969999999996</c:v>
                </c:pt>
                <c:pt idx="6353">
                  <c:v>-7.2780880000000003</c:v>
                </c:pt>
                <c:pt idx="6354">
                  <c:v>-7.2867240000000004</c:v>
                </c:pt>
                <c:pt idx="6355">
                  <c:v>-7.2953869999999998</c:v>
                </c:pt>
                <c:pt idx="6356">
                  <c:v>-7.3038470000000002</c:v>
                </c:pt>
                <c:pt idx="6357">
                  <c:v>-7.312068</c:v>
                </c:pt>
                <c:pt idx="6358">
                  <c:v>-7.3204560000000001</c:v>
                </c:pt>
                <c:pt idx="6359">
                  <c:v>-7.3287279999999999</c:v>
                </c:pt>
                <c:pt idx="6360">
                  <c:v>-7.337129</c:v>
                </c:pt>
                <c:pt idx="6361">
                  <c:v>-7.3454680000000003</c:v>
                </c:pt>
                <c:pt idx="6362">
                  <c:v>-7.3537949999999999</c:v>
                </c:pt>
                <c:pt idx="6363">
                  <c:v>-7.3622560000000004</c:v>
                </c:pt>
                <c:pt idx="6364">
                  <c:v>-7.3703979999999998</c:v>
                </c:pt>
                <c:pt idx="6365">
                  <c:v>-7.3786740000000002</c:v>
                </c:pt>
                <c:pt idx="6366">
                  <c:v>-7.3872159999999996</c:v>
                </c:pt>
                <c:pt idx="6367">
                  <c:v>-7.3955479999999998</c:v>
                </c:pt>
                <c:pt idx="6368">
                  <c:v>-7.4040160000000004</c:v>
                </c:pt>
                <c:pt idx="6369">
                  <c:v>-7.4126609999999999</c:v>
                </c:pt>
                <c:pt idx="6370">
                  <c:v>-7.4212999999999996</c:v>
                </c:pt>
                <c:pt idx="6371">
                  <c:v>-7.4299340000000003</c:v>
                </c:pt>
                <c:pt idx="6372">
                  <c:v>-7.4385719999999997</c:v>
                </c:pt>
                <c:pt idx="6373">
                  <c:v>-7.4468949999999996</c:v>
                </c:pt>
                <c:pt idx="6374">
                  <c:v>-7.4554320000000001</c:v>
                </c:pt>
                <c:pt idx="6375">
                  <c:v>-7.463946</c:v>
                </c:pt>
                <c:pt idx="6376">
                  <c:v>-7.4725510000000002</c:v>
                </c:pt>
                <c:pt idx="6377">
                  <c:v>-7.4811300000000003</c:v>
                </c:pt>
                <c:pt idx="6378">
                  <c:v>-7.489751</c:v>
                </c:pt>
                <c:pt idx="6379">
                  <c:v>-7.49831</c:v>
                </c:pt>
                <c:pt idx="6380">
                  <c:v>-7.5068700000000002</c:v>
                </c:pt>
                <c:pt idx="6381">
                  <c:v>-7.5154889999999996</c:v>
                </c:pt>
                <c:pt idx="6382">
                  <c:v>-7.5239659999999997</c:v>
                </c:pt>
                <c:pt idx="6383">
                  <c:v>-7.5325110000000004</c:v>
                </c:pt>
                <c:pt idx="6384">
                  <c:v>-7.5409819999999996</c:v>
                </c:pt>
                <c:pt idx="6385">
                  <c:v>-7.549366</c:v>
                </c:pt>
                <c:pt idx="6386">
                  <c:v>-7.5576679999999996</c:v>
                </c:pt>
                <c:pt idx="6387">
                  <c:v>-7.5663109999999998</c:v>
                </c:pt>
                <c:pt idx="6388">
                  <c:v>-7.5747439999999999</c:v>
                </c:pt>
                <c:pt idx="6389">
                  <c:v>-7.5831999999999997</c:v>
                </c:pt>
                <c:pt idx="6390">
                  <c:v>-7.5916180000000004</c:v>
                </c:pt>
                <c:pt idx="6391">
                  <c:v>-7.6001219999999998</c:v>
                </c:pt>
                <c:pt idx="6392">
                  <c:v>-7.60867</c:v>
                </c:pt>
                <c:pt idx="6393">
                  <c:v>-7.6173900000000003</c:v>
                </c:pt>
                <c:pt idx="6394">
                  <c:v>-7.6258480000000004</c:v>
                </c:pt>
                <c:pt idx="6395">
                  <c:v>-7.6341409999999996</c:v>
                </c:pt>
                <c:pt idx="6396">
                  <c:v>-7.6426280000000002</c:v>
                </c:pt>
                <c:pt idx="6397">
                  <c:v>-7.6513</c:v>
                </c:pt>
                <c:pt idx="6398">
                  <c:v>-7.6598410000000001</c:v>
                </c:pt>
                <c:pt idx="6399">
                  <c:v>-7.6684469999999996</c:v>
                </c:pt>
                <c:pt idx="6400">
                  <c:v>-7.6773020000000001</c:v>
                </c:pt>
                <c:pt idx="6401">
                  <c:v>-7.6858979999999999</c:v>
                </c:pt>
                <c:pt idx="6402">
                  <c:v>-7.6945379999999997</c:v>
                </c:pt>
                <c:pt idx="6403">
                  <c:v>-7.7032439999999998</c:v>
                </c:pt>
                <c:pt idx="6404">
                  <c:v>-7.7119210000000002</c:v>
                </c:pt>
                <c:pt idx="6405">
                  <c:v>-7.7209750000000001</c:v>
                </c:pt>
                <c:pt idx="6406">
                  <c:v>-7.7298239999999998</c:v>
                </c:pt>
                <c:pt idx="6407">
                  <c:v>-7.7381029999999997</c:v>
                </c:pt>
                <c:pt idx="6408">
                  <c:v>-7.7464250000000003</c:v>
                </c:pt>
                <c:pt idx="6409">
                  <c:v>-7.7549029999999997</c:v>
                </c:pt>
                <c:pt idx="6410">
                  <c:v>-7.7632089999999998</c:v>
                </c:pt>
                <c:pt idx="6411">
                  <c:v>-7.7716919999999998</c:v>
                </c:pt>
                <c:pt idx="6412">
                  <c:v>-7.7801179999999999</c:v>
                </c:pt>
                <c:pt idx="6413">
                  <c:v>-7.7885090000000003</c:v>
                </c:pt>
                <c:pt idx="6414">
                  <c:v>-7.7972979999999996</c:v>
                </c:pt>
                <c:pt idx="6415">
                  <c:v>-7.8058500000000004</c:v>
                </c:pt>
                <c:pt idx="6416">
                  <c:v>-7.8144600000000004</c:v>
                </c:pt>
                <c:pt idx="6417">
                  <c:v>-7.8235390000000002</c:v>
                </c:pt>
                <c:pt idx="6418">
                  <c:v>-7.83249</c:v>
                </c:pt>
                <c:pt idx="6419">
                  <c:v>-7.8410299999999999</c:v>
                </c:pt>
                <c:pt idx="6420">
                  <c:v>-7.8495460000000001</c:v>
                </c:pt>
                <c:pt idx="6421">
                  <c:v>-7.8583040000000004</c:v>
                </c:pt>
                <c:pt idx="6422">
                  <c:v>-7.8669659999999997</c:v>
                </c:pt>
                <c:pt idx="6423">
                  <c:v>-7.8754299999999997</c:v>
                </c:pt>
                <c:pt idx="6424">
                  <c:v>-7.8839439999999996</c:v>
                </c:pt>
                <c:pt idx="6425">
                  <c:v>-7.89255</c:v>
                </c:pt>
                <c:pt idx="6426">
                  <c:v>-7.9011399999999998</c:v>
                </c:pt>
                <c:pt idx="6427">
                  <c:v>-7.9095940000000002</c:v>
                </c:pt>
                <c:pt idx="6428">
                  <c:v>-7.918126</c:v>
                </c:pt>
                <c:pt idx="6429">
                  <c:v>-7.9269600000000002</c:v>
                </c:pt>
                <c:pt idx="6430">
                  <c:v>-7.9357059999999997</c:v>
                </c:pt>
                <c:pt idx="6431">
                  <c:v>-7.9440179999999998</c:v>
                </c:pt>
                <c:pt idx="6432">
                  <c:v>-7.9523609999999998</c:v>
                </c:pt>
                <c:pt idx="6433">
                  <c:v>-7.9609969999999999</c:v>
                </c:pt>
                <c:pt idx="6434">
                  <c:v>-7.9695</c:v>
                </c:pt>
                <c:pt idx="6435">
                  <c:v>-7.9781469999999999</c:v>
                </c:pt>
                <c:pt idx="6436">
                  <c:v>-7.9868940000000004</c:v>
                </c:pt>
                <c:pt idx="6437">
                  <c:v>-7.9954900000000002</c:v>
                </c:pt>
                <c:pt idx="6438">
                  <c:v>-8.0040420000000001</c:v>
                </c:pt>
                <c:pt idx="6439">
                  <c:v>-8.0124720000000007</c:v>
                </c:pt>
                <c:pt idx="6440">
                  <c:v>-8.0209419999999998</c:v>
                </c:pt>
                <c:pt idx="6441">
                  <c:v>-8.0295950000000005</c:v>
                </c:pt>
                <c:pt idx="6442">
                  <c:v>-8.0383580000000006</c:v>
                </c:pt>
                <c:pt idx="6443">
                  <c:v>-8.0469629999999999</c:v>
                </c:pt>
                <c:pt idx="6444">
                  <c:v>-8.0555579999999996</c:v>
                </c:pt>
                <c:pt idx="6445">
                  <c:v>-8.0640809999999998</c:v>
                </c:pt>
                <c:pt idx="6446">
                  <c:v>-8.0724009999999993</c:v>
                </c:pt>
                <c:pt idx="6447">
                  <c:v>-8.0808260000000001</c:v>
                </c:pt>
                <c:pt idx="6448">
                  <c:v>-8.0893339999999991</c:v>
                </c:pt>
                <c:pt idx="6449">
                  <c:v>-8.0978969999999997</c:v>
                </c:pt>
                <c:pt idx="6450">
                  <c:v>-8.1065760000000004</c:v>
                </c:pt>
                <c:pt idx="6451">
                  <c:v>-8.1150000000000002</c:v>
                </c:pt>
                <c:pt idx="6452">
                  <c:v>-8.1236280000000001</c:v>
                </c:pt>
                <c:pt idx="6453">
                  <c:v>-8.1321180000000002</c:v>
                </c:pt>
                <c:pt idx="6454">
                  <c:v>-8.1407939999999996</c:v>
                </c:pt>
                <c:pt idx="6455">
                  <c:v>-8.1495990000000003</c:v>
                </c:pt>
                <c:pt idx="6456">
                  <c:v>-8.1581259999999993</c:v>
                </c:pt>
                <c:pt idx="6457">
                  <c:v>-8.1666530000000002</c:v>
                </c:pt>
                <c:pt idx="6458">
                  <c:v>-8.1751649999999998</c:v>
                </c:pt>
                <c:pt idx="6459">
                  <c:v>-8.1836640000000003</c:v>
                </c:pt>
                <c:pt idx="6460">
                  <c:v>-8.1919540000000008</c:v>
                </c:pt>
                <c:pt idx="6461">
                  <c:v>-8.2005459999999992</c:v>
                </c:pt>
                <c:pt idx="6462">
                  <c:v>-8.2090820000000004</c:v>
                </c:pt>
                <c:pt idx="6463">
                  <c:v>-8.2179009999999995</c:v>
                </c:pt>
                <c:pt idx="6464">
                  <c:v>-8.2265350000000002</c:v>
                </c:pt>
                <c:pt idx="6465">
                  <c:v>-8.23475</c:v>
                </c:pt>
                <c:pt idx="6466">
                  <c:v>-8.2432879999999997</c:v>
                </c:pt>
                <c:pt idx="6467">
                  <c:v>-8.2518399999999996</c:v>
                </c:pt>
                <c:pt idx="6468">
                  <c:v>-8.2604199999999999</c:v>
                </c:pt>
                <c:pt idx="6469">
                  <c:v>-8.2689760000000003</c:v>
                </c:pt>
                <c:pt idx="6470">
                  <c:v>-8.2776340000000008</c:v>
                </c:pt>
                <c:pt idx="6471">
                  <c:v>-8.2864780000000007</c:v>
                </c:pt>
                <c:pt idx="6472">
                  <c:v>-8.2948839999999997</c:v>
                </c:pt>
                <c:pt idx="6473">
                  <c:v>-8.3032070000000004</c:v>
                </c:pt>
                <c:pt idx="6474">
                  <c:v>-8.311382</c:v>
                </c:pt>
                <c:pt idx="6475">
                  <c:v>-8.3196890000000003</c:v>
                </c:pt>
                <c:pt idx="6476">
                  <c:v>-8.3281559999999999</c:v>
                </c:pt>
                <c:pt idx="6477">
                  <c:v>-8.3369060000000008</c:v>
                </c:pt>
                <c:pt idx="6478">
                  <c:v>-8.3456060000000001</c:v>
                </c:pt>
                <c:pt idx="6479">
                  <c:v>-8.3542000000000005</c:v>
                </c:pt>
                <c:pt idx="6480">
                  <c:v>-8.3630040000000001</c:v>
                </c:pt>
                <c:pt idx="6481">
                  <c:v>-8.3715220000000006</c:v>
                </c:pt>
                <c:pt idx="6482">
                  <c:v>-8.3802819999999993</c:v>
                </c:pt>
                <c:pt idx="6483">
                  <c:v>-8.3888660000000002</c:v>
                </c:pt>
                <c:pt idx="6484">
                  <c:v>-8.3977059999999994</c:v>
                </c:pt>
                <c:pt idx="6485">
                  <c:v>-8.4064639999999997</c:v>
                </c:pt>
                <c:pt idx="6486">
                  <c:v>-8.4148840000000007</c:v>
                </c:pt>
                <c:pt idx="6487">
                  <c:v>-8.4232309999999995</c:v>
                </c:pt>
                <c:pt idx="6488">
                  <c:v>-8.4316250000000004</c:v>
                </c:pt>
                <c:pt idx="6489">
                  <c:v>-8.4401119999999992</c:v>
                </c:pt>
                <c:pt idx="6490">
                  <c:v>-8.4483490000000003</c:v>
                </c:pt>
                <c:pt idx="6491">
                  <c:v>-8.4566739999999996</c:v>
                </c:pt>
                <c:pt idx="6492">
                  <c:v>-8.4650780000000001</c:v>
                </c:pt>
                <c:pt idx="6493">
                  <c:v>-8.47377</c:v>
                </c:pt>
                <c:pt idx="6494">
                  <c:v>-8.482291</c:v>
                </c:pt>
                <c:pt idx="6495">
                  <c:v>-8.4909590000000001</c:v>
                </c:pt>
                <c:pt idx="6496">
                  <c:v>-8.4997679999999995</c:v>
                </c:pt>
                <c:pt idx="6497">
                  <c:v>-8.5083400000000005</c:v>
                </c:pt>
                <c:pt idx="6498">
                  <c:v>-8.5170119999999994</c:v>
                </c:pt>
                <c:pt idx="6499">
                  <c:v>-8.525741</c:v>
                </c:pt>
                <c:pt idx="6500">
                  <c:v>-8.5344739999999994</c:v>
                </c:pt>
                <c:pt idx="6501">
                  <c:v>-8.5431600000000003</c:v>
                </c:pt>
                <c:pt idx="6502">
                  <c:v>-8.5518689999999999</c:v>
                </c:pt>
                <c:pt idx="6503">
                  <c:v>-8.5604010000000006</c:v>
                </c:pt>
                <c:pt idx="6504">
                  <c:v>-8.5689379999999993</c:v>
                </c:pt>
                <c:pt idx="6505">
                  <c:v>-8.5775590000000008</c:v>
                </c:pt>
                <c:pt idx="6506">
                  <c:v>-8.5862339999999993</c:v>
                </c:pt>
                <c:pt idx="6507">
                  <c:v>-8.5949489999999997</c:v>
                </c:pt>
                <c:pt idx="6508">
                  <c:v>-8.6035660000000007</c:v>
                </c:pt>
                <c:pt idx="6509">
                  <c:v>-8.6123189999999994</c:v>
                </c:pt>
                <c:pt idx="6510">
                  <c:v>-8.6209989999999994</c:v>
                </c:pt>
                <c:pt idx="6511">
                  <c:v>-8.6297180000000004</c:v>
                </c:pt>
                <c:pt idx="6512">
                  <c:v>-8.6382180000000002</c:v>
                </c:pt>
                <c:pt idx="6513">
                  <c:v>-8.6468109999999996</c:v>
                </c:pt>
                <c:pt idx="6514">
                  <c:v>-8.6553310000000003</c:v>
                </c:pt>
                <c:pt idx="6515">
                  <c:v>-8.6639689999999998</c:v>
                </c:pt>
                <c:pt idx="6516">
                  <c:v>-8.672625</c:v>
                </c:pt>
                <c:pt idx="6517">
                  <c:v>-8.6812620000000003</c:v>
                </c:pt>
                <c:pt idx="6518">
                  <c:v>-8.6898389999999992</c:v>
                </c:pt>
                <c:pt idx="6519">
                  <c:v>-8.6982660000000003</c:v>
                </c:pt>
                <c:pt idx="6520">
                  <c:v>-8.706709</c:v>
                </c:pt>
                <c:pt idx="6521">
                  <c:v>-8.7150250000000007</c:v>
                </c:pt>
                <c:pt idx="6522">
                  <c:v>-8.7235659999999999</c:v>
                </c:pt>
                <c:pt idx="6523">
                  <c:v>-8.7321209999999994</c:v>
                </c:pt>
                <c:pt idx="6524">
                  <c:v>-8.7408560000000008</c:v>
                </c:pt>
                <c:pt idx="6525">
                  <c:v>-8.7496179999999999</c:v>
                </c:pt>
                <c:pt idx="6526">
                  <c:v>-8.7581059999999997</c:v>
                </c:pt>
                <c:pt idx="6527">
                  <c:v>-8.7665740000000003</c:v>
                </c:pt>
                <c:pt idx="6528">
                  <c:v>-8.7752189999999999</c:v>
                </c:pt>
                <c:pt idx="6529">
                  <c:v>-8.7837639999999997</c:v>
                </c:pt>
                <c:pt idx="6530">
                  <c:v>-8.7924240000000005</c:v>
                </c:pt>
                <c:pt idx="6531">
                  <c:v>-8.8011909999999993</c:v>
                </c:pt>
                <c:pt idx="6532">
                  <c:v>-8.8098510000000001</c:v>
                </c:pt>
                <c:pt idx="6533">
                  <c:v>-8.8185179999999992</c:v>
                </c:pt>
                <c:pt idx="6534">
                  <c:v>-8.8270009999999992</c:v>
                </c:pt>
                <c:pt idx="6535">
                  <c:v>-8.8354809999999997</c:v>
                </c:pt>
                <c:pt idx="6536">
                  <c:v>-8.8441790000000005</c:v>
                </c:pt>
                <c:pt idx="6537">
                  <c:v>-8.8529140000000002</c:v>
                </c:pt>
                <c:pt idx="6538">
                  <c:v>-8.8616519999999994</c:v>
                </c:pt>
                <c:pt idx="6539">
                  <c:v>-8.8701779999999992</c:v>
                </c:pt>
                <c:pt idx="6540">
                  <c:v>-8.8788389999999993</c:v>
                </c:pt>
                <c:pt idx="6541">
                  <c:v>-8.8876489999999997</c:v>
                </c:pt>
                <c:pt idx="6542">
                  <c:v>-8.8962749999999993</c:v>
                </c:pt>
                <c:pt idx="6543">
                  <c:v>-8.9048160000000003</c:v>
                </c:pt>
                <c:pt idx="6544">
                  <c:v>-8.9134139999999995</c:v>
                </c:pt>
                <c:pt idx="6545">
                  <c:v>-8.9219840000000001</c:v>
                </c:pt>
                <c:pt idx="6546">
                  <c:v>-8.9305160000000008</c:v>
                </c:pt>
                <c:pt idx="6547">
                  <c:v>-8.9392099999999992</c:v>
                </c:pt>
                <c:pt idx="6548">
                  <c:v>-8.947578</c:v>
                </c:pt>
                <c:pt idx="6549">
                  <c:v>-8.9564160000000008</c:v>
                </c:pt>
                <c:pt idx="6550">
                  <c:v>-8.9651580000000006</c:v>
                </c:pt>
                <c:pt idx="6551">
                  <c:v>-8.9736239999999992</c:v>
                </c:pt>
                <c:pt idx="6552">
                  <c:v>-8.982329</c:v>
                </c:pt>
                <c:pt idx="6553">
                  <c:v>-8.9911100000000008</c:v>
                </c:pt>
                <c:pt idx="6554">
                  <c:v>-8.9998450000000005</c:v>
                </c:pt>
                <c:pt idx="6555">
                  <c:v>-9.0084140000000001</c:v>
                </c:pt>
                <c:pt idx="6556">
                  <c:v>-9.0173410000000001</c:v>
                </c:pt>
                <c:pt idx="6557">
                  <c:v>-9.0258210000000005</c:v>
                </c:pt>
                <c:pt idx="6558">
                  <c:v>-9.0345200000000006</c:v>
                </c:pt>
                <c:pt idx="6559">
                  <c:v>-9.0432190000000006</c:v>
                </c:pt>
                <c:pt idx="6560">
                  <c:v>-9.0517749999999992</c:v>
                </c:pt>
                <c:pt idx="6561">
                  <c:v>-9.0604180000000003</c:v>
                </c:pt>
                <c:pt idx="6562">
                  <c:v>-9.0691740000000003</c:v>
                </c:pt>
                <c:pt idx="6563">
                  <c:v>-9.0779840000000007</c:v>
                </c:pt>
                <c:pt idx="6564">
                  <c:v>-9.0868660000000006</c:v>
                </c:pt>
                <c:pt idx="6565">
                  <c:v>-9.0955010000000005</c:v>
                </c:pt>
                <c:pt idx="6566">
                  <c:v>-9.1037990000000004</c:v>
                </c:pt>
                <c:pt idx="6567">
                  <c:v>-9.1125000000000007</c:v>
                </c:pt>
                <c:pt idx="6568">
                  <c:v>-9.1210740000000001</c:v>
                </c:pt>
                <c:pt idx="6569">
                  <c:v>-9.1295110000000008</c:v>
                </c:pt>
                <c:pt idx="6570">
                  <c:v>-9.1381029999999992</c:v>
                </c:pt>
                <c:pt idx="6571">
                  <c:v>-9.1466609999999999</c:v>
                </c:pt>
                <c:pt idx="6572">
                  <c:v>-9.1550720000000005</c:v>
                </c:pt>
                <c:pt idx="6573">
                  <c:v>-9.1633990000000001</c:v>
                </c:pt>
                <c:pt idx="6574">
                  <c:v>-9.1716909999999991</c:v>
                </c:pt>
                <c:pt idx="6575">
                  <c:v>-9.1803030000000003</c:v>
                </c:pt>
                <c:pt idx="6576">
                  <c:v>-9.1888889999999996</c:v>
                </c:pt>
                <c:pt idx="6577">
                  <c:v>-9.1973129999999994</c:v>
                </c:pt>
                <c:pt idx="6578">
                  <c:v>-9.2058490000000006</c:v>
                </c:pt>
                <c:pt idx="6579">
                  <c:v>-9.2144639999999995</c:v>
                </c:pt>
                <c:pt idx="6580">
                  <c:v>-9.2232090000000007</c:v>
                </c:pt>
                <c:pt idx="6581">
                  <c:v>-9.2317959999999992</c:v>
                </c:pt>
                <c:pt idx="6582">
                  <c:v>-9.2401809999999998</c:v>
                </c:pt>
                <c:pt idx="6583">
                  <c:v>-9.2487010000000005</c:v>
                </c:pt>
                <c:pt idx="6584">
                  <c:v>-9.2571790000000007</c:v>
                </c:pt>
                <c:pt idx="6585">
                  <c:v>-9.2657589999999992</c:v>
                </c:pt>
                <c:pt idx="6586">
                  <c:v>-9.2742810000000002</c:v>
                </c:pt>
                <c:pt idx="6587">
                  <c:v>-9.2830379999999995</c:v>
                </c:pt>
                <c:pt idx="6588">
                  <c:v>-9.2917020000000008</c:v>
                </c:pt>
                <c:pt idx="6589">
                  <c:v>-9.3003199999999993</c:v>
                </c:pt>
                <c:pt idx="6590">
                  <c:v>-9.3087199999999992</c:v>
                </c:pt>
                <c:pt idx="6591">
                  <c:v>-9.3174130000000002</c:v>
                </c:pt>
                <c:pt idx="6592">
                  <c:v>-9.3263999999999996</c:v>
                </c:pt>
                <c:pt idx="6593">
                  <c:v>-9.3352819999999994</c:v>
                </c:pt>
                <c:pt idx="6594">
                  <c:v>-9.3441109999999998</c:v>
                </c:pt>
                <c:pt idx="6595">
                  <c:v>-9.3527339999999999</c:v>
                </c:pt>
                <c:pt idx="6596">
                  <c:v>-9.3613029999999995</c:v>
                </c:pt>
                <c:pt idx="6597">
                  <c:v>-9.3699309999999993</c:v>
                </c:pt>
                <c:pt idx="6598">
                  <c:v>-9.3785589999999992</c:v>
                </c:pt>
                <c:pt idx="6599">
                  <c:v>-9.3873350000000002</c:v>
                </c:pt>
                <c:pt idx="6600">
                  <c:v>-9.3961000000000006</c:v>
                </c:pt>
                <c:pt idx="6601">
                  <c:v>-9.4047610000000006</c:v>
                </c:pt>
                <c:pt idx="6602">
                  <c:v>-9.4131780000000003</c:v>
                </c:pt>
                <c:pt idx="6603">
                  <c:v>-9.4215040000000005</c:v>
                </c:pt>
                <c:pt idx="6604">
                  <c:v>-9.4300239999999995</c:v>
                </c:pt>
                <c:pt idx="6605">
                  <c:v>-9.4386220000000005</c:v>
                </c:pt>
                <c:pt idx="6606">
                  <c:v>-9.4475300000000004</c:v>
                </c:pt>
                <c:pt idx="6607">
                  <c:v>-9.4560700000000004</c:v>
                </c:pt>
                <c:pt idx="6608">
                  <c:v>-9.464874</c:v>
                </c:pt>
                <c:pt idx="6609">
                  <c:v>-9.4733009999999993</c:v>
                </c:pt>
                <c:pt idx="6610">
                  <c:v>-9.4817750000000007</c:v>
                </c:pt>
                <c:pt idx="6611">
                  <c:v>-9.4903139999999997</c:v>
                </c:pt>
                <c:pt idx="6612">
                  <c:v>-9.4988589999999995</c:v>
                </c:pt>
                <c:pt idx="6613">
                  <c:v>-9.5075839999999996</c:v>
                </c:pt>
                <c:pt idx="6614">
                  <c:v>-9.5163600000000006</c:v>
                </c:pt>
                <c:pt idx="6615">
                  <c:v>-9.5251409999999996</c:v>
                </c:pt>
                <c:pt idx="6616">
                  <c:v>-9.5338499999999993</c:v>
                </c:pt>
                <c:pt idx="6617">
                  <c:v>-9.5424749999999996</c:v>
                </c:pt>
                <c:pt idx="6618">
                  <c:v>-9.5507899999999992</c:v>
                </c:pt>
                <c:pt idx="6619">
                  <c:v>-9.5593990000000009</c:v>
                </c:pt>
                <c:pt idx="6620">
                  <c:v>-9.5681290000000008</c:v>
                </c:pt>
                <c:pt idx="6621">
                  <c:v>-9.5768280000000008</c:v>
                </c:pt>
                <c:pt idx="6622">
                  <c:v>-9.5855029999999992</c:v>
                </c:pt>
                <c:pt idx="6623">
                  <c:v>-9.5942380000000007</c:v>
                </c:pt>
                <c:pt idx="6624">
                  <c:v>-9.6028199999999995</c:v>
                </c:pt>
                <c:pt idx="6625">
                  <c:v>-9.6112640000000003</c:v>
                </c:pt>
                <c:pt idx="6626">
                  <c:v>-9.6196000000000002</c:v>
                </c:pt>
                <c:pt idx="6627">
                  <c:v>-9.6280940000000008</c:v>
                </c:pt>
                <c:pt idx="6628">
                  <c:v>-9.636825</c:v>
                </c:pt>
                <c:pt idx="6629">
                  <c:v>-9.6455819999999992</c:v>
                </c:pt>
                <c:pt idx="6630">
                  <c:v>-9.6543109999999999</c:v>
                </c:pt>
                <c:pt idx="6631">
                  <c:v>-9.6629970000000007</c:v>
                </c:pt>
                <c:pt idx="6632">
                  <c:v>-9.6717510000000004</c:v>
                </c:pt>
                <c:pt idx="6633">
                  <c:v>-9.6802679999999999</c:v>
                </c:pt>
                <c:pt idx="6634">
                  <c:v>-9.6888889999999996</c:v>
                </c:pt>
                <c:pt idx="6635">
                  <c:v>-9.6976420000000001</c:v>
                </c:pt>
                <c:pt idx="6636">
                  <c:v>-9.7063319999999997</c:v>
                </c:pt>
                <c:pt idx="6637">
                  <c:v>-9.7151910000000008</c:v>
                </c:pt>
                <c:pt idx="6638">
                  <c:v>-9.7240839999999995</c:v>
                </c:pt>
                <c:pt idx="6639">
                  <c:v>-9.7326420000000002</c:v>
                </c:pt>
                <c:pt idx="6640">
                  <c:v>-9.7410429999999995</c:v>
                </c:pt>
                <c:pt idx="6641">
                  <c:v>-9.7494390000000006</c:v>
                </c:pt>
                <c:pt idx="6642">
                  <c:v>-9.7581520000000008</c:v>
                </c:pt>
                <c:pt idx="6643">
                  <c:v>-9.7667120000000001</c:v>
                </c:pt>
                <c:pt idx="6644">
                  <c:v>-9.7752029999999994</c:v>
                </c:pt>
                <c:pt idx="6645">
                  <c:v>-9.7836660000000002</c:v>
                </c:pt>
                <c:pt idx="6646">
                  <c:v>-9.7922510000000003</c:v>
                </c:pt>
                <c:pt idx="6647">
                  <c:v>-9.8008609999999994</c:v>
                </c:pt>
                <c:pt idx="6648">
                  <c:v>-9.8092279999999992</c:v>
                </c:pt>
                <c:pt idx="6649">
                  <c:v>-9.8178579999999993</c:v>
                </c:pt>
                <c:pt idx="6650">
                  <c:v>-9.8266159999999996</c:v>
                </c:pt>
                <c:pt idx="6651">
                  <c:v>-9.8352140000000006</c:v>
                </c:pt>
                <c:pt idx="6652">
                  <c:v>-9.8439390000000007</c:v>
                </c:pt>
                <c:pt idx="6653">
                  <c:v>-9.8527880000000003</c:v>
                </c:pt>
                <c:pt idx="6654">
                  <c:v>-9.8615250000000003</c:v>
                </c:pt>
                <c:pt idx="6655">
                  <c:v>-9.8699619999999992</c:v>
                </c:pt>
                <c:pt idx="6656">
                  <c:v>-9.8785159999999994</c:v>
                </c:pt>
                <c:pt idx="6657">
                  <c:v>-9.8869179999999997</c:v>
                </c:pt>
                <c:pt idx="6658">
                  <c:v>-9.8955009999999994</c:v>
                </c:pt>
                <c:pt idx="6659">
                  <c:v>-9.9040389999999991</c:v>
                </c:pt>
                <c:pt idx="6660">
                  <c:v>-9.9125940000000003</c:v>
                </c:pt>
                <c:pt idx="6661">
                  <c:v>-9.9213129999999996</c:v>
                </c:pt>
                <c:pt idx="6662">
                  <c:v>-9.9298640000000002</c:v>
                </c:pt>
                <c:pt idx="6663">
                  <c:v>-9.9386489999999998</c:v>
                </c:pt>
                <c:pt idx="6664">
                  <c:v>-9.9475040000000003</c:v>
                </c:pt>
                <c:pt idx="6665">
                  <c:v>-9.9564620000000001</c:v>
                </c:pt>
                <c:pt idx="6666">
                  <c:v>-9.9653209999999994</c:v>
                </c:pt>
                <c:pt idx="6667">
                  <c:v>-9.9740950000000002</c:v>
                </c:pt>
                <c:pt idx="6668">
                  <c:v>-9.9827820000000003</c:v>
                </c:pt>
                <c:pt idx="6669">
                  <c:v>-9.991619</c:v>
                </c:pt>
                <c:pt idx="6670">
                  <c:v>-10.00052</c:v>
                </c:pt>
                <c:pt idx="6671">
                  <c:v>-10.009460000000001</c:v>
                </c:pt>
                <c:pt idx="6672">
                  <c:v>-10.01821</c:v>
                </c:pt>
                <c:pt idx="6673">
                  <c:v>-10.02697</c:v>
                </c:pt>
                <c:pt idx="6674">
                  <c:v>-10.03546</c:v>
                </c:pt>
                <c:pt idx="6675">
                  <c:v>-10.044</c:v>
                </c:pt>
                <c:pt idx="6676">
                  <c:v>-10.0527</c:v>
                </c:pt>
                <c:pt idx="6677">
                  <c:v>-10.06146</c:v>
                </c:pt>
                <c:pt idx="6678">
                  <c:v>-10.070180000000001</c:v>
                </c:pt>
                <c:pt idx="6679">
                  <c:v>-10.07887</c:v>
                </c:pt>
                <c:pt idx="6680">
                  <c:v>-10.087339999999999</c:v>
                </c:pt>
                <c:pt idx="6681">
                  <c:v>-10.095980000000001</c:v>
                </c:pt>
                <c:pt idx="6682">
                  <c:v>-10.104649999999999</c:v>
                </c:pt>
                <c:pt idx="6683">
                  <c:v>-10.11318</c:v>
                </c:pt>
                <c:pt idx="6684">
                  <c:v>-10.121840000000001</c:v>
                </c:pt>
                <c:pt idx="6685">
                  <c:v>-10.130520000000001</c:v>
                </c:pt>
                <c:pt idx="6686">
                  <c:v>-10.13908</c:v>
                </c:pt>
                <c:pt idx="6687">
                  <c:v>-10.147919999999999</c:v>
                </c:pt>
                <c:pt idx="6688">
                  <c:v>-10.15676</c:v>
                </c:pt>
                <c:pt idx="6689">
                  <c:v>-10.165660000000001</c:v>
                </c:pt>
                <c:pt idx="6690">
                  <c:v>-10.17449</c:v>
                </c:pt>
                <c:pt idx="6691">
                  <c:v>-10.18319</c:v>
                </c:pt>
                <c:pt idx="6692">
                  <c:v>-10.191929999999999</c:v>
                </c:pt>
                <c:pt idx="6693">
                  <c:v>-10.20064</c:v>
                </c:pt>
                <c:pt idx="6694">
                  <c:v>-10.20959</c:v>
                </c:pt>
                <c:pt idx="6695">
                  <c:v>-10.21875</c:v>
                </c:pt>
                <c:pt idx="6696">
                  <c:v>-10.227869999999999</c:v>
                </c:pt>
                <c:pt idx="6697">
                  <c:v>-10.236560000000001</c:v>
                </c:pt>
                <c:pt idx="6698">
                  <c:v>-10.2454</c:v>
                </c:pt>
                <c:pt idx="6699">
                  <c:v>-10.254049999999999</c:v>
                </c:pt>
                <c:pt idx="6700">
                  <c:v>-10.2628</c:v>
                </c:pt>
                <c:pt idx="6701">
                  <c:v>-10.27145</c:v>
                </c:pt>
                <c:pt idx="6702">
                  <c:v>-10.28009</c:v>
                </c:pt>
                <c:pt idx="6703">
                  <c:v>-10.2889</c:v>
                </c:pt>
                <c:pt idx="6704">
                  <c:v>-10.29766</c:v>
                </c:pt>
                <c:pt idx="6705">
                  <c:v>-10.306570000000001</c:v>
                </c:pt>
                <c:pt idx="6706">
                  <c:v>-10.315469999999999</c:v>
                </c:pt>
                <c:pt idx="6707">
                  <c:v>-10.32442</c:v>
                </c:pt>
                <c:pt idx="6708">
                  <c:v>-10.333349999999999</c:v>
                </c:pt>
                <c:pt idx="6709">
                  <c:v>-10.34229</c:v>
                </c:pt>
                <c:pt idx="6710">
                  <c:v>-10.351190000000001</c:v>
                </c:pt>
                <c:pt idx="6711">
                  <c:v>-10.36016</c:v>
                </c:pt>
                <c:pt idx="6712">
                  <c:v>-10.36908</c:v>
                </c:pt>
                <c:pt idx="6713">
                  <c:v>-10.3779</c:v>
                </c:pt>
                <c:pt idx="6714">
                  <c:v>-10.38686</c:v>
                </c:pt>
                <c:pt idx="6715">
                  <c:v>-10.395519999999999</c:v>
                </c:pt>
                <c:pt idx="6716">
                  <c:v>-10.40415</c:v>
                </c:pt>
                <c:pt idx="6717">
                  <c:v>-10.413080000000001</c:v>
                </c:pt>
                <c:pt idx="6718">
                  <c:v>-10.422140000000001</c:v>
                </c:pt>
                <c:pt idx="6719">
                  <c:v>-10.431010000000001</c:v>
                </c:pt>
                <c:pt idx="6720">
                  <c:v>-10.43993</c:v>
                </c:pt>
                <c:pt idx="6721">
                  <c:v>-10.448549999999999</c:v>
                </c:pt>
                <c:pt idx="6722">
                  <c:v>-10.45722</c:v>
                </c:pt>
                <c:pt idx="6723">
                  <c:v>-10.466189999999999</c:v>
                </c:pt>
                <c:pt idx="6724">
                  <c:v>-10.47505</c:v>
                </c:pt>
                <c:pt idx="6725">
                  <c:v>-10.4838</c:v>
                </c:pt>
                <c:pt idx="6726">
                  <c:v>-10.492430000000001</c:v>
                </c:pt>
                <c:pt idx="6727">
                  <c:v>-10.50123</c:v>
                </c:pt>
                <c:pt idx="6728">
                  <c:v>-10.509930000000001</c:v>
                </c:pt>
                <c:pt idx="6729">
                  <c:v>-10.51877</c:v>
                </c:pt>
                <c:pt idx="6730">
                  <c:v>-10.52772</c:v>
                </c:pt>
                <c:pt idx="6731">
                  <c:v>-10.536910000000001</c:v>
                </c:pt>
                <c:pt idx="6732">
                  <c:v>-10.54613</c:v>
                </c:pt>
                <c:pt idx="6733">
                  <c:v>-10.555120000000001</c:v>
                </c:pt>
                <c:pt idx="6734">
                  <c:v>-10.56405</c:v>
                </c:pt>
                <c:pt idx="6735">
                  <c:v>-10.573090000000001</c:v>
                </c:pt>
                <c:pt idx="6736">
                  <c:v>-10.58229</c:v>
                </c:pt>
                <c:pt idx="6737">
                  <c:v>-10.591139999999999</c:v>
                </c:pt>
                <c:pt idx="6738">
                  <c:v>-10.599970000000001</c:v>
                </c:pt>
                <c:pt idx="6739">
                  <c:v>-10.608790000000001</c:v>
                </c:pt>
                <c:pt idx="6740">
                  <c:v>-10.61758</c:v>
                </c:pt>
                <c:pt idx="6741">
                  <c:v>-10.626469999999999</c:v>
                </c:pt>
                <c:pt idx="6742">
                  <c:v>-10.635210000000001</c:v>
                </c:pt>
                <c:pt idx="6743">
                  <c:v>-10.643890000000001</c:v>
                </c:pt>
                <c:pt idx="6744">
                  <c:v>-10.652570000000001</c:v>
                </c:pt>
                <c:pt idx="6745">
                  <c:v>-10.66131</c:v>
                </c:pt>
                <c:pt idx="6746">
                  <c:v>-10.670360000000001</c:v>
                </c:pt>
                <c:pt idx="6747">
                  <c:v>-10.6793</c:v>
                </c:pt>
                <c:pt idx="6748">
                  <c:v>-10.688000000000001</c:v>
                </c:pt>
                <c:pt idx="6749">
                  <c:v>-10.69683</c:v>
                </c:pt>
                <c:pt idx="6750">
                  <c:v>-10.705500000000001</c:v>
                </c:pt>
                <c:pt idx="6751">
                  <c:v>-10.714180000000001</c:v>
                </c:pt>
                <c:pt idx="6752">
                  <c:v>-10.72298</c:v>
                </c:pt>
                <c:pt idx="6753">
                  <c:v>-10.731719999999999</c:v>
                </c:pt>
                <c:pt idx="6754">
                  <c:v>-10.74039</c:v>
                </c:pt>
                <c:pt idx="6755">
                  <c:v>-10.74919</c:v>
                </c:pt>
                <c:pt idx="6756">
                  <c:v>-10.75761</c:v>
                </c:pt>
                <c:pt idx="6757">
                  <c:v>-10.766260000000001</c:v>
                </c:pt>
                <c:pt idx="6758">
                  <c:v>-10.77505</c:v>
                </c:pt>
                <c:pt idx="6759">
                  <c:v>-10.78392</c:v>
                </c:pt>
                <c:pt idx="6760">
                  <c:v>-10.79294</c:v>
                </c:pt>
                <c:pt idx="6761">
                  <c:v>-10.80204</c:v>
                </c:pt>
                <c:pt idx="6762">
                  <c:v>-10.811059999999999</c:v>
                </c:pt>
                <c:pt idx="6763">
                  <c:v>-10.81981</c:v>
                </c:pt>
                <c:pt idx="6764">
                  <c:v>-10.82887</c:v>
                </c:pt>
                <c:pt idx="6765">
                  <c:v>-10.83788</c:v>
                </c:pt>
                <c:pt idx="6766">
                  <c:v>-10.846909999999999</c:v>
                </c:pt>
                <c:pt idx="6767">
                  <c:v>-10.85575</c:v>
                </c:pt>
                <c:pt idx="6768">
                  <c:v>-10.86487</c:v>
                </c:pt>
                <c:pt idx="6769">
                  <c:v>-10.87388</c:v>
                </c:pt>
                <c:pt idx="6770">
                  <c:v>-10.882860000000001</c:v>
                </c:pt>
                <c:pt idx="6771">
                  <c:v>-10.89179</c:v>
                </c:pt>
                <c:pt idx="6772">
                  <c:v>-10.90071</c:v>
                </c:pt>
                <c:pt idx="6773">
                  <c:v>-10.909890000000001</c:v>
                </c:pt>
                <c:pt idx="6774">
                  <c:v>-10.918839999999999</c:v>
                </c:pt>
                <c:pt idx="6775">
                  <c:v>-10.92759</c:v>
                </c:pt>
                <c:pt idx="6776">
                  <c:v>-10.93622</c:v>
                </c:pt>
                <c:pt idx="6777">
                  <c:v>-10.94506</c:v>
                </c:pt>
                <c:pt idx="6778">
                  <c:v>-10.953900000000001</c:v>
                </c:pt>
                <c:pt idx="6779">
                  <c:v>-10.96279</c:v>
                </c:pt>
                <c:pt idx="6780">
                  <c:v>-10.97153</c:v>
                </c:pt>
                <c:pt idx="6781">
                  <c:v>-10.9802</c:v>
                </c:pt>
                <c:pt idx="6782">
                  <c:v>-10.989129999999999</c:v>
                </c:pt>
                <c:pt idx="6783">
                  <c:v>-10.99804</c:v>
                </c:pt>
                <c:pt idx="6784">
                  <c:v>-11.00691</c:v>
                </c:pt>
                <c:pt idx="6785">
                  <c:v>-11.015779999999999</c:v>
                </c:pt>
                <c:pt idx="6786">
                  <c:v>-11.02458</c:v>
                </c:pt>
                <c:pt idx="6787">
                  <c:v>-11.033390000000001</c:v>
                </c:pt>
                <c:pt idx="6788">
                  <c:v>-11.041639999999999</c:v>
                </c:pt>
                <c:pt idx="6789">
                  <c:v>-11.05001</c:v>
                </c:pt>
                <c:pt idx="6790">
                  <c:v>-11.0585</c:v>
                </c:pt>
                <c:pt idx="6791">
                  <c:v>-11.067259999999999</c:v>
                </c:pt>
                <c:pt idx="6792">
                  <c:v>-11.075939999999999</c:v>
                </c:pt>
                <c:pt idx="6793">
                  <c:v>-11.08469</c:v>
                </c:pt>
                <c:pt idx="6794">
                  <c:v>-11.09342</c:v>
                </c:pt>
                <c:pt idx="6795">
                  <c:v>-11.102180000000001</c:v>
                </c:pt>
                <c:pt idx="6796">
                  <c:v>-11.11121</c:v>
                </c:pt>
                <c:pt idx="6797">
                  <c:v>-11.12007</c:v>
                </c:pt>
                <c:pt idx="6798">
                  <c:v>-11.12922</c:v>
                </c:pt>
                <c:pt idx="6799">
                  <c:v>-11.13822</c:v>
                </c:pt>
                <c:pt idx="6800">
                  <c:v>-11.147349999999999</c:v>
                </c:pt>
                <c:pt idx="6801">
                  <c:v>-11.1563</c:v>
                </c:pt>
                <c:pt idx="6802">
                  <c:v>-11.16506</c:v>
                </c:pt>
                <c:pt idx="6803">
                  <c:v>-11.173909999999999</c:v>
                </c:pt>
                <c:pt idx="6804">
                  <c:v>-11.18275</c:v>
                </c:pt>
                <c:pt idx="6805">
                  <c:v>-11.191700000000001</c:v>
                </c:pt>
                <c:pt idx="6806">
                  <c:v>-11.200570000000001</c:v>
                </c:pt>
                <c:pt idx="6807">
                  <c:v>-11.209490000000001</c:v>
                </c:pt>
                <c:pt idx="6808">
                  <c:v>-11.218579999999999</c:v>
                </c:pt>
                <c:pt idx="6809">
                  <c:v>-11.22756</c:v>
                </c:pt>
                <c:pt idx="6810">
                  <c:v>-11.23662</c:v>
                </c:pt>
                <c:pt idx="6811">
                  <c:v>-11.245509999999999</c:v>
                </c:pt>
                <c:pt idx="6812">
                  <c:v>-11.254289999999999</c:v>
                </c:pt>
                <c:pt idx="6813">
                  <c:v>-11.2631</c:v>
                </c:pt>
                <c:pt idx="6814">
                  <c:v>-11.2722</c:v>
                </c:pt>
                <c:pt idx="6815">
                  <c:v>-11.281280000000001</c:v>
                </c:pt>
                <c:pt idx="6816">
                  <c:v>-11.29034</c:v>
                </c:pt>
                <c:pt idx="6817">
                  <c:v>-11.299340000000001</c:v>
                </c:pt>
                <c:pt idx="6818">
                  <c:v>-11.308109999999999</c:v>
                </c:pt>
                <c:pt idx="6819">
                  <c:v>-11.317</c:v>
                </c:pt>
                <c:pt idx="6820">
                  <c:v>-11.325620000000001</c:v>
                </c:pt>
                <c:pt idx="6821">
                  <c:v>-11.33422</c:v>
                </c:pt>
                <c:pt idx="6822">
                  <c:v>-11.34338</c:v>
                </c:pt>
                <c:pt idx="6823">
                  <c:v>-11.35224</c:v>
                </c:pt>
                <c:pt idx="6824">
                  <c:v>-11.360860000000001</c:v>
                </c:pt>
                <c:pt idx="6825">
                  <c:v>-11.369479999999999</c:v>
                </c:pt>
                <c:pt idx="6826">
                  <c:v>-11.37801</c:v>
                </c:pt>
                <c:pt idx="6827">
                  <c:v>-11.3866</c:v>
                </c:pt>
                <c:pt idx="6828">
                  <c:v>-11.39518</c:v>
                </c:pt>
                <c:pt idx="6829">
                  <c:v>-11.403829999999999</c:v>
                </c:pt>
                <c:pt idx="6830">
                  <c:v>-11.41272</c:v>
                </c:pt>
                <c:pt idx="6831">
                  <c:v>-11.421559999999999</c:v>
                </c:pt>
                <c:pt idx="6832">
                  <c:v>-11.43017</c:v>
                </c:pt>
                <c:pt idx="6833">
                  <c:v>-11.43914</c:v>
                </c:pt>
                <c:pt idx="6834">
                  <c:v>-11.44788</c:v>
                </c:pt>
                <c:pt idx="6835">
                  <c:v>-11.456519999999999</c:v>
                </c:pt>
                <c:pt idx="6836">
                  <c:v>-11.465630000000001</c:v>
                </c:pt>
                <c:pt idx="6837">
                  <c:v>-11.47475</c:v>
                </c:pt>
                <c:pt idx="6838">
                  <c:v>-11.4839</c:v>
                </c:pt>
                <c:pt idx="6839">
                  <c:v>-11.493130000000001</c:v>
                </c:pt>
                <c:pt idx="6840">
                  <c:v>-11.5022</c:v>
                </c:pt>
                <c:pt idx="6841">
                  <c:v>-11.511229999999999</c:v>
                </c:pt>
                <c:pt idx="6842">
                  <c:v>-11.5204</c:v>
                </c:pt>
                <c:pt idx="6843">
                  <c:v>-11.529350000000001</c:v>
                </c:pt>
                <c:pt idx="6844">
                  <c:v>-11.538639999999999</c:v>
                </c:pt>
                <c:pt idx="6845">
                  <c:v>-11.547739999999999</c:v>
                </c:pt>
                <c:pt idx="6846">
                  <c:v>-11.5566</c:v>
                </c:pt>
                <c:pt idx="6847">
                  <c:v>-11.56542</c:v>
                </c:pt>
                <c:pt idx="6848">
                  <c:v>-11.574479999999999</c:v>
                </c:pt>
                <c:pt idx="6849">
                  <c:v>-11.583299999999999</c:v>
                </c:pt>
                <c:pt idx="6850">
                  <c:v>-11.592140000000001</c:v>
                </c:pt>
                <c:pt idx="6851">
                  <c:v>-11.60125</c:v>
                </c:pt>
                <c:pt idx="6852">
                  <c:v>-11.610279999999999</c:v>
                </c:pt>
                <c:pt idx="6853">
                  <c:v>-11.61914</c:v>
                </c:pt>
                <c:pt idx="6854">
                  <c:v>-11.62805</c:v>
                </c:pt>
                <c:pt idx="6855">
                  <c:v>-11.637230000000001</c:v>
                </c:pt>
                <c:pt idx="6856">
                  <c:v>-11.646520000000001</c:v>
                </c:pt>
                <c:pt idx="6857">
                  <c:v>-11.655799999999999</c:v>
                </c:pt>
                <c:pt idx="6858">
                  <c:v>-11.66483</c:v>
                </c:pt>
                <c:pt idx="6859">
                  <c:v>-11.67389</c:v>
                </c:pt>
                <c:pt idx="6860">
                  <c:v>-11.68286</c:v>
                </c:pt>
                <c:pt idx="6861">
                  <c:v>-11.69187</c:v>
                </c:pt>
                <c:pt idx="6862">
                  <c:v>-11.700749999999999</c:v>
                </c:pt>
                <c:pt idx="6863">
                  <c:v>-11.70955</c:v>
                </c:pt>
                <c:pt idx="6864">
                  <c:v>-11.7182</c:v>
                </c:pt>
                <c:pt idx="6865">
                  <c:v>-11.72705</c:v>
                </c:pt>
                <c:pt idx="6866">
                  <c:v>-11.735519999999999</c:v>
                </c:pt>
                <c:pt idx="6867">
                  <c:v>-11.74409</c:v>
                </c:pt>
                <c:pt idx="6868">
                  <c:v>-11.752890000000001</c:v>
                </c:pt>
                <c:pt idx="6869">
                  <c:v>-11.76179</c:v>
                </c:pt>
                <c:pt idx="6870">
                  <c:v>-11.770860000000001</c:v>
                </c:pt>
                <c:pt idx="6871">
                  <c:v>-11.77994</c:v>
                </c:pt>
                <c:pt idx="6872">
                  <c:v>-11.788930000000001</c:v>
                </c:pt>
                <c:pt idx="6873">
                  <c:v>-11.79792</c:v>
                </c:pt>
                <c:pt idx="6874">
                  <c:v>-11.80701</c:v>
                </c:pt>
                <c:pt idx="6875">
                  <c:v>-11.816179999999999</c:v>
                </c:pt>
                <c:pt idx="6876">
                  <c:v>-11.82544</c:v>
                </c:pt>
                <c:pt idx="6877">
                  <c:v>-11.83459</c:v>
                </c:pt>
                <c:pt idx="6878">
                  <c:v>-11.84375</c:v>
                </c:pt>
                <c:pt idx="6879">
                  <c:v>-11.852589999999999</c:v>
                </c:pt>
                <c:pt idx="6880">
                  <c:v>-11.861409999999999</c:v>
                </c:pt>
                <c:pt idx="6881">
                  <c:v>-11.87012</c:v>
                </c:pt>
                <c:pt idx="6882">
                  <c:v>-11.87898</c:v>
                </c:pt>
                <c:pt idx="6883">
                  <c:v>-11.888059999999999</c:v>
                </c:pt>
                <c:pt idx="6884">
                  <c:v>-11.8969</c:v>
                </c:pt>
                <c:pt idx="6885">
                  <c:v>-11.905760000000001</c:v>
                </c:pt>
                <c:pt idx="6886">
                  <c:v>-11.914720000000001</c:v>
                </c:pt>
                <c:pt idx="6887">
                  <c:v>-11.923769999999999</c:v>
                </c:pt>
                <c:pt idx="6888">
                  <c:v>-11.932779999999999</c:v>
                </c:pt>
                <c:pt idx="6889">
                  <c:v>-11.94206</c:v>
                </c:pt>
                <c:pt idx="6890">
                  <c:v>-11.95092</c:v>
                </c:pt>
                <c:pt idx="6891">
                  <c:v>-11.95978</c:v>
                </c:pt>
                <c:pt idx="6892">
                  <c:v>-11.96852</c:v>
                </c:pt>
                <c:pt idx="6893">
                  <c:v>-11.977320000000001</c:v>
                </c:pt>
                <c:pt idx="6894">
                  <c:v>-11.98624</c:v>
                </c:pt>
                <c:pt idx="6895">
                  <c:v>-11.99508</c:v>
                </c:pt>
                <c:pt idx="6896">
                  <c:v>-12.00409</c:v>
                </c:pt>
                <c:pt idx="6897">
                  <c:v>-12.012869999999999</c:v>
                </c:pt>
                <c:pt idx="6898">
                  <c:v>-12.021509999999999</c:v>
                </c:pt>
                <c:pt idx="6899">
                  <c:v>-12.030279999999999</c:v>
                </c:pt>
                <c:pt idx="6900">
                  <c:v>-12.039300000000001</c:v>
                </c:pt>
                <c:pt idx="6901">
                  <c:v>-12.04832</c:v>
                </c:pt>
                <c:pt idx="6902">
                  <c:v>-12.05752</c:v>
                </c:pt>
                <c:pt idx="6903">
                  <c:v>-12.066789999999999</c:v>
                </c:pt>
                <c:pt idx="6904">
                  <c:v>-12.07606</c:v>
                </c:pt>
                <c:pt idx="6905">
                  <c:v>-12.085190000000001</c:v>
                </c:pt>
                <c:pt idx="6906">
                  <c:v>-12.09404</c:v>
                </c:pt>
                <c:pt idx="6907">
                  <c:v>-12.10313</c:v>
                </c:pt>
                <c:pt idx="6908">
                  <c:v>-12.112539999999999</c:v>
                </c:pt>
                <c:pt idx="6909">
                  <c:v>-12.121740000000001</c:v>
                </c:pt>
                <c:pt idx="6910">
                  <c:v>-12.130839999999999</c:v>
                </c:pt>
                <c:pt idx="6911">
                  <c:v>-12.139720000000001</c:v>
                </c:pt>
                <c:pt idx="6912">
                  <c:v>-12.148389999999999</c:v>
                </c:pt>
                <c:pt idx="6913">
                  <c:v>-12.1571</c:v>
                </c:pt>
                <c:pt idx="6914">
                  <c:v>-12.16606</c:v>
                </c:pt>
                <c:pt idx="6915">
                  <c:v>-12.174899999999999</c:v>
                </c:pt>
                <c:pt idx="6916">
                  <c:v>-12.18399</c:v>
                </c:pt>
                <c:pt idx="6917">
                  <c:v>-12.192920000000001</c:v>
                </c:pt>
                <c:pt idx="6918">
                  <c:v>-12.201599999999999</c:v>
                </c:pt>
                <c:pt idx="6919">
                  <c:v>-12.21025</c:v>
                </c:pt>
                <c:pt idx="6920">
                  <c:v>-12.218999999999999</c:v>
                </c:pt>
                <c:pt idx="6921">
                  <c:v>-12.228020000000001</c:v>
                </c:pt>
                <c:pt idx="6922">
                  <c:v>-12.23706</c:v>
                </c:pt>
                <c:pt idx="6923">
                  <c:v>-12.24606</c:v>
                </c:pt>
                <c:pt idx="6924">
                  <c:v>-12.255100000000001</c:v>
                </c:pt>
                <c:pt idx="6925">
                  <c:v>-12.264150000000001</c:v>
                </c:pt>
                <c:pt idx="6926">
                  <c:v>-12.27319</c:v>
                </c:pt>
                <c:pt idx="6927">
                  <c:v>-12.282220000000001</c:v>
                </c:pt>
                <c:pt idx="6928">
                  <c:v>-12.29129</c:v>
                </c:pt>
                <c:pt idx="6929">
                  <c:v>-12.300319999999999</c:v>
                </c:pt>
                <c:pt idx="6930">
                  <c:v>-12.309530000000001</c:v>
                </c:pt>
                <c:pt idx="6931">
                  <c:v>-12.31846</c:v>
                </c:pt>
                <c:pt idx="6932">
                  <c:v>-12.32742</c:v>
                </c:pt>
                <c:pt idx="6933">
                  <c:v>-12.33628</c:v>
                </c:pt>
                <c:pt idx="6934">
                  <c:v>-12.344860000000001</c:v>
                </c:pt>
                <c:pt idx="6935">
                  <c:v>-12.353490000000001</c:v>
                </c:pt>
                <c:pt idx="6936">
                  <c:v>-12.362019999999999</c:v>
                </c:pt>
                <c:pt idx="6937">
                  <c:v>-12.37093</c:v>
                </c:pt>
                <c:pt idx="6938">
                  <c:v>-12.37964</c:v>
                </c:pt>
                <c:pt idx="6939">
                  <c:v>-12.388529999999999</c:v>
                </c:pt>
                <c:pt idx="6940">
                  <c:v>-12.397360000000001</c:v>
                </c:pt>
                <c:pt idx="6941">
                  <c:v>-12.40639</c:v>
                </c:pt>
                <c:pt idx="6942">
                  <c:v>-12.415279999999999</c:v>
                </c:pt>
                <c:pt idx="6943">
                  <c:v>-12.42423</c:v>
                </c:pt>
                <c:pt idx="6944">
                  <c:v>-12.43327</c:v>
                </c:pt>
                <c:pt idx="6945">
                  <c:v>-12.442259999999999</c:v>
                </c:pt>
                <c:pt idx="6946">
                  <c:v>-12.45124</c:v>
                </c:pt>
                <c:pt idx="6947">
                  <c:v>-12.45987</c:v>
                </c:pt>
                <c:pt idx="6948">
                  <c:v>-12.46866</c:v>
                </c:pt>
                <c:pt idx="6949">
                  <c:v>-12.477690000000001</c:v>
                </c:pt>
                <c:pt idx="6950">
                  <c:v>-12.486499999999999</c:v>
                </c:pt>
                <c:pt idx="6951">
                  <c:v>-12.495419999999999</c:v>
                </c:pt>
                <c:pt idx="6952">
                  <c:v>-12.50454</c:v>
                </c:pt>
                <c:pt idx="6953">
                  <c:v>-12.513640000000001</c:v>
                </c:pt>
                <c:pt idx="6954">
                  <c:v>-12.52267</c:v>
                </c:pt>
                <c:pt idx="6955">
                  <c:v>-12.53162</c:v>
                </c:pt>
                <c:pt idx="6956">
                  <c:v>-12.54054</c:v>
                </c:pt>
                <c:pt idx="6957">
                  <c:v>-12.549709999999999</c:v>
                </c:pt>
                <c:pt idx="6958">
                  <c:v>-12.55907</c:v>
                </c:pt>
                <c:pt idx="6959">
                  <c:v>-12.56799</c:v>
                </c:pt>
                <c:pt idx="6960">
                  <c:v>-12.57704</c:v>
                </c:pt>
                <c:pt idx="6961">
                  <c:v>-12.585850000000001</c:v>
                </c:pt>
                <c:pt idx="6962">
                  <c:v>-12.59473</c:v>
                </c:pt>
                <c:pt idx="6963">
                  <c:v>-12.6036</c:v>
                </c:pt>
                <c:pt idx="6964">
                  <c:v>-12.612500000000001</c:v>
                </c:pt>
                <c:pt idx="6965">
                  <c:v>-12.62158</c:v>
                </c:pt>
                <c:pt idx="6966">
                  <c:v>-12.630699999999999</c:v>
                </c:pt>
                <c:pt idx="6967">
                  <c:v>-12.639570000000001</c:v>
                </c:pt>
                <c:pt idx="6968">
                  <c:v>-12.648429999999999</c:v>
                </c:pt>
                <c:pt idx="6969">
                  <c:v>-12.65743</c:v>
                </c:pt>
                <c:pt idx="6970">
                  <c:v>-12.666230000000001</c:v>
                </c:pt>
                <c:pt idx="6971">
                  <c:v>-12.675230000000001</c:v>
                </c:pt>
                <c:pt idx="6972">
                  <c:v>-12.684089999999999</c:v>
                </c:pt>
                <c:pt idx="6973">
                  <c:v>-12.69312</c:v>
                </c:pt>
                <c:pt idx="6974">
                  <c:v>-12.701930000000001</c:v>
                </c:pt>
                <c:pt idx="6975">
                  <c:v>-12.710739999999999</c:v>
                </c:pt>
                <c:pt idx="6976">
                  <c:v>-12.71988</c:v>
                </c:pt>
                <c:pt idx="6977">
                  <c:v>-12.728859999999999</c:v>
                </c:pt>
                <c:pt idx="6978">
                  <c:v>-12.7376</c:v>
                </c:pt>
                <c:pt idx="6979">
                  <c:v>-12.746130000000001</c:v>
                </c:pt>
                <c:pt idx="6980">
                  <c:v>-12.75511</c:v>
                </c:pt>
                <c:pt idx="6981">
                  <c:v>-12.76435</c:v>
                </c:pt>
                <c:pt idx="6982">
                  <c:v>-12.773540000000001</c:v>
                </c:pt>
                <c:pt idx="6983">
                  <c:v>-12.78253</c:v>
                </c:pt>
                <c:pt idx="6984">
                  <c:v>-12.791700000000001</c:v>
                </c:pt>
                <c:pt idx="6985">
                  <c:v>-12.800929999999999</c:v>
                </c:pt>
                <c:pt idx="6986">
                  <c:v>-12.809760000000001</c:v>
                </c:pt>
                <c:pt idx="6987">
                  <c:v>-12.8187</c:v>
                </c:pt>
                <c:pt idx="6988">
                  <c:v>-12.82776</c:v>
                </c:pt>
                <c:pt idx="6989">
                  <c:v>-12.837059999999999</c:v>
                </c:pt>
                <c:pt idx="6990">
                  <c:v>-12.846080000000001</c:v>
                </c:pt>
                <c:pt idx="6991">
                  <c:v>-12.85486</c:v>
                </c:pt>
                <c:pt idx="6992">
                  <c:v>-12.863770000000001</c:v>
                </c:pt>
                <c:pt idx="6993">
                  <c:v>-12.872579999999999</c:v>
                </c:pt>
                <c:pt idx="6994">
                  <c:v>-12.881159999999999</c:v>
                </c:pt>
                <c:pt idx="6995">
                  <c:v>-12.889810000000001</c:v>
                </c:pt>
                <c:pt idx="6996">
                  <c:v>-12.89851</c:v>
                </c:pt>
                <c:pt idx="6997">
                  <c:v>-12.907400000000001</c:v>
                </c:pt>
                <c:pt idx="6998">
                  <c:v>-12.916169999999999</c:v>
                </c:pt>
                <c:pt idx="6999">
                  <c:v>-12.92497</c:v>
                </c:pt>
                <c:pt idx="7000">
                  <c:v>-12.93403</c:v>
                </c:pt>
                <c:pt idx="7001">
                  <c:v>-12.94293</c:v>
                </c:pt>
                <c:pt idx="7002">
                  <c:v>-12.95185</c:v>
                </c:pt>
                <c:pt idx="7003">
                  <c:v>-12.960660000000001</c:v>
                </c:pt>
                <c:pt idx="7004">
                  <c:v>-12.969799999999999</c:v>
                </c:pt>
                <c:pt idx="7005">
                  <c:v>-12.978899999999999</c:v>
                </c:pt>
                <c:pt idx="7006">
                  <c:v>-12.988020000000001</c:v>
                </c:pt>
                <c:pt idx="7007">
                  <c:v>-12.997170000000001</c:v>
                </c:pt>
                <c:pt idx="7008">
                  <c:v>-13.00653</c:v>
                </c:pt>
                <c:pt idx="7009">
                  <c:v>-13.01595</c:v>
                </c:pt>
                <c:pt idx="7010">
                  <c:v>-13.02506</c:v>
                </c:pt>
                <c:pt idx="7011">
                  <c:v>-13.03407</c:v>
                </c:pt>
                <c:pt idx="7012">
                  <c:v>-13.04303</c:v>
                </c:pt>
                <c:pt idx="7013">
                  <c:v>-13.05228</c:v>
                </c:pt>
                <c:pt idx="7014">
                  <c:v>-13.061389999999999</c:v>
                </c:pt>
                <c:pt idx="7015">
                  <c:v>-13.07066</c:v>
                </c:pt>
                <c:pt idx="7016">
                  <c:v>-13.079890000000001</c:v>
                </c:pt>
                <c:pt idx="7017">
                  <c:v>-13.08902</c:v>
                </c:pt>
                <c:pt idx="7018">
                  <c:v>-13.097860000000001</c:v>
                </c:pt>
                <c:pt idx="7019">
                  <c:v>-13.10676</c:v>
                </c:pt>
                <c:pt idx="7020">
                  <c:v>-13.115970000000001</c:v>
                </c:pt>
                <c:pt idx="7021">
                  <c:v>-13.12513</c:v>
                </c:pt>
                <c:pt idx="7022">
                  <c:v>-13.134309999999999</c:v>
                </c:pt>
                <c:pt idx="7023">
                  <c:v>-13.143219999999999</c:v>
                </c:pt>
                <c:pt idx="7024">
                  <c:v>-13.15249</c:v>
                </c:pt>
                <c:pt idx="7025">
                  <c:v>-13.1617</c:v>
                </c:pt>
                <c:pt idx="7026">
                  <c:v>-13.17062</c:v>
                </c:pt>
                <c:pt idx="7027">
                  <c:v>-13.17947</c:v>
                </c:pt>
                <c:pt idx="7028">
                  <c:v>-13.18854</c:v>
                </c:pt>
                <c:pt idx="7029">
                  <c:v>-13.19741</c:v>
                </c:pt>
                <c:pt idx="7030">
                  <c:v>-13.206239999999999</c:v>
                </c:pt>
                <c:pt idx="7031">
                  <c:v>-13.21523</c:v>
                </c:pt>
                <c:pt idx="7032">
                  <c:v>-13.22428</c:v>
                </c:pt>
                <c:pt idx="7033">
                  <c:v>-13.233470000000001</c:v>
                </c:pt>
                <c:pt idx="7034">
                  <c:v>-13.242419999999999</c:v>
                </c:pt>
                <c:pt idx="7035">
                  <c:v>-13.25127</c:v>
                </c:pt>
                <c:pt idx="7036">
                  <c:v>-13.260199999999999</c:v>
                </c:pt>
                <c:pt idx="7037">
                  <c:v>-13.269170000000001</c:v>
                </c:pt>
                <c:pt idx="7038">
                  <c:v>-13.278320000000001</c:v>
                </c:pt>
                <c:pt idx="7039">
                  <c:v>-13.28734</c:v>
                </c:pt>
                <c:pt idx="7040">
                  <c:v>-13.296239999999999</c:v>
                </c:pt>
                <c:pt idx="7041">
                  <c:v>-13.30523</c:v>
                </c:pt>
                <c:pt idx="7042">
                  <c:v>-13.31433</c:v>
                </c:pt>
                <c:pt idx="7043">
                  <c:v>-13.323510000000001</c:v>
                </c:pt>
                <c:pt idx="7044">
                  <c:v>-13.332509999999999</c:v>
                </c:pt>
                <c:pt idx="7045">
                  <c:v>-13.341379999999999</c:v>
                </c:pt>
                <c:pt idx="7046">
                  <c:v>-13.3504</c:v>
                </c:pt>
                <c:pt idx="7047">
                  <c:v>-13.35947</c:v>
                </c:pt>
                <c:pt idx="7048">
                  <c:v>-13.36848</c:v>
                </c:pt>
                <c:pt idx="7049">
                  <c:v>-13.37773</c:v>
                </c:pt>
                <c:pt idx="7050">
                  <c:v>-13.386889999999999</c:v>
                </c:pt>
                <c:pt idx="7051">
                  <c:v>-13.39584</c:v>
                </c:pt>
                <c:pt idx="7052">
                  <c:v>-13.404629999999999</c:v>
                </c:pt>
                <c:pt idx="7053">
                  <c:v>-13.4133</c:v>
                </c:pt>
                <c:pt idx="7054">
                  <c:v>-13.422190000000001</c:v>
                </c:pt>
                <c:pt idx="7055">
                  <c:v>-13.43111</c:v>
                </c:pt>
                <c:pt idx="7056">
                  <c:v>-13.440099999999999</c:v>
                </c:pt>
                <c:pt idx="7057">
                  <c:v>-13.449109999999999</c:v>
                </c:pt>
                <c:pt idx="7058">
                  <c:v>-13.457940000000001</c:v>
                </c:pt>
                <c:pt idx="7059">
                  <c:v>-13.4666</c:v>
                </c:pt>
                <c:pt idx="7060">
                  <c:v>-13.475529999999999</c:v>
                </c:pt>
                <c:pt idx="7061">
                  <c:v>-13.48465</c:v>
                </c:pt>
                <c:pt idx="7062">
                  <c:v>-13.493679999999999</c:v>
                </c:pt>
                <c:pt idx="7063">
                  <c:v>-13.50292</c:v>
                </c:pt>
                <c:pt idx="7064">
                  <c:v>-13.51186</c:v>
                </c:pt>
                <c:pt idx="7065">
                  <c:v>-13.520949999999999</c:v>
                </c:pt>
                <c:pt idx="7066">
                  <c:v>-13.53012</c:v>
                </c:pt>
                <c:pt idx="7067">
                  <c:v>-13.539249999999999</c:v>
                </c:pt>
                <c:pt idx="7068">
                  <c:v>-13.54842</c:v>
                </c:pt>
                <c:pt idx="7069">
                  <c:v>-13.55771</c:v>
                </c:pt>
                <c:pt idx="7070">
                  <c:v>-13.56649</c:v>
                </c:pt>
                <c:pt idx="7071">
                  <c:v>-13.57544</c:v>
                </c:pt>
                <c:pt idx="7072">
                  <c:v>-13.584530000000001</c:v>
                </c:pt>
                <c:pt idx="7073">
                  <c:v>-13.593349999999999</c:v>
                </c:pt>
                <c:pt idx="7074">
                  <c:v>-13.60225</c:v>
                </c:pt>
                <c:pt idx="7075">
                  <c:v>-13.611039999999999</c:v>
                </c:pt>
                <c:pt idx="7076">
                  <c:v>-13.61975</c:v>
                </c:pt>
                <c:pt idx="7077">
                  <c:v>-13.628550000000001</c:v>
                </c:pt>
                <c:pt idx="7078">
                  <c:v>-13.637600000000001</c:v>
                </c:pt>
                <c:pt idx="7079">
                  <c:v>-13.64645</c:v>
                </c:pt>
                <c:pt idx="7080">
                  <c:v>-13.655559999999999</c:v>
                </c:pt>
                <c:pt idx="7081">
                  <c:v>-13.66451</c:v>
                </c:pt>
                <c:pt idx="7082">
                  <c:v>-13.67338</c:v>
                </c:pt>
                <c:pt idx="7083">
                  <c:v>-13.682449999999999</c:v>
                </c:pt>
                <c:pt idx="7084">
                  <c:v>-13.691700000000001</c:v>
                </c:pt>
                <c:pt idx="7085">
                  <c:v>-13.700939999999999</c:v>
                </c:pt>
                <c:pt idx="7086">
                  <c:v>-13.710129999999999</c:v>
                </c:pt>
                <c:pt idx="7087">
                  <c:v>-13.7195</c:v>
                </c:pt>
                <c:pt idx="7088">
                  <c:v>-13.72845</c:v>
                </c:pt>
                <c:pt idx="7089">
                  <c:v>-13.73747</c:v>
                </c:pt>
                <c:pt idx="7090">
                  <c:v>-13.74667</c:v>
                </c:pt>
                <c:pt idx="7091">
                  <c:v>-13.755660000000001</c:v>
                </c:pt>
                <c:pt idx="7092">
                  <c:v>-13.764889999999999</c:v>
                </c:pt>
                <c:pt idx="7093">
                  <c:v>-13.77411</c:v>
                </c:pt>
                <c:pt idx="7094">
                  <c:v>-13.78314</c:v>
                </c:pt>
                <c:pt idx="7095">
                  <c:v>-13.792310000000001</c:v>
                </c:pt>
                <c:pt idx="7096">
                  <c:v>-13.801679999999999</c:v>
                </c:pt>
                <c:pt idx="7097">
                  <c:v>-13.81052</c:v>
                </c:pt>
                <c:pt idx="7098">
                  <c:v>-13.81941</c:v>
                </c:pt>
                <c:pt idx="7099">
                  <c:v>-13.828290000000001</c:v>
                </c:pt>
                <c:pt idx="7100">
                  <c:v>-13.83717</c:v>
                </c:pt>
                <c:pt idx="7101">
                  <c:v>-13.846159999999999</c:v>
                </c:pt>
                <c:pt idx="7102">
                  <c:v>-13.85472</c:v>
                </c:pt>
                <c:pt idx="7103">
                  <c:v>-13.86364</c:v>
                </c:pt>
                <c:pt idx="7104">
                  <c:v>-13.87247</c:v>
                </c:pt>
                <c:pt idx="7105">
                  <c:v>-13.88139</c:v>
                </c:pt>
                <c:pt idx="7106">
                  <c:v>-13.89026</c:v>
                </c:pt>
                <c:pt idx="7107">
                  <c:v>-13.89949</c:v>
                </c:pt>
                <c:pt idx="7108">
                  <c:v>-13.908580000000001</c:v>
                </c:pt>
                <c:pt idx="7109">
                  <c:v>-13.917820000000001</c:v>
                </c:pt>
                <c:pt idx="7110">
                  <c:v>-13.926970000000001</c:v>
                </c:pt>
                <c:pt idx="7111">
                  <c:v>-13.936260000000001</c:v>
                </c:pt>
                <c:pt idx="7112">
                  <c:v>-13.945779999999999</c:v>
                </c:pt>
                <c:pt idx="7113">
                  <c:v>-13.954969999999999</c:v>
                </c:pt>
                <c:pt idx="7114">
                  <c:v>-13.964180000000001</c:v>
                </c:pt>
                <c:pt idx="7115">
                  <c:v>-13.97335</c:v>
                </c:pt>
                <c:pt idx="7116">
                  <c:v>-13.982200000000001</c:v>
                </c:pt>
                <c:pt idx="7117">
                  <c:v>-13.990959999999999</c:v>
                </c:pt>
                <c:pt idx="7118">
                  <c:v>-13.9999</c:v>
                </c:pt>
                <c:pt idx="7119">
                  <c:v>-14.008839999999999</c:v>
                </c:pt>
                <c:pt idx="7120">
                  <c:v>-14.017770000000001</c:v>
                </c:pt>
                <c:pt idx="7121">
                  <c:v>-14.026669999999999</c:v>
                </c:pt>
                <c:pt idx="7122">
                  <c:v>-14.03561</c:v>
                </c:pt>
                <c:pt idx="7123">
                  <c:v>-14.044510000000001</c:v>
                </c:pt>
                <c:pt idx="7124">
                  <c:v>-14.05349</c:v>
                </c:pt>
                <c:pt idx="7125">
                  <c:v>-14.06237</c:v>
                </c:pt>
                <c:pt idx="7126">
                  <c:v>-14.07169</c:v>
                </c:pt>
                <c:pt idx="7127">
                  <c:v>-14.0809</c:v>
                </c:pt>
                <c:pt idx="7128">
                  <c:v>-14.090159999999999</c:v>
                </c:pt>
                <c:pt idx="7129">
                  <c:v>-14.099399999999999</c:v>
                </c:pt>
                <c:pt idx="7130">
                  <c:v>-14.108739999999999</c:v>
                </c:pt>
                <c:pt idx="7131">
                  <c:v>-14.11806</c:v>
                </c:pt>
                <c:pt idx="7132">
                  <c:v>-14.127280000000001</c:v>
                </c:pt>
                <c:pt idx="7133">
                  <c:v>-14.13654</c:v>
                </c:pt>
                <c:pt idx="7134">
                  <c:v>-14.14612</c:v>
                </c:pt>
                <c:pt idx="7135">
                  <c:v>-14.15545</c:v>
                </c:pt>
                <c:pt idx="7136">
                  <c:v>-14.16452</c:v>
                </c:pt>
                <c:pt idx="7137">
                  <c:v>-14.173539999999999</c:v>
                </c:pt>
                <c:pt idx="7138">
                  <c:v>-14.182700000000001</c:v>
                </c:pt>
                <c:pt idx="7139">
                  <c:v>-14.191929999999999</c:v>
                </c:pt>
                <c:pt idx="7140">
                  <c:v>-14.20107</c:v>
                </c:pt>
                <c:pt idx="7141">
                  <c:v>-14.21021</c:v>
                </c:pt>
                <c:pt idx="7142">
                  <c:v>-14.21949</c:v>
                </c:pt>
                <c:pt idx="7143">
                  <c:v>-14.228529999999999</c:v>
                </c:pt>
                <c:pt idx="7144">
                  <c:v>-14.23742</c:v>
                </c:pt>
                <c:pt idx="7145">
                  <c:v>-14.246549999999999</c:v>
                </c:pt>
                <c:pt idx="7146">
                  <c:v>-14.25544</c:v>
                </c:pt>
                <c:pt idx="7147">
                  <c:v>-14.264699999999999</c:v>
                </c:pt>
                <c:pt idx="7148">
                  <c:v>-14.273910000000001</c:v>
                </c:pt>
                <c:pt idx="7149">
                  <c:v>-14.28312</c:v>
                </c:pt>
                <c:pt idx="7150">
                  <c:v>-14.29242</c:v>
                </c:pt>
                <c:pt idx="7151">
                  <c:v>-14.301539999999999</c:v>
                </c:pt>
                <c:pt idx="7152">
                  <c:v>-14.31058</c:v>
                </c:pt>
                <c:pt idx="7153">
                  <c:v>-14.31991</c:v>
                </c:pt>
                <c:pt idx="7154">
                  <c:v>-14.32906</c:v>
                </c:pt>
                <c:pt idx="7155">
                  <c:v>-14.338139999999999</c:v>
                </c:pt>
                <c:pt idx="7156">
                  <c:v>-14.34754</c:v>
                </c:pt>
                <c:pt idx="7157">
                  <c:v>-14.356820000000001</c:v>
                </c:pt>
                <c:pt idx="7158">
                  <c:v>-14.366</c:v>
                </c:pt>
                <c:pt idx="7159">
                  <c:v>-14.375220000000001</c:v>
                </c:pt>
                <c:pt idx="7160">
                  <c:v>-14.38435</c:v>
                </c:pt>
                <c:pt idx="7161">
                  <c:v>-14.393459999999999</c:v>
                </c:pt>
                <c:pt idx="7162">
                  <c:v>-14.40254</c:v>
                </c:pt>
                <c:pt idx="7163">
                  <c:v>-14.411630000000001</c:v>
                </c:pt>
                <c:pt idx="7164">
                  <c:v>-14.42083</c:v>
                </c:pt>
                <c:pt idx="7165">
                  <c:v>-14.43028</c:v>
                </c:pt>
                <c:pt idx="7166">
                  <c:v>-14.43961</c:v>
                </c:pt>
                <c:pt idx="7167">
                  <c:v>-14.448919999999999</c:v>
                </c:pt>
                <c:pt idx="7168">
                  <c:v>-14.45815</c:v>
                </c:pt>
                <c:pt idx="7169">
                  <c:v>-14.46711</c:v>
                </c:pt>
                <c:pt idx="7170">
                  <c:v>-14.476279999999999</c:v>
                </c:pt>
                <c:pt idx="7171">
                  <c:v>-14.485749999999999</c:v>
                </c:pt>
                <c:pt idx="7172">
                  <c:v>-14.494960000000001</c:v>
                </c:pt>
                <c:pt idx="7173">
                  <c:v>-14.504189999999999</c:v>
                </c:pt>
                <c:pt idx="7174">
                  <c:v>-14.513159999999999</c:v>
                </c:pt>
                <c:pt idx="7175">
                  <c:v>-14.52214</c:v>
                </c:pt>
                <c:pt idx="7176">
                  <c:v>-14.531079999999999</c:v>
                </c:pt>
                <c:pt idx="7177">
                  <c:v>-14.53988</c:v>
                </c:pt>
                <c:pt idx="7178">
                  <c:v>-14.54904</c:v>
                </c:pt>
                <c:pt idx="7179">
                  <c:v>-14.55828</c:v>
                </c:pt>
                <c:pt idx="7180">
                  <c:v>-14.56718</c:v>
                </c:pt>
                <c:pt idx="7181">
                  <c:v>-14.57611</c:v>
                </c:pt>
                <c:pt idx="7182">
                  <c:v>-14.585430000000001</c:v>
                </c:pt>
                <c:pt idx="7183">
                  <c:v>-14.594620000000001</c:v>
                </c:pt>
                <c:pt idx="7184">
                  <c:v>-14.604179999999999</c:v>
                </c:pt>
                <c:pt idx="7185">
                  <c:v>-14.61359</c:v>
                </c:pt>
                <c:pt idx="7186">
                  <c:v>-14.62311</c:v>
                </c:pt>
                <c:pt idx="7187">
                  <c:v>-14.63269</c:v>
                </c:pt>
                <c:pt idx="7188">
                  <c:v>-14.641780000000001</c:v>
                </c:pt>
                <c:pt idx="7189">
                  <c:v>-14.65096</c:v>
                </c:pt>
                <c:pt idx="7190">
                  <c:v>-14.660299999999999</c:v>
                </c:pt>
                <c:pt idx="7191">
                  <c:v>-14.66966</c:v>
                </c:pt>
                <c:pt idx="7192">
                  <c:v>-14.678890000000001</c:v>
                </c:pt>
                <c:pt idx="7193">
                  <c:v>-14.68798</c:v>
                </c:pt>
                <c:pt idx="7194">
                  <c:v>-14.69717</c:v>
                </c:pt>
                <c:pt idx="7195">
                  <c:v>-14.70646</c:v>
                </c:pt>
                <c:pt idx="7196">
                  <c:v>-14.71574</c:v>
                </c:pt>
                <c:pt idx="7197">
                  <c:v>-14.724869999999999</c:v>
                </c:pt>
                <c:pt idx="7198">
                  <c:v>-14.734389999999999</c:v>
                </c:pt>
                <c:pt idx="7199">
                  <c:v>-14.74394</c:v>
                </c:pt>
                <c:pt idx="7200">
                  <c:v>-14.75339</c:v>
                </c:pt>
                <c:pt idx="7201">
                  <c:v>-14.762409999999999</c:v>
                </c:pt>
                <c:pt idx="7202">
                  <c:v>-14.771660000000001</c:v>
                </c:pt>
                <c:pt idx="7203">
                  <c:v>-14.78112</c:v>
                </c:pt>
                <c:pt idx="7204">
                  <c:v>-14.7904</c:v>
                </c:pt>
                <c:pt idx="7205">
                  <c:v>-14.799670000000001</c:v>
                </c:pt>
                <c:pt idx="7206">
                  <c:v>-14.808809999999999</c:v>
                </c:pt>
                <c:pt idx="7207">
                  <c:v>-14.81794</c:v>
                </c:pt>
                <c:pt idx="7208">
                  <c:v>-14.82724</c:v>
                </c:pt>
                <c:pt idx="7209">
                  <c:v>-14.83624</c:v>
                </c:pt>
                <c:pt idx="7210">
                  <c:v>-14.84544</c:v>
                </c:pt>
                <c:pt idx="7211">
                  <c:v>-14.8551</c:v>
                </c:pt>
                <c:pt idx="7212">
                  <c:v>-14.8644</c:v>
                </c:pt>
                <c:pt idx="7213">
                  <c:v>-14.87382</c:v>
                </c:pt>
                <c:pt idx="7214">
                  <c:v>-14.883139999999999</c:v>
                </c:pt>
                <c:pt idx="7215">
                  <c:v>-14.892110000000001</c:v>
                </c:pt>
                <c:pt idx="7216">
                  <c:v>-14.90128</c:v>
                </c:pt>
                <c:pt idx="7217">
                  <c:v>-14.910640000000001</c:v>
                </c:pt>
                <c:pt idx="7218">
                  <c:v>-14.919729999999999</c:v>
                </c:pt>
                <c:pt idx="7219">
                  <c:v>-14.928940000000001</c:v>
                </c:pt>
                <c:pt idx="7220">
                  <c:v>-14.938269999999999</c:v>
                </c:pt>
                <c:pt idx="7221">
                  <c:v>-14.947509999999999</c:v>
                </c:pt>
                <c:pt idx="7222">
                  <c:v>-14.95664</c:v>
                </c:pt>
                <c:pt idx="7223">
                  <c:v>-14.965680000000001</c:v>
                </c:pt>
                <c:pt idx="7224">
                  <c:v>-14.97504</c:v>
                </c:pt>
                <c:pt idx="7225">
                  <c:v>-14.984719999999999</c:v>
                </c:pt>
                <c:pt idx="7226">
                  <c:v>-14.99419</c:v>
                </c:pt>
                <c:pt idx="7227">
                  <c:v>-15.00366</c:v>
                </c:pt>
                <c:pt idx="7228">
                  <c:v>-15.013019999999999</c:v>
                </c:pt>
                <c:pt idx="7229">
                  <c:v>-15.02253</c:v>
                </c:pt>
                <c:pt idx="7230">
                  <c:v>-15.03176</c:v>
                </c:pt>
                <c:pt idx="7231">
                  <c:v>-15.04086</c:v>
                </c:pt>
                <c:pt idx="7232">
                  <c:v>-15.0502</c:v>
                </c:pt>
                <c:pt idx="7233">
                  <c:v>-15.05946</c:v>
                </c:pt>
                <c:pt idx="7234">
                  <c:v>-15.068619999999999</c:v>
                </c:pt>
                <c:pt idx="7235">
                  <c:v>-15.07752</c:v>
                </c:pt>
                <c:pt idx="7236">
                  <c:v>-15.08663</c:v>
                </c:pt>
                <c:pt idx="7237">
                  <c:v>-15.09582</c:v>
                </c:pt>
                <c:pt idx="7238">
                  <c:v>-15.10514</c:v>
                </c:pt>
                <c:pt idx="7239">
                  <c:v>-15.114280000000001</c:v>
                </c:pt>
                <c:pt idx="7240">
                  <c:v>-15.123390000000001</c:v>
                </c:pt>
                <c:pt idx="7241">
                  <c:v>-15.13261</c:v>
                </c:pt>
                <c:pt idx="7242">
                  <c:v>-15.141769999999999</c:v>
                </c:pt>
                <c:pt idx="7243">
                  <c:v>-15.150980000000001</c:v>
                </c:pt>
                <c:pt idx="7244">
                  <c:v>-15.16014</c:v>
                </c:pt>
                <c:pt idx="7245">
                  <c:v>-15.16944</c:v>
                </c:pt>
                <c:pt idx="7246">
                  <c:v>-15.178610000000001</c:v>
                </c:pt>
                <c:pt idx="7247">
                  <c:v>-15.18756</c:v>
                </c:pt>
                <c:pt idx="7248">
                  <c:v>-15.196719999999999</c:v>
                </c:pt>
                <c:pt idx="7249">
                  <c:v>-15.205629999999999</c:v>
                </c:pt>
                <c:pt idx="7250">
                  <c:v>-15.214639999999999</c:v>
                </c:pt>
                <c:pt idx="7251">
                  <c:v>-15.22382</c:v>
                </c:pt>
                <c:pt idx="7252">
                  <c:v>-15.23316</c:v>
                </c:pt>
                <c:pt idx="7253">
                  <c:v>-15.24245</c:v>
                </c:pt>
                <c:pt idx="7254">
                  <c:v>-15.25142</c:v>
                </c:pt>
                <c:pt idx="7255">
                  <c:v>-15.260059999999999</c:v>
                </c:pt>
                <c:pt idx="7256">
                  <c:v>-15.268829999999999</c:v>
                </c:pt>
                <c:pt idx="7257">
                  <c:v>-15.277850000000001</c:v>
                </c:pt>
                <c:pt idx="7258">
                  <c:v>-15.286569999999999</c:v>
                </c:pt>
                <c:pt idx="7259">
                  <c:v>-15.29576</c:v>
                </c:pt>
                <c:pt idx="7260">
                  <c:v>-15.304740000000001</c:v>
                </c:pt>
                <c:pt idx="7261">
                  <c:v>-15.313370000000001</c:v>
                </c:pt>
                <c:pt idx="7262">
                  <c:v>-15.32208</c:v>
                </c:pt>
                <c:pt idx="7263">
                  <c:v>-15.33079</c:v>
                </c:pt>
                <c:pt idx="7264">
                  <c:v>-15.33966</c:v>
                </c:pt>
                <c:pt idx="7265">
                  <c:v>-15.348800000000001</c:v>
                </c:pt>
                <c:pt idx="7266">
                  <c:v>-15.35787</c:v>
                </c:pt>
                <c:pt idx="7267">
                  <c:v>-15.36678</c:v>
                </c:pt>
                <c:pt idx="7268">
                  <c:v>-15.37576</c:v>
                </c:pt>
                <c:pt idx="7269">
                  <c:v>-15.38461</c:v>
                </c:pt>
                <c:pt idx="7270">
                  <c:v>-15.39368</c:v>
                </c:pt>
                <c:pt idx="7271">
                  <c:v>-15.402699999999999</c:v>
                </c:pt>
                <c:pt idx="7272">
                  <c:v>-15.411659999999999</c:v>
                </c:pt>
                <c:pt idx="7273">
                  <c:v>-15.42041</c:v>
                </c:pt>
                <c:pt idx="7274">
                  <c:v>-15.429220000000001</c:v>
                </c:pt>
                <c:pt idx="7275">
                  <c:v>-15.4381</c:v>
                </c:pt>
                <c:pt idx="7276">
                  <c:v>-15.44713</c:v>
                </c:pt>
                <c:pt idx="7277">
                  <c:v>-15.45622</c:v>
                </c:pt>
                <c:pt idx="7278">
                  <c:v>-15.465159999999999</c:v>
                </c:pt>
                <c:pt idx="7279">
                  <c:v>-15.47415</c:v>
                </c:pt>
                <c:pt idx="7280">
                  <c:v>-15.48306</c:v>
                </c:pt>
                <c:pt idx="7281">
                  <c:v>-15.49216</c:v>
                </c:pt>
                <c:pt idx="7282">
                  <c:v>-15.501060000000001</c:v>
                </c:pt>
                <c:pt idx="7283">
                  <c:v>-15.510160000000001</c:v>
                </c:pt>
                <c:pt idx="7284">
                  <c:v>-15.51925</c:v>
                </c:pt>
                <c:pt idx="7285">
                  <c:v>-15.52849</c:v>
                </c:pt>
                <c:pt idx="7286">
                  <c:v>-15.53739</c:v>
                </c:pt>
                <c:pt idx="7287">
                  <c:v>-15.54627</c:v>
                </c:pt>
                <c:pt idx="7288">
                  <c:v>-15.555350000000001</c:v>
                </c:pt>
                <c:pt idx="7289">
                  <c:v>-15.564629999999999</c:v>
                </c:pt>
                <c:pt idx="7290">
                  <c:v>-15.57367</c:v>
                </c:pt>
                <c:pt idx="7291">
                  <c:v>-15.58276</c:v>
                </c:pt>
                <c:pt idx="7292">
                  <c:v>-15.59212</c:v>
                </c:pt>
                <c:pt idx="7293">
                  <c:v>-15.601319999999999</c:v>
                </c:pt>
                <c:pt idx="7294">
                  <c:v>-15.61064</c:v>
                </c:pt>
                <c:pt idx="7295">
                  <c:v>-15.619910000000001</c:v>
                </c:pt>
                <c:pt idx="7296">
                  <c:v>-15.628959999999999</c:v>
                </c:pt>
                <c:pt idx="7297">
                  <c:v>-15.63808</c:v>
                </c:pt>
                <c:pt idx="7298">
                  <c:v>-15.64725</c:v>
                </c:pt>
                <c:pt idx="7299">
                  <c:v>-15.655900000000001</c:v>
                </c:pt>
                <c:pt idx="7300">
                  <c:v>-15.665100000000001</c:v>
                </c:pt>
                <c:pt idx="7301">
                  <c:v>-15.674060000000001</c:v>
                </c:pt>
                <c:pt idx="7302">
                  <c:v>-15.68291</c:v>
                </c:pt>
                <c:pt idx="7303">
                  <c:v>-15.692</c:v>
                </c:pt>
                <c:pt idx="7304">
                  <c:v>-15.70106</c:v>
                </c:pt>
                <c:pt idx="7305">
                  <c:v>-15.710039999999999</c:v>
                </c:pt>
                <c:pt idx="7306">
                  <c:v>-15.71936</c:v>
                </c:pt>
                <c:pt idx="7307">
                  <c:v>-15.72856</c:v>
                </c:pt>
                <c:pt idx="7308">
                  <c:v>-15.73771</c:v>
                </c:pt>
                <c:pt idx="7309">
                  <c:v>-15.74728</c:v>
                </c:pt>
                <c:pt idx="7310">
                  <c:v>-15.756360000000001</c:v>
                </c:pt>
                <c:pt idx="7311">
                  <c:v>-15.76552</c:v>
                </c:pt>
                <c:pt idx="7312">
                  <c:v>-15.77469</c:v>
                </c:pt>
                <c:pt idx="7313">
                  <c:v>-15.78375</c:v>
                </c:pt>
                <c:pt idx="7314">
                  <c:v>-15.792730000000001</c:v>
                </c:pt>
                <c:pt idx="7315">
                  <c:v>-15.8017</c:v>
                </c:pt>
                <c:pt idx="7316">
                  <c:v>-15.81076</c:v>
                </c:pt>
                <c:pt idx="7317">
                  <c:v>-15.81986</c:v>
                </c:pt>
                <c:pt idx="7318">
                  <c:v>-15.828810000000001</c:v>
                </c:pt>
                <c:pt idx="7319">
                  <c:v>-15.837569999999999</c:v>
                </c:pt>
                <c:pt idx="7320">
                  <c:v>-15.84676</c:v>
                </c:pt>
                <c:pt idx="7321">
                  <c:v>-15.85581</c:v>
                </c:pt>
                <c:pt idx="7322">
                  <c:v>-15.86481</c:v>
                </c:pt>
                <c:pt idx="7323">
                  <c:v>-15.8741</c:v>
                </c:pt>
                <c:pt idx="7324">
                  <c:v>-15.8834</c:v>
                </c:pt>
                <c:pt idx="7325">
                  <c:v>-15.892609999999999</c:v>
                </c:pt>
                <c:pt idx="7326">
                  <c:v>-15.9017</c:v>
                </c:pt>
                <c:pt idx="7327">
                  <c:v>-15.91085</c:v>
                </c:pt>
                <c:pt idx="7328">
                  <c:v>-15.920249999999999</c:v>
                </c:pt>
                <c:pt idx="7329">
                  <c:v>-15.92976</c:v>
                </c:pt>
                <c:pt idx="7330">
                  <c:v>-15.938890000000001</c:v>
                </c:pt>
                <c:pt idx="7331">
                  <c:v>-15.948130000000001</c:v>
                </c:pt>
                <c:pt idx="7332">
                  <c:v>-15.957560000000001</c:v>
                </c:pt>
                <c:pt idx="7333">
                  <c:v>-15.966699999999999</c:v>
                </c:pt>
                <c:pt idx="7334">
                  <c:v>-15.97589</c:v>
                </c:pt>
                <c:pt idx="7335">
                  <c:v>-15.984999999999999</c:v>
                </c:pt>
                <c:pt idx="7336">
                  <c:v>-15.994109999999999</c:v>
                </c:pt>
                <c:pt idx="7337">
                  <c:v>-16.003409999999999</c:v>
                </c:pt>
                <c:pt idx="7338">
                  <c:v>-16.012429999999998</c:v>
                </c:pt>
                <c:pt idx="7339">
                  <c:v>-16.021350000000002</c:v>
                </c:pt>
                <c:pt idx="7340">
                  <c:v>-16.030419999999999</c:v>
                </c:pt>
                <c:pt idx="7341">
                  <c:v>-16.039619999999999</c:v>
                </c:pt>
                <c:pt idx="7342">
                  <c:v>-16.04862</c:v>
                </c:pt>
                <c:pt idx="7343">
                  <c:v>-16.05761</c:v>
                </c:pt>
                <c:pt idx="7344">
                  <c:v>-16.066479999999999</c:v>
                </c:pt>
                <c:pt idx="7345">
                  <c:v>-16.075479999999999</c:v>
                </c:pt>
                <c:pt idx="7346">
                  <c:v>-16.08474</c:v>
                </c:pt>
                <c:pt idx="7347">
                  <c:v>-16.09375</c:v>
                </c:pt>
                <c:pt idx="7348">
                  <c:v>-16.102820000000001</c:v>
                </c:pt>
                <c:pt idx="7349">
                  <c:v>-16.111799999999999</c:v>
                </c:pt>
                <c:pt idx="7350">
                  <c:v>-16.120719999999999</c:v>
                </c:pt>
                <c:pt idx="7351">
                  <c:v>-16.129809999999999</c:v>
                </c:pt>
                <c:pt idx="7352">
                  <c:v>-16.139309999999998</c:v>
                </c:pt>
                <c:pt idx="7353">
                  <c:v>-16.148620000000001</c:v>
                </c:pt>
                <c:pt idx="7354">
                  <c:v>-16.15776</c:v>
                </c:pt>
                <c:pt idx="7355">
                  <c:v>-16.16696</c:v>
                </c:pt>
                <c:pt idx="7356">
                  <c:v>-16.176079999999999</c:v>
                </c:pt>
                <c:pt idx="7357">
                  <c:v>-16.184840000000001</c:v>
                </c:pt>
                <c:pt idx="7358">
                  <c:v>-16.193760000000001</c:v>
                </c:pt>
                <c:pt idx="7359">
                  <c:v>-16.20289</c:v>
                </c:pt>
                <c:pt idx="7360">
                  <c:v>-16.212119999999999</c:v>
                </c:pt>
                <c:pt idx="7361">
                  <c:v>-16.221229999999998</c:v>
                </c:pt>
                <c:pt idx="7362">
                  <c:v>-16.230119999999999</c:v>
                </c:pt>
                <c:pt idx="7363">
                  <c:v>-16.23902</c:v>
                </c:pt>
                <c:pt idx="7364">
                  <c:v>-16.24802</c:v>
                </c:pt>
                <c:pt idx="7365">
                  <c:v>-16.257059999999999</c:v>
                </c:pt>
                <c:pt idx="7366">
                  <c:v>-16.266210000000001</c:v>
                </c:pt>
                <c:pt idx="7367">
                  <c:v>-16.275500000000001</c:v>
                </c:pt>
                <c:pt idx="7368">
                  <c:v>-16.28492</c:v>
                </c:pt>
                <c:pt idx="7369">
                  <c:v>-16.294309999999999</c:v>
                </c:pt>
                <c:pt idx="7370">
                  <c:v>-16.303329999999999</c:v>
                </c:pt>
                <c:pt idx="7371">
                  <c:v>-16.312290000000001</c:v>
                </c:pt>
                <c:pt idx="7372">
                  <c:v>-16.32122</c:v>
                </c:pt>
                <c:pt idx="7373">
                  <c:v>-16.330469999999998</c:v>
                </c:pt>
                <c:pt idx="7374">
                  <c:v>-16.339849999999998</c:v>
                </c:pt>
                <c:pt idx="7375">
                  <c:v>-16.3491</c:v>
                </c:pt>
                <c:pt idx="7376">
                  <c:v>-16.35811</c:v>
                </c:pt>
                <c:pt idx="7377">
                  <c:v>-16.3673</c:v>
                </c:pt>
                <c:pt idx="7378">
                  <c:v>-16.37632</c:v>
                </c:pt>
                <c:pt idx="7379">
                  <c:v>-16.38522</c:v>
                </c:pt>
                <c:pt idx="7380">
                  <c:v>-16.39432</c:v>
                </c:pt>
                <c:pt idx="7381">
                  <c:v>-16.4038</c:v>
                </c:pt>
                <c:pt idx="7382">
                  <c:v>-16.413129999999999</c:v>
                </c:pt>
                <c:pt idx="7383">
                  <c:v>-16.422509999999999</c:v>
                </c:pt>
                <c:pt idx="7384">
                  <c:v>-16.431740000000001</c:v>
                </c:pt>
                <c:pt idx="7385">
                  <c:v>-16.440829999999998</c:v>
                </c:pt>
                <c:pt idx="7386">
                  <c:v>-16.45</c:v>
                </c:pt>
                <c:pt idx="7387">
                  <c:v>-16.459099999999999</c:v>
                </c:pt>
                <c:pt idx="7388">
                  <c:v>-16.468019999999999</c:v>
                </c:pt>
                <c:pt idx="7389">
                  <c:v>-16.47729</c:v>
                </c:pt>
                <c:pt idx="7390">
                  <c:v>-16.486750000000001</c:v>
                </c:pt>
                <c:pt idx="7391">
                  <c:v>-16.495889999999999</c:v>
                </c:pt>
                <c:pt idx="7392">
                  <c:v>-16.50507</c:v>
                </c:pt>
                <c:pt idx="7393">
                  <c:v>-16.514060000000001</c:v>
                </c:pt>
                <c:pt idx="7394">
                  <c:v>-16.523250000000001</c:v>
                </c:pt>
                <c:pt idx="7395">
                  <c:v>-16.532520000000002</c:v>
                </c:pt>
                <c:pt idx="7396">
                  <c:v>-16.54196</c:v>
                </c:pt>
                <c:pt idx="7397">
                  <c:v>-16.55133</c:v>
                </c:pt>
                <c:pt idx="7398">
                  <c:v>-16.560680000000001</c:v>
                </c:pt>
                <c:pt idx="7399">
                  <c:v>-16.56964</c:v>
                </c:pt>
                <c:pt idx="7400">
                  <c:v>-16.578479999999999</c:v>
                </c:pt>
                <c:pt idx="7401">
                  <c:v>-16.58756</c:v>
                </c:pt>
                <c:pt idx="7402">
                  <c:v>-16.596689999999999</c:v>
                </c:pt>
                <c:pt idx="7403">
                  <c:v>-16.605519999999999</c:v>
                </c:pt>
                <c:pt idx="7404">
                  <c:v>-16.61448</c:v>
                </c:pt>
                <c:pt idx="7405">
                  <c:v>-16.623819999999998</c:v>
                </c:pt>
                <c:pt idx="7406">
                  <c:v>-16.632829999999998</c:v>
                </c:pt>
                <c:pt idx="7407">
                  <c:v>-16.6418</c:v>
                </c:pt>
                <c:pt idx="7408">
                  <c:v>-16.651050000000001</c:v>
                </c:pt>
                <c:pt idx="7409">
                  <c:v>-16.660419999999998</c:v>
                </c:pt>
                <c:pt idx="7410">
                  <c:v>-16.66994</c:v>
                </c:pt>
                <c:pt idx="7411">
                  <c:v>-16.67895</c:v>
                </c:pt>
                <c:pt idx="7412">
                  <c:v>-16.687940000000001</c:v>
                </c:pt>
                <c:pt idx="7413">
                  <c:v>-16.69726</c:v>
                </c:pt>
                <c:pt idx="7414">
                  <c:v>-16.70656</c:v>
                </c:pt>
                <c:pt idx="7415">
                  <c:v>-16.715489999999999</c:v>
                </c:pt>
                <c:pt idx="7416">
                  <c:v>-16.724609999999998</c:v>
                </c:pt>
                <c:pt idx="7417">
                  <c:v>-16.733830000000001</c:v>
                </c:pt>
                <c:pt idx="7418">
                  <c:v>-16.742840000000001</c:v>
                </c:pt>
                <c:pt idx="7419">
                  <c:v>-16.75188</c:v>
                </c:pt>
                <c:pt idx="7420">
                  <c:v>-16.760919999999999</c:v>
                </c:pt>
                <c:pt idx="7421">
                  <c:v>-16.770250000000001</c:v>
                </c:pt>
                <c:pt idx="7422">
                  <c:v>-16.779419999999998</c:v>
                </c:pt>
                <c:pt idx="7423">
                  <c:v>-16.788620000000002</c:v>
                </c:pt>
                <c:pt idx="7424">
                  <c:v>-16.797730000000001</c:v>
                </c:pt>
                <c:pt idx="7425">
                  <c:v>-16.806940000000001</c:v>
                </c:pt>
                <c:pt idx="7426">
                  <c:v>-16.81625</c:v>
                </c:pt>
                <c:pt idx="7427">
                  <c:v>-16.825469999999999</c:v>
                </c:pt>
                <c:pt idx="7428">
                  <c:v>-16.834610000000001</c:v>
                </c:pt>
                <c:pt idx="7429">
                  <c:v>-16.843910000000001</c:v>
                </c:pt>
                <c:pt idx="7430">
                  <c:v>-16.85323</c:v>
                </c:pt>
                <c:pt idx="7431">
                  <c:v>-16.862310000000001</c:v>
                </c:pt>
                <c:pt idx="7432">
                  <c:v>-16.871459999999999</c:v>
                </c:pt>
                <c:pt idx="7433">
                  <c:v>-16.880500000000001</c:v>
                </c:pt>
                <c:pt idx="7434">
                  <c:v>-16.889659999999999</c:v>
                </c:pt>
                <c:pt idx="7435">
                  <c:v>-16.898980000000002</c:v>
                </c:pt>
                <c:pt idx="7436">
                  <c:v>-16.908169999999998</c:v>
                </c:pt>
                <c:pt idx="7437">
                  <c:v>-16.917439999999999</c:v>
                </c:pt>
                <c:pt idx="7438">
                  <c:v>-16.927009999999999</c:v>
                </c:pt>
                <c:pt idx="7439">
                  <c:v>-16.936260000000001</c:v>
                </c:pt>
                <c:pt idx="7440">
                  <c:v>-16.945360000000001</c:v>
                </c:pt>
                <c:pt idx="7441">
                  <c:v>-16.954440000000002</c:v>
                </c:pt>
                <c:pt idx="7442">
                  <c:v>-16.963709999999999</c:v>
                </c:pt>
                <c:pt idx="7443">
                  <c:v>-16.97316</c:v>
                </c:pt>
                <c:pt idx="7444">
                  <c:v>-16.982299999999999</c:v>
                </c:pt>
                <c:pt idx="7445">
                  <c:v>-16.99147</c:v>
                </c:pt>
                <c:pt idx="7446">
                  <c:v>-17.00065</c:v>
                </c:pt>
                <c:pt idx="7447">
                  <c:v>-17.009930000000001</c:v>
                </c:pt>
                <c:pt idx="7448">
                  <c:v>-17.018979999999999</c:v>
                </c:pt>
                <c:pt idx="7449">
                  <c:v>-17.02816</c:v>
                </c:pt>
                <c:pt idx="7450">
                  <c:v>-17.037489999999998</c:v>
                </c:pt>
                <c:pt idx="7451">
                  <c:v>-17.046810000000001</c:v>
                </c:pt>
                <c:pt idx="7452">
                  <c:v>-17.056159999999998</c:v>
                </c:pt>
                <c:pt idx="7453">
                  <c:v>-17.06549</c:v>
                </c:pt>
                <c:pt idx="7454">
                  <c:v>-17.07489</c:v>
                </c:pt>
                <c:pt idx="7455">
                  <c:v>-17.084109999999999</c:v>
                </c:pt>
                <c:pt idx="7456">
                  <c:v>-17.093340000000001</c:v>
                </c:pt>
                <c:pt idx="7457">
                  <c:v>-17.102740000000001</c:v>
                </c:pt>
                <c:pt idx="7458">
                  <c:v>-17.111969999999999</c:v>
                </c:pt>
                <c:pt idx="7459">
                  <c:v>-17.121040000000001</c:v>
                </c:pt>
                <c:pt idx="7460">
                  <c:v>-17.130220000000001</c:v>
                </c:pt>
                <c:pt idx="7461">
                  <c:v>-17.139430000000001</c:v>
                </c:pt>
                <c:pt idx="7462">
                  <c:v>-17.148489999999999</c:v>
                </c:pt>
                <c:pt idx="7463">
                  <c:v>-17.15737</c:v>
                </c:pt>
                <c:pt idx="7464">
                  <c:v>-17.166139999999999</c:v>
                </c:pt>
                <c:pt idx="7465">
                  <c:v>-17.1753</c:v>
                </c:pt>
                <c:pt idx="7466">
                  <c:v>-17.184470000000001</c:v>
                </c:pt>
                <c:pt idx="7467">
                  <c:v>-17.193539999999999</c:v>
                </c:pt>
                <c:pt idx="7468">
                  <c:v>-17.202839999999998</c:v>
                </c:pt>
                <c:pt idx="7469">
                  <c:v>-17.21219</c:v>
                </c:pt>
                <c:pt idx="7470">
                  <c:v>-17.221250000000001</c:v>
                </c:pt>
                <c:pt idx="7471">
                  <c:v>-17.230450000000001</c:v>
                </c:pt>
                <c:pt idx="7472">
                  <c:v>-17.239560000000001</c:v>
                </c:pt>
                <c:pt idx="7473">
                  <c:v>-17.248860000000001</c:v>
                </c:pt>
                <c:pt idx="7474">
                  <c:v>-17.258369999999999</c:v>
                </c:pt>
                <c:pt idx="7475">
                  <c:v>-17.267399999999999</c:v>
                </c:pt>
                <c:pt idx="7476">
                  <c:v>-17.276499999999999</c:v>
                </c:pt>
                <c:pt idx="7477">
                  <c:v>-17.285509999999999</c:v>
                </c:pt>
                <c:pt idx="7478">
                  <c:v>-17.294519999999999</c:v>
                </c:pt>
                <c:pt idx="7479">
                  <c:v>-17.303660000000001</c:v>
                </c:pt>
                <c:pt idx="7480">
                  <c:v>-17.313079999999999</c:v>
                </c:pt>
                <c:pt idx="7481">
                  <c:v>-17.322389999999999</c:v>
                </c:pt>
                <c:pt idx="7482">
                  <c:v>-17.33184</c:v>
                </c:pt>
                <c:pt idx="7483">
                  <c:v>-17.34103</c:v>
                </c:pt>
                <c:pt idx="7484">
                  <c:v>-17.35042</c:v>
                </c:pt>
                <c:pt idx="7485">
                  <c:v>-17.3597</c:v>
                </c:pt>
                <c:pt idx="7486">
                  <c:v>-17.369060000000001</c:v>
                </c:pt>
                <c:pt idx="7487">
                  <c:v>-17.378309999999999</c:v>
                </c:pt>
                <c:pt idx="7488">
                  <c:v>-17.387640000000001</c:v>
                </c:pt>
                <c:pt idx="7489">
                  <c:v>-17.396940000000001</c:v>
                </c:pt>
                <c:pt idx="7490">
                  <c:v>-17.406110000000002</c:v>
                </c:pt>
                <c:pt idx="7491">
                  <c:v>-17.415179999999999</c:v>
                </c:pt>
                <c:pt idx="7492">
                  <c:v>-17.424189999999999</c:v>
                </c:pt>
                <c:pt idx="7493">
                  <c:v>-17.433250000000001</c:v>
                </c:pt>
                <c:pt idx="7494">
                  <c:v>-17.44218</c:v>
                </c:pt>
                <c:pt idx="7495">
                  <c:v>-17.451350000000001</c:v>
                </c:pt>
                <c:pt idx="7496">
                  <c:v>-17.460339999999999</c:v>
                </c:pt>
                <c:pt idx="7497">
                  <c:v>-17.469570000000001</c:v>
                </c:pt>
                <c:pt idx="7498">
                  <c:v>-17.478739999999998</c:v>
                </c:pt>
                <c:pt idx="7499">
                  <c:v>-17.48799</c:v>
                </c:pt>
                <c:pt idx="7500">
                  <c:v>-17.496839999999999</c:v>
                </c:pt>
                <c:pt idx="7501">
                  <c:v>-17.505849999999999</c:v>
                </c:pt>
                <c:pt idx="7502">
                  <c:v>-17.51502</c:v>
                </c:pt>
                <c:pt idx="7503">
                  <c:v>-17.524470000000001</c:v>
                </c:pt>
                <c:pt idx="7504">
                  <c:v>-17.53388</c:v>
                </c:pt>
                <c:pt idx="7505">
                  <c:v>-17.543040000000001</c:v>
                </c:pt>
                <c:pt idx="7506">
                  <c:v>-17.55227</c:v>
                </c:pt>
                <c:pt idx="7507">
                  <c:v>-17.561620000000001</c:v>
                </c:pt>
                <c:pt idx="7508">
                  <c:v>-17.570810000000002</c:v>
                </c:pt>
                <c:pt idx="7509">
                  <c:v>-17.58006</c:v>
                </c:pt>
                <c:pt idx="7510">
                  <c:v>-17.589479999999998</c:v>
                </c:pt>
                <c:pt idx="7511">
                  <c:v>-17.598880000000001</c:v>
                </c:pt>
                <c:pt idx="7512">
                  <c:v>-17.608039999999999</c:v>
                </c:pt>
                <c:pt idx="7513">
                  <c:v>-17.616990000000001</c:v>
                </c:pt>
                <c:pt idx="7514">
                  <c:v>-17.62622</c:v>
                </c:pt>
                <c:pt idx="7515">
                  <c:v>-17.635870000000001</c:v>
                </c:pt>
                <c:pt idx="7516">
                  <c:v>-17.645119999999999</c:v>
                </c:pt>
                <c:pt idx="7517">
                  <c:v>-17.654199999999999</c:v>
                </c:pt>
                <c:pt idx="7518">
                  <c:v>-17.66347</c:v>
                </c:pt>
                <c:pt idx="7519">
                  <c:v>-17.67248</c:v>
                </c:pt>
                <c:pt idx="7520">
                  <c:v>-17.681799999999999</c:v>
                </c:pt>
                <c:pt idx="7521">
                  <c:v>-17.691220000000001</c:v>
                </c:pt>
                <c:pt idx="7522">
                  <c:v>-17.700880000000002</c:v>
                </c:pt>
                <c:pt idx="7523">
                  <c:v>-17.710429999999999</c:v>
                </c:pt>
                <c:pt idx="7524">
                  <c:v>-17.719709999999999</c:v>
                </c:pt>
                <c:pt idx="7525">
                  <c:v>-17.7287</c:v>
                </c:pt>
                <c:pt idx="7526">
                  <c:v>-17.738050000000001</c:v>
                </c:pt>
                <c:pt idx="7527">
                  <c:v>-17.74747</c:v>
                </c:pt>
                <c:pt idx="7528">
                  <c:v>-17.757059999999999</c:v>
                </c:pt>
                <c:pt idx="7529">
                  <c:v>-17.766559999999998</c:v>
                </c:pt>
                <c:pt idx="7530">
                  <c:v>-17.775759999999998</c:v>
                </c:pt>
                <c:pt idx="7531">
                  <c:v>-17.785039999999999</c:v>
                </c:pt>
                <c:pt idx="7532">
                  <c:v>-17.794119999999999</c:v>
                </c:pt>
                <c:pt idx="7533">
                  <c:v>-17.803509999999999</c:v>
                </c:pt>
                <c:pt idx="7534">
                  <c:v>-17.812889999999999</c:v>
                </c:pt>
                <c:pt idx="7535">
                  <c:v>-17.82225</c:v>
                </c:pt>
                <c:pt idx="7536">
                  <c:v>-17.831620000000001</c:v>
                </c:pt>
                <c:pt idx="7537">
                  <c:v>-17.840789999999998</c:v>
                </c:pt>
                <c:pt idx="7538">
                  <c:v>-17.84984</c:v>
                </c:pt>
                <c:pt idx="7539">
                  <c:v>-17.859159999999999</c:v>
                </c:pt>
                <c:pt idx="7540">
                  <c:v>-17.868690000000001</c:v>
                </c:pt>
                <c:pt idx="7541">
                  <c:v>-17.878139999999998</c:v>
                </c:pt>
                <c:pt idx="7542">
                  <c:v>-17.887309999999999</c:v>
                </c:pt>
                <c:pt idx="7543">
                  <c:v>-17.896350000000002</c:v>
                </c:pt>
                <c:pt idx="7544">
                  <c:v>-17.905439999999999</c:v>
                </c:pt>
                <c:pt idx="7545">
                  <c:v>-17.914670000000001</c:v>
                </c:pt>
                <c:pt idx="7546">
                  <c:v>-17.923719999999999</c:v>
                </c:pt>
                <c:pt idx="7547">
                  <c:v>-17.932860000000002</c:v>
                </c:pt>
                <c:pt idx="7548">
                  <c:v>-17.942139999999998</c:v>
                </c:pt>
                <c:pt idx="7549">
                  <c:v>-17.951440000000002</c:v>
                </c:pt>
                <c:pt idx="7550">
                  <c:v>-17.96078</c:v>
                </c:pt>
                <c:pt idx="7551">
                  <c:v>-17.96996</c:v>
                </c:pt>
                <c:pt idx="7552">
                  <c:v>-17.979600000000001</c:v>
                </c:pt>
                <c:pt idx="7553">
                  <c:v>-17.98922</c:v>
                </c:pt>
                <c:pt idx="7554">
                  <c:v>-17.998719999999999</c:v>
                </c:pt>
                <c:pt idx="7555">
                  <c:v>-18.008140000000001</c:v>
                </c:pt>
                <c:pt idx="7556">
                  <c:v>-18.01774</c:v>
                </c:pt>
                <c:pt idx="7557">
                  <c:v>-18.027450000000002</c:v>
                </c:pt>
                <c:pt idx="7558">
                  <c:v>-18.03687</c:v>
                </c:pt>
                <c:pt idx="7559">
                  <c:v>-18.046119999999998</c:v>
                </c:pt>
                <c:pt idx="7560">
                  <c:v>-18.05536</c:v>
                </c:pt>
                <c:pt idx="7561">
                  <c:v>-18.064810000000001</c:v>
                </c:pt>
                <c:pt idx="7562">
                  <c:v>-18.074179999999998</c:v>
                </c:pt>
                <c:pt idx="7563">
                  <c:v>-18.083559999999999</c:v>
                </c:pt>
                <c:pt idx="7564">
                  <c:v>-18.092849999999999</c:v>
                </c:pt>
                <c:pt idx="7565">
                  <c:v>-18.102250000000002</c:v>
                </c:pt>
                <c:pt idx="7566">
                  <c:v>-18.111660000000001</c:v>
                </c:pt>
                <c:pt idx="7567">
                  <c:v>-18.12097</c:v>
                </c:pt>
                <c:pt idx="7568">
                  <c:v>-18.130099999999999</c:v>
                </c:pt>
                <c:pt idx="7569">
                  <c:v>-18.139399999999998</c:v>
                </c:pt>
                <c:pt idx="7570">
                  <c:v>-18.14874</c:v>
                </c:pt>
                <c:pt idx="7571">
                  <c:v>-18.158000000000001</c:v>
                </c:pt>
                <c:pt idx="7572">
                  <c:v>-18.16704</c:v>
                </c:pt>
                <c:pt idx="7573">
                  <c:v>-18.176100000000002</c:v>
                </c:pt>
                <c:pt idx="7574">
                  <c:v>-18.18553</c:v>
                </c:pt>
                <c:pt idx="7575">
                  <c:v>-18.194680000000002</c:v>
                </c:pt>
                <c:pt idx="7576">
                  <c:v>-18.203749999999999</c:v>
                </c:pt>
                <c:pt idx="7577">
                  <c:v>-18.212990000000001</c:v>
                </c:pt>
                <c:pt idx="7578">
                  <c:v>-18.22231</c:v>
                </c:pt>
                <c:pt idx="7579">
                  <c:v>-18.23143</c:v>
                </c:pt>
                <c:pt idx="7580">
                  <c:v>-18.240849999999998</c:v>
                </c:pt>
                <c:pt idx="7581">
                  <c:v>-18.250319999999999</c:v>
                </c:pt>
                <c:pt idx="7582">
                  <c:v>-18.25994</c:v>
                </c:pt>
                <c:pt idx="7583">
                  <c:v>-18.269629999999999</c:v>
                </c:pt>
                <c:pt idx="7584">
                  <c:v>-18.27901</c:v>
                </c:pt>
                <c:pt idx="7585">
                  <c:v>-18.28857</c:v>
                </c:pt>
                <c:pt idx="7586">
                  <c:v>-18.298249999999999</c:v>
                </c:pt>
                <c:pt idx="7587">
                  <c:v>-18.307690000000001</c:v>
                </c:pt>
                <c:pt idx="7588">
                  <c:v>-18.317299999999999</c:v>
                </c:pt>
                <c:pt idx="7589">
                  <c:v>-18.327010000000001</c:v>
                </c:pt>
                <c:pt idx="7590">
                  <c:v>-18.336459999999999</c:v>
                </c:pt>
                <c:pt idx="7591">
                  <c:v>-18.345610000000001</c:v>
                </c:pt>
                <c:pt idx="7592">
                  <c:v>-18.354980000000001</c:v>
                </c:pt>
                <c:pt idx="7593">
                  <c:v>-18.364249999999998</c:v>
                </c:pt>
                <c:pt idx="7594">
                  <c:v>-18.3736</c:v>
                </c:pt>
                <c:pt idx="7595">
                  <c:v>-18.382709999999999</c:v>
                </c:pt>
                <c:pt idx="7596">
                  <c:v>-18.391839999999998</c:v>
                </c:pt>
                <c:pt idx="7597">
                  <c:v>-18.40108</c:v>
                </c:pt>
                <c:pt idx="7598">
                  <c:v>-18.410340000000001</c:v>
                </c:pt>
                <c:pt idx="7599">
                  <c:v>-18.419699999999999</c:v>
                </c:pt>
                <c:pt idx="7600">
                  <c:v>-18.42906</c:v>
                </c:pt>
                <c:pt idx="7601">
                  <c:v>-18.438929999999999</c:v>
                </c:pt>
                <c:pt idx="7602">
                  <c:v>-18.448550000000001</c:v>
                </c:pt>
                <c:pt idx="7603">
                  <c:v>-18.458100000000002</c:v>
                </c:pt>
                <c:pt idx="7604">
                  <c:v>-18.467659999999999</c:v>
                </c:pt>
                <c:pt idx="7605">
                  <c:v>-18.47728</c:v>
                </c:pt>
                <c:pt idx="7606">
                  <c:v>-18.486740000000001</c:v>
                </c:pt>
                <c:pt idx="7607">
                  <c:v>-18.496269999999999</c:v>
                </c:pt>
                <c:pt idx="7608">
                  <c:v>-18.505939999999999</c:v>
                </c:pt>
                <c:pt idx="7609">
                  <c:v>-18.51538</c:v>
                </c:pt>
                <c:pt idx="7610">
                  <c:v>-18.52469</c:v>
                </c:pt>
                <c:pt idx="7611">
                  <c:v>-18.533580000000001</c:v>
                </c:pt>
                <c:pt idx="7612">
                  <c:v>-18.54242</c:v>
                </c:pt>
                <c:pt idx="7613">
                  <c:v>-18.551559999999998</c:v>
                </c:pt>
                <c:pt idx="7614">
                  <c:v>-18.56072</c:v>
                </c:pt>
                <c:pt idx="7615">
                  <c:v>-18.570060000000002</c:v>
                </c:pt>
                <c:pt idx="7616">
                  <c:v>-18.57931</c:v>
                </c:pt>
                <c:pt idx="7617">
                  <c:v>-18.58841</c:v>
                </c:pt>
                <c:pt idx="7618">
                  <c:v>-18.597480000000001</c:v>
                </c:pt>
                <c:pt idx="7619">
                  <c:v>-18.6068</c:v>
                </c:pt>
                <c:pt idx="7620">
                  <c:v>-18.616299999999999</c:v>
                </c:pt>
                <c:pt idx="7621">
                  <c:v>-18.625720000000001</c:v>
                </c:pt>
                <c:pt idx="7622">
                  <c:v>-18.63542</c:v>
                </c:pt>
                <c:pt idx="7623">
                  <c:v>-18.6447</c:v>
                </c:pt>
                <c:pt idx="7624">
                  <c:v>-18.65399</c:v>
                </c:pt>
                <c:pt idx="7625">
                  <c:v>-18.663340000000002</c:v>
                </c:pt>
                <c:pt idx="7626">
                  <c:v>-18.67277</c:v>
                </c:pt>
                <c:pt idx="7627">
                  <c:v>-18.682230000000001</c:v>
                </c:pt>
                <c:pt idx="7628">
                  <c:v>-18.691739999999999</c:v>
                </c:pt>
                <c:pt idx="7629">
                  <c:v>-18.701029999999999</c:v>
                </c:pt>
                <c:pt idx="7630">
                  <c:v>-18.71022</c:v>
                </c:pt>
                <c:pt idx="7631">
                  <c:v>-18.71979</c:v>
                </c:pt>
                <c:pt idx="7632">
                  <c:v>-18.729109999999999</c:v>
                </c:pt>
                <c:pt idx="7633">
                  <c:v>-18.73865</c:v>
                </c:pt>
                <c:pt idx="7634">
                  <c:v>-18.74802</c:v>
                </c:pt>
                <c:pt idx="7635">
                  <c:v>-18.75731</c:v>
                </c:pt>
                <c:pt idx="7636">
                  <c:v>-18.766770000000001</c:v>
                </c:pt>
                <c:pt idx="7637">
                  <c:v>-18.776150000000001</c:v>
                </c:pt>
                <c:pt idx="7638">
                  <c:v>-18.78557</c:v>
                </c:pt>
                <c:pt idx="7639">
                  <c:v>-18.795159999999999</c:v>
                </c:pt>
                <c:pt idx="7640">
                  <c:v>-18.80444</c:v>
                </c:pt>
                <c:pt idx="7641">
                  <c:v>-18.813790000000001</c:v>
                </c:pt>
                <c:pt idx="7642">
                  <c:v>-18.823239999999998</c:v>
                </c:pt>
                <c:pt idx="7643">
                  <c:v>-18.83258</c:v>
                </c:pt>
                <c:pt idx="7644">
                  <c:v>-18.842199999999998</c:v>
                </c:pt>
                <c:pt idx="7645">
                  <c:v>-18.85192</c:v>
                </c:pt>
                <c:pt idx="7646">
                  <c:v>-18.861090000000001</c:v>
                </c:pt>
                <c:pt idx="7647">
                  <c:v>-18.8703</c:v>
                </c:pt>
                <c:pt idx="7648">
                  <c:v>-18.879560000000001</c:v>
                </c:pt>
                <c:pt idx="7649">
                  <c:v>-18.888770000000001</c:v>
                </c:pt>
                <c:pt idx="7650">
                  <c:v>-18.898430000000001</c:v>
                </c:pt>
                <c:pt idx="7651">
                  <c:v>-18.90765</c:v>
                </c:pt>
                <c:pt idx="7652">
                  <c:v>-18.917000000000002</c:v>
                </c:pt>
                <c:pt idx="7653">
                  <c:v>-18.926100000000002</c:v>
                </c:pt>
                <c:pt idx="7654">
                  <c:v>-18.935310000000001</c:v>
                </c:pt>
                <c:pt idx="7655">
                  <c:v>-18.944410000000001</c:v>
                </c:pt>
                <c:pt idx="7656">
                  <c:v>-18.95383</c:v>
                </c:pt>
                <c:pt idx="7657">
                  <c:v>-18.96339</c:v>
                </c:pt>
                <c:pt idx="7658">
                  <c:v>-18.97261</c:v>
                </c:pt>
                <c:pt idx="7659">
                  <c:v>-18.981940000000002</c:v>
                </c:pt>
                <c:pt idx="7660">
                  <c:v>-18.99128</c:v>
                </c:pt>
                <c:pt idx="7661">
                  <c:v>-19.000979999999998</c:v>
                </c:pt>
                <c:pt idx="7662">
                  <c:v>-19.010449999999999</c:v>
                </c:pt>
                <c:pt idx="7663">
                  <c:v>-19.020130000000002</c:v>
                </c:pt>
                <c:pt idx="7664">
                  <c:v>-19.029599999999999</c:v>
                </c:pt>
                <c:pt idx="7665">
                  <c:v>-19.038959999999999</c:v>
                </c:pt>
                <c:pt idx="7666">
                  <c:v>-19.048490000000001</c:v>
                </c:pt>
                <c:pt idx="7667">
                  <c:v>-19.058009999999999</c:v>
                </c:pt>
                <c:pt idx="7668">
                  <c:v>-19.067519999999998</c:v>
                </c:pt>
                <c:pt idx="7669">
                  <c:v>-19.076920000000001</c:v>
                </c:pt>
                <c:pt idx="7670">
                  <c:v>-19.086379999999998</c:v>
                </c:pt>
                <c:pt idx="7671">
                  <c:v>-19.095510000000001</c:v>
                </c:pt>
                <c:pt idx="7672">
                  <c:v>-19.104659999999999</c:v>
                </c:pt>
                <c:pt idx="7673">
                  <c:v>-19.113800000000001</c:v>
                </c:pt>
                <c:pt idx="7674">
                  <c:v>-19.12294</c:v>
                </c:pt>
                <c:pt idx="7675">
                  <c:v>-19.132269999999998</c:v>
                </c:pt>
                <c:pt idx="7676">
                  <c:v>-19.141629999999999</c:v>
                </c:pt>
                <c:pt idx="7677">
                  <c:v>-19.150829999999999</c:v>
                </c:pt>
                <c:pt idx="7678">
                  <c:v>-19.16019</c:v>
                </c:pt>
                <c:pt idx="7679">
                  <c:v>-19.16958</c:v>
                </c:pt>
                <c:pt idx="7680">
                  <c:v>-19.178889999999999</c:v>
                </c:pt>
                <c:pt idx="7681">
                  <c:v>-19.188110000000002</c:v>
                </c:pt>
                <c:pt idx="7682">
                  <c:v>-19.19746</c:v>
                </c:pt>
                <c:pt idx="7683">
                  <c:v>-19.20712</c:v>
                </c:pt>
                <c:pt idx="7684">
                  <c:v>-19.2166</c:v>
                </c:pt>
                <c:pt idx="7685">
                  <c:v>-19.226189999999999</c:v>
                </c:pt>
                <c:pt idx="7686">
                  <c:v>-19.235700000000001</c:v>
                </c:pt>
                <c:pt idx="7687">
                  <c:v>-19.244959999999999</c:v>
                </c:pt>
                <c:pt idx="7688">
                  <c:v>-19.25431</c:v>
                </c:pt>
                <c:pt idx="7689">
                  <c:v>-19.263860000000001</c:v>
                </c:pt>
                <c:pt idx="7690">
                  <c:v>-19.27327</c:v>
                </c:pt>
                <c:pt idx="7691">
                  <c:v>-19.282820000000001</c:v>
                </c:pt>
                <c:pt idx="7692">
                  <c:v>-19.29232</c:v>
                </c:pt>
                <c:pt idx="7693">
                  <c:v>-19.301839999999999</c:v>
                </c:pt>
                <c:pt idx="7694">
                  <c:v>-19.31148</c:v>
                </c:pt>
                <c:pt idx="7695">
                  <c:v>-19.320830000000001</c:v>
                </c:pt>
                <c:pt idx="7696">
                  <c:v>-19.330369999999998</c:v>
                </c:pt>
                <c:pt idx="7697">
                  <c:v>-19.340299999999999</c:v>
                </c:pt>
                <c:pt idx="7698">
                  <c:v>-19.35012</c:v>
                </c:pt>
                <c:pt idx="7699">
                  <c:v>-19.359449999999999</c:v>
                </c:pt>
                <c:pt idx="7700">
                  <c:v>-19.368819999999999</c:v>
                </c:pt>
                <c:pt idx="7701">
                  <c:v>-19.378340000000001</c:v>
                </c:pt>
                <c:pt idx="7702">
                  <c:v>-19.38786</c:v>
                </c:pt>
                <c:pt idx="7703">
                  <c:v>-19.397379999999998</c:v>
                </c:pt>
                <c:pt idx="7704">
                  <c:v>-19.406790000000001</c:v>
                </c:pt>
                <c:pt idx="7705">
                  <c:v>-19.416239999999998</c:v>
                </c:pt>
                <c:pt idx="7706">
                  <c:v>-19.42558</c:v>
                </c:pt>
                <c:pt idx="7707">
                  <c:v>-19.435020000000002</c:v>
                </c:pt>
                <c:pt idx="7708">
                  <c:v>-19.444500000000001</c:v>
                </c:pt>
                <c:pt idx="7709">
                  <c:v>-19.454370000000001</c:v>
                </c:pt>
                <c:pt idx="7710">
                  <c:v>-19.463830000000002</c:v>
                </c:pt>
                <c:pt idx="7711">
                  <c:v>-19.473320000000001</c:v>
                </c:pt>
                <c:pt idx="7712">
                  <c:v>-19.482869999999998</c:v>
                </c:pt>
                <c:pt idx="7713">
                  <c:v>-19.492329999999999</c:v>
                </c:pt>
                <c:pt idx="7714">
                  <c:v>-19.50206</c:v>
                </c:pt>
                <c:pt idx="7715">
                  <c:v>-19.51164</c:v>
                </c:pt>
                <c:pt idx="7716">
                  <c:v>-19.52131</c:v>
                </c:pt>
                <c:pt idx="7717">
                  <c:v>-19.530660000000001</c:v>
                </c:pt>
                <c:pt idx="7718">
                  <c:v>-19.53989</c:v>
                </c:pt>
                <c:pt idx="7719">
                  <c:v>-19.54927</c:v>
                </c:pt>
                <c:pt idx="7720">
                  <c:v>-19.55902</c:v>
                </c:pt>
                <c:pt idx="7721">
                  <c:v>-19.568680000000001</c:v>
                </c:pt>
                <c:pt idx="7722">
                  <c:v>-19.578410000000002</c:v>
                </c:pt>
                <c:pt idx="7723">
                  <c:v>-19.588270000000001</c:v>
                </c:pt>
                <c:pt idx="7724">
                  <c:v>-19.59778</c:v>
                </c:pt>
                <c:pt idx="7725">
                  <c:v>-19.607189999999999</c:v>
                </c:pt>
                <c:pt idx="7726">
                  <c:v>-19.616589999999999</c:v>
                </c:pt>
                <c:pt idx="7727">
                  <c:v>-19.626180000000002</c:v>
                </c:pt>
                <c:pt idx="7728">
                  <c:v>-19.635840000000002</c:v>
                </c:pt>
                <c:pt idx="7729">
                  <c:v>-19.645340000000001</c:v>
                </c:pt>
                <c:pt idx="7730">
                  <c:v>-19.65493</c:v>
                </c:pt>
                <c:pt idx="7731">
                  <c:v>-19.664459999999998</c:v>
                </c:pt>
                <c:pt idx="7732">
                  <c:v>-19.673680000000001</c:v>
                </c:pt>
                <c:pt idx="7733">
                  <c:v>-19.682780000000001</c:v>
                </c:pt>
                <c:pt idx="7734">
                  <c:v>-19.692270000000001</c:v>
                </c:pt>
                <c:pt idx="7735">
                  <c:v>-19.702059999999999</c:v>
                </c:pt>
                <c:pt idx="7736">
                  <c:v>-19.71171</c:v>
                </c:pt>
                <c:pt idx="7737">
                  <c:v>-19.721520000000002</c:v>
                </c:pt>
                <c:pt idx="7738">
                  <c:v>-19.731100000000001</c:v>
                </c:pt>
                <c:pt idx="7739">
                  <c:v>-19.740770000000001</c:v>
                </c:pt>
                <c:pt idx="7740">
                  <c:v>-19.750160000000001</c:v>
                </c:pt>
                <c:pt idx="7741">
                  <c:v>-19.75948</c:v>
                </c:pt>
                <c:pt idx="7742">
                  <c:v>-19.769089999999998</c:v>
                </c:pt>
                <c:pt idx="7743">
                  <c:v>-19.778670000000002</c:v>
                </c:pt>
                <c:pt idx="7744">
                  <c:v>-19.78801</c:v>
                </c:pt>
                <c:pt idx="7745">
                  <c:v>-19.7974</c:v>
                </c:pt>
                <c:pt idx="7746">
                  <c:v>-19.80706</c:v>
                </c:pt>
                <c:pt idx="7747">
                  <c:v>-19.816400000000002</c:v>
                </c:pt>
                <c:pt idx="7748">
                  <c:v>-19.825880000000002</c:v>
                </c:pt>
                <c:pt idx="7749">
                  <c:v>-19.83512</c:v>
                </c:pt>
                <c:pt idx="7750">
                  <c:v>-19.844570000000001</c:v>
                </c:pt>
                <c:pt idx="7751">
                  <c:v>-19.854369999999999</c:v>
                </c:pt>
                <c:pt idx="7752">
                  <c:v>-19.86401</c:v>
                </c:pt>
                <c:pt idx="7753">
                  <c:v>-19.873699999999999</c:v>
                </c:pt>
                <c:pt idx="7754">
                  <c:v>-19.88353</c:v>
                </c:pt>
                <c:pt idx="7755">
                  <c:v>-19.893229999999999</c:v>
                </c:pt>
                <c:pt idx="7756">
                  <c:v>-19.902509999999999</c:v>
                </c:pt>
                <c:pt idx="7757">
                  <c:v>-19.91198</c:v>
                </c:pt>
                <c:pt idx="7758">
                  <c:v>-19.92137</c:v>
                </c:pt>
                <c:pt idx="7759">
                  <c:v>-19.930720000000001</c:v>
                </c:pt>
                <c:pt idx="7760">
                  <c:v>-19.940380000000001</c:v>
                </c:pt>
                <c:pt idx="7761">
                  <c:v>-19.949560000000002</c:v>
                </c:pt>
                <c:pt idx="7762">
                  <c:v>-19.958819999999999</c:v>
                </c:pt>
                <c:pt idx="7763">
                  <c:v>-19.96801</c:v>
                </c:pt>
                <c:pt idx="7764">
                  <c:v>-19.97739</c:v>
                </c:pt>
                <c:pt idx="7765">
                  <c:v>-19.98657</c:v>
                </c:pt>
                <c:pt idx="7766">
                  <c:v>-19.996079999999999</c:v>
                </c:pt>
                <c:pt idx="7767">
                  <c:v>-20.00553</c:v>
                </c:pt>
                <c:pt idx="7768">
                  <c:v>-20.0154</c:v>
                </c:pt>
                <c:pt idx="7769">
                  <c:v>-20.025289999999998</c:v>
                </c:pt>
                <c:pt idx="7770">
                  <c:v>-20.034780000000001</c:v>
                </c:pt>
                <c:pt idx="7771">
                  <c:v>-20.044499999999999</c:v>
                </c:pt>
                <c:pt idx="7772">
                  <c:v>-20.054379999999998</c:v>
                </c:pt>
                <c:pt idx="7773">
                  <c:v>-20.064139999999998</c:v>
                </c:pt>
                <c:pt idx="7774">
                  <c:v>-20.073560000000001</c:v>
                </c:pt>
                <c:pt idx="7775">
                  <c:v>-20.083310000000001</c:v>
                </c:pt>
                <c:pt idx="7776">
                  <c:v>-20.092890000000001</c:v>
                </c:pt>
                <c:pt idx="7777">
                  <c:v>-20.102360000000001</c:v>
                </c:pt>
                <c:pt idx="7778">
                  <c:v>-20.11158</c:v>
                </c:pt>
                <c:pt idx="7779">
                  <c:v>-20.12078</c:v>
                </c:pt>
                <c:pt idx="7780">
                  <c:v>-20.130040000000001</c:v>
                </c:pt>
                <c:pt idx="7781">
                  <c:v>-20.139469999999999</c:v>
                </c:pt>
                <c:pt idx="7782">
                  <c:v>-20.14874</c:v>
                </c:pt>
                <c:pt idx="7783">
                  <c:v>-20.157869999999999</c:v>
                </c:pt>
                <c:pt idx="7784">
                  <c:v>-20.167300000000001</c:v>
                </c:pt>
                <c:pt idx="7785">
                  <c:v>-20.176580000000001</c:v>
                </c:pt>
                <c:pt idx="7786">
                  <c:v>-20.185919999999999</c:v>
                </c:pt>
                <c:pt idx="7787">
                  <c:v>-20.195550000000001</c:v>
                </c:pt>
                <c:pt idx="7788">
                  <c:v>-20.20496</c:v>
                </c:pt>
                <c:pt idx="7789">
                  <c:v>-20.214559999999999</c:v>
                </c:pt>
                <c:pt idx="7790">
                  <c:v>-20.224340000000002</c:v>
                </c:pt>
                <c:pt idx="7791">
                  <c:v>-20.234000000000002</c:v>
                </c:pt>
                <c:pt idx="7792">
                  <c:v>-20.243559999999999</c:v>
                </c:pt>
                <c:pt idx="7793">
                  <c:v>-20.253240000000002</c:v>
                </c:pt>
                <c:pt idx="7794">
                  <c:v>-20.26258</c:v>
                </c:pt>
                <c:pt idx="7795">
                  <c:v>-20.272110000000001</c:v>
                </c:pt>
                <c:pt idx="7796">
                  <c:v>-20.281549999999999</c:v>
                </c:pt>
                <c:pt idx="7797">
                  <c:v>-20.290839999999999</c:v>
                </c:pt>
                <c:pt idx="7798">
                  <c:v>-20.300540000000002</c:v>
                </c:pt>
                <c:pt idx="7799">
                  <c:v>-20.310079999999999</c:v>
                </c:pt>
                <c:pt idx="7800">
                  <c:v>-20.31944</c:v>
                </c:pt>
                <c:pt idx="7801">
                  <c:v>-20.32854</c:v>
                </c:pt>
                <c:pt idx="7802">
                  <c:v>-20.337610000000002</c:v>
                </c:pt>
                <c:pt idx="7803">
                  <c:v>-20.346910000000001</c:v>
                </c:pt>
                <c:pt idx="7804">
                  <c:v>-20.356649999999998</c:v>
                </c:pt>
                <c:pt idx="7805">
                  <c:v>-20.366420000000002</c:v>
                </c:pt>
                <c:pt idx="7806">
                  <c:v>-20.375820000000001</c:v>
                </c:pt>
                <c:pt idx="7807">
                  <c:v>-20.38523</c:v>
                </c:pt>
                <c:pt idx="7808">
                  <c:v>-20.394559999999998</c:v>
                </c:pt>
                <c:pt idx="7809">
                  <c:v>-20.40363</c:v>
                </c:pt>
                <c:pt idx="7810">
                  <c:v>-20.41283</c:v>
                </c:pt>
                <c:pt idx="7811">
                  <c:v>-20.422460000000001</c:v>
                </c:pt>
                <c:pt idx="7812">
                  <c:v>-20.432040000000001</c:v>
                </c:pt>
                <c:pt idx="7813">
                  <c:v>-20.44144</c:v>
                </c:pt>
                <c:pt idx="7814">
                  <c:v>-20.450579999999999</c:v>
                </c:pt>
                <c:pt idx="7815">
                  <c:v>-20.459859999999999</c:v>
                </c:pt>
                <c:pt idx="7816">
                  <c:v>-20.469329999999999</c:v>
                </c:pt>
                <c:pt idx="7817">
                  <c:v>-20.47879</c:v>
                </c:pt>
                <c:pt idx="7818">
                  <c:v>-20.488140000000001</c:v>
                </c:pt>
                <c:pt idx="7819">
                  <c:v>-20.497689999999999</c:v>
                </c:pt>
                <c:pt idx="7820">
                  <c:v>-20.506920000000001</c:v>
                </c:pt>
                <c:pt idx="7821">
                  <c:v>-20.51595</c:v>
                </c:pt>
                <c:pt idx="7822">
                  <c:v>-20.525390000000002</c:v>
                </c:pt>
                <c:pt idx="7823">
                  <c:v>-20.53491</c:v>
                </c:pt>
                <c:pt idx="7824">
                  <c:v>-20.544170000000001</c:v>
                </c:pt>
                <c:pt idx="7825">
                  <c:v>-20.553380000000001</c:v>
                </c:pt>
                <c:pt idx="7826">
                  <c:v>-20.562750000000001</c:v>
                </c:pt>
                <c:pt idx="7827">
                  <c:v>-20.57188</c:v>
                </c:pt>
                <c:pt idx="7828">
                  <c:v>-20.580939999999998</c:v>
                </c:pt>
                <c:pt idx="7829">
                  <c:v>-20.590299999999999</c:v>
                </c:pt>
                <c:pt idx="7830">
                  <c:v>-20.600020000000001</c:v>
                </c:pt>
                <c:pt idx="7831">
                  <c:v>-20.60932</c:v>
                </c:pt>
                <c:pt idx="7832">
                  <c:v>-20.618639999999999</c:v>
                </c:pt>
                <c:pt idx="7833">
                  <c:v>-20.62801</c:v>
                </c:pt>
                <c:pt idx="7834">
                  <c:v>-20.63748</c:v>
                </c:pt>
                <c:pt idx="7835">
                  <c:v>-20.646879999999999</c:v>
                </c:pt>
                <c:pt idx="7836">
                  <c:v>-20.656199999999998</c:v>
                </c:pt>
                <c:pt idx="7837">
                  <c:v>-20.66574</c:v>
                </c:pt>
                <c:pt idx="7838">
                  <c:v>-20.675509999999999</c:v>
                </c:pt>
                <c:pt idx="7839">
                  <c:v>-20.685079999999999</c:v>
                </c:pt>
                <c:pt idx="7840">
                  <c:v>-20.694590000000002</c:v>
                </c:pt>
                <c:pt idx="7841">
                  <c:v>-20.704219999999999</c:v>
                </c:pt>
                <c:pt idx="7842">
                  <c:v>-20.713920000000002</c:v>
                </c:pt>
                <c:pt idx="7843">
                  <c:v>-20.723389999999998</c:v>
                </c:pt>
                <c:pt idx="7844">
                  <c:v>-20.73302</c:v>
                </c:pt>
                <c:pt idx="7845">
                  <c:v>-20.74258</c:v>
                </c:pt>
                <c:pt idx="7846">
                  <c:v>-20.752089999999999</c:v>
                </c:pt>
                <c:pt idx="7847">
                  <c:v>-20.761690000000002</c:v>
                </c:pt>
                <c:pt idx="7848">
                  <c:v>-20.77129</c:v>
                </c:pt>
                <c:pt idx="7849">
                  <c:v>-20.780889999999999</c:v>
                </c:pt>
                <c:pt idx="7850">
                  <c:v>-20.790500000000002</c:v>
                </c:pt>
                <c:pt idx="7851">
                  <c:v>-20.800090000000001</c:v>
                </c:pt>
                <c:pt idx="7852">
                  <c:v>-20.809550000000002</c:v>
                </c:pt>
                <c:pt idx="7853">
                  <c:v>-20.819120000000002</c:v>
                </c:pt>
                <c:pt idx="7854">
                  <c:v>-20.828710000000001</c:v>
                </c:pt>
                <c:pt idx="7855">
                  <c:v>-20.83812</c:v>
                </c:pt>
                <c:pt idx="7856">
                  <c:v>-20.84778</c:v>
                </c:pt>
                <c:pt idx="7857">
                  <c:v>-20.857520000000001</c:v>
                </c:pt>
                <c:pt idx="7858">
                  <c:v>-20.866810000000001</c:v>
                </c:pt>
                <c:pt idx="7859">
                  <c:v>-20.876239999999999</c:v>
                </c:pt>
                <c:pt idx="7860">
                  <c:v>-20.885719999999999</c:v>
                </c:pt>
                <c:pt idx="7861">
                  <c:v>-20.895379999999999</c:v>
                </c:pt>
                <c:pt idx="7862">
                  <c:v>-20.905000000000001</c:v>
                </c:pt>
                <c:pt idx="7863">
                  <c:v>-20.91461</c:v>
                </c:pt>
                <c:pt idx="7864">
                  <c:v>-20.924219999999998</c:v>
                </c:pt>
                <c:pt idx="7865">
                  <c:v>-20.93402</c:v>
                </c:pt>
                <c:pt idx="7866">
                  <c:v>-20.943940000000001</c:v>
                </c:pt>
                <c:pt idx="7867">
                  <c:v>-20.953440000000001</c:v>
                </c:pt>
                <c:pt idx="7868">
                  <c:v>-20.96321</c:v>
                </c:pt>
                <c:pt idx="7869">
                  <c:v>-20.972799999999999</c:v>
                </c:pt>
                <c:pt idx="7870">
                  <c:v>-20.982320000000001</c:v>
                </c:pt>
                <c:pt idx="7871">
                  <c:v>-20.991959999999999</c:v>
                </c:pt>
                <c:pt idx="7872">
                  <c:v>-21.001460000000002</c:v>
                </c:pt>
                <c:pt idx="7873">
                  <c:v>-21.011040000000001</c:v>
                </c:pt>
                <c:pt idx="7874">
                  <c:v>-21.020389999999999</c:v>
                </c:pt>
                <c:pt idx="7875">
                  <c:v>-21.029800000000002</c:v>
                </c:pt>
                <c:pt idx="7876">
                  <c:v>-21.038879999999999</c:v>
                </c:pt>
                <c:pt idx="7877">
                  <c:v>-21.048449999999999</c:v>
                </c:pt>
                <c:pt idx="7878">
                  <c:v>-21.057870000000001</c:v>
                </c:pt>
                <c:pt idx="7879">
                  <c:v>-21.067350000000001</c:v>
                </c:pt>
                <c:pt idx="7880">
                  <c:v>-21.076799999999999</c:v>
                </c:pt>
                <c:pt idx="7881">
                  <c:v>-21.086169999999999</c:v>
                </c:pt>
                <c:pt idx="7882">
                  <c:v>-21.09563</c:v>
                </c:pt>
                <c:pt idx="7883">
                  <c:v>-21.105039999999999</c:v>
                </c:pt>
                <c:pt idx="7884">
                  <c:v>-21.114529999999998</c:v>
                </c:pt>
                <c:pt idx="7885">
                  <c:v>-21.123919999999998</c:v>
                </c:pt>
                <c:pt idx="7886">
                  <c:v>-21.133839999999999</c:v>
                </c:pt>
                <c:pt idx="7887">
                  <c:v>-21.143519999999999</c:v>
                </c:pt>
                <c:pt idx="7888">
                  <c:v>-21.152940000000001</c:v>
                </c:pt>
                <c:pt idx="7889">
                  <c:v>-21.162430000000001</c:v>
                </c:pt>
                <c:pt idx="7890">
                  <c:v>-21.171959999999999</c:v>
                </c:pt>
                <c:pt idx="7891">
                  <c:v>-21.181560000000001</c:v>
                </c:pt>
                <c:pt idx="7892">
                  <c:v>-21.191050000000001</c:v>
                </c:pt>
                <c:pt idx="7893">
                  <c:v>-21.20046</c:v>
                </c:pt>
                <c:pt idx="7894">
                  <c:v>-21.21012</c:v>
                </c:pt>
                <c:pt idx="7895">
                  <c:v>-21.219799999999999</c:v>
                </c:pt>
                <c:pt idx="7896">
                  <c:v>-21.229089999999999</c:v>
                </c:pt>
                <c:pt idx="7897">
                  <c:v>-21.23837</c:v>
                </c:pt>
                <c:pt idx="7898">
                  <c:v>-21.247920000000001</c:v>
                </c:pt>
                <c:pt idx="7899">
                  <c:v>-21.25752</c:v>
                </c:pt>
                <c:pt idx="7900">
                  <c:v>-21.267219999999998</c:v>
                </c:pt>
                <c:pt idx="7901">
                  <c:v>-21.27666</c:v>
                </c:pt>
                <c:pt idx="7902">
                  <c:v>-21.28613</c:v>
                </c:pt>
                <c:pt idx="7903">
                  <c:v>-21.29599</c:v>
                </c:pt>
                <c:pt idx="7904">
                  <c:v>-21.30564</c:v>
                </c:pt>
                <c:pt idx="7905">
                  <c:v>-21.31532</c:v>
                </c:pt>
                <c:pt idx="7906">
                  <c:v>-21.325130000000001</c:v>
                </c:pt>
                <c:pt idx="7907">
                  <c:v>-21.33484</c:v>
                </c:pt>
                <c:pt idx="7908">
                  <c:v>-21.3446</c:v>
                </c:pt>
                <c:pt idx="7909">
                  <c:v>-21.35416</c:v>
                </c:pt>
                <c:pt idx="7910">
                  <c:v>-21.363600000000002</c:v>
                </c:pt>
                <c:pt idx="7911">
                  <c:v>-21.373180000000001</c:v>
                </c:pt>
                <c:pt idx="7912">
                  <c:v>-21.382840000000002</c:v>
                </c:pt>
                <c:pt idx="7913">
                  <c:v>-21.392520000000001</c:v>
                </c:pt>
                <c:pt idx="7914">
                  <c:v>-21.40202</c:v>
                </c:pt>
                <c:pt idx="7915">
                  <c:v>-21.411549999999998</c:v>
                </c:pt>
                <c:pt idx="7916">
                  <c:v>-21.421199999999999</c:v>
                </c:pt>
                <c:pt idx="7917">
                  <c:v>-21.430859999999999</c:v>
                </c:pt>
                <c:pt idx="7918">
                  <c:v>-21.440390000000001</c:v>
                </c:pt>
                <c:pt idx="7919">
                  <c:v>-21.449940000000002</c:v>
                </c:pt>
                <c:pt idx="7920">
                  <c:v>-21.459769999999999</c:v>
                </c:pt>
                <c:pt idx="7921">
                  <c:v>-21.469560000000001</c:v>
                </c:pt>
                <c:pt idx="7922">
                  <c:v>-21.479320000000001</c:v>
                </c:pt>
                <c:pt idx="7923">
                  <c:v>-21.48892</c:v>
                </c:pt>
                <c:pt idx="7924">
                  <c:v>-21.498629999999999</c:v>
                </c:pt>
                <c:pt idx="7925">
                  <c:v>-21.508130000000001</c:v>
                </c:pt>
                <c:pt idx="7926">
                  <c:v>-21.517499999999998</c:v>
                </c:pt>
                <c:pt idx="7927">
                  <c:v>-21.526979999999998</c:v>
                </c:pt>
                <c:pt idx="7928">
                  <c:v>-21.536560000000001</c:v>
                </c:pt>
                <c:pt idx="7929">
                  <c:v>-21.54646</c:v>
                </c:pt>
                <c:pt idx="7930">
                  <c:v>-21.555630000000001</c:v>
                </c:pt>
                <c:pt idx="7931">
                  <c:v>-21.564900000000002</c:v>
                </c:pt>
                <c:pt idx="7932">
                  <c:v>-21.574339999999999</c:v>
                </c:pt>
                <c:pt idx="7933">
                  <c:v>-21.583739999999999</c:v>
                </c:pt>
                <c:pt idx="7934">
                  <c:v>-21.593139999999998</c:v>
                </c:pt>
                <c:pt idx="7935">
                  <c:v>-21.60286</c:v>
                </c:pt>
                <c:pt idx="7936">
                  <c:v>-21.61234</c:v>
                </c:pt>
                <c:pt idx="7937">
                  <c:v>-21.621580000000002</c:v>
                </c:pt>
                <c:pt idx="7938">
                  <c:v>-21.631</c:v>
                </c:pt>
                <c:pt idx="7939">
                  <c:v>-21.6403</c:v>
                </c:pt>
                <c:pt idx="7940">
                  <c:v>-21.650200000000002</c:v>
                </c:pt>
                <c:pt idx="7941">
                  <c:v>-21.660039999999999</c:v>
                </c:pt>
                <c:pt idx="7942">
                  <c:v>-21.669540000000001</c:v>
                </c:pt>
                <c:pt idx="7943">
                  <c:v>-21.679020000000001</c:v>
                </c:pt>
                <c:pt idx="7944">
                  <c:v>-21.68845</c:v>
                </c:pt>
                <c:pt idx="7945">
                  <c:v>-21.697780000000002</c:v>
                </c:pt>
                <c:pt idx="7946">
                  <c:v>-21.707260000000002</c:v>
                </c:pt>
                <c:pt idx="7947">
                  <c:v>-21.71707</c:v>
                </c:pt>
                <c:pt idx="7948">
                  <c:v>-21.726970000000001</c:v>
                </c:pt>
                <c:pt idx="7949">
                  <c:v>-21.736650000000001</c:v>
                </c:pt>
                <c:pt idx="7950">
                  <c:v>-21.746089999999999</c:v>
                </c:pt>
                <c:pt idx="7951">
                  <c:v>-21.755690000000001</c:v>
                </c:pt>
                <c:pt idx="7952">
                  <c:v>-21.76548</c:v>
                </c:pt>
                <c:pt idx="7953">
                  <c:v>-21.775179999999999</c:v>
                </c:pt>
                <c:pt idx="7954">
                  <c:v>-21.784949999999998</c:v>
                </c:pt>
                <c:pt idx="7955">
                  <c:v>-21.79467</c:v>
                </c:pt>
                <c:pt idx="7956">
                  <c:v>-21.804279999999999</c:v>
                </c:pt>
                <c:pt idx="7957">
                  <c:v>-21.813970000000001</c:v>
                </c:pt>
                <c:pt idx="7958">
                  <c:v>-21.823340000000002</c:v>
                </c:pt>
                <c:pt idx="7959">
                  <c:v>-21.832599999999999</c:v>
                </c:pt>
                <c:pt idx="7960">
                  <c:v>-21.841809999999999</c:v>
                </c:pt>
                <c:pt idx="7961">
                  <c:v>-21.85135</c:v>
                </c:pt>
                <c:pt idx="7962">
                  <c:v>-21.860980000000001</c:v>
                </c:pt>
                <c:pt idx="7963">
                  <c:v>-21.870419999999999</c:v>
                </c:pt>
                <c:pt idx="7964">
                  <c:v>-21.879960000000001</c:v>
                </c:pt>
                <c:pt idx="7965">
                  <c:v>-21.889479999999999</c:v>
                </c:pt>
                <c:pt idx="7966">
                  <c:v>-21.89922</c:v>
                </c:pt>
                <c:pt idx="7967">
                  <c:v>-21.908799999999999</c:v>
                </c:pt>
                <c:pt idx="7968">
                  <c:v>-21.918520000000001</c:v>
                </c:pt>
                <c:pt idx="7969">
                  <c:v>-21.92822</c:v>
                </c:pt>
                <c:pt idx="7970">
                  <c:v>-21.938300000000002</c:v>
                </c:pt>
                <c:pt idx="7971">
                  <c:v>-21.948250000000002</c:v>
                </c:pt>
                <c:pt idx="7972">
                  <c:v>-21.957699999999999</c:v>
                </c:pt>
                <c:pt idx="7973">
                  <c:v>-21.967079999999999</c:v>
                </c:pt>
                <c:pt idx="7974">
                  <c:v>-21.976500000000001</c:v>
                </c:pt>
                <c:pt idx="7975">
                  <c:v>-21.985880000000002</c:v>
                </c:pt>
                <c:pt idx="7976">
                  <c:v>-21.995419999999999</c:v>
                </c:pt>
                <c:pt idx="7977">
                  <c:v>-22.004919999999998</c:v>
                </c:pt>
                <c:pt idx="7978">
                  <c:v>-22.014430000000001</c:v>
                </c:pt>
                <c:pt idx="7979">
                  <c:v>-22.024280000000001</c:v>
                </c:pt>
                <c:pt idx="7980">
                  <c:v>-22.03378</c:v>
                </c:pt>
                <c:pt idx="7981">
                  <c:v>-22.04325</c:v>
                </c:pt>
                <c:pt idx="7982">
                  <c:v>-22.053059999999999</c:v>
                </c:pt>
                <c:pt idx="7983">
                  <c:v>-22.063020000000002</c:v>
                </c:pt>
                <c:pt idx="7984">
                  <c:v>-22.072900000000001</c:v>
                </c:pt>
                <c:pt idx="7985">
                  <c:v>-22.082719999999998</c:v>
                </c:pt>
                <c:pt idx="7986">
                  <c:v>-22.092230000000001</c:v>
                </c:pt>
                <c:pt idx="7987">
                  <c:v>-22.10162</c:v>
                </c:pt>
                <c:pt idx="7988">
                  <c:v>-22.110890000000001</c:v>
                </c:pt>
                <c:pt idx="7989">
                  <c:v>-22.120090000000001</c:v>
                </c:pt>
                <c:pt idx="7990">
                  <c:v>-22.129480000000001</c:v>
                </c:pt>
                <c:pt idx="7991">
                  <c:v>-22.138580000000001</c:v>
                </c:pt>
                <c:pt idx="7992">
                  <c:v>-22.147880000000001</c:v>
                </c:pt>
                <c:pt idx="7993">
                  <c:v>-22.157340000000001</c:v>
                </c:pt>
                <c:pt idx="7994">
                  <c:v>-22.166640000000001</c:v>
                </c:pt>
                <c:pt idx="7995">
                  <c:v>-22.176169999999999</c:v>
                </c:pt>
                <c:pt idx="7996">
                  <c:v>-22.185659999999999</c:v>
                </c:pt>
                <c:pt idx="7997">
                  <c:v>-22.195350000000001</c:v>
                </c:pt>
                <c:pt idx="7998">
                  <c:v>-22.20495</c:v>
                </c:pt>
                <c:pt idx="7999">
                  <c:v>-22.214459999999999</c:v>
                </c:pt>
                <c:pt idx="8000">
                  <c:v>-22.223980000000001</c:v>
                </c:pt>
                <c:pt idx="8001">
                  <c:v>-22.233779999999999</c:v>
                </c:pt>
                <c:pt idx="8002">
                  <c:v>-22.243030000000001</c:v>
                </c:pt>
                <c:pt idx="8003">
                  <c:v>-22.25244</c:v>
                </c:pt>
                <c:pt idx="8004">
                  <c:v>-22.26172</c:v>
                </c:pt>
                <c:pt idx="8005">
                  <c:v>-22.271080000000001</c:v>
                </c:pt>
                <c:pt idx="8006">
                  <c:v>-22.280550000000002</c:v>
                </c:pt>
                <c:pt idx="8007">
                  <c:v>-22.289729999999999</c:v>
                </c:pt>
                <c:pt idx="8008">
                  <c:v>-22.299320000000002</c:v>
                </c:pt>
                <c:pt idx="8009">
                  <c:v>-22.309000000000001</c:v>
                </c:pt>
                <c:pt idx="8010">
                  <c:v>-22.3185</c:v>
                </c:pt>
                <c:pt idx="8011">
                  <c:v>-22.327919999999999</c:v>
                </c:pt>
                <c:pt idx="8012">
                  <c:v>-22.337859999999999</c:v>
                </c:pt>
                <c:pt idx="8013">
                  <c:v>-22.3475</c:v>
                </c:pt>
                <c:pt idx="8014">
                  <c:v>-22.357320000000001</c:v>
                </c:pt>
                <c:pt idx="8015">
                  <c:v>-22.367239999999999</c:v>
                </c:pt>
                <c:pt idx="8016">
                  <c:v>-22.376989999999999</c:v>
                </c:pt>
                <c:pt idx="8017">
                  <c:v>-22.387</c:v>
                </c:pt>
                <c:pt idx="8018">
                  <c:v>-22.396709999999999</c:v>
                </c:pt>
                <c:pt idx="8019">
                  <c:v>-22.406459999999999</c:v>
                </c:pt>
                <c:pt idx="8020">
                  <c:v>-22.416139999999999</c:v>
                </c:pt>
                <c:pt idx="8021">
                  <c:v>-22.42577</c:v>
                </c:pt>
                <c:pt idx="8022">
                  <c:v>-22.435269999999999</c:v>
                </c:pt>
                <c:pt idx="8023">
                  <c:v>-22.44502</c:v>
                </c:pt>
                <c:pt idx="8024">
                  <c:v>-22.454809999999998</c:v>
                </c:pt>
                <c:pt idx="8025">
                  <c:v>-22.46453</c:v>
                </c:pt>
                <c:pt idx="8026">
                  <c:v>-22.474270000000001</c:v>
                </c:pt>
                <c:pt idx="8027">
                  <c:v>-22.484069999999999</c:v>
                </c:pt>
                <c:pt idx="8028">
                  <c:v>-22.493839999999999</c:v>
                </c:pt>
                <c:pt idx="8029">
                  <c:v>-22.503540000000001</c:v>
                </c:pt>
                <c:pt idx="8030">
                  <c:v>-22.513459999999998</c:v>
                </c:pt>
                <c:pt idx="8031">
                  <c:v>-22.523309999999999</c:v>
                </c:pt>
                <c:pt idx="8032">
                  <c:v>-22.533180000000002</c:v>
                </c:pt>
                <c:pt idx="8033">
                  <c:v>-22.543040000000001</c:v>
                </c:pt>
                <c:pt idx="8034">
                  <c:v>-22.552759999999999</c:v>
                </c:pt>
                <c:pt idx="8035">
                  <c:v>-22.562339999999999</c:v>
                </c:pt>
                <c:pt idx="8036">
                  <c:v>-22.572030000000002</c:v>
                </c:pt>
                <c:pt idx="8037">
                  <c:v>-22.581620000000001</c:v>
                </c:pt>
                <c:pt idx="8038">
                  <c:v>-22.59132</c:v>
                </c:pt>
                <c:pt idx="8039">
                  <c:v>-22.60106</c:v>
                </c:pt>
                <c:pt idx="8040">
                  <c:v>-22.610849999999999</c:v>
                </c:pt>
                <c:pt idx="8041">
                  <c:v>-22.62058</c:v>
                </c:pt>
                <c:pt idx="8042">
                  <c:v>-22.630199999999999</c:v>
                </c:pt>
                <c:pt idx="8043">
                  <c:v>-22.639959999999999</c:v>
                </c:pt>
                <c:pt idx="8044">
                  <c:v>-22.64987</c:v>
                </c:pt>
                <c:pt idx="8045">
                  <c:v>-22.65973</c:v>
                </c:pt>
                <c:pt idx="8046">
                  <c:v>-22.66948</c:v>
                </c:pt>
                <c:pt idx="8047">
                  <c:v>-22.679269999999999</c:v>
                </c:pt>
                <c:pt idx="8048">
                  <c:v>-22.689240000000002</c:v>
                </c:pt>
                <c:pt idx="8049">
                  <c:v>-22.699020000000001</c:v>
                </c:pt>
                <c:pt idx="8050">
                  <c:v>-22.708760000000002</c:v>
                </c:pt>
                <c:pt idx="8051">
                  <c:v>-22.718520000000002</c:v>
                </c:pt>
                <c:pt idx="8052">
                  <c:v>-22.72823</c:v>
                </c:pt>
                <c:pt idx="8053">
                  <c:v>-22.737549999999999</c:v>
                </c:pt>
                <c:pt idx="8054">
                  <c:v>-22.746939999999999</c:v>
                </c:pt>
                <c:pt idx="8055">
                  <c:v>-22.756609999999998</c:v>
                </c:pt>
                <c:pt idx="8056">
                  <c:v>-22.766220000000001</c:v>
                </c:pt>
                <c:pt idx="8057">
                  <c:v>-22.775580000000001</c:v>
                </c:pt>
                <c:pt idx="8058">
                  <c:v>-22.785039999999999</c:v>
                </c:pt>
                <c:pt idx="8059">
                  <c:v>-22.794530000000002</c:v>
                </c:pt>
                <c:pt idx="8060">
                  <c:v>-22.804020000000001</c:v>
                </c:pt>
                <c:pt idx="8061">
                  <c:v>-22.813649999999999</c:v>
                </c:pt>
                <c:pt idx="8062">
                  <c:v>-22.823920000000001</c:v>
                </c:pt>
                <c:pt idx="8063">
                  <c:v>-22.834040000000002</c:v>
                </c:pt>
                <c:pt idx="8064">
                  <c:v>-22.844080000000002</c:v>
                </c:pt>
                <c:pt idx="8065">
                  <c:v>-22.853940000000001</c:v>
                </c:pt>
                <c:pt idx="8066">
                  <c:v>-22.863869999999999</c:v>
                </c:pt>
                <c:pt idx="8067">
                  <c:v>-22.87397</c:v>
                </c:pt>
                <c:pt idx="8068">
                  <c:v>-22.883939999999999</c:v>
                </c:pt>
                <c:pt idx="8069">
                  <c:v>-22.894079999999999</c:v>
                </c:pt>
                <c:pt idx="8070">
                  <c:v>-22.904</c:v>
                </c:pt>
                <c:pt idx="8071">
                  <c:v>-22.913989999999998</c:v>
                </c:pt>
                <c:pt idx="8072">
                  <c:v>-22.923490000000001</c:v>
                </c:pt>
                <c:pt idx="8073">
                  <c:v>-22.933399999999999</c:v>
                </c:pt>
                <c:pt idx="8074">
                  <c:v>-22.943339999999999</c:v>
                </c:pt>
                <c:pt idx="8075">
                  <c:v>-22.952999999999999</c:v>
                </c:pt>
                <c:pt idx="8076">
                  <c:v>-22.962669999999999</c:v>
                </c:pt>
                <c:pt idx="8077">
                  <c:v>-22.972760000000001</c:v>
                </c:pt>
                <c:pt idx="8078">
                  <c:v>-22.982489999999999</c:v>
                </c:pt>
                <c:pt idx="8079">
                  <c:v>-22.992290000000001</c:v>
                </c:pt>
                <c:pt idx="8080">
                  <c:v>-23.002369999999999</c:v>
                </c:pt>
                <c:pt idx="8081">
                  <c:v>-23.012170000000001</c:v>
                </c:pt>
                <c:pt idx="8082">
                  <c:v>-23.021740000000001</c:v>
                </c:pt>
                <c:pt idx="8083">
                  <c:v>-23.031269999999999</c:v>
                </c:pt>
                <c:pt idx="8084">
                  <c:v>-23.04101</c:v>
                </c:pt>
                <c:pt idx="8085">
                  <c:v>-23.050979999999999</c:v>
                </c:pt>
                <c:pt idx="8086">
                  <c:v>-23.060939999999999</c:v>
                </c:pt>
                <c:pt idx="8087">
                  <c:v>-23.070720000000001</c:v>
                </c:pt>
                <c:pt idx="8088">
                  <c:v>-23.080580000000001</c:v>
                </c:pt>
                <c:pt idx="8089">
                  <c:v>-23.090019999999999</c:v>
                </c:pt>
                <c:pt idx="8090">
                  <c:v>-23.099399999999999</c:v>
                </c:pt>
                <c:pt idx="8091">
                  <c:v>-23.10886</c:v>
                </c:pt>
                <c:pt idx="8092">
                  <c:v>-23.11862</c:v>
                </c:pt>
                <c:pt idx="8093">
                  <c:v>-23.12837</c:v>
                </c:pt>
                <c:pt idx="8094">
                  <c:v>-23.137879999999999</c:v>
                </c:pt>
                <c:pt idx="8095">
                  <c:v>-23.14714</c:v>
                </c:pt>
                <c:pt idx="8096">
                  <c:v>-23.15652</c:v>
                </c:pt>
                <c:pt idx="8097">
                  <c:v>-23.166</c:v>
                </c:pt>
                <c:pt idx="8098">
                  <c:v>-23.17587</c:v>
                </c:pt>
                <c:pt idx="8099">
                  <c:v>-23.1861</c:v>
                </c:pt>
                <c:pt idx="8100">
                  <c:v>-23.195969999999999</c:v>
                </c:pt>
                <c:pt idx="8101">
                  <c:v>-23.205909999999999</c:v>
                </c:pt>
                <c:pt idx="8102">
                  <c:v>-23.215920000000001</c:v>
                </c:pt>
                <c:pt idx="8103">
                  <c:v>-23.225670000000001</c:v>
                </c:pt>
                <c:pt idx="8104">
                  <c:v>-23.235659999999999</c:v>
                </c:pt>
                <c:pt idx="8105">
                  <c:v>-23.246079999999999</c:v>
                </c:pt>
                <c:pt idx="8106">
                  <c:v>-23.25638</c:v>
                </c:pt>
                <c:pt idx="8107">
                  <c:v>-23.266179999999999</c:v>
                </c:pt>
                <c:pt idx="8108">
                  <c:v>-23.2759</c:v>
                </c:pt>
                <c:pt idx="8109">
                  <c:v>-23.285640000000001</c:v>
                </c:pt>
                <c:pt idx="8110">
                  <c:v>-23.295459999999999</c:v>
                </c:pt>
                <c:pt idx="8111">
                  <c:v>-23.305250000000001</c:v>
                </c:pt>
                <c:pt idx="8112">
                  <c:v>-23.315079999999998</c:v>
                </c:pt>
                <c:pt idx="8113">
                  <c:v>-23.325099999999999</c:v>
                </c:pt>
                <c:pt idx="8114">
                  <c:v>-23.334879999999998</c:v>
                </c:pt>
                <c:pt idx="8115">
                  <c:v>-23.344349999999999</c:v>
                </c:pt>
                <c:pt idx="8116">
                  <c:v>-23.35379</c:v>
                </c:pt>
                <c:pt idx="8117">
                  <c:v>-23.363669999999999</c:v>
                </c:pt>
                <c:pt idx="8118">
                  <c:v>-23.37349</c:v>
                </c:pt>
                <c:pt idx="8119">
                  <c:v>-23.38316</c:v>
                </c:pt>
                <c:pt idx="8120">
                  <c:v>-23.393049999999999</c:v>
                </c:pt>
                <c:pt idx="8121">
                  <c:v>-23.402809999999999</c:v>
                </c:pt>
                <c:pt idx="8122">
                  <c:v>-23.412520000000001</c:v>
                </c:pt>
                <c:pt idx="8123">
                  <c:v>-23.422249999999998</c:v>
                </c:pt>
                <c:pt idx="8124">
                  <c:v>-23.432220000000001</c:v>
                </c:pt>
                <c:pt idx="8125">
                  <c:v>-23.4422</c:v>
                </c:pt>
                <c:pt idx="8126">
                  <c:v>-23.45224</c:v>
                </c:pt>
                <c:pt idx="8127">
                  <c:v>-23.461970000000001</c:v>
                </c:pt>
                <c:pt idx="8128">
                  <c:v>-23.471489999999999</c:v>
                </c:pt>
                <c:pt idx="8129">
                  <c:v>-23.481169999999999</c:v>
                </c:pt>
                <c:pt idx="8130">
                  <c:v>-23.490939999999998</c:v>
                </c:pt>
                <c:pt idx="8131">
                  <c:v>-23.500879999999999</c:v>
                </c:pt>
                <c:pt idx="8132">
                  <c:v>-23.510719999999999</c:v>
                </c:pt>
                <c:pt idx="8133">
                  <c:v>-23.520420000000001</c:v>
                </c:pt>
                <c:pt idx="8134">
                  <c:v>-23.529620000000001</c:v>
                </c:pt>
                <c:pt idx="8135">
                  <c:v>-23.538889999999999</c:v>
                </c:pt>
                <c:pt idx="8136">
                  <c:v>-23.548539999999999</c:v>
                </c:pt>
                <c:pt idx="8137">
                  <c:v>-23.55817</c:v>
                </c:pt>
                <c:pt idx="8138">
                  <c:v>-23.567799999999998</c:v>
                </c:pt>
                <c:pt idx="8139">
                  <c:v>-23.57742</c:v>
                </c:pt>
                <c:pt idx="8140">
                  <c:v>-23.587019999999999</c:v>
                </c:pt>
                <c:pt idx="8141">
                  <c:v>-23.596820000000001</c:v>
                </c:pt>
                <c:pt idx="8142">
                  <c:v>-23.606570000000001</c:v>
                </c:pt>
                <c:pt idx="8143">
                  <c:v>-23.616219999999998</c:v>
                </c:pt>
                <c:pt idx="8144">
                  <c:v>-23.626100000000001</c:v>
                </c:pt>
                <c:pt idx="8145">
                  <c:v>-23.635950000000001</c:v>
                </c:pt>
                <c:pt idx="8146">
                  <c:v>-23.645589999999999</c:v>
                </c:pt>
                <c:pt idx="8147">
                  <c:v>-23.655270000000002</c:v>
                </c:pt>
                <c:pt idx="8148">
                  <c:v>-23.665009999999999</c:v>
                </c:pt>
                <c:pt idx="8149">
                  <c:v>-23.674759999999999</c:v>
                </c:pt>
                <c:pt idx="8150">
                  <c:v>-23.68451</c:v>
                </c:pt>
                <c:pt idx="8151">
                  <c:v>-23.693930000000002</c:v>
                </c:pt>
                <c:pt idx="8152">
                  <c:v>-23.703320000000001</c:v>
                </c:pt>
                <c:pt idx="8153">
                  <c:v>-23.71303</c:v>
                </c:pt>
                <c:pt idx="8154">
                  <c:v>-23.72289</c:v>
                </c:pt>
                <c:pt idx="8155">
                  <c:v>-23.73274</c:v>
                </c:pt>
                <c:pt idx="8156">
                  <c:v>-23.742519999999999</c:v>
                </c:pt>
                <c:pt idx="8157">
                  <c:v>-23.752500000000001</c:v>
                </c:pt>
                <c:pt idx="8158">
                  <c:v>-23.76257</c:v>
                </c:pt>
                <c:pt idx="8159">
                  <c:v>-23.77234</c:v>
                </c:pt>
                <c:pt idx="8160">
                  <c:v>-23.782260000000001</c:v>
                </c:pt>
                <c:pt idx="8161">
                  <c:v>-23.792020000000001</c:v>
                </c:pt>
                <c:pt idx="8162">
                  <c:v>-23.802</c:v>
                </c:pt>
                <c:pt idx="8163">
                  <c:v>-23.811679999999999</c:v>
                </c:pt>
                <c:pt idx="8164">
                  <c:v>-23.82131</c:v>
                </c:pt>
                <c:pt idx="8165">
                  <c:v>-23.831060000000001</c:v>
                </c:pt>
                <c:pt idx="8166">
                  <c:v>-23.840810000000001</c:v>
                </c:pt>
                <c:pt idx="8167">
                  <c:v>-23.850359999999998</c:v>
                </c:pt>
                <c:pt idx="8168">
                  <c:v>-23.860019999999999</c:v>
                </c:pt>
                <c:pt idx="8169">
                  <c:v>-23.869669999999999</c:v>
                </c:pt>
                <c:pt idx="8170">
                  <c:v>-23.879200000000001</c:v>
                </c:pt>
                <c:pt idx="8171">
                  <c:v>-23.889060000000001</c:v>
                </c:pt>
                <c:pt idx="8172">
                  <c:v>-23.898879999999998</c:v>
                </c:pt>
                <c:pt idx="8173">
                  <c:v>-23.9087</c:v>
                </c:pt>
                <c:pt idx="8174">
                  <c:v>-23.91854</c:v>
                </c:pt>
                <c:pt idx="8175">
                  <c:v>-23.928090000000001</c:v>
                </c:pt>
                <c:pt idx="8176">
                  <c:v>-23.9377</c:v>
                </c:pt>
                <c:pt idx="8177">
                  <c:v>-23.94735</c:v>
                </c:pt>
                <c:pt idx="8178">
                  <c:v>-23.95675</c:v>
                </c:pt>
                <c:pt idx="8179">
                  <c:v>-23.966619999999999</c:v>
                </c:pt>
                <c:pt idx="8180">
                  <c:v>-23.976230000000001</c:v>
                </c:pt>
                <c:pt idx="8181">
                  <c:v>-23.985779999999998</c:v>
                </c:pt>
                <c:pt idx="8182">
                  <c:v>-23.995280000000001</c:v>
                </c:pt>
                <c:pt idx="8183">
                  <c:v>-24.00478</c:v>
                </c:pt>
                <c:pt idx="8184">
                  <c:v>-24.014250000000001</c:v>
                </c:pt>
                <c:pt idx="8185">
                  <c:v>-24.0242</c:v>
                </c:pt>
                <c:pt idx="8186">
                  <c:v>-24.033799999999999</c:v>
                </c:pt>
                <c:pt idx="8187">
                  <c:v>-24.043410000000002</c:v>
                </c:pt>
                <c:pt idx="8188">
                  <c:v>-24.053180000000001</c:v>
                </c:pt>
                <c:pt idx="8189">
                  <c:v>-24.062660000000001</c:v>
                </c:pt>
                <c:pt idx="8190">
                  <c:v>-24.072220000000002</c:v>
                </c:pt>
                <c:pt idx="8191">
                  <c:v>-24.081759999999999</c:v>
                </c:pt>
                <c:pt idx="8192">
                  <c:v>-24.091329999999999</c:v>
                </c:pt>
                <c:pt idx="8193">
                  <c:v>-24.10106</c:v>
                </c:pt>
                <c:pt idx="8194">
                  <c:v>-24.110790000000001</c:v>
                </c:pt>
                <c:pt idx="8195">
                  <c:v>-24.120259999999998</c:v>
                </c:pt>
                <c:pt idx="8196">
                  <c:v>-24.130099999999999</c:v>
                </c:pt>
                <c:pt idx="8197">
                  <c:v>-24.13991</c:v>
                </c:pt>
                <c:pt idx="8198">
                  <c:v>-24.149619999999999</c:v>
                </c:pt>
                <c:pt idx="8199">
                  <c:v>-24.159320000000001</c:v>
                </c:pt>
                <c:pt idx="8200">
                  <c:v>-24.16919</c:v>
                </c:pt>
                <c:pt idx="8201">
                  <c:v>-24.178999999999998</c:v>
                </c:pt>
                <c:pt idx="8202">
                  <c:v>-24.18873</c:v>
                </c:pt>
                <c:pt idx="8203">
                  <c:v>-24.198429999999998</c:v>
                </c:pt>
                <c:pt idx="8204">
                  <c:v>-24.208110000000001</c:v>
                </c:pt>
                <c:pt idx="8205">
                  <c:v>-24.217759999999998</c:v>
                </c:pt>
                <c:pt idx="8206">
                  <c:v>-24.227180000000001</c:v>
                </c:pt>
                <c:pt idx="8207">
                  <c:v>-24.236910000000002</c:v>
                </c:pt>
                <c:pt idx="8208">
                  <c:v>-24.246680000000001</c:v>
                </c:pt>
                <c:pt idx="8209">
                  <c:v>-24.256460000000001</c:v>
                </c:pt>
                <c:pt idx="8210">
                  <c:v>-24.266310000000001</c:v>
                </c:pt>
                <c:pt idx="8211">
                  <c:v>-24.276019999999999</c:v>
                </c:pt>
                <c:pt idx="8212">
                  <c:v>-24.285740000000001</c:v>
                </c:pt>
                <c:pt idx="8213">
                  <c:v>-24.295339999999999</c:v>
                </c:pt>
                <c:pt idx="8214">
                  <c:v>-24.305</c:v>
                </c:pt>
                <c:pt idx="8215">
                  <c:v>-24.314800000000002</c:v>
                </c:pt>
                <c:pt idx="8216">
                  <c:v>-24.3249</c:v>
                </c:pt>
                <c:pt idx="8217">
                  <c:v>-24.334540000000001</c:v>
                </c:pt>
                <c:pt idx="8218">
                  <c:v>-24.344339999999999</c:v>
                </c:pt>
                <c:pt idx="8219">
                  <c:v>-24.35397</c:v>
                </c:pt>
                <c:pt idx="8220">
                  <c:v>-24.363499999999998</c:v>
                </c:pt>
                <c:pt idx="8221">
                  <c:v>-24.373180000000001</c:v>
                </c:pt>
                <c:pt idx="8222">
                  <c:v>-24.38297</c:v>
                </c:pt>
                <c:pt idx="8223">
                  <c:v>-24.39283</c:v>
                </c:pt>
                <c:pt idx="8224">
                  <c:v>-24.40305</c:v>
                </c:pt>
                <c:pt idx="8225">
                  <c:v>-24.41292</c:v>
                </c:pt>
                <c:pt idx="8226">
                  <c:v>-24.422460000000001</c:v>
                </c:pt>
                <c:pt idx="8227">
                  <c:v>-24.432500000000001</c:v>
                </c:pt>
                <c:pt idx="8228">
                  <c:v>-24.442399999999999</c:v>
                </c:pt>
                <c:pt idx="8229">
                  <c:v>-24.45232</c:v>
                </c:pt>
                <c:pt idx="8230">
                  <c:v>-24.461819999999999</c:v>
                </c:pt>
                <c:pt idx="8231">
                  <c:v>-24.47165</c:v>
                </c:pt>
                <c:pt idx="8232">
                  <c:v>-24.481439999999999</c:v>
                </c:pt>
                <c:pt idx="8233">
                  <c:v>-24.491299999999999</c:v>
                </c:pt>
                <c:pt idx="8234">
                  <c:v>-24.500800000000002</c:v>
                </c:pt>
                <c:pt idx="8235">
                  <c:v>-24.510400000000001</c:v>
                </c:pt>
                <c:pt idx="8236">
                  <c:v>-24.520240000000001</c:v>
                </c:pt>
                <c:pt idx="8237">
                  <c:v>-24.52985</c:v>
                </c:pt>
                <c:pt idx="8238">
                  <c:v>-24.539400000000001</c:v>
                </c:pt>
                <c:pt idx="8239">
                  <c:v>-24.54908</c:v>
                </c:pt>
                <c:pt idx="8240">
                  <c:v>-24.559159999999999</c:v>
                </c:pt>
                <c:pt idx="8241">
                  <c:v>-24.56898</c:v>
                </c:pt>
                <c:pt idx="8242">
                  <c:v>-24.578779999999998</c:v>
                </c:pt>
                <c:pt idx="8243">
                  <c:v>-24.588480000000001</c:v>
                </c:pt>
                <c:pt idx="8244">
                  <c:v>-24.598289999999999</c:v>
                </c:pt>
                <c:pt idx="8245">
                  <c:v>-24.60819</c:v>
                </c:pt>
                <c:pt idx="8246">
                  <c:v>-24.618020000000001</c:v>
                </c:pt>
                <c:pt idx="8247">
                  <c:v>-24.627700000000001</c:v>
                </c:pt>
                <c:pt idx="8248">
                  <c:v>-24.637450000000001</c:v>
                </c:pt>
                <c:pt idx="8249">
                  <c:v>-24.647279999999999</c:v>
                </c:pt>
                <c:pt idx="8250">
                  <c:v>-24.656939999999999</c:v>
                </c:pt>
                <c:pt idx="8251">
                  <c:v>-24.666920000000001</c:v>
                </c:pt>
                <c:pt idx="8252">
                  <c:v>-24.676760000000002</c:v>
                </c:pt>
                <c:pt idx="8253">
                  <c:v>-24.686599999999999</c:v>
                </c:pt>
                <c:pt idx="8254">
                  <c:v>-24.696549999999998</c:v>
                </c:pt>
                <c:pt idx="8255">
                  <c:v>-24.706430000000001</c:v>
                </c:pt>
                <c:pt idx="8256">
                  <c:v>-24.716280000000001</c:v>
                </c:pt>
                <c:pt idx="8257">
                  <c:v>-24.72608</c:v>
                </c:pt>
                <c:pt idx="8258">
                  <c:v>-24.73584</c:v>
                </c:pt>
                <c:pt idx="8259">
                  <c:v>-24.745750000000001</c:v>
                </c:pt>
                <c:pt idx="8260">
                  <c:v>-24.755859999999998</c:v>
                </c:pt>
                <c:pt idx="8261">
                  <c:v>-24.765609999999999</c:v>
                </c:pt>
                <c:pt idx="8262">
                  <c:v>-24.775639999999999</c:v>
                </c:pt>
                <c:pt idx="8263">
                  <c:v>-24.785640000000001</c:v>
                </c:pt>
                <c:pt idx="8264">
                  <c:v>-24.795359999999999</c:v>
                </c:pt>
                <c:pt idx="8265">
                  <c:v>-24.80517</c:v>
                </c:pt>
                <c:pt idx="8266">
                  <c:v>-24.815059999999999</c:v>
                </c:pt>
                <c:pt idx="8267">
                  <c:v>-24.825240000000001</c:v>
                </c:pt>
                <c:pt idx="8268">
                  <c:v>-24.835730000000002</c:v>
                </c:pt>
                <c:pt idx="8269">
                  <c:v>-24.846039999999999</c:v>
                </c:pt>
                <c:pt idx="8270">
                  <c:v>-24.855989999999998</c:v>
                </c:pt>
                <c:pt idx="8271">
                  <c:v>-24.865770000000001</c:v>
                </c:pt>
                <c:pt idx="8272">
                  <c:v>-24.87566</c:v>
                </c:pt>
                <c:pt idx="8273">
                  <c:v>-24.885719999999999</c:v>
                </c:pt>
                <c:pt idx="8274">
                  <c:v>-24.895810000000001</c:v>
                </c:pt>
                <c:pt idx="8275">
                  <c:v>-24.90587</c:v>
                </c:pt>
                <c:pt idx="8276">
                  <c:v>-24.915870000000002</c:v>
                </c:pt>
                <c:pt idx="8277">
                  <c:v>-24.92559</c:v>
                </c:pt>
                <c:pt idx="8278">
                  <c:v>-24.935130000000001</c:v>
                </c:pt>
                <c:pt idx="8279">
                  <c:v>-24.945150000000002</c:v>
                </c:pt>
                <c:pt idx="8280">
                  <c:v>-24.95515</c:v>
                </c:pt>
                <c:pt idx="8281">
                  <c:v>-24.965219999999999</c:v>
                </c:pt>
                <c:pt idx="8282">
                  <c:v>-24.97504</c:v>
                </c:pt>
                <c:pt idx="8283">
                  <c:v>-24.984909999999999</c:v>
                </c:pt>
                <c:pt idx="8284">
                  <c:v>-24.99492</c:v>
                </c:pt>
                <c:pt idx="8285">
                  <c:v>-25.005140000000001</c:v>
                </c:pt>
                <c:pt idx="8286">
                  <c:v>-25.015080000000001</c:v>
                </c:pt>
                <c:pt idx="8287">
                  <c:v>-25.025040000000001</c:v>
                </c:pt>
                <c:pt idx="8288">
                  <c:v>-25.035029999999999</c:v>
                </c:pt>
                <c:pt idx="8289">
                  <c:v>-25.04458</c:v>
                </c:pt>
                <c:pt idx="8290">
                  <c:v>-25.05461</c:v>
                </c:pt>
                <c:pt idx="8291">
                  <c:v>-25.064699999999998</c:v>
                </c:pt>
                <c:pt idx="8292">
                  <c:v>-25.074950000000001</c:v>
                </c:pt>
                <c:pt idx="8293">
                  <c:v>-25.08494</c:v>
                </c:pt>
                <c:pt idx="8294">
                  <c:v>-25.094850000000001</c:v>
                </c:pt>
                <c:pt idx="8295">
                  <c:v>-25.10454</c:v>
                </c:pt>
                <c:pt idx="8296">
                  <c:v>-25.114409999999999</c:v>
                </c:pt>
                <c:pt idx="8297">
                  <c:v>-25.124379999999999</c:v>
                </c:pt>
                <c:pt idx="8298">
                  <c:v>-25.134350000000001</c:v>
                </c:pt>
                <c:pt idx="8299">
                  <c:v>-25.144369999999999</c:v>
                </c:pt>
                <c:pt idx="8300">
                  <c:v>-25.154170000000001</c:v>
                </c:pt>
                <c:pt idx="8301">
                  <c:v>-25.164079999999998</c:v>
                </c:pt>
                <c:pt idx="8302">
                  <c:v>-25.17381</c:v>
                </c:pt>
                <c:pt idx="8303">
                  <c:v>-25.183800000000002</c:v>
                </c:pt>
                <c:pt idx="8304">
                  <c:v>-25.193629999999999</c:v>
                </c:pt>
                <c:pt idx="8305">
                  <c:v>-25.20346</c:v>
                </c:pt>
                <c:pt idx="8306">
                  <c:v>-25.21332</c:v>
                </c:pt>
                <c:pt idx="8307">
                  <c:v>-25.223199999999999</c:v>
                </c:pt>
                <c:pt idx="8308">
                  <c:v>-25.23311</c:v>
                </c:pt>
                <c:pt idx="8309">
                  <c:v>-25.243089999999999</c:v>
                </c:pt>
                <c:pt idx="8310">
                  <c:v>-25.253119999999999</c:v>
                </c:pt>
                <c:pt idx="8311">
                  <c:v>-25.263069999999999</c:v>
                </c:pt>
                <c:pt idx="8312">
                  <c:v>-25.27309</c:v>
                </c:pt>
                <c:pt idx="8313">
                  <c:v>-25.283000000000001</c:v>
                </c:pt>
                <c:pt idx="8314">
                  <c:v>-25.292870000000001</c:v>
                </c:pt>
                <c:pt idx="8315">
                  <c:v>-25.302879999999998</c:v>
                </c:pt>
                <c:pt idx="8316">
                  <c:v>-25.313210000000002</c:v>
                </c:pt>
                <c:pt idx="8317">
                  <c:v>-25.323560000000001</c:v>
                </c:pt>
                <c:pt idx="8318">
                  <c:v>-25.3338</c:v>
                </c:pt>
                <c:pt idx="8319">
                  <c:v>-25.34385</c:v>
                </c:pt>
                <c:pt idx="8320">
                  <c:v>-25.353840000000002</c:v>
                </c:pt>
                <c:pt idx="8321">
                  <c:v>-25.364059999999998</c:v>
                </c:pt>
                <c:pt idx="8322">
                  <c:v>-25.37398</c:v>
                </c:pt>
                <c:pt idx="8323">
                  <c:v>-25.383880000000001</c:v>
                </c:pt>
                <c:pt idx="8324">
                  <c:v>-25.39406</c:v>
                </c:pt>
                <c:pt idx="8325">
                  <c:v>-25.4041</c:v>
                </c:pt>
                <c:pt idx="8326">
                  <c:v>-25.414059999999999</c:v>
                </c:pt>
                <c:pt idx="8327">
                  <c:v>-25.42408</c:v>
                </c:pt>
                <c:pt idx="8328">
                  <c:v>-25.434080000000002</c:v>
                </c:pt>
                <c:pt idx="8329">
                  <c:v>-25.444189999999999</c:v>
                </c:pt>
                <c:pt idx="8330">
                  <c:v>-25.454360000000001</c:v>
                </c:pt>
                <c:pt idx="8331">
                  <c:v>-25.464130000000001</c:v>
                </c:pt>
                <c:pt idx="8332">
                  <c:v>-25.474139999999998</c:v>
                </c:pt>
                <c:pt idx="8333">
                  <c:v>-25.484159999999999</c:v>
                </c:pt>
                <c:pt idx="8334">
                  <c:v>-25.49408</c:v>
                </c:pt>
                <c:pt idx="8335">
                  <c:v>-25.504149999999999</c:v>
                </c:pt>
                <c:pt idx="8336">
                  <c:v>-25.513960000000001</c:v>
                </c:pt>
                <c:pt idx="8337">
                  <c:v>-25.52373</c:v>
                </c:pt>
                <c:pt idx="8338">
                  <c:v>-25.533480000000001</c:v>
                </c:pt>
                <c:pt idx="8339">
                  <c:v>-25.54327</c:v>
                </c:pt>
                <c:pt idx="8340">
                  <c:v>-25.553159999999998</c:v>
                </c:pt>
                <c:pt idx="8341">
                  <c:v>-25.56307</c:v>
                </c:pt>
                <c:pt idx="8342">
                  <c:v>-25.573039999999999</c:v>
                </c:pt>
                <c:pt idx="8343">
                  <c:v>-25.582940000000001</c:v>
                </c:pt>
                <c:pt idx="8344">
                  <c:v>-25.592829999999999</c:v>
                </c:pt>
                <c:pt idx="8345">
                  <c:v>-25.602440000000001</c:v>
                </c:pt>
                <c:pt idx="8346">
                  <c:v>-25.612100000000002</c:v>
                </c:pt>
                <c:pt idx="8347">
                  <c:v>-25.6219</c:v>
                </c:pt>
                <c:pt idx="8348">
                  <c:v>-25.631489999999999</c:v>
                </c:pt>
                <c:pt idx="8349">
                  <c:v>-25.641210000000001</c:v>
                </c:pt>
                <c:pt idx="8350">
                  <c:v>-25.650829999999999</c:v>
                </c:pt>
                <c:pt idx="8351">
                  <c:v>-25.660699999999999</c:v>
                </c:pt>
                <c:pt idx="8352">
                  <c:v>-25.67069</c:v>
                </c:pt>
                <c:pt idx="8353">
                  <c:v>-25.680800000000001</c:v>
                </c:pt>
                <c:pt idx="8354">
                  <c:v>-25.691020000000002</c:v>
                </c:pt>
                <c:pt idx="8355">
                  <c:v>-25.70147</c:v>
                </c:pt>
                <c:pt idx="8356">
                  <c:v>-25.711839999999999</c:v>
                </c:pt>
                <c:pt idx="8357">
                  <c:v>-25.72195</c:v>
                </c:pt>
                <c:pt idx="8358">
                  <c:v>-25.732189999999999</c:v>
                </c:pt>
                <c:pt idx="8359">
                  <c:v>-25.74221</c:v>
                </c:pt>
                <c:pt idx="8360">
                  <c:v>-25.752310000000001</c:v>
                </c:pt>
                <c:pt idx="8361">
                  <c:v>-25.7622</c:v>
                </c:pt>
                <c:pt idx="8362">
                  <c:v>-25.771730000000002</c:v>
                </c:pt>
                <c:pt idx="8363">
                  <c:v>-25.781330000000001</c:v>
                </c:pt>
                <c:pt idx="8364">
                  <c:v>-25.791149999999998</c:v>
                </c:pt>
                <c:pt idx="8365">
                  <c:v>-25.800750000000001</c:v>
                </c:pt>
                <c:pt idx="8366">
                  <c:v>-25.810680000000001</c:v>
                </c:pt>
                <c:pt idx="8367">
                  <c:v>-25.82086</c:v>
                </c:pt>
                <c:pt idx="8368">
                  <c:v>-25.830939999999998</c:v>
                </c:pt>
                <c:pt idx="8369">
                  <c:v>-25.840990000000001</c:v>
                </c:pt>
                <c:pt idx="8370">
                  <c:v>-25.85106</c:v>
                </c:pt>
                <c:pt idx="8371">
                  <c:v>-25.861249999999998</c:v>
                </c:pt>
                <c:pt idx="8372">
                  <c:v>-25.871390000000002</c:v>
                </c:pt>
                <c:pt idx="8373">
                  <c:v>-25.88156</c:v>
                </c:pt>
                <c:pt idx="8374">
                  <c:v>-25.891310000000001</c:v>
                </c:pt>
                <c:pt idx="8375">
                  <c:v>-25.90146</c:v>
                </c:pt>
                <c:pt idx="8376">
                  <c:v>-25.911210000000001</c:v>
                </c:pt>
                <c:pt idx="8377">
                  <c:v>-25.9207</c:v>
                </c:pt>
                <c:pt idx="8378">
                  <c:v>-25.93047</c:v>
                </c:pt>
                <c:pt idx="8379">
                  <c:v>-25.940519999999999</c:v>
                </c:pt>
                <c:pt idx="8380">
                  <c:v>-25.95018</c:v>
                </c:pt>
                <c:pt idx="8381">
                  <c:v>-25.959800000000001</c:v>
                </c:pt>
                <c:pt idx="8382">
                  <c:v>-25.969609999999999</c:v>
                </c:pt>
                <c:pt idx="8383">
                  <c:v>-25.979579999999999</c:v>
                </c:pt>
                <c:pt idx="8384">
                  <c:v>-25.989699999999999</c:v>
                </c:pt>
                <c:pt idx="8385">
                  <c:v>-25.99954</c:v>
                </c:pt>
                <c:pt idx="8386">
                  <c:v>-26.009679999999999</c:v>
                </c:pt>
                <c:pt idx="8387">
                  <c:v>-26.019760000000002</c:v>
                </c:pt>
                <c:pt idx="8388">
                  <c:v>-26.029779999999999</c:v>
                </c:pt>
                <c:pt idx="8389">
                  <c:v>-26.039629999999999</c:v>
                </c:pt>
                <c:pt idx="8390">
                  <c:v>-26.049530000000001</c:v>
                </c:pt>
                <c:pt idx="8391">
                  <c:v>-26.059609999999999</c:v>
                </c:pt>
                <c:pt idx="8392">
                  <c:v>-26.06982</c:v>
                </c:pt>
                <c:pt idx="8393">
                  <c:v>-26.07985</c:v>
                </c:pt>
                <c:pt idx="8394">
                  <c:v>-26.089659999999999</c:v>
                </c:pt>
                <c:pt idx="8395">
                  <c:v>-26.09975</c:v>
                </c:pt>
                <c:pt idx="8396">
                  <c:v>-26.109649999999998</c:v>
                </c:pt>
                <c:pt idx="8397">
                  <c:v>-26.119579999999999</c:v>
                </c:pt>
                <c:pt idx="8398">
                  <c:v>-26.129619999999999</c:v>
                </c:pt>
                <c:pt idx="8399">
                  <c:v>-26.139420000000001</c:v>
                </c:pt>
                <c:pt idx="8400">
                  <c:v>-26.149570000000001</c:v>
                </c:pt>
                <c:pt idx="8401">
                  <c:v>-26.159520000000001</c:v>
                </c:pt>
                <c:pt idx="8402">
                  <c:v>-26.1694</c:v>
                </c:pt>
                <c:pt idx="8403">
                  <c:v>-26.179120000000001</c:v>
                </c:pt>
                <c:pt idx="8404">
                  <c:v>-26.188880000000001</c:v>
                </c:pt>
                <c:pt idx="8405">
                  <c:v>-26.198370000000001</c:v>
                </c:pt>
                <c:pt idx="8406">
                  <c:v>-26.208100000000002</c:v>
                </c:pt>
                <c:pt idx="8407">
                  <c:v>-26.2179</c:v>
                </c:pt>
                <c:pt idx="8408">
                  <c:v>-26.227609999999999</c:v>
                </c:pt>
                <c:pt idx="8409">
                  <c:v>-26.237480000000001</c:v>
                </c:pt>
                <c:pt idx="8410">
                  <c:v>-26.247240000000001</c:v>
                </c:pt>
                <c:pt idx="8411">
                  <c:v>-26.25705</c:v>
                </c:pt>
                <c:pt idx="8412">
                  <c:v>-26.266999999999999</c:v>
                </c:pt>
                <c:pt idx="8413">
                  <c:v>-26.276949999999999</c:v>
                </c:pt>
                <c:pt idx="8414">
                  <c:v>-26.287099999999999</c:v>
                </c:pt>
                <c:pt idx="8415">
                  <c:v>-26.2973</c:v>
                </c:pt>
                <c:pt idx="8416">
                  <c:v>-26.307369999999999</c:v>
                </c:pt>
                <c:pt idx="8417">
                  <c:v>-26.317419999999998</c:v>
                </c:pt>
                <c:pt idx="8418">
                  <c:v>-26.3277</c:v>
                </c:pt>
                <c:pt idx="8419">
                  <c:v>-26.33774</c:v>
                </c:pt>
                <c:pt idx="8420">
                  <c:v>-26.347619999999999</c:v>
                </c:pt>
                <c:pt idx="8421">
                  <c:v>-26.35746</c:v>
                </c:pt>
                <c:pt idx="8422">
                  <c:v>-26.367159999999998</c:v>
                </c:pt>
                <c:pt idx="8423">
                  <c:v>-26.377099999999999</c:v>
                </c:pt>
                <c:pt idx="8424">
                  <c:v>-26.387060000000002</c:v>
                </c:pt>
                <c:pt idx="8425">
                  <c:v>-26.396979999999999</c:v>
                </c:pt>
                <c:pt idx="8426">
                  <c:v>-26.40672</c:v>
                </c:pt>
                <c:pt idx="8427">
                  <c:v>-26.416540000000001</c:v>
                </c:pt>
                <c:pt idx="8428">
                  <c:v>-26.426439999999999</c:v>
                </c:pt>
                <c:pt idx="8429">
                  <c:v>-26.436499999999999</c:v>
                </c:pt>
                <c:pt idx="8430">
                  <c:v>-26.446639999999999</c:v>
                </c:pt>
                <c:pt idx="8431">
                  <c:v>-26.456779999999998</c:v>
                </c:pt>
                <c:pt idx="8432">
                  <c:v>-26.467040000000001</c:v>
                </c:pt>
                <c:pt idx="8433">
                  <c:v>-26.477060000000002</c:v>
                </c:pt>
                <c:pt idx="8434">
                  <c:v>-26.486940000000001</c:v>
                </c:pt>
                <c:pt idx="8435">
                  <c:v>-26.496929999999999</c:v>
                </c:pt>
                <c:pt idx="8436">
                  <c:v>-26.507020000000001</c:v>
                </c:pt>
                <c:pt idx="8437">
                  <c:v>-26.51727</c:v>
                </c:pt>
                <c:pt idx="8438">
                  <c:v>-26.527200000000001</c:v>
                </c:pt>
                <c:pt idx="8439">
                  <c:v>-26.537109999999998</c:v>
                </c:pt>
                <c:pt idx="8440">
                  <c:v>-26.547000000000001</c:v>
                </c:pt>
                <c:pt idx="8441">
                  <c:v>-26.55687</c:v>
                </c:pt>
                <c:pt idx="8442">
                  <c:v>-26.566649999999999</c:v>
                </c:pt>
                <c:pt idx="8443">
                  <c:v>-26.576540000000001</c:v>
                </c:pt>
                <c:pt idx="8444">
                  <c:v>-26.586549999999999</c:v>
                </c:pt>
                <c:pt idx="8445">
                  <c:v>-26.59675</c:v>
                </c:pt>
                <c:pt idx="8446">
                  <c:v>-26.606960000000001</c:v>
                </c:pt>
                <c:pt idx="8447">
                  <c:v>-26.616910000000001</c:v>
                </c:pt>
                <c:pt idx="8448">
                  <c:v>-26.626719999999999</c:v>
                </c:pt>
                <c:pt idx="8449">
                  <c:v>-26.63654</c:v>
                </c:pt>
                <c:pt idx="8450">
                  <c:v>-26.646519999999999</c:v>
                </c:pt>
                <c:pt idx="8451">
                  <c:v>-26.656590000000001</c:v>
                </c:pt>
                <c:pt idx="8452">
                  <c:v>-26.666370000000001</c:v>
                </c:pt>
                <c:pt idx="8453">
                  <c:v>-26.676349999999999</c:v>
                </c:pt>
                <c:pt idx="8454">
                  <c:v>-26.686430000000001</c:v>
                </c:pt>
                <c:pt idx="8455">
                  <c:v>-26.696000000000002</c:v>
                </c:pt>
                <c:pt idx="8456">
                  <c:v>-26.705760000000001</c:v>
                </c:pt>
                <c:pt idx="8457">
                  <c:v>-26.715820000000001</c:v>
                </c:pt>
                <c:pt idx="8458">
                  <c:v>-26.725960000000001</c:v>
                </c:pt>
                <c:pt idx="8459">
                  <c:v>-26.735939999999999</c:v>
                </c:pt>
                <c:pt idx="8460">
                  <c:v>-26.74579</c:v>
                </c:pt>
                <c:pt idx="8461">
                  <c:v>-26.756019999999999</c:v>
                </c:pt>
                <c:pt idx="8462">
                  <c:v>-26.76652</c:v>
                </c:pt>
                <c:pt idx="8463">
                  <c:v>-26.776730000000001</c:v>
                </c:pt>
                <c:pt idx="8464">
                  <c:v>-26.786860000000001</c:v>
                </c:pt>
                <c:pt idx="8465">
                  <c:v>-26.797190000000001</c:v>
                </c:pt>
                <c:pt idx="8466">
                  <c:v>-26.807130000000001</c:v>
                </c:pt>
                <c:pt idx="8467">
                  <c:v>-26.8169</c:v>
                </c:pt>
                <c:pt idx="8468">
                  <c:v>-26.82686</c:v>
                </c:pt>
                <c:pt idx="8469">
                  <c:v>-26.837029999999999</c:v>
                </c:pt>
                <c:pt idx="8470">
                  <c:v>-26.847290000000001</c:v>
                </c:pt>
                <c:pt idx="8471">
                  <c:v>-26.857199999999999</c:v>
                </c:pt>
                <c:pt idx="8472">
                  <c:v>-26.867290000000001</c:v>
                </c:pt>
                <c:pt idx="8473">
                  <c:v>-26.877330000000001</c:v>
                </c:pt>
                <c:pt idx="8474">
                  <c:v>-26.887370000000001</c:v>
                </c:pt>
                <c:pt idx="8475">
                  <c:v>-26.897290000000002</c:v>
                </c:pt>
                <c:pt idx="8476">
                  <c:v>-26.907450000000001</c:v>
                </c:pt>
                <c:pt idx="8477">
                  <c:v>-26.917459999999998</c:v>
                </c:pt>
                <c:pt idx="8478">
                  <c:v>-26.92755</c:v>
                </c:pt>
                <c:pt idx="8479">
                  <c:v>-26.937480000000001</c:v>
                </c:pt>
                <c:pt idx="8480">
                  <c:v>-26.947890000000001</c:v>
                </c:pt>
                <c:pt idx="8481">
                  <c:v>-26.958030000000001</c:v>
                </c:pt>
                <c:pt idx="8482">
                  <c:v>-26.967870000000001</c:v>
                </c:pt>
                <c:pt idx="8483">
                  <c:v>-26.97784</c:v>
                </c:pt>
                <c:pt idx="8484">
                  <c:v>-26.987549999999999</c:v>
                </c:pt>
                <c:pt idx="8485">
                  <c:v>-26.99766</c:v>
                </c:pt>
                <c:pt idx="8486">
                  <c:v>-27.00788</c:v>
                </c:pt>
                <c:pt idx="8487">
                  <c:v>-27.018180000000001</c:v>
                </c:pt>
                <c:pt idx="8488">
                  <c:v>-27.028359999999999</c:v>
                </c:pt>
                <c:pt idx="8489">
                  <c:v>-27.038799999999998</c:v>
                </c:pt>
                <c:pt idx="8490">
                  <c:v>-27.0486</c:v>
                </c:pt>
                <c:pt idx="8491">
                  <c:v>-27.058589999999999</c:v>
                </c:pt>
                <c:pt idx="8492">
                  <c:v>-27.06861</c:v>
                </c:pt>
                <c:pt idx="8493">
                  <c:v>-27.07864</c:v>
                </c:pt>
                <c:pt idx="8494">
                  <c:v>-27.08868</c:v>
                </c:pt>
                <c:pt idx="8495">
                  <c:v>-27.098549999999999</c:v>
                </c:pt>
                <c:pt idx="8496">
                  <c:v>-27.108319999999999</c:v>
                </c:pt>
                <c:pt idx="8497">
                  <c:v>-27.118099999999998</c:v>
                </c:pt>
                <c:pt idx="8498">
                  <c:v>-27.127949999999998</c:v>
                </c:pt>
                <c:pt idx="8499">
                  <c:v>-27.13786</c:v>
                </c:pt>
                <c:pt idx="8500">
                  <c:v>-27.147939999999998</c:v>
                </c:pt>
                <c:pt idx="8501">
                  <c:v>-27.158080000000002</c:v>
                </c:pt>
                <c:pt idx="8502">
                  <c:v>-27.16818</c:v>
                </c:pt>
                <c:pt idx="8503">
                  <c:v>-27.178380000000001</c:v>
                </c:pt>
                <c:pt idx="8504">
                  <c:v>-27.18872</c:v>
                </c:pt>
                <c:pt idx="8505">
                  <c:v>-27.198899999999998</c:v>
                </c:pt>
                <c:pt idx="8506">
                  <c:v>-27.20919</c:v>
                </c:pt>
                <c:pt idx="8507">
                  <c:v>-27.21932</c:v>
                </c:pt>
                <c:pt idx="8508">
                  <c:v>-27.229399999999998</c:v>
                </c:pt>
                <c:pt idx="8509">
                  <c:v>-27.239419999999999</c:v>
                </c:pt>
                <c:pt idx="8510">
                  <c:v>-27.249490000000002</c:v>
                </c:pt>
                <c:pt idx="8511">
                  <c:v>-27.25947</c:v>
                </c:pt>
                <c:pt idx="8512">
                  <c:v>-27.269590000000001</c:v>
                </c:pt>
                <c:pt idx="8513">
                  <c:v>-27.279620000000001</c:v>
                </c:pt>
                <c:pt idx="8514">
                  <c:v>-27.289429999999999</c:v>
                </c:pt>
                <c:pt idx="8515">
                  <c:v>-27.299410000000002</c:v>
                </c:pt>
                <c:pt idx="8516">
                  <c:v>-27.309550000000002</c:v>
                </c:pt>
                <c:pt idx="8517">
                  <c:v>-27.319690000000001</c:v>
                </c:pt>
                <c:pt idx="8518">
                  <c:v>-27.329820000000002</c:v>
                </c:pt>
                <c:pt idx="8519">
                  <c:v>-27.339939999999999</c:v>
                </c:pt>
                <c:pt idx="8520">
                  <c:v>-27.350100000000001</c:v>
                </c:pt>
                <c:pt idx="8521">
                  <c:v>-27.36035</c:v>
                </c:pt>
                <c:pt idx="8522">
                  <c:v>-27.370740000000001</c:v>
                </c:pt>
                <c:pt idx="8523">
                  <c:v>-27.380949999999999</c:v>
                </c:pt>
                <c:pt idx="8524">
                  <c:v>-27.391220000000001</c:v>
                </c:pt>
                <c:pt idx="8525">
                  <c:v>-27.401509999999998</c:v>
                </c:pt>
                <c:pt idx="8526">
                  <c:v>-27.411719999999999</c:v>
                </c:pt>
                <c:pt idx="8527">
                  <c:v>-27.4221</c:v>
                </c:pt>
                <c:pt idx="8528">
                  <c:v>-27.432300000000001</c:v>
                </c:pt>
                <c:pt idx="8529">
                  <c:v>-27.442440000000001</c:v>
                </c:pt>
                <c:pt idx="8530">
                  <c:v>-27.452539999999999</c:v>
                </c:pt>
                <c:pt idx="8531">
                  <c:v>-27.462440000000001</c:v>
                </c:pt>
                <c:pt idx="8532">
                  <c:v>-27.472149999999999</c:v>
                </c:pt>
                <c:pt idx="8533">
                  <c:v>-27.482099999999999</c:v>
                </c:pt>
                <c:pt idx="8534">
                  <c:v>-27.49248</c:v>
                </c:pt>
                <c:pt idx="8535">
                  <c:v>-27.502510000000001</c:v>
                </c:pt>
                <c:pt idx="8536">
                  <c:v>-27.512450000000001</c:v>
                </c:pt>
                <c:pt idx="8537">
                  <c:v>-27.522459999999999</c:v>
                </c:pt>
                <c:pt idx="8538">
                  <c:v>-27.532520000000002</c:v>
                </c:pt>
                <c:pt idx="8539">
                  <c:v>-27.542629999999999</c:v>
                </c:pt>
                <c:pt idx="8540">
                  <c:v>-27.552689999999998</c:v>
                </c:pt>
                <c:pt idx="8541">
                  <c:v>-27.56279</c:v>
                </c:pt>
                <c:pt idx="8542">
                  <c:v>-27.573070000000001</c:v>
                </c:pt>
                <c:pt idx="8543">
                  <c:v>-27.583179999999999</c:v>
                </c:pt>
                <c:pt idx="8544">
                  <c:v>-27.593060000000001</c:v>
                </c:pt>
                <c:pt idx="8545">
                  <c:v>-27.603100000000001</c:v>
                </c:pt>
                <c:pt idx="8546">
                  <c:v>-27.613119999999999</c:v>
                </c:pt>
                <c:pt idx="8547">
                  <c:v>-27.62285</c:v>
                </c:pt>
                <c:pt idx="8548">
                  <c:v>-27.632950000000001</c:v>
                </c:pt>
                <c:pt idx="8549">
                  <c:v>-27.643039999999999</c:v>
                </c:pt>
                <c:pt idx="8550">
                  <c:v>-27.653120000000001</c:v>
                </c:pt>
                <c:pt idx="8551">
                  <c:v>-27.66348</c:v>
                </c:pt>
                <c:pt idx="8552">
                  <c:v>-27.673680000000001</c:v>
                </c:pt>
                <c:pt idx="8553">
                  <c:v>-27.68384</c:v>
                </c:pt>
                <c:pt idx="8554">
                  <c:v>-27.693809999999999</c:v>
                </c:pt>
                <c:pt idx="8555">
                  <c:v>-27.704000000000001</c:v>
                </c:pt>
                <c:pt idx="8556">
                  <c:v>-27.713989999999999</c:v>
                </c:pt>
                <c:pt idx="8557">
                  <c:v>-27.7242</c:v>
                </c:pt>
                <c:pt idx="8558">
                  <c:v>-27.734000000000002</c:v>
                </c:pt>
                <c:pt idx="8559">
                  <c:v>-27.743919999999999</c:v>
                </c:pt>
                <c:pt idx="8560">
                  <c:v>-27.75376</c:v>
                </c:pt>
                <c:pt idx="8561">
                  <c:v>-27.763380000000002</c:v>
                </c:pt>
                <c:pt idx="8562">
                  <c:v>-27.772950000000002</c:v>
                </c:pt>
                <c:pt idx="8563">
                  <c:v>-27.782900000000001</c:v>
                </c:pt>
                <c:pt idx="8564">
                  <c:v>-27.79307</c:v>
                </c:pt>
                <c:pt idx="8565">
                  <c:v>-27.803080000000001</c:v>
                </c:pt>
                <c:pt idx="8566">
                  <c:v>-27.813379999999999</c:v>
                </c:pt>
                <c:pt idx="8567">
                  <c:v>-27.823499999999999</c:v>
                </c:pt>
                <c:pt idx="8568">
                  <c:v>-27.833770000000001</c:v>
                </c:pt>
                <c:pt idx="8569">
                  <c:v>-27.84384</c:v>
                </c:pt>
                <c:pt idx="8570">
                  <c:v>-27.853750000000002</c:v>
                </c:pt>
                <c:pt idx="8571">
                  <c:v>-27.86392</c:v>
                </c:pt>
                <c:pt idx="8572">
                  <c:v>-27.87424</c:v>
                </c:pt>
                <c:pt idx="8573">
                  <c:v>-27.88428</c:v>
                </c:pt>
                <c:pt idx="8574">
                  <c:v>-27.89432</c:v>
                </c:pt>
                <c:pt idx="8575">
                  <c:v>-27.90446</c:v>
                </c:pt>
                <c:pt idx="8576">
                  <c:v>-27.914629999999999</c:v>
                </c:pt>
                <c:pt idx="8577">
                  <c:v>-27.924779999999998</c:v>
                </c:pt>
                <c:pt idx="8578">
                  <c:v>-27.93478</c:v>
                </c:pt>
                <c:pt idx="8579">
                  <c:v>-27.944870000000002</c:v>
                </c:pt>
                <c:pt idx="8580">
                  <c:v>-27.955259999999999</c:v>
                </c:pt>
                <c:pt idx="8581">
                  <c:v>-27.965430000000001</c:v>
                </c:pt>
                <c:pt idx="8582">
                  <c:v>-27.9756</c:v>
                </c:pt>
                <c:pt idx="8583">
                  <c:v>-27.985779999999998</c:v>
                </c:pt>
                <c:pt idx="8584">
                  <c:v>-27.99578</c:v>
                </c:pt>
                <c:pt idx="8585">
                  <c:v>-28.005610000000001</c:v>
                </c:pt>
                <c:pt idx="8586">
                  <c:v>-28.015309999999999</c:v>
                </c:pt>
                <c:pt idx="8587">
                  <c:v>-28.025269999999999</c:v>
                </c:pt>
                <c:pt idx="8588">
                  <c:v>-28.03548</c:v>
                </c:pt>
                <c:pt idx="8589">
                  <c:v>-28.045369999999998</c:v>
                </c:pt>
                <c:pt idx="8590">
                  <c:v>-28.05509</c:v>
                </c:pt>
                <c:pt idx="8591">
                  <c:v>-28.065049999999999</c:v>
                </c:pt>
                <c:pt idx="8592">
                  <c:v>-28.074760000000001</c:v>
                </c:pt>
                <c:pt idx="8593">
                  <c:v>-28.084700000000002</c:v>
                </c:pt>
                <c:pt idx="8594">
                  <c:v>-28.094860000000001</c:v>
                </c:pt>
                <c:pt idx="8595">
                  <c:v>-28.105080000000001</c:v>
                </c:pt>
                <c:pt idx="8596">
                  <c:v>-28.115220000000001</c:v>
                </c:pt>
                <c:pt idx="8597">
                  <c:v>-28.125139999999998</c:v>
                </c:pt>
                <c:pt idx="8598">
                  <c:v>-28.134699999999999</c:v>
                </c:pt>
                <c:pt idx="8599">
                  <c:v>-28.144839999999999</c:v>
                </c:pt>
                <c:pt idx="8600">
                  <c:v>-28.15512</c:v>
                </c:pt>
                <c:pt idx="8601">
                  <c:v>-28.165040000000001</c:v>
                </c:pt>
                <c:pt idx="8602">
                  <c:v>-28.175219999999999</c:v>
                </c:pt>
                <c:pt idx="8603">
                  <c:v>-28.185220000000001</c:v>
                </c:pt>
                <c:pt idx="8604">
                  <c:v>-28.1952</c:v>
                </c:pt>
                <c:pt idx="8605">
                  <c:v>-28.20532</c:v>
                </c:pt>
                <c:pt idx="8606">
                  <c:v>-28.215299999999999</c:v>
                </c:pt>
                <c:pt idx="8607">
                  <c:v>-28.225249999999999</c:v>
                </c:pt>
                <c:pt idx="8608">
                  <c:v>-28.235499999999998</c:v>
                </c:pt>
                <c:pt idx="8609">
                  <c:v>-28.2456</c:v>
                </c:pt>
                <c:pt idx="8610">
                  <c:v>-28.255859999999998</c:v>
                </c:pt>
                <c:pt idx="8611">
                  <c:v>-28.266100000000002</c:v>
                </c:pt>
                <c:pt idx="8612">
                  <c:v>-28.27636</c:v>
                </c:pt>
                <c:pt idx="8613">
                  <c:v>-28.286349999999999</c:v>
                </c:pt>
                <c:pt idx="8614">
                  <c:v>-28.29636</c:v>
                </c:pt>
                <c:pt idx="8615">
                  <c:v>-28.306640000000002</c:v>
                </c:pt>
                <c:pt idx="8616">
                  <c:v>-28.316990000000001</c:v>
                </c:pt>
                <c:pt idx="8617">
                  <c:v>-28.326920000000001</c:v>
                </c:pt>
                <c:pt idx="8618">
                  <c:v>-28.337060000000001</c:v>
                </c:pt>
                <c:pt idx="8619">
                  <c:v>-28.347349999999999</c:v>
                </c:pt>
                <c:pt idx="8620">
                  <c:v>-28.35717</c:v>
                </c:pt>
                <c:pt idx="8621">
                  <c:v>-28.367339999999999</c:v>
                </c:pt>
                <c:pt idx="8622">
                  <c:v>-28.377269999999999</c:v>
                </c:pt>
                <c:pt idx="8623">
                  <c:v>-28.38748</c:v>
                </c:pt>
                <c:pt idx="8624">
                  <c:v>-28.397580000000001</c:v>
                </c:pt>
                <c:pt idx="8625">
                  <c:v>-28.407299999999999</c:v>
                </c:pt>
                <c:pt idx="8626">
                  <c:v>-28.417179999999998</c:v>
                </c:pt>
                <c:pt idx="8627">
                  <c:v>-28.427600000000002</c:v>
                </c:pt>
                <c:pt idx="8628">
                  <c:v>-28.437999999999999</c:v>
                </c:pt>
                <c:pt idx="8629">
                  <c:v>-28.44801</c:v>
                </c:pt>
                <c:pt idx="8630">
                  <c:v>-28.45815</c:v>
                </c:pt>
                <c:pt idx="8631">
                  <c:v>-28.468070000000001</c:v>
                </c:pt>
                <c:pt idx="8632">
                  <c:v>-28.47832</c:v>
                </c:pt>
                <c:pt idx="8633">
                  <c:v>-28.488479999999999</c:v>
                </c:pt>
                <c:pt idx="8634">
                  <c:v>-28.498750000000001</c:v>
                </c:pt>
                <c:pt idx="8635">
                  <c:v>-28.508700000000001</c:v>
                </c:pt>
                <c:pt idx="8636">
                  <c:v>-28.51878</c:v>
                </c:pt>
                <c:pt idx="8637">
                  <c:v>-28.529050000000002</c:v>
                </c:pt>
                <c:pt idx="8638">
                  <c:v>-28.53894</c:v>
                </c:pt>
                <c:pt idx="8639">
                  <c:v>-28.549119999999998</c:v>
                </c:pt>
                <c:pt idx="8640">
                  <c:v>-28.55958</c:v>
                </c:pt>
                <c:pt idx="8641">
                  <c:v>-28.570029999999999</c:v>
                </c:pt>
                <c:pt idx="8642">
                  <c:v>-28.580349999999999</c:v>
                </c:pt>
                <c:pt idx="8643">
                  <c:v>-28.590579999999999</c:v>
                </c:pt>
                <c:pt idx="8644">
                  <c:v>-28.600750000000001</c:v>
                </c:pt>
                <c:pt idx="8645">
                  <c:v>-28.611160000000002</c:v>
                </c:pt>
                <c:pt idx="8646">
                  <c:v>-28.621639999999999</c:v>
                </c:pt>
                <c:pt idx="8647">
                  <c:v>-28.631640000000001</c:v>
                </c:pt>
                <c:pt idx="8648">
                  <c:v>-28.641739999999999</c:v>
                </c:pt>
                <c:pt idx="8649">
                  <c:v>-28.651789999999998</c:v>
                </c:pt>
                <c:pt idx="8650">
                  <c:v>-28.661899999999999</c:v>
                </c:pt>
                <c:pt idx="8651">
                  <c:v>-28.672059999999998</c:v>
                </c:pt>
                <c:pt idx="8652">
                  <c:v>-28.682099999999998</c:v>
                </c:pt>
                <c:pt idx="8653">
                  <c:v>-28.692209999999999</c:v>
                </c:pt>
                <c:pt idx="8654">
                  <c:v>-28.702179999999998</c:v>
                </c:pt>
                <c:pt idx="8655">
                  <c:v>-28.712499999999999</c:v>
                </c:pt>
                <c:pt idx="8656">
                  <c:v>-28.722359999999998</c:v>
                </c:pt>
                <c:pt idx="8657">
                  <c:v>-28.732780000000002</c:v>
                </c:pt>
                <c:pt idx="8658">
                  <c:v>-28.74306</c:v>
                </c:pt>
                <c:pt idx="8659">
                  <c:v>-28.753250000000001</c:v>
                </c:pt>
                <c:pt idx="8660">
                  <c:v>-28.763459999999998</c:v>
                </c:pt>
                <c:pt idx="8661">
                  <c:v>-28.773700000000002</c:v>
                </c:pt>
                <c:pt idx="8662">
                  <c:v>-28.783989999999999</c:v>
                </c:pt>
                <c:pt idx="8663">
                  <c:v>-28.794139999999999</c:v>
                </c:pt>
                <c:pt idx="8664">
                  <c:v>-28.804569999999998</c:v>
                </c:pt>
                <c:pt idx="8665">
                  <c:v>-28.814859999999999</c:v>
                </c:pt>
                <c:pt idx="8666">
                  <c:v>-28.825289999999999</c:v>
                </c:pt>
                <c:pt idx="8667">
                  <c:v>-28.83522</c:v>
                </c:pt>
                <c:pt idx="8668">
                  <c:v>-28.845669999999998</c:v>
                </c:pt>
                <c:pt idx="8669">
                  <c:v>-28.855779999999999</c:v>
                </c:pt>
                <c:pt idx="8670">
                  <c:v>-28.865780000000001</c:v>
                </c:pt>
                <c:pt idx="8671">
                  <c:v>-28.875679999999999</c:v>
                </c:pt>
                <c:pt idx="8672">
                  <c:v>-28.885899999999999</c:v>
                </c:pt>
                <c:pt idx="8673">
                  <c:v>-28.896149999999999</c:v>
                </c:pt>
                <c:pt idx="8674">
                  <c:v>-28.906310000000001</c:v>
                </c:pt>
                <c:pt idx="8675">
                  <c:v>-28.9163</c:v>
                </c:pt>
                <c:pt idx="8676">
                  <c:v>-28.926290000000002</c:v>
                </c:pt>
                <c:pt idx="8677">
                  <c:v>-28.936620000000001</c:v>
                </c:pt>
                <c:pt idx="8678">
                  <c:v>-28.94678</c:v>
                </c:pt>
                <c:pt idx="8679">
                  <c:v>-28.957059999999998</c:v>
                </c:pt>
                <c:pt idx="8680">
                  <c:v>-28.967310000000001</c:v>
                </c:pt>
                <c:pt idx="8681">
                  <c:v>-28.977599999999999</c:v>
                </c:pt>
                <c:pt idx="8682">
                  <c:v>-28.9878</c:v>
                </c:pt>
                <c:pt idx="8683">
                  <c:v>-28.998360000000002</c:v>
                </c:pt>
                <c:pt idx="8684">
                  <c:v>-29.008679999999998</c:v>
                </c:pt>
                <c:pt idx="8685">
                  <c:v>-29.019220000000001</c:v>
                </c:pt>
                <c:pt idx="8686">
                  <c:v>-29.02985</c:v>
                </c:pt>
                <c:pt idx="8687">
                  <c:v>-29.040199999999999</c:v>
                </c:pt>
                <c:pt idx="8688">
                  <c:v>-29.050370000000001</c:v>
                </c:pt>
                <c:pt idx="8689">
                  <c:v>-29.060829999999999</c:v>
                </c:pt>
                <c:pt idx="8690">
                  <c:v>-29.07142</c:v>
                </c:pt>
                <c:pt idx="8691">
                  <c:v>-29.081959999999999</c:v>
                </c:pt>
                <c:pt idx="8692">
                  <c:v>-29.09196</c:v>
                </c:pt>
                <c:pt idx="8693">
                  <c:v>-29.101659999999999</c:v>
                </c:pt>
                <c:pt idx="8694">
                  <c:v>-29.111619999999998</c:v>
                </c:pt>
                <c:pt idx="8695">
                  <c:v>-29.121729999999999</c:v>
                </c:pt>
                <c:pt idx="8696">
                  <c:v>-29.13186</c:v>
                </c:pt>
                <c:pt idx="8697">
                  <c:v>-29.142160000000001</c:v>
                </c:pt>
                <c:pt idx="8698">
                  <c:v>-29.1525</c:v>
                </c:pt>
                <c:pt idx="8699">
                  <c:v>-29.162800000000001</c:v>
                </c:pt>
                <c:pt idx="8700">
                  <c:v>-29.173200000000001</c:v>
                </c:pt>
                <c:pt idx="8701">
                  <c:v>-29.18346</c:v>
                </c:pt>
                <c:pt idx="8702">
                  <c:v>-29.194099999999999</c:v>
                </c:pt>
                <c:pt idx="8703">
                  <c:v>-29.204820000000002</c:v>
                </c:pt>
                <c:pt idx="8704">
                  <c:v>-29.215340000000001</c:v>
                </c:pt>
                <c:pt idx="8705">
                  <c:v>-29.225840000000002</c:v>
                </c:pt>
                <c:pt idx="8706">
                  <c:v>-29.236249999999998</c:v>
                </c:pt>
                <c:pt idx="8707">
                  <c:v>-29.246759999999998</c:v>
                </c:pt>
                <c:pt idx="8708">
                  <c:v>-29.257180000000002</c:v>
                </c:pt>
                <c:pt idx="8709">
                  <c:v>-29.267320000000002</c:v>
                </c:pt>
                <c:pt idx="8710">
                  <c:v>-29.277249999999999</c:v>
                </c:pt>
                <c:pt idx="8711">
                  <c:v>-29.287430000000001</c:v>
                </c:pt>
                <c:pt idx="8712">
                  <c:v>-29.297640000000001</c:v>
                </c:pt>
                <c:pt idx="8713">
                  <c:v>-29.307849999999998</c:v>
                </c:pt>
                <c:pt idx="8714">
                  <c:v>-29.318429999999999</c:v>
                </c:pt>
                <c:pt idx="8715">
                  <c:v>-29.328749999999999</c:v>
                </c:pt>
                <c:pt idx="8716">
                  <c:v>-29.339040000000001</c:v>
                </c:pt>
                <c:pt idx="8717">
                  <c:v>-29.34938</c:v>
                </c:pt>
                <c:pt idx="8718">
                  <c:v>-29.359660000000002</c:v>
                </c:pt>
                <c:pt idx="8719">
                  <c:v>-29.370080000000002</c:v>
                </c:pt>
                <c:pt idx="8720">
                  <c:v>-29.380649999999999</c:v>
                </c:pt>
                <c:pt idx="8721">
                  <c:v>-29.391030000000001</c:v>
                </c:pt>
                <c:pt idx="8722">
                  <c:v>-29.401299999999999</c:v>
                </c:pt>
                <c:pt idx="8723">
                  <c:v>-29.41151</c:v>
                </c:pt>
                <c:pt idx="8724">
                  <c:v>-29.421690000000002</c:v>
                </c:pt>
                <c:pt idx="8725">
                  <c:v>-29.431889999999999</c:v>
                </c:pt>
                <c:pt idx="8726">
                  <c:v>-29.441980000000001</c:v>
                </c:pt>
                <c:pt idx="8727">
                  <c:v>-29.451740000000001</c:v>
                </c:pt>
                <c:pt idx="8728">
                  <c:v>-29.46191</c:v>
                </c:pt>
                <c:pt idx="8729">
                  <c:v>-29.471920000000001</c:v>
                </c:pt>
                <c:pt idx="8730">
                  <c:v>-29.481839999999998</c:v>
                </c:pt>
                <c:pt idx="8731">
                  <c:v>-29.491820000000001</c:v>
                </c:pt>
                <c:pt idx="8732">
                  <c:v>-29.502140000000001</c:v>
                </c:pt>
                <c:pt idx="8733">
                  <c:v>-29.512239999999998</c:v>
                </c:pt>
                <c:pt idx="8734">
                  <c:v>-29.522200000000002</c:v>
                </c:pt>
                <c:pt idx="8735">
                  <c:v>-29.532340000000001</c:v>
                </c:pt>
                <c:pt idx="8736">
                  <c:v>-29.542590000000001</c:v>
                </c:pt>
                <c:pt idx="8737">
                  <c:v>-29.55312</c:v>
                </c:pt>
                <c:pt idx="8738">
                  <c:v>-29.563179999999999</c:v>
                </c:pt>
                <c:pt idx="8739">
                  <c:v>-29.573560000000001</c:v>
                </c:pt>
                <c:pt idx="8740">
                  <c:v>-29.583960000000001</c:v>
                </c:pt>
                <c:pt idx="8741">
                  <c:v>-29.594470000000001</c:v>
                </c:pt>
                <c:pt idx="8742">
                  <c:v>-29.604600000000001</c:v>
                </c:pt>
                <c:pt idx="8743">
                  <c:v>-29.61505</c:v>
                </c:pt>
                <c:pt idx="8744">
                  <c:v>-29.625440000000001</c:v>
                </c:pt>
                <c:pt idx="8745">
                  <c:v>-29.635619999999999</c:v>
                </c:pt>
                <c:pt idx="8746">
                  <c:v>-29.64612</c:v>
                </c:pt>
                <c:pt idx="8747">
                  <c:v>-29.656320000000001</c:v>
                </c:pt>
                <c:pt idx="8748">
                  <c:v>-29.666799999999999</c:v>
                </c:pt>
                <c:pt idx="8749">
                  <c:v>-29.676939999999998</c:v>
                </c:pt>
                <c:pt idx="8750">
                  <c:v>-29.687080000000002</c:v>
                </c:pt>
                <c:pt idx="8751">
                  <c:v>-29.697199999999999</c:v>
                </c:pt>
                <c:pt idx="8752">
                  <c:v>-29.70759</c:v>
                </c:pt>
                <c:pt idx="8753">
                  <c:v>-29.717839999999999</c:v>
                </c:pt>
                <c:pt idx="8754">
                  <c:v>-29.72794</c:v>
                </c:pt>
                <c:pt idx="8755">
                  <c:v>-29.737950000000001</c:v>
                </c:pt>
                <c:pt idx="8756">
                  <c:v>-29.74802</c:v>
                </c:pt>
                <c:pt idx="8757">
                  <c:v>-29.758230000000001</c:v>
                </c:pt>
                <c:pt idx="8758">
                  <c:v>-29.768329999999999</c:v>
                </c:pt>
                <c:pt idx="8759">
                  <c:v>-29.77854</c:v>
                </c:pt>
                <c:pt idx="8760">
                  <c:v>-29.788920000000001</c:v>
                </c:pt>
                <c:pt idx="8761">
                  <c:v>-29.799219999999998</c:v>
                </c:pt>
                <c:pt idx="8762">
                  <c:v>-29.809180000000001</c:v>
                </c:pt>
                <c:pt idx="8763">
                  <c:v>-29.819299999999998</c:v>
                </c:pt>
                <c:pt idx="8764">
                  <c:v>-29.829319999999999</c:v>
                </c:pt>
                <c:pt idx="8765">
                  <c:v>-29.839700000000001</c:v>
                </c:pt>
                <c:pt idx="8766">
                  <c:v>-29.84986</c:v>
                </c:pt>
                <c:pt idx="8767">
                  <c:v>-29.859940000000002</c:v>
                </c:pt>
                <c:pt idx="8768">
                  <c:v>-29.87012</c:v>
                </c:pt>
                <c:pt idx="8769">
                  <c:v>-29.880549999999999</c:v>
                </c:pt>
                <c:pt idx="8770">
                  <c:v>-29.89059</c:v>
                </c:pt>
                <c:pt idx="8771">
                  <c:v>-29.900480000000002</c:v>
                </c:pt>
                <c:pt idx="8772">
                  <c:v>-29.910730000000001</c:v>
                </c:pt>
                <c:pt idx="8773">
                  <c:v>-29.920819999999999</c:v>
                </c:pt>
                <c:pt idx="8774">
                  <c:v>-29.93093</c:v>
                </c:pt>
                <c:pt idx="8775">
                  <c:v>-29.94096</c:v>
                </c:pt>
                <c:pt idx="8776">
                  <c:v>-29.95091</c:v>
                </c:pt>
                <c:pt idx="8777">
                  <c:v>-29.96096</c:v>
                </c:pt>
                <c:pt idx="8778">
                  <c:v>-29.970880000000001</c:v>
                </c:pt>
                <c:pt idx="8779">
                  <c:v>-29.98057</c:v>
                </c:pt>
                <c:pt idx="8780">
                  <c:v>-29.990459999999999</c:v>
                </c:pt>
                <c:pt idx="8781">
                  <c:v>-30.000430000000001</c:v>
                </c:pt>
                <c:pt idx="8782">
                  <c:v>-30.01041</c:v>
                </c:pt>
                <c:pt idx="8783">
                  <c:v>-30.020420000000001</c:v>
                </c:pt>
                <c:pt idx="8784">
                  <c:v>-30.030850000000001</c:v>
                </c:pt>
                <c:pt idx="8785">
                  <c:v>-30.040890000000001</c:v>
                </c:pt>
                <c:pt idx="8786">
                  <c:v>-30.050830000000001</c:v>
                </c:pt>
                <c:pt idx="8787">
                  <c:v>-30.060739999999999</c:v>
                </c:pt>
                <c:pt idx="8788">
                  <c:v>-30.070699999999999</c:v>
                </c:pt>
                <c:pt idx="8789">
                  <c:v>-30.0808</c:v>
                </c:pt>
                <c:pt idx="8790">
                  <c:v>-30.090800000000002</c:v>
                </c:pt>
                <c:pt idx="8791">
                  <c:v>-30.100940000000001</c:v>
                </c:pt>
                <c:pt idx="8792">
                  <c:v>-30.111070000000002</c:v>
                </c:pt>
                <c:pt idx="8793">
                  <c:v>-30.12116</c:v>
                </c:pt>
                <c:pt idx="8794">
                  <c:v>-30.131039999999999</c:v>
                </c:pt>
                <c:pt idx="8795">
                  <c:v>-30.141030000000001</c:v>
                </c:pt>
                <c:pt idx="8796">
                  <c:v>-30.151250000000001</c:v>
                </c:pt>
                <c:pt idx="8797">
                  <c:v>-30.161429999999999</c:v>
                </c:pt>
                <c:pt idx="8798">
                  <c:v>-30.171600000000002</c:v>
                </c:pt>
                <c:pt idx="8799">
                  <c:v>-30.181740000000001</c:v>
                </c:pt>
                <c:pt idx="8800">
                  <c:v>-30.192270000000001</c:v>
                </c:pt>
                <c:pt idx="8801">
                  <c:v>-30.20288</c:v>
                </c:pt>
                <c:pt idx="8802">
                  <c:v>-30.213460000000001</c:v>
                </c:pt>
                <c:pt idx="8803">
                  <c:v>-30.22363</c:v>
                </c:pt>
                <c:pt idx="8804">
                  <c:v>-30.234030000000001</c:v>
                </c:pt>
                <c:pt idx="8805">
                  <c:v>-30.244610000000002</c:v>
                </c:pt>
                <c:pt idx="8806">
                  <c:v>-30.25508</c:v>
                </c:pt>
                <c:pt idx="8807">
                  <c:v>-30.265529999999998</c:v>
                </c:pt>
                <c:pt idx="8808">
                  <c:v>-30.275980000000001</c:v>
                </c:pt>
                <c:pt idx="8809">
                  <c:v>-30.286390000000001</c:v>
                </c:pt>
                <c:pt idx="8810">
                  <c:v>-30.29636</c:v>
                </c:pt>
                <c:pt idx="8811">
                  <c:v>-30.306339999999999</c:v>
                </c:pt>
                <c:pt idx="8812">
                  <c:v>-30.31635</c:v>
                </c:pt>
                <c:pt idx="8813">
                  <c:v>-30.327000000000002</c:v>
                </c:pt>
                <c:pt idx="8814">
                  <c:v>-30.33728</c:v>
                </c:pt>
                <c:pt idx="8815">
                  <c:v>-30.34732</c:v>
                </c:pt>
                <c:pt idx="8816">
                  <c:v>-30.357399999999998</c:v>
                </c:pt>
                <c:pt idx="8817">
                  <c:v>-30.367519999999999</c:v>
                </c:pt>
                <c:pt idx="8818">
                  <c:v>-30.37791</c:v>
                </c:pt>
                <c:pt idx="8819">
                  <c:v>-30.388310000000001</c:v>
                </c:pt>
                <c:pt idx="8820">
                  <c:v>-30.39866</c:v>
                </c:pt>
                <c:pt idx="8821">
                  <c:v>-30.40896</c:v>
                </c:pt>
                <c:pt idx="8822">
                  <c:v>-30.41919</c:v>
                </c:pt>
                <c:pt idx="8823">
                  <c:v>-30.42914</c:v>
                </c:pt>
                <c:pt idx="8824">
                  <c:v>-30.43948</c:v>
                </c:pt>
                <c:pt idx="8825">
                  <c:v>-30.450009999999999</c:v>
                </c:pt>
                <c:pt idx="8826">
                  <c:v>-30.460349999999998</c:v>
                </c:pt>
                <c:pt idx="8827">
                  <c:v>-30.470880000000001</c:v>
                </c:pt>
                <c:pt idx="8828">
                  <c:v>-30.481310000000001</c:v>
                </c:pt>
                <c:pt idx="8829">
                  <c:v>-30.491689999999998</c:v>
                </c:pt>
                <c:pt idx="8830">
                  <c:v>-30.501950000000001</c:v>
                </c:pt>
                <c:pt idx="8831">
                  <c:v>-30.5121</c:v>
                </c:pt>
                <c:pt idx="8832">
                  <c:v>-30.522400000000001</c:v>
                </c:pt>
                <c:pt idx="8833">
                  <c:v>-30.532990000000002</c:v>
                </c:pt>
                <c:pt idx="8834">
                  <c:v>-30.54318</c:v>
                </c:pt>
                <c:pt idx="8835">
                  <c:v>-30.5532</c:v>
                </c:pt>
                <c:pt idx="8836">
                  <c:v>-30.563649999999999</c:v>
                </c:pt>
                <c:pt idx="8837">
                  <c:v>-30.573820000000001</c:v>
                </c:pt>
                <c:pt idx="8838">
                  <c:v>-30.583960000000001</c:v>
                </c:pt>
                <c:pt idx="8839">
                  <c:v>-30.593879999999999</c:v>
                </c:pt>
                <c:pt idx="8840">
                  <c:v>-30.604320000000001</c:v>
                </c:pt>
                <c:pt idx="8841">
                  <c:v>-30.614889999999999</c:v>
                </c:pt>
                <c:pt idx="8842">
                  <c:v>-30.625229999999998</c:v>
                </c:pt>
                <c:pt idx="8843">
                  <c:v>-30.63542</c:v>
                </c:pt>
                <c:pt idx="8844">
                  <c:v>-30.645910000000001</c:v>
                </c:pt>
                <c:pt idx="8845">
                  <c:v>-30.656559999999999</c:v>
                </c:pt>
                <c:pt idx="8846">
                  <c:v>-30.666930000000001</c:v>
                </c:pt>
                <c:pt idx="8847">
                  <c:v>-30.677379999999999</c:v>
                </c:pt>
                <c:pt idx="8848">
                  <c:v>-30.687840000000001</c:v>
                </c:pt>
                <c:pt idx="8849">
                  <c:v>-30.69838</c:v>
                </c:pt>
                <c:pt idx="8850">
                  <c:v>-30.70861</c:v>
                </c:pt>
                <c:pt idx="8851">
                  <c:v>-30.71894</c:v>
                </c:pt>
                <c:pt idx="8852">
                  <c:v>-30.729240000000001</c:v>
                </c:pt>
                <c:pt idx="8853">
                  <c:v>-30.739540000000002</c:v>
                </c:pt>
                <c:pt idx="8854">
                  <c:v>-30.749739999999999</c:v>
                </c:pt>
                <c:pt idx="8855">
                  <c:v>-30.759799999999998</c:v>
                </c:pt>
                <c:pt idx="8856">
                  <c:v>-30.76989</c:v>
                </c:pt>
                <c:pt idx="8857">
                  <c:v>-30.780049999999999</c:v>
                </c:pt>
                <c:pt idx="8858">
                  <c:v>-30.790099999999999</c:v>
                </c:pt>
                <c:pt idx="8859">
                  <c:v>-30.8005</c:v>
                </c:pt>
                <c:pt idx="8860">
                  <c:v>-30.810829999999999</c:v>
                </c:pt>
                <c:pt idx="8861">
                  <c:v>-30.820979999999999</c:v>
                </c:pt>
                <c:pt idx="8862">
                  <c:v>-30.83135</c:v>
                </c:pt>
                <c:pt idx="8863">
                  <c:v>-30.841660000000001</c:v>
                </c:pt>
                <c:pt idx="8864">
                  <c:v>-30.85183</c:v>
                </c:pt>
                <c:pt idx="8865">
                  <c:v>-30.862189999999998</c:v>
                </c:pt>
                <c:pt idx="8866">
                  <c:v>-30.87275</c:v>
                </c:pt>
                <c:pt idx="8867">
                  <c:v>-30.883500000000002</c:v>
                </c:pt>
                <c:pt idx="8868">
                  <c:v>-30.894030000000001</c:v>
                </c:pt>
                <c:pt idx="8869">
                  <c:v>-30.904450000000001</c:v>
                </c:pt>
                <c:pt idx="8870">
                  <c:v>-30.914919999999999</c:v>
                </c:pt>
                <c:pt idx="8871">
                  <c:v>-30.925409999999999</c:v>
                </c:pt>
                <c:pt idx="8872">
                  <c:v>-30.935860000000002</c:v>
                </c:pt>
                <c:pt idx="8873">
                  <c:v>-30.946390000000001</c:v>
                </c:pt>
                <c:pt idx="8874">
                  <c:v>-30.957100000000001</c:v>
                </c:pt>
                <c:pt idx="8875">
                  <c:v>-30.967680000000001</c:v>
                </c:pt>
                <c:pt idx="8876">
                  <c:v>-30.978200000000001</c:v>
                </c:pt>
                <c:pt idx="8877">
                  <c:v>-30.988320000000002</c:v>
                </c:pt>
                <c:pt idx="8878">
                  <c:v>-30.998850000000001</c:v>
                </c:pt>
                <c:pt idx="8879">
                  <c:v>-31.009260000000001</c:v>
                </c:pt>
                <c:pt idx="8880">
                  <c:v>-31.019819999999999</c:v>
                </c:pt>
                <c:pt idx="8881">
                  <c:v>-31.030349999999999</c:v>
                </c:pt>
                <c:pt idx="8882">
                  <c:v>-31.040400000000002</c:v>
                </c:pt>
                <c:pt idx="8883">
                  <c:v>-31.050899999999999</c:v>
                </c:pt>
                <c:pt idx="8884">
                  <c:v>-31.06138</c:v>
                </c:pt>
                <c:pt idx="8885">
                  <c:v>-31.071840000000002</c:v>
                </c:pt>
                <c:pt idx="8886">
                  <c:v>-31.082159999999998</c:v>
                </c:pt>
                <c:pt idx="8887">
                  <c:v>-31.092680000000001</c:v>
                </c:pt>
                <c:pt idx="8888">
                  <c:v>-31.10303</c:v>
                </c:pt>
                <c:pt idx="8889">
                  <c:v>-31.113230000000001</c:v>
                </c:pt>
                <c:pt idx="8890">
                  <c:v>-31.123349999999999</c:v>
                </c:pt>
                <c:pt idx="8891">
                  <c:v>-31.133659999999999</c:v>
                </c:pt>
                <c:pt idx="8892">
                  <c:v>-31.144380000000002</c:v>
                </c:pt>
                <c:pt idx="8893">
                  <c:v>-31.15456</c:v>
                </c:pt>
                <c:pt idx="8894">
                  <c:v>-31.164529999999999</c:v>
                </c:pt>
                <c:pt idx="8895">
                  <c:v>-31.174720000000001</c:v>
                </c:pt>
                <c:pt idx="8896">
                  <c:v>-31.184989999999999</c:v>
                </c:pt>
                <c:pt idx="8897">
                  <c:v>-31.195129999999999</c:v>
                </c:pt>
                <c:pt idx="8898">
                  <c:v>-31.20532</c:v>
                </c:pt>
                <c:pt idx="8899">
                  <c:v>-31.215679999999999</c:v>
                </c:pt>
                <c:pt idx="8900">
                  <c:v>-31.226199999999999</c:v>
                </c:pt>
                <c:pt idx="8901">
                  <c:v>-31.236409999999999</c:v>
                </c:pt>
                <c:pt idx="8902">
                  <c:v>-31.24643</c:v>
                </c:pt>
                <c:pt idx="8903">
                  <c:v>-31.256820000000001</c:v>
                </c:pt>
                <c:pt idx="8904">
                  <c:v>-31.267600000000002</c:v>
                </c:pt>
                <c:pt idx="8905">
                  <c:v>-31.27796</c:v>
                </c:pt>
                <c:pt idx="8906">
                  <c:v>-31.28848</c:v>
                </c:pt>
                <c:pt idx="8907">
                  <c:v>-31.298870000000001</c:v>
                </c:pt>
                <c:pt idx="8908">
                  <c:v>-31.309480000000001</c:v>
                </c:pt>
                <c:pt idx="8909">
                  <c:v>-31.319959999999998</c:v>
                </c:pt>
                <c:pt idx="8910">
                  <c:v>-31.330310000000001</c:v>
                </c:pt>
                <c:pt idx="8911">
                  <c:v>-31.340859999999999</c:v>
                </c:pt>
                <c:pt idx="8912">
                  <c:v>-31.351559999999999</c:v>
                </c:pt>
                <c:pt idx="8913">
                  <c:v>-31.36196</c:v>
                </c:pt>
                <c:pt idx="8914">
                  <c:v>-31.372119999999999</c:v>
                </c:pt>
                <c:pt idx="8915">
                  <c:v>-31.3826</c:v>
                </c:pt>
                <c:pt idx="8916">
                  <c:v>-31.392779999999998</c:v>
                </c:pt>
                <c:pt idx="8917">
                  <c:v>-31.40315</c:v>
                </c:pt>
                <c:pt idx="8918">
                  <c:v>-31.413460000000001</c:v>
                </c:pt>
                <c:pt idx="8919">
                  <c:v>-31.423639999999999</c:v>
                </c:pt>
                <c:pt idx="8920">
                  <c:v>-31.43374</c:v>
                </c:pt>
                <c:pt idx="8921">
                  <c:v>-31.443909999999999</c:v>
                </c:pt>
                <c:pt idx="8922">
                  <c:v>-31.453800000000001</c:v>
                </c:pt>
                <c:pt idx="8923">
                  <c:v>-31.463979999999999</c:v>
                </c:pt>
                <c:pt idx="8924">
                  <c:v>-31.4742</c:v>
                </c:pt>
                <c:pt idx="8925">
                  <c:v>-31.484369999999998</c:v>
                </c:pt>
                <c:pt idx="8926">
                  <c:v>-31.49457</c:v>
                </c:pt>
                <c:pt idx="8927">
                  <c:v>-31.504719999999999</c:v>
                </c:pt>
                <c:pt idx="8928">
                  <c:v>-31.514900000000001</c:v>
                </c:pt>
                <c:pt idx="8929">
                  <c:v>-31.525400000000001</c:v>
                </c:pt>
                <c:pt idx="8930">
                  <c:v>-31.53594</c:v>
                </c:pt>
                <c:pt idx="8931">
                  <c:v>-31.54616</c:v>
                </c:pt>
                <c:pt idx="8932">
                  <c:v>-31.556650000000001</c:v>
                </c:pt>
                <c:pt idx="8933">
                  <c:v>-31.567060000000001</c:v>
                </c:pt>
                <c:pt idx="8934">
                  <c:v>-31.57742</c:v>
                </c:pt>
                <c:pt idx="8935">
                  <c:v>-31.58774</c:v>
                </c:pt>
                <c:pt idx="8936">
                  <c:v>-31.59806</c:v>
                </c:pt>
                <c:pt idx="8937">
                  <c:v>-31.608329999999999</c:v>
                </c:pt>
                <c:pt idx="8938">
                  <c:v>-31.618559999999999</c:v>
                </c:pt>
                <c:pt idx="8939">
                  <c:v>-31.628720000000001</c:v>
                </c:pt>
                <c:pt idx="8940">
                  <c:v>-31.638680000000001</c:v>
                </c:pt>
                <c:pt idx="8941">
                  <c:v>-31.648910000000001</c:v>
                </c:pt>
                <c:pt idx="8942">
                  <c:v>-31.65917</c:v>
                </c:pt>
                <c:pt idx="8943">
                  <c:v>-31.669260000000001</c:v>
                </c:pt>
                <c:pt idx="8944">
                  <c:v>-31.679200000000002</c:v>
                </c:pt>
                <c:pt idx="8945">
                  <c:v>-31.68946</c:v>
                </c:pt>
                <c:pt idx="8946">
                  <c:v>-31.699649999999998</c:v>
                </c:pt>
                <c:pt idx="8947">
                  <c:v>-31.71011</c:v>
                </c:pt>
                <c:pt idx="8948">
                  <c:v>-31.720269999999999</c:v>
                </c:pt>
                <c:pt idx="8949">
                  <c:v>-31.73048</c:v>
                </c:pt>
                <c:pt idx="8950">
                  <c:v>-31.741040000000002</c:v>
                </c:pt>
                <c:pt idx="8951">
                  <c:v>-31.751560000000001</c:v>
                </c:pt>
                <c:pt idx="8952">
                  <c:v>-31.761959999999998</c:v>
                </c:pt>
                <c:pt idx="8953">
                  <c:v>-31.772210000000001</c:v>
                </c:pt>
                <c:pt idx="8954">
                  <c:v>-31.782710000000002</c:v>
                </c:pt>
                <c:pt idx="8955">
                  <c:v>-31.792940000000002</c:v>
                </c:pt>
                <c:pt idx="8956">
                  <c:v>-31.80303</c:v>
                </c:pt>
                <c:pt idx="8957">
                  <c:v>-31.81288</c:v>
                </c:pt>
                <c:pt idx="8958">
                  <c:v>-31.8231</c:v>
                </c:pt>
                <c:pt idx="8959">
                  <c:v>-31.833189999999998</c:v>
                </c:pt>
                <c:pt idx="8960">
                  <c:v>-31.843309999999999</c:v>
                </c:pt>
                <c:pt idx="8961">
                  <c:v>-31.853359999999999</c:v>
                </c:pt>
                <c:pt idx="8962">
                  <c:v>-31.863230000000001</c:v>
                </c:pt>
                <c:pt idx="8963">
                  <c:v>-31.873460000000001</c:v>
                </c:pt>
                <c:pt idx="8964">
                  <c:v>-31.883500000000002</c:v>
                </c:pt>
                <c:pt idx="8965">
                  <c:v>-31.893689999999999</c:v>
                </c:pt>
                <c:pt idx="8966">
                  <c:v>-31.903929999999999</c:v>
                </c:pt>
                <c:pt idx="8967">
                  <c:v>-31.914239999999999</c:v>
                </c:pt>
                <c:pt idx="8968">
                  <c:v>-31.924219999999998</c:v>
                </c:pt>
                <c:pt idx="8969">
                  <c:v>-31.934259999999998</c:v>
                </c:pt>
                <c:pt idx="8970">
                  <c:v>-31.944130000000001</c:v>
                </c:pt>
                <c:pt idx="8971">
                  <c:v>-31.954350000000002</c:v>
                </c:pt>
                <c:pt idx="8972">
                  <c:v>-31.9648</c:v>
                </c:pt>
                <c:pt idx="8973">
                  <c:v>-31.975300000000001</c:v>
                </c:pt>
                <c:pt idx="8974">
                  <c:v>-31.985679999999999</c:v>
                </c:pt>
                <c:pt idx="8975">
                  <c:v>-31.995740000000001</c:v>
                </c:pt>
                <c:pt idx="8976">
                  <c:v>-32.006010000000003</c:v>
                </c:pt>
                <c:pt idx="8977">
                  <c:v>-32.016249999999999</c:v>
                </c:pt>
                <c:pt idx="8978">
                  <c:v>-32.026519999999998</c:v>
                </c:pt>
                <c:pt idx="8979">
                  <c:v>-32.036990000000003</c:v>
                </c:pt>
                <c:pt idx="8980">
                  <c:v>-32.047550000000001</c:v>
                </c:pt>
                <c:pt idx="8981">
                  <c:v>-32.057659999999998</c:v>
                </c:pt>
                <c:pt idx="8982">
                  <c:v>-32.067779999999999</c:v>
                </c:pt>
                <c:pt idx="8983">
                  <c:v>-32.077840000000002</c:v>
                </c:pt>
                <c:pt idx="8984">
                  <c:v>-32.08802</c:v>
                </c:pt>
                <c:pt idx="8985">
                  <c:v>-32.098100000000002</c:v>
                </c:pt>
                <c:pt idx="8986">
                  <c:v>-32.108179999999997</c:v>
                </c:pt>
                <c:pt idx="8987">
                  <c:v>-32.118360000000003</c:v>
                </c:pt>
                <c:pt idx="8988">
                  <c:v>-32.128619999999998</c:v>
                </c:pt>
                <c:pt idx="8989">
                  <c:v>-32.138840000000002</c:v>
                </c:pt>
                <c:pt idx="8990">
                  <c:v>-32.149320000000003</c:v>
                </c:pt>
                <c:pt idx="8991">
                  <c:v>-32.159730000000003</c:v>
                </c:pt>
                <c:pt idx="8992">
                  <c:v>-32.170119999999997</c:v>
                </c:pt>
                <c:pt idx="8993">
                  <c:v>-32.18045</c:v>
                </c:pt>
                <c:pt idx="8994">
                  <c:v>-32.190660000000001</c:v>
                </c:pt>
                <c:pt idx="8995">
                  <c:v>-32.201259999999998</c:v>
                </c:pt>
                <c:pt idx="8996">
                  <c:v>-32.211640000000003</c:v>
                </c:pt>
                <c:pt idx="8997">
                  <c:v>-32.221969999999999</c:v>
                </c:pt>
                <c:pt idx="8998">
                  <c:v>-32.232460000000003</c:v>
                </c:pt>
                <c:pt idx="8999">
                  <c:v>-32.242890000000003</c:v>
                </c:pt>
                <c:pt idx="9000">
                  <c:v>-32.25318</c:v>
                </c:pt>
                <c:pt idx="9001">
                  <c:v>-32.26352</c:v>
                </c:pt>
                <c:pt idx="9002">
                  <c:v>-32.27364</c:v>
                </c:pt>
                <c:pt idx="9003">
                  <c:v>-32.283900000000003</c:v>
                </c:pt>
                <c:pt idx="9004">
                  <c:v>-32.2943</c:v>
                </c:pt>
                <c:pt idx="9005">
                  <c:v>-32.304639999999999</c:v>
                </c:pt>
                <c:pt idx="9006">
                  <c:v>-32.31512</c:v>
                </c:pt>
                <c:pt idx="9007">
                  <c:v>-32.325389999999999</c:v>
                </c:pt>
                <c:pt idx="9008">
                  <c:v>-32.335500000000003</c:v>
                </c:pt>
                <c:pt idx="9009">
                  <c:v>-32.345759999999999</c:v>
                </c:pt>
                <c:pt idx="9010">
                  <c:v>-32.355939999999997</c:v>
                </c:pt>
                <c:pt idx="9011">
                  <c:v>-32.36636</c:v>
                </c:pt>
                <c:pt idx="9012">
                  <c:v>-32.376820000000002</c:v>
                </c:pt>
                <c:pt idx="9013">
                  <c:v>-32.387300000000003</c:v>
                </c:pt>
                <c:pt idx="9014">
                  <c:v>-32.397640000000003</c:v>
                </c:pt>
                <c:pt idx="9015">
                  <c:v>-32.408099999999997</c:v>
                </c:pt>
                <c:pt idx="9016">
                  <c:v>-32.418529999999997</c:v>
                </c:pt>
                <c:pt idx="9017">
                  <c:v>-32.429349999999999</c:v>
                </c:pt>
                <c:pt idx="9018">
                  <c:v>-32.44012</c:v>
                </c:pt>
                <c:pt idx="9019">
                  <c:v>-32.450580000000002</c:v>
                </c:pt>
                <c:pt idx="9020">
                  <c:v>-32.461019999999998</c:v>
                </c:pt>
                <c:pt idx="9021">
                  <c:v>-32.471380000000003</c:v>
                </c:pt>
                <c:pt idx="9022">
                  <c:v>-32.48189</c:v>
                </c:pt>
                <c:pt idx="9023">
                  <c:v>-32.491979999999998</c:v>
                </c:pt>
                <c:pt idx="9024">
                  <c:v>-32.502600000000001</c:v>
                </c:pt>
                <c:pt idx="9025">
                  <c:v>-32.512869999999999</c:v>
                </c:pt>
                <c:pt idx="9026">
                  <c:v>-32.523249999999997</c:v>
                </c:pt>
                <c:pt idx="9027">
                  <c:v>-32.533880000000003</c:v>
                </c:pt>
                <c:pt idx="9028">
                  <c:v>-32.544530000000002</c:v>
                </c:pt>
                <c:pt idx="9029">
                  <c:v>-32.555300000000003</c:v>
                </c:pt>
                <c:pt idx="9030">
                  <c:v>-32.565959999999997</c:v>
                </c:pt>
                <c:pt idx="9031">
                  <c:v>-32.576479999999997</c:v>
                </c:pt>
                <c:pt idx="9032">
                  <c:v>-32.586970000000001</c:v>
                </c:pt>
                <c:pt idx="9033">
                  <c:v>-32.5976</c:v>
                </c:pt>
                <c:pt idx="9034">
                  <c:v>-32.607979999999998</c:v>
                </c:pt>
                <c:pt idx="9035">
                  <c:v>-32.618310000000001</c:v>
                </c:pt>
                <c:pt idx="9036">
                  <c:v>-32.628579999999999</c:v>
                </c:pt>
                <c:pt idx="9037">
                  <c:v>-32.63843</c:v>
                </c:pt>
                <c:pt idx="9038">
                  <c:v>-32.648499999999999</c:v>
                </c:pt>
                <c:pt idx="9039">
                  <c:v>-32.658499999999997</c:v>
                </c:pt>
                <c:pt idx="9040">
                  <c:v>-32.668480000000002</c:v>
                </c:pt>
                <c:pt idx="9041">
                  <c:v>-32.678600000000003</c:v>
                </c:pt>
                <c:pt idx="9042">
                  <c:v>-32.68882</c:v>
                </c:pt>
                <c:pt idx="9043">
                  <c:v>-32.698999999999998</c:v>
                </c:pt>
                <c:pt idx="9044">
                  <c:v>-32.70908</c:v>
                </c:pt>
                <c:pt idx="9045">
                  <c:v>-32.71942</c:v>
                </c:pt>
                <c:pt idx="9046">
                  <c:v>-32.729880000000001</c:v>
                </c:pt>
                <c:pt idx="9047">
                  <c:v>-32.740360000000003</c:v>
                </c:pt>
                <c:pt idx="9048">
                  <c:v>-32.750830000000001</c:v>
                </c:pt>
                <c:pt idx="9049">
                  <c:v>-32.761369999999999</c:v>
                </c:pt>
                <c:pt idx="9050">
                  <c:v>-32.771720000000002</c:v>
                </c:pt>
                <c:pt idx="9051">
                  <c:v>-32.782089999999997</c:v>
                </c:pt>
                <c:pt idx="9052">
                  <c:v>-32.792389999999997</c:v>
                </c:pt>
                <c:pt idx="9053">
                  <c:v>-32.802750000000003</c:v>
                </c:pt>
                <c:pt idx="9054">
                  <c:v>-32.813130000000001</c:v>
                </c:pt>
                <c:pt idx="9055">
                  <c:v>-32.823509999999999</c:v>
                </c:pt>
                <c:pt idx="9056">
                  <c:v>-32.83352</c:v>
                </c:pt>
                <c:pt idx="9057">
                  <c:v>-32.843580000000003</c:v>
                </c:pt>
                <c:pt idx="9058">
                  <c:v>-32.853589999999997</c:v>
                </c:pt>
                <c:pt idx="9059">
                  <c:v>-32.863720000000001</c:v>
                </c:pt>
                <c:pt idx="9060">
                  <c:v>-32.874040000000001</c:v>
                </c:pt>
                <c:pt idx="9061">
                  <c:v>-32.884360000000001</c:v>
                </c:pt>
                <c:pt idx="9062">
                  <c:v>-32.894970000000001</c:v>
                </c:pt>
                <c:pt idx="9063">
                  <c:v>-32.905389999999997</c:v>
                </c:pt>
                <c:pt idx="9064">
                  <c:v>-32.915869999999998</c:v>
                </c:pt>
                <c:pt idx="9065">
                  <c:v>-32.92633</c:v>
                </c:pt>
                <c:pt idx="9066">
                  <c:v>-32.937080000000002</c:v>
                </c:pt>
                <c:pt idx="9067">
                  <c:v>-32.94753</c:v>
                </c:pt>
                <c:pt idx="9068">
                  <c:v>-32.957889999999999</c:v>
                </c:pt>
                <c:pt idx="9069">
                  <c:v>-32.968119999999999</c:v>
                </c:pt>
                <c:pt idx="9070">
                  <c:v>-32.97842</c:v>
                </c:pt>
                <c:pt idx="9071">
                  <c:v>-32.988619999999997</c:v>
                </c:pt>
                <c:pt idx="9072">
                  <c:v>-32.998860000000001</c:v>
                </c:pt>
                <c:pt idx="9073">
                  <c:v>-33.009059999999998</c:v>
                </c:pt>
                <c:pt idx="9074">
                  <c:v>-33.019109999999998</c:v>
                </c:pt>
                <c:pt idx="9075">
                  <c:v>-33.029330000000002</c:v>
                </c:pt>
                <c:pt idx="9076">
                  <c:v>-33.039439999999999</c:v>
                </c:pt>
                <c:pt idx="9077">
                  <c:v>-33.049669999999999</c:v>
                </c:pt>
                <c:pt idx="9078">
                  <c:v>-33.059869999999997</c:v>
                </c:pt>
                <c:pt idx="9079">
                  <c:v>-33.070239999999998</c:v>
                </c:pt>
                <c:pt idx="9080">
                  <c:v>-33.080570000000002</c:v>
                </c:pt>
                <c:pt idx="9081">
                  <c:v>-33.091169999999998</c:v>
                </c:pt>
                <c:pt idx="9082">
                  <c:v>-33.101579999999998</c:v>
                </c:pt>
                <c:pt idx="9083">
                  <c:v>-33.112200000000001</c:v>
                </c:pt>
                <c:pt idx="9084">
                  <c:v>-33.122799999999998</c:v>
                </c:pt>
                <c:pt idx="9085">
                  <c:v>-33.133220000000001</c:v>
                </c:pt>
                <c:pt idx="9086">
                  <c:v>-33.143650000000001</c:v>
                </c:pt>
                <c:pt idx="9087">
                  <c:v>-33.154440000000001</c:v>
                </c:pt>
                <c:pt idx="9088">
                  <c:v>-33.165349999999997</c:v>
                </c:pt>
                <c:pt idx="9089">
                  <c:v>-33.175980000000003</c:v>
                </c:pt>
                <c:pt idx="9090">
                  <c:v>-33.186450000000001</c:v>
                </c:pt>
                <c:pt idx="9091">
                  <c:v>-33.196849999999998</c:v>
                </c:pt>
                <c:pt idx="9092">
                  <c:v>-33.207129999999999</c:v>
                </c:pt>
                <c:pt idx="9093">
                  <c:v>-33.217419999999997</c:v>
                </c:pt>
                <c:pt idx="9094">
                  <c:v>-33.227580000000003</c:v>
                </c:pt>
                <c:pt idx="9095">
                  <c:v>-33.237920000000003</c:v>
                </c:pt>
                <c:pt idx="9096">
                  <c:v>-33.24841</c:v>
                </c:pt>
                <c:pt idx="9097">
                  <c:v>-33.258569999999999</c:v>
                </c:pt>
                <c:pt idx="9098">
                  <c:v>-33.26876</c:v>
                </c:pt>
                <c:pt idx="9099">
                  <c:v>-33.278939999999999</c:v>
                </c:pt>
                <c:pt idx="9100">
                  <c:v>-33.289349999999999</c:v>
                </c:pt>
                <c:pt idx="9101">
                  <c:v>-33.299500000000002</c:v>
                </c:pt>
                <c:pt idx="9102">
                  <c:v>-33.309840000000001</c:v>
                </c:pt>
                <c:pt idx="9103">
                  <c:v>-33.320300000000003</c:v>
                </c:pt>
                <c:pt idx="9104">
                  <c:v>-33.330869999999997</c:v>
                </c:pt>
                <c:pt idx="9105">
                  <c:v>-33.341340000000002</c:v>
                </c:pt>
                <c:pt idx="9106">
                  <c:v>-33.35183</c:v>
                </c:pt>
                <c:pt idx="9107">
                  <c:v>-33.362499999999997</c:v>
                </c:pt>
                <c:pt idx="9108">
                  <c:v>-33.37285</c:v>
                </c:pt>
                <c:pt idx="9109">
                  <c:v>-33.383099999999999</c:v>
                </c:pt>
                <c:pt idx="9110">
                  <c:v>-33.393549999999998</c:v>
                </c:pt>
                <c:pt idx="9111">
                  <c:v>-33.404119999999999</c:v>
                </c:pt>
                <c:pt idx="9112">
                  <c:v>-33.41442</c:v>
                </c:pt>
                <c:pt idx="9113">
                  <c:v>-33.424709999999997</c:v>
                </c:pt>
                <c:pt idx="9114">
                  <c:v>-33.435339999999997</c:v>
                </c:pt>
                <c:pt idx="9115">
                  <c:v>-33.445639999999997</c:v>
                </c:pt>
                <c:pt idx="9116">
                  <c:v>-33.455979999999997</c:v>
                </c:pt>
                <c:pt idx="9117">
                  <c:v>-33.466200000000001</c:v>
                </c:pt>
                <c:pt idx="9118">
                  <c:v>-33.47654</c:v>
                </c:pt>
                <c:pt idx="9119">
                  <c:v>-33.487279999999998</c:v>
                </c:pt>
                <c:pt idx="9120">
                  <c:v>-33.497819999999997</c:v>
                </c:pt>
                <c:pt idx="9121">
                  <c:v>-33.508220000000001</c:v>
                </c:pt>
                <c:pt idx="9122">
                  <c:v>-33.518810000000002</c:v>
                </c:pt>
                <c:pt idx="9123">
                  <c:v>-33.529559999999996</c:v>
                </c:pt>
                <c:pt idx="9124">
                  <c:v>-33.53998</c:v>
                </c:pt>
                <c:pt idx="9125">
                  <c:v>-33.550600000000003</c:v>
                </c:pt>
                <c:pt idx="9126">
                  <c:v>-33.561129999999999</c:v>
                </c:pt>
                <c:pt idx="9127">
                  <c:v>-33.571809999999999</c:v>
                </c:pt>
                <c:pt idx="9128">
                  <c:v>-33.582520000000002</c:v>
                </c:pt>
                <c:pt idx="9129">
                  <c:v>-33.593000000000004</c:v>
                </c:pt>
                <c:pt idx="9130">
                  <c:v>-33.603560000000002</c:v>
                </c:pt>
                <c:pt idx="9131">
                  <c:v>-33.614449999999998</c:v>
                </c:pt>
                <c:pt idx="9132">
                  <c:v>-33.625439999999998</c:v>
                </c:pt>
                <c:pt idx="9133">
                  <c:v>-33.636029999999998</c:v>
                </c:pt>
                <c:pt idx="9134">
                  <c:v>-33.646619999999999</c:v>
                </c:pt>
                <c:pt idx="9135">
                  <c:v>-33.65719</c:v>
                </c:pt>
                <c:pt idx="9136">
                  <c:v>-33.667700000000004</c:v>
                </c:pt>
                <c:pt idx="9137">
                  <c:v>-33.678199999999997</c:v>
                </c:pt>
                <c:pt idx="9138">
                  <c:v>-33.688890000000001</c:v>
                </c:pt>
                <c:pt idx="9139">
                  <c:v>-33.699440000000003</c:v>
                </c:pt>
                <c:pt idx="9140">
                  <c:v>-33.710039999999999</c:v>
                </c:pt>
                <c:pt idx="9141">
                  <c:v>-33.720260000000003</c:v>
                </c:pt>
                <c:pt idx="9142">
                  <c:v>-33.730139999999999</c:v>
                </c:pt>
                <c:pt idx="9143">
                  <c:v>-33.740380000000002</c:v>
                </c:pt>
                <c:pt idx="9144">
                  <c:v>-33.750830000000001</c:v>
                </c:pt>
                <c:pt idx="9145">
                  <c:v>-33.761450000000004</c:v>
                </c:pt>
                <c:pt idx="9146">
                  <c:v>-33.772039999999997</c:v>
                </c:pt>
                <c:pt idx="9147">
                  <c:v>-33.78266</c:v>
                </c:pt>
                <c:pt idx="9148">
                  <c:v>-33.79318</c:v>
                </c:pt>
                <c:pt idx="9149">
                  <c:v>-33.803800000000003</c:v>
                </c:pt>
                <c:pt idx="9150">
                  <c:v>-33.814360000000001</c:v>
                </c:pt>
                <c:pt idx="9151">
                  <c:v>-33.825000000000003</c:v>
                </c:pt>
                <c:pt idx="9152">
                  <c:v>-33.835859999999997</c:v>
                </c:pt>
                <c:pt idx="9153">
                  <c:v>-33.846600000000002</c:v>
                </c:pt>
                <c:pt idx="9154">
                  <c:v>-33.857219999999998</c:v>
                </c:pt>
                <c:pt idx="9155">
                  <c:v>-33.867710000000002</c:v>
                </c:pt>
                <c:pt idx="9156">
                  <c:v>-33.878279999999997</c:v>
                </c:pt>
                <c:pt idx="9157">
                  <c:v>-33.888770000000001</c:v>
                </c:pt>
                <c:pt idx="9158">
                  <c:v>-33.899120000000003</c:v>
                </c:pt>
                <c:pt idx="9159">
                  <c:v>-33.909480000000002</c:v>
                </c:pt>
                <c:pt idx="9160">
                  <c:v>-33.92</c:v>
                </c:pt>
                <c:pt idx="9161">
                  <c:v>-33.930439999999997</c:v>
                </c:pt>
                <c:pt idx="9162">
                  <c:v>-33.940930000000002</c:v>
                </c:pt>
                <c:pt idx="9163">
                  <c:v>-33.951320000000003</c:v>
                </c:pt>
                <c:pt idx="9164">
                  <c:v>-33.961790000000001</c:v>
                </c:pt>
                <c:pt idx="9165">
                  <c:v>-33.972389999999997</c:v>
                </c:pt>
                <c:pt idx="9166">
                  <c:v>-33.982840000000003</c:v>
                </c:pt>
                <c:pt idx="9167">
                  <c:v>-33.993400000000001</c:v>
                </c:pt>
                <c:pt idx="9168">
                  <c:v>-34.004019999999997</c:v>
                </c:pt>
                <c:pt idx="9169">
                  <c:v>-34.014600000000002</c:v>
                </c:pt>
                <c:pt idx="9170">
                  <c:v>-34.025019999999998</c:v>
                </c:pt>
                <c:pt idx="9171">
                  <c:v>-34.035719999999998</c:v>
                </c:pt>
                <c:pt idx="9172">
                  <c:v>-34.04636</c:v>
                </c:pt>
                <c:pt idx="9173">
                  <c:v>-34.057119999999998</c:v>
                </c:pt>
                <c:pt idx="9174">
                  <c:v>-34.067819999999998</c:v>
                </c:pt>
                <c:pt idx="9175">
                  <c:v>-34.078339999999997</c:v>
                </c:pt>
                <c:pt idx="9176">
                  <c:v>-34.089260000000003</c:v>
                </c:pt>
                <c:pt idx="9177">
                  <c:v>-34.099980000000002</c:v>
                </c:pt>
                <c:pt idx="9178">
                  <c:v>-34.110750000000003</c:v>
                </c:pt>
                <c:pt idx="9179">
                  <c:v>-34.121380000000002</c:v>
                </c:pt>
                <c:pt idx="9180">
                  <c:v>-34.132280000000002</c:v>
                </c:pt>
                <c:pt idx="9181">
                  <c:v>-34.143419999999999</c:v>
                </c:pt>
                <c:pt idx="9182">
                  <c:v>-34.154330000000002</c:v>
                </c:pt>
                <c:pt idx="9183">
                  <c:v>-34.165059999999997</c:v>
                </c:pt>
                <c:pt idx="9184">
                  <c:v>-34.175879999999999</c:v>
                </c:pt>
                <c:pt idx="9185">
                  <c:v>-34.186549999999997</c:v>
                </c:pt>
                <c:pt idx="9186">
                  <c:v>-34.197000000000003</c:v>
                </c:pt>
                <c:pt idx="9187">
                  <c:v>-34.20776</c:v>
                </c:pt>
                <c:pt idx="9188">
                  <c:v>-34.218350000000001</c:v>
                </c:pt>
                <c:pt idx="9189">
                  <c:v>-34.229199999999999</c:v>
                </c:pt>
                <c:pt idx="9190">
                  <c:v>-34.239960000000004</c:v>
                </c:pt>
                <c:pt idx="9191">
                  <c:v>-34.250149999999998</c:v>
                </c:pt>
                <c:pt idx="9192">
                  <c:v>-34.260809999999999</c:v>
                </c:pt>
                <c:pt idx="9193">
                  <c:v>-34.271680000000003</c:v>
                </c:pt>
                <c:pt idx="9194">
                  <c:v>-34.282350000000001</c:v>
                </c:pt>
                <c:pt idx="9195">
                  <c:v>-34.293439999999997</c:v>
                </c:pt>
                <c:pt idx="9196">
                  <c:v>-34.304400000000001</c:v>
                </c:pt>
                <c:pt idx="9197">
                  <c:v>-34.315190000000001</c:v>
                </c:pt>
                <c:pt idx="9198">
                  <c:v>-34.326259999999998</c:v>
                </c:pt>
                <c:pt idx="9199">
                  <c:v>-34.33719</c:v>
                </c:pt>
                <c:pt idx="9200">
                  <c:v>-34.347839999999998</c:v>
                </c:pt>
                <c:pt idx="9201">
                  <c:v>-34.358750000000001</c:v>
                </c:pt>
                <c:pt idx="9202">
                  <c:v>-34.369410000000002</c:v>
                </c:pt>
                <c:pt idx="9203">
                  <c:v>-34.380000000000003</c:v>
                </c:pt>
                <c:pt idx="9204">
                  <c:v>-34.390880000000003</c:v>
                </c:pt>
                <c:pt idx="9205">
                  <c:v>-34.401580000000003</c:v>
                </c:pt>
                <c:pt idx="9206">
                  <c:v>-34.412379999999999</c:v>
                </c:pt>
                <c:pt idx="9207">
                  <c:v>-34.423020000000001</c:v>
                </c:pt>
                <c:pt idx="9208">
                  <c:v>-34.43347</c:v>
                </c:pt>
                <c:pt idx="9209">
                  <c:v>-34.443939999999998</c:v>
                </c:pt>
                <c:pt idx="9210">
                  <c:v>-34.454830000000001</c:v>
                </c:pt>
                <c:pt idx="9211">
                  <c:v>-34.465609999999998</c:v>
                </c:pt>
                <c:pt idx="9212">
                  <c:v>-34.476469999999999</c:v>
                </c:pt>
                <c:pt idx="9213">
                  <c:v>-34.487349999999999</c:v>
                </c:pt>
                <c:pt idx="9214">
                  <c:v>-34.49803</c:v>
                </c:pt>
                <c:pt idx="9215">
                  <c:v>-34.508769999999998</c:v>
                </c:pt>
                <c:pt idx="9216">
                  <c:v>-34.519640000000003</c:v>
                </c:pt>
                <c:pt idx="9217">
                  <c:v>-34.530639999999998</c:v>
                </c:pt>
                <c:pt idx="9218">
                  <c:v>-34.541840000000001</c:v>
                </c:pt>
                <c:pt idx="9219">
                  <c:v>-34.553069999999998</c:v>
                </c:pt>
                <c:pt idx="9220">
                  <c:v>-34.56409</c:v>
                </c:pt>
                <c:pt idx="9221">
                  <c:v>-34.5749</c:v>
                </c:pt>
                <c:pt idx="9222">
                  <c:v>-34.58567</c:v>
                </c:pt>
                <c:pt idx="9223">
                  <c:v>-34.596589999999999</c:v>
                </c:pt>
                <c:pt idx="9224">
                  <c:v>-34.607599999999998</c:v>
                </c:pt>
                <c:pt idx="9225">
                  <c:v>-34.618519999999997</c:v>
                </c:pt>
                <c:pt idx="9226">
                  <c:v>-34.629399999999997</c:v>
                </c:pt>
                <c:pt idx="9227">
                  <c:v>-34.640219999999999</c:v>
                </c:pt>
                <c:pt idx="9228">
                  <c:v>-34.651119999999999</c:v>
                </c:pt>
                <c:pt idx="9229">
                  <c:v>-34.662219999999998</c:v>
                </c:pt>
                <c:pt idx="9230">
                  <c:v>-34.673119999999997</c:v>
                </c:pt>
                <c:pt idx="9231">
                  <c:v>-34.684330000000003</c:v>
                </c:pt>
                <c:pt idx="9232">
                  <c:v>-34.695590000000003</c:v>
                </c:pt>
                <c:pt idx="9233">
                  <c:v>-34.706670000000003</c:v>
                </c:pt>
                <c:pt idx="9234">
                  <c:v>-34.717579999999998</c:v>
                </c:pt>
                <c:pt idx="9235">
                  <c:v>-34.728740000000002</c:v>
                </c:pt>
                <c:pt idx="9236">
                  <c:v>-34.739910000000002</c:v>
                </c:pt>
                <c:pt idx="9237">
                  <c:v>-34.751249999999999</c:v>
                </c:pt>
                <c:pt idx="9238">
                  <c:v>-34.762259999999998</c:v>
                </c:pt>
                <c:pt idx="9239">
                  <c:v>-34.77319</c:v>
                </c:pt>
                <c:pt idx="9240">
                  <c:v>-34.784390000000002</c:v>
                </c:pt>
                <c:pt idx="9241">
                  <c:v>-34.795580000000001</c:v>
                </c:pt>
                <c:pt idx="9242">
                  <c:v>-34.806759999999997</c:v>
                </c:pt>
                <c:pt idx="9243">
                  <c:v>-34.817959999999999</c:v>
                </c:pt>
                <c:pt idx="9244">
                  <c:v>-34.829389999999997</c:v>
                </c:pt>
                <c:pt idx="9245">
                  <c:v>-34.840899999999998</c:v>
                </c:pt>
                <c:pt idx="9246">
                  <c:v>-34.852379999999997</c:v>
                </c:pt>
                <c:pt idx="9247">
                  <c:v>-34.863700000000001</c:v>
                </c:pt>
                <c:pt idx="9248">
                  <c:v>-34.874989999999997</c:v>
                </c:pt>
                <c:pt idx="9249">
                  <c:v>-34.886519999999997</c:v>
                </c:pt>
                <c:pt idx="9250">
                  <c:v>-34.897950000000002</c:v>
                </c:pt>
                <c:pt idx="9251">
                  <c:v>-34.909379999999999</c:v>
                </c:pt>
                <c:pt idx="9252">
                  <c:v>-34.920929999999998</c:v>
                </c:pt>
                <c:pt idx="9253">
                  <c:v>-34.932580000000002</c:v>
                </c:pt>
                <c:pt idx="9254">
                  <c:v>-34.94397</c:v>
                </c:pt>
                <c:pt idx="9255">
                  <c:v>-34.955240000000003</c:v>
                </c:pt>
                <c:pt idx="9256">
                  <c:v>-34.966500000000003</c:v>
                </c:pt>
                <c:pt idx="9257">
                  <c:v>-34.977969999999999</c:v>
                </c:pt>
                <c:pt idx="9258">
                  <c:v>-34.98977</c:v>
                </c:pt>
                <c:pt idx="9259">
                  <c:v>-35.001300000000001</c:v>
                </c:pt>
                <c:pt idx="9260">
                  <c:v>-35.01258</c:v>
                </c:pt>
                <c:pt idx="9261">
                  <c:v>-35.023800000000001</c:v>
                </c:pt>
                <c:pt idx="9262">
                  <c:v>-35.034840000000003</c:v>
                </c:pt>
                <c:pt idx="9263">
                  <c:v>-35.045879999999997</c:v>
                </c:pt>
                <c:pt idx="9264">
                  <c:v>-35.057070000000003</c:v>
                </c:pt>
                <c:pt idx="9265">
                  <c:v>-35.0685</c:v>
                </c:pt>
                <c:pt idx="9266">
                  <c:v>-35.080080000000002</c:v>
                </c:pt>
                <c:pt idx="9267">
                  <c:v>-35.091470000000001</c:v>
                </c:pt>
                <c:pt idx="9268">
                  <c:v>-35.102690000000003</c:v>
                </c:pt>
                <c:pt idx="9269">
                  <c:v>-35.114080000000001</c:v>
                </c:pt>
                <c:pt idx="9270">
                  <c:v>-35.125680000000003</c:v>
                </c:pt>
                <c:pt idx="9271">
                  <c:v>-35.13749</c:v>
                </c:pt>
                <c:pt idx="9272">
                  <c:v>-35.149459999999998</c:v>
                </c:pt>
                <c:pt idx="9273">
                  <c:v>-35.16122</c:v>
                </c:pt>
                <c:pt idx="9274">
                  <c:v>-35.172910000000002</c:v>
                </c:pt>
                <c:pt idx="9275">
                  <c:v>-35.184780000000003</c:v>
                </c:pt>
                <c:pt idx="9276">
                  <c:v>-35.196739999999998</c:v>
                </c:pt>
                <c:pt idx="9277">
                  <c:v>-35.208799999999997</c:v>
                </c:pt>
                <c:pt idx="9278">
                  <c:v>-35.220889999999997</c:v>
                </c:pt>
                <c:pt idx="9279">
                  <c:v>-35.232999999999997</c:v>
                </c:pt>
                <c:pt idx="9280">
                  <c:v>-35.245100000000001</c:v>
                </c:pt>
                <c:pt idx="9281">
                  <c:v>-35.257129999999997</c:v>
                </c:pt>
                <c:pt idx="9282">
                  <c:v>-35.269260000000003</c:v>
                </c:pt>
                <c:pt idx="9283">
                  <c:v>-35.281599999999997</c:v>
                </c:pt>
                <c:pt idx="9284">
                  <c:v>-35.294350000000001</c:v>
                </c:pt>
                <c:pt idx="9285">
                  <c:v>-35.3065</c:v>
                </c:pt>
                <c:pt idx="9286">
                  <c:v>-35.318210000000001</c:v>
                </c:pt>
                <c:pt idx="9287">
                  <c:v>-35.330440000000003</c:v>
                </c:pt>
                <c:pt idx="9288">
                  <c:v>-35.342820000000003</c:v>
                </c:pt>
                <c:pt idx="9289">
                  <c:v>-35.35521</c:v>
                </c:pt>
                <c:pt idx="9290">
                  <c:v>-35.367660000000001</c:v>
                </c:pt>
                <c:pt idx="9291">
                  <c:v>-35.380380000000002</c:v>
                </c:pt>
                <c:pt idx="9292">
                  <c:v>-35.39302</c:v>
                </c:pt>
                <c:pt idx="9293">
                  <c:v>-35.40551</c:v>
                </c:pt>
                <c:pt idx="9294">
                  <c:v>-35.417999999999999</c:v>
                </c:pt>
                <c:pt idx="9295">
                  <c:v>-35.43074</c:v>
                </c:pt>
                <c:pt idx="9296">
                  <c:v>-35.444029999999998</c:v>
                </c:pt>
                <c:pt idx="9297">
                  <c:v>-35.456879999999998</c:v>
                </c:pt>
                <c:pt idx="9298">
                  <c:v>-35.47</c:v>
                </c:pt>
                <c:pt idx="9299">
                  <c:v>-35.482909999999997</c:v>
                </c:pt>
                <c:pt idx="9300">
                  <c:v>-35.496020000000001</c:v>
                </c:pt>
                <c:pt idx="9301">
                  <c:v>-35.509079999999997</c:v>
                </c:pt>
                <c:pt idx="9302">
                  <c:v>-35.521909999999998</c:v>
                </c:pt>
                <c:pt idx="9303">
                  <c:v>-35.535229999999999</c:v>
                </c:pt>
                <c:pt idx="9304">
                  <c:v>-35.548340000000003</c:v>
                </c:pt>
                <c:pt idx="9305">
                  <c:v>-35.561680000000003</c:v>
                </c:pt>
                <c:pt idx="9306">
                  <c:v>-35.57497</c:v>
                </c:pt>
                <c:pt idx="9307">
                  <c:v>-35.5886</c:v>
                </c:pt>
                <c:pt idx="9308">
                  <c:v>-35.6023</c:v>
                </c:pt>
                <c:pt idx="9309">
                  <c:v>-35.616390000000003</c:v>
                </c:pt>
                <c:pt idx="9310">
                  <c:v>-35.630409999999998</c:v>
                </c:pt>
                <c:pt idx="9311">
                  <c:v>-35.644440000000003</c:v>
                </c:pt>
                <c:pt idx="9312">
                  <c:v>-35.65889</c:v>
                </c:pt>
                <c:pt idx="9313">
                  <c:v>-35.673279999999998</c:v>
                </c:pt>
                <c:pt idx="9314">
                  <c:v>-35.687899999999999</c:v>
                </c:pt>
                <c:pt idx="9315">
                  <c:v>-35.70252</c:v>
                </c:pt>
                <c:pt idx="9316">
                  <c:v>-35.717140000000001</c:v>
                </c:pt>
                <c:pt idx="9317">
                  <c:v>-35.731870000000001</c:v>
                </c:pt>
                <c:pt idx="9318">
                  <c:v>-35.746459999999999</c:v>
                </c:pt>
                <c:pt idx="9319">
                  <c:v>-35.761180000000003</c:v>
                </c:pt>
                <c:pt idx="9320">
                  <c:v>-35.7761</c:v>
                </c:pt>
                <c:pt idx="9321">
                  <c:v>-35.791049999999998</c:v>
                </c:pt>
                <c:pt idx="9322">
                  <c:v>-35.806170000000002</c:v>
                </c:pt>
                <c:pt idx="9323">
                  <c:v>-35.82152</c:v>
                </c:pt>
                <c:pt idx="9324">
                  <c:v>-35.837260000000001</c:v>
                </c:pt>
                <c:pt idx="9325">
                  <c:v>-35.853119999999997</c:v>
                </c:pt>
                <c:pt idx="9326">
                  <c:v>-35.869019999999999</c:v>
                </c:pt>
                <c:pt idx="9327">
                  <c:v>-35.885060000000003</c:v>
                </c:pt>
                <c:pt idx="9328">
                  <c:v>-35.901530000000001</c:v>
                </c:pt>
                <c:pt idx="9329">
                  <c:v>-35.917990000000003</c:v>
                </c:pt>
                <c:pt idx="9330">
                  <c:v>-35.9345</c:v>
                </c:pt>
                <c:pt idx="9331">
                  <c:v>-35.951259999999998</c:v>
                </c:pt>
                <c:pt idx="9332">
                  <c:v>-35.968260000000001</c:v>
                </c:pt>
                <c:pt idx="9333">
                  <c:v>-35.985349999999997</c:v>
                </c:pt>
                <c:pt idx="9334">
                  <c:v>-36.002630000000003</c:v>
                </c:pt>
                <c:pt idx="9335">
                  <c:v>-36.020159999999997</c:v>
                </c:pt>
                <c:pt idx="9336">
                  <c:v>-36.038130000000002</c:v>
                </c:pt>
                <c:pt idx="9337">
                  <c:v>-36.056159999999998</c:v>
                </c:pt>
                <c:pt idx="9338">
                  <c:v>-36.073900000000002</c:v>
                </c:pt>
                <c:pt idx="9339">
                  <c:v>-36.092080000000003</c:v>
                </c:pt>
                <c:pt idx="9340">
                  <c:v>-36.110939999999999</c:v>
                </c:pt>
                <c:pt idx="9341">
                  <c:v>-36.130099999999999</c:v>
                </c:pt>
                <c:pt idx="9342">
                  <c:v>-36.149430000000002</c:v>
                </c:pt>
                <c:pt idx="9343">
                  <c:v>-36.168959999999998</c:v>
                </c:pt>
                <c:pt idx="9344">
                  <c:v>-36.188699999999997</c:v>
                </c:pt>
                <c:pt idx="9345">
                  <c:v>-36.2087</c:v>
                </c:pt>
                <c:pt idx="9346">
                  <c:v>-36.229120000000002</c:v>
                </c:pt>
                <c:pt idx="9347">
                  <c:v>-36.249740000000003</c:v>
                </c:pt>
                <c:pt idx="9348">
                  <c:v>-36.271129999999999</c:v>
                </c:pt>
                <c:pt idx="9349">
                  <c:v>-36.293120000000002</c:v>
                </c:pt>
                <c:pt idx="9350">
                  <c:v>-36.315159999999999</c:v>
                </c:pt>
                <c:pt idx="9351">
                  <c:v>-36.337649999999996</c:v>
                </c:pt>
                <c:pt idx="9352">
                  <c:v>-36.360709999999997</c:v>
                </c:pt>
                <c:pt idx="9353">
                  <c:v>-36.384149999999998</c:v>
                </c:pt>
                <c:pt idx="9354">
                  <c:v>-36.408140000000003</c:v>
                </c:pt>
                <c:pt idx="9355">
                  <c:v>-36.432740000000003</c:v>
                </c:pt>
                <c:pt idx="9356">
                  <c:v>-36.457599999999999</c:v>
                </c:pt>
                <c:pt idx="9357">
                  <c:v>-36.483640000000001</c:v>
                </c:pt>
                <c:pt idx="9358">
                  <c:v>-36.510170000000002</c:v>
                </c:pt>
                <c:pt idx="9359">
                  <c:v>-36.537140000000001</c:v>
                </c:pt>
                <c:pt idx="9360">
                  <c:v>-36.564599999999999</c:v>
                </c:pt>
                <c:pt idx="9361">
                  <c:v>-36.592829999999999</c:v>
                </c:pt>
                <c:pt idx="9362">
                  <c:v>-36.621850000000002</c:v>
                </c:pt>
                <c:pt idx="9363">
                  <c:v>-36.65166</c:v>
                </c:pt>
                <c:pt idx="9364">
                  <c:v>-36.682220000000001</c:v>
                </c:pt>
                <c:pt idx="9365">
                  <c:v>-36.713459999999998</c:v>
                </c:pt>
                <c:pt idx="9366">
                  <c:v>-36.745739999999998</c:v>
                </c:pt>
                <c:pt idx="9367">
                  <c:v>-36.778440000000003</c:v>
                </c:pt>
                <c:pt idx="9368">
                  <c:v>-36.812130000000003</c:v>
                </c:pt>
                <c:pt idx="9369">
                  <c:v>-36.846559999999997</c:v>
                </c:pt>
                <c:pt idx="9370">
                  <c:v>-36.882240000000003</c:v>
                </c:pt>
                <c:pt idx="9371">
                  <c:v>-36.918939999999999</c:v>
                </c:pt>
                <c:pt idx="9372">
                  <c:v>-36.95664</c:v>
                </c:pt>
                <c:pt idx="9373">
                  <c:v>-36.99539</c:v>
                </c:pt>
                <c:pt idx="9374">
                  <c:v>-37.035299999999999</c:v>
                </c:pt>
                <c:pt idx="9375">
                  <c:v>-37.076430000000002</c:v>
                </c:pt>
                <c:pt idx="9376">
                  <c:v>-37.118699999999997</c:v>
                </c:pt>
                <c:pt idx="9377">
                  <c:v>-37.162199999999999</c:v>
                </c:pt>
                <c:pt idx="9378">
                  <c:v>-37.206879999999998</c:v>
                </c:pt>
                <c:pt idx="9379">
                  <c:v>-37.253100000000003</c:v>
                </c:pt>
                <c:pt idx="9380">
                  <c:v>-37.300660000000001</c:v>
                </c:pt>
                <c:pt idx="9381">
                  <c:v>-37.349550000000001</c:v>
                </c:pt>
                <c:pt idx="9382">
                  <c:v>-37.39978</c:v>
                </c:pt>
                <c:pt idx="9383">
                  <c:v>-37.451599999999999</c:v>
                </c:pt>
                <c:pt idx="9384">
                  <c:v>-37.504519999999999</c:v>
                </c:pt>
                <c:pt idx="9385">
                  <c:v>-37.558959999999999</c:v>
                </c:pt>
                <c:pt idx="9386">
                  <c:v>-37.614719999999998</c:v>
                </c:pt>
                <c:pt idx="9387">
                  <c:v>-37.672049999999999</c:v>
                </c:pt>
                <c:pt idx="9388">
                  <c:v>-37.730640000000001</c:v>
                </c:pt>
                <c:pt idx="9389">
                  <c:v>-37.790059999999997</c:v>
                </c:pt>
                <c:pt idx="9390">
                  <c:v>-37.850070000000002</c:v>
                </c:pt>
                <c:pt idx="9391">
                  <c:v>-37.910879999999999</c:v>
                </c:pt>
                <c:pt idx="9392">
                  <c:v>-37.972050000000003</c:v>
                </c:pt>
                <c:pt idx="9393">
                  <c:v>-38.032940000000004</c:v>
                </c:pt>
                <c:pt idx="9394">
                  <c:v>-38.093389999999999</c:v>
                </c:pt>
                <c:pt idx="9395">
                  <c:v>-38.152700000000003</c:v>
                </c:pt>
                <c:pt idx="9396">
                  <c:v>-38.210839999999997</c:v>
                </c:pt>
                <c:pt idx="9397">
                  <c:v>-38.266970000000001</c:v>
                </c:pt>
                <c:pt idx="9398">
                  <c:v>-38.320799999999998</c:v>
                </c:pt>
                <c:pt idx="9399">
                  <c:v>-38.372439999999997</c:v>
                </c:pt>
                <c:pt idx="9400">
                  <c:v>-38.421370000000003</c:v>
                </c:pt>
                <c:pt idx="9401">
                  <c:v>-38.466900000000003</c:v>
                </c:pt>
                <c:pt idx="9402">
                  <c:v>-38.508899999999997</c:v>
                </c:pt>
                <c:pt idx="9403">
                  <c:v>-38.547629999999998</c:v>
                </c:pt>
                <c:pt idx="9404">
                  <c:v>-38.582880000000003</c:v>
                </c:pt>
                <c:pt idx="9405">
                  <c:v>-38.614339999999999</c:v>
                </c:pt>
                <c:pt idx="9406">
                  <c:v>-38.641820000000003</c:v>
                </c:pt>
                <c:pt idx="9407">
                  <c:v>-38.665759999999999</c:v>
                </c:pt>
                <c:pt idx="9408">
                  <c:v>-38.685960000000001</c:v>
                </c:pt>
                <c:pt idx="9409">
                  <c:v>-38.702219999999997</c:v>
                </c:pt>
                <c:pt idx="9410">
                  <c:v>-38.714660000000002</c:v>
                </c:pt>
                <c:pt idx="9411">
                  <c:v>-38.723050000000001</c:v>
                </c:pt>
                <c:pt idx="9412">
                  <c:v>-38.72748</c:v>
                </c:pt>
                <c:pt idx="9413">
                  <c:v>-38.727699999999999</c:v>
                </c:pt>
                <c:pt idx="9414">
                  <c:v>-38.723640000000003</c:v>
                </c:pt>
                <c:pt idx="9415">
                  <c:v>-38.71575</c:v>
                </c:pt>
                <c:pt idx="9416">
                  <c:v>-38.703800000000001</c:v>
                </c:pt>
                <c:pt idx="9417">
                  <c:v>-38.687280000000001</c:v>
                </c:pt>
                <c:pt idx="9418">
                  <c:v>-38.666080000000001</c:v>
                </c:pt>
                <c:pt idx="9419">
                  <c:v>-38.640880000000003</c:v>
                </c:pt>
                <c:pt idx="9420">
                  <c:v>-38.612569999999998</c:v>
                </c:pt>
                <c:pt idx="9421">
                  <c:v>-38.581679999999999</c:v>
                </c:pt>
                <c:pt idx="9422">
                  <c:v>-38.548879999999997</c:v>
                </c:pt>
                <c:pt idx="9423">
                  <c:v>-38.514679999999998</c:v>
                </c:pt>
                <c:pt idx="9424">
                  <c:v>-38.479979999999998</c:v>
                </c:pt>
                <c:pt idx="9425">
                  <c:v>-38.445039999999999</c:v>
                </c:pt>
                <c:pt idx="9426">
                  <c:v>-38.41028</c:v>
                </c:pt>
                <c:pt idx="9427">
                  <c:v>-38.376449999999998</c:v>
                </c:pt>
                <c:pt idx="9428">
                  <c:v>-38.344450000000002</c:v>
                </c:pt>
                <c:pt idx="9429">
                  <c:v>-38.313809999999997</c:v>
                </c:pt>
                <c:pt idx="9430">
                  <c:v>-38.284379999999999</c:v>
                </c:pt>
                <c:pt idx="9431">
                  <c:v>-38.255929999999999</c:v>
                </c:pt>
                <c:pt idx="9432">
                  <c:v>-38.228380000000001</c:v>
                </c:pt>
                <c:pt idx="9433">
                  <c:v>-38.201799999999999</c:v>
                </c:pt>
                <c:pt idx="9434">
                  <c:v>-38.175759999999997</c:v>
                </c:pt>
                <c:pt idx="9435">
                  <c:v>-38.150120000000001</c:v>
                </c:pt>
                <c:pt idx="9436">
                  <c:v>-38.125120000000003</c:v>
                </c:pt>
                <c:pt idx="9437">
                  <c:v>-38.100659999999998</c:v>
                </c:pt>
                <c:pt idx="9438">
                  <c:v>-38.076790000000003</c:v>
                </c:pt>
                <c:pt idx="9439">
                  <c:v>-38.053429999999999</c:v>
                </c:pt>
                <c:pt idx="9440">
                  <c:v>-38.030760000000001</c:v>
                </c:pt>
                <c:pt idx="9441">
                  <c:v>-38.009050000000002</c:v>
                </c:pt>
                <c:pt idx="9442">
                  <c:v>-37.987870000000001</c:v>
                </c:pt>
                <c:pt idx="9443">
                  <c:v>-37.967230000000001</c:v>
                </c:pt>
                <c:pt idx="9444">
                  <c:v>-37.947319999999998</c:v>
                </c:pt>
                <c:pt idx="9445">
                  <c:v>-37.928249999999998</c:v>
                </c:pt>
                <c:pt idx="9446">
                  <c:v>-37.909880000000001</c:v>
                </c:pt>
                <c:pt idx="9447">
                  <c:v>-37.892249999999997</c:v>
                </c:pt>
                <c:pt idx="9448">
                  <c:v>-37.87567</c:v>
                </c:pt>
                <c:pt idx="9449">
                  <c:v>-37.860300000000002</c:v>
                </c:pt>
                <c:pt idx="9450">
                  <c:v>-37.84563</c:v>
                </c:pt>
                <c:pt idx="9451">
                  <c:v>-37.83146</c:v>
                </c:pt>
                <c:pt idx="9452">
                  <c:v>-37.818359999999998</c:v>
                </c:pt>
                <c:pt idx="9453">
                  <c:v>-37.806330000000003</c:v>
                </c:pt>
                <c:pt idx="9454">
                  <c:v>-37.795360000000002</c:v>
                </c:pt>
                <c:pt idx="9455">
                  <c:v>-37.785380000000004</c:v>
                </c:pt>
                <c:pt idx="9456">
                  <c:v>-37.776429999999998</c:v>
                </c:pt>
                <c:pt idx="9457">
                  <c:v>-37.768549999999998</c:v>
                </c:pt>
                <c:pt idx="9458">
                  <c:v>-37.76126</c:v>
                </c:pt>
                <c:pt idx="9459">
                  <c:v>-37.754469999999998</c:v>
                </c:pt>
                <c:pt idx="9460">
                  <c:v>-37.748440000000002</c:v>
                </c:pt>
                <c:pt idx="9461">
                  <c:v>-37.743400000000001</c:v>
                </c:pt>
                <c:pt idx="9462">
                  <c:v>-37.738750000000003</c:v>
                </c:pt>
                <c:pt idx="9463">
                  <c:v>-37.735039999999998</c:v>
                </c:pt>
                <c:pt idx="9464">
                  <c:v>-37.73189</c:v>
                </c:pt>
                <c:pt idx="9465">
                  <c:v>-37.729280000000003</c:v>
                </c:pt>
                <c:pt idx="9466">
                  <c:v>-37.727429999999998</c:v>
                </c:pt>
                <c:pt idx="9467">
                  <c:v>-37.725940000000001</c:v>
                </c:pt>
                <c:pt idx="9468">
                  <c:v>-37.724980000000002</c:v>
                </c:pt>
                <c:pt idx="9469">
                  <c:v>-37.724539999999998</c:v>
                </c:pt>
                <c:pt idx="9470">
                  <c:v>-37.724780000000003</c:v>
                </c:pt>
                <c:pt idx="9471">
                  <c:v>-37.725520000000003</c:v>
                </c:pt>
                <c:pt idx="9472">
                  <c:v>-37.726730000000003</c:v>
                </c:pt>
                <c:pt idx="9473">
                  <c:v>-37.728140000000003</c:v>
                </c:pt>
                <c:pt idx="9474">
                  <c:v>-37.729900000000001</c:v>
                </c:pt>
                <c:pt idx="9475">
                  <c:v>-37.732379999999999</c:v>
                </c:pt>
                <c:pt idx="9476">
                  <c:v>-37.734969999999997</c:v>
                </c:pt>
                <c:pt idx="9477">
                  <c:v>-37.738050000000001</c:v>
                </c:pt>
                <c:pt idx="9478">
                  <c:v>-37.741399999999999</c:v>
                </c:pt>
                <c:pt idx="9479">
                  <c:v>-37.74503</c:v>
                </c:pt>
                <c:pt idx="9480">
                  <c:v>-37.748660000000001</c:v>
                </c:pt>
                <c:pt idx="9481">
                  <c:v>-37.752560000000003</c:v>
                </c:pt>
                <c:pt idx="9482">
                  <c:v>-37.757060000000003</c:v>
                </c:pt>
                <c:pt idx="9483">
                  <c:v>-37.761609999999997</c:v>
                </c:pt>
                <c:pt idx="9484">
                  <c:v>-37.766599999999997</c:v>
                </c:pt>
                <c:pt idx="9485">
                  <c:v>-37.771560000000001</c:v>
                </c:pt>
                <c:pt idx="9486">
                  <c:v>-37.776800000000001</c:v>
                </c:pt>
                <c:pt idx="9487">
                  <c:v>-37.782170000000001</c:v>
                </c:pt>
                <c:pt idx="9488">
                  <c:v>-37.787619999999997</c:v>
                </c:pt>
                <c:pt idx="9489">
                  <c:v>-37.793480000000002</c:v>
                </c:pt>
                <c:pt idx="9490">
                  <c:v>-37.799700000000001</c:v>
                </c:pt>
                <c:pt idx="9491">
                  <c:v>-37.805959999999999</c:v>
                </c:pt>
                <c:pt idx="9492">
                  <c:v>-37.812440000000002</c:v>
                </c:pt>
                <c:pt idx="9493">
                  <c:v>-37.819119999999998</c:v>
                </c:pt>
                <c:pt idx="9494">
                  <c:v>-37.825710000000001</c:v>
                </c:pt>
                <c:pt idx="9495">
                  <c:v>-37.832500000000003</c:v>
                </c:pt>
                <c:pt idx="9496">
                  <c:v>-37.839260000000003</c:v>
                </c:pt>
                <c:pt idx="9497">
                  <c:v>-37.846220000000002</c:v>
                </c:pt>
                <c:pt idx="9498">
                  <c:v>-37.853400000000001</c:v>
                </c:pt>
                <c:pt idx="9499">
                  <c:v>-37.860700000000001</c:v>
                </c:pt>
                <c:pt idx="9500">
                  <c:v>-37.86797</c:v>
                </c:pt>
                <c:pt idx="9501">
                  <c:v>-37.875660000000003</c:v>
                </c:pt>
                <c:pt idx="9502">
                  <c:v>-37.883240000000001</c:v>
                </c:pt>
                <c:pt idx="9503">
                  <c:v>-37.890970000000003</c:v>
                </c:pt>
                <c:pt idx="9504">
                  <c:v>-37.89884</c:v>
                </c:pt>
                <c:pt idx="9505">
                  <c:v>-37.906750000000002</c:v>
                </c:pt>
                <c:pt idx="9506">
                  <c:v>-37.914999999999999</c:v>
                </c:pt>
                <c:pt idx="9507">
                  <c:v>-37.923319999999997</c:v>
                </c:pt>
                <c:pt idx="9508">
                  <c:v>-37.931849999999997</c:v>
                </c:pt>
                <c:pt idx="9509">
                  <c:v>-37.940260000000002</c:v>
                </c:pt>
                <c:pt idx="9510">
                  <c:v>-37.948880000000003</c:v>
                </c:pt>
                <c:pt idx="9511">
                  <c:v>-37.95758</c:v>
                </c:pt>
                <c:pt idx="9512">
                  <c:v>-37.966050000000003</c:v>
                </c:pt>
                <c:pt idx="9513">
                  <c:v>-37.974690000000002</c:v>
                </c:pt>
                <c:pt idx="9514">
                  <c:v>-37.983580000000003</c:v>
                </c:pt>
                <c:pt idx="9515">
                  <c:v>-37.992519999999999</c:v>
                </c:pt>
                <c:pt idx="9516">
                  <c:v>-38.001280000000001</c:v>
                </c:pt>
                <c:pt idx="9517">
                  <c:v>-38.009950000000003</c:v>
                </c:pt>
                <c:pt idx="9518">
                  <c:v>-38.018819999999998</c:v>
                </c:pt>
                <c:pt idx="9519">
                  <c:v>-38.02787</c:v>
                </c:pt>
                <c:pt idx="9520">
                  <c:v>-38.036569999999998</c:v>
                </c:pt>
                <c:pt idx="9521">
                  <c:v>-38.045270000000002</c:v>
                </c:pt>
                <c:pt idx="9522">
                  <c:v>-38.05433</c:v>
                </c:pt>
                <c:pt idx="9523">
                  <c:v>-38.063299999999998</c:v>
                </c:pt>
                <c:pt idx="9524">
                  <c:v>-38.072220000000002</c:v>
                </c:pt>
                <c:pt idx="9525">
                  <c:v>-38.08126</c:v>
                </c:pt>
                <c:pt idx="9526">
                  <c:v>-38.09046</c:v>
                </c:pt>
                <c:pt idx="9527">
                  <c:v>-38.099699999999999</c:v>
                </c:pt>
                <c:pt idx="9528">
                  <c:v>-38.108849999999997</c:v>
                </c:pt>
                <c:pt idx="9529">
                  <c:v>-38.118000000000002</c:v>
                </c:pt>
                <c:pt idx="9530">
                  <c:v>-38.127279999999999</c:v>
                </c:pt>
                <c:pt idx="9531">
                  <c:v>-38.136600000000001</c:v>
                </c:pt>
                <c:pt idx="9532">
                  <c:v>-38.145879999999998</c:v>
                </c:pt>
                <c:pt idx="9533">
                  <c:v>-38.15522</c:v>
                </c:pt>
                <c:pt idx="9534">
                  <c:v>-38.164589999999997</c:v>
                </c:pt>
                <c:pt idx="9535">
                  <c:v>-38.173900000000003</c:v>
                </c:pt>
                <c:pt idx="9536">
                  <c:v>-38.18309</c:v>
                </c:pt>
                <c:pt idx="9537">
                  <c:v>-38.192459999999997</c:v>
                </c:pt>
                <c:pt idx="9538">
                  <c:v>-38.201900000000002</c:v>
                </c:pt>
                <c:pt idx="9539">
                  <c:v>-38.211329999999997</c:v>
                </c:pt>
                <c:pt idx="9540">
                  <c:v>-38.220880000000001</c:v>
                </c:pt>
                <c:pt idx="9541">
                  <c:v>-38.2301</c:v>
                </c:pt>
                <c:pt idx="9542">
                  <c:v>-38.239249999999998</c:v>
                </c:pt>
                <c:pt idx="9543">
                  <c:v>-38.248719999999999</c:v>
                </c:pt>
                <c:pt idx="9544">
                  <c:v>-38.258000000000003</c:v>
                </c:pt>
                <c:pt idx="9545">
                  <c:v>-38.267299999999999</c:v>
                </c:pt>
                <c:pt idx="9546">
                  <c:v>-38.276769999999999</c:v>
                </c:pt>
                <c:pt idx="9547">
                  <c:v>-38.285969999999999</c:v>
                </c:pt>
                <c:pt idx="9548">
                  <c:v>-38.295070000000003</c:v>
                </c:pt>
                <c:pt idx="9549">
                  <c:v>-38.304250000000003</c:v>
                </c:pt>
                <c:pt idx="9550">
                  <c:v>-38.313540000000003</c:v>
                </c:pt>
                <c:pt idx="9551">
                  <c:v>-38.322809999999997</c:v>
                </c:pt>
                <c:pt idx="9552">
                  <c:v>-38.332340000000002</c:v>
                </c:pt>
                <c:pt idx="9553">
                  <c:v>-38.341419999999999</c:v>
                </c:pt>
                <c:pt idx="9554">
                  <c:v>-38.350610000000003</c:v>
                </c:pt>
                <c:pt idx="9555">
                  <c:v>-38.359830000000002</c:v>
                </c:pt>
                <c:pt idx="9556">
                  <c:v>-38.368850000000002</c:v>
                </c:pt>
                <c:pt idx="9557">
                  <c:v>-38.377989999999997</c:v>
                </c:pt>
                <c:pt idx="9558">
                  <c:v>-38.387</c:v>
                </c:pt>
                <c:pt idx="9559">
                  <c:v>-38.39602</c:v>
                </c:pt>
                <c:pt idx="9560">
                  <c:v>-38.405149999999999</c:v>
                </c:pt>
                <c:pt idx="9561">
                  <c:v>-38.414459999999998</c:v>
                </c:pt>
                <c:pt idx="9562">
                  <c:v>-38.423699999999997</c:v>
                </c:pt>
                <c:pt idx="9563">
                  <c:v>-38.433079999999997</c:v>
                </c:pt>
                <c:pt idx="9564">
                  <c:v>-38.442100000000003</c:v>
                </c:pt>
                <c:pt idx="9565">
                  <c:v>-38.450960000000002</c:v>
                </c:pt>
                <c:pt idx="9566">
                  <c:v>-38.460250000000002</c:v>
                </c:pt>
                <c:pt idx="9567">
                  <c:v>-38.469580000000001</c:v>
                </c:pt>
                <c:pt idx="9568">
                  <c:v>-38.478900000000003</c:v>
                </c:pt>
                <c:pt idx="9569">
                  <c:v>-38.488109999999999</c:v>
                </c:pt>
                <c:pt idx="9570">
                  <c:v>-38.497140000000002</c:v>
                </c:pt>
                <c:pt idx="9571">
                  <c:v>-38.505920000000003</c:v>
                </c:pt>
                <c:pt idx="9572">
                  <c:v>-38.514760000000003</c:v>
                </c:pt>
                <c:pt idx="9573">
                  <c:v>-38.523719999999997</c:v>
                </c:pt>
                <c:pt idx="9574">
                  <c:v>-38.532960000000003</c:v>
                </c:pt>
                <c:pt idx="9575">
                  <c:v>-38.542090000000002</c:v>
                </c:pt>
                <c:pt idx="9576">
                  <c:v>-38.550899999999999</c:v>
                </c:pt>
                <c:pt idx="9577">
                  <c:v>-38.560090000000002</c:v>
                </c:pt>
                <c:pt idx="9578">
                  <c:v>-38.569290000000002</c:v>
                </c:pt>
                <c:pt idx="9579">
                  <c:v>-38.578310000000002</c:v>
                </c:pt>
                <c:pt idx="9580">
                  <c:v>-38.587310000000002</c:v>
                </c:pt>
                <c:pt idx="9581">
                  <c:v>-38.596670000000003</c:v>
                </c:pt>
                <c:pt idx="9582">
                  <c:v>-38.605960000000003</c:v>
                </c:pt>
                <c:pt idx="9583">
                  <c:v>-38.61524</c:v>
                </c:pt>
                <c:pt idx="9584">
                  <c:v>-38.624580000000002</c:v>
                </c:pt>
                <c:pt idx="9585">
                  <c:v>-38.63402</c:v>
                </c:pt>
                <c:pt idx="9586">
                  <c:v>-38.643419999999999</c:v>
                </c:pt>
                <c:pt idx="9587">
                  <c:v>-38.652430000000003</c:v>
                </c:pt>
                <c:pt idx="9588">
                  <c:v>-38.661479999999997</c:v>
                </c:pt>
                <c:pt idx="9589">
                  <c:v>-38.670859999999998</c:v>
                </c:pt>
                <c:pt idx="9590">
                  <c:v>-38.680079999999997</c:v>
                </c:pt>
                <c:pt idx="9591">
                  <c:v>-38.6892</c:v>
                </c:pt>
                <c:pt idx="9592">
                  <c:v>-38.698340000000002</c:v>
                </c:pt>
                <c:pt idx="9593">
                  <c:v>-38.707470000000001</c:v>
                </c:pt>
                <c:pt idx="9594">
                  <c:v>-38.7166</c:v>
                </c:pt>
                <c:pt idx="9595">
                  <c:v>-38.725560000000002</c:v>
                </c:pt>
                <c:pt idx="9596">
                  <c:v>-38.734499999999997</c:v>
                </c:pt>
                <c:pt idx="9597">
                  <c:v>-38.743850000000002</c:v>
                </c:pt>
                <c:pt idx="9598">
                  <c:v>-38.753300000000003</c:v>
                </c:pt>
                <c:pt idx="9599">
                  <c:v>-38.762839999999997</c:v>
                </c:pt>
                <c:pt idx="9600">
                  <c:v>-38.77243</c:v>
                </c:pt>
                <c:pt idx="9601">
                  <c:v>-38.782040000000002</c:v>
                </c:pt>
                <c:pt idx="9602">
                  <c:v>-38.791539999999998</c:v>
                </c:pt>
                <c:pt idx="9603">
                  <c:v>-38.800829999999998</c:v>
                </c:pt>
                <c:pt idx="9604">
                  <c:v>-38.810070000000003</c:v>
                </c:pt>
                <c:pt idx="9605">
                  <c:v>-38.81973</c:v>
                </c:pt>
                <c:pt idx="9606">
                  <c:v>-38.829520000000002</c:v>
                </c:pt>
                <c:pt idx="9607">
                  <c:v>-38.838850000000001</c:v>
                </c:pt>
                <c:pt idx="9608">
                  <c:v>-38.847990000000003</c:v>
                </c:pt>
                <c:pt idx="9609">
                  <c:v>-38.856850000000001</c:v>
                </c:pt>
                <c:pt idx="9610">
                  <c:v>-38.86609</c:v>
                </c:pt>
                <c:pt idx="9611">
                  <c:v>-38.875030000000002</c:v>
                </c:pt>
                <c:pt idx="9612">
                  <c:v>-38.884070000000001</c:v>
                </c:pt>
                <c:pt idx="9613">
                  <c:v>-38.8934</c:v>
                </c:pt>
                <c:pt idx="9614">
                  <c:v>-38.902679999999997</c:v>
                </c:pt>
                <c:pt idx="9615">
                  <c:v>-38.911799999999999</c:v>
                </c:pt>
                <c:pt idx="9616">
                  <c:v>-38.920720000000003</c:v>
                </c:pt>
                <c:pt idx="9617">
                  <c:v>-38.929720000000003</c:v>
                </c:pt>
                <c:pt idx="9618">
                  <c:v>-38.93909</c:v>
                </c:pt>
                <c:pt idx="9619">
                  <c:v>-38.948500000000003</c:v>
                </c:pt>
                <c:pt idx="9620">
                  <c:v>-38.957439999999998</c:v>
                </c:pt>
                <c:pt idx="9621">
                  <c:v>-38.966889999999999</c:v>
                </c:pt>
                <c:pt idx="9622">
                  <c:v>-38.976129999999998</c:v>
                </c:pt>
                <c:pt idx="9623">
                  <c:v>-38.985100000000003</c:v>
                </c:pt>
                <c:pt idx="9624">
                  <c:v>-38.994370000000004</c:v>
                </c:pt>
                <c:pt idx="9625">
                  <c:v>-39.003549999999997</c:v>
                </c:pt>
                <c:pt idx="9626">
                  <c:v>-39.013100000000001</c:v>
                </c:pt>
                <c:pt idx="9627">
                  <c:v>-39.022440000000003</c:v>
                </c:pt>
                <c:pt idx="9628">
                  <c:v>-39.031599999999997</c:v>
                </c:pt>
                <c:pt idx="9629">
                  <c:v>-39.04101</c:v>
                </c:pt>
                <c:pt idx="9630">
                  <c:v>-39.050600000000003</c:v>
                </c:pt>
                <c:pt idx="9631">
                  <c:v>-39.059809999999999</c:v>
                </c:pt>
                <c:pt idx="9632">
                  <c:v>-39.06917</c:v>
                </c:pt>
                <c:pt idx="9633">
                  <c:v>-39.078710000000001</c:v>
                </c:pt>
                <c:pt idx="9634">
                  <c:v>-39.088079999999998</c:v>
                </c:pt>
                <c:pt idx="9635">
                  <c:v>-39.097299999999997</c:v>
                </c:pt>
                <c:pt idx="9636">
                  <c:v>-39.10642</c:v>
                </c:pt>
                <c:pt idx="9637">
                  <c:v>-39.115859999999998</c:v>
                </c:pt>
                <c:pt idx="9638">
                  <c:v>-39.125300000000003</c:v>
                </c:pt>
                <c:pt idx="9639">
                  <c:v>-39.134439999999998</c:v>
                </c:pt>
                <c:pt idx="9640">
                  <c:v>-39.143560000000001</c:v>
                </c:pt>
                <c:pt idx="9641">
                  <c:v>-39.15287</c:v>
                </c:pt>
                <c:pt idx="9642">
                  <c:v>-39.162399999999998</c:v>
                </c:pt>
                <c:pt idx="9643">
                  <c:v>-39.171750000000003</c:v>
                </c:pt>
                <c:pt idx="9644">
                  <c:v>-39.180970000000002</c:v>
                </c:pt>
                <c:pt idx="9645">
                  <c:v>-39.190440000000002</c:v>
                </c:pt>
                <c:pt idx="9646">
                  <c:v>-39.200009999999999</c:v>
                </c:pt>
                <c:pt idx="9647">
                  <c:v>-39.209699999999998</c:v>
                </c:pt>
                <c:pt idx="9648">
                  <c:v>-39.219140000000003</c:v>
                </c:pt>
                <c:pt idx="9649">
                  <c:v>-39.228749999999998</c:v>
                </c:pt>
                <c:pt idx="9650">
                  <c:v>-39.238320000000002</c:v>
                </c:pt>
                <c:pt idx="9651">
                  <c:v>-39.247790000000002</c:v>
                </c:pt>
                <c:pt idx="9652">
                  <c:v>-39.25694</c:v>
                </c:pt>
                <c:pt idx="9653">
                  <c:v>-39.266440000000003</c:v>
                </c:pt>
                <c:pt idx="9654">
                  <c:v>-39.276049999999998</c:v>
                </c:pt>
                <c:pt idx="9655">
                  <c:v>-39.285449999999997</c:v>
                </c:pt>
                <c:pt idx="9656">
                  <c:v>-39.294600000000003</c:v>
                </c:pt>
                <c:pt idx="9657">
                  <c:v>-39.303739999999998</c:v>
                </c:pt>
                <c:pt idx="9658">
                  <c:v>-39.313130000000001</c:v>
                </c:pt>
                <c:pt idx="9659">
                  <c:v>-39.322249999999997</c:v>
                </c:pt>
                <c:pt idx="9660">
                  <c:v>-39.331380000000003</c:v>
                </c:pt>
                <c:pt idx="9661">
                  <c:v>-39.340679999999999</c:v>
                </c:pt>
                <c:pt idx="9662">
                  <c:v>-39.350259999999999</c:v>
                </c:pt>
                <c:pt idx="9663">
                  <c:v>-39.359499999999997</c:v>
                </c:pt>
                <c:pt idx="9664">
                  <c:v>-39.36842</c:v>
                </c:pt>
                <c:pt idx="9665">
                  <c:v>-39.377600000000001</c:v>
                </c:pt>
                <c:pt idx="9666">
                  <c:v>-39.386789999999998</c:v>
                </c:pt>
                <c:pt idx="9667">
                  <c:v>-39.395890000000001</c:v>
                </c:pt>
                <c:pt idx="9668">
                  <c:v>-39.40504</c:v>
                </c:pt>
                <c:pt idx="9669">
                  <c:v>-39.414659999999998</c:v>
                </c:pt>
                <c:pt idx="9670">
                  <c:v>-39.424160000000001</c:v>
                </c:pt>
                <c:pt idx="9671">
                  <c:v>-39.433720000000001</c:v>
                </c:pt>
                <c:pt idx="9672">
                  <c:v>-39.443060000000003</c:v>
                </c:pt>
                <c:pt idx="9673">
                  <c:v>-39.45252</c:v>
                </c:pt>
                <c:pt idx="9674">
                  <c:v>-39.462240000000001</c:v>
                </c:pt>
                <c:pt idx="9675">
                  <c:v>-39.471679999999999</c:v>
                </c:pt>
                <c:pt idx="9676">
                  <c:v>-39.481259999999999</c:v>
                </c:pt>
                <c:pt idx="9677">
                  <c:v>-39.490810000000003</c:v>
                </c:pt>
                <c:pt idx="9678">
                  <c:v>-39.500399999999999</c:v>
                </c:pt>
                <c:pt idx="9679">
                  <c:v>-39.50967</c:v>
                </c:pt>
                <c:pt idx="9680">
                  <c:v>-39.51925</c:v>
                </c:pt>
                <c:pt idx="9681">
                  <c:v>-39.528759999999998</c:v>
                </c:pt>
                <c:pt idx="9682">
                  <c:v>-39.5383</c:v>
                </c:pt>
                <c:pt idx="9683">
                  <c:v>-39.547930000000001</c:v>
                </c:pt>
                <c:pt idx="9684">
                  <c:v>-39.557650000000002</c:v>
                </c:pt>
                <c:pt idx="9685">
                  <c:v>-39.567279999999997</c:v>
                </c:pt>
                <c:pt idx="9686">
                  <c:v>-39.577060000000003</c:v>
                </c:pt>
                <c:pt idx="9687">
                  <c:v>-39.586950000000002</c:v>
                </c:pt>
                <c:pt idx="9688">
                  <c:v>-39.596469999999997</c:v>
                </c:pt>
                <c:pt idx="9689">
                  <c:v>-39.606059999999999</c:v>
                </c:pt>
                <c:pt idx="9690">
                  <c:v>-39.615409999999997</c:v>
                </c:pt>
                <c:pt idx="9691">
                  <c:v>-39.624760000000002</c:v>
                </c:pt>
                <c:pt idx="9692">
                  <c:v>-39.634129999999999</c:v>
                </c:pt>
                <c:pt idx="9693">
                  <c:v>-39.643590000000003</c:v>
                </c:pt>
                <c:pt idx="9694">
                  <c:v>-39.652920000000002</c:v>
                </c:pt>
                <c:pt idx="9695">
                  <c:v>-39.662559999999999</c:v>
                </c:pt>
                <c:pt idx="9696">
                  <c:v>-39.671790000000001</c:v>
                </c:pt>
                <c:pt idx="9697">
                  <c:v>-39.68094</c:v>
                </c:pt>
                <c:pt idx="9698">
                  <c:v>-39.690370000000001</c:v>
                </c:pt>
                <c:pt idx="9699">
                  <c:v>-39.699849999999998</c:v>
                </c:pt>
                <c:pt idx="9700">
                  <c:v>-39.709620000000001</c:v>
                </c:pt>
                <c:pt idx="9701">
                  <c:v>-39.719200000000001</c:v>
                </c:pt>
                <c:pt idx="9702">
                  <c:v>-39.728459999999998</c:v>
                </c:pt>
                <c:pt idx="9703">
                  <c:v>-39.737920000000003</c:v>
                </c:pt>
                <c:pt idx="9704">
                  <c:v>-39.747540000000001</c:v>
                </c:pt>
                <c:pt idx="9705">
                  <c:v>-39.757060000000003</c:v>
                </c:pt>
                <c:pt idx="9706">
                  <c:v>-39.766640000000002</c:v>
                </c:pt>
                <c:pt idx="9707">
                  <c:v>-39.776339999999998</c:v>
                </c:pt>
                <c:pt idx="9708">
                  <c:v>-39.785939999999997</c:v>
                </c:pt>
                <c:pt idx="9709">
                  <c:v>-39.795540000000003</c:v>
                </c:pt>
                <c:pt idx="9710">
                  <c:v>-39.805</c:v>
                </c:pt>
                <c:pt idx="9711">
                  <c:v>-39.814540000000001</c:v>
                </c:pt>
                <c:pt idx="9712">
                  <c:v>-39.824379999999998</c:v>
                </c:pt>
                <c:pt idx="9713">
                  <c:v>-39.834000000000003</c:v>
                </c:pt>
                <c:pt idx="9714">
                  <c:v>-39.843589999999999</c:v>
                </c:pt>
                <c:pt idx="9715">
                  <c:v>-39.853099999999998</c:v>
                </c:pt>
                <c:pt idx="9716">
                  <c:v>-39.862810000000003</c:v>
                </c:pt>
                <c:pt idx="9717">
                  <c:v>-39.872419999999998</c:v>
                </c:pt>
                <c:pt idx="9718">
                  <c:v>-39.88185</c:v>
                </c:pt>
                <c:pt idx="9719">
                  <c:v>-39.891300000000001</c:v>
                </c:pt>
                <c:pt idx="9720">
                  <c:v>-39.900910000000003</c:v>
                </c:pt>
                <c:pt idx="9721">
                  <c:v>-39.910640000000001</c:v>
                </c:pt>
                <c:pt idx="9722">
                  <c:v>-39.920409999999997</c:v>
                </c:pt>
                <c:pt idx="9723">
                  <c:v>-39.930079999999997</c:v>
                </c:pt>
                <c:pt idx="9724">
                  <c:v>-39.93976</c:v>
                </c:pt>
                <c:pt idx="9725">
                  <c:v>-39.949640000000002</c:v>
                </c:pt>
                <c:pt idx="9726">
                  <c:v>-39.95975</c:v>
                </c:pt>
                <c:pt idx="9727">
                  <c:v>-39.969700000000003</c:v>
                </c:pt>
                <c:pt idx="9728">
                  <c:v>-39.979840000000003</c:v>
                </c:pt>
                <c:pt idx="9729">
                  <c:v>-39.989919999999998</c:v>
                </c:pt>
                <c:pt idx="9730">
                  <c:v>-39.999699999999997</c:v>
                </c:pt>
                <c:pt idx="9731">
                  <c:v>-40.009639999999997</c:v>
                </c:pt>
                <c:pt idx="9732">
                  <c:v>-40.019579999999998</c:v>
                </c:pt>
                <c:pt idx="9733">
                  <c:v>-40.029339999999998</c:v>
                </c:pt>
                <c:pt idx="9734">
                  <c:v>-40.03933</c:v>
                </c:pt>
                <c:pt idx="9735">
                  <c:v>-40.049109999999999</c:v>
                </c:pt>
                <c:pt idx="9736">
                  <c:v>-40.058610000000002</c:v>
                </c:pt>
                <c:pt idx="9737">
                  <c:v>-40.068359999999998</c:v>
                </c:pt>
                <c:pt idx="9738">
                  <c:v>-40.078209999999999</c:v>
                </c:pt>
                <c:pt idx="9739">
                  <c:v>-40.088200000000001</c:v>
                </c:pt>
                <c:pt idx="9740">
                  <c:v>-40.098089999999999</c:v>
                </c:pt>
                <c:pt idx="9741">
                  <c:v>-40.108040000000003</c:v>
                </c:pt>
                <c:pt idx="9742">
                  <c:v>-40.11777</c:v>
                </c:pt>
                <c:pt idx="9743">
                  <c:v>-40.127899999999997</c:v>
                </c:pt>
                <c:pt idx="9744">
                  <c:v>-40.137799999999999</c:v>
                </c:pt>
                <c:pt idx="9745">
                  <c:v>-40.147739999999999</c:v>
                </c:pt>
                <c:pt idx="9746">
                  <c:v>-40.157780000000002</c:v>
                </c:pt>
                <c:pt idx="9747">
                  <c:v>-40.167850000000001</c:v>
                </c:pt>
                <c:pt idx="9748">
                  <c:v>-40.177849999999999</c:v>
                </c:pt>
                <c:pt idx="9749">
                  <c:v>-40.187460000000002</c:v>
                </c:pt>
                <c:pt idx="9750">
                  <c:v>-40.197360000000003</c:v>
                </c:pt>
                <c:pt idx="9751">
                  <c:v>-40.207090000000001</c:v>
                </c:pt>
                <c:pt idx="9752">
                  <c:v>-40.216889999999999</c:v>
                </c:pt>
                <c:pt idx="9753">
                  <c:v>-40.226500000000001</c:v>
                </c:pt>
                <c:pt idx="9754">
                  <c:v>-40.236280000000001</c:v>
                </c:pt>
                <c:pt idx="9755">
                  <c:v>-40.246000000000002</c:v>
                </c:pt>
                <c:pt idx="9756">
                  <c:v>-40.25564</c:v>
                </c:pt>
                <c:pt idx="9757">
                  <c:v>-40.265430000000002</c:v>
                </c:pt>
                <c:pt idx="9758">
                  <c:v>-40.275199999999998</c:v>
                </c:pt>
                <c:pt idx="9759">
                  <c:v>-40.284880000000001</c:v>
                </c:pt>
                <c:pt idx="9760">
                  <c:v>-40.294750000000001</c:v>
                </c:pt>
                <c:pt idx="9761">
                  <c:v>-40.304780000000001</c:v>
                </c:pt>
                <c:pt idx="9762">
                  <c:v>-40.314689999999999</c:v>
                </c:pt>
                <c:pt idx="9763">
                  <c:v>-40.32452</c:v>
                </c:pt>
                <c:pt idx="9764">
                  <c:v>-40.33437</c:v>
                </c:pt>
                <c:pt idx="9765">
                  <c:v>-40.344299999999997</c:v>
                </c:pt>
                <c:pt idx="9766">
                  <c:v>-40.354140000000001</c:v>
                </c:pt>
                <c:pt idx="9767">
                  <c:v>-40.363819999999997</c:v>
                </c:pt>
                <c:pt idx="9768">
                  <c:v>-40.373350000000002</c:v>
                </c:pt>
                <c:pt idx="9769">
                  <c:v>-40.383360000000003</c:v>
                </c:pt>
                <c:pt idx="9770">
                  <c:v>-40.393099999999997</c:v>
                </c:pt>
                <c:pt idx="9771">
                  <c:v>-40.402819999999998</c:v>
                </c:pt>
                <c:pt idx="9772">
                  <c:v>-40.412660000000002</c:v>
                </c:pt>
                <c:pt idx="9773">
                  <c:v>-40.422499999999999</c:v>
                </c:pt>
                <c:pt idx="9774">
                  <c:v>-40.432200000000002</c:v>
                </c:pt>
                <c:pt idx="9775">
                  <c:v>-40.442030000000003</c:v>
                </c:pt>
                <c:pt idx="9776">
                  <c:v>-40.451810000000002</c:v>
                </c:pt>
                <c:pt idx="9777">
                  <c:v>-40.461320000000001</c:v>
                </c:pt>
                <c:pt idx="9778">
                  <c:v>-40.471299999999999</c:v>
                </c:pt>
                <c:pt idx="9779">
                  <c:v>-40.481119999999997</c:v>
                </c:pt>
                <c:pt idx="9780">
                  <c:v>-40.490740000000002</c:v>
                </c:pt>
                <c:pt idx="9781">
                  <c:v>-40.500340000000001</c:v>
                </c:pt>
                <c:pt idx="9782">
                  <c:v>-40.509920000000001</c:v>
                </c:pt>
                <c:pt idx="9783">
                  <c:v>-40.519739999999999</c:v>
                </c:pt>
                <c:pt idx="9784">
                  <c:v>-40.529510000000002</c:v>
                </c:pt>
                <c:pt idx="9785">
                  <c:v>-40.539000000000001</c:v>
                </c:pt>
                <c:pt idx="9786">
                  <c:v>-40.548499999999997</c:v>
                </c:pt>
                <c:pt idx="9787">
                  <c:v>-40.558</c:v>
                </c:pt>
                <c:pt idx="9788">
                  <c:v>-40.567320000000002</c:v>
                </c:pt>
                <c:pt idx="9789">
                  <c:v>-40.576709999999999</c:v>
                </c:pt>
                <c:pt idx="9790">
                  <c:v>-40.586399999999998</c:v>
                </c:pt>
                <c:pt idx="9791">
                  <c:v>-40.596159999999998</c:v>
                </c:pt>
                <c:pt idx="9792">
                  <c:v>-40.60566</c:v>
                </c:pt>
                <c:pt idx="9793">
                  <c:v>-40.615000000000002</c:v>
                </c:pt>
                <c:pt idx="9794">
                  <c:v>-40.624450000000003</c:v>
                </c:pt>
                <c:pt idx="9795">
                  <c:v>-40.634210000000003</c:v>
                </c:pt>
                <c:pt idx="9796">
                  <c:v>-40.643920000000001</c:v>
                </c:pt>
                <c:pt idx="9797">
                  <c:v>-40.653750000000002</c:v>
                </c:pt>
                <c:pt idx="9798">
                  <c:v>-40.663699999999999</c:v>
                </c:pt>
                <c:pt idx="9799">
                  <c:v>-40.673439999999999</c:v>
                </c:pt>
                <c:pt idx="9800">
                  <c:v>-40.683169999999997</c:v>
                </c:pt>
                <c:pt idx="9801">
                  <c:v>-40.692779999999999</c:v>
                </c:pt>
                <c:pt idx="9802">
                  <c:v>-40.702669999999998</c:v>
                </c:pt>
                <c:pt idx="9803">
                  <c:v>-40.712519999999998</c:v>
                </c:pt>
                <c:pt idx="9804">
                  <c:v>-40.722470000000001</c:v>
                </c:pt>
                <c:pt idx="9805">
                  <c:v>-40.732300000000002</c:v>
                </c:pt>
                <c:pt idx="9806">
                  <c:v>-40.742249999999999</c:v>
                </c:pt>
                <c:pt idx="9807">
                  <c:v>-40.751980000000003</c:v>
                </c:pt>
                <c:pt idx="9808">
                  <c:v>-40.761580000000002</c:v>
                </c:pt>
                <c:pt idx="9809">
                  <c:v>-40.771299999999997</c:v>
                </c:pt>
                <c:pt idx="9810">
                  <c:v>-40.781059999999997</c:v>
                </c:pt>
                <c:pt idx="9811">
                  <c:v>-40.790930000000003</c:v>
                </c:pt>
                <c:pt idx="9812">
                  <c:v>-40.800640000000001</c:v>
                </c:pt>
                <c:pt idx="9813">
                  <c:v>-40.810510000000001</c:v>
                </c:pt>
                <c:pt idx="9814">
                  <c:v>-40.820149999999998</c:v>
                </c:pt>
                <c:pt idx="9815">
                  <c:v>-40.830019999999998</c:v>
                </c:pt>
                <c:pt idx="9816">
                  <c:v>-40.839779999999998</c:v>
                </c:pt>
                <c:pt idx="9817">
                  <c:v>-40.849699999999999</c:v>
                </c:pt>
                <c:pt idx="9818">
                  <c:v>-40.859169999999999</c:v>
                </c:pt>
                <c:pt idx="9819">
                  <c:v>-40.868810000000003</c:v>
                </c:pt>
                <c:pt idx="9820">
                  <c:v>-40.878239999999998</c:v>
                </c:pt>
                <c:pt idx="9821">
                  <c:v>-40.887659999999997</c:v>
                </c:pt>
                <c:pt idx="9822">
                  <c:v>-40.897120000000001</c:v>
                </c:pt>
                <c:pt idx="9823">
                  <c:v>-40.906350000000003</c:v>
                </c:pt>
                <c:pt idx="9824">
                  <c:v>-40.915559999999999</c:v>
                </c:pt>
                <c:pt idx="9825">
                  <c:v>-40.92456</c:v>
                </c:pt>
                <c:pt idx="9826">
                  <c:v>-40.933790000000002</c:v>
                </c:pt>
                <c:pt idx="9827">
                  <c:v>-40.943100000000001</c:v>
                </c:pt>
                <c:pt idx="9828">
                  <c:v>-40.952739999999999</c:v>
                </c:pt>
                <c:pt idx="9829">
                  <c:v>-40.962240000000001</c:v>
                </c:pt>
                <c:pt idx="9830">
                  <c:v>-40.971850000000003</c:v>
                </c:pt>
                <c:pt idx="9831">
                  <c:v>-40.981389999999998</c:v>
                </c:pt>
                <c:pt idx="9832">
                  <c:v>-40.991059999999997</c:v>
                </c:pt>
                <c:pt idx="9833">
                  <c:v>-41.000720000000001</c:v>
                </c:pt>
                <c:pt idx="9834">
                  <c:v>-41.010179999999998</c:v>
                </c:pt>
                <c:pt idx="9835">
                  <c:v>-41.01972</c:v>
                </c:pt>
                <c:pt idx="9836">
                  <c:v>-41.029260000000001</c:v>
                </c:pt>
                <c:pt idx="9837">
                  <c:v>-41.039000000000001</c:v>
                </c:pt>
                <c:pt idx="9838">
                  <c:v>-41.048859999999998</c:v>
                </c:pt>
                <c:pt idx="9839">
                  <c:v>-41.05856</c:v>
                </c:pt>
                <c:pt idx="9840">
                  <c:v>-41.068089999999998</c:v>
                </c:pt>
                <c:pt idx="9841">
                  <c:v>-41.077860000000001</c:v>
                </c:pt>
                <c:pt idx="9842">
                  <c:v>-41.087719999999997</c:v>
                </c:pt>
                <c:pt idx="9843">
                  <c:v>-41.097450000000002</c:v>
                </c:pt>
                <c:pt idx="9844">
                  <c:v>-41.107439999999997</c:v>
                </c:pt>
                <c:pt idx="9845">
                  <c:v>-41.1173</c:v>
                </c:pt>
                <c:pt idx="9846">
                  <c:v>-41.127009999999999</c:v>
                </c:pt>
                <c:pt idx="9847">
                  <c:v>-41.136650000000003</c:v>
                </c:pt>
                <c:pt idx="9848">
                  <c:v>-41.146259999999998</c:v>
                </c:pt>
                <c:pt idx="9849">
                  <c:v>-41.155760000000001</c:v>
                </c:pt>
                <c:pt idx="9850">
                  <c:v>-41.165559999999999</c:v>
                </c:pt>
                <c:pt idx="9851">
                  <c:v>-41.175020000000004</c:v>
                </c:pt>
                <c:pt idx="9852">
                  <c:v>-41.184449999999998</c:v>
                </c:pt>
                <c:pt idx="9853">
                  <c:v>-41.194189999999999</c:v>
                </c:pt>
                <c:pt idx="9854">
                  <c:v>-41.203960000000002</c:v>
                </c:pt>
                <c:pt idx="9855">
                  <c:v>-41.213819999999998</c:v>
                </c:pt>
                <c:pt idx="9856">
                  <c:v>-41.22372</c:v>
                </c:pt>
                <c:pt idx="9857">
                  <c:v>-41.233600000000003</c:v>
                </c:pt>
                <c:pt idx="9858">
                  <c:v>-41.24344</c:v>
                </c:pt>
                <c:pt idx="9859">
                  <c:v>-41.25338</c:v>
                </c:pt>
                <c:pt idx="9860">
                  <c:v>-41.263379999999998</c:v>
                </c:pt>
                <c:pt idx="9861">
                  <c:v>-41.273499999999999</c:v>
                </c:pt>
                <c:pt idx="9862">
                  <c:v>-41.283700000000003</c:v>
                </c:pt>
                <c:pt idx="9863">
                  <c:v>-41.293680000000002</c:v>
                </c:pt>
                <c:pt idx="9864">
                  <c:v>-41.303600000000003</c:v>
                </c:pt>
                <c:pt idx="9865">
                  <c:v>-41.313400000000001</c:v>
                </c:pt>
                <c:pt idx="9866">
                  <c:v>-41.323439999999998</c:v>
                </c:pt>
                <c:pt idx="9867">
                  <c:v>-41.33334</c:v>
                </c:pt>
                <c:pt idx="9868">
                  <c:v>-41.343159999999997</c:v>
                </c:pt>
                <c:pt idx="9869">
                  <c:v>-41.353380000000001</c:v>
                </c:pt>
                <c:pt idx="9870">
                  <c:v>-41.363239999999998</c:v>
                </c:pt>
                <c:pt idx="9871">
                  <c:v>-41.372999999999998</c:v>
                </c:pt>
                <c:pt idx="9872">
                  <c:v>-41.382779999999997</c:v>
                </c:pt>
                <c:pt idx="9873">
                  <c:v>-41.39264</c:v>
                </c:pt>
                <c:pt idx="9874">
                  <c:v>-41.402500000000003</c:v>
                </c:pt>
                <c:pt idx="9875">
                  <c:v>-41.412260000000003</c:v>
                </c:pt>
                <c:pt idx="9876">
                  <c:v>-41.421939999999999</c:v>
                </c:pt>
                <c:pt idx="9877">
                  <c:v>-41.431559999999998</c:v>
                </c:pt>
                <c:pt idx="9878">
                  <c:v>-41.441360000000003</c:v>
                </c:pt>
                <c:pt idx="9879">
                  <c:v>-41.450980000000001</c:v>
                </c:pt>
                <c:pt idx="9880">
                  <c:v>-41.460700000000003</c:v>
                </c:pt>
                <c:pt idx="9881">
                  <c:v>-41.470410000000001</c:v>
                </c:pt>
                <c:pt idx="9882">
                  <c:v>-41.479939999999999</c:v>
                </c:pt>
                <c:pt idx="9883">
                  <c:v>-41.489570000000001</c:v>
                </c:pt>
                <c:pt idx="9884">
                  <c:v>-41.499389999999998</c:v>
                </c:pt>
                <c:pt idx="9885">
                  <c:v>-41.509340000000002</c:v>
                </c:pt>
                <c:pt idx="9886">
                  <c:v>-41.519219999999997</c:v>
                </c:pt>
                <c:pt idx="9887">
                  <c:v>-41.529000000000003</c:v>
                </c:pt>
                <c:pt idx="9888">
                  <c:v>-41.538699999999999</c:v>
                </c:pt>
                <c:pt idx="9889">
                  <c:v>-41.548479999999998</c:v>
                </c:pt>
                <c:pt idx="9890">
                  <c:v>-41.558399999999999</c:v>
                </c:pt>
                <c:pt idx="9891">
                  <c:v>-41.568260000000002</c:v>
                </c:pt>
                <c:pt idx="9892">
                  <c:v>-41.578249999999997</c:v>
                </c:pt>
                <c:pt idx="9893">
                  <c:v>-41.588200000000001</c:v>
                </c:pt>
                <c:pt idx="9894">
                  <c:v>-41.597920000000002</c:v>
                </c:pt>
                <c:pt idx="9895">
                  <c:v>-41.60774</c:v>
                </c:pt>
                <c:pt idx="9896">
                  <c:v>-41.6175</c:v>
                </c:pt>
                <c:pt idx="9897">
                  <c:v>-41.627499999999998</c:v>
                </c:pt>
                <c:pt idx="9898">
                  <c:v>-41.637549999999997</c:v>
                </c:pt>
                <c:pt idx="9899">
                  <c:v>-41.647599999999997</c:v>
                </c:pt>
                <c:pt idx="9900">
                  <c:v>-41.65746</c:v>
                </c:pt>
                <c:pt idx="9901">
                  <c:v>-41.667520000000003</c:v>
                </c:pt>
                <c:pt idx="9902">
                  <c:v>-41.677729999999997</c:v>
                </c:pt>
                <c:pt idx="9903">
                  <c:v>-41.687669999999997</c:v>
                </c:pt>
                <c:pt idx="9904">
                  <c:v>-41.69764</c:v>
                </c:pt>
                <c:pt idx="9905">
                  <c:v>-41.707920000000001</c:v>
                </c:pt>
                <c:pt idx="9906">
                  <c:v>-41.7181</c:v>
                </c:pt>
                <c:pt idx="9907">
                  <c:v>-41.728160000000003</c:v>
                </c:pt>
                <c:pt idx="9908">
                  <c:v>-41.738160000000001</c:v>
                </c:pt>
                <c:pt idx="9909">
                  <c:v>-41.747979999999998</c:v>
                </c:pt>
                <c:pt idx="9910">
                  <c:v>-41.757840000000002</c:v>
                </c:pt>
                <c:pt idx="9911">
                  <c:v>-41.768050000000002</c:v>
                </c:pt>
                <c:pt idx="9912">
                  <c:v>-41.778080000000003</c:v>
                </c:pt>
                <c:pt idx="9913">
                  <c:v>-41.78837</c:v>
                </c:pt>
                <c:pt idx="9914">
                  <c:v>-41.798740000000002</c:v>
                </c:pt>
                <c:pt idx="9915">
                  <c:v>-41.808720000000001</c:v>
                </c:pt>
                <c:pt idx="9916">
                  <c:v>-41.818919999999999</c:v>
                </c:pt>
                <c:pt idx="9917">
                  <c:v>-41.829500000000003</c:v>
                </c:pt>
                <c:pt idx="9918">
                  <c:v>-41.839840000000002</c:v>
                </c:pt>
                <c:pt idx="9919">
                  <c:v>-41.850259999999999</c:v>
                </c:pt>
                <c:pt idx="9920">
                  <c:v>-41.860579999999999</c:v>
                </c:pt>
                <c:pt idx="9921">
                  <c:v>-41.870570000000001</c:v>
                </c:pt>
                <c:pt idx="9922">
                  <c:v>-41.880670000000002</c:v>
                </c:pt>
                <c:pt idx="9923">
                  <c:v>-41.890799999999999</c:v>
                </c:pt>
                <c:pt idx="9924">
                  <c:v>-41.9009</c:v>
                </c:pt>
                <c:pt idx="9925">
                  <c:v>-41.911110000000001</c:v>
                </c:pt>
                <c:pt idx="9926">
                  <c:v>-41.921230000000001</c:v>
                </c:pt>
                <c:pt idx="9927">
                  <c:v>-41.930779999999999</c:v>
                </c:pt>
                <c:pt idx="9928">
                  <c:v>-41.940930000000002</c:v>
                </c:pt>
                <c:pt idx="9929">
                  <c:v>-41.951050000000002</c:v>
                </c:pt>
                <c:pt idx="9930">
                  <c:v>-41.961370000000002</c:v>
                </c:pt>
                <c:pt idx="9931">
                  <c:v>-41.97184</c:v>
                </c:pt>
                <c:pt idx="9932">
                  <c:v>-41.981879999999997</c:v>
                </c:pt>
                <c:pt idx="9933">
                  <c:v>-41.991880000000002</c:v>
                </c:pt>
                <c:pt idx="9934">
                  <c:v>-42.001739999999998</c:v>
                </c:pt>
                <c:pt idx="9935">
                  <c:v>-42.011719999999997</c:v>
                </c:pt>
                <c:pt idx="9936">
                  <c:v>-42.021540000000002</c:v>
                </c:pt>
                <c:pt idx="9937">
                  <c:v>-42.031649999999999</c:v>
                </c:pt>
                <c:pt idx="9938">
                  <c:v>-42.041379999999997</c:v>
                </c:pt>
                <c:pt idx="9939">
                  <c:v>-42.051079999999999</c:v>
                </c:pt>
                <c:pt idx="9940">
                  <c:v>-42.060859999999998</c:v>
                </c:pt>
                <c:pt idx="9941">
                  <c:v>-42.070430000000002</c:v>
                </c:pt>
                <c:pt idx="9942">
                  <c:v>-42.080460000000002</c:v>
                </c:pt>
                <c:pt idx="9943">
                  <c:v>-42.090339999999998</c:v>
                </c:pt>
                <c:pt idx="9944">
                  <c:v>-42.10022</c:v>
                </c:pt>
                <c:pt idx="9945">
                  <c:v>-42.109920000000002</c:v>
                </c:pt>
                <c:pt idx="9946">
                  <c:v>-42.119700000000002</c:v>
                </c:pt>
                <c:pt idx="9947">
                  <c:v>-42.129629999999999</c:v>
                </c:pt>
                <c:pt idx="9948">
                  <c:v>-42.13946</c:v>
                </c:pt>
                <c:pt idx="9949">
                  <c:v>-42.149160000000002</c:v>
                </c:pt>
                <c:pt idx="9950">
                  <c:v>-42.158859999999997</c:v>
                </c:pt>
                <c:pt idx="9951">
                  <c:v>-42.168320000000001</c:v>
                </c:pt>
                <c:pt idx="9952">
                  <c:v>-42.177979999999998</c:v>
                </c:pt>
                <c:pt idx="9953">
                  <c:v>-42.1877</c:v>
                </c:pt>
                <c:pt idx="9954">
                  <c:v>-42.197330000000001</c:v>
                </c:pt>
                <c:pt idx="9955">
                  <c:v>-42.206989999999998</c:v>
                </c:pt>
                <c:pt idx="9956">
                  <c:v>-42.216410000000003</c:v>
                </c:pt>
                <c:pt idx="9957">
                  <c:v>-42.225940000000001</c:v>
                </c:pt>
                <c:pt idx="9958">
                  <c:v>-42.235799999999998</c:v>
                </c:pt>
                <c:pt idx="9959">
                  <c:v>-42.245780000000003</c:v>
                </c:pt>
                <c:pt idx="9960">
                  <c:v>-42.255499999999998</c:v>
                </c:pt>
                <c:pt idx="9961">
                  <c:v>-42.265479999999997</c:v>
                </c:pt>
                <c:pt idx="9962">
                  <c:v>-42.274850000000001</c:v>
                </c:pt>
                <c:pt idx="9963">
                  <c:v>-42.28454</c:v>
                </c:pt>
                <c:pt idx="9964">
                  <c:v>-42.294240000000002</c:v>
                </c:pt>
                <c:pt idx="9965">
                  <c:v>-42.304110000000001</c:v>
                </c:pt>
                <c:pt idx="9966">
                  <c:v>-42.314349999999997</c:v>
                </c:pt>
                <c:pt idx="9967">
                  <c:v>-42.324190000000002</c:v>
                </c:pt>
                <c:pt idx="9968">
                  <c:v>-42.333759999999998</c:v>
                </c:pt>
                <c:pt idx="9969">
                  <c:v>-42.343319999999999</c:v>
                </c:pt>
                <c:pt idx="9970">
                  <c:v>-42.353079999999999</c:v>
                </c:pt>
                <c:pt idx="9971">
                  <c:v>-42.362949999999998</c:v>
                </c:pt>
                <c:pt idx="9972">
                  <c:v>-42.373100000000001</c:v>
                </c:pt>
                <c:pt idx="9973">
                  <c:v>-42.383009999999999</c:v>
                </c:pt>
                <c:pt idx="9974">
                  <c:v>-42.393000000000001</c:v>
                </c:pt>
                <c:pt idx="9975">
                  <c:v>-42.402900000000002</c:v>
                </c:pt>
                <c:pt idx="9976">
                  <c:v>-42.412579999999998</c:v>
                </c:pt>
                <c:pt idx="9977">
                  <c:v>-42.422240000000002</c:v>
                </c:pt>
                <c:pt idx="9978">
                  <c:v>-42.431959999999997</c:v>
                </c:pt>
                <c:pt idx="9979">
                  <c:v>-42.44182</c:v>
                </c:pt>
                <c:pt idx="9980">
                  <c:v>-42.451540000000001</c:v>
                </c:pt>
                <c:pt idx="9981">
                  <c:v>-42.461100000000002</c:v>
                </c:pt>
                <c:pt idx="9982">
                  <c:v>-42.470759999999999</c:v>
                </c:pt>
                <c:pt idx="9983">
                  <c:v>-42.48066</c:v>
                </c:pt>
                <c:pt idx="9984">
                  <c:v>-42.490479999999998</c:v>
                </c:pt>
                <c:pt idx="9985">
                  <c:v>-42.500250000000001</c:v>
                </c:pt>
                <c:pt idx="9986">
                  <c:v>-42.509900000000002</c:v>
                </c:pt>
                <c:pt idx="9987">
                  <c:v>-42.51972</c:v>
                </c:pt>
                <c:pt idx="9988">
                  <c:v>-42.529690000000002</c:v>
                </c:pt>
                <c:pt idx="9989">
                  <c:v>-42.539670000000001</c:v>
                </c:pt>
                <c:pt idx="9990">
                  <c:v>-42.549689999999998</c:v>
                </c:pt>
                <c:pt idx="9991">
                  <c:v>-42.5595</c:v>
                </c:pt>
                <c:pt idx="9992">
                  <c:v>-42.569090000000003</c:v>
                </c:pt>
                <c:pt idx="9993">
                  <c:v>-42.578609999999998</c:v>
                </c:pt>
                <c:pt idx="9994">
                  <c:v>-42.588439999999999</c:v>
                </c:pt>
                <c:pt idx="9995">
                  <c:v>-42.598309999999998</c:v>
                </c:pt>
                <c:pt idx="9996">
                  <c:v>-42.608159999999998</c:v>
                </c:pt>
                <c:pt idx="9997">
                  <c:v>-42.618040000000001</c:v>
                </c:pt>
                <c:pt idx="9998">
                  <c:v>-42.627740000000003</c:v>
                </c:pt>
                <c:pt idx="9999">
                  <c:v>-42.63738</c:v>
                </c:pt>
                <c:pt idx="10000">
                  <c:v>-42.647089999999999</c:v>
                </c:pt>
                <c:pt idx="10001">
                  <c:v>-42.657029999999999</c:v>
                </c:pt>
                <c:pt idx="10002">
                  <c:v>-42.667200000000001</c:v>
                </c:pt>
                <c:pt idx="10003">
                  <c:v>-42.677160000000001</c:v>
                </c:pt>
                <c:pt idx="10004">
                  <c:v>-42.68703</c:v>
                </c:pt>
                <c:pt idx="10005">
                  <c:v>-42.696820000000002</c:v>
                </c:pt>
                <c:pt idx="10006">
                  <c:v>-42.706690000000002</c:v>
                </c:pt>
                <c:pt idx="10007">
                  <c:v>-42.716679999999997</c:v>
                </c:pt>
                <c:pt idx="10008">
                  <c:v>-42.726689999999998</c:v>
                </c:pt>
                <c:pt idx="10009">
                  <c:v>-42.736820000000002</c:v>
                </c:pt>
                <c:pt idx="10010">
                  <c:v>-42.746760000000002</c:v>
                </c:pt>
                <c:pt idx="10011">
                  <c:v>-42.756540000000001</c:v>
                </c:pt>
                <c:pt idx="10012">
                  <c:v>-42.766219999999997</c:v>
                </c:pt>
                <c:pt idx="10013">
                  <c:v>-42.776130000000002</c:v>
                </c:pt>
                <c:pt idx="10014">
                  <c:v>-42.785719999999998</c:v>
                </c:pt>
                <c:pt idx="10015">
                  <c:v>-42.795349999999999</c:v>
                </c:pt>
                <c:pt idx="10016">
                  <c:v>-42.805329999999998</c:v>
                </c:pt>
                <c:pt idx="10017">
                  <c:v>-42.815219999999997</c:v>
                </c:pt>
                <c:pt idx="10018">
                  <c:v>-42.825020000000002</c:v>
                </c:pt>
                <c:pt idx="10019">
                  <c:v>-42.834620000000001</c:v>
                </c:pt>
                <c:pt idx="10020">
                  <c:v>-42.8444</c:v>
                </c:pt>
                <c:pt idx="10021">
                  <c:v>-42.854390000000002</c:v>
                </c:pt>
                <c:pt idx="10022">
                  <c:v>-42.864350000000002</c:v>
                </c:pt>
                <c:pt idx="10023">
                  <c:v>-42.874099999999999</c:v>
                </c:pt>
                <c:pt idx="10024">
                  <c:v>-42.884140000000002</c:v>
                </c:pt>
                <c:pt idx="10025">
                  <c:v>-42.894159999999999</c:v>
                </c:pt>
                <c:pt idx="10026">
                  <c:v>-42.903849999999998</c:v>
                </c:pt>
                <c:pt idx="10027">
                  <c:v>-42.91366</c:v>
                </c:pt>
                <c:pt idx="10028">
                  <c:v>-42.923520000000003</c:v>
                </c:pt>
                <c:pt idx="10029">
                  <c:v>-42.933500000000002</c:v>
                </c:pt>
                <c:pt idx="10030">
                  <c:v>-42.943469999999998</c:v>
                </c:pt>
                <c:pt idx="10031">
                  <c:v>-42.953200000000002</c:v>
                </c:pt>
                <c:pt idx="10032">
                  <c:v>-42.963000000000001</c:v>
                </c:pt>
                <c:pt idx="10033">
                  <c:v>-42.972900000000003</c:v>
                </c:pt>
                <c:pt idx="10034">
                  <c:v>-42.982900000000001</c:v>
                </c:pt>
                <c:pt idx="10035">
                  <c:v>-42.992800000000003</c:v>
                </c:pt>
                <c:pt idx="10036">
                  <c:v>-43.003030000000003</c:v>
                </c:pt>
                <c:pt idx="10037">
                  <c:v>-43.012790000000003</c:v>
                </c:pt>
                <c:pt idx="10038">
                  <c:v>-43.022849999999998</c:v>
                </c:pt>
                <c:pt idx="10039">
                  <c:v>-43.032809999999998</c:v>
                </c:pt>
                <c:pt idx="10040">
                  <c:v>-43.042430000000003</c:v>
                </c:pt>
                <c:pt idx="10041">
                  <c:v>-43.052379999999999</c:v>
                </c:pt>
                <c:pt idx="10042">
                  <c:v>-43.062240000000003</c:v>
                </c:pt>
                <c:pt idx="10043">
                  <c:v>-43.072130000000001</c:v>
                </c:pt>
                <c:pt idx="10044">
                  <c:v>-43.081859999999999</c:v>
                </c:pt>
                <c:pt idx="10045">
                  <c:v>-43.091760000000001</c:v>
                </c:pt>
                <c:pt idx="10046">
                  <c:v>-43.101480000000002</c:v>
                </c:pt>
                <c:pt idx="10047">
                  <c:v>-43.111579999999996</c:v>
                </c:pt>
                <c:pt idx="10048">
                  <c:v>-43.121360000000003</c:v>
                </c:pt>
                <c:pt idx="10049">
                  <c:v>-43.130899999999997</c:v>
                </c:pt>
                <c:pt idx="10050">
                  <c:v>-43.140799999999999</c:v>
                </c:pt>
                <c:pt idx="10051">
                  <c:v>-43.150660000000002</c:v>
                </c:pt>
                <c:pt idx="10052">
                  <c:v>-43.16037</c:v>
                </c:pt>
                <c:pt idx="10053">
                  <c:v>-43.17022</c:v>
                </c:pt>
                <c:pt idx="10054">
                  <c:v>-43.18</c:v>
                </c:pt>
                <c:pt idx="10055">
                  <c:v>-43.189819999999997</c:v>
                </c:pt>
                <c:pt idx="10056">
                  <c:v>-43.199710000000003</c:v>
                </c:pt>
                <c:pt idx="10057">
                  <c:v>-43.209400000000002</c:v>
                </c:pt>
                <c:pt idx="10058">
                  <c:v>-43.219119999999997</c:v>
                </c:pt>
                <c:pt idx="10059">
                  <c:v>-43.22916</c:v>
                </c:pt>
                <c:pt idx="10060">
                  <c:v>-43.239080000000001</c:v>
                </c:pt>
                <c:pt idx="10061">
                  <c:v>-43.249000000000002</c:v>
                </c:pt>
                <c:pt idx="10062">
                  <c:v>-43.258929999999999</c:v>
                </c:pt>
                <c:pt idx="10063">
                  <c:v>-43.268830000000001</c:v>
                </c:pt>
                <c:pt idx="10064">
                  <c:v>-43.278799999999997</c:v>
                </c:pt>
                <c:pt idx="10065">
                  <c:v>-43.288600000000002</c:v>
                </c:pt>
                <c:pt idx="10066">
                  <c:v>-43.298119999999997</c:v>
                </c:pt>
                <c:pt idx="10067">
                  <c:v>-43.307920000000003</c:v>
                </c:pt>
                <c:pt idx="10068">
                  <c:v>-43.317639999999997</c:v>
                </c:pt>
                <c:pt idx="10069">
                  <c:v>-43.327249999999999</c:v>
                </c:pt>
                <c:pt idx="10070">
                  <c:v>-43.337090000000003</c:v>
                </c:pt>
                <c:pt idx="10071">
                  <c:v>-43.346829999999997</c:v>
                </c:pt>
                <c:pt idx="10072">
                  <c:v>-43.356679999999997</c:v>
                </c:pt>
                <c:pt idx="10073">
                  <c:v>-43.366500000000002</c:v>
                </c:pt>
                <c:pt idx="10074">
                  <c:v>-43.376199999999997</c:v>
                </c:pt>
                <c:pt idx="10075">
                  <c:v>-43.38617</c:v>
                </c:pt>
                <c:pt idx="10076">
                  <c:v>-43.396299999999997</c:v>
                </c:pt>
                <c:pt idx="10077">
                  <c:v>-43.406230000000001</c:v>
                </c:pt>
                <c:pt idx="10078">
                  <c:v>-43.41639</c:v>
                </c:pt>
                <c:pt idx="10079">
                  <c:v>-43.426659999999998</c:v>
                </c:pt>
                <c:pt idx="10080">
                  <c:v>-43.436599999999999</c:v>
                </c:pt>
                <c:pt idx="10081">
                  <c:v>-43.446739999999998</c:v>
                </c:pt>
                <c:pt idx="10082">
                  <c:v>-43.456600000000002</c:v>
                </c:pt>
                <c:pt idx="10083">
                  <c:v>-43.466290000000001</c:v>
                </c:pt>
                <c:pt idx="10084">
                  <c:v>-43.476320000000001</c:v>
                </c:pt>
                <c:pt idx="10085">
                  <c:v>-43.486319999999999</c:v>
                </c:pt>
                <c:pt idx="10086">
                  <c:v>-43.496420000000001</c:v>
                </c:pt>
                <c:pt idx="10087">
                  <c:v>-43.506459999999997</c:v>
                </c:pt>
                <c:pt idx="10088">
                  <c:v>-43.516170000000002</c:v>
                </c:pt>
                <c:pt idx="10089">
                  <c:v>-43.526000000000003</c:v>
                </c:pt>
                <c:pt idx="10090">
                  <c:v>-43.535939999999997</c:v>
                </c:pt>
                <c:pt idx="10091">
                  <c:v>-43.54571</c:v>
                </c:pt>
                <c:pt idx="10092">
                  <c:v>-43.555759999999999</c:v>
                </c:pt>
                <c:pt idx="10093">
                  <c:v>-43.566000000000003</c:v>
                </c:pt>
                <c:pt idx="10094">
                  <c:v>-43.576079999999997</c:v>
                </c:pt>
                <c:pt idx="10095">
                  <c:v>-43.586080000000003</c:v>
                </c:pt>
                <c:pt idx="10096">
                  <c:v>-43.595939999999999</c:v>
                </c:pt>
                <c:pt idx="10097">
                  <c:v>-43.60586</c:v>
                </c:pt>
                <c:pt idx="10098">
                  <c:v>-43.61598</c:v>
                </c:pt>
                <c:pt idx="10099">
                  <c:v>-43.626069999999999</c:v>
                </c:pt>
                <c:pt idx="10100">
                  <c:v>-43.636249999999997</c:v>
                </c:pt>
                <c:pt idx="10101">
                  <c:v>-43.646160000000002</c:v>
                </c:pt>
                <c:pt idx="10102">
                  <c:v>-43.65598</c:v>
                </c:pt>
                <c:pt idx="10103">
                  <c:v>-43.66572</c:v>
                </c:pt>
                <c:pt idx="10104">
                  <c:v>-43.675440000000002</c:v>
                </c:pt>
                <c:pt idx="10105">
                  <c:v>-43.685339999999997</c:v>
                </c:pt>
                <c:pt idx="10106">
                  <c:v>-43.695259999999998</c:v>
                </c:pt>
                <c:pt idx="10107">
                  <c:v>-43.705300000000001</c:v>
                </c:pt>
                <c:pt idx="10108">
                  <c:v>-43.715290000000003</c:v>
                </c:pt>
                <c:pt idx="10109">
                  <c:v>-43.725119999999997</c:v>
                </c:pt>
                <c:pt idx="10110">
                  <c:v>-43.734760000000001</c:v>
                </c:pt>
                <c:pt idx="10111">
                  <c:v>-43.744619999999998</c:v>
                </c:pt>
                <c:pt idx="10112">
                  <c:v>-43.754800000000003</c:v>
                </c:pt>
                <c:pt idx="10113">
                  <c:v>-43.765000000000001</c:v>
                </c:pt>
                <c:pt idx="10114">
                  <c:v>-43.775120000000001</c:v>
                </c:pt>
                <c:pt idx="10115">
                  <c:v>-43.784999999999997</c:v>
                </c:pt>
                <c:pt idx="10116">
                  <c:v>-43.794809999999998</c:v>
                </c:pt>
                <c:pt idx="10117">
                  <c:v>-43.804670000000002</c:v>
                </c:pt>
                <c:pt idx="10118">
                  <c:v>-43.81456</c:v>
                </c:pt>
                <c:pt idx="10119">
                  <c:v>-43.82461</c:v>
                </c:pt>
                <c:pt idx="10120">
                  <c:v>-43.834780000000002</c:v>
                </c:pt>
                <c:pt idx="10121">
                  <c:v>-43.844940000000001</c:v>
                </c:pt>
                <c:pt idx="10122">
                  <c:v>-43.854889999999997</c:v>
                </c:pt>
                <c:pt idx="10123">
                  <c:v>-43.864719999999998</c:v>
                </c:pt>
                <c:pt idx="10124">
                  <c:v>-43.874749999999999</c:v>
                </c:pt>
                <c:pt idx="10125">
                  <c:v>-43.884630000000001</c:v>
                </c:pt>
                <c:pt idx="10126">
                  <c:v>-43.894930000000002</c:v>
                </c:pt>
                <c:pt idx="10127">
                  <c:v>-43.904879999999999</c:v>
                </c:pt>
                <c:pt idx="10128">
                  <c:v>-43.914760000000001</c:v>
                </c:pt>
                <c:pt idx="10129">
                  <c:v>-43.924720000000001</c:v>
                </c:pt>
                <c:pt idx="10130">
                  <c:v>-43.934759999999997</c:v>
                </c:pt>
                <c:pt idx="10131">
                  <c:v>-43.944679999999998</c:v>
                </c:pt>
                <c:pt idx="10132">
                  <c:v>-43.954479999999997</c:v>
                </c:pt>
                <c:pt idx="10133">
                  <c:v>-43.96463</c:v>
                </c:pt>
                <c:pt idx="10134">
                  <c:v>-43.974589999999999</c:v>
                </c:pt>
                <c:pt idx="10135">
                  <c:v>-43.984699999999997</c:v>
                </c:pt>
                <c:pt idx="10136">
                  <c:v>-43.994430000000001</c:v>
                </c:pt>
                <c:pt idx="10137">
                  <c:v>-44.00441</c:v>
                </c:pt>
                <c:pt idx="10138">
                  <c:v>-44.014299999999999</c:v>
                </c:pt>
                <c:pt idx="10139">
                  <c:v>-44.023969999999998</c:v>
                </c:pt>
                <c:pt idx="10140">
                  <c:v>-44.033830000000002</c:v>
                </c:pt>
                <c:pt idx="10141">
                  <c:v>-44.04374</c:v>
                </c:pt>
                <c:pt idx="10142">
                  <c:v>-44.053739999999998</c:v>
                </c:pt>
                <c:pt idx="10143">
                  <c:v>-44.063540000000003</c:v>
                </c:pt>
                <c:pt idx="10144">
                  <c:v>-44.073149999999998</c:v>
                </c:pt>
                <c:pt idx="10145">
                  <c:v>-44.082979999999999</c:v>
                </c:pt>
                <c:pt idx="10146">
                  <c:v>-44.093020000000003</c:v>
                </c:pt>
                <c:pt idx="10147">
                  <c:v>-44.10304</c:v>
                </c:pt>
                <c:pt idx="10148">
                  <c:v>-44.113419999999998</c:v>
                </c:pt>
                <c:pt idx="10149">
                  <c:v>-44.123579999999997</c:v>
                </c:pt>
                <c:pt idx="10150">
                  <c:v>-44.133629999999997</c:v>
                </c:pt>
                <c:pt idx="10151">
                  <c:v>-44.143680000000003</c:v>
                </c:pt>
                <c:pt idx="10152">
                  <c:v>-44.153829999999999</c:v>
                </c:pt>
                <c:pt idx="10153">
                  <c:v>-44.16384</c:v>
                </c:pt>
                <c:pt idx="10154">
                  <c:v>-44.174059999999997</c:v>
                </c:pt>
                <c:pt idx="10155">
                  <c:v>-44.18383</c:v>
                </c:pt>
                <c:pt idx="10156">
                  <c:v>-44.193519999999999</c:v>
                </c:pt>
                <c:pt idx="10157">
                  <c:v>-44.203539999999997</c:v>
                </c:pt>
                <c:pt idx="10158">
                  <c:v>-44.213099999999997</c:v>
                </c:pt>
                <c:pt idx="10159">
                  <c:v>-44.222920000000002</c:v>
                </c:pt>
                <c:pt idx="10160">
                  <c:v>-44.232619999999997</c:v>
                </c:pt>
                <c:pt idx="10161">
                  <c:v>-44.242440000000002</c:v>
                </c:pt>
                <c:pt idx="10162">
                  <c:v>-44.252310000000001</c:v>
                </c:pt>
                <c:pt idx="10163">
                  <c:v>-44.262090000000001</c:v>
                </c:pt>
                <c:pt idx="10164">
                  <c:v>-44.271900000000002</c:v>
                </c:pt>
                <c:pt idx="10165">
                  <c:v>-44.281829999999999</c:v>
                </c:pt>
                <c:pt idx="10166">
                  <c:v>-44.291899999999998</c:v>
                </c:pt>
                <c:pt idx="10167">
                  <c:v>-44.30171</c:v>
                </c:pt>
                <c:pt idx="10168">
                  <c:v>-44.31183</c:v>
                </c:pt>
                <c:pt idx="10169">
                  <c:v>-44.321939999999998</c:v>
                </c:pt>
                <c:pt idx="10170">
                  <c:v>-44.332039999999999</c:v>
                </c:pt>
                <c:pt idx="10171">
                  <c:v>-44.342129999999997</c:v>
                </c:pt>
                <c:pt idx="10172">
                  <c:v>-44.35183</c:v>
                </c:pt>
                <c:pt idx="10173">
                  <c:v>-44.361690000000003</c:v>
                </c:pt>
                <c:pt idx="10174">
                  <c:v>-44.371540000000003</c:v>
                </c:pt>
                <c:pt idx="10175">
                  <c:v>-44.381480000000003</c:v>
                </c:pt>
                <c:pt idx="10176">
                  <c:v>-44.391199999999998</c:v>
                </c:pt>
                <c:pt idx="10177">
                  <c:v>-44.400930000000002</c:v>
                </c:pt>
                <c:pt idx="10178">
                  <c:v>-44.410739999999997</c:v>
                </c:pt>
                <c:pt idx="10179">
                  <c:v>-44.420310000000001</c:v>
                </c:pt>
                <c:pt idx="10180">
                  <c:v>-44.429780000000001</c:v>
                </c:pt>
                <c:pt idx="10181">
                  <c:v>-44.439329999999998</c:v>
                </c:pt>
                <c:pt idx="10182">
                  <c:v>-44.448999999999998</c:v>
                </c:pt>
                <c:pt idx="10183">
                  <c:v>-44.458779999999997</c:v>
                </c:pt>
                <c:pt idx="10184">
                  <c:v>-44.46848</c:v>
                </c:pt>
                <c:pt idx="10185">
                  <c:v>-44.478560000000002</c:v>
                </c:pt>
                <c:pt idx="10186">
                  <c:v>-44.488549999999996</c:v>
                </c:pt>
                <c:pt idx="10187">
                  <c:v>-44.49832</c:v>
                </c:pt>
                <c:pt idx="10188">
                  <c:v>-44.508110000000002</c:v>
                </c:pt>
                <c:pt idx="10189">
                  <c:v>-44.518099999999997</c:v>
                </c:pt>
                <c:pt idx="10190">
                  <c:v>-44.527900000000002</c:v>
                </c:pt>
                <c:pt idx="10191">
                  <c:v>-44.53783</c:v>
                </c:pt>
                <c:pt idx="10192">
                  <c:v>-44.54804</c:v>
                </c:pt>
                <c:pt idx="10193">
                  <c:v>-44.557960000000001</c:v>
                </c:pt>
                <c:pt idx="10194">
                  <c:v>-44.567810000000001</c:v>
                </c:pt>
                <c:pt idx="10195">
                  <c:v>-44.577379999999998</c:v>
                </c:pt>
                <c:pt idx="10196">
                  <c:v>-44.587110000000003</c:v>
                </c:pt>
                <c:pt idx="10197">
                  <c:v>-44.596739999999997</c:v>
                </c:pt>
                <c:pt idx="10198">
                  <c:v>-44.606349999999999</c:v>
                </c:pt>
                <c:pt idx="10199">
                  <c:v>-44.616259999999997</c:v>
                </c:pt>
                <c:pt idx="10200">
                  <c:v>-44.626289999999997</c:v>
                </c:pt>
                <c:pt idx="10201">
                  <c:v>-44.636000000000003</c:v>
                </c:pt>
                <c:pt idx="10202">
                  <c:v>-44.645679999999999</c:v>
                </c:pt>
                <c:pt idx="10203">
                  <c:v>-44.655500000000004</c:v>
                </c:pt>
                <c:pt idx="10204">
                  <c:v>-44.665309999999998</c:v>
                </c:pt>
                <c:pt idx="10205">
                  <c:v>-44.675370000000001</c:v>
                </c:pt>
                <c:pt idx="10206">
                  <c:v>-44.685110000000002</c:v>
                </c:pt>
                <c:pt idx="10207">
                  <c:v>-44.695079999999997</c:v>
                </c:pt>
                <c:pt idx="10208">
                  <c:v>-44.704859999999996</c:v>
                </c:pt>
                <c:pt idx="10209">
                  <c:v>-44.714440000000003</c:v>
                </c:pt>
                <c:pt idx="10210">
                  <c:v>-44.724029999999999</c:v>
                </c:pt>
                <c:pt idx="10211">
                  <c:v>-44.733960000000003</c:v>
                </c:pt>
                <c:pt idx="10212">
                  <c:v>-44.743740000000003</c:v>
                </c:pt>
                <c:pt idx="10213">
                  <c:v>-44.753419999999998</c:v>
                </c:pt>
                <c:pt idx="10214">
                  <c:v>-44.763219999999997</c:v>
                </c:pt>
                <c:pt idx="10215">
                  <c:v>-44.772889999999997</c:v>
                </c:pt>
                <c:pt idx="10216">
                  <c:v>-44.782719999999998</c:v>
                </c:pt>
                <c:pt idx="10217">
                  <c:v>-44.792909999999999</c:v>
                </c:pt>
                <c:pt idx="10218">
                  <c:v>-44.803130000000003</c:v>
                </c:pt>
                <c:pt idx="10219">
                  <c:v>-44.813029999999998</c:v>
                </c:pt>
                <c:pt idx="10220">
                  <c:v>-44.8232</c:v>
                </c:pt>
                <c:pt idx="10221">
                  <c:v>-44.833199999999998</c:v>
                </c:pt>
                <c:pt idx="10222">
                  <c:v>-44.843260000000001</c:v>
                </c:pt>
                <c:pt idx="10223">
                  <c:v>-44.853299999999997</c:v>
                </c:pt>
                <c:pt idx="10224">
                  <c:v>-44.863430000000001</c:v>
                </c:pt>
                <c:pt idx="10225">
                  <c:v>-44.87359</c:v>
                </c:pt>
                <c:pt idx="10226">
                  <c:v>-44.883560000000003</c:v>
                </c:pt>
                <c:pt idx="10227">
                  <c:v>-44.893340000000002</c:v>
                </c:pt>
                <c:pt idx="10228">
                  <c:v>-44.903010000000002</c:v>
                </c:pt>
                <c:pt idx="10229">
                  <c:v>-44.912959999999998</c:v>
                </c:pt>
                <c:pt idx="10230">
                  <c:v>-44.922939999999997</c:v>
                </c:pt>
                <c:pt idx="10231">
                  <c:v>-44.93289</c:v>
                </c:pt>
                <c:pt idx="10232">
                  <c:v>-44.942740000000001</c:v>
                </c:pt>
                <c:pt idx="10233">
                  <c:v>-44.952779999999997</c:v>
                </c:pt>
                <c:pt idx="10234">
                  <c:v>-44.962719999999997</c:v>
                </c:pt>
                <c:pt idx="10235">
                  <c:v>-44.972560000000001</c:v>
                </c:pt>
                <c:pt idx="10236">
                  <c:v>-44.982370000000003</c:v>
                </c:pt>
                <c:pt idx="10237">
                  <c:v>-44.992260000000002</c:v>
                </c:pt>
                <c:pt idx="10238">
                  <c:v>-45.00226</c:v>
                </c:pt>
                <c:pt idx="10239">
                  <c:v>-45.012120000000003</c:v>
                </c:pt>
                <c:pt idx="10240">
                  <c:v>-45.021850000000001</c:v>
                </c:pt>
                <c:pt idx="10241">
                  <c:v>-45.031709999999997</c:v>
                </c:pt>
                <c:pt idx="10242">
                  <c:v>-45.041600000000003</c:v>
                </c:pt>
                <c:pt idx="10243">
                  <c:v>-45.051560000000002</c:v>
                </c:pt>
                <c:pt idx="10244">
                  <c:v>-45.061399999999999</c:v>
                </c:pt>
                <c:pt idx="10245">
                  <c:v>-45.071249999999999</c:v>
                </c:pt>
                <c:pt idx="10246">
                  <c:v>-45.081440000000001</c:v>
                </c:pt>
                <c:pt idx="10247">
                  <c:v>-45.091279999999998</c:v>
                </c:pt>
                <c:pt idx="10248">
                  <c:v>-45.101230000000001</c:v>
                </c:pt>
                <c:pt idx="10249">
                  <c:v>-45.111519999999999</c:v>
                </c:pt>
                <c:pt idx="10250">
                  <c:v>-45.121780000000001</c:v>
                </c:pt>
                <c:pt idx="10251">
                  <c:v>-45.131860000000003</c:v>
                </c:pt>
                <c:pt idx="10252">
                  <c:v>-45.141979999999997</c:v>
                </c:pt>
                <c:pt idx="10253">
                  <c:v>-45.152030000000003</c:v>
                </c:pt>
                <c:pt idx="10254">
                  <c:v>-45.162019999999998</c:v>
                </c:pt>
                <c:pt idx="10255">
                  <c:v>-45.172139999999999</c:v>
                </c:pt>
                <c:pt idx="10256">
                  <c:v>-45.182169999999999</c:v>
                </c:pt>
                <c:pt idx="10257">
                  <c:v>-45.1922</c:v>
                </c:pt>
                <c:pt idx="10258">
                  <c:v>-45.202289999999998</c:v>
                </c:pt>
                <c:pt idx="10259">
                  <c:v>-45.212029999999999</c:v>
                </c:pt>
                <c:pt idx="10260">
                  <c:v>-45.221719999999998</c:v>
                </c:pt>
                <c:pt idx="10261">
                  <c:v>-45.231619999999999</c:v>
                </c:pt>
                <c:pt idx="10262">
                  <c:v>-45.241430000000001</c:v>
                </c:pt>
                <c:pt idx="10263">
                  <c:v>-45.251240000000003</c:v>
                </c:pt>
                <c:pt idx="10264">
                  <c:v>-45.261249999999997</c:v>
                </c:pt>
                <c:pt idx="10265">
                  <c:v>-45.270969999999998</c:v>
                </c:pt>
                <c:pt idx="10266">
                  <c:v>-45.280740000000002</c:v>
                </c:pt>
                <c:pt idx="10267">
                  <c:v>-45.290909999999997</c:v>
                </c:pt>
                <c:pt idx="10268">
                  <c:v>-45.301049999999996</c:v>
                </c:pt>
                <c:pt idx="10269">
                  <c:v>-45.311259999999997</c:v>
                </c:pt>
                <c:pt idx="10270">
                  <c:v>-45.3215</c:v>
                </c:pt>
                <c:pt idx="10271">
                  <c:v>-45.331600000000002</c:v>
                </c:pt>
                <c:pt idx="10272">
                  <c:v>-45.341679999999997</c:v>
                </c:pt>
                <c:pt idx="10273">
                  <c:v>-45.351790000000001</c:v>
                </c:pt>
                <c:pt idx="10274">
                  <c:v>-45.361899999999999</c:v>
                </c:pt>
                <c:pt idx="10275">
                  <c:v>-45.372140000000002</c:v>
                </c:pt>
                <c:pt idx="10276">
                  <c:v>-45.382579999999997</c:v>
                </c:pt>
                <c:pt idx="10277">
                  <c:v>-45.39284</c:v>
                </c:pt>
                <c:pt idx="10278">
                  <c:v>-45.402839999999998</c:v>
                </c:pt>
                <c:pt idx="10279">
                  <c:v>-45.412840000000003</c:v>
                </c:pt>
                <c:pt idx="10280">
                  <c:v>-45.422829999999998</c:v>
                </c:pt>
                <c:pt idx="10281">
                  <c:v>-45.432960000000001</c:v>
                </c:pt>
                <c:pt idx="10282">
                  <c:v>-45.443019999999997</c:v>
                </c:pt>
                <c:pt idx="10283">
                  <c:v>-45.453200000000002</c:v>
                </c:pt>
                <c:pt idx="10284">
                  <c:v>-45.463279999999997</c:v>
                </c:pt>
                <c:pt idx="10285">
                  <c:v>-45.47334</c:v>
                </c:pt>
                <c:pt idx="10286">
                  <c:v>-45.483159999999998</c:v>
                </c:pt>
                <c:pt idx="10287">
                  <c:v>-45.492890000000003</c:v>
                </c:pt>
                <c:pt idx="10288">
                  <c:v>-45.502830000000003</c:v>
                </c:pt>
                <c:pt idx="10289">
                  <c:v>-45.51294</c:v>
                </c:pt>
                <c:pt idx="10290">
                  <c:v>-45.523119999999999</c:v>
                </c:pt>
                <c:pt idx="10291">
                  <c:v>-45.533200000000001</c:v>
                </c:pt>
                <c:pt idx="10292">
                  <c:v>-45.543280000000003</c:v>
                </c:pt>
                <c:pt idx="10293">
                  <c:v>-45.553130000000003</c:v>
                </c:pt>
                <c:pt idx="10294">
                  <c:v>-45.563000000000002</c:v>
                </c:pt>
                <c:pt idx="10295">
                  <c:v>-45.57273</c:v>
                </c:pt>
                <c:pt idx="10296">
                  <c:v>-45.582659999999997</c:v>
                </c:pt>
                <c:pt idx="10297">
                  <c:v>-45.592689999999997</c:v>
                </c:pt>
                <c:pt idx="10298">
                  <c:v>-45.602699999999999</c:v>
                </c:pt>
                <c:pt idx="10299">
                  <c:v>-45.6126</c:v>
                </c:pt>
                <c:pt idx="10300">
                  <c:v>-45.622439999999997</c:v>
                </c:pt>
                <c:pt idx="10301">
                  <c:v>-45.632150000000003</c:v>
                </c:pt>
                <c:pt idx="10302">
                  <c:v>-45.6419</c:v>
                </c:pt>
                <c:pt idx="10303">
                  <c:v>-45.651850000000003</c:v>
                </c:pt>
                <c:pt idx="10304">
                  <c:v>-45.661839999999998</c:v>
                </c:pt>
                <c:pt idx="10305">
                  <c:v>-45.672220000000003</c:v>
                </c:pt>
                <c:pt idx="10306">
                  <c:v>-45.68233</c:v>
                </c:pt>
                <c:pt idx="10307">
                  <c:v>-45.692309999999999</c:v>
                </c:pt>
                <c:pt idx="10308">
                  <c:v>-45.702080000000002</c:v>
                </c:pt>
                <c:pt idx="10309">
                  <c:v>-45.71172</c:v>
                </c:pt>
                <c:pt idx="10310">
                  <c:v>-45.721589999999999</c:v>
                </c:pt>
                <c:pt idx="10311">
                  <c:v>-45.732019999999999</c:v>
                </c:pt>
                <c:pt idx="10312">
                  <c:v>-45.742040000000003</c:v>
                </c:pt>
                <c:pt idx="10313">
                  <c:v>-45.751980000000003</c:v>
                </c:pt>
                <c:pt idx="10314">
                  <c:v>-45.762009999999997</c:v>
                </c:pt>
                <c:pt idx="10315">
                  <c:v>-45.771900000000002</c:v>
                </c:pt>
                <c:pt idx="10316">
                  <c:v>-45.781610000000001</c:v>
                </c:pt>
                <c:pt idx="10317">
                  <c:v>-45.791499999999999</c:v>
                </c:pt>
                <c:pt idx="10318">
                  <c:v>-45.8018</c:v>
                </c:pt>
                <c:pt idx="10319">
                  <c:v>-45.811900000000001</c:v>
                </c:pt>
                <c:pt idx="10320">
                  <c:v>-45.822130000000001</c:v>
                </c:pt>
                <c:pt idx="10321">
                  <c:v>-45.831940000000003</c:v>
                </c:pt>
                <c:pt idx="10322">
                  <c:v>-45.842179999999999</c:v>
                </c:pt>
                <c:pt idx="10323">
                  <c:v>-45.852310000000003</c:v>
                </c:pt>
                <c:pt idx="10324">
                  <c:v>-45.862380000000002</c:v>
                </c:pt>
                <c:pt idx="10325">
                  <c:v>-45.872300000000003</c:v>
                </c:pt>
                <c:pt idx="10326">
                  <c:v>-45.882480000000001</c:v>
                </c:pt>
                <c:pt idx="10327">
                  <c:v>-45.892899999999997</c:v>
                </c:pt>
                <c:pt idx="10328">
                  <c:v>-45.903010000000002</c:v>
                </c:pt>
                <c:pt idx="10329">
                  <c:v>-45.913130000000002</c:v>
                </c:pt>
                <c:pt idx="10330">
                  <c:v>-45.923119999999997</c:v>
                </c:pt>
                <c:pt idx="10331">
                  <c:v>-45.933280000000003</c:v>
                </c:pt>
                <c:pt idx="10332">
                  <c:v>-45.943379999999998</c:v>
                </c:pt>
                <c:pt idx="10333">
                  <c:v>-45.953740000000003</c:v>
                </c:pt>
                <c:pt idx="10334">
                  <c:v>-45.963979999999999</c:v>
                </c:pt>
                <c:pt idx="10335">
                  <c:v>-45.974249999999998</c:v>
                </c:pt>
                <c:pt idx="10336">
                  <c:v>-45.984520000000003</c:v>
                </c:pt>
                <c:pt idx="10337">
                  <c:v>-45.994419999999998</c:v>
                </c:pt>
                <c:pt idx="10338">
                  <c:v>-46.004339999999999</c:v>
                </c:pt>
                <c:pt idx="10339">
                  <c:v>-46.014620000000001</c:v>
                </c:pt>
                <c:pt idx="10340">
                  <c:v>-46.024810000000002</c:v>
                </c:pt>
                <c:pt idx="10341">
                  <c:v>-46.03472</c:v>
                </c:pt>
                <c:pt idx="10342">
                  <c:v>-46.044879999999999</c:v>
                </c:pt>
                <c:pt idx="10343">
                  <c:v>-46.054839999999999</c:v>
                </c:pt>
                <c:pt idx="10344">
                  <c:v>-46.064900000000002</c:v>
                </c:pt>
                <c:pt idx="10345">
                  <c:v>-46.075189999999999</c:v>
                </c:pt>
                <c:pt idx="10346">
                  <c:v>-46.085500000000003</c:v>
                </c:pt>
                <c:pt idx="10347">
                  <c:v>-46.0959</c:v>
                </c:pt>
                <c:pt idx="10348">
                  <c:v>-46.106229999999996</c:v>
                </c:pt>
                <c:pt idx="10349">
                  <c:v>-46.116680000000002</c:v>
                </c:pt>
                <c:pt idx="10350">
                  <c:v>-46.126959999999997</c:v>
                </c:pt>
                <c:pt idx="10351">
                  <c:v>-46.137410000000003</c:v>
                </c:pt>
                <c:pt idx="10352">
                  <c:v>-46.147559999999999</c:v>
                </c:pt>
                <c:pt idx="10353">
                  <c:v>-46.157420000000002</c:v>
                </c:pt>
                <c:pt idx="10354">
                  <c:v>-46.167380000000001</c:v>
                </c:pt>
                <c:pt idx="10355">
                  <c:v>-46.17718</c:v>
                </c:pt>
                <c:pt idx="10356">
                  <c:v>-46.187159999999999</c:v>
                </c:pt>
                <c:pt idx="10357">
                  <c:v>-46.196710000000003</c:v>
                </c:pt>
                <c:pt idx="10358">
                  <c:v>-46.206479999999999</c:v>
                </c:pt>
                <c:pt idx="10359">
                  <c:v>-46.216000000000001</c:v>
                </c:pt>
                <c:pt idx="10360">
                  <c:v>-46.225740000000002</c:v>
                </c:pt>
                <c:pt idx="10361">
                  <c:v>-46.235199999999999</c:v>
                </c:pt>
                <c:pt idx="10362">
                  <c:v>-46.244799999999998</c:v>
                </c:pt>
                <c:pt idx="10363">
                  <c:v>-46.254600000000003</c:v>
                </c:pt>
                <c:pt idx="10364">
                  <c:v>-46.264299999999999</c:v>
                </c:pt>
                <c:pt idx="10365">
                  <c:v>-46.274120000000003</c:v>
                </c:pt>
                <c:pt idx="10366">
                  <c:v>-46.2834</c:v>
                </c:pt>
                <c:pt idx="10367">
                  <c:v>-46.293199999999999</c:v>
                </c:pt>
                <c:pt idx="10368">
                  <c:v>-46.302999999999997</c:v>
                </c:pt>
                <c:pt idx="10369">
                  <c:v>-46.312739999999998</c:v>
                </c:pt>
                <c:pt idx="10370">
                  <c:v>-46.32235</c:v>
                </c:pt>
                <c:pt idx="10371">
                  <c:v>-46.332149999999999</c:v>
                </c:pt>
                <c:pt idx="10372">
                  <c:v>-46.341920000000002</c:v>
                </c:pt>
                <c:pt idx="10373">
                  <c:v>-46.351619999999997</c:v>
                </c:pt>
                <c:pt idx="10374">
                  <c:v>-46.361420000000003</c:v>
                </c:pt>
                <c:pt idx="10375">
                  <c:v>-46.371189999999999</c:v>
                </c:pt>
                <c:pt idx="10376">
                  <c:v>-46.381010000000003</c:v>
                </c:pt>
                <c:pt idx="10377">
                  <c:v>-46.39067</c:v>
                </c:pt>
                <c:pt idx="10378">
                  <c:v>-46.400539999999999</c:v>
                </c:pt>
                <c:pt idx="10379">
                  <c:v>-46.410609999999998</c:v>
                </c:pt>
                <c:pt idx="10380">
                  <c:v>-46.420560000000002</c:v>
                </c:pt>
                <c:pt idx="10381">
                  <c:v>-46.430439999999997</c:v>
                </c:pt>
                <c:pt idx="10382">
                  <c:v>-46.440440000000002</c:v>
                </c:pt>
                <c:pt idx="10383">
                  <c:v>-46.450740000000003</c:v>
                </c:pt>
                <c:pt idx="10384">
                  <c:v>-46.46069</c:v>
                </c:pt>
                <c:pt idx="10385">
                  <c:v>-46.470489999999998</c:v>
                </c:pt>
                <c:pt idx="10386">
                  <c:v>-46.480530000000002</c:v>
                </c:pt>
                <c:pt idx="10387">
                  <c:v>-46.490760000000002</c:v>
                </c:pt>
                <c:pt idx="10388">
                  <c:v>-46.500720000000001</c:v>
                </c:pt>
                <c:pt idx="10389">
                  <c:v>-46.510370000000002</c:v>
                </c:pt>
                <c:pt idx="10390">
                  <c:v>-46.520060000000001</c:v>
                </c:pt>
                <c:pt idx="10391">
                  <c:v>-46.529760000000003</c:v>
                </c:pt>
                <c:pt idx="10392">
                  <c:v>-46.53922</c:v>
                </c:pt>
                <c:pt idx="10393">
                  <c:v>-46.548769999999998</c:v>
                </c:pt>
                <c:pt idx="10394">
                  <c:v>-46.55856</c:v>
                </c:pt>
                <c:pt idx="10395">
                  <c:v>-46.568660000000001</c:v>
                </c:pt>
                <c:pt idx="10396">
                  <c:v>-46.578600000000002</c:v>
                </c:pt>
                <c:pt idx="10397">
                  <c:v>-46.58831</c:v>
                </c:pt>
                <c:pt idx="10398">
                  <c:v>-46.597940000000001</c:v>
                </c:pt>
                <c:pt idx="10399">
                  <c:v>-46.607610000000001</c:v>
                </c:pt>
                <c:pt idx="10400">
                  <c:v>-46.61759</c:v>
                </c:pt>
                <c:pt idx="10401">
                  <c:v>-46.627560000000003</c:v>
                </c:pt>
                <c:pt idx="10402">
                  <c:v>-46.637500000000003</c:v>
                </c:pt>
                <c:pt idx="10403">
                  <c:v>-46.64734</c:v>
                </c:pt>
                <c:pt idx="10404">
                  <c:v>-46.657150000000001</c:v>
                </c:pt>
                <c:pt idx="10405">
                  <c:v>-46.666499999999999</c:v>
                </c:pt>
                <c:pt idx="10406">
                  <c:v>-46.676000000000002</c:v>
                </c:pt>
                <c:pt idx="10407">
                  <c:v>-46.685549999999999</c:v>
                </c:pt>
                <c:pt idx="10408">
                  <c:v>-46.695079999999997</c:v>
                </c:pt>
                <c:pt idx="10409">
                  <c:v>-46.704839999999997</c:v>
                </c:pt>
                <c:pt idx="10410">
                  <c:v>-46.71452</c:v>
                </c:pt>
                <c:pt idx="10411">
                  <c:v>-46.724359999999997</c:v>
                </c:pt>
                <c:pt idx="10412">
                  <c:v>-46.734319999999997</c:v>
                </c:pt>
                <c:pt idx="10413">
                  <c:v>-46.744239999999998</c:v>
                </c:pt>
                <c:pt idx="10414">
                  <c:v>-46.75412</c:v>
                </c:pt>
                <c:pt idx="10415">
                  <c:v>-46.764220000000002</c:v>
                </c:pt>
                <c:pt idx="10416">
                  <c:v>-46.774279999999997</c:v>
                </c:pt>
                <c:pt idx="10417">
                  <c:v>-46.784399999999998</c:v>
                </c:pt>
                <c:pt idx="10418">
                  <c:v>-46.794510000000002</c:v>
                </c:pt>
                <c:pt idx="10419">
                  <c:v>-46.804589999999997</c:v>
                </c:pt>
                <c:pt idx="10420">
                  <c:v>-46.814660000000003</c:v>
                </c:pt>
                <c:pt idx="10421">
                  <c:v>-46.824420000000003</c:v>
                </c:pt>
                <c:pt idx="10422">
                  <c:v>-46.834119999999999</c:v>
                </c:pt>
                <c:pt idx="10423">
                  <c:v>-46.843890000000002</c:v>
                </c:pt>
                <c:pt idx="10424">
                  <c:v>-46.853610000000003</c:v>
                </c:pt>
                <c:pt idx="10425">
                  <c:v>-46.863439999999997</c:v>
                </c:pt>
                <c:pt idx="10426">
                  <c:v>-46.873220000000003</c:v>
                </c:pt>
                <c:pt idx="10427">
                  <c:v>-46.88306</c:v>
                </c:pt>
                <c:pt idx="10428">
                  <c:v>-46.892789999999998</c:v>
                </c:pt>
                <c:pt idx="10429">
                  <c:v>-46.902279999999998</c:v>
                </c:pt>
                <c:pt idx="10430">
                  <c:v>-46.911859999999997</c:v>
                </c:pt>
                <c:pt idx="10431">
                  <c:v>-46.921520000000001</c:v>
                </c:pt>
                <c:pt idx="10432">
                  <c:v>-46.931310000000003</c:v>
                </c:pt>
                <c:pt idx="10433">
                  <c:v>-46.941130000000001</c:v>
                </c:pt>
                <c:pt idx="10434">
                  <c:v>-46.951059999999998</c:v>
                </c:pt>
                <c:pt idx="10435">
                  <c:v>-46.960979999999999</c:v>
                </c:pt>
                <c:pt idx="10436">
                  <c:v>-46.970880000000001</c:v>
                </c:pt>
                <c:pt idx="10437">
                  <c:v>-46.980629999999998</c:v>
                </c:pt>
                <c:pt idx="10438">
                  <c:v>-46.990549999999999</c:v>
                </c:pt>
                <c:pt idx="10439">
                  <c:v>-47.00074</c:v>
                </c:pt>
                <c:pt idx="10440">
                  <c:v>-47.010739999999998</c:v>
                </c:pt>
                <c:pt idx="10441">
                  <c:v>-47.020699999999998</c:v>
                </c:pt>
                <c:pt idx="10442">
                  <c:v>-47.030470000000001</c:v>
                </c:pt>
                <c:pt idx="10443">
                  <c:v>-47.039929999999998</c:v>
                </c:pt>
                <c:pt idx="10444">
                  <c:v>-47.049500000000002</c:v>
                </c:pt>
                <c:pt idx="10445">
                  <c:v>-47.059199999999997</c:v>
                </c:pt>
                <c:pt idx="10446">
                  <c:v>-47.068730000000002</c:v>
                </c:pt>
                <c:pt idx="10447">
                  <c:v>-47.078360000000004</c:v>
                </c:pt>
                <c:pt idx="10448">
                  <c:v>-47.088059999999999</c:v>
                </c:pt>
                <c:pt idx="10449">
                  <c:v>-47.097700000000003</c:v>
                </c:pt>
                <c:pt idx="10450">
                  <c:v>-47.107100000000003</c:v>
                </c:pt>
                <c:pt idx="10451">
                  <c:v>-47.116709999999998</c:v>
                </c:pt>
                <c:pt idx="10452">
                  <c:v>-47.12668</c:v>
                </c:pt>
                <c:pt idx="10453">
                  <c:v>-47.136760000000002</c:v>
                </c:pt>
                <c:pt idx="10454">
                  <c:v>-47.146439999999998</c:v>
                </c:pt>
                <c:pt idx="10455">
                  <c:v>-47.155999999999999</c:v>
                </c:pt>
                <c:pt idx="10456">
                  <c:v>-47.165779999999998</c:v>
                </c:pt>
                <c:pt idx="10457">
                  <c:v>-47.1755</c:v>
                </c:pt>
                <c:pt idx="10458">
                  <c:v>-47.185339999999997</c:v>
                </c:pt>
                <c:pt idx="10459">
                  <c:v>-47.194920000000003</c:v>
                </c:pt>
                <c:pt idx="10460">
                  <c:v>-47.204819999999998</c:v>
                </c:pt>
                <c:pt idx="10461">
                  <c:v>-47.214509999999997</c:v>
                </c:pt>
                <c:pt idx="10462">
                  <c:v>-47.2241</c:v>
                </c:pt>
                <c:pt idx="10463">
                  <c:v>-47.23366</c:v>
                </c:pt>
                <c:pt idx="10464">
                  <c:v>-47.24342</c:v>
                </c:pt>
                <c:pt idx="10465">
                  <c:v>-47.253169999999997</c:v>
                </c:pt>
                <c:pt idx="10466">
                  <c:v>-47.26296</c:v>
                </c:pt>
                <c:pt idx="10467">
                  <c:v>-47.272539999999999</c:v>
                </c:pt>
                <c:pt idx="10468">
                  <c:v>-47.282040000000002</c:v>
                </c:pt>
                <c:pt idx="10469">
                  <c:v>-47.291800000000002</c:v>
                </c:pt>
                <c:pt idx="10470">
                  <c:v>-47.301540000000003</c:v>
                </c:pt>
                <c:pt idx="10471">
                  <c:v>-47.311129999999999</c:v>
                </c:pt>
                <c:pt idx="10472">
                  <c:v>-47.320799999999998</c:v>
                </c:pt>
                <c:pt idx="10473">
                  <c:v>-47.330629999999999</c:v>
                </c:pt>
                <c:pt idx="10474">
                  <c:v>-47.340339999999998</c:v>
                </c:pt>
                <c:pt idx="10475">
                  <c:v>-47.350119999999997</c:v>
                </c:pt>
                <c:pt idx="10476">
                  <c:v>-47.359720000000003</c:v>
                </c:pt>
                <c:pt idx="10477">
                  <c:v>-47.369590000000002</c:v>
                </c:pt>
                <c:pt idx="10478">
                  <c:v>-47.379359999999998</c:v>
                </c:pt>
                <c:pt idx="10479">
                  <c:v>-47.389220000000002</c:v>
                </c:pt>
                <c:pt idx="10480">
                  <c:v>-47.398800000000001</c:v>
                </c:pt>
                <c:pt idx="10481">
                  <c:v>-47.408580000000001</c:v>
                </c:pt>
                <c:pt idx="10482">
                  <c:v>-47.41816</c:v>
                </c:pt>
                <c:pt idx="10483">
                  <c:v>-47.42783</c:v>
                </c:pt>
                <c:pt idx="10484">
                  <c:v>-47.437690000000003</c:v>
                </c:pt>
                <c:pt idx="10485">
                  <c:v>-47.447519999999997</c:v>
                </c:pt>
                <c:pt idx="10486">
                  <c:v>-47.457430000000002</c:v>
                </c:pt>
                <c:pt idx="10487">
                  <c:v>-47.467179999999999</c:v>
                </c:pt>
                <c:pt idx="10488">
                  <c:v>-47.477040000000002</c:v>
                </c:pt>
                <c:pt idx="10489">
                  <c:v>-47.486780000000003</c:v>
                </c:pt>
                <c:pt idx="10490">
                  <c:v>-47.496670000000002</c:v>
                </c:pt>
                <c:pt idx="10491">
                  <c:v>-47.506390000000003</c:v>
                </c:pt>
                <c:pt idx="10492">
                  <c:v>-47.516199999999998</c:v>
                </c:pt>
                <c:pt idx="10493">
                  <c:v>-47.525849999999998</c:v>
                </c:pt>
                <c:pt idx="10494">
                  <c:v>-47.53546</c:v>
                </c:pt>
                <c:pt idx="10495">
                  <c:v>-47.54486</c:v>
                </c:pt>
                <c:pt idx="10496">
                  <c:v>-47.554560000000002</c:v>
                </c:pt>
                <c:pt idx="10497">
                  <c:v>-47.56438</c:v>
                </c:pt>
                <c:pt idx="10498">
                  <c:v>-47.574060000000003</c:v>
                </c:pt>
                <c:pt idx="10499">
                  <c:v>-47.583799999999997</c:v>
                </c:pt>
                <c:pt idx="10500">
                  <c:v>-47.593499999999999</c:v>
                </c:pt>
                <c:pt idx="10501">
                  <c:v>-47.603430000000003</c:v>
                </c:pt>
                <c:pt idx="10502">
                  <c:v>-47.613160000000001</c:v>
                </c:pt>
                <c:pt idx="10503">
                  <c:v>-47.622810000000001</c:v>
                </c:pt>
                <c:pt idx="10504">
                  <c:v>-47.632480000000001</c:v>
                </c:pt>
                <c:pt idx="10505">
                  <c:v>-47.642180000000003</c:v>
                </c:pt>
                <c:pt idx="10506">
                  <c:v>-47.651699999999998</c:v>
                </c:pt>
                <c:pt idx="10507">
                  <c:v>-47.661239999999999</c:v>
                </c:pt>
                <c:pt idx="10508">
                  <c:v>-47.670900000000003</c:v>
                </c:pt>
                <c:pt idx="10509">
                  <c:v>-47.68038</c:v>
                </c:pt>
                <c:pt idx="10510">
                  <c:v>-47.689839999999997</c:v>
                </c:pt>
                <c:pt idx="10511">
                  <c:v>-47.699399999999997</c:v>
                </c:pt>
                <c:pt idx="10512">
                  <c:v>-47.709099999999999</c:v>
                </c:pt>
                <c:pt idx="10513">
                  <c:v>-47.718800000000002</c:v>
                </c:pt>
                <c:pt idx="10514">
                  <c:v>-47.728610000000003</c:v>
                </c:pt>
                <c:pt idx="10515">
                  <c:v>-47.738219999999998</c:v>
                </c:pt>
                <c:pt idx="10516">
                  <c:v>-47.747990000000001</c:v>
                </c:pt>
                <c:pt idx="10517">
                  <c:v>-47.757739999999998</c:v>
                </c:pt>
                <c:pt idx="10518">
                  <c:v>-47.767479999999999</c:v>
                </c:pt>
                <c:pt idx="10519">
                  <c:v>-47.777030000000003</c:v>
                </c:pt>
                <c:pt idx="10520">
                  <c:v>-47.786499999999997</c:v>
                </c:pt>
                <c:pt idx="10521">
                  <c:v>-47.795999999999999</c:v>
                </c:pt>
                <c:pt idx="10522">
                  <c:v>-47.805390000000003</c:v>
                </c:pt>
                <c:pt idx="10523">
                  <c:v>-47.81494</c:v>
                </c:pt>
                <c:pt idx="10524">
                  <c:v>-47.82414</c:v>
                </c:pt>
                <c:pt idx="10525">
                  <c:v>-47.8337</c:v>
                </c:pt>
                <c:pt idx="10526">
                  <c:v>-47.843139999999998</c:v>
                </c:pt>
                <c:pt idx="10527">
                  <c:v>-47.852620000000002</c:v>
                </c:pt>
                <c:pt idx="10528">
                  <c:v>-47.862020000000001</c:v>
                </c:pt>
                <c:pt idx="10529">
                  <c:v>-47.871760000000002</c:v>
                </c:pt>
                <c:pt idx="10530">
                  <c:v>-47.88156</c:v>
                </c:pt>
                <c:pt idx="10531">
                  <c:v>-47.891240000000003</c:v>
                </c:pt>
                <c:pt idx="10532">
                  <c:v>-47.901110000000003</c:v>
                </c:pt>
                <c:pt idx="10533">
                  <c:v>-47.910829999999997</c:v>
                </c:pt>
                <c:pt idx="10534">
                  <c:v>-47.920560000000002</c:v>
                </c:pt>
                <c:pt idx="10535">
                  <c:v>-47.930160000000001</c:v>
                </c:pt>
                <c:pt idx="10536">
                  <c:v>-47.939920000000001</c:v>
                </c:pt>
                <c:pt idx="10537">
                  <c:v>-47.949260000000002</c:v>
                </c:pt>
                <c:pt idx="10538">
                  <c:v>-47.958939999999998</c:v>
                </c:pt>
                <c:pt idx="10539">
                  <c:v>-47.96846</c:v>
                </c:pt>
                <c:pt idx="10540">
                  <c:v>-47.978020000000001</c:v>
                </c:pt>
                <c:pt idx="10541">
                  <c:v>-47.987540000000003</c:v>
                </c:pt>
                <c:pt idx="10542">
                  <c:v>-47.996589999999998</c:v>
                </c:pt>
                <c:pt idx="10543">
                  <c:v>-48.005629999999996</c:v>
                </c:pt>
                <c:pt idx="10544">
                  <c:v>-48.014980000000001</c:v>
                </c:pt>
                <c:pt idx="10545">
                  <c:v>-48.024659999999997</c:v>
                </c:pt>
                <c:pt idx="10546">
                  <c:v>-48.034100000000002</c:v>
                </c:pt>
                <c:pt idx="10547">
                  <c:v>-48.043819999999997</c:v>
                </c:pt>
                <c:pt idx="10548">
                  <c:v>-48.053179999999998</c:v>
                </c:pt>
                <c:pt idx="10549">
                  <c:v>-48.062620000000003</c:v>
                </c:pt>
                <c:pt idx="10550">
                  <c:v>-48.072420000000001</c:v>
                </c:pt>
                <c:pt idx="10551">
                  <c:v>-48.082090000000001</c:v>
                </c:pt>
                <c:pt idx="10552">
                  <c:v>-48.09205</c:v>
                </c:pt>
                <c:pt idx="10553">
                  <c:v>-48.101959999999998</c:v>
                </c:pt>
                <c:pt idx="10554">
                  <c:v>-48.111870000000003</c:v>
                </c:pt>
                <c:pt idx="10555">
                  <c:v>-48.121389999999998</c:v>
                </c:pt>
                <c:pt idx="10556">
                  <c:v>-48.131050000000002</c:v>
                </c:pt>
                <c:pt idx="10557">
                  <c:v>-48.141010000000001</c:v>
                </c:pt>
                <c:pt idx="10558">
                  <c:v>-48.150579999999998</c:v>
                </c:pt>
                <c:pt idx="10559">
                  <c:v>-48.160260000000001</c:v>
                </c:pt>
                <c:pt idx="10560">
                  <c:v>-48.16957</c:v>
                </c:pt>
                <c:pt idx="10561">
                  <c:v>-48.179020000000001</c:v>
                </c:pt>
                <c:pt idx="10562">
                  <c:v>-48.188630000000003</c:v>
                </c:pt>
                <c:pt idx="10563">
                  <c:v>-48.198149999999998</c:v>
                </c:pt>
                <c:pt idx="10564">
                  <c:v>-48.207610000000003</c:v>
                </c:pt>
                <c:pt idx="10565">
                  <c:v>-48.217260000000003</c:v>
                </c:pt>
                <c:pt idx="10566">
                  <c:v>-48.226619999999997</c:v>
                </c:pt>
                <c:pt idx="10567">
                  <c:v>-48.235779999999998</c:v>
                </c:pt>
                <c:pt idx="10568">
                  <c:v>-48.245489999999997</c:v>
                </c:pt>
                <c:pt idx="10569">
                  <c:v>-48.254959999999997</c:v>
                </c:pt>
                <c:pt idx="10570">
                  <c:v>-48.264330000000001</c:v>
                </c:pt>
                <c:pt idx="10571">
                  <c:v>-48.273809999999997</c:v>
                </c:pt>
                <c:pt idx="10572">
                  <c:v>-48.2834</c:v>
                </c:pt>
                <c:pt idx="10573">
                  <c:v>-48.293199999999999</c:v>
                </c:pt>
                <c:pt idx="10574">
                  <c:v>-48.302689999999998</c:v>
                </c:pt>
                <c:pt idx="10575">
                  <c:v>-48.312199999999997</c:v>
                </c:pt>
                <c:pt idx="10576">
                  <c:v>-48.321559999999998</c:v>
                </c:pt>
                <c:pt idx="10577">
                  <c:v>-48.331220000000002</c:v>
                </c:pt>
                <c:pt idx="10578">
                  <c:v>-48.340879999999999</c:v>
                </c:pt>
                <c:pt idx="10579">
                  <c:v>-48.350520000000003</c:v>
                </c:pt>
                <c:pt idx="10580">
                  <c:v>-48.36036</c:v>
                </c:pt>
                <c:pt idx="10581">
                  <c:v>-48.370190000000001</c:v>
                </c:pt>
                <c:pt idx="10582">
                  <c:v>-48.379570000000001</c:v>
                </c:pt>
                <c:pt idx="10583">
                  <c:v>-48.388890000000004</c:v>
                </c:pt>
                <c:pt idx="10584">
                  <c:v>-48.398409999999998</c:v>
                </c:pt>
                <c:pt idx="10585">
                  <c:v>-48.407679999999999</c:v>
                </c:pt>
                <c:pt idx="10586">
                  <c:v>-48.417079999999999</c:v>
                </c:pt>
                <c:pt idx="10587">
                  <c:v>-48.42642</c:v>
                </c:pt>
                <c:pt idx="10588">
                  <c:v>-48.435740000000003</c:v>
                </c:pt>
                <c:pt idx="10589">
                  <c:v>-48.44502</c:v>
                </c:pt>
                <c:pt idx="10590">
                  <c:v>-48.454410000000003</c:v>
                </c:pt>
                <c:pt idx="10591">
                  <c:v>-48.463419999999999</c:v>
                </c:pt>
                <c:pt idx="10592">
                  <c:v>-48.47269</c:v>
                </c:pt>
                <c:pt idx="10593">
                  <c:v>-48.481940000000002</c:v>
                </c:pt>
                <c:pt idx="10594">
                  <c:v>-48.491219999999998</c:v>
                </c:pt>
                <c:pt idx="10595">
                  <c:v>-48.500700000000002</c:v>
                </c:pt>
                <c:pt idx="10596">
                  <c:v>-48.510300000000001</c:v>
                </c:pt>
                <c:pt idx="10597">
                  <c:v>-48.519599999999997</c:v>
                </c:pt>
                <c:pt idx="10598">
                  <c:v>-48.528979999999997</c:v>
                </c:pt>
                <c:pt idx="10599">
                  <c:v>-48.538519999999998</c:v>
                </c:pt>
                <c:pt idx="10600">
                  <c:v>-48.547739999999997</c:v>
                </c:pt>
                <c:pt idx="10601">
                  <c:v>-48.557279999999999</c:v>
                </c:pt>
                <c:pt idx="10602">
                  <c:v>-48.56682</c:v>
                </c:pt>
                <c:pt idx="10603">
                  <c:v>-48.576309999999999</c:v>
                </c:pt>
                <c:pt idx="10604">
                  <c:v>-48.585900000000002</c:v>
                </c:pt>
                <c:pt idx="10605">
                  <c:v>-48.595329999999997</c:v>
                </c:pt>
                <c:pt idx="10606">
                  <c:v>-48.604799999999997</c:v>
                </c:pt>
                <c:pt idx="10607">
                  <c:v>-48.614199999999997</c:v>
                </c:pt>
                <c:pt idx="10608">
                  <c:v>-48.623339999999999</c:v>
                </c:pt>
                <c:pt idx="10609">
                  <c:v>-48.632460000000002</c:v>
                </c:pt>
                <c:pt idx="10610">
                  <c:v>-48.641530000000003</c:v>
                </c:pt>
                <c:pt idx="10611">
                  <c:v>-48.650579999999998</c:v>
                </c:pt>
                <c:pt idx="10612">
                  <c:v>-48.65963</c:v>
                </c:pt>
                <c:pt idx="10613">
                  <c:v>-48.668819999999997</c:v>
                </c:pt>
                <c:pt idx="10614">
                  <c:v>-48.677779999999998</c:v>
                </c:pt>
                <c:pt idx="10615">
                  <c:v>-48.686799999999998</c:v>
                </c:pt>
                <c:pt idx="10616">
                  <c:v>-48.695920000000001</c:v>
                </c:pt>
                <c:pt idx="10617">
                  <c:v>-48.705260000000003</c:v>
                </c:pt>
                <c:pt idx="10618">
                  <c:v>-48.714370000000002</c:v>
                </c:pt>
                <c:pt idx="10619">
                  <c:v>-48.723709999999997</c:v>
                </c:pt>
                <c:pt idx="10620">
                  <c:v>-48.733089999999997</c:v>
                </c:pt>
                <c:pt idx="10621">
                  <c:v>-48.742280000000001</c:v>
                </c:pt>
                <c:pt idx="10622">
                  <c:v>-48.751469999999998</c:v>
                </c:pt>
                <c:pt idx="10623">
                  <c:v>-48.760710000000003</c:v>
                </c:pt>
                <c:pt idx="10624">
                  <c:v>-48.770040000000002</c:v>
                </c:pt>
                <c:pt idx="10625">
                  <c:v>-48.779640000000001</c:v>
                </c:pt>
                <c:pt idx="10626">
                  <c:v>-48.789020000000001</c:v>
                </c:pt>
                <c:pt idx="10627">
                  <c:v>-48.798099999999998</c:v>
                </c:pt>
                <c:pt idx="10628">
                  <c:v>-48.807589999999998</c:v>
                </c:pt>
                <c:pt idx="10629">
                  <c:v>-48.816839999999999</c:v>
                </c:pt>
                <c:pt idx="10630">
                  <c:v>-48.826079999999997</c:v>
                </c:pt>
                <c:pt idx="10631">
                  <c:v>-48.835299999999997</c:v>
                </c:pt>
                <c:pt idx="10632">
                  <c:v>-48.844410000000003</c:v>
                </c:pt>
                <c:pt idx="10633">
                  <c:v>-48.853499999999997</c:v>
                </c:pt>
                <c:pt idx="10634">
                  <c:v>-48.86242</c:v>
                </c:pt>
                <c:pt idx="10635">
                  <c:v>-48.870980000000003</c:v>
                </c:pt>
                <c:pt idx="10636">
                  <c:v>-48.879539999999999</c:v>
                </c:pt>
                <c:pt idx="10637">
                  <c:v>-48.888370000000002</c:v>
                </c:pt>
                <c:pt idx="10638">
                  <c:v>-48.897239999999996</c:v>
                </c:pt>
                <c:pt idx="10639">
                  <c:v>-48.90625</c:v>
                </c:pt>
                <c:pt idx="10640">
                  <c:v>-48.914900000000003</c:v>
                </c:pt>
                <c:pt idx="10641">
                  <c:v>-48.923999999999999</c:v>
                </c:pt>
                <c:pt idx="10642">
                  <c:v>-48.93309</c:v>
                </c:pt>
                <c:pt idx="10643">
                  <c:v>-48.941940000000002</c:v>
                </c:pt>
                <c:pt idx="10644">
                  <c:v>-48.951000000000001</c:v>
                </c:pt>
                <c:pt idx="10645">
                  <c:v>-48.960189999999997</c:v>
                </c:pt>
                <c:pt idx="10646">
                  <c:v>-48.96922</c:v>
                </c:pt>
                <c:pt idx="10647">
                  <c:v>-48.978020000000001</c:v>
                </c:pt>
                <c:pt idx="10648">
                  <c:v>-48.986809999999998</c:v>
                </c:pt>
                <c:pt idx="10649">
                  <c:v>-48.995069999999998</c:v>
                </c:pt>
                <c:pt idx="10650">
                  <c:v>-49.003779999999999</c:v>
                </c:pt>
                <c:pt idx="10651">
                  <c:v>-49.012459999999997</c:v>
                </c:pt>
                <c:pt idx="10652">
                  <c:v>-49.020969999999998</c:v>
                </c:pt>
                <c:pt idx="10653">
                  <c:v>-49.029600000000002</c:v>
                </c:pt>
                <c:pt idx="10654">
                  <c:v>-49.038119999999999</c:v>
                </c:pt>
                <c:pt idx="10655">
                  <c:v>-49.046529999999997</c:v>
                </c:pt>
                <c:pt idx="10656">
                  <c:v>-49.055219999999998</c:v>
                </c:pt>
                <c:pt idx="10657">
                  <c:v>-49.06382</c:v>
                </c:pt>
                <c:pt idx="10658">
                  <c:v>-49.072499999999998</c:v>
                </c:pt>
                <c:pt idx="10659">
                  <c:v>-49.081420000000001</c:v>
                </c:pt>
                <c:pt idx="10660">
                  <c:v>-49.09046</c:v>
                </c:pt>
                <c:pt idx="10661">
                  <c:v>-49.099020000000003</c:v>
                </c:pt>
                <c:pt idx="10662">
                  <c:v>-49.107610000000001</c:v>
                </c:pt>
                <c:pt idx="10663">
                  <c:v>-49.116439999999997</c:v>
                </c:pt>
                <c:pt idx="10664">
                  <c:v>-49.125120000000003</c:v>
                </c:pt>
                <c:pt idx="10665">
                  <c:v>-49.133710000000001</c:v>
                </c:pt>
                <c:pt idx="10666">
                  <c:v>-49.14217</c:v>
                </c:pt>
                <c:pt idx="10667">
                  <c:v>-49.150840000000002</c:v>
                </c:pt>
                <c:pt idx="10668">
                  <c:v>-49.159210000000002</c:v>
                </c:pt>
                <c:pt idx="10669">
                  <c:v>-49.167720000000003</c:v>
                </c:pt>
                <c:pt idx="10670">
                  <c:v>-49.176310000000001</c:v>
                </c:pt>
                <c:pt idx="10671">
                  <c:v>-49.184820000000002</c:v>
                </c:pt>
                <c:pt idx="10672">
                  <c:v>-49.193440000000002</c:v>
                </c:pt>
                <c:pt idx="10673">
                  <c:v>-49.20196</c:v>
                </c:pt>
                <c:pt idx="10674">
                  <c:v>-49.210619999999999</c:v>
                </c:pt>
                <c:pt idx="10675">
                  <c:v>-49.219239999999999</c:v>
                </c:pt>
                <c:pt idx="10676">
                  <c:v>-49.228029999999997</c:v>
                </c:pt>
                <c:pt idx="10677">
                  <c:v>-49.236809999999998</c:v>
                </c:pt>
                <c:pt idx="10678">
                  <c:v>-49.245579999999997</c:v>
                </c:pt>
                <c:pt idx="10679">
                  <c:v>-49.25414</c:v>
                </c:pt>
                <c:pt idx="10680">
                  <c:v>-49.262529999999998</c:v>
                </c:pt>
                <c:pt idx="10681">
                  <c:v>-49.27102</c:v>
                </c:pt>
                <c:pt idx="10682">
                  <c:v>-49.279739999999997</c:v>
                </c:pt>
                <c:pt idx="10683">
                  <c:v>-49.288200000000003</c:v>
                </c:pt>
                <c:pt idx="10684">
                  <c:v>-49.296579999999999</c:v>
                </c:pt>
                <c:pt idx="10685">
                  <c:v>-49.304810000000003</c:v>
                </c:pt>
                <c:pt idx="10686">
                  <c:v>-49.313079999999999</c:v>
                </c:pt>
                <c:pt idx="10687">
                  <c:v>-49.321339999999999</c:v>
                </c:pt>
                <c:pt idx="10688">
                  <c:v>-49.329389999999997</c:v>
                </c:pt>
                <c:pt idx="10689">
                  <c:v>-49.337499999999999</c:v>
                </c:pt>
                <c:pt idx="10690">
                  <c:v>-49.345680000000002</c:v>
                </c:pt>
                <c:pt idx="10691">
                  <c:v>-49.353879999999997</c:v>
                </c:pt>
                <c:pt idx="10692">
                  <c:v>-49.361660000000001</c:v>
                </c:pt>
                <c:pt idx="10693">
                  <c:v>-49.369689999999999</c:v>
                </c:pt>
                <c:pt idx="10694">
                  <c:v>-49.377830000000003</c:v>
                </c:pt>
                <c:pt idx="10695">
                  <c:v>-49.38626</c:v>
                </c:pt>
                <c:pt idx="10696">
                  <c:v>-49.394640000000003</c:v>
                </c:pt>
                <c:pt idx="10697">
                  <c:v>-49.402839999999998</c:v>
                </c:pt>
                <c:pt idx="10698">
                  <c:v>-49.411259999999999</c:v>
                </c:pt>
                <c:pt idx="10699">
                  <c:v>-49.419800000000002</c:v>
                </c:pt>
                <c:pt idx="10700">
                  <c:v>-49.4283</c:v>
                </c:pt>
                <c:pt idx="10701">
                  <c:v>-49.43656</c:v>
                </c:pt>
                <c:pt idx="10702">
                  <c:v>-49.444839999999999</c:v>
                </c:pt>
                <c:pt idx="10703">
                  <c:v>-49.453060000000001</c:v>
                </c:pt>
                <c:pt idx="10704">
                  <c:v>-49.461039999999997</c:v>
                </c:pt>
                <c:pt idx="10705">
                  <c:v>-49.468890000000002</c:v>
                </c:pt>
                <c:pt idx="10706">
                  <c:v>-49.47672</c:v>
                </c:pt>
                <c:pt idx="10707">
                  <c:v>-49.48442</c:v>
                </c:pt>
                <c:pt idx="10708">
                  <c:v>-49.491900000000001</c:v>
                </c:pt>
                <c:pt idx="10709">
                  <c:v>-49.499099999999999</c:v>
                </c:pt>
                <c:pt idx="10710">
                  <c:v>-49.50611</c:v>
                </c:pt>
                <c:pt idx="10711">
                  <c:v>-49.513339999999999</c:v>
                </c:pt>
                <c:pt idx="10712">
                  <c:v>-49.520319999999998</c:v>
                </c:pt>
                <c:pt idx="10713">
                  <c:v>-49.526980000000002</c:v>
                </c:pt>
                <c:pt idx="10714">
                  <c:v>-49.533479999999997</c:v>
                </c:pt>
                <c:pt idx="10715">
                  <c:v>-49.539700000000003</c:v>
                </c:pt>
                <c:pt idx="10716">
                  <c:v>-49.545499999999997</c:v>
                </c:pt>
                <c:pt idx="10717">
                  <c:v>-49.551180000000002</c:v>
                </c:pt>
                <c:pt idx="10718">
                  <c:v>-49.556640000000002</c:v>
                </c:pt>
                <c:pt idx="10719">
                  <c:v>-49.56194</c:v>
                </c:pt>
                <c:pt idx="10720">
                  <c:v>-49.567079999999997</c:v>
                </c:pt>
                <c:pt idx="10721">
                  <c:v>-49.572139999999997</c:v>
                </c:pt>
                <c:pt idx="10722">
                  <c:v>-49.577199999999998</c:v>
                </c:pt>
                <c:pt idx="10723">
                  <c:v>-49.582169999999998</c:v>
                </c:pt>
                <c:pt idx="10724">
                  <c:v>-49.587040000000002</c:v>
                </c:pt>
                <c:pt idx="10725">
                  <c:v>-49.591619999999999</c:v>
                </c:pt>
                <c:pt idx="10726">
                  <c:v>-49.59637</c:v>
                </c:pt>
                <c:pt idx="10727">
                  <c:v>-49.601170000000003</c:v>
                </c:pt>
                <c:pt idx="10728">
                  <c:v>-49.605910000000002</c:v>
                </c:pt>
                <c:pt idx="10729">
                  <c:v>-49.610379999999999</c:v>
                </c:pt>
                <c:pt idx="10730">
                  <c:v>-49.614260000000002</c:v>
                </c:pt>
                <c:pt idx="10731">
                  <c:v>-49.61768</c:v>
                </c:pt>
                <c:pt idx="10732">
                  <c:v>-49.620359999999998</c:v>
                </c:pt>
                <c:pt idx="10733">
                  <c:v>-49.622169999999997</c:v>
                </c:pt>
                <c:pt idx="10734">
                  <c:v>-49.622920000000001</c:v>
                </c:pt>
                <c:pt idx="10735">
                  <c:v>-49.622349999999997</c:v>
                </c:pt>
                <c:pt idx="10736">
                  <c:v>-49.619349999999997</c:v>
                </c:pt>
                <c:pt idx="10737">
                  <c:v>-49.614660000000001</c:v>
                </c:pt>
                <c:pt idx="10738">
                  <c:v>-49.608620000000002</c:v>
                </c:pt>
                <c:pt idx="10739">
                  <c:v>-49.601320000000001</c:v>
                </c:pt>
                <c:pt idx="10740">
                  <c:v>-49.593260000000001</c:v>
                </c:pt>
                <c:pt idx="10741">
                  <c:v>-49.584409999999998</c:v>
                </c:pt>
                <c:pt idx="10742">
                  <c:v>-49.57497</c:v>
                </c:pt>
                <c:pt idx="10743">
                  <c:v>-49.565370000000001</c:v>
                </c:pt>
                <c:pt idx="10744">
                  <c:v>-49.555720000000001</c:v>
                </c:pt>
                <c:pt idx="10745">
                  <c:v>-49.546639999999996</c:v>
                </c:pt>
                <c:pt idx="10746">
                  <c:v>-49.538600000000002</c:v>
                </c:pt>
                <c:pt idx="10747">
                  <c:v>-49.530970000000003</c:v>
                </c:pt>
                <c:pt idx="10748">
                  <c:v>-49.523890000000002</c:v>
                </c:pt>
                <c:pt idx="10749">
                  <c:v>-49.517589999999998</c:v>
                </c:pt>
                <c:pt idx="10750">
                  <c:v>-49.511400000000002</c:v>
                </c:pt>
                <c:pt idx="10751">
                  <c:v>-49.505859999999998</c:v>
                </c:pt>
                <c:pt idx="10752">
                  <c:v>-49.500680000000003</c:v>
                </c:pt>
                <c:pt idx="10753">
                  <c:v>-49.495780000000003</c:v>
                </c:pt>
                <c:pt idx="10754">
                  <c:v>-49.491579999999999</c:v>
                </c:pt>
                <c:pt idx="10755">
                  <c:v>-49.48789</c:v>
                </c:pt>
                <c:pt idx="10756">
                  <c:v>-49.484769999999997</c:v>
                </c:pt>
                <c:pt idx="10757">
                  <c:v>-49.481969999999997</c:v>
                </c:pt>
                <c:pt idx="10758">
                  <c:v>-49.479819999999997</c:v>
                </c:pt>
                <c:pt idx="10759">
                  <c:v>-49.477719999999998</c:v>
                </c:pt>
                <c:pt idx="10760">
                  <c:v>-49.47627</c:v>
                </c:pt>
                <c:pt idx="10761">
                  <c:v>-49.474939999999997</c:v>
                </c:pt>
                <c:pt idx="10762">
                  <c:v>-49.474260000000001</c:v>
                </c:pt>
                <c:pt idx="10763">
                  <c:v>-49.473939999999999</c:v>
                </c:pt>
                <c:pt idx="10764">
                  <c:v>-49.473750000000003</c:v>
                </c:pt>
                <c:pt idx="10765">
                  <c:v>-49.473640000000003</c:v>
                </c:pt>
                <c:pt idx="10766">
                  <c:v>-49.474179999999997</c:v>
                </c:pt>
                <c:pt idx="10767">
                  <c:v>-49.475340000000003</c:v>
                </c:pt>
                <c:pt idx="10768">
                  <c:v>-49.476700000000001</c:v>
                </c:pt>
                <c:pt idx="10769">
                  <c:v>-49.478670000000001</c:v>
                </c:pt>
                <c:pt idx="10770">
                  <c:v>-49.48115</c:v>
                </c:pt>
                <c:pt idx="10771">
                  <c:v>-49.483829999999998</c:v>
                </c:pt>
                <c:pt idx="10772">
                  <c:v>-49.486710000000002</c:v>
                </c:pt>
                <c:pt idx="10773">
                  <c:v>-49.489960000000004</c:v>
                </c:pt>
                <c:pt idx="10774">
                  <c:v>-49.493400000000001</c:v>
                </c:pt>
                <c:pt idx="10775">
                  <c:v>-49.497070000000001</c:v>
                </c:pt>
                <c:pt idx="10776">
                  <c:v>-49.500970000000002</c:v>
                </c:pt>
                <c:pt idx="10777">
                  <c:v>-49.504759999999997</c:v>
                </c:pt>
                <c:pt idx="10778">
                  <c:v>-49.508859999999999</c:v>
                </c:pt>
                <c:pt idx="10779">
                  <c:v>-49.513060000000003</c:v>
                </c:pt>
                <c:pt idx="10780">
                  <c:v>-49.517330000000001</c:v>
                </c:pt>
                <c:pt idx="10781">
                  <c:v>-49.522080000000003</c:v>
                </c:pt>
                <c:pt idx="10782">
                  <c:v>-49.52704</c:v>
                </c:pt>
                <c:pt idx="10783">
                  <c:v>-49.532040000000002</c:v>
                </c:pt>
                <c:pt idx="10784">
                  <c:v>-49.53734</c:v>
                </c:pt>
                <c:pt idx="10785">
                  <c:v>-49.543080000000003</c:v>
                </c:pt>
                <c:pt idx="10786">
                  <c:v>-49.548589999999997</c:v>
                </c:pt>
                <c:pt idx="10787">
                  <c:v>-49.554459999999999</c:v>
                </c:pt>
                <c:pt idx="10788">
                  <c:v>-49.560470000000002</c:v>
                </c:pt>
                <c:pt idx="10789">
                  <c:v>-49.566339999999997</c:v>
                </c:pt>
                <c:pt idx="10790">
                  <c:v>-49.572220000000002</c:v>
                </c:pt>
                <c:pt idx="10791">
                  <c:v>-49.578060000000001</c:v>
                </c:pt>
                <c:pt idx="10792">
                  <c:v>-49.584180000000003</c:v>
                </c:pt>
                <c:pt idx="10793">
                  <c:v>-49.590310000000002</c:v>
                </c:pt>
                <c:pt idx="10794">
                  <c:v>-49.596319999999999</c:v>
                </c:pt>
                <c:pt idx="10795">
                  <c:v>-49.602179999999997</c:v>
                </c:pt>
                <c:pt idx="10796">
                  <c:v>-49.608240000000002</c:v>
                </c:pt>
                <c:pt idx="10797">
                  <c:v>-49.614620000000002</c:v>
                </c:pt>
                <c:pt idx="10798">
                  <c:v>-49.620939999999997</c:v>
                </c:pt>
                <c:pt idx="10799">
                  <c:v>-49.627470000000002</c:v>
                </c:pt>
                <c:pt idx="10800">
                  <c:v>-49.634149999999998</c:v>
                </c:pt>
                <c:pt idx="10801">
                  <c:v>-49.64096</c:v>
                </c:pt>
                <c:pt idx="10802">
                  <c:v>-49.647320000000001</c:v>
                </c:pt>
                <c:pt idx="10803">
                  <c:v>-49.653959999999998</c:v>
                </c:pt>
                <c:pt idx="10804">
                  <c:v>-49.660809999999998</c:v>
                </c:pt>
                <c:pt idx="10805">
                  <c:v>-49.667879999999997</c:v>
                </c:pt>
                <c:pt idx="10806">
                  <c:v>-49.674999999999997</c:v>
                </c:pt>
                <c:pt idx="10807">
                  <c:v>-49.68206</c:v>
                </c:pt>
                <c:pt idx="10808">
                  <c:v>-49.6892</c:v>
                </c:pt>
                <c:pt idx="10809">
                  <c:v>-49.69661</c:v>
                </c:pt>
                <c:pt idx="10810">
                  <c:v>-49.704000000000001</c:v>
                </c:pt>
                <c:pt idx="10811">
                  <c:v>-49.711289999999998</c:v>
                </c:pt>
                <c:pt idx="10812">
                  <c:v>-49.718960000000003</c:v>
                </c:pt>
                <c:pt idx="10813">
                  <c:v>-49.726619999999997</c:v>
                </c:pt>
                <c:pt idx="10814">
                  <c:v>-49.734389999999998</c:v>
                </c:pt>
                <c:pt idx="10815">
                  <c:v>-49.741959999999999</c:v>
                </c:pt>
                <c:pt idx="10816">
                  <c:v>-49.74944</c:v>
                </c:pt>
                <c:pt idx="10817">
                  <c:v>-49.75694</c:v>
                </c:pt>
                <c:pt idx="10818">
                  <c:v>-49.764620000000001</c:v>
                </c:pt>
                <c:pt idx="10819">
                  <c:v>-49.772030000000001</c:v>
                </c:pt>
                <c:pt idx="10820">
                  <c:v>-49.779519999999998</c:v>
                </c:pt>
                <c:pt idx="10821">
                  <c:v>-49.787120000000002</c:v>
                </c:pt>
                <c:pt idx="10822">
                  <c:v>-49.794499999999999</c:v>
                </c:pt>
                <c:pt idx="10823">
                  <c:v>-49.802070000000001</c:v>
                </c:pt>
                <c:pt idx="10824">
                  <c:v>-49.80959</c:v>
                </c:pt>
                <c:pt idx="10825">
                  <c:v>-49.817279999999997</c:v>
                </c:pt>
                <c:pt idx="10826">
                  <c:v>-49.825159999999997</c:v>
                </c:pt>
                <c:pt idx="10827">
                  <c:v>-49.832659999999997</c:v>
                </c:pt>
                <c:pt idx="10828">
                  <c:v>-49.840139999999998</c:v>
                </c:pt>
                <c:pt idx="10829">
                  <c:v>-49.847830000000002</c:v>
                </c:pt>
                <c:pt idx="10830">
                  <c:v>-49.855809999999998</c:v>
                </c:pt>
                <c:pt idx="10831">
                  <c:v>-49.863590000000002</c:v>
                </c:pt>
                <c:pt idx="10832">
                  <c:v>-49.871420000000001</c:v>
                </c:pt>
                <c:pt idx="10833">
                  <c:v>-49.879080000000002</c:v>
                </c:pt>
                <c:pt idx="10834">
                  <c:v>-49.886879999999998</c:v>
                </c:pt>
                <c:pt idx="10835">
                  <c:v>-49.8947</c:v>
                </c:pt>
                <c:pt idx="10836">
                  <c:v>-49.902500000000003</c:v>
                </c:pt>
                <c:pt idx="10837">
                  <c:v>-49.910539999999997</c:v>
                </c:pt>
                <c:pt idx="10838">
                  <c:v>-49.91863</c:v>
                </c:pt>
                <c:pt idx="10839">
                  <c:v>-49.926409999999997</c:v>
                </c:pt>
                <c:pt idx="10840">
                  <c:v>-49.933799999999998</c:v>
                </c:pt>
                <c:pt idx="10841">
                  <c:v>-49.941479999999999</c:v>
                </c:pt>
                <c:pt idx="10842">
                  <c:v>-49.9495</c:v>
                </c:pt>
                <c:pt idx="10843">
                  <c:v>-49.957419999999999</c:v>
                </c:pt>
                <c:pt idx="10844">
                  <c:v>-49.965260000000001</c:v>
                </c:pt>
                <c:pt idx="10845">
                  <c:v>-49.973100000000002</c:v>
                </c:pt>
                <c:pt idx="10846">
                  <c:v>-49.981079999999999</c:v>
                </c:pt>
                <c:pt idx="10847">
                  <c:v>-49.988939999999999</c:v>
                </c:pt>
                <c:pt idx="10848">
                  <c:v>-49.996650000000002</c:v>
                </c:pt>
                <c:pt idx="10849">
                  <c:v>-50.004840000000002</c:v>
                </c:pt>
                <c:pt idx="10850">
                  <c:v>-50.013080000000002</c:v>
                </c:pt>
                <c:pt idx="10851">
                  <c:v>-50.020980000000002</c:v>
                </c:pt>
                <c:pt idx="10852">
                  <c:v>-50.02861</c:v>
                </c:pt>
                <c:pt idx="10853">
                  <c:v>-50.036619999999999</c:v>
                </c:pt>
                <c:pt idx="10854">
                  <c:v>-50.044759999999997</c:v>
                </c:pt>
                <c:pt idx="10855">
                  <c:v>-50.052579999999999</c:v>
                </c:pt>
                <c:pt idx="10856">
                  <c:v>-50.059930000000001</c:v>
                </c:pt>
                <c:pt idx="10857">
                  <c:v>-50.067839999999997</c:v>
                </c:pt>
                <c:pt idx="10858">
                  <c:v>-50.075749999999999</c:v>
                </c:pt>
                <c:pt idx="10859">
                  <c:v>-50.083539999999999</c:v>
                </c:pt>
                <c:pt idx="10860">
                  <c:v>-50.091329999999999</c:v>
                </c:pt>
                <c:pt idx="10861">
                  <c:v>-50.099290000000003</c:v>
                </c:pt>
                <c:pt idx="10862">
                  <c:v>-50.107419999999998</c:v>
                </c:pt>
                <c:pt idx="10863">
                  <c:v>-50.115209999999998</c:v>
                </c:pt>
                <c:pt idx="10864">
                  <c:v>-50.122900000000001</c:v>
                </c:pt>
                <c:pt idx="10865">
                  <c:v>-50.130960000000002</c:v>
                </c:pt>
                <c:pt idx="10866">
                  <c:v>-50.139200000000002</c:v>
                </c:pt>
                <c:pt idx="10867">
                  <c:v>-50.14723</c:v>
                </c:pt>
                <c:pt idx="10868">
                  <c:v>-50.155529999999999</c:v>
                </c:pt>
                <c:pt idx="10869">
                  <c:v>-50.163719999999998</c:v>
                </c:pt>
                <c:pt idx="10870">
                  <c:v>-50.17183</c:v>
                </c:pt>
                <c:pt idx="10871">
                  <c:v>-50.18</c:v>
                </c:pt>
                <c:pt idx="10872">
                  <c:v>-50.188110000000002</c:v>
                </c:pt>
                <c:pt idx="10873">
                  <c:v>-50.196539999999999</c:v>
                </c:pt>
                <c:pt idx="10874">
                  <c:v>-50.205080000000002</c:v>
                </c:pt>
                <c:pt idx="10875">
                  <c:v>-50.213500000000003</c:v>
                </c:pt>
                <c:pt idx="10876">
                  <c:v>-50.221899999999998</c:v>
                </c:pt>
                <c:pt idx="10877">
                  <c:v>-50.230330000000002</c:v>
                </c:pt>
                <c:pt idx="10878">
                  <c:v>-50.23847</c:v>
                </c:pt>
                <c:pt idx="10879">
                  <c:v>-50.2468</c:v>
                </c:pt>
                <c:pt idx="10880">
                  <c:v>-50.255499999999998</c:v>
                </c:pt>
                <c:pt idx="10881">
                  <c:v>-50.264099999999999</c:v>
                </c:pt>
                <c:pt idx="10882">
                  <c:v>-50.272779999999997</c:v>
                </c:pt>
                <c:pt idx="10883">
                  <c:v>-50.281190000000002</c:v>
                </c:pt>
                <c:pt idx="10884">
                  <c:v>-50.289499999999997</c:v>
                </c:pt>
                <c:pt idx="10885">
                  <c:v>-50.297899999999998</c:v>
                </c:pt>
                <c:pt idx="10886">
                  <c:v>-50.306469999999997</c:v>
                </c:pt>
                <c:pt idx="10887">
                  <c:v>-50.31485</c:v>
                </c:pt>
                <c:pt idx="10888">
                  <c:v>-50.32338</c:v>
                </c:pt>
                <c:pt idx="10889">
                  <c:v>-50.332000000000001</c:v>
                </c:pt>
                <c:pt idx="10890">
                  <c:v>-50.340420000000002</c:v>
                </c:pt>
                <c:pt idx="10891">
                  <c:v>-50.349159999999998</c:v>
                </c:pt>
                <c:pt idx="10892">
                  <c:v>-50.357759999999999</c:v>
                </c:pt>
                <c:pt idx="10893">
                  <c:v>-50.366340000000001</c:v>
                </c:pt>
                <c:pt idx="10894">
                  <c:v>-50.375100000000003</c:v>
                </c:pt>
                <c:pt idx="10895">
                  <c:v>-50.383969999999998</c:v>
                </c:pt>
                <c:pt idx="10896">
                  <c:v>-50.392809999999997</c:v>
                </c:pt>
                <c:pt idx="10897">
                  <c:v>-50.401719999999997</c:v>
                </c:pt>
                <c:pt idx="10898">
                  <c:v>-50.410629999999998</c:v>
                </c:pt>
                <c:pt idx="10899">
                  <c:v>-50.419339999999998</c:v>
                </c:pt>
                <c:pt idx="10900">
                  <c:v>-50.428019999999997</c:v>
                </c:pt>
                <c:pt idx="10901">
                  <c:v>-50.436570000000003</c:v>
                </c:pt>
                <c:pt idx="10902">
                  <c:v>-50.445219999999999</c:v>
                </c:pt>
                <c:pt idx="10903">
                  <c:v>-50.45391</c:v>
                </c:pt>
                <c:pt idx="10904">
                  <c:v>-50.462200000000003</c:v>
                </c:pt>
                <c:pt idx="10905">
                  <c:v>-50.470640000000003</c:v>
                </c:pt>
                <c:pt idx="10906">
                  <c:v>-50.479219999999998</c:v>
                </c:pt>
                <c:pt idx="10907">
                  <c:v>-50.487949999999998</c:v>
                </c:pt>
                <c:pt idx="10908">
                  <c:v>-50.496600000000001</c:v>
                </c:pt>
                <c:pt idx="10909">
                  <c:v>-50.50515</c:v>
                </c:pt>
                <c:pt idx="10910">
                  <c:v>-50.5137</c:v>
                </c:pt>
                <c:pt idx="10911">
                  <c:v>-50.52234</c:v>
                </c:pt>
                <c:pt idx="10912">
                  <c:v>-50.530819999999999</c:v>
                </c:pt>
                <c:pt idx="10913">
                  <c:v>-50.539299999999997</c:v>
                </c:pt>
                <c:pt idx="10914">
                  <c:v>-50.548050000000003</c:v>
                </c:pt>
                <c:pt idx="10915">
                  <c:v>-50.556780000000003</c:v>
                </c:pt>
                <c:pt idx="10916">
                  <c:v>-50.565480000000001</c:v>
                </c:pt>
                <c:pt idx="10917">
                  <c:v>-50.573880000000003</c:v>
                </c:pt>
                <c:pt idx="10918">
                  <c:v>-50.58211</c:v>
                </c:pt>
                <c:pt idx="10919">
                  <c:v>-50.59057</c:v>
                </c:pt>
                <c:pt idx="10920">
                  <c:v>-50.599119999999999</c:v>
                </c:pt>
                <c:pt idx="10921">
                  <c:v>-50.60736</c:v>
                </c:pt>
                <c:pt idx="10922">
                  <c:v>-50.615920000000003</c:v>
                </c:pt>
                <c:pt idx="10923">
                  <c:v>-50.624580000000002</c:v>
                </c:pt>
                <c:pt idx="10924">
                  <c:v>-50.633200000000002</c:v>
                </c:pt>
                <c:pt idx="10925">
                  <c:v>-50.641559999999998</c:v>
                </c:pt>
                <c:pt idx="10926">
                  <c:v>-50.65</c:v>
                </c:pt>
                <c:pt idx="10927">
                  <c:v>-50.658540000000002</c:v>
                </c:pt>
                <c:pt idx="10928">
                  <c:v>-50.667310000000001</c:v>
                </c:pt>
                <c:pt idx="10929">
                  <c:v>-50.675699999999999</c:v>
                </c:pt>
                <c:pt idx="10930">
                  <c:v>-50.68394</c:v>
                </c:pt>
                <c:pt idx="10931">
                  <c:v>-50.692619999999998</c:v>
                </c:pt>
                <c:pt idx="10932">
                  <c:v>-50.701099999999997</c:v>
                </c:pt>
                <c:pt idx="10933">
                  <c:v>-50.70919</c:v>
                </c:pt>
                <c:pt idx="10934">
                  <c:v>-50.71752</c:v>
                </c:pt>
                <c:pt idx="10935">
                  <c:v>-50.725879999999997</c:v>
                </c:pt>
                <c:pt idx="10936">
                  <c:v>-50.734220000000001</c:v>
                </c:pt>
                <c:pt idx="10937">
                  <c:v>-50.742699999999999</c:v>
                </c:pt>
                <c:pt idx="10938">
                  <c:v>-50.750909999999998</c:v>
                </c:pt>
                <c:pt idx="10939">
                  <c:v>-50.759480000000003</c:v>
                </c:pt>
                <c:pt idx="10940">
                  <c:v>-50.768169999999998</c:v>
                </c:pt>
                <c:pt idx="10941">
                  <c:v>-50.776499999999999</c:v>
                </c:pt>
                <c:pt idx="10942">
                  <c:v>-50.78472</c:v>
                </c:pt>
                <c:pt idx="10943">
                  <c:v>-50.793219999999998</c:v>
                </c:pt>
                <c:pt idx="10944">
                  <c:v>-50.801589999999997</c:v>
                </c:pt>
                <c:pt idx="10945">
                  <c:v>-50.809930000000001</c:v>
                </c:pt>
                <c:pt idx="10946">
                  <c:v>-50.818100000000001</c:v>
                </c:pt>
                <c:pt idx="10947">
                  <c:v>-50.825859999999999</c:v>
                </c:pt>
                <c:pt idx="10948">
                  <c:v>-50.834020000000002</c:v>
                </c:pt>
                <c:pt idx="10949">
                  <c:v>-50.842170000000003</c:v>
                </c:pt>
                <c:pt idx="10950">
                  <c:v>-50.850320000000004</c:v>
                </c:pt>
                <c:pt idx="10951">
                  <c:v>-50.858330000000002</c:v>
                </c:pt>
                <c:pt idx="10952">
                  <c:v>-50.866540000000001</c:v>
                </c:pt>
                <c:pt idx="10953">
                  <c:v>-50.874760000000002</c:v>
                </c:pt>
                <c:pt idx="10954">
                  <c:v>-50.882869999999997</c:v>
                </c:pt>
                <c:pt idx="10955">
                  <c:v>-50.89114</c:v>
                </c:pt>
                <c:pt idx="10956">
                  <c:v>-50.899160000000002</c:v>
                </c:pt>
                <c:pt idx="10957">
                  <c:v>-50.907380000000003</c:v>
                </c:pt>
                <c:pt idx="10958">
                  <c:v>-50.915500000000002</c:v>
                </c:pt>
                <c:pt idx="10959">
                  <c:v>-50.923319999999997</c:v>
                </c:pt>
                <c:pt idx="10960">
                  <c:v>-50.931199999999997</c:v>
                </c:pt>
                <c:pt idx="10961">
                  <c:v>-50.939250000000001</c:v>
                </c:pt>
                <c:pt idx="10962">
                  <c:v>-50.94726</c:v>
                </c:pt>
                <c:pt idx="10963">
                  <c:v>-50.955159999999999</c:v>
                </c:pt>
                <c:pt idx="10964">
                  <c:v>-50.962940000000003</c:v>
                </c:pt>
                <c:pt idx="10965">
                  <c:v>-50.970599999999997</c:v>
                </c:pt>
                <c:pt idx="10966">
                  <c:v>-50.978619999999999</c:v>
                </c:pt>
                <c:pt idx="10967">
                  <c:v>-50.986800000000002</c:v>
                </c:pt>
                <c:pt idx="10968">
                  <c:v>-50.994860000000003</c:v>
                </c:pt>
                <c:pt idx="10969">
                  <c:v>-51.002960000000002</c:v>
                </c:pt>
                <c:pt idx="10970">
                  <c:v>-51.011090000000003</c:v>
                </c:pt>
                <c:pt idx="10971">
                  <c:v>-51.019240000000003</c:v>
                </c:pt>
                <c:pt idx="10972">
                  <c:v>-51.027349999999998</c:v>
                </c:pt>
                <c:pt idx="10973">
                  <c:v>-51.035469999999997</c:v>
                </c:pt>
                <c:pt idx="10974">
                  <c:v>-51.043750000000003</c:v>
                </c:pt>
                <c:pt idx="10975">
                  <c:v>-51.051920000000003</c:v>
                </c:pt>
                <c:pt idx="10976">
                  <c:v>-51.05986</c:v>
                </c:pt>
                <c:pt idx="10977">
                  <c:v>-51.067839999999997</c:v>
                </c:pt>
                <c:pt idx="10978">
                  <c:v>-51.075890000000001</c:v>
                </c:pt>
                <c:pt idx="10979">
                  <c:v>-51.084040000000002</c:v>
                </c:pt>
                <c:pt idx="10980">
                  <c:v>-51.091940000000001</c:v>
                </c:pt>
                <c:pt idx="10981">
                  <c:v>-51.099800000000002</c:v>
                </c:pt>
                <c:pt idx="10982">
                  <c:v>-51.10774</c:v>
                </c:pt>
                <c:pt idx="10983">
                  <c:v>-51.115900000000003</c:v>
                </c:pt>
                <c:pt idx="10984">
                  <c:v>-51.123890000000003</c:v>
                </c:pt>
                <c:pt idx="10985">
                  <c:v>-51.131799999999998</c:v>
                </c:pt>
                <c:pt idx="10986">
                  <c:v>-51.139740000000003</c:v>
                </c:pt>
                <c:pt idx="10987">
                  <c:v>-51.147849999999998</c:v>
                </c:pt>
                <c:pt idx="10988">
                  <c:v>-51.155760000000001</c:v>
                </c:pt>
                <c:pt idx="10989">
                  <c:v>-51.163760000000003</c:v>
                </c:pt>
                <c:pt idx="10990">
                  <c:v>-51.171759999999999</c:v>
                </c:pt>
                <c:pt idx="10991">
                  <c:v>-51.179630000000003</c:v>
                </c:pt>
                <c:pt idx="10992">
                  <c:v>-51.187440000000002</c:v>
                </c:pt>
                <c:pt idx="10993">
                  <c:v>-51.19509</c:v>
                </c:pt>
                <c:pt idx="10994">
                  <c:v>-51.202959999999997</c:v>
                </c:pt>
                <c:pt idx="10995">
                  <c:v>-51.210900000000002</c:v>
                </c:pt>
                <c:pt idx="10996">
                  <c:v>-51.219160000000002</c:v>
                </c:pt>
                <c:pt idx="10997">
                  <c:v>-51.227240000000002</c:v>
                </c:pt>
                <c:pt idx="10998">
                  <c:v>-51.235129999999998</c:v>
                </c:pt>
                <c:pt idx="10999">
                  <c:v>-51.242809999999999</c:v>
                </c:pt>
                <c:pt idx="11000">
                  <c:v>-51.250779999999999</c:v>
                </c:pt>
                <c:pt idx="11001">
                  <c:v>-51.25844</c:v>
                </c:pt>
                <c:pt idx="11002">
                  <c:v>-51.266210000000001</c:v>
                </c:pt>
                <c:pt idx="11003">
                  <c:v>-51.274160000000002</c:v>
                </c:pt>
                <c:pt idx="11004">
                  <c:v>-51.281910000000003</c:v>
                </c:pt>
                <c:pt idx="11005">
                  <c:v>-51.289819999999999</c:v>
                </c:pt>
                <c:pt idx="11006">
                  <c:v>-51.297350000000002</c:v>
                </c:pt>
                <c:pt idx="11007">
                  <c:v>-51.304839999999999</c:v>
                </c:pt>
                <c:pt idx="11008">
                  <c:v>-51.312779999999997</c:v>
                </c:pt>
                <c:pt idx="11009">
                  <c:v>-51.32076</c:v>
                </c:pt>
                <c:pt idx="11010">
                  <c:v>-51.328519999999997</c:v>
                </c:pt>
                <c:pt idx="11011">
                  <c:v>-51.336799999999997</c:v>
                </c:pt>
                <c:pt idx="11012">
                  <c:v>-51.345059999999997</c:v>
                </c:pt>
                <c:pt idx="11013">
                  <c:v>-51.353000000000002</c:v>
                </c:pt>
                <c:pt idx="11014">
                  <c:v>-51.360900000000001</c:v>
                </c:pt>
                <c:pt idx="11015">
                  <c:v>-51.368690000000001</c:v>
                </c:pt>
                <c:pt idx="11016">
                  <c:v>-51.376739999999998</c:v>
                </c:pt>
                <c:pt idx="11017">
                  <c:v>-51.384720000000002</c:v>
                </c:pt>
                <c:pt idx="11018">
                  <c:v>-51.39246</c:v>
                </c:pt>
                <c:pt idx="11019">
                  <c:v>-51.400120000000001</c:v>
                </c:pt>
                <c:pt idx="11020">
                  <c:v>-51.408029999999997</c:v>
                </c:pt>
                <c:pt idx="11021">
                  <c:v>-51.415790000000001</c:v>
                </c:pt>
                <c:pt idx="11022">
                  <c:v>-51.423540000000003</c:v>
                </c:pt>
                <c:pt idx="11023">
                  <c:v>-51.431229999999999</c:v>
                </c:pt>
                <c:pt idx="11024">
                  <c:v>-51.439100000000003</c:v>
                </c:pt>
                <c:pt idx="11025">
                  <c:v>-51.44706</c:v>
                </c:pt>
                <c:pt idx="11026">
                  <c:v>-51.454700000000003</c:v>
                </c:pt>
                <c:pt idx="11027">
                  <c:v>-51.462339999999998</c:v>
                </c:pt>
                <c:pt idx="11028">
                  <c:v>-51.470199999999998</c:v>
                </c:pt>
                <c:pt idx="11029">
                  <c:v>-51.47822</c:v>
                </c:pt>
                <c:pt idx="11030">
                  <c:v>-51.485680000000002</c:v>
                </c:pt>
                <c:pt idx="11031">
                  <c:v>-51.49306</c:v>
                </c:pt>
                <c:pt idx="11032">
                  <c:v>-51.500480000000003</c:v>
                </c:pt>
                <c:pt idx="11033">
                  <c:v>-51.508119999999998</c:v>
                </c:pt>
                <c:pt idx="11034">
                  <c:v>-51.51567</c:v>
                </c:pt>
                <c:pt idx="11035">
                  <c:v>-51.523180000000004</c:v>
                </c:pt>
                <c:pt idx="11036">
                  <c:v>-51.530880000000003</c:v>
                </c:pt>
                <c:pt idx="11037">
                  <c:v>-51.538730000000001</c:v>
                </c:pt>
                <c:pt idx="11038">
                  <c:v>-51.546390000000002</c:v>
                </c:pt>
                <c:pt idx="11039">
                  <c:v>-51.553829999999998</c:v>
                </c:pt>
                <c:pt idx="11040">
                  <c:v>-51.561669999999999</c:v>
                </c:pt>
                <c:pt idx="11041">
                  <c:v>-51.569780000000002</c:v>
                </c:pt>
                <c:pt idx="11042">
                  <c:v>-51.577719999999999</c:v>
                </c:pt>
                <c:pt idx="11043">
                  <c:v>-51.585630000000002</c:v>
                </c:pt>
                <c:pt idx="11044">
                  <c:v>-51.593679999999999</c:v>
                </c:pt>
                <c:pt idx="11045">
                  <c:v>-51.601419999999997</c:v>
                </c:pt>
                <c:pt idx="11046">
                  <c:v>-51.609160000000003</c:v>
                </c:pt>
                <c:pt idx="11047">
                  <c:v>-51.616900000000001</c:v>
                </c:pt>
                <c:pt idx="11048">
                  <c:v>-51.6248</c:v>
                </c:pt>
                <c:pt idx="11049">
                  <c:v>-51.632579999999997</c:v>
                </c:pt>
                <c:pt idx="11050">
                  <c:v>-51.640329999999999</c:v>
                </c:pt>
                <c:pt idx="11051">
                  <c:v>-51.64781</c:v>
                </c:pt>
                <c:pt idx="11052">
                  <c:v>-51.655059999999999</c:v>
                </c:pt>
                <c:pt idx="11053">
                  <c:v>-51.662500000000001</c:v>
                </c:pt>
                <c:pt idx="11054">
                  <c:v>-51.669879999999999</c:v>
                </c:pt>
                <c:pt idx="11055">
                  <c:v>-51.677709999999998</c:v>
                </c:pt>
                <c:pt idx="11056">
                  <c:v>-51.685299999999998</c:v>
                </c:pt>
                <c:pt idx="11057">
                  <c:v>-51.692839999999997</c:v>
                </c:pt>
                <c:pt idx="11058">
                  <c:v>-51.700279999999999</c:v>
                </c:pt>
                <c:pt idx="11059">
                  <c:v>-51.708060000000003</c:v>
                </c:pt>
                <c:pt idx="11060">
                  <c:v>-51.715820000000001</c:v>
                </c:pt>
                <c:pt idx="11061">
                  <c:v>-51.72334</c:v>
                </c:pt>
                <c:pt idx="11062">
                  <c:v>-51.731259999999999</c:v>
                </c:pt>
                <c:pt idx="11063">
                  <c:v>-51.739179999999998</c:v>
                </c:pt>
                <c:pt idx="11064">
                  <c:v>-51.747</c:v>
                </c:pt>
                <c:pt idx="11065">
                  <c:v>-51.754649999999998</c:v>
                </c:pt>
                <c:pt idx="11066">
                  <c:v>-51.762500000000003</c:v>
                </c:pt>
                <c:pt idx="11067">
                  <c:v>-51.770090000000003</c:v>
                </c:pt>
                <c:pt idx="11068">
                  <c:v>-51.777929999999998</c:v>
                </c:pt>
                <c:pt idx="11069">
                  <c:v>-51.785670000000003</c:v>
                </c:pt>
                <c:pt idx="11070">
                  <c:v>-51.79336</c:v>
                </c:pt>
                <c:pt idx="11071">
                  <c:v>-51.801310000000001</c:v>
                </c:pt>
                <c:pt idx="11072">
                  <c:v>-51.809179999999998</c:v>
                </c:pt>
                <c:pt idx="11073">
                  <c:v>-51.81711</c:v>
                </c:pt>
                <c:pt idx="11074">
                  <c:v>-51.825029999999998</c:v>
                </c:pt>
                <c:pt idx="11075">
                  <c:v>-51.83296</c:v>
                </c:pt>
                <c:pt idx="11076">
                  <c:v>-51.840960000000003</c:v>
                </c:pt>
                <c:pt idx="11077">
                  <c:v>-51.848880000000001</c:v>
                </c:pt>
                <c:pt idx="11078">
                  <c:v>-51.856580000000001</c:v>
                </c:pt>
                <c:pt idx="11079">
                  <c:v>-51.864429999999999</c:v>
                </c:pt>
                <c:pt idx="11080">
                  <c:v>-51.87229</c:v>
                </c:pt>
                <c:pt idx="11081">
                  <c:v>-51.880200000000002</c:v>
                </c:pt>
                <c:pt idx="11082">
                  <c:v>-51.888240000000003</c:v>
                </c:pt>
                <c:pt idx="11083">
                  <c:v>-51.895740000000004</c:v>
                </c:pt>
                <c:pt idx="11084">
                  <c:v>-51.903669999999998</c:v>
                </c:pt>
                <c:pt idx="11085">
                  <c:v>-51.911459999999998</c:v>
                </c:pt>
                <c:pt idx="11086">
                  <c:v>-51.919110000000003</c:v>
                </c:pt>
                <c:pt idx="11087">
                  <c:v>-51.926900000000003</c:v>
                </c:pt>
                <c:pt idx="11088">
                  <c:v>-51.93486</c:v>
                </c:pt>
                <c:pt idx="11089">
                  <c:v>-51.942540000000001</c:v>
                </c:pt>
                <c:pt idx="11090">
                  <c:v>-51.950449999999996</c:v>
                </c:pt>
                <c:pt idx="11091">
                  <c:v>-51.95834</c:v>
                </c:pt>
                <c:pt idx="11092">
                  <c:v>-51.96602</c:v>
                </c:pt>
                <c:pt idx="11093">
                  <c:v>-51.974020000000003</c:v>
                </c:pt>
                <c:pt idx="11094">
                  <c:v>-51.981699999999996</c:v>
                </c:pt>
                <c:pt idx="11095">
                  <c:v>-51.989530000000002</c:v>
                </c:pt>
                <c:pt idx="11096">
                  <c:v>-51.997340000000001</c:v>
                </c:pt>
                <c:pt idx="11097">
                  <c:v>-52.005369999999999</c:v>
                </c:pt>
                <c:pt idx="11098">
                  <c:v>-52.013129999999997</c:v>
                </c:pt>
                <c:pt idx="11099">
                  <c:v>-52.021129999999999</c:v>
                </c:pt>
                <c:pt idx="11100">
                  <c:v>-52.028759999999998</c:v>
                </c:pt>
                <c:pt idx="11101">
                  <c:v>-52.036700000000003</c:v>
                </c:pt>
                <c:pt idx="11102">
                  <c:v>-52.044559999999997</c:v>
                </c:pt>
                <c:pt idx="11103">
                  <c:v>-52.052300000000002</c:v>
                </c:pt>
                <c:pt idx="11104">
                  <c:v>-52.059780000000003</c:v>
                </c:pt>
                <c:pt idx="11105">
                  <c:v>-52.067309999999999</c:v>
                </c:pt>
                <c:pt idx="11106">
                  <c:v>-52.075060000000001</c:v>
                </c:pt>
                <c:pt idx="11107">
                  <c:v>-52.082659999999997</c:v>
                </c:pt>
                <c:pt idx="11108">
                  <c:v>-52.090319999999998</c:v>
                </c:pt>
                <c:pt idx="11109">
                  <c:v>-52.097700000000003</c:v>
                </c:pt>
                <c:pt idx="11110">
                  <c:v>-52.105469999999997</c:v>
                </c:pt>
                <c:pt idx="11111">
                  <c:v>-52.11298</c:v>
                </c:pt>
                <c:pt idx="11112">
                  <c:v>-52.120559999999998</c:v>
                </c:pt>
                <c:pt idx="11113">
                  <c:v>-52.128149999999998</c:v>
                </c:pt>
                <c:pt idx="11114">
                  <c:v>-52.136139999999997</c:v>
                </c:pt>
                <c:pt idx="11115">
                  <c:v>-52.143940000000001</c:v>
                </c:pt>
                <c:pt idx="11116">
                  <c:v>-52.15164</c:v>
                </c:pt>
                <c:pt idx="11117">
                  <c:v>-52.159410000000001</c:v>
                </c:pt>
                <c:pt idx="11118">
                  <c:v>-52.16722</c:v>
                </c:pt>
                <c:pt idx="11119">
                  <c:v>-52.175269999999998</c:v>
                </c:pt>
                <c:pt idx="11120">
                  <c:v>-52.183079999999997</c:v>
                </c:pt>
                <c:pt idx="11121">
                  <c:v>-52.190899999999999</c:v>
                </c:pt>
                <c:pt idx="11122">
                  <c:v>-52.198700000000002</c:v>
                </c:pt>
                <c:pt idx="11123">
                  <c:v>-52.206389999999999</c:v>
                </c:pt>
                <c:pt idx="11124">
                  <c:v>-52.213819999999998</c:v>
                </c:pt>
                <c:pt idx="11125">
                  <c:v>-52.221400000000003</c:v>
                </c:pt>
                <c:pt idx="11126">
                  <c:v>-52.228999999999999</c:v>
                </c:pt>
                <c:pt idx="11127">
                  <c:v>-52.236519999999999</c:v>
                </c:pt>
                <c:pt idx="11128">
                  <c:v>-52.244059999999998</c:v>
                </c:pt>
                <c:pt idx="11129">
                  <c:v>-52.251480000000001</c:v>
                </c:pt>
                <c:pt idx="11130">
                  <c:v>-52.258809999999997</c:v>
                </c:pt>
                <c:pt idx="11131">
                  <c:v>-52.26596</c:v>
                </c:pt>
                <c:pt idx="11132">
                  <c:v>-52.273310000000002</c:v>
                </c:pt>
                <c:pt idx="11133">
                  <c:v>-52.280889999999999</c:v>
                </c:pt>
                <c:pt idx="11134">
                  <c:v>-52.28837</c:v>
                </c:pt>
                <c:pt idx="11135">
                  <c:v>-52.295859999999998</c:v>
                </c:pt>
                <c:pt idx="11136">
                  <c:v>-52.303100000000001</c:v>
                </c:pt>
                <c:pt idx="11137">
                  <c:v>-52.310470000000002</c:v>
                </c:pt>
                <c:pt idx="11138">
                  <c:v>-52.317540000000001</c:v>
                </c:pt>
                <c:pt idx="11139">
                  <c:v>-52.324959999999997</c:v>
                </c:pt>
                <c:pt idx="11140">
                  <c:v>-52.3324</c:v>
                </c:pt>
                <c:pt idx="11141">
                  <c:v>-52.339880000000001</c:v>
                </c:pt>
                <c:pt idx="11142">
                  <c:v>-52.34704</c:v>
                </c:pt>
                <c:pt idx="11143">
                  <c:v>-52.354039999999998</c:v>
                </c:pt>
                <c:pt idx="11144">
                  <c:v>-52.361260000000001</c:v>
                </c:pt>
                <c:pt idx="11145">
                  <c:v>-52.368259999999999</c:v>
                </c:pt>
                <c:pt idx="11146">
                  <c:v>-52.37547</c:v>
                </c:pt>
                <c:pt idx="11147">
                  <c:v>-52.3827</c:v>
                </c:pt>
                <c:pt idx="11148">
                  <c:v>-52.390180000000001</c:v>
                </c:pt>
                <c:pt idx="11149">
                  <c:v>-52.39743</c:v>
                </c:pt>
                <c:pt idx="11150">
                  <c:v>-52.404420000000002</c:v>
                </c:pt>
                <c:pt idx="11151">
                  <c:v>-52.411540000000002</c:v>
                </c:pt>
                <c:pt idx="11152">
                  <c:v>-52.418939999999999</c:v>
                </c:pt>
                <c:pt idx="11153">
                  <c:v>-52.426099999999998</c:v>
                </c:pt>
                <c:pt idx="11154">
                  <c:v>-52.433239999999998</c:v>
                </c:pt>
                <c:pt idx="11155">
                  <c:v>-52.440660000000001</c:v>
                </c:pt>
                <c:pt idx="11156">
                  <c:v>-52.448439999999998</c:v>
                </c:pt>
                <c:pt idx="11157">
                  <c:v>-52.456119999999999</c:v>
                </c:pt>
                <c:pt idx="11158">
                  <c:v>-52.463419999999999</c:v>
                </c:pt>
                <c:pt idx="11159">
                  <c:v>-52.470680000000002</c:v>
                </c:pt>
                <c:pt idx="11160">
                  <c:v>-52.478160000000003</c:v>
                </c:pt>
                <c:pt idx="11161">
                  <c:v>-52.485509999999998</c:v>
                </c:pt>
                <c:pt idx="11162">
                  <c:v>-52.492719999999998</c:v>
                </c:pt>
                <c:pt idx="11163">
                  <c:v>-52.500100000000003</c:v>
                </c:pt>
                <c:pt idx="11164">
                  <c:v>-52.507680000000001</c:v>
                </c:pt>
                <c:pt idx="11165">
                  <c:v>-52.515050000000002</c:v>
                </c:pt>
                <c:pt idx="11166">
                  <c:v>-52.522069999999999</c:v>
                </c:pt>
                <c:pt idx="11167">
                  <c:v>-52.528880000000001</c:v>
                </c:pt>
                <c:pt idx="11168">
                  <c:v>-52.53584</c:v>
                </c:pt>
                <c:pt idx="11169">
                  <c:v>-52.542740000000002</c:v>
                </c:pt>
                <c:pt idx="11170">
                  <c:v>-52.549849999999999</c:v>
                </c:pt>
                <c:pt idx="11171">
                  <c:v>-52.557029999999997</c:v>
                </c:pt>
                <c:pt idx="11172">
                  <c:v>-52.564320000000002</c:v>
                </c:pt>
                <c:pt idx="11173">
                  <c:v>-52.5717</c:v>
                </c:pt>
                <c:pt idx="11174">
                  <c:v>-52.578850000000003</c:v>
                </c:pt>
                <c:pt idx="11175">
                  <c:v>-52.585680000000004</c:v>
                </c:pt>
                <c:pt idx="11176">
                  <c:v>-52.592559999999999</c:v>
                </c:pt>
                <c:pt idx="11177">
                  <c:v>-52.59986</c:v>
                </c:pt>
                <c:pt idx="11178">
                  <c:v>-52.607320000000001</c:v>
                </c:pt>
                <c:pt idx="11179">
                  <c:v>-52.614719999999998</c:v>
                </c:pt>
                <c:pt idx="11180">
                  <c:v>-52.622039999999998</c:v>
                </c:pt>
                <c:pt idx="11181">
                  <c:v>-52.629199999999997</c:v>
                </c:pt>
                <c:pt idx="11182">
                  <c:v>-52.636020000000002</c:v>
                </c:pt>
                <c:pt idx="11183">
                  <c:v>-52.643099999999997</c:v>
                </c:pt>
                <c:pt idx="11184">
                  <c:v>-52.650280000000002</c:v>
                </c:pt>
                <c:pt idx="11185">
                  <c:v>-52.65793</c:v>
                </c:pt>
                <c:pt idx="11186">
                  <c:v>-52.665399999999998</c:v>
                </c:pt>
                <c:pt idx="11187">
                  <c:v>-52.672469999999997</c:v>
                </c:pt>
                <c:pt idx="11188">
                  <c:v>-52.679740000000002</c:v>
                </c:pt>
                <c:pt idx="11189">
                  <c:v>-52.687390000000001</c:v>
                </c:pt>
                <c:pt idx="11190">
                  <c:v>-52.694760000000002</c:v>
                </c:pt>
                <c:pt idx="11191">
                  <c:v>-52.702039999999997</c:v>
                </c:pt>
                <c:pt idx="11192">
                  <c:v>-52.709679999999999</c:v>
                </c:pt>
                <c:pt idx="11193">
                  <c:v>-52.717179999999999</c:v>
                </c:pt>
                <c:pt idx="11194">
                  <c:v>-52.72457</c:v>
                </c:pt>
                <c:pt idx="11195">
                  <c:v>-52.731650000000002</c:v>
                </c:pt>
                <c:pt idx="11196">
                  <c:v>-52.73912</c:v>
                </c:pt>
                <c:pt idx="11197">
                  <c:v>-52.746740000000003</c:v>
                </c:pt>
                <c:pt idx="11198">
                  <c:v>-52.754060000000003</c:v>
                </c:pt>
                <c:pt idx="11199">
                  <c:v>-52.76097</c:v>
                </c:pt>
                <c:pt idx="11200">
                  <c:v>-52.768120000000003</c:v>
                </c:pt>
                <c:pt idx="11201">
                  <c:v>-52.775500000000001</c:v>
                </c:pt>
                <c:pt idx="11202">
                  <c:v>-52.782719999999998</c:v>
                </c:pt>
                <c:pt idx="11203">
                  <c:v>-52.78989</c:v>
                </c:pt>
                <c:pt idx="11204">
                  <c:v>-52.79712</c:v>
                </c:pt>
                <c:pt idx="11205">
                  <c:v>-52.804540000000003</c:v>
                </c:pt>
                <c:pt idx="11206">
                  <c:v>-52.811619999999998</c:v>
                </c:pt>
                <c:pt idx="11207">
                  <c:v>-52.818680000000001</c:v>
                </c:pt>
                <c:pt idx="11208">
                  <c:v>-52.825809999999997</c:v>
                </c:pt>
                <c:pt idx="11209">
                  <c:v>-52.833129999999997</c:v>
                </c:pt>
                <c:pt idx="11210">
                  <c:v>-52.840130000000002</c:v>
                </c:pt>
                <c:pt idx="11211">
                  <c:v>-52.847239999999999</c:v>
                </c:pt>
                <c:pt idx="11212">
                  <c:v>-52.854399999999998</c:v>
                </c:pt>
                <c:pt idx="11213">
                  <c:v>-52.861820000000002</c:v>
                </c:pt>
                <c:pt idx="11214">
                  <c:v>-52.869259999999997</c:v>
                </c:pt>
                <c:pt idx="11215">
                  <c:v>-52.87668</c:v>
                </c:pt>
                <c:pt idx="11216">
                  <c:v>-52.884059999999998</c:v>
                </c:pt>
                <c:pt idx="11217">
                  <c:v>-52.89132</c:v>
                </c:pt>
                <c:pt idx="11218">
                  <c:v>-52.89864</c:v>
                </c:pt>
                <c:pt idx="11219">
                  <c:v>-52.905900000000003</c:v>
                </c:pt>
                <c:pt idx="11220">
                  <c:v>-52.913499999999999</c:v>
                </c:pt>
                <c:pt idx="11221">
                  <c:v>-52.921100000000003</c:v>
                </c:pt>
                <c:pt idx="11222">
                  <c:v>-52.928559999999997</c:v>
                </c:pt>
                <c:pt idx="11223">
                  <c:v>-52.935780000000001</c:v>
                </c:pt>
                <c:pt idx="11224">
                  <c:v>-52.943159999999999</c:v>
                </c:pt>
                <c:pt idx="11225">
                  <c:v>-52.950429999999997</c:v>
                </c:pt>
                <c:pt idx="11226">
                  <c:v>-52.957689999999999</c:v>
                </c:pt>
                <c:pt idx="11227">
                  <c:v>-52.965069999999997</c:v>
                </c:pt>
                <c:pt idx="11228">
                  <c:v>-52.972380000000001</c:v>
                </c:pt>
                <c:pt idx="11229">
                  <c:v>-52.979689999999998</c:v>
                </c:pt>
                <c:pt idx="11230">
                  <c:v>-52.987110000000001</c:v>
                </c:pt>
                <c:pt idx="11231">
                  <c:v>-52.994340000000001</c:v>
                </c:pt>
                <c:pt idx="11232">
                  <c:v>-53.001309999999997</c:v>
                </c:pt>
                <c:pt idx="11233">
                  <c:v>-53.008310000000002</c:v>
                </c:pt>
                <c:pt idx="11234">
                  <c:v>-53.015239999999999</c:v>
                </c:pt>
                <c:pt idx="11235">
                  <c:v>-53.022260000000003</c:v>
                </c:pt>
                <c:pt idx="11236">
                  <c:v>-53.029339999999998</c:v>
                </c:pt>
                <c:pt idx="11237">
                  <c:v>-53.03651</c:v>
                </c:pt>
                <c:pt idx="11238">
                  <c:v>-53.04363</c:v>
                </c:pt>
                <c:pt idx="11239">
                  <c:v>-53.050820000000002</c:v>
                </c:pt>
                <c:pt idx="11240">
                  <c:v>-53.057720000000003</c:v>
                </c:pt>
                <c:pt idx="11241">
                  <c:v>-53.06465</c:v>
                </c:pt>
                <c:pt idx="11242">
                  <c:v>-53.071869999999997</c:v>
                </c:pt>
                <c:pt idx="11243">
                  <c:v>-53.079000000000001</c:v>
                </c:pt>
                <c:pt idx="11244">
                  <c:v>-53.085900000000002</c:v>
                </c:pt>
                <c:pt idx="11245">
                  <c:v>-53.092970000000001</c:v>
                </c:pt>
                <c:pt idx="11246">
                  <c:v>-53.100160000000002</c:v>
                </c:pt>
                <c:pt idx="11247">
                  <c:v>-53.107259999999997</c:v>
                </c:pt>
                <c:pt idx="11248">
                  <c:v>-53.114400000000003</c:v>
                </c:pt>
                <c:pt idx="11249">
                  <c:v>-53.121600000000001</c:v>
                </c:pt>
                <c:pt idx="11250">
                  <c:v>-53.128869999999999</c:v>
                </c:pt>
                <c:pt idx="11251">
                  <c:v>-53.135980000000004</c:v>
                </c:pt>
                <c:pt idx="11252">
                  <c:v>-53.142980000000001</c:v>
                </c:pt>
                <c:pt idx="11253">
                  <c:v>-53.14996</c:v>
                </c:pt>
                <c:pt idx="11254">
                  <c:v>-53.156910000000003</c:v>
                </c:pt>
                <c:pt idx="11255">
                  <c:v>-53.163919999999997</c:v>
                </c:pt>
                <c:pt idx="11256">
                  <c:v>-53.170780000000001</c:v>
                </c:pt>
                <c:pt idx="11257">
                  <c:v>-53.17783</c:v>
                </c:pt>
                <c:pt idx="11258">
                  <c:v>-53.184739999999998</c:v>
                </c:pt>
                <c:pt idx="11259">
                  <c:v>-53.191780000000001</c:v>
                </c:pt>
                <c:pt idx="11260">
                  <c:v>-53.198689999999999</c:v>
                </c:pt>
                <c:pt idx="11261">
                  <c:v>-53.205570000000002</c:v>
                </c:pt>
                <c:pt idx="11262">
                  <c:v>-53.212499999999999</c:v>
                </c:pt>
                <c:pt idx="11263">
                  <c:v>-53.219290000000001</c:v>
                </c:pt>
                <c:pt idx="11264">
                  <c:v>-53.226410000000001</c:v>
                </c:pt>
                <c:pt idx="11265">
                  <c:v>-53.233400000000003</c:v>
                </c:pt>
                <c:pt idx="11266">
                  <c:v>-53.239840000000001</c:v>
                </c:pt>
                <c:pt idx="11267">
                  <c:v>-53.246299999999998</c:v>
                </c:pt>
                <c:pt idx="11268">
                  <c:v>-53.252800000000001</c:v>
                </c:pt>
                <c:pt idx="11269">
                  <c:v>-53.259180000000001</c:v>
                </c:pt>
                <c:pt idx="11270">
                  <c:v>-53.26576</c:v>
                </c:pt>
                <c:pt idx="11271">
                  <c:v>-53.272649999999999</c:v>
                </c:pt>
                <c:pt idx="11272">
                  <c:v>-53.27946</c:v>
                </c:pt>
                <c:pt idx="11273">
                  <c:v>-53.286610000000003</c:v>
                </c:pt>
                <c:pt idx="11274">
                  <c:v>-53.293460000000003</c:v>
                </c:pt>
                <c:pt idx="11275">
                  <c:v>-53.300240000000002</c:v>
                </c:pt>
                <c:pt idx="11276">
                  <c:v>-53.307580000000002</c:v>
                </c:pt>
                <c:pt idx="11277">
                  <c:v>-53.314500000000002</c:v>
                </c:pt>
                <c:pt idx="11278">
                  <c:v>-53.32141</c:v>
                </c:pt>
                <c:pt idx="11279">
                  <c:v>-53.32846</c:v>
                </c:pt>
                <c:pt idx="11280">
                  <c:v>-53.335509999999999</c:v>
                </c:pt>
                <c:pt idx="11281">
                  <c:v>-53.342170000000003</c:v>
                </c:pt>
                <c:pt idx="11282">
                  <c:v>-53.349069999999998</c:v>
                </c:pt>
                <c:pt idx="11283">
                  <c:v>-53.355890000000002</c:v>
                </c:pt>
                <c:pt idx="11284">
                  <c:v>-53.3628</c:v>
                </c:pt>
                <c:pt idx="11285">
                  <c:v>-53.369570000000003</c:v>
                </c:pt>
                <c:pt idx="11286">
                  <c:v>-53.376460000000002</c:v>
                </c:pt>
                <c:pt idx="11287">
                  <c:v>-53.383620000000001</c:v>
                </c:pt>
                <c:pt idx="11288">
                  <c:v>-53.390779999999999</c:v>
                </c:pt>
                <c:pt idx="11289">
                  <c:v>-53.39761</c:v>
                </c:pt>
                <c:pt idx="11290">
                  <c:v>-53.404679999999999</c:v>
                </c:pt>
                <c:pt idx="11291">
                  <c:v>-53.411990000000003</c:v>
                </c:pt>
                <c:pt idx="11292">
                  <c:v>-53.41919</c:v>
                </c:pt>
                <c:pt idx="11293">
                  <c:v>-53.426209999999998</c:v>
                </c:pt>
                <c:pt idx="11294">
                  <c:v>-53.433199999999999</c:v>
                </c:pt>
                <c:pt idx="11295">
                  <c:v>-53.44021</c:v>
                </c:pt>
                <c:pt idx="11296">
                  <c:v>-53.447270000000003</c:v>
                </c:pt>
                <c:pt idx="11297">
                  <c:v>-53.454120000000003</c:v>
                </c:pt>
                <c:pt idx="11298">
                  <c:v>-53.461109999999998</c:v>
                </c:pt>
                <c:pt idx="11299">
                  <c:v>-53.468299999999999</c:v>
                </c:pt>
                <c:pt idx="11300">
                  <c:v>-53.475430000000003</c:v>
                </c:pt>
                <c:pt idx="11301">
                  <c:v>-53.482599999999998</c:v>
                </c:pt>
                <c:pt idx="11302">
                  <c:v>-53.489620000000002</c:v>
                </c:pt>
                <c:pt idx="11303">
                  <c:v>-53.496650000000002</c:v>
                </c:pt>
                <c:pt idx="11304">
                  <c:v>-53.503830000000001</c:v>
                </c:pt>
                <c:pt idx="11305">
                  <c:v>-53.511000000000003</c:v>
                </c:pt>
                <c:pt idx="11306">
                  <c:v>-53.51802</c:v>
                </c:pt>
                <c:pt idx="11307">
                  <c:v>-53.525350000000003</c:v>
                </c:pt>
                <c:pt idx="11308">
                  <c:v>-53.532400000000003</c:v>
                </c:pt>
                <c:pt idx="11309">
                  <c:v>-53.539400000000001</c:v>
                </c:pt>
                <c:pt idx="11310">
                  <c:v>-53.545960000000001</c:v>
                </c:pt>
                <c:pt idx="11311">
                  <c:v>-53.552759999999999</c:v>
                </c:pt>
                <c:pt idx="11312">
                  <c:v>-53.559800000000003</c:v>
                </c:pt>
                <c:pt idx="11313">
                  <c:v>-53.56671</c:v>
                </c:pt>
                <c:pt idx="11314">
                  <c:v>-53.573599999999999</c:v>
                </c:pt>
                <c:pt idx="11315">
                  <c:v>-53.580570000000002</c:v>
                </c:pt>
                <c:pt idx="11316">
                  <c:v>-53.58755</c:v>
                </c:pt>
                <c:pt idx="11317">
                  <c:v>-53.594299999999997</c:v>
                </c:pt>
                <c:pt idx="11318">
                  <c:v>-53.601260000000003</c:v>
                </c:pt>
                <c:pt idx="11319">
                  <c:v>-53.608220000000003</c:v>
                </c:pt>
                <c:pt idx="11320">
                  <c:v>-53.61542</c:v>
                </c:pt>
                <c:pt idx="11321">
                  <c:v>-53.622390000000003</c:v>
                </c:pt>
                <c:pt idx="11322">
                  <c:v>-53.629199999999997</c:v>
                </c:pt>
                <c:pt idx="11323">
                  <c:v>-53.636220000000002</c:v>
                </c:pt>
                <c:pt idx="11324">
                  <c:v>-53.643160000000002</c:v>
                </c:pt>
                <c:pt idx="11325">
                  <c:v>-53.650179999999999</c:v>
                </c:pt>
                <c:pt idx="11326">
                  <c:v>-53.657179999999997</c:v>
                </c:pt>
                <c:pt idx="11327">
                  <c:v>-53.664119999999997</c:v>
                </c:pt>
                <c:pt idx="11328">
                  <c:v>-53.67098</c:v>
                </c:pt>
                <c:pt idx="11329">
                  <c:v>-53.677790000000002</c:v>
                </c:pt>
                <c:pt idx="11330">
                  <c:v>-53.684550000000002</c:v>
                </c:pt>
                <c:pt idx="11331">
                  <c:v>-53.69126</c:v>
                </c:pt>
                <c:pt idx="11332">
                  <c:v>-53.697879999999998</c:v>
                </c:pt>
                <c:pt idx="11333">
                  <c:v>-53.704599999999999</c:v>
                </c:pt>
                <c:pt idx="11334">
                  <c:v>-53.711399999999998</c:v>
                </c:pt>
                <c:pt idx="11335">
                  <c:v>-53.717959999999998</c:v>
                </c:pt>
                <c:pt idx="11336">
                  <c:v>-53.724460000000001</c:v>
                </c:pt>
                <c:pt idx="11337">
                  <c:v>-53.730930000000001</c:v>
                </c:pt>
                <c:pt idx="11338">
                  <c:v>-53.737499999999997</c:v>
                </c:pt>
                <c:pt idx="11339">
                  <c:v>-53.743899999999996</c:v>
                </c:pt>
                <c:pt idx="11340">
                  <c:v>-53.750300000000003</c:v>
                </c:pt>
                <c:pt idx="11341">
                  <c:v>-53.756689999999999</c:v>
                </c:pt>
                <c:pt idx="11342">
                  <c:v>-53.76332</c:v>
                </c:pt>
                <c:pt idx="11343">
                  <c:v>-53.769759999999998</c:v>
                </c:pt>
                <c:pt idx="11344">
                  <c:v>-53.776049999999998</c:v>
                </c:pt>
                <c:pt idx="11345">
                  <c:v>-53.782339999999998</c:v>
                </c:pt>
                <c:pt idx="11346">
                  <c:v>-53.788699999999999</c:v>
                </c:pt>
                <c:pt idx="11347">
                  <c:v>-53.795140000000004</c:v>
                </c:pt>
                <c:pt idx="11348">
                  <c:v>-53.80153</c:v>
                </c:pt>
                <c:pt idx="11349">
                  <c:v>-53.808120000000002</c:v>
                </c:pt>
                <c:pt idx="11350">
                  <c:v>-53.814799999999998</c:v>
                </c:pt>
                <c:pt idx="11351">
                  <c:v>-53.821390000000001</c:v>
                </c:pt>
                <c:pt idx="11352">
                  <c:v>-53.827939999999998</c:v>
                </c:pt>
                <c:pt idx="11353">
                  <c:v>-53.83455</c:v>
                </c:pt>
                <c:pt idx="11354">
                  <c:v>-53.84102</c:v>
                </c:pt>
                <c:pt idx="11355">
                  <c:v>-53.847799999999999</c:v>
                </c:pt>
                <c:pt idx="11356">
                  <c:v>-53.854590000000002</c:v>
                </c:pt>
                <c:pt idx="11357">
                  <c:v>-53.861420000000003</c:v>
                </c:pt>
                <c:pt idx="11358">
                  <c:v>-53.86824</c:v>
                </c:pt>
                <c:pt idx="11359">
                  <c:v>-53.874949999999998</c:v>
                </c:pt>
                <c:pt idx="11360">
                  <c:v>-53.881450000000001</c:v>
                </c:pt>
                <c:pt idx="11361">
                  <c:v>-53.888219999999997</c:v>
                </c:pt>
                <c:pt idx="11362">
                  <c:v>-53.894959999999998</c:v>
                </c:pt>
                <c:pt idx="11363">
                  <c:v>-53.901710000000001</c:v>
                </c:pt>
                <c:pt idx="11364">
                  <c:v>-53.908619999999999</c:v>
                </c:pt>
                <c:pt idx="11365">
                  <c:v>-53.915300000000002</c:v>
                </c:pt>
                <c:pt idx="11366">
                  <c:v>-53.921799999999998</c:v>
                </c:pt>
                <c:pt idx="11367">
                  <c:v>-53.928420000000003</c:v>
                </c:pt>
                <c:pt idx="11368">
                  <c:v>-53.935110000000002</c:v>
                </c:pt>
                <c:pt idx="11369">
                  <c:v>-53.942079999999997</c:v>
                </c:pt>
                <c:pt idx="11370">
                  <c:v>-53.949219999999997</c:v>
                </c:pt>
                <c:pt idx="11371">
                  <c:v>-53.956130000000002</c:v>
                </c:pt>
                <c:pt idx="11372">
                  <c:v>-53.962910000000001</c:v>
                </c:pt>
                <c:pt idx="11373">
                  <c:v>-53.969619999999999</c:v>
                </c:pt>
                <c:pt idx="11374">
                  <c:v>-53.976199999999999</c:v>
                </c:pt>
                <c:pt idx="11375">
                  <c:v>-53.982889999999998</c:v>
                </c:pt>
                <c:pt idx="11376">
                  <c:v>-53.989849999999997</c:v>
                </c:pt>
                <c:pt idx="11377">
                  <c:v>-53.996899999999997</c:v>
                </c:pt>
                <c:pt idx="11378">
                  <c:v>-54.003709999999998</c:v>
                </c:pt>
                <c:pt idx="11379">
                  <c:v>-54.010210000000001</c:v>
                </c:pt>
                <c:pt idx="11380">
                  <c:v>-54.016559999999998</c:v>
                </c:pt>
                <c:pt idx="11381">
                  <c:v>-54.023099999999999</c:v>
                </c:pt>
                <c:pt idx="11382">
                  <c:v>-54.029629999999997</c:v>
                </c:pt>
                <c:pt idx="11383">
                  <c:v>-54.036200000000001</c:v>
                </c:pt>
                <c:pt idx="11384">
                  <c:v>-54.043089999999999</c:v>
                </c:pt>
                <c:pt idx="11385">
                  <c:v>-54.049880000000002</c:v>
                </c:pt>
                <c:pt idx="11386">
                  <c:v>-54.056469999999997</c:v>
                </c:pt>
                <c:pt idx="11387">
                  <c:v>-54.062609999999999</c:v>
                </c:pt>
                <c:pt idx="11388">
                  <c:v>-54.068989999999999</c:v>
                </c:pt>
                <c:pt idx="11389">
                  <c:v>-54.075620000000001</c:v>
                </c:pt>
                <c:pt idx="11390">
                  <c:v>-54.082500000000003</c:v>
                </c:pt>
                <c:pt idx="11391">
                  <c:v>-54.08914</c:v>
                </c:pt>
                <c:pt idx="11392">
                  <c:v>-54.0959</c:v>
                </c:pt>
                <c:pt idx="11393">
                  <c:v>-54.102530000000002</c:v>
                </c:pt>
                <c:pt idx="11394">
                  <c:v>-54.109079999999999</c:v>
                </c:pt>
                <c:pt idx="11395">
                  <c:v>-54.115929999999999</c:v>
                </c:pt>
                <c:pt idx="11396">
                  <c:v>-54.122799999999998</c:v>
                </c:pt>
                <c:pt idx="11397">
                  <c:v>-54.129809999999999</c:v>
                </c:pt>
                <c:pt idx="11398">
                  <c:v>-54.136760000000002</c:v>
                </c:pt>
                <c:pt idx="11399">
                  <c:v>-54.143610000000002</c:v>
                </c:pt>
                <c:pt idx="11400">
                  <c:v>-54.150379999999998</c:v>
                </c:pt>
                <c:pt idx="11401">
                  <c:v>-54.157290000000003</c:v>
                </c:pt>
                <c:pt idx="11402">
                  <c:v>-54.16422</c:v>
                </c:pt>
                <c:pt idx="11403">
                  <c:v>-54.171410000000002</c:v>
                </c:pt>
                <c:pt idx="11404">
                  <c:v>-54.178319999999999</c:v>
                </c:pt>
                <c:pt idx="11405">
                  <c:v>-54.184899999999999</c:v>
                </c:pt>
                <c:pt idx="11406">
                  <c:v>-54.191609999999997</c:v>
                </c:pt>
                <c:pt idx="11407">
                  <c:v>-54.19858</c:v>
                </c:pt>
                <c:pt idx="11408">
                  <c:v>-54.205590000000001</c:v>
                </c:pt>
                <c:pt idx="11409">
                  <c:v>-54.212479999999999</c:v>
                </c:pt>
                <c:pt idx="11410">
                  <c:v>-54.219430000000003</c:v>
                </c:pt>
                <c:pt idx="11411">
                  <c:v>-54.226179999999999</c:v>
                </c:pt>
                <c:pt idx="11412">
                  <c:v>-54.232909999999997</c:v>
                </c:pt>
                <c:pt idx="11413">
                  <c:v>-54.239649999999997</c:v>
                </c:pt>
                <c:pt idx="11414">
                  <c:v>-54.246299999999998</c:v>
                </c:pt>
                <c:pt idx="11415">
                  <c:v>-54.252899999999997</c:v>
                </c:pt>
                <c:pt idx="11416">
                  <c:v>-54.259639999999997</c:v>
                </c:pt>
                <c:pt idx="11417">
                  <c:v>-54.265920000000001</c:v>
                </c:pt>
                <c:pt idx="11418">
                  <c:v>-54.272109999999998</c:v>
                </c:pt>
                <c:pt idx="11419">
                  <c:v>-54.278210000000001</c:v>
                </c:pt>
                <c:pt idx="11420">
                  <c:v>-54.284399999999998</c:v>
                </c:pt>
                <c:pt idx="11421">
                  <c:v>-54.290599999999998</c:v>
                </c:pt>
                <c:pt idx="11422">
                  <c:v>-54.296759999999999</c:v>
                </c:pt>
                <c:pt idx="11423">
                  <c:v>-54.302819999999997</c:v>
                </c:pt>
                <c:pt idx="11424">
                  <c:v>-54.308990000000001</c:v>
                </c:pt>
                <c:pt idx="11425">
                  <c:v>-54.315429999999999</c:v>
                </c:pt>
                <c:pt idx="11426">
                  <c:v>-54.321420000000003</c:v>
                </c:pt>
                <c:pt idx="11427">
                  <c:v>-54.327390000000001</c:v>
                </c:pt>
                <c:pt idx="11428">
                  <c:v>-54.333689999999997</c:v>
                </c:pt>
                <c:pt idx="11429">
                  <c:v>-54.34028</c:v>
                </c:pt>
                <c:pt idx="11430">
                  <c:v>-54.346530000000001</c:v>
                </c:pt>
                <c:pt idx="11431">
                  <c:v>-54.35284</c:v>
                </c:pt>
                <c:pt idx="11432">
                  <c:v>-54.359319999999997</c:v>
                </c:pt>
                <c:pt idx="11433">
                  <c:v>-54.366010000000003</c:v>
                </c:pt>
                <c:pt idx="11434">
                  <c:v>-54.372590000000002</c:v>
                </c:pt>
                <c:pt idx="11435">
                  <c:v>-54.379019999999997</c:v>
                </c:pt>
                <c:pt idx="11436">
                  <c:v>-54.3857</c:v>
                </c:pt>
                <c:pt idx="11437">
                  <c:v>-54.392440000000001</c:v>
                </c:pt>
                <c:pt idx="11438">
                  <c:v>-54.39922</c:v>
                </c:pt>
                <c:pt idx="11439">
                  <c:v>-54.405670000000001</c:v>
                </c:pt>
                <c:pt idx="11440">
                  <c:v>-54.41198</c:v>
                </c:pt>
                <c:pt idx="11441">
                  <c:v>-54.418500000000002</c:v>
                </c:pt>
                <c:pt idx="11442">
                  <c:v>-54.424849999999999</c:v>
                </c:pt>
                <c:pt idx="11443">
                  <c:v>-54.430900000000001</c:v>
                </c:pt>
                <c:pt idx="11444">
                  <c:v>-54.437060000000002</c:v>
                </c:pt>
                <c:pt idx="11445">
                  <c:v>-54.443449999999999</c:v>
                </c:pt>
                <c:pt idx="11446">
                  <c:v>-54.4499</c:v>
                </c:pt>
                <c:pt idx="11447">
                  <c:v>-54.45664</c:v>
                </c:pt>
                <c:pt idx="11448">
                  <c:v>-54.462989999999998</c:v>
                </c:pt>
                <c:pt idx="11449">
                  <c:v>-54.469630000000002</c:v>
                </c:pt>
                <c:pt idx="11450">
                  <c:v>-54.476489999999998</c:v>
                </c:pt>
                <c:pt idx="11451">
                  <c:v>-54.483179999999997</c:v>
                </c:pt>
                <c:pt idx="11452">
                  <c:v>-54.48995</c:v>
                </c:pt>
                <c:pt idx="11453">
                  <c:v>-54.497140000000002</c:v>
                </c:pt>
                <c:pt idx="11454">
                  <c:v>-54.504300000000001</c:v>
                </c:pt>
                <c:pt idx="11455">
                  <c:v>-54.511099999999999</c:v>
                </c:pt>
                <c:pt idx="11456">
                  <c:v>-54.517760000000003</c:v>
                </c:pt>
                <c:pt idx="11457">
                  <c:v>-54.524419999999999</c:v>
                </c:pt>
                <c:pt idx="11458">
                  <c:v>-54.531359999999999</c:v>
                </c:pt>
                <c:pt idx="11459">
                  <c:v>-54.538040000000002</c:v>
                </c:pt>
                <c:pt idx="11460">
                  <c:v>-54.544640000000001</c:v>
                </c:pt>
                <c:pt idx="11461">
                  <c:v>-54.551319999999997</c:v>
                </c:pt>
                <c:pt idx="11462">
                  <c:v>-54.558019999999999</c:v>
                </c:pt>
                <c:pt idx="11463">
                  <c:v>-54.564279999999997</c:v>
                </c:pt>
                <c:pt idx="11464">
                  <c:v>-54.570900000000002</c:v>
                </c:pt>
                <c:pt idx="11465">
                  <c:v>-54.577390000000001</c:v>
                </c:pt>
                <c:pt idx="11466">
                  <c:v>-54.584119999999999</c:v>
                </c:pt>
                <c:pt idx="11467">
                  <c:v>-54.590789999999998</c:v>
                </c:pt>
                <c:pt idx="11468">
                  <c:v>-54.597090000000001</c:v>
                </c:pt>
                <c:pt idx="11469">
                  <c:v>-54.603749999999998</c:v>
                </c:pt>
                <c:pt idx="11470">
                  <c:v>-54.610410000000002</c:v>
                </c:pt>
                <c:pt idx="11471">
                  <c:v>-54.61692</c:v>
                </c:pt>
                <c:pt idx="11472">
                  <c:v>-54.623100000000001</c:v>
                </c:pt>
                <c:pt idx="11473">
                  <c:v>-54.629510000000003</c:v>
                </c:pt>
                <c:pt idx="11474">
                  <c:v>-54.635570000000001</c:v>
                </c:pt>
                <c:pt idx="11475">
                  <c:v>-54.641860000000001</c:v>
                </c:pt>
                <c:pt idx="11476">
                  <c:v>-54.648180000000004</c:v>
                </c:pt>
                <c:pt idx="11477">
                  <c:v>-54.654589999999999</c:v>
                </c:pt>
                <c:pt idx="11478">
                  <c:v>-54.66122</c:v>
                </c:pt>
                <c:pt idx="11479">
                  <c:v>-54.667650000000002</c:v>
                </c:pt>
                <c:pt idx="11480">
                  <c:v>-54.674039999999998</c:v>
                </c:pt>
                <c:pt idx="11481">
                  <c:v>-54.680160000000001</c:v>
                </c:pt>
                <c:pt idx="11482">
                  <c:v>-54.686700000000002</c:v>
                </c:pt>
                <c:pt idx="11483">
                  <c:v>-54.693179999999998</c:v>
                </c:pt>
                <c:pt idx="11484">
                  <c:v>-54.699890000000003</c:v>
                </c:pt>
                <c:pt idx="11485">
                  <c:v>-54.706440000000001</c:v>
                </c:pt>
                <c:pt idx="11486">
                  <c:v>-54.712679999999999</c:v>
                </c:pt>
                <c:pt idx="11487">
                  <c:v>-54.718739999999997</c:v>
                </c:pt>
                <c:pt idx="11488">
                  <c:v>-54.724789999999999</c:v>
                </c:pt>
                <c:pt idx="11489">
                  <c:v>-54.730930000000001</c:v>
                </c:pt>
                <c:pt idx="11490">
                  <c:v>-54.737499999999997</c:v>
                </c:pt>
                <c:pt idx="11491">
                  <c:v>-54.744329999999998</c:v>
                </c:pt>
                <c:pt idx="11492">
                  <c:v>-54.75121</c:v>
                </c:pt>
                <c:pt idx="11493">
                  <c:v>-54.758000000000003</c:v>
                </c:pt>
                <c:pt idx="11494">
                  <c:v>-54.764850000000003</c:v>
                </c:pt>
                <c:pt idx="11495">
                  <c:v>-54.771749999999997</c:v>
                </c:pt>
                <c:pt idx="11496">
                  <c:v>-54.778579999999998</c:v>
                </c:pt>
                <c:pt idx="11497">
                  <c:v>-54.78537</c:v>
                </c:pt>
                <c:pt idx="11498">
                  <c:v>-54.792160000000003</c:v>
                </c:pt>
                <c:pt idx="11499">
                  <c:v>-54.798999999999999</c:v>
                </c:pt>
                <c:pt idx="11500">
                  <c:v>-54.805509999999998</c:v>
                </c:pt>
                <c:pt idx="11501">
                  <c:v>-54.812199999999997</c:v>
                </c:pt>
                <c:pt idx="11502">
                  <c:v>-54.818739999999998</c:v>
                </c:pt>
                <c:pt idx="11503">
                  <c:v>-54.825069999999997</c:v>
                </c:pt>
                <c:pt idx="11504">
                  <c:v>-54.83128</c:v>
                </c:pt>
                <c:pt idx="11505">
                  <c:v>-54.837760000000003</c:v>
                </c:pt>
                <c:pt idx="11506">
                  <c:v>-54.844439999999999</c:v>
                </c:pt>
                <c:pt idx="11507">
                  <c:v>-54.851100000000002</c:v>
                </c:pt>
                <c:pt idx="11508">
                  <c:v>-54.857799999999997</c:v>
                </c:pt>
                <c:pt idx="11509">
                  <c:v>-54.864449999999998</c:v>
                </c:pt>
                <c:pt idx="11510">
                  <c:v>-54.871040000000001</c:v>
                </c:pt>
                <c:pt idx="11511">
                  <c:v>-54.877470000000002</c:v>
                </c:pt>
                <c:pt idx="11512">
                  <c:v>-54.884070000000001</c:v>
                </c:pt>
                <c:pt idx="11513">
                  <c:v>-54.891010000000001</c:v>
                </c:pt>
                <c:pt idx="11514">
                  <c:v>-54.897480000000002</c:v>
                </c:pt>
                <c:pt idx="11515">
                  <c:v>-54.903939999999999</c:v>
                </c:pt>
                <c:pt idx="11516">
                  <c:v>-54.910519999999998</c:v>
                </c:pt>
                <c:pt idx="11517">
                  <c:v>-54.916840000000001</c:v>
                </c:pt>
                <c:pt idx="11518">
                  <c:v>-54.923189999999998</c:v>
                </c:pt>
                <c:pt idx="11519">
                  <c:v>-54.929670000000002</c:v>
                </c:pt>
                <c:pt idx="11520">
                  <c:v>-54.936369999999997</c:v>
                </c:pt>
                <c:pt idx="11521">
                  <c:v>-54.943040000000003</c:v>
                </c:pt>
                <c:pt idx="11522">
                  <c:v>-54.949359999999999</c:v>
                </c:pt>
                <c:pt idx="11523">
                  <c:v>-54.955350000000003</c:v>
                </c:pt>
                <c:pt idx="11524">
                  <c:v>-54.961939999999998</c:v>
                </c:pt>
                <c:pt idx="11525">
                  <c:v>-54.968319999999999</c:v>
                </c:pt>
                <c:pt idx="11526">
                  <c:v>-54.97466</c:v>
                </c:pt>
                <c:pt idx="11527">
                  <c:v>-54.9816</c:v>
                </c:pt>
                <c:pt idx="11528">
                  <c:v>-54.988320000000002</c:v>
                </c:pt>
                <c:pt idx="11529">
                  <c:v>-54.994729999999997</c:v>
                </c:pt>
                <c:pt idx="11530">
                  <c:v>-55.001060000000003</c:v>
                </c:pt>
                <c:pt idx="11531">
                  <c:v>-55.00752</c:v>
                </c:pt>
                <c:pt idx="11532">
                  <c:v>-55.014139999999998</c:v>
                </c:pt>
                <c:pt idx="11533">
                  <c:v>-55.021180000000001</c:v>
                </c:pt>
                <c:pt idx="11534">
                  <c:v>-55.027799999999999</c:v>
                </c:pt>
                <c:pt idx="11535">
                  <c:v>-55.034500000000001</c:v>
                </c:pt>
                <c:pt idx="11536">
                  <c:v>-55.04121</c:v>
                </c:pt>
                <c:pt idx="11537">
                  <c:v>-55.047800000000002</c:v>
                </c:pt>
                <c:pt idx="11538">
                  <c:v>-55.054400000000001</c:v>
                </c:pt>
                <c:pt idx="11539">
                  <c:v>-55.061219999999999</c:v>
                </c:pt>
                <c:pt idx="11540">
                  <c:v>-55.067700000000002</c:v>
                </c:pt>
                <c:pt idx="11541">
                  <c:v>-55.074159999999999</c:v>
                </c:pt>
                <c:pt idx="11542">
                  <c:v>-55.080719999999999</c:v>
                </c:pt>
                <c:pt idx="11543">
                  <c:v>-55.086959999999998</c:v>
                </c:pt>
                <c:pt idx="11544">
                  <c:v>-55.093640000000001</c:v>
                </c:pt>
                <c:pt idx="11545">
                  <c:v>-55.100409999999997</c:v>
                </c:pt>
                <c:pt idx="11546">
                  <c:v>-55.106990000000003</c:v>
                </c:pt>
                <c:pt idx="11547">
                  <c:v>-55.113630000000001</c:v>
                </c:pt>
                <c:pt idx="11548">
                  <c:v>-55.120330000000003</c:v>
                </c:pt>
                <c:pt idx="11549">
                  <c:v>-55.126660000000001</c:v>
                </c:pt>
                <c:pt idx="11550">
                  <c:v>-55.133310000000002</c:v>
                </c:pt>
                <c:pt idx="11551">
                  <c:v>-55.140059999999998</c:v>
                </c:pt>
                <c:pt idx="11552">
                  <c:v>-55.146639999999998</c:v>
                </c:pt>
                <c:pt idx="11553">
                  <c:v>-55.153390000000002</c:v>
                </c:pt>
                <c:pt idx="11554">
                  <c:v>-55.159680000000002</c:v>
                </c:pt>
                <c:pt idx="11555">
                  <c:v>-55.166110000000003</c:v>
                </c:pt>
                <c:pt idx="11556">
                  <c:v>-55.17266</c:v>
                </c:pt>
                <c:pt idx="11557">
                  <c:v>-55.179000000000002</c:v>
                </c:pt>
                <c:pt idx="11558">
                  <c:v>-55.185380000000002</c:v>
                </c:pt>
                <c:pt idx="11559">
                  <c:v>-55.191920000000003</c:v>
                </c:pt>
                <c:pt idx="11560">
                  <c:v>-55.198459999999997</c:v>
                </c:pt>
                <c:pt idx="11561">
                  <c:v>-55.20478</c:v>
                </c:pt>
                <c:pt idx="11562">
                  <c:v>-55.211199999999998</c:v>
                </c:pt>
                <c:pt idx="11563">
                  <c:v>-55.217610000000001</c:v>
                </c:pt>
                <c:pt idx="11564">
                  <c:v>-55.224409999999999</c:v>
                </c:pt>
                <c:pt idx="11565">
                  <c:v>-55.230780000000003</c:v>
                </c:pt>
                <c:pt idx="11566">
                  <c:v>-55.236960000000003</c:v>
                </c:pt>
                <c:pt idx="11567">
                  <c:v>-55.243160000000003</c:v>
                </c:pt>
                <c:pt idx="11568">
                  <c:v>-55.249499999999998</c:v>
                </c:pt>
                <c:pt idx="11569">
                  <c:v>-55.255800000000001</c:v>
                </c:pt>
                <c:pt idx="11570">
                  <c:v>-55.26193</c:v>
                </c:pt>
                <c:pt idx="11571">
                  <c:v>-55.268129999999999</c:v>
                </c:pt>
                <c:pt idx="11572">
                  <c:v>-55.274389999999997</c:v>
                </c:pt>
                <c:pt idx="11573">
                  <c:v>-55.280569999999997</c:v>
                </c:pt>
                <c:pt idx="11574">
                  <c:v>-55.287010000000002</c:v>
                </c:pt>
                <c:pt idx="11575">
                  <c:v>-55.293370000000003</c:v>
                </c:pt>
                <c:pt idx="11576">
                  <c:v>-55.299799999999998</c:v>
                </c:pt>
                <c:pt idx="11577">
                  <c:v>-55.306629999999998</c:v>
                </c:pt>
                <c:pt idx="11578">
                  <c:v>-55.313000000000002</c:v>
                </c:pt>
                <c:pt idx="11579">
                  <c:v>-55.319189999999999</c:v>
                </c:pt>
                <c:pt idx="11580">
                  <c:v>-55.32564</c:v>
                </c:pt>
                <c:pt idx="11581">
                  <c:v>-55.332050000000002</c:v>
                </c:pt>
                <c:pt idx="11582">
                  <c:v>-55.338290000000001</c:v>
                </c:pt>
                <c:pt idx="11583">
                  <c:v>-55.344279999999998</c:v>
                </c:pt>
                <c:pt idx="11584">
                  <c:v>-55.350020000000001</c:v>
                </c:pt>
                <c:pt idx="11585">
                  <c:v>-55.355820000000001</c:v>
                </c:pt>
                <c:pt idx="11586">
                  <c:v>-55.361820000000002</c:v>
                </c:pt>
                <c:pt idx="11587">
                  <c:v>-55.367339999999999</c:v>
                </c:pt>
                <c:pt idx="11588">
                  <c:v>-55.372990000000001</c:v>
                </c:pt>
                <c:pt idx="11589">
                  <c:v>-55.37894</c:v>
                </c:pt>
                <c:pt idx="11590">
                  <c:v>-55.384909999999998</c:v>
                </c:pt>
                <c:pt idx="11591">
                  <c:v>-55.39085</c:v>
                </c:pt>
                <c:pt idx="11592">
                  <c:v>-55.396659999999997</c:v>
                </c:pt>
                <c:pt idx="11593">
                  <c:v>-55.402799999999999</c:v>
                </c:pt>
                <c:pt idx="11594">
                  <c:v>-55.408740000000002</c:v>
                </c:pt>
                <c:pt idx="11595">
                  <c:v>-55.414819999999999</c:v>
                </c:pt>
                <c:pt idx="11596">
                  <c:v>-55.420949999999998</c:v>
                </c:pt>
                <c:pt idx="11597">
                  <c:v>-55.427250000000001</c:v>
                </c:pt>
                <c:pt idx="11598">
                  <c:v>-55.433619999999998</c:v>
                </c:pt>
                <c:pt idx="11599">
                  <c:v>-55.439700000000002</c:v>
                </c:pt>
                <c:pt idx="11600">
                  <c:v>-55.445839999999997</c:v>
                </c:pt>
                <c:pt idx="11601">
                  <c:v>-55.451999999999998</c:v>
                </c:pt>
                <c:pt idx="11602">
                  <c:v>-55.458280000000002</c:v>
                </c:pt>
                <c:pt idx="11603">
                  <c:v>-55.464500000000001</c:v>
                </c:pt>
                <c:pt idx="11604">
                  <c:v>-55.470840000000003</c:v>
                </c:pt>
                <c:pt idx="11605">
                  <c:v>-55.476959999999998</c:v>
                </c:pt>
                <c:pt idx="11606">
                  <c:v>-55.482869999999998</c:v>
                </c:pt>
                <c:pt idx="11607">
                  <c:v>-55.488950000000003</c:v>
                </c:pt>
                <c:pt idx="11608">
                  <c:v>-55.495139999999999</c:v>
                </c:pt>
                <c:pt idx="11609">
                  <c:v>-55.501370000000001</c:v>
                </c:pt>
                <c:pt idx="11610">
                  <c:v>-55.50732</c:v>
                </c:pt>
                <c:pt idx="11611">
                  <c:v>-55.51332</c:v>
                </c:pt>
                <c:pt idx="11612">
                  <c:v>-55.519379999999998</c:v>
                </c:pt>
                <c:pt idx="11613">
                  <c:v>-55.525350000000003</c:v>
                </c:pt>
                <c:pt idx="11614">
                  <c:v>-55.531100000000002</c:v>
                </c:pt>
                <c:pt idx="11615">
                  <c:v>-55.537149999999997</c:v>
                </c:pt>
                <c:pt idx="11616">
                  <c:v>-55.543100000000003</c:v>
                </c:pt>
                <c:pt idx="11617">
                  <c:v>-55.548999999999999</c:v>
                </c:pt>
                <c:pt idx="11618">
                  <c:v>-55.555059999999997</c:v>
                </c:pt>
                <c:pt idx="11619">
                  <c:v>-55.561129999999999</c:v>
                </c:pt>
                <c:pt idx="11620">
                  <c:v>-55.567189999999997</c:v>
                </c:pt>
                <c:pt idx="11621">
                  <c:v>-55.573219999999999</c:v>
                </c:pt>
                <c:pt idx="11622">
                  <c:v>-55.579259999999998</c:v>
                </c:pt>
                <c:pt idx="11623">
                  <c:v>-55.585479999999997</c:v>
                </c:pt>
                <c:pt idx="11624">
                  <c:v>-55.591700000000003</c:v>
                </c:pt>
                <c:pt idx="11625">
                  <c:v>-55.597709999999999</c:v>
                </c:pt>
                <c:pt idx="11626">
                  <c:v>-55.603949999999998</c:v>
                </c:pt>
                <c:pt idx="11627">
                  <c:v>-55.6098</c:v>
                </c:pt>
                <c:pt idx="11628">
                  <c:v>-55.61544</c:v>
                </c:pt>
                <c:pt idx="11629">
                  <c:v>-55.621270000000003</c:v>
                </c:pt>
                <c:pt idx="11630">
                  <c:v>-55.627270000000003</c:v>
                </c:pt>
                <c:pt idx="11631">
                  <c:v>-55.633099999999999</c:v>
                </c:pt>
                <c:pt idx="11632">
                  <c:v>-55.639060000000001</c:v>
                </c:pt>
                <c:pt idx="11633">
                  <c:v>-55.644689999999997</c:v>
                </c:pt>
                <c:pt idx="11634">
                  <c:v>-55.650080000000003</c:v>
                </c:pt>
                <c:pt idx="11635">
                  <c:v>-55.655700000000003</c:v>
                </c:pt>
                <c:pt idx="11636">
                  <c:v>-55.661380000000001</c:v>
                </c:pt>
                <c:pt idx="11637">
                  <c:v>-55.667340000000003</c:v>
                </c:pt>
                <c:pt idx="11638">
                  <c:v>-55.673119999999997</c:v>
                </c:pt>
                <c:pt idx="11639">
                  <c:v>-55.678640000000001</c:v>
                </c:pt>
                <c:pt idx="11640">
                  <c:v>-55.683999999999997</c:v>
                </c:pt>
                <c:pt idx="11641">
                  <c:v>-55.689639999999997</c:v>
                </c:pt>
                <c:pt idx="11642">
                  <c:v>-55.694920000000003</c:v>
                </c:pt>
                <c:pt idx="11643">
                  <c:v>-55.70044</c:v>
                </c:pt>
                <c:pt idx="11644">
                  <c:v>-55.70628</c:v>
                </c:pt>
                <c:pt idx="11645">
                  <c:v>-55.71181</c:v>
                </c:pt>
                <c:pt idx="11646">
                  <c:v>-55.717379999999999</c:v>
                </c:pt>
                <c:pt idx="11647">
                  <c:v>-55.723010000000002</c:v>
                </c:pt>
                <c:pt idx="11648">
                  <c:v>-55.728679999999997</c:v>
                </c:pt>
                <c:pt idx="11649">
                  <c:v>-55.734479999999998</c:v>
                </c:pt>
                <c:pt idx="11650">
                  <c:v>-55.740479999999998</c:v>
                </c:pt>
                <c:pt idx="11651">
                  <c:v>-55.746250000000003</c:v>
                </c:pt>
                <c:pt idx="11652">
                  <c:v>-55.752290000000002</c:v>
                </c:pt>
                <c:pt idx="11653">
                  <c:v>-55.758290000000002</c:v>
                </c:pt>
                <c:pt idx="11654">
                  <c:v>-55.764069999999997</c:v>
                </c:pt>
                <c:pt idx="11655">
                  <c:v>-55.77008</c:v>
                </c:pt>
                <c:pt idx="11656">
                  <c:v>-55.775930000000002</c:v>
                </c:pt>
                <c:pt idx="11657">
                  <c:v>-55.781480000000002</c:v>
                </c:pt>
                <c:pt idx="11658">
                  <c:v>-55.787039999999998</c:v>
                </c:pt>
                <c:pt idx="11659">
                  <c:v>-55.792769999999997</c:v>
                </c:pt>
                <c:pt idx="11660">
                  <c:v>-55.798360000000002</c:v>
                </c:pt>
                <c:pt idx="11661">
                  <c:v>-55.804000000000002</c:v>
                </c:pt>
                <c:pt idx="11662">
                  <c:v>-55.809739999999998</c:v>
                </c:pt>
                <c:pt idx="11663">
                  <c:v>-55.815309999999997</c:v>
                </c:pt>
                <c:pt idx="11664">
                  <c:v>-55.820999999999998</c:v>
                </c:pt>
                <c:pt idx="11665">
                  <c:v>-55.826689999999999</c:v>
                </c:pt>
                <c:pt idx="11666">
                  <c:v>-55.832540000000002</c:v>
                </c:pt>
                <c:pt idx="11667">
                  <c:v>-55.8384</c:v>
                </c:pt>
                <c:pt idx="11668">
                  <c:v>-55.844340000000003</c:v>
                </c:pt>
                <c:pt idx="11669">
                  <c:v>-55.850020000000001</c:v>
                </c:pt>
                <c:pt idx="11670">
                  <c:v>-55.855759999999997</c:v>
                </c:pt>
                <c:pt idx="11671">
                  <c:v>-55.861499999999999</c:v>
                </c:pt>
                <c:pt idx="11672">
                  <c:v>-55.867359999999998</c:v>
                </c:pt>
                <c:pt idx="11673">
                  <c:v>-55.873159999999999</c:v>
                </c:pt>
                <c:pt idx="11674">
                  <c:v>-55.879100000000001</c:v>
                </c:pt>
                <c:pt idx="11675">
                  <c:v>-55.885069999999999</c:v>
                </c:pt>
                <c:pt idx="11676">
                  <c:v>-55.890920000000001</c:v>
                </c:pt>
                <c:pt idx="11677">
                  <c:v>-55.896740000000001</c:v>
                </c:pt>
                <c:pt idx="11678">
                  <c:v>-55.902589999999996</c:v>
                </c:pt>
                <c:pt idx="11679">
                  <c:v>-55.908790000000003</c:v>
                </c:pt>
                <c:pt idx="11680">
                  <c:v>-55.915120000000002</c:v>
                </c:pt>
                <c:pt idx="11681">
                  <c:v>-55.921349999999997</c:v>
                </c:pt>
                <c:pt idx="11682">
                  <c:v>-55.927349999999997</c:v>
                </c:pt>
                <c:pt idx="11683">
                  <c:v>-55.933300000000003</c:v>
                </c:pt>
                <c:pt idx="11684">
                  <c:v>-55.939500000000002</c:v>
                </c:pt>
                <c:pt idx="11685">
                  <c:v>-55.945239999999998</c:v>
                </c:pt>
                <c:pt idx="11686">
                  <c:v>-55.951180000000001</c:v>
                </c:pt>
                <c:pt idx="11687">
                  <c:v>-55.957279999999997</c:v>
                </c:pt>
                <c:pt idx="11688">
                  <c:v>-55.963650000000001</c:v>
                </c:pt>
                <c:pt idx="11689">
                  <c:v>-55.9696</c:v>
                </c:pt>
                <c:pt idx="11690">
                  <c:v>-55.975430000000003</c:v>
                </c:pt>
                <c:pt idx="11691">
                  <c:v>-55.981299999999997</c:v>
                </c:pt>
                <c:pt idx="11692">
                  <c:v>-55.986960000000003</c:v>
                </c:pt>
                <c:pt idx="11693">
                  <c:v>-55.992800000000003</c:v>
                </c:pt>
                <c:pt idx="11694">
                  <c:v>-55.998629999999999</c:v>
                </c:pt>
                <c:pt idx="11695">
                  <c:v>-56.004759999999997</c:v>
                </c:pt>
                <c:pt idx="11696">
                  <c:v>-56.010509999999996</c:v>
                </c:pt>
                <c:pt idx="11697">
                  <c:v>-56.016019999999997</c:v>
                </c:pt>
                <c:pt idx="11698">
                  <c:v>-56.021509999999999</c:v>
                </c:pt>
                <c:pt idx="11699">
                  <c:v>-56.027200000000001</c:v>
                </c:pt>
                <c:pt idx="11700">
                  <c:v>-56.032510000000002</c:v>
                </c:pt>
                <c:pt idx="11701">
                  <c:v>-56.038130000000002</c:v>
                </c:pt>
                <c:pt idx="11702">
                  <c:v>-56.044150000000002</c:v>
                </c:pt>
                <c:pt idx="11703">
                  <c:v>-56.0503</c:v>
                </c:pt>
                <c:pt idx="11704">
                  <c:v>-56.056060000000002</c:v>
                </c:pt>
                <c:pt idx="11705">
                  <c:v>-56.061799999999998</c:v>
                </c:pt>
                <c:pt idx="11706">
                  <c:v>-56.067520000000002</c:v>
                </c:pt>
                <c:pt idx="11707">
                  <c:v>-56.073239999999998</c:v>
                </c:pt>
                <c:pt idx="11708">
                  <c:v>-56.078659999999999</c:v>
                </c:pt>
                <c:pt idx="11709">
                  <c:v>-56.08408</c:v>
                </c:pt>
                <c:pt idx="11710">
                  <c:v>-56.090159999999997</c:v>
                </c:pt>
                <c:pt idx="11711">
                  <c:v>-56.0959</c:v>
                </c:pt>
                <c:pt idx="11712">
                  <c:v>-56.101660000000003</c:v>
                </c:pt>
                <c:pt idx="11713">
                  <c:v>-56.107300000000002</c:v>
                </c:pt>
                <c:pt idx="11714">
                  <c:v>-56.113</c:v>
                </c:pt>
                <c:pt idx="11715">
                  <c:v>-56.118699999999997</c:v>
                </c:pt>
                <c:pt idx="11716">
                  <c:v>-56.124809999999997</c:v>
                </c:pt>
                <c:pt idx="11717">
                  <c:v>-56.13111</c:v>
                </c:pt>
                <c:pt idx="11718">
                  <c:v>-56.137560000000001</c:v>
                </c:pt>
                <c:pt idx="11719">
                  <c:v>-56.144100000000002</c:v>
                </c:pt>
                <c:pt idx="11720">
                  <c:v>-56.150120000000001</c:v>
                </c:pt>
                <c:pt idx="11721">
                  <c:v>-56.15625</c:v>
                </c:pt>
                <c:pt idx="11722">
                  <c:v>-56.162190000000002</c:v>
                </c:pt>
                <c:pt idx="11723">
                  <c:v>-56.168199999999999</c:v>
                </c:pt>
                <c:pt idx="11724">
                  <c:v>-56.174500000000002</c:v>
                </c:pt>
                <c:pt idx="11725">
                  <c:v>-56.180590000000002</c:v>
                </c:pt>
                <c:pt idx="11726">
                  <c:v>-56.186329999999998</c:v>
                </c:pt>
                <c:pt idx="11727">
                  <c:v>-56.192100000000003</c:v>
                </c:pt>
                <c:pt idx="11728">
                  <c:v>-56.197949999999999</c:v>
                </c:pt>
                <c:pt idx="11729">
                  <c:v>-56.203699999999998</c:v>
                </c:pt>
                <c:pt idx="11730">
                  <c:v>-56.209589999999999</c:v>
                </c:pt>
                <c:pt idx="11731">
                  <c:v>-56.21557</c:v>
                </c:pt>
                <c:pt idx="11732">
                  <c:v>-56.221299999999999</c:v>
                </c:pt>
                <c:pt idx="11733">
                  <c:v>-56.226999999999997</c:v>
                </c:pt>
                <c:pt idx="11734">
                  <c:v>-56.232619999999997</c:v>
                </c:pt>
                <c:pt idx="11735">
                  <c:v>-56.238370000000003</c:v>
                </c:pt>
                <c:pt idx="11736">
                  <c:v>-56.24412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2C2-4A3D-BC62-4452975CA2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924072"/>
        <c:axId val="198927208"/>
      </c:scatterChart>
      <c:valAx>
        <c:axId val="424572632"/>
        <c:scaling>
          <c:orientation val="minMax"/>
          <c:max val="10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Temperature (</a:t>
                </a:r>
                <a:r>
                  <a:rPr lang="en-US">
                    <a:sym typeface="Symbol"/>
                  </a:rPr>
                  <a:t></a:t>
                </a:r>
                <a:r>
                  <a:rPr lang="en-US"/>
                  <a:t>C)</a:t>
                </a:r>
              </a:p>
            </c:rich>
          </c:tx>
          <c:layout>
            <c:manualLayout>
              <c:xMode val="edge"/>
              <c:yMode val="edge"/>
              <c:x val="0.40524481853561406"/>
              <c:y val="0.912375266181350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 b="1"/>
            </a:pPr>
            <a:endParaRPr lang="en-US"/>
          </a:p>
        </c:txPr>
        <c:crossAx val="424573024"/>
        <c:crosses val="autoZero"/>
        <c:crossBetween val="midCat"/>
        <c:majorUnit val="100"/>
      </c:valAx>
      <c:valAx>
        <c:axId val="424573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G [mg]</a:t>
                </a:r>
              </a:p>
            </c:rich>
          </c:tx>
          <c:layout>
            <c:manualLayout>
              <c:xMode val="edge"/>
              <c:yMode val="edge"/>
              <c:x val="2.1003891754909944E-2"/>
              <c:y val="0.3378240603179319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rgbClr val="C00000"/>
            </a:solidFill>
            <a:round/>
          </a:ln>
          <a:effectLst/>
        </c:spPr>
        <c:txPr>
          <a:bodyPr rot="-60000000" vert="horz"/>
          <a:lstStyle/>
          <a:p>
            <a:pPr>
              <a:defRPr b="1">
                <a:solidFill>
                  <a:srgbClr val="C00000"/>
                </a:solidFill>
              </a:defRPr>
            </a:pPr>
            <a:endParaRPr lang="en-US"/>
          </a:p>
        </c:txPr>
        <c:crossAx val="424572632"/>
        <c:crosses val="autoZero"/>
        <c:crossBetween val="midCat"/>
      </c:valAx>
      <c:valAx>
        <c:axId val="19892720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SC [µV]</a:t>
                </a:r>
              </a:p>
            </c:rich>
          </c:tx>
          <c:layout>
            <c:manualLayout>
              <c:xMode val="edge"/>
              <c:yMode val="edge"/>
              <c:x val="0.94800181011856277"/>
              <c:y val="0.3933822983212004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22225" cap="flat" cmpd="sng" algn="ctr">
            <a:solidFill>
              <a:srgbClr val="0070C0"/>
            </a:solidFill>
            <a:round/>
          </a:ln>
          <a:effectLst/>
        </c:spPr>
        <c:txPr>
          <a:bodyPr rot="-60000000" vert="horz"/>
          <a:lstStyle/>
          <a:p>
            <a:pPr>
              <a:defRPr b="1">
                <a:solidFill>
                  <a:srgbClr val="0070C0"/>
                </a:solidFill>
              </a:defRPr>
            </a:pPr>
            <a:endParaRPr lang="en-US"/>
          </a:p>
        </c:txPr>
        <c:crossAx val="198924072"/>
        <c:crosses val="max"/>
        <c:crossBetween val="midCat"/>
      </c:valAx>
      <c:valAx>
        <c:axId val="1989240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989272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/>
      </a:pPr>
      <a:endParaRPr lang="en-US"/>
    </a:p>
  </c:txPr>
  <c:externalData r:id="rId2">
    <c:autoUpdate val="0"/>
  </c:externalData>
  <c:userShapes r:id="rId3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516191510543941"/>
          <c:y val="5.1342592592592606E-2"/>
          <c:w val="0.75065978821612811"/>
          <c:h val="0.74829427571553553"/>
        </c:manualLayout>
      </c:layout>
      <c:scatterChart>
        <c:scatterStyle val="lineMarker"/>
        <c:varyColors val="0"/>
        <c:ser>
          <c:idx val="1"/>
          <c:order val="1"/>
          <c:tx>
            <c:strRef>
              <c:f>'RN-C7-o2'!$I$1</c:f>
              <c:strCache>
                <c:ptCount val="1"/>
                <c:pt idx="0">
                  <c:v>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RN-C7-o2'!$B$2:$B$11733</c:f>
              <c:numCache>
                <c:formatCode>General</c:formatCode>
                <c:ptCount val="11732"/>
                <c:pt idx="0">
                  <c:v>22.597149999999999</c:v>
                </c:pt>
                <c:pt idx="1">
                  <c:v>22.596019999999999</c:v>
                </c:pt>
                <c:pt idx="2">
                  <c:v>22.599740000000001</c:v>
                </c:pt>
                <c:pt idx="3">
                  <c:v>22.598199999999999</c:v>
                </c:pt>
                <c:pt idx="4">
                  <c:v>22.600159999999999</c:v>
                </c:pt>
                <c:pt idx="5">
                  <c:v>22.602920000000001</c:v>
                </c:pt>
                <c:pt idx="6">
                  <c:v>22.60323</c:v>
                </c:pt>
                <c:pt idx="7">
                  <c:v>22.6096</c:v>
                </c:pt>
                <c:pt idx="8">
                  <c:v>22.61401</c:v>
                </c:pt>
                <c:pt idx="9">
                  <c:v>22.62013</c:v>
                </c:pt>
                <c:pt idx="10">
                  <c:v>22.62857</c:v>
                </c:pt>
                <c:pt idx="11">
                  <c:v>22.636130000000001</c:v>
                </c:pt>
                <c:pt idx="12">
                  <c:v>22.64432</c:v>
                </c:pt>
                <c:pt idx="13">
                  <c:v>22.656099999999999</c:v>
                </c:pt>
                <c:pt idx="14">
                  <c:v>22.668579999999999</c:v>
                </c:pt>
                <c:pt idx="15">
                  <c:v>22.678370000000001</c:v>
                </c:pt>
                <c:pt idx="16">
                  <c:v>22.69548</c:v>
                </c:pt>
                <c:pt idx="17">
                  <c:v>22.712319999999998</c:v>
                </c:pt>
                <c:pt idx="18">
                  <c:v>22.73</c:v>
                </c:pt>
                <c:pt idx="19">
                  <c:v>22.74982</c:v>
                </c:pt>
                <c:pt idx="20">
                  <c:v>22.772020000000001</c:v>
                </c:pt>
                <c:pt idx="21">
                  <c:v>22.793019999999999</c:v>
                </c:pt>
                <c:pt idx="22">
                  <c:v>22.815729999999999</c:v>
                </c:pt>
                <c:pt idx="23">
                  <c:v>22.841999999999999</c:v>
                </c:pt>
                <c:pt idx="24">
                  <c:v>22.864380000000001</c:v>
                </c:pt>
                <c:pt idx="25">
                  <c:v>22.892099999999999</c:v>
                </c:pt>
                <c:pt idx="26">
                  <c:v>22.91752</c:v>
                </c:pt>
                <c:pt idx="27">
                  <c:v>22.95017</c:v>
                </c:pt>
                <c:pt idx="28">
                  <c:v>22.981349999999999</c:v>
                </c:pt>
                <c:pt idx="29">
                  <c:v>23.015029999999999</c:v>
                </c:pt>
                <c:pt idx="30">
                  <c:v>23.044899999999998</c:v>
                </c:pt>
                <c:pt idx="31">
                  <c:v>23.0761</c:v>
                </c:pt>
                <c:pt idx="32">
                  <c:v>23.11167</c:v>
                </c:pt>
                <c:pt idx="33">
                  <c:v>23.146699999999999</c:v>
                </c:pt>
                <c:pt idx="34">
                  <c:v>23.188659999999999</c:v>
                </c:pt>
                <c:pt idx="35">
                  <c:v>23.226970000000001</c:v>
                </c:pt>
                <c:pt idx="36">
                  <c:v>23.263860000000001</c:v>
                </c:pt>
                <c:pt idx="37">
                  <c:v>23.305340000000001</c:v>
                </c:pt>
                <c:pt idx="38">
                  <c:v>23.343419999999998</c:v>
                </c:pt>
                <c:pt idx="39">
                  <c:v>23.386330000000001</c:v>
                </c:pt>
                <c:pt idx="40">
                  <c:v>23.434380000000001</c:v>
                </c:pt>
                <c:pt idx="41">
                  <c:v>23.475919999999999</c:v>
                </c:pt>
                <c:pt idx="42">
                  <c:v>23.523199999999999</c:v>
                </c:pt>
                <c:pt idx="43">
                  <c:v>23.573260000000001</c:v>
                </c:pt>
                <c:pt idx="44">
                  <c:v>23.619910000000001</c:v>
                </c:pt>
                <c:pt idx="45">
                  <c:v>23.668959999999998</c:v>
                </c:pt>
                <c:pt idx="46">
                  <c:v>23.719639999999998</c:v>
                </c:pt>
                <c:pt idx="47">
                  <c:v>23.776859999999999</c:v>
                </c:pt>
                <c:pt idx="48">
                  <c:v>23.827480000000001</c:v>
                </c:pt>
                <c:pt idx="49">
                  <c:v>23.88147</c:v>
                </c:pt>
                <c:pt idx="50">
                  <c:v>23.93976</c:v>
                </c:pt>
                <c:pt idx="51">
                  <c:v>23.99709</c:v>
                </c:pt>
                <c:pt idx="52">
                  <c:v>24.048190000000002</c:v>
                </c:pt>
                <c:pt idx="53">
                  <c:v>24.104980000000001</c:v>
                </c:pt>
                <c:pt idx="54">
                  <c:v>24.162800000000001</c:v>
                </c:pt>
                <c:pt idx="55">
                  <c:v>24.231359999999999</c:v>
                </c:pt>
                <c:pt idx="56">
                  <c:v>24.283519999999999</c:v>
                </c:pt>
                <c:pt idx="57">
                  <c:v>24.34543</c:v>
                </c:pt>
                <c:pt idx="58">
                  <c:v>24.40776</c:v>
                </c:pt>
                <c:pt idx="59">
                  <c:v>24.468830000000001</c:v>
                </c:pt>
                <c:pt idx="60">
                  <c:v>24.527200000000001</c:v>
                </c:pt>
                <c:pt idx="61">
                  <c:v>24.599959999999999</c:v>
                </c:pt>
                <c:pt idx="62">
                  <c:v>24.668710000000001</c:v>
                </c:pt>
                <c:pt idx="63">
                  <c:v>24.737539999999999</c:v>
                </c:pt>
                <c:pt idx="64">
                  <c:v>24.803249999999998</c:v>
                </c:pt>
                <c:pt idx="65">
                  <c:v>24.869779999999999</c:v>
                </c:pt>
                <c:pt idx="66">
                  <c:v>24.939689999999999</c:v>
                </c:pt>
                <c:pt idx="67">
                  <c:v>25.011690000000002</c:v>
                </c:pt>
                <c:pt idx="68">
                  <c:v>25.07668</c:v>
                </c:pt>
                <c:pt idx="69">
                  <c:v>25.148129999999998</c:v>
                </c:pt>
                <c:pt idx="70">
                  <c:v>25.218299999999999</c:v>
                </c:pt>
                <c:pt idx="71">
                  <c:v>25.294409999999999</c:v>
                </c:pt>
                <c:pt idx="72">
                  <c:v>25.363</c:v>
                </c:pt>
                <c:pt idx="73">
                  <c:v>25.440049999999999</c:v>
                </c:pt>
                <c:pt idx="74">
                  <c:v>25.51108</c:v>
                </c:pt>
                <c:pt idx="75">
                  <c:v>25.584440000000001</c:v>
                </c:pt>
                <c:pt idx="76">
                  <c:v>25.659400000000002</c:v>
                </c:pt>
                <c:pt idx="77">
                  <c:v>25.736460000000001</c:v>
                </c:pt>
                <c:pt idx="78">
                  <c:v>25.811620000000001</c:v>
                </c:pt>
                <c:pt idx="79">
                  <c:v>25.894539999999999</c:v>
                </c:pt>
                <c:pt idx="80">
                  <c:v>25.970020000000002</c:v>
                </c:pt>
                <c:pt idx="81">
                  <c:v>26.052910000000001</c:v>
                </c:pt>
                <c:pt idx="82">
                  <c:v>26.132470000000001</c:v>
                </c:pt>
                <c:pt idx="83">
                  <c:v>26.21003</c:v>
                </c:pt>
                <c:pt idx="84">
                  <c:v>26.289159999999999</c:v>
                </c:pt>
                <c:pt idx="85">
                  <c:v>26.36178</c:v>
                </c:pt>
                <c:pt idx="86">
                  <c:v>26.45112</c:v>
                </c:pt>
                <c:pt idx="87">
                  <c:v>26.529019999999999</c:v>
                </c:pt>
                <c:pt idx="88">
                  <c:v>26.608799999999999</c:v>
                </c:pt>
                <c:pt idx="89">
                  <c:v>26.69426</c:v>
                </c:pt>
                <c:pt idx="90">
                  <c:v>26.775369999999999</c:v>
                </c:pt>
                <c:pt idx="91">
                  <c:v>26.85857</c:v>
                </c:pt>
                <c:pt idx="92">
                  <c:v>26.94014</c:v>
                </c:pt>
                <c:pt idx="93">
                  <c:v>27.027840000000001</c:v>
                </c:pt>
                <c:pt idx="94">
                  <c:v>27.114999999999998</c:v>
                </c:pt>
                <c:pt idx="95">
                  <c:v>27.19875</c:v>
                </c:pt>
                <c:pt idx="96">
                  <c:v>27.287649999999999</c:v>
                </c:pt>
                <c:pt idx="97">
                  <c:v>27.36862</c:v>
                </c:pt>
                <c:pt idx="98">
                  <c:v>27.45401</c:v>
                </c:pt>
                <c:pt idx="99">
                  <c:v>27.537559999999999</c:v>
                </c:pt>
                <c:pt idx="100">
                  <c:v>27.6297</c:v>
                </c:pt>
                <c:pt idx="101">
                  <c:v>27.707190000000001</c:v>
                </c:pt>
                <c:pt idx="102">
                  <c:v>27.79852</c:v>
                </c:pt>
                <c:pt idx="103">
                  <c:v>27.887689999999999</c:v>
                </c:pt>
                <c:pt idx="104">
                  <c:v>27.972079999999998</c:v>
                </c:pt>
                <c:pt idx="105">
                  <c:v>28.067</c:v>
                </c:pt>
                <c:pt idx="106">
                  <c:v>28.154219999999999</c:v>
                </c:pt>
                <c:pt idx="107">
                  <c:v>28.231000000000002</c:v>
                </c:pt>
                <c:pt idx="108">
                  <c:v>28.327470000000002</c:v>
                </c:pt>
                <c:pt idx="109">
                  <c:v>28.415679999999998</c:v>
                </c:pt>
                <c:pt idx="110">
                  <c:v>28.50657</c:v>
                </c:pt>
                <c:pt idx="111">
                  <c:v>28.592110000000002</c:v>
                </c:pt>
                <c:pt idx="112">
                  <c:v>28.68252</c:v>
                </c:pt>
                <c:pt idx="113">
                  <c:v>28.772110000000001</c:v>
                </c:pt>
                <c:pt idx="114">
                  <c:v>28.865310000000001</c:v>
                </c:pt>
                <c:pt idx="115">
                  <c:v>28.9527</c:v>
                </c:pt>
                <c:pt idx="116">
                  <c:v>29.042840000000002</c:v>
                </c:pt>
                <c:pt idx="117">
                  <c:v>29.134540000000001</c:v>
                </c:pt>
                <c:pt idx="118">
                  <c:v>29.22307</c:v>
                </c:pt>
                <c:pt idx="119">
                  <c:v>29.311699999999998</c:v>
                </c:pt>
                <c:pt idx="120">
                  <c:v>29.400649999999999</c:v>
                </c:pt>
                <c:pt idx="121">
                  <c:v>29.49192</c:v>
                </c:pt>
                <c:pt idx="122">
                  <c:v>29.582650000000001</c:v>
                </c:pt>
                <c:pt idx="123">
                  <c:v>29.67586</c:v>
                </c:pt>
                <c:pt idx="124">
                  <c:v>29.764060000000001</c:v>
                </c:pt>
                <c:pt idx="125">
                  <c:v>29.864260000000002</c:v>
                </c:pt>
                <c:pt idx="126">
                  <c:v>29.956900000000001</c:v>
                </c:pt>
                <c:pt idx="127">
                  <c:v>30.045660000000002</c:v>
                </c:pt>
                <c:pt idx="128">
                  <c:v>30.13889</c:v>
                </c:pt>
                <c:pt idx="129">
                  <c:v>30.225490000000001</c:v>
                </c:pt>
                <c:pt idx="130">
                  <c:v>30.319279999999999</c:v>
                </c:pt>
                <c:pt idx="131">
                  <c:v>30.408449999999998</c:v>
                </c:pt>
                <c:pt idx="132">
                  <c:v>30.503820000000001</c:v>
                </c:pt>
                <c:pt idx="133">
                  <c:v>30.59159</c:v>
                </c:pt>
                <c:pt idx="134">
                  <c:v>30.68253</c:v>
                </c:pt>
                <c:pt idx="135">
                  <c:v>30.770800000000001</c:v>
                </c:pt>
                <c:pt idx="136">
                  <c:v>30.86694</c:v>
                </c:pt>
                <c:pt idx="137">
                  <c:v>30.955159999999999</c:v>
                </c:pt>
                <c:pt idx="138">
                  <c:v>31.04862</c:v>
                </c:pt>
                <c:pt idx="139">
                  <c:v>31.146419999999999</c:v>
                </c:pt>
                <c:pt idx="140">
                  <c:v>31.241</c:v>
                </c:pt>
                <c:pt idx="141">
                  <c:v>31.329529999999998</c:v>
                </c:pt>
                <c:pt idx="142">
                  <c:v>31.423380000000002</c:v>
                </c:pt>
                <c:pt idx="143">
                  <c:v>31.51707</c:v>
                </c:pt>
                <c:pt idx="144">
                  <c:v>31.60284</c:v>
                </c:pt>
                <c:pt idx="145">
                  <c:v>31.69389</c:v>
                </c:pt>
                <c:pt idx="146">
                  <c:v>31.787649999999999</c:v>
                </c:pt>
                <c:pt idx="147">
                  <c:v>31.884219999999999</c:v>
                </c:pt>
                <c:pt idx="148">
                  <c:v>31.980080000000001</c:v>
                </c:pt>
                <c:pt idx="149">
                  <c:v>32.07056</c:v>
                </c:pt>
                <c:pt idx="150">
                  <c:v>32.154089999999997</c:v>
                </c:pt>
                <c:pt idx="151">
                  <c:v>32.249630000000003</c:v>
                </c:pt>
                <c:pt idx="152">
                  <c:v>32.336910000000003</c:v>
                </c:pt>
                <c:pt idx="153">
                  <c:v>32.430300000000003</c:v>
                </c:pt>
                <c:pt idx="154">
                  <c:v>32.522309999999997</c:v>
                </c:pt>
                <c:pt idx="155">
                  <c:v>32.616619999999998</c:v>
                </c:pt>
                <c:pt idx="156">
                  <c:v>32.707639999999998</c:v>
                </c:pt>
                <c:pt idx="157">
                  <c:v>32.798650000000002</c:v>
                </c:pt>
                <c:pt idx="158">
                  <c:v>32.892330000000001</c:v>
                </c:pt>
                <c:pt idx="159">
                  <c:v>32.97833</c:v>
                </c:pt>
                <c:pt idx="160">
                  <c:v>33.071060000000003</c:v>
                </c:pt>
                <c:pt idx="161">
                  <c:v>33.15981</c:v>
                </c:pt>
                <c:pt idx="162">
                  <c:v>33.257820000000002</c:v>
                </c:pt>
                <c:pt idx="163">
                  <c:v>33.347279999999998</c:v>
                </c:pt>
                <c:pt idx="164">
                  <c:v>33.438850000000002</c:v>
                </c:pt>
                <c:pt idx="165">
                  <c:v>33.53248</c:v>
                </c:pt>
                <c:pt idx="166">
                  <c:v>33.621639999999999</c:v>
                </c:pt>
                <c:pt idx="167">
                  <c:v>33.707500000000003</c:v>
                </c:pt>
                <c:pt idx="168">
                  <c:v>33.801540000000003</c:v>
                </c:pt>
                <c:pt idx="169">
                  <c:v>33.88796</c:v>
                </c:pt>
                <c:pt idx="170">
                  <c:v>33.980969999999999</c:v>
                </c:pt>
                <c:pt idx="171">
                  <c:v>34.072659999999999</c:v>
                </c:pt>
                <c:pt idx="172">
                  <c:v>34.165779999999998</c:v>
                </c:pt>
                <c:pt idx="173">
                  <c:v>34.253</c:v>
                </c:pt>
                <c:pt idx="174">
                  <c:v>34.34572</c:v>
                </c:pt>
                <c:pt idx="175">
                  <c:v>34.432499999999997</c:v>
                </c:pt>
                <c:pt idx="176">
                  <c:v>34.525199999999998</c:v>
                </c:pt>
                <c:pt idx="177">
                  <c:v>34.613549999999996</c:v>
                </c:pt>
                <c:pt idx="178">
                  <c:v>34.703519999999997</c:v>
                </c:pt>
                <c:pt idx="179">
                  <c:v>34.787059999999997</c:v>
                </c:pt>
                <c:pt idx="180">
                  <c:v>34.881169999999997</c:v>
                </c:pt>
                <c:pt idx="181">
                  <c:v>34.969499999999996</c:v>
                </c:pt>
                <c:pt idx="182">
                  <c:v>35.058149999999998</c:v>
                </c:pt>
                <c:pt idx="183">
                  <c:v>35.146900000000002</c:v>
                </c:pt>
                <c:pt idx="184">
                  <c:v>35.240299999999998</c:v>
                </c:pt>
                <c:pt idx="185">
                  <c:v>35.327350000000003</c:v>
                </c:pt>
                <c:pt idx="186">
                  <c:v>35.413919999999997</c:v>
                </c:pt>
                <c:pt idx="187">
                  <c:v>35.505609999999997</c:v>
                </c:pt>
                <c:pt idx="188">
                  <c:v>35.58531</c:v>
                </c:pt>
                <c:pt idx="189">
                  <c:v>35.678800000000003</c:v>
                </c:pt>
                <c:pt idx="190">
                  <c:v>35.765079999999998</c:v>
                </c:pt>
                <c:pt idx="191">
                  <c:v>35.854880000000001</c:v>
                </c:pt>
                <c:pt idx="192">
                  <c:v>35.940350000000002</c:v>
                </c:pt>
                <c:pt idx="193">
                  <c:v>36.025759999999998</c:v>
                </c:pt>
                <c:pt idx="194">
                  <c:v>36.11618</c:v>
                </c:pt>
                <c:pt idx="195">
                  <c:v>36.203710000000001</c:v>
                </c:pt>
                <c:pt idx="196">
                  <c:v>36.293019999999999</c:v>
                </c:pt>
                <c:pt idx="197">
                  <c:v>36.374760000000002</c:v>
                </c:pt>
                <c:pt idx="198">
                  <c:v>36.45758</c:v>
                </c:pt>
                <c:pt idx="199">
                  <c:v>36.552210000000002</c:v>
                </c:pt>
                <c:pt idx="200">
                  <c:v>36.638890000000004</c:v>
                </c:pt>
                <c:pt idx="201">
                  <c:v>36.723559999999999</c:v>
                </c:pt>
                <c:pt idx="202">
                  <c:v>36.808520000000001</c:v>
                </c:pt>
                <c:pt idx="203">
                  <c:v>36.895589999999999</c:v>
                </c:pt>
                <c:pt idx="204">
                  <c:v>36.988059999999997</c:v>
                </c:pt>
                <c:pt idx="205">
                  <c:v>37.074559999999998</c:v>
                </c:pt>
                <c:pt idx="206">
                  <c:v>37.157359999999997</c:v>
                </c:pt>
                <c:pt idx="207">
                  <c:v>37.244419999999998</c:v>
                </c:pt>
                <c:pt idx="208">
                  <c:v>37.332320000000003</c:v>
                </c:pt>
                <c:pt idx="209">
                  <c:v>37.415700000000001</c:v>
                </c:pt>
                <c:pt idx="210">
                  <c:v>37.503329999999998</c:v>
                </c:pt>
                <c:pt idx="211">
                  <c:v>37.586829999999999</c:v>
                </c:pt>
                <c:pt idx="212">
                  <c:v>37.677880000000002</c:v>
                </c:pt>
                <c:pt idx="213">
                  <c:v>37.757040000000003</c:v>
                </c:pt>
                <c:pt idx="214">
                  <c:v>37.842640000000003</c:v>
                </c:pt>
                <c:pt idx="215">
                  <c:v>37.931019999999997</c:v>
                </c:pt>
                <c:pt idx="216">
                  <c:v>38.010750000000002</c:v>
                </c:pt>
                <c:pt idx="217">
                  <c:v>38.094450000000002</c:v>
                </c:pt>
                <c:pt idx="218">
                  <c:v>38.181719999999999</c:v>
                </c:pt>
                <c:pt idx="219">
                  <c:v>38.267180000000003</c:v>
                </c:pt>
                <c:pt idx="220">
                  <c:v>38.350920000000002</c:v>
                </c:pt>
                <c:pt idx="221">
                  <c:v>38.438560000000003</c:v>
                </c:pt>
                <c:pt idx="222">
                  <c:v>38.520350000000001</c:v>
                </c:pt>
                <c:pt idx="223">
                  <c:v>38.605739999999997</c:v>
                </c:pt>
                <c:pt idx="224">
                  <c:v>38.683520000000001</c:v>
                </c:pt>
                <c:pt idx="225">
                  <c:v>38.766919999999999</c:v>
                </c:pt>
                <c:pt idx="226">
                  <c:v>38.856969999999997</c:v>
                </c:pt>
                <c:pt idx="227">
                  <c:v>38.935639999999999</c:v>
                </c:pt>
                <c:pt idx="228">
                  <c:v>39.0242</c:v>
                </c:pt>
                <c:pt idx="229">
                  <c:v>39.109940000000002</c:v>
                </c:pt>
                <c:pt idx="230">
                  <c:v>39.185670000000002</c:v>
                </c:pt>
                <c:pt idx="231">
                  <c:v>39.270499999999998</c:v>
                </c:pt>
                <c:pt idx="232">
                  <c:v>39.35239</c:v>
                </c:pt>
                <c:pt idx="233">
                  <c:v>39.436720000000001</c:v>
                </c:pt>
                <c:pt idx="234">
                  <c:v>39.522069999999999</c:v>
                </c:pt>
                <c:pt idx="235">
                  <c:v>39.60295</c:v>
                </c:pt>
                <c:pt idx="236">
                  <c:v>39.679119999999998</c:v>
                </c:pt>
                <c:pt idx="237">
                  <c:v>39.769649999999999</c:v>
                </c:pt>
                <c:pt idx="238">
                  <c:v>39.849220000000003</c:v>
                </c:pt>
                <c:pt idx="239">
                  <c:v>39.931600000000003</c:v>
                </c:pt>
                <c:pt idx="240">
                  <c:v>40.012999999999998</c:v>
                </c:pt>
                <c:pt idx="241">
                  <c:v>40.09684</c:v>
                </c:pt>
                <c:pt idx="242">
                  <c:v>40.178350000000002</c:v>
                </c:pt>
                <c:pt idx="243">
                  <c:v>40.258000000000003</c:v>
                </c:pt>
                <c:pt idx="244">
                  <c:v>40.340339999999998</c:v>
                </c:pt>
                <c:pt idx="245">
                  <c:v>40.420760000000001</c:v>
                </c:pt>
                <c:pt idx="246">
                  <c:v>40.50217</c:v>
                </c:pt>
                <c:pt idx="247">
                  <c:v>40.587600000000002</c:v>
                </c:pt>
                <c:pt idx="248">
                  <c:v>40.670580000000001</c:v>
                </c:pt>
                <c:pt idx="249">
                  <c:v>40.749279999999999</c:v>
                </c:pt>
                <c:pt idx="250">
                  <c:v>40.83343</c:v>
                </c:pt>
                <c:pt idx="251">
                  <c:v>40.91863</c:v>
                </c:pt>
                <c:pt idx="252">
                  <c:v>40.99539</c:v>
                </c:pt>
                <c:pt idx="253">
                  <c:v>41.075879999999998</c:v>
                </c:pt>
                <c:pt idx="254">
                  <c:v>41.152720000000002</c:v>
                </c:pt>
                <c:pt idx="255">
                  <c:v>41.231839999999998</c:v>
                </c:pt>
                <c:pt idx="256">
                  <c:v>41.313180000000003</c:v>
                </c:pt>
                <c:pt idx="257">
                  <c:v>41.396180000000001</c:v>
                </c:pt>
                <c:pt idx="258">
                  <c:v>41.473260000000003</c:v>
                </c:pt>
                <c:pt idx="259">
                  <c:v>41.556179999999998</c:v>
                </c:pt>
                <c:pt idx="260">
                  <c:v>41.637439999999998</c:v>
                </c:pt>
                <c:pt idx="261">
                  <c:v>41.717480000000002</c:v>
                </c:pt>
                <c:pt idx="262">
                  <c:v>41.800750000000001</c:v>
                </c:pt>
                <c:pt idx="263">
                  <c:v>41.879869999999997</c:v>
                </c:pt>
                <c:pt idx="264">
                  <c:v>41.96134</c:v>
                </c:pt>
                <c:pt idx="265">
                  <c:v>42.042000000000002</c:v>
                </c:pt>
                <c:pt idx="266">
                  <c:v>42.11824</c:v>
                </c:pt>
                <c:pt idx="267">
                  <c:v>42.205129999999997</c:v>
                </c:pt>
                <c:pt idx="268">
                  <c:v>42.284300000000002</c:v>
                </c:pt>
                <c:pt idx="269">
                  <c:v>42.362279999999998</c:v>
                </c:pt>
                <c:pt idx="270">
                  <c:v>42.443109999999997</c:v>
                </c:pt>
                <c:pt idx="271">
                  <c:v>42.526600000000002</c:v>
                </c:pt>
                <c:pt idx="272">
                  <c:v>42.6038</c:v>
                </c:pt>
                <c:pt idx="273">
                  <c:v>42.680570000000003</c:v>
                </c:pt>
                <c:pt idx="274">
                  <c:v>42.761290000000002</c:v>
                </c:pt>
                <c:pt idx="275">
                  <c:v>42.836680000000001</c:v>
                </c:pt>
                <c:pt idx="276">
                  <c:v>42.918239999999997</c:v>
                </c:pt>
                <c:pt idx="277">
                  <c:v>43.002189999999999</c:v>
                </c:pt>
                <c:pt idx="278">
                  <c:v>43.077979999999997</c:v>
                </c:pt>
                <c:pt idx="279">
                  <c:v>43.15943</c:v>
                </c:pt>
                <c:pt idx="280">
                  <c:v>43.241109999999999</c:v>
                </c:pt>
                <c:pt idx="281">
                  <c:v>43.317390000000003</c:v>
                </c:pt>
                <c:pt idx="282">
                  <c:v>43.397869999999998</c:v>
                </c:pt>
                <c:pt idx="283">
                  <c:v>43.477460000000001</c:v>
                </c:pt>
                <c:pt idx="284">
                  <c:v>43.555109999999999</c:v>
                </c:pt>
                <c:pt idx="285">
                  <c:v>43.636780000000002</c:v>
                </c:pt>
                <c:pt idx="286">
                  <c:v>43.713920000000002</c:v>
                </c:pt>
                <c:pt idx="287">
                  <c:v>43.795940000000002</c:v>
                </c:pt>
                <c:pt idx="288">
                  <c:v>43.872920000000001</c:v>
                </c:pt>
                <c:pt idx="289">
                  <c:v>43.952539999999999</c:v>
                </c:pt>
                <c:pt idx="290">
                  <c:v>44.032110000000003</c:v>
                </c:pt>
                <c:pt idx="291">
                  <c:v>44.110019999999999</c:v>
                </c:pt>
                <c:pt idx="292">
                  <c:v>44.191580000000002</c:v>
                </c:pt>
                <c:pt idx="293">
                  <c:v>44.265340000000002</c:v>
                </c:pt>
                <c:pt idx="294">
                  <c:v>44.347810000000003</c:v>
                </c:pt>
                <c:pt idx="295">
                  <c:v>44.427160000000001</c:v>
                </c:pt>
                <c:pt idx="296">
                  <c:v>44.499459999999999</c:v>
                </c:pt>
                <c:pt idx="297">
                  <c:v>44.583689999999997</c:v>
                </c:pt>
                <c:pt idx="298">
                  <c:v>44.657299999999999</c:v>
                </c:pt>
                <c:pt idx="299">
                  <c:v>44.739510000000003</c:v>
                </c:pt>
                <c:pt idx="300">
                  <c:v>44.817929999999997</c:v>
                </c:pt>
                <c:pt idx="301">
                  <c:v>44.900790000000001</c:v>
                </c:pt>
                <c:pt idx="302">
                  <c:v>44.981389999999998</c:v>
                </c:pt>
                <c:pt idx="303">
                  <c:v>45.056620000000002</c:v>
                </c:pt>
                <c:pt idx="304">
                  <c:v>45.1355</c:v>
                </c:pt>
                <c:pt idx="305">
                  <c:v>45.212719999999997</c:v>
                </c:pt>
                <c:pt idx="306">
                  <c:v>45.291899999999998</c:v>
                </c:pt>
                <c:pt idx="307">
                  <c:v>45.368160000000003</c:v>
                </c:pt>
                <c:pt idx="308">
                  <c:v>45.44717</c:v>
                </c:pt>
                <c:pt idx="309">
                  <c:v>45.520600000000002</c:v>
                </c:pt>
                <c:pt idx="310">
                  <c:v>45.602580000000003</c:v>
                </c:pt>
                <c:pt idx="311">
                  <c:v>45.675699999999999</c:v>
                </c:pt>
                <c:pt idx="312">
                  <c:v>45.75459</c:v>
                </c:pt>
                <c:pt idx="313">
                  <c:v>45.837090000000003</c:v>
                </c:pt>
                <c:pt idx="314">
                  <c:v>45.91619</c:v>
                </c:pt>
                <c:pt idx="315">
                  <c:v>45.990479999999998</c:v>
                </c:pt>
                <c:pt idx="316">
                  <c:v>46.074240000000003</c:v>
                </c:pt>
                <c:pt idx="317">
                  <c:v>46.151060000000001</c:v>
                </c:pt>
                <c:pt idx="318">
                  <c:v>46.22728</c:v>
                </c:pt>
                <c:pt idx="319">
                  <c:v>46.30874</c:v>
                </c:pt>
                <c:pt idx="320">
                  <c:v>46.386279999999999</c:v>
                </c:pt>
                <c:pt idx="321">
                  <c:v>46.462220000000002</c:v>
                </c:pt>
                <c:pt idx="322">
                  <c:v>46.53969</c:v>
                </c:pt>
                <c:pt idx="323">
                  <c:v>46.620199999999997</c:v>
                </c:pt>
                <c:pt idx="324">
                  <c:v>46.697659999999999</c:v>
                </c:pt>
                <c:pt idx="325">
                  <c:v>46.775239999999997</c:v>
                </c:pt>
                <c:pt idx="326">
                  <c:v>46.856540000000003</c:v>
                </c:pt>
                <c:pt idx="327">
                  <c:v>46.937980000000003</c:v>
                </c:pt>
                <c:pt idx="328">
                  <c:v>47.013930000000002</c:v>
                </c:pt>
                <c:pt idx="329">
                  <c:v>47.089579999999998</c:v>
                </c:pt>
                <c:pt idx="330">
                  <c:v>47.1676</c:v>
                </c:pt>
                <c:pt idx="331">
                  <c:v>47.245869999999996</c:v>
                </c:pt>
                <c:pt idx="332">
                  <c:v>47.322000000000003</c:v>
                </c:pt>
                <c:pt idx="333">
                  <c:v>47.40231</c:v>
                </c:pt>
                <c:pt idx="334">
                  <c:v>47.481180000000002</c:v>
                </c:pt>
                <c:pt idx="335">
                  <c:v>47.567100000000003</c:v>
                </c:pt>
                <c:pt idx="336">
                  <c:v>47.64141</c:v>
                </c:pt>
                <c:pt idx="337">
                  <c:v>47.720880000000001</c:v>
                </c:pt>
                <c:pt idx="338">
                  <c:v>47.797690000000003</c:v>
                </c:pt>
                <c:pt idx="339">
                  <c:v>47.873820000000002</c:v>
                </c:pt>
                <c:pt idx="340">
                  <c:v>47.94847</c:v>
                </c:pt>
                <c:pt idx="341">
                  <c:v>48.023159999999997</c:v>
                </c:pt>
                <c:pt idx="342">
                  <c:v>48.108420000000002</c:v>
                </c:pt>
                <c:pt idx="343">
                  <c:v>48.184780000000003</c:v>
                </c:pt>
                <c:pt idx="344">
                  <c:v>48.261569999999999</c:v>
                </c:pt>
                <c:pt idx="345">
                  <c:v>48.343899999999998</c:v>
                </c:pt>
                <c:pt idx="346">
                  <c:v>48.420259999999999</c:v>
                </c:pt>
                <c:pt idx="347">
                  <c:v>48.496020000000001</c:v>
                </c:pt>
                <c:pt idx="348">
                  <c:v>48.576479999999997</c:v>
                </c:pt>
                <c:pt idx="349">
                  <c:v>48.654679999999999</c:v>
                </c:pt>
                <c:pt idx="350">
                  <c:v>48.737279999999998</c:v>
                </c:pt>
                <c:pt idx="351">
                  <c:v>48.813319999999997</c:v>
                </c:pt>
                <c:pt idx="352">
                  <c:v>48.887970000000003</c:v>
                </c:pt>
                <c:pt idx="353">
                  <c:v>48.96725</c:v>
                </c:pt>
                <c:pt idx="354">
                  <c:v>49.047629999999998</c:v>
                </c:pt>
                <c:pt idx="355">
                  <c:v>49.129019999999997</c:v>
                </c:pt>
                <c:pt idx="356">
                  <c:v>49.208480000000002</c:v>
                </c:pt>
                <c:pt idx="357">
                  <c:v>49.28631</c:v>
                </c:pt>
                <c:pt idx="358">
                  <c:v>49.359720000000003</c:v>
                </c:pt>
                <c:pt idx="359">
                  <c:v>49.443519999999999</c:v>
                </c:pt>
                <c:pt idx="360">
                  <c:v>49.521320000000003</c:v>
                </c:pt>
                <c:pt idx="361">
                  <c:v>49.595280000000002</c:v>
                </c:pt>
                <c:pt idx="362">
                  <c:v>49.680639999999997</c:v>
                </c:pt>
                <c:pt idx="363">
                  <c:v>49.757480000000001</c:v>
                </c:pt>
                <c:pt idx="364">
                  <c:v>49.83408</c:v>
                </c:pt>
                <c:pt idx="365">
                  <c:v>49.917340000000003</c:v>
                </c:pt>
                <c:pt idx="366">
                  <c:v>49.9925</c:v>
                </c:pt>
                <c:pt idx="367">
                  <c:v>50.074390000000001</c:v>
                </c:pt>
                <c:pt idx="368">
                  <c:v>50.156199999999998</c:v>
                </c:pt>
                <c:pt idx="369">
                  <c:v>50.239100000000001</c:v>
                </c:pt>
                <c:pt idx="370">
                  <c:v>50.317030000000003</c:v>
                </c:pt>
                <c:pt idx="371">
                  <c:v>50.39602</c:v>
                </c:pt>
                <c:pt idx="372">
                  <c:v>50.473559999999999</c:v>
                </c:pt>
                <c:pt idx="373">
                  <c:v>50.555630000000001</c:v>
                </c:pt>
                <c:pt idx="374">
                  <c:v>50.630899999999997</c:v>
                </c:pt>
                <c:pt idx="375">
                  <c:v>50.715940000000003</c:v>
                </c:pt>
                <c:pt idx="376">
                  <c:v>50.791600000000003</c:v>
                </c:pt>
                <c:pt idx="377">
                  <c:v>50.870199999999997</c:v>
                </c:pt>
                <c:pt idx="378">
                  <c:v>50.949959999999997</c:v>
                </c:pt>
                <c:pt idx="379">
                  <c:v>51.027639999999998</c:v>
                </c:pt>
                <c:pt idx="380">
                  <c:v>51.10998</c:v>
                </c:pt>
                <c:pt idx="381">
                  <c:v>51.186300000000003</c:v>
                </c:pt>
                <c:pt idx="382">
                  <c:v>51.2652</c:v>
                </c:pt>
                <c:pt idx="383">
                  <c:v>51.343539999999997</c:v>
                </c:pt>
                <c:pt idx="384">
                  <c:v>51.428800000000003</c:v>
                </c:pt>
                <c:pt idx="385">
                  <c:v>51.508200000000002</c:v>
                </c:pt>
                <c:pt idx="386">
                  <c:v>51.586109999999998</c:v>
                </c:pt>
                <c:pt idx="387">
                  <c:v>51.663139999999999</c:v>
                </c:pt>
                <c:pt idx="388">
                  <c:v>51.742870000000003</c:v>
                </c:pt>
                <c:pt idx="389">
                  <c:v>51.821559999999998</c:v>
                </c:pt>
                <c:pt idx="390">
                  <c:v>51.903320000000001</c:v>
                </c:pt>
                <c:pt idx="391">
                  <c:v>51.982999999999997</c:v>
                </c:pt>
                <c:pt idx="392">
                  <c:v>52.061860000000003</c:v>
                </c:pt>
                <c:pt idx="393">
                  <c:v>52.139139999999998</c:v>
                </c:pt>
                <c:pt idx="394">
                  <c:v>52.214979999999997</c:v>
                </c:pt>
                <c:pt idx="395">
                  <c:v>52.300899999999999</c:v>
                </c:pt>
                <c:pt idx="396">
                  <c:v>52.379260000000002</c:v>
                </c:pt>
                <c:pt idx="397">
                  <c:v>52.459240000000001</c:v>
                </c:pt>
                <c:pt idx="398">
                  <c:v>52.541800000000002</c:v>
                </c:pt>
                <c:pt idx="399">
                  <c:v>52.619199999999999</c:v>
                </c:pt>
                <c:pt idx="400">
                  <c:v>52.6997</c:v>
                </c:pt>
                <c:pt idx="401">
                  <c:v>52.778320000000001</c:v>
                </c:pt>
                <c:pt idx="402">
                  <c:v>52.860280000000003</c:v>
                </c:pt>
                <c:pt idx="403">
                  <c:v>52.940359999999998</c:v>
                </c:pt>
                <c:pt idx="404">
                  <c:v>53.020389999999999</c:v>
                </c:pt>
                <c:pt idx="405">
                  <c:v>53.099559999999997</c:v>
                </c:pt>
                <c:pt idx="406">
                  <c:v>53.178699999999999</c:v>
                </c:pt>
                <c:pt idx="407">
                  <c:v>53.258679999999998</c:v>
                </c:pt>
                <c:pt idx="408">
                  <c:v>53.335659999999997</c:v>
                </c:pt>
                <c:pt idx="409">
                  <c:v>53.414960000000001</c:v>
                </c:pt>
                <c:pt idx="410">
                  <c:v>53.501739999999998</c:v>
                </c:pt>
                <c:pt idx="411">
                  <c:v>53.57732</c:v>
                </c:pt>
                <c:pt idx="412">
                  <c:v>53.655929999999998</c:v>
                </c:pt>
                <c:pt idx="413">
                  <c:v>53.738</c:v>
                </c:pt>
                <c:pt idx="414">
                  <c:v>53.813920000000003</c:v>
                </c:pt>
                <c:pt idx="415">
                  <c:v>53.897739999999999</c:v>
                </c:pt>
                <c:pt idx="416">
                  <c:v>53.976909999999997</c:v>
                </c:pt>
                <c:pt idx="417">
                  <c:v>54.060980000000001</c:v>
                </c:pt>
                <c:pt idx="418">
                  <c:v>54.141399999999997</c:v>
                </c:pt>
                <c:pt idx="419">
                  <c:v>54.218850000000003</c:v>
                </c:pt>
                <c:pt idx="420">
                  <c:v>54.302700000000002</c:v>
                </c:pt>
                <c:pt idx="421">
                  <c:v>54.382170000000002</c:v>
                </c:pt>
                <c:pt idx="422">
                  <c:v>54.462859999999999</c:v>
                </c:pt>
                <c:pt idx="423">
                  <c:v>54.54562</c:v>
                </c:pt>
                <c:pt idx="424">
                  <c:v>54.624839999999999</c:v>
                </c:pt>
                <c:pt idx="425">
                  <c:v>54.701929999999997</c:v>
                </c:pt>
                <c:pt idx="426">
                  <c:v>54.785820000000001</c:v>
                </c:pt>
                <c:pt idx="427">
                  <c:v>54.868319999999997</c:v>
                </c:pt>
                <c:pt idx="428">
                  <c:v>54.94426</c:v>
                </c:pt>
                <c:pt idx="429">
                  <c:v>55.028880000000001</c:v>
                </c:pt>
                <c:pt idx="430">
                  <c:v>55.110959999999999</c:v>
                </c:pt>
                <c:pt idx="431">
                  <c:v>55.190989999999999</c:v>
                </c:pt>
                <c:pt idx="432">
                  <c:v>55.271630000000002</c:v>
                </c:pt>
                <c:pt idx="433">
                  <c:v>55.348379999999999</c:v>
                </c:pt>
                <c:pt idx="434">
                  <c:v>55.436349999999997</c:v>
                </c:pt>
                <c:pt idx="435">
                  <c:v>55.51294</c:v>
                </c:pt>
                <c:pt idx="436">
                  <c:v>55.5916</c:v>
                </c:pt>
                <c:pt idx="437">
                  <c:v>55.674079999999996</c:v>
                </c:pt>
                <c:pt idx="438">
                  <c:v>55.757399999999997</c:v>
                </c:pt>
                <c:pt idx="439">
                  <c:v>55.839869999999998</c:v>
                </c:pt>
                <c:pt idx="440">
                  <c:v>55.922449999999998</c:v>
                </c:pt>
                <c:pt idx="441">
                  <c:v>56.001860000000001</c:v>
                </c:pt>
                <c:pt idx="442">
                  <c:v>56.0777</c:v>
                </c:pt>
                <c:pt idx="443">
                  <c:v>56.157809999999998</c:v>
                </c:pt>
                <c:pt idx="444">
                  <c:v>56.237839999999998</c:v>
                </c:pt>
                <c:pt idx="445">
                  <c:v>56.317410000000002</c:v>
                </c:pt>
                <c:pt idx="446">
                  <c:v>56.397190000000002</c:v>
                </c:pt>
                <c:pt idx="447">
                  <c:v>56.474939999999997</c:v>
                </c:pt>
                <c:pt idx="448">
                  <c:v>56.56044</c:v>
                </c:pt>
                <c:pt idx="449">
                  <c:v>56.641739999999999</c:v>
                </c:pt>
                <c:pt idx="450">
                  <c:v>56.724240000000002</c:v>
                </c:pt>
                <c:pt idx="451">
                  <c:v>56.806060000000002</c:v>
                </c:pt>
                <c:pt idx="452">
                  <c:v>56.88796</c:v>
                </c:pt>
                <c:pt idx="453">
                  <c:v>56.968200000000003</c:v>
                </c:pt>
                <c:pt idx="454">
                  <c:v>57.04627</c:v>
                </c:pt>
                <c:pt idx="455">
                  <c:v>57.127000000000002</c:v>
                </c:pt>
                <c:pt idx="456">
                  <c:v>57.209899999999998</c:v>
                </c:pt>
                <c:pt idx="457">
                  <c:v>57.294260000000001</c:v>
                </c:pt>
                <c:pt idx="458">
                  <c:v>57.373199999999997</c:v>
                </c:pt>
                <c:pt idx="459">
                  <c:v>57.450020000000002</c:v>
                </c:pt>
                <c:pt idx="460">
                  <c:v>57.534959999999998</c:v>
                </c:pt>
                <c:pt idx="461">
                  <c:v>57.612639999999999</c:v>
                </c:pt>
                <c:pt idx="462">
                  <c:v>57.695320000000002</c:v>
                </c:pt>
                <c:pt idx="463">
                  <c:v>57.778840000000002</c:v>
                </c:pt>
                <c:pt idx="464">
                  <c:v>57.862479999999998</c:v>
                </c:pt>
                <c:pt idx="465">
                  <c:v>57.941929999999999</c:v>
                </c:pt>
                <c:pt idx="466">
                  <c:v>58.026910000000001</c:v>
                </c:pt>
                <c:pt idx="467">
                  <c:v>58.111359999999998</c:v>
                </c:pt>
                <c:pt idx="468">
                  <c:v>58.188740000000003</c:v>
                </c:pt>
                <c:pt idx="469">
                  <c:v>58.269159999999999</c:v>
                </c:pt>
                <c:pt idx="470">
                  <c:v>58.351500000000001</c:v>
                </c:pt>
                <c:pt idx="471">
                  <c:v>58.434150000000002</c:v>
                </c:pt>
                <c:pt idx="472">
                  <c:v>58.513379999999998</c:v>
                </c:pt>
                <c:pt idx="473">
                  <c:v>58.595860000000002</c:v>
                </c:pt>
                <c:pt idx="474">
                  <c:v>58.677439999999997</c:v>
                </c:pt>
                <c:pt idx="475">
                  <c:v>58.761760000000002</c:v>
                </c:pt>
                <c:pt idx="476">
                  <c:v>58.843519999999998</c:v>
                </c:pt>
                <c:pt idx="477">
                  <c:v>58.92248</c:v>
                </c:pt>
                <c:pt idx="478">
                  <c:v>59.010390000000001</c:v>
                </c:pt>
                <c:pt idx="479">
                  <c:v>59.09055</c:v>
                </c:pt>
                <c:pt idx="480">
                  <c:v>59.173459999999999</c:v>
                </c:pt>
                <c:pt idx="481">
                  <c:v>59.257399999999997</c:v>
                </c:pt>
                <c:pt idx="482">
                  <c:v>59.342300000000002</c:v>
                </c:pt>
                <c:pt idx="483">
                  <c:v>59.420839999999998</c:v>
                </c:pt>
                <c:pt idx="484">
                  <c:v>59.50562</c:v>
                </c:pt>
                <c:pt idx="485">
                  <c:v>59.58464</c:v>
                </c:pt>
                <c:pt idx="486">
                  <c:v>59.663420000000002</c:v>
                </c:pt>
                <c:pt idx="487">
                  <c:v>59.742609999999999</c:v>
                </c:pt>
                <c:pt idx="488">
                  <c:v>59.828879999999998</c:v>
                </c:pt>
                <c:pt idx="489">
                  <c:v>59.907989999999998</c:v>
                </c:pt>
                <c:pt idx="490">
                  <c:v>59.989400000000003</c:v>
                </c:pt>
                <c:pt idx="491">
                  <c:v>60.074800000000003</c:v>
                </c:pt>
                <c:pt idx="492">
                  <c:v>60.154600000000002</c:v>
                </c:pt>
                <c:pt idx="493">
                  <c:v>60.236150000000002</c:v>
                </c:pt>
                <c:pt idx="494">
                  <c:v>60.317059999999998</c:v>
                </c:pt>
                <c:pt idx="495">
                  <c:v>60.400660000000002</c:v>
                </c:pt>
                <c:pt idx="496">
                  <c:v>60.482500000000002</c:v>
                </c:pt>
                <c:pt idx="497">
                  <c:v>60.5672</c:v>
                </c:pt>
                <c:pt idx="498">
                  <c:v>60.647730000000003</c:v>
                </c:pt>
                <c:pt idx="499">
                  <c:v>60.726300000000002</c:v>
                </c:pt>
                <c:pt idx="500">
                  <c:v>60.811219999999999</c:v>
                </c:pt>
                <c:pt idx="501">
                  <c:v>60.895820000000001</c:v>
                </c:pt>
                <c:pt idx="502">
                  <c:v>60.975259999999999</c:v>
                </c:pt>
                <c:pt idx="503">
                  <c:v>61.061509999999998</c:v>
                </c:pt>
                <c:pt idx="504">
                  <c:v>61.145040000000002</c:v>
                </c:pt>
                <c:pt idx="505">
                  <c:v>61.230179999999997</c:v>
                </c:pt>
                <c:pt idx="506">
                  <c:v>61.315980000000003</c:v>
                </c:pt>
                <c:pt idx="507">
                  <c:v>61.388890000000004</c:v>
                </c:pt>
                <c:pt idx="508">
                  <c:v>61.47634</c:v>
                </c:pt>
                <c:pt idx="509">
                  <c:v>61.557130000000001</c:v>
                </c:pt>
                <c:pt idx="510">
                  <c:v>61.638539999999999</c:v>
                </c:pt>
                <c:pt idx="511">
                  <c:v>61.720820000000003</c:v>
                </c:pt>
                <c:pt idx="512">
                  <c:v>61.800440000000002</c:v>
                </c:pt>
                <c:pt idx="513">
                  <c:v>61.88214</c:v>
                </c:pt>
                <c:pt idx="514">
                  <c:v>61.965139999999998</c:v>
                </c:pt>
                <c:pt idx="515">
                  <c:v>62.04907</c:v>
                </c:pt>
                <c:pt idx="516">
                  <c:v>62.133339999999997</c:v>
                </c:pt>
                <c:pt idx="517">
                  <c:v>62.21125</c:v>
                </c:pt>
                <c:pt idx="518">
                  <c:v>62.297919999999998</c:v>
                </c:pt>
                <c:pt idx="519">
                  <c:v>62.376089999999998</c:v>
                </c:pt>
                <c:pt idx="520">
                  <c:v>62.460059999999999</c:v>
                </c:pt>
                <c:pt idx="521">
                  <c:v>62.542999999999999</c:v>
                </c:pt>
                <c:pt idx="522">
                  <c:v>62.624000000000002</c:v>
                </c:pt>
                <c:pt idx="523">
                  <c:v>62.7029</c:v>
                </c:pt>
                <c:pt idx="524">
                  <c:v>62.787500000000001</c:v>
                </c:pt>
                <c:pt idx="525">
                  <c:v>62.868479999999998</c:v>
                </c:pt>
                <c:pt idx="526">
                  <c:v>62.95382</c:v>
                </c:pt>
                <c:pt idx="527">
                  <c:v>63.03546</c:v>
                </c:pt>
                <c:pt idx="528">
                  <c:v>63.115360000000003</c:v>
                </c:pt>
                <c:pt idx="529">
                  <c:v>63.198680000000003</c:v>
                </c:pt>
                <c:pt idx="530">
                  <c:v>63.27814</c:v>
                </c:pt>
                <c:pt idx="531">
                  <c:v>63.363570000000003</c:v>
                </c:pt>
                <c:pt idx="532">
                  <c:v>63.445500000000003</c:v>
                </c:pt>
                <c:pt idx="533">
                  <c:v>63.526009999999999</c:v>
                </c:pt>
                <c:pt idx="534">
                  <c:v>63.612520000000004</c:v>
                </c:pt>
                <c:pt idx="535">
                  <c:v>63.693730000000002</c:v>
                </c:pt>
                <c:pt idx="536">
                  <c:v>63.769640000000003</c:v>
                </c:pt>
                <c:pt idx="537">
                  <c:v>63.860399999999998</c:v>
                </c:pt>
                <c:pt idx="538">
                  <c:v>63.939059999999998</c:v>
                </c:pt>
                <c:pt idx="539">
                  <c:v>64.0227</c:v>
                </c:pt>
                <c:pt idx="540">
                  <c:v>64.100520000000003</c:v>
                </c:pt>
                <c:pt idx="541">
                  <c:v>64.180689999999998</c:v>
                </c:pt>
                <c:pt idx="542">
                  <c:v>64.269199999999998</c:v>
                </c:pt>
                <c:pt idx="543">
                  <c:v>64.349670000000003</c:v>
                </c:pt>
                <c:pt idx="544">
                  <c:v>64.435159999999996</c:v>
                </c:pt>
                <c:pt idx="545">
                  <c:v>64.516300000000001</c:v>
                </c:pt>
                <c:pt idx="546">
                  <c:v>64.599459999999993</c:v>
                </c:pt>
                <c:pt idx="547">
                  <c:v>64.679180000000002</c:v>
                </c:pt>
                <c:pt idx="548">
                  <c:v>64.768969999999996</c:v>
                </c:pt>
                <c:pt idx="549">
                  <c:v>64.851320000000001</c:v>
                </c:pt>
                <c:pt idx="550">
                  <c:v>64.930660000000003</c:v>
                </c:pt>
                <c:pt idx="551">
                  <c:v>65.018000000000001</c:v>
                </c:pt>
                <c:pt idx="552">
                  <c:v>65.099860000000007</c:v>
                </c:pt>
                <c:pt idx="553">
                  <c:v>65.182959999999994</c:v>
                </c:pt>
                <c:pt idx="554">
                  <c:v>65.264020000000002</c:v>
                </c:pt>
                <c:pt idx="555">
                  <c:v>65.349609999999998</c:v>
                </c:pt>
                <c:pt idx="556">
                  <c:v>65.429339999999996</c:v>
                </c:pt>
                <c:pt idx="557">
                  <c:v>65.50694</c:v>
                </c:pt>
                <c:pt idx="558">
                  <c:v>65.593810000000005</c:v>
                </c:pt>
                <c:pt idx="559">
                  <c:v>65.677980000000005</c:v>
                </c:pt>
                <c:pt idx="560">
                  <c:v>65.756839999999997</c:v>
                </c:pt>
                <c:pt idx="561">
                  <c:v>65.838380000000001</c:v>
                </c:pt>
                <c:pt idx="562">
                  <c:v>65.925920000000005</c:v>
                </c:pt>
                <c:pt idx="563">
                  <c:v>66.009600000000006</c:v>
                </c:pt>
                <c:pt idx="564">
                  <c:v>66.085750000000004</c:v>
                </c:pt>
                <c:pt idx="565">
                  <c:v>66.172309999999996</c:v>
                </c:pt>
                <c:pt idx="566">
                  <c:v>66.254239999999996</c:v>
                </c:pt>
                <c:pt idx="567">
                  <c:v>66.338629999999995</c:v>
                </c:pt>
                <c:pt idx="568">
                  <c:v>66.419120000000007</c:v>
                </c:pt>
                <c:pt idx="569">
                  <c:v>66.503579999999999</c:v>
                </c:pt>
                <c:pt idx="570">
                  <c:v>66.586650000000006</c:v>
                </c:pt>
                <c:pt idx="571">
                  <c:v>66.670180000000002</c:v>
                </c:pt>
                <c:pt idx="572">
                  <c:v>66.750630000000001</c:v>
                </c:pt>
                <c:pt idx="573">
                  <c:v>66.835419999999999</c:v>
                </c:pt>
                <c:pt idx="574">
                  <c:v>66.915210000000002</c:v>
                </c:pt>
                <c:pt idx="575">
                  <c:v>66.996759999999995</c:v>
                </c:pt>
                <c:pt idx="576">
                  <c:v>67.082899999999995</c:v>
                </c:pt>
                <c:pt idx="577">
                  <c:v>67.165539999999993</c:v>
                </c:pt>
                <c:pt idx="578">
                  <c:v>67.251279999999994</c:v>
                </c:pt>
                <c:pt idx="579">
                  <c:v>67.334720000000004</c:v>
                </c:pt>
                <c:pt idx="580">
                  <c:v>67.413550000000001</c:v>
                </c:pt>
                <c:pt idx="581">
                  <c:v>67.498689999999996</c:v>
                </c:pt>
                <c:pt idx="582">
                  <c:v>67.577439999999996</c:v>
                </c:pt>
                <c:pt idx="583">
                  <c:v>67.665599999999998</c:v>
                </c:pt>
                <c:pt idx="584">
                  <c:v>67.747339999999994</c:v>
                </c:pt>
                <c:pt idx="585">
                  <c:v>67.826239999999999</c:v>
                </c:pt>
                <c:pt idx="586">
                  <c:v>67.912419999999997</c:v>
                </c:pt>
                <c:pt idx="587">
                  <c:v>67.997439999999997</c:v>
                </c:pt>
                <c:pt idx="588">
                  <c:v>68.078280000000007</c:v>
                </c:pt>
                <c:pt idx="589">
                  <c:v>68.162059999999997</c:v>
                </c:pt>
                <c:pt idx="590">
                  <c:v>68.243840000000006</c:v>
                </c:pt>
                <c:pt idx="591">
                  <c:v>68.323849999999993</c:v>
                </c:pt>
                <c:pt idx="592">
                  <c:v>68.40728</c:v>
                </c:pt>
                <c:pt idx="593">
                  <c:v>68.496200000000002</c:v>
                </c:pt>
                <c:pt idx="594">
                  <c:v>68.576390000000004</c:v>
                </c:pt>
                <c:pt idx="595">
                  <c:v>68.657179999999997</c:v>
                </c:pt>
                <c:pt idx="596">
                  <c:v>68.737099999999998</c:v>
                </c:pt>
                <c:pt idx="597">
                  <c:v>68.824020000000004</c:v>
                </c:pt>
                <c:pt idx="598">
                  <c:v>68.905749999999998</c:v>
                </c:pt>
                <c:pt idx="599">
                  <c:v>68.98912</c:v>
                </c:pt>
                <c:pt idx="600">
                  <c:v>69.075580000000002</c:v>
                </c:pt>
                <c:pt idx="601">
                  <c:v>69.157219999999995</c:v>
                </c:pt>
                <c:pt idx="602">
                  <c:v>69.238619999999997</c:v>
                </c:pt>
                <c:pt idx="603">
                  <c:v>69.318240000000003</c:v>
                </c:pt>
                <c:pt idx="604">
                  <c:v>69.403040000000004</c:v>
                </c:pt>
                <c:pt idx="605">
                  <c:v>69.485699999999994</c:v>
                </c:pt>
                <c:pt idx="606">
                  <c:v>69.569140000000004</c:v>
                </c:pt>
                <c:pt idx="607">
                  <c:v>69.652339999999995</c:v>
                </c:pt>
                <c:pt idx="608">
                  <c:v>69.734710000000007</c:v>
                </c:pt>
                <c:pt idx="609">
                  <c:v>69.815560000000005</c:v>
                </c:pt>
                <c:pt idx="610">
                  <c:v>69.900980000000004</c:v>
                </c:pt>
                <c:pt idx="611">
                  <c:v>69.980350000000001</c:v>
                </c:pt>
                <c:pt idx="612">
                  <c:v>70.06568</c:v>
                </c:pt>
                <c:pt idx="613">
                  <c:v>70.150720000000007</c:v>
                </c:pt>
                <c:pt idx="614">
                  <c:v>70.231999999999999</c:v>
                </c:pt>
                <c:pt idx="615">
                  <c:v>70.311509999999998</c:v>
                </c:pt>
                <c:pt idx="616">
                  <c:v>70.400819999999996</c:v>
                </c:pt>
                <c:pt idx="617">
                  <c:v>70.484380000000002</c:v>
                </c:pt>
                <c:pt idx="618">
                  <c:v>70.561179999999993</c:v>
                </c:pt>
                <c:pt idx="619">
                  <c:v>70.645679999999999</c:v>
                </c:pt>
                <c:pt idx="620">
                  <c:v>70.724919999999997</c:v>
                </c:pt>
                <c:pt idx="621">
                  <c:v>70.813969999999998</c:v>
                </c:pt>
                <c:pt idx="622">
                  <c:v>70.895820000000001</c:v>
                </c:pt>
                <c:pt idx="623">
                  <c:v>70.972440000000006</c:v>
                </c:pt>
                <c:pt idx="624">
                  <c:v>71.051400000000001</c:v>
                </c:pt>
                <c:pt idx="625">
                  <c:v>71.135490000000004</c:v>
                </c:pt>
                <c:pt idx="626">
                  <c:v>71.217780000000005</c:v>
                </c:pt>
                <c:pt idx="627">
                  <c:v>71.307879999999997</c:v>
                </c:pt>
                <c:pt idx="628">
                  <c:v>71.387200000000007</c:v>
                </c:pt>
                <c:pt idx="629">
                  <c:v>71.46978</c:v>
                </c:pt>
                <c:pt idx="630">
                  <c:v>71.551950000000005</c:v>
                </c:pt>
                <c:pt idx="631">
                  <c:v>71.634609999999995</c:v>
                </c:pt>
                <c:pt idx="632">
                  <c:v>71.721379999999996</c:v>
                </c:pt>
                <c:pt idx="633">
                  <c:v>71.803759999999997</c:v>
                </c:pt>
                <c:pt idx="634">
                  <c:v>71.888499999999993</c:v>
                </c:pt>
                <c:pt idx="635">
                  <c:v>71.967759999999998</c:v>
                </c:pt>
                <c:pt idx="636">
                  <c:v>72.046660000000003</c:v>
                </c:pt>
                <c:pt idx="637">
                  <c:v>72.133889999999994</c:v>
                </c:pt>
                <c:pt idx="638">
                  <c:v>72.213099999999997</c:v>
                </c:pt>
                <c:pt idx="639">
                  <c:v>72.298289999999994</c:v>
                </c:pt>
                <c:pt idx="640">
                  <c:v>72.380619999999993</c:v>
                </c:pt>
                <c:pt idx="641">
                  <c:v>72.465469999999996</c:v>
                </c:pt>
                <c:pt idx="642">
                  <c:v>72.545609999999996</c:v>
                </c:pt>
                <c:pt idx="643">
                  <c:v>72.62876</c:v>
                </c:pt>
                <c:pt idx="644">
                  <c:v>72.713040000000007</c:v>
                </c:pt>
                <c:pt idx="645">
                  <c:v>72.791839999999993</c:v>
                </c:pt>
                <c:pt idx="646">
                  <c:v>72.881110000000007</c:v>
                </c:pt>
                <c:pt idx="647">
                  <c:v>72.962699999999998</c:v>
                </c:pt>
                <c:pt idx="648">
                  <c:v>73.043599999999998</c:v>
                </c:pt>
                <c:pt idx="649">
                  <c:v>73.122200000000007</c:v>
                </c:pt>
                <c:pt idx="650">
                  <c:v>73.206400000000002</c:v>
                </c:pt>
                <c:pt idx="651">
                  <c:v>73.286339999999996</c:v>
                </c:pt>
                <c:pt idx="652">
                  <c:v>73.371440000000007</c:v>
                </c:pt>
                <c:pt idx="653">
                  <c:v>73.453999999999994</c:v>
                </c:pt>
                <c:pt idx="654">
                  <c:v>73.537819999999996</c:v>
                </c:pt>
                <c:pt idx="655">
                  <c:v>73.620500000000007</c:v>
                </c:pt>
                <c:pt idx="656">
                  <c:v>73.700109999999995</c:v>
                </c:pt>
                <c:pt idx="657">
                  <c:v>73.789109999999994</c:v>
                </c:pt>
                <c:pt idx="658">
                  <c:v>73.869680000000002</c:v>
                </c:pt>
                <c:pt idx="659">
                  <c:v>73.957899999999995</c:v>
                </c:pt>
                <c:pt idx="660">
                  <c:v>74.037959999999998</c:v>
                </c:pt>
                <c:pt idx="661">
                  <c:v>74.122900000000001</c:v>
                </c:pt>
                <c:pt idx="662">
                  <c:v>74.201419999999999</c:v>
                </c:pt>
                <c:pt idx="663">
                  <c:v>74.285589999999999</c:v>
                </c:pt>
                <c:pt idx="664">
                  <c:v>74.366110000000006</c:v>
                </c:pt>
                <c:pt idx="665">
                  <c:v>74.455879999999993</c:v>
                </c:pt>
                <c:pt idx="666">
                  <c:v>74.534840000000003</c:v>
                </c:pt>
                <c:pt idx="667">
                  <c:v>74.619420000000005</c:v>
                </c:pt>
                <c:pt idx="668">
                  <c:v>74.701239999999999</c:v>
                </c:pt>
                <c:pt idx="669">
                  <c:v>74.785700000000006</c:v>
                </c:pt>
                <c:pt idx="670">
                  <c:v>74.871430000000004</c:v>
                </c:pt>
                <c:pt idx="671">
                  <c:v>74.9495</c:v>
                </c:pt>
                <c:pt idx="672">
                  <c:v>75.031440000000003</c:v>
                </c:pt>
                <c:pt idx="673">
                  <c:v>75.116759999999999</c:v>
                </c:pt>
                <c:pt idx="674">
                  <c:v>75.197559999999996</c:v>
                </c:pt>
                <c:pt idx="675">
                  <c:v>75.284840000000003</c:v>
                </c:pt>
                <c:pt idx="676">
                  <c:v>75.361379999999997</c:v>
                </c:pt>
                <c:pt idx="677">
                  <c:v>75.445120000000003</c:v>
                </c:pt>
                <c:pt idx="678">
                  <c:v>75.529120000000006</c:v>
                </c:pt>
                <c:pt idx="679">
                  <c:v>75.613100000000003</c:v>
                </c:pt>
                <c:pt idx="680">
                  <c:v>75.694140000000004</c:v>
                </c:pt>
                <c:pt idx="681">
                  <c:v>75.778760000000005</c:v>
                </c:pt>
                <c:pt idx="682">
                  <c:v>75.864069999999998</c:v>
                </c:pt>
                <c:pt idx="683">
                  <c:v>75.94453</c:v>
                </c:pt>
                <c:pt idx="684">
                  <c:v>76.030779999999993</c:v>
                </c:pt>
                <c:pt idx="685">
                  <c:v>76.112250000000003</c:v>
                </c:pt>
                <c:pt idx="686">
                  <c:v>76.196489999999997</c:v>
                </c:pt>
                <c:pt idx="687">
                  <c:v>76.279240000000001</c:v>
                </c:pt>
                <c:pt idx="688">
                  <c:v>76.363510000000005</c:v>
                </c:pt>
                <c:pt idx="689">
                  <c:v>76.449359999999999</c:v>
                </c:pt>
                <c:pt idx="690">
                  <c:v>76.526629999999997</c:v>
                </c:pt>
                <c:pt idx="691">
                  <c:v>76.606250000000003</c:v>
                </c:pt>
                <c:pt idx="692">
                  <c:v>76.69014</c:v>
                </c:pt>
                <c:pt idx="693">
                  <c:v>76.777709999999999</c:v>
                </c:pt>
                <c:pt idx="694">
                  <c:v>76.856970000000004</c:v>
                </c:pt>
                <c:pt idx="695">
                  <c:v>76.940560000000005</c:v>
                </c:pt>
                <c:pt idx="696">
                  <c:v>77.022589999999994</c:v>
                </c:pt>
                <c:pt idx="697">
                  <c:v>77.107960000000006</c:v>
                </c:pt>
                <c:pt idx="698">
                  <c:v>77.189520000000002</c:v>
                </c:pt>
                <c:pt idx="699">
                  <c:v>77.272959999999998</c:v>
                </c:pt>
                <c:pt idx="700">
                  <c:v>77.353679999999997</c:v>
                </c:pt>
                <c:pt idx="701">
                  <c:v>77.439700000000002</c:v>
                </c:pt>
                <c:pt idx="702">
                  <c:v>77.521129999999999</c:v>
                </c:pt>
                <c:pt idx="703">
                  <c:v>77.6053</c:v>
                </c:pt>
                <c:pt idx="704">
                  <c:v>77.685580000000002</c:v>
                </c:pt>
                <c:pt idx="705">
                  <c:v>77.76446</c:v>
                </c:pt>
                <c:pt idx="706">
                  <c:v>77.848759999999999</c:v>
                </c:pt>
                <c:pt idx="707">
                  <c:v>77.928690000000003</c:v>
                </c:pt>
                <c:pt idx="708">
                  <c:v>78.013419999999996</c:v>
                </c:pt>
                <c:pt idx="709">
                  <c:v>78.096500000000006</c:v>
                </c:pt>
                <c:pt idx="710">
                  <c:v>78.183099999999996</c:v>
                </c:pt>
                <c:pt idx="711">
                  <c:v>78.26182</c:v>
                </c:pt>
                <c:pt idx="712">
                  <c:v>78.346000000000004</c:v>
                </c:pt>
                <c:pt idx="713">
                  <c:v>78.43365</c:v>
                </c:pt>
                <c:pt idx="714">
                  <c:v>78.510679999999994</c:v>
                </c:pt>
                <c:pt idx="715">
                  <c:v>78.592299999999994</c:v>
                </c:pt>
                <c:pt idx="716">
                  <c:v>78.677369999999996</c:v>
                </c:pt>
                <c:pt idx="717">
                  <c:v>78.757300000000001</c:v>
                </c:pt>
                <c:pt idx="718">
                  <c:v>78.8416</c:v>
                </c:pt>
                <c:pt idx="719">
                  <c:v>78.926050000000004</c:v>
                </c:pt>
                <c:pt idx="720">
                  <c:v>79.004490000000004</c:v>
                </c:pt>
                <c:pt idx="721">
                  <c:v>79.090890000000002</c:v>
                </c:pt>
                <c:pt idx="722">
                  <c:v>79.174610000000001</c:v>
                </c:pt>
                <c:pt idx="723">
                  <c:v>79.257819999999995</c:v>
                </c:pt>
                <c:pt idx="724">
                  <c:v>79.341080000000005</c:v>
                </c:pt>
                <c:pt idx="725">
                  <c:v>79.419640000000001</c:v>
                </c:pt>
                <c:pt idx="726">
                  <c:v>79.509460000000004</c:v>
                </c:pt>
                <c:pt idx="727">
                  <c:v>79.588999999999999</c:v>
                </c:pt>
                <c:pt idx="728">
                  <c:v>79.671379999999999</c:v>
                </c:pt>
                <c:pt idx="729">
                  <c:v>79.751609999999999</c:v>
                </c:pt>
                <c:pt idx="730">
                  <c:v>79.83914</c:v>
                </c:pt>
                <c:pt idx="731">
                  <c:v>79.921340000000001</c:v>
                </c:pt>
                <c:pt idx="732">
                  <c:v>80.002619999999993</c:v>
                </c:pt>
                <c:pt idx="733">
                  <c:v>80.087239999999994</c:v>
                </c:pt>
                <c:pt idx="734">
                  <c:v>80.168490000000006</c:v>
                </c:pt>
                <c:pt idx="735">
                  <c:v>80.250100000000003</c:v>
                </c:pt>
                <c:pt idx="736">
                  <c:v>80.337350000000001</c:v>
                </c:pt>
                <c:pt idx="737">
                  <c:v>80.418469999999999</c:v>
                </c:pt>
                <c:pt idx="738">
                  <c:v>80.504009999999994</c:v>
                </c:pt>
                <c:pt idx="739">
                  <c:v>80.58466</c:v>
                </c:pt>
                <c:pt idx="740">
                  <c:v>80.668080000000003</c:v>
                </c:pt>
                <c:pt idx="741">
                  <c:v>80.752610000000004</c:v>
                </c:pt>
                <c:pt idx="742">
                  <c:v>80.831450000000004</c:v>
                </c:pt>
                <c:pt idx="743">
                  <c:v>80.919210000000007</c:v>
                </c:pt>
                <c:pt idx="744">
                  <c:v>80.99982</c:v>
                </c:pt>
                <c:pt idx="745">
                  <c:v>81.085499999999996</c:v>
                </c:pt>
                <c:pt idx="746">
                  <c:v>81.166799999999995</c:v>
                </c:pt>
                <c:pt idx="747">
                  <c:v>81.249260000000007</c:v>
                </c:pt>
                <c:pt idx="748">
                  <c:v>81.335849999999994</c:v>
                </c:pt>
                <c:pt idx="749">
                  <c:v>81.4161</c:v>
                </c:pt>
                <c:pt idx="750">
                  <c:v>81.496039999999994</c:v>
                </c:pt>
                <c:pt idx="751">
                  <c:v>81.576059999999998</c:v>
                </c:pt>
                <c:pt idx="752">
                  <c:v>81.660880000000006</c:v>
                </c:pt>
                <c:pt idx="753">
                  <c:v>81.745779999999996</c:v>
                </c:pt>
                <c:pt idx="754">
                  <c:v>81.826679999999996</c:v>
                </c:pt>
                <c:pt idx="755">
                  <c:v>81.909719999999993</c:v>
                </c:pt>
                <c:pt idx="756">
                  <c:v>81.992419999999996</c:v>
                </c:pt>
                <c:pt idx="757">
                  <c:v>82.075109999999995</c:v>
                </c:pt>
                <c:pt idx="758">
                  <c:v>82.157839999999993</c:v>
                </c:pt>
                <c:pt idx="759">
                  <c:v>82.237799999999993</c:v>
                </c:pt>
                <c:pt idx="760">
                  <c:v>82.325149999999994</c:v>
                </c:pt>
                <c:pt idx="761">
                  <c:v>82.41386</c:v>
                </c:pt>
                <c:pt idx="762">
                  <c:v>82.492850000000004</c:v>
                </c:pt>
                <c:pt idx="763">
                  <c:v>82.573350000000005</c:v>
                </c:pt>
                <c:pt idx="764">
                  <c:v>82.654700000000005</c:v>
                </c:pt>
                <c:pt idx="765">
                  <c:v>82.736680000000007</c:v>
                </c:pt>
                <c:pt idx="766">
                  <c:v>82.822940000000003</c:v>
                </c:pt>
                <c:pt idx="767">
                  <c:v>82.905190000000005</c:v>
                </c:pt>
                <c:pt idx="768">
                  <c:v>82.99</c:v>
                </c:pt>
                <c:pt idx="769">
                  <c:v>83.070179999999993</c:v>
                </c:pt>
                <c:pt idx="770">
                  <c:v>83.15504</c:v>
                </c:pt>
                <c:pt idx="771">
                  <c:v>83.239930000000001</c:v>
                </c:pt>
                <c:pt idx="772">
                  <c:v>83.318939999999998</c:v>
                </c:pt>
                <c:pt idx="773">
                  <c:v>83.401520000000005</c:v>
                </c:pt>
                <c:pt idx="774">
                  <c:v>83.486339999999998</c:v>
                </c:pt>
                <c:pt idx="775">
                  <c:v>83.572959999999995</c:v>
                </c:pt>
                <c:pt idx="776">
                  <c:v>83.654920000000004</c:v>
                </c:pt>
                <c:pt idx="777">
                  <c:v>83.738979999999998</c:v>
                </c:pt>
                <c:pt idx="778">
                  <c:v>83.822720000000004</c:v>
                </c:pt>
                <c:pt idx="779">
                  <c:v>83.901750000000007</c:v>
                </c:pt>
                <c:pt idx="780">
                  <c:v>83.984620000000007</c:v>
                </c:pt>
                <c:pt idx="781">
                  <c:v>84.065809999999999</c:v>
                </c:pt>
                <c:pt idx="782">
                  <c:v>84.147810000000007</c:v>
                </c:pt>
                <c:pt idx="783">
                  <c:v>84.231129999999993</c:v>
                </c:pt>
                <c:pt idx="784">
                  <c:v>84.315219999999997</c:v>
                </c:pt>
                <c:pt idx="785">
                  <c:v>84.399460000000005</c:v>
                </c:pt>
                <c:pt idx="786">
                  <c:v>84.483530000000002</c:v>
                </c:pt>
                <c:pt idx="787">
                  <c:v>84.562640000000002</c:v>
                </c:pt>
                <c:pt idx="788">
                  <c:v>84.645660000000007</c:v>
                </c:pt>
                <c:pt idx="789">
                  <c:v>84.726190000000003</c:v>
                </c:pt>
                <c:pt idx="790">
                  <c:v>84.811599999999999</c:v>
                </c:pt>
                <c:pt idx="791">
                  <c:v>84.895139999999998</c:v>
                </c:pt>
                <c:pt idx="792">
                  <c:v>84.978009999999998</c:v>
                </c:pt>
                <c:pt idx="793">
                  <c:v>85.061130000000006</c:v>
                </c:pt>
                <c:pt idx="794">
                  <c:v>85.142949999999999</c:v>
                </c:pt>
                <c:pt idx="795">
                  <c:v>85.226370000000003</c:v>
                </c:pt>
                <c:pt idx="796">
                  <c:v>85.309880000000007</c:v>
                </c:pt>
                <c:pt idx="797">
                  <c:v>85.389889999999994</c:v>
                </c:pt>
                <c:pt idx="798">
                  <c:v>85.477220000000003</c:v>
                </c:pt>
                <c:pt idx="799">
                  <c:v>85.558220000000006</c:v>
                </c:pt>
                <c:pt idx="800">
                  <c:v>85.641360000000006</c:v>
                </c:pt>
                <c:pt idx="801">
                  <c:v>85.727540000000005</c:v>
                </c:pt>
                <c:pt idx="802">
                  <c:v>85.807220000000001</c:v>
                </c:pt>
                <c:pt idx="803">
                  <c:v>85.890799999999999</c:v>
                </c:pt>
                <c:pt idx="804">
                  <c:v>85.969909999999999</c:v>
                </c:pt>
                <c:pt idx="805">
                  <c:v>86.049080000000004</c:v>
                </c:pt>
                <c:pt idx="806">
                  <c:v>86.139880000000005</c:v>
                </c:pt>
                <c:pt idx="807">
                  <c:v>86.221100000000007</c:v>
                </c:pt>
                <c:pt idx="808">
                  <c:v>86.306939999999997</c:v>
                </c:pt>
                <c:pt idx="809">
                  <c:v>86.385940000000005</c:v>
                </c:pt>
                <c:pt idx="810">
                  <c:v>86.469880000000003</c:v>
                </c:pt>
                <c:pt idx="811">
                  <c:v>86.554749999999999</c:v>
                </c:pt>
                <c:pt idx="812">
                  <c:v>86.633369999999999</c:v>
                </c:pt>
                <c:pt idx="813">
                  <c:v>86.716560000000001</c:v>
                </c:pt>
                <c:pt idx="814">
                  <c:v>86.804680000000005</c:v>
                </c:pt>
                <c:pt idx="815">
                  <c:v>86.888239999999996</c:v>
                </c:pt>
                <c:pt idx="816">
                  <c:v>86.971339999999998</c:v>
                </c:pt>
                <c:pt idx="817">
                  <c:v>87.051190000000005</c:v>
                </c:pt>
                <c:pt idx="818">
                  <c:v>87.132310000000004</c:v>
                </c:pt>
                <c:pt idx="819">
                  <c:v>87.219309999999993</c:v>
                </c:pt>
                <c:pt idx="820">
                  <c:v>87.304450000000003</c:v>
                </c:pt>
                <c:pt idx="821">
                  <c:v>87.38176</c:v>
                </c:pt>
                <c:pt idx="822">
                  <c:v>87.468339999999998</c:v>
                </c:pt>
                <c:pt idx="823">
                  <c:v>87.55538</c:v>
                </c:pt>
                <c:pt idx="824">
                  <c:v>87.632339999999999</c:v>
                </c:pt>
                <c:pt idx="825">
                  <c:v>87.714780000000005</c:v>
                </c:pt>
                <c:pt idx="826">
                  <c:v>87.799490000000006</c:v>
                </c:pt>
                <c:pt idx="827">
                  <c:v>87.883189999999999</c:v>
                </c:pt>
                <c:pt idx="828">
                  <c:v>87.966920000000002</c:v>
                </c:pt>
                <c:pt idx="829">
                  <c:v>88.050740000000005</c:v>
                </c:pt>
                <c:pt idx="830">
                  <c:v>88.133809999999997</c:v>
                </c:pt>
                <c:pt idx="831">
                  <c:v>88.217179999999999</c:v>
                </c:pt>
                <c:pt idx="832">
                  <c:v>88.297799999999995</c:v>
                </c:pt>
                <c:pt idx="833">
                  <c:v>88.381339999999994</c:v>
                </c:pt>
                <c:pt idx="834">
                  <c:v>88.461340000000007</c:v>
                </c:pt>
                <c:pt idx="835">
                  <c:v>88.543120000000002</c:v>
                </c:pt>
                <c:pt idx="836">
                  <c:v>88.628699999999995</c:v>
                </c:pt>
                <c:pt idx="837">
                  <c:v>88.710880000000003</c:v>
                </c:pt>
                <c:pt idx="838">
                  <c:v>88.795240000000007</c:v>
                </c:pt>
                <c:pt idx="839">
                  <c:v>88.880740000000003</c:v>
                </c:pt>
                <c:pt idx="840">
                  <c:v>88.96369</c:v>
                </c:pt>
                <c:pt idx="841">
                  <c:v>89.045079999999999</c:v>
                </c:pt>
                <c:pt idx="842">
                  <c:v>89.12782</c:v>
                </c:pt>
                <c:pt idx="843">
                  <c:v>89.21078</c:v>
                </c:pt>
                <c:pt idx="844">
                  <c:v>89.294030000000006</c:v>
                </c:pt>
                <c:pt idx="845">
                  <c:v>89.37706</c:v>
                </c:pt>
                <c:pt idx="846">
                  <c:v>89.459100000000007</c:v>
                </c:pt>
                <c:pt idx="847">
                  <c:v>89.541970000000006</c:v>
                </c:pt>
                <c:pt idx="848">
                  <c:v>89.624780000000001</c:v>
                </c:pt>
                <c:pt idx="849">
                  <c:v>89.71172</c:v>
                </c:pt>
                <c:pt idx="850">
                  <c:v>89.794300000000007</c:v>
                </c:pt>
                <c:pt idx="851">
                  <c:v>89.874679999999998</c:v>
                </c:pt>
                <c:pt idx="852">
                  <c:v>89.959620000000001</c:v>
                </c:pt>
                <c:pt idx="853">
                  <c:v>90.043440000000004</c:v>
                </c:pt>
                <c:pt idx="854">
                  <c:v>90.12424</c:v>
                </c:pt>
                <c:pt idx="855">
                  <c:v>90.208240000000004</c:v>
                </c:pt>
                <c:pt idx="856">
                  <c:v>90.291489999999996</c:v>
                </c:pt>
                <c:pt idx="857">
                  <c:v>90.376059999999995</c:v>
                </c:pt>
                <c:pt idx="858">
                  <c:v>90.460040000000006</c:v>
                </c:pt>
                <c:pt idx="859">
                  <c:v>90.541179999999997</c:v>
                </c:pt>
                <c:pt idx="860">
                  <c:v>90.625659999999996</c:v>
                </c:pt>
                <c:pt idx="861">
                  <c:v>90.707589999999996</c:v>
                </c:pt>
                <c:pt idx="862">
                  <c:v>90.793949999999995</c:v>
                </c:pt>
                <c:pt idx="863">
                  <c:v>90.871759999999995</c:v>
                </c:pt>
                <c:pt idx="864">
                  <c:v>90.954470000000001</c:v>
                </c:pt>
                <c:pt idx="865">
                  <c:v>91.038340000000005</c:v>
                </c:pt>
                <c:pt idx="866">
                  <c:v>91.119619999999998</c:v>
                </c:pt>
                <c:pt idx="867">
                  <c:v>91.201120000000003</c:v>
                </c:pt>
                <c:pt idx="868">
                  <c:v>91.286640000000006</c:v>
                </c:pt>
                <c:pt idx="869">
                  <c:v>91.367990000000006</c:v>
                </c:pt>
                <c:pt idx="870">
                  <c:v>91.454530000000005</c:v>
                </c:pt>
                <c:pt idx="871">
                  <c:v>91.537779999999998</c:v>
                </c:pt>
                <c:pt idx="872">
                  <c:v>91.626090000000005</c:v>
                </c:pt>
                <c:pt idx="873">
                  <c:v>91.706940000000003</c:v>
                </c:pt>
                <c:pt idx="874">
                  <c:v>91.787440000000004</c:v>
                </c:pt>
                <c:pt idx="875">
                  <c:v>91.872900000000001</c:v>
                </c:pt>
                <c:pt idx="876">
                  <c:v>91.949690000000004</c:v>
                </c:pt>
                <c:pt idx="877">
                  <c:v>92.035880000000006</c:v>
                </c:pt>
                <c:pt idx="878">
                  <c:v>92.12124</c:v>
                </c:pt>
                <c:pt idx="879">
                  <c:v>92.204279999999997</c:v>
                </c:pt>
                <c:pt idx="880">
                  <c:v>92.291370000000001</c:v>
                </c:pt>
                <c:pt idx="881">
                  <c:v>92.373679999999993</c:v>
                </c:pt>
                <c:pt idx="882">
                  <c:v>92.455190000000002</c:v>
                </c:pt>
                <c:pt idx="883">
                  <c:v>92.537009999999995</c:v>
                </c:pt>
                <c:pt idx="884">
                  <c:v>92.619720000000001</c:v>
                </c:pt>
                <c:pt idx="885">
                  <c:v>92.703299999999999</c:v>
                </c:pt>
                <c:pt idx="886">
                  <c:v>92.785820000000001</c:v>
                </c:pt>
                <c:pt idx="887">
                  <c:v>92.872190000000003</c:v>
                </c:pt>
                <c:pt idx="888">
                  <c:v>92.951179999999994</c:v>
                </c:pt>
                <c:pt idx="889">
                  <c:v>93.039940000000001</c:v>
                </c:pt>
                <c:pt idx="890">
                  <c:v>93.120580000000004</c:v>
                </c:pt>
                <c:pt idx="891">
                  <c:v>93.206159999999997</c:v>
                </c:pt>
                <c:pt idx="892">
                  <c:v>93.287009999999995</c:v>
                </c:pt>
                <c:pt idx="893">
                  <c:v>93.363910000000004</c:v>
                </c:pt>
                <c:pt idx="894">
                  <c:v>93.451970000000003</c:v>
                </c:pt>
                <c:pt idx="895">
                  <c:v>93.531750000000002</c:v>
                </c:pt>
                <c:pt idx="896">
                  <c:v>93.614260000000002</c:v>
                </c:pt>
                <c:pt idx="897">
                  <c:v>93.700800000000001</c:v>
                </c:pt>
                <c:pt idx="898">
                  <c:v>93.785309999999996</c:v>
                </c:pt>
                <c:pt idx="899">
                  <c:v>93.865840000000006</c:v>
                </c:pt>
                <c:pt idx="900">
                  <c:v>93.951520000000002</c:v>
                </c:pt>
                <c:pt idx="901">
                  <c:v>94.034260000000003</c:v>
                </c:pt>
                <c:pt idx="902">
                  <c:v>94.113720000000001</c:v>
                </c:pt>
                <c:pt idx="903">
                  <c:v>94.198999999999998</c:v>
                </c:pt>
                <c:pt idx="904">
                  <c:v>94.281949999999995</c:v>
                </c:pt>
                <c:pt idx="905">
                  <c:v>94.357510000000005</c:v>
                </c:pt>
                <c:pt idx="906">
                  <c:v>94.449860000000001</c:v>
                </c:pt>
                <c:pt idx="907">
                  <c:v>94.529910000000001</c:v>
                </c:pt>
                <c:pt idx="908">
                  <c:v>94.613209999999995</c:v>
                </c:pt>
                <c:pt idx="909">
                  <c:v>94.694999999999993</c:v>
                </c:pt>
                <c:pt idx="910">
                  <c:v>94.777590000000004</c:v>
                </c:pt>
                <c:pt idx="911">
                  <c:v>94.859759999999994</c:v>
                </c:pt>
                <c:pt idx="912">
                  <c:v>94.946820000000002</c:v>
                </c:pt>
                <c:pt idx="913">
                  <c:v>95.028989999999993</c:v>
                </c:pt>
                <c:pt idx="914">
                  <c:v>95.108249999999998</c:v>
                </c:pt>
                <c:pt idx="915">
                  <c:v>95.197059999999993</c:v>
                </c:pt>
                <c:pt idx="916">
                  <c:v>95.279679999999999</c:v>
                </c:pt>
                <c:pt idx="917">
                  <c:v>95.359459999999999</c:v>
                </c:pt>
                <c:pt idx="918">
                  <c:v>95.444839999999999</c:v>
                </c:pt>
                <c:pt idx="919">
                  <c:v>95.530749999999998</c:v>
                </c:pt>
                <c:pt idx="920">
                  <c:v>95.609920000000002</c:v>
                </c:pt>
                <c:pt idx="921">
                  <c:v>95.692980000000006</c:v>
                </c:pt>
                <c:pt idx="922">
                  <c:v>95.776700000000005</c:v>
                </c:pt>
                <c:pt idx="923">
                  <c:v>95.863510000000005</c:v>
                </c:pt>
                <c:pt idx="924">
                  <c:v>95.946809999999999</c:v>
                </c:pt>
                <c:pt idx="925">
                  <c:v>96.029110000000003</c:v>
                </c:pt>
                <c:pt idx="926">
                  <c:v>96.110060000000004</c:v>
                </c:pt>
                <c:pt idx="927">
                  <c:v>96.198679999999996</c:v>
                </c:pt>
                <c:pt idx="928">
                  <c:v>96.276499999999999</c:v>
                </c:pt>
                <c:pt idx="929">
                  <c:v>96.363659999999996</c:v>
                </c:pt>
                <c:pt idx="930">
                  <c:v>96.446010000000001</c:v>
                </c:pt>
                <c:pt idx="931">
                  <c:v>96.526210000000006</c:v>
                </c:pt>
                <c:pt idx="932">
                  <c:v>96.609309999999994</c:v>
                </c:pt>
                <c:pt idx="933">
                  <c:v>96.689149999999998</c:v>
                </c:pt>
                <c:pt idx="934">
                  <c:v>96.774690000000007</c:v>
                </c:pt>
                <c:pt idx="935">
                  <c:v>96.860860000000002</c:v>
                </c:pt>
                <c:pt idx="936">
                  <c:v>96.938239999999993</c:v>
                </c:pt>
                <c:pt idx="937">
                  <c:v>97.023619999999994</c:v>
                </c:pt>
                <c:pt idx="938">
                  <c:v>97.110820000000004</c:v>
                </c:pt>
                <c:pt idx="939">
                  <c:v>97.194220000000001</c:v>
                </c:pt>
                <c:pt idx="940">
                  <c:v>97.272220000000004</c:v>
                </c:pt>
                <c:pt idx="941">
                  <c:v>97.356579999999994</c:v>
                </c:pt>
                <c:pt idx="942">
                  <c:v>97.437190000000001</c:v>
                </c:pt>
                <c:pt idx="943">
                  <c:v>97.521379999999994</c:v>
                </c:pt>
                <c:pt idx="944">
                  <c:v>97.606499999999997</c:v>
                </c:pt>
                <c:pt idx="945">
                  <c:v>97.691029999999998</c:v>
                </c:pt>
                <c:pt idx="946">
                  <c:v>97.778239999999997</c:v>
                </c:pt>
                <c:pt idx="947">
                  <c:v>97.856049999999996</c:v>
                </c:pt>
                <c:pt idx="948">
                  <c:v>97.941410000000005</c:v>
                </c:pt>
                <c:pt idx="949">
                  <c:v>98.025739999999999</c:v>
                </c:pt>
                <c:pt idx="950">
                  <c:v>98.100110000000001</c:v>
                </c:pt>
                <c:pt idx="951">
                  <c:v>98.187640000000002</c:v>
                </c:pt>
                <c:pt idx="952">
                  <c:v>98.271339999999995</c:v>
                </c:pt>
                <c:pt idx="953">
                  <c:v>98.352739999999997</c:v>
                </c:pt>
                <c:pt idx="954">
                  <c:v>98.437190000000001</c:v>
                </c:pt>
                <c:pt idx="955">
                  <c:v>98.519220000000004</c:v>
                </c:pt>
                <c:pt idx="956">
                  <c:v>98.600970000000004</c:v>
                </c:pt>
                <c:pt idx="957">
                  <c:v>98.6858</c:v>
                </c:pt>
                <c:pt idx="958">
                  <c:v>98.767610000000005</c:v>
                </c:pt>
                <c:pt idx="959">
                  <c:v>98.851079999999996</c:v>
                </c:pt>
                <c:pt idx="960">
                  <c:v>98.933840000000004</c:v>
                </c:pt>
                <c:pt idx="961">
                  <c:v>99.017489999999995</c:v>
                </c:pt>
                <c:pt idx="962">
                  <c:v>99.09881</c:v>
                </c:pt>
                <c:pt idx="963">
                  <c:v>99.183989999999994</c:v>
                </c:pt>
                <c:pt idx="964">
                  <c:v>99.268550000000005</c:v>
                </c:pt>
                <c:pt idx="965">
                  <c:v>99.352419999999995</c:v>
                </c:pt>
                <c:pt idx="966">
                  <c:v>99.433139999999995</c:v>
                </c:pt>
                <c:pt idx="967">
                  <c:v>99.516289999999998</c:v>
                </c:pt>
                <c:pt idx="968">
                  <c:v>99.602509999999995</c:v>
                </c:pt>
                <c:pt idx="969">
                  <c:v>99.685919999999996</c:v>
                </c:pt>
                <c:pt idx="970">
                  <c:v>99.769440000000003</c:v>
                </c:pt>
                <c:pt idx="971">
                  <c:v>99.847989999999996</c:v>
                </c:pt>
                <c:pt idx="972">
                  <c:v>99.935310000000001</c:v>
                </c:pt>
                <c:pt idx="973">
                  <c:v>100.0192</c:v>
                </c:pt>
                <c:pt idx="974">
                  <c:v>100.1033</c:v>
                </c:pt>
                <c:pt idx="975">
                  <c:v>100.1827</c:v>
                </c:pt>
                <c:pt idx="976">
                  <c:v>100.2676</c:v>
                </c:pt>
                <c:pt idx="977">
                  <c:v>100.3489</c:v>
                </c:pt>
                <c:pt idx="978">
                  <c:v>100.42919999999999</c:v>
                </c:pt>
                <c:pt idx="979">
                  <c:v>100.50960000000001</c:v>
                </c:pt>
                <c:pt idx="980">
                  <c:v>100.5962</c:v>
                </c:pt>
                <c:pt idx="981">
                  <c:v>100.6799</c:v>
                </c:pt>
                <c:pt idx="982">
                  <c:v>100.76439999999999</c:v>
                </c:pt>
                <c:pt idx="983">
                  <c:v>100.8463</c:v>
                </c:pt>
                <c:pt idx="984">
                  <c:v>100.9307</c:v>
                </c:pt>
                <c:pt idx="985">
                  <c:v>101.0123</c:v>
                </c:pt>
                <c:pt idx="986">
                  <c:v>101.0976</c:v>
                </c:pt>
                <c:pt idx="987">
                  <c:v>101.1846</c:v>
                </c:pt>
                <c:pt idx="988">
                  <c:v>101.26519999999999</c:v>
                </c:pt>
                <c:pt idx="989">
                  <c:v>101.3514</c:v>
                </c:pt>
                <c:pt idx="990">
                  <c:v>101.4336</c:v>
                </c:pt>
                <c:pt idx="991">
                  <c:v>101.51649999999999</c:v>
                </c:pt>
                <c:pt idx="992">
                  <c:v>101.5968</c:v>
                </c:pt>
                <c:pt idx="993">
                  <c:v>101.684</c:v>
                </c:pt>
                <c:pt idx="994">
                  <c:v>101.765</c:v>
                </c:pt>
                <c:pt idx="995">
                  <c:v>101.8477</c:v>
                </c:pt>
                <c:pt idx="996">
                  <c:v>101.9333</c:v>
                </c:pt>
                <c:pt idx="997">
                  <c:v>102.0146</c:v>
                </c:pt>
                <c:pt idx="998">
                  <c:v>102.0966</c:v>
                </c:pt>
                <c:pt idx="999">
                  <c:v>102.18170000000001</c:v>
                </c:pt>
                <c:pt idx="1000">
                  <c:v>102.26600000000001</c:v>
                </c:pt>
                <c:pt idx="1001">
                  <c:v>102.34739999999999</c:v>
                </c:pt>
                <c:pt idx="1002">
                  <c:v>102.43049999999999</c:v>
                </c:pt>
                <c:pt idx="1003">
                  <c:v>102.5149</c:v>
                </c:pt>
                <c:pt idx="1004">
                  <c:v>102.5943</c:v>
                </c:pt>
                <c:pt idx="1005">
                  <c:v>102.6772</c:v>
                </c:pt>
                <c:pt idx="1006">
                  <c:v>102.7615</c:v>
                </c:pt>
                <c:pt idx="1007">
                  <c:v>102.8417</c:v>
                </c:pt>
                <c:pt idx="1008">
                  <c:v>102.9255</c:v>
                </c:pt>
                <c:pt idx="1009">
                  <c:v>103.0094</c:v>
                </c:pt>
                <c:pt idx="1010">
                  <c:v>103.09350000000001</c:v>
                </c:pt>
                <c:pt idx="1011">
                  <c:v>103.1746</c:v>
                </c:pt>
                <c:pt idx="1012">
                  <c:v>103.2594</c:v>
                </c:pt>
                <c:pt idx="1013">
                  <c:v>103.34220000000001</c:v>
                </c:pt>
                <c:pt idx="1014">
                  <c:v>103.4265</c:v>
                </c:pt>
                <c:pt idx="1015">
                  <c:v>103.511</c:v>
                </c:pt>
                <c:pt idx="1016">
                  <c:v>103.5928</c:v>
                </c:pt>
                <c:pt idx="1017">
                  <c:v>103.67619999999999</c:v>
                </c:pt>
                <c:pt idx="1018">
                  <c:v>103.758</c:v>
                </c:pt>
                <c:pt idx="1019">
                  <c:v>103.8417</c:v>
                </c:pt>
                <c:pt idx="1020">
                  <c:v>103.9252</c:v>
                </c:pt>
                <c:pt idx="1021">
                  <c:v>104.00749999999999</c:v>
                </c:pt>
                <c:pt idx="1022">
                  <c:v>104.0907</c:v>
                </c:pt>
                <c:pt idx="1023">
                  <c:v>104.1737</c:v>
                </c:pt>
                <c:pt idx="1024">
                  <c:v>104.2538</c:v>
                </c:pt>
                <c:pt idx="1025">
                  <c:v>104.3417</c:v>
                </c:pt>
                <c:pt idx="1026">
                  <c:v>104.4222</c:v>
                </c:pt>
                <c:pt idx="1027">
                  <c:v>104.50960000000001</c:v>
                </c:pt>
                <c:pt idx="1028">
                  <c:v>104.5899</c:v>
                </c:pt>
                <c:pt idx="1029">
                  <c:v>104.6713</c:v>
                </c:pt>
                <c:pt idx="1030">
                  <c:v>104.7585</c:v>
                </c:pt>
                <c:pt idx="1031">
                  <c:v>104.8385</c:v>
                </c:pt>
                <c:pt idx="1032">
                  <c:v>104.92440000000001</c:v>
                </c:pt>
                <c:pt idx="1033">
                  <c:v>105.0064</c:v>
                </c:pt>
                <c:pt idx="1034">
                  <c:v>105.0896</c:v>
                </c:pt>
                <c:pt idx="1035">
                  <c:v>105.1708</c:v>
                </c:pt>
                <c:pt idx="1036">
                  <c:v>105.25620000000001</c:v>
                </c:pt>
                <c:pt idx="1037">
                  <c:v>105.33750000000001</c:v>
                </c:pt>
                <c:pt idx="1038">
                  <c:v>105.4235</c:v>
                </c:pt>
                <c:pt idx="1039">
                  <c:v>105.5038</c:v>
                </c:pt>
                <c:pt idx="1040">
                  <c:v>105.5883</c:v>
                </c:pt>
                <c:pt idx="1041">
                  <c:v>105.6746</c:v>
                </c:pt>
                <c:pt idx="1042">
                  <c:v>105.7561</c:v>
                </c:pt>
                <c:pt idx="1043">
                  <c:v>105.8373</c:v>
                </c:pt>
                <c:pt idx="1044">
                  <c:v>105.9209</c:v>
                </c:pt>
                <c:pt idx="1045">
                  <c:v>106.0038</c:v>
                </c:pt>
                <c:pt idx="1046">
                  <c:v>106.086</c:v>
                </c:pt>
                <c:pt idx="1047">
                  <c:v>106.17189999999999</c:v>
                </c:pt>
                <c:pt idx="1048">
                  <c:v>106.2534</c:v>
                </c:pt>
                <c:pt idx="1049">
                  <c:v>106.3357</c:v>
                </c:pt>
                <c:pt idx="1050">
                  <c:v>106.4199</c:v>
                </c:pt>
                <c:pt idx="1051">
                  <c:v>106.5039</c:v>
                </c:pt>
                <c:pt idx="1052">
                  <c:v>106.5804</c:v>
                </c:pt>
                <c:pt idx="1053">
                  <c:v>106.666</c:v>
                </c:pt>
                <c:pt idx="1054">
                  <c:v>106.74720000000001</c:v>
                </c:pt>
                <c:pt idx="1055">
                  <c:v>106.83450000000001</c:v>
                </c:pt>
                <c:pt idx="1056">
                  <c:v>106.91500000000001</c:v>
                </c:pt>
                <c:pt idx="1057">
                  <c:v>107.0039</c:v>
                </c:pt>
                <c:pt idx="1058">
                  <c:v>107.0839</c:v>
                </c:pt>
                <c:pt idx="1059">
                  <c:v>107.1636</c:v>
                </c:pt>
                <c:pt idx="1060">
                  <c:v>107.24760000000001</c:v>
                </c:pt>
                <c:pt idx="1061">
                  <c:v>107.3314</c:v>
                </c:pt>
                <c:pt idx="1062">
                  <c:v>107.4186</c:v>
                </c:pt>
                <c:pt idx="1063">
                  <c:v>107.4982</c:v>
                </c:pt>
                <c:pt idx="1064">
                  <c:v>107.5848</c:v>
                </c:pt>
                <c:pt idx="1065">
                  <c:v>107.66800000000001</c:v>
                </c:pt>
                <c:pt idx="1066">
                  <c:v>107.7516</c:v>
                </c:pt>
                <c:pt idx="1067">
                  <c:v>107.8353</c:v>
                </c:pt>
                <c:pt idx="1068">
                  <c:v>107.9224</c:v>
                </c:pt>
                <c:pt idx="1069">
                  <c:v>108.00279999999999</c:v>
                </c:pt>
                <c:pt idx="1070">
                  <c:v>108.0869</c:v>
                </c:pt>
                <c:pt idx="1071">
                  <c:v>108.1729</c:v>
                </c:pt>
                <c:pt idx="1072">
                  <c:v>108.252</c:v>
                </c:pt>
                <c:pt idx="1073">
                  <c:v>108.3366</c:v>
                </c:pt>
                <c:pt idx="1074">
                  <c:v>108.4195</c:v>
                </c:pt>
                <c:pt idx="1075">
                  <c:v>108.5013</c:v>
                </c:pt>
                <c:pt idx="1076">
                  <c:v>108.5865</c:v>
                </c:pt>
                <c:pt idx="1077">
                  <c:v>108.6707</c:v>
                </c:pt>
                <c:pt idx="1078">
                  <c:v>108.75539999999999</c:v>
                </c:pt>
                <c:pt idx="1079">
                  <c:v>108.83580000000001</c:v>
                </c:pt>
                <c:pt idx="1080">
                  <c:v>108.9196</c:v>
                </c:pt>
                <c:pt idx="1081">
                  <c:v>109.0067</c:v>
                </c:pt>
                <c:pt idx="1082">
                  <c:v>109.08499999999999</c:v>
                </c:pt>
                <c:pt idx="1083">
                  <c:v>109.17</c:v>
                </c:pt>
                <c:pt idx="1084">
                  <c:v>109.25660000000001</c:v>
                </c:pt>
                <c:pt idx="1085">
                  <c:v>109.3357</c:v>
                </c:pt>
                <c:pt idx="1086">
                  <c:v>109.4212</c:v>
                </c:pt>
                <c:pt idx="1087">
                  <c:v>109.4999</c:v>
                </c:pt>
                <c:pt idx="1088">
                  <c:v>109.58540000000001</c:v>
                </c:pt>
                <c:pt idx="1089">
                  <c:v>109.67059999999999</c:v>
                </c:pt>
                <c:pt idx="1090">
                  <c:v>109.7513</c:v>
                </c:pt>
                <c:pt idx="1091">
                  <c:v>109.8352</c:v>
                </c:pt>
                <c:pt idx="1092">
                  <c:v>109.92359999999999</c:v>
                </c:pt>
                <c:pt idx="1093">
                  <c:v>110.004</c:v>
                </c:pt>
                <c:pt idx="1094">
                  <c:v>110.0911</c:v>
                </c:pt>
                <c:pt idx="1095">
                  <c:v>110.1734</c:v>
                </c:pt>
                <c:pt idx="1096">
                  <c:v>110.2576</c:v>
                </c:pt>
                <c:pt idx="1097">
                  <c:v>110.3425</c:v>
                </c:pt>
                <c:pt idx="1098">
                  <c:v>110.42010000000001</c:v>
                </c:pt>
                <c:pt idx="1099">
                  <c:v>110.5042</c:v>
                </c:pt>
                <c:pt idx="1100">
                  <c:v>110.5907</c:v>
                </c:pt>
                <c:pt idx="1101">
                  <c:v>110.672</c:v>
                </c:pt>
                <c:pt idx="1102">
                  <c:v>110.75490000000001</c:v>
                </c:pt>
                <c:pt idx="1103">
                  <c:v>110.8377</c:v>
                </c:pt>
                <c:pt idx="1104">
                  <c:v>110.9186</c:v>
                </c:pt>
                <c:pt idx="1105">
                  <c:v>111.0001</c:v>
                </c:pt>
                <c:pt idx="1106">
                  <c:v>111.0859</c:v>
                </c:pt>
                <c:pt idx="1107">
                  <c:v>111.16840000000001</c:v>
                </c:pt>
                <c:pt idx="1108">
                  <c:v>111.2576</c:v>
                </c:pt>
                <c:pt idx="1109">
                  <c:v>111.34</c:v>
                </c:pt>
                <c:pt idx="1110">
                  <c:v>111.4178</c:v>
                </c:pt>
                <c:pt idx="1111">
                  <c:v>111.5057</c:v>
                </c:pt>
                <c:pt idx="1112">
                  <c:v>111.5904</c:v>
                </c:pt>
                <c:pt idx="1113">
                  <c:v>111.67440000000001</c:v>
                </c:pt>
                <c:pt idx="1114">
                  <c:v>111.7598</c:v>
                </c:pt>
                <c:pt idx="1115">
                  <c:v>111.83759999999999</c:v>
                </c:pt>
                <c:pt idx="1116">
                  <c:v>111.9218</c:v>
                </c:pt>
                <c:pt idx="1117">
                  <c:v>112.0063</c:v>
                </c:pt>
                <c:pt idx="1118">
                  <c:v>112.08929999999999</c:v>
                </c:pt>
                <c:pt idx="1119">
                  <c:v>112.17019999999999</c:v>
                </c:pt>
                <c:pt idx="1120">
                  <c:v>112.2492</c:v>
                </c:pt>
                <c:pt idx="1121">
                  <c:v>112.3349</c:v>
                </c:pt>
                <c:pt idx="1122">
                  <c:v>112.41719999999999</c:v>
                </c:pt>
                <c:pt idx="1123">
                  <c:v>112.50020000000001</c:v>
                </c:pt>
                <c:pt idx="1124">
                  <c:v>112.5856</c:v>
                </c:pt>
                <c:pt idx="1125">
                  <c:v>112.67059999999999</c:v>
                </c:pt>
                <c:pt idx="1126">
                  <c:v>112.7544</c:v>
                </c:pt>
                <c:pt idx="1127">
                  <c:v>112.8338</c:v>
                </c:pt>
                <c:pt idx="1128">
                  <c:v>112.9209</c:v>
                </c:pt>
                <c:pt idx="1129">
                  <c:v>113.0022</c:v>
                </c:pt>
                <c:pt idx="1130">
                  <c:v>113.0895</c:v>
                </c:pt>
                <c:pt idx="1131">
                  <c:v>113.1675</c:v>
                </c:pt>
                <c:pt idx="1132">
                  <c:v>113.2533</c:v>
                </c:pt>
                <c:pt idx="1133">
                  <c:v>113.3343</c:v>
                </c:pt>
                <c:pt idx="1134">
                  <c:v>113.4181</c:v>
                </c:pt>
                <c:pt idx="1135">
                  <c:v>113.4987</c:v>
                </c:pt>
                <c:pt idx="1136">
                  <c:v>113.581</c:v>
                </c:pt>
                <c:pt idx="1137">
                  <c:v>113.66840000000001</c:v>
                </c:pt>
                <c:pt idx="1138">
                  <c:v>113.7484</c:v>
                </c:pt>
                <c:pt idx="1139">
                  <c:v>113.8329</c:v>
                </c:pt>
                <c:pt idx="1140">
                  <c:v>113.91549999999999</c:v>
                </c:pt>
                <c:pt idx="1141">
                  <c:v>113.9992</c:v>
                </c:pt>
                <c:pt idx="1142">
                  <c:v>114.0838</c:v>
                </c:pt>
                <c:pt idx="1143">
                  <c:v>114.169</c:v>
                </c:pt>
                <c:pt idx="1144">
                  <c:v>114.2551</c:v>
                </c:pt>
                <c:pt idx="1145">
                  <c:v>114.3356</c:v>
                </c:pt>
                <c:pt idx="1146">
                  <c:v>114.42059999999999</c:v>
                </c:pt>
                <c:pt idx="1147">
                  <c:v>114.4975</c:v>
                </c:pt>
                <c:pt idx="1148">
                  <c:v>114.5834</c:v>
                </c:pt>
                <c:pt idx="1149">
                  <c:v>114.6686</c:v>
                </c:pt>
                <c:pt idx="1150">
                  <c:v>114.751</c:v>
                </c:pt>
                <c:pt idx="1151">
                  <c:v>114.8379</c:v>
                </c:pt>
                <c:pt idx="1152">
                  <c:v>114.9222</c:v>
                </c:pt>
                <c:pt idx="1153">
                  <c:v>115.00449999999999</c:v>
                </c:pt>
                <c:pt idx="1154">
                  <c:v>115.0866</c:v>
                </c:pt>
                <c:pt idx="1155">
                  <c:v>115.1656</c:v>
                </c:pt>
                <c:pt idx="1156">
                  <c:v>115.2516</c:v>
                </c:pt>
                <c:pt idx="1157">
                  <c:v>115.3364</c:v>
                </c:pt>
                <c:pt idx="1158">
                  <c:v>115.42059999999999</c:v>
                </c:pt>
                <c:pt idx="1159">
                  <c:v>115.50539999999999</c:v>
                </c:pt>
                <c:pt idx="1160">
                  <c:v>115.58540000000001</c:v>
                </c:pt>
                <c:pt idx="1161">
                  <c:v>115.66889999999999</c:v>
                </c:pt>
                <c:pt idx="1162">
                  <c:v>115.75109999999999</c:v>
                </c:pt>
                <c:pt idx="1163">
                  <c:v>115.83320000000001</c:v>
                </c:pt>
                <c:pt idx="1164">
                  <c:v>115.9174</c:v>
                </c:pt>
                <c:pt idx="1165">
                  <c:v>116.0016</c:v>
                </c:pt>
                <c:pt idx="1166">
                  <c:v>116.08240000000001</c:v>
                </c:pt>
                <c:pt idx="1167">
                  <c:v>116.16800000000001</c:v>
                </c:pt>
                <c:pt idx="1168">
                  <c:v>116.2555</c:v>
                </c:pt>
                <c:pt idx="1169">
                  <c:v>116.3348</c:v>
                </c:pt>
                <c:pt idx="1170">
                  <c:v>116.4175</c:v>
                </c:pt>
                <c:pt idx="1171">
                  <c:v>116.50069999999999</c:v>
                </c:pt>
                <c:pt idx="1172">
                  <c:v>116.58110000000001</c:v>
                </c:pt>
                <c:pt idx="1173">
                  <c:v>116.66679999999999</c:v>
                </c:pt>
                <c:pt idx="1174">
                  <c:v>116.752</c:v>
                </c:pt>
                <c:pt idx="1175">
                  <c:v>116.83320000000001</c:v>
                </c:pt>
                <c:pt idx="1176">
                  <c:v>116.92019999999999</c:v>
                </c:pt>
                <c:pt idx="1177">
                  <c:v>116.9991</c:v>
                </c:pt>
                <c:pt idx="1178">
                  <c:v>117.08150000000001</c:v>
                </c:pt>
                <c:pt idx="1179">
                  <c:v>117.1679</c:v>
                </c:pt>
                <c:pt idx="1180">
                  <c:v>117.2516</c:v>
                </c:pt>
                <c:pt idx="1181">
                  <c:v>117.3325</c:v>
                </c:pt>
                <c:pt idx="1182">
                  <c:v>117.41549999999999</c:v>
                </c:pt>
                <c:pt idx="1183">
                  <c:v>117.4978</c:v>
                </c:pt>
                <c:pt idx="1184">
                  <c:v>117.5855</c:v>
                </c:pt>
                <c:pt idx="1185">
                  <c:v>117.6673</c:v>
                </c:pt>
                <c:pt idx="1186">
                  <c:v>117.7508</c:v>
                </c:pt>
                <c:pt idx="1187">
                  <c:v>117.8304</c:v>
                </c:pt>
                <c:pt idx="1188">
                  <c:v>117.9164</c:v>
                </c:pt>
                <c:pt idx="1189">
                  <c:v>117.997</c:v>
                </c:pt>
                <c:pt idx="1190">
                  <c:v>118.08459999999999</c:v>
                </c:pt>
                <c:pt idx="1191">
                  <c:v>118.1631</c:v>
                </c:pt>
                <c:pt idx="1192">
                  <c:v>118.24809999999999</c:v>
                </c:pt>
                <c:pt idx="1193">
                  <c:v>118.3279</c:v>
                </c:pt>
                <c:pt idx="1194">
                  <c:v>118.4122</c:v>
                </c:pt>
                <c:pt idx="1195">
                  <c:v>118.4978</c:v>
                </c:pt>
                <c:pt idx="1196">
                  <c:v>118.5802</c:v>
                </c:pt>
                <c:pt idx="1197">
                  <c:v>118.66759999999999</c:v>
                </c:pt>
                <c:pt idx="1198">
                  <c:v>118.7475</c:v>
                </c:pt>
                <c:pt idx="1199">
                  <c:v>118.82940000000001</c:v>
                </c:pt>
                <c:pt idx="1200">
                  <c:v>118.91379999999999</c:v>
                </c:pt>
                <c:pt idx="1201">
                  <c:v>118.99290000000001</c:v>
                </c:pt>
                <c:pt idx="1202">
                  <c:v>119.08110000000001</c:v>
                </c:pt>
                <c:pt idx="1203">
                  <c:v>119.16249999999999</c:v>
                </c:pt>
                <c:pt idx="1204">
                  <c:v>119.2478</c:v>
                </c:pt>
                <c:pt idx="1205">
                  <c:v>119.3314</c:v>
                </c:pt>
                <c:pt idx="1206">
                  <c:v>119.4158</c:v>
                </c:pt>
                <c:pt idx="1207">
                  <c:v>119.4992</c:v>
                </c:pt>
                <c:pt idx="1208">
                  <c:v>119.5848</c:v>
                </c:pt>
                <c:pt idx="1209">
                  <c:v>119.6688</c:v>
                </c:pt>
                <c:pt idx="1210">
                  <c:v>119.7469</c:v>
                </c:pt>
                <c:pt idx="1211">
                  <c:v>119.82729999999999</c:v>
                </c:pt>
                <c:pt idx="1212">
                  <c:v>119.911</c:v>
                </c:pt>
                <c:pt idx="1213">
                  <c:v>119.9939</c:v>
                </c:pt>
                <c:pt idx="1214">
                  <c:v>120.0793</c:v>
                </c:pt>
                <c:pt idx="1215">
                  <c:v>120.1591</c:v>
                </c:pt>
                <c:pt idx="1216">
                  <c:v>120.24160000000001</c:v>
                </c:pt>
                <c:pt idx="1217">
                  <c:v>120.32640000000001</c:v>
                </c:pt>
                <c:pt idx="1218">
                  <c:v>120.4106</c:v>
                </c:pt>
                <c:pt idx="1219">
                  <c:v>120.4965</c:v>
                </c:pt>
                <c:pt idx="1220">
                  <c:v>120.58159999999999</c:v>
                </c:pt>
                <c:pt idx="1221">
                  <c:v>120.66630000000001</c:v>
                </c:pt>
                <c:pt idx="1222">
                  <c:v>120.74760000000001</c:v>
                </c:pt>
                <c:pt idx="1223">
                  <c:v>120.83069999999999</c:v>
                </c:pt>
                <c:pt idx="1224">
                  <c:v>120.9178</c:v>
                </c:pt>
                <c:pt idx="1225">
                  <c:v>120.9975</c:v>
                </c:pt>
                <c:pt idx="1226">
                  <c:v>121.07859999999999</c:v>
                </c:pt>
                <c:pt idx="1227">
                  <c:v>121.163</c:v>
                </c:pt>
                <c:pt idx="1228">
                  <c:v>121.24630000000001</c:v>
                </c:pt>
                <c:pt idx="1229">
                  <c:v>121.33329999999999</c:v>
                </c:pt>
                <c:pt idx="1230">
                  <c:v>121.4156</c:v>
                </c:pt>
                <c:pt idx="1231">
                  <c:v>121.4984</c:v>
                </c:pt>
                <c:pt idx="1232">
                  <c:v>121.5808</c:v>
                </c:pt>
                <c:pt idx="1233">
                  <c:v>121.6653</c:v>
                </c:pt>
                <c:pt idx="1234">
                  <c:v>121.754</c:v>
                </c:pt>
                <c:pt idx="1235">
                  <c:v>121.83280000000001</c:v>
                </c:pt>
                <c:pt idx="1236">
                  <c:v>121.9174</c:v>
                </c:pt>
                <c:pt idx="1237">
                  <c:v>121.9991</c:v>
                </c:pt>
                <c:pt idx="1238">
                  <c:v>122.0801</c:v>
                </c:pt>
                <c:pt idx="1239">
                  <c:v>122.1628</c:v>
                </c:pt>
                <c:pt idx="1240">
                  <c:v>122.2479</c:v>
                </c:pt>
                <c:pt idx="1241">
                  <c:v>122.3261</c:v>
                </c:pt>
                <c:pt idx="1242">
                  <c:v>122.4135</c:v>
                </c:pt>
                <c:pt idx="1243">
                  <c:v>122.49979999999999</c:v>
                </c:pt>
                <c:pt idx="1244">
                  <c:v>122.58199999999999</c:v>
                </c:pt>
                <c:pt idx="1245">
                  <c:v>122.6673</c:v>
                </c:pt>
                <c:pt idx="1246">
                  <c:v>122.749</c:v>
                </c:pt>
                <c:pt idx="1247">
                  <c:v>122.8325</c:v>
                </c:pt>
                <c:pt idx="1248">
                  <c:v>122.9143</c:v>
                </c:pt>
                <c:pt idx="1249">
                  <c:v>122.998</c:v>
                </c:pt>
                <c:pt idx="1250">
                  <c:v>123.083</c:v>
                </c:pt>
                <c:pt idx="1251">
                  <c:v>123.16379999999999</c:v>
                </c:pt>
                <c:pt idx="1252">
                  <c:v>123.2443</c:v>
                </c:pt>
                <c:pt idx="1253">
                  <c:v>123.3327</c:v>
                </c:pt>
                <c:pt idx="1254">
                  <c:v>123.4139</c:v>
                </c:pt>
                <c:pt idx="1255">
                  <c:v>123.4965</c:v>
                </c:pt>
                <c:pt idx="1256">
                  <c:v>123.5812</c:v>
                </c:pt>
                <c:pt idx="1257">
                  <c:v>123.66800000000001</c:v>
                </c:pt>
                <c:pt idx="1258">
                  <c:v>123.7518</c:v>
                </c:pt>
                <c:pt idx="1259">
                  <c:v>123.8334</c:v>
                </c:pt>
                <c:pt idx="1260">
                  <c:v>123.91370000000001</c:v>
                </c:pt>
                <c:pt idx="1261">
                  <c:v>124.0018</c:v>
                </c:pt>
                <c:pt idx="1262">
                  <c:v>124.0859</c:v>
                </c:pt>
                <c:pt idx="1263">
                  <c:v>124.1641</c:v>
                </c:pt>
                <c:pt idx="1264">
                  <c:v>124.247</c:v>
                </c:pt>
                <c:pt idx="1265">
                  <c:v>124.3306</c:v>
                </c:pt>
                <c:pt idx="1266">
                  <c:v>124.4147</c:v>
                </c:pt>
                <c:pt idx="1267">
                  <c:v>124.4961</c:v>
                </c:pt>
                <c:pt idx="1268">
                  <c:v>124.5802</c:v>
                </c:pt>
                <c:pt idx="1269">
                  <c:v>124.6644</c:v>
                </c:pt>
                <c:pt idx="1270">
                  <c:v>124.7492</c:v>
                </c:pt>
                <c:pt idx="1271">
                  <c:v>124.8317</c:v>
                </c:pt>
                <c:pt idx="1272">
                  <c:v>124.9152</c:v>
                </c:pt>
                <c:pt idx="1273">
                  <c:v>125.002</c:v>
                </c:pt>
                <c:pt idx="1274">
                  <c:v>125.0814</c:v>
                </c:pt>
                <c:pt idx="1275">
                  <c:v>125.16549999999999</c:v>
                </c:pt>
                <c:pt idx="1276">
                  <c:v>125.2525</c:v>
                </c:pt>
                <c:pt idx="1277">
                  <c:v>125.33159999999999</c:v>
                </c:pt>
                <c:pt idx="1278">
                  <c:v>125.4171</c:v>
                </c:pt>
                <c:pt idx="1279">
                  <c:v>125.5013</c:v>
                </c:pt>
                <c:pt idx="1280">
                  <c:v>125.5847</c:v>
                </c:pt>
                <c:pt idx="1281">
                  <c:v>125.66840000000001</c:v>
                </c:pt>
                <c:pt idx="1282">
                  <c:v>125.75020000000001</c:v>
                </c:pt>
                <c:pt idx="1283">
                  <c:v>125.8317</c:v>
                </c:pt>
                <c:pt idx="1284">
                  <c:v>125.9132</c:v>
                </c:pt>
                <c:pt idx="1285">
                  <c:v>125.99679999999999</c:v>
                </c:pt>
                <c:pt idx="1286">
                  <c:v>126.0814</c:v>
                </c:pt>
                <c:pt idx="1287">
                  <c:v>126.1643</c:v>
                </c:pt>
                <c:pt idx="1288">
                  <c:v>126.2486</c:v>
                </c:pt>
                <c:pt idx="1289">
                  <c:v>126.3266</c:v>
                </c:pt>
                <c:pt idx="1290">
                  <c:v>126.41330000000001</c:v>
                </c:pt>
                <c:pt idx="1291">
                  <c:v>126.4957</c:v>
                </c:pt>
                <c:pt idx="1292">
                  <c:v>126.5808</c:v>
                </c:pt>
                <c:pt idx="1293">
                  <c:v>126.6622</c:v>
                </c:pt>
                <c:pt idx="1294">
                  <c:v>126.74760000000001</c:v>
                </c:pt>
                <c:pt idx="1295">
                  <c:v>126.83280000000001</c:v>
                </c:pt>
                <c:pt idx="1296">
                  <c:v>126.911</c:v>
                </c:pt>
                <c:pt idx="1297">
                  <c:v>127</c:v>
                </c:pt>
                <c:pt idx="1298">
                  <c:v>127.0774</c:v>
                </c:pt>
                <c:pt idx="1299">
                  <c:v>127.16240000000001</c:v>
                </c:pt>
                <c:pt idx="1300">
                  <c:v>127.2444</c:v>
                </c:pt>
                <c:pt idx="1301">
                  <c:v>127.32899999999999</c:v>
                </c:pt>
                <c:pt idx="1302">
                  <c:v>127.4143</c:v>
                </c:pt>
                <c:pt idx="1303">
                  <c:v>127.4962</c:v>
                </c:pt>
                <c:pt idx="1304">
                  <c:v>127.57940000000001</c:v>
                </c:pt>
                <c:pt idx="1305">
                  <c:v>127.66119999999999</c:v>
                </c:pt>
                <c:pt idx="1306">
                  <c:v>127.7435</c:v>
                </c:pt>
                <c:pt idx="1307">
                  <c:v>127.83159999999999</c:v>
                </c:pt>
                <c:pt idx="1308">
                  <c:v>127.9145</c:v>
                </c:pt>
                <c:pt idx="1309">
                  <c:v>127.9973</c:v>
                </c:pt>
                <c:pt idx="1310">
                  <c:v>128.0797</c:v>
                </c:pt>
                <c:pt idx="1311">
                  <c:v>128.16030000000001</c:v>
                </c:pt>
                <c:pt idx="1312">
                  <c:v>128.2424</c:v>
                </c:pt>
                <c:pt idx="1313">
                  <c:v>128.32669999999999</c:v>
                </c:pt>
                <c:pt idx="1314">
                  <c:v>128.4127</c:v>
                </c:pt>
                <c:pt idx="1315">
                  <c:v>128.49279999999999</c:v>
                </c:pt>
                <c:pt idx="1316">
                  <c:v>128.57689999999999</c:v>
                </c:pt>
                <c:pt idx="1317">
                  <c:v>128.6574</c:v>
                </c:pt>
                <c:pt idx="1318">
                  <c:v>128.74279999999999</c:v>
                </c:pt>
                <c:pt idx="1319">
                  <c:v>128.8279</c:v>
                </c:pt>
                <c:pt idx="1320">
                  <c:v>128.9117</c:v>
                </c:pt>
                <c:pt idx="1321">
                  <c:v>128.99109999999999</c:v>
                </c:pt>
                <c:pt idx="1322">
                  <c:v>129.07339999999999</c:v>
                </c:pt>
                <c:pt idx="1323">
                  <c:v>129.16149999999999</c:v>
                </c:pt>
                <c:pt idx="1324">
                  <c:v>129.24420000000001</c:v>
                </c:pt>
                <c:pt idx="1325">
                  <c:v>129.3272</c:v>
                </c:pt>
                <c:pt idx="1326">
                  <c:v>129.41139999999999</c:v>
                </c:pt>
                <c:pt idx="1327">
                  <c:v>129.49610000000001</c:v>
                </c:pt>
                <c:pt idx="1328">
                  <c:v>129.57849999999999</c:v>
                </c:pt>
                <c:pt idx="1329">
                  <c:v>129.66079999999999</c:v>
                </c:pt>
                <c:pt idx="1330">
                  <c:v>129.73939999999999</c:v>
                </c:pt>
                <c:pt idx="1331">
                  <c:v>129.82239999999999</c:v>
                </c:pt>
                <c:pt idx="1332">
                  <c:v>129.90469999999999</c:v>
                </c:pt>
                <c:pt idx="1333">
                  <c:v>129.9847</c:v>
                </c:pt>
                <c:pt idx="1334">
                  <c:v>130.07400000000001</c:v>
                </c:pt>
                <c:pt idx="1335">
                  <c:v>130.1549</c:v>
                </c:pt>
                <c:pt idx="1336">
                  <c:v>130.23869999999999</c:v>
                </c:pt>
                <c:pt idx="1337">
                  <c:v>130.3211</c:v>
                </c:pt>
                <c:pt idx="1338">
                  <c:v>130.40620000000001</c:v>
                </c:pt>
                <c:pt idx="1339">
                  <c:v>130.4879</c:v>
                </c:pt>
                <c:pt idx="1340">
                  <c:v>130.571</c:v>
                </c:pt>
                <c:pt idx="1341">
                  <c:v>130.6525</c:v>
                </c:pt>
                <c:pt idx="1342">
                  <c:v>130.7379</c:v>
                </c:pt>
                <c:pt idx="1343">
                  <c:v>130.8227</c:v>
                </c:pt>
                <c:pt idx="1344">
                  <c:v>130.9006</c:v>
                </c:pt>
                <c:pt idx="1345">
                  <c:v>130.9836</c:v>
                </c:pt>
                <c:pt idx="1346">
                  <c:v>131.06800000000001</c:v>
                </c:pt>
                <c:pt idx="1347">
                  <c:v>131.15280000000001</c:v>
                </c:pt>
                <c:pt idx="1348">
                  <c:v>131.23750000000001</c:v>
                </c:pt>
                <c:pt idx="1349">
                  <c:v>131.31960000000001</c:v>
                </c:pt>
                <c:pt idx="1350">
                  <c:v>131.40289999999999</c:v>
                </c:pt>
                <c:pt idx="1351">
                  <c:v>131.48410000000001</c:v>
                </c:pt>
                <c:pt idx="1352">
                  <c:v>131.56909999999999</c:v>
                </c:pt>
                <c:pt idx="1353">
                  <c:v>131.6534</c:v>
                </c:pt>
                <c:pt idx="1354">
                  <c:v>131.73699999999999</c:v>
                </c:pt>
                <c:pt idx="1355">
                  <c:v>131.821</c:v>
                </c:pt>
                <c:pt idx="1356">
                  <c:v>131.905</c:v>
                </c:pt>
                <c:pt idx="1357">
                  <c:v>131.98509999999999</c:v>
                </c:pt>
                <c:pt idx="1358">
                  <c:v>132.06960000000001</c:v>
                </c:pt>
                <c:pt idx="1359">
                  <c:v>132.15620000000001</c:v>
                </c:pt>
                <c:pt idx="1360">
                  <c:v>132.23560000000001</c:v>
                </c:pt>
                <c:pt idx="1361">
                  <c:v>132.31899999999999</c:v>
                </c:pt>
                <c:pt idx="1362">
                  <c:v>132.40170000000001</c:v>
                </c:pt>
                <c:pt idx="1363">
                  <c:v>132.4871</c:v>
                </c:pt>
                <c:pt idx="1364">
                  <c:v>132.5668</c:v>
                </c:pt>
                <c:pt idx="1365">
                  <c:v>132.65170000000001</c:v>
                </c:pt>
                <c:pt idx="1366">
                  <c:v>132.7336</c:v>
                </c:pt>
                <c:pt idx="1367">
                  <c:v>132.81909999999999</c:v>
                </c:pt>
                <c:pt idx="1368">
                  <c:v>132.8997</c:v>
                </c:pt>
                <c:pt idx="1369">
                  <c:v>132.98400000000001</c:v>
                </c:pt>
                <c:pt idx="1370">
                  <c:v>133.06530000000001</c:v>
                </c:pt>
                <c:pt idx="1371">
                  <c:v>133.1515</c:v>
                </c:pt>
                <c:pt idx="1372">
                  <c:v>133.2346</c:v>
                </c:pt>
                <c:pt idx="1373">
                  <c:v>133.31819999999999</c:v>
                </c:pt>
                <c:pt idx="1374">
                  <c:v>133.39830000000001</c:v>
                </c:pt>
                <c:pt idx="1375">
                  <c:v>133.48480000000001</c:v>
                </c:pt>
                <c:pt idx="1376">
                  <c:v>133.565</c:v>
                </c:pt>
                <c:pt idx="1377">
                  <c:v>133.64760000000001</c:v>
                </c:pt>
                <c:pt idx="1378">
                  <c:v>133.73220000000001</c:v>
                </c:pt>
                <c:pt idx="1379">
                  <c:v>133.81379999999999</c:v>
                </c:pt>
                <c:pt idx="1380">
                  <c:v>133.8964</c:v>
                </c:pt>
                <c:pt idx="1381">
                  <c:v>133.98339999999999</c:v>
                </c:pt>
                <c:pt idx="1382">
                  <c:v>134.06469999999999</c:v>
                </c:pt>
                <c:pt idx="1383">
                  <c:v>134.15020000000001</c:v>
                </c:pt>
                <c:pt idx="1384">
                  <c:v>134.2304</c:v>
                </c:pt>
                <c:pt idx="1385">
                  <c:v>134.31610000000001</c:v>
                </c:pt>
                <c:pt idx="1386">
                  <c:v>134.39699999999999</c:v>
                </c:pt>
                <c:pt idx="1387">
                  <c:v>134.48009999999999</c:v>
                </c:pt>
                <c:pt idx="1388">
                  <c:v>134.56379999999999</c:v>
                </c:pt>
                <c:pt idx="1389">
                  <c:v>134.6498</c:v>
                </c:pt>
                <c:pt idx="1390">
                  <c:v>134.73259999999999</c:v>
                </c:pt>
                <c:pt idx="1391">
                  <c:v>134.8169</c:v>
                </c:pt>
                <c:pt idx="1392">
                  <c:v>134.89490000000001</c:v>
                </c:pt>
                <c:pt idx="1393">
                  <c:v>134.9778</c:v>
                </c:pt>
                <c:pt idx="1394">
                  <c:v>135.06010000000001</c:v>
                </c:pt>
                <c:pt idx="1395">
                  <c:v>135.1455</c:v>
                </c:pt>
                <c:pt idx="1396">
                  <c:v>135.23070000000001</c:v>
                </c:pt>
                <c:pt idx="1397">
                  <c:v>135.3134</c:v>
                </c:pt>
                <c:pt idx="1398">
                  <c:v>135.39519999999999</c:v>
                </c:pt>
                <c:pt idx="1399">
                  <c:v>135.482</c:v>
                </c:pt>
                <c:pt idx="1400">
                  <c:v>135.56389999999999</c:v>
                </c:pt>
                <c:pt idx="1401">
                  <c:v>135.6454</c:v>
                </c:pt>
                <c:pt idx="1402">
                  <c:v>135.7276</c:v>
                </c:pt>
                <c:pt idx="1403">
                  <c:v>135.8108</c:v>
                </c:pt>
                <c:pt idx="1404">
                  <c:v>135.89609999999999</c:v>
                </c:pt>
                <c:pt idx="1405">
                  <c:v>135.97739999999999</c:v>
                </c:pt>
                <c:pt idx="1406">
                  <c:v>136.05879999999999</c:v>
                </c:pt>
                <c:pt idx="1407">
                  <c:v>136.14510000000001</c:v>
                </c:pt>
                <c:pt idx="1408">
                  <c:v>136.23060000000001</c:v>
                </c:pt>
                <c:pt idx="1409">
                  <c:v>136.3083</c:v>
                </c:pt>
                <c:pt idx="1410">
                  <c:v>136.38990000000001</c:v>
                </c:pt>
                <c:pt idx="1411">
                  <c:v>136.47880000000001</c:v>
                </c:pt>
                <c:pt idx="1412">
                  <c:v>136.56479999999999</c:v>
                </c:pt>
                <c:pt idx="1413">
                  <c:v>136.64609999999999</c:v>
                </c:pt>
                <c:pt idx="1414">
                  <c:v>136.72839999999999</c:v>
                </c:pt>
                <c:pt idx="1415">
                  <c:v>136.80940000000001</c:v>
                </c:pt>
                <c:pt idx="1416">
                  <c:v>136.8938</c:v>
                </c:pt>
                <c:pt idx="1417">
                  <c:v>136.9751</c:v>
                </c:pt>
                <c:pt idx="1418">
                  <c:v>137.0582</c:v>
                </c:pt>
                <c:pt idx="1419">
                  <c:v>137.14439999999999</c:v>
                </c:pt>
                <c:pt idx="1420">
                  <c:v>137.2268</c:v>
                </c:pt>
                <c:pt idx="1421">
                  <c:v>137.30690000000001</c:v>
                </c:pt>
                <c:pt idx="1422">
                  <c:v>137.39109999999999</c:v>
                </c:pt>
                <c:pt idx="1423">
                  <c:v>137.4716</c:v>
                </c:pt>
                <c:pt idx="1424">
                  <c:v>137.55840000000001</c:v>
                </c:pt>
                <c:pt idx="1425">
                  <c:v>137.63919999999999</c:v>
                </c:pt>
                <c:pt idx="1426">
                  <c:v>137.72069999999999</c:v>
                </c:pt>
                <c:pt idx="1427">
                  <c:v>137.8023</c:v>
                </c:pt>
                <c:pt idx="1428">
                  <c:v>137.8853</c:v>
                </c:pt>
                <c:pt idx="1429">
                  <c:v>137.97219999999999</c:v>
                </c:pt>
                <c:pt idx="1430">
                  <c:v>138.05609999999999</c:v>
                </c:pt>
                <c:pt idx="1431">
                  <c:v>138.13669999999999</c:v>
                </c:pt>
                <c:pt idx="1432">
                  <c:v>138.2199</c:v>
                </c:pt>
                <c:pt idx="1433">
                  <c:v>138.30189999999999</c:v>
                </c:pt>
                <c:pt idx="1434">
                  <c:v>138.387</c:v>
                </c:pt>
                <c:pt idx="1435">
                  <c:v>138.4744</c:v>
                </c:pt>
                <c:pt idx="1436">
                  <c:v>138.55439999999999</c:v>
                </c:pt>
                <c:pt idx="1437">
                  <c:v>138.63560000000001</c:v>
                </c:pt>
                <c:pt idx="1438">
                  <c:v>138.7208</c:v>
                </c:pt>
                <c:pt idx="1439">
                  <c:v>138.80289999999999</c:v>
                </c:pt>
                <c:pt idx="1440">
                  <c:v>138.88650000000001</c:v>
                </c:pt>
                <c:pt idx="1441">
                  <c:v>138.97149999999999</c:v>
                </c:pt>
                <c:pt idx="1442">
                  <c:v>139.05439999999999</c:v>
                </c:pt>
                <c:pt idx="1443">
                  <c:v>139.13470000000001</c:v>
                </c:pt>
                <c:pt idx="1444">
                  <c:v>139.22049999999999</c:v>
                </c:pt>
                <c:pt idx="1445">
                  <c:v>139.30520000000001</c:v>
                </c:pt>
                <c:pt idx="1446">
                  <c:v>139.38800000000001</c:v>
                </c:pt>
                <c:pt idx="1447">
                  <c:v>139.47280000000001</c:v>
                </c:pt>
                <c:pt idx="1448">
                  <c:v>139.55359999999999</c:v>
                </c:pt>
                <c:pt idx="1449">
                  <c:v>139.63980000000001</c:v>
                </c:pt>
                <c:pt idx="1450">
                  <c:v>139.72649999999999</c:v>
                </c:pt>
                <c:pt idx="1451">
                  <c:v>139.8073</c:v>
                </c:pt>
                <c:pt idx="1452">
                  <c:v>139.88910000000001</c:v>
                </c:pt>
                <c:pt idx="1453">
                  <c:v>139.97380000000001</c:v>
                </c:pt>
                <c:pt idx="1454">
                  <c:v>140.0547</c:v>
                </c:pt>
                <c:pt idx="1455">
                  <c:v>140.13839999999999</c:v>
                </c:pt>
                <c:pt idx="1456">
                  <c:v>140.22659999999999</c:v>
                </c:pt>
                <c:pt idx="1457">
                  <c:v>140.31049999999999</c:v>
                </c:pt>
                <c:pt idx="1458">
                  <c:v>140.393</c:v>
                </c:pt>
                <c:pt idx="1459">
                  <c:v>140.4735</c:v>
                </c:pt>
                <c:pt idx="1460">
                  <c:v>140.55799999999999</c:v>
                </c:pt>
                <c:pt idx="1461">
                  <c:v>140.6414</c:v>
                </c:pt>
                <c:pt idx="1462">
                  <c:v>140.72800000000001</c:v>
                </c:pt>
                <c:pt idx="1463">
                  <c:v>140.8081</c:v>
                </c:pt>
                <c:pt idx="1464">
                  <c:v>140.89279999999999</c:v>
                </c:pt>
                <c:pt idx="1465">
                  <c:v>140.97730000000001</c:v>
                </c:pt>
                <c:pt idx="1466">
                  <c:v>141.05889999999999</c:v>
                </c:pt>
                <c:pt idx="1467">
                  <c:v>141.14230000000001</c:v>
                </c:pt>
                <c:pt idx="1468">
                  <c:v>141.22790000000001</c:v>
                </c:pt>
                <c:pt idx="1469">
                  <c:v>141.30869999999999</c:v>
                </c:pt>
                <c:pt idx="1470">
                  <c:v>141.3912</c:v>
                </c:pt>
                <c:pt idx="1471">
                  <c:v>141.477</c:v>
                </c:pt>
                <c:pt idx="1472">
                  <c:v>141.55959999999999</c:v>
                </c:pt>
                <c:pt idx="1473">
                  <c:v>141.6421</c:v>
                </c:pt>
                <c:pt idx="1474">
                  <c:v>141.72730000000001</c:v>
                </c:pt>
                <c:pt idx="1475">
                  <c:v>141.80930000000001</c:v>
                </c:pt>
                <c:pt idx="1476">
                  <c:v>141.89179999999999</c:v>
                </c:pt>
                <c:pt idx="1477">
                  <c:v>141.97669999999999</c:v>
                </c:pt>
                <c:pt idx="1478">
                  <c:v>142.05619999999999</c:v>
                </c:pt>
                <c:pt idx="1479">
                  <c:v>142.14519999999999</c:v>
                </c:pt>
                <c:pt idx="1480">
                  <c:v>142.22739999999999</c:v>
                </c:pt>
                <c:pt idx="1481">
                  <c:v>142.31030000000001</c:v>
                </c:pt>
                <c:pt idx="1482">
                  <c:v>142.393</c:v>
                </c:pt>
                <c:pt idx="1483">
                  <c:v>142.47460000000001</c:v>
                </c:pt>
                <c:pt idx="1484">
                  <c:v>142.56059999999999</c:v>
                </c:pt>
                <c:pt idx="1485">
                  <c:v>142.643</c:v>
                </c:pt>
                <c:pt idx="1486">
                  <c:v>142.7276</c:v>
                </c:pt>
                <c:pt idx="1487">
                  <c:v>142.81020000000001</c:v>
                </c:pt>
                <c:pt idx="1488">
                  <c:v>142.89779999999999</c:v>
                </c:pt>
                <c:pt idx="1489">
                  <c:v>142.97810000000001</c:v>
                </c:pt>
                <c:pt idx="1490">
                  <c:v>143.06370000000001</c:v>
                </c:pt>
                <c:pt idx="1491">
                  <c:v>143.1481</c:v>
                </c:pt>
                <c:pt idx="1492">
                  <c:v>143.22980000000001</c:v>
                </c:pt>
                <c:pt idx="1493">
                  <c:v>143.31020000000001</c:v>
                </c:pt>
                <c:pt idx="1494">
                  <c:v>143.39449999999999</c:v>
                </c:pt>
                <c:pt idx="1495">
                  <c:v>143.4802</c:v>
                </c:pt>
                <c:pt idx="1496">
                  <c:v>143.5624</c:v>
                </c:pt>
                <c:pt idx="1497">
                  <c:v>143.6473</c:v>
                </c:pt>
                <c:pt idx="1498">
                  <c:v>143.72929999999999</c:v>
                </c:pt>
                <c:pt idx="1499">
                  <c:v>143.81389999999999</c:v>
                </c:pt>
                <c:pt idx="1500">
                  <c:v>143.90180000000001</c:v>
                </c:pt>
                <c:pt idx="1501">
                  <c:v>143.98159999999999</c:v>
                </c:pt>
                <c:pt idx="1502">
                  <c:v>144.0659</c:v>
                </c:pt>
                <c:pt idx="1503">
                  <c:v>144.15020000000001</c:v>
                </c:pt>
                <c:pt idx="1504">
                  <c:v>144.23330000000001</c:v>
                </c:pt>
                <c:pt idx="1505">
                  <c:v>144.3201</c:v>
                </c:pt>
                <c:pt idx="1506">
                  <c:v>144.39760000000001</c:v>
                </c:pt>
                <c:pt idx="1507">
                  <c:v>144.47829999999999</c:v>
                </c:pt>
                <c:pt idx="1508">
                  <c:v>144.56450000000001</c:v>
                </c:pt>
                <c:pt idx="1509">
                  <c:v>144.6498</c:v>
                </c:pt>
                <c:pt idx="1510">
                  <c:v>144.7364</c:v>
                </c:pt>
                <c:pt idx="1511">
                  <c:v>144.8167</c:v>
                </c:pt>
                <c:pt idx="1512">
                  <c:v>144.89949999999999</c:v>
                </c:pt>
                <c:pt idx="1513">
                  <c:v>144.98050000000001</c:v>
                </c:pt>
                <c:pt idx="1514">
                  <c:v>145.06540000000001</c:v>
                </c:pt>
                <c:pt idx="1515">
                  <c:v>145.14660000000001</c:v>
                </c:pt>
                <c:pt idx="1516">
                  <c:v>145.2312</c:v>
                </c:pt>
                <c:pt idx="1517">
                  <c:v>145.31460000000001</c:v>
                </c:pt>
                <c:pt idx="1518">
                  <c:v>145.40110000000001</c:v>
                </c:pt>
                <c:pt idx="1519">
                  <c:v>145.48560000000001</c:v>
                </c:pt>
                <c:pt idx="1520">
                  <c:v>145.565</c:v>
                </c:pt>
                <c:pt idx="1521">
                  <c:v>145.64670000000001</c:v>
                </c:pt>
                <c:pt idx="1522">
                  <c:v>145.7347</c:v>
                </c:pt>
                <c:pt idx="1523">
                  <c:v>145.81659999999999</c:v>
                </c:pt>
                <c:pt idx="1524">
                  <c:v>145.89930000000001</c:v>
                </c:pt>
                <c:pt idx="1525">
                  <c:v>145.98220000000001</c:v>
                </c:pt>
                <c:pt idx="1526">
                  <c:v>146.06020000000001</c:v>
                </c:pt>
                <c:pt idx="1527">
                  <c:v>146.1473</c:v>
                </c:pt>
                <c:pt idx="1528">
                  <c:v>146.2311</c:v>
                </c:pt>
                <c:pt idx="1529">
                  <c:v>146.3151</c:v>
                </c:pt>
                <c:pt idx="1530">
                  <c:v>146.39590000000001</c:v>
                </c:pt>
                <c:pt idx="1531">
                  <c:v>146.48269999999999</c:v>
                </c:pt>
                <c:pt idx="1532">
                  <c:v>146.56379999999999</c:v>
                </c:pt>
                <c:pt idx="1533">
                  <c:v>146.6465</c:v>
                </c:pt>
                <c:pt idx="1534">
                  <c:v>146.73220000000001</c:v>
                </c:pt>
                <c:pt idx="1535">
                  <c:v>146.8158</c:v>
                </c:pt>
                <c:pt idx="1536">
                  <c:v>146.9016</c:v>
                </c:pt>
                <c:pt idx="1537">
                  <c:v>146.98140000000001</c:v>
                </c:pt>
                <c:pt idx="1538">
                  <c:v>147.06379999999999</c:v>
                </c:pt>
                <c:pt idx="1539">
                  <c:v>147.14840000000001</c:v>
                </c:pt>
                <c:pt idx="1540">
                  <c:v>147.2328</c:v>
                </c:pt>
                <c:pt idx="1541">
                  <c:v>147.3168</c:v>
                </c:pt>
                <c:pt idx="1542">
                  <c:v>147.3999</c:v>
                </c:pt>
                <c:pt idx="1543">
                  <c:v>147.48339999999999</c:v>
                </c:pt>
                <c:pt idx="1544">
                  <c:v>147.5675</c:v>
                </c:pt>
                <c:pt idx="1545">
                  <c:v>147.6508</c:v>
                </c:pt>
                <c:pt idx="1546">
                  <c:v>147.7329</c:v>
                </c:pt>
                <c:pt idx="1547">
                  <c:v>147.81899999999999</c:v>
                </c:pt>
                <c:pt idx="1548">
                  <c:v>147.89519999999999</c:v>
                </c:pt>
                <c:pt idx="1549">
                  <c:v>147.9813</c:v>
                </c:pt>
                <c:pt idx="1550">
                  <c:v>148.06720000000001</c:v>
                </c:pt>
                <c:pt idx="1551">
                  <c:v>148.15260000000001</c:v>
                </c:pt>
                <c:pt idx="1552">
                  <c:v>148.23490000000001</c:v>
                </c:pt>
                <c:pt idx="1553">
                  <c:v>148.31909999999999</c:v>
                </c:pt>
                <c:pt idx="1554">
                  <c:v>148.3973</c:v>
                </c:pt>
                <c:pt idx="1555">
                  <c:v>148.48330000000001</c:v>
                </c:pt>
                <c:pt idx="1556">
                  <c:v>148.56440000000001</c:v>
                </c:pt>
                <c:pt idx="1557">
                  <c:v>148.64949999999999</c:v>
                </c:pt>
                <c:pt idx="1558">
                  <c:v>148.72890000000001</c:v>
                </c:pt>
                <c:pt idx="1559">
                  <c:v>148.8133</c:v>
                </c:pt>
                <c:pt idx="1560">
                  <c:v>148.89490000000001</c:v>
                </c:pt>
                <c:pt idx="1561">
                  <c:v>148.98159999999999</c:v>
                </c:pt>
                <c:pt idx="1562">
                  <c:v>149.0641</c:v>
                </c:pt>
                <c:pt idx="1563">
                  <c:v>149.14859999999999</c:v>
                </c:pt>
                <c:pt idx="1564">
                  <c:v>149.23159999999999</c:v>
                </c:pt>
                <c:pt idx="1565">
                  <c:v>149.31139999999999</c:v>
                </c:pt>
                <c:pt idx="1566">
                  <c:v>149.3931</c:v>
                </c:pt>
                <c:pt idx="1567">
                  <c:v>149.47890000000001</c:v>
                </c:pt>
                <c:pt idx="1568">
                  <c:v>149.5624</c:v>
                </c:pt>
                <c:pt idx="1569">
                  <c:v>149.648</c:v>
                </c:pt>
                <c:pt idx="1570">
                  <c:v>149.726</c:v>
                </c:pt>
                <c:pt idx="1571">
                  <c:v>149.8124</c:v>
                </c:pt>
                <c:pt idx="1572">
                  <c:v>149.89699999999999</c:v>
                </c:pt>
                <c:pt idx="1573">
                  <c:v>149.97550000000001</c:v>
                </c:pt>
                <c:pt idx="1574">
                  <c:v>150.05799999999999</c:v>
                </c:pt>
                <c:pt idx="1575">
                  <c:v>150.1361</c:v>
                </c:pt>
                <c:pt idx="1576">
                  <c:v>150.22559999999999</c:v>
                </c:pt>
                <c:pt idx="1577">
                  <c:v>150.30289999999999</c:v>
                </c:pt>
                <c:pt idx="1578">
                  <c:v>150.38499999999999</c:v>
                </c:pt>
                <c:pt idx="1579">
                  <c:v>150.46709999999999</c:v>
                </c:pt>
                <c:pt idx="1580">
                  <c:v>150.5521</c:v>
                </c:pt>
                <c:pt idx="1581">
                  <c:v>150.63339999999999</c:v>
                </c:pt>
                <c:pt idx="1582">
                  <c:v>150.71870000000001</c:v>
                </c:pt>
                <c:pt idx="1583">
                  <c:v>150.80070000000001</c:v>
                </c:pt>
                <c:pt idx="1584">
                  <c:v>150.88329999999999</c:v>
                </c:pt>
                <c:pt idx="1585">
                  <c:v>150.965</c:v>
                </c:pt>
                <c:pt idx="1586">
                  <c:v>151.04730000000001</c:v>
                </c:pt>
                <c:pt idx="1587">
                  <c:v>151.13130000000001</c:v>
                </c:pt>
                <c:pt idx="1588">
                  <c:v>151.21619999999999</c:v>
                </c:pt>
                <c:pt idx="1589">
                  <c:v>151.29939999999999</c:v>
                </c:pt>
                <c:pt idx="1590">
                  <c:v>151.38159999999999</c:v>
                </c:pt>
                <c:pt idx="1591">
                  <c:v>151.4606</c:v>
                </c:pt>
                <c:pt idx="1592">
                  <c:v>151.54339999999999</c:v>
                </c:pt>
                <c:pt idx="1593">
                  <c:v>151.62889999999999</c:v>
                </c:pt>
                <c:pt idx="1594">
                  <c:v>151.71039999999999</c:v>
                </c:pt>
                <c:pt idx="1595">
                  <c:v>151.7895</c:v>
                </c:pt>
                <c:pt idx="1596">
                  <c:v>151.87299999999999</c:v>
                </c:pt>
                <c:pt idx="1597">
                  <c:v>151.95500000000001</c:v>
                </c:pt>
                <c:pt idx="1598">
                  <c:v>152.03739999999999</c:v>
                </c:pt>
                <c:pt idx="1599">
                  <c:v>152.11920000000001</c:v>
                </c:pt>
                <c:pt idx="1600">
                  <c:v>152.2011</c:v>
                </c:pt>
                <c:pt idx="1601">
                  <c:v>152.28710000000001</c:v>
                </c:pt>
                <c:pt idx="1602">
                  <c:v>152.369</c:v>
                </c:pt>
                <c:pt idx="1603">
                  <c:v>152.44900000000001</c:v>
                </c:pt>
                <c:pt idx="1604">
                  <c:v>152.53579999999999</c:v>
                </c:pt>
                <c:pt idx="1605">
                  <c:v>152.6164</c:v>
                </c:pt>
                <c:pt idx="1606">
                  <c:v>152.6951</c:v>
                </c:pt>
                <c:pt idx="1607">
                  <c:v>152.78059999999999</c:v>
                </c:pt>
                <c:pt idx="1608">
                  <c:v>152.863</c:v>
                </c:pt>
                <c:pt idx="1609">
                  <c:v>152.94540000000001</c:v>
                </c:pt>
                <c:pt idx="1610">
                  <c:v>153.0265</c:v>
                </c:pt>
                <c:pt idx="1611">
                  <c:v>153.11170000000001</c:v>
                </c:pt>
                <c:pt idx="1612">
                  <c:v>153.1909</c:v>
                </c:pt>
                <c:pt idx="1613">
                  <c:v>153.27520000000001</c:v>
                </c:pt>
                <c:pt idx="1614">
                  <c:v>153.35890000000001</c:v>
                </c:pt>
                <c:pt idx="1615">
                  <c:v>153.44280000000001</c:v>
                </c:pt>
                <c:pt idx="1616">
                  <c:v>153.52379999999999</c:v>
                </c:pt>
                <c:pt idx="1617">
                  <c:v>153.6036</c:v>
                </c:pt>
                <c:pt idx="1618">
                  <c:v>153.685</c:v>
                </c:pt>
                <c:pt idx="1619">
                  <c:v>153.76939999999999</c:v>
                </c:pt>
                <c:pt idx="1620">
                  <c:v>153.85149999999999</c:v>
                </c:pt>
                <c:pt idx="1621">
                  <c:v>153.93029999999999</c:v>
                </c:pt>
                <c:pt idx="1622">
                  <c:v>154.0129</c:v>
                </c:pt>
                <c:pt idx="1623">
                  <c:v>154.0942</c:v>
                </c:pt>
                <c:pt idx="1624">
                  <c:v>154.17689999999999</c:v>
                </c:pt>
                <c:pt idx="1625">
                  <c:v>154.26179999999999</c:v>
                </c:pt>
                <c:pt idx="1626">
                  <c:v>154.34620000000001</c:v>
                </c:pt>
                <c:pt idx="1627">
                  <c:v>154.4288</c:v>
                </c:pt>
                <c:pt idx="1628">
                  <c:v>154.5087</c:v>
                </c:pt>
                <c:pt idx="1629">
                  <c:v>154.59289999999999</c:v>
                </c:pt>
                <c:pt idx="1630">
                  <c:v>154.67410000000001</c:v>
                </c:pt>
                <c:pt idx="1631">
                  <c:v>154.76060000000001</c:v>
                </c:pt>
                <c:pt idx="1632">
                  <c:v>154.84190000000001</c:v>
                </c:pt>
                <c:pt idx="1633">
                  <c:v>154.92320000000001</c:v>
                </c:pt>
                <c:pt idx="1634">
                  <c:v>155.00389999999999</c:v>
                </c:pt>
                <c:pt idx="1635">
                  <c:v>155.09190000000001</c:v>
                </c:pt>
                <c:pt idx="1636">
                  <c:v>155.17150000000001</c:v>
                </c:pt>
                <c:pt idx="1637">
                  <c:v>155.25139999999999</c:v>
                </c:pt>
                <c:pt idx="1638">
                  <c:v>155.33590000000001</c:v>
                </c:pt>
                <c:pt idx="1639">
                  <c:v>155.41990000000001</c:v>
                </c:pt>
                <c:pt idx="1640">
                  <c:v>155.4999</c:v>
                </c:pt>
                <c:pt idx="1641">
                  <c:v>155.5823</c:v>
                </c:pt>
                <c:pt idx="1642">
                  <c:v>155.66200000000001</c:v>
                </c:pt>
                <c:pt idx="1643">
                  <c:v>155.74459999999999</c:v>
                </c:pt>
                <c:pt idx="1644">
                  <c:v>155.82740000000001</c:v>
                </c:pt>
                <c:pt idx="1645">
                  <c:v>155.9102</c:v>
                </c:pt>
                <c:pt idx="1646">
                  <c:v>155.99350000000001</c:v>
                </c:pt>
                <c:pt idx="1647">
                  <c:v>156.07320000000001</c:v>
                </c:pt>
                <c:pt idx="1648">
                  <c:v>156.1584</c:v>
                </c:pt>
                <c:pt idx="1649">
                  <c:v>156.24279999999999</c:v>
                </c:pt>
                <c:pt idx="1650">
                  <c:v>156.3244</c:v>
                </c:pt>
                <c:pt idx="1651">
                  <c:v>156.40440000000001</c:v>
                </c:pt>
                <c:pt idx="1652">
                  <c:v>156.49039999999999</c:v>
                </c:pt>
                <c:pt idx="1653">
                  <c:v>156.57230000000001</c:v>
                </c:pt>
                <c:pt idx="1654">
                  <c:v>156.65770000000001</c:v>
                </c:pt>
                <c:pt idx="1655">
                  <c:v>156.7372</c:v>
                </c:pt>
                <c:pt idx="1656">
                  <c:v>156.81800000000001</c:v>
                </c:pt>
                <c:pt idx="1657">
                  <c:v>156.9041</c:v>
                </c:pt>
                <c:pt idx="1658">
                  <c:v>156.98410000000001</c:v>
                </c:pt>
                <c:pt idx="1659">
                  <c:v>157.0651</c:v>
                </c:pt>
                <c:pt idx="1660">
                  <c:v>157.15219999999999</c:v>
                </c:pt>
                <c:pt idx="1661">
                  <c:v>157.2338</c:v>
                </c:pt>
                <c:pt idx="1662">
                  <c:v>157.3158</c:v>
                </c:pt>
                <c:pt idx="1663">
                  <c:v>157.3955</c:v>
                </c:pt>
                <c:pt idx="1664">
                  <c:v>157.4803</c:v>
                </c:pt>
                <c:pt idx="1665">
                  <c:v>157.55959999999999</c:v>
                </c:pt>
                <c:pt idx="1666">
                  <c:v>157.64279999999999</c:v>
                </c:pt>
                <c:pt idx="1667">
                  <c:v>157.7243</c:v>
                </c:pt>
                <c:pt idx="1668">
                  <c:v>157.8108</c:v>
                </c:pt>
                <c:pt idx="1669">
                  <c:v>157.8938</c:v>
                </c:pt>
                <c:pt idx="1670">
                  <c:v>157.9753</c:v>
                </c:pt>
                <c:pt idx="1671">
                  <c:v>158.0583</c:v>
                </c:pt>
                <c:pt idx="1672">
                  <c:v>158.13749999999999</c:v>
                </c:pt>
                <c:pt idx="1673">
                  <c:v>158.2216</c:v>
                </c:pt>
                <c:pt idx="1674">
                  <c:v>158.30590000000001</c:v>
                </c:pt>
                <c:pt idx="1675">
                  <c:v>158.38939999999999</c:v>
                </c:pt>
                <c:pt idx="1676">
                  <c:v>158.47139999999999</c:v>
                </c:pt>
                <c:pt idx="1677">
                  <c:v>158.55410000000001</c:v>
                </c:pt>
                <c:pt idx="1678">
                  <c:v>158.6354</c:v>
                </c:pt>
                <c:pt idx="1679">
                  <c:v>158.71799999999999</c:v>
                </c:pt>
                <c:pt idx="1680">
                  <c:v>158.79839999999999</c:v>
                </c:pt>
                <c:pt idx="1681">
                  <c:v>158.88159999999999</c:v>
                </c:pt>
                <c:pt idx="1682">
                  <c:v>158.96700000000001</c:v>
                </c:pt>
                <c:pt idx="1683">
                  <c:v>159.04640000000001</c:v>
                </c:pt>
                <c:pt idx="1684">
                  <c:v>159.12819999999999</c:v>
                </c:pt>
                <c:pt idx="1685">
                  <c:v>159.21090000000001</c:v>
                </c:pt>
                <c:pt idx="1686">
                  <c:v>159.29310000000001</c:v>
                </c:pt>
                <c:pt idx="1687">
                  <c:v>159.37440000000001</c:v>
                </c:pt>
                <c:pt idx="1688">
                  <c:v>159.45849999999999</c:v>
                </c:pt>
                <c:pt idx="1689">
                  <c:v>159.54429999999999</c:v>
                </c:pt>
                <c:pt idx="1690">
                  <c:v>159.6208</c:v>
                </c:pt>
                <c:pt idx="1691">
                  <c:v>159.70359999999999</c:v>
                </c:pt>
                <c:pt idx="1692">
                  <c:v>159.78800000000001</c:v>
                </c:pt>
                <c:pt idx="1693">
                  <c:v>159.8682</c:v>
                </c:pt>
                <c:pt idx="1694">
                  <c:v>159.95150000000001</c:v>
                </c:pt>
                <c:pt idx="1695">
                  <c:v>160.03550000000001</c:v>
                </c:pt>
                <c:pt idx="1696">
                  <c:v>160.1164</c:v>
                </c:pt>
                <c:pt idx="1697">
                  <c:v>160.1942</c:v>
                </c:pt>
                <c:pt idx="1698">
                  <c:v>160.2766</c:v>
                </c:pt>
                <c:pt idx="1699">
                  <c:v>160.35419999999999</c:v>
                </c:pt>
                <c:pt idx="1700">
                  <c:v>160.4392</c:v>
                </c:pt>
                <c:pt idx="1701">
                  <c:v>160.52189999999999</c:v>
                </c:pt>
                <c:pt idx="1702">
                  <c:v>160.60589999999999</c:v>
                </c:pt>
                <c:pt idx="1703">
                  <c:v>160.68799999999999</c:v>
                </c:pt>
                <c:pt idx="1704">
                  <c:v>160.76859999999999</c:v>
                </c:pt>
                <c:pt idx="1705">
                  <c:v>160.852</c:v>
                </c:pt>
                <c:pt idx="1706">
                  <c:v>160.93020000000001</c:v>
                </c:pt>
                <c:pt idx="1707">
                  <c:v>161.01060000000001</c:v>
                </c:pt>
                <c:pt idx="1708">
                  <c:v>161.09309999999999</c:v>
                </c:pt>
                <c:pt idx="1709">
                  <c:v>161.17699999999999</c:v>
                </c:pt>
                <c:pt idx="1710">
                  <c:v>161.25659999999999</c:v>
                </c:pt>
                <c:pt idx="1711">
                  <c:v>161.34</c:v>
                </c:pt>
                <c:pt idx="1712">
                  <c:v>161.4212</c:v>
                </c:pt>
                <c:pt idx="1713">
                  <c:v>161.50540000000001</c:v>
                </c:pt>
                <c:pt idx="1714">
                  <c:v>161.58670000000001</c:v>
                </c:pt>
                <c:pt idx="1715">
                  <c:v>161.67150000000001</c:v>
                </c:pt>
                <c:pt idx="1716">
                  <c:v>161.7544</c:v>
                </c:pt>
                <c:pt idx="1717">
                  <c:v>161.83359999999999</c:v>
                </c:pt>
                <c:pt idx="1718">
                  <c:v>161.91579999999999</c:v>
                </c:pt>
                <c:pt idx="1719">
                  <c:v>161.9965</c:v>
                </c:pt>
                <c:pt idx="1720">
                  <c:v>162.0779</c:v>
                </c:pt>
                <c:pt idx="1721">
                  <c:v>162.15729999999999</c:v>
                </c:pt>
                <c:pt idx="1722">
                  <c:v>162.24029999999999</c:v>
                </c:pt>
                <c:pt idx="1723">
                  <c:v>162.3252</c:v>
                </c:pt>
                <c:pt idx="1724">
                  <c:v>162.40469999999999</c:v>
                </c:pt>
                <c:pt idx="1725">
                  <c:v>162.48830000000001</c:v>
                </c:pt>
                <c:pt idx="1726">
                  <c:v>162.5701</c:v>
                </c:pt>
                <c:pt idx="1727">
                  <c:v>162.65199999999999</c:v>
                </c:pt>
                <c:pt idx="1728">
                  <c:v>162.73439999999999</c:v>
                </c:pt>
                <c:pt idx="1729">
                  <c:v>162.81460000000001</c:v>
                </c:pt>
                <c:pt idx="1730">
                  <c:v>162.8989</c:v>
                </c:pt>
                <c:pt idx="1731">
                  <c:v>162.98240000000001</c:v>
                </c:pt>
                <c:pt idx="1732">
                  <c:v>163.06139999999999</c:v>
                </c:pt>
                <c:pt idx="1733">
                  <c:v>163.1421</c:v>
                </c:pt>
                <c:pt idx="1734">
                  <c:v>163.22139999999999</c:v>
                </c:pt>
                <c:pt idx="1735">
                  <c:v>163.3021</c:v>
                </c:pt>
                <c:pt idx="1736">
                  <c:v>163.3854</c:v>
                </c:pt>
                <c:pt idx="1737">
                  <c:v>163.47149999999999</c:v>
                </c:pt>
                <c:pt idx="1738">
                  <c:v>163.55019999999999</c:v>
                </c:pt>
                <c:pt idx="1739">
                  <c:v>163.6311</c:v>
                </c:pt>
                <c:pt idx="1740">
                  <c:v>163.71369999999999</c:v>
                </c:pt>
                <c:pt idx="1741">
                  <c:v>163.79650000000001</c:v>
                </c:pt>
                <c:pt idx="1742">
                  <c:v>163.87559999999999</c:v>
                </c:pt>
                <c:pt idx="1743">
                  <c:v>163.9599</c:v>
                </c:pt>
                <c:pt idx="1744">
                  <c:v>164.04079999999999</c:v>
                </c:pt>
                <c:pt idx="1745">
                  <c:v>164.12479999999999</c:v>
                </c:pt>
                <c:pt idx="1746">
                  <c:v>164.209</c:v>
                </c:pt>
                <c:pt idx="1747">
                  <c:v>164.29220000000001</c:v>
                </c:pt>
                <c:pt idx="1748">
                  <c:v>164.37219999999999</c:v>
                </c:pt>
                <c:pt idx="1749">
                  <c:v>164.45410000000001</c:v>
                </c:pt>
                <c:pt idx="1750">
                  <c:v>164.53710000000001</c:v>
                </c:pt>
                <c:pt idx="1751">
                  <c:v>164.6189</c:v>
                </c:pt>
                <c:pt idx="1752">
                  <c:v>164.69800000000001</c:v>
                </c:pt>
                <c:pt idx="1753">
                  <c:v>164.78190000000001</c:v>
                </c:pt>
                <c:pt idx="1754">
                  <c:v>164.86369999999999</c:v>
                </c:pt>
                <c:pt idx="1755">
                  <c:v>164.94589999999999</c:v>
                </c:pt>
                <c:pt idx="1756">
                  <c:v>165.02959999999999</c:v>
                </c:pt>
                <c:pt idx="1757">
                  <c:v>165.1146</c:v>
                </c:pt>
                <c:pt idx="1758">
                  <c:v>165.19630000000001</c:v>
                </c:pt>
                <c:pt idx="1759">
                  <c:v>165.27760000000001</c:v>
                </c:pt>
                <c:pt idx="1760">
                  <c:v>165.3622</c:v>
                </c:pt>
                <c:pt idx="1761">
                  <c:v>165.44329999999999</c:v>
                </c:pt>
                <c:pt idx="1762">
                  <c:v>165.52709999999999</c:v>
                </c:pt>
                <c:pt idx="1763">
                  <c:v>165.61060000000001</c:v>
                </c:pt>
                <c:pt idx="1764">
                  <c:v>165.69329999999999</c:v>
                </c:pt>
                <c:pt idx="1765">
                  <c:v>165.77699999999999</c:v>
                </c:pt>
                <c:pt idx="1766">
                  <c:v>165.8605</c:v>
                </c:pt>
                <c:pt idx="1767">
                  <c:v>165.9426</c:v>
                </c:pt>
                <c:pt idx="1768">
                  <c:v>166.02440000000001</c:v>
                </c:pt>
                <c:pt idx="1769">
                  <c:v>166.1096</c:v>
                </c:pt>
                <c:pt idx="1770">
                  <c:v>166.19399999999999</c:v>
                </c:pt>
                <c:pt idx="1771">
                  <c:v>166.27699999999999</c:v>
                </c:pt>
                <c:pt idx="1772">
                  <c:v>166.36009999999999</c:v>
                </c:pt>
                <c:pt idx="1773">
                  <c:v>166.44489999999999</c:v>
                </c:pt>
                <c:pt idx="1774">
                  <c:v>166.5257</c:v>
                </c:pt>
                <c:pt idx="1775">
                  <c:v>166.60830000000001</c:v>
                </c:pt>
                <c:pt idx="1776">
                  <c:v>166.6926</c:v>
                </c:pt>
                <c:pt idx="1777">
                  <c:v>166.7766</c:v>
                </c:pt>
                <c:pt idx="1778">
                  <c:v>166.85640000000001</c:v>
                </c:pt>
                <c:pt idx="1779">
                  <c:v>166.94220000000001</c:v>
                </c:pt>
                <c:pt idx="1780">
                  <c:v>167.0239</c:v>
                </c:pt>
                <c:pt idx="1781">
                  <c:v>167.10980000000001</c:v>
                </c:pt>
                <c:pt idx="1782">
                  <c:v>167.1961</c:v>
                </c:pt>
                <c:pt idx="1783">
                  <c:v>167.2799</c:v>
                </c:pt>
                <c:pt idx="1784">
                  <c:v>167.36840000000001</c:v>
                </c:pt>
                <c:pt idx="1785">
                  <c:v>167.44710000000001</c:v>
                </c:pt>
                <c:pt idx="1786">
                  <c:v>167.5334</c:v>
                </c:pt>
                <c:pt idx="1787">
                  <c:v>167.6165</c:v>
                </c:pt>
                <c:pt idx="1788">
                  <c:v>167.7002</c:v>
                </c:pt>
                <c:pt idx="1789">
                  <c:v>167.78399999999999</c:v>
                </c:pt>
                <c:pt idx="1790">
                  <c:v>167.86859999999999</c:v>
                </c:pt>
                <c:pt idx="1791">
                  <c:v>167.95230000000001</c:v>
                </c:pt>
                <c:pt idx="1792">
                  <c:v>168.03620000000001</c:v>
                </c:pt>
                <c:pt idx="1793">
                  <c:v>168.12129999999999</c:v>
                </c:pt>
                <c:pt idx="1794">
                  <c:v>168.20310000000001</c:v>
                </c:pt>
                <c:pt idx="1795">
                  <c:v>168.2876</c:v>
                </c:pt>
                <c:pt idx="1796">
                  <c:v>168.3749</c:v>
                </c:pt>
                <c:pt idx="1797">
                  <c:v>168.459</c:v>
                </c:pt>
                <c:pt idx="1798">
                  <c:v>168.54669999999999</c:v>
                </c:pt>
                <c:pt idx="1799">
                  <c:v>168.62639999999999</c:v>
                </c:pt>
                <c:pt idx="1800">
                  <c:v>168.7098</c:v>
                </c:pt>
                <c:pt idx="1801">
                  <c:v>168.7945</c:v>
                </c:pt>
                <c:pt idx="1802">
                  <c:v>168.8794</c:v>
                </c:pt>
                <c:pt idx="1803">
                  <c:v>168.96420000000001</c:v>
                </c:pt>
                <c:pt idx="1804">
                  <c:v>169.0472</c:v>
                </c:pt>
                <c:pt idx="1805">
                  <c:v>169.1361</c:v>
                </c:pt>
                <c:pt idx="1806">
                  <c:v>169.2201</c:v>
                </c:pt>
                <c:pt idx="1807">
                  <c:v>169.30019999999999</c:v>
                </c:pt>
                <c:pt idx="1808">
                  <c:v>169.3887</c:v>
                </c:pt>
                <c:pt idx="1809">
                  <c:v>169.47020000000001</c:v>
                </c:pt>
                <c:pt idx="1810">
                  <c:v>169.5513</c:v>
                </c:pt>
                <c:pt idx="1811">
                  <c:v>169.6404</c:v>
                </c:pt>
                <c:pt idx="1812">
                  <c:v>169.72489999999999</c:v>
                </c:pt>
                <c:pt idx="1813">
                  <c:v>169.80869999999999</c:v>
                </c:pt>
                <c:pt idx="1814">
                  <c:v>169.8947</c:v>
                </c:pt>
                <c:pt idx="1815">
                  <c:v>169.97810000000001</c:v>
                </c:pt>
                <c:pt idx="1816">
                  <c:v>170.07040000000001</c:v>
                </c:pt>
                <c:pt idx="1817">
                  <c:v>170.1533</c:v>
                </c:pt>
                <c:pt idx="1818">
                  <c:v>170.23759999999999</c:v>
                </c:pt>
                <c:pt idx="1819">
                  <c:v>170.32259999999999</c:v>
                </c:pt>
                <c:pt idx="1820">
                  <c:v>170.41059999999999</c:v>
                </c:pt>
                <c:pt idx="1821">
                  <c:v>170.49619999999999</c:v>
                </c:pt>
                <c:pt idx="1822">
                  <c:v>170.5787</c:v>
                </c:pt>
                <c:pt idx="1823">
                  <c:v>170.66319999999999</c:v>
                </c:pt>
                <c:pt idx="1824">
                  <c:v>170.75049999999999</c:v>
                </c:pt>
                <c:pt idx="1825">
                  <c:v>170.83260000000001</c:v>
                </c:pt>
                <c:pt idx="1826">
                  <c:v>170.91749999999999</c:v>
                </c:pt>
                <c:pt idx="1827">
                  <c:v>171.0059</c:v>
                </c:pt>
                <c:pt idx="1828">
                  <c:v>171.089</c:v>
                </c:pt>
                <c:pt idx="1829">
                  <c:v>171.17619999999999</c:v>
                </c:pt>
                <c:pt idx="1830">
                  <c:v>171.25890000000001</c:v>
                </c:pt>
                <c:pt idx="1831">
                  <c:v>171.34289999999999</c:v>
                </c:pt>
                <c:pt idx="1832">
                  <c:v>171.42500000000001</c:v>
                </c:pt>
                <c:pt idx="1833">
                  <c:v>171.51320000000001</c:v>
                </c:pt>
                <c:pt idx="1834">
                  <c:v>171.59700000000001</c:v>
                </c:pt>
                <c:pt idx="1835">
                  <c:v>171.6858</c:v>
                </c:pt>
                <c:pt idx="1836">
                  <c:v>171.768</c:v>
                </c:pt>
                <c:pt idx="1837">
                  <c:v>171.85339999999999</c:v>
                </c:pt>
                <c:pt idx="1838">
                  <c:v>171.9375</c:v>
                </c:pt>
                <c:pt idx="1839">
                  <c:v>172.02340000000001</c:v>
                </c:pt>
                <c:pt idx="1840">
                  <c:v>172.10749999999999</c:v>
                </c:pt>
                <c:pt idx="1841">
                  <c:v>172.19309999999999</c:v>
                </c:pt>
                <c:pt idx="1842">
                  <c:v>172.2801</c:v>
                </c:pt>
                <c:pt idx="1843">
                  <c:v>172.36410000000001</c:v>
                </c:pt>
                <c:pt idx="1844">
                  <c:v>172.45</c:v>
                </c:pt>
                <c:pt idx="1845">
                  <c:v>172.5318</c:v>
                </c:pt>
                <c:pt idx="1846">
                  <c:v>172.61770000000001</c:v>
                </c:pt>
                <c:pt idx="1847">
                  <c:v>172.70349999999999</c:v>
                </c:pt>
                <c:pt idx="1848">
                  <c:v>172.7859</c:v>
                </c:pt>
                <c:pt idx="1849">
                  <c:v>172.8708</c:v>
                </c:pt>
                <c:pt idx="1850">
                  <c:v>172.9562</c:v>
                </c:pt>
                <c:pt idx="1851">
                  <c:v>173.04580000000001</c:v>
                </c:pt>
                <c:pt idx="1852">
                  <c:v>173.12719999999999</c:v>
                </c:pt>
                <c:pt idx="1853">
                  <c:v>173.2132</c:v>
                </c:pt>
                <c:pt idx="1854">
                  <c:v>173.2979</c:v>
                </c:pt>
                <c:pt idx="1855">
                  <c:v>173.3852</c:v>
                </c:pt>
                <c:pt idx="1856">
                  <c:v>173.46879999999999</c:v>
                </c:pt>
                <c:pt idx="1857">
                  <c:v>173.5574</c:v>
                </c:pt>
                <c:pt idx="1858">
                  <c:v>173.64</c:v>
                </c:pt>
                <c:pt idx="1859">
                  <c:v>173.727</c:v>
                </c:pt>
                <c:pt idx="1860">
                  <c:v>173.8058</c:v>
                </c:pt>
                <c:pt idx="1861">
                  <c:v>173.89340000000001</c:v>
                </c:pt>
                <c:pt idx="1862">
                  <c:v>173.9769</c:v>
                </c:pt>
                <c:pt idx="1863">
                  <c:v>174.06379999999999</c:v>
                </c:pt>
                <c:pt idx="1864">
                  <c:v>174.14330000000001</c:v>
                </c:pt>
                <c:pt idx="1865">
                  <c:v>174.23009999999999</c:v>
                </c:pt>
                <c:pt idx="1866">
                  <c:v>174.31649999999999</c:v>
                </c:pt>
                <c:pt idx="1867">
                  <c:v>174.4</c:v>
                </c:pt>
                <c:pt idx="1868">
                  <c:v>174.48679999999999</c:v>
                </c:pt>
                <c:pt idx="1869">
                  <c:v>174.5702</c:v>
                </c:pt>
                <c:pt idx="1870">
                  <c:v>174.65469999999999</c:v>
                </c:pt>
                <c:pt idx="1871">
                  <c:v>174.74289999999999</c:v>
                </c:pt>
                <c:pt idx="1872">
                  <c:v>174.82320000000001</c:v>
                </c:pt>
                <c:pt idx="1873">
                  <c:v>174.91290000000001</c:v>
                </c:pt>
                <c:pt idx="1874">
                  <c:v>174.9992</c:v>
                </c:pt>
                <c:pt idx="1875">
                  <c:v>175.08430000000001</c:v>
                </c:pt>
                <c:pt idx="1876">
                  <c:v>175.1705</c:v>
                </c:pt>
                <c:pt idx="1877">
                  <c:v>175.25630000000001</c:v>
                </c:pt>
                <c:pt idx="1878">
                  <c:v>175.3389</c:v>
                </c:pt>
                <c:pt idx="1879">
                  <c:v>175.4254</c:v>
                </c:pt>
                <c:pt idx="1880">
                  <c:v>175.50800000000001</c:v>
                </c:pt>
                <c:pt idx="1881">
                  <c:v>175.5933</c:v>
                </c:pt>
                <c:pt idx="1882">
                  <c:v>175.68</c:v>
                </c:pt>
                <c:pt idx="1883">
                  <c:v>175.7645</c:v>
                </c:pt>
                <c:pt idx="1884">
                  <c:v>175.85059999999999</c:v>
                </c:pt>
                <c:pt idx="1885">
                  <c:v>175.92910000000001</c:v>
                </c:pt>
                <c:pt idx="1886">
                  <c:v>176.01679999999999</c:v>
                </c:pt>
                <c:pt idx="1887">
                  <c:v>176.10659999999999</c:v>
                </c:pt>
                <c:pt idx="1888">
                  <c:v>176.191</c:v>
                </c:pt>
                <c:pt idx="1889">
                  <c:v>176.27359999999999</c:v>
                </c:pt>
                <c:pt idx="1890">
                  <c:v>176.35939999999999</c:v>
                </c:pt>
                <c:pt idx="1891">
                  <c:v>176.44829999999999</c:v>
                </c:pt>
                <c:pt idx="1892">
                  <c:v>176.53030000000001</c:v>
                </c:pt>
                <c:pt idx="1893">
                  <c:v>176.61920000000001</c:v>
                </c:pt>
                <c:pt idx="1894">
                  <c:v>176.70230000000001</c:v>
                </c:pt>
                <c:pt idx="1895">
                  <c:v>176.7885</c:v>
                </c:pt>
                <c:pt idx="1896">
                  <c:v>176.8725</c:v>
                </c:pt>
                <c:pt idx="1897">
                  <c:v>176.96010000000001</c:v>
                </c:pt>
                <c:pt idx="1898">
                  <c:v>177.03819999999999</c:v>
                </c:pt>
                <c:pt idx="1899">
                  <c:v>177.1294</c:v>
                </c:pt>
                <c:pt idx="1900">
                  <c:v>177.21559999999999</c:v>
                </c:pt>
                <c:pt idx="1901">
                  <c:v>177.30099999999999</c:v>
                </c:pt>
                <c:pt idx="1902">
                  <c:v>177.38489999999999</c:v>
                </c:pt>
                <c:pt idx="1903">
                  <c:v>177.47210000000001</c:v>
                </c:pt>
                <c:pt idx="1904">
                  <c:v>177.5547</c:v>
                </c:pt>
                <c:pt idx="1905">
                  <c:v>177.63900000000001</c:v>
                </c:pt>
                <c:pt idx="1906">
                  <c:v>177.72149999999999</c:v>
                </c:pt>
                <c:pt idx="1907">
                  <c:v>177.80539999999999</c:v>
                </c:pt>
                <c:pt idx="1908">
                  <c:v>177.8914</c:v>
                </c:pt>
                <c:pt idx="1909">
                  <c:v>177.97839999999999</c:v>
                </c:pt>
                <c:pt idx="1910">
                  <c:v>178.06120000000001</c:v>
                </c:pt>
                <c:pt idx="1911">
                  <c:v>178.14529999999999</c:v>
                </c:pt>
                <c:pt idx="1912">
                  <c:v>178.2328</c:v>
                </c:pt>
                <c:pt idx="1913">
                  <c:v>178.31970000000001</c:v>
                </c:pt>
                <c:pt idx="1914">
                  <c:v>178.40209999999999</c:v>
                </c:pt>
                <c:pt idx="1915">
                  <c:v>178.48840000000001</c:v>
                </c:pt>
                <c:pt idx="1916">
                  <c:v>178.57169999999999</c:v>
                </c:pt>
                <c:pt idx="1917">
                  <c:v>178.65559999999999</c:v>
                </c:pt>
                <c:pt idx="1918">
                  <c:v>178.74379999999999</c:v>
                </c:pt>
                <c:pt idx="1919">
                  <c:v>178.83</c:v>
                </c:pt>
                <c:pt idx="1920">
                  <c:v>178.9153</c:v>
                </c:pt>
                <c:pt idx="1921">
                  <c:v>178.99780000000001</c:v>
                </c:pt>
                <c:pt idx="1922">
                  <c:v>179.08330000000001</c:v>
                </c:pt>
                <c:pt idx="1923">
                  <c:v>179.16720000000001</c:v>
                </c:pt>
                <c:pt idx="1924">
                  <c:v>179.24690000000001</c:v>
                </c:pt>
                <c:pt idx="1925">
                  <c:v>179.33439999999999</c:v>
                </c:pt>
                <c:pt idx="1926">
                  <c:v>179.41990000000001</c:v>
                </c:pt>
                <c:pt idx="1927">
                  <c:v>179.50470000000001</c:v>
                </c:pt>
                <c:pt idx="1928">
                  <c:v>179.58860000000001</c:v>
                </c:pt>
                <c:pt idx="1929">
                  <c:v>179.67619999999999</c:v>
                </c:pt>
                <c:pt idx="1930">
                  <c:v>179.76159999999999</c:v>
                </c:pt>
                <c:pt idx="1931">
                  <c:v>179.8426</c:v>
                </c:pt>
                <c:pt idx="1932">
                  <c:v>179.92939999999999</c:v>
                </c:pt>
                <c:pt idx="1933">
                  <c:v>180.01240000000001</c:v>
                </c:pt>
                <c:pt idx="1934">
                  <c:v>180.0932</c:v>
                </c:pt>
                <c:pt idx="1935">
                  <c:v>180.18469999999999</c:v>
                </c:pt>
                <c:pt idx="1936">
                  <c:v>180.26759999999999</c:v>
                </c:pt>
                <c:pt idx="1937">
                  <c:v>180.35159999999999</c:v>
                </c:pt>
                <c:pt idx="1938">
                  <c:v>180.43459999999999</c:v>
                </c:pt>
                <c:pt idx="1939">
                  <c:v>180.5197</c:v>
                </c:pt>
                <c:pt idx="1940">
                  <c:v>180.6035</c:v>
                </c:pt>
                <c:pt idx="1941">
                  <c:v>180.68860000000001</c:v>
                </c:pt>
                <c:pt idx="1942">
                  <c:v>180.77250000000001</c:v>
                </c:pt>
                <c:pt idx="1943">
                  <c:v>180.86060000000001</c:v>
                </c:pt>
                <c:pt idx="1944">
                  <c:v>180.94300000000001</c:v>
                </c:pt>
                <c:pt idx="1945">
                  <c:v>181.02529999999999</c:v>
                </c:pt>
                <c:pt idx="1946">
                  <c:v>181.1123</c:v>
                </c:pt>
                <c:pt idx="1947">
                  <c:v>181.19759999999999</c:v>
                </c:pt>
                <c:pt idx="1948">
                  <c:v>181.2791</c:v>
                </c:pt>
                <c:pt idx="1949">
                  <c:v>181.36439999999999</c:v>
                </c:pt>
                <c:pt idx="1950">
                  <c:v>181.44880000000001</c:v>
                </c:pt>
                <c:pt idx="1951">
                  <c:v>181.53380000000001</c:v>
                </c:pt>
                <c:pt idx="1952">
                  <c:v>181.61879999999999</c:v>
                </c:pt>
                <c:pt idx="1953">
                  <c:v>181.70240000000001</c:v>
                </c:pt>
                <c:pt idx="1954">
                  <c:v>181.78919999999999</c:v>
                </c:pt>
                <c:pt idx="1955">
                  <c:v>181.8717</c:v>
                </c:pt>
                <c:pt idx="1956">
                  <c:v>181.95859999999999</c:v>
                </c:pt>
                <c:pt idx="1957">
                  <c:v>182.04130000000001</c:v>
                </c:pt>
                <c:pt idx="1958">
                  <c:v>182.12629999999999</c:v>
                </c:pt>
                <c:pt idx="1959">
                  <c:v>182.21180000000001</c:v>
                </c:pt>
                <c:pt idx="1960">
                  <c:v>182.29179999999999</c:v>
                </c:pt>
                <c:pt idx="1961">
                  <c:v>182.37690000000001</c:v>
                </c:pt>
                <c:pt idx="1962">
                  <c:v>182.4598</c:v>
                </c:pt>
                <c:pt idx="1963">
                  <c:v>182.5478</c:v>
                </c:pt>
                <c:pt idx="1964">
                  <c:v>182.6293</c:v>
                </c:pt>
                <c:pt idx="1965">
                  <c:v>182.714</c:v>
                </c:pt>
                <c:pt idx="1966">
                  <c:v>182.7978</c:v>
                </c:pt>
                <c:pt idx="1967">
                  <c:v>182.8809</c:v>
                </c:pt>
                <c:pt idx="1968">
                  <c:v>182.96680000000001</c:v>
                </c:pt>
                <c:pt idx="1969">
                  <c:v>183.05029999999999</c:v>
                </c:pt>
                <c:pt idx="1970">
                  <c:v>183.13409999999999</c:v>
                </c:pt>
                <c:pt idx="1971">
                  <c:v>183.2193</c:v>
                </c:pt>
                <c:pt idx="1972">
                  <c:v>183.303</c:v>
                </c:pt>
                <c:pt idx="1973">
                  <c:v>183.38839999999999</c:v>
                </c:pt>
                <c:pt idx="1974">
                  <c:v>183.47300000000001</c:v>
                </c:pt>
                <c:pt idx="1975">
                  <c:v>183.55279999999999</c:v>
                </c:pt>
                <c:pt idx="1976">
                  <c:v>183.6379</c:v>
                </c:pt>
                <c:pt idx="1977">
                  <c:v>183.72460000000001</c:v>
                </c:pt>
                <c:pt idx="1978">
                  <c:v>183.81010000000001</c:v>
                </c:pt>
                <c:pt idx="1979">
                  <c:v>183.89060000000001</c:v>
                </c:pt>
                <c:pt idx="1980">
                  <c:v>183.9736</c:v>
                </c:pt>
                <c:pt idx="1981">
                  <c:v>184.06139999999999</c:v>
                </c:pt>
                <c:pt idx="1982">
                  <c:v>184.14500000000001</c:v>
                </c:pt>
                <c:pt idx="1983">
                  <c:v>184.2313</c:v>
                </c:pt>
                <c:pt idx="1984">
                  <c:v>184.315</c:v>
                </c:pt>
                <c:pt idx="1985">
                  <c:v>184.39920000000001</c:v>
                </c:pt>
                <c:pt idx="1986">
                  <c:v>184.47970000000001</c:v>
                </c:pt>
                <c:pt idx="1987">
                  <c:v>184.5624</c:v>
                </c:pt>
                <c:pt idx="1988">
                  <c:v>184.65219999999999</c:v>
                </c:pt>
                <c:pt idx="1989">
                  <c:v>184.73650000000001</c:v>
                </c:pt>
                <c:pt idx="1990">
                  <c:v>184.81950000000001</c:v>
                </c:pt>
                <c:pt idx="1991">
                  <c:v>184.90280000000001</c:v>
                </c:pt>
                <c:pt idx="1992">
                  <c:v>184.9862</c:v>
                </c:pt>
                <c:pt idx="1993">
                  <c:v>185.0701</c:v>
                </c:pt>
                <c:pt idx="1994">
                  <c:v>185.15780000000001</c:v>
                </c:pt>
                <c:pt idx="1995">
                  <c:v>185.24</c:v>
                </c:pt>
                <c:pt idx="1996">
                  <c:v>185.32640000000001</c:v>
                </c:pt>
                <c:pt idx="1997">
                  <c:v>185.4075</c:v>
                </c:pt>
                <c:pt idx="1998">
                  <c:v>185.4898</c:v>
                </c:pt>
                <c:pt idx="1999">
                  <c:v>185.57820000000001</c:v>
                </c:pt>
                <c:pt idx="2000">
                  <c:v>185.66</c:v>
                </c:pt>
                <c:pt idx="2001">
                  <c:v>185.74379999999999</c:v>
                </c:pt>
                <c:pt idx="2002">
                  <c:v>185.8323</c:v>
                </c:pt>
                <c:pt idx="2003">
                  <c:v>185.91460000000001</c:v>
                </c:pt>
                <c:pt idx="2004">
                  <c:v>185.99770000000001</c:v>
                </c:pt>
                <c:pt idx="2005">
                  <c:v>186.08580000000001</c:v>
                </c:pt>
                <c:pt idx="2006">
                  <c:v>186.16820000000001</c:v>
                </c:pt>
                <c:pt idx="2007">
                  <c:v>186.25059999999999</c:v>
                </c:pt>
                <c:pt idx="2008">
                  <c:v>186.33240000000001</c:v>
                </c:pt>
                <c:pt idx="2009">
                  <c:v>186.41820000000001</c:v>
                </c:pt>
                <c:pt idx="2010">
                  <c:v>186.50059999999999</c:v>
                </c:pt>
                <c:pt idx="2011">
                  <c:v>186.58199999999999</c:v>
                </c:pt>
                <c:pt idx="2012">
                  <c:v>186.66759999999999</c:v>
                </c:pt>
                <c:pt idx="2013">
                  <c:v>186.75149999999999</c:v>
                </c:pt>
                <c:pt idx="2014">
                  <c:v>186.8366</c:v>
                </c:pt>
                <c:pt idx="2015">
                  <c:v>186.92429999999999</c:v>
                </c:pt>
                <c:pt idx="2016">
                  <c:v>187.0059</c:v>
                </c:pt>
                <c:pt idx="2017">
                  <c:v>187.08930000000001</c:v>
                </c:pt>
                <c:pt idx="2018">
                  <c:v>187.17330000000001</c:v>
                </c:pt>
                <c:pt idx="2019">
                  <c:v>187.256</c:v>
                </c:pt>
                <c:pt idx="2020">
                  <c:v>187.3408</c:v>
                </c:pt>
                <c:pt idx="2021">
                  <c:v>187.42609999999999</c:v>
                </c:pt>
                <c:pt idx="2022">
                  <c:v>187.50800000000001</c:v>
                </c:pt>
                <c:pt idx="2023">
                  <c:v>187.59129999999999</c:v>
                </c:pt>
                <c:pt idx="2024">
                  <c:v>187.6756</c:v>
                </c:pt>
                <c:pt idx="2025">
                  <c:v>187.75800000000001</c:v>
                </c:pt>
                <c:pt idx="2026">
                  <c:v>187.84059999999999</c:v>
                </c:pt>
                <c:pt idx="2027">
                  <c:v>187.92490000000001</c:v>
                </c:pt>
                <c:pt idx="2028">
                  <c:v>188.0067</c:v>
                </c:pt>
                <c:pt idx="2029">
                  <c:v>188.09360000000001</c:v>
                </c:pt>
                <c:pt idx="2030">
                  <c:v>188.17609999999999</c:v>
                </c:pt>
                <c:pt idx="2031">
                  <c:v>188.25960000000001</c:v>
                </c:pt>
                <c:pt idx="2032">
                  <c:v>188.34350000000001</c:v>
                </c:pt>
                <c:pt idx="2033">
                  <c:v>188.428</c:v>
                </c:pt>
                <c:pt idx="2034">
                  <c:v>188.51339999999999</c:v>
                </c:pt>
                <c:pt idx="2035">
                  <c:v>188.59620000000001</c:v>
                </c:pt>
                <c:pt idx="2036">
                  <c:v>188.67789999999999</c:v>
                </c:pt>
                <c:pt idx="2037">
                  <c:v>188.7638</c:v>
                </c:pt>
                <c:pt idx="2038">
                  <c:v>188.84299999999999</c:v>
                </c:pt>
                <c:pt idx="2039">
                  <c:v>188.92850000000001</c:v>
                </c:pt>
                <c:pt idx="2040">
                  <c:v>189.01009999999999</c:v>
                </c:pt>
                <c:pt idx="2041">
                  <c:v>189.09649999999999</c:v>
                </c:pt>
                <c:pt idx="2042">
                  <c:v>189.17830000000001</c:v>
                </c:pt>
                <c:pt idx="2043">
                  <c:v>189.26349999999999</c:v>
                </c:pt>
                <c:pt idx="2044">
                  <c:v>189.34610000000001</c:v>
                </c:pt>
                <c:pt idx="2045">
                  <c:v>189.42689999999999</c:v>
                </c:pt>
                <c:pt idx="2046">
                  <c:v>189.50890000000001</c:v>
                </c:pt>
                <c:pt idx="2047">
                  <c:v>189.5985</c:v>
                </c:pt>
                <c:pt idx="2048">
                  <c:v>189.67959999999999</c:v>
                </c:pt>
                <c:pt idx="2049">
                  <c:v>189.7645</c:v>
                </c:pt>
                <c:pt idx="2050">
                  <c:v>189.84909999999999</c:v>
                </c:pt>
                <c:pt idx="2051">
                  <c:v>189.92910000000001</c:v>
                </c:pt>
                <c:pt idx="2052">
                  <c:v>190.01300000000001</c:v>
                </c:pt>
                <c:pt idx="2053">
                  <c:v>190.10169999999999</c:v>
                </c:pt>
                <c:pt idx="2054">
                  <c:v>190.18389999999999</c:v>
                </c:pt>
                <c:pt idx="2055">
                  <c:v>190.2664</c:v>
                </c:pt>
                <c:pt idx="2056">
                  <c:v>190.34809999999999</c:v>
                </c:pt>
                <c:pt idx="2057">
                  <c:v>190.4342</c:v>
                </c:pt>
                <c:pt idx="2058">
                  <c:v>190.51660000000001</c:v>
                </c:pt>
                <c:pt idx="2059">
                  <c:v>190.60059999999999</c:v>
                </c:pt>
                <c:pt idx="2060">
                  <c:v>190.68610000000001</c:v>
                </c:pt>
                <c:pt idx="2061">
                  <c:v>190.76840000000001</c:v>
                </c:pt>
                <c:pt idx="2062">
                  <c:v>190.85169999999999</c:v>
                </c:pt>
                <c:pt idx="2063">
                  <c:v>190.93729999999999</c:v>
                </c:pt>
                <c:pt idx="2064">
                  <c:v>191.02180000000001</c:v>
                </c:pt>
                <c:pt idx="2065">
                  <c:v>191.10470000000001</c:v>
                </c:pt>
                <c:pt idx="2066">
                  <c:v>191.1885</c:v>
                </c:pt>
                <c:pt idx="2067">
                  <c:v>191.27250000000001</c:v>
                </c:pt>
                <c:pt idx="2068">
                  <c:v>191.3561</c:v>
                </c:pt>
                <c:pt idx="2069">
                  <c:v>191.4383</c:v>
                </c:pt>
                <c:pt idx="2070">
                  <c:v>191.5214</c:v>
                </c:pt>
                <c:pt idx="2071">
                  <c:v>191.6061</c:v>
                </c:pt>
                <c:pt idx="2072">
                  <c:v>191.6893</c:v>
                </c:pt>
                <c:pt idx="2073">
                  <c:v>191.77090000000001</c:v>
                </c:pt>
                <c:pt idx="2074">
                  <c:v>191.8545</c:v>
                </c:pt>
                <c:pt idx="2075">
                  <c:v>191.93549999999999</c:v>
                </c:pt>
                <c:pt idx="2076">
                  <c:v>192.017</c:v>
                </c:pt>
                <c:pt idx="2077">
                  <c:v>192.10429999999999</c:v>
                </c:pt>
                <c:pt idx="2078">
                  <c:v>192.18860000000001</c:v>
                </c:pt>
                <c:pt idx="2079">
                  <c:v>192.27109999999999</c:v>
                </c:pt>
                <c:pt idx="2080">
                  <c:v>192.3535</c:v>
                </c:pt>
                <c:pt idx="2081">
                  <c:v>192.43899999999999</c:v>
                </c:pt>
                <c:pt idx="2082">
                  <c:v>192.52260000000001</c:v>
                </c:pt>
                <c:pt idx="2083">
                  <c:v>192.60679999999999</c:v>
                </c:pt>
                <c:pt idx="2084">
                  <c:v>192.6909</c:v>
                </c:pt>
                <c:pt idx="2085">
                  <c:v>192.77109999999999</c:v>
                </c:pt>
                <c:pt idx="2086">
                  <c:v>192.858</c:v>
                </c:pt>
                <c:pt idx="2087">
                  <c:v>192.9426</c:v>
                </c:pt>
                <c:pt idx="2088">
                  <c:v>193.02330000000001</c:v>
                </c:pt>
                <c:pt idx="2089">
                  <c:v>193.10720000000001</c:v>
                </c:pt>
                <c:pt idx="2090">
                  <c:v>193.1884</c:v>
                </c:pt>
                <c:pt idx="2091">
                  <c:v>193.27019999999999</c:v>
                </c:pt>
                <c:pt idx="2092">
                  <c:v>193.35480000000001</c:v>
                </c:pt>
                <c:pt idx="2093">
                  <c:v>193.43950000000001</c:v>
                </c:pt>
                <c:pt idx="2094">
                  <c:v>193.52619999999999</c:v>
                </c:pt>
                <c:pt idx="2095">
                  <c:v>193.60740000000001</c:v>
                </c:pt>
                <c:pt idx="2096">
                  <c:v>193.69040000000001</c:v>
                </c:pt>
                <c:pt idx="2097">
                  <c:v>193.7722</c:v>
                </c:pt>
                <c:pt idx="2098">
                  <c:v>193.8587</c:v>
                </c:pt>
                <c:pt idx="2099">
                  <c:v>193.9436</c:v>
                </c:pt>
                <c:pt idx="2100">
                  <c:v>194.02449999999999</c:v>
                </c:pt>
                <c:pt idx="2101">
                  <c:v>194.1062</c:v>
                </c:pt>
                <c:pt idx="2102">
                  <c:v>194.19139999999999</c:v>
                </c:pt>
                <c:pt idx="2103">
                  <c:v>194.2756</c:v>
                </c:pt>
                <c:pt idx="2104">
                  <c:v>194.3569</c:v>
                </c:pt>
                <c:pt idx="2105">
                  <c:v>194.4383</c:v>
                </c:pt>
                <c:pt idx="2106">
                  <c:v>194.52279999999999</c:v>
                </c:pt>
                <c:pt idx="2107">
                  <c:v>194.60329999999999</c:v>
                </c:pt>
                <c:pt idx="2108">
                  <c:v>194.6885</c:v>
                </c:pt>
                <c:pt idx="2109">
                  <c:v>194.77369999999999</c:v>
                </c:pt>
                <c:pt idx="2110">
                  <c:v>194.85550000000001</c:v>
                </c:pt>
                <c:pt idx="2111">
                  <c:v>194.9408</c:v>
                </c:pt>
                <c:pt idx="2112">
                  <c:v>195.0232</c:v>
                </c:pt>
                <c:pt idx="2113">
                  <c:v>195.10820000000001</c:v>
                </c:pt>
                <c:pt idx="2114">
                  <c:v>195.19</c:v>
                </c:pt>
                <c:pt idx="2115">
                  <c:v>195.27440000000001</c:v>
                </c:pt>
                <c:pt idx="2116">
                  <c:v>195.35740000000001</c:v>
                </c:pt>
                <c:pt idx="2117">
                  <c:v>195.4401</c:v>
                </c:pt>
                <c:pt idx="2118">
                  <c:v>195.5204</c:v>
                </c:pt>
                <c:pt idx="2119">
                  <c:v>195.6045</c:v>
                </c:pt>
                <c:pt idx="2120">
                  <c:v>195.6908</c:v>
                </c:pt>
                <c:pt idx="2121">
                  <c:v>195.77340000000001</c:v>
                </c:pt>
                <c:pt idx="2122">
                  <c:v>195.8552</c:v>
                </c:pt>
                <c:pt idx="2123">
                  <c:v>195.93799999999999</c:v>
                </c:pt>
                <c:pt idx="2124">
                  <c:v>196.0197</c:v>
                </c:pt>
                <c:pt idx="2125">
                  <c:v>196.1044</c:v>
                </c:pt>
                <c:pt idx="2126">
                  <c:v>196.19</c:v>
                </c:pt>
                <c:pt idx="2127">
                  <c:v>196.27269999999999</c:v>
                </c:pt>
                <c:pt idx="2128">
                  <c:v>196.35769999999999</c:v>
                </c:pt>
                <c:pt idx="2129">
                  <c:v>196.44210000000001</c:v>
                </c:pt>
                <c:pt idx="2130">
                  <c:v>196.52539999999999</c:v>
                </c:pt>
                <c:pt idx="2131">
                  <c:v>196.60679999999999</c:v>
                </c:pt>
                <c:pt idx="2132">
                  <c:v>196.68889999999999</c:v>
                </c:pt>
                <c:pt idx="2133">
                  <c:v>196.77340000000001</c:v>
                </c:pt>
                <c:pt idx="2134">
                  <c:v>196.85380000000001</c:v>
                </c:pt>
                <c:pt idx="2135">
                  <c:v>196.9409</c:v>
                </c:pt>
                <c:pt idx="2136">
                  <c:v>197.0247</c:v>
                </c:pt>
                <c:pt idx="2137">
                  <c:v>197.10650000000001</c:v>
                </c:pt>
                <c:pt idx="2138">
                  <c:v>197.18950000000001</c:v>
                </c:pt>
                <c:pt idx="2139">
                  <c:v>197.27109999999999</c:v>
                </c:pt>
                <c:pt idx="2140">
                  <c:v>197.35480000000001</c:v>
                </c:pt>
                <c:pt idx="2141">
                  <c:v>197.43780000000001</c:v>
                </c:pt>
                <c:pt idx="2142">
                  <c:v>197.52260000000001</c:v>
                </c:pt>
                <c:pt idx="2143">
                  <c:v>197.60159999999999</c:v>
                </c:pt>
                <c:pt idx="2144">
                  <c:v>197.68780000000001</c:v>
                </c:pt>
                <c:pt idx="2145">
                  <c:v>197.77019999999999</c:v>
                </c:pt>
                <c:pt idx="2146">
                  <c:v>197.8527</c:v>
                </c:pt>
                <c:pt idx="2147">
                  <c:v>197.93960000000001</c:v>
                </c:pt>
                <c:pt idx="2148">
                  <c:v>198.01779999999999</c:v>
                </c:pt>
                <c:pt idx="2149">
                  <c:v>198.10319999999999</c:v>
                </c:pt>
                <c:pt idx="2150">
                  <c:v>198.1885</c:v>
                </c:pt>
                <c:pt idx="2151">
                  <c:v>198.27250000000001</c:v>
                </c:pt>
                <c:pt idx="2152">
                  <c:v>198.3544</c:v>
                </c:pt>
                <c:pt idx="2153">
                  <c:v>198.43549999999999</c:v>
                </c:pt>
                <c:pt idx="2154">
                  <c:v>198.52119999999999</c:v>
                </c:pt>
                <c:pt idx="2155">
                  <c:v>198.60319999999999</c:v>
                </c:pt>
                <c:pt idx="2156">
                  <c:v>198.68170000000001</c:v>
                </c:pt>
                <c:pt idx="2157">
                  <c:v>198.76580000000001</c:v>
                </c:pt>
                <c:pt idx="2158">
                  <c:v>198.85050000000001</c:v>
                </c:pt>
                <c:pt idx="2159">
                  <c:v>198.93639999999999</c:v>
                </c:pt>
                <c:pt idx="2160">
                  <c:v>199.02080000000001</c:v>
                </c:pt>
                <c:pt idx="2161">
                  <c:v>199.10409999999999</c:v>
                </c:pt>
                <c:pt idx="2162">
                  <c:v>199.18700000000001</c:v>
                </c:pt>
                <c:pt idx="2163">
                  <c:v>199.27029999999999</c:v>
                </c:pt>
                <c:pt idx="2164">
                  <c:v>199.357</c:v>
                </c:pt>
                <c:pt idx="2165">
                  <c:v>199.43870000000001</c:v>
                </c:pt>
                <c:pt idx="2166">
                  <c:v>199.52109999999999</c:v>
                </c:pt>
                <c:pt idx="2167">
                  <c:v>199.60429999999999</c:v>
                </c:pt>
                <c:pt idx="2168">
                  <c:v>199.68680000000001</c:v>
                </c:pt>
                <c:pt idx="2169">
                  <c:v>199.76900000000001</c:v>
                </c:pt>
                <c:pt idx="2170">
                  <c:v>199.8553</c:v>
                </c:pt>
                <c:pt idx="2171">
                  <c:v>199.93860000000001</c:v>
                </c:pt>
                <c:pt idx="2172">
                  <c:v>200.0204</c:v>
                </c:pt>
                <c:pt idx="2173">
                  <c:v>200.10429999999999</c:v>
                </c:pt>
                <c:pt idx="2174">
                  <c:v>200.1918</c:v>
                </c:pt>
                <c:pt idx="2175">
                  <c:v>200.27379999999999</c:v>
                </c:pt>
                <c:pt idx="2176">
                  <c:v>200.3537</c:v>
                </c:pt>
                <c:pt idx="2177">
                  <c:v>200.43860000000001</c:v>
                </c:pt>
                <c:pt idx="2178">
                  <c:v>200.5198</c:v>
                </c:pt>
                <c:pt idx="2179">
                  <c:v>200.60239999999999</c:v>
                </c:pt>
                <c:pt idx="2180">
                  <c:v>200.6875</c:v>
                </c:pt>
                <c:pt idx="2181">
                  <c:v>200.77080000000001</c:v>
                </c:pt>
                <c:pt idx="2182">
                  <c:v>200.85310000000001</c:v>
                </c:pt>
                <c:pt idx="2183">
                  <c:v>200.93340000000001</c:v>
                </c:pt>
                <c:pt idx="2184">
                  <c:v>201.01759999999999</c:v>
                </c:pt>
                <c:pt idx="2185">
                  <c:v>201.10390000000001</c:v>
                </c:pt>
                <c:pt idx="2186">
                  <c:v>201.18700000000001</c:v>
                </c:pt>
                <c:pt idx="2187">
                  <c:v>201.2705</c:v>
                </c:pt>
                <c:pt idx="2188">
                  <c:v>201.3502</c:v>
                </c:pt>
                <c:pt idx="2189">
                  <c:v>201.4384</c:v>
                </c:pt>
                <c:pt idx="2190">
                  <c:v>201.52369999999999</c:v>
                </c:pt>
                <c:pt idx="2191">
                  <c:v>201.6027</c:v>
                </c:pt>
                <c:pt idx="2192">
                  <c:v>201.68520000000001</c:v>
                </c:pt>
                <c:pt idx="2193">
                  <c:v>201.7687</c:v>
                </c:pt>
                <c:pt idx="2194">
                  <c:v>201.85079999999999</c:v>
                </c:pt>
                <c:pt idx="2195">
                  <c:v>201.93440000000001</c:v>
                </c:pt>
                <c:pt idx="2196">
                  <c:v>202.0187</c:v>
                </c:pt>
                <c:pt idx="2197">
                  <c:v>202.10300000000001</c:v>
                </c:pt>
                <c:pt idx="2198">
                  <c:v>202.1884</c:v>
                </c:pt>
                <c:pt idx="2199">
                  <c:v>202.26759999999999</c:v>
                </c:pt>
                <c:pt idx="2200">
                  <c:v>202.35489999999999</c:v>
                </c:pt>
                <c:pt idx="2201">
                  <c:v>202.43450000000001</c:v>
                </c:pt>
                <c:pt idx="2202">
                  <c:v>202.5163</c:v>
                </c:pt>
                <c:pt idx="2203">
                  <c:v>202.601</c:v>
                </c:pt>
                <c:pt idx="2204">
                  <c:v>202.6848</c:v>
                </c:pt>
                <c:pt idx="2205">
                  <c:v>202.76740000000001</c:v>
                </c:pt>
                <c:pt idx="2206">
                  <c:v>202.8494</c:v>
                </c:pt>
                <c:pt idx="2207">
                  <c:v>202.93440000000001</c:v>
                </c:pt>
                <c:pt idx="2208">
                  <c:v>203.01779999999999</c:v>
                </c:pt>
                <c:pt idx="2209">
                  <c:v>203.1045</c:v>
                </c:pt>
                <c:pt idx="2210">
                  <c:v>203.1909</c:v>
                </c:pt>
                <c:pt idx="2211">
                  <c:v>203.27109999999999</c:v>
                </c:pt>
                <c:pt idx="2212">
                  <c:v>203.35509999999999</c:v>
                </c:pt>
                <c:pt idx="2213">
                  <c:v>203.43770000000001</c:v>
                </c:pt>
                <c:pt idx="2214">
                  <c:v>203.51920000000001</c:v>
                </c:pt>
                <c:pt idx="2215">
                  <c:v>203.60329999999999</c:v>
                </c:pt>
                <c:pt idx="2216">
                  <c:v>203.68340000000001</c:v>
                </c:pt>
                <c:pt idx="2217">
                  <c:v>203.76820000000001</c:v>
                </c:pt>
                <c:pt idx="2218">
                  <c:v>203.8518</c:v>
                </c:pt>
                <c:pt idx="2219">
                  <c:v>203.93539999999999</c:v>
                </c:pt>
                <c:pt idx="2220">
                  <c:v>204.0198</c:v>
                </c:pt>
                <c:pt idx="2221">
                  <c:v>204.1035</c:v>
                </c:pt>
                <c:pt idx="2222">
                  <c:v>204.18549999999999</c:v>
                </c:pt>
                <c:pt idx="2223">
                  <c:v>204.26830000000001</c:v>
                </c:pt>
                <c:pt idx="2224">
                  <c:v>204.3526</c:v>
                </c:pt>
                <c:pt idx="2225">
                  <c:v>204.43289999999999</c:v>
                </c:pt>
                <c:pt idx="2226">
                  <c:v>204.51439999999999</c:v>
                </c:pt>
                <c:pt idx="2227">
                  <c:v>204.59979999999999</c:v>
                </c:pt>
                <c:pt idx="2228">
                  <c:v>204.68260000000001</c:v>
                </c:pt>
                <c:pt idx="2229">
                  <c:v>204.76669999999999</c:v>
                </c:pt>
                <c:pt idx="2230">
                  <c:v>204.8502</c:v>
                </c:pt>
                <c:pt idx="2231">
                  <c:v>204.93340000000001</c:v>
                </c:pt>
                <c:pt idx="2232">
                  <c:v>205.01849999999999</c:v>
                </c:pt>
                <c:pt idx="2233">
                  <c:v>205.10169999999999</c:v>
                </c:pt>
                <c:pt idx="2234">
                  <c:v>205.18190000000001</c:v>
                </c:pt>
                <c:pt idx="2235">
                  <c:v>205.2645</c:v>
                </c:pt>
                <c:pt idx="2236">
                  <c:v>205.35050000000001</c:v>
                </c:pt>
                <c:pt idx="2237">
                  <c:v>205.43389999999999</c:v>
                </c:pt>
                <c:pt idx="2238">
                  <c:v>205.51509999999999</c:v>
                </c:pt>
                <c:pt idx="2239">
                  <c:v>205.59979999999999</c:v>
                </c:pt>
                <c:pt idx="2240">
                  <c:v>205.68549999999999</c:v>
                </c:pt>
                <c:pt idx="2241">
                  <c:v>205.7679</c:v>
                </c:pt>
                <c:pt idx="2242">
                  <c:v>205.84960000000001</c:v>
                </c:pt>
                <c:pt idx="2243">
                  <c:v>205.93109999999999</c:v>
                </c:pt>
                <c:pt idx="2244">
                  <c:v>206.01480000000001</c:v>
                </c:pt>
                <c:pt idx="2245">
                  <c:v>206.09950000000001</c:v>
                </c:pt>
                <c:pt idx="2246">
                  <c:v>206.18010000000001</c:v>
                </c:pt>
                <c:pt idx="2247">
                  <c:v>206.26679999999999</c:v>
                </c:pt>
                <c:pt idx="2248">
                  <c:v>206.34960000000001</c:v>
                </c:pt>
                <c:pt idx="2249">
                  <c:v>206.43270000000001</c:v>
                </c:pt>
                <c:pt idx="2250">
                  <c:v>206.51400000000001</c:v>
                </c:pt>
                <c:pt idx="2251">
                  <c:v>206.59809999999999</c:v>
                </c:pt>
                <c:pt idx="2252">
                  <c:v>206.68299999999999</c:v>
                </c:pt>
                <c:pt idx="2253">
                  <c:v>206.76689999999999</c:v>
                </c:pt>
                <c:pt idx="2254">
                  <c:v>206.8518</c:v>
                </c:pt>
                <c:pt idx="2255">
                  <c:v>206.93299999999999</c:v>
                </c:pt>
                <c:pt idx="2256">
                  <c:v>207.0145</c:v>
                </c:pt>
                <c:pt idx="2257">
                  <c:v>207.10079999999999</c:v>
                </c:pt>
                <c:pt idx="2258">
                  <c:v>207.18469999999999</c:v>
                </c:pt>
                <c:pt idx="2259">
                  <c:v>207.268</c:v>
                </c:pt>
                <c:pt idx="2260">
                  <c:v>207.3459</c:v>
                </c:pt>
                <c:pt idx="2261">
                  <c:v>207.43199999999999</c:v>
                </c:pt>
                <c:pt idx="2262">
                  <c:v>207.51669999999999</c:v>
                </c:pt>
                <c:pt idx="2263">
                  <c:v>207.60040000000001</c:v>
                </c:pt>
                <c:pt idx="2264">
                  <c:v>207.68170000000001</c:v>
                </c:pt>
                <c:pt idx="2265">
                  <c:v>207.7654</c:v>
                </c:pt>
                <c:pt idx="2266">
                  <c:v>207.84559999999999</c:v>
                </c:pt>
                <c:pt idx="2267">
                  <c:v>207.9333</c:v>
                </c:pt>
                <c:pt idx="2268">
                  <c:v>208.0153</c:v>
                </c:pt>
                <c:pt idx="2269">
                  <c:v>208.09549999999999</c:v>
                </c:pt>
                <c:pt idx="2270">
                  <c:v>208.18119999999999</c:v>
                </c:pt>
                <c:pt idx="2271">
                  <c:v>208.2681</c:v>
                </c:pt>
                <c:pt idx="2272">
                  <c:v>208.34649999999999</c:v>
                </c:pt>
                <c:pt idx="2273">
                  <c:v>208.4308</c:v>
                </c:pt>
                <c:pt idx="2274">
                  <c:v>208.51159999999999</c:v>
                </c:pt>
                <c:pt idx="2275">
                  <c:v>208.59610000000001</c:v>
                </c:pt>
                <c:pt idx="2276">
                  <c:v>208.68029999999999</c:v>
                </c:pt>
                <c:pt idx="2277">
                  <c:v>208.7646</c:v>
                </c:pt>
                <c:pt idx="2278">
                  <c:v>208.84790000000001</c:v>
                </c:pt>
                <c:pt idx="2279">
                  <c:v>208.9332</c:v>
                </c:pt>
                <c:pt idx="2280">
                  <c:v>209.01580000000001</c:v>
                </c:pt>
                <c:pt idx="2281">
                  <c:v>209.10169999999999</c:v>
                </c:pt>
                <c:pt idx="2282">
                  <c:v>209.18520000000001</c:v>
                </c:pt>
                <c:pt idx="2283">
                  <c:v>209.26769999999999</c:v>
                </c:pt>
                <c:pt idx="2284">
                  <c:v>209.34610000000001</c:v>
                </c:pt>
                <c:pt idx="2285">
                  <c:v>209.42859999999999</c:v>
                </c:pt>
                <c:pt idx="2286">
                  <c:v>209.51240000000001</c:v>
                </c:pt>
                <c:pt idx="2287">
                  <c:v>209.59399999999999</c:v>
                </c:pt>
                <c:pt idx="2288">
                  <c:v>209.67789999999999</c:v>
                </c:pt>
                <c:pt idx="2289">
                  <c:v>209.76009999999999</c:v>
                </c:pt>
                <c:pt idx="2290">
                  <c:v>209.8432</c:v>
                </c:pt>
                <c:pt idx="2291">
                  <c:v>209.92699999999999</c:v>
                </c:pt>
                <c:pt idx="2292">
                  <c:v>210.0111</c:v>
                </c:pt>
                <c:pt idx="2293">
                  <c:v>210.09280000000001</c:v>
                </c:pt>
                <c:pt idx="2294">
                  <c:v>210.17779999999999</c:v>
                </c:pt>
                <c:pt idx="2295">
                  <c:v>210.2627</c:v>
                </c:pt>
                <c:pt idx="2296">
                  <c:v>210.3459</c:v>
                </c:pt>
                <c:pt idx="2297">
                  <c:v>210.428</c:v>
                </c:pt>
                <c:pt idx="2298">
                  <c:v>210.51320000000001</c:v>
                </c:pt>
                <c:pt idx="2299">
                  <c:v>210.59270000000001</c:v>
                </c:pt>
                <c:pt idx="2300">
                  <c:v>210.67619999999999</c:v>
                </c:pt>
                <c:pt idx="2301">
                  <c:v>210.75980000000001</c:v>
                </c:pt>
                <c:pt idx="2302">
                  <c:v>210.84630000000001</c:v>
                </c:pt>
                <c:pt idx="2303">
                  <c:v>210.92699999999999</c:v>
                </c:pt>
                <c:pt idx="2304">
                  <c:v>211.01</c:v>
                </c:pt>
                <c:pt idx="2305">
                  <c:v>211.09559999999999</c:v>
                </c:pt>
                <c:pt idx="2306">
                  <c:v>211.17529999999999</c:v>
                </c:pt>
                <c:pt idx="2307">
                  <c:v>211.25899999999999</c:v>
                </c:pt>
                <c:pt idx="2308">
                  <c:v>211.34200000000001</c:v>
                </c:pt>
                <c:pt idx="2309">
                  <c:v>211.428</c:v>
                </c:pt>
                <c:pt idx="2310">
                  <c:v>211.50960000000001</c:v>
                </c:pt>
                <c:pt idx="2311">
                  <c:v>211.595</c:v>
                </c:pt>
                <c:pt idx="2312">
                  <c:v>211.6781</c:v>
                </c:pt>
                <c:pt idx="2313">
                  <c:v>211.7602</c:v>
                </c:pt>
                <c:pt idx="2314">
                  <c:v>211.84350000000001</c:v>
                </c:pt>
                <c:pt idx="2315">
                  <c:v>211.92779999999999</c:v>
                </c:pt>
                <c:pt idx="2316">
                  <c:v>212.01089999999999</c:v>
                </c:pt>
                <c:pt idx="2317">
                  <c:v>212.09479999999999</c:v>
                </c:pt>
                <c:pt idx="2318">
                  <c:v>212.17609999999999</c:v>
                </c:pt>
                <c:pt idx="2319">
                  <c:v>212.26060000000001</c:v>
                </c:pt>
                <c:pt idx="2320">
                  <c:v>212.34289999999999</c:v>
                </c:pt>
                <c:pt idx="2321">
                  <c:v>212.42580000000001</c:v>
                </c:pt>
                <c:pt idx="2322">
                  <c:v>212.50739999999999</c:v>
                </c:pt>
                <c:pt idx="2323">
                  <c:v>212.59119999999999</c:v>
                </c:pt>
                <c:pt idx="2324">
                  <c:v>212.67439999999999</c:v>
                </c:pt>
                <c:pt idx="2325">
                  <c:v>212.756</c:v>
                </c:pt>
                <c:pt idx="2326">
                  <c:v>212.84180000000001</c:v>
                </c:pt>
                <c:pt idx="2327">
                  <c:v>212.9265</c:v>
                </c:pt>
                <c:pt idx="2328">
                  <c:v>213.00640000000001</c:v>
                </c:pt>
                <c:pt idx="2329">
                  <c:v>213.08789999999999</c:v>
                </c:pt>
                <c:pt idx="2330">
                  <c:v>213.17080000000001</c:v>
                </c:pt>
                <c:pt idx="2331">
                  <c:v>213.25620000000001</c:v>
                </c:pt>
                <c:pt idx="2332">
                  <c:v>213.3373</c:v>
                </c:pt>
                <c:pt idx="2333">
                  <c:v>213.4186</c:v>
                </c:pt>
                <c:pt idx="2334">
                  <c:v>213.5077</c:v>
                </c:pt>
                <c:pt idx="2335">
                  <c:v>213.5883</c:v>
                </c:pt>
                <c:pt idx="2336">
                  <c:v>213.67240000000001</c:v>
                </c:pt>
                <c:pt idx="2337">
                  <c:v>213.75409999999999</c:v>
                </c:pt>
                <c:pt idx="2338">
                  <c:v>213.8382</c:v>
                </c:pt>
                <c:pt idx="2339">
                  <c:v>213.92009999999999</c:v>
                </c:pt>
                <c:pt idx="2340">
                  <c:v>214.0026</c:v>
                </c:pt>
                <c:pt idx="2341">
                  <c:v>214.08519999999999</c:v>
                </c:pt>
                <c:pt idx="2342">
                  <c:v>214.17089999999999</c:v>
                </c:pt>
                <c:pt idx="2343">
                  <c:v>214.25</c:v>
                </c:pt>
                <c:pt idx="2344">
                  <c:v>214.33789999999999</c:v>
                </c:pt>
                <c:pt idx="2345">
                  <c:v>214.41990000000001</c:v>
                </c:pt>
                <c:pt idx="2346">
                  <c:v>214.50219999999999</c:v>
                </c:pt>
                <c:pt idx="2347">
                  <c:v>214.58500000000001</c:v>
                </c:pt>
                <c:pt idx="2348">
                  <c:v>214.67259999999999</c:v>
                </c:pt>
                <c:pt idx="2349">
                  <c:v>214.75360000000001</c:v>
                </c:pt>
                <c:pt idx="2350">
                  <c:v>214.83709999999999</c:v>
                </c:pt>
                <c:pt idx="2351">
                  <c:v>214.91839999999999</c:v>
                </c:pt>
                <c:pt idx="2352">
                  <c:v>215.00380000000001</c:v>
                </c:pt>
                <c:pt idx="2353">
                  <c:v>215.0864</c:v>
                </c:pt>
                <c:pt idx="2354">
                  <c:v>215.1694</c:v>
                </c:pt>
                <c:pt idx="2355">
                  <c:v>215.25059999999999</c:v>
                </c:pt>
                <c:pt idx="2356">
                  <c:v>215.33330000000001</c:v>
                </c:pt>
                <c:pt idx="2357">
                  <c:v>215.41679999999999</c:v>
                </c:pt>
                <c:pt idx="2358">
                  <c:v>215.50059999999999</c:v>
                </c:pt>
                <c:pt idx="2359">
                  <c:v>215.5812</c:v>
                </c:pt>
                <c:pt idx="2360">
                  <c:v>215.66480000000001</c:v>
                </c:pt>
                <c:pt idx="2361">
                  <c:v>215.7492</c:v>
                </c:pt>
                <c:pt idx="2362">
                  <c:v>215.82900000000001</c:v>
                </c:pt>
                <c:pt idx="2363">
                  <c:v>215.91540000000001</c:v>
                </c:pt>
                <c:pt idx="2364">
                  <c:v>215.99680000000001</c:v>
                </c:pt>
                <c:pt idx="2365">
                  <c:v>216.08160000000001</c:v>
                </c:pt>
                <c:pt idx="2366">
                  <c:v>216.1652</c:v>
                </c:pt>
                <c:pt idx="2367">
                  <c:v>216.2466</c:v>
                </c:pt>
                <c:pt idx="2368">
                  <c:v>216.32759999999999</c:v>
                </c:pt>
                <c:pt idx="2369">
                  <c:v>216.41630000000001</c:v>
                </c:pt>
                <c:pt idx="2370">
                  <c:v>216.49510000000001</c:v>
                </c:pt>
                <c:pt idx="2371">
                  <c:v>216.57769999999999</c:v>
                </c:pt>
                <c:pt idx="2372">
                  <c:v>216.66069999999999</c:v>
                </c:pt>
                <c:pt idx="2373">
                  <c:v>216.74359999999999</c:v>
                </c:pt>
                <c:pt idx="2374">
                  <c:v>216.8304</c:v>
                </c:pt>
                <c:pt idx="2375">
                  <c:v>216.91040000000001</c:v>
                </c:pt>
                <c:pt idx="2376">
                  <c:v>216.9906</c:v>
                </c:pt>
                <c:pt idx="2377">
                  <c:v>217.07599999999999</c:v>
                </c:pt>
                <c:pt idx="2378">
                  <c:v>217.16030000000001</c:v>
                </c:pt>
                <c:pt idx="2379">
                  <c:v>217.24109999999999</c:v>
                </c:pt>
                <c:pt idx="2380">
                  <c:v>217.3271</c:v>
                </c:pt>
                <c:pt idx="2381">
                  <c:v>217.40940000000001</c:v>
                </c:pt>
                <c:pt idx="2382">
                  <c:v>217.4914</c:v>
                </c:pt>
                <c:pt idx="2383">
                  <c:v>217.5761</c:v>
                </c:pt>
                <c:pt idx="2384">
                  <c:v>217.66210000000001</c:v>
                </c:pt>
                <c:pt idx="2385">
                  <c:v>217.74170000000001</c:v>
                </c:pt>
                <c:pt idx="2386">
                  <c:v>217.82470000000001</c:v>
                </c:pt>
                <c:pt idx="2387">
                  <c:v>217.90860000000001</c:v>
                </c:pt>
                <c:pt idx="2388">
                  <c:v>217.98949999999999</c:v>
                </c:pt>
                <c:pt idx="2389">
                  <c:v>218.0694</c:v>
                </c:pt>
                <c:pt idx="2390">
                  <c:v>218.15530000000001</c:v>
                </c:pt>
                <c:pt idx="2391">
                  <c:v>218.23750000000001</c:v>
                </c:pt>
                <c:pt idx="2392">
                  <c:v>218.3186</c:v>
                </c:pt>
                <c:pt idx="2393">
                  <c:v>218.4074</c:v>
                </c:pt>
                <c:pt idx="2394">
                  <c:v>218.4855</c:v>
                </c:pt>
                <c:pt idx="2395">
                  <c:v>218.5719</c:v>
                </c:pt>
                <c:pt idx="2396">
                  <c:v>218.65389999999999</c:v>
                </c:pt>
                <c:pt idx="2397">
                  <c:v>218.7372</c:v>
                </c:pt>
                <c:pt idx="2398">
                  <c:v>218.81979999999999</c:v>
                </c:pt>
                <c:pt idx="2399">
                  <c:v>218.90299999999999</c:v>
                </c:pt>
                <c:pt idx="2400">
                  <c:v>218.98500000000001</c:v>
                </c:pt>
                <c:pt idx="2401">
                  <c:v>219.0684</c:v>
                </c:pt>
                <c:pt idx="2402">
                  <c:v>219.14920000000001</c:v>
                </c:pt>
                <c:pt idx="2403">
                  <c:v>219.23330000000001</c:v>
                </c:pt>
                <c:pt idx="2404">
                  <c:v>219.31880000000001</c:v>
                </c:pt>
                <c:pt idx="2405">
                  <c:v>219.4014</c:v>
                </c:pt>
                <c:pt idx="2406">
                  <c:v>219.4863</c:v>
                </c:pt>
                <c:pt idx="2407">
                  <c:v>219.5686</c:v>
                </c:pt>
                <c:pt idx="2408">
                  <c:v>219.65090000000001</c:v>
                </c:pt>
                <c:pt idx="2409">
                  <c:v>219.73519999999999</c:v>
                </c:pt>
                <c:pt idx="2410">
                  <c:v>219.81559999999999</c:v>
                </c:pt>
                <c:pt idx="2411">
                  <c:v>219.90039999999999</c:v>
                </c:pt>
                <c:pt idx="2412">
                  <c:v>219.98429999999999</c:v>
                </c:pt>
                <c:pt idx="2413">
                  <c:v>220.0684</c:v>
                </c:pt>
                <c:pt idx="2414">
                  <c:v>220.1482</c:v>
                </c:pt>
                <c:pt idx="2415">
                  <c:v>220.23310000000001</c:v>
                </c:pt>
                <c:pt idx="2416">
                  <c:v>220.3186</c:v>
                </c:pt>
                <c:pt idx="2417">
                  <c:v>220.3963</c:v>
                </c:pt>
                <c:pt idx="2418">
                  <c:v>220.4796</c:v>
                </c:pt>
                <c:pt idx="2419">
                  <c:v>220.56110000000001</c:v>
                </c:pt>
                <c:pt idx="2420">
                  <c:v>220.64580000000001</c:v>
                </c:pt>
                <c:pt idx="2421">
                  <c:v>220.73159999999999</c:v>
                </c:pt>
                <c:pt idx="2422">
                  <c:v>220.81059999999999</c:v>
                </c:pt>
                <c:pt idx="2423">
                  <c:v>220.89340000000001</c:v>
                </c:pt>
                <c:pt idx="2424">
                  <c:v>220.97749999999999</c:v>
                </c:pt>
                <c:pt idx="2425">
                  <c:v>221.06010000000001</c:v>
                </c:pt>
                <c:pt idx="2426">
                  <c:v>221.13900000000001</c:v>
                </c:pt>
                <c:pt idx="2427">
                  <c:v>221.22489999999999</c:v>
                </c:pt>
                <c:pt idx="2428">
                  <c:v>221.3082</c:v>
                </c:pt>
                <c:pt idx="2429">
                  <c:v>221.3895</c:v>
                </c:pt>
                <c:pt idx="2430">
                  <c:v>221.4742</c:v>
                </c:pt>
                <c:pt idx="2431">
                  <c:v>221.55449999999999</c:v>
                </c:pt>
                <c:pt idx="2432">
                  <c:v>221.63829999999999</c:v>
                </c:pt>
                <c:pt idx="2433">
                  <c:v>221.72120000000001</c:v>
                </c:pt>
                <c:pt idx="2434">
                  <c:v>221.80250000000001</c:v>
                </c:pt>
                <c:pt idx="2435">
                  <c:v>221.88659999999999</c:v>
                </c:pt>
                <c:pt idx="2436">
                  <c:v>221.97210000000001</c:v>
                </c:pt>
                <c:pt idx="2437">
                  <c:v>222.05430000000001</c:v>
                </c:pt>
                <c:pt idx="2438">
                  <c:v>222.13460000000001</c:v>
                </c:pt>
                <c:pt idx="2439">
                  <c:v>222.21639999999999</c:v>
                </c:pt>
                <c:pt idx="2440">
                  <c:v>222.30160000000001</c:v>
                </c:pt>
                <c:pt idx="2441">
                  <c:v>222.37739999999999</c:v>
                </c:pt>
                <c:pt idx="2442">
                  <c:v>222.46549999999999</c:v>
                </c:pt>
                <c:pt idx="2443">
                  <c:v>222.547</c:v>
                </c:pt>
                <c:pt idx="2444">
                  <c:v>222.6317</c:v>
                </c:pt>
                <c:pt idx="2445">
                  <c:v>222.71289999999999</c:v>
                </c:pt>
                <c:pt idx="2446">
                  <c:v>222.79679999999999</c:v>
                </c:pt>
                <c:pt idx="2447">
                  <c:v>222.87819999999999</c:v>
                </c:pt>
                <c:pt idx="2448">
                  <c:v>222.96459999999999</c:v>
                </c:pt>
                <c:pt idx="2449">
                  <c:v>223.04660000000001</c:v>
                </c:pt>
                <c:pt idx="2450">
                  <c:v>223.12889999999999</c:v>
                </c:pt>
                <c:pt idx="2451">
                  <c:v>223.21260000000001</c:v>
                </c:pt>
                <c:pt idx="2452">
                  <c:v>223.29580000000001</c:v>
                </c:pt>
                <c:pt idx="2453">
                  <c:v>223.3758</c:v>
                </c:pt>
                <c:pt idx="2454">
                  <c:v>223.45590000000001</c:v>
                </c:pt>
                <c:pt idx="2455">
                  <c:v>223.5421</c:v>
                </c:pt>
                <c:pt idx="2456">
                  <c:v>223.6232</c:v>
                </c:pt>
                <c:pt idx="2457">
                  <c:v>223.70529999999999</c:v>
                </c:pt>
                <c:pt idx="2458">
                  <c:v>223.7921</c:v>
                </c:pt>
                <c:pt idx="2459">
                  <c:v>223.8733</c:v>
                </c:pt>
                <c:pt idx="2460">
                  <c:v>223.95779999999999</c:v>
                </c:pt>
                <c:pt idx="2461">
                  <c:v>224.03829999999999</c:v>
                </c:pt>
                <c:pt idx="2462">
                  <c:v>224.12110000000001</c:v>
                </c:pt>
                <c:pt idx="2463">
                  <c:v>224.20150000000001</c:v>
                </c:pt>
                <c:pt idx="2464">
                  <c:v>224.28319999999999</c:v>
                </c:pt>
                <c:pt idx="2465">
                  <c:v>224.36850000000001</c:v>
                </c:pt>
                <c:pt idx="2466">
                  <c:v>224.4572</c:v>
                </c:pt>
                <c:pt idx="2467">
                  <c:v>224.53479999999999</c:v>
                </c:pt>
                <c:pt idx="2468">
                  <c:v>224.6157</c:v>
                </c:pt>
                <c:pt idx="2469">
                  <c:v>224.702</c:v>
                </c:pt>
                <c:pt idx="2470">
                  <c:v>224.7824</c:v>
                </c:pt>
                <c:pt idx="2471">
                  <c:v>224.8648</c:v>
                </c:pt>
                <c:pt idx="2472">
                  <c:v>224.95050000000001</c:v>
                </c:pt>
                <c:pt idx="2473">
                  <c:v>225.03460000000001</c:v>
                </c:pt>
                <c:pt idx="2474">
                  <c:v>225.1174</c:v>
                </c:pt>
                <c:pt idx="2475">
                  <c:v>225.19820000000001</c:v>
                </c:pt>
                <c:pt idx="2476">
                  <c:v>225.2824</c:v>
                </c:pt>
                <c:pt idx="2477">
                  <c:v>225.364</c:v>
                </c:pt>
                <c:pt idx="2478">
                  <c:v>225.44280000000001</c:v>
                </c:pt>
                <c:pt idx="2479">
                  <c:v>225.52699999999999</c:v>
                </c:pt>
                <c:pt idx="2480">
                  <c:v>225.6104</c:v>
                </c:pt>
                <c:pt idx="2481">
                  <c:v>225.69370000000001</c:v>
                </c:pt>
                <c:pt idx="2482">
                  <c:v>225.77449999999999</c:v>
                </c:pt>
                <c:pt idx="2483">
                  <c:v>225.85380000000001</c:v>
                </c:pt>
                <c:pt idx="2484">
                  <c:v>225.93709999999999</c:v>
                </c:pt>
                <c:pt idx="2485">
                  <c:v>226.0214</c:v>
                </c:pt>
                <c:pt idx="2486">
                  <c:v>226.1026</c:v>
                </c:pt>
                <c:pt idx="2487">
                  <c:v>226.1883</c:v>
                </c:pt>
                <c:pt idx="2488">
                  <c:v>226.27369999999999</c:v>
                </c:pt>
                <c:pt idx="2489">
                  <c:v>226.35749999999999</c:v>
                </c:pt>
                <c:pt idx="2490">
                  <c:v>226.43610000000001</c:v>
                </c:pt>
                <c:pt idx="2491">
                  <c:v>226.52109999999999</c:v>
                </c:pt>
                <c:pt idx="2492">
                  <c:v>226.60390000000001</c:v>
                </c:pt>
                <c:pt idx="2493">
                  <c:v>226.68539999999999</c:v>
                </c:pt>
                <c:pt idx="2494">
                  <c:v>226.7696</c:v>
                </c:pt>
                <c:pt idx="2495">
                  <c:v>226.8544</c:v>
                </c:pt>
                <c:pt idx="2496">
                  <c:v>226.93610000000001</c:v>
                </c:pt>
                <c:pt idx="2497">
                  <c:v>227.0162</c:v>
                </c:pt>
                <c:pt idx="2498">
                  <c:v>227.1018</c:v>
                </c:pt>
                <c:pt idx="2499">
                  <c:v>227.1842</c:v>
                </c:pt>
                <c:pt idx="2500">
                  <c:v>227.27090000000001</c:v>
                </c:pt>
                <c:pt idx="2501">
                  <c:v>227.3552</c:v>
                </c:pt>
                <c:pt idx="2502">
                  <c:v>227.43260000000001</c:v>
                </c:pt>
                <c:pt idx="2503">
                  <c:v>227.511</c:v>
                </c:pt>
                <c:pt idx="2504">
                  <c:v>227.59540000000001</c:v>
                </c:pt>
                <c:pt idx="2505">
                  <c:v>227.68100000000001</c:v>
                </c:pt>
                <c:pt idx="2506">
                  <c:v>227.762</c:v>
                </c:pt>
                <c:pt idx="2507">
                  <c:v>227.84719999999999</c:v>
                </c:pt>
                <c:pt idx="2508">
                  <c:v>227.92949999999999</c:v>
                </c:pt>
                <c:pt idx="2509">
                  <c:v>228.01220000000001</c:v>
                </c:pt>
                <c:pt idx="2510">
                  <c:v>228.09200000000001</c:v>
                </c:pt>
                <c:pt idx="2511">
                  <c:v>228.1754</c:v>
                </c:pt>
                <c:pt idx="2512">
                  <c:v>228.25899999999999</c:v>
                </c:pt>
                <c:pt idx="2513">
                  <c:v>228.34540000000001</c:v>
                </c:pt>
                <c:pt idx="2514">
                  <c:v>228.42689999999999</c:v>
                </c:pt>
                <c:pt idx="2515">
                  <c:v>228.51140000000001</c:v>
                </c:pt>
                <c:pt idx="2516">
                  <c:v>228.5883</c:v>
                </c:pt>
                <c:pt idx="2517">
                  <c:v>228.6737</c:v>
                </c:pt>
                <c:pt idx="2518">
                  <c:v>228.7552</c:v>
                </c:pt>
                <c:pt idx="2519">
                  <c:v>228.8398</c:v>
                </c:pt>
                <c:pt idx="2520">
                  <c:v>228.922</c:v>
                </c:pt>
                <c:pt idx="2521">
                  <c:v>229.0035</c:v>
                </c:pt>
                <c:pt idx="2522">
                  <c:v>229.09039999999999</c:v>
                </c:pt>
                <c:pt idx="2523">
                  <c:v>229.17240000000001</c:v>
                </c:pt>
                <c:pt idx="2524">
                  <c:v>229.2542</c:v>
                </c:pt>
                <c:pt idx="2525">
                  <c:v>229.33500000000001</c:v>
                </c:pt>
                <c:pt idx="2526">
                  <c:v>229.4171</c:v>
                </c:pt>
                <c:pt idx="2527">
                  <c:v>229.50399999999999</c:v>
                </c:pt>
                <c:pt idx="2528">
                  <c:v>229.58500000000001</c:v>
                </c:pt>
                <c:pt idx="2529">
                  <c:v>229.67179999999999</c:v>
                </c:pt>
                <c:pt idx="2530">
                  <c:v>229.75219999999999</c:v>
                </c:pt>
                <c:pt idx="2531">
                  <c:v>229.8366</c:v>
                </c:pt>
                <c:pt idx="2532">
                  <c:v>229.9195</c:v>
                </c:pt>
                <c:pt idx="2533">
                  <c:v>230.00380000000001</c:v>
                </c:pt>
                <c:pt idx="2534">
                  <c:v>230.08609999999999</c:v>
                </c:pt>
                <c:pt idx="2535">
                  <c:v>230.1677</c:v>
                </c:pt>
                <c:pt idx="2536">
                  <c:v>230.25139999999999</c:v>
                </c:pt>
                <c:pt idx="2537">
                  <c:v>230.33359999999999</c:v>
                </c:pt>
                <c:pt idx="2538">
                  <c:v>230.416</c:v>
                </c:pt>
                <c:pt idx="2539">
                  <c:v>230.50139999999999</c:v>
                </c:pt>
                <c:pt idx="2540">
                  <c:v>230.5839</c:v>
                </c:pt>
                <c:pt idx="2541">
                  <c:v>230.66560000000001</c:v>
                </c:pt>
                <c:pt idx="2542">
                  <c:v>230.75200000000001</c:v>
                </c:pt>
                <c:pt idx="2543">
                  <c:v>230.83199999999999</c:v>
                </c:pt>
                <c:pt idx="2544">
                  <c:v>230.91499999999999</c:v>
                </c:pt>
                <c:pt idx="2545">
                  <c:v>230.99760000000001</c:v>
                </c:pt>
                <c:pt idx="2546">
                  <c:v>231.07859999999999</c:v>
                </c:pt>
                <c:pt idx="2547">
                  <c:v>231.16460000000001</c:v>
                </c:pt>
                <c:pt idx="2548">
                  <c:v>231.2473</c:v>
                </c:pt>
                <c:pt idx="2549">
                  <c:v>231.32939999999999</c:v>
                </c:pt>
                <c:pt idx="2550">
                  <c:v>231.41</c:v>
                </c:pt>
                <c:pt idx="2551">
                  <c:v>231.4922</c:v>
                </c:pt>
                <c:pt idx="2552">
                  <c:v>231.57599999999999</c:v>
                </c:pt>
                <c:pt idx="2553">
                  <c:v>231.66069999999999</c:v>
                </c:pt>
                <c:pt idx="2554">
                  <c:v>231.7424</c:v>
                </c:pt>
                <c:pt idx="2555">
                  <c:v>231.82320000000001</c:v>
                </c:pt>
                <c:pt idx="2556">
                  <c:v>231.90880000000001</c:v>
                </c:pt>
                <c:pt idx="2557">
                  <c:v>231.99199999999999</c:v>
                </c:pt>
                <c:pt idx="2558">
                  <c:v>232.0736</c:v>
                </c:pt>
                <c:pt idx="2559">
                  <c:v>232.15719999999999</c:v>
                </c:pt>
                <c:pt idx="2560">
                  <c:v>232.2363</c:v>
                </c:pt>
                <c:pt idx="2561">
                  <c:v>232.32220000000001</c:v>
                </c:pt>
                <c:pt idx="2562">
                  <c:v>232.4093</c:v>
                </c:pt>
                <c:pt idx="2563">
                  <c:v>232.4905</c:v>
                </c:pt>
                <c:pt idx="2564">
                  <c:v>232.56979999999999</c:v>
                </c:pt>
                <c:pt idx="2565">
                  <c:v>232.6534</c:v>
                </c:pt>
                <c:pt idx="2566">
                  <c:v>232.73390000000001</c:v>
                </c:pt>
                <c:pt idx="2567">
                  <c:v>232.81829999999999</c:v>
                </c:pt>
                <c:pt idx="2568">
                  <c:v>232.90049999999999</c:v>
                </c:pt>
                <c:pt idx="2569">
                  <c:v>232.9838</c:v>
                </c:pt>
                <c:pt idx="2570">
                  <c:v>233.06710000000001</c:v>
                </c:pt>
                <c:pt idx="2571">
                  <c:v>233.149</c:v>
                </c:pt>
                <c:pt idx="2572">
                  <c:v>233.23490000000001</c:v>
                </c:pt>
                <c:pt idx="2573">
                  <c:v>233.3167</c:v>
                </c:pt>
                <c:pt idx="2574">
                  <c:v>233.40100000000001</c:v>
                </c:pt>
                <c:pt idx="2575">
                  <c:v>233.4821</c:v>
                </c:pt>
                <c:pt idx="2576">
                  <c:v>233.56649999999999</c:v>
                </c:pt>
                <c:pt idx="2577">
                  <c:v>233.64779999999999</c:v>
                </c:pt>
                <c:pt idx="2578">
                  <c:v>233.73269999999999</c:v>
                </c:pt>
                <c:pt idx="2579">
                  <c:v>233.81549999999999</c:v>
                </c:pt>
                <c:pt idx="2580">
                  <c:v>233.89660000000001</c:v>
                </c:pt>
                <c:pt idx="2581">
                  <c:v>233.97890000000001</c:v>
                </c:pt>
                <c:pt idx="2582">
                  <c:v>234.06020000000001</c:v>
                </c:pt>
                <c:pt idx="2583">
                  <c:v>234.1454</c:v>
                </c:pt>
                <c:pt idx="2584">
                  <c:v>234.2278</c:v>
                </c:pt>
                <c:pt idx="2585">
                  <c:v>234.3142</c:v>
                </c:pt>
                <c:pt idx="2586">
                  <c:v>234.39269999999999</c:v>
                </c:pt>
                <c:pt idx="2587">
                  <c:v>234.4753</c:v>
                </c:pt>
                <c:pt idx="2588">
                  <c:v>234.5575</c:v>
                </c:pt>
                <c:pt idx="2589">
                  <c:v>234.6412</c:v>
                </c:pt>
                <c:pt idx="2590">
                  <c:v>234.72489999999999</c:v>
                </c:pt>
                <c:pt idx="2591">
                  <c:v>234.80680000000001</c:v>
                </c:pt>
                <c:pt idx="2592">
                  <c:v>234.89</c:v>
                </c:pt>
                <c:pt idx="2593">
                  <c:v>234.9718</c:v>
                </c:pt>
                <c:pt idx="2594">
                  <c:v>235.05199999999999</c:v>
                </c:pt>
                <c:pt idx="2595">
                  <c:v>235.1379</c:v>
                </c:pt>
                <c:pt idx="2596">
                  <c:v>235.22020000000001</c:v>
                </c:pt>
                <c:pt idx="2597">
                  <c:v>235.3006</c:v>
                </c:pt>
                <c:pt idx="2598">
                  <c:v>235.38339999999999</c:v>
                </c:pt>
                <c:pt idx="2599">
                  <c:v>235.4658</c:v>
                </c:pt>
                <c:pt idx="2600">
                  <c:v>235.55269999999999</c:v>
                </c:pt>
                <c:pt idx="2601">
                  <c:v>235.63319999999999</c:v>
                </c:pt>
                <c:pt idx="2602">
                  <c:v>235.71559999999999</c:v>
                </c:pt>
                <c:pt idx="2603">
                  <c:v>235.79849999999999</c:v>
                </c:pt>
                <c:pt idx="2604">
                  <c:v>235.88229999999999</c:v>
                </c:pt>
                <c:pt idx="2605">
                  <c:v>235.96639999999999</c:v>
                </c:pt>
                <c:pt idx="2606">
                  <c:v>236.04589999999999</c:v>
                </c:pt>
                <c:pt idx="2607">
                  <c:v>236.13249999999999</c:v>
                </c:pt>
                <c:pt idx="2608">
                  <c:v>236.21360000000001</c:v>
                </c:pt>
                <c:pt idx="2609">
                  <c:v>236.2954</c:v>
                </c:pt>
                <c:pt idx="2610">
                  <c:v>236.38149999999999</c:v>
                </c:pt>
                <c:pt idx="2611">
                  <c:v>236.46039999999999</c:v>
                </c:pt>
                <c:pt idx="2612">
                  <c:v>236.542</c:v>
                </c:pt>
                <c:pt idx="2613">
                  <c:v>236.6251</c:v>
                </c:pt>
                <c:pt idx="2614">
                  <c:v>236.7107</c:v>
                </c:pt>
                <c:pt idx="2615">
                  <c:v>236.78989999999999</c:v>
                </c:pt>
                <c:pt idx="2616">
                  <c:v>236.8758</c:v>
                </c:pt>
                <c:pt idx="2617">
                  <c:v>236.9605</c:v>
                </c:pt>
                <c:pt idx="2618">
                  <c:v>237.04060000000001</c:v>
                </c:pt>
                <c:pt idx="2619">
                  <c:v>237.1234</c:v>
                </c:pt>
                <c:pt idx="2620">
                  <c:v>237.20699999999999</c:v>
                </c:pt>
                <c:pt idx="2621">
                  <c:v>237.2903</c:v>
                </c:pt>
                <c:pt idx="2622">
                  <c:v>237.3716</c:v>
                </c:pt>
                <c:pt idx="2623">
                  <c:v>237.45140000000001</c:v>
                </c:pt>
                <c:pt idx="2624">
                  <c:v>237.5342</c:v>
                </c:pt>
                <c:pt idx="2625">
                  <c:v>237.6198</c:v>
                </c:pt>
                <c:pt idx="2626">
                  <c:v>237.70070000000001</c:v>
                </c:pt>
                <c:pt idx="2627">
                  <c:v>237.78399999999999</c:v>
                </c:pt>
                <c:pt idx="2628">
                  <c:v>237.86859999999999</c:v>
                </c:pt>
                <c:pt idx="2629">
                  <c:v>237.95050000000001</c:v>
                </c:pt>
                <c:pt idx="2630">
                  <c:v>238.03319999999999</c:v>
                </c:pt>
                <c:pt idx="2631">
                  <c:v>238.1172</c:v>
                </c:pt>
                <c:pt idx="2632">
                  <c:v>238.19820000000001</c:v>
                </c:pt>
                <c:pt idx="2633">
                  <c:v>238.28139999999999</c:v>
                </c:pt>
                <c:pt idx="2634">
                  <c:v>238.36359999999999</c:v>
                </c:pt>
                <c:pt idx="2635">
                  <c:v>238.44810000000001</c:v>
                </c:pt>
                <c:pt idx="2636">
                  <c:v>238.5301</c:v>
                </c:pt>
                <c:pt idx="2637">
                  <c:v>238.61199999999999</c:v>
                </c:pt>
                <c:pt idx="2638">
                  <c:v>238.6944</c:v>
                </c:pt>
                <c:pt idx="2639">
                  <c:v>238.77619999999999</c:v>
                </c:pt>
                <c:pt idx="2640">
                  <c:v>238.86330000000001</c:v>
                </c:pt>
                <c:pt idx="2641">
                  <c:v>238.9452</c:v>
                </c:pt>
                <c:pt idx="2642">
                  <c:v>239.0275</c:v>
                </c:pt>
                <c:pt idx="2643">
                  <c:v>239.10759999999999</c:v>
                </c:pt>
                <c:pt idx="2644">
                  <c:v>239.19280000000001</c:v>
                </c:pt>
                <c:pt idx="2645">
                  <c:v>239.2764</c:v>
                </c:pt>
                <c:pt idx="2646">
                  <c:v>239.35939999999999</c:v>
                </c:pt>
                <c:pt idx="2647">
                  <c:v>239.44220000000001</c:v>
                </c:pt>
                <c:pt idx="2648">
                  <c:v>239.52529999999999</c:v>
                </c:pt>
                <c:pt idx="2649">
                  <c:v>239.6095</c:v>
                </c:pt>
                <c:pt idx="2650">
                  <c:v>239.6918</c:v>
                </c:pt>
                <c:pt idx="2651">
                  <c:v>239.76910000000001</c:v>
                </c:pt>
                <c:pt idx="2652">
                  <c:v>239.85159999999999</c:v>
                </c:pt>
                <c:pt idx="2653">
                  <c:v>239.93600000000001</c:v>
                </c:pt>
                <c:pt idx="2654">
                  <c:v>240.01859999999999</c:v>
                </c:pt>
                <c:pt idx="2655">
                  <c:v>240.09800000000001</c:v>
                </c:pt>
                <c:pt idx="2656">
                  <c:v>240.18770000000001</c:v>
                </c:pt>
                <c:pt idx="2657">
                  <c:v>240.2664</c:v>
                </c:pt>
                <c:pt idx="2658">
                  <c:v>240.34950000000001</c:v>
                </c:pt>
                <c:pt idx="2659">
                  <c:v>240.43170000000001</c:v>
                </c:pt>
                <c:pt idx="2660">
                  <c:v>240.51349999999999</c:v>
                </c:pt>
                <c:pt idx="2661">
                  <c:v>240.5966</c:v>
                </c:pt>
                <c:pt idx="2662">
                  <c:v>240.68100000000001</c:v>
                </c:pt>
                <c:pt idx="2663">
                  <c:v>240.76509999999999</c:v>
                </c:pt>
                <c:pt idx="2664">
                  <c:v>240.84469999999999</c:v>
                </c:pt>
                <c:pt idx="2665">
                  <c:v>240.9306</c:v>
                </c:pt>
                <c:pt idx="2666">
                  <c:v>241.0138</c:v>
                </c:pt>
                <c:pt idx="2667">
                  <c:v>241.09219999999999</c:v>
                </c:pt>
                <c:pt idx="2668">
                  <c:v>241.17779999999999</c:v>
                </c:pt>
                <c:pt idx="2669">
                  <c:v>241.26320000000001</c:v>
                </c:pt>
                <c:pt idx="2670">
                  <c:v>241.345</c:v>
                </c:pt>
                <c:pt idx="2671">
                  <c:v>241.4263</c:v>
                </c:pt>
                <c:pt idx="2672">
                  <c:v>241.5094</c:v>
                </c:pt>
                <c:pt idx="2673">
                  <c:v>241.59299999999999</c:v>
                </c:pt>
                <c:pt idx="2674">
                  <c:v>241.67599999999999</c:v>
                </c:pt>
                <c:pt idx="2675">
                  <c:v>241.755</c:v>
                </c:pt>
                <c:pt idx="2676">
                  <c:v>241.8372</c:v>
                </c:pt>
                <c:pt idx="2677">
                  <c:v>241.92320000000001</c:v>
                </c:pt>
                <c:pt idx="2678">
                  <c:v>242.00630000000001</c:v>
                </c:pt>
                <c:pt idx="2679">
                  <c:v>242.08860000000001</c:v>
                </c:pt>
                <c:pt idx="2680">
                  <c:v>242.17089999999999</c:v>
                </c:pt>
                <c:pt idx="2681">
                  <c:v>242.25319999999999</c:v>
                </c:pt>
                <c:pt idx="2682">
                  <c:v>242.33860000000001</c:v>
                </c:pt>
                <c:pt idx="2683">
                  <c:v>242.4205</c:v>
                </c:pt>
                <c:pt idx="2684">
                  <c:v>242.50040000000001</c:v>
                </c:pt>
                <c:pt idx="2685">
                  <c:v>242.5847</c:v>
                </c:pt>
                <c:pt idx="2686">
                  <c:v>242.6678</c:v>
                </c:pt>
                <c:pt idx="2687">
                  <c:v>242.7492</c:v>
                </c:pt>
                <c:pt idx="2688">
                  <c:v>242.8304</c:v>
                </c:pt>
                <c:pt idx="2689">
                  <c:v>242.91159999999999</c:v>
                </c:pt>
                <c:pt idx="2690">
                  <c:v>242.9974</c:v>
                </c:pt>
                <c:pt idx="2691">
                  <c:v>243.08179999999999</c:v>
                </c:pt>
                <c:pt idx="2692">
                  <c:v>243.1652</c:v>
                </c:pt>
                <c:pt idx="2693">
                  <c:v>243.2456</c:v>
                </c:pt>
                <c:pt idx="2694">
                  <c:v>243.32919999999999</c:v>
                </c:pt>
                <c:pt idx="2695">
                  <c:v>243.41319999999999</c:v>
                </c:pt>
                <c:pt idx="2696">
                  <c:v>243.49719999999999</c:v>
                </c:pt>
                <c:pt idx="2697">
                  <c:v>243.5812</c:v>
                </c:pt>
                <c:pt idx="2698">
                  <c:v>243.66229999999999</c:v>
                </c:pt>
                <c:pt idx="2699">
                  <c:v>243.7449</c:v>
                </c:pt>
                <c:pt idx="2700">
                  <c:v>243.8245</c:v>
                </c:pt>
                <c:pt idx="2701">
                  <c:v>243.9076</c:v>
                </c:pt>
                <c:pt idx="2702">
                  <c:v>243.99160000000001</c:v>
                </c:pt>
                <c:pt idx="2703">
                  <c:v>244.07</c:v>
                </c:pt>
                <c:pt idx="2704">
                  <c:v>244.15610000000001</c:v>
                </c:pt>
                <c:pt idx="2705">
                  <c:v>244.24</c:v>
                </c:pt>
                <c:pt idx="2706">
                  <c:v>244.32159999999999</c:v>
                </c:pt>
                <c:pt idx="2707">
                  <c:v>244.40199999999999</c:v>
                </c:pt>
                <c:pt idx="2708">
                  <c:v>244.48500000000001</c:v>
                </c:pt>
                <c:pt idx="2709">
                  <c:v>244.56829999999999</c:v>
                </c:pt>
                <c:pt idx="2710">
                  <c:v>244.6508</c:v>
                </c:pt>
                <c:pt idx="2711">
                  <c:v>244.73580000000001</c:v>
                </c:pt>
                <c:pt idx="2712">
                  <c:v>244.82159999999999</c:v>
                </c:pt>
                <c:pt idx="2713">
                  <c:v>244.90309999999999</c:v>
                </c:pt>
                <c:pt idx="2714">
                  <c:v>244.98500000000001</c:v>
                </c:pt>
                <c:pt idx="2715">
                  <c:v>245.06549999999999</c:v>
                </c:pt>
                <c:pt idx="2716">
                  <c:v>245.1524</c:v>
                </c:pt>
                <c:pt idx="2717">
                  <c:v>245.2312</c:v>
                </c:pt>
                <c:pt idx="2718">
                  <c:v>245.3134</c:v>
                </c:pt>
                <c:pt idx="2719">
                  <c:v>245.3998</c:v>
                </c:pt>
                <c:pt idx="2720">
                  <c:v>245.4804</c:v>
                </c:pt>
                <c:pt idx="2721">
                  <c:v>245.5641</c:v>
                </c:pt>
                <c:pt idx="2722">
                  <c:v>245.64789999999999</c:v>
                </c:pt>
                <c:pt idx="2723">
                  <c:v>245.72810000000001</c:v>
                </c:pt>
                <c:pt idx="2724">
                  <c:v>245.81219999999999</c:v>
                </c:pt>
                <c:pt idx="2725">
                  <c:v>245.89660000000001</c:v>
                </c:pt>
                <c:pt idx="2726">
                  <c:v>245.97669999999999</c:v>
                </c:pt>
                <c:pt idx="2727">
                  <c:v>246.06039999999999</c:v>
                </c:pt>
                <c:pt idx="2728">
                  <c:v>246.1429</c:v>
                </c:pt>
                <c:pt idx="2729">
                  <c:v>246.22800000000001</c:v>
                </c:pt>
                <c:pt idx="2730">
                  <c:v>246.3108</c:v>
                </c:pt>
                <c:pt idx="2731">
                  <c:v>246.3929</c:v>
                </c:pt>
                <c:pt idx="2732">
                  <c:v>246.47479999999999</c:v>
                </c:pt>
                <c:pt idx="2733">
                  <c:v>246.55719999999999</c:v>
                </c:pt>
                <c:pt idx="2734">
                  <c:v>246.63720000000001</c:v>
                </c:pt>
                <c:pt idx="2735">
                  <c:v>246.7234</c:v>
                </c:pt>
                <c:pt idx="2736">
                  <c:v>246.80289999999999</c:v>
                </c:pt>
                <c:pt idx="2737">
                  <c:v>246.88630000000001</c:v>
                </c:pt>
                <c:pt idx="2738">
                  <c:v>246.9718</c:v>
                </c:pt>
                <c:pt idx="2739">
                  <c:v>247.05330000000001</c:v>
                </c:pt>
                <c:pt idx="2740">
                  <c:v>247.13650000000001</c:v>
                </c:pt>
                <c:pt idx="2741">
                  <c:v>247.22319999999999</c:v>
                </c:pt>
                <c:pt idx="2742">
                  <c:v>247.30500000000001</c:v>
                </c:pt>
                <c:pt idx="2743">
                  <c:v>247.38810000000001</c:v>
                </c:pt>
                <c:pt idx="2744">
                  <c:v>247.4716</c:v>
                </c:pt>
                <c:pt idx="2745">
                  <c:v>247.55240000000001</c:v>
                </c:pt>
                <c:pt idx="2746">
                  <c:v>247.63470000000001</c:v>
                </c:pt>
                <c:pt idx="2747">
                  <c:v>247.71780000000001</c:v>
                </c:pt>
                <c:pt idx="2748">
                  <c:v>247.80009999999999</c:v>
                </c:pt>
                <c:pt idx="2749">
                  <c:v>247.8826</c:v>
                </c:pt>
                <c:pt idx="2750">
                  <c:v>247.9648</c:v>
                </c:pt>
                <c:pt idx="2751">
                  <c:v>248.0513</c:v>
                </c:pt>
                <c:pt idx="2752">
                  <c:v>248.13310000000001</c:v>
                </c:pt>
                <c:pt idx="2753">
                  <c:v>248.2165</c:v>
                </c:pt>
                <c:pt idx="2754">
                  <c:v>248.298</c:v>
                </c:pt>
                <c:pt idx="2755">
                  <c:v>248.3818</c:v>
                </c:pt>
                <c:pt idx="2756">
                  <c:v>248.46379999999999</c:v>
                </c:pt>
                <c:pt idx="2757">
                  <c:v>248.54519999999999</c:v>
                </c:pt>
                <c:pt idx="2758">
                  <c:v>248.6301</c:v>
                </c:pt>
                <c:pt idx="2759">
                  <c:v>248.7107</c:v>
                </c:pt>
                <c:pt idx="2760">
                  <c:v>248.79490000000001</c:v>
                </c:pt>
                <c:pt idx="2761">
                  <c:v>248.8775</c:v>
                </c:pt>
                <c:pt idx="2762">
                  <c:v>248.96</c:v>
                </c:pt>
                <c:pt idx="2763">
                  <c:v>249.03960000000001</c:v>
                </c:pt>
                <c:pt idx="2764">
                  <c:v>249.12530000000001</c:v>
                </c:pt>
                <c:pt idx="2765">
                  <c:v>249.20740000000001</c:v>
                </c:pt>
                <c:pt idx="2766">
                  <c:v>249.28800000000001</c:v>
                </c:pt>
                <c:pt idx="2767">
                  <c:v>249.37370000000001</c:v>
                </c:pt>
                <c:pt idx="2768">
                  <c:v>249.4546</c:v>
                </c:pt>
                <c:pt idx="2769">
                  <c:v>249.5403</c:v>
                </c:pt>
                <c:pt idx="2770">
                  <c:v>249.62440000000001</c:v>
                </c:pt>
                <c:pt idx="2771">
                  <c:v>249.70699999999999</c:v>
                </c:pt>
                <c:pt idx="2772">
                  <c:v>249.79150000000001</c:v>
                </c:pt>
                <c:pt idx="2773">
                  <c:v>249.87270000000001</c:v>
                </c:pt>
                <c:pt idx="2774">
                  <c:v>249.953</c:v>
                </c:pt>
                <c:pt idx="2775">
                  <c:v>250.03729999999999</c:v>
                </c:pt>
                <c:pt idx="2776">
                  <c:v>250.11779999999999</c:v>
                </c:pt>
                <c:pt idx="2777">
                  <c:v>250.20529999999999</c:v>
                </c:pt>
                <c:pt idx="2778">
                  <c:v>250.2885</c:v>
                </c:pt>
                <c:pt idx="2779">
                  <c:v>250.36689999999999</c:v>
                </c:pt>
                <c:pt idx="2780">
                  <c:v>250.4513</c:v>
                </c:pt>
                <c:pt idx="2781">
                  <c:v>250.535</c:v>
                </c:pt>
                <c:pt idx="2782">
                  <c:v>250.62</c:v>
                </c:pt>
                <c:pt idx="2783">
                  <c:v>250.7012</c:v>
                </c:pt>
                <c:pt idx="2784">
                  <c:v>250.78319999999999</c:v>
                </c:pt>
                <c:pt idx="2785">
                  <c:v>250.86840000000001</c:v>
                </c:pt>
                <c:pt idx="2786">
                  <c:v>250.95140000000001</c:v>
                </c:pt>
                <c:pt idx="2787">
                  <c:v>251.0324</c:v>
                </c:pt>
                <c:pt idx="2788">
                  <c:v>251.1155</c:v>
                </c:pt>
                <c:pt idx="2789">
                  <c:v>251.1986</c:v>
                </c:pt>
                <c:pt idx="2790">
                  <c:v>251.28129999999999</c:v>
                </c:pt>
                <c:pt idx="2791">
                  <c:v>251.364</c:v>
                </c:pt>
                <c:pt idx="2792">
                  <c:v>251.44589999999999</c:v>
                </c:pt>
                <c:pt idx="2793">
                  <c:v>251.52780000000001</c:v>
                </c:pt>
                <c:pt idx="2794">
                  <c:v>251.61019999999999</c:v>
                </c:pt>
                <c:pt idx="2795">
                  <c:v>251.6942</c:v>
                </c:pt>
                <c:pt idx="2796">
                  <c:v>251.7801</c:v>
                </c:pt>
                <c:pt idx="2797">
                  <c:v>251.85980000000001</c:v>
                </c:pt>
                <c:pt idx="2798">
                  <c:v>251.9442</c:v>
                </c:pt>
                <c:pt idx="2799">
                  <c:v>252.02529999999999</c:v>
                </c:pt>
                <c:pt idx="2800">
                  <c:v>252.11179999999999</c:v>
                </c:pt>
                <c:pt idx="2801">
                  <c:v>252.1902</c:v>
                </c:pt>
                <c:pt idx="2802">
                  <c:v>252.27709999999999</c:v>
                </c:pt>
                <c:pt idx="2803">
                  <c:v>252.36099999999999</c:v>
                </c:pt>
                <c:pt idx="2804">
                  <c:v>252.4402</c:v>
                </c:pt>
                <c:pt idx="2805">
                  <c:v>252.52180000000001</c:v>
                </c:pt>
                <c:pt idx="2806">
                  <c:v>252.60570000000001</c:v>
                </c:pt>
                <c:pt idx="2807">
                  <c:v>252.68719999999999</c:v>
                </c:pt>
                <c:pt idx="2808">
                  <c:v>252.7696</c:v>
                </c:pt>
                <c:pt idx="2809">
                  <c:v>252.8546</c:v>
                </c:pt>
                <c:pt idx="2810">
                  <c:v>252.93809999999999</c:v>
                </c:pt>
                <c:pt idx="2811">
                  <c:v>253.02160000000001</c:v>
                </c:pt>
                <c:pt idx="2812">
                  <c:v>253.10130000000001</c:v>
                </c:pt>
                <c:pt idx="2813">
                  <c:v>253.18729999999999</c:v>
                </c:pt>
                <c:pt idx="2814">
                  <c:v>253.2696</c:v>
                </c:pt>
                <c:pt idx="2815">
                  <c:v>253.35059999999999</c:v>
                </c:pt>
                <c:pt idx="2816">
                  <c:v>253.43629999999999</c:v>
                </c:pt>
                <c:pt idx="2817">
                  <c:v>253.5189</c:v>
                </c:pt>
                <c:pt idx="2818">
                  <c:v>253.60079999999999</c:v>
                </c:pt>
                <c:pt idx="2819">
                  <c:v>253.68559999999999</c:v>
                </c:pt>
                <c:pt idx="2820">
                  <c:v>253.77109999999999</c:v>
                </c:pt>
                <c:pt idx="2821">
                  <c:v>253.84739999999999</c:v>
                </c:pt>
                <c:pt idx="2822">
                  <c:v>253.934</c:v>
                </c:pt>
                <c:pt idx="2823">
                  <c:v>254.0197</c:v>
                </c:pt>
                <c:pt idx="2824">
                  <c:v>254.0994</c:v>
                </c:pt>
                <c:pt idx="2825">
                  <c:v>254.18520000000001</c:v>
                </c:pt>
                <c:pt idx="2826">
                  <c:v>254.268</c:v>
                </c:pt>
                <c:pt idx="2827">
                  <c:v>254.34899999999999</c:v>
                </c:pt>
                <c:pt idx="2828">
                  <c:v>254.43209999999999</c:v>
                </c:pt>
                <c:pt idx="2829">
                  <c:v>254.51329999999999</c:v>
                </c:pt>
                <c:pt idx="2830">
                  <c:v>254.601</c:v>
                </c:pt>
                <c:pt idx="2831">
                  <c:v>254.68010000000001</c:v>
                </c:pt>
                <c:pt idx="2832">
                  <c:v>254.76329999999999</c:v>
                </c:pt>
                <c:pt idx="2833">
                  <c:v>254.8485</c:v>
                </c:pt>
                <c:pt idx="2834">
                  <c:v>254.93100000000001</c:v>
                </c:pt>
                <c:pt idx="2835">
                  <c:v>255.01249999999999</c:v>
                </c:pt>
                <c:pt idx="2836">
                  <c:v>255.09350000000001</c:v>
                </c:pt>
                <c:pt idx="2837">
                  <c:v>255.1754</c:v>
                </c:pt>
                <c:pt idx="2838">
                  <c:v>255.26140000000001</c:v>
                </c:pt>
                <c:pt idx="2839">
                  <c:v>255.3451</c:v>
                </c:pt>
                <c:pt idx="2840">
                  <c:v>255.4299</c:v>
                </c:pt>
                <c:pt idx="2841">
                  <c:v>255.51079999999999</c:v>
                </c:pt>
                <c:pt idx="2842">
                  <c:v>255.59229999999999</c:v>
                </c:pt>
                <c:pt idx="2843">
                  <c:v>255.67490000000001</c:v>
                </c:pt>
                <c:pt idx="2844">
                  <c:v>255.75800000000001</c:v>
                </c:pt>
                <c:pt idx="2845">
                  <c:v>255.8391</c:v>
                </c:pt>
                <c:pt idx="2846">
                  <c:v>255.9237</c:v>
                </c:pt>
                <c:pt idx="2847">
                  <c:v>256.00760000000002</c:v>
                </c:pt>
                <c:pt idx="2848">
                  <c:v>256.09100000000001</c:v>
                </c:pt>
                <c:pt idx="2849">
                  <c:v>256.17340000000002</c:v>
                </c:pt>
                <c:pt idx="2850">
                  <c:v>256.25630000000001</c:v>
                </c:pt>
                <c:pt idx="2851">
                  <c:v>256.33730000000003</c:v>
                </c:pt>
                <c:pt idx="2852">
                  <c:v>256.42399999999998</c:v>
                </c:pt>
                <c:pt idx="2853">
                  <c:v>256.50869999999998</c:v>
                </c:pt>
                <c:pt idx="2854">
                  <c:v>256.59019999999998</c:v>
                </c:pt>
                <c:pt idx="2855">
                  <c:v>256.67099999999999</c:v>
                </c:pt>
                <c:pt idx="2856">
                  <c:v>256.75700000000001</c:v>
                </c:pt>
                <c:pt idx="2857">
                  <c:v>256.83600000000001</c:v>
                </c:pt>
                <c:pt idx="2858">
                  <c:v>256.92110000000002</c:v>
                </c:pt>
                <c:pt idx="2859">
                  <c:v>257.00619999999998</c:v>
                </c:pt>
                <c:pt idx="2860">
                  <c:v>257.08670000000001</c:v>
                </c:pt>
                <c:pt idx="2861">
                  <c:v>257.17020000000002</c:v>
                </c:pt>
                <c:pt idx="2862">
                  <c:v>257.2552</c:v>
                </c:pt>
                <c:pt idx="2863">
                  <c:v>257.3322</c:v>
                </c:pt>
                <c:pt idx="2864">
                  <c:v>257.41460000000001</c:v>
                </c:pt>
                <c:pt idx="2865">
                  <c:v>257.50060000000002</c:v>
                </c:pt>
                <c:pt idx="2866">
                  <c:v>257.57940000000002</c:v>
                </c:pt>
                <c:pt idx="2867">
                  <c:v>257.6653</c:v>
                </c:pt>
                <c:pt idx="2868">
                  <c:v>257.74889999999999</c:v>
                </c:pt>
                <c:pt idx="2869">
                  <c:v>257.82850000000002</c:v>
                </c:pt>
                <c:pt idx="2870">
                  <c:v>257.91579999999999</c:v>
                </c:pt>
                <c:pt idx="2871">
                  <c:v>257.99939999999998</c:v>
                </c:pt>
                <c:pt idx="2872">
                  <c:v>258.07819999999998</c:v>
                </c:pt>
                <c:pt idx="2873">
                  <c:v>258.16399999999999</c:v>
                </c:pt>
                <c:pt idx="2874">
                  <c:v>258.24560000000002</c:v>
                </c:pt>
                <c:pt idx="2875">
                  <c:v>258.33</c:v>
                </c:pt>
                <c:pt idx="2876">
                  <c:v>258.41399999999999</c:v>
                </c:pt>
                <c:pt idx="2877">
                  <c:v>258.49939999999998</c:v>
                </c:pt>
                <c:pt idx="2878">
                  <c:v>258.57839999999999</c:v>
                </c:pt>
                <c:pt idx="2879">
                  <c:v>258.65929999999997</c:v>
                </c:pt>
                <c:pt idx="2880">
                  <c:v>258.74160000000001</c:v>
                </c:pt>
                <c:pt idx="2881">
                  <c:v>258.82639999999998</c:v>
                </c:pt>
                <c:pt idx="2882">
                  <c:v>258.90940000000001</c:v>
                </c:pt>
                <c:pt idx="2883">
                  <c:v>258.9896</c:v>
                </c:pt>
                <c:pt idx="2884">
                  <c:v>259.07429999999999</c:v>
                </c:pt>
                <c:pt idx="2885">
                  <c:v>259.1567</c:v>
                </c:pt>
                <c:pt idx="2886">
                  <c:v>259.23939999999999</c:v>
                </c:pt>
                <c:pt idx="2887">
                  <c:v>259.32279999999997</c:v>
                </c:pt>
                <c:pt idx="2888">
                  <c:v>259.40629999999999</c:v>
                </c:pt>
                <c:pt idx="2889">
                  <c:v>259.49029999999999</c:v>
                </c:pt>
                <c:pt idx="2890">
                  <c:v>259.5752</c:v>
                </c:pt>
                <c:pt idx="2891">
                  <c:v>259.65559999999999</c:v>
                </c:pt>
                <c:pt idx="2892">
                  <c:v>259.73739999999998</c:v>
                </c:pt>
                <c:pt idx="2893">
                  <c:v>259.82029999999997</c:v>
                </c:pt>
                <c:pt idx="2894">
                  <c:v>259.90440000000001</c:v>
                </c:pt>
                <c:pt idx="2895">
                  <c:v>259.98919999999998</c:v>
                </c:pt>
                <c:pt idx="2896">
                  <c:v>260.07080000000002</c:v>
                </c:pt>
                <c:pt idx="2897">
                  <c:v>260.15679999999998</c:v>
                </c:pt>
                <c:pt idx="2898">
                  <c:v>260.23790000000002</c:v>
                </c:pt>
                <c:pt idx="2899">
                  <c:v>260.32029999999997</c:v>
                </c:pt>
                <c:pt idx="2900">
                  <c:v>260.40620000000001</c:v>
                </c:pt>
                <c:pt idx="2901">
                  <c:v>260.48700000000002</c:v>
                </c:pt>
                <c:pt idx="2902">
                  <c:v>260.56979999999999</c:v>
                </c:pt>
                <c:pt idx="2903">
                  <c:v>260.65199999999999</c:v>
                </c:pt>
                <c:pt idx="2904">
                  <c:v>260.73520000000002</c:v>
                </c:pt>
                <c:pt idx="2905">
                  <c:v>260.82</c:v>
                </c:pt>
                <c:pt idx="2906">
                  <c:v>260.90230000000003</c:v>
                </c:pt>
                <c:pt idx="2907">
                  <c:v>260.98340000000002</c:v>
                </c:pt>
                <c:pt idx="2908">
                  <c:v>261.07130000000001</c:v>
                </c:pt>
                <c:pt idx="2909">
                  <c:v>261.1506</c:v>
                </c:pt>
                <c:pt idx="2910">
                  <c:v>261.23309999999998</c:v>
                </c:pt>
                <c:pt idx="2911">
                  <c:v>261.31529999999998</c:v>
                </c:pt>
                <c:pt idx="2912">
                  <c:v>261.39909999999998</c:v>
                </c:pt>
                <c:pt idx="2913">
                  <c:v>261.48579999999998</c:v>
                </c:pt>
                <c:pt idx="2914">
                  <c:v>261.56639999999999</c:v>
                </c:pt>
                <c:pt idx="2915">
                  <c:v>261.64850000000001</c:v>
                </c:pt>
                <c:pt idx="2916">
                  <c:v>261.73219999999998</c:v>
                </c:pt>
                <c:pt idx="2917">
                  <c:v>261.81580000000002</c:v>
                </c:pt>
                <c:pt idx="2918">
                  <c:v>261.899</c:v>
                </c:pt>
                <c:pt idx="2919">
                  <c:v>261.9828</c:v>
                </c:pt>
                <c:pt idx="2920">
                  <c:v>262.06569999999999</c:v>
                </c:pt>
                <c:pt idx="2921">
                  <c:v>262.14640000000003</c:v>
                </c:pt>
                <c:pt idx="2922">
                  <c:v>262.2303</c:v>
                </c:pt>
                <c:pt idx="2923">
                  <c:v>262.315</c:v>
                </c:pt>
                <c:pt idx="2924">
                  <c:v>262.39890000000003</c:v>
                </c:pt>
                <c:pt idx="2925">
                  <c:v>262.4785</c:v>
                </c:pt>
                <c:pt idx="2926">
                  <c:v>262.5609</c:v>
                </c:pt>
                <c:pt idx="2927">
                  <c:v>262.63940000000002</c:v>
                </c:pt>
                <c:pt idx="2928">
                  <c:v>262.72750000000002</c:v>
                </c:pt>
                <c:pt idx="2929">
                  <c:v>262.80610000000001</c:v>
                </c:pt>
                <c:pt idx="2930">
                  <c:v>262.89210000000003</c:v>
                </c:pt>
                <c:pt idx="2931">
                  <c:v>262.97660000000002</c:v>
                </c:pt>
                <c:pt idx="2932">
                  <c:v>263.05860000000001</c:v>
                </c:pt>
                <c:pt idx="2933">
                  <c:v>263.142</c:v>
                </c:pt>
                <c:pt idx="2934">
                  <c:v>263.22480000000002</c:v>
                </c:pt>
                <c:pt idx="2935">
                  <c:v>263.30970000000002</c:v>
                </c:pt>
                <c:pt idx="2936">
                  <c:v>263.39150000000001</c:v>
                </c:pt>
                <c:pt idx="2937">
                  <c:v>263.47609999999997</c:v>
                </c:pt>
                <c:pt idx="2938">
                  <c:v>263.55470000000003</c:v>
                </c:pt>
                <c:pt idx="2939">
                  <c:v>263.64280000000002</c:v>
                </c:pt>
                <c:pt idx="2940">
                  <c:v>263.72640000000001</c:v>
                </c:pt>
                <c:pt idx="2941">
                  <c:v>263.80619999999999</c:v>
                </c:pt>
                <c:pt idx="2942">
                  <c:v>263.88940000000002</c:v>
                </c:pt>
                <c:pt idx="2943">
                  <c:v>263.96809999999999</c:v>
                </c:pt>
                <c:pt idx="2944">
                  <c:v>264.05279999999999</c:v>
                </c:pt>
                <c:pt idx="2945">
                  <c:v>264.13799999999998</c:v>
                </c:pt>
                <c:pt idx="2946">
                  <c:v>264.22149999999999</c:v>
                </c:pt>
                <c:pt idx="2947">
                  <c:v>264.30470000000003</c:v>
                </c:pt>
                <c:pt idx="2948">
                  <c:v>264.38459999999998</c:v>
                </c:pt>
                <c:pt idx="2949">
                  <c:v>264.46749999999997</c:v>
                </c:pt>
                <c:pt idx="2950">
                  <c:v>264.5514</c:v>
                </c:pt>
                <c:pt idx="2951">
                  <c:v>264.63499999999999</c:v>
                </c:pt>
                <c:pt idx="2952">
                  <c:v>264.71780000000001</c:v>
                </c:pt>
                <c:pt idx="2953">
                  <c:v>264.80040000000002</c:v>
                </c:pt>
                <c:pt idx="2954">
                  <c:v>264.88339999999999</c:v>
                </c:pt>
                <c:pt idx="2955">
                  <c:v>264.96570000000003</c:v>
                </c:pt>
                <c:pt idx="2956">
                  <c:v>265.0514</c:v>
                </c:pt>
                <c:pt idx="2957">
                  <c:v>265.13060000000002</c:v>
                </c:pt>
                <c:pt idx="2958">
                  <c:v>265.21600000000001</c:v>
                </c:pt>
                <c:pt idx="2959">
                  <c:v>265.30079999999998</c:v>
                </c:pt>
                <c:pt idx="2960">
                  <c:v>265.38319999999999</c:v>
                </c:pt>
                <c:pt idx="2961">
                  <c:v>265.46690000000001</c:v>
                </c:pt>
                <c:pt idx="2962">
                  <c:v>265.55259999999998</c:v>
                </c:pt>
                <c:pt idx="2963">
                  <c:v>265.63499999999999</c:v>
                </c:pt>
                <c:pt idx="2964">
                  <c:v>265.71850000000001</c:v>
                </c:pt>
                <c:pt idx="2965">
                  <c:v>265.79899999999998</c:v>
                </c:pt>
                <c:pt idx="2966">
                  <c:v>265.88470000000001</c:v>
                </c:pt>
                <c:pt idx="2967">
                  <c:v>265.96870000000001</c:v>
                </c:pt>
                <c:pt idx="2968">
                  <c:v>266.05149999999998</c:v>
                </c:pt>
                <c:pt idx="2969">
                  <c:v>266.1352</c:v>
                </c:pt>
                <c:pt idx="2970">
                  <c:v>266.21839999999997</c:v>
                </c:pt>
                <c:pt idx="2971">
                  <c:v>266.30250000000001</c:v>
                </c:pt>
                <c:pt idx="2972">
                  <c:v>266.38420000000002</c:v>
                </c:pt>
                <c:pt idx="2973">
                  <c:v>266.46679999999998</c:v>
                </c:pt>
                <c:pt idx="2974">
                  <c:v>266.5487</c:v>
                </c:pt>
                <c:pt idx="2975">
                  <c:v>266.63319999999999</c:v>
                </c:pt>
                <c:pt idx="2976">
                  <c:v>266.7167</c:v>
                </c:pt>
                <c:pt idx="2977">
                  <c:v>266.79930000000002</c:v>
                </c:pt>
                <c:pt idx="2978">
                  <c:v>266.88279999999997</c:v>
                </c:pt>
                <c:pt idx="2979">
                  <c:v>266.96839999999997</c:v>
                </c:pt>
                <c:pt idx="2980">
                  <c:v>267.04840000000002</c:v>
                </c:pt>
                <c:pt idx="2981">
                  <c:v>267.13209999999998</c:v>
                </c:pt>
                <c:pt idx="2982">
                  <c:v>267.21269999999998</c:v>
                </c:pt>
                <c:pt idx="2983">
                  <c:v>267.29969999999997</c:v>
                </c:pt>
                <c:pt idx="2984">
                  <c:v>267.38159999999999</c:v>
                </c:pt>
                <c:pt idx="2985">
                  <c:v>267.46379999999999</c:v>
                </c:pt>
                <c:pt idx="2986">
                  <c:v>267.54649999999998</c:v>
                </c:pt>
                <c:pt idx="2987">
                  <c:v>267.6302</c:v>
                </c:pt>
                <c:pt idx="2988">
                  <c:v>267.71420000000001</c:v>
                </c:pt>
                <c:pt idx="2989">
                  <c:v>267.79969999999997</c:v>
                </c:pt>
                <c:pt idx="2990">
                  <c:v>267.88299999999998</c:v>
                </c:pt>
                <c:pt idx="2991">
                  <c:v>267.96749999999997</c:v>
                </c:pt>
                <c:pt idx="2992">
                  <c:v>268.05500000000001</c:v>
                </c:pt>
                <c:pt idx="2993">
                  <c:v>268.1318</c:v>
                </c:pt>
                <c:pt idx="2994">
                  <c:v>268.21550000000002</c:v>
                </c:pt>
                <c:pt idx="2995">
                  <c:v>268.29469999999998</c:v>
                </c:pt>
                <c:pt idx="2996">
                  <c:v>268.3784</c:v>
                </c:pt>
                <c:pt idx="2997">
                  <c:v>268.46190000000001</c:v>
                </c:pt>
                <c:pt idx="2998">
                  <c:v>268.54700000000003</c:v>
                </c:pt>
                <c:pt idx="2999">
                  <c:v>268.62700000000001</c:v>
                </c:pt>
                <c:pt idx="3000">
                  <c:v>268.71019999999999</c:v>
                </c:pt>
                <c:pt idx="3001">
                  <c:v>268.79559999999998</c:v>
                </c:pt>
                <c:pt idx="3002">
                  <c:v>268.87909999999999</c:v>
                </c:pt>
                <c:pt idx="3003">
                  <c:v>268.96300000000002</c:v>
                </c:pt>
                <c:pt idx="3004">
                  <c:v>269.0421</c:v>
                </c:pt>
                <c:pt idx="3005">
                  <c:v>269.12650000000002</c:v>
                </c:pt>
                <c:pt idx="3006">
                  <c:v>269.21109999999999</c:v>
                </c:pt>
                <c:pt idx="3007">
                  <c:v>269.29480000000001</c:v>
                </c:pt>
                <c:pt idx="3008">
                  <c:v>269.37720000000002</c:v>
                </c:pt>
                <c:pt idx="3009">
                  <c:v>269.45699999999999</c:v>
                </c:pt>
                <c:pt idx="3010">
                  <c:v>269.54199999999997</c:v>
                </c:pt>
                <c:pt idx="3011">
                  <c:v>269.62389999999999</c:v>
                </c:pt>
                <c:pt idx="3012">
                  <c:v>269.709</c:v>
                </c:pt>
                <c:pt idx="3013">
                  <c:v>269.79090000000002</c:v>
                </c:pt>
                <c:pt idx="3014">
                  <c:v>269.87580000000003</c:v>
                </c:pt>
                <c:pt idx="3015">
                  <c:v>269.95639999999997</c:v>
                </c:pt>
                <c:pt idx="3016">
                  <c:v>270.04039999999998</c:v>
                </c:pt>
                <c:pt idx="3017">
                  <c:v>270.11970000000002</c:v>
                </c:pt>
                <c:pt idx="3018">
                  <c:v>270.2056</c:v>
                </c:pt>
                <c:pt idx="3019">
                  <c:v>270.29050000000001</c:v>
                </c:pt>
                <c:pt idx="3020">
                  <c:v>270.37299999999999</c:v>
                </c:pt>
                <c:pt idx="3021">
                  <c:v>270.45530000000002</c:v>
                </c:pt>
                <c:pt idx="3022">
                  <c:v>270.54000000000002</c:v>
                </c:pt>
                <c:pt idx="3023">
                  <c:v>270.62139999999999</c:v>
                </c:pt>
                <c:pt idx="3024">
                  <c:v>270.70490000000001</c:v>
                </c:pt>
                <c:pt idx="3025">
                  <c:v>270.7885</c:v>
                </c:pt>
                <c:pt idx="3026">
                  <c:v>270.87299999999999</c:v>
                </c:pt>
                <c:pt idx="3027">
                  <c:v>270.95460000000003</c:v>
                </c:pt>
                <c:pt idx="3028">
                  <c:v>271.03769999999997</c:v>
                </c:pt>
                <c:pt idx="3029">
                  <c:v>271.1232</c:v>
                </c:pt>
                <c:pt idx="3030">
                  <c:v>271.2063</c:v>
                </c:pt>
                <c:pt idx="3031">
                  <c:v>271.286</c:v>
                </c:pt>
                <c:pt idx="3032">
                  <c:v>271.37240000000003</c:v>
                </c:pt>
                <c:pt idx="3033">
                  <c:v>271.45260000000002</c:v>
                </c:pt>
                <c:pt idx="3034">
                  <c:v>271.53390000000002</c:v>
                </c:pt>
                <c:pt idx="3035">
                  <c:v>271.61939999999998</c:v>
                </c:pt>
                <c:pt idx="3036">
                  <c:v>271.7038</c:v>
                </c:pt>
                <c:pt idx="3037">
                  <c:v>271.78300000000002</c:v>
                </c:pt>
                <c:pt idx="3038">
                  <c:v>271.87020000000001</c:v>
                </c:pt>
                <c:pt idx="3039">
                  <c:v>271.95350000000002</c:v>
                </c:pt>
                <c:pt idx="3040">
                  <c:v>272.03680000000003</c:v>
                </c:pt>
                <c:pt idx="3041">
                  <c:v>272.11739999999998</c:v>
                </c:pt>
                <c:pt idx="3042">
                  <c:v>272.2013</c:v>
                </c:pt>
                <c:pt idx="3043">
                  <c:v>272.28539999999998</c:v>
                </c:pt>
                <c:pt idx="3044">
                  <c:v>272.36939999999998</c:v>
                </c:pt>
                <c:pt idx="3045">
                  <c:v>272.45119999999997</c:v>
                </c:pt>
                <c:pt idx="3046">
                  <c:v>272.53550000000001</c:v>
                </c:pt>
                <c:pt idx="3047">
                  <c:v>272.62049999999999</c:v>
                </c:pt>
                <c:pt idx="3048">
                  <c:v>272.70460000000003</c:v>
                </c:pt>
                <c:pt idx="3049">
                  <c:v>272.78500000000003</c:v>
                </c:pt>
                <c:pt idx="3050">
                  <c:v>272.8673</c:v>
                </c:pt>
                <c:pt idx="3051">
                  <c:v>272.95359999999999</c:v>
                </c:pt>
                <c:pt idx="3052">
                  <c:v>273.03399999999999</c:v>
                </c:pt>
                <c:pt idx="3053">
                  <c:v>273.11700000000002</c:v>
                </c:pt>
                <c:pt idx="3054">
                  <c:v>273.2</c:v>
                </c:pt>
                <c:pt idx="3055">
                  <c:v>273.28649999999999</c:v>
                </c:pt>
                <c:pt idx="3056">
                  <c:v>273.36840000000001</c:v>
                </c:pt>
                <c:pt idx="3057">
                  <c:v>273.45179999999999</c:v>
                </c:pt>
                <c:pt idx="3058">
                  <c:v>273.53390000000002</c:v>
                </c:pt>
                <c:pt idx="3059">
                  <c:v>273.61849999999998</c:v>
                </c:pt>
                <c:pt idx="3060">
                  <c:v>273.7013</c:v>
                </c:pt>
                <c:pt idx="3061">
                  <c:v>273.78440000000001</c:v>
                </c:pt>
                <c:pt idx="3062">
                  <c:v>273.86919999999998</c:v>
                </c:pt>
                <c:pt idx="3063">
                  <c:v>273.9513</c:v>
                </c:pt>
                <c:pt idx="3064">
                  <c:v>274.03579999999999</c:v>
                </c:pt>
                <c:pt idx="3065">
                  <c:v>274.11959999999999</c:v>
                </c:pt>
                <c:pt idx="3066">
                  <c:v>274.20440000000002</c:v>
                </c:pt>
                <c:pt idx="3067">
                  <c:v>274.2867</c:v>
                </c:pt>
                <c:pt idx="3068">
                  <c:v>274.3682</c:v>
                </c:pt>
                <c:pt idx="3069">
                  <c:v>274.45460000000003</c:v>
                </c:pt>
                <c:pt idx="3070">
                  <c:v>274.53699999999998</c:v>
                </c:pt>
                <c:pt idx="3071">
                  <c:v>274.61919999999998</c:v>
                </c:pt>
                <c:pt idx="3072">
                  <c:v>274.70479999999998</c:v>
                </c:pt>
                <c:pt idx="3073">
                  <c:v>274.78579999999999</c:v>
                </c:pt>
                <c:pt idx="3074">
                  <c:v>274.86829999999998</c:v>
                </c:pt>
                <c:pt idx="3075">
                  <c:v>274.9477</c:v>
                </c:pt>
                <c:pt idx="3076">
                  <c:v>275.03199999999998</c:v>
                </c:pt>
                <c:pt idx="3077">
                  <c:v>275.11660000000001</c:v>
                </c:pt>
                <c:pt idx="3078">
                  <c:v>275.202</c:v>
                </c:pt>
                <c:pt idx="3079">
                  <c:v>275.28530000000001</c:v>
                </c:pt>
                <c:pt idx="3080">
                  <c:v>275.36649999999997</c:v>
                </c:pt>
                <c:pt idx="3081">
                  <c:v>275.45080000000002</c:v>
                </c:pt>
                <c:pt idx="3082">
                  <c:v>275.53539999999998</c:v>
                </c:pt>
                <c:pt idx="3083">
                  <c:v>275.61840000000001</c:v>
                </c:pt>
                <c:pt idx="3084">
                  <c:v>275.70060000000001</c:v>
                </c:pt>
                <c:pt idx="3085">
                  <c:v>275.78410000000002</c:v>
                </c:pt>
                <c:pt idx="3086">
                  <c:v>275.86900000000003</c:v>
                </c:pt>
                <c:pt idx="3087">
                  <c:v>275.94990000000001</c:v>
                </c:pt>
                <c:pt idx="3088">
                  <c:v>276.036</c:v>
                </c:pt>
                <c:pt idx="3089">
                  <c:v>276.11619999999999</c:v>
                </c:pt>
                <c:pt idx="3090">
                  <c:v>276.19819999999999</c:v>
                </c:pt>
                <c:pt idx="3091">
                  <c:v>276.28500000000003</c:v>
                </c:pt>
                <c:pt idx="3092">
                  <c:v>276.36540000000002</c:v>
                </c:pt>
                <c:pt idx="3093">
                  <c:v>276.44869999999997</c:v>
                </c:pt>
                <c:pt idx="3094">
                  <c:v>276.53219999999999</c:v>
                </c:pt>
                <c:pt idx="3095">
                  <c:v>276.61540000000002</c:v>
                </c:pt>
                <c:pt idx="3096">
                  <c:v>276.69799999999998</c:v>
                </c:pt>
                <c:pt idx="3097">
                  <c:v>276.78120000000001</c:v>
                </c:pt>
                <c:pt idx="3098">
                  <c:v>276.86599999999999</c:v>
                </c:pt>
                <c:pt idx="3099">
                  <c:v>276.9486</c:v>
                </c:pt>
                <c:pt idx="3100">
                  <c:v>277.0308</c:v>
                </c:pt>
                <c:pt idx="3101">
                  <c:v>277.11259999999999</c:v>
                </c:pt>
                <c:pt idx="3102">
                  <c:v>277.19880000000001</c:v>
                </c:pt>
                <c:pt idx="3103">
                  <c:v>277.28359999999998</c:v>
                </c:pt>
                <c:pt idx="3104">
                  <c:v>277.36470000000003</c:v>
                </c:pt>
                <c:pt idx="3105">
                  <c:v>277.44690000000003</c:v>
                </c:pt>
                <c:pt idx="3106">
                  <c:v>277.52999999999997</c:v>
                </c:pt>
                <c:pt idx="3107">
                  <c:v>277.61169999999998</c:v>
                </c:pt>
                <c:pt idx="3108">
                  <c:v>277.69920000000002</c:v>
                </c:pt>
                <c:pt idx="3109">
                  <c:v>277.77999999999997</c:v>
                </c:pt>
                <c:pt idx="3110">
                  <c:v>277.86410000000001</c:v>
                </c:pt>
                <c:pt idx="3111">
                  <c:v>277.94560000000001</c:v>
                </c:pt>
                <c:pt idx="3112">
                  <c:v>278.03359999999998</c:v>
                </c:pt>
                <c:pt idx="3113">
                  <c:v>278.11619999999999</c:v>
                </c:pt>
                <c:pt idx="3114">
                  <c:v>278.2</c:v>
                </c:pt>
                <c:pt idx="3115">
                  <c:v>278.28379999999999</c:v>
                </c:pt>
                <c:pt idx="3116">
                  <c:v>278.36770000000001</c:v>
                </c:pt>
                <c:pt idx="3117">
                  <c:v>278.44979999999998</c:v>
                </c:pt>
                <c:pt idx="3118">
                  <c:v>278.53219999999999</c:v>
                </c:pt>
                <c:pt idx="3119">
                  <c:v>278.61939999999998</c:v>
                </c:pt>
                <c:pt idx="3120">
                  <c:v>278.69650000000001</c:v>
                </c:pt>
                <c:pt idx="3121">
                  <c:v>278.78179999999998</c:v>
                </c:pt>
                <c:pt idx="3122">
                  <c:v>278.86470000000003</c:v>
                </c:pt>
                <c:pt idx="3123">
                  <c:v>278.94940000000003</c:v>
                </c:pt>
                <c:pt idx="3124">
                  <c:v>279.0317</c:v>
                </c:pt>
                <c:pt idx="3125">
                  <c:v>279.11500000000001</c:v>
                </c:pt>
                <c:pt idx="3126">
                  <c:v>279.19540000000001</c:v>
                </c:pt>
                <c:pt idx="3127">
                  <c:v>279.28399999999999</c:v>
                </c:pt>
                <c:pt idx="3128">
                  <c:v>279.36720000000003</c:v>
                </c:pt>
                <c:pt idx="3129">
                  <c:v>279.44799999999998</c:v>
                </c:pt>
                <c:pt idx="3130">
                  <c:v>279.53160000000003</c:v>
                </c:pt>
                <c:pt idx="3131">
                  <c:v>279.61750000000001</c:v>
                </c:pt>
                <c:pt idx="3132">
                  <c:v>279.69839999999999</c:v>
                </c:pt>
                <c:pt idx="3133">
                  <c:v>279.78219999999999</c:v>
                </c:pt>
                <c:pt idx="3134">
                  <c:v>279.86500000000001</c:v>
                </c:pt>
                <c:pt idx="3135">
                  <c:v>279.94779999999997</c:v>
                </c:pt>
                <c:pt idx="3136">
                  <c:v>280.03019999999998</c:v>
                </c:pt>
                <c:pt idx="3137">
                  <c:v>280.1155</c:v>
                </c:pt>
                <c:pt idx="3138">
                  <c:v>280.19779999999997</c:v>
                </c:pt>
                <c:pt idx="3139">
                  <c:v>280.28320000000002</c:v>
                </c:pt>
                <c:pt idx="3140">
                  <c:v>280.36619999999999</c:v>
                </c:pt>
                <c:pt idx="3141">
                  <c:v>280.4502</c:v>
                </c:pt>
                <c:pt idx="3142">
                  <c:v>280.53800000000001</c:v>
                </c:pt>
                <c:pt idx="3143">
                  <c:v>280.61959999999999</c:v>
                </c:pt>
                <c:pt idx="3144">
                  <c:v>280.7013</c:v>
                </c:pt>
                <c:pt idx="3145">
                  <c:v>280.7824</c:v>
                </c:pt>
                <c:pt idx="3146">
                  <c:v>280.86700000000002</c:v>
                </c:pt>
                <c:pt idx="3147">
                  <c:v>280.95280000000002</c:v>
                </c:pt>
                <c:pt idx="3148">
                  <c:v>281.0326</c:v>
                </c:pt>
                <c:pt idx="3149">
                  <c:v>281.11680000000001</c:v>
                </c:pt>
                <c:pt idx="3150">
                  <c:v>281.19850000000002</c:v>
                </c:pt>
                <c:pt idx="3151">
                  <c:v>281.2835</c:v>
                </c:pt>
                <c:pt idx="3152">
                  <c:v>281.36509999999998</c:v>
                </c:pt>
                <c:pt idx="3153">
                  <c:v>281.44560000000001</c:v>
                </c:pt>
                <c:pt idx="3154">
                  <c:v>281.53250000000003</c:v>
                </c:pt>
                <c:pt idx="3155">
                  <c:v>281.61739999999998</c:v>
                </c:pt>
                <c:pt idx="3156">
                  <c:v>281.70080000000002</c:v>
                </c:pt>
                <c:pt idx="3157">
                  <c:v>281.78280000000001</c:v>
                </c:pt>
                <c:pt idx="3158">
                  <c:v>281.86790000000002</c:v>
                </c:pt>
                <c:pt idx="3159">
                  <c:v>281.95460000000003</c:v>
                </c:pt>
                <c:pt idx="3160">
                  <c:v>282.03660000000002</c:v>
                </c:pt>
                <c:pt idx="3161">
                  <c:v>282.12020000000001</c:v>
                </c:pt>
                <c:pt idx="3162">
                  <c:v>282.19830000000002</c:v>
                </c:pt>
                <c:pt idx="3163">
                  <c:v>282.28480000000002</c:v>
                </c:pt>
                <c:pt idx="3164">
                  <c:v>282.36579999999998</c:v>
                </c:pt>
                <c:pt idx="3165">
                  <c:v>282.45060000000001</c:v>
                </c:pt>
                <c:pt idx="3166">
                  <c:v>282.53390000000002</c:v>
                </c:pt>
                <c:pt idx="3167">
                  <c:v>282.6164</c:v>
                </c:pt>
                <c:pt idx="3168">
                  <c:v>282.70249999999999</c:v>
                </c:pt>
                <c:pt idx="3169">
                  <c:v>282.78440000000001</c:v>
                </c:pt>
                <c:pt idx="3170">
                  <c:v>282.87</c:v>
                </c:pt>
                <c:pt idx="3171">
                  <c:v>282.95100000000002</c:v>
                </c:pt>
                <c:pt idx="3172">
                  <c:v>283.03719999999998</c:v>
                </c:pt>
                <c:pt idx="3173">
                  <c:v>283.11880000000002</c:v>
                </c:pt>
                <c:pt idx="3174">
                  <c:v>283.20299999999997</c:v>
                </c:pt>
                <c:pt idx="3175">
                  <c:v>283.28539999999998</c:v>
                </c:pt>
                <c:pt idx="3176">
                  <c:v>283.36700000000002</c:v>
                </c:pt>
                <c:pt idx="3177">
                  <c:v>283.45</c:v>
                </c:pt>
                <c:pt idx="3178">
                  <c:v>283.53489999999999</c:v>
                </c:pt>
                <c:pt idx="3179">
                  <c:v>283.61750000000001</c:v>
                </c:pt>
                <c:pt idx="3180">
                  <c:v>283.69990000000001</c:v>
                </c:pt>
                <c:pt idx="3181">
                  <c:v>283.7833</c:v>
                </c:pt>
                <c:pt idx="3182">
                  <c:v>283.86720000000003</c:v>
                </c:pt>
                <c:pt idx="3183">
                  <c:v>283.95310000000001</c:v>
                </c:pt>
                <c:pt idx="3184">
                  <c:v>284.03469999999999</c:v>
                </c:pt>
                <c:pt idx="3185">
                  <c:v>284.11700000000002</c:v>
                </c:pt>
                <c:pt idx="3186">
                  <c:v>284.19900000000001</c:v>
                </c:pt>
                <c:pt idx="3187">
                  <c:v>284.28399999999999</c:v>
                </c:pt>
                <c:pt idx="3188">
                  <c:v>284.3682</c:v>
                </c:pt>
                <c:pt idx="3189">
                  <c:v>284.44959999999998</c:v>
                </c:pt>
                <c:pt idx="3190">
                  <c:v>284.53550000000001</c:v>
                </c:pt>
                <c:pt idx="3191">
                  <c:v>284.61860000000001</c:v>
                </c:pt>
                <c:pt idx="3192">
                  <c:v>284.7013</c:v>
                </c:pt>
                <c:pt idx="3193">
                  <c:v>284.78579999999999</c:v>
                </c:pt>
                <c:pt idx="3194">
                  <c:v>284.86840000000001</c:v>
                </c:pt>
                <c:pt idx="3195">
                  <c:v>284.95299999999997</c:v>
                </c:pt>
                <c:pt idx="3196">
                  <c:v>285.03800000000001</c:v>
                </c:pt>
                <c:pt idx="3197">
                  <c:v>285.12079999999997</c:v>
                </c:pt>
                <c:pt idx="3198">
                  <c:v>285.20409999999998</c:v>
                </c:pt>
                <c:pt idx="3199">
                  <c:v>285.28769999999997</c:v>
                </c:pt>
                <c:pt idx="3200">
                  <c:v>285.37220000000002</c:v>
                </c:pt>
                <c:pt idx="3201">
                  <c:v>285.4554</c:v>
                </c:pt>
                <c:pt idx="3202">
                  <c:v>285.53699999999998</c:v>
                </c:pt>
                <c:pt idx="3203">
                  <c:v>285.62180000000001</c:v>
                </c:pt>
                <c:pt idx="3204">
                  <c:v>285.7022</c:v>
                </c:pt>
                <c:pt idx="3205">
                  <c:v>285.78750000000002</c:v>
                </c:pt>
                <c:pt idx="3206">
                  <c:v>285.86970000000002</c:v>
                </c:pt>
                <c:pt idx="3207">
                  <c:v>285.95409999999998</c:v>
                </c:pt>
                <c:pt idx="3208">
                  <c:v>286.03629999999998</c:v>
                </c:pt>
                <c:pt idx="3209">
                  <c:v>286.1207</c:v>
                </c:pt>
                <c:pt idx="3210">
                  <c:v>286.2081</c:v>
                </c:pt>
                <c:pt idx="3211">
                  <c:v>286.286</c:v>
                </c:pt>
                <c:pt idx="3212">
                  <c:v>286.36700000000002</c:v>
                </c:pt>
                <c:pt idx="3213">
                  <c:v>286.45339999999999</c:v>
                </c:pt>
                <c:pt idx="3214">
                  <c:v>286.53899999999999</c:v>
                </c:pt>
                <c:pt idx="3215">
                  <c:v>286.62220000000002</c:v>
                </c:pt>
                <c:pt idx="3216">
                  <c:v>286.70699999999999</c:v>
                </c:pt>
                <c:pt idx="3217">
                  <c:v>286.78859999999997</c:v>
                </c:pt>
                <c:pt idx="3218">
                  <c:v>286.8716</c:v>
                </c:pt>
                <c:pt idx="3219">
                  <c:v>286.95780000000002</c:v>
                </c:pt>
                <c:pt idx="3220">
                  <c:v>287.03919999999999</c:v>
                </c:pt>
                <c:pt idx="3221">
                  <c:v>287.12220000000002</c:v>
                </c:pt>
                <c:pt idx="3222">
                  <c:v>287.20460000000003</c:v>
                </c:pt>
                <c:pt idx="3223">
                  <c:v>287.28879999999998</c:v>
                </c:pt>
                <c:pt idx="3224">
                  <c:v>287.37</c:v>
                </c:pt>
                <c:pt idx="3225">
                  <c:v>287.45440000000002</c:v>
                </c:pt>
                <c:pt idx="3226">
                  <c:v>287.53899999999999</c:v>
                </c:pt>
                <c:pt idx="3227">
                  <c:v>287.62090000000001</c:v>
                </c:pt>
                <c:pt idx="3228">
                  <c:v>287.70639999999997</c:v>
                </c:pt>
                <c:pt idx="3229">
                  <c:v>287.78840000000002</c:v>
                </c:pt>
                <c:pt idx="3230">
                  <c:v>287.87079999999997</c:v>
                </c:pt>
                <c:pt idx="3231">
                  <c:v>287.952</c:v>
                </c:pt>
                <c:pt idx="3232">
                  <c:v>288.03629999999998</c:v>
                </c:pt>
                <c:pt idx="3233">
                  <c:v>288.11649999999997</c:v>
                </c:pt>
                <c:pt idx="3234">
                  <c:v>288.20150000000001</c:v>
                </c:pt>
                <c:pt idx="3235">
                  <c:v>288.28789999999998</c:v>
                </c:pt>
                <c:pt idx="3236">
                  <c:v>288.36829999999998</c:v>
                </c:pt>
                <c:pt idx="3237">
                  <c:v>288.45049999999998</c:v>
                </c:pt>
                <c:pt idx="3238">
                  <c:v>288.53149999999999</c:v>
                </c:pt>
                <c:pt idx="3239">
                  <c:v>288.61520000000002</c:v>
                </c:pt>
                <c:pt idx="3240">
                  <c:v>288.70440000000002</c:v>
                </c:pt>
                <c:pt idx="3241">
                  <c:v>288.78500000000003</c:v>
                </c:pt>
                <c:pt idx="3242">
                  <c:v>288.86660000000001</c:v>
                </c:pt>
                <c:pt idx="3243">
                  <c:v>288.94869999999997</c:v>
                </c:pt>
                <c:pt idx="3244">
                  <c:v>289.03399999999999</c:v>
                </c:pt>
                <c:pt idx="3245">
                  <c:v>289.12180000000001</c:v>
                </c:pt>
                <c:pt idx="3246">
                  <c:v>289.20330000000001</c:v>
                </c:pt>
                <c:pt idx="3247">
                  <c:v>289.28710000000001</c:v>
                </c:pt>
                <c:pt idx="3248">
                  <c:v>289.37</c:v>
                </c:pt>
                <c:pt idx="3249">
                  <c:v>289.45100000000002</c:v>
                </c:pt>
                <c:pt idx="3250">
                  <c:v>289.53460000000001</c:v>
                </c:pt>
                <c:pt idx="3251">
                  <c:v>289.61700000000002</c:v>
                </c:pt>
                <c:pt idx="3252">
                  <c:v>289.69799999999998</c:v>
                </c:pt>
                <c:pt idx="3253">
                  <c:v>289.78129999999999</c:v>
                </c:pt>
                <c:pt idx="3254">
                  <c:v>289.86500000000001</c:v>
                </c:pt>
                <c:pt idx="3255">
                  <c:v>289.94920000000002</c:v>
                </c:pt>
                <c:pt idx="3256">
                  <c:v>290.03160000000003</c:v>
                </c:pt>
                <c:pt idx="3257">
                  <c:v>290.11500000000001</c:v>
                </c:pt>
                <c:pt idx="3258">
                  <c:v>290.197</c:v>
                </c:pt>
                <c:pt idx="3259">
                  <c:v>290.28059999999999</c:v>
                </c:pt>
                <c:pt idx="3260">
                  <c:v>290.36470000000003</c:v>
                </c:pt>
                <c:pt idx="3261">
                  <c:v>290.44779999999997</c:v>
                </c:pt>
                <c:pt idx="3262">
                  <c:v>290.52809999999999</c:v>
                </c:pt>
                <c:pt idx="3263">
                  <c:v>290.61720000000003</c:v>
                </c:pt>
                <c:pt idx="3264">
                  <c:v>290.69839999999999</c:v>
                </c:pt>
                <c:pt idx="3265">
                  <c:v>290.78339999999997</c:v>
                </c:pt>
                <c:pt idx="3266">
                  <c:v>290.86689999999999</c:v>
                </c:pt>
                <c:pt idx="3267">
                  <c:v>290.94929999999999</c:v>
                </c:pt>
                <c:pt idx="3268">
                  <c:v>291.02999999999997</c:v>
                </c:pt>
                <c:pt idx="3269">
                  <c:v>291.11500000000001</c:v>
                </c:pt>
                <c:pt idx="3270">
                  <c:v>291.20030000000003</c:v>
                </c:pt>
                <c:pt idx="3271">
                  <c:v>291.2783</c:v>
                </c:pt>
                <c:pt idx="3272">
                  <c:v>291.36110000000002</c:v>
                </c:pt>
                <c:pt idx="3273">
                  <c:v>291.44470000000001</c:v>
                </c:pt>
                <c:pt idx="3274">
                  <c:v>291.52809999999999</c:v>
                </c:pt>
                <c:pt idx="3275">
                  <c:v>291.61720000000003</c:v>
                </c:pt>
                <c:pt idx="3276">
                  <c:v>291.69979999999998</c:v>
                </c:pt>
                <c:pt idx="3277">
                  <c:v>291.7799</c:v>
                </c:pt>
                <c:pt idx="3278">
                  <c:v>291.86559999999997</c:v>
                </c:pt>
                <c:pt idx="3279">
                  <c:v>291.94940000000003</c:v>
                </c:pt>
                <c:pt idx="3280">
                  <c:v>292.029</c:v>
                </c:pt>
                <c:pt idx="3281">
                  <c:v>292.11509999999998</c:v>
                </c:pt>
                <c:pt idx="3282">
                  <c:v>292.19650000000001</c:v>
                </c:pt>
                <c:pt idx="3283">
                  <c:v>292.27999999999997</c:v>
                </c:pt>
                <c:pt idx="3284">
                  <c:v>292.36360000000002</c:v>
                </c:pt>
                <c:pt idx="3285">
                  <c:v>292.44279999999998</c:v>
                </c:pt>
                <c:pt idx="3286">
                  <c:v>292.53149999999999</c:v>
                </c:pt>
                <c:pt idx="3287">
                  <c:v>292.61320000000001</c:v>
                </c:pt>
                <c:pt idx="3288">
                  <c:v>292.69659999999999</c:v>
                </c:pt>
                <c:pt idx="3289">
                  <c:v>292.78120000000001</c:v>
                </c:pt>
                <c:pt idx="3290">
                  <c:v>292.86239999999998</c:v>
                </c:pt>
                <c:pt idx="3291">
                  <c:v>292.94409999999999</c:v>
                </c:pt>
                <c:pt idx="3292">
                  <c:v>293.03039999999999</c:v>
                </c:pt>
                <c:pt idx="3293">
                  <c:v>293.11439999999999</c:v>
                </c:pt>
                <c:pt idx="3294">
                  <c:v>293.19819999999999</c:v>
                </c:pt>
                <c:pt idx="3295">
                  <c:v>293.27679999999998</c:v>
                </c:pt>
                <c:pt idx="3296">
                  <c:v>293.35840000000002</c:v>
                </c:pt>
                <c:pt idx="3297">
                  <c:v>293.44260000000003</c:v>
                </c:pt>
                <c:pt idx="3298">
                  <c:v>293.5258</c:v>
                </c:pt>
                <c:pt idx="3299">
                  <c:v>293.60980000000001</c:v>
                </c:pt>
                <c:pt idx="3300">
                  <c:v>293.69170000000003</c:v>
                </c:pt>
                <c:pt idx="3301">
                  <c:v>293.77769999999998</c:v>
                </c:pt>
                <c:pt idx="3302">
                  <c:v>293.86020000000002</c:v>
                </c:pt>
                <c:pt idx="3303">
                  <c:v>293.94009999999997</c:v>
                </c:pt>
                <c:pt idx="3304">
                  <c:v>294.02609999999999</c:v>
                </c:pt>
                <c:pt idx="3305">
                  <c:v>294.11059999999998</c:v>
                </c:pt>
                <c:pt idx="3306">
                  <c:v>294.19319999999999</c:v>
                </c:pt>
                <c:pt idx="3307">
                  <c:v>294.27510000000001</c:v>
                </c:pt>
                <c:pt idx="3308">
                  <c:v>294.35789999999997</c:v>
                </c:pt>
                <c:pt idx="3309">
                  <c:v>294.44400000000002</c:v>
                </c:pt>
                <c:pt idx="3310">
                  <c:v>294.52589999999998</c:v>
                </c:pt>
                <c:pt idx="3311">
                  <c:v>294.6069</c:v>
                </c:pt>
                <c:pt idx="3312">
                  <c:v>294.69299999999998</c:v>
                </c:pt>
                <c:pt idx="3313">
                  <c:v>294.77659999999997</c:v>
                </c:pt>
                <c:pt idx="3314">
                  <c:v>294.86090000000002</c:v>
                </c:pt>
                <c:pt idx="3315">
                  <c:v>294.94240000000002</c:v>
                </c:pt>
                <c:pt idx="3316">
                  <c:v>295.02319999999997</c:v>
                </c:pt>
                <c:pt idx="3317">
                  <c:v>295.10759999999999</c:v>
                </c:pt>
                <c:pt idx="3318">
                  <c:v>295.19240000000002</c:v>
                </c:pt>
                <c:pt idx="3319">
                  <c:v>295.27330000000001</c:v>
                </c:pt>
                <c:pt idx="3320">
                  <c:v>295.35559999999998</c:v>
                </c:pt>
                <c:pt idx="3321">
                  <c:v>295.44099999999997</c:v>
                </c:pt>
                <c:pt idx="3322">
                  <c:v>295.5222</c:v>
                </c:pt>
                <c:pt idx="3323">
                  <c:v>295.60500000000002</c:v>
                </c:pt>
                <c:pt idx="3324">
                  <c:v>295.69260000000003</c:v>
                </c:pt>
                <c:pt idx="3325">
                  <c:v>295.77460000000002</c:v>
                </c:pt>
                <c:pt idx="3326">
                  <c:v>295.85820000000001</c:v>
                </c:pt>
                <c:pt idx="3327">
                  <c:v>295.9434</c:v>
                </c:pt>
                <c:pt idx="3328">
                  <c:v>296.02199999999999</c:v>
                </c:pt>
                <c:pt idx="3329">
                  <c:v>296.10230000000001</c:v>
                </c:pt>
                <c:pt idx="3330">
                  <c:v>296.18520000000001</c:v>
                </c:pt>
                <c:pt idx="3331">
                  <c:v>296.27109999999999</c:v>
                </c:pt>
                <c:pt idx="3332">
                  <c:v>296.35180000000003</c:v>
                </c:pt>
                <c:pt idx="3333">
                  <c:v>296.435</c:v>
                </c:pt>
                <c:pt idx="3334">
                  <c:v>296.5215</c:v>
                </c:pt>
                <c:pt idx="3335">
                  <c:v>296.60079999999999</c:v>
                </c:pt>
                <c:pt idx="3336">
                  <c:v>296.68720000000002</c:v>
                </c:pt>
                <c:pt idx="3337">
                  <c:v>296.76780000000002</c:v>
                </c:pt>
                <c:pt idx="3338">
                  <c:v>296.8528</c:v>
                </c:pt>
                <c:pt idx="3339">
                  <c:v>296.93400000000003</c:v>
                </c:pt>
                <c:pt idx="3340">
                  <c:v>297.01749999999998</c:v>
                </c:pt>
                <c:pt idx="3341">
                  <c:v>297.10039999999998</c:v>
                </c:pt>
                <c:pt idx="3342">
                  <c:v>297.18349999999998</c:v>
                </c:pt>
                <c:pt idx="3343">
                  <c:v>297.26760000000002</c:v>
                </c:pt>
                <c:pt idx="3344">
                  <c:v>297.35019999999997</c:v>
                </c:pt>
                <c:pt idx="3345">
                  <c:v>297.43049999999999</c:v>
                </c:pt>
                <c:pt idx="3346">
                  <c:v>297.51519999999999</c:v>
                </c:pt>
                <c:pt idx="3347">
                  <c:v>297.59870000000001</c:v>
                </c:pt>
                <c:pt idx="3348">
                  <c:v>297.68259999999998</c:v>
                </c:pt>
                <c:pt idx="3349">
                  <c:v>297.76420000000002</c:v>
                </c:pt>
                <c:pt idx="3350">
                  <c:v>297.84750000000003</c:v>
                </c:pt>
                <c:pt idx="3351">
                  <c:v>297.93099999999998</c:v>
                </c:pt>
                <c:pt idx="3352">
                  <c:v>298.00959999999998</c:v>
                </c:pt>
                <c:pt idx="3353">
                  <c:v>298.09449999999998</c:v>
                </c:pt>
                <c:pt idx="3354">
                  <c:v>298.17910000000001</c:v>
                </c:pt>
                <c:pt idx="3355">
                  <c:v>298.26150000000001</c:v>
                </c:pt>
                <c:pt idx="3356">
                  <c:v>298.34440000000001</c:v>
                </c:pt>
                <c:pt idx="3357">
                  <c:v>298.42700000000002</c:v>
                </c:pt>
                <c:pt idx="3358">
                  <c:v>298.50979999999998</c:v>
                </c:pt>
                <c:pt idx="3359">
                  <c:v>298.59280000000001</c:v>
                </c:pt>
                <c:pt idx="3360">
                  <c:v>298.67849999999999</c:v>
                </c:pt>
                <c:pt idx="3361">
                  <c:v>298.76159999999999</c:v>
                </c:pt>
                <c:pt idx="3362">
                  <c:v>298.84219999999999</c:v>
                </c:pt>
                <c:pt idx="3363">
                  <c:v>298.92720000000003</c:v>
                </c:pt>
                <c:pt idx="3364">
                  <c:v>299.00779999999997</c:v>
                </c:pt>
                <c:pt idx="3365">
                  <c:v>299.09219999999999</c:v>
                </c:pt>
                <c:pt idx="3366">
                  <c:v>299.17349999999999</c:v>
                </c:pt>
                <c:pt idx="3367">
                  <c:v>299.25659999999999</c:v>
                </c:pt>
                <c:pt idx="3368">
                  <c:v>299.34089999999998</c:v>
                </c:pt>
                <c:pt idx="3369">
                  <c:v>299.42439999999999</c:v>
                </c:pt>
                <c:pt idx="3370">
                  <c:v>299.50670000000002</c:v>
                </c:pt>
                <c:pt idx="3371">
                  <c:v>299.59320000000002</c:v>
                </c:pt>
                <c:pt idx="3372">
                  <c:v>299.67340000000002</c:v>
                </c:pt>
                <c:pt idx="3373">
                  <c:v>299.75599999999997</c:v>
                </c:pt>
                <c:pt idx="3374">
                  <c:v>299.83800000000002</c:v>
                </c:pt>
                <c:pt idx="3375">
                  <c:v>299.9212</c:v>
                </c:pt>
                <c:pt idx="3376">
                  <c:v>300.00940000000003</c:v>
                </c:pt>
                <c:pt idx="3377">
                  <c:v>300.09019999999998</c:v>
                </c:pt>
                <c:pt idx="3378">
                  <c:v>300.17059999999998</c:v>
                </c:pt>
                <c:pt idx="3379">
                  <c:v>300.2577</c:v>
                </c:pt>
                <c:pt idx="3380">
                  <c:v>300.33679999999998</c:v>
                </c:pt>
                <c:pt idx="3381">
                  <c:v>300.41969999999998</c:v>
                </c:pt>
                <c:pt idx="3382">
                  <c:v>300.50400000000002</c:v>
                </c:pt>
                <c:pt idx="3383">
                  <c:v>300.58710000000002</c:v>
                </c:pt>
                <c:pt idx="3384">
                  <c:v>300.67039999999997</c:v>
                </c:pt>
                <c:pt idx="3385">
                  <c:v>300.75170000000003</c:v>
                </c:pt>
                <c:pt idx="3386">
                  <c:v>300.8338</c:v>
                </c:pt>
                <c:pt idx="3387">
                  <c:v>300.91899999999998</c:v>
                </c:pt>
                <c:pt idx="3388">
                  <c:v>301.0018</c:v>
                </c:pt>
                <c:pt idx="3389">
                  <c:v>301.08359999999999</c:v>
                </c:pt>
                <c:pt idx="3390">
                  <c:v>301.16460000000001</c:v>
                </c:pt>
                <c:pt idx="3391">
                  <c:v>301.24759999999998</c:v>
                </c:pt>
                <c:pt idx="3392">
                  <c:v>301.33100000000002</c:v>
                </c:pt>
                <c:pt idx="3393">
                  <c:v>301.41289999999998</c:v>
                </c:pt>
                <c:pt idx="3394">
                  <c:v>301.50069999999999</c:v>
                </c:pt>
                <c:pt idx="3395">
                  <c:v>301.57900000000001</c:v>
                </c:pt>
                <c:pt idx="3396">
                  <c:v>301.6617</c:v>
                </c:pt>
                <c:pt idx="3397">
                  <c:v>301.74889999999999</c:v>
                </c:pt>
                <c:pt idx="3398">
                  <c:v>301.83089999999999</c:v>
                </c:pt>
                <c:pt idx="3399">
                  <c:v>301.91019999999997</c:v>
                </c:pt>
                <c:pt idx="3400">
                  <c:v>301.99959999999999</c:v>
                </c:pt>
                <c:pt idx="3401">
                  <c:v>302.07870000000003</c:v>
                </c:pt>
                <c:pt idx="3402">
                  <c:v>302.16329999999999</c:v>
                </c:pt>
                <c:pt idx="3403">
                  <c:v>302.24610000000001</c:v>
                </c:pt>
                <c:pt idx="3404">
                  <c:v>302.33089999999999</c:v>
                </c:pt>
                <c:pt idx="3405">
                  <c:v>302.41370000000001</c:v>
                </c:pt>
                <c:pt idx="3406">
                  <c:v>302.49700000000001</c:v>
                </c:pt>
                <c:pt idx="3407">
                  <c:v>302.57990000000001</c:v>
                </c:pt>
                <c:pt idx="3408">
                  <c:v>302.66109999999998</c:v>
                </c:pt>
                <c:pt idx="3409">
                  <c:v>302.74540000000002</c:v>
                </c:pt>
                <c:pt idx="3410">
                  <c:v>302.83</c:v>
                </c:pt>
                <c:pt idx="3411">
                  <c:v>302.91629999999998</c:v>
                </c:pt>
                <c:pt idx="3412">
                  <c:v>302.99700000000001</c:v>
                </c:pt>
                <c:pt idx="3413">
                  <c:v>303.08319999999998</c:v>
                </c:pt>
                <c:pt idx="3414">
                  <c:v>303.16430000000003</c:v>
                </c:pt>
                <c:pt idx="3415">
                  <c:v>303.245</c:v>
                </c:pt>
                <c:pt idx="3416">
                  <c:v>303.3297</c:v>
                </c:pt>
                <c:pt idx="3417">
                  <c:v>303.40969999999999</c:v>
                </c:pt>
                <c:pt idx="3418">
                  <c:v>303.495</c:v>
                </c:pt>
                <c:pt idx="3419">
                  <c:v>303.57659999999998</c:v>
                </c:pt>
                <c:pt idx="3420">
                  <c:v>303.65910000000002</c:v>
                </c:pt>
                <c:pt idx="3421">
                  <c:v>303.74259999999998</c:v>
                </c:pt>
                <c:pt idx="3422">
                  <c:v>303.82479999999998</c:v>
                </c:pt>
                <c:pt idx="3423">
                  <c:v>303.90949999999998</c:v>
                </c:pt>
                <c:pt idx="3424">
                  <c:v>303.99119999999999</c:v>
                </c:pt>
                <c:pt idx="3425">
                  <c:v>304.07530000000003</c:v>
                </c:pt>
                <c:pt idx="3426">
                  <c:v>304.15949999999998</c:v>
                </c:pt>
                <c:pt idx="3427">
                  <c:v>304.24250000000001</c:v>
                </c:pt>
                <c:pt idx="3428">
                  <c:v>304.32400000000001</c:v>
                </c:pt>
                <c:pt idx="3429">
                  <c:v>304.40649999999999</c:v>
                </c:pt>
                <c:pt idx="3430">
                  <c:v>304.49020000000002</c:v>
                </c:pt>
                <c:pt idx="3431">
                  <c:v>304.57440000000003</c:v>
                </c:pt>
                <c:pt idx="3432">
                  <c:v>304.65780000000001</c:v>
                </c:pt>
                <c:pt idx="3433">
                  <c:v>304.74020000000002</c:v>
                </c:pt>
                <c:pt idx="3434">
                  <c:v>304.82100000000003</c:v>
                </c:pt>
                <c:pt idx="3435">
                  <c:v>304.90440000000001</c:v>
                </c:pt>
                <c:pt idx="3436">
                  <c:v>304.98840000000001</c:v>
                </c:pt>
                <c:pt idx="3437">
                  <c:v>305.06979999999999</c:v>
                </c:pt>
                <c:pt idx="3438">
                  <c:v>305.15469999999999</c:v>
                </c:pt>
                <c:pt idx="3439">
                  <c:v>305.24099999999999</c:v>
                </c:pt>
                <c:pt idx="3440">
                  <c:v>305.3218</c:v>
                </c:pt>
                <c:pt idx="3441">
                  <c:v>305.40499999999997</c:v>
                </c:pt>
                <c:pt idx="3442">
                  <c:v>305.49</c:v>
                </c:pt>
                <c:pt idx="3443">
                  <c:v>305.5727</c:v>
                </c:pt>
                <c:pt idx="3444">
                  <c:v>305.65550000000002</c:v>
                </c:pt>
                <c:pt idx="3445">
                  <c:v>305.7371</c:v>
                </c:pt>
                <c:pt idx="3446">
                  <c:v>305.82010000000002</c:v>
                </c:pt>
                <c:pt idx="3447">
                  <c:v>305.90589999999997</c:v>
                </c:pt>
                <c:pt idx="3448">
                  <c:v>305.98759999999999</c:v>
                </c:pt>
                <c:pt idx="3449">
                  <c:v>306.07080000000002</c:v>
                </c:pt>
                <c:pt idx="3450">
                  <c:v>306.15499999999997</c:v>
                </c:pt>
                <c:pt idx="3451">
                  <c:v>306.23660000000001</c:v>
                </c:pt>
                <c:pt idx="3452">
                  <c:v>306.32029999999997</c:v>
                </c:pt>
                <c:pt idx="3453">
                  <c:v>306.4042</c:v>
                </c:pt>
                <c:pt idx="3454">
                  <c:v>306.48779999999999</c:v>
                </c:pt>
                <c:pt idx="3455">
                  <c:v>306.57159999999999</c:v>
                </c:pt>
                <c:pt idx="3456">
                  <c:v>306.65750000000003</c:v>
                </c:pt>
                <c:pt idx="3457">
                  <c:v>306.73649999999998</c:v>
                </c:pt>
                <c:pt idx="3458">
                  <c:v>306.82100000000003</c:v>
                </c:pt>
                <c:pt idx="3459">
                  <c:v>306.904</c:v>
                </c:pt>
                <c:pt idx="3460">
                  <c:v>306.98790000000002</c:v>
                </c:pt>
                <c:pt idx="3461">
                  <c:v>307.07130000000001</c:v>
                </c:pt>
                <c:pt idx="3462">
                  <c:v>307.15519999999998</c:v>
                </c:pt>
                <c:pt idx="3463">
                  <c:v>307.23590000000002</c:v>
                </c:pt>
                <c:pt idx="3464">
                  <c:v>307.31569999999999</c:v>
                </c:pt>
                <c:pt idx="3465">
                  <c:v>307.40159999999997</c:v>
                </c:pt>
                <c:pt idx="3466">
                  <c:v>307.48500000000001</c:v>
                </c:pt>
                <c:pt idx="3467">
                  <c:v>307.56689999999998</c:v>
                </c:pt>
                <c:pt idx="3468">
                  <c:v>307.6508</c:v>
                </c:pt>
                <c:pt idx="3469">
                  <c:v>307.73590000000002</c:v>
                </c:pt>
                <c:pt idx="3470">
                  <c:v>307.81700000000001</c:v>
                </c:pt>
                <c:pt idx="3471">
                  <c:v>307.90120000000002</c:v>
                </c:pt>
                <c:pt idx="3472">
                  <c:v>307.98680000000002</c:v>
                </c:pt>
                <c:pt idx="3473">
                  <c:v>308.06849999999997</c:v>
                </c:pt>
                <c:pt idx="3474">
                  <c:v>308.1472</c:v>
                </c:pt>
                <c:pt idx="3475">
                  <c:v>308.233</c:v>
                </c:pt>
                <c:pt idx="3476">
                  <c:v>308.31670000000003</c:v>
                </c:pt>
                <c:pt idx="3477">
                  <c:v>308.40089999999998</c:v>
                </c:pt>
                <c:pt idx="3478">
                  <c:v>308.4812</c:v>
                </c:pt>
                <c:pt idx="3479">
                  <c:v>308.56760000000003</c:v>
                </c:pt>
                <c:pt idx="3480">
                  <c:v>308.64839999999998</c:v>
                </c:pt>
                <c:pt idx="3481">
                  <c:v>308.73160000000001</c:v>
                </c:pt>
                <c:pt idx="3482">
                  <c:v>308.81540000000001</c:v>
                </c:pt>
                <c:pt idx="3483">
                  <c:v>308.89710000000002</c:v>
                </c:pt>
                <c:pt idx="3484">
                  <c:v>308.98</c:v>
                </c:pt>
                <c:pt idx="3485">
                  <c:v>309.0634</c:v>
                </c:pt>
                <c:pt idx="3486">
                  <c:v>309.14460000000003</c:v>
                </c:pt>
                <c:pt idx="3487">
                  <c:v>309.22949999999997</c:v>
                </c:pt>
                <c:pt idx="3488">
                  <c:v>309.3141</c:v>
                </c:pt>
                <c:pt idx="3489">
                  <c:v>309.39370000000002</c:v>
                </c:pt>
                <c:pt idx="3490">
                  <c:v>309.47829999999999</c:v>
                </c:pt>
                <c:pt idx="3491">
                  <c:v>309.5625</c:v>
                </c:pt>
                <c:pt idx="3492">
                  <c:v>309.64479999999998</c:v>
                </c:pt>
                <c:pt idx="3493">
                  <c:v>309.72800000000001</c:v>
                </c:pt>
                <c:pt idx="3494">
                  <c:v>309.81130000000002</c:v>
                </c:pt>
                <c:pt idx="3495">
                  <c:v>309.8931</c:v>
                </c:pt>
                <c:pt idx="3496">
                  <c:v>309.97680000000003</c:v>
                </c:pt>
                <c:pt idx="3497">
                  <c:v>310.05919999999998</c:v>
                </c:pt>
                <c:pt idx="3498">
                  <c:v>310.14269999999999</c:v>
                </c:pt>
                <c:pt idx="3499">
                  <c:v>310.22500000000002</c:v>
                </c:pt>
                <c:pt idx="3500">
                  <c:v>310.30889999999999</c:v>
                </c:pt>
                <c:pt idx="3501">
                  <c:v>310.3922</c:v>
                </c:pt>
                <c:pt idx="3502">
                  <c:v>310.47719999999998</c:v>
                </c:pt>
                <c:pt idx="3503">
                  <c:v>310.55860000000001</c:v>
                </c:pt>
                <c:pt idx="3504">
                  <c:v>310.63959999999997</c:v>
                </c:pt>
                <c:pt idx="3505">
                  <c:v>310.72120000000001</c:v>
                </c:pt>
                <c:pt idx="3506">
                  <c:v>310.80689999999998</c:v>
                </c:pt>
                <c:pt idx="3507">
                  <c:v>310.88909999999998</c:v>
                </c:pt>
                <c:pt idx="3508">
                  <c:v>310.97199999999998</c:v>
                </c:pt>
                <c:pt idx="3509">
                  <c:v>311.0582</c:v>
                </c:pt>
                <c:pt idx="3510">
                  <c:v>311.14100000000002</c:v>
                </c:pt>
                <c:pt idx="3511">
                  <c:v>311.22140000000002</c:v>
                </c:pt>
                <c:pt idx="3512">
                  <c:v>311.3082</c:v>
                </c:pt>
                <c:pt idx="3513">
                  <c:v>311.39400000000001</c:v>
                </c:pt>
                <c:pt idx="3514">
                  <c:v>311.47559999999999</c:v>
                </c:pt>
                <c:pt idx="3515">
                  <c:v>311.56139999999999</c:v>
                </c:pt>
                <c:pt idx="3516">
                  <c:v>311.64460000000003</c:v>
                </c:pt>
                <c:pt idx="3517">
                  <c:v>311.72359999999998</c:v>
                </c:pt>
                <c:pt idx="3518">
                  <c:v>311.81169999999997</c:v>
                </c:pt>
                <c:pt idx="3519">
                  <c:v>311.89550000000003</c:v>
                </c:pt>
                <c:pt idx="3520">
                  <c:v>311.97719999999998</c:v>
                </c:pt>
                <c:pt idx="3521">
                  <c:v>312.06079999999997</c:v>
                </c:pt>
                <c:pt idx="3522">
                  <c:v>312.14280000000002</c:v>
                </c:pt>
                <c:pt idx="3523">
                  <c:v>312.22899999999998</c:v>
                </c:pt>
                <c:pt idx="3524">
                  <c:v>312.3098</c:v>
                </c:pt>
                <c:pt idx="3525">
                  <c:v>312.39089999999999</c:v>
                </c:pt>
                <c:pt idx="3526">
                  <c:v>312.47680000000003</c:v>
                </c:pt>
                <c:pt idx="3527">
                  <c:v>312.56009999999998</c:v>
                </c:pt>
                <c:pt idx="3528">
                  <c:v>312.64260000000002</c:v>
                </c:pt>
                <c:pt idx="3529">
                  <c:v>312.7242</c:v>
                </c:pt>
                <c:pt idx="3530">
                  <c:v>312.80340000000001</c:v>
                </c:pt>
                <c:pt idx="3531">
                  <c:v>312.88819999999998</c:v>
                </c:pt>
                <c:pt idx="3532">
                  <c:v>312.97359999999998</c:v>
                </c:pt>
                <c:pt idx="3533">
                  <c:v>313.05779999999999</c:v>
                </c:pt>
                <c:pt idx="3534">
                  <c:v>313.1395</c:v>
                </c:pt>
                <c:pt idx="3535">
                  <c:v>313.22370000000001</c:v>
                </c:pt>
                <c:pt idx="3536">
                  <c:v>313.30790000000002</c:v>
                </c:pt>
                <c:pt idx="3537">
                  <c:v>313.39150000000001</c:v>
                </c:pt>
                <c:pt idx="3538">
                  <c:v>313.47329999999999</c:v>
                </c:pt>
                <c:pt idx="3539">
                  <c:v>313.55759999999998</c:v>
                </c:pt>
                <c:pt idx="3540">
                  <c:v>313.63839999999999</c:v>
                </c:pt>
                <c:pt idx="3541">
                  <c:v>313.72219999999999</c:v>
                </c:pt>
                <c:pt idx="3542">
                  <c:v>313.80500000000001</c:v>
                </c:pt>
                <c:pt idx="3543">
                  <c:v>313.88990000000001</c:v>
                </c:pt>
                <c:pt idx="3544">
                  <c:v>313.97129999999999</c:v>
                </c:pt>
                <c:pt idx="3545">
                  <c:v>314.05590000000001</c:v>
                </c:pt>
                <c:pt idx="3546">
                  <c:v>314.13749999999999</c:v>
                </c:pt>
                <c:pt idx="3547">
                  <c:v>314.22239999999999</c:v>
                </c:pt>
                <c:pt idx="3548">
                  <c:v>314.30360000000002</c:v>
                </c:pt>
                <c:pt idx="3549">
                  <c:v>314.38850000000002</c:v>
                </c:pt>
                <c:pt idx="3550">
                  <c:v>314.46969999999999</c:v>
                </c:pt>
                <c:pt idx="3551">
                  <c:v>314.55180000000001</c:v>
                </c:pt>
                <c:pt idx="3552">
                  <c:v>314.63659999999999</c:v>
                </c:pt>
                <c:pt idx="3553">
                  <c:v>314.71749999999997</c:v>
                </c:pt>
                <c:pt idx="3554">
                  <c:v>314.80149999999998</c:v>
                </c:pt>
                <c:pt idx="3555">
                  <c:v>314.88560000000001</c:v>
                </c:pt>
                <c:pt idx="3556">
                  <c:v>314.96699999999998</c:v>
                </c:pt>
                <c:pt idx="3557">
                  <c:v>315.05119999999999</c:v>
                </c:pt>
                <c:pt idx="3558">
                  <c:v>315.13600000000002</c:v>
                </c:pt>
                <c:pt idx="3559">
                  <c:v>315.22000000000003</c:v>
                </c:pt>
                <c:pt idx="3560">
                  <c:v>315.30020000000002</c:v>
                </c:pt>
                <c:pt idx="3561">
                  <c:v>315.38400000000001</c:v>
                </c:pt>
                <c:pt idx="3562">
                  <c:v>315.46660000000003</c:v>
                </c:pt>
                <c:pt idx="3563">
                  <c:v>315.55130000000003</c:v>
                </c:pt>
                <c:pt idx="3564">
                  <c:v>315.63170000000002</c:v>
                </c:pt>
                <c:pt idx="3565">
                  <c:v>315.71620000000001</c:v>
                </c:pt>
                <c:pt idx="3566">
                  <c:v>315.80180000000001</c:v>
                </c:pt>
                <c:pt idx="3567">
                  <c:v>315.88459999999998</c:v>
                </c:pt>
                <c:pt idx="3568">
                  <c:v>315.97059999999999</c:v>
                </c:pt>
                <c:pt idx="3569">
                  <c:v>316.053</c:v>
                </c:pt>
                <c:pt idx="3570">
                  <c:v>316.1318</c:v>
                </c:pt>
                <c:pt idx="3571">
                  <c:v>316.2131</c:v>
                </c:pt>
                <c:pt idx="3572">
                  <c:v>316.298</c:v>
                </c:pt>
                <c:pt idx="3573">
                  <c:v>316.3811</c:v>
                </c:pt>
                <c:pt idx="3574">
                  <c:v>316.46300000000002</c:v>
                </c:pt>
                <c:pt idx="3575">
                  <c:v>316.5462</c:v>
                </c:pt>
                <c:pt idx="3576">
                  <c:v>316.62950000000001</c:v>
                </c:pt>
                <c:pt idx="3577">
                  <c:v>316.71420000000001</c:v>
                </c:pt>
                <c:pt idx="3578">
                  <c:v>316.79599999999999</c:v>
                </c:pt>
                <c:pt idx="3579">
                  <c:v>316.88060000000002</c:v>
                </c:pt>
                <c:pt idx="3580">
                  <c:v>316.96370000000002</c:v>
                </c:pt>
                <c:pt idx="3581">
                  <c:v>317.04610000000002</c:v>
                </c:pt>
                <c:pt idx="3582">
                  <c:v>317.12860000000001</c:v>
                </c:pt>
                <c:pt idx="3583">
                  <c:v>317.21140000000003</c:v>
                </c:pt>
                <c:pt idx="3584">
                  <c:v>317.29199999999997</c:v>
                </c:pt>
                <c:pt idx="3585">
                  <c:v>317.37369999999999</c:v>
                </c:pt>
                <c:pt idx="3586">
                  <c:v>317.4622</c:v>
                </c:pt>
                <c:pt idx="3587">
                  <c:v>317.54379999999998</c:v>
                </c:pt>
                <c:pt idx="3588">
                  <c:v>317.62849999999997</c:v>
                </c:pt>
                <c:pt idx="3589">
                  <c:v>317.71039999999999</c:v>
                </c:pt>
                <c:pt idx="3590">
                  <c:v>317.79169999999999</c:v>
                </c:pt>
                <c:pt idx="3591">
                  <c:v>317.87700000000001</c:v>
                </c:pt>
                <c:pt idx="3592">
                  <c:v>317.96370000000002</c:v>
                </c:pt>
                <c:pt idx="3593">
                  <c:v>318.0444</c:v>
                </c:pt>
                <c:pt idx="3594">
                  <c:v>318.12779999999998</c:v>
                </c:pt>
                <c:pt idx="3595">
                  <c:v>318.20690000000002</c:v>
                </c:pt>
                <c:pt idx="3596">
                  <c:v>318.29000000000002</c:v>
                </c:pt>
                <c:pt idx="3597">
                  <c:v>318.37479999999999</c:v>
                </c:pt>
                <c:pt idx="3598">
                  <c:v>318.4572</c:v>
                </c:pt>
                <c:pt idx="3599">
                  <c:v>318.53960000000001</c:v>
                </c:pt>
                <c:pt idx="3600">
                  <c:v>318.62360000000001</c:v>
                </c:pt>
                <c:pt idx="3601">
                  <c:v>318.70699999999999</c:v>
                </c:pt>
                <c:pt idx="3602">
                  <c:v>318.79259999999999</c:v>
                </c:pt>
                <c:pt idx="3603">
                  <c:v>318.87279999999998</c:v>
                </c:pt>
                <c:pt idx="3604">
                  <c:v>318.95580000000001</c:v>
                </c:pt>
                <c:pt idx="3605">
                  <c:v>319.03899999999999</c:v>
                </c:pt>
                <c:pt idx="3606">
                  <c:v>319.12259999999998</c:v>
                </c:pt>
                <c:pt idx="3607">
                  <c:v>319.20370000000003</c:v>
                </c:pt>
                <c:pt idx="3608">
                  <c:v>319.29219999999998</c:v>
                </c:pt>
                <c:pt idx="3609">
                  <c:v>319.36939999999998</c:v>
                </c:pt>
                <c:pt idx="3610">
                  <c:v>319.45159999999998</c:v>
                </c:pt>
                <c:pt idx="3611">
                  <c:v>319.53579999999999</c:v>
                </c:pt>
                <c:pt idx="3612">
                  <c:v>319.62040000000002</c:v>
                </c:pt>
                <c:pt idx="3613">
                  <c:v>319.7038</c:v>
                </c:pt>
                <c:pt idx="3614">
                  <c:v>319.78680000000003</c:v>
                </c:pt>
                <c:pt idx="3615">
                  <c:v>319.87259999999998</c:v>
                </c:pt>
                <c:pt idx="3616">
                  <c:v>319.95139999999998</c:v>
                </c:pt>
                <c:pt idx="3617">
                  <c:v>320.0342</c:v>
                </c:pt>
                <c:pt idx="3618">
                  <c:v>320.11880000000002</c:v>
                </c:pt>
                <c:pt idx="3619">
                  <c:v>320.19909999999999</c:v>
                </c:pt>
                <c:pt idx="3620">
                  <c:v>320.28410000000002</c:v>
                </c:pt>
                <c:pt idx="3621">
                  <c:v>320.36500000000001</c:v>
                </c:pt>
                <c:pt idx="3622">
                  <c:v>320.452</c:v>
                </c:pt>
                <c:pt idx="3623">
                  <c:v>320.5342</c:v>
                </c:pt>
                <c:pt idx="3624">
                  <c:v>320.61540000000002</c:v>
                </c:pt>
                <c:pt idx="3625">
                  <c:v>320.69920000000002</c:v>
                </c:pt>
                <c:pt idx="3626">
                  <c:v>320.78339999999997</c:v>
                </c:pt>
                <c:pt idx="3627">
                  <c:v>320.86799999999999</c:v>
                </c:pt>
                <c:pt idx="3628">
                  <c:v>320.9513</c:v>
                </c:pt>
                <c:pt idx="3629">
                  <c:v>321.03140000000002</c:v>
                </c:pt>
                <c:pt idx="3630">
                  <c:v>321.1146</c:v>
                </c:pt>
                <c:pt idx="3631">
                  <c:v>321.19720000000001</c:v>
                </c:pt>
                <c:pt idx="3632">
                  <c:v>321.27960000000002</c:v>
                </c:pt>
                <c:pt idx="3633">
                  <c:v>321.36399999999998</c:v>
                </c:pt>
                <c:pt idx="3634">
                  <c:v>321.44690000000003</c:v>
                </c:pt>
                <c:pt idx="3635">
                  <c:v>321.52699999999999</c:v>
                </c:pt>
                <c:pt idx="3636">
                  <c:v>321.608</c:v>
                </c:pt>
                <c:pt idx="3637">
                  <c:v>321.6943</c:v>
                </c:pt>
                <c:pt idx="3638">
                  <c:v>321.7758</c:v>
                </c:pt>
                <c:pt idx="3639">
                  <c:v>321.86200000000002</c:v>
                </c:pt>
                <c:pt idx="3640">
                  <c:v>321.94529999999997</c:v>
                </c:pt>
                <c:pt idx="3641">
                  <c:v>322.0256</c:v>
                </c:pt>
                <c:pt idx="3642">
                  <c:v>322.1069</c:v>
                </c:pt>
                <c:pt idx="3643">
                  <c:v>322.18819999999999</c:v>
                </c:pt>
                <c:pt idx="3644">
                  <c:v>322.27170000000001</c:v>
                </c:pt>
                <c:pt idx="3645">
                  <c:v>322.35700000000003</c:v>
                </c:pt>
                <c:pt idx="3646">
                  <c:v>322.43799999999999</c:v>
                </c:pt>
                <c:pt idx="3647">
                  <c:v>322.52080000000001</c:v>
                </c:pt>
                <c:pt idx="3648">
                  <c:v>322.60239999999999</c:v>
                </c:pt>
                <c:pt idx="3649">
                  <c:v>322.68799999999999</c:v>
                </c:pt>
                <c:pt idx="3650">
                  <c:v>322.7715</c:v>
                </c:pt>
                <c:pt idx="3651">
                  <c:v>322.85219999999998</c:v>
                </c:pt>
                <c:pt idx="3652">
                  <c:v>322.93560000000002</c:v>
                </c:pt>
                <c:pt idx="3653">
                  <c:v>323.0188</c:v>
                </c:pt>
                <c:pt idx="3654">
                  <c:v>323.10129999999998</c:v>
                </c:pt>
                <c:pt idx="3655">
                  <c:v>323.18689999999998</c:v>
                </c:pt>
                <c:pt idx="3656">
                  <c:v>323.26749999999998</c:v>
                </c:pt>
                <c:pt idx="3657">
                  <c:v>323.35390000000001</c:v>
                </c:pt>
                <c:pt idx="3658">
                  <c:v>323.435</c:v>
                </c:pt>
                <c:pt idx="3659">
                  <c:v>323.51659999999998</c:v>
                </c:pt>
                <c:pt idx="3660">
                  <c:v>323.59840000000003</c:v>
                </c:pt>
                <c:pt idx="3661">
                  <c:v>323.67880000000002</c:v>
                </c:pt>
                <c:pt idx="3662">
                  <c:v>323.76499999999999</c:v>
                </c:pt>
                <c:pt idx="3663">
                  <c:v>323.84719999999999</c:v>
                </c:pt>
                <c:pt idx="3664">
                  <c:v>323.9316</c:v>
                </c:pt>
                <c:pt idx="3665">
                  <c:v>324.0154</c:v>
                </c:pt>
                <c:pt idx="3666">
                  <c:v>324.0994</c:v>
                </c:pt>
                <c:pt idx="3667">
                  <c:v>324.17950000000002</c:v>
                </c:pt>
                <c:pt idx="3668">
                  <c:v>324.26479999999998</c:v>
                </c:pt>
                <c:pt idx="3669">
                  <c:v>324.34690000000001</c:v>
                </c:pt>
                <c:pt idx="3670">
                  <c:v>324.42919999999998</c:v>
                </c:pt>
                <c:pt idx="3671">
                  <c:v>324.51139999999998</c:v>
                </c:pt>
                <c:pt idx="3672">
                  <c:v>324.59320000000002</c:v>
                </c:pt>
                <c:pt idx="3673">
                  <c:v>324.67529999999999</c:v>
                </c:pt>
                <c:pt idx="3674">
                  <c:v>324.7602</c:v>
                </c:pt>
                <c:pt idx="3675">
                  <c:v>324.8433</c:v>
                </c:pt>
                <c:pt idx="3676">
                  <c:v>324.92599999999999</c:v>
                </c:pt>
                <c:pt idx="3677">
                  <c:v>325.0095</c:v>
                </c:pt>
                <c:pt idx="3678">
                  <c:v>325.09449999999998</c:v>
                </c:pt>
                <c:pt idx="3679">
                  <c:v>325.178</c:v>
                </c:pt>
                <c:pt idx="3680">
                  <c:v>325.26069999999999</c:v>
                </c:pt>
                <c:pt idx="3681">
                  <c:v>325.34109999999998</c:v>
                </c:pt>
                <c:pt idx="3682">
                  <c:v>325.42529999999999</c:v>
                </c:pt>
                <c:pt idx="3683">
                  <c:v>325.50810000000001</c:v>
                </c:pt>
                <c:pt idx="3684">
                  <c:v>325.59070000000003</c:v>
                </c:pt>
                <c:pt idx="3685">
                  <c:v>325.67500000000001</c:v>
                </c:pt>
                <c:pt idx="3686">
                  <c:v>325.75760000000002</c:v>
                </c:pt>
                <c:pt idx="3687">
                  <c:v>325.84059999999999</c:v>
                </c:pt>
                <c:pt idx="3688">
                  <c:v>325.92140000000001</c:v>
                </c:pt>
                <c:pt idx="3689">
                  <c:v>326.00580000000002</c:v>
                </c:pt>
                <c:pt idx="3690">
                  <c:v>326.08999999999997</c:v>
                </c:pt>
                <c:pt idx="3691">
                  <c:v>326.17129999999997</c:v>
                </c:pt>
                <c:pt idx="3692">
                  <c:v>326.2561</c:v>
                </c:pt>
                <c:pt idx="3693">
                  <c:v>326.3338</c:v>
                </c:pt>
                <c:pt idx="3694">
                  <c:v>326.42039999999997</c:v>
                </c:pt>
                <c:pt idx="3695">
                  <c:v>326.50389999999999</c:v>
                </c:pt>
                <c:pt idx="3696">
                  <c:v>326.584</c:v>
                </c:pt>
                <c:pt idx="3697">
                  <c:v>326.6678</c:v>
                </c:pt>
                <c:pt idx="3698">
                  <c:v>326.75540000000001</c:v>
                </c:pt>
                <c:pt idx="3699">
                  <c:v>326.83640000000003</c:v>
                </c:pt>
                <c:pt idx="3700">
                  <c:v>326.91800000000001</c:v>
                </c:pt>
                <c:pt idx="3701">
                  <c:v>327.00450000000001</c:v>
                </c:pt>
                <c:pt idx="3702">
                  <c:v>327.08620000000002</c:v>
                </c:pt>
                <c:pt idx="3703">
                  <c:v>327.16820000000001</c:v>
                </c:pt>
                <c:pt idx="3704">
                  <c:v>327.25139999999999</c:v>
                </c:pt>
                <c:pt idx="3705">
                  <c:v>327.33550000000002</c:v>
                </c:pt>
                <c:pt idx="3706">
                  <c:v>327.41669999999999</c:v>
                </c:pt>
                <c:pt idx="3707">
                  <c:v>327.5018</c:v>
                </c:pt>
                <c:pt idx="3708">
                  <c:v>327.58539999999999</c:v>
                </c:pt>
                <c:pt idx="3709">
                  <c:v>327.66719999999998</c:v>
                </c:pt>
                <c:pt idx="3710">
                  <c:v>327.74799999999999</c:v>
                </c:pt>
                <c:pt idx="3711">
                  <c:v>327.83300000000003</c:v>
                </c:pt>
                <c:pt idx="3712">
                  <c:v>327.91969999999998</c:v>
                </c:pt>
                <c:pt idx="3713">
                  <c:v>328.00040000000001</c:v>
                </c:pt>
                <c:pt idx="3714">
                  <c:v>328.08170000000001</c:v>
                </c:pt>
                <c:pt idx="3715">
                  <c:v>328.16559999999998</c:v>
                </c:pt>
                <c:pt idx="3716">
                  <c:v>328.24849999999998</c:v>
                </c:pt>
                <c:pt idx="3717">
                  <c:v>328.33030000000002</c:v>
                </c:pt>
                <c:pt idx="3718">
                  <c:v>328.41419999999999</c:v>
                </c:pt>
                <c:pt idx="3719">
                  <c:v>328.49799999999999</c:v>
                </c:pt>
                <c:pt idx="3720">
                  <c:v>328.58179999999999</c:v>
                </c:pt>
                <c:pt idx="3721">
                  <c:v>328.66359999999997</c:v>
                </c:pt>
                <c:pt idx="3722">
                  <c:v>328.7466</c:v>
                </c:pt>
                <c:pt idx="3723">
                  <c:v>328.8306</c:v>
                </c:pt>
                <c:pt idx="3724">
                  <c:v>328.91239999999999</c:v>
                </c:pt>
                <c:pt idx="3725">
                  <c:v>328.99560000000002</c:v>
                </c:pt>
                <c:pt idx="3726">
                  <c:v>329.07819999999998</c:v>
                </c:pt>
                <c:pt idx="3727">
                  <c:v>329.16199999999998</c:v>
                </c:pt>
                <c:pt idx="3728">
                  <c:v>329.24459999999999</c:v>
                </c:pt>
                <c:pt idx="3729">
                  <c:v>329.3288</c:v>
                </c:pt>
                <c:pt idx="3730">
                  <c:v>329.411</c:v>
                </c:pt>
                <c:pt idx="3731">
                  <c:v>329.49239999999998</c:v>
                </c:pt>
                <c:pt idx="3732">
                  <c:v>329.57580000000002</c:v>
                </c:pt>
                <c:pt idx="3733">
                  <c:v>329.65800000000002</c:v>
                </c:pt>
                <c:pt idx="3734">
                  <c:v>329.74119999999999</c:v>
                </c:pt>
                <c:pt idx="3735">
                  <c:v>329.82420000000002</c:v>
                </c:pt>
                <c:pt idx="3736">
                  <c:v>329.90679999999998</c:v>
                </c:pt>
                <c:pt idx="3737">
                  <c:v>329.99009999999998</c:v>
                </c:pt>
                <c:pt idx="3738">
                  <c:v>330.07249999999999</c:v>
                </c:pt>
                <c:pt idx="3739">
                  <c:v>330.15690000000001</c:v>
                </c:pt>
                <c:pt idx="3740">
                  <c:v>330.23790000000002</c:v>
                </c:pt>
                <c:pt idx="3741">
                  <c:v>330.32150000000001</c:v>
                </c:pt>
                <c:pt idx="3742">
                  <c:v>330.40570000000002</c:v>
                </c:pt>
                <c:pt idx="3743">
                  <c:v>330.48779999999999</c:v>
                </c:pt>
                <c:pt idx="3744">
                  <c:v>330.57049999999998</c:v>
                </c:pt>
                <c:pt idx="3745">
                  <c:v>330.65159999999997</c:v>
                </c:pt>
                <c:pt idx="3746">
                  <c:v>330.72980000000001</c:v>
                </c:pt>
                <c:pt idx="3747">
                  <c:v>330.81720000000001</c:v>
                </c:pt>
                <c:pt idx="3748">
                  <c:v>330.89760000000001</c:v>
                </c:pt>
                <c:pt idx="3749">
                  <c:v>330.97739999999999</c:v>
                </c:pt>
                <c:pt idx="3750">
                  <c:v>331.06049999999999</c:v>
                </c:pt>
                <c:pt idx="3751">
                  <c:v>331.142</c:v>
                </c:pt>
                <c:pt idx="3752">
                  <c:v>331.22609999999997</c:v>
                </c:pt>
                <c:pt idx="3753">
                  <c:v>331.30720000000002</c:v>
                </c:pt>
                <c:pt idx="3754">
                  <c:v>331.39030000000002</c:v>
                </c:pt>
                <c:pt idx="3755">
                  <c:v>331.47190000000001</c:v>
                </c:pt>
                <c:pt idx="3756">
                  <c:v>331.55250000000001</c:v>
                </c:pt>
                <c:pt idx="3757">
                  <c:v>331.6361</c:v>
                </c:pt>
                <c:pt idx="3758">
                  <c:v>331.71780000000001</c:v>
                </c:pt>
                <c:pt idx="3759">
                  <c:v>331.80059999999997</c:v>
                </c:pt>
                <c:pt idx="3760">
                  <c:v>331.88420000000002</c:v>
                </c:pt>
                <c:pt idx="3761">
                  <c:v>331.96820000000002</c:v>
                </c:pt>
                <c:pt idx="3762">
                  <c:v>332.04809999999998</c:v>
                </c:pt>
                <c:pt idx="3763">
                  <c:v>332.13330000000002</c:v>
                </c:pt>
                <c:pt idx="3764">
                  <c:v>332.2167</c:v>
                </c:pt>
                <c:pt idx="3765">
                  <c:v>332.2998</c:v>
                </c:pt>
                <c:pt idx="3766">
                  <c:v>332.38159999999999</c:v>
                </c:pt>
                <c:pt idx="3767">
                  <c:v>332.4622</c:v>
                </c:pt>
                <c:pt idx="3768">
                  <c:v>332.54809999999998</c:v>
                </c:pt>
                <c:pt idx="3769">
                  <c:v>332.63299999999998</c:v>
                </c:pt>
                <c:pt idx="3770">
                  <c:v>332.7165</c:v>
                </c:pt>
                <c:pt idx="3771">
                  <c:v>332.80349999999999</c:v>
                </c:pt>
                <c:pt idx="3772">
                  <c:v>332.88440000000003</c:v>
                </c:pt>
                <c:pt idx="3773">
                  <c:v>332.96600000000001</c:v>
                </c:pt>
                <c:pt idx="3774">
                  <c:v>333.05180000000001</c:v>
                </c:pt>
                <c:pt idx="3775">
                  <c:v>333.13380000000001</c:v>
                </c:pt>
                <c:pt idx="3776">
                  <c:v>333.21429999999998</c:v>
                </c:pt>
                <c:pt idx="3777">
                  <c:v>333.29939999999999</c:v>
                </c:pt>
                <c:pt idx="3778">
                  <c:v>333.3845</c:v>
                </c:pt>
                <c:pt idx="3779">
                  <c:v>333.46600000000001</c:v>
                </c:pt>
                <c:pt idx="3780">
                  <c:v>333.54919999999998</c:v>
                </c:pt>
                <c:pt idx="3781">
                  <c:v>333.63279999999997</c:v>
                </c:pt>
                <c:pt idx="3782">
                  <c:v>333.71409999999997</c:v>
                </c:pt>
                <c:pt idx="3783">
                  <c:v>333.7978</c:v>
                </c:pt>
                <c:pt idx="3784">
                  <c:v>333.88420000000002</c:v>
                </c:pt>
                <c:pt idx="3785">
                  <c:v>333.97030000000001</c:v>
                </c:pt>
                <c:pt idx="3786">
                  <c:v>334.05079999999998</c:v>
                </c:pt>
                <c:pt idx="3787">
                  <c:v>334.13499999999999</c:v>
                </c:pt>
                <c:pt idx="3788">
                  <c:v>334.22</c:v>
                </c:pt>
                <c:pt idx="3789">
                  <c:v>334.303</c:v>
                </c:pt>
                <c:pt idx="3790">
                  <c:v>334.38780000000003</c:v>
                </c:pt>
                <c:pt idx="3791">
                  <c:v>334.47149999999999</c:v>
                </c:pt>
                <c:pt idx="3792">
                  <c:v>334.55349999999999</c:v>
                </c:pt>
                <c:pt idx="3793">
                  <c:v>334.6336</c:v>
                </c:pt>
                <c:pt idx="3794">
                  <c:v>334.71870000000001</c:v>
                </c:pt>
                <c:pt idx="3795">
                  <c:v>334.803</c:v>
                </c:pt>
                <c:pt idx="3796">
                  <c:v>334.8888</c:v>
                </c:pt>
                <c:pt idx="3797">
                  <c:v>334.97179999999997</c:v>
                </c:pt>
                <c:pt idx="3798">
                  <c:v>335.05329999999998</c:v>
                </c:pt>
                <c:pt idx="3799">
                  <c:v>335.1345</c:v>
                </c:pt>
                <c:pt idx="3800">
                  <c:v>335.22379999999998</c:v>
                </c:pt>
                <c:pt idx="3801">
                  <c:v>335.3064</c:v>
                </c:pt>
                <c:pt idx="3802">
                  <c:v>335.38799999999998</c:v>
                </c:pt>
                <c:pt idx="3803">
                  <c:v>335.47359999999998</c:v>
                </c:pt>
                <c:pt idx="3804">
                  <c:v>335.55860000000001</c:v>
                </c:pt>
                <c:pt idx="3805">
                  <c:v>335.6388</c:v>
                </c:pt>
                <c:pt idx="3806">
                  <c:v>335.72219999999999</c:v>
                </c:pt>
                <c:pt idx="3807">
                  <c:v>335.80419999999998</c:v>
                </c:pt>
                <c:pt idx="3808">
                  <c:v>335.88749999999999</c:v>
                </c:pt>
                <c:pt idx="3809">
                  <c:v>335.9735</c:v>
                </c:pt>
                <c:pt idx="3810">
                  <c:v>336.05700000000002</c:v>
                </c:pt>
                <c:pt idx="3811">
                  <c:v>336.14190000000002</c:v>
                </c:pt>
                <c:pt idx="3812">
                  <c:v>336.22539999999998</c:v>
                </c:pt>
                <c:pt idx="3813">
                  <c:v>336.30860000000001</c:v>
                </c:pt>
                <c:pt idx="3814">
                  <c:v>336.3922</c:v>
                </c:pt>
                <c:pt idx="3815">
                  <c:v>336.476</c:v>
                </c:pt>
                <c:pt idx="3816">
                  <c:v>336.56079999999997</c:v>
                </c:pt>
                <c:pt idx="3817">
                  <c:v>336.64760000000001</c:v>
                </c:pt>
                <c:pt idx="3818">
                  <c:v>336.73079999999999</c:v>
                </c:pt>
                <c:pt idx="3819">
                  <c:v>336.81400000000002</c:v>
                </c:pt>
                <c:pt idx="3820">
                  <c:v>336.89699999999999</c:v>
                </c:pt>
                <c:pt idx="3821">
                  <c:v>336.98340000000002</c:v>
                </c:pt>
                <c:pt idx="3822">
                  <c:v>337.06580000000002</c:v>
                </c:pt>
                <c:pt idx="3823">
                  <c:v>337.14980000000003</c:v>
                </c:pt>
                <c:pt idx="3824">
                  <c:v>337.23250000000002</c:v>
                </c:pt>
                <c:pt idx="3825">
                  <c:v>337.31939999999997</c:v>
                </c:pt>
                <c:pt idx="3826">
                  <c:v>337.40440000000001</c:v>
                </c:pt>
                <c:pt idx="3827">
                  <c:v>337.48469999999998</c:v>
                </c:pt>
                <c:pt idx="3828">
                  <c:v>337.56819999999999</c:v>
                </c:pt>
                <c:pt idx="3829">
                  <c:v>337.65109999999999</c:v>
                </c:pt>
                <c:pt idx="3830">
                  <c:v>337.7346</c:v>
                </c:pt>
                <c:pt idx="3831">
                  <c:v>337.81900000000002</c:v>
                </c:pt>
                <c:pt idx="3832">
                  <c:v>337.9024</c:v>
                </c:pt>
                <c:pt idx="3833">
                  <c:v>337.9864</c:v>
                </c:pt>
                <c:pt idx="3834">
                  <c:v>338.0686</c:v>
                </c:pt>
                <c:pt idx="3835">
                  <c:v>338.15199999999999</c:v>
                </c:pt>
                <c:pt idx="3836">
                  <c:v>338.233</c:v>
                </c:pt>
                <c:pt idx="3837">
                  <c:v>338.32</c:v>
                </c:pt>
                <c:pt idx="3838">
                  <c:v>338.4042</c:v>
                </c:pt>
                <c:pt idx="3839">
                  <c:v>338.48320000000001</c:v>
                </c:pt>
                <c:pt idx="3840">
                  <c:v>338.56849999999997</c:v>
                </c:pt>
                <c:pt idx="3841">
                  <c:v>338.6499</c:v>
                </c:pt>
                <c:pt idx="3842">
                  <c:v>338.73860000000002</c:v>
                </c:pt>
                <c:pt idx="3843">
                  <c:v>338.82150000000001</c:v>
                </c:pt>
                <c:pt idx="3844">
                  <c:v>338.90309999999999</c:v>
                </c:pt>
                <c:pt idx="3845">
                  <c:v>338.988</c:v>
                </c:pt>
                <c:pt idx="3846">
                  <c:v>339.0668</c:v>
                </c:pt>
                <c:pt idx="3847">
                  <c:v>339.15120000000002</c:v>
                </c:pt>
                <c:pt idx="3848">
                  <c:v>339.23500000000001</c:v>
                </c:pt>
                <c:pt idx="3849">
                  <c:v>339.32190000000003</c:v>
                </c:pt>
                <c:pt idx="3850">
                  <c:v>339.4033</c:v>
                </c:pt>
                <c:pt idx="3851">
                  <c:v>339.48809999999997</c:v>
                </c:pt>
                <c:pt idx="3852">
                  <c:v>339.57400000000001</c:v>
                </c:pt>
                <c:pt idx="3853">
                  <c:v>339.6567</c:v>
                </c:pt>
                <c:pt idx="3854">
                  <c:v>339.74239999999998</c:v>
                </c:pt>
                <c:pt idx="3855">
                  <c:v>339.82850000000002</c:v>
                </c:pt>
                <c:pt idx="3856">
                  <c:v>339.91140000000001</c:v>
                </c:pt>
                <c:pt idx="3857">
                  <c:v>339.99209999999999</c:v>
                </c:pt>
                <c:pt idx="3858">
                  <c:v>340.07589999999999</c:v>
                </c:pt>
                <c:pt idx="3859">
                  <c:v>340.15899999999999</c:v>
                </c:pt>
                <c:pt idx="3860">
                  <c:v>340.2423</c:v>
                </c:pt>
                <c:pt idx="3861">
                  <c:v>340.3245</c:v>
                </c:pt>
                <c:pt idx="3862">
                  <c:v>340.41180000000003</c:v>
                </c:pt>
                <c:pt idx="3863">
                  <c:v>340.4939</c:v>
                </c:pt>
                <c:pt idx="3864">
                  <c:v>340.57749999999999</c:v>
                </c:pt>
                <c:pt idx="3865">
                  <c:v>340.661</c:v>
                </c:pt>
                <c:pt idx="3866">
                  <c:v>340.74470000000002</c:v>
                </c:pt>
                <c:pt idx="3867">
                  <c:v>340.82679999999999</c:v>
                </c:pt>
                <c:pt idx="3868">
                  <c:v>340.91120000000001</c:v>
                </c:pt>
                <c:pt idx="3869">
                  <c:v>340.99299999999999</c:v>
                </c:pt>
                <c:pt idx="3870">
                  <c:v>341.07960000000003</c:v>
                </c:pt>
                <c:pt idx="3871">
                  <c:v>341.16079999999999</c:v>
                </c:pt>
                <c:pt idx="3872">
                  <c:v>341.24549999999999</c:v>
                </c:pt>
                <c:pt idx="3873">
                  <c:v>341.3288</c:v>
                </c:pt>
                <c:pt idx="3874">
                  <c:v>341.41239999999999</c:v>
                </c:pt>
                <c:pt idx="3875">
                  <c:v>341.495</c:v>
                </c:pt>
                <c:pt idx="3876">
                  <c:v>341.57889999999998</c:v>
                </c:pt>
                <c:pt idx="3877">
                  <c:v>341.65949999999998</c:v>
                </c:pt>
                <c:pt idx="3878">
                  <c:v>341.74549999999999</c:v>
                </c:pt>
                <c:pt idx="3879">
                  <c:v>341.82819999999998</c:v>
                </c:pt>
                <c:pt idx="3880">
                  <c:v>341.91180000000003</c:v>
                </c:pt>
                <c:pt idx="3881">
                  <c:v>341.99380000000002</c:v>
                </c:pt>
                <c:pt idx="3882">
                  <c:v>342.08</c:v>
                </c:pt>
                <c:pt idx="3883">
                  <c:v>342.16300000000001</c:v>
                </c:pt>
                <c:pt idx="3884">
                  <c:v>342.24619999999999</c:v>
                </c:pt>
                <c:pt idx="3885">
                  <c:v>342.3313</c:v>
                </c:pt>
                <c:pt idx="3886">
                  <c:v>342.4128</c:v>
                </c:pt>
                <c:pt idx="3887">
                  <c:v>342.49880000000002</c:v>
                </c:pt>
                <c:pt idx="3888">
                  <c:v>342.584</c:v>
                </c:pt>
                <c:pt idx="3889">
                  <c:v>342.66570000000002</c:v>
                </c:pt>
                <c:pt idx="3890">
                  <c:v>342.74970000000002</c:v>
                </c:pt>
                <c:pt idx="3891">
                  <c:v>342.8306</c:v>
                </c:pt>
                <c:pt idx="3892">
                  <c:v>342.91800000000001</c:v>
                </c:pt>
                <c:pt idx="3893">
                  <c:v>342.99919999999997</c:v>
                </c:pt>
                <c:pt idx="3894">
                  <c:v>343.0856</c:v>
                </c:pt>
                <c:pt idx="3895">
                  <c:v>343.17070000000001</c:v>
                </c:pt>
                <c:pt idx="3896">
                  <c:v>343.25630000000001</c:v>
                </c:pt>
                <c:pt idx="3897">
                  <c:v>343.3365</c:v>
                </c:pt>
                <c:pt idx="3898">
                  <c:v>343.42180000000002</c:v>
                </c:pt>
                <c:pt idx="3899">
                  <c:v>343.49900000000002</c:v>
                </c:pt>
                <c:pt idx="3900">
                  <c:v>343.58699999999999</c:v>
                </c:pt>
                <c:pt idx="3901">
                  <c:v>343.66969999999998</c:v>
                </c:pt>
                <c:pt idx="3902">
                  <c:v>343.75189999999998</c:v>
                </c:pt>
                <c:pt idx="3903">
                  <c:v>343.83519999999999</c:v>
                </c:pt>
                <c:pt idx="3904">
                  <c:v>343.92039999999997</c:v>
                </c:pt>
                <c:pt idx="3905">
                  <c:v>344.00150000000002</c:v>
                </c:pt>
                <c:pt idx="3906">
                  <c:v>344.084</c:v>
                </c:pt>
                <c:pt idx="3907">
                  <c:v>344.16840000000002</c:v>
                </c:pt>
                <c:pt idx="3908">
                  <c:v>344.24939999999998</c:v>
                </c:pt>
                <c:pt idx="3909">
                  <c:v>344.33620000000002</c:v>
                </c:pt>
                <c:pt idx="3910">
                  <c:v>344.416</c:v>
                </c:pt>
                <c:pt idx="3911">
                  <c:v>344.50200000000001</c:v>
                </c:pt>
                <c:pt idx="3912">
                  <c:v>344.58629999999999</c:v>
                </c:pt>
                <c:pt idx="3913">
                  <c:v>344.67110000000002</c:v>
                </c:pt>
                <c:pt idx="3914">
                  <c:v>344.75479999999999</c:v>
                </c:pt>
                <c:pt idx="3915">
                  <c:v>344.839</c:v>
                </c:pt>
                <c:pt idx="3916">
                  <c:v>344.92149999999998</c:v>
                </c:pt>
                <c:pt idx="3917">
                  <c:v>345.00549999999998</c:v>
                </c:pt>
                <c:pt idx="3918">
                  <c:v>345.09179999999998</c:v>
                </c:pt>
                <c:pt idx="3919">
                  <c:v>345.17169999999999</c:v>
                </c:pt>
                <c:pt idx="3920">
                  <c:v>345.25760000000002</c:v>
                </c:pt>
                <c:pt idx="3921">
                  <c:v>345.34089999999998</c:v>
                </c:pt>
                <c:pt idx="3922">
                  <c:v>345.42160000000001</c:v>
                </c:pt>
                <c:pt idx="3923">
                  <c:v>345.50790000000001</c:v>
                </c:pt>
                <c:pt idx="3924">
                  <c:v>345.58940000000001</c:v>
                </c:pt>
                <c:pt idx="3925">
                  <c:v>345.67380000000003</c:v>
                </c:pt>
                <c:pt idx="3926">
                  <c:v>345.75760000000002</c:v>
                </c:pt>
                <c:pt idx="3927">
                  <c:v>345.83940000000001</c:v>
                </c:pt>
                <c:pt idx="3928">
                  <c:v>345.92239999999998</c:v>
                </c:pt>
                <c:pt idx="3929">
                  <c:v>346.01069999999999</c:v>
                </c:pt>
                <c:pt idx="3930">
                  <c:v>346.08879999999999</c:v>
                </c:pt>
                <c:pt idx="3931">
                  <c:v>346.17399999999998</c:v>
                </c:pt>
                <c:pt idx="3932">
                  <c:v>346.25619999999998</c:v>
                </c:pt>
                <c:pt idx="3933">
                  <c:v>346.33940000000001</c:v>
                </c:pt>
                <c:pt idx="3934">
                  <c:v>346.42180000000002</c:v>
                </c:pt>
                <c:pt idx="3935">
                  <c:v>346.50749999999999</c:v>
                </c:pt>
                <c:pt idx="3936">
                  <c:v>346.589</c:v>
                </c:pt>
                <c:pt idx="3937">
                  <c:v>346.67469999999997</c:v>
                </c:pt>
                <c:pt idx="3938">
                  <c:v>346.75799999999998</c:v>
                </c:pt>
                <c:pt idx="3939">
                  <c:v>346.8408</c:v>
                </c:pt>
                <c:pt idx="3940">
                  <c:v>346.92649999999998</c:v>
                </c:pt>
                <c:pt idx="3941">
                  <c:v>347.00749999999999</c:v>
                </c:pt>
                <c:pt idx="3942">
                  <c:v>347.0917</c:v>
                </c:pt>
                <c:pt idx="3943">
                  <c:v>347.17599999999999</c:v>
                </c:pt>
                <c:pt idx="3944">
                  <c:v>347.25790000000001</c:v>
                </c:pt>
                <c:pt idx="3945">
                  <c:v>347.34339999999997</c:v>
                </c:pt>
                <c:pt idx="3946">
                  <c:v>347.42500000000001</c:v>
                </c:pt>
                <c:pt idx="3947">
                  <c:v>347.50700000000001</c:v>
                </c:pt>
                <c:pt idx="3948">
                  <c:v>347.58980000000003</c:v>
                </c:pt>
                <c:pt idx="3949">
                  <c:v>347.67340000000002</c:v>
                </c:pt>
                <c:pt idx="3950">
                  <c:v>347.75779999999997</c:v>
                </c:pt>
                <c:pt idx="3951">
                  <c:v>347.8426</c:v>
                </c:pt>
                <c:pt idx="3952">
                  <c:v>347.92689999999999</c:v>
                </c:pt>
                <c:pt idx="3953">
                  <c:v>348.01249999999999</c:v>
                </c:pt>
                <c:pt idx="3954">
                  <c:v>348.09379999999999</c:v>
                </c:pt>
                <c:pt idx="3955">
                  <c:v>348.17750000000001</c:v>
                </c:pt>
                <c:pt idx="3956">
                  <c:v>348.26240000000001</c:v>
                </c:pt>
                <c:pt idx="3957">
                  <c:v>348.34620000000001</c:v>
                </c:pt>
                <c:pt idx="3958">
                  <c:v>348.43049999999999</c:v>
                </c:pt>
                <c:pt idx="3959">
                  <c:v>348.51369999999997</c:v>
                </c:pt>
                <c:pt idx="3960">
                  <c:v>348.59820000000002</c:v>
                </c:pt>
                <c:pt idx="3961">
                  <c:v>348.68299999999999</c:v>
                </c:pt>
                <c:pt idx="3962">
                  <c:v>348.76639999999998</c:v>
                </c:pt>
                <c:pt idx="3963">
                  <c:v>348.84719999999999</c:v>
                </c:pt>
                <c:pt idx="3964">
                  <c:v>348.93180000000001</c:v>
                </c:pt>
                <c:pt idx="3965">
                  <c:v>349.01389999999998</c:v>
                </c:pt>
                <c:pt idx="3966">
                  <c:v>349.09620000000001</c:v>
                </c:pt>
                <c:pt idx="3967">
                  <c:v>349.18099999999998</c:v>
                </c:pt>
                <c:pt idx="3968">
                  <c:v>349.26139999999998</c:v>
                </c:pt>
                <c:pt idx="3969">
                  <c:v>349.346</c:v>
                </c:pt>
                <c:pt idx="3970">
                  <c:v>349.4314</c:v>
                </c:pt>
                <c:pt idx="3971">
                  <c:v>349.51240000000001</c:v>
                </c:pt>
                <c:pt idx="3972">
                  <c:v>349.59780000000001</c:v>
                </c:pt>
                <c:pt idx="3973">
                  <c:v>349.67919999999998</c:v>
                </c:pt>
                <c:pt idx="3974">
                  <c:v>349.76400000000001</c:v>
                </c:pt>
                <c:pt idx="3975">
                  <c:v>349.84730000000002</c:v>
                </c:pt>
                <c:pt idx="3976">
                  <c:v>349.9307</c:v>
                </c:pt>
                <c:pt idx="3977">
                  <c:v>350.01499999999999</c:v>
                </c:pt>
                <c:pt idx="3978">
                  <c:v>350.09719999999999</c:v>
                </c:pt>
                <c:pt idx="3979">
                  <c:v>350.1798</c:v>
                </c:pt>
                <c:pt idx="3980">
                  <c:v>350.26299999999998</c:v>
                </c:pt>
                <c:pt idx="3981">
                  <c:v>350.34719999999999</c:v>
                </c:pt>
                <c:pt idx="3982">
                  <c:v>350.43180000000001</c:v>
                </c:pt>
                <c:pt idx="3983">
                  <c:v>350.51710000000003</c:v>
                </c:pt>
                <c:pt idx="3984">
                  <c:v>350.59699999999998</c:v>
                </c:pt>
                <c:pt idx="3985">
                  <c:v>350.68360000000001</c:v>
                </c:pt>
                <c:pt idx="3986">
                  <c:v>350.76519999999999</c:v>
                </c:pt>
                <c:pt idx="3987">
                  <c:v>350.85039999999998</c:v>
                </c:pt>
                <c:pt idx="3988">
                  <c:v>350.93470000000002</c:v>
                </c:pt>
                <c:pt idx="3989">
                  <c:v>351.01600000000002</c:v>
                </c:pt>
                <c:pt idx="3990">
                  <c:v>351.09899999999999</c:v>
                </c:pt>
                <c:pt idx="3991">
                  <c:v>351.18419999999998</c:v>
                </c:pt>
                <c:pt idx="3992">
                  <c:v>351.2672</c:v>
                </c:pt>
                <c:pt idx="3993">
                  <c:v>351.35219999999998</c:v>
                </c:pt>
                <c:pt idx="3994">
                  <c:v>351.43639999999999</c:v>
                </c:pt>
                <c:pt idx="3995">
                  <c:v>351.51830000000001</c:v>
                </c:pt>
                <c:pt idx="3996">
                  <c:v>351.60109999999997</c:v>
                </c:pt>
                <c:pt idx="3997">
                  <c:v>351.68529999999998</c:v>
                </c:pt>
                <c:pt idx="3998">
                  <c:v>351.77260000000001</c:v>
                </c:pt>
                <c:pt idx="3999">
                  <c:v>351.85250000000002</c:v>
                </c:pt>
                <c:pt idx="4000">
                  <c:v>351.93459999999999</c:v>
                </c:pt>
                <c:pt idx="4001">
                  <c:v>352.02100000000002</c:v>
                </c:pt>
                <c:pt idx="4002">
                  <c:v>352.10219999999998</c:v>
                </c:pt>
                <c:pt idx="4003">
                  <c:v>352.1875</c:v>
                </c:pt>
                <c:pt idx="4004">
                  <c:v>352.26909999999998</c:v>
                </c:pt>
                <c:pt idx="4005">
                  <c:v>352.35289999999998</c:v>
                </c:pt>
                <c:pt idx="4006">
                  <c:v>352.43520000000001</c:v>
                </c:pt>
                <c:pt idx="4007">
                  <c:v>352.51839999999999</c:v>
                </c:pt>
                <c:pt idx="4008">
                  <c:v>352.60149999999999</c:v>
                </c:pt>
                <c:pt idx="4009">
                  <c:v>352.6848</c:v>
                </c:pt>
                <c:pt idx="4010">
                  <c:v>352.7713</c:v>
                </c:pt>
                <c:pt idx="4011">
                  <c:v>352.85469999999998</c:v>
                </c:pt>
                <c:pt idx="4012">
                  <c:v>352.93900000000002</c:v>
                </c:pt>
                <c:pt idx="4013">
                  <c:v>353.02030000000002</c:v>
                </c:pt>
                <c:pt idx="4014">
                  <c:v>353.10379999999998</c:v>
                </c:pt>
                <c:pt idx="4015">
                  <c:v>353.18549999999999</c:v>
                </c:pt>
                <c:pt idx="4016">
                  <c:v>353.2706</c:v>
                </c:pt>
                <c:pt idx="4017">
                  <c:v>353.35419999999999</c:v>
                </c:pt>
                <c:pt idx="4018">
                  <c:v>353.43720000000002</c:v>
                </c:pt>
                <c:pt idx="4019">
                  <c:v>353.51870000000002</c:v>
                </c:pt>
                <c:pt idx="4020">
                  <c:v>353.60180000000003</c:v>
                </c:pt>
                <c:pt idx="4021">
                  <c:v>353.68400000000003</c:v>
                </c:pt>
                <c:pt idx="4022">
                  <c:v>353.7704</c:v>
                </c:pt>
                <c:pt idx="4023">
                  <c:v>353.85509999999999</c:v>
                </c:pt>
                <c:pt idx="4024">
                  <c:v>353.93520000000001</c:v>
                </c:pt>
                <c:pt idx="4025">
                  <c:v>354.01839999999999</c:v>
                </c:pt>
                <c:pt idx="4026">
                  <c:v>354.1028</c:v>
                </c:pt>
                <c:pt idx="4027">
                  <c:v>354.18639999999999</c:v>
                </c:pt>
                <c:pt idx="4028">
                  <c:v>354.2706</c:v>
                </c:pt>
                <c:pt idx="4029">
                  <c:v>354.35090000000002</c:v>
                </c:pt>
                <c:pt idx="4030">
                  <c:v>354.435</c:v>
                </c:pt>
                <c:pt idx="4031">
                  <c:v>354.51600000000002</c:v>
                </c:pt>
                <c:pt idx="4032">
                  <c:v>354.60149999999999</c:v>
                </c:pt>
                <c:pt idx="4033">
                  <c:v>354.68439999999998</c:v>
                </c:pt>
                <c:pt idx="4034">
                  <c:v>354.7672</c:v>
                </c:pt>
                <c:pt idx="4035">
                  <c:v>354.85300000000001</c:v>
                </c:pt>
                <c:pt idx="4036">
                  <c:v>354.93599999999998</c:v>
                </c:pt>
                <c:pt idx="4037">
                  <c:v>355.02069999999998</c:v>
                </c:pt>
                <c:pt idx="4038">
                  <c:v>355.10340000000002</c:v>
                </c:pt>
                <c:pt idx="4039">
                  <c:v>355.18810000000002</c:v>
                </c:pt>
                <c:pt idx="4040">
                  <c:v>355.2731</c:v>
                </c:pt>
                <c:pt idx="4041">
                  <c:v>355.3571</c:v>
                </c:pt>
                <c:pt idx="4042">
                  <c:v>355.44119999999998</c:v>
                </c:pt>
                <c:pt idx="4043">
                  <c:v>355.524</c:v>
                </c:pt>
                <c:pt idx="4044">
                  <c:v>355.608</c:v>
                </c:pt>
                <c:pt idx="4045">
                  <c:v>355.68819999999999</c:v>
                </c:pt>
                <c:pt idx="4046">
                  <c:v>355.77589999999998</c:v>
                </c:pt>
                <c:pt idx="4047">
                  <c:v>355.85660000000001</c:v>
                </c:pt>
                <c:pt idx="4048">
                  <c:v>355.94200000000001</c:v>
                </c:pt>
                <c:pt idx="4049">
                  <c:v>356.02379999999999</c:v>
                </c:pt>
                <c:pt idx="4050">
                  <c:v>356.10879999999997</c:v>
                </c:pt>
                <c:pt idx="4051">
                  <c:v>356.18700000000001</c:v>
                </c:pt>
                <c:pt idx="4052">
                  <c:v>356.27409999999998</c:v>
                </c:pt>
                <c:pt idx="4053">
                  <c:v>356.35719999999998</c:v>
                </c:pt>
                <c:pt idx="4054">
                  <c:v>356.44150000000002</c:v>
                </c:pt>
                <c:pt idx="4055">
                  <c:v>356.52370000000002</c:v>
                </c:pt>
                <c:pt idx="4056">
                  <c:v>356.60860000000002</c:v>
                </c:pt>
                <c:pt idx="4057">
                  <c:v>356.69139999999999</c:v>
                </c:pt>
                <c:pt idx="4058">
                  <c:v>356.77659999999997</c:v>
                </c:pt>
                <c:pt idx="4059">
                  <c:v>356.858</c:v>
                </c:pt>
                <c:pt idx="4060">
                  <c:v>356.94369999999998</c:v>
                </c:pt>
                <c:pt idx="4061">
                  <c:v>357.02789999999999</c:v>
                </c:pt>
                <c:pt idx="4062">
                  <c:v>357.10950000000003</c:v>
                </c:pt>
                <c:pt idx="4063">
                  <c:v>357.1943</c:v>
                </c:pt>
                <c:pt idx="4064">
                  <c:v>357.27760000000001</c:v>
                </c:pt>
                <c:pt idx="4065">
                  <c:v>357.35899999999998</c:v>
                </c:pt>
                <c:pt idx="4066">
                  <c:v>357.44380000000001</c:v>
                </c:pt>
                <c:pt idx="4067">
                  <c:v>357.52519999999998</c:v>
                </c:pt>
                <c:pt idx="4068">
                  <c:v>357.61</c:v>
                </c:pt>
                <c:pt idx="4069">
                  <c:v>357.69240000000002</c:v>
                </c:pt>
                <c:pt idx="4070">
                  <c:v>357.77589999999998</c:v>
                </c:pt>
                <c:pt idx="4071">
                  <c:v>357.85950000000003</c:v>
                </c:pt>
                <c:pt idx="4072">
                  <c:v>357.9443</c:v>
                </c:pt>
                <c:pt idx="4073">
                  <c:v>358.02780000000001</c:v>
                </c:pt>
                <c:pt idx="4074">
                  <c:v>358.10969999999998</c:v>
                </c:pt>
                <c:pt idx="4075">
                  <c:v>358.1952</c:v>
                </c:pt>
                <c:pt idx="4076">
                  <c:v>358.27800000000002</c:v>
                </c:pt>
                <c:pt idx="4077">
                  <c:v>358.35930000000002</c:v>
                </c:pt>
                <c:pt idx="4078">
                  <c:v>358.44459999999998</c:v>
                </c:pt>
                <c:pt idx="4079">
                  <c:v>358.52480000000003</c:v>
                </c:pt>
                <c:pt idx="4080">
                  <c:v>358.60820000000001</c:v>
                </c:pt>
                <c:pt idx="4081">
                  <c:v>358.69310000000002</c:v>
                </c:pt>
                <c:pt idx="4082">
                  <c:v>358.77460000000002</c:v>
                </c:pt>
                <c:pt idx="4083">
                  <c:v>358.86040000000003</c:v>
                </c:pt>
                <c:pt idx="4084">
                  <c:v>358.94060000000002</c:v>
                </c:pt>
                <c:pt idx="4085">
                  <c:v>359.02749999999997</c:v>
                </c:pt>
                <c:pt idx="4086">
                  <c:v>359.1103</c:v>
                </c:pt>
                <c:pt idx="4087">
                  <c:v>359.19</c:v>
                </c:pt>
                <c:pt idx="4088">
                  <c:v>359.27449999999999</c:v>
                </c:pt>
                <c:pt idx="4089">
                  <c:v>359.35899999999998</c:v>
                </c:pt>
                <c:pt idx="4090">
                  <c:v>359.44299999999998</c:v>
                </c:pt>
                <c:pt idx="4091">
                  <c:v>359.5256</c:v>
                </c:pt>
                <c:pt idx="4092">
                  <c:v>359.60919999999999</c:v>
                </c:pt>
                <c:pt idx="4093">
                  <c:v>359.68939999999998</c:v>
                </c:pt>
                <c:pt idx="4094">
                  <c:v>359.77390000000003</c:v>
                </c:pt>
                <c:pt idx="4095">
                  <c:v>359.8569</c:v>
                </c:pt>
                <c:pt idx="4096">
                  <c:v>359.94060000000002</c:v>
                </c:pt>
                <c:pt idx="4097">
                  <c:v>360.02460000000002</c:v>
                </c:pt>
                <c:pt idx="4098">
                  <c:v>360.1123</c:v>
                </c:pt>
                <c:pt idx="4099">
                  <c:v>360.1918</c:v>
                </c:pt>
                <c:pt idx="4100">
                  <c:v>360.2774</c:v>
                </c:pt>
                <c:pt idx="4101">
                  <c:v>360.36</c:v>
                </c:pt>
                <c:pt idx="4102">
                  <c:v>360.44299999999998</c:v>
                </c:pt>
                <c:pt idx="4103">
                  <c:v>360.52609999999999</c:v>
                </c:pt>
                <c:pt idx="4104">
                  <c:v>360.61110000000002</c:v>
                </c:pt>
                <c:pt idx="4105">
                  <c:v>360.69330000000002</c:v>
                </c:pt>
                <c:pt idx="4106">
                  <c:v>360.77969999999999</c:v>
                </c:pt>
                <c:pt idx="4107">
                  <c:v>360.863</c:v>
                </c:pt>
                <c:pt idx="4108">
                  <c:v>360.94420000000002</c:v>
                </c:pt>
                <c:pt idx="4109">
                  <c:v>361.0274</c:v>
                </c:pt>
                <c:pt idx="4110">
                  <c:v>361.11149999999998</c:v>
                </c:pt>
                <c:pt idx="4111">
                  <c:v>361.1918</c:v>
                </c:pt>
                <c:pt idx="4112">
                  <c:v>361.2756</c:v>
                </c:pt>
                <c:pt idx="4113">
                  <c:v>361.35919999999999</c:v>
                </c:pt>
                <c:pt idx="4114">
                  <c:v>361.44479999999999</c:v>
                </c:pt>
                <c:pt idx="4115">
                  <c:v>361.52749999999997</c:v>
                </c:pt>
                <c:pt idx="4116">
                  <c:v>361.61040000000003</c:v>
                </c:pt>
                <c:pt idx="4117">
                  <c:v>361.69319999999999</c:v>
                </c:pt>
                <c:pt idx="4118">
                  <c:v>361.77800000000002</c:v>
                </c:pt>
                <c:pt idx="4119">
                  <c:v>361.8603</c:v>
                </c:pt>
                <c:pt idx="4120">
                  <c:v>361.94499999999999</c:v>
                </c:pt>
                <c:pt idx="4121">
                  <c:v>362.02730000000003</c:v>
                </c:pt>
                <c:pt idx="4122">
                  <c:v>362.1114</c:v>
                </c:pt>
                <c:pt idx="4123">
                  <c:v>362.19619999999998</c:v>
                </c:pt>
                <c:pt idx="4124">
                  <c:v>362.27859999999998</c:v>
                </c:pt>
                <c:pt idx="4125">
                  <c:v>362.35910000000001</c:v>
                </c:pt>
                <c:pt idx="4126">
                  <c:v>362.44619999999998</c:v>
                </c:pt>
                <c:pt idx="4127">
                  <c:v>362.52960000000002</c:v>
                </c:pt>
                <c:pt idx="4128">
                  <c:v>362.6121</c:v>
                </c:pt>
                <c:pt idx="4129">
                  <c:v>362.6952</c:v>
                </c:pt>
                <c:pt idx="4130">
                  <c:v>362.78</c:v>
                </c:pt>
                <c:pt idx="4131">
                  <c:v>362.86059999999998</c:v>
                </c:pt>
                <c:pt idx="4132">
                  <c:v>362.94589999999999</c:v>
                </c:pt>
                <c:pt idx="4133">
                  <c:v>363.03219999999999</c:v>
                </c:pt>
                <c:pt idx="4134">
                  <c:v>363.1148</c:v>
                </c:pt>
                <c:pt idx="4135">
                  <c:v>363.19920000000002</c:v>
                </c:pt>
                <c:pt idx="4136">
                  <c:v>363.28019999999998</c:v>
                </c:pt>
                <c:pt idx="4137">
                  <c:v>363.36529999999999</c:v>
                </c:pt>
                <c:pt idx="4138">
                  <c:v>363.44349999999997</c:v>
                </c:pt>
                <c:pt idx="4139">
                  <c:v>363.5308</c:v>
                </c:pt>
                <c:pt idx="4140">
                  <c:v>363.61410000000001</c:v>
                </c:pt>
                <c:pt idx="4141">
                  <c:v>363.69580000000002</c:v>
                </c:pt>
                <c:pt idx="4142">
                  <c:v>363.78030000000001</c:v>
                </c:pt>
                <c:pt idx="4143">
                  <c:v>363.8639</c:v>
                </c:pt>
                <c:pt idx="4144">
                  <c:v>363.94839999999999</c:v>
                </c:pt>
                <c:pt idx="4145">
                  <c:v>364.029</c:v>
                </c:pt>
                <c:pt idx="4146">
                  <c:v>364.11309999999997</c:v>
                </c:pt>
                <c:pt idx="4147">
                  <c:v>364.19540000000001</c:v>
                </c:pt>
                <c:pt idx="4148">
                  <c:v>364.27749999999997</c:v>
                </c:pt>
                <c:pt idx="4149">
                  <c:v>364.3596</c:v>
                </c:pt>
                <c:pt idx="4150">
                  <c:v>364.44459999999998</c:v>
                </c:pt>
                <c:pt idx="4151">
                  <c:v>364.52659999999997</c:v>
                </c:pt>
                <c:pt idx="4152">
                  <c:v>364.60950000000003</c:v>
                </c:pt>
                <c:pt idx="4153">
                  <c:v>364.69099999999997</c:v>
                </c:pt>
                <c:pt idx="4154">
                  <c:v>364.77890000000002</c:v>
                </c:pt>
                <c:pt idx="4155">
                  <c:v>364.86200000000002</c:v>
                </c:pt>
                <c:pt idx="4156">
                  <c:v>364.94470000000001</c:v>
                </c:pt>
                <c:pt idx="4157">
                  <c:v>365.03</c:v>
                </c:pt>
                <c:pt idx="4158">
                  <c:v>365.11410000000001</c:v>
                </c:pt>
                <c:pt idx="4159">
                  <c:v>365.19589999999999</c:v>
                </c:pt>
                <c:pt idx="4160">
                  <c:v>365.27629999999999</c:v>
                </c:pt>
                <c:pt idx="4161">
                  <c:v>365.36160000000001</c:v>
                </c:pt>
                <c:pt idx="4162">
                  <c:v>365.44479999999999</c:v>
                </c:pt>
                <c:pt idx="4163">
                  <c:v>365.52480000000003</c:v>
                </c:pt>
                <c:pt idx="4164">
                  <c:v>365.61110000000002</c:v>
                </c:pt>
                <c:pt idx="4165">
                  <c:v>365.69409999999999</c:v>
                </c:pt>
                <c:pt idx="4166">
                  <c:v>365.7792</c:v>
                </c:pt>
                <c:pt idx="4167">
                  <c:v>365.86160000000001</c:v>
                </c:pt>
                <c:pt idx="4168">
                  <c:v>365.94529999999997</c:v>
                </c:pt>
                <c:pt idx="4169">
                  <c:v>366.03030000000001</c:v>
                </c:pt>
                <c:pt idx="4170">
                  <c:v>366.113</c:v>
                </c:pt>
                <c:pt idx="4171">
                  <c:v>366.19959999999998</c:v>
                </c:pt>
                <c:pt idx="4172">
                  <c:v>366.27719999999999</c:v>
                </c:pt>
                <c:pt idx="4173">
                  <c:v>366.3587</c:v>
                </c:pt>
                <c:pt idx="4174">
                  <c:v>366.4452</c:v>
                </c:pt>
                <c:pt idx="4175">
                  <c:v>366.52949999999998</c:v>
                </c:pt>
                <c:pt idx="4176">
                  <c:v>366.61399999999998</c:v>
                </c:pt>
                <c:pt idx="4177">
                  <c:v>366.69619999999998</c:v>
                </c:pt>
                <c:pt idx="4178">
                  <c:v>366.78</c:v>
                </c:pt>
                <c:pt idx="4179">
                  <c:v>366.86410000000001</c:v>
                </c:pt>
                <c:pt idx="4180">
                  <c:v>366.9479</c:v>
                </c:pt>
                <c:pt idx="4181">
                  <c:v>367.02800000000002</c:v>
                </c:pt>
                <c:pt idx="4182">
                  <c:v>367.11169999999998</c:v>
                </c:pt>
                <c:pt idx="4183">
                  <c:v>367.19659999999999</c:v>
                </c:pt>
                <c:pt idx="4184">
                  <c:v>367.28089999999997</c:v>
                </c:pt>
                <c:pt idx="4185">
                  <c:v>367.36040000000003</c:v>
                </c:pt>
                <c:pt idx="4186">
                  <c:v>367.44630000000001</c:v>
                </c:pt>
                <c:pt idx="4187">
                  <c:v>367.52820000000003</c:v>
                </c:pt>
                <c:pt idx="4188">
                  <c:v>367.61020000000002</c:v>
                </c:pt>
                <c:pt idx="4189">
                  <c:v>367.69260000000003</c:v>
                </c:pt>
                <c:pt idx="4190">
                  <c:v>367.7783</c:v>
                </c:pt>
                <c:pt idx="4191">
                  <c:v>367.86059999999998</c:v>
                </c:pt>
                <c:pt idx="4192">
                  <c:v>367.9436</c:v>
                </c:pt>
                <c:pt idx="4193">
                  <c:v>368.02589999999998</c:v>
                </c:pt>
                <c:pt idx="4194">
                  <c:v>368.10939999999999</c:v>
                </c:pt>
                <c:pt idx="4195">
                  <c:v>368.1925</c:v>
                </c:pt>
                <c:pt idx="4196">
                  <c:v>368.27800000000002</c:v>
                </c:pt>
                <c:pt idx="4197">
                  <c:v>368.36290000000002</c:v>
                </c:pt>
                <c:pt idx="4198">
                  <c:v>368.44670000000002</c:v>
                </c:pt>
                <c:pt idx="4199">
                  <c:v>368.53</c:v>
                </c:pt>
                <c:pt idx="4200">
                  <c:v>368.613</c:v>
                </c:pt>
                <c:pt idx="4201">
                  <c:v>368.69450000000001</c:v>
                </c:pt>
                <c:pt idx="4202">
                  <c:v>368.78059999999999</c:v>
                </c:pt>
                <c:pt idx="4203">
                  <c:v>368.8639</c:v>
                </c:pt>
                <c:pt idx="4204">
                  <c:v>368.94830000000002</c:v>
                </c:pt>
                <c:pt idx="4205">
                  <c:v>369.03280000000001</c:v>
                </c:pt>
                <c:pt idx="4206">
                  <c:v>369.11399999999998</c:v>
                </c:pt>
                <c:pt idx="4207">
                  <c:v>369.1979</c:v>
                </c:pt>
                <c:pt idx="4208">
                  <c:v>369.28440000000001</c:v>
                </c:pt>
                <c:pt idx="4209">
                  <c:v>369.36619999999999</c:v>
                </c:pt>
                <c:pt idx="4210">
                  <c:v>369.44920000000002</c:v>
                </c:pt>
                <c:pt idx="4211">
                  <c:v>369.53160000000003</c:v>
                </c:pt>
                <c:pt idx="4212">
                  <c:v>369.61660000000001</c:v>
                </c:pt>
                <c:pt idx="4213">
                  <c:v>369.70260000000002</c:v>
                </c:pt>
                <c:pt idx="4214">
                  <c:v>369.78539999999998</c:v>
                </c:pt>
                <c:pt idx="4215">
                  <c:v>369.86599999999999</c:v>
                </c:pt>
                <c:pt idx="4216">
                  <c:v>369.952</c:v>
                </c:pt>
                <c:pt idx="4217">
                  <c:v>370.03440000000001</c:v>
                </c:pt>
                <c:pt idx="4218">
                  <c:v>370.11810000000003</c:v>
                </c:pt>
                <c:pt idx="4219">
                  <c:v>370.20119999999997</c:v>
                </c:pt>
                <c:pt idx="4220">
                  <c:v>370.28840000000002</c:v>
                </c:pt>
                <c:pt idx="4221">
                  <c:v>370.36970000000002</c:v>
                </c:pt>
                <c:pt idx="4222">
                  <c:v>370.45400000000001</c:v>
                </c:pt>
                <c:pt idx="4223">
                  <c:v>370.53579999999999</c:v>
                </c:pt>
                <c:pt idx="4224">
                  <c:v>370.62259999999998</c:v>
                </c:pt>
                <c:pt idx="4225">
                  <c:v>370.70690000000002</c:v>
                </c:pt>
                <c:pt idx="4226">
                  <c:v>370.78989999999999</c:v>
                </c:pt>
                <c:pt idx="4227">
                  <c:v>370.87520000000001</c:v>
                </c:pt>
                <c:pt idx="4228">
                  <c:v>370.95699999999999</c:v>
                </c:pt>
                <c:pt idx="4229">
                  <c:v>371.03859999999997</c:v>
                </c:pt>
                <c:pt idx="4230">
                  <c:v>371.12419999999997</c:v>
                </c:pt>
                <c:pt idx="4231">
                  <c:v>371.20699999999999</c:v>
                </c:pt>
                <c:pt idx="4232">
                  <c:v>371.291</c:v>
                </c:pt>
                <c:pt idx="4233">
                  <c:v>371.37549999999999</c:v>
                </c:pt>
                <c:pt idx="4234">
                  <c:v>371.46170000000001</c:v>
                </c:pt>
                <c:pt idx="4235">
                  <c:v>371.54289999999997</c:v>
                </c:pt>
                <c:pt idx="4236">
                  <c:v>371.62740000000002</c:v>
                </c:pt>
                <c:pt idx="4237">
                  <c:v>371.70909999999998</c:v>
                </c:pt>
                <c:pt idx="4238">
                  <c:v>371.79149999999998</c:v>
                </c:pt>
                <c:pt idx="4239">
                  <c:v>371.87939999999998</c:v>
                </c:pt>
                <c:pt idx="4240">
                  <c:v>371.96339999999998</c:v>
                </c:pt>
                <c:pt idx="4241">
                  <c:v>372.04410000000001</c:v>
                </c:pt>
                <c:pt idx="4242">
                  <c:v>372.12639999999999</c:v>
                </c:pt>
                <c:pt idx="4243">
                  <c:v>372.209</c:v>
                </c:pt>
                <c:pt idx="4244">
                  <c:v>372.29079999999999</c:v>
                </c:pt>
                <c:pt idx="4245">
                  <c:v>372.37670000000003</c:v>
                </c:pt>
                <c:pt idx="4246">
                  <c:v>372.45979999999997</c:v>
                </c:pt>
                <c:pt idx="4247">
                  <c:v>372.54059999999998</c:v>
                </c:pt>
                <c:pt idx="4248">
                  <c:v>372.6266</c:v>
                </c:pt>
                <c:pt idx="4249">
                  <c:v>372.70859999999999</c:v>
                </c:pt>
                <c:pt idx="4250">
                  <c:v>372.79430000000002</c:v>
                </c:pt>
                <c:pt idx="4251">
                  <c:v>372.87569999999999</c:v>
                </c:pt>
                <c:pt idx="4252">
                  <c:v>372.96289999999999</c:v>
                </c:pt>
                <c:pt idx="4253">
                  <c:v>373.04590000000002</c:v>
                </c:pt>
                <c:pt idx="4254">
                  <c:v>373.1268</c:v>
                </c:pt>
                <c:pt idx="4255">
                  <c:v>373.21120000000002</c:v>
                </c:pt>
                <c:pt idx="4256">
                  <c:v>373.29270000000002</c:v>
                </c:pt>
                <c:pt idx="4257">
                  <c:v>373.375</c:v>
                </c:pt>
                <c:pt idx="4258">
                  <c:v>373.46080000000001</c:v>
                </c:pt>
                <c:pt idx="4259">
                  <c:v>373.54390000000001</c:v>
                </c:pt>
                <c:pt idx="4260">
                  <c:v>373.62799999999999</c:v>
                </c:pt>
                <c:pt idx="4261">
                  <c:v>373.71179999999998</c:v>
                </c:pt>
                <c:pt idx="4262">
                  <c:v>373.79419999999999</c:v>
                </c:pt>
                <c:pt idx="4263">
                  <c:v>373.87610000000001</c:v>
                </c:pt>
                <c:pt idx="4264">
                  <c:v>373.96080000000001</c:v>
                </c:pt>
                <c:pt idx="4265">
                  <c:v>374.04300000000001</c:v>
                </c:pt>
                <c:pt idx="4266">
                  <c:v>374.12619999999998</c:v>
                </c:pt>
                <c:pt idx="4267">
                  <c:v>374.21050000000002</c:v>
                </c:pt>
                <c:pt idx="4268">
                  <c:v>374.29199999999997</c:v>
                </c:pt>
                <c:pt idx="4269">
                  <c:v>374.37400000000002</c:v>
                </c:pt>
                <c:pt idx="4270">
                  <c:v>374.45940000000002</c:v>
                </c:pt>
                <c:pt idx="4271">
                  <c:v>374.54300000000001</c:v>
                </c:pt>
                <c:pt idx="4272">
                  <c:v>374.62430000000001</c:v>
                </c:pt>
                <c:pt idx="4273">
                  <c:v>374.70490000000001</c:v>
                </c:pt>
                <c:pt idx="4274">
                  <c:v>374.79160000000002</c:v>
                </c:pt>
                <c:pt idx="4275">
                  <c:v>374.87139999999999</c:v>
                </c:pt>
                <c:pt idx="4276">
                  <c:v>374.95690000000002</c:v>
                </c:pt>
                <c:pt idx="4277">
                  <c:v>375.03980000000001</c:v>
                </c:pt>
                <c:pt idx="4278">
                  <c:v>375.125</c:v>
                </c:pt>
                <c:pt idx="4279">
                  <c:v>375.20760000000001</c:v>
                </c:pt>
                <c:pt idx="4280">
                  <c:v>375.28809999999999</c:v>
                </c:pt>
                <c:pt idx="4281">
                  <c:v>375.37119999999999</c:v>
                </c:pt>
                <c:pt idx="4282">
                  <c:v>375.45580000000001</c:v>
                </c:pt>
                <c:pt idx="4283">
                  <c:v>375.53640000000001</c:v>
                </c:pt>
                <c:pt idx="4284">
                  <c:v>375.62020000000001</c:v>
                </c:pt>
                <c:pt idx="4285">
                  <c:v>375.70330000000001</c:v>
                </c:pt>
                <c:pt idx="4286">
                  <c:v>375.78379999999999</c:v>
                </c:pt>
                <c:pt idx="4287">
                  <c:v>375.86970000000002</c:v>
                </c:pt>
                <c:pt idx="4288">
                  <c:v>375.94979999999998</c:v>
                </c:pt>
                <c:pt idx="4289">
                  <c:v>376.03359999999998</c:v>
                </c:pt>
                <c:pt idx="4290">
                  <c:v>376.11599999999999</c:v>
                </c:pt>
                <c:pt idx="4291">
                  <c:v>376.19779999999997</c:v>
                </c:pt>
                <c:pt idx="4292">
                  <c:v>376.28140000000002</c:v>
                </c:pt>
                <c:pt idx="4293">
                  <c:v>376.36200000000002</c:v>
                </c:pt>
                <c:pt idx="4294">
                  <c:v>376.44639999999998</c:v>
                </c:pt>
                <c:pt idx="4295">
                  <c:v>376.53120000000001</c:v>
                </c:pt>
                <c:pt idx="4296">
                  <c:v>376.61149999999998</c:v>
                </c:pt>
                <c:pt idx="4297">
                  <c:v>376.69580000000002</c:v>
                </c:pt>
                <c:pt idx="4298">
                  <c:v>376.77890000000002</c:v>
                </c:pt>
                <c:pt idx="4299">
                  <c:v>376.86110000000002</c:v>
                </c:pt>
                <c:pt idx="4300">
                  <c:v>376.94439999999997</c:v>
                </c:pt>
                <c:pt idx="4301">
                  <c:v>377.02859999999998</c:v>
                </c:pt>
                <c:pt idx="4302">
                  <c:v>377.11059999999998</c:v>
                </c:pt>
                <c:pt idx="4303">
                  <c:v>377.19580000000002</c:v>
                </c:pt>
                <c:pt idx="4304">
                  <c:v>377.27640000000002</c:v>
                </c:pt>
                <c:pt idx="4305">
                  <c:v>377.35939999999999</c:v>
                </c:pt>
                <c:pt idx="4306">
                  <c:v>377.44049999999999</c:v>
                </c:pt>
                <c:pt idx="4307">
                  <c:v>377.5258</c:v>
                </c:pt>
                <c:pt idx="4308">
                  <c:v>377.60430000000002</c:v>
                </c:pt>
                <c:pt idx="4309">
                  <c:v>377.68810000000002</c:v>
                </c:pt>
                <c:pt idx="4310">
                  <c:v>377.77089999999998</c:v>
                </c:pt>
                <c:pt idx="4311">
                  <c:v>377.85320000000002</c:v>
                </c:pt>
                <c:pt idx="4312">
                  <c:v>377.93619999999999</c:v>
                </c:pt>
                <c:pt idx="4313">
                  <c:v>378.02120000000002</c:v>
                </c:pt>
                <c:pt idx="4314">
                  <c:v>378.1044</c:v>
                </c:pt>
                <c:pt idx="4315">
                  <c:v>378.18619999999999</c:v>
                </c:pt>
                <c:pt idx="4316">
                  <c:v>378.2722</c:v>
                </c:pt>
                <c:pt idx="4317">
                  <c:v>378.35660000000001</c:v>
                </c:pt>
                <c:pt idx="4318">
                  <c:v>378.43880000000001</c:v>
                </c:pt>
                <c:pt idx="4319">
                  <c:v>378.51780000000002</c:v>
                </c:pt>
                <c:pt idx="4320">
                  <c:v>378.60039999999998</c:v>
                </c:pt>
                <c:pt idx="4321">
                  <c:v>378.68349999999998</c:v>
                </c:pt>
                <c:pt idx="4322">
                  <c:v>378.767</c:v>
                </c:pt>
                <c:pt idx="4323">
                  <c:v>378.84679999999997</c:v>
                </c:pt>
                <c:pt idx="4324">
                  <c:v>378.93130000000002</c:v>
                </c:pt>
                <c:pt idx="4325">
                  <c:v>379.01260000000002</c:v>
                </c:pt>
                <c:pt idx="4326">
                  <c:v>379.09550000000002</c:v>
                </c:pt>
                <c:pt idx="4327">
                  <c:v>379.17899999999997</c:v>
                </c:pt>
                <c:pt idx="4328">
                  <c:v>379.26530000000002</c:v>
                </c:pt>
                <c:pt idx="4329">
                  <c:v>379.34719999999999</c:v>
                </c:pt>
                <c:pt idx="4330">
                  <c:v>379.43110000000001</c:v>
                </c:pt>
                <c:pt idx="4331">
                  <c:v>379.51260000000002</c:v>
                </c:pt>
                <c:pt idx="4332">
                  <c:v>379.59570000000002</c:v>
                </c:pt>
                <c:pt idx="4333">
                  <c:v>379.67759999999998</c:v>
                </c:pt>
                <c:pt idx="4334">
                  <c:v>379.76089999999999</c:v>
                </c:pt>
                <c:pt idx="4335">
                  <c:v>379.8415</c:v>
                </c:pt>
                <c:pt idx="4336">
                  <c:v>379.923</c:v>
                </c:pt>
                <c:pt idx="4337">
                  <c:v>380.005</c:v>
                </c:pt>
                <c:pt idx="4338">
                  <c:v>380.08859999999999</c:v>
                </c:pt>
                <c:pt idx="4339">
                  <c:v>380.17340000000002</c:v>
                </c:pt>
                <c:pt idx="4340">
                  <c:v>380.25779999999997</c:v>
                </c:pt>
                <c:pt idx="4341">
                  <c:v>380.34129999999999</c:v>
                </c:pt>
                <c:pt idx="4342">
                  <c:v>380.42099999999999</c:v>
                </c:pt>
                <c:pt idx="4343">
                  <c:v>380.50479999999999</c:v>
                </c:pt>
                <c:pt idx="4344">
                  <c:v>380.58749999999998</c:v>
                </c:pt>
                <c:pt idx="4345">
                  <c:v>380.67039999999997</c:v>
                </c:pt>
                <c:pt idx="4346">
                  <c:v>380.75420000000003</c:v>
                </c:pt>
                <c:pt idx="4347">
                  <c:v>380.83440000000002</c:v>
                </c:pt>
                <c:pt idx="4348">
                  <c:v>380.91919999999999</c:v>
                </c:pt>
                <c:pt idx="4349">
                  <c:v>381.00200000000001</c:v>
                </c:pt>
                <c:pt idx="4350">
                  <c:v>381.08330000000001</c:v>
                </c:pt>
                <c:pt idx="4351">
                  <c:v>381.16559999999998</c:v>
                </c:pt>
                <c:pt idx="4352">
                  <c:v>381.24810000000002</c:v>
                </c:pt>
                <c:pt idx="4353">
                  <c:v>381.334</c:v>
                </c:pt>
                <c:pt idx="4354">
                  <c:v>381.41480000000001</c:v>
                </c:pt>
                <c:pt idx="4355">
                  <c:v>381.49720000000002</c:v>
                </c:pt>
                <c:pt idx="4356">
                  <c:v>381.5788</c:v>
                </c:pt>
                <c:pt idx="4357">
                  <c:v>381.66309999999999</c:v>
                </c:pt>
                <c:pt idx="4358">
                  <c:v>381.7466</c:v>
                </c:pt>
                <c:pt idx="4359">
                  <c:v>381.82740000000001</c:v>
                </c:pt>
                <c:pt idx="4360">
                  <c:v>381.91039999999998</c:v>
                </c:pt>
                <c:pt idx="4361">
                  <c:v>381.99119999999999</c:v>
                </c:pt>
                <c:pt idx="4362">
                  <c:v>382.07499999999999</c:v>
                </c:pt>
                <c:pt idx="4363">
                  <c:v>382.15839999999997</c:v>
                </c:pt>
                <c:pt idx="4364">
                  <c:v>382.24099999999999</c:v>
                </c:pt>
                <c:pt idx="4365">
                  <c:v>382.32260000000002</c:v>
                </c:pt>
                <c:pt idx="4366">
                  <c:v>382.404</c:v>
                </c:pt>
                <c:pt idx="4367">
                  <c:v>382.48910000000001</c:v>
                </c:pt>
                <c:pt idx="4368">
                  <c:v>382.56779999999998</c:v>
                </c:pt>
                <c:pt idx="4369">
                  <c:v>382.6567</c:v>
                </c:pt>
                <c:pt idx="4370">
                  <c:v>382.73869999999999</c:v>
                </c:pt>
                <c:pt idx="4371">
                  <c:v>382.82049999999998</c:v>
                </c:pt>
                <c:pt idx="4372">
                  <c:v>382.90179999999998</c:v>
                </c:pt>
                <c:pt idx="4373">
                  <c:v>382.98390000000001</c:v>
                </c:pt>
                <c:pt idx="4374">
                  <c:v>383.06549999999999</c:v>
                </c:pt>
                <c:pt idx="4375">
                  <c:v>383.15199999999999</c:v>
                </c:pt>
                <c:pt idx="4376">
                  <c:v>383.2328</c:v>
                </c:pt>
                <c:pt idx="4377">
                  <c:v>383.31869999999998</c:v>
                </c:pt>
                <c:pt idx="4378">
                  <c:v>383.4</c:v>
                </c:pt>
                <c:pt idx="4379">
                  <c:v>383.48349999999999</c:v>
                </c:pt>
                <c:pt idx="4380">
                  <c:v>383.56659999999999</c:v>
                </c:pt>
                <c:pt idx="4381">
                  <c:v>383.65</c:v>
                </c:pt>
                <c:pt idx="4382">
                  <c:v>383.73320000000001</c:v>
                </c:pt>
                <c:pt idx="4383">
                  <c:v>383.815</c:v>
                </c:pt>
                <c:pt idx="4384">
                  <c:v>383.8981</c:v>
                </c:pt>
                <c:pt idx="4385">
                  <c:v>383.97980000000001</c:v>
                </c:pt>
                <c:pt idx="4386">
                  <c:v>384.06220000000002</c:v>
                </c:pt>
                <c:pt idx="4387">
                  <c:v>384.1472</c:v>
                </c:pt>
                <c:pt idx="4388">
                  <c:v>384.2285</c:v>
                </c:pt>
                <c:pt idx="4389">
                  <c:v>384.31299999999999</c:v>
                </c:pt>
                <c:pt idx="4390">
                  <c:v>384.39519999999999</c:v>
                </c:pt>
                <c:pt idx="4391">
                  <c:v>384.47750000000002</c:v>
                </c:pt>
                <c:pt idx="4392">
                  <c:v>384.56060000000002</c:v>
                </c:pt>
                <c:pt idx="4393">
                  <c:v>384.64179999999999</c:v>
                </c:pt>
                <c:pt idx="4394">
                  <c:v>384.72449999999998</c:v>
                </c:pt>
                <c:pt idx="4395">
                  <c:v>384.80799999999999</c:v>
                </c:pt>
                <c:pt idx="4396">
                  <c:v>384.8904</c:v>
                </c:pt>
                <c:pt idx="4397">
                  <c:v>384.97449999999998</c:v>
                </c:pt>
                <c:pt idx="4398">
                  <c:v>385.05739999999997</c:v>
                </c:pt>
                <c:pt idx="4399">
                  <c:v>385.1388</c:v>
                </c:pt>
                <c:pt idx="4400">
                  <c:v>385.22109999999998</c:v>
                </c:pt>
                <c:pt idx="4401">
                  <c:v>385.30399999999997</c:v>
                </c:pt>
                <c:pt idx="4402">
                  <c:v>385.38749999999999</c:v>
                </c:pt>
                <c:pt idx="4403">
                  <c:v>385.47129999999999</c:v>
                </c:pt>
                <c:pt idx="4404">
                  <c:v>385.55250000000001</c:v>
                </c:pt>
                <c:pt idx="4405">
                  <c:v>385.63569999999999</c:v>
                </c:pt>
                <c:pt idx="4406">
                  <c:v>385.72059999999999</c:v>
                </c:pt>
                <c:pt idx="4407">
                  <c:v>385.80079999999998</c:v>
                </c:pt>
                <c:pt idx="4408">
                  <c:v>385.88499999999999</c:v>
                </c:pt>
                <c:pt idx="4409">
                  <c:v>385.96820000000002</c:v>
                </c:pt>
                <c:pt idx="4410">
                  <c:v>386.04930000000002</c:v>
                </c:pt>
                <c:pt idx="4411">
                  <c:v>386.13159999999999</c:v>
                </c:pt>
                <c:pt idx="4412">
                  <c:v>386.21530000000001</c:v>
                </c:pt>
                <c:pt idx="4413">
                  <c:v>386.29790000000003</c:v>
                </c:pt>
                <c:pt idx="4414">
                  <c:v>386.38130000000001</c:v>
                </c:pt>
                <c:pt idx="4415">
                  <c:v>386.4631</c:v>
                </c:pt>
                <c:pt idx="4416">
                  <c:v>386.54759999999999</c:v>
                </c:pt>
                <c:pt idx="4417">
                  <c:v>386.62959999999998</c:v>
                </c:pt>
                <c:pt idx="4418">
                  <c:v>386.714</c:v>
                </c:pt>
                <c:pt idx="4419">
                  <c:v>386.79559999999998</c:v>
                </c:pt>
                <c:pt idx="4420">
                  <c:v>386.87900000000002</c:v>
                </c:pt>
                <c:pt idx="4421">
                  <c:v>386.96249999999998</c:v>
                </c:pt>
                <c:pt idx="4422">
                  <c:v>387.04599999999999</c:v>
                </c:pt>
                <c:pt idx="4423">
                  <c:v>387.1266</c:v>
                </c:pt>
                <c:pt idx="4424">
                  <c:v>387.209</c:v>
                </c:pt>
                <c:pt idx="4425">
                  <c:v>387.29180000000002</c:v>
                </c:pt>
                <c:pt idx="4426">
                  <c:v>387.37540000000001</c:v>
                </c:pt>
                <c:pt idx="4427">
                  <c:v>387.46140000000003</c:v>
                </c:pt>
                <c:pt idx="4428">
                  <c:v>387.5421</c:v>
                </c:pt>
                <c:pt idx="4429">
                  <c:v>387.62380000000002</c:v>
                </c:pt>
                <c:pt idx="4430">
                  <c:v>387.7063</c:v>
                </c:pt>
                <c:pt idx="4431">
                  <c:v>387.78980000000001</c:v>
                </c:pt>
                <c:pt idx="4432">
                  <c:v>387.87200000000001</c:v>
                </c:pt>
                <c:pt idx="4433">
                  <c:v>387.9554</c:v>
                </c:pt>
                <c:pt idx="4434">
                  <c:v>388.0394</c:v>
                </c:pt>
                <c:pt idx="4435">
                  <c:v>388.11869999999999</c:v>
                </c:pt>
                <c:pt idx="4436">
                  <c:v>388.20190000000002</c:v>
                </c:pt>
                <c:pt idx="4437">
                  <c:v>388.28530000000001</c:v>
                </c:pt>
                <c:pt idx="4438">
                  <c:v>388.37</c:v>
                </c:pt>
                <c:pt idx="4439">
                  <c:v>388.4511</c:v>
                </c:pt>
                <c:pt idx="4440">
                  <c:v>388.5342</c:v>
                </c:pt>
                <c:pt idx="4441">
                  <c:v>388.61579999999998</c:v>
                </c:pt>
                <c:pt idx="4442">
                  <c:v>388.69760000000002</c:v>
                </c:pt>
                <c:pt idx="4443">
                  <c:v>388.78300000000002</c:v>
                </c:pt>
                <c:pt idx="4444">
                  <c:v>388.86720000000003</c:v>
                </c:pt>
                <c:pt idx="4445">
                  <c:v>388.94729999999998</c:v>
                </c:pt>
                <c:pt idx="4446">
                  <c:v>389.02980000000002</c:v>
                </c:pt>
                <c:pt idx="4447">
                  <c:v>389.10969999999998</c:v>
                </c:pt>
                <c:pt idx="4448">
                  <c:v>389.19220000000001</c:v>
                </c:pt>
                <c:pt idx="4449">
                  <c:v>389.27449999999999</c:v>
                </c:pt>
                <c:pt idx="4450">
                  <c:v>389.358</c:v>
                </c:pt>
                <c:pt idx="4451">
                  <c:v>389.43970000000002</c:v>
                </c:pt>
                <c:pt idx="4452">
                  <c:v>389.52350000000001</c:v>
                </c:pt>
                <c:pt idx="4453">
                  <c:v>389.60860000000002</c:v>
                </c:pt>
                <c:pt idx="4454">
                  <c:v>389.6884</c:v>
                </c:pt>
                <c:pt idx="4455">
                  <c:v>389.77749999999997</c:v>
                </c:pt>
                <c:pt idx="4456">
                  <c:v>389.85849999999999</c:v>
                </c:pt>
                <c:pt idx="4457">
                  <c:v>389.94260000000003</c:v>
                </c:pt>
                <c:pt idx="4458">
                  <c:v>390.02440000000001</c:v>
                </c:pt>
                <c:pt idx="4459">
                  <c:v>390.11040000000003</c:v>
                </c:pt>
                <c:pt idx="4460">
                  <c:v>390.19260000000003</c:v>
                </c:pt>
                <c:pt idx="4461">
                  <c:v>390.27120000000002</c:v>
                </c:pt>
                <c:pt idx="4462">
                  <c:v>390.35399999999998</c:v>
                </c:pt>
                <c:pt idx="4463">
                  <c:v>390.43560000000002</c:v>
                </c:pt>
                <c:pt idx="4464">
                  <c:v>390.52050000000003</c:v>
                </c:pt>
                <c:pt idx="4465">
                  <c:v>390.60140000000001</c:v>
                </c:pt>
                <c:pt idx="4466">
                  <c:v>390.68619999999999</c:v>
                </c:pt>
                <c:pt idx="4467">
                  <c:v>390.76679999999999</c:v>
                </c:pt>
                <c:pt idx="4468">
                  <c:v>390.8503</c:v>
                </c:pt>
                <c:pt idx="4469">
                  <c:v>390.93700000000001</c:v>
                </c:pt>
                <c:pt idx="4470">
                  <c:v>391.01639999999998</c:v>
                </c:pt>
                <c:pt idx="4471">
                  <c:v>391.09820000000002</c:v>
                </c:pt>
                <c:pt idx="4472">
                  <c:v>391.18220000000002</c:v>
                </c:pt>
                <c:pt idx="4473">
                  <c:v>391.26260000000002</c:v>
                </c:pt>
                <c:pt idx="4474">
                  <c:v>391.34609999999998</c:v>
                </c:pt>
                <c:pt idx="4475">
                  <c:v>391.43049999999999</c:v>
                </c:pt>
                <c:pt idx="4476">
                  <c:v>391.51080000000002</c:v>
                </c:pt>
                <c:pt idx="4477">
                  <c:v>391.59620000000001</c:v>
                </c:pt>
                <c:pt idx="4478">
                  <c:v>391.67739999999998</c:v>
                </c:pt>
                <c:pt idx="4479">
                  <c:v>391.75779999999997</c:v>
                </c:pt>
                <c:pt idx="4480">
                  <c:v>391.84100000000001</c:v>
                </c:pt>
                <c:pt idx="4481">
                  <c:v>391.92309999999998</c:v>
                </c:pt>
                <c:pt idx="4482">
                  <c:v>392.00799999999998</c:v>
                </c:pt>
                <c:pt idx="4483">
                  <c:v>392.09050000000002</c:v>
                </c:pt>
                <c:pt idx="4484">
                  <c:v>392.17340000000002</c:v>
                </c:pt>
                <c:pt idx="4485">
                  <c:v>392.25560000000002</c:v>
                </c:pt>
                <c:pt idx="4486">
                  <c:v>392.34030000000001</c:v>
                </c:pt>
                <c:pt idx="4487">
                  <c:v>392.4228</c:v>
                </c:pt>
                <c:pt idx="4488">
                  <c:v>392.50389999999999</c:v>
                </c:pt>
                <c:pt idx="4489">
                  <c:v>392.58659999999998</c:v>
                </c:pt>
                <c:pt idx="4490">
                  <c:v>392.66930000000002</c:v>
                </c:pt>
                <c:pt idx="4491">
                  <c:v>392.75060000000002</c:v>
                </c:pt>
                <c:pt idx="4492">
                  <c:v>392.8347</c:v>
                </c:pt>
                <c:pt idx="4493">
                  <c:v>392.91879999999998</c:v>
                </c:pt>
                <c:pt idx="4494">
                  <c:v>392.99889999999999</c:v>
                </c:pt>
                <c:pt idx="4495">
                  <c:v>393.08179999999999</c:v>
                </c:pt>
                <c:pt idx="4496">
                  <c:v>393.16480000000001</c:v>
                </c:pt>
                <c:pt idx="4497">
                  <c:v>393.24579999999997</c:v>
                </c:pt>
                <c:pt idx="4498">
                  <c:v>393.32830000000001</c:v>
                </c:pt>
                <c:pt idx="4499">
                  <c:v>393.41419999999999</c:v>
                </c:pt>
                <c:pt idx="4500">
                  <c:v>393.49459999999999</c:v>
                </c:pt>
                <c:pt idx="4501">
                  <c:v>393.57619999999997</c:v>
                </c:pt>
                <c:pt idx="4502">
                  <c:v>393.65719999999999</c:v>
                </c:pt>
                <c:pt idx="4503">
                  <c:v>393.74200000000002</c:v>
                </c:pt>
                <c:pt idx="4504">
                  <c:v>393.82279999999997</c:v>
                </c:pt>
                <c:pt idx="4505">
                  <c:v>393.90750000000003</c:v>
                </c:pt>
                <c:pt idx="4506">
                  <c:v>393.99200000000002</c:v>
                </c:pt>
                <c:pt idx="4507">
                  <c:v>394.07569999999998</c:v>
                </c:pt>
                <c:pt idx="4508">
                  <c:v>394.15750000000003</c:v>
                </c:pt>
                <c:pt idx="4509">
                  <c:v>394.2407</c:v>
                </c:pt>
                <c:pt idx="4510">
                  <c:v>394.32319999999999</c:v>
                </c:pt>
                <c:pt idx="4511">
                  <c:v>394.40589999999997</c:v>
                </c:pt>
                <c:pt idx="4512">
                  <c:v>394.48809999999997</c:v>
                </c:pt>
                <c:pt idx="4513">
                  <c:v>394.57220000000001</c:v>
                </c:pt>
                <c:pt idx="4514">
                  <c:v>394.65620000000001</c:v>
                </c:pt>
                <c:pt idx="4515">
                  <c:v>394.73809999999997</c:v>
                </c:pt>
                <c:pt idx="4516">
                  <c:v>394.82</c:v>
                </c:pt>
                <c:pt idx="4517">
                  <c:v>394.90269999999998</c:v>
                </c:pt>
                <c:pt idx="4518">
                  <c:v>394.98520000000002</c:v>
                </c:pt>
                <c:pt idx="4519">
                  <c:v>395.06740000000002</c:v>
                </c:pt>
                <c:pt idx="4520">
                  <c:v>395.15140000000002</c:v>
                </c:pt>
                <c:pt idx="4521">
                  <c:v>395.23180000000002</c:v>
                </c:pt>
                <c:pt idx="4522">
                  <c:v>395.31639999999999</c:v>
                </c:pt>
                <c:pt idx="4523">
                  <c:v>395.39960000000002</c:v>
                </c:pt>
                <c:pt idx="4524">
                  <c:v>395.483</c:v>
                </c:pt>
                <c:pt idx="4525">
                  <c:v>395.5675</c:v>
                </c:pt>
                <c:pt idx="4526">
                  <c:v>395.64760000000001</c:v>
                </c:pt>
                <c:pt idx="4527">
                  <c:v>395.73059999999998</c:v>
                </c:pt>
                <c:pt idx="4528">
                  <c:v>395.81119999999999</c:v>
                </c:pt>
                <c:pt idx="4529">
                  <c:v>395.89420000000001</c:v>
                </c:pt>
                <c:pt idx="4530">
                  <c:v>395.97800000000001</c:v>
                </c:pt>
                <c:pt idx="4531">
                  <c:v>396.06310000000002</c:v>
                </c:pt>
                <c:pt idx="4532">
                  <c:v>396.14589999999998</c:v>
                </c:pt>
                <c:pt idx="4533">
                  <c:v>396.22859999999997</c:v>
                </c:pt>
                <c:pt idx="4534">
                  <c:v>396.31169999999997</c:v>
                </c:pt>
                <c:pt idx="4535">
                  <c:v>396.39569999999998</c:v>
                </c:pt>
                <c:pt idx="4536">
                  <c:v>396.47620000000001</c:v>
                </c:pt>
                <c:pt idx="4537">
                  <c:v>396.55739999999997</c:v>
                </c:pt>
                <c:pt idx="4538">
                  <c:v>396.64030000000002</c:v>
                </c:pt>
                <c:pt idx="4539">
                  <c:v>396.72160000000002</c:v>
                </c:pt>
                <c:pt idx="4540">
                  <c:v>396.80540000000002</c:v>
                </c:pt>
                <c:pt idx="4541">
                  <c:v>396.88400000000001</c:v>
                </c:pt>
                <c:pt idx="4542">
                  <c:v>396.96660000000003</c:v>
                </c:pt>
                <c:pt idx="4543">
                  <c:v>397.05200000000002</c:v>
                </c:pt>
                <c:pt idx="4544">
                  <c:v>397.13529999999997</c:v>
                </c:pt>
                <c:pt idx="4545">
                  <c:v>397.21850000000001</c:v>
                </c:pt>
                <c:pt idx="4546">
                  <c:v>397.29919999999998</c:v>
                </c:pt>
                <c:pt idx="4547">
                  <c:v>397.38279999999997</c:v>
                </c:pt>
                <c:pt idx="4548">
                  <c:v>397.46440000000001</c:v>
                </c:pt>
                <c:pt idx="4549">
                  <c:v>397.54689999999999</c:v>
                </c:pt>
                <c:pt idx="4550">
                  <c:v>397.63060000000002</c:v>
                </c:pt>
                <c:pt idx="4551">
                  <c:v>397.71530000000001</c:v>
                </c:pt>
                <c:pt idx="4552">
                  <c:v>397.79559999999998</c:v>
                </c:pt>
                <c:pt idx="4553">
                  <c:v>397.88</c:v>
                </c:pt>
                <c:pt idx="4554">
                  <c:v>397.9622</c:v>
                </c:pt>
                <c:pt idx="4555">
                  <c:v>398.0478</c:v>
                </c:pt>
                <c:pt idx="4556">
                  <c:v>398.13119999999998</c:v>
                </c:pt>
                <c:pt idx="4557">
                  <c:v>398.21089999999998</c:v>
                </c:pt>
                <c:pt idx="4558">
                  <c:v>398.29340000000002</c:v>
                </c:pt>
                <c:pt idx="4559">
                  <c:v>398.37439999999998</c:v>
                </c:pt>
                <c:pt idx="4560">
                  <c:v>398.45580000000001</c:v>
                </c:pt>
                <c:pt idx="4561">
                  <c:v>398.53960000000001</c:v>
                </c:pt>
                <c:pt idx="4562">
                  <c:v>398.62360000000001</c:v>
                </c:pt>
                <c:pt idx="4563">
                  <c:v>398.7054</c:v>
                </c:pt>
                <c:pt idx="4564">
                  <c:v>398.7876</c:v>
                </c:pt>
                <c:pt idx="4565">
                  <c:v>398.87029999999999</c:v>
                </c:pt>
                <c:pt idx="4566">
                  <c:v>398.95659999999998</c:v>
                </c:pt>
                <c:pt idx="4567">
                  <c:v>399.03399999999999</c:v>
                </c:pt>
                <c:pt idx="4568">
                  <c:v>399.11919999999998</c:v>
                </c:pt>
                <c:pt idx="4569">
                  <c:v>399.20209999999997</c:v>
                </c:pt>
                <c:pt idx="4570">
                  <c:v>399.28179999999998</c:v>
                </c:pt>
                <c:pt idx="4571">
                  <c:v>399.36599999999999</c:v>
                </c:pt>
                <c:pt idx="4572">
                  <c:v>399.447</c:v>
                </c:pt>
                <c:pt idx="4573">
                  <c:v>399.53300000000002</c:v>
                </c:pt>
                <c:pt idx="4574">
                  <c:v>399.6148</c:v>
                </c:pt>
                <c:pt idx="4575">
                  <c:v>399.69659999999999</c:v>
                </c:pt>
                <c:pt idx="4576">
                  <c:v>399.77980000000002</c:v>
                </c:pt>
                <c:pt idx="4577">
                  <c:v>399.8596</c:v>
                </c:pt>
                <c:pt idx="4578">
                  <c:v>399.94099999999997</c:v>
                </c:pt>
                <c:pt idx="4579">
                  <c:v>400.02710000000002</c:v>
                </c:pt>
                <c:pt idx="4580">
                  <c:v>400.10980000000001</c:v>
                </c:pt>
                <c:pt idx="4581">
                  <c:v>400.19060000000002</c:v>
                </c:pt>
                <c:pt idx="4582">
                  <c:v>400.27390000000003</c:v>
                </c:pt>
                <c:pt idx="4583">
                  <c:v>400.35570000000001</c:v>
                </c:pt>
                <c:pt idx="4584">
                  <c:v>400.4366</c:v>
                </c:pt>
                <c:pt idx="4585">
                  <c:v>400.52080000000001</c:v>
                </c:pt>
                <c:pt idx="4586">
                  <c:v>400.60329999999999</c:v>
                </c:pt>
                <c:pt idx="4587">
                  <c:v>400.68720000000002</c:v>
                </c:pt>
                <c:pt idx="4588">
                  <c:v>400.77089999999998</c:v>
                </c:pt>
                <c:pt idx="4589">
                  <c:v>400.8535</c:v>
                </c:pt>
                <c:pt idx="4590">
                  <c:v>400.93740000000003</c:v>
                </c:pt>
                <c:pt idx="4591">
                  <c:v>401.02019999999999</c:v>
                </c:pt>
                <c:pt idx="4592">
                  <c:v>401.10590000000002</c:v>
                </c:pt>
                <c:pt idx="4593">
                  <c:v>401.18849999999998</c:v>
                </c:pt>
                <c:pt idx="4594">
                  <c:v>401.2688</c:v>
                </c:pt>
                <c:pt idx="4595">
                  <c:v>401.35</c:v>
                </c:pt>
                <c:pt idx="4596">
                  <c:v>401.43759999999997</c:v>
                </c:pt>
                <c:pt idx="4597">
                  <c:v>401.52089999999998</c:v>
                </c:pt>
                <c:pt idx="4598">
                  <c:v>401.60149999999999</c:v>
                </c:pt>
                <c:pt idx="4599">
                  <c:v>401.6866</c:v>
                </c:pt>
                <c:pt idx="4600">
                  <c:v>401.76749999999998</c:v>
                </c:pt>
                <c:pt idx="4601">
                  <c:v>401.85</c:v>
                </c:pt>
                <c:pt idx="4602">
                  <c:v>401.9375</c:v>
                </c:pt>
                <c:pt idx="4603">
                  <c:v>402.0188</c:v>
                </c:pt>
                <c:pt idx="4604">
                  <c:v>402.10140000000001</c:v>
                </c:pt>
                <c:pt idx="4605">
                  <c:v>402.18310000000002</c:v>
                </c:pt>
                <c:pt idx="4606">
                  <c:v>402.26859999999999</c:v>
                </c:pt>
                <c:pt idx="4607">
                  <c:v>402.34859999999998</c:v>
                </c:pt>
                <c:pt idx="4608">
                  <c:v>402.43529999999998</c:v>
                </c:pt>
                <c:pt idx="4609">
                  <c:v>402.51740000000001</c:v>
                </c:pt>
                <c:pt idx="4610">
                  <c:v>402.59899999999999</c:v>
                </c:pt>
                <c:pt idx="4611">
                  <c:v>402.68340000000001</c:v>
                </c:pt>
                <c:pt idx="4612">
                  <c:v>402.76659999999998</c:v>
                </c:pt>
                <c:pt idx="4613">
                  <c:v>402.84809999999999</c:v>
                </c:pt>
                <c:pt idx="4614">
                  <c:v>402.92860000000002</c:v>
                </c:pt>
                <c:pt idx="4615">
                  <c:v>403.01400000000001</c:v>
                </c:pt>
                <c:pt idx="4616">
                  <c:v>403.09589999999997</c:v>
                </c:pt>
                <c:pt idx="4617">
                  <c:v>403.1782</c:v>
                </c:pt>
                <c:pt idx="4618">
                  <c:v>403.2602</c:v>
                </c:pt>
                <c:pt idx="4619">
                  <c:v>403.34660000000002</c:v>
                </c:pt>
                <c:pt idx="4620">
                  <c:v>403.42720000000003</c:v>
                </c:pt>
                <c:pt idx="4621">
                  <c:v>403.51130000000001</c:v>
                </c:pt>
                <c:pt idx="4622">
                  <c:v>403.59089999999998</c:v>
                </c:pt>
                <c:pt idx="4623">
                  <c:v>403.67500000000001</c:v>
                </c:pt>
                <c:pt idx="4624">
                  <c:v>403.75700000000001</c:v>
                </c:pt>
                <c:pt idx="4625">
                  <c:v>403.84199999999998</c:v>
                </c:pt>
                <c:pt idx="4626">
                  <c:v>403.92500000000001</c:v>
                </c:pt>
                <c:pt idx="4627">
                  <c:v>404.00869999999998</c:v>
                </c:pt>
                <c:pt idx="4628">
                  <c:v>404.09019999999998</c:v>
                </c:pt>
                <c:pt idx="4629">
                  <c:v>404.17180000000002</c:v>
                </c:pt>
                <c:pt idx="4630">
                  <c:v>404.25599999999997</c:v>
                </c:pt>
                <c:pt idx="4631">
                  <c:v>404.3374</c:v>
                </c:pt>
                <c:pt idx="4632">
                  <c:v>404.41829999999999</c:v>
                </c:pt>
                <c:pt idx="4633">
                  <c:v>404.50189999999998</c:v>
                </c:pt>
                <c:pt idx="4634">
                  <c:v>404.58479999999997</c:v>
                </c:pt>
                <c:pt idx="4635">
                  <c:v>404.67059999999998</c:v>
                </c:pt>
                <c:pt idx="4636">
                  <c:v>404.75170000000003</c:v>
                </c:pt>
                <c:pt idx="4637">
                  <c:v>404.8338</c:v>
                </c:pt>
                <c:pt idx="4638">
                  <c:v>404.91899999999998</c:v>
                </c:pt>
                <c:pt idx="4639">
                  <c:v>405.00319999999999</c:v>
                </c:pt>
                <c:pt idx="4640">
                  <c:v>405.08539999999999</c:v>
                </c:pt>
                <c:pt idx="4641">
                  <c:v>405.16879999999998</c:v>
                </c:pt>
                <c:pt idx="4642">
                  <c:v>405.24880000000002</c:v>
                </c:pt>
                <c:pt idx="4643">
                  <c:v>405.33010000000002</c:v>
                </c:pt>
                <c:pt idx="4644">
                  <c:v>405.416</c:v>
                </c:pt>
                <c:pt idx="4645">
                  <c:v>405.49779999999998</c:v>
                </c:pt>
                <c:pt idx="4646">
                  <c:v>405.58030000000002</c:v>
                </c:pt>
                <c:pt idx="4647">
                  <c:v>405.66109999999998</c:v>
                </c:pt>
                <c:pt idx="4648">
                  <c:v>405.74400000000003</c:v>
                </c:pt>
                <c:pt idx="4649">
                  <c:v>405.83080000000001</c:v>
                </c:pt>
                <c:pt idx="4650">
                  <c:v>405.91039999999998</c:v>
                </c:pt>
                <c:pt idx="4651">
                  <c:v>405.99239999999998</c:v>
                </c:pt>
                <c:pt idx="4652">
                  <c:v>406.07659999999998</c:v>
                </c:pt>
                <c:pt idx="4653">
                  <c:v>406.1576</c:v>
                </c:pt>
                <c:pt idx="4654">
                  <c:v>406.24020000000002</c:v>
                </c:pt>
                <c:pt idx="4655">
                  <c:v>406.32260000000002</c:v>
                </c:pt>
                <c:pt idx="4656">
                  <c:v>406.4076</c:v>
                </c:pt>
                <c:pt idx="4657">
                  <c:v>406.49110000000002</c:v>
                </c:pt>
                <c:pt idx="4658">
                  <c:v>406.57220000000001</c:v>
                </c:pt>
                <c:pt idx="4659">
                  <c:v>406.65359999999998</c:v>
                </c:pt>
                <c:pt idx="4660">
                  <c:v>406.73910000000001</c:v>
                </c:pt>
                <c:pt idx="4661">
                  <c:v>406.82119999999998</c:v>
                </c:pt>
                <c:pt idx="4662">
                  <c:v>406.90350000000001</c:v>
                </c:pt>
                <c:pt idx="4663">
                  <c:v>406.98469999999998</c:v>
                </c:pt>
                <c:pt idx="4664">
                  <c:v>407.06450000000001</c:v>
                </c:pt>
                <c:pt idx="4665">
                  <c:v>407.15039999999999</c:v>
                </c:pt>
                <c:pt idx="4666">
                  <c:v>407.23410000000001</c:v>
                </c:pt>
                <c:pt idx="4667">
                  <c:v>407.31659999999999</c:v>
                </c:pt>
                <c:pt idx="4668">
                  <c:v>407.39690000000002</c:v>
                </c:pt>
                <c:pt idx="4669">
                  <c:v>407.47969999999998</c:v>
                </c:pt>
                <c:pt idx="4670">
                  <c:v>407.56439999999998</c:v>
                </c:pt>
                <c:pt idx="4671">
                  <c:v>407.64600000000002</c:v>
                </c:pt>
                <c:pt idx="4672">
                  <c:v>407.72879999999998</c:v>
                </c:pt>
                <c:pt idx="4673">
                  <c:v>407.80950000000001</c:v>
                </c:pt>
                <c:pt idx="4674">
                  <c:v>407.892</c:v>
                </c:pt>
                <c:pt idx="4675">
                  <c:v>407.97289999999998</c:v>
                </c:pt>
                <c:pt idx="4676">
                  <c:v>408.05380000000002</c:v>
                </c:pt>
                <c:pt idx="4677">
                  <c:v>408.13619999999997</c:v>
                </c:pt>
                <c:pt idx="4678">
                  <c:v>408.22019999999998</c:v>
                </c:pt>
                <c:pt idx="4679">
                  <c:v>408.30160000000001</c:v>
                </c:pt>
                <c:pt idx="4680">
                  <c:v>408.38869999999997</c:v>
                </c:pt>
                <c:pt idx="4681">
                  <c:v>408.46910000000003</c:v>
                </c:pt>
                <c:pt idx="4682">
                  <c:v>408.55160000000001</c:v>
                </c:pt>
                <c:pt idx="4683">
                  <c:v>408.63209999999998</c:v>
                </c:pt>
                <c:pt idx="4684">
                  <c:v>408.71589999999998</c:v>
                </c:pt>
                <c:pt idx="4685">
                  <c:v>408.7978</c:v>
                </c:pt>
                <c:pt idx="4686">
                  <c:v>408.87860000000001</c:v>
                </c:pt>
                <c:pt idx="4687">
                  <c:v>408.96499999999997</c:v>
                </c:pt>
                <c:pt idx="4688">
                  <c:v>409.04829999999998</c:v>
                </c:pt>
                <c:pt idx="4689">
                  <c:v>409.12630000000001</c:v>
                </c:pt>
                <c:pt idx="4690">
                  <c:v>409.21170000000001</c:v>
                </c:pt>
                <c:pt idx="4691">
                  <c:v>409.29250000000002</c:v>
                </c:pt>
                <c:pt idx="4692">
                  <c:v>409.3768</c:v>
                </c:pt>
                <c:pt idx="4693">
                  <c:v>409.4588</c:v>
                </c:pt>
                <c:pt idx="4694">
                  <c:v>409.54239999999999</c:v>
                </c:pt>
                <c:pt idx="4695">
                  <c:v>409.62459999999999</c:v>
                </c:pt>
                <c:pt idx="4696">
                  <c:v>409.70650000000001</c:v>
                </c:pt>
                <c:pt idx="4697">
                  <c:v>409.78980000000001</c:v>
                </c:pt>
                <c:pt idx="4698">
                  <c:v>409.87130000000002</c:v>
                </c:pt>
                <c:pt idx="4699">
                  <c:v>409.95179999999999</c:v>
                </c:pt>
                <c:pt idx="4700">
                  <c:v>410.03660000000002</c:v>
                </c:pt>
                <c:pt idx="4701">
                  <c:v>410.11919999999998</c:v>
                </c:pt>
                <c:pt idx="4702">
                  <c:v>410.2038</c:v>
                </c:pt>
                <c:pt idx="4703">
                  <c:v>410.28539999999998</c:v>
                </c:pt>
                <c:pt idx="4704">
                  <c:v>410.36759999999998</c:v>
                </c:pt>
                <c:pt idx="4705">
                  <c:v>410.4495</c:v>
                </c:pt>
                <c:pt idx="4706">
                  <c:v>410.53379999999999</c:v>
                </c:pt>
                <c:pt idx="4707">
                  <c:v>410.61709999999999</c:v>
                </c:pt>
                <c:pt idx="4708">
                  <c:v>410.69749999999999</c:v>
                </c:pt>
                <c:pt idx="4709">
                  <c:v>410.78379999999999</c:v>
                </c:pt>
                <c:pt idx="4710">
                  <c:v>410.86309999999997</c:v>
                </c:pt>
                <c:pt idx="4711">
                  <c:v>410.9452</c:v>
                </c:pt>
                <c:pt idx="4712">
                  <c:v>411.0258</c:v>
                </c:pt>
                <c:pt idx="4713">
                  <c:v>411.11020000000002</c:v>
                </c:pt>
                <c:pt idx="4714">
                  <c:v>411.19189999999998</c:v>
                </c:pt>
                <c:pt idx="4715">
                  <c:v>411.27550000000002</c:v>
                </c:pt>
                <c:pt idx="4716">
                  <c:v>411.35930000000002</c:v>
                </c:pt>
                <c:pt idx="4717">
                  <c:v>411.43860000000001</c:v>
                </c:pt>
                <c:pt idx="4718">
                  <c:v>411.52499999999998</c:v>
                </c:pt>
                <c:pt idx="4719">
                  <c:v>411.60379999999998</c:v>
                </c:pt>
                <c:pt idx="4720">
                  <c:v>411.68520000000001</c:v>
                </c:pt>
                <c:pt idx="4721">
                  <c:v>411.77089999999998</c:v>
                </c:pt>
                <c:pt idx="4722">
                  <c:v>411.8519</c:v>
                </c:pt>
                <c:pt idx="4723">
                  <c:v>411.9348</c:v>
                </c:pt>
                <c:pt idx="4724">
                  <c:v>412.01679999999999</c:v>
                </c:pt>
                <c:pt idx="4725">
                  <c:v>412.0994</c:v>
                </c:pt>
                <c:pt idx="4726">
                  <c:v>412.18220000000002</c:v>
                </c:pt>
                <c:pt idx="4727">
                  <c:v>412.26369999999997</c:v>
                </c:pt>
                <c:pt idx="4728">
                  <c:v>412.34789999999998</c:v>
                </c:pt>
                <c:pt idx="4729">
                  <c:v>412.43239999999997</c:v>
                </c:pt>
                <c:pt idx="4730">
                  <c:v>412.51089999999999</c:v>
                </c:pt>
                <c:pt idx="4731">
                  <c:v>412.5933</c:v>
                </c:pt>
                <c:pt idx="4732">
                  <c:v>412.67570000000001</c:v>
                </c:pt>
                <c:pt idx="4733">
                  <c:v>412.75819999999999</c:v>
                </c:pt>
                <c:pt idx="4734">
                  <c:v>412.84300000000002</c:v>
                </c:pt>
                <c:pt idx="4735">
                  <c:v>412.92360000000002</c:v>
                </c:pt>
                <c:pt idx="4736">
                  <c:v>413.00839999999999</c:v>
                </c:pt>
                <c:pt idx="4737">
                  <c:v>413.0926</c:v>
                </c:pt>
                <c:pt idx="4738">
                  <c:v>413.1746</c:v>
                </c:pt>
                <c:pt idx="4739">
                  <c:v>413.25569999999999</c:v>
                </c:pt>
                <c:pt idx="4740">
                  <c:v>413.3374</c:v>
                </c:pt>
                <c:pt idx="4741">
                  <c:v>413.41969999999998</c:v>
                </c:pt>
                <c:pt idx="4742">
                  <c:v>413.50189999999998</c:v>
                </c:pt>
                <c:pt idx="4743">
                  <c:v>413.584</c:v>
                </c:pt>
                <c:pt idx="4744">
                  <c:v>413.66739999999999</c:v>
                </c:pt>
                <c:pt idx="4745">
                  <c:v>413.74869999999999</c:v>
                </c:pt>
                <c:pt idx="4746">
                  <c:v>413.8304</c:v>
                </c:pt>
                <c:pt idx="4747">
                  <c:v>413.9128</c:v>
                </c:pt>
                <c:pt idx="4748">
                  <c:v>413.99560000000002</c:v>
                </c:pt>
                <c:pt idx="4749">
                  <c:v>414.08100000000002</c:v>
                </c:pt>
                <c:pt idx="4750">
                  <c:v>414.15940000000001</c:v>
                </c:pt>
                <c:pt idx="4751">
                  <c:v>414.24220000000003</c:v>
                </c:pt>
                <c:pt idx="4752">
                  <c:v>414.32580000000002</c:v>
                </c:pt>
                <c:pt idx="4753">
                  <c:v>414.40719999999999</c:v>
                </c:pt>
                <c:pt idx="4754">
                  <c:v>414.49450000000002</c:v>
                </c:pt>
                <c:pt idx="4755">
                  <c:v>414.5736</c:v>
                </c:pt>
                <c:pt idx="4756">
                  <c:v>414.6567</c:v>
                </c:pt>
                <c:pt idx="4757">
                  <c:v>414.73880000000003</c:v>
                </c:pt>
                <c:pt idx="4758">
                  <c:v>414.81959999999998</c:v>
                </c:pt>
                <c:pt idx="4759">
                  <c:v>414.90480000000002</c:v>
                </c:pt>
                <c:pt idx="4760">
                  <c:v>414.9853</c:v>
                </c:pt>
                <c:pt idx="4761">
                  <c:v>415.06619999999998</c:v>
                </c:pt>
                <c:pt idx="4762">
                  <c:v>415.15</c:v>
                </c:pt>
                <c:pt idx="4763">
                  <c:v>415.2312</c:v>
                </c:pt>
                <c:pt idx="4764">
                  <c:v>415.31529999999998</c:v>
                </c:pt>
                <c:pt idx="4765">
                  <c:v>415.39879999999999</c:v>
                </c:pt>
                <c:pt idx="4766">
                  <c:v>415.48329999999999</c:v>
                </c:pt>
                <c:pt idx="4767">
                  <c:v>415.56659999999999</c:v>
                </c:pt>
                <c:pt idx="4768">
                  <c:v>415.64460000000003</c:v>
                </c:pt>
                <c:pt idx="4769">
                  <c:v>415.72919999999999</c:v>
                </c:pt>
                <c:pt idx="4770">
                  <c:v>415.81130000000002</c:v>
                </c:pt>
                <c:pt idx="4771">
                  <c:v>415.89499999999998</c:v>
                </c:pt>
                <c:pt idx="4772">
                  <c:v>415.98099999999999</c:v>
                </c:pt>
                <c:pt idx="4773">
                  <c:v>416.06420000000003</c:v>
                </c:pt>
                <c:pt idx="4774">
                  <c:v>416.14850000000001</c:v>
                </c:pt>
                <c:pt idx="4775">
                  <c:v>416.22879999999998</c:v>
                </c:pt>
                <c:pt idx="4776">
                  <c:v>416.31049999999999</c:v>
                </c:pt>
                <c:pt idx="4777">
                  <c:v>416.39299999999997</c:v>
                </c:pt>
                <c:pt idx="4778">
                  <c:v>416.47620000000001</c:v>
                </c:pt>
                <c:pt idx="4779">
                  <c:v>416.56209999999999</c:v>
                </c:pt>
                <c:pt idx="4780">
                  <c:v>416.64479999999998</c:v>
                </c:pt>
                <c:pt idx="4781">
                  <c:v>416.73070000000001</c:v>
                </c:pt>
                <c:pt idx="4782">
                  <c:v>416.81369999999998</c:v>
                </c:pt>
                <c:pt idx="4783">
                  <c:v>416.89479999999998</c:v>
                </c:pt>
                <c:pt idx="4784">
                  <c:v>416.98180000000002</c:v>
                </c:pt>
                <c:pt idx="4785">
                  <c:v>417.06180000000001</c:v>
                </c:pt>
                <c:pt idx="4786">
                  <c:v>417.1447</c:v>
                </c:pt>
                <c:pt idx="4787">
                  <c:v>417.2294</c:v>
                </c:pt>
                <c:pt idx="4788">
                  <c:v>417.31180000000001</c:v>
                </c:pt>
                <c:pt idx="4789">
                  <c:v>417.39510000000001</c:v>
                </c:pt>
                <c:pt idx="4790">
                  <c:v>417.47629999999998</c:v>
                </c:pt>
                <c:pt idx="4791">
                  <c:v>417.56270000000001</c:v>
                </c:pt>
                <c:pt idx="4792">
                  <c:v>417.64420000000001</c:v>
                </c:pt>
                <c:pt idx="4793">
                  <c:v>417.72829999999999</c:v>
                </c:pt>
                <c:pt idx="4794">
                  <c:v>417.81220000000002</c:v>
                </c:pt>
                <c:pt idx="4795">
                  <c:v>417.89569999999998</c:v>
                </c:pt>
                <c:pt idx="4796">
                  <c:v>417.97859999999997</c:v>
                </c:pt>
                <c:pt idx="4797">
                  <c:v>418.06380000000001</c:v>
                </c:pt>
                <c:pt idx="4798">
                  <c:v>418.14780000000002</c:v>
                </c:pt>
                <c:pt idx="4799">
                  <c:v>418.22910000000002</c:v>
                </c:pt>
                <c:pt idx="4800">
                  <c:v>418.31130000000002</c:v>
                </c:pt>
                <c:pt idx="4801">
                  <c:v>418.39409999999998</c:v>
                </c:pt>
                <c:pt idx="4802">
                  <c:v>418.48349999999999</c:v>
                </c:pt>
                <c:pt idx="4803">
                  <c:v>418.56130000000002</c:v>
                </c:pt>
                <c:pt idx="4804">
                  <c:v>418.64370000000002</c:v>
                </c:pt>
                <c:pt idx="4805">
                  <c:v>418.72840000000002</c:v>
                </c:pt>
                <c:pt idx="4806">
                  <c:v>418.81220000000002</c:v>
                </c:pt>
                <c:pt idx="4807">
                  <c:v>418.8938</c:v>
                </c:pt>
                <c:pt idx="4808">
                  <c:v>418.976</c:v>
                </c:pt>
                <c:pt idx="4809">
                  <c:v>419.06</c:v>
                </c:pt>
                <c:pt idx="4810">
                  <c:v>419.14370000000002</c:v>
                </c:pt>
                <c:pt idx="4811">
                  <c:v>419.22570000000002</c:v>
                </c:pt>
                <c:pt idx="4812">
                  <c:v>419.31</c:v>
                </c:pt>
                <c:pt idx="4813">
                  <c:v>419.39019999999999</c:v>
                </c:pt>
                <c:pt idx="4814">
                  <c:v>419.47300000000001</c:v>
                </c:pt>
                <c:pt idx="4815">
                  <c:v>419.55380000000002</c:v>
                </c:pt>
                <c:pt idx="4816">
                  <c:v>419.6388</c:v>
                </c:pt>
                <c:pt idx="4817">
                  <c:v>419.72</c:v>
                </c:pt>
                <c:pt idx="4818">
                  <c:v>419.80399999999997</c:v>
                </c:pt>
                <c:pt idx="4819">
                  <c:v>419.89019999999999</c:v>
                </c:pt>
                <c:pt idx="4820">
                  <c:v>419.9699</c:v>
                </c:pt>
                <c:pt idx="4821">
                  <c:v>420.05340000000001</c:v>
                </c:pt>
                <c:pt idx="4822">
                  <c:v>420.13819999999998</c:v>
                </c:pt>
                <c:pt idx="4823">
                  <c:v>420.2226</c:v>
                </c:pt>
                <c:pt idx="4824">
                  <c:v>420.3039</c:v>
                </c:pt>
                <c:pt idx="4825">
                  <c:v>420.3854</c:v>
                </c:pt>
                <c:pt idx="4826">
                  <c:v>420.46949999999998</c:v>
                </c:pt>
                <c:pt idx="4827">
                  <c:v>420.55189999999999</c:v>
                </c:pt>
                <c:pt idx="4828">
                  <c:v>420.6354</c:v>
                </c:pt>
                <c:pt idx="4829">
                  <c:v>420.71629999999999</c:v>
                </c:pt>
                <c:pt idx="4830">
                  <c:v>420.80059999999997</c:v>
                </c:pt>
                <c:pt idx="4831">
                  <c:v>420.87970000000001</c:v>
                </c:pt>
                <c:pt idx="4832">
                  <c:v>420.96699999999998</c:v>
                </c:pt>
                <c:pt idx="4833">
                  <c:v>421.04700000000003</c:v>
                </c:pt>
                <c:pt idx="4834">
                  <c:v>421.12950000000001</c:v>
                </c:pt>
                <c:pt idx="4835">
                  <c:v>421.2124</c:v>
                </c:pt>
                <c:pt idx="4836">
                  <c:v>421.2937</c:v>
                </c:pt>
                <c:pt idx="4837">
                  <c:v>421.37639999999999</c:v>
                </c:pt>
                <c:pt idx="4838">
                  <c:v>421.4588</c:v>
                </c:pt>
                <c:pt idx="4839">
                  <c:v>421.5446</c:v>
                </c:pt>
                <c:pt idx="4840">
                  <c:v>421.62759999999997</c:v>
                </c:pt>
                <c:pt idx="4841">
                  <c:v>421.71039999999999</c:v>
                </c:pt>
                <c:pt idx="4842">
                  <c:v>421.79079999999999</c:v>
                </c:pt>
                <c:pt idx="4843">
                  <c:v>421.87380000000002</c:v>
                </c:pt>
                <c:pt idx="4844">
                  <c:v>421.9556</c:v>
                </c:pt>
                <c:pt idx="4845">
                  <c:v>422.0394</c:v>
                </c:pt>
                <c:pt idx="4846">
                  <c:v>422.12099999999998</c:v>
                </c:pt>
                <c:pt idx="4847">
                  <c:v>422.2</c:v>
                </c:pt>
                <c:pt idx="4848">
                  <c:v>422.28609999999998</c:v>
                </c:pt>
                <c:pt idx="4849">
                  <c:v>422.36880000000002</c:v>
                </c:pt>
                <c:pt idx="4850">
                  <c:v>422.45119999999997</c:v>
                </c:pt>
                <c:pt idx="4851">
                  <c:v>422.53710000000001</c:v>
                </c:pt>
                <c:pt idx="4852">
                  <c:v>422.61500000000001</c:v>
                </c:pt>
                <c:pt idx="4853">
                  <c:v>422.69819999999999</c:v>
                </c:pt>
                <c:pt idx="4854">
                  <c:v>422.779</c:v>
                </c:pt>
                <c:pt idx="4855">
                  <c:v>422.86419999999998</c:v>
                </c:pt>
                <c:pt idx="4856">
                  <c:v>422.94479999999999</c:v>
                </c:pt>
                <c:pt idx="4857">
                  <c:v>423.02690000000001</c:v>
                </c:pt>
                <c:pt idx="4858">
                  <c:v>423.1121</c:v>
                </c:pt>
                <c:pt idx="4859">
                  <c:v>423.19459999999998</c:v>
                </c:pt>
                <c:pt idx="4860">
                  <c:v>423.27760000000001</c:v>
                </c:pt>
                <c:pt idx="4861">
                  <c:v>423.35899999999998</c:v>
                </c:pt>
                <c:pt idx="4862">
                  <c:v>423.43790000000001</c:v>
                </c:pt>
                <c:pt idx="4863">
                  <c:v>423.52390000000003</c:v>
                </c:pt>
                <c:pt idx="4864">
                  <c:v>423.60820000000001</c:v>
                </c:pt>
                <c:pt idx="4865">
                  <c:v>423.68959999999998</c:v>
                </c:pt>
                <c:pt idx="4866">
                  <c:v>423.77019999999999</c:v>
                </c:pt>
                <c:pt idx="4867">
                  <c:v>423.85379999999998</c:v>
                </c:pt>
                <c:pt idx="4868">
                  <c:v>423.9348</c:v>
                </c:pt>
                <c:pt idx="4869">
                  <c:v>424.0172</c:v>
                </c:pt>
                <c:pt idx="4870">
                  <c:v>424.0992</c:v>
                </c:pt>
                <c:pt idx="4871">
                  <c:v>424.18560000000002</c:v>
                </c:pt>
                <c:pt idx="4872">
                  <c:v>424.267</c:v>
                </c:pt>
                <c:pt idx="4873">
                  <c:v>424.3476</c:v>
                </c:pt>
                <c:pt idx="4874">
                  <c:v>424.42860000000002</c:v>
                </c:pt>
                <c:pt idx="4875">
                  <c:v>424.51089999999999</c:v>
                </c:pt>
                <c:pt idx="4876">
                  <c:v>424.59320000000002</c:v>
                </c:pt>
                <c:pt idx="4877">
                  <c:v>424.67599999999999</c:v>
                </c:pt>
                <c:pt idx="4878">
                  <c:v>424.7611</c:v>
                </c:pt>
                <c:pt idx="4879">
                  <c:v>424.84199999999998</c:v>
                </c:pt>
                <c:pt idx="4880">
                  <c:v>424.92419999999998</c:v>
                </c:pt>
                <c:pt idx="4881">
                  <c:v>425.00670000000002</c:v>
                </c:pt>
                <c:pt idx="4882">
                  <c:v>425.09179999999998</c:v>
                </c:pt>
                <c:pt idx="4883">
                  <c:v>425.17079999999999</c:v>
                </c:pt>
                <c:pt idx="4884">
                  <c:v>425.25799999999998</c:v>
                </c:pt>
                <c:pt idx="4885">
                  <c:v>425.33980000000003</c:v>
                </c:pt>
                <c:pt idx="4886">
                  <c:v>425.4221</c:v>
                </c:pt>
                <c:pt idx="4887">
                  <c:v>425.50150000000002</c:v>
                </c:pt>
                <c:pt idx="4888">
                  <c:v>425.58280000000002</c:v>
                </c:pt>
                <c:pt idx="4889">
                  <c:v>425.6671</c:v>
                </c:pt>
                <c:pt idx="4890">
                  <c:v>425.74590000000001</c:v>
                </c:pt>
                <c:pt idx="4891">
                  <c:v>425.83120000000002</c:v>
                </c:pt>
                <c:pt idx="4892">
                  <c:v>425.9128</c:v>
                </c:pt>
                <c:pt idx="4893">
                  <c:v>425.99700000000001</c:v>
                </c:pt>
                <c:pt idx="4894">
                  <c:v>426.0772</c:v>
                </c:pt>
                <c:pt idx="4895">
                  <c:v>426.15899999999999</c:v>
                </c:pt>
                <c:pt idx="4896">
                  <c:v>426.24040000000002</c:v>
                </c:pt>
                <c:pt idx="4897">
                  <c:v>426.32580000000002</c:v>
                </c:pt>
                <c:pt idx="4898">
                  <c:v>426.40719999999999</c:v>
                </c:pt>
                <c:pt idx="4899">
                  <c:v>426.48840000000001</c:v>
                </c:pt>
                <c:pt idx="4900">
                  <c:v>426.57119999999998</c:v>
                </c:pt>
                <c:pt idx="4901">
                  <c:v>426.65359999999998</c:v>
                </c:pt>
                <c:pt idx="4902">
                  <c:v>426.73630000000003</c:v>
                </c:pt>
                <c:pt idx="4903">
                  <c:v>426.81900000000002</c:v>
                </c:pt>
                <c:pt idx="4904">
                  <c:v>426.90179999999998</c:v>
                </c:pt>
                <c:pt idx="4905">
                  <c:v>426.98289999999997</c:v>
                </c:pt>
                <c:pt idx="4906">
                  <c:v>427.06639999999999</c:v>
                </c:pt>
                <c:pt idx="4907">
                  <c:v>427.14640000000003</c:v>
                </c:pt>
                <c:pt idx="4908">
                  <c:v>427.2276</c:v>
                </c:pt>
                <c:pt idx="4909">
                  <c:v>427.31</c:v>
                </c:pt>
                <c:pt idx="4910">
                  <c:v>427.39240000000001</c:v>
                </c:pt>
                <c:pt idx="4911">
                  <c:v>427.47539999999998</c:v>
                </c:pt>
                <c:pt idx="4912">
                  <c:v>427.55779999999999</c:v>
                </c:pt>
                <c:pt idx="4913">
                  <c:v>427.64060000000001</c:v>
                </c:pt>
                <c:pt idx="4914">
                  <c:v>427.72059999999999</c:v>
                </c:pt>
                <c:pt idx="4915">
                  <c:v>427.80340000000001</c:v>
                </c:pt>
                <c:pt idx="4916">
                  <c:v>427.88659999999999</c:v>
                </c:pt>
                <c:pt idx="4917">
                  <c:v>427.96800000000002</c:v>
                </c:pt>
                <c:pt idx="4918">
                  <c:v>428.0498</c:v>
                </c:pt>
                <c:pt idx="4919">
                  <c:v>428.1318</c:v>
                </c:pt>
                <c:pt idx="4920">
                  <c:v>428.21609999999998</c:v>
                </c:pt>
                <c:pt idx="4921">
                  <c:v>428.29570000000001</c:v>
                </c:pt>
                <c:pt idx="4922">
                  <c:v>428.37580000000003</c:v>
                </c:pt>
                <c:pt idx="4923">
                  <c:v>428.45699999999999</c:v>
                </c:pt>
                <c:pt idx="4924">
                  <c:v>428.541</c:v>
                </c:pt>
                <c:pt idx="4925">
                  <c:v>428.62189999999998</c:v>
                </c:pt>
                <c:pt idx="4926">
                  <c:v>428.70370000000003</c:v>
                </c:pt>
                <c:pt idx="4927">
                  <c:v>428.79</c:v>
                </c:pt>
                <c:pt idx="4928">
                  <c:v>428.87099999999998</c:v>
                </c:pt>
                <c:pt idx="4929">
                  <c:v>428.95409999999998</c:v>
                </c:pt>
                <c:pt idx="4930">
                  <c:v>429.03620000000001</c:v>
                </c:pt>
                <c:pt idx="4931">
                  <c:v>429.11489999999998</c:v>
                </c:pt>
                <c:pt idx="4932">
                  <c:v>429.19959999999998</c:v>
                </c:pt>
                <c:pt idx="4933">
                  <c:v>429.28379999999999</c:v>
                </c:pt>
                <c:pt idx="4934">
                  <c:v>429.3646</c:v>
                </c:pt>
                <c:pt idx="4935">
                  <c:v>429.45060000000001</c:v>
                </c:pt>
                <c:pt idx="4936">
                  <c:v>429.53140000000002</c:v>
                </c:pt>
                <c:pt idx="4937">
                  <c:v>429.613</c:v>
                </c:pt>
                <c:pt idx="4938">
                  <c:v>429.6961</c:v>
                </c:pt>
                <c:pt idx="4939">
                  <c:v>429.7783</c:v>
                </c:pt>
                <c:pt idx="4940">
                  <c:v>429.85860000000002</c:v>
                </c:pt>
                <c:pt idx="4941">
                  <c:v>429.94060000000002</c:v>
                </c:pt>
                <c:pt idx="4942">
                  <c:v>430.02359999999999</c:v>
                </c:pt>
                <c:pt idx="4943">
                  <c:v>430.10449999999997</c:v>
                </c:pt>
                <c:pt idx="4944">
                  <c:v>430.19040000000001</c:v>
                </c:pt>
                <c:pt idx="4945">
                  <c:v>430.27319999999997</c:v>
                </c:pt>
                <c:pt idx="4946">
                  <c:v>430.3526</c:v>
                </c:pt>
                <c:pt idx="4947">
                  <c:v>430.4375</c:v>
                </c:pt>
                <c:pt idx="4948">
                  <c:v>430.5204</c:v>
                </c:pt>
                <c:pt idx="4949">
                  <c:v>430.60449999999997</c:v>
                </c:pt>
                <c:pt idx="4950">
                  <c:v>430.6884</c:v>
                </c:pt>
                <c:pt idx="4951">
                  <c:v>430.77080000000001</c:v>
                </c:pt>
                <c:pt idx="4952">
                  <c:v>430.85120000000001</c:v>
                </c:pt>
                <c:pt idx="4953">
                  <c:v>430.93259999999998</c:v>
                </c:pt>
                <c:pt idx="4954">
                  <c:v>431.01170000000002</c:v>
                </c:pt>
                <c:pt idx="4955">
                  <c:v>431.09500000000003</c:v>
                </c:pt>
                <c:pt idx="4956">
                  <c:v>431.18119999999999</c:v>
                </c:pt>
                <c:pt idx="4957">
                  <c:v>431.26330000000002</c:v>
                </c:pt>
                <c:pt idx="4958">
                  <c:v>431.34399999999999</c:v>
                </c:pt>
                <c:pt idx="4959">
                  <c:v>431.428</c:v>
                </c:pt>
                <c:pt idx="4960">
                  <c:v>431.50900000000001</c:v>
                </c:pt>
                <c:pt idx="4961">
                  <c:v>431.59300000000002</c:v>
                </c:pt>
                <c:pt idx="4962">
                  <c:v>431.67599999999999</c:v>
                </c:pt>
                <c:pt idx="4963">
                  <c:v>431.75740000000002</c:v>
                </c:pt>
                <c:pt idx="4964">
                  <c:v>431.84019999999998</c:v>
                </c:pt>
                <c:pt idx="4965">
                  <c:v>431.92180000000002</c:v>
                </c:pt>
                <c:pt idx="4966">
                  <c:v>432.00139999999999</c:v>
                </c:pt>
                <c:pt idx="4967">
                  <c:v>432.084</c:v>
                </c:pt>
                <c:pt idx="4968">
                  <c:v>432.16849999999999</c:v>
                </c:pt>
                <c:pt idx="4969">
                  <c:v>432.25029999999998</c:v>
                </c:pt>
                <c:pt idx="4970">
                  <c:v>432.33240000000001</c:v>
                </c:pt>
                <c:pt idx="4971">
                  <c:v>432.41480000000001</c:v>
                </c:pt>
                <c:pt idx="4972">
                  <c:v>432.49689999999998</c:v>
                </c:pt>
                <c:pt idx="4973">
                  <c:v>432.57859999999999</c:v>
                </c:pt>
                <c:pt idx="4974">
                  <c:v>432.66250000000002</c:v>
                </c:pt>
                <c:pt idx="4975">
                  <c:v>432.74459999999999</c:v>
                </c:pt>
                <c:pt idx="4976">
                  <c:v>432.82760000000002</c:v>
                </c:pt>
                <c:pt idx="4977">
                  <c:v>432.90809999999999</c:v>
                </c:pt>
                <c:pt idx="4978">
                  <c:v>432.98869999999999</c:v>
                </c:pt>
                <c:pt idx="4979">
                  <c:v>433.07249999999999</c:v>
                </c:pt>
                <c:pt idx="4980">
                  <c:v>433.15519999999998</c:v>
                </c:pt>
                <c:pt idx="4981">
                  <c:v>433.23700000000002</c:v>
                </c:pt>
                <c:pt idx="4982">
                  <c:v>433.32040000000001</c:v>
                </c:pt>
                <c:pt idx="4983">
                  <c:v>433.40159999999997</c:v>
                </c:pt>
                <c:pt idx="4984">
                  <c:v>433.48520000000002</c:v>
                </c:pt>
                <c:pt idx="4985">
                  <c:v>433.56760000000003</c:v>
                </c:pt>
                <c:pt idx="4986">
                  <c:v>433.64850000000001</c:v>
                </c:pt>
                <c:pt idx="4987">
                  <c:v>433.7328</c:v>
                </c:pt>
                <c:pt idx="4988">
                  <c:v>433.81220000000002</c:v>
                </c:pt>
                <c:pt idx="4989">
                  <c:v>433.8938</c:v>
                </c:pt>
                <c:pt idx="4990">
                  <c:v>433.97739999999999</c:v>
                </c:pt>
                <c:pt idx="4991">
                  <c:v>434.06220000000002</c:v>
                </c:pt>
                <c:pt idx="4992">
                  <c:v>434.14339999999999</c:v>
                </c:pt>
                <c:pt idx="4993">
                  <c:v>434.22579999999999</c:v>
                </c:pt>
                <c:pt idx="4994">
                  <c:v>434.30540000000002</c:v>
                </c:pt>
                <c:pt idx="4995">
                  <c:v>434.38940000000002</c:v>
                </c:pt>
                <c:pt idx="4996">
                  <c:v>434.4708</c:v>
                </c:pt>
                <c:pt idx="4997">
                  <c:v>434.553</c:v>
                </c:pt>
                <c:pt idx="4998">
                  <c:v>434.63529999999997</c:v>
                </c:pt>
                <c:pt idx="4999">
                  <c:v>434.71640000000002</c:v>
                </c:pt>
                <c:pt idx="5000">
                  <c:v>434.798</c:v>
                </c:pt>
                <c:pt idx="5001">
                  <c:v>434.88200000000001</c:v>
                </c:pt>
                <c:pt idx="5002">
                  <c:v>434.96429999999998</c:v>
                </c:pt>
                <c:pt idx="5003">
                  <c:v>435.04739999999998</c:v>
                </c:pt>
                <c:pt idx="5004">
                  <c:v>435.13</c:v>
                </c:pt>
                <c:pt idx="5005">
                  <c:v>435.21300000000002</c:v>
                </c:pt>
                <c:pt idx="5006">
                  <c:v>435.2944</c:v>
                </c:pt>
                <c:pt idx="5007">
                  <c:v>435.37630000000001</c:v>
                </c:pt>
                <c:pt idx="5008">
                  <c:v>435.45859999999999</c:v>
                </c:pt>
                <c:pt idx="5009">
                  <c:v>435.53879999999998</c:v>
                </c:pt>
                <c:pt idx="5010">
                  <c:v>435.61989999999997</c:v>
                </c:pt>
                <c:pt idx="5011">
                  <c:v>435.70620000000002</c:v>
                </c:pt>
                <c:pt idx="5012">
                  <c:v>435.78960000000001</c:v>
                </c:pt>
                <c:pt idx="5013">
                  <c:v>435.86829999999998</c:v>
                </c:pt>
                <c:pt idx="5014">
                  <c:v>435.94979999999998</c:v>
                </c:pt>
                <c:pt idx="5015">
                  <c:v>436.03280000000001</c:v>
                </c:pt>
                <c:pt idx="5016">
                  <c:v>436.11700000000002</c:v>
                </c:pt>
                <c:pt idx="5017">
                  <c:v>436.2004</c:v>
                </c:pt>
                <c:pt idx="5018">
                  <c:v>436.27980000000002</c:v>
                </c:pt>
                <c:pt idx="5019">
                  <c:v>436.3596</c:v>
                </c:pt>
                <c:pt idx="5020">
                  <c:v>436.44159999999999</c:v>
                </c:pt>
                <c:pt idx="5021">
                  <c:v>436.52890000000002</c:v>
                </c:pt>
                <c:pt idx="5022">
                  <c:v>436.60739999999998</c:v>
                </c:pt>
                <c:pt idx="5023">
                  <c:v>436.6918</c:v>
                </c:pt>
                <c:pt idx="5024">
                  <c:v>436.77199999999999</c:v>
                </c:pt>
                <c:pt idx="5025">
                  <c:v>436.85419999999999</c:v>
                </c:pt>
                <c:pt idx="5026">
                  <c:v>436.93599999999998</c:v>
                </c:pt>
                <c:pt idx="5027">
                  <c:v>437.02080000000001</c:v>
                </c:pt>
                <c:pt idx="5028">
                  <c:v>437.09840000000003</c:v>
                </c:pt>
                <c:pt idx="5029">
                  <c:v>437.18119999999999</c:v>
                </c:pt>
                <c:pt idx="5030">
                  <c:v>437.26519999999999</c:v>
                </c:pt>
                <c:pt idx="5031">
                  <c:v>437.3494</c:v>
                </c:pt>
                <c:pt idx="5032">
                  <c:v>437.42829999999998</c:v>
                </c:pt>
                <c:pt idx="5033">
                  <c:v>437.51100000000002</c:v>
                </c:pt>
                <c:pt idx="5034">
                  <c:v>437.59179999999998</c:v>
                </c:pt>
                <c:pt idx="5035">
                  <c:v>437.6746</c:v>
                </c:pt>
                <c:pt idx="5036">
                  <c:v>437.75700000000001</c:v>
                </c:pt>
                <c:pt idx="5037">
                  <c:v>437.8408</c:v>
                </c:pt>
                <c:pt idx="5038">
                  <c:v>437.92320000000001</c:v>
                </c:pt>
                <c:pt idx="5039">
                  <c:v>438.00040000000001</c:v>
                </c:pt>
                <c:pt idx="5040">
                  <c:v>438.08519999999999</c:v>
                </c:pt>
                <c:pt idx="5041">
                  <c:v>438.16879999999998</c:v>
                </c:pt>
                <c:pt idx="5042">
                  <c:v>438.25279999999998</c:v>
                </c:pt>
                <c:pt idx="5043">
                  <c:v>438.33440000000002</c:v>
                </c:pt>
                <c:pt idx="5044">
                  <c:v>438.4162</c:v>
                </c:pt>
                <c:pt idx="5045">
                  <c:v>438.5</c:v>
                </c:pt>
                <c:pt idx="5046">
                  <c:v>438.57900000000001</c:v>
                </c:pt>
                <c:pt idx="5047">
                  <c:v>438.6619</c:v>
                </c:pt>
                <c:pt idx="5048">
                  <c:v>438.74259999999998</c:v>
                </c:pt>
                <c:pt idx="5049">
                  <c:v>438.82499999999999</c:v>
                </c:pt>
                <c:pt idx="5050">
                  <c:v>438.90480000000002</c:v>
                </c:pt>
                <c:pt idx="5051">
                  <c:v>438.98950000000002</c:v>
                </c:pt>
                <c:pt idx="5052">
                  <c:v>439.07400000000001</c:v>
                </c:pt>
                <c:pt idx="5053">
                  <c:v>439.15660000000003</c:v>
                </c:pt>
                <c:pt idx="5054">
                  <c:v>439.24130000000002</c:v>
                </c:pt>
                <c:pt idx="5055">
                  <c:v>439.31880000000001</c:v>
                </c:pt>
                <c:pt idx="5056">
                  <c:v>439.40390000000002</c:v>
                </c:pt>
                <c:pt idx="5057">
                  <c:v>439.48820000000001</c:v>
                </c:pt>
                <c:pt idx="5058">
                  <c:v>439.56819999999999</c:v>
                </c:pt>
                <c:pt idx="5059">
                  <c:v>439.64839999999998</c:v>
                </c:pt>
                <c:pt idx="5060">
                  <c:v>439.73160000000001</c:v>
                </c:pt>
                <c:pt idx="5061">
                  <c:v>439.81439999999998</c:v>
                </c:pt>
                <c:pt idx="5062">
                  <c:v>439.89859999999999</c:v>
                </c:pt>
                <c:pt idx="5063">
                  <c:v>439.9778</c:v>
                </c:pt>
                <c:pt idx="5064">
                  <c:v>440.06099999999998</c:v>
                </c:pt>
                <c:pt idx="5065">
                  <c:v>440.14359999999999</c:v>
                </c:pt>
                <c:pt idx="5066">
                  <c:v>440.22500000000002</c:v>
                </c:pt>
                <c:pt idx="5067">
                  <c:v>440.3082</c:v>
                </c:pt>
                <c:pt idx="5068">
                  <c:v>440.3879</c:v>
                </c:pt>
                <c:pt idx="5069">
                  <c:v>440.47250000000003</c:v>
                </c:pt>
                <c:pt idx="5070">
                  <c:v>440.55599999999998</c:v>
                </c:pt>
                <c:pt idx="5071">
                  <c:v>440.6352</c:v>
                </c:pt>
                <c:pt idx="5072">
                  <c:v>440.72120000000001</c:v>
                </c:pt>
                <c:pt idx="5073">
                  <c:v>440.79930000000002</c:v>
                </c:pt>
                <c:pt idx="5074">
                  <c:v>440.8809</c:v>
                </c:pt>
                <c:pt idx="5075">
                  <c:v>440.96440000000001</c:v>
                </c:pt>
                <c:pt idx="5076">
                  <c:v>441.04629999999997</c:v>
                </c:pt>
                <c:pt idx="5077">
                  <c:v>441.12810000000002</c:v>
                </c:pt>
                <c:pt idx="5078">
                  <c:v>441.2122</c:v>
                </c:pt>
                <c:pt idx="5079">
                  <c:v>441.29320000000001</c:v>
                </c:pt>
                <c:pt idx="5080">
                  <c:v>441.37599999999998</c:v>
                </c:pt>
                <c:pt idx="5081">
                  <c:v>441.46129999999999</c:v>
                </c:pt>
                <c:pt idx="5082">
                  <c:v>441.53960000000001</c:v>
                </c:pt>
                <c:pt idx="5083">
                  <c:v>441.62169999999998</c:v>
                </c:pt>
                <c:pt idx="5084">
                  <c:v>441.70499999999998</c:v>
                </c:pt>
                <c:pt idx="5085">
                  <c:v>441.78640000000001</c:v>
                </c:pt>
                <c:pt idx="5086">
                  <c:v>441.87119999999999</c:v>
                </c:pt>
                <c:pt idx="5087">
                  <c:v>441.95490000000001</c:v>
                </c:pt>
                <c:pt idx="5088">
                  <c:v>442.03769999999997</c:v>
                </c:pt>
                <c:pt idx="5089">
                  <c:v>442.11649999999997</c:v>
                </c:pt>
                <c:pt idx="5090">
                  <c:v>442.2</c:v>
                </c:pt>
                <c:pt idx="5091">
                  <c:v>442.28120000000001</c:v>
                </c:pt>
                <c:pt idx="5092">
                  <c:v>442.36219999999997</c:v>
                </c:pt>
                <c:pt idx="5093">
                  <c:v>442.44560000000001</c:v>
                </c:pt>
                <c:pt idx="5094">
                  <c:v>442.5299</c:v>
                </c:pt>
                <c:pt idx="5095">
                  <c:v>442.6096</c:v>
                </c:pt>
                <c:pt idx="5096">
                  <c:v>442.69330000000002</c:v>
                </c:pt>
                <c:pt idx="5097">
                  <c:v>442.78</c:v>
                </c:pt>
                <c:pt idx="5098">
                  <c:v>442.85980000000001</c:v>
                </c:pt>
                <c:pt idx="5099">
                  <c:v>442.94299999999998</c:v>
                </c:pt>
                <c:pt idx="5100">
                  <c:v>443.02339999999998</c:v>
                </c:pt>
                <c:pt idx="5101">
                  <c:v>443.1028</c:v>
                </c:pt>
                <c:pt idx="5102">
                  <c:v>443.1841</c:v>
                </c:pt>
                <c:pt idx="5103">
                  <c:v>443.26659999999998</c:v>
                </c:pt>
                <c:pt idx="5104">
                  <c:v>443.34960000000001</c:v>
                </c:pt>
                <c:pt idx="5105">
                  <c:v>443.43380000000002</c:v>
                </c:pt>
                <c:pt idx="5106">
                  <c:v>443.51519999999999</c:v>
                </c:pt>
                <c:pt idx="5107">
                  <c:v>443.59570000000002</c:v>
                </c:pt>
                <c:pt idx="5108">
                  <c:v>443.68119999999999</c:v>
                </c:pt>
                <c:pt idx="5109">
                  <c:v>443.76229999999998</c:v>
                </c:pt>
                <c:pt idx="5110">
                  <c:v>443.8451</c:v>
                </c:pt>
                <c:pt idx="5111">
                  <c:v>443.92660000000001</c:v>
                </c:pt>
                <c:pt idx="5112">
                  <c:v>444.00979999999998</c:v>
                </c:pt>
                <c:pt idx="5113">
                  <c:v>444.0908</c:v>
                </c:pt>
                <c:pt idx="5114">
                  <c:v>444.17259999999999</c:v>
                </c:pt>
                <c:pt idx="5115">
                  <c:v>444.25560000000002</c:v>
                </c:pt>
                <c:pt idx="5116">
                  <c:v>444.33870000000002</c:v>
                </c:pt>
                <c:pt idx="5117">
                  <c:v>444.41950000000003</c:v>
                </c:pt>
                <c:pt idx="5118">
                  <c:v>444.50310000000002</c:v>
                </c:pt>
                <c:pt idx="5119">
                  <c:v>444.5865</c:v>
                </c:pt>
                <c:pt idx="5120">
                  <c:v>444.66950000000003</c:v>
                </c:pt>
                <c:pt idx="5121">
                  <c:v>444.7516</c:v>
                </c:pt>
                <c:pt idx="5122">
                  <c:v>444.83</c:v>
                </c:pt>
                <c:pt idx="5123">
                  <c:v>444.90940000000001</c:v>
                </c:pt>
                <c:pt idx="5124">
                  <c:v>444.99509999999998</c:v>
                </c:pt>
                <c:pt idx="5125">
                  <c:v>445.07830000000001</c:v>
                </c:pt>
                <c:pt idx="5126">
                  <c:v>445.15899999999999</c:v>
                </c:pt>
                <c:pt idx="5127">
                  <c:v>445.2414</c:v>
                </c:pt>
                <c:pt idx="5128">
                  <c:v>445.3272</c:v>
                </c:pt>
                <c:pt idx="5129">
                  <c:v>445.40480000000002</c:v>
                </c:pt>
                <c:pt idx="5130">
                  <c:v>445.49119999999999</c:v>
                </c:pt>
                <c:pt idx="5131">
                  <c:v>445.57339999999999</c:v>
                </c:pt>
                <c:pt idx="5132">
                  <c:v>445.65499999999997</c:v>
                </c:pt>
                <c:pt idx="5133">
                  <c:v>445.73719999999997</c:v>
                </c:pt>
                <c:pt idx="5134">
                  <c:v>445.81830000000002</c:v>
                </c:pt>
                <c:pt idx="5135">
                  <c:v>445.90109999999999</c:v>
                </c:pt>
                <c:pt idx="5136">
                  <c:v>445.98259999999999</c:v>
                </c:pt>
                <c:pt idx="5137">
                  <c:v>446.06619999999998</c:v>
                </c:pt>
                <c:pt idx="5138">
                  <c:v>446.14960000000002</c:v>
                </c:pt>
                <c:pt idx="5139">
                  <c:v>446.22879999999998</c:v>
                </c:pt>
                <c:pt idx="5140">
                  <c:v>446.30939999999998</c:v>
                </c:pt>
                <c:pt idx="5141">
                  <c:v>446.39460000000003</c:v>
                </c:pt>
                <c:pt idx="5142">
                  <c:v>446.47390000000001</c:v>
                </c:pt>
                <c:pt idx="5143">
                  <c:v>446.5566</c:v>
                </c:pt>
                <c:pt idx="5144">
                  <c:v>446.64060000000001</c:v>
                </c:pt>
                <c:pt idx="5145">
                  <c:v>446.72280000000001</c:v>
                </c:pt>
                <c:pt idx="5146">
                  <c:v>446.80489999999998</c:v>
                </c:pt>
                <c:pt idx="5147">
                  <c:v>446.88560000000001</c:v>
                </c:pt>
                <c:pt idx="5148">
                  <c:v>446.97</c:v>
                </c:pt>
                <c:pt idx="5149">
                  <c:v>447.05020000000002</c:v>
                </c:pt>
                <c:pt idx="5150">
                  <c:v>447.13339999999999</c:v>
                </c:pt>
                <c:pt idx="5151">
                  <c:v>447.21370000000002</c:v>
                </c:pt>
                <c:pt idx="5152">
                  <c:v>447.2978</c:v>
                </c:pt>
                <c:pt idx="5153">
                  <c:v>447.38400000000001</c:v>
                </c:pt>
                <c:pt idx="5154">
                  <c:v>447.46449999999999</c:v>
                </c:pt>
                <c:pt idx="5155">
                  <c:v>447.54820000000001</c:v>
                </c:pt>
                <c:pt idx="5156">
                  <c:v>447.63029999999998</c:v>
                </c:pt>
                <c:pt idx="5157">
                  <c:v>447.70859999999999</c:v>
                </c:pt>
                <c:pt idx="5158">
                  <c:v>447.79199999999997</c:v>
                </c:pt>
                <c:pt idx="5159">
                  <c:v>447.87580000000003</c:v>
                </c:pt>
                <c:pt idx="5160">
                  <c:v>447.95749999999998</c:v>
                </c:pt>
                <c:pt idx="5161">
                  <c:v>448.04</c:v>
                </c:pt>
                <c:pt idx="5162">
                  <c:v>448.1207</c:v>
                </c:pt>
                <c:pt idx="5163">
                  <c:v>448.20659999999998</c:v>
                </c:pt>
                <c:pt idx="5164">
                  <c:v>448.28809999999999</c:v>
                </c:pt>
                <c:pt idx="5165">
                  <c:v>448.37200000000001</c:v>
                </c:pt>
                <c:pt idx="5166">
                  <c:v>448.45069999999998</c:v>
                </c:pt>
                <c:pt idx="5167">
                  <c:v>448.53469999999999</c:v>
                </c:pt>
                <c:pt idx="5168">
                  <c:v>448.61559999999997</c:v>
                </c:pt>
                <c:pt idx="5169">
                  <c:v>448.697</c:v>
                </c:pt>
                <c:pt idx="5170">
                  <c:v>448.7817</c:v>
                </c:pt>
                <c:pt idx="5171">
                  <c:v>448.86329999999998</c:v>
                </c:pt>
                <c:pt idx="5172">
                  <c:v>448.94499999999999</c:v>
                </c:pt>
                <c:pt idx="5173">
                  <c:v>449.02719999999999</c:v>
                </c:pt>
                <c:pt idx="5174">
                  <c:v>449.10879999999997</c:v>
                </c:pt>
                <c:pt idx="5175">
                  <c:v>449.19139999999999</c:v>
                </c:pt>
                <c:pt idx="5176">
                  <c:v>449.27480000000003</c:v>
                </c:pt>
                <c:pt idx="5177">
                  <c:v>449.35719999999998</c:v>
                </c:pt>
                <c:pt idx="5178">
                  <c:v>449.44099999999997</c:v>
                </c:pt>
                <c:pt idx="5179">
                  <c:v>449.52319999999997</c:v>
                </c:pt>
                <c:pt idx="5180">
                  <c:v>449.60759999999999</c:v>
                </c:pt>
                <c:pt idx="5181">
                  <c:v>449.69</c:v>
                </c:pt>
                <c:pt idx="5182">
                  <c:v>449.7724</c:v>
                </c:pt>
                <c:pt idx="5183">
                  <c:v>449.85550000000001</c:v>
                </c:pt>
                <c:pt idx="5184">
                  <c:v>449.93560000000002</c:v>
                </c:pt>
                <c:pt idx="5185">
                  <c:v>450.01650000000001</c:v>
                </c:pt>
                <c:pt idx="5186">
                  <c:v>450.09879999999998</c:v>
                </c:pt>
                <c:pt idx="5187">
                  <c:v>450.18180000000001</c:v>
                </c:pt>
                <c:pt idx="5188">
                  <c:v>450.26440000000002</c:v>
                </c:pt>
                <c:pt idx="5189">
                  <c:v>450.34410000000003</c:v>
                </c:pt>
                <c:pt idx="5190">
                  <c:v>450.42649999999998</c:v>
                </c:pt>
                <c:pt idx="5191">
                  <c:v>450.50850000000003</c:v>
                </c:pt>
                <c:pt idx="5192">
                  <c:v>450.5883</c:v>
                </c:pt>
                <c:pt idx="5193">
                  <c:v>450.67200000000003</c:v>
                </c:pt>
                <c:pt idx="5194">
                  <c:v>450.75420000000003</c:v>
                </c:pt>
                <c:pt idx="5195">
                  <c:v>450.83499999999998</c:v>
                </c:pt>
                <c:pt idx="5196">
                  <c:v>450.91899999999998</c:v>
                </c:pt>
                <c:pt idx="5197">
                  <c:v>451.00299999999999</c:v>
                </c:pt>
                <c:pt idx="5198">
                  <c:v>451.08580000000001</c:v>
                </c:pt>
                <c:pt idx="5199">
                  <c:v>451.16800000000001</c:v>
                </c:pt>
                <c:pt idx="5200">
                  <c:v>451.25080000000003</c:v>
                </c:pt>
                <c:pt idx="5201">
                  <c:v>451.33359999999999</c:v>
                </c:pt>
                <c:pt idx="5202">
                  <c:v>451.41520000000003</c:v>
                </c:pt>
                <c:pt idx="5203">
                  <c:v>451.4966</c:v>
                </c:pt>
                <c:pt idx="5204">
                  <c:v>451.5806</c:v>
                </c:pt>
                <c:pt idx="5205">
                  <c:v>451.66079999999999</c:v>
                </c:pt>
                <c:pt idx="5206">
                  <c:v>451.7432</c:v>
                </c:pt>
                <c:pt idx="5207">
                  <c:v>451.82769999999999</c:v>
                </c:pt>
                <c:pt idx="5208">
                  <c:v>451.90940000000001</c:v>
                </c:pt>
                <c:pt idx="5209">
                  <c:v>451.99299999999999</c:v>
                </c:pt>
                <c:pt idx="5210">
                  <c:v>452.07400000000001</c:v>
                </c:pt>
                <c:pt idx="5211">
                  <c:v>452.1576</c:v>
                </c:pt>
                <c:pt idx="5212">
                  <c:v>452.24020000000002</c:v>
                </c:pt>
                <c:pt idx="5213">
                  <c:v>452.32040000000001</c:v>
                </c:pt>
                <c:pt idx="5214">
                  <c:v>452.40359999999998</c:v>
                </c:pt>
                <c:pt idx="5215">
                  <c:v>452.48439999999999</c:v>
                </c:pt>
                <c:pt idx="5216">
                  <c:v>452.56779999999998</c:v>
                </c:pt>
                <c:pt idx="5217">
                  <c:v>452.65</c:v>
                </c:pt>
                <c:pt idx="5218">
                  <c:v>452.73509999999999</c:v>
                </c:pt>
                <c:pt idx="5219">
                  <c:v>452.81740000000002</c:v>
                </c:pt>
                <c:pt idx="5220">
                  <c:v>452.89789999999999</c:v>
                </c:pt>
                <c:pt idx="5221">
                  <c:v>452.9803</c:v>
                </c:pt>
                <c:pt idx="5222">
                  <c:v>453.06240000000003</c:v>
                </c:pt>
                <c:pt idx="5223">
                  <c:v>453.14400000000001</c:v>
                </c:pt>
                <c:pt idx="5224">
                  <c:v>453.22789999999998</c:v>
                </c:pt>
                <c:pt idx="5225">
                  <c:v>453.30930000000001</c:v>
                </c:pt>
                <c:pt idx="5226">
                  <c:v>453.39069999999998</c:v>
                </c:pt>
                <c:pt idx="5227">
                  <c:v>453.47059999999999</c:v>
                </c:pt>
                <c:pt idx="5228">
                  <c:v>453.55239999999998</c:v>
                </c:pt>
                <c:pt idx="5229">
                  <c:v>453.63630000000001</c:v>
                </c:pt>
                <c:pt idx="5230">
                  <c:v>453.71719999999999</c:v>
                </c:pt>
                <c:pt idx="5231">
                  <c:v>453.80259999999998</c:v>
                </c:pt>
                <c:pt idx="5232">
                  <c:v>453.88380000000001</c:v>
                </c:pt>
                <c:pt idx="5233">
                  <c:v>453.96409999999997</c:v>
                </c:pt>
                <c:pt idx="5234">
                  <c:v>454.04570000000001</c:v>
                </c:pt>
                <c:pt idx="5235">
                  <c:v>454.12959999999998</c:v>
                </c:pt>
                <c:pt idx="5236">
                  <c:v>454.21190000000001</c:v>
                </c:pt>
                <c:pt idx="5237">
                  <c:v>454.2946</c:v>
                </c:pt>
                <c:pt idx="5238">
                  <c:v>454.37900000000002</c:v>
                </c:pt>
                <c:pt idx="5239">
                  <c:v>454.4622</c:v>
                </c:pt>
                <c:pt idx="5240">
                  <c:v>454.54399999999998</c:v>
                </c:pt>
                <c:pt idx="5241">
                  <c:v>454.62240000000003</c:v>
                </c:pt>
                <c:pt idx="5242">
                  <c:v>454.70960000000002</c:v>
                </c:pt>
                <c:pt idx="5243">
                  <c:v>454.79</c:v>
                </c:pt>
                <c:pt idx="5244">
                  <c:v>454.87180000000001</c:v>
                </c:pt>
                <c:pt idx="5245">
                  <c:v>454.95479999999998</c:v>
                </c:pt>
                <c:pt idx="5246">
                  <c:v>455.03750000000002</c:v>
                </c:pt>
                <c:pt idx="5247">
                  <c:v>455.12009999999998</c:v>
                </c:pt>
                <c:pt idx="5248">
                  <c:v>455.20260000000002</c:v>
                </c:pt>
                <c:pt idx="5249">
                  <c:v>455.2851</c:v>
                </c:pt>
                <c:pt idx="5250">
                  <c:v>455.36779999999999</c:v>
                </c:pt>
                <c:pt idx="5251">
                  <c:v>455.45359999999999</c:v>
                </c:pt>
                <c:pt idx="5252">
                  <c:v>455.5335</c:v>
                </c:pt>
                <c:pt idx="5253">
                  <c:v>455.61369999999999</c:v>
                </c:pt>
                <c:pt idx="5254">
                  <c:v>455.69549999999998</c:v>
                </c:pt>
                <c:pt idx="5255">
                  <c:v>455.77870000000001</c:v>
                </c:pt>
                <c:pt idx="5256">
                  <c:v>455.86180000000002</c:v>
                </c:pt>
                <c:pt idx="5257">
                  <c:v>455.94580000000002</c:v>
                </c:pt>
                <c:pt idx="5258">
                  <c:v>456.02390000000003</c:v>
                </c:pt>
                <c:pt idx="5259">
                  <c:v>456.10890000000001</c:v>
                </c:pt>
                <c:pt idx="5260">
                  <c:v>456.18959999999998</c:v>
                </c:pt>
                <c:pt idx="5261">
                  <c:v>456.27199999999999</c:v>
                </c:pt>
                <c:pt idx="5262">
                  <c:v>456.35329999999999</c:v>
                </c:pt>
                <c:pt idx="5263">
                  <c:v>456.4384</c:v>
                </c:pt>
                <c:pt idx="5264">
                  <c:v>456.51859999999999</c:v>
                </c:pt>
                <c:pt idx="5265">
                  <c:v>456.6026</c:v>
                </c:pt>
                <c:pt idx="5266">
                  <c:v>456.68520000000001</c:v>
                </c:pt>
                <c:pt idx="5267">
                  <c:v>456.7672</c:v>
                </c:pt>
                <c:pt idx="5268">
                  <c:v>456.84840000000003</c:v>
                </c:pt>
                <c:pt idx="5269">
                  <c:v>456.93040000000002</c:v>
                </c:pt>
                <c:pt idx="5270">
                  <c:v>457.01190000000003</c:v>
                </c:pt>
                <c:pt idx="5271">
                  <c:v>457.10019999999997</c:v>
                </c:pt>
                <c:pt idx="5272">
                  <c:v>457.18299999999999</c:v>
                </c:pt>
                <c:pt idx="5273">
                  <c:v>457.26209999999998</c:v>
                </c:pt>
                <c:pt idx="5274">
                  <c:v>457.34410000000003</c:v>
                </c:pt>
                <c:pt idx="5275">
                  <c:v>457.42579999999998</c:v>
                </c:pt>
                <c:pt idx="5276">
                  <c:v>457.5086</c:v>
                </c:pt>
                <c:pt idx="5277">
                  <c:v>457.59339999999997</c:v>
                </c:pt>
                <c:pt idx="5278">
                  <c:v>457.6748</c:v>
                </c:pt>
                <c:pt idx="5279">
                  <c:v>457.75659999999999</c:v>
                </c:pt>
                <c:pt idx="5280">
                  <c:v>457.83749999999998</c:v>
                </c:pt>
                <c:pt idx="5281">
                  <c:v>457.92099999999999</c:v>
                </c:pt>
                <c:pt idx="5282">
                  <c:v>458.0034</c:v>
                </c:pt>
                <c:pt idx="5283">
                  <c:v>458.0856</c:v>
                </c:pt>
                <c:pt idx="5284">
                  <c:v>458.17</c:v>
                </c:pt>
                <c:pt idx="5285">
                  <c:v>458.25110000000001</c:v>
                </c:pt>
                <c:pt idx="5286">
                  <c:v>458.33550000000002</c:v>
                </c:pt>
                <c:pt idx="5287">
                  <c:v>458.41680000000002</c:v>
                </c:pt>
                <c:pt idx="5288">
                  <c:v>458.50040000000001</c:v>
                </c:pt>
                <c:pt idx="5289">
                  <c:v>458.58240000000001</c:v>
                </c:pt>
                <c:pt idx="5290">
                  <c:v>458.66300000000001</c:v>
                </c:pt>
                <c:pt idx="5291">
                  <c:v>458.74689999999998</c:v>
                </c:pt>
                <c:pt idx="5292">
                  <c:v>458.8313</c:v>
                </c:pt>
                <c:pt idx="5293">
                  <c:v>458.91160000000002</c:v>
                </c:pt>
                <c:pt idx="5294">
                  <c:v>458.99799999999999</c:v>
                </c:pt>
                <c:pt idx="5295">
                  <c:v>459.07839999999999</c:v>
                </c:pt>
                <c:pt idx="5296">
                  <c:v>459.15679999999998</c:v>
                </c:pt>
                <c:pt idx="5297">
                  <c:v>459.24119999999999</c:v>
                </c:pt>
                <c:pt idx="5298">
                  <c:v>459.32499999999999</c:v>
                </c:pt>
                <c:pt idx="5299">
                  <c:v>459.40780000000001</c:v>
                </c:pt>
                <c:pt idx="5300">
                  <c:v>459.48910000000001</c:v>
                </c:pt>
                <c:pt idx="5301">
                  <c:v>459.572</c:v>
                </c:pt>
                <c:pt idx="5302">
                  <c:v>459.65559999999999</c:v>
                </c:pt>
                <c:pt idx="5303">
                  <c:v>459.73430000000002</c:v>
                </c:pt>
                <c:pt idx="5304">
                  <c:v>459.8152</c:v>
                </c:pt>
                <c:pt idx="5305">
                  <c:v>459.90019999999998</c:v>
                </c:pt>
                <c:pt idx="5306">
                  <c:v>459.98500000000001</c:v>
                </c:pt>
                <c:pt idx="5307">
                  <c:v>460.06619999999998</c:v>
                </c:pt>
                <c:pt idx="5308">
                  <c:v>460.15069999999997</c:v>
                </c:pt>
                <c:pt idx="5309">
                  <c:v>460.233</c:v>
                </c:pt>
                <c:pt idx="5310">
                  <c:v>460.3168</c:v>
                </c:pt>
                <c:pt idx="5311">
                  <c:v>460.4</c:v>
                </c:pt>
                <c:pt idx="5312">
                  <c:v>460.48110000000003</c:v>
                </c:pt>
                <c:pt idx="5313">
                  <c:v>460.56110000000001</c:v>
                </c:pt>
                <c:pt idx="5314">
                  <c:v>460.6422</c:v>
                </c:pt>
                <c:pt idx="5315">
                  <c:v>460.72519999999997</c:v>
                </c:pt>
                <c:pt idx="5316">
                  <c:v>460.81020000000001</c:v>
                </c:pt>
                <c:pt idx="5317">
                  <c:v>460.89179999999999</c:v>
                </c:pt>
                <c:pt idx="5318">
                  <c:v>460.97539999999998</c:v>
                </c:pt>
                <c:pt idx="5319">
                  <c:v>461.05759999999998</c:v>
                </c:pt>
                <c:pt idx="5320">
                  <c:v>461.14100000000002</c:v>
                </c:pt>
                <c:pt idx="5321">
                  <c:v>461.22190000000001</c:v>
                </c:pt>
                <c:pt idx="5322">
                  <c:v>461.3066</c:v>
                </c:pt>
                <c:pt idx="5323">
                  <c:v>461.38839999999999</c:v>
                </c:pt>
                <c:pt idx="5324">
                  <c:v>461.46980000000002</c:v>
                </c:pt>
                <c:pt idx="5325">
                  <c:v>461.55040000000002</c:v>
                </c:pt>
                <c:pt idx="5326">
                  <c:v>461.63369999999998</c:v>
                </c:pt>
                <c:pt idx="5327">
                  <c:v>461.71570000000003</c:v>
                </c:pt>
                <c:pt idx="5328">
                  <c:v>461.79840000000002</c:v>
                </c:pt>
                <c:pt idx="5329">
                  <c:v>461.8793</c:v>
                </c:pt>
                <c:pt idx="5330">
                  <c:v>461.96319999999997</c:v>
                </c:pt>
                <c:pt idx="5331">
                  <c:v>462.0462</c:v>
                </c:pt>
                <c:pt idx="5332">
                  <c:v>462.12759999999997</c:v>
                </c:pt>
                <c:pt idx="5333">
                  <c:v>462.21300000000002</c:v>
                </c:pt>
                <c:pt idx="5334">
                  <c:v>462.29379999999998</c:v>
                </c:pt>
                <c:pt idx="5335">
                  <c:v>462.37700000000001</c:v>
                </c:pt>
                <c:pt idx="5336">
                  <c:v>462.45979999999997</c:v>
                </c:pt>
                <c:pt idx="5337">
                  <c:v>462.54309999999998</c:v>
                </c:pt>
                <c:pt idx="5338">
                  <c:v>462.62610000000001</c:v>
                </c:pt>
                <c:pt idx="5339">
                  <c:v>462.71019999999999</c:v>
                </c:pt>
                <c:pt idx="5340">
                  <c:v>462.79149999999998</c:v>
                </c:pt>
                <c:pt idx="5341">
                  <c:v>462.87110000000001</c:v>
                </c:pt>
                <c:pt idx="5342">
                  <c:v>462.95679999999999</c:v>
                </c:pt>
                <c:pt idx="5343">
                  <c:v>463.03960000000001</c:v>
                </c:pt>
                <c:pt idx="5344">
                  <c:v>463.11939999999998</c:v>
                </c:pt>
                <c:pt idx="5345">
                  <c:v>463.2022</c:v>
                </c:pt>
                <c:pt idx="5346">
                  <c:v>463.28460000000001</c:v>
                </c:pt>
                <c:pt idx="5347">
                  <c:v>463.36630000000002</c:v>
                </c:pt>
                <c:pt idx="5348">
                  <c:v>463.44889999999998</c:v>
                </c:pt>
                <c:pt idx="5349">
                  <c:v>463.53160000000003</c:v>
                </c:pt>
                <c:pt idx="5350">
                  <c:v>463.61410000000001</c:v>
                </c:pt>
                <c:pt idx="5351">
                  <c:v>463.69839999999999</c:v>
                </c:pt>
                <c:pt idx="5352">
                  <c:v>463.78300000000002</c:v>
                </c:pt>
                <c:pt idx="5353">
                  <c:v>463.86880000000002</c:v>
                </c:pt>
                <c:pt idx="5354">
                  <c:v>463.94589999999999</c:v>
                </c:pt>
                <c:pt idx="5355">
                  <c:v>464.03129999999999</c:v>
                </c:pt>
                <c:pt idx="5356">
                  <c:v>464.113</c:v>
                </c:pt>
                <c:pt idx="5357">
                  <c:v>464.19420000000002</c:v>
                </c:pt>
                <c:pt idx="5358">
                  <c:v>464.27710000000002</c:v>
                </c:pt>
                <c:pt idx="5359">
                  <c:v>464.35919999999999</c:v>
                </c:pt>
                <c:pt idx="5360">
                  <c:v>464.44220000000001</c:v>
                </c:pt>
                <c:pt idx="5361">
                  <c:v>464.52460000000002</c:v>
                </c:pt>
                <c:pt idx="5362">
                  <c:v>464.60599999999999</c:v>
                </c:pt>
                <c:pt idx="5363">
                  <c:v>464.69119999999998</c:v>
                </c:pt>
                <c:pt idx="5364">
                  <c:v>464.77300000000002</c:v>
                </c:pt>
                <c:pt idx="5365">
                  <c:v>464.85399999999998</c:v>
                </c:pt>
                <c:pt idx="5366">
                  <c:v>464.93759999999997</c:v>
                </c:pt>
                <c:pt idx="5367">
                  <c:v>465.01960000000003</c:v>
                </c:pt>
                <c:pt idx="5368">
                  <c:v>465.1028</c:v>
                </c:pt>
                <c:pt idx="5369">
                  <c:v>465.18239999999997</c:v>
                </c:pt>
                <c:pt idx="5370">
                  <c:v>465.26499999999999</c:v>
                </c:pt>
                <c:pt idx="5371">
                  <c:v>465.35059999999999</c:v>
                </c:pt>
                <c:pt idx="5372">
                  <c:v>465.43520000000001</c:v>
                </c:pt>
                <c:pt idx="5373">
                  <c:v>465.51670000000001</c:v>
                </c:pt>
                <c:pt idx="5374">
                  <c:v>465.59960000000001</c:v>
                </c:pt>
                <c:pt idx="5375">
                  <c:v>465.67869999999999</c:v>
                </c:pt>
                <c:pt idx="5376">
                  <c:v>465.76400000000001</c:v>
                </c:pt>
                <c:pt idx="5377">
                  <c:v>465.84719999999999</c:v>
                </c:pt>
                <c:pt idx="5378">
                  <c:v>465.92700000000002</c:v>
                </c:pt>
                <c:pt idx="5379">
                  <c:v>466.01240000000001</c:v>
                </c:pt>
                <c:pt idx="5380">
                  <c:v>466.09390000000002</c:v>
                </c:pt>
                <c:pt idx="5381">
                  <c:v>466.17759999999998</c:v>
                </c:pt>
                <c:pt idx="5382">
                  <c:v>466.26</c:v>
                </c:pt>
                <c:pt idx="5383">
                  <c:v>466.34059999999999</c:v>
                </c:pt>
                <c:pt idx="5384">
                  <c:v>466.42340000000002</c:v>
                </c:pt>
                <c:pt idx="5385">
                  <c:v>466.50389999999999</c:v>
                </c:pt>
                <c:pt idx="5386">
                  <c:v>466.58600000000001</c:v>
                </c:pt>
                <c:pt idx="5387">
                  <c:v>466.67</c:v>
                </c:pt>
                <c:pt idx="5388">
                  <c:v>466.7525</c:v>
                </c:pt>
                <c:pt idx="5389">
                  <c:v>466.83620000000002</c:v>
                </c:pt>
                <c:pt idx="5390">
                  <c:v>466.91899999999998</c:v>
                </c:pt>
                <c:pt idx="5391">
                  <c:v>466.99970000000002</c:v>
                </c:pt>
                <c:pt idx="5392">
                  <c:v>467.08260000000001</c:v>
                </c:pt>
                <c:pt idx="5393">
                  <c:v>467.16640000000001</c:v>
                </c:pt>
                <c:pt idx="5394">
                  <c:v>467.24959999999999</c:v>
                </c:pt>
                <c:pt idx="5395">
                  <c:v>467.33100000000002</c:v>
                </c:pt>
                <c:pt idx="5396">
                  <c:v>467.41430000000003</c:v>
                </c:pt>
                <c:pt idx="5397">
                  <c:v>467.49689999999998</c:v>
                </c:pt>
                <c:pt idx="5398">
                  <c:v>467.57859999999999</c:v>
                </c:pt>
                <c:pt idx="5399">
                  <c:v>467.6619</c:v>
                </c:pt>
                <c:pt idx="5400">
                  <c:v>467.74340000000001</c:v>
                </c:pt>
                <c:pt idx="5401">
                  <c:v>467.82760000000002</c:v>
                </c:pt>
                <c:pt idx="5402">
                  <c:v>467.91</c:v>
                </c:pt>
                <c:pt idx="5403">
                  <c:v>467.99160000000001</c:v>
                </c:pt>
                <c:pt idx="5404">
                  <c:v>468.07659999999998</c:v>
                </c:pt>
                <c:pt idx="5405">
                  <c:v>468.16269999999997</c:v>
                </c:pt>
                <c:pt idx="5406">
                  <c:v>468.24110000000002</c:v>
                </c:pt>
                <c:pt idx="5407">
                  <c:v>468.3254</c:v>
                </c:pt>
                <c:pt idx="5408">
                  <c:v>468.40800000000002</c:v>
                </c:pt>
                <c:pt idx="5409">
                  <c:v>468.4898</c:v>
                </c:pt>
                <c:pt idx="5410">
                  <c:v>468.57369999999997</c:v>
                </c:pt>
                <c:pt idx="5411">
                  <c:v>468.65390000000002</c:v>
                </c:pt>
                <c:pt idx="5412">
                  <c:v>468.73899999999998</c:v>
                </c:pt>
                <c:pt idx="5413">
                  <c:v>468.82040000000001</c:v>
                </c:pt>
                <c:pt idx="5414">
                  <c:v>468.90460000000002</c:v>
                </c:pt>
                <c:pt idx="5415">
                  <c:v>468.98559999999998</c:v>
                </c:pt>
                <c:pt idx="5416">
                  <c:v>469.06869999999998</c:v>
                </c:pt>
                <c:pt idx="5417">
                  <c:v>469.15</c:v>
                </c:pt>
                <c:pt idx="5418">
                  <c:v>469.23239999999998</c:v>
                </c:pt>
                <c:pt idx="5419">
                  <c:v>469.31479999999999</c:v>
                </c:pt>
                <c:pt idx="5420">
                  <c:v>469.4006</c:v>
                </c:pt>
                <c:pt idx="5421">
                  <c:v>469.483</c:v>
                </c:pt>
                <c:pt idx="5422">
                  <c:v>469.56659999999999</c:v>
                </c:pt>
                <c:pt idx="5423">
                  <c:v>469.64819999999997</c:v>
                </c:pt>
                <c:pt idx="5424">
                  <c:v>469.73020000000002</c:v>
                </c:pt>
                <c:pt idx="5425">
                  <c:v>469.81259999999997</c:v>
                </c:pt>
                <c:pt idx="5426">
                  <c:v>469.89490000000001</c:v>
                </c:pt>
                <c:pt idx="5427">
                  <c:v>469.97899999999998</c:v>
                </c:pt>
                <c:pt idx="5428">
                  <c:v>470.06</c:v>
                </c:pt>
                <c:pt idx="5429">
                  <c:v>470.14330000000001</c:v>
                </c:pt>
                <c:pt idx="5430">
                  <c:v>470.22430000000003</c:v>
                </c:pt>
                <c:pt idx="5431">
                  <c:v>470.30739999999997</c:v>
                </c:pt>
                <c:pt idx="5432">
                  <c:v>470.3888</c:v>
                </c:pt>
                <c:pt idx="5433">
                  <c:v>470.47300000000001</c:v>
                </c:pt>
                <c:pt idx="5434">
                  <c:v>470.55560000000003</c:v>
                </c:pt>
                <c:pt idx="5435">
                  <c:v>470.63499999999999</c:v>
                </c:pt>
                <c:pt idx="5436">
                  <c:v>470.7208</c:v>
                </c:pt>
                <c:pt idx="5437">
                  <c:v>470.80279999999999</c:v>
                </c:pt>
                <c:pt idx="5438">
                  <c:v>470.88299999999998</c:v>
                </c:pt>
                <c:pt idx="5439">
                  <c:v>470.96910000000003</c:v>
                </c:pt>
                <c:pt idx="5440">
                  <c:v>471.05</c:v>
                </c:pt>
                <c:pt idx="5441">
                  <c:v>471.13440000000003</c:v>
                </c:pt>
                <c:pt idx="5442">
                  <c:v>471.21499999999997</c:v>
                </c:pt>
                <c:pt idx="5443">
                  <c:v>471.30020000000002</c:v>
                </c:pt>
                <c:pt idx="5444">
                  <c:v>471.3818</c:v>
                </c:pt>
                <c:pt idx="5445">
                  <c:v>471.46230000000003</c:v>
                </c:pt>
                <c:pt idx="5446">
                  <c:v>471.54500000000002</c:v>
                </c:pt>
                <c:pt idx="5447">
                  <c:v>471.63139999999999</c:v>
                </c:pt>
                <c:pt idx="5448">
                  <c:v>471.71460000000002</c:v>
                </c:pt>
                <c:pt idx="5449">
                  <c:v>471.79259999999999</c:v>
                </c:pt>
                <c:pt idx="5450">
                  <c:v>471.87619999999998</c:v>
                </c:pt>
                <c:pt idx="5451">
                  <c:v>471.96159999999998</c:v>
                </c:pt>
                <c:pt idx="5452">
                  <c:v>472.04500000000002</c:v>
                </c:pt>
                <c:pt idx="5453">
                  <c:v>472.1266</c:v>
                </c:pt>
                <c:pt idx="5454">
                  <c:v>472.20979999999997</c:v>
                </c:pt>
                <c:pt idx="5455">
                  <c:v>472.291</c:v>
                </c:pt>
                <c:pt idx="5456">
                  <c:v>472.37400000000002</c:v>
                </c:pt>
                <c:pt idx="5457">
                  <c:v>472.45389999999998</c:v>
                </c:pt>
                <c:pt idx="5458">
                  <c:v>472.53820000000002</c:v>
                </c:pt>
                <c:pt idx="5459">
                  <c:v>472.62090000000001</c:v>
                </c:pt>
                <c:pt idx="5460">
                  <c:v>472.70299999999997</c:v>
                </c:pt>
                <c:pt idx="5461">
                  <c:v>472.78710000000001</c:v>
                </c:pt>
                <c:pt idx="5462">
                  <c:v>472.86900000000003</c:v>
                </c:pt>
                <c:pt idx="5463">
                  <c:v>472.9511</c:v>
                </c:pt>
                <c:pt idx="5464">
                  <c:v>473.03440000000001</c:v>
                </c:pt>
                <c:pt idx="5465">
                  <c:v>473.11540000000002</c:v>
                </c:pt>
                <c:pt idx="5466">
                  <c:v>473.19839999999999</c:v>
                </c:pt>
                <c:pt idx="5467">
                  <c:v>473.28140000000002</c:v>
                </c:pt>
                <c:pt idx="5468">
                  <c:v>473.36340000000001</c:v>
                </c:pt>
                <c:pt idx="5469">
                  <c:v>473.44409999999999</c:v>
                </c:pt>
                <c:pt idx="5470">
                  <c:v>473.52659999999997</c:v>
                </c:pt>
                <c:pt idx="5471">
                  <c:v>473.61130000000003</c:v>
                </c:pt>
                <c:pt idx="5472">
                  <c:v>473.69400000000002</c:v>
                </c:pt>
                <c:pt idx="5473">
                  <c:v>473.7774</c:v>
                </c:pt>
                <c:pt idx="5474">
                  <c:v>473.86020000000002</c:v>
                </c:pt>
                <c:pt idx="5475">
                  <c:v>473.94260000000003</c:v>
                </c:pt>
                <c:pt idx="5476">
                  <c:v>474.02499999999998</c:v>
                </c:pt>
                <c:pt idx="5477">
                  <c:v>474.10680000000002</c:v>
                </c:pt>
                <c:pt idx="5478">
                  <c:v>474.18939999999998</c:v>
                </c:pt>
                <c:pt idx="5479">
                  <c:v>474.27589999999998</c:v>
                </c:pt>
                <c:pt idx="5480">
                  <c:v>474.35480000000001</c:v>
                </c:pt>
                <c:pt idx="5481">
                  <c:v>474.43720000000002</c:v>
                </c:pt>
                <c:pt idx="5482">
                  <c:v>474.51900000000001</c:v>
                </c:pt>
                <c:pt idx="5483">
                  <c:v>474.60149999999999</c:v>
                </c:pt>
                <c:pt idx="5484">
                  <c:v>474.68720000000002</c:v>
                </c:pt>
                <c:pt idx="5485">
                  <c:v>474.76799999999997</c:v>
                </c:pt>
                <c:pt idx="5486">
                  <c:v>474.85140000000001</c:v>
                </c:pt>
                <c:pt idx="5487">
                  <c:v>474.93169999999998</c:v>
                </c:pt>
                <c:pt idx="5488">
                  <c:v>475.01659999999998</c:v>
                </c:pt>
                <c:pt idx="5489">
                  <c:v>475.0985</c:v>
                </c:pt>
                <c:pt idx="5490">
                  <c:v>475.18220000000002</c:v>
                </c:pt>
                <c:pt idx="5491">
                  <c:v>475.26190000000003</c:v>
                </c:pt>
                <c:pt idx="5492">
                  <c:v>475.34679999999997</c:v>
                </c:pt>
                <c:pt idx="5493">
                  <c:v>475.42790000000002</c:v>
                </c:pt>
                <c:pt idx="5494">
                  <c:v>475.51220000000001</c:v>
                </c:pt>
                <c:pt idx="5495">
                  <c:v>475.59379999999999</c:v>
                </c:pt>
                <c:pt idx="5496">
                  <c:v>475.6789</c:v>
                </c:pt>
                <c:pt idx="5497">
                  <c:v>475.76339999999999</c:v>
                </c:pt>
                <c:pt idx="5498">
                  <c:v>475.84609999999998</c:v>
                </c:pt>
                <c:pt idx="5499">
                  <c:v>475.92849999999999</c:v>
                </c:pt>
                <c:pt idx="5500">
                  <c:v>476.01</c:v>
                </c:pt>
                <c:pt idx="5501">
                  <c:v>476.0924</c:v>
                </c:pt>
                <c:pt idx="5502">
                  <c:v>476.17419999999998</c:v>
                </c:pt>
                <c:pt idx="5503">
                  <c:v>476.25900000000001</c:v>
                </c:pt>
                <c:pt idx="5504">
                  <c:v>476.34219999999999</c:v>
                </c:pt>
                <c:pt idx="5505">
                  <c:v>476.42500000000001</c:v>
                </c:pt>
                <c:pt idx="5506">
                  <c:v>476.50400000000002</c:v>
                </c:pt>
                <c:pt idx="5507">
                  <c:v>476.58819999999997</c:v>
                </c:pt>
                <c:pt idx="5508">
                  <c:v>476.67020000000002</c:v>
                </c:pt>
                <c:pt idx="5509">
                  <c:v>476.75279999999998</c:v>
                </c:pt>
                <c:pt idx="5510">
                  <c:v>476.83609999999999</c:v>
                </c:pt>
                <c:pt idx="5511">
                  <c:v>476.92099999999999</c:v>
                </c:pt>
                <c:pt idx="5512">
                  <c:v>477.00020000000001</c:v>
                </c:pt>
                <c:pt idx="5513">
                  <c:v>477.0822</c:v>
                </c:pt>
                <c:pt idx="5514">
                  <c:v>477.16370000000001</c:v>
                </c:pt>
                <c:pt idx="5515">
                  <c:v>477.2466</c:v>
                </c:pt>
                <c:pt idx="5516">
                  <c:v>477.33109999999999</c:v>
                </c:pt>
                <c:pt idx="5517">
                  <c:v>477.41559999999998</c:v>
                </c:pt>
                <c:pt idx="5518">
                  <c:v>477.4982</c:v>
                </c:pt>
                <c:pt idx="5519">
                  <c:v>477.5797</c:v>
                </c:pt>
                <c:pt idx="5520">
                  <c:v>477.666</c:v>
                </c:pt>
                <c:pt idx="5521">
                  <c:v>477.74720000000002</c:v>
                </c:pt>
                <c:pt idx="5522">
                  <c:v>477.82889999999998</c:v>
                </c:pt>
                <c:pt idx="5523">
                  <c:v>477.9117</c:v>
                </c:pt>
                <c:pt idx="5524">
                  <c:v>477.99380000000002</c:v>
                </c:pt>
                <c:pt idx="5525">
                  <c:v>478.07810000000001</c:v>
                </c:pt>
                <c:pt idx="5526">
                  <c:v>478.15859999999998</c:v>
                </c:pt>
                <c:pt idx="5527">
                  <c:v>478.24239999999998</c:v>
                </c:pt>
                <c:pt idx="5528">
                  <c:v>478.32400000000001</c:v>
                </c:pt>
                <c:pt idx="5529">
                  <c:v>478.40839999999997</c:v>
                </c:pt>
                <c:pt idx="5530">
                  <c:v>478.49220000000003</c:v>
                </c:pt>
                <c:pt idx="5531">
                  <c:v>478.57440000000003</c:v>
                </c:pt>
                <c:pt idx="5532">
                  <c:v>478.65440000000001</c:v>
                </c:pt>
                <c:pt idx="5533">
                  <c:v>478.73840000000001</c:v>
                </c:pt>
                <c:pt idx="5534">
                  <c:v>478.82440000000003</c:v>
                </c:pt>
                <c:pt idx="5535">
                  <c:v>478.90429999999998</c:v>
                </c:pt>
                <c:pt idx="5536">
                  <c:v>478.9871</c:v>
                </c:pt>
                <c:pt idx="5537">
                  <c:v>479.06889999999999</c:v>
                </c:pt>
                <c:pt idx="5538">
                  <c:v>479.15359999999998</c:v>
                </c:pt>
                <c:pt idx="5539">
                  <c:v>479.23379999999997</c:v>
                </c:pt>
                <c:pt idx="5540">
                  <c:v>479.31670000000003</c:v>
                </c:pt>
                <c:pt idx="5541">
                  <c:v>479.4</c:v>
                </c:pt>
                <c:pt idx="5542">
                  <c:v>479.48399999999998</c:v>
                </c:pt>
                <c:pt idx="5543">
                  <c:v>479.56459999999998</c:v>
                </c:pt>
                <c:pt idx="5544">
                  <c:v>479.64760000000001</c:v>
                </c:pt>
                <c:pt idx="5545">
                  <c:v>479.73039999999997</c:v>
                </c:pt>
                <c:pt idx="5546">
                  <c:v>479.8125</c:v>
                </c:pt>
                <c:pt idx="5547">
                  <c:v>479.89580000000001</c:v>
                </c:pt>
                <c:pt idx="5548">
                  <c:v>479.9776</c:v>
                </c:pt>
                <c:pt idx="5549">
                  <c:v>480.05900000000003</c:v>
                </c:pt>
                <c:pt idx="5550">
                  <c:v>480.14260000000002</c:v>
                </c:pt>
                <c:pt idx="5551">
                  <c:v>480.2276</c:v>
                </c:pt>
                <c:pt idx="5552">
                  <c:v>480.31220000000002</c:v>
                </c:pt>
                <c:pt idx="5553">
                  <c:v>480.39299999999997</c:v>
                </c:pt>
                <c:pt idx="5554">
                  <c:v>480.47539999999998</c:v>
                </c:pt>
                <c:pt idx="5555">
                  <c:v>480.55709999999999</c:v>
                </c:pt>
                <c:pt idx="5556">
                  <c:v>480.63760000000002</c:v>
                </c:pt>
                <c:pt idx="5557">
                  <c:v>480.72160000000002</c:v>
                </c:pt>
                <c:pt idx="5558">
                  <c:v>480.80189999999999</c:v>
                </c:pt>
                <c:pt idx="5559">
                  <c:v>480.88400000000001</c:v>
                </c:pt>
                <c:pt idx="5560">
                  <c:v>480.9708</c:v>
                </c:pt>
                <c:pt idx="5561">
                  <c:v>481.05309999999997</c:v>
                </c:pt>
                <c:pt idx="5562">
                  <c:v>481.13619999999997</c:v>
                </c:pt>
                <c:pt idx="5563">
                  <c:v>481.21559999999999</c:v>
                </c:pt>
                <c:pt idx="5564">
                  <c:v>481.30059999999997</c:v>
                </c:pt>
                <c:pt idx="5565">
                  <c:v>481.38139999999999</c:v>
                </c:pt>
                <c:pt idx="5566">
                  <c:v>481.46629999999999</c:v>
                </c:pt>
                <c:pt idx="5567">
                  <c:v>481.5471</c:v>
                </c:pt>
                <c:pt idx="5568">
                  <c:v>481.63240000000002</c:v>
                </c:pt>
                <c:pt idx="5569">
                  <c:v>481.71559999999999</c:v>
                </c:pt>
                <c:pt idx="5570">
                  <c:v>481.79700000000003</c:v>
                </c:pt>
                <c:pt idx="5571">
                  <c:v>481.87880000000001</c:v>
                </c:pt>
                <c:pt idx="5572">
                  <c:v>481.96199999999999</c:v>
                </c:pt>
                <c:pt idx="5573">
                  <c:v>482.04320000000001</c:v>
                </c:pt>
                <c:pt idx="5574">
                  <c:v>482.12860000000001</c:v>
                </c:pt>
                <c:pt idx="5575">
                  <c:v>482.20979999999997</c:v>
                </c:pt>
                <c:pt idx="5576">
                  <c:v>482.29379999999998</c:v>
                </c:pt>
                <c:pt idx="5577">
                  <c:v>482.37860000000001</c:v>
                </c:pt>
                <c:pt idx="5578">
                  <c:v>482.46109999999999</c:v>
                </c:pt>
                <c:pt idx="5579">
                  <c:v>482.5428</c:v>
                </c:pt>
                <c:pt idx="5580">
                  <c:v>482.62310000000002</c:v>
                </c:pt>
                <c:pt idx="5581">
                  <c:v>482.70940000000002</c:v>
                </c:pt>
                <c:pt idx="5582">
                  <c:v>482.791</c:v>
                </c:pt>
                <c:pt idx="5583">
                  <c:v>482.87389999999999</c:v>
                </c:pt>
                <c:pt idx="5584">
                  <c:v>482.9554</c:v>
                </c:pt>
                <c:pt idx="5585">
                  <c:v>483.0367</c:v>
                </c:pt>
                <c:pt idx="5586">
                  <c:v>483.12240000000003</c:v>
                </c:pt>
                <c:pt idx="5587">
                  <c:v>483.2022</c:v>
                </c:pt>
                <c:pt idx="5588">
                  <c:v>483.28519999999997</c:v>
                </c:pt>
                <c:pt idx="5589">
                  <c:v>483.3689</c:v>
                </c:pt>
                <c:pt idx="5590">
                  <c:v>483.45260000000002</c:v>
                </c:pt>
                <c:pt idx="5591">
                  <c:v>483.53660000000002</c:v>
                </c:pt>
                <c:pt idx="5592">
                  <c:v>483.61759999999998</c:v>
                </c:pt>
                <c:pt idx="5593">
                  <c:v>483.69900000000001</c:v>
                </c:pt>
                <c:pt idx="5594">
                  <c:v>483.78379999999999</c:v>
                </c:pt>
                <c:pt idx="5595">
                  <c:v>483.86419999999998</c:v>
                </c:pt>
                <c:pt idx="5596">
                  <c:v>483.94720000000001</c:v>
                </c:pt>
                <c:pt idx="5597">
                  <c:v>484.03199999999998</c:v>
                </c:pt>
                <c:pt idx="5598">
                  <c:v>484.11349999999999</c:v>
                </c:pt>
                <c:pt idx="5599">
                  <c:v>484.19479999999999</c:v>
                </c:pt>
                <c:pt idx="5600">
                  <c:v>484.27719999999999</c:v>
                </c:pt>
                <c:pt idx="5601">
                  <c:v>484.36169999999998</c:v>
                </c:pt>
                <c:pt idx="5602">
                  <c:v>484.44529999999997</c:v>
                </c:pt>
                <c:pt idx="5603">
                  <c:v>484.52780000000001</c:v>
                </c:pt>
                <c:pt idx="5604">
                  <c:v>484.60759999999999</c:v>
                </c:pt>
                <c:pt idx="5605">
                  <c:v>484.69279999999998</c:v>
                </c:pt>
                <c:pt idx="5606">
                  <c:v>484.774</c:v>
                </c:pt>
                <c:pt idx="5607">
                  <c:v>484.85629999999998</c:v>
                </c:pt>
                <c:pt idx="5608">
                  <c:v>484.93959999999998</c:v>
                </c:pt>
                <c:pt idx="5609">
                  <c:v>485.02199999999999</c:v>
                </c:pt>
                <c:pt idx="5610">
                  <c:v>485.10469999999998</c:v>
                </c:pt>
                <c:pt idx="5611">
                  <c:v>485.18720000000002</c:v>
                </c:pt>
                <c:pt idx="5612">
                  <c:v>485.2713</c:v>
                </c:pt>
                <c:pt idx="5613">
                  <c:v>485.35309999999998</c:v>
                </c:pt>
                <c:pt idx="5614">
                  <c:v>485.43799999999999</c:v>
                </c:pt>
                <c:pt idx="5615">
                  <c:v>485.51979999999998</c:v>
                </c:pt>
                <c:pt idx="5616">
                  <c:v>485.6003</c:v>
                </c:pt>
                <c:pt idx="5617">
                  <c:v>485.68869999999998</c:v>
                </c:pt>
                <c:pt idx="5618">
                  <c:v>485.76979999999998</c:v>
                </c:pt>
                <c:pt idx="5619">
                  <c:v>485.85180000000003</c:v>
                </c:pt>
                <c:pt idx="5620">
                  <c:v>485.93369999999999</c:v>
                </c:pt>
                <c:pt idx="5621">
                  <c:v>486.01519999999999</c:v>
                </c:pt>
                <c:pt idx="5622">
                  <c:v>486.0994</c:v>
                </c:pt>
                <c:pt idx="5623">
                  <c:v>486.18029999999999</c:v>
                </c:pt>
                <c:pt idx="5624">
                  <c:v>486.262</c:v>
                </c:pt>
                <c:pt idx="5625">
                  <c:v>486.34539999999998</c:v>
                </c:pt>
                <c:pt idx="5626">
                  <c:v>486.42869999999999</c:v>
                </c:pt>
                <c:pt idx="5627">
                  <c:v>486.51159999999999</c:v>
                </c:pt>
                <c:pt idx="5628">
                  <c:v>486.59530000000001</c:v>
                </c:pt>
                <c:pt idx="5629">
                  <c:v>486.67579999999998</c:v>
                </c:pt>
                <c:pt idx="5630">
                  <c:v>486.76159999999999</c:v>
                </c:pt>
                <c:pt idx="5631">
                  <c:v>486.84019999999998</c:v>
                </c:pt>
                <c:pt idx="5632">
                  <c:v>486.92520000000002</c:v>
                </c:pt>
                <c:pt idx="5633">
                  <c:v>487.00819999999999</c:v>
                </c:pt>
                <c:pt idx="5634">
                  <c:v>487.08949999999999</c:v>
                </c:pt>
                <c:pt idx="5635">
                  <c:v>487.1739</c:v>
                </c:pt>
                <c:pt idx="5636">
                  <c:v>487.25810000000001</c:v>
                </c:pt>
                <c:pt idx="5637">
                  <c:v>487.33789999999999</c:v>
                </c:pt>
                <c:pt idx="5638">
                  <c:v>487.42219999999998</c:v>
                </c:pt>
                <c:pt idx="5639">
                  <c:v>487.50740000000002</c:v>
                </c:pt>
                <c:pt idx="5640">
                  <c:v>487.5881</c:v>
                </c:pt>
                <c:pt idx="5641">
                  <c:v>487.67189999999999</c:v>
                </c:pt>
                <c:pt idx="5642">
                  <c:v>487.7552</c:v>
                </c:pt>
                <c:pt idx="5643">
                  <c:v>487.8374</c:v>
                </c:pt>
                <c:pt idx="5644">
                  <c:v>487.91950000000003</c:v>
                </c:pt>
                <c:pt idx="5645">
                  <c:v>488.00409999999999</c:v>
                </c:pt>
                <c:pt idx="5646">
                  <c:v>488.08479999999997</c:v>
                </c:pt>
                <c:pt idx="5647">
                  <c:v>488.1653</c:v>
                </c:pt>
                <c:pt idx="5648">
                  <c:v>488.24979999999999</c:v>
                </c:pt>
                <c:pt idx="5649">
                  <c:v>488.3338</c:v>
                </c:pt>
                <c:pt idx="5650">
                  <c:v>488.41250000000002</c:v>
                </c:pt>
                <c:pt idx="5651">
                  <c:v>488.49579999999997</c:v>
                </c:pt>
                <c:pt idx="5652">
                  <c:v>488.58240000000001</c:v>
                </c:pt>
                <c:pt idx="5653">
                  <c:v>488.66570000000002</c:v>
                </c:pt>
                <c:pt idx="5654">
                  <c:v>488.74880000000002</c:v>
                </c:pt>
                <c:pt idx="5655">
                  <c:v>488.8306</c:v>
                </c:pt>
                <c:pt idx="5656">
                  <c:v>488.9126</c:v>
                </c:pt>
                <c:pt idx="5657">
                  <c:v>488.99439999999998</c:v>
                </c:pt>
                <c:pt idx="5658">
                  <c:v>489.07650000000001</c:v>
                </c:pt>
                <c:pt idx="5659">
                  <c:v>489.15820000000002</c:v>
                </c:pt>
                <c:pt idx="5660">
                  <c:v>489.24160000000001</c:v>
                </c:pt>
                <c:pt idx="5661">
                  <c:v>489.32670000000002</c:v>
                </c:pt>
                <c:pt idx="5662">
                  <c:v>489.40820000000002</c:v>
                </c:pt>
                <c:pt idx="5663">
                  <c:v>489.49130000000002</c:v>
                </c:pt>
                <c:pt idx="5664">
                  <c:v>489.57499999999999</c:v>
                </c:pt>
                <c:pt idx="5665">
                  <c:v>489.65499999999997</c:v>
                </c:pt>
                <c:pt idx="5666">
                  <c:v>489.73779999999999</c:v>
                </c:pt>
                <c:pt idx="5667">
                  <c:v>489.82279999999997</c:v>
                </c:pt>
                <c:pt idx="5668">
                  <c:v>489.90460000000002</c:v>
                </c:pt>
                <c:pt idx="5669">
                  <c:v>489.98660000000001</c:v>
                </c:pt>
                <c:pt idx="5670">
                  <c:v>490.06909999999999</c:v>
                </c:pt>
                <c:pt idx="5671">
                  <c:v>490.15480000000002</c:v>
                </c:pt>
                <c:pt idx="5672">
                  <c:v>490.23399999999998</c:v>
                </c:pt>
                <c:pt idx="5673">
                  <c:v>490.31830000000002</c:v>
                </c:pt>
                <c:pt idx="5674">
                  <c:v>490.4006</c:v>
                </c:pt>
                <c:pt idx="5675">
                  <c:v>490.48520000000002</c:v>
                </c:pt>
                <c:pt idx="5676">
                  <c:v>490.56529999999998</c:v>
                </c:pt>
                <c:pt idx="5677">
                  <c:v>490.64920000000001</c:v>
                </c:pt>
                <c:pt idx="5678">
                  <c:v>490.73180000000002</c:v>
                </c:pt>
                <c:pt idx="5679">
                  <c:v>490.81470000000002</c:v>
                </c:pt>
                <c:pt idx="5680">
                  <c:v>490.90120000000002</c:v>
                </c:pt>
                <c:pt idx="5681">
                  <c:v>490.9837</c:v>
                </c:pt>
                <c:pt idx="5682">
                  <c:v>491.06799999999998</c:v>
                </c:pt>
                <c:pt idx="5683">
                  <c:v>491.14800000000002</c:v>
                </c:pt>
                <c:pt idx="5684">
                  <c:v>491.23079999999999</c:v>
                </c:pt>
                <c:pt idx="5685">
                  <c:v>491.31380000000001</c:v>
                </c:pt>
                <c:pt idx="5686">
                  <c:v>491.39699999999999</c:v>
                </c:pt>
                <c:pt idx="5687">
                  <c:v>491.48020000000002</c:v>
                </c:pt>
                <c:pt idx="5688">
                  <c:v>491.56</c:v>
                </c:pt>
                <c:pt idx="5689">
                  <c:v>491.64299999999997</c:v>
                </c:pt>
                <c:pt idx="5690">
                  <c:v>491.72519999999997</c:v>
                </c:pt>
                <c:pt idx="5691">
                  <c:v>491.80840000000001</c:v>
                </c:pt>
                <c:pt idx="5692">
                  <c:v>491.88929999999999</c:v>
                </c:pt>
                <c:pt idx="5693">
                  <c:v>491.97059999999999</c:v>
                </c:pt>
                <c:pt idx="5694">
                  <c:v>492.05720000000002</c:v>
                </c:pt>
                <c:pt idx="5695">
                  <c:v>492.13889999999998</c:v>
                </c:pt>
                <c:pt idx="5696">
                  <c:v>492.22059999999999</c:v>
                </c:pt>
                <c:pt idx="5697">
                  <c:v>492.30349999999999</c:v>
                </c:pt>
                <c:pt idx="5698">
                  <c:v>492.38760000000002</c:v>
                </c:pt>
                <c:pt idx="5699">
                  <c:v>492.47199999999998</c:v>
                </c:pt>
                <c:pt idx="5700">
                  <c:v>492.5539</c:v>
                </c:pt>
                <c:pt idx="5701">
                  <c:v>492.63720000000001</c:v>
                </c:pt>
                <c:pt idx="5702">
                  <c:v>492.72019999999998</c:v>
                </c:pt>
                <c:pt idx="5703">
                  <c:v>492.80220000000003</c:v>
                </c:pt>
                <c:pt idx="5704">
                  <c:v>492.88600000000002</c:v>
                </c:pt>
                <c:pt idx="5705">
                  <c:v>492.96899999999999</c:v>
                </c:pt>
                <c:pt idx="5706">
                  <c:v>493.05</c:v>
                </c:pt>
                <c:pt idx="5707">
                  <c:v>493.13310000000001</c:v>
                </c:pt>
                <c:pt idx="5708">
                  <c:v>493.21480000000003</c:v>
                </c:pt>
                <c:pt idx="5709">
                  <c:v>493.2996</c:v>
                </c:pt>
                <c:pt idx="5710">
                  <c:v>493.38099999999997</c:v>
                </c:pt>
                <c:pt idx="5711">
                  <c:v>493.46390000000002</c:v>
                </c:pt>
                <c:pt idx="5712">
                  <c:v>493.55040000000002</c:v>
                </c:pt>
                <c:pt idx="5713">
                  <c:v>493.63080000000002</c:v>
                </c:pt>
                <c:pt idx="5714">
                  <c:v>493.71260000000001</c:v>
                </c:pt>
                <c:pt idx="5715">
                  <c:v>493.7946</c:v>
                </c:pt>
                <c:pt idx="5716">
                  <c:v>493.87950000000001</c:v>
                </c:pt>
                <c:pt idx="5717">
                  <c:v>493.95940000000002</c:v>
                </c:pt>
                <c:pt idx="5718">
                  <c:v>494.04410000000001</c:v>
                </c:pt>
                <c:pt idx="5719">
                  <c:v>494.12610000000001</c:v>
                </c:pt>
                <c:pt idx="5720">
                  <c:v>494.2088</c:v>
                </c:pt>
                <c:pt idx="5721">
                  <c:v>494.29399999999998</c:v>
                </c:pt>
                <c:pt idx="5722">
                  <c:v>494.3768</c:v>
                </c:pt>
                <c:pt idx="5723">
                  <c:v>494.459</c:v>
                </c:pt>
                <c:pt idx="5724">
                  <c:v>494.54160000000002</c:v>
                </c:pt>
                <c:pt idx="5725">
                  <c:v>494.62220000000002</c:v>
                </c:pt>
                <c:pt idx="5726">
                  <c:v>494.70530000000002</c:v>
                </c:pt>
                <c:pt idx="5727">
                  <c:v>494.79059999999998</c:v>
                </c:pt>
                <c:pt idx="5728">
                  <c:v>494.87139999999999</c:v>
                </c:pt>
                <c:pt idx="5729">
                  <c:v>494.95400000000001</c:v>
                </c:pt>
                <c:pt idx="5730">
                  <c:v>495.03469999999999</c:v>
                </c:pt>
                <c:pt idx="5731">
                  <c:v>495.1191</c:v>
                </c:pt>
                <c:pt idx="5732">
                  <c:v>495.20240000000001</c:v>
                </c:pt>
                <c:pt idx="5733">
                  <c:v>495.28280000000001</c:v>
                </c:pt>
                <c:pt idx="5734">
                  <c:v>495.36660000000001</c:v>
                </c:pt>
                <c:pt idx="5735">
                  <c:v>495.44920000000002</c:v>
                </c:pt>
                <c:pt idx="5736">
                  <c:v>495.53379999999999</c:v>
                </c:pt>
                <c:pt idx="5737">
                  <c:v>495.61689999999999</c:v>
                </c:pt>
                <c:pt idx="5738">
                  <c:v>495.69959999999998</c:v>
                </c:pt>
                <c:pt idx="5739">
                  <c:v>495.78199999999998</c:v>
                </c:pt>
                <c:pt idx="5740">
                  <c:v>495.86489999999998</c:v>
                </c:pt>
                <c:pt idx="5741">
                  <c:v>495.94529999999997</c:v>
                </c:pt>
                <c:pt idx="5742">
                  <c:v>496.029</c:v>
                </c:pt>
                <c:pt idx="5743">
                  <c:v>496.11500000000001</c:v>
                </c:pt>
                <c:pt idx="5744">
                  <c:v>496.19569999999999</c:v>
                </c:pt>
                <c:pt idx="5745">
                  <c:v>496.27839999999998</c:v>
                </c:pt>
                <c:pt idx="5746">
                  <c:v>496.36</c:v>
                </c:pt>
                <c:pt idx="5747">
                  <c:v>496.44470000000001</c:v>
                </c:pt>
                <c:pt idx="5748">
                  <c:v>496.52499999999998</c:v>
                </c:pt>
                <c:pt idx="5749">
                  <c:v>496.60919999999999</c:v>
                </c:pt>
                <c:pt idx="5750">
                  <c:v>496.6918</c:v>
                </c:pt>
                <c:pt idx="5751">
                  <c:v>496.77640000000002</c:v>
                </c:pt>
                <c:pt idx="5752">
                  <c:v>496.86020000000002</c:v>
                </c:pt>
                <c:pt idx="5753">
                  <c:v>496.94299999999998</c:v>
                </c:pt>
                <c:pt idx="5754">
                  <c:v>497.02339999999998</c:v>
                </c:pt>
                <c:pt idx="5755">
                  <c:v>497.10469999999998</c:v>
                </c:pt>
                <c:pt idx="5756">
                  <c:v>497.18720000000002</c:v>
                </c:pt>
                <c:pt idx="5757">
                  <c:v>497.26949999999999</c:v>
                </c:pt>
                <c:pt idx="5758">
                  <c:v>497.3535</c:v>
                </c:pt>
                <c:pt idx="5759">
                  <c:v>497.43700000000001</c:v>
                </c:pt>
                <c:pt idx="5760">
                  <c:v>497.51519999999999</c:v>
                </c:pt>
                <c:pt idx="5761">
                  <c:v>497.59679999999997</c:v>
                </c:pt>
                <c:pt idx="5762">
                  <c:v>497.68360000000001</c:v>
                </c:pt>
                <c:pt idx="5763">
                  <c:v>497.76560000000001</c:v>
                </c:pt>
                <c:pt idx="5764">
                  <c:v>497.84859999999998</c:v>
                </c:pt>
                <c:pt idx="5765">
                  <c:v>497.93279999999999</c:v>
                </c:pt>
                <c:pt idx="5766">
                  <c:v>498.01620000000003</c:v>
                </c:pt>
                <c:pt idx="5767">
                  <c:v>498.0976</c:v>
                </c:pt>
                <c:pt idx="5768">
                  <c:v>498.1807</c:v>
                </c:pt>
                <c:pt idx="5769">
                  <c:v>498.2636</c:v>
                </c:pt>
                <c:pt idx="5770">
                  <c:v>498.346</c:v>
                </c:pt>
                <c:pt idx="5771">
                  <c:v>498.42689999999999</c:v>
                </c:pt>
                <c:pt idx="5772">
                  <c:v>498.51190000000003</c:v>
                </c:pt>
                <c:pt idx="5773">
                  <c:v>498.59350000000001</c:v>
                </c:pt>
                <c:pt idx="5774">
                  <c:v>498.67250000000001</c:v>
                </c:pt>
                <c:pt idx="5775">
                  <c:v>498.7568</c:v>
                </c:pt>
                <c:pt idx="5776">
                  <c:v>498.83859999999999</c:v>
                </c:pt>
                <c:pt idx="5777">
                  <c:v>498.92399999999998</c:v>
                </c:pt>
                <c:pt idx="5778">
                  <c:v>499.0068</c:v>
                </c:pt>
                <c:pt idx="5779">
                  <c:v>499.09120000000001</c:v>
                </c:pt>
                <c:pt idx="5780">
                  <c:v>499.17329999999998</c:v>
                </c:pt>
                <c:pt idx="5781">
                  <c:v>499.25580000000002</c:v>
                </c:pt>
                <c:pt idx="5782">
                  <c:v>499.34019999999998</c:v>
                </c:pt>
                <c:pt idx="5783">
                  <c:v>499.42630000000003</c:v>
                </c:pt>
                <c:pt idx="5784">
                  <c:v>499.50760000000002</c:v>
                </c:pt>
                <c:pt idx="5785">
                  <c:v>499.58870000000002</c:v>
                </c:pt>
                <c:pt idx="5786">
                  <c:v>499.6705</c:v>
                </c:pt>
                <c:pt idx="5787">
                  <c:v>499.75290000000001</c:v>
                </c:pt>
                <c:pt idx="5788">
                  <c:v>499.83659999999998</c:v>
                </c:pt>
                <c:pt idx="5789">
                  <c:v>499.91890000000001</c:v>
                </c:pt>
                <c:pt idx="5790">
                  <c:v>500.00119999999998</c:v>
                </c:pt>
                <c:pt idx="5791">
                  <c:v>500.08420000000001</c:v>
                </c:pt>
                <c:pt idx="5792">
                  <c:v>500.16800000000001</c:v>
                </c:pt>
                <c:pt idx="5793">
                  <c:v>500.24880000000002</c:v>
                </c:pt>
                <c:pt idx="5794">
                  <c:v>500.3338</c:v>
                </c:pt>
                <c:pt idx="5795">
                  <c:v>500.41309999999999</c:v>
                </c:pt>
                <c:pt idx="5796">
                  <c:v>500.49930000000001</c:v>
                </c:pt>
                <c:pt idx="5797">
                  <c:v>500.57659999999998</c:v>
                </c:pt>
                <c:pt idx="5798">
                  <c:v>500.66250000000002</c:v>
                </c:pt>
                <c:pt idx="5799">
                  <c:v>500.74489999999997</c:v>
                </c:pt>
                <c:pt idx="5800">
                  <c:v>500.83159999999998</c:v>
                </c:pt>
                <c:pt idx="5801">
                  <c:v>500.91149999999999</c:v>
                </c:pt>
                <c:pt idx="5802">
                  <c:v>500.99779999999998</c:v>
                </c:pt>
                <c:pt idx="5803">
                  <c:v>501.07889999999998</c:v>
                </c:pt>
                <c:pt idx="5804">
                  <c:v>501.16160000000002</c:v>
                </c:pt>
                <c:pt idx="5805">
                  <c:v>501.24160000000001</c:v>
                </c:pt>
                <c:pt idx="5806">
                  <c:v>501.32769999999999</c:v>
                </c:pt>
                <c:pt idx="5807">
                  <c:v>501.41</c:v>
                </c:pt>
                <c:pt idx="5808">
                  <c:v>501.49299999999999</c:v>
                </c:pt>
                <c:pt idx="5809">
                  <c:v>501.57380000000001</c:v>
                </c:pt>
                <c:pt idx="5810">
                  <c:v>501.65820000000002</c:v>
                </c:pt>
                <c:pt idx="5811">
                  <c:v>501.7414</c:v>
                </c:pt>
                <c:pt idx="5812">
                  <c:v>501.82580000000002</c:v>
                </c:pt>
                <c:pt idx="5813">
                  <c:v>501.90660000000003</c:v>
                </c:pt>
                <c:pt idx="5814">
                  <c:v>501.99029999999999</c:v>
                </c:pt>
                <c:pt idx="5815">
                  <c:v>502.072</c:v>
                </c:pt>
                <c:pt idx="5816">
                  <c:v>502.15609999999998</c:v>
                </c:pt>
                <c:pt idx="5817">
                  <c:v>502.23680000000002</c:v>
                </c:pt>
                <c:pt idx="5818">
                  <c:v>502.32190000000003</c:v>
                </c:pt>
                <c:pt idx="5819">
                  <c:v>502.40429999999998</c:v>
                </c:pt>
                <c:pt idx="5820">
                  <c:v>502.48840000000001</c:v>
                </c:pt>
                <c:pt idx="5821">
                  <c:v>502.56900000000002</c:v>
                </c:pt>
                <c:pt idx="5822">
                  <c:v>502.65120000000002</c:v>
                </c:pt>
                <c:pt idx="5823">
                  <c:v>502.73719999999997</c:v>
                </c:pt>
                <c:pt idx="5824">
                  <c:v>502.81979999999999</c:v>
                </c:pt>
                <c:pt idx="5825">
                  <c:v>502.90199999999999</c:v>
                </c:pt>
                <c:pt idx="5826">
                  <c:v>502.98579999999998</c:v>
                </c:pt>
                <c:pt idx="5827">
                  <c:v>503.06720000000001</c:v>
                </c:pt>
                <c:pt idx="5828">
                  <c:v>503.14879999999999</c:v>
                </c:pt>
                <c:pt idx="5829">
                  <c:v>503.23160000000001</c:v>
                </c:pt>
                <c:pt idx="5830">
                  <c:v>503.31540000000001</c:v>
                </c:pt>
                <c:pt idx="5831">
                  <c:v>503.39780000000002</c:v>
                </c:pt>
                <c:pt idx="5832">
                  <c:v>503.4803</c:v>
                </c:pt>
                <c:pt idx="5833">
                  <c:v>503.56610000000001</c:v>
                </c:pt>
                <c:pt idx="5834">
                  <c:v>503.64620000000002</c:v>
                </c:pt>
                <c:pt idx="5835">
                  <c:v>503.7278</c:v>
                </c:pt>
                <c:pt idx="5836">
                  <c:v>503.81040000000002</c:v>
                </c:pt>
                <c:pt idx="5837">
                  <c:v>503.89359999999999</c:v>
                </c:pt>
                <c:pt idx="5838">
                  <c:v>503.9776</c:v>
                </c:pt>
                <c:pt idx="5839">
                  <c:v>504.06119999999999</c:v>
                </c:pt>
                <c:pt idx="5840">
                  <c:v>504.14299999999997</c:v>
                </c:pt>
                <c:pt idx="5841">
                  <c:v>504.22660000000002</c:v>
                </c:pt>
                <c:pt idx="5842">
                  <c:v>504.30529999999999</c:v>
                </c:pt>
                <c:pt idx="5843">
                  <c:v>504.38990000000001</c:v>
                </c:pt>
                <c:pt idx="5844">
                  <c:v>504.47219999999999</c:v>
                </c:pt>
                <c:pt idx="5845">
                  <c:v>504.55700000000002</c:v>
                </c:pt>
                <c:pt idx="5846">
                  <c:v>504.63900000000001</c:v>
                </c:pt>
                <c:pt idx="5847">
                  <c:v>504.72019999999998</c:v>
                </c:pt>
                <c:pt idx="5848">
                  <c:v>504.8057</c:v>
                </c:pt>
                <c:pt idx="5849">
                  <c:v>504.88799999999998</c:v>
                </c:pt>
                <c:pt idx="5850">
                  <c:v>504.96899999999999</c:v>
                </c:pt>
                <c:pt idx="5851">
                  <c:v>505.0532</c:v>
                </c:pt>
                <c:pt idx="5852">
                  <c:v>505.13679999999999</c:v>
                </c:pt>
                <c:pt idx="5853">
                  <c:v>505.22059999999999</c:v>
                </c:pt>
                <c:pt idx="5854">
                  <c:v>505.30340000000001</c:v>
                </c:pt>
                <c:pt idx="5855">
                  <c:v>505.38600000000002</c:v>
                </c:pt>
                <c:pt idx="5856">
                  <c:v>505.46600000000001</c:v>
                </c:pt>
                <c:pt idx="5857">
                  <c:v>505.55130000000003</c:v>
                </c:pt>
                <c:pt idx="5858">
                  <c:v>505.63330000000002</c:v>
                </c:pt>
                <c:pt idx="5859">
                  <c:v>505.71559999999999</c:v>
                </c:pt>
                <c:pt idx="5860">
                  <c:v>505.79669999999999</c:v>
                </c:pt>
                <c:pt idx="5861">
                  <c:v>505.88299999999998</c:v>
                </c:pt>
                <c:pt idx="5862">
                  <c:v>505.96899999999999</c:v>
                </c:pt>
                <c:pt idx="5863">
                  <c:v>506.05</c:v>
                </c:pt>
                <c:pt idx="5864">
                  <c:v>506.13119999999998</c:v>
                </c:pt>
                <c:pt idx="5865">
                  <c:v>506.2149</c:v>
                </c:pt>
                <c:pt idx="5866">
                  <c:v>506.2978</c:v>
                </c:pt>
                <c:pt idx="5867">
                  <c:v>506.38170000000002</c:v>
                </c:pt>
                <c:pt idx="5868">
                  <c:v>506.46019999999999</c:v>
                </c:pt>
                <c:pt idx="5869">
                  <c:v>506.5446</c:v>
                </c:pt>
                <c:pt idx="5870">
                  <c:v>506.62639999999999</c:v>
                </c:pt>
                <c:pt idx="5871">
                  <c:v>506.71120000000002</c:v>
                </c:pt>
                <c:pt idx="5872">
                  <c:v>506.79259999999999</c:v>
                </c:pt>
                <c:pt idx="5873">
                  <c:v>506.87689999999998</c:v>
                </c:pt>
                <c:pt idx="5874">
                  <c:v>506.95859999999999</c:v>
                </c:pt>
                <c:pt idx="5875">
                  <c:v>507.041</c:v>
                </c:pt>
                <c:pt idx="5876">
                  <c:v>507.12599999999998</c:v>
                </c:pt>
                <c:pt idx="5877">
                  <c:v>507.20819999999998</c:v>
                </c:pt>
                <c:pt idx="5878">
                  <c:v>507.29079999999999</c:v>
                </c:pt>
                <c:pt idx="5879">
                  <c:v>507.37329999999997</c:v>
                </c:pt>
                <c:pt idx="5880">
                  <c:v>507.45620000000002</c:v>
                </c:pt>
                <c:pt idx="5881">
                  <c:v>507.53829999999999</c:v>
                </c:pt>
                <c:pt idx="5882">
                  <c:v>507.62110000000001</c:v>
                </c:pt>
                <c:pt idx="5883">
                  <c:v>507.70589999999999</c:v>
                </c:pt>
                <c:pt idx="5884">
                  <c:v>507.78699999999998</c:v>
                </c:pt>
                <c:pt idx="5885">
                  <c:v>507.86900000000003</c:v>
                </c:pt>
                <c:pt idx="5886">
                  <c:v>507.95620000000002</c:v>
                </c:pt>
                <c:pt idx="5887">
                  <c:v>508.03800000000001</c:v>
                </c:pt>
                <c:pt idx="5888">
                  <c:v>508.12</c:v>
                </c:pt>
                <c:pt idx="5889">
                  <c:v>508.2038</c:v>
                </c:pt>
                <c:pt idx="5890">
                  <c:v>508.28320000000002</c:v>
                </c:pt>
                <c:pt idx="5891">
                  <c:v>508.36540000000002</c:v>
                </c:pt>
                <c:pt idx="5892">
                  <c:v>508.45100000000002</c:v>
                </c:pt>
                <c:pt idx="5893">
                  <c:v>508.53769999999997</c:v>
                </c:pt>
                <c:pt idx="5894">
                  <c:v>508.61439999999999</c:v>
                </c:pt>
                <c:pt idx="5895">
                  <c:v>508.69510000000002</c:v>
                </c:pt>
                <c:pt idx="5896">
                  <c:v>508.78120000000001</c:v>
                </c:pt>
                <c:pt idx="5897">
                  <c:v>508.86619999999999</c:v>
                </c:pt>
                <c:pt idx="5898">
                  <c:v>508.94650000000001</c:v>
                </c:pt>
                <c:pt idx="5899">
                  <c:v>509.02890000000002</c:v>
                </c:pt>
                <c:pt idx="5900">
                  <c:v>509.11309999999997</c:v>
                </c:pt>
                <c:pt idx="5901">
                  <c:v>509.19619999999998</c:v>
                </c:pt>
                <c:pt idx="5902">
                  <c:v>509.28</c:v>
                </c:pt>
                <c:pt idx="5903">
                  <c:v>509.3648</c:v>
                </c:pt>
                <c:pt idx="5904">
                  <c:v>509.44540000000001</c:v>
                </c:pt>
                <c:pt idx="5905">
                  <c:v>509.52870000000001</c:v>
                </c:pt>
                <c:pt idx="5906">
                  <c:v>509.6114</c:v>
                </c:pt>
                <c:pt idx="5907">
                  <c:v>509.69589999999999</c:v>
                </c:pt>
                <c:pt idx="5908">
                  <c:v>509.77879999999999</c:v>
                </c:pt>
                <c:pt idx="5909">
                  <c:v>509.85840000000002</c:v>
                </c:pt>
                <c:pt idx="5910">
                  <c:v>509.94099999999997</c:v>
                </c:pt>
                <c:pt idx="5911">
                  <c:v>510.02409999999998</c:v>
                </c:pt>
                <c:pt idx="5912">
                  <c:v>510.10500000000002</c:v>
                </c:pt>
                <c:pt idx="5913">
                  <c:v>510.19</c:v>
                </c:pt>
                <c:pt idx="5914">
                  <c:v>510.27280000000002</c:v>
                </c:pt>
                <c:pt idx="5915">
                  <c:v>510.35669999999999</c:v>
                </c:pt>
                <c:pt idx="5916">
                  <c:v>510.43720000000002</c:v>
                </c:pt>
                <c:pt idx="5917">
                  <c:v>510.52350000000001</c:v>
                </c:pt>
                <c:pt idx="5918">
                  <c:v>510.60410000000002</c:v>
                </c:pt>
                <c:pt idx="5919">
                  <c:v>510.685</c:v>
                </c:pt>
                <c:pt idx="5920">
                  <c:v>510.77030000000002</c:v>
                </c:pt>
                <c:pt idx="5921">
                  <c:v>510.85399999999998</c:v>
                </c:pt>
                <c:pt idx="5922">
                  <c:v>510.9348</c:v>
                </c:pt>
                <c:pt idx="5923">
                  <c:v>511.01620000000003</c:v>
                </c:pt>
                <c:pt idx="5924">
                  <c:v>511.10120000000001</c:v>
                </c:pt>
                <c:pt idx="5925">
                  <c:v>511.1832</c:v>
                </c:pt>
                <c:pt idx="5926">
                  <c:v>511.26519999999999</c:v>
                </c:pt>
                <c:pt idx="5927">
                  <c:v>511.34789999999998</c:v>
                </c:pt>
                <c:pt idx="5928">
                  <c:v>511.4316</c:v>
                </c:pt>
                <c:pt idx="5929">
                  <c:v>511.51069999999999</c:v>
                </c:pt>
                <c:pt idx="5930">
                  <c:v>511.59399999999999</c:v>
                </c:pt>
                <c:pt idx="5931">
                  <c:v>511.67860000000002</c:v>
                </c:pt>
                <c:pt idx="5932">
                  <c:v>511.76100000000002</c:v>
                </c:pt>
                <c:pt idx="5933">
                  <c:v>511.84309999999999</c:v>
                </c:pt>
                <c:pt idx="5934">
                  <c:v>511.9289</c:v>
                </c:pt>
                <c:pt idx="5935">
                  <c:v>512.01059999999995</c:v>
                </c:pt>
                <c:pt idx="5936">
                  <c:v>512.09780000000001</c:v>
                </c:pt>
                <c:pt idx="5937">
                  <c:v>512.17830000000004</c:v>
                </c:pt>
                <c:pt idx="5938">
                  <c:v>512.26089999999999</c:v>
                </c:pt>
                <c:pt idx="5939">
                  <c:v>512.34379999999999</c:v>
                </c:pt>
                <c:pt idx="5940">
                  <c:v>512.42809999999997</c:v>
                </c:pt>
                <c:pt idx="5941">
                  <c:v>512.50720000000001</c:v>
                </c:pt>
                <c:pt idx="5942">
                  <c:v>512.59040000000005</c:v>
                </c:pt>
                <c:pt idx="5943">
                  <c:v>512.67179999999996</c:v>
                </c:pt>
                <c:pt idx="5944">
                  <c:v>512.75620000000004</c:v>
                </c:pt>
                <c:pt idx="5945">
                  <c:v>512.84019999999998</c:v>
                </c:pt>
                <c:pt idx="5946">
                  <c:v>512.92179999999996</c:v>
                </c:pt>
                <c:pt idx="5947">
                  <c:v>513.00440000000003</c:v>
                </c:pt>
                <c:pt idx="5948">
                  <c:v>513.08699999999999</c:v>
                </c:pt>
                <c:pt idx="5949">
                  <c:v>513.17190000000005</c:v>
                </c:pt>
                <c:pt idx="5950">
                  <c:v>513.25300000000004</c:v>
                </c:pt>
                <c:pt idx="5951">
                  <c:v>513.3383</c:v>
                </c:pt>
                <c:pt idx="5952">
                  <c:v>513.42200000000003</c:v>
                </c:pt>
                <c:pt idx="5953">
                  <c:v>513.50260000000003</c:v>
                </c:pt>
                <c:pt idx="5954">
                  <c:v>513.58399999999995</c:v>
                </c:pt>
                <c:pt idx="5955">
                  <c:v>513.66759999999999</c:v>
                </c:pt>
                <c:pt idx="5956">
                  <c:v>513.75099999999998</c:v>
                </c:pt>
                <c:pt idx="5957">
                  <c:v>513.83299999999997</c:v>
                </c:pt>
                <c:pt idx="5958">
                  <c:v>513.91600000000005</c:v>
                </c:pt>
                <c:pt idx="5959">
                  <c:v>514.00139999999999</c:v>
                </c:pt>
                <c:pt idx="5960">
                  <c:v>514.08029999999997</c:v>
                </c:pt>
                <c:pt idx="5961">
                  <c:v>514.16560000000004</c:v>
                </c:pt>
                <c:pt idx="5962">
                  <c:v>514.24839999999995</c:v>
                </c:pt>
                <c:pt idx="5963">
                  <c:v>514.33159999999998</c:v>
                </c:pt>
                <c:pt idx="5964">
                  <c:v>514.41359999999997</c:v>
                </c:pt>
                <c:pt idx="5965">
                  <c:v>514.49680000000001</c:v>
                </c:pt>
                <c:pt idx="5966">
                  <c:v>514.57899999999995</c:v>
                </c:pt>
                <c:pt idx="5967">
                  <c:v>514.65970000000004</c:v>
                </c:pt>
                <c:pt idx="5968">
                  <c:v>514.74400000000003</c:v>
                </c:pt>
                <c:pt idx="5969">
                  <c:v>514.82569999999998</c:v>
                </c:pt>
                <c:pt idx="5970">
                  <c:v>514.90859999999998</c:v>
                </c:pt>
                <c:pt idx="5971">
                  <c:v>514.99260000000004</c:v>
                </c:pt>
                <c:pt idx="5972">
                  <c:v>515.07860000000005</c:v>
                </c:pt>
                <c:pt idx="5973">
                  <c:v>515.16060000000004</c:v>
                </c:pt>
                <c:pt idx="5974">
                  <c:v>515.2432</c:v>
                </c:pt>
                <c:pt idx="5975">
                  <c:v>515.32309999999995</c:v>
                </c:pt>
                <c:pt idx="5976">
                  <c:v>515.40970000000004</c:v>
                </c:pt>
                <c:pt idx="5977">
                  <c:v>515.49059999999997</c:v>
                </c:pt>
                <c:pt idx="5978">
                  <c:v>515.57389999999998</c:v>
                </c:pt>
                <c:pt idx="5979">
                  <c:v>515.65620000000001</c:v>
                </c:pt>
                <c:pt idx="5980">
                  <c:v>515.73919999999998</c:v>
                </c:pt>
                <c:pt idx="5981">
                  <c:v>515.82219999999995</c:v>
                </c:pt>
                <c:pt idx="5982">
                  <c:v>515.90470000000005</c:v>
                </c:pt>
                <c:pt idx="5983">
                  <c:v>515.98770000000002</c:v>
                </c:pt>
                <c:pt idx="5984">
                  <c:v>516.06899999999996</c:v>
                </c:pt>
                <c:pt idx="5985">
                  <c:v>516.14940000000001</c:v>
                </c:pt>
                <c:pt idx="5986">
                  <c:v>516.23500000000001</c:v>
                </c:pt>
                <c:pt idx="5987">
                  <c:v>516.31859999999995</c:v>
                </c:pt>
                <c:pt idx="5988">
                  <c:v>516.40210000000002</c:v>
                </c:pt>
                <c:pt idx="5989">
                  <c:v>516.48299999999995</c:v>
                </c:pt>
                <c:pt idx="5990">
                  <c:v>516.56679999999994</c:v>
                </c:pt>
                <c:pt idx="5991">
                  <c:v>516.64909999999998</c:v>
                </c:pt>
                <c:pt idx="5992">
                  <c:v>516.73239999999998</c:v>
                </c:pt>
                <c:pt idx="5993">
                  <c:v>516.81299999999999</c:v>
                </c:pt>
                <c:pt idx="5994">
                  <c:v>516.89620000000002</c:v>
                </c:pt>
                <c:pt idx="5995">
                  <c:v>516.98159999999996</c:v>
                </c:pt>
                <c:pt idx="5996">
                  <c:v>517.0634</c:v>
                </c:pt>
                <c:pt idx="5997">
                  <c:v>517.14639999999997</c:v>
                </c:pt>
                <c:pt idx="5998">
                  <c:v>517.22979999999995</c:v>
                </c:pt>
                <c:pt idx="5999">
                  <c:v>517.31200000000001</c:v>
                </c:pt>
                <c:pt idx="6000">
                  <c:v>517.39660000000003</c:v>
                </c:pt>
                <c:pt idx="6001">
                  <c:v>517.48</c:v>
                </c:pt>
                <c:pt idx="6002">
                  <c:v>517.5598</c:v>
                </c:pt>
                <c:pt idx="6003">
                  <c:v>517.64599999999996</c:v>
                </c:pt>
                <c:pt idx="6004">
                  <c:v>517.72749999999996</c:v>
                </c:pt>
                <c:pt idx="6005">
                  <c:v>517.81020000000001</c:v>
                </c:pt>
                <c:pt idx="6006">
                  <c:v>517.89329999999995</c:v>
                </c:pt>
                <c:pt idx="6007">
                  <c:v>517.98090000000002</c:v>
                </c:pt>
                <c:pt idx="6008">
                  <c:v>518.06230000000005</c:v>
                </c:pt>
                <c:pt idx="6009">
                  <c:v>518.14580000000001</c:v>
                </c:pt>
                <c:pt idx="6010">
                  <c:v>518.22979999999995</c:v>
                </c:pt>
                <c:pt idx="6011">
                  <c:v>518.31119999999999</c:v>
                </c:pt>
                <c:pt idx="6012">
                  <c:v>518.39110000000005</c:v>
                </c:pt>
                <c:pt idx="6013">
                  <c:v>518.47540000000004</c:v>
                </c:pt>
                <c:pt idx="6014">
                  <c:v>518.5566</c:v>
                </c:pt>
                <c:pt idx="6015">
                  <c:v>518.64440000000002</c:v>
                </c:pt>
                <c:pt idx="6016">
                  <c:v>518.72299999999996</c:v>
                </c:pt>
                <c:pt idx="6017">
                  <c:v>518.80740000000003</c:v>
                </c:pt>
                <c:pt idx="6018">
                  <c:v>518.88969999999995</c:v>
                </c:pt>
                <c:pt idx="6019">
                  <c:v>518.97659999999996</c:v>
                </c:pt>
                <c:pt idx="6020">
                  <c:v>519.05600000000004</c:v>
                </c:pt>
                <c:pt idx="6021">
                  <c:v>519.13819999999998</c:v>
                </c:pt>
                <c:pt idx="6022">
                  <c:v>519.22280000000001</c:v>
                </c:pt>
                <c:pt idx="6023">
                  <c:v>519.30849999999998</c:v>
                </c:pt>
                <c:pt idx="6024">
                  <c:v>519.39</c:v>
                </c:pt>
                <c:pt idx="6025">
                  <c:v>519.46939999999995</c:v>
                </c:pt>
                <c:pt idx="6026">
                  <c:v>519.5539</c:v>
                </c:pt>
                <c:pt idx="6027">
                  <c:v>519.63679999999999</c:v>
                </c:pt>
                <c:pt idx="6028">
                  <c:v>519.7183</c:v>
                </c:pt>
                <c:pt idx="6029">
                  <c:v>519.80160000000001</c:v>
                </c:pt>
                <c:pt idx="6030">
                  <c:v>519.88499999999999</c:v>
                </c:pt>
                <c:pt idx="6031">
                  <c:v>519.96860000000004</c:v>
                </c:pt>
                <c:pt idx="6032">
                  <c:v>520.05079999999998</c:v>
                </c:pt>
                <c:pt idx="6033">
                  <c:v>520.13440000000003</c:v>
                </c:pt>
                <c:pt idx="6034">
                  <c:v>520.21600000000001</c:v>
                </c:pt>
                <c:pt idx="6035">
                  <c:v>520.29600000000005</c:v>
                </c:pt>
                <c:pt idx="6036">
                  <c:v>520.38220000000001</c:v>
                </c:pt>
                <c:pt idx="6037">
                  <c:v>520.46389999999997</c:v>
                </c:pt>
                <c:pt idx="6038">
                  <c:v>520.54849999999999</c:v>
                </c:pt>
                <c:pt idx="6039">
                  <c:v>520.62890000000004</c:v>
                </c:pt>
                <c:pt idx="6040">
                  <c:v>520.71190000000001</c:v>
                </c:pt>
                <c:pt idx="6041">
                  <c:v>520.79660000000001</c:v>
                </c:pt>
                <c:pt idx="6042">
                  <c:v>520.87760000000003</c:v>
                </c:pt>
                <c:pt idx="6043">
                  <c:v>520.96019999999999</c:v>
                </c:pt>
                <c:pt idx="6044">
                  <c:v>521.04549999999995</c:v>
                </c:pt>
                <c:pt idx="6045">
                  <c:v>521.13009999999997</c:v>
                </c:pt>
                <c:pt idx="6046">
                  <c:v>521.21439999999996</c:v>
                </c:pt>
                <c:pt idx="6047">
                  <c:v>521.29539999999997</c:v>
                </c:pt>
                <c:pt idx="6048">
                  <c:v>521.37720000000002</c:v>
                </c:pt>
                <c:pt idx="6049">
                  <c:v>521.45680000000004</c:v>
                </c:pt>
                <c:pt idx="6050">
                  <c:v>521.54359999999997</c:v>
                </c:pt>
                <c:pt idx="6051">
                  <c:v>521.6241</c:v>
                </c:pt>
                <c:pt idx="6052">
                  <c:v>521.71090000000004</c:v>
                </c:pt>
                <c:pt idx="6053">
                  <c:v>521.79129999999998</c:v>
                </c:pt>
                <c:pt idx="6054">
                  <c:v>521.87400000000002</c:v>
                </c:pt>
                <c:pt idx="6055">
                  <c:v>521.95839999999998</c:v>
                </c:pt>
                <c:pt idx="6056">
                  <c:v>522.04079999999999</c:v>
                </c:pt>
                <c:pt idx="6057">
                  <c:v>522.12469999999996</c:v>
                </c:pt>
                <c:pt idx="6058">
                  <c:v>522.20579999999995</c:v>
                </c:pt>
                <c:pt idx="6059">
                  <c:v>522.29060000000004</c:v>
                </c:pt>
                <c:pt idx="6060">
                  <c:v>522.37120000000004</c:v>
                </c:pt>
                <c:pt idx="6061">
                  <c:v>522.45500000000004</c:v>
                </c:pt>
                <c:pt idx="6062">
                  <c:v>522.53980000000001</c:v>
                </c:pt>
                <c:pt idx="6063">
                  <c:v>522.6223</c:v>
                </c:pt>
                <c:pt idx="6064">
                  <c:v>522.70460000000003</c:v>
                </c:pt>
                <c:pt idx="6065">
                  <c:v>522.7876</c:v>
                </c:pt>
                <c:pt idx="6066">
                  <c:v>522.87120000000004</c:v>
                </c:pt>
                <c:pt idx="6067">
                  <c:v>522.95399999999995</c:v>
                </c:pt>
                <c:pt idx="6068">
                  <c:v>523.03740000000005</c:v>
                </c:pt>
                <c:pt idx="6069">
                  <c:v>523.11829999999998</c:v>
                </c:pt>
                <c:pt idx="6070">
                  <c:v>523.20119999999997</c:v>
                </c:pt>
                <c:pt idx="6071">
                  <c:v>523.28369999999995</c:v>
                </c:pt>
                <c:pt idx="6072">
                  <c:v>523.37049999999999</c:v>
                </c:pt>
                <c:pt idx="6073">
                  <c:v>523.4529</c:v>
                </c:pt>
                <c:pt idx="6074">
                  <c:v>523.53380000000004</c:v>
                </c:pt>
                <c:pt idx="6075">
                  <c:v>523.61599999999999</c:v>
                </c:pt>
                <c:pt idx="6076">
                  <c:v>523.69719999999995</c:v>
                </c:pt>
                <c:pt idx="6077">
                  <c:v>523.78279999999995</c:v>
                </c:pt>
                <c:pt idx="6078">
                  <c:v>523.86270000000002</c:v>
                </c:pt>
                <c:pt idx="6079">
                  <c:v>523.94380000000001</c:v>
                </c:pt>
                <c:pt idx="6080">
                  <c:v>524.02930000000003</c:v>
                </c:pt>
                <c:pt idx="6081">
                  <c:v>524.11099999999999</c:v>
                </c:pt>
                <c:pt idx="6082">
                  <c:v>524.19060000000002</c:v>
                </c:pt>
                <c:pt idx="6083">
                  <c:v>524.27660000000003</c:v>
                </c:pt>
                <c:pt idx="6084">
                  <c:v>524.35670000000005</c:v>
                </c:pt>
                <c:pt idx="6085">
                  <c:v>524.43849999999998</c:v>
                </c:pt>
                <c:pt idx="6086">
                  <c:v>524.52300000000002</c:v>
                </c:pt>
                <c:pt idx="6087">
                  <c:v>524.60540000000003</c:v>
                </c:pt>
                <c:pt idx="6088">
                  <c:v>524.68820000000005</c:v>
                </c:pt>
                <c:pt idx="6089">
                  <c:v>524.77</c:v>
                </c:pt>
                <c:pt idx="6090">
                  <c:v>524.85680000000002</c:v>
                </c:pt>
                <c:pt idx="6091">
                  <c:v>524.93939999999998</c:v>
                </c:pt>
                <c:pt idx="6092">
                  <c:v>525.0231</c:v>
                </c:pt>
                <c:pt idx="6093">
                  <c:v>525.10490000000004</c:v>
                </c:pt>
                <c:pt idx="6094">
                  <c:v>525.1884</c:v>
                </c:pt>
                <c:pt idx="6095">
                  <c:v>525.27110000000005</c:v>
                </c:pt>
                <c:pt idx="6096">
                  <c:v>525.35220000000004</c:v>
                </c:pt>
                <c:pt idx="6097">
                  <c:v>525.43520000000001</c:v>
                </c:pt>
                <c:pt idx="6098">
                  <c:v>525.51829999999995</c:v>
                </c:pt>
                <c:pt idx="6099">
                  <c:v>525.601</c:v>
                </c:pt>
                <c:pt idx="6100">
                  <c:v>525.6848</c:v>
                </c:pt>
                <c:pt idx="6101">
                  <c:v>525.76829999999995</c:v>
                </c:pt>
                <c:pt idx="6102">
                  <c:v>525.85080000000005</c:v>
                </c:pt>
                <c:pt idx="6103">
                  <c:v>525.93089999999995</c:v>
                </c:pt>
                <c:pt idx="6104">
                  <c:v>526.0172</c:v>
                </c:pt>
                <c:pt idx="6105">
                  <c:v>526.09799999999996</c:v>
                </c:pt>
                <c:pt idx="6106">
                  <c:v>526.18200000000002</c:v>
                </c:pt>
                <c:pt idx="6107">
                  <c:v>526.26509999999996</c:v>
                </c:pt>
                <c:pt idx="6108">
                  <c:v>526.34699999999998</c:v>
                </c:pt>
                <c:pt idx="6109">
                  <c:v>526.42830000000004</c:v>
                </c:pt>
                <c:pt idx="6110">
                  <c:v>526.51239999999996</c:v>
                </c:pt>
                <c:pt idx="6111">
                  <c:v>526.59490000000005</c:v>
                </c:pt>
                <c:pt idx="6112">
                  <c:v>526.67619999999999</c:v>
                </c:pt>
                <c:pt idx="6113">
                  <c:v>526.76260000000002</c:v>
                </c:pt>
                <c:pt idx="6114">
                  <c:v>526.84659999999997</c:v>
                </c:pt>
                <c:pt idx="6115">
                  <c:v>526.92759999999998</c:v>
                </c:pt>
                <c:pt idx="6116">
                  <c:v>527.00879999999995</c:v>
                </c:pt>
                <c:pt idx="6117">
                  <c:v>527.09159999999997</c:v>
                </c:pt>
                <c:pt idx="6118">
                  <c:v>527.17430000000002</c:v>
                </c:pt>
                <c:pt idx="6119">
                  <c:v>527.25519999999995</c:v>
                </c:pt>
                <c:pt idx="6120">
                  <c:v>527.33939999999996</c:v>
                </c:pt>
                <c:pt idx="6121">
                  <c:v>527.42280000000005</c:v>
                </c:pt>
                <c:pt idx="6122">
                  <c:v>527.50450000000001</c:v>
                </c:pt>
                <c:pt idx="6123">
                  <c:v>527.58989999999994</c:v>
                </c:pt>
                <c:pt idx="6124">
                  <c:v>527.67160000000001</c:v>
                </c:pt>
                <c:pt idx="6125">
                  <c:v>527.75260000000003</c:v>
                </c:pt>
                <c:pt idx="6126">
                  <c:v>527.83500000000004</c:v>
                </c:pt>
                <c:pt idx="6127">
                  <c:v>527.92060000000004</c:v>
                </c:pt>
                <c:pt idx="6128">
                  <c:v>527.99919999999997</c:v>
                </c:pt>
                <c:pt idx="6129">
                  <c:v>528.08399999999995</c:v>
                </c:pt>
                <c:pt idx="6130">
                  <c:v>528.16999999999996</c:v>
                </c:pt>
                <c:pt idx="6131">
                  <c:v>528.25040000000001</c:v>
                </c:pt>
                <c:pt idx="6132">
                  <c:v>528.33619999999996</c:v>
                </c:pt>
                <c:pt idx="6133">
                  <c:v>528.41690000000006</c:v>
                </c:pt>
                <c:pt idx="6134">
                  <c:v>528.50059999999996</c:v>
                </c:pt>
                <c:pt idx="6135">
                  <c:v>528.58209999999997</c:v>
                </c:pt>
                <c:pt idx="6136">
                  <c:v>528.66269999999997</c:v>
                </c:pt>
                <c:pt idx="6137">
                  <c:v>528.74739999999997</c:v>
                </c:pt>
                <c:pt idx="6138">
                  <c:v>528.82929999999999</c:v>
                </c:pt>
                <c:pt idx="6139">
                  <c:v>528.91</c:v>
                </c:pt>
                <c:pt idx="6140">
                  <c:v>528.99649999999997</c:v>
                </c:pt>
                <c:pt idx="6141">
                  <c:v>529.07860000000005</c:v>
                </c:pt>
                <c:pt idx="6142">
                  <c:v>529.16020000000003</c:v>
                </c:pt>
                <c:pt idx="6143">
                  <c:v>529.24210000000005</c:v>
                </c:pt>
                <c:pt idx="6144">
                  <c:v>529.32780000000002</c:v>
                </c:pt>
                <c:pt idx="6145">
                  <c:v>529.41039999999998</c:v>
                </c:pt>
                <c:pt idx="6146">
                  <c:v>529.49369999999999</c:v>
                </c:pt>
                <c:pt idx="6147">
                  <c:v>529.57659999999998</c:v>
                </c:pt>
                <c:pt idx="6148">
                  <c:v>529.65899999999999</c:v>
                </c:pt>
                <c:pt idx="6149">
                  <c:v>529.74019999999996</c:v>
                </c:pt>
                <c:pt idx="6150">
                  <c:v>529.82280000000003</c:v>
                </c:pt>
                <c:pt idx="6151">
                  <c:v>529.90419999999995</c:v>
                </c:pt>
                <c:pt idx="6152">
                  <c:v>529.99</c:v>
                </c:pt>
                <c:pt idx="6153">
                  <c:v>530.07429999999999</c:v>
                </c:pt>
                <c:pt idx="6154">
                  <c:v>530.154</c:v>
                </c:pt>
                <c:pt idx="6155">
                  <c:v>530.23680000000002</c:v>
                </c:pt>
                <c:pt idx="6156">
                  <c:v>530.31870000000004</c:v>
                </c:pt>
                <c:pt idx="6157">
                  <c:v>530.4008</c:v>
                </c:pt>
                <c:pt idx="6158">
                  <c:v>530.4846</c:v>
                </c:pt>
                <c:pt idx="6159">
                  <c:v>530.5684</c:v>
                </c:pt>
                <c:pt idx="6160">
                  <c:v>530.64840000000004</c:v>
                </c:pt>
                <c:pt idx="6161">
                  <c:v>530.73590000000002</c:v>
                </c:pt>
                <c:pt idx="6162">
                  <c:v>530.81740000000002</c:v>
                </c:pt>
                <c:pt idx="6163">
                  <c:v>530.90110000000004</c:v>
                </c:pt>
                <c:pt idx="6164">
                  <c:v>530.98440000000005</c:v>
                </c:pt>
                <c:pt idx="6165">
                  <c:v>531.07010000000002</c:v>
                </c:pt>
                <c:pt idx="6166">
                  <c:v>531.15139999999997</c:v>
                </c:pt>
                <c:pt idx="6167">
                  <c:v>531.23090000000002</c:v>
                </c:pt>
                <c:pt idx="6168">
                  <c:v>531.31719999999996</c:v>
                </c:pt>
                <c:pt idx="6169">
                  <c:v>531.39840000000004</c:v>
                </c:pt>
                <c:pt idx="6170">
                  <c:v>531.48040000000003</c:v>
                </c:pt>
                <c:pt idx="6171">
                  <c:v>531.56179999999995</c:v>
                </c:pt>
                <c:pt idx="6172">
                  <c:v>531.64589999999998</c:v>
                </c:pt>
                <c:pt idx="6173">
                  <c:v>531.72739999999999</c:v>
                </c:pt>
                <c:pt idx="6174">
                  <c:v>531.80939999999998</c:v>
                </c:pt>
                <c:pt idx="6175">
                  <c:v>531.89589999999998</c:v>
                </c:pt>
                <c:pt idx="6176">
                  <c:v>531.97649999999999</c:v>
                </c:pt>
                <c:pt idx="6177">
                  <c:v>532.06119999999999</c:v>
                </c:pt>
                <c:pt idx="6178">
                  <c:v>532.14400000000001</c:v>
                </c:pt>
                <c:pt idx="6179">
                  <c:v>532.22940000000006</c:v>
                </c:pt>
                <c:pt idx="6180">
                  <c:v>532.31100000000004</c:v>
                </c:pt>
                <c:pt idx="6181">
                  <c:v>532.39499999999998</c:v>
                </c:pt>
                <c:pt idx="6182">
                  <c:v>532.47720000000004</c:v>
                </c:pt>
                <c:pt idx="6183">
                  <c:v>532.55949999999996</c:v>
                </c:pt>
                <c:pt idx="6184">
                  <c:v>532.64409999999998</c:v>
                </c:pt>
                <c:pt idx="6185">
                  <c:v>532.72500000000002</c:v>
                </c:pt>
                <c:pt idx="6186">
                  <c:v>532.80600000000004</c:v>
                </c:pt>
                <c:pt idx="6187">
                  <c:v>532.8904</c:v>
                </c:pt>
                <c:pt idx="6188">
                  <c:v>532.97149999999999</c:v>
                </c:pt>
                <c:pt idx="6189">
                  <c:v>533.05619999999999</c:v>
                </c:pt>
                <c:pt idx="6190">
                  <c:v>533.13819999999998</c:v>
                </c:pt>
                <c:pt idx="6191">
                  <c:v>533.221</c:v>
                </c:pt>
                <c:pt idx="6192">
                  <c:v>533.30250000000001</c:v>
                </c:pt>
                <c:pt idx="6193">
                  <c:v>533.38469999999995</c:v>
                </c:pt>
                <c:pt idx="6194">
                  <c:v>533.46879999999999</c:v>
                </c:pt>
                <c:pt idx="6195">
                  <c:v>533.55499999999995</c:v>
                </c:pt>
                <c:pt idx="6196">
                  <c:v>533.63819999999998</c:v>
                </c:pt>
                <c:pt idx="6197">
                  <c:v>533.71720000000005</c:v>
                </c:pt>
                <c:pt idx="6198">
                  <c:v>533.80250000000001</c:v>
                </c:pt>
                <c:pt idx="6199">
                  <c:v>533.88530000000003</c:v>
                </c:pt>
                <c:pt idx="6200">
                  <c:v>533.96990000000005</c:v>
                </c:pt>
                <c:pt idx="6201">
                  <c:v>534.05039999999997</c:v>
                </c:pt>
                <c:pt idx="6202">
                  <c:v>534.13250000000005</c:v>
                </c:pt>
                <c:pt idx="6203">
                  <c:v>534.21559999999999</c:v>
                </c:pt>
                <c:pt idx="6204">
                  <c:v>534.29920000000004</c:v>
                </c:pt>
                <c:pt idx="6205">
                  <c:v>534.38199999999995</c:v>
                </c:pt>
                <c:pt idx="6206">
                  <c:v>534.46640000000002</c:v>
                </c:pt>
                <c:pt idx="6207">
                  <c:v>534.54920000000004</c:v>
                </c:pt>
                <c:pt idx="6208">
                  <c:v>534.63220000000001</c:v>
                </c:pt>
                <c:pt idx="6209">
                  <c:v>534.71349999999995</c:v>
                </c:pt>
                <c:pt idx="6210">
                  <c:v>534.79780000000005</c:v>
                </c:pt>
                <c:pt idx="6211">
                  <c:v>534.88</c:v>
                </c:pt>
                <c:pt idx="6212">
                  <c:v>534.96270000000004</c:v>
                </c:pt>
                <c:pt idx="6213">
                  <c:v>535.04579999999999</c:v>
                </c:pt>
                <c:pt idx="6214">
                  <c:v>535.12779999999998</c:v>
                </c:pt>
                <c:pt idx="6215">
                  <c:v>535.21119999999996</c:v>
                </c:pt>
                <c:pt idx="6216">
                  <c:v>535.29340000000002</c:v>
                </c:pt>
                <c:pt idx="6217">
                  <c:v>535.37699999999995</c:v>
                </c:pt>
                <c:pt idx="6218">
                  <c:v>535.46019999999999</c:v>
                </c:pt>
                <c:pt idx="6219">
                  <c:v>535.54409999999996</c:v>
                </c:pt>
                <c:pt idx="6220">
                  <c:v>535.6259</c:v>
                </c:pt>
                <c:pt idx="6221">
                  <c:v>535.71</c:v>
                </c:pt>
                <c:pt idx="6222">
                  <c:v>535.79499999999996</c:v>
                </c:pt>
                <c:pt idx="6223">
                  <c:v>535.875</c:v>
                </c:pt>
                <c:pt idx="6224">
                  <c:v>535.95899999999995</c:v>
                </c:pt>
                <c:pt idx="6225">
                  <c:v>536.04150000000004</c:v>
                </c:pt>
                <c:pt idx="6226">
                  <c:v>536.12279999999998</c:v>
                </c:pt>
                <c:pt idx="6227">
                  <c:v>536.20860000000005</c:v>
                </c:pt>
                <c:pt idx="6228">
                  <c:v>536.28909999999996</c:v>
                </c:pt>
                <c:pt idx="6229">
                  <c:v>536.37249999999995</c:v>
                </c:pt>
                <c:pt idx="6230">
                  <c:v>536.45569999999998</c:v>
                </c:pt>
                <c:pt idx="6231">
                  <c:v>536.53399999999999</c:v>
                </c:pt>
                <c:pt idx="6232">
                  <c:v>536.61900000000003</c:v>
                </c:pt>
                <c:pt idx="6233">
                  <c:v>536.70240000000001</c:v>
                </c:pt>
                <c:pt idx="6234">
                  <c:v>536.78399999999999</c:v>
                </c:pt>
                <c:pt idx="6235">
                  <c:v>536.86620000000005</c:v>
                </c:pt>
                <c:pt idx="6236">
                  <c:v>536.94960000000003</c:v>
                </c:pt>
                <c:pt idx="6237">
                  <c:v>537.03380000000004</c:v>
                </c:pt>
                <c:pt idx="6238">
                  <c:v>537.11649999999997</c:v>
                </c:pt>
                <c:pt idx="6239">
                  <c:v>537.19799999999998</c:v>
                </c:pt>
                <c:pt idx="6240">
                  <c:v>537.28290000000004</c:v>
                </c:pt>
                <c:pt idx="6241">
                  <c:v>537.36180000000002</c:v>
                </c:pt>
                <c:pt idx="6242">
                  <c:v>537.44860000000006</c:v>
                </c:pt>
                <c:pt idx="6243">
                  <c:v>537.53120000000001</c:v>
                </c:pt>
                <c:pt idx="6244">
                  <c:v>537.61410000000001</c:v>
                </c:pt>
                <c:pt idx="6245">
                  <c:v>537.69500000000005</c:v>
                </c:pt>
                <c:pt idx="6246">
                  <c:v>537.7799</c:v>
                </c:pt>
                <c:pt idx="6247">
                  <c:v>537.86009999999999</c:v>
                </c:pt>
                <c:pt idx="6248">
                  <c:v>537.9434</c:v>
                </c:pt>
                <c:pt idx="6249">
                  <c:v>538.02599999999995</c:v>
                </c:pt>
                <c:pt idx="6250">
                  <c:v>538.10940000000005</c:v>
                </c:pt>
                <c:pt idx="6251">
                  <c:v>538.1934</c:v>
                </c:pt>
                <c:pt idx="6252">
                  <c:v>538.27620000000002</c:v>
                </c:pt>
                <c:pt idx="6253">
                  <c:v>538.35929999999996</c:v>
                </c:pt>
                <c:pt idx="6254">
                  <c:v>538.44159999999999</c:v>
                </c:pt>
                <c:pt idx="6255">
                  <c:v>538.52620000000002</c:v>
                </c:pt>
                <c:pt idx="6256">
                  <c:v>538.60619999999994</c:v>
                </c:pt>
                <c:pt idx="6257">
                  <c:v>538.6884</c:v>
                </c:pt>
                <c:pt idx="6258">
                  <c:v>538.77380000000005</c:v>
                </c:pt>
                <c:pt idx="6259">
                  <c:v>538.85569999999996</c:v>
                </c:pt>
                <c:pt idx="6260">
                  <c:v>538.93849999999998</c:v>
                </c:pt>
                <c:pt idx="6261">
                  <c:v>539.02260000000001</c:v>
                </c:pt>
                <c:pt idx="6262">
                  <c:v>539.10540000000003</c:v>
                </c:pt>
                <c:pt idx="6263">
                  <c:v>539.18589999999995</c:v>
                </c:pt>
                <c:pt idx="6264">
                  <c:v>539.27080000000001</c:v>
                </c:pt>
                <c:pt idx="6265">
                  <c:v>539.35239999999999</c:v>
                </c:pt>
                <c:pt idx="6266">
                  <c:v>539.43520000000001</c:v>
                </c:pt>
                <c:pt idx="6267">
                  <c:v>539.51930000000004</c:v>
                </c:pt>
                <c:pt idx="6268">
                  <c:v>539.60159999999996</c:v>
                </c:pt>
                <c:pt idx="6269">
                  <c:v>539.68560000000002</c:v>
                </c:pt>
                <c:pt idx="6270">
                  <c:v>539.76760000000002</c:v>
                </c:pt>
                <c:pt idx="6271">
                  <c:v>539.85019999999997</c:v>
                </c:pt>
                <c:pt idx="6272">
                  <c:v>539.93100000000004</c:v>
                </c:pt>
                <c:pt idx="6273">
                  <c:v>540.01379999999995</c:v>
                </c:pt>
                <c:pt idx="6274">
                  <c:v>540.09820000000002</c:v>
                </c:pt>
                <c:pt idx="6275">
                  <c:v>540.17759999999998</c:v>
                </c:pt>
                <c:pt idx="6276">
                  <c:v>540.26419999999996</c:v>
                </c:pt>
                <c:pt idx="6277">
                  <c:v>540.34699999999998</c:v>
                </c:pt>
                <c:pt idx="6278">
                  <c:v>540.42880000000002</c:v>
                </c:pt>
                <c:pt idx="6279">
                  <c:v>540.51340000000005</c:v>
                </c:pt>
                <c:pt idx="6280">
                  <c:v>540.5942</c:v>
                </c:pt>
                <c:pt idx="6281">
                  <c:v>540.67660000000001</c:v>
                </c:pt>
                <c:pt idx="6282">
                  <c:v>540.76340000000005</c:v>
                </c:pt>
                <c:pt idx="6283">
                  <c:v>540.84220000000005</c:v>
                </c:pt>
                <c:pt idx="6284">
                  <c:v>540.92809999999997</c:v>
                </c:pt>
                <c:pt idx="6285">
                  <c:v>541.00819999999999</c:v>
                </c:pt>
                <c:pt idx="6286">
                  <c:v>541.08960000000002</c:v>
                </c:pt>
                <c:pt idx="6287">
                  <c:v>541.17319999999995</c:v>
                </c:pt>
                <c:pt idx="6288">
                  <c:v>541.25879999999995</c:v>
                </c:pt>
                <c:pt idx="6289">
                  <c:v>541.3424</c:v>
                </c:pt>
                <c:pt idx="6290">
                  <c:v>541.42579999999998</c:v>
                </c:pt>
                <c:pt idx="6291">
                  <c:v>541.50459999999998</c:v>
                </c:pt>
                <c:pt idx="6292">
                  <c:v>541.59220000000005</c:v>
                </c:pt>
                <c:pt idx="6293">
                  <c:v>541.67179999999996</c:v>
                </c:pt>
                <c:pt idx="6294">
                  <c:v>541.75350000000003</c:v>
                </c:pt>
                <c:pt idx="6295">
                  <c:v>541.83759999999995</c:v>
                </c:pt>
                <c:pt idx="6296">
                  <c:v>541.91920000000005</c:v>
                </c:pt>
                <c:pt idx="6297">
                  <c:v>542.00350000000003</c:v>
                </c:pt>
                <c:pt idx="6298">
                  <c:v>542.08479999999997</c:v>
                </c:pt>
                <c:pt idx="6299">
                  <c:v>542.16869999999994</c:v>
                </c:pt>
                <c:pt idx="6300">
                  <c:v>542.25</c:v>
                </c:pt>
                <c:pt idx="6301">
                  <c:v>542.33420000000001</c:v>
                </c:pt>
                <c:pt idx="6302">
                  <c:v>542.41510000000005</c:v>
                </c:pt>
                <c:pt idx="6303">
                  <c:v>542.4982</c:v>
                </c:pt>
                <c:pt idx="6304">
                  <c:v>542.57920000000001</c:v>
                </c:pt>
                <c:pt idx="6305">
                  <c:v>542.66179999999997</c:v>
                </c:pt>
                <c:pt idx="6306">
                  <c:v>542.74509999999998</c:v>
                </c:pt>
                <c:pt idx="6307">
                  <c:v>542.82680000000005</c:v>
                </c:pt>
                <c:pt idx="6308">
                  <c:v>542.91110000000003</c:v>
                </c:pt>
                <c:pt idx="6309">
                  <c:v>542.9932</c:v>
                </c:pt>
                <c:pt idx="6310">
                  <c:v>543.07539999999995</c:v>
                </c:pt>
                <c:pt idx="6311">
                  <c:v>543.15940000000001</c:v>
                </c:pt>
                <c:pt idx="6312">
                  <c:v>543.24189999999999</c:v>
                </c:pt>
                <c:pt idx="6313">
                  <c:v>543.32280000000003</c:v>
                </c:pt>
                <c:pt idx="6314">
                  <c:v>543.40779999999995</c:v>
                </c:pt>
                <c:pt idx="6315">
                  <c:v>543.49069999999995</c:v>
                </c:pt>
                <c:pt idx="6316">
                  <c:v>543.5752</c:v>
                </c:pt>
                <c:pt idx="6317">
                  <c:v>543.66060000000004</c:v>
                </c:pt>
                <c:pt idx="6318">
                  <c:v>543.73820000000001</c:v>
                </c:pt>
                <c:pt idx="6319">
                  <c:v>543.82410000000004</c:v>
                </c:pt>
                <c:pt idx="6320">
                  <c:v>543.90419999999995</c:v>
                </c:pt>
                <c:pt idx="6321">
                  <c:v>543.98820000000001</c:v>
                </c:pt>
                <c:pt idx="6322">
                  <c:v>544.0711</c:v>
                </c:pt>
                <c:pt idx="6323">
                  <c:v>544.15340000000003</c:v>
                </c:pt>
                <c:pt idx="6324">
                  <c:v>544.23710000000005</c:v>
                </c:pt>
                <c:pt idx="6325">
                  <c:v>544.31910000000005</c:v>
                </c:pt>
                <c:pt idx="6326">
                  <c:v>544.40279999999996</c:v>
                </c:pt>
                <c:pt idx="6327">
                  <c:v>544.48310000000004</c:v>
                </c:pt>
                <c:pt idx="6328">
                  <c:v>544.56880000000001</c:v>
                </c:pt>
                <c:pt idx="6329">
                  <c:v>544.65160000000003</c:v>
                </c:pt>
                <c:pt idx="6330">
                  <c:v>544.73559999999998</c:v>
                </c:pt>
                <c:pt idx="6331">
                  <c:v>544.81820000000005</c:v>
                </c:pt>
                <c:pt idx="6332">
                  <c:v>544.89800000000002</c:v>
                </c:pt>
                <c:pt idx="6333">
                  <c:v>544.98339999999996</c:v>
                </c:pt>
                <c:pt idx="6334">
                  <c:v>545.06560000000002</c:v>
                </c:pt>
                <c:pt idx="6335">
                  <c:v>545.14880000000005</c:v>
                </c:pt>
                <c:pt idx="6336">
                  <c:v>545.23099999999999</c:v>
                </c:pt>
                <c:pt idx="6337">
                  <c:v>545.31280000000004</c:v>
                </c:pt>
                <c:pt idx="6338">
                  <c:v>545.39700000000005</c:v>
                </c:pt>
                <c:pt idx="6339">
                  <c:v>545.48099999999999</c:v>
                </c:pt>
                <c:pt idx="6340">
                  <c:v>545.56500000000005</c:v>
                </c:pt>
                <c:pt idx="6341">
                  <c:v>545.64800000000002</c:v>
                </c:pt>
                <c:pt idx="6342">
                  <c:v>545.73119999999994</c:v>
                </c:pt>
                <c:pt idx="6343">
                  <c:v>545.81269999999995</c:v>
                </c:pt>
                <c:pt idx="6344">
                  <c:v>545.89449999999999</c:v>
                </c:pt>
                <c:pt idx="6345">
                  <c:v>545.97649999999999</c:v>
                </c:pt>
                <c:pt idx="6346">
                  <c:v>546.05999999999995</c:v>
                </c:pt>
                <c:pt idx="6347">
                  <c:v>546.14459999999997</c:v>
                </c:pt>
                <c:pt idx="6348">
                  <c:v>546.22850000000005</c:v>
                </c:pt>
                <c:pt idx="6349">
                  <c:v>546.31110000000001</c:v>
                </c:pt>
                <c:pt idx="6350">
                  <c:v>546.39300000000003</c:v>
                </c:pt>
                <c:pt idx="6351">
                  <c:v>546.47490000000005</c:v>
                </c:pt>
                <c:pt idx="6352">
                  <c:v>546.55499999999995</c:v>
                </c:pt>
                <c:pt idx="6353">
                  <c:v>546.63869999999997</c:v>
                </c:pt>
                <c:pt idx="6354">
                  <c:v>546.72180000000003</c:v>
                </c:pt>
                <c:pt idx="6355">
                  <c:v>546.80600000000004</c:v>
                </c:pt>
                <c:pt idx="6356">
                  <c:v>546.88840000000005</c:v>
                </c:pt>
                <c:pt idx="6357">
                  <c:v>546.96820000000002</c:v>
                </c:pt>
                <c:pt idx="6358">
                  <c:v>547.05460000000005</c:v>
                </c:pt>
                <c:pt idx="6359">
                  <c:v>547.13699999999994</c:v>
                </c:pt>
                <c:pt idx="6360">
                  <c:v>547.22299999999996</c:v>
                </c:pt>
                <c:pt idx="6361">
                  <c:v>547.30669999999998</c:v>
                </c:pt>
                <c:pt idx="6362">
                  <c:v>547.38919999999996</c:v>
                </c:pt>
                <c:pt idx="6363">
                  <c:v>547.47029999999995</c:v>
                </c:pt>
                <c:pt idx="6364">
                  <c:v>547.55330000000004</c:v>
                </c:pt>
                <c:pt idx="6365">
                  <c:v>547.63319999999999</c:v>
                </c:pt>
                <c:pt idx="6366">
                  <c:v>547.71680000000003</c:v>
                </c:pt>
                <c:pt idx="6367">
                  <c:v>547.80050000000006</c:v>
                </c:pt>
                <c:pt idx="6368">
                  <c:v>547.88059999999996</c:v>
                </c:pt>
                <c:pt idx="6369">
                  <c:v>547.96590000000003</c:v>
                </c:pt>
                <c:pt idx="6370">
                  <c:v>548.05050000000006</c:v>
                </c:pt>
                <c:pt idx="6371">
                  <c:v>548.13379999999995</c:v>
                </c:pt>
                <c:pt idx="6372">
                  <c:v>548.21680000000003</c:v>
                </c:pt>
                <c:pt idx="6373">
                  <c:v>548.29700000000003</c:v>
                </c:pt>
                <c:pt idx="6374">
                  <c:v>548.37840000000006</c:v>
                </c:pt>
                <c:pt idx="6375">
                  <c:v>548.46379999999999</c:v>
                </c:pt>
                <c:pt idx="6376">
                  <c:v>548.54610000000002</c:v>
                </c:pt>
                <c:pt idx="6377">
                  <c:v>548.62990000000002</c:v>
                </c:pt>
                <c:pt idx="6378">
                  <c:v>548.71280000000002</c:v>
                </c:pt>
                <c:pt idx="6379">
                  <c:v>548.79600000000005</c:v>
                </c:pt>
                <c:pt idx="6380">
                  <c:v>548.87929999999994</c:v>
                </c:pt>
                <c:pt idx="6381">
                  <c:v>548.96320000000003</c:v>
                </c:pt>
                <c:pt idx="6382">
                  <c:v>549.04570000000001</c:v>
                </c:pt>
                <c:pt idx="6383">
                  <c:v>549.12890000000004</c:v>
                </c:pt>
                <c:pt idx="6384">
                  <c:v>549.21220000000005</c:v>
                </c:pt>
                <c:pt idx="6385">
                  <c:v>549.29349999999999</c:v>
                </c:pt>
                <c:pt idx="6386">
                  <c:v>549.37620000000004</c:v>
                </c:pt>
                <c:pt idx="6387">
                  <c:v>549.4597</c:v>
                </c:pt>
                <c:pt idx="6388">
                  <c:v>549.54319999999996</c:v>
                </c:pt>
                <c:pt idx="6389">
                  <c:v>549.62739999999997</c:v>
                </c:pt>
                <c:pt idx="6390">
                  <c:v>549.7097</c:v>
                </c:pt>
                <c:pt idx="6391">
                  <c:v>549.79300000000001</c:v>
                </c:pt>
                <c:pt idx="6392">
                  <c:v>549.87450000000001</c:v>
                </c:pt>
                <c:pt idx="6393">
                  <c:v>549.96</c:v>
                </c:pt>
                <c:pt idx="6394">
                  <c:v>550.04300000000001</c:v>
                </c:pt>
                <c:pt idx="6395">
                  <c:v>550.12450000000001</c:v>
                </c:pt>
                <c:pt idx="6396">
                  <c:v>550.20759999999996</c:v>
                </c:pt>
                <c:pt idx="6397">
                  <c:v>550.29100000000005</c:v>
                </c:pt>
                <c:pt idx="6398">
                  <c:v>550.37210000000005</c:v>
                </c:pt>
                <c:pt idx="6399">
                  <c:v>550.45299999999997</c:v>
                </c:pt>
                <c:pt idx="6400">
                  <c:v>550.53769999999997</c:v>
                </c:pt>
                <c:pt idx="6401">
                  <c:v>550.62090000000001</c:v>
                </c:pt>
                <c:pt idx="6402">
                  <c:v>550.70320000000004</c:v>
                </c:pt>
                <c:pt idx="6403">
                  <c:v>550.78539999999998</c:v>
                </c:pt>
                <c:pt idx="6404">
                  <c:v>550.87090000000001</c:v>
                </c:pt>
                <c:pt idx="6405">
                  <c:v>550.95119999999997</c:v>
                </c:pt>
                <c:pt idx="6406">
                  <c:v>551.03750000000002</c:v>
                </c:pt>
                <c:pt idx="6407">
                  <c:v>551.11800000000005</c:v>
                </c:pt>
                <c:pt idx="6408">
                  <c:v>551.20320000000004</c:v>
                </c:pt>
                <c:pt idx="6409">
                  <c:v>551.28160000000003</c:v>
                </c:pt>
                <c:pt idx="6410">
                  <c:v>551.3655</c:v>
                </c:pt>
                <c:pt idx="6411">
                  <c:v>551.45159999999998</c:v>
                </c:pt>
                <c:pt idx="6412">
                  <c:v>551.53440000000001</c:v>
                </c:pt>
                <c:pt idx="6413">
                  <c:v>551.61599999999999</c:v>
                </c:pt>
                <c:pt idx="6414">
                  <c:v>551.70000000000005</c:v>
                </c:pt>
                <c:pt idx="6415">
                  <c:v>551.78300000000002</c:v>
                </c:pt>
                <c:pt idx="6416">
                  <c:v>551.86530000000005</c:v>
                </c:pt>
                <c:pt idx="6417">
                  <c:v>551.94910000000004</c:v>
                </c:pt>
                <c:pt idx="6418">
                  <c:v>552.03</c:v>
                </c:pt>
                <c:pt idx="6419">
                  <c:v>552.11279999999999</c:v>
                </c:pt>
                <c:pt idx="6420">
                  <c:v>552.19380000000001</c:v>
                </c:pt>
                <c:pt idx="6421">
                  <c:v>552.2799</c:v>
                </c:pt>
                <c:pt idx="6422">
                  <c:v>552.35940000000005</c:v>
                </c:pt>
                <c:pt idx="6423">
                  <c:v>552.4434</c:v>
                </c:pt>
                <c:pt idx="6424">
                  <c:v>552.52430000000004</c:v>
                </c:pt>
                <c:pt idx="6425">
                  <c:v>552.60580000000004</c:v>
                </c:pt>
                <c:pt idx="6426">
                  <c:v>552.69029999999998</c:v>
                </c:pt>
                <c:pt idx="6427">
                  <c:v>552.774</c:v>
                </c:pt>
                <c:pt idx="6428">
                  <c:v>552.85659999999996</c:v>
                </c:pt>
                <c:pt idx="6429">
                  <c:v>552.93730000000005</c:v>
                </c:pt>
                <c:pt idx="6430">
                  <c:v>553.02300000000002</c:v>
                </c:pt>
                <c:pt idx="6431">
                  <c:v>553.1028</c:v>
                </c:pt>
                <c:pt idx="6432">
                  <c:v>553.19200000000001</c:v>
                </c:pt>
                <c:pt idx="6433">
                  <c:v>553.27200000000005</c:v>
                </c:pt>
                <c:pt idx="6434">
                  <c:v>553.35350000000005</c:v>
                </c:pt>
                <c:pt idx="6435">
                  <c:v>553.43820000000005</c:v>
                </c:pt>
                <c:pt idx="6436">
                  <c:v>553.52149999999995</c:v>
                </c:pt>
                <c:pt idx="6437">
                  <c:v>553.6028</c:v>
                </c:pt>
                <c:pt idx="6438">
                  <c:v>553.68600000000004</c:v>
                </c:pt>
                <c:pt idx="6439">
                  <c:v>553.76990000000001</c:v>
                </c:pt>
                <c:pt idx="6440">
                  <c:v>553.85</c:v>
                </c:pt>
                <c:pt idx="6441">
                  <c:v>553.93439999999998</c:v>
                </c:pt>
                <c:pt idx="6442">
                  <c:v>554.01819999999998</c:v>
                </c:pt>
                <c:pt idx="6443">
                  <c:v>554.10090000000002</c:v>
                </c:pt>
                <c:pt idx="6444">
                  <c:v>554.18619999999999</c:v>
                </c:pt>
                <c:pt idx="6445">
                  <c:v>554.27020000000005</c:v>
                </c:pt>
                <c:pt idx="6446">
                  <c:v>554.35299999999995</c:v>
                </c:pt>
                <c:pt idx="6447">
                  <c:v>554.43259999999998</c:v>
                </c:pt>
                <c:pt idx="6448">
                  <c:v>554.51700000000005</c:v>
                </c:pt>
                <c:pt idx="6449">
                  <c:v>554.59969999999998</c:v>
                </c:pt>
                <c:pt idx="6450">
                  <c:v>554.68259999999998</c:v>
                </c:pt>
                <c:pt idx="6451">
                  <c:v>554.76419999999996</c:v>
                </c:pt>
                <c:pt idx="6452">
                  <c:v>554.84839999999997</c:v>
                </c:pt>
                <c:pt idx="6453">
                  <c:v>554.93179999999995</c:v>
                </c:pt>
                <c:pt idx="6454">
                  <c:v>555.01369999999997</c:v>
                </c:pt>
                <c:pt idx="6455">
                  <c:v>555.09619999999995</c:v>
                </c:pt>
                <c:pt idx="6456">
                  <c:v>555.17840000000001</c:v>
                </c:pt>
                <c:pt idx="6457">
                  <c:v>555.26080000000002</c:v>
                </c:pt>
                <c:pt idx="6458">
                  <c:v>555.34339999999997</c:v>
                </c:pt>
                <c:pt idx="6459">
                  <c:v>555.42970000000003</c:v>
                </c:pt>
                <c:pt idx="6460">
                  <c:v>555.51110000000006</c:v>
                </c:pt>
                <c:pt idx="6461">
                  <c:v>555.59529999999995</c:v>
                </c:pt>
                <c:pt idx="6462">
                  <c:v>555.67780000000005</c:v>
                </c:pt>
                <c:pt idx="6463">
                  <c:v>555.76049999999998</c:v>
                </c:pt>
                <c:pt idx="6464">
                  <c:v>555.84209999999996</c:v>
                </c:pt>
                <c:pt idx="6465">
                  <c:v>555.92740000000003</c:v>
                </c:pt>
                <c:pt idx="6466">
                  <c:v>556.00750000000005</c:v>
                </c:pt>
                <c:pt idx="6467">
                  <c:v>556.09550000000002</c:v>
                </c:pt>
                <c:pt idx="6468">
                  <c:v>556.17560000000003</c:v>
                </c:pt>
                <c:pt idx="6469">
                  <c:v>556.25879999999995</c:v>
                </c:pt>
                <c:pt idx="6470">
                  <c:v>556.34220000000005</c:v>
                </c:pt>
                <c:pt idx="6471">
                  <c:v>556.42439999999999</c:v>
                </c:pt>
                <c:pt idx="6472">
                  <c:v>556.5068</c:v>
                </c:pt>
                <c:pt idx="6473">
                  <c:v>556.59079999999994</c:v>
                </c:pt>
                <c:pt idx="6474">
                  <c:v>556.6748</c:v>
                </c:pt>
                <c:pt idx="6475">
                  <c:v>556.7568</c:v>
                </c:pt>
                <c:pt idx="6476">
                  <c:v>556.84</c:v>
                </c:pt>
                <c:pt idx="6477">
                  <c:v>556.92089999999996</c:v>
                </c:pt>
                <c:pt idx="6478">
                  <c:v>557.00519999999995</c:v>
                </c:pt>
                <c:pt idx="6479">
                  <c:v>557.08889999999997</c:v>
                </c:pt>
                <c:pt idx="6480">
                  <c:v>557.17089999999996</c:v>
                </c:pt>
                <c:pt idx="6481">
                  <c:v>557.25660000000005</c:v>
                </c:pt>
                <c:pt idx="6482">
                  <c:v>557.33709999999996</c:v>
                </c:pt>
                <c:pt idx="6483">
                  <c:v>557.42110000000002</c:v>
                </c:pt>
                <c:pt idx="6484">
                  <c:v>557.50530000000003</c:v>
                </c:pt>
                <c:pt idx="6485">
                  <c:v>557.58280000000002</c:v>
                </c:pt>
                <c:pt idx="6486">
                  <c:v>557.66880000000003</c:v>
                </c:pt>
                <c:pt idx="6487">
                  <c:v>557.75120000000004</c:v>
                </c:pt>
                <c:pt idx="6488">
                  <c:v>557.83249999999998</c:v>
                </c:pt>
                <c:pt idx="6489">
                  <c:v>557.91210000000001</c:v>
                </c:pt>
                <c:pt idx="6490">
                  <c:v>557.99959999999999</c:v>
                </c:pt>
                <c:pt idx="6491">
                  <c:v>558.08420000000001</c:v>
                </c:pt>
                <c:pt idx="6492">
                  <c:v>558.16399999999999</c:v>
                </c:pt>
                <c:pt idx="6493">
                  <c:v>558.25019999999995</c:v>
                </c:pt>
                <c:pt idx="6494">
                  <c:v>558.33010000000002</c:v>
                </c:pt>
                <c:pt idx="6495">
                  <c:v>558.41409999999996</c:v>
                </c:pt>
                <c:pt idx="6496">
                  <c:v>558.49620000000004</c:v>
                </c:pt>
                <c:pt idx="6497">
                  <c:v>558.58100000000002</c:v>
                </c:pt>
                <c:pt idx="6498">
                  <c:v>558.66489999999999</c:v>
                </c:pt>
                <c:pt idx="6499">
                  <c:v>558.74680000000001</c:v>
                </c:pt>
                <c:pt idx="6500">
                  <c:v>558.82780000000002</c:v>
                </c:pt>
                <c:pt idx="6501">
                  <c:v>558.91219999999998</c:v>
                </c:pt>
                <c:pt idx="6502">
                  <c:v>558.995</c:v>
                </c:pt>
                <c:pt idx="6503">
                  <c:v>559.07529999999997</c:v>
                </c:pt>
                <c:pt idx="6504">
                  <c:v>559.16060000000004</c:v>
                </c:pt>
                <c:pt idx="6505">
                  <c:v>559.24120000000005</c:v>
                </c:pt>
                <c:pt idx="6506">
                  <c:v>559.32460000000003</c:v>
                </c:pt>
                <c:pt idx="6507">
                  <c:v>559.40819999999997</c:v>
                </c:pt>
                <c:pt idx="6508">
                  <c:v>559.48440000000005</c:v>
                </c:pt>
                <c:pt idx="6509">
                  <c:v>559.57100000000003</c:v>
                </c:pt>
                <c:pt idx="6510">
                  <c:v>559.65520000000004</c:v>
                </c:pt>
                <c:pt idx="6511">
                  <c:v>559.73839999999996</c:v>
                </c:pt>
                <c:pt idx="6512">
                  <c:v>559.82100000000003</c:v>
                </c:pt>
                <c:pt idx="6513">
                  <c:v>559.90210000000002</c:v>
                </c:pt>
                <c:pt idx="6514">
                  <c:v>559.98789999999997</c:v>
                </c:pt>
                <c:pt idx="6515">
                  <c:v>560.06960000000004</c:v>
                </c:pt>
                <c:pt idx="6516">
                  <c:v>560.15099999999995</c:v>
                </c:pt>
                <c:pt idx="6517">
                  <c:v>560.23699999999997</c:v>
                </c:pt>
                <c:pt idx="6518">
                  <c:v>560.31679999999994</c:v>
                </c:pt>
                <c:pt idx="6519">
                  <c:v>560.40110000000004</c:v>
                </c:pt>
                <c:pt idx="6520">
                  <c:v>560.48260000000005</c:v>
                </c:pt>
                <c:pt idx="6521">
                  <c:v>560.56539999999995</c:v>
                </c:pt>
                <c:pt idx="6522">
                  <c:v>560.64750000000004</c:v>
                </c:pt>
                <c:pt idx="6523">
                  <c:v>560.73040000000003</c:v>
                </c:pt>
                <c:pt idx="6524">
                  <c:v>560.81489999999997</c:v>
                </c:pt>
                <c:pt idx="6525">
                  <c:v>560.89909999999998</c:v>
                </c:pt>
                <c:pt idx="6526">
                  <c:v>560.98249999999996</c:v>
                </c:pt>
                <c:pt idx="6527">
                  <c:v>561.06280000000004</c:v>
                </c:pt>
                <c:pt idx="6528">
                  <c:v>561.14559999999994</c:v>
                </c:pt>
                <c:pt idx="6529">
                  <c:v>561.22760000000005</c:v>
                </c:pt>
                <c:pt idx="6530">
                  <c:v>561.30999999999995</c:v>
                </c:pt>
                <c:pt idx="6531">
                  <c:v>561.39430000000004</c:v>
                </c:pt>
                <c:pt idx="6532">
                  <c:v>561.47739999999999</c:v>
                </c:pt>
                <c:pt idx="6533">
                  <c:v>561.55740000000003</c:v>
                </c:pt>
                <c:pt idx="6534">
                  <c:v>561.64210000000003</c:v>
                </c:pt>
                <c:pt idx="6535">
                  <c:v>561.72109999999998</c:v>
                </c:pt>
                <c:pt idx="6536">
                  <c:v>561.8066</c:v>
                </c:pt>
                <c:pt idx="6537">
                  <c:v>561.88760000000002</c:v>
                </c:pt>
                <c:pt idx="6538">
                  <c:v>561.97519999999997</c:v>
                </c:pt>
                <c:pt idx="6539">
                  <c:v>562.05809999999997</c:v>
                </c:pt>
                <c:pt idx="6540">
                  <c:v>562.13869999999997</c:v>
                </c:pt>
                <c:pt idx="6541">
                  <c:v>562.22180000000003</c:v>
                </c:pt>
                <c:pt idx="6542">
                  <c:v>562.30399999999997</c:v>
                </c:pt>
                <c:pt idx="6543">
                  <c:v>562.38549999999998</c:v>
                </c:pt>
                <c:pt idx="6544">
                  <c:v>562.46709999999996</c:v>
                </c:pt>
                <c:pt idx="6545">
                  <c:v>562.54899999999998</c:v>
                </c:pt>
                <c:pt idx="6546">
                  <c:v>562.63400000000001</c:v>
                </c:pt>
                <c:pt idx="6547">
                  <c:v>562.71370000000002</c:v>
                </c:pt>
                <c:pt idx="6548">
                  <c:v>562.79809999999998</c:v>
                </c:pt>
                <c:pt idx="6549">
                  <c:v>562.88070000000005</c:v>
                </c:pt>
                <c:pt idx="6550">
                  <c:v>562.96280000000002</c:v>
                </c:pt>
                <c:pt idx="6551">
                  <c:v>563.04780000000005</c:v>
                </c:pt>
                <c:pt idx="6552">
                  <c:v>563.12850000000003</c:v>
                </c:pt>
                <c:pt idx="6553">
                  <c:v>563.21140000000003</c:v>
                </c:pt>
                <c:pt idx="6554">
                  <c:v>563.29909999999995</c:v>
                </c:pt>
                <c:pt idx="6555">
                  <c:v>563.37760000000003</c:v>
                </c:pt>
                <c:pt idx="6556">
                  <c:v>563.46140000000003</c:v>
                </c:pt>
                <c:pt idx="6557">
                  <c:v>563.54570000000001</c:v>
                </c:pt>
                <c:pt idx="6558">
                  <c:v>563.62860000000001</c:v>
                </c:pt>
                <c:pt idx="6559">
                  <c:v>563.71040000000005</c:v>
                </c:pt>
                <c:pt idx="6560">
                  <c:v>563.79300000000001</c:v>
                </c:pt>
                <c:pt idx="6561">
                  <c:v>563.87800000000004</c:v>
                </c:pt>
                <c:pt idx="6562">
                  <c:v>563.95939999999996</c:v>
                </c:pt>
                <c:pt idx="6563">
                  <c:v>564.04259999999999</c:v>
                </c:pt>
                <c:pt idx="6564">
                  <c:v>564.12419999999997</c:v>
                </c:pt>
                <c:pt idx="6565">
                  <c:v>564.20699999999999</c:v>
                </c:pt>
                <c:pt idx="6566">
                  <c:v>564.28920000000005</c:v>
                </c:pt>
                <c:pt idx="6567">
                  <c:v>564.3732</c:v>
                </c:pt>
                <c:pt idx="6568">
                  <c:v>564.45579999999995</c:v>
                </c:pt>
                <c:pt idx="6569">
                  <c:v>564.53769999999997</c:v>
                </c:pt>
                <c:pt idx="6570">
                  <c:v>564.6241</c:v>
                </c:pt>
                <c:pt idx="6571">
                  <c:v>564.70429999999999</c:v>
                </c:pt>
                <c:pt idx="6572">
                  <c:v>564.78499999999997</c:v>
                </c:pt>
                <c:pt idx="6573">
                  <c:v>564.87090000000001</c:v>
                </c:pt>
                <c:pt idx="6574">
                  <c:v>564.95069999999998</c:v>
                </c:pt>
                <c:pt idx="6575">
                  <c:v>565.03549999999996</c:v>
                </c:pt>
                <c:pt idx="6576">
                  <c:v>565.11530000000005</c:v>
                </c:pt>
                <c:pt idx="6577">
                  <c:v>565.19849999999997</c:v>
                </c:pt>
                <c:pt idx="6578">
                  <c:v>565.28089999999997</c:v>
                </c:pt>
                <c:pt idx="6579">
                  <c:v>565.3614</c:v>
                </c:pt>
                <c:pt idx="6580">
                  <c:v>565.44640000000004</c:v>
                </c:pt>
                <c:pt idx="6581">
                  <c:v>565.52840000000003</c:v>
                </c:pt>
                <c:pt idx="6582">
                  <c:v>565.61099999999999</c:v>
                </c:pt>
                <c:pt idx="6583">
                  <c:v>565.69439999999997</c:v>
                </c:pt>
                <c:pt idx="6584">
                  <c:v>565.77739999999994</c:v>
                </c:pt>
                <c:pt idx="6585">
                  <c:v>565.85860000000002</c:v>
                </c:pt>
                <c:pt idx="6586">
                  <c:v>565.94320000000005</c:v>
                </c:pt>
                <c:pt idx="6587">
                  <c:v>566.02499999999998</c:v>
                </c:pt>
                <c:pt idx="6588">
                  <c:v>566.10919999999999</c:v>
                </c:pt>
                <c:pt idx="6589">
                  <c:v>566.18989999999997</c:v>
                </c:pt>
                <c:pt idx="6590">
                  <c:v>566.27480000000003</c:v>
                </c:pt>
                <c:pt idx="6591">
                  <c:v>566.35619999999994</c:v>
                </c:pt>
                <c:pt idx="6592">
                  <c:v>566.44090000000006</c:v>
                </c:pt>
                <c:pt idx="6593">
                  <c:v>566.52200000000005</c:v>
                </c:pt>
                <c:pt idx="6594">
                  <c:v>566.60500000000002</c:v>
                </c:pt>
                <c:pt idx="6595">
                  <c:v>566.68619999999999</c:v>
                </c:pt>
                <c:pt idx="6596">
                  <c:v>566.76850000000002</c:v>
                </c:pt>
                <c:pt idx="6597">
                  <c:v>566.84939999999995</c:v>
                </c:pt>
                <c:pt idx="6598">
                  <c:v>566.93399999999997</c:v>
                </c:pt>
                <c:pt idx="6599">
                  <c:v>567.0172</c:v>
                </c:pt>
                <c:pt idx="6600">
                  <c:v>567.1</c:v>
                </c:pt>
                <c:pt idx="6601">
                  <c:v>567.18240000000003</c:v>
                </c:pt>
                <c:pt idx="6602">
                  <c:v>567.26220000000001</c:v>
                </c:pt>
                <c:pt idx="6603">
                  <c:v>567.34460000000001</c:v>
                </c:pt>
                <c:pt idx="6604">
                  <c:v>567.4289</c:v>
                </c:pt>
                <c:pt idx="6605">
                  <c:v>567.51030000000003</c:v>
                </c:pt>
                <c:pt idx="6606">
                  <c:v>567.59580000000005</c:v>
                </c:pt>
                <c:pt idx="6607">
                  <c:v>567.68020000000001</c:v>
                </c:pt>
                <c:pt idx="6608">
                  <c:v>567.76080000000002</c:v>
                </c:pt>
                <c:pt idx="6609">
                  <c:v>567.84320000000002</c:v>
                </c:pt>
                <c:pt idx="6610">
                  <c:v>567.92529999999999</c:v>
                </c:pt>
                <c:pt idx="6611">
                  <c:v>568.00800000000004</c:v>
                </c:pt>
                <c:pt idx="6612">
                  <c:v>568.08939999999996</c:v>
                </c:pt>
                <c:pt idx="6613">
                  <c:v>568.173</c:v>
                </c:pt>
                <c:pt idx="6614">
                  <c:v>568.25639999999999</c:v>
                </c:pt>
                <c:pt idx="6615">
                  <c:v>568.33979999999997</c:v>
                </c:pt>
                <c:pt idx="6616">
                  <c:v>568.4239</c:v>
                </c:pt>
                <c:pt idx="6617">
                  <c:v>568.50620000000004</c:v>
                </c:pt>
                <c:pt idx="6618">
                  <c:v>568.58550000000002</c:v>
                </c:pt>
                <c:pt idx="6619">
                  <c:v>568.66989999999998</c:v>
                </c:pt>
                <c:pt idx="6620">
                  <c:v>568.75080000000003</c:v>
                </c:pt>
                <c:pt idx="6621">
                  <c:v>568.83439999999996</c:v>
                </c:pt>
                <c:pt idx="6622">
                  <c:v>568.91909999999996</c:v>
                </c:pt>
                <c:pt idx="6623">
                  <c:v>569.00340000000006</c:v>
                </c:pt>
                <c:pt idx="6624">
                  <c:v>569.08420000000001</c:v>
                </c:pt>
                <c:pt idx="6625">
                  <c:v>569.16700000000003</c:v>
                </c:pt>
                <c:pt idx="6626">
                  <c:v>569.24720000000002</c:v>
                </c:pt>
                <c:pt idx="6627">
                  <c:v>569.33079999999995</c:v>
                </c:pt>
                <c:pt idx="6628">
                  <c:v>569.41279999999995</c:v>
                </c:pt>
                <c:pt idx="6629">
                  <c:v>569.49680000000001</c:v>
                </c:pt>
                <c:pt idx="6630">
                  <c:v>569.57579999999996</c:v>
                </c:pt>
                <c:pt idx="6631">
                  <c:v>569.66150000000005</c:v>
                </c:pt>
                <c:pt idx="6632">
                  <c:v>569.74300000000005</c:v>
                </c:pt>
                <c:pt idx="6633">
                  <c:v>569.82590000000005</c:v>
                </c:pt>
                <c:pt idx="6634">
                  <c:v>569.90819999999997</c:v>
                </c:pt>
                <c:pt idx="6635">
                  <c:v>569.98950000000002</c:v>
                </c:pt>
                <c:pt idx="6636">
                  <c:v>570.07090000000005</c:v>
                </c:pt>
                <c:pt idx="6637">
                  <c:v>570.15470000000005</c:v>
                </c:pt>
                <c:pt idx="6638">
                  <c:v>570.23779999999999</c:v>
                </c:pt>
                <c:pt idx="6639">
                  <c:v>570.32000000000005</c:v>
                </c:pt>
                <c:pt idx="6640">
                  <c:v>570.40390000000002</c:v>
                </c:pt>
                <c:pt idx="6641">
                  <c:v>570.48509999999999</c:v>
                </c:pt>
                <c:pt idx="6642">
                  <c:v>570.56740000000002</c:v>
                </c:pt>
                <c:pt idx="6643">
                  <c:v>570.65020000000004</c:v>
                </c:pt>
                <c:pt idx="6644">
                  <c:v>570.73379999999997</c:v>
                </c:pt>
                <c:pt idx="6645">
                  <c:v>570.81399999999996</c:v>
                </c:pt>
                <c:pt idx="6646">
                  <c:v>570.89779999999996</c:v>
                </c:pt>
                <c:pt idx="6647">
                  <c:v>570.98119999999994</c:v>
                </c:pt>
                <c:pt idx="6648">
                  <c:v>571.06439999999998</c:v>
                </c:pt>
                <c:pt idx="6649">
                  <c:v>571.14700000000005</c:v>
                </c:pt>
                <c:pt idx="6650">
                  <c:v>571.22760000000005</c:v>
                </c:pt>
                <c:pt idx="6651">
                  <c:v>571.30899999999997</c:v>
                </c:pt>
                <c:pt idx="6652">
                  <c:v>571.39099999999996</c:v>
                </c:pt>
                <c:pt idx="6653">
                  <c:v>571.47389999999996</c:v>
                </c:pt>
                <c:pt idx="6654">
                  <c:v>571.55349999999999</c:v>
                </c:pt>
                <c:pt idx="6655">
                  <c:v>571.63589999999999</c:v>
                </c:pt>
                <c:pt idx="6656">
                  <c:v>571.71789999999999</c:v>
                </c:pt>
                <c:pt idx="6657">
                  <c:v>571.8021</c:v>
                </c:pt>
                <c:pt idx="6658">
                  <c:v>571.88369999999998</c:v>
                </c:pt>
                <c:pt idx="6659">
                  <c:v>571.96619999999996</c:v>
                </c:pt>
                <c:pt idx="6660">
                  <c:v>572.05029999999999</c:v>
                </c:pt>
                <c:pt idx="6661">
                  <c:v>572.13430000000005</c:v>
                </c:pt>
                <c:pt idx="6662">
                  <c:v>572.21600000000001</c:v>
                </c:pt>
                <c:pt idx="6663">
                  <c:v>572.29549999999995</c:v>
                </c:pt>
                <c:pt idx="6664">
                  <c:v>572.37919999999997</c:v>
                </c:pt>
                <c:pt idx="6665">
                  <c:v>572.46320000000003</c:v>
                </c:pt>
                <c:pt idx="6666">
                  <c:v>572.54319999999996</c:v>
                </c:pt>
                <c:pt idx="6667">
                  <c:v>572.62609999999995</c:v>
                </c:pt>
                <c:pt idx="6668">
                  <c:v>572.71259999999995</c:v>
                </c:pt>
                <c:pt idx="6669">
                  <c:v>572.79060000000004</c:v>
                </c:pt>
                <c:pt idx="6670">
                  <c:v>572.875</c:v>
                </c:pt>
                <c:pt idx="6671">
                  <c:v>572.95659999999998</c:v>
                </c:pt>
                <c:pt idx="6672">
                  <c:v>573.03790000000004</c:v>
                </c:pt>
                <c:pt idx="6673">
                  <c:v>573.12199999999996</c:v>
                </c:pt>
                <c:pt idx="6674">
                  <c:v>573.2002</c:v>
                </c:pt>
                <c:pt idx="6675">
                  <c:v>573.2867</c:v>
                </c:pt>
                <c:pt idx="6676">
                  <c:v>573.3682</c:v>
                </c:pt>
                <c:pt idx="6677">
                  <c:v>573.45439999999996</c:v>
                </c:pt>
                <c:pt idx="6678">
                  <c:v>573.53319999999997</c:v>
                </c:pt>
                <c:pt idx="6679">
                  <c:v>573.61540000000002</c:v>
                </c:pt>
                <c:pt idx="6680">
                  <c:v>573.70000000000005</c:v>
                </c:pt>
                <c:pt idx="6681">
                  <c:v>573.78319999999997</c:v>
                </c:pt>
                <c:pt idx="6682">
                  <c:v>573.86289999999997</c:v>
                </c:pt>
                <c:pt idx="6683">
                  <c:v>573.94740000000002</c:v>
                </c:pt>
                <c:pt idx="6684">
                  <c:v>574.03120000000001</c:v>
                </c:pt>
                <c:pt idx="6685">
                  <c:v>574.1123</c:v>
                </c:pt>
                <c:pt idx="6686">
                  <c:v>574.19290000000001</c:v>
                </c:pt>
                <c:pt idx="6687">
                  <c:v>574.27560000000005</c:v>
                </c:pt>
                <c:pt idx="6688">
                  <c:v>574.35820000000001</c:v>
                </c:pt>
                <c:pt idx="6689">
                  <c:v>574.44190000000003</c:v>
                </c:pt>
                <c:pt idx="6690">
                  <c:v>574.52089999999998</c:v>
                </c:pt>
                <c:pt idx="6691">
                  <c:v>574.60850000000005</c:v>
                </c:pt>
                <c:pt idx="6692">
                  <c:v>574.68820000000005</c:v>
                </c:pt>
                <c:pt idx="6693">
                  <c:v>574.76800000000003</c:v>
                </c:pt>
                <c:pt idx="6694">
                  <c:v>574.85109999999997</c:v>
                </c:pt>
                <c:pt idx="6695">
                  <c:v>574.93349999999998</c:v>
                </c:pt>
                <c:pt idx="6696">
                  <c:v>575.01760000000002</c:v>
                </c:pt>
                <c:pt idx="6697">
                  <c:v>575.10050000000001</c:v>
                </c:pt>
                <c:pt idx="6698">
                  <c:v>575.1798</c:v>
                </c:pt>
                <c:pt idx="6699">
                  <c:v>575.26250000000005</c:v>
                </c:pt>
                <c:pt idx="6700">
                  <c:v>575.34580000000005</c:v>
                </c:pt>
                <c:pt idx="6701">
                  <c:v>575.42560000000003</c:v>
                </c:pt>
                <c:pt idx="6702">
                  <c:v>575.51289999999995</c:v>
                </c:pt>
                <c:pt idx="6703">
                  <c:v>575.59400000000005</c:v>
                </c:pt>
                <c:pt idx="6704">
                  <c:v>575.67539999999997</c:v>
                </c:pt>
                <c:pt idx="6705">
                  <c:v>575.75660000000005</c:v>
                </c:pt>
                <c:pt idx="6706">
                  <c:v>575.84280000000001</c:v>
                </c:pt>
                <c:pt idx="6707">
                  <c:v>575.92240000000004</c:v>
                </c:pt>
                <c:pt idx="6708">
                  <c:v>576.005</c:v>
                </c:pt>
                <c:pt idx="6709">
                  <c:v>576.08820000000003</c:v>
                </c:pt>
                <c:pt idx="6710">
                  <c:v>576.17100000000005</c:v>
                </c:pt>
                <c:pt idx="6711">
                  <c:v>576.25490000000002</c:v>
                </c:pt>
                <c:pt idx="6712">
                  <c:v>576.33460000000002</c:v>
                </c:pt>
                <c:pt idx="6713">
                  <c:v>576.41840000000002</c:v>
                </c:pt>
                <c:pt idx="6714">
                  <c:v>576.50120000000004</c:v>
                </c:pt>
                <c:pt idx="6715">
                  <c:v>576.58180000000004</c:v>
                </c:pt>
                <c:pt idx="6716">
                  <c:v>576.66459999999995</c:v>
                </c:pt>
                <c:pt idx="6717">
                  <c:v>576.74590000000001</c:v>
                </c:pt>
                <c:pt idx="6718">
                  <c:v>576.82910000000004</c:v>
                </c:pt>
                <c:pt idx="6719">
                  <c:v>576.90899999999999</c:v>
                </c:pt>
                <c:pt idx="6720">
                  <c:v>576.99260000000004</c:v>
                </c:pt>
                <c:pt idx="6721">
                  <c:v>577.07100000000003</c:v>
                </c:pt>
                <c:pt idx="6722">
                  <c:v>577.15750000000003</c:v>
                </c:pt>
                <c:pt idx="6723">
                  <c:v>577.24099999999999</c:v>
                </c:pt>
                <c:pt idx="6724">
                  <c:v>577.3211</c:v>
                </c:pt>
                <c:pt idx="6725">
                  <c:v>577.40350000000001</c:v>
                </c:pt>
                <c:pt idx="6726">
                  <c:v>577.48509999999999</c:v>
                </c:pt>
                <c:pt idx="6727">
                  <c:v>577.56790000000001</c:v>
                </c:pt>
                <c:pt idx="6728">
                  <c:v>577.6499</c:v>
                </c:pt>
                <c:pt idx="6729">
                  <c:v>577.73099999999999</c:v>
                </c:pt>
                <c:pt idx="6730">
                  <c:v>577.81500000000005</c:v>
                </c:pt>
                <c:pt idx="6731">
                  <c:v>577.89700000000005</c:v>
                </c:pt>
                <c:pt idx="6732">
                  <c:v>577.97839999999997</c:v>
                </c:pt>
                <c:pt idx="6733">
                  <c:v>578.06240000000003</c:v>
                </c:pt>
                <c:pt idx="6734">
                  <c:v>578.14599999999996</c:v>
                </c:pt>
                <c:pt idx="6735">
                  <c:v>578.2269</c:v>
                </c:pt>
                <c:pt idx="6736">
                  <c:v>578.30930000000001</c:v>
                </c:pt>
                <c:pt idx="6737">
                  <c:v>578.39020000000005</c:v>
                </c:pt>
                <c:pt idx="6738">
                  <c:v>578.47450000000003</c:v>
                </c:pt>
                <c:pt idx="6739">
                  <c:v>578.55460000000005</c:v>
                </c:pt>
                <c:pt idx="6740">
                  <c:v>578.63699999999994</c:v>
                </c:pt>
                <c:pt idx="6741">
                  <c:v>578.71910000000003</c:v>
                </c:pt>
                <c:pt idx="6742">
                  <c:v>578.80240000000003</c:v>
                </c:pt>
                <c:pt idx="6743">
                  <c:v>578.88559999999995</c:v>
                </c:pt>
                <c:pt idx="6744">
                  <c:v>578.96720000000005</c:v>
                </c:pt>
                <c:pt idx="6745">
                  <c:v>579.04970000000003</c:v>
                </c:pt>
                <c:pt idx="6746">
                  <c:v>579.13260000000002</c:v>
                </c:pt>
                <c:pt idx="6747">
                  <c:v>579.21339999999998</c:v>
                </c:pt>
                <c:pt idx="6748">
                  <c:v>579.29449999999997</c:v>
                </c:pt>
                <c:pt idx="6749">
                  <c:v>579.37750000000005</c:v>
                </c:pt>
                <c:pt idx="6750">
                  <c:v>579.46130000000005</c:v>
                </c:pt>
                <c:pt idx="6751">
                  <c:v>579.54190000000006</c:v>
                </c:pt>
                <c:pt idx="6752">
                  <c:v>579.62480000000005</c:v>
                </c:pt>
                <c:pt idx="6753">
                  <c:v>579.70839999999998</c:v>
                </c:pt>
                <c:pt idx="6754">
                  <c:v>579.79010000000005</c:v>
                </c:pt>
                <c:pt idx="6755">
                  <c:v>579.87480000000005</c:v>
                </c:pt>
                <c:pt idx="6756">
                  <c:v>579.95500000000004</c:v>
                </c:pt>
                <c:pt idx="6757">
                  <c:v>580.03899999999999</c:v>
                </c:pt>
                <c:pt idx="6758">
                  <c:v>580.12009999999998</c:v>
                </c:pt>
                <c:pt idx="6759">
                  <c:v>580.20180000000005</c:v>
                </c:pt>
                <c:pt idx="6760">
                  <c:v>580.28399999999999</c:v>
                </c:pt>
                <c:pt idx="6761">
                  <c:v>580.36779999999999</c:v>
                </c:pt>
                <c:pt idx="6762">
                  <c:v>580.45219999999995</c:v>
                </c:pt>
                <c:pt idx="6763">
                  <c:v>580.53210000000001</c:v>
                </c:pt>
                <c:pt idx="6764">
                  <c:v>580.61360000000002</c:v>
                </c:pt>
                <c:pt idx="6765">
                  <c:v>580.69539999999995</c:v>
                </c:pt>
                <c:pt idx="6766">
                  <c:v>580.78</c:v>
                </c:pt>
                <c:pt idx="6767">
                  <c:v>580.8605</c:v>
                </c:pt>
                <c:pt idx="6768">
                  <c:v>580.94179999999994</c:v>
                </c:pt>
                <c:pt idx="6769">
                  <c:v>581.02760000000001</c:v>
                </c:pt>
                <c:pt idx="6770">
                  <c:v>581.1078</c:v>
                </c:pt>
                <c:pt idx="6771">
                  <c:v>581.18799999999999</c:v>
                </c:pt>
                <c:pt idx="6772">
                  <c:v>581.26909999999998</c:v>
                </c:pt>
                <c:pt idx="6773">
                  <c:v>581.35540000000003</c:v>
                </c:pt>
                <c:pt idx="6774">
                  <c:v>581.4366</c:v>
                </c:pt>
                <c:pt idx="6775">
                  <c:v>581.51840000000004</c:v>
                </c:pt>
                <c:pt idx="6776">
                  <c:v>581.601</c:v>
                </c:pt>
                <c:pt idx="6777">
                  <c:v>581.68240000000003</c:v>
                </c:pt>
                <c:pt idx="6778">
                  <c:v>581.76300000000003</c:v>
                </c:pt>
                <c:pt idx="6779">
                  <c:v>581.84720000000004</c:v>
                </c:pt>
                <c:pt idx="6780">
                  <c:v>581.92819999999995</c:v>
                </c:pt>
                <c:pt idx="6781">
                  <c:v>582.00900000000001</c:v>
                </c:pt>
                <c:pt idx="6782">
                  <c:v>582.0924</c:v>
                </c:pt>
                <c:pt idx="6783">
                  <c:v>582.17619999999999</c:v>
                </c:pt>
                <c:pt idx="6784">
                  <c:v>582.25850000000003</c:v>
                </c:pt>
                <c:pt idx="6785">
                  <c:v>582.34320000000002</c:v>
                </c:pt>
                <c:pt idx="6786">
                  <c:v>582.42409999999995</c:v>
                </c:pt>
                <c:pt idx="6787">
                  <c:v>582.50599999999997</c:v>
                </c:pt>
                <c:pt idx="6788">
                  <c:v>582.58680000000004</c:v>
                </c:pt>
                <c:pt idx="6789">
                  <c:v>582.66759999999999</c:v>
                </c:pt>
                <c:pt idx="6790">
                  <c:v>582.7509</c:v>
                </c:pt>
                <c:pt idx="6791">
                  <c:v>582.83309999999994</c:v>
                </c:pt>
                <c:pt idx="6792">
                  <c:v>582.91560000000004</c:v>
                </c:pt>
                <c:pt idx="6793">
                  <c:v>582.99670000000003</c:v>
                </c:pt>
                <c:pt idx="6794">
                  <c:v>583.08339999999998</c:v>
                </c:pt>
                <c:pt idx="6795">
                  <c:v>583.16200000000003</c:v>
                </c:pt>
                <c:pt idx="6796">
                  <c:v>583.24419999999998</c:v>
                </c:pt>
                <c:pt idx="6797">
                  <c:v>583.32569999999998</c:v>
                </c:pt>
                <c:pt idx="6798">
                  <c:v>583.40899999999999</c:v>
                </c:pt>
                <c:pt idx="6799">
                  <c:v>583.49220000000003</c:v>
                </c:pt>
                <c:pt idx="6800">
                  <c:v>583.57219999999995</c:v>
                </c:pt>
                <c:pt idx="6801">
                  <c:v>583.65530000000001</c:v>
                </c:pt>
                <c:pt idx="6802">
                  <c:v>583.73820000000001</c:v>
                </c:pt>
                <c:pt idx="6803">
                  <c:v>583.82060000000001</c:v>
                </c:pt>
                <c:pt idx="6804">
                  <c:v>583.90099999999995</c:v>
                </c:pt>
                <c:pt idx="6805">
                  <c:v>583.98429999999996</c:v>
                </c:pt>
                <c:pt idx="6806">
                  <c:v>584.06619999999998</c:v>
                </c:pt>
                <c:pt idx="6807">
                  <c:v>584.1472</c:v>
                </c:pt>
                <c:pt idx="6808">
                  <c:v>584.22749999999996</c:v>
                </c:pt>
                <c:pt idx="6809">
                  <c:v>584.31209999999999</c:v>
                </c:pt>
                <c:pt idx="6810">
                  <c:v>584.39319999999998</c:v>
                </c:pt>
                <c:pt idx="6811">
                  <c:v>584.47659999999996</c:v>
                </c:pt>
                <c:pt idx="6812">
                  <c:v>584.5598</c:v>
                </c:pt>
                <c:pt idx="6813">
                  <c:v>584.64260000000002</c:v>
                </c:pt>
                <c:pt idx="6814">
                  <c:v>584.72220000000004</c:v>
                </c:pt>
                <c:pt idx="6815">
                  <c:v>584.80409999999995</c:v>
                </c:pt>
                <c:pt idx="6816">
                  <c:v>584.88990000000001</c:v>
                </c:pt>
                <c:pt idx="6817">
                  <c:v>584.96900000000005</c:v>
                </c:pt>
                <c:pt idx="6818">
                  <c:v>585.05089999999996</c:v>
                </c:pt>
                <c:pt idx="6819">
                  <c:v>585.13319999999999</c:v>
                </c:pt>
                <c:pt idx="6820">
                  <c:v>585.21360000000004</c:v>
                </c:pt>
                <c:pt idx="6821">
                  <c:v>585.29949999999997</c:v>
                </c:pt>
                <c:pt idx="6822">
                  <c:v>585.38120000000004</c:v>
                </c:pt>
                <c:pt idx="6823">
                  <c:v>585.46220000000005</c:v>
                </c:pt>
                <c:pt idx="6824">
                  <c:v>585.54449999999997</c:v>
                </c:pt>
                <c:pt idx="6825">
                  <c:v>585.62919999999997</c:v>
                </c:pt>
                <c:pt idx="6826">
                  <c:v>585.71220000000005</c:v>
                </c:pt>
                <c:pt idx="6827">
                  <c:v>585.79160000000002</c:v>
                </c:pt>
                <c:pt idx="6828">
                  <c:v>585.87220000000002</c:v>
                </c:pt>
                <c:pt idx="6829">
                  <c:v>585.95939999999996</c:v>
                </c:pt>
                <c:pt idx="6830">
                  <c:v>586.03800000000001</c:v>
                </c:pt>
                <c:pt idx="6831">
                  <c:v>586.11860000000001</c:v>
                </c:pt>
                <c:pt idx="6832">
                  <c:v>586.202</c:v>
                </c:pt>
                <c:pt idx="6833">
                  <c:v>586.28459999999995</c:v>
                </c:pt>
                <c:pt idx="6834">
                  <c:v>586.3664</c:v>
                </c:pt>
                <c:pt idx="6835">
                  <c:v>586.44920000000002</c:v>
                </c:pt>
                <c:pt idx="6836">
                  <c:v>586.53070000000002</c:v>
                </c:pt>
                <c:pt idx="6837">
                  <c:v>586.61329999999998</c:v>
                </c:pt>
                <c:pt idx="6838">
                  <c:v>586.69619999999998</c:v>
                </c:pt>
                <c:pt idx="6839">
                  <c:v>586.77919999999995</c:v>
                </c:pt>
                <c:pt idx="6840">
                  <c:v>586.86059999999998</c:v>
                </c:pt>
                <c:pt idx="6841">
                  <c:v>586.94320000000005</c:v>
                </c:pt>
                <c:pt idx="6842">
                  <c:v>587.02449999999999</c:v>
                </c:pt>
                <c:pt idx="6843">
                  <c:v>587.10739999999998</c:v>
                </c:pt>
                <c:pt idx="6844">
                  <c:v>587.18799999999999</c:v>
                </c:pt>
                <c:pt idx="6845">
                  <c:v>587.27300000000002</c:v>
                </c:pt>
                <c:pt idx="6846">
                  <c:v>587.35239999999999</c:v>
                </c:pt>
                <c:pt idx="6847">
                  <c:v>587.43489999999997</c:v>
                </c:pt>
                <c:pt idx="6848">
                  <c:v>587.51599999999996</c:v>
                </c:pt>
                <c:pt idx="6849">
                  <c:v>587.59739999999999</c:v>
                </c:pt>
                <c:pt idx="6850">
                  <c:v>587.68259999999998</c:v>
                </c:pt>
                <c:pt idx="6851">
                  <c:v>587.7636</c:v>
                </c:pt>
                <c:pt idx="6852">
                  <c:v>587.84299999999996</c:v>
                </c:pt>
                <c:pt idx="6853">
                  <c:v>587.92780000000005</c:v>
                </c:pt>
                <c:pt idx="6854">
                  <c:v>588.01110000000006</c:v>
                </c:pt>
                <c:pt idx="6855">
                  <c:v>588.09180000000003</c:v>
                </c:pt>
                <c:pt idx="6856">
                  <c:v>588.1771</c:v>
                </c:pt>
                <c:pt idx="6857">
                  <c:v>588.25900000000001</c:v>
                </c:pt>
                <c:pt idx="6858">
                  <c:v>588.34010000000001</c:v>
                </c:pt>
                <c:pt idx="6859">
                  <c:v>588.42499999999995</c:v>
                </c:pt>
                <c:pt idx="6860">
                  <c:v>588.50490000000002</c:v>
                </c:pt>
                <c:pt idx="6861">
                  <c:v>588.58860000000004</c:v>
                </c:pt>
                <c:pt idx="6862">
                  <c:v>588.6703</c:v>
                </c:pt>
                <c:pt idx="6863">
                  <c:v>588.75189999999998</c:v>
                </c:pt>
                <c:pt idx="6864">
                  <c:v>588.83069999999998</c:v>
                </c:pt>
                <c:pt idx="6865">
                  <c:v>588.91229999999996</c:v>
                </c:pt>
                <c:pt idx="6866">
                  <c:v>588.995</c:v>
                </c:pt>
                <c:pt idx="6867">
                  <c:v>589.07619999999997</c:v>
                </c:pt>
                <c:pt idx="6868">
                  <c:v>589.16120000000001</c:v>
                </c:pt>
                <c:pt idx="6869">
                  <c:v>589.24109999999996</c:v>
                </c:pt>
                <c:pt idx="6870">
                  <c:v>589.32460000000003</c:v>
                </c:pt>
                <c:pt idx="6871">
                  <c:v>589.40710000000001</c:v>
                </c:pt>
                <c:pt idx="6872">
                  <c:v>589.48910000000001</c:v>
                </c:pt>
                <c:pt idx="6873">
                  <c:v>589.57100000000003</c:v>
                </c:pt>
                <c:pt idx="6874">
                  <c:v>589.65070000000003</c:v>
                </c:pt>
                <c:pt idx="6875">
                  <c:v>589.73400000000004</c:v>
                </c:pt>
                <c:pt idx="6876">
                  <c:v>589.82069999999999</c:v>
                </c:pt>
                <c:pt idx="6877">
                  <c:v>589.89850000000001</c:v>
                </c:pt>
                <c:pt idx="6878">
                  <c:v>589.98</c:v>
                </c:pt>
                <c:pt idx="6879">
                  <c:v>590.06290000000001</c:v>
                </c:pt>
                <c:pt idx="6880">
                  <c:v>590.14639999999997</c:v>
                </c:pt>
                <c:pt idx="6881">
                  <c:v>590.22860000000003</c:v>
                </c:pt>
                <c:pt idx="6882">
                  <c:v>590.31200000000001</c:v>
                </c:pt>
                <c:pt idx="6883">
                  <c:v>590.39329999999995</c:v>
                </c:pt>
                <c:pt idx="6884">
                  <c:v>590.4742</c:v>
                </c:pt>
                <c:pt idx="6885">
                  <c:v>590.55560000000003</c:v>
                </c:pt>
                <c:pt idx="6886">
                  <c:v>590.64200000000005</c:v>
                </c:pt>
                <c:pt idx="6887">
                  <c:v>590.72239999999999</c:v>
                </c:pt>
                <c:pt idx="6888">
                  <c:v>590.80399999999997</c:v>
                </c:pt>
                <c:pt idx="6889">
                  <c:v>590.88480000000004</c:v>
                </c:pt>
                <c:pt idx="6890">
                  <c:v>590.96600000000001</c:v>
                </c:pt>
                <c:pt idx="6891">
                  <c:v>591.05100000000004</c:v>
                </c:pt>
                <c:pt idx="6892">
                  <c:v>591.13250000000005</c:v>
                </c:pt>
                <c:pt idx="6893">
                  <c:v>591.21420000000001</c:v>
                </c:pt>
                <c:pt idx="6894">
                  <c:v>591.29719999999998</c:v>
                </c:pt>
                <c:pt idx="6895">
                  <c:v>591.37890000000004</c:v>
                </c:pt>
                <c:pt idx="6896">
                  <c:v>591.4597</c:v>
                </c:pt>
                <c:pt idx="6897">
                  <c:v>591.54060000000004</c:v>
                </c:pt>
                <c:pt idx="6898">
                  <c:v>591.625</c:v>
                </c:pt>
                <c:pt idx="6899">
                  <c:v>591.70740000000001</c:v>
                </c:pt>
                <c:pt idx="6900">
                  <c:v>591.78769999999997</c:v>
                </c:pt>
                <c:pt idx="6901">
                  <c:v>591.86950000000002</c:v>
                </c:pt>
                <c:pt idx="6902">
                  <c:v>591.95000000000005</c:v>
                </c:pt>
                <c:pt idx="6903">
                  <c:v>592.03440000000001</c:v>
                </c:pt>
                <c:pt idx="6904">
                  <c:v>592.11680000000001</c:v>
                </c:pt>
                <c:pt idx="6905">
                  <c:v>592.19949999999994</c:v>
                </c:pt>
                <c:pt idx="6906">
                  <c:v>592.28219999999999</c:v>
                </c:pt>
                <c:pt idx="6907">
                  <c:v>592.36279999999999</c:v>
                </c:pt>
                <c:pt idx="6908">
                  <c:v>592.44579999999996</c:v>
                </c:pt>
                <c:pt idx="6909">
                  <c:v>592.52919999999995</c:v>
                </c:pt>
                <c:pt idx="6910">
                  <c:v>592.60839999999996</c:v>
                </c:pt>
                <c:pt idx="6911">
                  <c:v>592.69159999999999</c:v>
                </c:pt>
                <c:pt idx="6912">
                  <c:v>592.77319999999997</c:v>
                </c:pt>
                <c:pt idx="6913">
                  <c:v>592.85550000000001</c:v>
                </c:pt>
                <c:pt idx="6914">
                  <c:v>592.9384</c:v>
                </c:pt>
                <c:pt idx="6915">
                  <c:v>593.02319999999997</c:v>
                </c:pt>
                <c:pt idx="6916">
                  <c:v>593.10450000000003</c:v>
                </c:pt>
                <c:pt idx="6917">
                  <c:v>593.18539999999996</c:v>
                </c:pt>
                <c:pt idx="6918">
                  <c:v>593.26639999999998</c:v>
                </c:pt>
                <c:pt idx="6919">
                  <c:v>593.34839999999997</c:v>
                </c:pt>
                <c:pt idx="6920">
                  <c:v>593.43240000000003</c:v>
                </c:pt>
                <c:pt idx="6921">
                  <c:v>593.51220000000001</c:v>
                </c:pt>
                <c:pt idx="6922">
                  <c:v>593.59370000000001</c:v>
                </c:pt>
                <c:pt idx="6923">
                  <c:v>593.67550000000006</c:v>
                </c:pt>
                <c:pt idx="6924">
                  <c:v>593.75800000000004</c:v>
                </c:pt>
                <c:pt idx="6925">
                  <c:v>593.84140000000002</c:v>
                </c:pt>
                <c:pt idx="6926">
                  <c:v>593.92240000000004</c:v>
                </c:pt>
                <c:pt idx="6927">
                  <c:v>594.00429999999994</c:v>
                </c:pt>
                <c:pt idx="6928">
                  <c:v>594.08540000000005</c:v>
                </c:pt>
                <c:pt idx="6929">
                  <c:v>594.16959999999995</c:v>
                </c:pt>
                <c:pt idx="6930">
                  <c:v>594.25</c:v>
                </c:pt>
                <c:pt idx="6931">
                  <c:v>594.33079999999995</c:v>
                </c:pt>
                <c:pt idx="6932">
                  <c:v>594.41459999999995</c:v>
                </c:pt>
                <c:pt idx="6933">
                  <c:v>594.49739999999997</c:v>
                </c:pt>
                <c:pt idx="6934">
                  <c:v>594.57870000000003</c:v>
                </c:pt>
                <c:pt idx="6935">
                  <c:v>594.66060000000004</c:v>
                </c:pt>
                <c:pt idx="6936">
                  <c:v>594.74239999999998</c:v>
                </c:pt>
                <c:pt idx="6937">
                  <c:v>594.82500000000005</c:v>
                </c:pt>
                <c:pt idx="6938">
                  <c:v>594.90809999999999</c:v>
                </c:pt>
                <c:pt idx="6939">
                  <c:v>594.98969999999997</c:v>
                </c:pt>
                <c:pt idx="6940">
                  <c:v>595.07169999999996</c:v>
                </c:pt>
                <c:pt idx="6941">
                  <c:v>595.15480000000002</c:v>
                </c:pt>
                <c:pt idx="6942">
                  <c:v>595.23419999999999</c:v>
                </c:pt>
                <c:pt idx="6943">
                  <c:v>595.31899999999996</c:v>
                </c:pt>
                <c:pt idx="6944">
                  <c:v>595.40210000000002</c:v>
                </c:pt>
                <c:pt idx="6945">
                  <c:v>595.48379999999997</c:v>
                </c:pt>
                <c:pt idx="6946">
                  <c:v>595.56479999999999</c:v>
                </c:pt>
                <c:pt idx="6947">
                  <c:v>595.64649999999995</c:v>
                </c:pt>
                <c:pt idx="6948">
                  <c:v>595.73099999999999</c:v>
                </c:pt>
                <c:pt idx="6949">
                  <c:v>595.80840000000001</c:v>
                </c:pt>
                <c:pt idx="6950">
                  <c:v>595.89290000000005</c:v>
                </c:pt>
                <c:pt idx="6951">
                  <c:v>595.97580000000005</c:v>
                </c:pt>
                <c:pt idx="6952">
                  <c:v>596.05759999999998</c:v>
                </c:pt>
                <c:pt idx="6953">
                  <c:v>596.13869999999997</c:v>
                </c:pt>
                <c:pt idx="6954">
                  <c:v>596.21990000000005</c:v>
                </c:pt>
                <c:pt idx="6955">
                  <c:v>596.30060000000003</c:v>
                </c:pt>
                <c:pt idx="6956">
                  <c:v>596.38210000000004</c:v>
                </c:pt>
                <c:pt idx="6957">
                  <c:v>596.46709999999996</c:v>
                </c:pt>
                <c:pt idx="6958">
                  <c:v>596.548</c:v>
                </c:pt>
                <c:pt idx="6959">
                  <c:v>596.62919999999997</c:v>
                </c:pt>
                <c:pt idx="6960">
                  <c:v>596.71259999999995</c:v>
                </c:pt>
                <c:pt idx="6961">
                  <c:v>596.79179999999997</c:v>
                </c:pt>
                <c:pt idx="6962">
                  <c:v>596.87300000000005</c:v>
                </c:pt>
                <c:pt idx="6963">
                  <c:v>596.95600000000002</c:v>
                </c:pt>
                <c:pt idx="6964">
                  <c:v>597.04060000000004</c:v>
                </c:pt>
                <c:pt idx="6965">
                  <c:v>597.12249999999995</c:v>
                </c:pt>
                <c:pt idx="6966">
                  <c:v>597.20569999999998</c:v>
                </c:pt>
                <c:pt idx="6967">
                  <c:v>597.28779999999995</c:v>
                </c:pt>
                <c:pt idx="6968">
                  <c:v>597.36659999999995</c:v>
                </c:pt>
                <c:pt idx="6969">
                  <c:v>597.45180000000005</c:v>
                </c:pt>
                <c:pt idx="6970">
                  <c:v>597.53430000000003</c:v>
                </c:pt>
                <c:pt idx="6971">
                  <c:v>597.61559999999997</c:v>
                </c:pt>
                <c:pt idx="6972">
                  <c:v>597.6934</c:v>
                </c:pt>
                <c:pt idx="6973">
                  <c:v>597.77890000000002</c:v>
                </c:pt>
                <c:pt idx="6974">
                  <c:v>597.86159999999995</c:v>
                </c:pt>
                <c:pt idx="6975">
                  <c:v>597.94110000000001</c:v>
                </c:pt>
                <c:pt idx="6976">
                  <c:v>598.024</c:v>
                </c:pt>
                <c:pt idx="6977">
                  <c:v>598.10680000000002</c:v>
                </c:pt>
                <c:pt idx="6978">
                  <c:v>598.18799999999999</c:v>
                </c:pt>
                <c:pt idx="6979">
                  <c:v>598.27049999999997</c:v>
                </c:pt>
                <c:pt idx="6980">
                  <c:v>598.35400000000004</c:v>
                </c:pt>
                <c:pt idx="6981">
                  <c:v>598.43600000000004</c:v>
                </c:pt>
                <c:pt idx="6982">
                  <c:v>598.51790000000005</c:v>
                </c:pt>
                <c:pt idx="6983">
                  <c:v>598.59820000000002</c:v>
                </c:pt>
                <c:pt idx="6984">
                  <c:v>598.68399999999997</c:v>
                </c:pt>
                <c:pt idx="6985">
                  <c:v>598.76689999999996</c:v>
                </c:pt>
                <c:pt idx="6986">
                  <c:v>598.84849999999994</c:v>
                </c:pt>
                <c:pt idx="6987">
                  <c:v>598.93200000000002</c:v>
                </c:pt>
                <c:pt idx="6988">
                  <c:v>599.01210000000003</c:v>
                </c:pt>
                <c:pt idx="6989">
                  <c:v>599.0933</c:v>
                </c:pt>
                <c:pt idx="6990">
                  <c:v>599.17610000000002</c:v>
                </c:pt>
                <c:pt idx="6991">
                  <c:v>599.25739999999996</c:v>
                </c:pt>
                <c:pt idx="6992">
                  <c:v>599.33820000000003</c:v>
                </c:pt>
                <c:pt idx="6993">
                  <c:v>599.41999999999996</c:v>
                </c:pt>
                <c:pt idx="6994">
                  <c:v>599.50429999999994</c:v>
                </c:pt>
                <c:pt idx="6995">
                  <c:v>599.58299999999997</c:v>
                </c:pt>
                <c:pt idx="6996">
                  <c:v>599.66409999999996</c:v>
                </c:pt>
                <c:pt idx="6997">
                  <c:v>599.74959999999999</c:v>
                </c:pt>
                <c:pt idx="6998">
                  <c:v>599.83040000000005</c:v>
                </c:pt>
                <c:pt idx="6999">
                  <c:v>599.9135</c:v>
                </c:pt>
                <c:pt idx="7000">
                  <c:v>599.99339999999995</c:v>
                </c:pt>
                <c:pt idx="7001">
                  <c:v>600.07960000000003</c:v>
                </c:pt>
                <c:pt idx="7002">
                  <c:v>600.16139999999996</c:v>
                </c:pt>
                <c:pt idx="7003">
                  <c:v>600.24369999999999</c:v>
                </c:pt>
                <c:pt idx="7004">
                  <c:v>600.32600000000002</c:v>
                </c:pt>
                <c:pt idx="7005">
                  <c:v>600.40570000000002</c:v>
                </c:pt>
                <c:pt idx="7006">
                  <c:v>600.48889999999994</c:v>
                </c:pt>
                <c:pt idx="7007">
                  <c:v>600.57039999999995</c:v>
                </c:pt>
                <c:pt idx="7008">
                  <c:v>600.65099999999995</c:v>
                </c:pt>
                <c:pt idx="7009">
                  <c:v>600.7328</c:v>
                </c:pt>
                <c:pt idx="7010">
                  <c:v>600.81899999999996</c:v>
                </c:pt>
                <c:pt idx="7011">
                  <c:v>600.89700000000005</c:v>
                </c:pt>
                <c:pt idx="7012">
                  <c:v>600.98</c:v>
                </c:pt>
                <c:pt idx="7013">
                  <c:v>601.06299999999999</c:v>
                </c:pt>
                <c:pt idx="7014">
                  <c:v>601.14480000000003</c:v>
                </c:pt>
                <c:pt idx="7015">
                  <c:v>601.22659999999996</c:v>
                </c:pt>
                <c:pt idx="7016">
                  <c:v>601.31060000000002</c:v>
                </c:pt>
                <c:pt idx="7017">
                  <c:v>601.39110000000005</c:v>
                </c:pt>
                <c:pt idx="7018">
                  <c:v>601.47199999999998</c:v>
                </c:pt>
                <c:pt idx="7019">
                  <c:v>601.55359999999996</c:v>
                </c:pt>
                <c:pt idx="7020">
                  <c:v>601.63699999999994</c:v>
                </c:pt>
                <c:pt idx="7021">
                  <c:v>601.71839999999997</c:v>
                </c:pt>
                <c:pt idx="7022">
                  <c:v>601.80280000000005</c:v>
                </c:pt>
                <c:pt idx="7023">
                  <c:v>601.88520000000005</c:v>
                </c:pt>
                <c:pt idx="7024">
                  <c:v>601.96600000000001</c:v>
                </c:pt>
                <c:pt idx="7025">
                  <c:v>602.04809999999998</c:v>
                </c:pt>
                <c:pt idx="7026">
                  <c:v>602.13</c:v>
                </c:pt>
                <c:pt idx="7027">
                  <c:v>602.2115</c:v>
                </c:pt>
                <c:pt idx="7028">
                  <c:v>602.29409999999996</c:v>
                </c:pt>
                <c:pt idx="7029">
                  <c:v>602.37639999999999</c:v>
                </c:pt>
                <c:pt idx="7030">
                  <c:v>602.45699999999999</c:v>
                </c:pt>
                <c:pt idx="7031">
                  <c:v>602.54</c:v>
                </c:pt>
                <c:pt idx="7032">
                  <c:v>602.62149999999997</c:v>
                </c:pt>
                <c:pt idx="7033">
                  <c:v>602.70280000000002</c:v>
                </c:pt>
                <c:pt idx="7034">
                  <c:v>602.78579999999999</c:v>
                </c:pt>
                <c:pt idx="7035">
                  <c:v>602.8691</c:v>
                </c:pt>
                <c:pt idx="7036">
                  <c:v>602.94979999999998</c:v>
                </c:pt>
                <c:pt idx="7037">
                  <c:v>603.03129999999999</c:v>
                </c:pt>
                <c:pt idx="7038">
                  <c:v>603.11659999999995</c:v>
                </c:pt>
                <c:pt idx="7039">
                  <c:v>603.19880000000001</c:v>
                </c:pt>
                <c:pt idx="7040">
                  <c:v>603.27719999999999</c:v>
                </c:pt>
                <c:pt idx="7041">
                  <c:v>603.36019999999996</c:v>
                </c:pt>
                <c:pt idx="7042">
                  <c:v>603.44399999999996</c:v>
                </c:pt>
                <c:pt idx="7043">
                  <c:v>603.52909999999997</c:v>
                </c:pt>
                <c:pt idx="7044">
                  <c:v>603.60810000000004</c:v>
                </c:pt>
                <c:pt idx="7045">
                  <c:v>603.68870000000004</c:v>
                </c:pt>
                <c:pt idx="7046">
                  <c:v>603.77189999999996</c:v>
                </c:pt>
                <c:pt idx="7047">
                  <c:v>603.85209999999995</c:v>
                </c:pt>
                <c:pt idx="7048">
                  <c:v>603.93600000000004</c:v>
                </c:pt>
                <c:pt idx="7049">
                  <c:v>604.01750000000004</c:v>
                </c:pt>
                <c:pt idx="7050">
                  <c:v>604.10059999999999</c:v>
                </c:pt>
                <c:pt idx="7051">
                  <c:v>604.18290000000002</c:v>
                </c:pt>
                <c:pt idx="7052">
                  <c:v>604.26490000000001</c:v>
                </c:pt>
                <c:pt idx="7053">
                  <c:v>604.34780000000001</c:v>
                </c:pt>
                <c:pt idx="7054">
                  <c:v>604.43119999999999</c:v>
                </c:pt>
                <c:pt idx="7055">
                  <c:v>604.51379999999995</c:v>
                </c:pt>
                <c:pt idx="7056">
                  <c:v>604.59370000000001</c:v>
                </c:pt>
                <c:pt idx="7057">
                  <c:v>604.67520000000002</c:v>
                </c:pt>
                <c:pt idx="7058">
                  <c:v>604.75919999999996</c:v>
                </c:pt>
                <c:pt idx="7059">
                  <c:v>604.84320000000002</c:v>
                </c:pt>
                <c:pt idx="7060">
                  <c:v>604.92579999999998</c:v>
                </c:pt>
                <c:pt idx="7061">
                  <c:v>605.00969999999995</c:v>
                </c:pt>
                <c:pt idx="7062">
                  <c:v>605.08939999999996</c:v>
                </c:pt>
                <c:pt idx="7063">
                  <c:v>605.17100000000005</c:v>
                </c:pt>
                <c:pt idx="7064">
                  <c:v>605.2559</c:v>
                </c:pt>
                <c:pt idx="7065">
                  <c:v>605.33600000000001</c:v>
                </c:pt>
                <c:pt idx="7066">
                  <c:v>605.41859999999997</c:v>
                </c:pt>
                <c:pt idx="7067">
                  <c:v>605.49810000000002</c:v>
                </c:pt>
                <c:pt idx="7068">
                  <c:v>605.58219999999994</c:v>
                </c:pt>
                <c:pt idx="7069">
                  <c:v>605.66520000000003</c:v>
                </c:pt>
                <c:pt idx="7070">
                  <c:v>605.74609999999996</c:v>
                </c:pt>
                <c:pt idx="7071">
                  <c:v>605.82870000000003</c:v>
                </c:pt>
                <c:pt idx="7072">
                  <c:v>605.90840000000003</c:v>
                </c:pt>
                <c:pt idx="7073">
                  <c:v>605.99339999999995</c:v>
                </c:pt>
                <c:pt idx="7074">
                  <c:v>606.07259999999997</c:v>
                </c:pt>
                <c:pt idx="7075">
                  <c:v>606.1567</c:v>
                </c:pt>
                <c:pt idx="7076">
                  <c:v>606.24</c:v>
                </c:pt>
                <c:pt idx="7077">
                  <c:v>606.32219999999995</c:v>
                </c:pt>
                <c:pt idx="7078">
                  <c:v>606.4058</c:v>
                </c:pt>
                <c:pt idx="7079">
                  <c:v>606.48609999999996</c:v>
                </c:pt>
                <c:pt idx="7080">
                  <c:v>606.5675</c:v>
                </c:pt>
                <c:pt idx="7081">
                  <c:v>606.65</c:v>
                </c:pt>
                <c:pt idx="7082">
                  <c:v>606.72990000000004</c:v>
                </c:pt>
                <c:pt idx="7083">
                  <c:v>606.81240000000003</c:v>
                </c:pt>
                <c:pt idx="7084">
                  <c:v>606.8954</c:v>
                </c:pt>
                <c:pt idx="7085">
                  <c:v>606.98</c:v>
                </c:pt>
                <c:pt idx="7086">
                  <c:v>607.06079999999997</c:v>
                </c:pt>
                <c:pt idx="7087">
                  <c:v>607.14400000000001</c:v>
                </c:pt>
                <c:pt idx="7088">
                  <c:v>607.2242</c:v>
                </c:pt>
                <c:pt idx="7089">
                  <c:v>607.30319999999995</c:v>
                </c:pt>
                <c:pt idx="7090">
                  <c:v>607.38760000000002</c:v>
                </c:pt>
                <c:pt idx="7091">
                  <c:v>607.47170000000006</c:v>
                </c:pt>
                <c:pt idx="7092">
                  <c:v>607.55280000000005</c:v>
                </c:pt>
                <c:pt idx="7093">
                  <c:v>607.6354</c:v>
                </c:pt>
                <c:pt idx="7094">
                  <c:v>607.71780000000001</c:v>
                </c:pt>
                <c:pt idx="7095">
                  <c:v>607.80089999999996</c:v>
                </c:pt>
                <c:pt idx="7096">
                  <c:v>607.88</c:v>
                </c:pt>
                <c:pt idx="7097">
                  <c:v>607.96159999999998</c:v>
                </c:pt>
                <c:pt idx="7098">
                  <c:v>608.04549999999995</c:v>
                </c:pt>
                <c:pt idx="7099">
                  <c:v>608.12800000000004</c:v>
                </c:pt>
                <c:pt idx="7100">
                  <c:v>608.2088</c:v>
                </c:pt>
                <c:pt idx="7101">
                  <c:v>608.28899999999999</c:v>
                </c:pt>
                <c:pt idx="7102">
                  <c:v>608.37260000000003</c:v>
                </c:pt>
                <c:pt idx="7103">
                  <c:v>608.45259999999996</c:v>
                </c:pt>
                <c:pt idx="7104">
                  <c:v>608.53579999999999</c:v>
                </c:pt>
                <c:pt idx="7105">
                  <c:v>608.61839999999995</c:v>
                </c:pt>
                <c:pt idx="7106">
                  <c:v>608.69949999999994</c:v>
                </c:pt>
                <c:pt idx="7107">
                  <c:v>608.78210000000001</c:v>
                </c:pt>
                <c:pt idx="7108">
                  <c:v>608.8682</c:v>
                </c:pt>
                <c:pt idx="7109">
                  <c:v>608.947</c:v>
                </c:pt>
                <c:pt idx="7110">
                  <c:v>609.03</c:v>
                </c:pt>
                <c:pt idx="7111">
                  <c:v>609.11099999999999</c:v>
                </c:pt>
                <c:pt idx="7112">
                  <c:v>609.19290000000001</c:v>
                </c:pt>
                <c:pt idx="7113">
                  <c:v>609.27610000000004</c:v>
                </c:pt>
                <c:pt idx="7114">
                  <c:v>609.35919999999999</c:v>
                </c:pt>
                <c:pt idx="7115">
                  <c:v>609.43820000000005</c:v>
                </c:pt>
                <c:pt idx="7116">
                  <c:v>609.52179999999998</c:v>
                </c:pt>
                <c:pt idx="7117">
                  <c:v>609.60239999999999</c:v>
                </c:pt>
                <c:pt idx="7118">
                  <c:v>609.68610000000001</c:v>
                </c:pt>
                <c:pt idx="7119">
                  <c:v>609.76779999999997</c:v>
                </c:pt>
                <c:pt idx="7120">
                  <c:v>609.85209999999995</c:v>
                </c:pt>
                <c:pt idx="7121">
                  <c:v>609.93489999999997</c:v>
                </c:pt>
                <c:pt idx="7122">
                  <c:v>610.01760000000002</c:v>
                </c:pt>
                <c:pt idx="7123">
                  <c:v>610.10069999999996</c:v>
                </c:pt>
                <c:pt idx="7124">
                  <c:v>610.18240000000003</c:v>
                </c:pt>
                <c:pt idx="7125">
                  <c:v>610.26559999999995</c:v>
                </c:pt>
                <c:pt idx="7126">
                  <c:v>610.34379999999999</c:v>
                </c:pt>
                <c:pt idx="7127">
                  <c:v>610.42619999999999</c:v>
                </c:pt>
                <c:pt idx="7128">
                  <c:v>610.50900000000001</c:v>
                </c:pt>
                <c:pt idx="7129">
                  <c:v>610.59100000000001</c:v>
                </c:pt>
                <c:pt idx="7130">
                  <c:v>610.6739</c:v>
                </c:pt>
                <c:pt idx="7131">
                  <c:v>610.75570000000005</c:v>
                </c:pt>
                <c:pt idx="7132">
                  <c:v>610.83500000000004</c:v>
                </c:pt>
                <c:pt idx="7133">
                  <c:v>610.92089999999996</c:v>
                </c:pt>
                <c:pt idx="7134">
                  <c:v>610.99839999999995</c:v>
                </c:pt>
                <c:pt idx="7135">
                  <c:v>611.08069999999998</c:v>
                </c:pt>
                <c:pt idx="7136">
                  <c:v>611.16489999999999</c:v>
                </c:pt>
                <c:pt idx="7137">
                  <c:v>611.24879999999996</c:v>
                </c:pt>
                <c:pt idx="7138">
                  <c:v>611.32989999999995</c:v>
                </c:pt>
                <c:pt idx="7139">
                  <c:v>611.41039999999998</c:v>
                </c:pt>
                <c:pt idx="7140">
                  <c:v>611.49220000000003</c:v>
                </c:pt>
                <c:pt idx="7141">
                  <c:v>611.57500000000005</c:v>
                </c:pt>
                <c:pt idx="7142">
                  <c:v>611.65660000000003</c:v>
                </c:pt>
                <c:pt idx="7143">
                  <c:v>611.73910000000001</c:v>
                </c:pt>
                <c:pt idx="7144">
                  <c:v>611.82039999999995</c:v>
                </c:pt>
                <c:pt idx="7145">
                  <c:v>611.90480000000002</c:v>
                </c:pt>
                <c:pt idx="7146">
                  <c:v>611.98620000000005</c:v>
                </c:pt>
                <c:pt idx="7147">
                  <c:v>612.06740000000002</c:v>
                </c:pt>
                <c:pt idx="7148">
                  <c:v>612.15020000000004</c:v>
                </c:pt>
                <c:pt idx="7149">
                  <c:v>612.23220000000003</c:v>
                </c:pt>
                <c:pt idx="7150">
                  <c:v>612.31389999999999</c:v>
                </c:pt>
                <c:pt idx="7151">
                  <c:v>612.39790000000005</c:v>
                </c:pt>
                <c:pt idx="7152">
                  <c:v>612.48050000000001</c:v>
                </c:pt>
                <c:pt idx="7153">
                  <c:v>612.55870000000004</c:v>
                </c:pt>
                <c:pt idx="7154">
                  <c:v>612.64120000000003</c:v>
                </c:pt>
                <c:pt idx="7155">
                  <c:v>612.72529999999995</c:v>
                </c:pt>
                <c:pt idx="7156">
                  <c:v>612.80989999999997</c:v>
                </c:pt>
                <c:pt idx="7157">
                  <c:v>612.89099999999996</c:v>
                </c:pt>
                <c:pt idx="7158">
                  <c:v>612.97339999999997</c:v>
                </c:pt>
                <c:pt idx="7159">
                  <c:v>613.0548</c:v>
                </c:pt>
                <c:pt idx="7160">
                  <c:v>613.13800000000003</c:v>
                </c:pt>
                <c:pt idx="7161">
                  <c:v>613.2201</c:v>
                </c:pt>
                <c:pt idx="7162">
                  <c:v>613.29999999999995</c:v>
                </c:pt>
                <c:pt idx="7163">
                  <c:v>613.38390000000004</c:v>
                </c:pt>
                <c:pt idx="7164">
                  <c:v>613.46209999999996</c:v>
                </c:pt>
                <c:pt idx="7165">
                  <c:v>613.54660000000001</c:v>
                </c:pt>
                <c:pt idx="7166">
                  <c:v>613.62739999999997</c:v>
                </c:pt>
                <c:pt idx="7167">
                  <c:v>613.71079999999995</c:v>
                </c:pt>
                <c:pt idx="7168">
                  <c:v>613.7912</c:v>
                </c:pt>
                <c:pt idx="7169">
                  <c:v>613.8759</c:v>
                </c:pt>
                <c:pt idx="7170">
                  <c:v>613.95699999999999</c:v>
                </c:pt>
                <c:pt idx="7171">
                  <c:v>614.03869999999995</c:v>
                </c:pt>
                <c:pt idx="7172">
                  <c:v>614.12339999999995</c:v>
                </c:pt>
                <c:pt idx="7173">
                  <c:v>614.20659999999998</c:v>
                </c:pt>
                <c:pt idx="7174">
                  <c:v>614.28610000000003</c:v>
                </c:pt>
                <c:pt idx="7175">
                  <c:v>614.36900000000003</c:v>
                </c:pt>
                <c:pt idx="7176">
                  <c:v>614.45299999999997</c:v>
                </c:pt>
                <c:pt idx="7177">
                  <c:v>614.53319999999997</c:v>
                </c:pt>
                <c:pt idx="7178">
                  <c:v>614.61710000000005</c:v>
                </c:pt>
                <c:pt idx="7179">
                  <c:v>614.7011</c:v>
                </c:pt>
                <c:pt idx="7180">
                  <c:v>614.7808</c:v>
                </c:pt>
                <c:pt idx="7181">
                  <c:v>614.86279999999999</c:v>
                </c:pt>
                <c:pt idx="7182">
                  <c:v>614.94420000000002</c:v>
                </c:pt>
                <c:pt idx="7183">
                  <c:v>615.0258</c:v>
                </c:pt>
                <c:pt idx="7184">
                  <c:v>615.11</c:v>
                </c:pt>
                <c:pt idx="7185">
                  <c:v>615.19219999999996</c:v>
                </c:pt>
                <c:pt idx="7186">
                  <c:v>615.27499999999998</c:v>
                </c:pt>
                <c:pt idx="7187">
                  <c:v>615.35749999999996</c:v>
                </c:pt>
                <c:pt idx="7188">
                  <c:v>615.43859999999995</c:v>
                </c:pt>
                <c:pt idx="7189">
                  <c:v>615.52269999999999</c:v>
                </c:pt>
                <c:pt idx="7190">
                  <c:v>615.60360000000003</c:v>
                </c:pt>
                <c:pt idx="7191">
                  <c:v>615.68510000000003</c:v>
                </c:pt>
                <c:pt idx="7192">
                  <c:v>615.76710000000003</c:v>
                </c:pt>
                <c:pt idx="7193">
                  <c:v>615.85149999999999</c:v>
                </c:pt>
                <c:pt idx="7194">
                  <c:v>615.93380000000002</c:v>
                </c:pt>
                <c:pt idx="7195">
                  <c:v>616.01300000000003</c:v>
                </c:pt>
                <c:pt idx="7196">
                  <c:v>616.09760000000006</c:v>
                </c:pt>
                <c:pt idx="7197">
                  <c:v>616.17809999999997</c:v>
                </c:pt>
                <c:pt idx="7198">
                  <c:v>616.26080000000002</c:v>
                </c:pt>
                <c:pt idx="7199">
                  <c:v>616.3415</c:v>
                </c:pt>
                <c:pt idx="7200">
                  <c:v>616.42240000000004</c:v>
                </c:pt>
                <c:pt idx="7201">
                  <c:v>616.50739999999996</c:v>
                </c:pt>
                <c:pt idx="7202">
                  <c:v>616.58860000000004</c:v>
                </c:pt>
                <c:pt idx="7203">
                  <c:v>616.66980000000001</c:v>
                </c:pt>
                <c:pt idx="7204">
                  <c:v>616.75279999999998</c:v>
                </c:pt>
                <c:pt idx="7205">
                  <c:v>616.83339999999998</c:v>
                </c:pt>
                <c:pt idx="7206">
                  <c:v>616.91700000000003</c:v>
                </c:pt>
                <c:pt idx="7207">
                  <c:v>616.9991</c:v>
                </c:pt>
                <c:pt idx="7208">
                  <c:v>617.08320000000003</c:v>
                </c:pt>
                <c:pt idx="7209">
                  <c:v>617.16139999999996</c:v>
                </c:pt>
                <c:pt idx="7210">
                  <c:v>617.24260000000004</c:v>
                </c:pt>
                <c:pt idx="7211">
                  <c:v>617.32910000000004</c:v>
                </c:pt>
                <c:pt idx="7212">
                  <c:v>617.41049999999996</c:v>
                </c:pt>
                <c:pt idx="7213">
                  <c:v>617.49239999999998</c:v>
                </c:pt>
                <c:pt idx="7214">
                  <c:v>617.57299999999998</c:v>
                </c:pt>
                <c:pt idx="7215">
                  <c:v>617.65459999999996</c:v>
                </c:pt>
                <c:pt idx="7216">
                  <c:v>617.7355</c:v>
                </c:pt>
                <c:pt idx="7217">
                  <c:v>617.81949999999995</c:v>
                </c:pt>
                <c:pt idx="7218">
                  <c:v>617.90120000000002</c:v>
                </c:pt>
                <c:pt idx="7219">
                  <c:v>617.98419999999999</c:v>
                </c:pt>
                <c:pt idx="7220">
                  <c:v>618.06709999999998</c:v>
                </c:pt>
                <c:pt idx="7221">
                  <c:v>618.14800000000002</c:v>
                </c:pt>
                <c:pt idx="7222">
                  <c:v>618.23099999999999</c:v>
                </c:pt>
                <c:pt idx="7223">
                  <c:v>618.31359999999995</c:v>
                </c:pt>
                <c:pt idx="7224">
                  <c:v>618.39359999999999</c:v>
                </c:pt>
                <c:pt idx="7225">
                  <c:v>618.47640000000001</c:v>
                </c:pt>
                <c:pt idx="7226">
                  <c:v>618.56389999999999</c:v>
                </c:pt>
                <c:pt idx="7227">
                  <c:v>618.64559999999994</c:v>
                </c:pt>
                <c:pt idx="7228">
                  <c:v>618.72879999999998</c:v>
                </c:pt>
                <c:pt idx="7229">
                  <c:v>618.80859999999996</c:v>
                </c:pt>
                <c:pt idx="7230">
                  <c:v>618.89250000000004</c:v>
                </c:pt>
                <c:pt idx="7231">
                  <c:v>618.97320000000002</c:v>
                </c:pt>
                <c:pt idx="7232">
                  <c:v>619.05550000000005</c:v>
                </c:pt>
                <c:pt idx="7233">
                  <c:v>619.13940000000002</c:v>
                </c:pt>
                <c:pt idx="7234">
                  <c:v>619.21879999999999</c:v>
                </c:pt>
                <c:pt idx="7235">
                  <c:v>619.30380000000002</c:v>
                </c:pt>
                <c:pt idx="7236">
                  <c:v>619.38350000000003</c:v>
                </c:pt>
                <c:pt idx="7237">
                  <c:v>619.46680000000003</c:v>
                </c:pt>
                <c:pt idx="7238">
                  <c:v>619.54639999999995</c:v>
                </c:pt>
                <c:pt idx="7239">
                  <c:v>619.63059999999996</c:v>
                </c:pt>
                <c:pt idx="7240">
                  <c:v>619.71199999999999</c:v>
                </c:pt>
                <c:pt idx="7241">
                  <c:v>619.79409999999996</c:v>
                </c:pt>
                <c:pt idx="7242">
                  <c:v>619.87480000000005</c:v>
                </c:pt>
                <c:pt idx="7243">
                  <c:v>619.95759999999996</c:v>
                </c:pt>
                <c:pt idx="7244">
                  <c:v>620.04200000000003</c:v>
                </c:pt>
                <c:pt idx="7245">
                  <c:v>620.11990000000003</c:v>
                </c:pt>
                <c:pt idx="7246">
                  <c:v>620.20429999999999</c:v>
                </c:pt>
                <c:pt idx="7247">
                  <c:v>620.28639999999996</c:v>
                </c:pt>
                <c:pt idx="7248">
                  <c:v>620.37049999999999</c:v>
                </c:pt>
                <c:pt idx="7249">
                  <c:v>620.44759999999997</c:v>
                </c:pt>
                <c:pt idx="7250">
                  <c:v>620.53099999999995</c:v>
                </c:pt>
                <c:pt idx="7251">
                  <c:v>620.61429999999996</c:v>
                </c:pt>
                <c:pt idx="7252">
                  <c:v>620.69619999999998</c:v>
                </c:pt>
                <c:pt idx="7253">
                  <c:v>620.77919999999995</c:v>
                </c:pt>
                <c:pt idx="7254">
                  <c:v>620.86249999999995</c:v>
                </c:pt>
                <c:pt idx="7255">
                  <c:v>620.94650000000001</c:v>
                </c:pt>
                <c:pt idx="7256">
                  <c:v>621.02930000000003</c:v>
                </c:pt>
                <c:pt idx="7257">
                  <c:v>621.11</c:v>
                </c:pt>
                <c:pt idx="7258">
                  <c:v>621.1934</c:v>
                </c:pt>
                <c:pt idx="7259">
                  <c:v>621.27440000000001</c:v>
                </c:pt>
                <c:pt idx="7260">
                  <c:v>621.35659999999996</c:v>
                </c:pt>
                <c:pt idx="7261">
                  <c:v>621.4366</c:v>
                </c:pt>
                <c:pt idx="7262">
                  <c:v>621.52009999999996</c:v>
                </c:pt>
                <c:pt idx="7263">
                  <c:v>621.60260000000005</c:v>
                </c:pt>
                <c:pt idx="7264">
                  <c:v>621.68430000000001</c:v>
                </c:pt>
                <c:pt idx="7265">
                  <c:v>621.76589999999999</c:v>
                </c:pt>
                <c:pt idx="7266">
                  <c:v>621.85029999999995</c:v>
                </c:pt>
                <c:pt idx="7267">
                  <c:v>621.93200000000002</c:v>
                </c:pt>
                <c:pt idx="7268">
                  <c:v>622.01260000000002</c:v>
                </c:pt>
                <c:pt idx="7269">
                  <c:v>622.09619999999995</c:v>
                </c:pt>
                <c:pt idx="7270">
                  <c:v>622.17899999999997</c:v>
                </c:pt>
                <c:pt idx="7271">
                  <c:v>622.25819999999999</c:v>
                </c:pt>
                <c:pt idx="7272">
                  <c:v>622.34180000000003</c:v>
                </c:pt>
                <c:pt idx="7273">
                  <c:v>622.4212</c:v>
                </c:pt>
                <c:pt idx="7274">
                  <c:v>622.5059</c:v>
                </c:pt>
                <c:pt idx="7275">
                  <c:v>622.5874</c:v>
                </c:pt>
                <c:pt idx="7276">
                  <c:v>622.66949999999997</c:v>
                </c:pt>
                <c:pt idx="7277">
                  <c:v>622.75360000000001</c:v>
                </c:pt>
                <c:pt idx="7278">
                  <c:v>622.83199999999999</c:v>
                </c:pt>
                <c:pt idx="7279">
                  <c:v>622.91430000000003</c:v>
                </c:pt>
                <c:pt idx="7280">
                  <c:v>623.00109999999995</c:v>
                </c:pt>
                <c:pt idx="7281">
                  <c:v>623.0806</c:v>
                </c:pt>
                <c:pt idx="7282">
                  <c:v>623.16520000000003</c:v>
                </c:pt>
                <c:pt idx="7283">
                  <c:v>623.24670000000003</c:v>
                </c:pt>
                <c:pt idx="7284">
                  <c:v>623.32839999999999</c:v>
                </c:pt>
                <c:pt idx="7285">
                  <c:v>623.41179999999997</c:v>
                </c:pt>
                <c:pt idx="7286">
                  <c:v>623.49260000000004</c:v>
                </c:pt>
                <c:pt idx="7287">
                  <c:v>623.57510000000002</c:v>
                </c:pt>
                <c:pt idx="7288">
                  <c:v>623.65620000000001</c:v>
                </c:pt>
                <c:pt idx="7289">
                  <c:v>623.73720000000003</c:v>
                </c:pt>
                <c:pt idx="7290">
                  <c:v>623.8202</c:v>
                </c:pt>
                <c:pt idx="7291">
                  <c:v>623.90300000000002</c:v>
                </c:pt>
                <c:pt idx="7292">
                  <c:v>623.98659999999995</c:v>
                </c:pt>
                <c:pt idx="7293">
                  <c:v>624.06619999999998</c:v>
                </c:pt>
                <c:pt idx="7294">
                  <c:v>624.14890000000003</c:v>
                </c:pt>
                <c:pt idx="7295">
                  <c:v>624.23180000000002</c:v>
                </c:pt>
                <c:pt idx="7296">
                  <c:v>624.31439999999998</c:v>
                </c:pt>
                <c:pt idx="7297">
                  <c:v>624.39760000000001</c:v>
                </c:pt>
                <c:pt idx="7298">
                  <c:v>624.47799999999995</c:v>
                </c:pt>
                <c:pt idx="7299">
                  <c:v>624.56240000000003</c:v>
                </c:pt>
                <c:pt idx="7300">
                  <c:v>624.63919999999996</c:v>
                </c:pt>
                <c:pt idx="7301">
                  <c:v>624.72349999999994</c:v>
                </c:pt>
                <c:pt idx="7302">
                  <c:v>624.80600000000004</c:v>
                </c:pt>
                <c:pt idx="7303">
                  <c:v>624.88760000000002</c:v>
                </c:pt>
                <c:pt idx="7304">
                  <c:v>624.97059999999999</c:v>
                </c:pt>
                <c:pt idx="7305">
                  <c:v>625.05359999999996</c:v>
                </c:pt>
                <c:pt idx="7306">
                  <c:v>625.13549999999998</c:v>
                </c:pt>
                <c:pt idx="7307">
                  <c:v>625.21680000000003</c:v>
                </c:pt>
                <c:pt idx="7308">
                  <c:v>625.30089999999996</c:v>
                </c:pt>
                <c:pt idx="7309">
                  <c:v>625.38469999999995</c:v>
                </c:pt>
                <c:pt idx="7310">
                  <c:v>625.46640000000002</c:v>
                </c:pt>
                <c:pt idx="7311">
                  <c:v>625.54669999999999</c:v>
                </c:pt>
                <c:pt idx="7312">
                  <c:v>625.62990000000002</c:v>
                </c:pt>
                <c:pt idx="7313">
                  <c:v>625.70849999999996</c:v>
                </c:pt>
                <c:pt idx="7314">
                  <c:v>625.79449999999997</c:v>
                </c:pt>
                <c:pt idx="7315">
                  <c:v>625.87339999999995</c:v>
                </c:pt>
                <c:pt idx="7316">
                  <c:v>625.96010000000001</c:v>
                </c:pt>
                <c:pt idx="7317">
                  <c:v>626.03899999999999</c:v>
                </c:pt>
                <c:pt idx="7318">
                  <c:v>626.12310000000002</c:v>
                </c:pt>
                <c:pt idx="7319">
                  <c:v>626.20519999999999</c:v>
                </c:pt>
                <c:pt idx="7320">
                  <c:v>626.28420000000006</c:v>
                </c:pt>
                <c:pt idx="7321">
                  <c:v>626.36959999999999</c:v>
                </c:pt>
                <c:pt idx="7322">
                  <c:v>626.4511</c:v>
                </c:pt>
                <c:pt idx="7323">
                  <c:v>626.53210000000001</c:v>
                </c:pt>
                <c:pt idx="7324">
                  <c:v>626.61569999999995</c:v>
                </c:pt>
                <c:pt idx="7325">
                  <c:v>626.69880000000001</c:v>
                </c:pt>
                <c:pt idx="7326">
                  <c:v>626.7808</c:v>
                </c:pt>
                <c:pt idx="7327">
                  <c:v>626.86419999999998</c:v>
                </c:pt>
                <c:pt idx="7328">
                  <c:v>626.94420000000002</c:v>
                </c:pt>
                <c:pt idx="7329">
                  <c:v>627.02970000000005</c:v>
                </c:pt>
                <c:pt idx="7330">
                  <c:v>627.11130000000003</c:v>
                </c:pt>
                <c:pt idx="7331">
                  <c:v>627.1934</c:v>
                </c:pt>
                <c:pt idx="7332">
                  <c:v>627.27539999999999</c:v>
                </c:pt>
                <c:pt idx="7333">
                  <c:v>627.35760000000005</c:v>
                </c:pt>
                <c:pt idx="7334">
                  <c:v>627.44090000000006</c:v>
                </c:pt>
                <c:pt idx="7335">
                  <c:v>627.52239999999995</c:v>
                </c:pt>
                <c:pt idx="7336">
                  <c:v>627.60450000000003</c:v>
                </c:pt>
                <c:pt idx="7337">
                  <c:v>627.68610000000001</c:v>
                </c:pt>
                <c:pt idx="7338">
                  <c:v>627.76869999999997</c:v>
                </c:pt>
                <c:pt idx="7339">
                  <c:v>627.8537</c:v>
                </c:pt>
                <c:pt idx="7340">
                  <c:v>627.93349999999998</c:v>
                </c:pt>
                <c:pt idx="7341">
                  <c:v>628.01499999999999</c:v>
                </c:pt>
                <c:pt idx="7342">
                  <c:v>628.09770000000003</c:v>
                </c:pt>
                <c:pt idx="7343">
                  <c:v>628.18039999999996</c:v>
                </c:pt>
                <c:pt idx="7344">
                  <c:v>628.26400000000001</c:v>
                </c:pt>
                <c:pt idx="7345">
                  <c:v>628.346</c:v>
                </c:pt>
                <c:pt idx="7346">
                  <c:v>628.42690000000005</c:v>
                </c:pt>
                <c:pt idx="7347">
                  <c:v>628.5068</c:v>
                </c:pt>
                <c:pt idx="7348">
                  <c:v>628.59069999999997</c:v>
                </c:pt>
                <c:pt idx="7349">
                  <c:v>628.67259999999999</c:v>
                </c:pt>
                <c:pt idx="7350">
                  <c:v>628.75199999999995</c:v>
                </c:pt>
                <c:pt idx="7351">
                  <c:v>628.8347</c:v>
                </c:pt>
                <c:pt idx="7352">
                  <c:v>628.92079999999999</c:v>
                </c:pt>
                <c:pt idx="7353">
                  <c:v>629.00199999999995</c:v>
                </c:pt>
                <c:pt idx="7354">
                  <c:v>629.08500000000004</c:v>
                </c:pt>
                <c:pt idx="7355">
                  <c:v>629.16579999999999</c:v>
                </c:pt>
                <c:pt idx="7356">
                  <c:v>629.24860000000001</c:v>
                </c:pt>
                <c:pt idx="7357">
                  <c:v>629.3329</c:v>
                </c:pt>
                <c:pt idx="7358">
                  <c:v>629.41219999999998</c:v>
                </c:pt>
                <c:pt idx="7359">
                  <c:v>629.49400000000003</c:v>
                </c:pt>
                <c:pt idx="7360">
                  <c:v>629.577</c:v>
                </c:pt>
                <c:pt idx="7361">
                  <c:v>629.65880000000004</c:v>
                </c:pt>
                <c:pt idx="7362">
                  <c:v>629.74189999999999</c:v>
                </c:pt>
                <c:pt idx="7363">
                  <c:v>629.82740000000001</c:v>
                </c:pt>
                <c:pt idx="7364">
                  <c:v>629.90859999999998</c:v>
                </c:pt>
                <c:pt idx="7365">
                  <c:v>629.99059999999997</c:v>
                </c:pt>
                <c:pt idx="7366">
                  <c:v>630.07249999999999</c:v>
                </c:pt>
                <c:pt idx="7367">
                  <c:v>630.15639999999996</c:v>
                </c:pt>
                <c:pt idx="7368">
                  <c:v>630.23820000000001</c:v>
                </c:pt>
                <c:pt idx="7369">
                  <c:v>630.31690000000003</c:v>
                </c:pt>
                <c:pt idx="7370">
                  <c:v>630.40060000000005</c:v>
                </c:pt>
                <c:pt idx="7371">
                  <c:v>630.48360000000002</c:v>
                </c:pt>
                <c:pt idx="7372">
                  <c:v>630.56529999999998</c:v>
                </c:pt>
                <c:pt idx="7373">
                  <c:v>630.65</c:v>
                </c:pt>
                <c:pt idx="7374">
                  <c:v>630.73019999999997</c:v>
                </c:pt>
                <c:pt idx="7375">
                  <c:v>630.81399999999996</c:v>
                </c:pt>
                <c:pt idx="7376">
                  <c:v>630.89639999999997</c:v>
                </c:pt>
                <c:pt idx="7377">
                  <c:v>630.97950000000003</c:v>
                </c:pt>
                <c:pt idx="7378">
                  <c:v>631.06010000000003</c:v>
                </c:pt>
                <c:pt idx="7379">
                  <c:v>631.14340000000004</c:v>
                </c:pt>
                <c:pt idx="7380">
                  <c:v>631.22320000000002</c:v>
                </c:pt>
                <c:pt idx="7381">
                  <c:v>631.30600000000004</c:v>
                </c:pt>
                <c:pt idx="7382">
                  <c:v>631.39</c:v>
                </c:pt>
                <c:pt idx="7383">
                  <c:v>631.46960000000001</c:v>
                </c:pt>
                <c:pt idx="7384">
                  <c:v>631.5521</c:v>
                </c:pt>
                <c:pt idx="7385">
                  <c:v>631.63679999999999</c:v>
                </c:pt>
                <c:pt idx="7386">
                  <c:v>631.71900000000005</c:v>
                </c:pt>
                <c:pt idx="7387">
                  <c:v>631.80470000000003</c:v>
                </c:pt>
                <c:pt idx="7388">
                  <c:v>631.88340000000005</c:v>
                </c:pt>
                <c:pt idx="7389">
                  <c:v>631.96339999999998</c:v>
                </c:pt>
                <c:pt idx="7390">
                  <c:v>632.04510000000005</c:v>
                </c:pt>
                <c:pt idx="7391">
                  <c:v>632.13099999999997</c:v>
                </c:pt>
                <c:pt idx="7392">
                  <c:v>632.21230000000003</c:v>
                </c:pt>
                <c:pt idx="7393">
                  <c:v>632.29129999999998</c:v>
                </c:pt>
                <c:pt idx="7394">
                  <c:v>632.37639999999999</c:v>
                </c:pt>
                <c:pt idx="7395">
                  <c:v>632.45809999999994</c:v>
                </c:pt>
                <c:pt idx="7396">
                  <c:v>632.54020000000003</c:v>
                </c:pt>
                <c:pt idx="7397">
                  <c:v>632.62530000000004</c:v>
                </c:pt>
                <c:pt idx="7398">
                  <c:v>632.70460000000003</c:v>
                </c:pt>
                <c:pt idx="7399">
                  <c:v>632.78589999999997</c:v>
                </c:pt>
                <c:pt idx="7400">
                  <c:v>632.87149999999997</c:v>
                </c:pt>
                <c:pt idx="7401">
                  <c:v>632.95119999999997</c:v>
                </c:pt>
                <c:pt idx="7402">
                  <c:v>633.03520000000003</c:v>
                </c:pt>
                <c:pt idx="7403">
                  <c:v>633.11509999999998</c:v>
                </c:pt>
                <c:pt idx="7404">
                  <c:v>633.19640000000004</c:v>
                </c:pt>
                <c:pt idx="7405">
                  <c:v>633.27949999999998</c:v>
                </c:pt>
                <c:pt idx="7406">
                  <c:v>633.36180000000002</c:v>
                </c:pt>
                <c:pt idx="7407">
                  <c:v>633.44219999999996</c:v>
                </c:pt>
                <c:pt idx="7408">
                  <c:v>633.52380000000005</c:v>
                </c:pt>
                <c:pt idx="7409">
                  <c:v>633.61</c:v>
                </c:pt>
                <c:pt idx="7410">
                  <c:v>633.69000000000005</c:v>
                </c:pt>
                <c:pt idx="7411">
                  <c:v>633.7704</c:v>
                </c:pt>
                <c:pt idx="7412">
                  <c:v>633.85389999999995</c:v>
                </c:pt>
                <c:pt idx="7413">
                  <c:v>633.93679999999995</c:v>
                </c:pt>
                <c:pt idx="7414">
                  <c:v>634.01900000000001</c:v>
                </c:pt>
                <c:pt idx="7415">
                  <c:v>634.10400000000004</c:v>
                </c:pt>
                <c:pt idx="7416">
                  <c:v>634.18349999999998</c:v>
                </c:pt>
                <c:pt idx="7417">
                  <c:v>634.26739999999995</c:v>
                </c:pt>
                <c:pt idx="7418">
                  <c:v>634.34529999999995</c:v>
                </c:pt>
                <c:pt idx="7419">
                  <c:v>634.42999999999995</c:v>
                </c:pt>
                <c:pt idx="7420">
                  <c:v>634.51440000000002</c:v>
                </c:pt>
                <c:pt idx="7421">
                  <c:v>634.59699999999998</c:v>
                </c:pt>
                <c:pt idx="7422">
                  <c:v>634.67909999999995</c:v>
                </c:pt>
                <c:pt idx="7423">
                  <c:v>634.75980000000004</c:v>
                </c:pt>
                <c:pt idx="7424">
                  <c:v>634.84410000000003</c:v>
                </c:pt>
                <c:pt idx="7425">
                  <c:v>634.92909999999995</c:v>
                </c:pt>
                <c:pt idx="7426">
                  <c:v>635.00850000000003</c:v>
                </c:pt>
                <c:pt idx="7427">
                  <c:v>635.09100000000001</c:v>
                </c:pt>
                <c:pt idx="7428">
                  <c:v>635.17219999999998</c:v>
                </c:pt>
                <c:pt idx="7429">
                  <c:v>635.25450000000001</c:v>
                </c:pt>
                <c:pt idx="7430">
                  <c:v>635.33479999999997</c:v>
                </c:pt>
                <c:pt idx="7431">
                  <c:v>635.41700000000003</c:v>
                </c:pt>
                <c:pt idx="7432">
                  <c:v>635.50019999999995</c:v>
                </c:pt>
                <c:pt idx="7433">
                  <c:v>635.58540000000005</c:v>
                </c:pt>
                <c:pt idx="7434">
                  <c:v>635.66740000000004</c:v>
                </c:pt>
                <c:pt idx="7435">
                  <c:v>635.75149999999996</c:v>
                </c:pt>
                <c:pt idx="7436">
                  <c:v>635.8329</c:v>
                </c:pt>
                <c:pt idx="7437">
                  <c:v>635.9144</c:v>
                </c:pt>
                <c:pt idx="7438">
                  <c:v>635.99720000000002</c:v>
                </c:pt>
                <c:pt idx="7439">
                  <c:v>636.07799999999997</c:v>
                </c:pt>
                <c:pt idx="7440">
                  <c:v>636.15940000000001</c:v>
                </c:pt>
                <c:pt idx="7441">
                  <c:v>636.24130000000002</c:v>
                </c:pt>
                <c:pt idx="7442">
                  <c:v>636.32429999999999</c:v>
                </c:pt>
                <c:pt idx="7443">
                  <c:v>636.40620000000001</c:v>
                </c:pt>
                <c:pt idx="7444">
                  <c:v>636.48850000000004</c:v>
                </c:pt>
                <c:pt idx="7445">
                  <c:v>636.57129999999995</c:v>
                </c:pt>
                <c:pt idx="7446">
                  <c:v>636.65279999999996</c:v>
                </c:pt>
                <c:pt idx="7447">
                  <c:v>636.73680000000002</c:v>
                </c:pt>
                <c:pt idx="7448">
                  <c:v>636.81899999999996</c:v>
                </c:pt>
                <c:pt idx="7449">
                  <c:v>636.90260000000001</c:v>
                </c:pt>
                <c:pt idx="7450">
                  <c:v>636.98360000000002</c:v>
                </c:pt>
                <c:pt idx="7451">
                  <c:v>637.06539999999995</c:v>
                </c:pt>
                <c:pt idx="7452">
                  <c:v>637.14760000000001</c:v>
                </c:pt>
                <c:pt idx="7453">
                  <c:v>637.22979999999995</c:v>
                </c:pt>
                <c:pt idx="7454">
                  <c:v>637.3152</c:v>
                </c:pt>
                <c:pt idx="7455">
                  <c:v>637.39599999999996</c:v>
                </c:pt>
                <c:pt idx="7456">
                  <c:v>637.48069999999996</c:v>
                </c:pt>
                <c:pt idx="7457">
                  <c:v>637.56150000000002</c:v>
                </c:pt>
                <c:pt idx="7458">
                  <c:v>637.64329999999995</c:v>
                </c:pt>
                <c:pt idx="7459">
                  <c:v>637.72739999999999</c:v>
                </c:pt>
                <c:pt idx="7460">
                  <c:v>637.80679999999995</c:v>
                </c:pt>
                <c:pt idx="7461">
                  <c:v>637.89179999999999</c:v>
                </c:pt>
                <c:pt idx="7462">
                  <c:v>637.97360000000003</c:v>
                </c:pt>
                <c:pt idx="7463">
                  <c:v>638.0557</c:v>
                </c:pt>
                <c:pt idx="7464">
                  <c:v>638.13750000000005</c:v>
                </c:pt>
                <c:pt idx="7465">
                  <c:v>638.22109999999998</c:v>
                </c:pt>
                <c:pt idx="7466">
                  <c:v>638.30439999999999</c:v>
                </c:pt>
                <c:pt idx="7467">
                  <c:v>638.38620000000003</c:v>
                </c:pt>
                <c:pt idx="7468">
                  <c:v>638.46900000000005</c:v>
                </c:pt>
                <c:pt idx="7469">
                  <c:v>638.54960000000005</c:v>
                </c:pt>
                <c:pt idx="7470">
                  <c:v>638.63009999999997</c:v>
                </c:pt>
                <c:pt idx="7471">
                  <c:v>638.71289999999999</c:v>
                </c:pt>
                <c:pt idx="7472">
                  <c:v>638.79579999999999</c:v>
                </c:pt>
                <c:pt idx="7473">
                  <c:v>638.88059999999996</c:v>
                </c:pt>
                <c:pt idx="7474">
                  <c:v>638.96199999999999</c:v>
                </c:pt>
                <c:pt idx="7475">
                  <c:v>639.04420000000005</c:v>
                </c:pt>
                <c:pt idx="7476">
                  <c:v>639.12559999999996</c:v>
                </c:pt>
                <c:pt idx="7477">
                  <c:v>639.21050000000002</c:v>
                </c:pt>
                <c:pt idx="7478">
                  <c:v>639.2912</c:v>
                </c:pt>
                <c:pt idx="7479">
                  <c:v>639.37429999999995</c:v>
                </c:pt>
                <c:pt idx="7480">
                  <c:v>639.45450000000005</c:v>
                </c:pt>
                <c:pt idx="7481">
                  <c:v>639.5394</c:v>
                </c:pt>
                <c:pt idx="7482">
                  <c:v>639.61980000000005</c:v>
                </c:pt>
                <c:pt idx="7483">
                  <c:v>639.70360000000005</c:v>
                </c:pt>
                <c:pt idx="7484">
                  <c:v>639.78620000000001</c:v>
                </c:pt>
                <c:pt idx="7485">
                  <c:v>639.86620000000005</c:v>
                </c:pt>
                <c:pt idx="7486">
                  <c:v>639.95000000000005</c:v>
                </c:pt>
                <c:pt idx="7487">
                  <c:v>640.0335</c:v>
                </c:pt>
                <c:pt idx="7488">
                  <c:v>640.11490000000003</c:v>
                </c:pt>
                <c:pt idx="7489">
                  <c:v>640.19680000000005</c:v>
                </c:pt>
                <c:pt idx="7490">
                  <c:v>640.27840000000003</c:v>
                </c:pt>
                <c:pt idx="7491">
                  <c:v>640.36249999999995</c:v>
                </c:pt>
                <c:pt idx="7492">
                  <c:v>640.44560000000001</c:v>
                </c:pt>
                <c:pt idx="7493">
                  <c:v>640.52549999999997</c:v>
                </c:pt>
                <c:pt idx="7494">
                  <c:v>640.60810000000004</c:v>
                </c:pt>
                <c:pt idx="7495">
                  <c:v>640.69119999999998</c:v>
                </c:pt>
                <c:pt idx="7496">
                  <c:v>640.77390000000003</c:v>
                </c:pt>
                <c:pt idx="7497">
                  <c:v>640.85590000000002</c:v>
                </c:pt>
                <c:pt idx="7498">
                  <c:v>640.93719999999996</c:v>
                </c:pt>
                <c:pt idx="7499">
                  <c:v>641.01679999999999</c:v>
                </c:pt>
                <c:pt idx="7500">
                  <c:v>641.10040000000004</c:v>
                </c:pt>
                <c:pt idx="7501">
                  <c:v>641.18510000000003</c:v>
                </c:pt>
                <c:pt idx="7502">
                  <c:v>641.26689999999996</c:v>
                </c:pt>
                <c:pt idx="7503">
                  <c:v>641.34789999999998</c:v>
                </c:pt>
                <c:pt idx="7504">
                  <c:v>641.4325</c:v>
                </c:pt>
                <c:pt idx="7505">
                  <c:v>641.51570000000004</c:v>
                </c:pt>
                <c:pt idx="7506">
                  <c:v>641.59460000000001</c:v>
                </c:pt>
                <c:pt idx="7507">
                  <c:v>641.68060000000003</c:v>
                </c:pt>
                <c:pt idx="7508">
                  <c:v>641.76120000000003</c:v>
                </c:pt>
                <c:pt idx="7509">
                  <c:v>641.84529999999995</c:v>
                </c:pt>
                <c:pt idx="7510">
                  <c:v>641.92780000000005</c:v>
                </c:pt>
                <c:pt idx="7511">
                  <c:v>642.01059999999995</c:v>
                </c:pt>
                <c:pt idx="7512">
                  <c:v>642.09100000000001</c:v>
                </c:pt>
                <c:pt idx="7513">
                  <c:v>642.1739</c:v>
                </c:pt>
                <c:pt idx="7514">
                  <c:v>642.25350000000003</c:v>
                </c:pt>
                <c:pt idx="7515">
                  <c:v>642.3374</c:v>
                </c:pt>
                <c:pt idx="7516">
                  <c:v>642.42070000000001</c:v>
                </c:pt>
                <c:pt idx="7517">
                  <c:v>642.50459999999998</c:v>
                </c:pt>
                <c:pt idx="7518">
                  <c:v>642.58709999999996</c:v>
                </c:pt>
                <c:pt idx="7519">
                  <c:v>642.66819999999996</c:v>
                </c:pt>
                <c:pt idx="7520">
                  <c:v>642.75239999999997</c:v>
                </c:pt>
                <c:pt idx="7521">
                  <c:v>642.8365</c:v>
                </c:pt>
                <c:pt idx="7522">
                  <c:v>642.91499999999996</c:v>
                </c:pt>
                <c:pt idx="7523">
                  <c:v>643.00099999999998</c:v>
                </c:pt>
                <c:pt idx="7524">
                  <c:v>643.0806</c:v>
                </c:pt>
                <c:pt idx="7525">
                  <c:v>643.16319999999996</c:v>
                </c:pt>
                <c:pt idx="7526">
                  <c:v>643.24379999999996</c:v>
                </c:pt>
                <c:pt idx="7527">
                  <c:v>643.32910000000004</c:v>
                </c:pt>
                <c:pt idx="7528">
                  <c:v>643.41120000000001</c:v>
                </c:pt>
                <c:pt idx="7529">
                  <c:v>643.49369999999999</c:v>
                </c:pt>
                <c:pt idx="7530">
                  <c:v>643.57579999999996</c:v>
                </c:pt>
                <c:pt idx="7531">
                  <c:v>643.65899999999999</c:v>
                </c:pt>
                <c:pt idx="7532">
                  <c:v>643.74030000000005</c:v>
                </c:pt>
                <c:pt idx="7533">
                  <c:v>643.82479999999998</c:v>
                </c:pt>
                <c:pt idx="7534">
                  <c:v>643.90740000000005</c:v>
                </c:pt>
                <c:pt idx="7535">
                  <c:v>643.9896</c:v>
                </c:pt>
                <c:pt idx="7536">
                  <c:v>644.07280000000003</c:v>
                </c:pt>
                <c:pt idx="7537">
                  <c:v>644.15499999999997</c:v>
                </c:pt>
                <c:pt idx="7538">
                  <c:v>644.23500000000001</c:v>
                </c:pt>
                <c:pt idx="7539">
                  <c:v>644.31659999999999</c:v>
                </c:pt>
                <c:pt idx="7540">
                  <c:v>644.39919999999995</c:v>
                </c:pt>
                <c:pt idx="7541">
                  <c:v>644.48249999999996</c:v>
                </c:pt>
                <c:pt idx="7542">
                  <c:v>644.56439999999998</c:v>
                </c:pt>
                <c:pt idx="7543">
                  <c:v>644.649</c:v>
                </c:pt>
                <c:pt idx="7544">
                  <c:v>644.73040000000003</c:v>
                </c:pt>
                <c:pt idx="7545">
                  <c:v>644.81269999999995</c:v>
                </c:pt>
                <c:pt idx="7546">
                  <c:v>644.89020000000005</c:v>
                </c:pt>
                <c:pt idx="7547">
                  <c:v>644.97659999999996</c:v>
                </c:pt>
                <c:pt idx="7548">
                  <c:v>645.05719999999997</c:v>
                </c:pt>
                <c:pt idx="7549">
                  <c:v>645.14</c:v>
                </c:pt>
                <c:pt idx="7550">
                  <c:v>645.22299999999996</c:v>
                </c:pt>
                <c:pt idx="7551">
                  <c:v>645.30439999999999</c:v>
                </c:pt>
                <c:pt idx="7552">
                  <c:v>645.38729999999998</c:v>
                </c:pt>
                <c:pt idx="7553">
                  <c:v>645.47109999999998</c:v>
                </c:pt>
                <c:pt idx="7554">
                  <c:v>645.55240000000003</c:v>
                </c:pt>
                <c:pt idx="7555">
                  <c:v>645.6354</c:v>
                </c:pt>
                <c:pt idx="7556">
                  <c:v>645.71860000000004</c:v>
                </c:pt>
                <c:pt idx="7557">
                  <c:v>645.79939999999999</c:v>
                </c:pt>
                <c:pt idx="7558">
                  <c:v>645.88480000000004</c:v>
                </c:pt>
                <c:pt idx="7559">
                  <c:v>645.96780000000001</c:v>
                </c:pt>
                <c:pt idx="7560">
                  <c:v>646.04719999999998</c:v>
                </c:pt>
                <c:pt idx="7561">
                  <c:v>646.13120000000004</c:v>
                </c:pt>
                <c:pt idx="7562">
                  <c:v>646.21209999999996</c:v>
                </c:pt>
                <c:pt idx="7563">
                  <c:v>646.29240000000004</c:v>
                </c:pt>
                <c:pt idx="7564">
                  <c:v>646.37699999999995</c:v>
                </c:pt>
                <c:pt idx="7565">
                  <c:v>646.45709999999997</c:v>
                </c:pt>
                <c:pt idx="7566">
                  <c:v>646.54200000000003</c:v>
                </c:pt>
                <c:pt idx="7567">
                  <c:v>646.62310000000002</c:v>
                </c:pt>
                <c:pt idx="7568">
                  <c:v>646.70630000000006</c:v>
                </c:pt>
                <c:pt idx="7569">
                  <c:v>646.78920000000005</c:v>
                </c:pt>
                <c:pt idx="7570">
                  <c:v>646.87</c:v>
                </c:pt>
                <c:pt idx="7571">
                  <c:v>646.9511</c:v>
                </c:pt>
                <c:pt idx="7572">
                  <c:v>647.03420000000006</c:v>
                </c:pt>
                <c:pt idx="7573">
                  <c:v>647.11530000000005</c:v>
                </c:pt>
                <c:pt idx="7574">
                  <c:v>647.19799999999998</c:v>
                </c:pt>
                <c:pt idx="7575">
                  <c:v>647.28240000000005</c:v>
                </c:pt>
                <c:pt idx="7576">
                  <c:v>647.36500000000001</c:v>
                </c:pt>
                <c:pt idx="7577">
                  <c:v>647.44929999999999</c:v>
                </c:pt>
                <c:pt idx="7578">
                  <c:v>647.53120000000001</c:v>
                </c:pt>
                <c:pt idx="7579">
                  <c:v>647.61120000000005</c:v>
                </c:pt>
                <c:pt idx="7580">
                  <c:v>647.69439999999997</c:v>
                </c:pt>
                <c:pt idx="7581">
                  <c:v>647.77539999999999</c:v>
                </c:pt>
                <c:pt idx="7582">
                  <c:v>647.86</c:v>
                </c:pt>
                <c:pt idx="7583">
                  <c:v>647.94119999999998</c:v>
                </c:pt>
                <c:pt idx="7584">
                  <c:v>648.02260000000001</c:v>
                </c:pt>
                <c:pt idx="7585">
                  <c:v>648.10590000000002</c:v>
                </c:pt>
                <c:pt idx="7586">
                  <c:v>648.18920000000003</c:v>
                </c:pt>
                <c:pt idx="7587">
                  <c:v>648.27099999999996</c:v>
                </c:pt>
                <c:pt idx="7588">
                  <c:v>648.35109999999997</c:v>
                </c:pt>
                <c:pt idx="7589">
                  <c:v>648.43520000000001</c:v>
                </c:pt>
                <c:pt idx="7590">
                  <c:v>648.51700000000005</c:v>
                </c:pt>
                <c:pt idx="7591">
                  <c:v>648.59939999999995</c:v>
                </c:pt>
                <c:pt idx="7592">
                  <c:v>648.68209999999999</c:v>
                </c:pt>
                <c:pt idx="7593">
                  <c:v>648.7636</c:v>
                </c:pt>
                <c:pt idx="7594">
                  <c:v>648.84649999999999</c:v>
                </c:pt>
                <c:pt idx="7595">
                  <c:v>648.92930000000001</c:v>
                </c:pt>
                <c:pt idx="7596">
                  <c:v>649.00840000000005</c:v>
                </c:pt>
                <c:pt idx="7597">
                  <c:v>649.09339999999997</c:v>
                </c:pt>
                <c:pt idx="7598">
                  <c:v>649.17870000000005</c:v>
                </c:pt>
                <c:pt idx="7599">
                  <c:v>649.25919999999996</c:v>
                </c:pt>
                <c:pt idx="7600">
                  <c:v>649.34</c:v>
                </c:pt>
                <c:pt idx="7601">
                  <c:v>649.42579999999998</c:v>
                </c:pt>
                <c:pt idx="7602">
                  <c:v>649.50319999999999</c:v>
                </c:pt>
                <c:pt idx="7603">
                  <c:v>649.58789999999999</c:v>
                </c:pt>
                <c:pt idx="7604">
                  <c:v>649.66930000000002</c:v>
                </c:pt>
                <c:pt idx="7605">
                  <c:v>649.75350000000003</c:v>
                </c:pt>
                <c:pt idx="7606">
                  <c:v>649.83879999999999</c:v>
                </c:pt>
                <c:pt idx="7607">
                  <c:v>649.9194</c:v>
                </c:pt>
                <c:pt idx="7608">
                  <c:v>649.99900000000002</c:v>
                </c:pt>
                <c:pt idx="7609">
                  <c:v>650.08339999999998</c:v>
                </c:pt>
                <c:pt idx="7610">
                  <c:v>650.16539999999998</c:v>
                </c:pt>
                <c:pt idx="7611">
                  <c:v>650.2473</c:v>
                </c:pt>
                <c:pt idx="7612">
                  <c:v>650.33240000000001</c:v>
                </c:pt>
                <c:pt idx="7613">
                  <c:v>650.41060000000004</c:v>
                </c:pt>
                <c:pt idx="7614">
                  <c:v>650.49419999999998</c:v>
                </c:pt>
                <c:pt idx="7615">
                  <c:v>650.57860000000005</c:v>
                </c:pt>
                <c:pt idx="7616">
                  <c:v>650.65989999999999</c:v>
                </c:pt>
                <c:pt idx="7617">
                  <c:v>650.74120000000005</c:v>
                </c:pt>
                <c:pt idx="7618">
                  <c:v>650.82680000000005</c:v>
                </c:pt>
                <c:pt idx="7619">
                  <c:v>650.90930000000003</c:v>
                </c:pt>
                <c:pt idx="7620">
                  <c:v>650.9914</c:v>
                </c:pt>
                <c:pt idx="7621">
                  <c:v>651.07010000000002</c:v>
                </c:pt>
                <c:pt idx="7622">
                  <c:v>651.154</c:v>
                </c:pt>
                <c:pt idx="7623">
                  <c:v>651.23779999999999</c:v>
                </c:pt>
                <c:pt idx="7624">
                  <c:v>651.31709999999998</c:v>
                </c:pt>
                <c:pt idx="7625">
                  <c:v>651.40279999999996</c:v>
                </c:pt>
                <c:pt idx="7626">
                  <c:v>651.48339999999996</c:v>
                </c:pt>
                <c:pt idx="7627">
                  <c:v>651.56709999999998</c:v>
                </c:pt>
                <c:pt idx="7628">
                  <c:v>651.64940000000001</c:v>
                </c:pt>
                <c:pt idx="7629">
                  <c:v>651.73289999999997</c:v>
                </c:pt>
                <c:pt idx="7630">
                  <c:v>651.81299999999999</c:v>
                </c:pt>
                <c:pt idx="7631">
                  <c:v>651.89599999999996</c:v>
                </c:pt>
                <c:pt idx="7632">
                  <c:v>651.97860000000003</c:v>
                </c:pt>
                <c:pt idx="7633">
                  <c:v>652.05949999999996</c:v>
                </c:pt>
                <c:pt idx="7634">
                  <c:v>652.1454</c:v>
                </c:pt>
                <c:pt idx="7635">
                  <c:v>652.22709999999995</c:v>
                </c:pt>
                <c:pt idx="7636">
                  <c:v>652.31060000000002</c:v>
                </c:pt>
                <c:pt idx="7637">
                  <c:v>652.3922</c:v>
                </c:pt>
                <c:pt idx="7638">
                  <c:v>652.47360000000003</c:v>
                </c:pt>
                <c:pt idx="7639">
                  <c:v>652.55539999999996</c:v>
                </c:pt>
                <c:pt idx="7640">
                  <c:v>652.63819999999998</c:v>
                </c:pt>
                <c:pt idx="7641">
                  <c:v>652.72239999999999</c:v>
                </c:pt>
                <c:pt idx="7642">
                  <c:v>652.80619999999999</c:v>
                </c:pt>
                <c:pt idx="7643">
                  <c:v>652.88739999999996</c:v>
                </c:pt>
                <c:pt idx="7644">
                  <c:v>652.97239999999999</c:v>
                </c:pt>
                <c:pt idx="7645">
                  <c:v>653.05560000000003</c:v>
                </c:pt>
                <c:pt idx="7646">
                  <c:v>653.13559999999995</c:v>
                </c:pt>
                <c:pt idx="7647">
                  <c:v>653.21659999999997</c:v>
                </c:pt>
                <c:pt idx="7648">
                  <c:v>653.2989</c:v>
                </c:pt>
                <c:pt idx="7649">
                  <c:v>653.38120000000004</c:v>
                </c:pt>
                <c:pt idx="7650">
                  <c:v>653.46339999999998</c:v>
                </c:pt>
                <c:pt idx="7651">
                  <c:v>653.548</c:v>
                </c:pt>
                <c:pt idx="7652">
                  <c:v>653.62909999999999</c:v>
                </c:pt>
                <c:pt idx="7653">
                  <c:v>653.71010000000001</c:v>
                </c:pt>
                <c:pt idx="7654">
                  <c:v>653.79369999999994</c:v>
                </c:pt>
                <c:pt idx="7655">
                  <c:v>653.87990000000002</c:v>
                </c:pt>
                <c:pt idx="7656">
                  <c:v>653.95709999999997</c:v>
                </c:pt>
                <c:pt idx="7657">
                  <c:v>654.04</c:v>
                </c:pt>
                <c:pt idx="7658">
                  <c:v>654.12180000000001</c:v>
                </c:pt>
                <c:pt idx="7659">
                  <c:v>654.20399999999995</c:v>
                </c:pt>
                <c:pt idx="7660">
                  <c:v>654.28679999999997</c:v>
                </c:pt>
                <c:pt idx="7661">
                  <c:v>654.3682</c:v>
                </c:pt>
                <c:pt idx="7662">
                  <c:v>654.452</c:v>
                </c:pt>
                <c:pt idx="7663">
                  <c:v>654.53480000000002</c:v>
                </c:pt>
                <c:pt idx="7664">
                  <c:v>654.61879999999996</c:v>
                </c:pt>
                <c:pt idx="7665">
                  <c:v>654.70330000000001</c:v>
                </c:pt>
                <c:pt idx="7666">
                  <c:v>654.78710000000001</c:v>
                </c:pt>
                <c:pt idx="7667">
                  <c:v>654.86649999999997</c:v>
                </c:pt>
                <c:pt idx="7668">
                  <c:v>654.9502</c:v>
                </c:pt>
                <c:pt idx="7669">
                  <c:v>655.03399999999999</c:v>
                </c:pt>
                <c:pt idx="7670">
                  <c:v>655.1155</c:v>
                </c:pt>
                <c:pt idx="7671">
                  <c:v>655.19479999999999</c:v>
                </c:pt>
                <c:pt idx="7672">
                  <c:v>655.27949999999998</c:v>
                </c:pt>
                <c:pt idx="7673">
                  <c:v>655.36180000000002</c:v>
                </c:pt>
                <c:pt idx="7674">
                  <c:v>655.44470000000001</c:v>
                </c:pt>
                <c:pt idx="7675">
                  <c:v>655.52739999999994</c:v>
                </c:pt>
                <c:pt idx="7676">
                  <c:v>655.60760000000005</c:v>
                </c:pt>
                <c:pt idx="7677">
                  <c:v>655.69060000000002</c:v>
                </c:pt>
                <c:pt idx="7678">
                  <c:v>655.77570000000003</c:v>
                </c:pt>
                <c:pt idx="7679">
                  <c:v>655.86009999999999</c:v>
                </c:pt>
                <c:pt idx="7680">
                  <c:v>655.93700000000001</c:v>
                </c:pt>
                <c:pt idx="7681">
                  <c:v>656.02340000000004</c:v>
                </c:pt>
                <c:pt idx="7682">
                  <c:v>656.10739999999998</c:v>
                </c:pt>
                <c:pt idx="7683">
                  <c:v>656.18880000000001</c:v>
                </c:pt>
                <c:pt idx="7684">
                  <c:v>656.26779999999997</c:v>
                </c:pt>
                <c:pt idx="7685">
                  <c:v>656.35360000000003</c:v>
                </c:pt>
                <c:pt idx="7686">
                  <c:v>656.43420000000003</c:v>
                </c:pt>
                <c:pt idx="7687">
                  <c:v>656.52059999999994</c:v>
                </c:pt>
                <c:pt idx="7688">
                  <c:v>656.59990000000005</c:v>
                </c:pt>
                <c:pt idx="7689">
                  <c:v>656.68399999999997</c:v>
                </c:pt>
                <c:pt idx="7690">
                  <c:v>656.76530000000002</c:v>
                </c:pt>
                <c:pt idx="7691">
                  <c:v>656.8492</c:v>
                </c:pt>
                <c:pt idx="7692">
                  <c:v>656.92899999999997</c:v>
                </c:pt>
                <c:pt idx="7693">
                  <c:v>657.0095</c:v>
                </c:pt>
                <c:pt idx="7694">
                  <c:v>657.09339999999997</c:v>
                </c:pt>
                <c:pt idx="7695">
                  <c:v>657.17679999999996</c:v>
                </c:pt>
                <c:pt idx="7696">
                  <c:v>657.25990000000002</c:v>
                </c:pt>
                <c:pt idx="7697">
                  <c:v>657.34249999999997</c:v>
                </c:pt>
                <c:pt idx="7698">
                  <c:v>657.42780000000005</c:v>
                </c:pt>
                <c:pt idx="7699">
                  <c:v>657.50750000000005</c:v>
                </c:pt>
                <c:pt idx="7700">
                  <c:v>657.59280000000001</c:v>
                </c:pt>
                <c:pt idx="7701">
                  <c:v>657.6739</c:v>
                </c:pt>
                <c:pt idx="7702">
                  <c:v>657.75509999999997</c:v>
                </c:pt>
                <c:pt idx="7703">
                  <c:v>657.84010000000001</c:v>
                </c:pt>
                <c:pt idx="7704">
                  <c:v>657.92200000000003</c:v>
                </c:pt>
                <c:pt idx="7705">
                  <c:v>658.00490000000002</c:v>
                </c:pt>
                <c:pt idx="7706">
                  <c:v>658.08720000000005</c:v>
                </c:pt>
                <c:pt idx="7707">
                  <c:v>658.17039999999997</c:v>
                </c:pt>
                <c:pt idx="7708">
                  <c:v>658.25139999999999</c:v>
                </c:pt>
                <c:pt idx="7709">
                  <c:v>658.33399999999995</c:v>
                </c:pt>
                <c:pt idx="7710">
                  <c:v>658.41660000000002</c:v>
                </c:pt>
                <c:pt idx="7711">
                  <c:v>658.50149999999996</c:v>
                </c:pt>
                <c:pt idx="7712">
                  <c:v>658.58130000000006</c:v>
                </c:pt>
                <c:pt idx="7713">
                  <c:v>658.6626</c:v>
                </c:pt>
                <c:pt idx="7714">
                  <c:v>658.74689999999998</c:v>
                </c:pt>
                <c:pt idx="7715">
                  <c:v>658.83150000000001</c:v>
                </c:pt>
                <c:pt idx="7716">
                  <c:v>658.91139999999996</c:v>
                </c:pt>
                <c:pt idx="7717">
                  <c:v>658.99440000000004</c:v>
                </c:pt>
                <c:pt idx="7718">
                  <c:v>659.07529999999997</c:v>
                </c:pt>
                <c:pt idx="7719">
                  <c:v>659.16099999999994</c:v>
                </c:pt>
                <c:pt idx="7720">
                  <c:v>659.24019999999996</c:v>
                </c:pt>
                <c:pt idx="7721">
                  <c:v>659.32320000000004</c:v>
                </c:pt>
                <c:pt idx="7722">
                  <c:v>659.40530000000001</c:v>
                </c:pt>
                <c:pt idx="7723">
                  <c:v>659.48900000000003</c:v>
                </c:pt>
                <c:pt idx="7724">
                  <c:v>659.57</c:v>
                </c:pt>
                <c:pt idx="7725">
                  <c:v>659.65179999999998</c:v>
                </c:pt>
                <c:pt idx="7726">
                  <c:v>659.7328</c:v>
                </c:pt>
                <c:pt idx="7727">
                  <c:v>659.81870000000004</c:v>
                </c:pt>
                <c:pt idx="7728">
                  <c:v>659.89970000000005</c:v>
                </c:pt>
                <c:pt idx="7729">
                  <c:v>659.98490000000004</c:v>
                </c:pt>
                <c:pt idx="7730">
                  <c:v>660.0652</c:v>
                </c:pt>
                <c:pt idx="7731">
                  <c:v>660.14599999999996</c:v>
                </c:pt>
                <c:pt idx="7732">
                  <c:v>660.22979999999995</c:v>
                </c:pt>
                <c:pt idx="7733">
                  <c:v>660.31370000000004</c:v>
                </c:pt>
                <c:pt idx="7734">
                  <c:v>660.39440000000002</c:v>
                </c:pt>
                <c:pt idx="7735">
                  <c:v>660.47609999999997</c:v>
                </c:pt>
                <c:pt idx="7736">
                  <c:v>660.55930000000001</c:v>
                </c:pt>
                <c:pt idx="7737">
                  <c:v>660.64340000000004</c:v>
                </c:pt>
                <c:pt idx="7738">
                  <c:v>660.72619999999995</c:v>
                </c:pt>
                <c:pt idx="7739">
                  <c:v>660.80759999999998</c:v>
                </c:pt>
                <c:pt idx="7740">
                  <c:v>660.88909999999998</c:v>
                </c:pt>
                <c:pt idx="7741">
                  <c:v>660.97360000000003</c:v>
                </c:pt>
                <c:pt idx="7742">
                  <c:v>661.05719999999997</c:v>
                </c:pt>
                <c:pt idx="7743">
                  <c:v>661.13620000000003</c:v>
                </c:pt>
                <c:pt idx="7744">
                  <c:v>661.2192</c:v>
                </c:pt>
                <c:pt idx="7745">
                  <c:v>661.30560000000003</c:v>
                </c:pt>
                <c:pt idx="7746">
                  <c:v>661.38639999999998</c:v>
                </c:pt>
                <c:pt idx="7747">
                  <c:v>661.46849999999995</c:v>
                </c:pt>
                <c:pt idx="7748">
                  <c:v>661.55179999999996</c:v>
                </c:pt>
                <c:pt idx="7749">
                  <c:v>661.63199999999995</c:v>
                </c:pt>
                <c:pt idx="7750">
                  <c:v>661.71510000000001</c:v>
                </c:pt>
                <c:pt idx="7751">
                  <c:v>661.79700000000003</c:v>
                </c:pt>
                <c:pt idx="7752">
                  <c:v>661.87990000000002</c:v>
                </c:pt>
                <c:pt idx="7753">
                  <c:v>661.96339999999998</c:v>
                </c:pt>
                <c:pt idx="7754">
                  <c:v>662.04340000000002</c:v>
                </c:pt>
                <c:pt idx="7755">
                  <c:v>662.12990000000002</c:v>
                </c:pt>
                <c:pt idx="7756">
                  <c:v>662.20979999999997</c:v>
                </c:pt>
                <c:pt idx="7757">
                  <c:v>662.29179999999997</c:v>
                </c:pt>
                <c:pt idx="7758">
                  <c:v>662.375</c:v>
                </c:pt>
                <c:pt idx="7759">
                  <c:v>662.45699999999999</c:v>
                </c:pt>
                <c:pt idx="7760">
                  <c:v>662.53750000000002</c:v>
                </c:pt>
                <c:pt idx="7761">
                  <c:v>662.62109999999996</c:v>
                </c:pt>
                <c:pt idx="7762">
                  <c:v>662.70259999999996</c:v>
                </c:pt>
                <c:pt idx="7763">
                  <c:v>662.78679999999997</c:v>
                </c:pt>
                <c:pt idx="7764">
                  <c:v>662.86760000000004</c:v>
                </c:pt>
                <c:pt idx="7765">
                  <c:v>662.95320000000004</c:v>
                </c:pt>
                <c:pt idx="7766">
                  <c:v>663.03430000000003</c:v>
                </c:pt>
                <c:pt idx="7767">
                  <c:v>663.11379999999997</c:v>
                </c:pt>
                <c:pt idx="7768">
                  <c:v>663.19910000000004</c:v>
                </c:pt>
                <c:pt idx="7769">
                  <c:v>663.28110000000004</c:v>
                </c:pt>
                <c:pt idx="7770">
                  <c:v>663.36400000000003</c:v>
                </c:pt>
                <c:pt idx="7771">
                  <c:v>663.447</c:v>
                </c:pt>
                <c:pt idx="7772">
                  <c:v>663.52880000000005</c:v>
                </c:pt>
                <c:pt idx="7773">
                  <c:v>663.61260000000004</c:v>
                </c:pt>
                <c:pt idx="7774">
                  <c:v>663.69200000000001</c:v>
                </c:pt>
                <c:pt idx="7775">
                  <c:v>663.77790000000005</c:v>
                </c:pt>
                <c:pt idx="7776">
                  <c:v>663.85699999999997</c:v>
                </c:pt>
                <c:pt idx="7777">
                  <c:v>663.94060000000002</c:v>
                </c:pt>
                <c:pt idx="7778">
                  <c:v>664.02530000000002</c:v>
                </c:pt>
                <c:pt idx="7779">
                  <c:v>664.10630000000003</c:v>
                </c:pt>
                <c:pt idx="7780">
                  <c:v>664.18949999999995</c:v>
                </c:pt>
                <c:pt idx="7781">
                  <c:v>664.27440000000001</c:v>
                </c:pt>
                <c:pt idx="7782">
                  <c:v>664.35659999999996</c:v>
                </c:pt>
                <c:pt idx="7783">
                  <c:v>664.43600000000004</c:v>
                </c:pt>
                <c:pt idx="7784">
                  <c:v>664.51660000000004</c:v>
                </c:pt>
                <c:pt idx="7785">
                  <c:v>664.59960000000001</c:v>
                </c:pt>
                <c:pt idx="7786">
                  <c:v>664.68050000000005</c:v>
                </c:pt>
                <c:pt idx="7787">
                  <c:v>664.76520000000005</c:v>
                </c:pt>
                <c:pt idx="7788">
                  <c:v>664.84879999999998</c:v>
                </c:pt>
                <c:pt idx="7789">
                  <c:v>664.93280000000004</c:v>
                </c:pt>
                <c:pt idx="7790">
                  <c:v>665.01319999999998</c:v>
                </c:pt>
                <c:pt idx="7791">
                  <c:v>665.096</c:v>
                </c:pt>
                <c:pt idx="7792">
                  <c:v>665.17650000000003</c:v>
                </c:pt>
                <c:pt idx="7793">
                  <c:v>665.26009999999997</c:v>
                </c:pt>
                <c:pt idx="7794">
                  <c:v>665.34320000000002</c:v>
                </c:pt>
                <c:pt idx="7795">
                  <c:v>665.42589999999996</c:v>
                </c:pt>
                <c:pt idx="7796">
                  <c:v>665.50639999999999</c:v>
                </c:pt>
                <c:pt idx="7797">
                  <c:v>665.58680000000004</c:v>
                </c:pt>
                <c:pt idx="7798">
                  <c:v>665.67280000000005</c:v>
                </c:pt>
                <c:pt idx="7799">
                  <c:v>665.75300000000004</c:v>
                </c:pt>
                <c:pt idx="7800">
                  <c:v>665.83550000000002</c:v>
                </c:pt>
                <c:pt idx="7801">
                  <c:v>665.91880000000003</c:v>
                </c:pt>
                <c:pt idx="7802">
                  <c:v>665.99950000000001</c:v>
                </c:pt>
                <c:pt idx="7803">
                  <c:v>666.08389999999997</c:v>
                </c:pt>
                <c:pt idx="7804">
                  <c:v>666.16470000000004</c:v>
                </c:pt>
                <c:pt idx="7805">
                  <c:v>666.24720000000002</c:v>
                </c:pt>
                <c:pt idx="7806">
                  <c:v>666.33199999999999</c:v>
                </c:pt>
                <c:pt idx="7807">
                  <c:v>666.41560000000004</c:v>
                </c:pt>
                <c:pt idx="7808">
                  <c:v>666.49599999999998</c:v>
                </c:pt>
                <c:pt idx="7809">
                  <c:v>666.57820000000004</c:v>
                </c:pt>
                <c:pt idx="7810">
                  <c:v>666.66399999999999</c:v>
                </c:pt>
                <c:pt idx="7811">
                  <c:v>666.74599999999998</c:v>
                </c:pt>
                <c:pt idx="7812">
                  <c:v>666.82719999999995</c:v>
                </c:pt>
                <c:pt idx="7813">
                  <c:v>666.9085</c:v>
                </c:pt>
                <c:pt idx="7814">
                  <c:v>666.99220000000003</c:v>
                </c:pt>
                <c:pt idx="7815">
                  <c:v>667.07240000000002</c:v>
                </c:pt>
                <c:pt idx="7816">
                  <c:v>667.15459999999996</c:v>
                </c:pt>
                <c:pt idx="7817">
                  <c:v>667.23919999999998</c:v>
                </c:pt>
                <c:pt idx="7818">
                  <c:v>667.31820000000005</c:v>
                </c:pt>
                <c:pt idx="7819">
                  <c:v>667.40279999999996</c:v>
                </c:pt>
                <c:pt idx="7820">
                  <c:v>667.4846</c:v>
                </c:pt>
                <c:pt idx="7821">
                  <c:v>667.56759999999997</c:v>
                </c:pt>
                <c:pt idx="7822">
                  <c:v>667.65350000000001</c:v>
                </c:pt>
                <c:pt idx="7823">
                  <c:v>667.73389999999995</c:v>
                </c:pt>
                <c:pt idx="7824">
                  <c:v>667.81889999999999</c:v>
                </c:pt>
                <c:pt idx="7825">
                  <c:v>667.8972</c:v>
                </c:pt>
                <c:pt idx="7826">
                  <c:v>667.98109999999997</c:v>
                </c:pt>
                <c:pt idx="7827">
                  <c:v>668.06399999999996</c:v>
                </c:pt>
                <c:pt idx="7828">
                  <c:v>668.1454</c:v>
                </c:pt>
                <c:pt idx="7829">
                  <c:v>668.22889999999995</c:v>
                </c:pt>
                <c:pt idx="7830">
                  <c:v>668.3116</c:v>
                </c:pt>
                <c:pt idx="7831">
                  <c:v>668.39250000000004</c:v>
                </c:pt>
                <c:pt idx="7832">
                  <c:v>668.47720000000004</c:v>
                </c:pt>
                <c:pt idx="7833">
                  <c:v>668.55719999999997</c:v>
                </c:pt>
                <c:pt idx="7834">
                  <c:v>668.64120000000003</c:v>
                </c:pt>
                <c:pt idx="7835">
                  <c:v>668.72500000000002</c:v>
                </c:pt>
                <c:pt idx="7836">
                  <c:v>668.80499999999995</c:v>
                </c:pt>
                <c:pt idx="7837">
                  <c:v>668.88819999999998</c:v>
                </c:pt>
                <c:pt idx="7838">
                  <c:v>668.97280000000001</c:v>
                </c:pt>
                <c:pt idx="7839">
                  <c:v>669.05280000000005</c:v>
                </c:pt>
                <c:pt idx="7840">
                  <c:v>669.13649999999996</c:v>
                </c:pt>
                <c:pt idx="7841">
                  <c:v>669.2201</c:v>
                </c:pt>
                <c:pt idx="7842">
                  <c:v>669.30219999999997</c:v>
                </c:pt>
                <c:pt idx="7843">
                  <c:v>669.38660000000004</c:v>
                </c:pt>
                <c:pt idx="7844">
                  <c:v>669.46579999999994</c:v>
                </c:pt>
                <c:pt idx="7845">
                  <c:v>669.54809999999998</c:v>
                </c:pt>
                <c:pt idx="7846">
                  <c:v>669.63160000000005</c:v>
                </c:pt>
                <c:pt idx="7847">
                  <c:v>669.71209999999996</c:v>
                </c:pt>
                <c:pt idx="7848">
                  <c:v>669.79600000000005</c:v>
                </c:pt>
                <c:pt idx="7849">
                  <c:v>669.87789999999995</c:v>
                </c:pt>
                <c:pt idx="7850">
                  <c:v>669.95950000000005</c:v>
                </c:pt>
                <c:pt idx="7851">
                  <c:v>670.04</c:v>
                </c:pt>
                <c:pt idx="7852">
                  <c:v>670.12360000000001</c:v>
                </c:pt>
                <c:pt idx="7853">
                  <c:v>670.20690000000002</c:v>
                </c:pt>
                <c:pt idx="7854">
                  <c:v>670.29190000000006</c:v>
                </c:pt>
                <c:pt idx="7855">
                  <c:v>670.37189999999998</c:v>
                </c:pt>
                <c:pt idx="7856">
                  <c:v>670.45590000000004</c:v>
                </c:pt>
                <c:pt idx="7857">
                  <c:v>670.5376</c:v>
                </c:pt>
                <c:pt idx="7858">
                  <c:v>670.62</c:v>
                </c:pt>
                <c:pt idx="7859">
                  <c:v>670.70360000000005</c:v>
                </c:pt>
                <c:pt idx="7860">
                  <c:v>670.78399999999999</c:v>
                </c:pt>
                <c:pt idx="7861">
                  <c:v>670.86720000000003</c:v>
                </c:pt>
                <c:pt idx="7862">
                  <c:v>670.95119999999997</c:v>
                </c:pt>
                <c:pt idx="7863">
                  <c:v>671.03279999999995</c:v>
                </c:pt>
                <c:pt idx="7864">
                  <c:v>671.11450000000002</c:v>
                </c:pt>
                <c:pt idx="7865">
                  <c:v>671.19680000000005</c:v>
                </c:pt>
                <c:pt idx="7866">
                  <c:v>671.2799</c:v>
                </c:pt>
                <c:pt idx="7867">
                  <c:v>671.36210000000005</c:v>
                </c:pt>
                <c:pt idx="7868">
                  <c:v>671.44309999999996</c:v>
                </c:pt>
                <c:pt idx="7869">
                  <c:v>671.52760000000001</c:v>
                </c:pt>
                <c:pt idx="7870">
                  <c:v>671.60900000000004</c:v>
                </c:pt>
                <c:pt idx="7871">
                  <c:v>671.6934</c:v>
                </c:pt>
                <c:pt idx="7872">
                  <c:v>671.77620000000002</c:v>
                </c:pt>
                <c:pt idx="7873">
                  <c:v>671.85979999999995</c:v>
                </c:pt>
                <c:pt idx="7874">
                  <c:v>671.94150000000002</c:v>
                </c:pt>
                <c:pt idx="7875">
                  <c:v>672.024</c:v>
                </c:pt>
                <c:pt idx="7876">
                  <c:v>672.10580000000004</c:v>
                </c:pt>
                <c:pt idx="7877">
                  <c:v>672.1875</c:v>
                </c:pt>
                <c:pt idx="7878">
                  <c:v>672.26990000000001</c:v>
                </c:pt>
                <c:pt idx="7879">
                  <c:v>672.35119999999995</c:v>
                </c:pt>
                <c:pt idx="7880">
                  <c:v>672.43420000000003</c:v>
                </c:pt>
                <c:pt idx="7881">
                  <c:v>672.51679999999999</c:v>
                </c:pt>
                <c:pt idx="7882">
                  <c:v>672.59799999999996</c:v>
                </c:pt>
                <c:pt idx="7883">
                  <c:v>672.68240000000003</c:v>
                </c:pt>
                <c:pt idx="7884">
                  <c:v>672.76369999999997</c:v>
                </c:pt>
                <c:pt idx="7885">
                  <c:v>672.84799999999996</c:v>
                </c:pt>
                <c:pt idx="7886">
                  <c:v>672.9289</c:v>
                </c:pt>
                <c:pt idx="7887">
                  <c:v>673.01369999999997</c:v>
                </c:pt>
                <c:pt idx="7888">
                  <c:v>673.09550000000002</c:v>
                </c:pt>
                <c:pt idx="7889">
                  <c:v>673.17619999999999</c:v>
                </c:pt>
                <c:pt idx="7890">
                  <c:v>673.25940000000003</c:v>
                </c:pt>
                <c:pt idx="7891">
                  <c:v>673.33960000000002</c:v>
                </c:pt>
                <c:pt idx="7892">
                  <c:v>673.42399999999998</c:v>
                </c:pt>
                <c:pt idx="7893">
                  <c:v>673.50549999999998</c:v>
                </c:pt>
                <c:pt idx="7894">
                  <c:v>673.58860000000004</c:v>
                </c:pt>
                <c:pt idx="7895">
                  <c:v>673.67100000000005</c:v>
                </c:pt>
                <c:pt idx="7896">
                  <c:v>673.75429999999994</c:v>
                </c:pt>
                <c:pt idx="7897">
                  <c:v>673.83680000000004</c:v>
                </c:pt>
                <c:pt idx="7898">
                  <c:v>673.91859999999997</c:v>
                </c:pt>
                <c:pt idx="7899">
                  <c:v>674.00059999999996</c:v>
                </c:pt>
                <c:pt idx="7900">
                  <c:v>674.08259999999996</c:v>
                </c:pt>
                <c:pt idx="7901">
                  <c:v>674.16819999999996</c:v>
                </c:pt>
                <c:pt idx="7902">
                  <c:v>674.24990000000003</c:v>
                </c:pt>
                <c:pt idx="7903">
                  <c:v>674.33159999999998</c:v>
                </c:pt>
                <c:pt idx="7904">
                  <c:v>674.4144</c:v>
                </c:pt>
                <c:pt idx="7905">
                  <c:v>674.49720000000002</c:v>
                </c:pt>
                <c:pt idx="7906">
                  <c:v>674.5779</c:v>
                </c:pt>
                <c:pt idx="7907">
                  <c:v>674.66250000000002</c:v>
                </c:pt>
                <c:pt idx="7908">
                  <c:v>674.74390000000005</c:v>
                </c:pt>
                <c:pt idx="7909">
                  <c:v>674.82740000000001</c:v>
                </c:pt>
                <c:pt idx="7910">
                  <c:v>674.90890000000002</c:v>
                </c:pt>
                <c:pt idx="7911">
                  <c:v>674.99260000000004</c:v>
                </c:pt>
                <c:pt idx="7912">
                  <c:v>675.07749999999999</c:v>
                </c:pt>
                <c:pt idx="7913">
                  <c:v>675.15800000000002</c:v>
                </c:pt>
                <c:pt idx="7914">
                  <c:v>675.24130000000002</c:v>
                </c:pt>
                <c:pt idx="7915">
                  <c:v>675.32280000000003</c:v>
                </c:pt>
                <c:pt idx="7916">
                  <c:v>675.40560000000005</c:v>
                </c:pt>
                <c:pt idx="7917">
                  <c:v>675.48820000000001</c:v>
                </c:pt>
                <c:pt idx="7918">
                  <c:v>675.56920000000002</c:v>
                </c:pt>
                <c:pt idx="7919">
                  <c:v>675.65350000000001</c:v>
                </c:pt>
                <c:pt idx="7920">
                  <c:v>675.73559999999998</c:v>
                </c:pt>
                <c:pt idx="7921">
                  <c:v>675.81740000000002</c:v>
                </c:pt>
                <c:pt idx="7922">
                  <c:v>675.90200000000004</c:v>
                </c:pt>
                <c:pt idx="7923">
                  <c:v>675.98239999999998</c:v>
                </c:pt>
                <c:pt idx="7924">
                  <c:v>676.0675</c:v>
                </c:pt>
                <c:pt idx="7925">
                  <c:v>676.14679999999998</c:v>
                </c:pt>
                <c:pt idx="7926">
                  <c:v>676.23099999999999</c:v>
                </c:pt>
                <c:pt idx="7927">
                  <c:v>676.31140000000005</c:v>
                </c:pt>
                <c:pt idx="7928">
                  <c:v>676.39520000000005</c:v>
                </c:pt>
                <c:pt idx="7929">
                  <c:v>676.47879999999998</c:v>
                </c:pt>
                <c:pt idx="7930">
                  <c:v>676.55930000000001</c:v>
                </c:pt>
                <c:pt idx="7931">
                  <c:v>676.64409999999998</c:v>
                </c:pt>
                <c:pt idx="7932">
                  <c:v>676.72500000000002</c:v>
                </c:pt>
                <c:pt idx="7933">
                  <c:v>676.80920000000003</c:v>
                </c:pt>
                <c:pt idx="7934">
                  <c:v>676.88980000000004</c:v>
                </c:pt>
                <c:pt idx="7935">
                  <c:v>676.97410000000002</c:v>
                </c:pt>
                <c:pt idx="7936">
                  <c:v>677.0548</c:v>
                </c:pt>
                <c:pt idx="7937">
                  <c:v>677.13699999999994</c:v>
                </c:pt>
                <c:pt idx="7938">
                  <c:v>677.22109999999998</c:v>
                </c:pt>
                <c:pt idx="7939">
                  <c:v>677.30449999999996</c:v>
                </c:pt>
                <c:pt idx="7940">
                  <c:v>677.38760000000002</c:v>
                </c:pt>
                <c:pt idx="7941">
                  <c:v>677.46600000000001</c:v>
                </c:pt>
                <c:pt idx="7942">
                  <c:v>677.54859999999996</c:v>
                </c:pt>
                <c:pt idx="7943">
                  <c:v>677.63350000000003</c:v>
                </c:pt>
                <c:pt idx="7944">
                  <c:v>677.71569999999997</c:v>
                </c:pt>
                <c:pt idx="7945">
                  <c:v>677.79899999999998</c:v>
                </c:pt>
                <c:pt idx="7946">
                  <c:v>677.87980000000005</c:v>
                </c:pt>
                <c:pt idx="7947">
                  <c:v>677.96109999999999</c:v>
                </c:pt>
                <c:pt idx="7948">
                  <c:v>678.04380000000003</c:v>
                </c:pt>
                <c:pt idx="7949">
                  <c:v>678.125</c:v>
                </c:pt>
                <c:pt idx="7950">
                  <c:v>678.20920000000001</c:v>
                </c:pt>
                <c:pt idx="7951">
                  <c:v>678.29060000000004</c:v>
                </c:pt>
                <c:pt idx="7952">
                  <c:v>678.37279999999998</c:v>
                </c:pt>
                <c:pt idx="7953">
                  <c:v>678.45759999999996</c:v>
                </c:pt>
                <c:pt idx="7954">
                  <c:v>678.54100000000005</c:v>
                </c:pt>
                <c:pt idx="7955">
                  <c:v>678.62300000000005</c:v>
                </c:pt>
                <c:pt idx="7956">
                  <c:v>678.70759999999996</c:v>
                </c:pt>
                <c:pt idx="7957">
                  <c:v>678.79020000000003</c:v>
                </c:pt>
                <c:pt idx="7958">
                  <c:v>678.86779999999999</c:v>
                </c:pt>
                <c:pt idx="7959">
                  <c:v>678.9529</c:v>
                </c:pt>
                <c:pt idx="7960">
                  <c:v>679.03880000000004</c:v>
                </c:pt>
                <c:pt idx="7961">
                  <c:v>679.11879999999996</c:v>
                </c:pt>
                <c:pt idx="7962">
                  <c:v>679.20240000000001</c:v>
                </c:pt>
                <c:pt idx="7963">
                  <c:v>679.2835</c:v>
                </c:pt>
                <c:pt idx="7964">
                  <c:v>679.36680000000001</c:v>
                </c:pt>
                <c:pt idx="7965">
                  <c:v>679.44780000000003</c:v>
                </c:pt>
                <c:pt idx="7966">
                  <c:v>679.53179999999998</c:v>
                </c:pt>
                <c:pt idx="7967">
                  <c:v>679.61300000000006</c:v>
                </c:pt>
                <c:pt idx="7968">
                  <c:v>679.69600000000003</c:v>
                </c:pt>
                <c:pt idx="7969">
                  <c:v>679.77689999999996</c:v>
                </c:pt>
                <c:pt idx="7970">
                  <c:v>679.85990000000004</c:v>
                </c:pt>
                <c:pt idx="7971">
                  <c:v>679.94489999999996</c:v>
                </c:pt>
                <c:pt idx="7972">
                  <c:v>680.02679999999998</c:v>
                </c:pt>
                <c:pt idx="7973">
                  <c:v>680.10619999999994</c:v>
                </c:pt>
                <c:pt idx="7974">
                  <c:v>680.18809999999996</c:v>
                </c:pt>
                <c:pt idx="7975">
                  <c:v>680.27279999999996</c:v>
                </c:pt>
                <c:pt idx="7976">
                  <c:v>680.35260000000005</c:v>
                </c:pt>
                <c:pt idx="7977">
                  <c:v>680.43949999999995</c:v>
                </c:pt>
                <c:pt idx="7978">
                  <c:v>680.51850000000002</c:v>
                </c:pt>
                <c:pt idx="7979">
                  <c:v>680.6019</c:v>
                </c:pt>
                <c:pt idx="7980">
                  <c:v>680.68389999999999</c:v>
                </c:pt>
                <c:pt idx="7981">
                  <c:v>680.76379999999995</c:v>
                </c:pt>
                <c:pt idx="7982">
                  <c:v>680.84900000000005</c:v>
                </c:pt>
                <c:pt idx="7983">
                  <c:v>680.93399999999997</c:v>
                </c:pt>
                <c:pt idx="7984">
                  <c:v>681.01599999999996</c:v>
                </c:pt>
                <c:pt idx="7985">
                  <c:v>681.0951</c:v>
                </c:pt>
                <c:pt idx="7986">
                  <c:v>681.17819999999995</c:v>
                </c:pt>
                <c:pt idx="7987">
                  <c:v>681.26239999999996</c:v>
                </c:pt>
                <c:pt idx="7988">
                  <c:v>681.34529999999995</c:v>
                </c:pt>
                <c:pt idx="7989">
                  <c:v>681.43</c:v>
                </c:pt>
                <c:pt idx="7990">
                  <c:v>681.51020000000005</c:v>
                </c:pt>
                <c:pt idx="7991">
                  <c:v>681.59259999999995</c:v>
                </c:pt>
                <c:pt idx="7992">
                  <c:v>681.67840000000001</c:v>
                </c:pt>
                <c:pt idx="7993">
                  <c:v>681.76110000000006</c:v>
                </c:pt>
                <c:pt idx="7994">
                  <c:v>681.84310000000005</c:v>
                </c:pt>
                <c:pt idx="7995">
                  <c:v>681.92430000000002</c:v>
                </c:pt>
                <c:pt idx="7996">
                  <c:v>682.00639999999999</c:v>
                </c:pt>
                <c:pt idx="7997">
                  <c:v>682.08820000000003</c:v>
                </c:pt>
                <c:pt idx="7998">
                  <c:v>682.17139999999995</c:v>
                </c:pt>
                <c:pt idx="7999">
                  <c:v>682.25459999999998</c:v>
                </c:pt>
                <c:pt idx="8000">
                  <c:v>682.33979999999997</c:v>
                </c:pt>
                <c:pt idx="8001">
                  <c:v>682.41859999999997</c:v>
                </c:pt>
                <c:pt idx="8002">
                  <c:v>682.50049999999999</c:v>
                </c:pt>
                <c:pt idx="8003">
                  <c:v>682.58399999999995</c:v>
                </c:pt>
                <c:pt idx="8004">
                  <c:v>682.66560000000004</c:v>
                </c:pt>
                <c:pt idx="8005">
                  <c:v>682.74839999999995</c:v>
                </c:pt>
                <c:pt idx="8006">
                  <c:v>682.83159999999998</c:v>
                </c:pt>
                <c:pt idx="8007">
                  <c:v>682.91380000000004</c:v>
                </c:pt>
                <c:pt idx="8008">
                  <c:v>682.99699999999996</c:v>
                </c:pt>
                <c:pt idx="8009">
                  <c:v>683.07989999999995</c:v>
                </c:pt>
                <c:pt idx="8010">
                  <c:v>683.16120000000001</c:v>
                </c:pt>
                <c:pt idx="8011">
                  <c:v>683.24540000000002</c:v>
                </c:pt>
                <c:pt idx="8012">
                  <c:v>683.32600000000002</c:v>
                </c:pt>
                <c:pt idx="8013">
                  <c:v>683.40949999999998</c:v>
                </c:pt>
                <c:pt idx="8014">
                  <c:v>683.49220000000003</c:v>
                </c:pt>
                <c:pt idx="8015">
                  <c:v>683.57500000000005</c:v>
                </c:pt>
                <c:pt idx="8016">
                  <c:v>683.65750000000003</c:v>
                </c:pt>
                <c:pt idx="8017">
                  <c:v>683.74059999999997</c:v>
                </c:pt>
                <c:pt idx="8018">
                  <c:v>683.82150000000001</c:v>
                </c:pt>
                <c:pt idx="8019">
                  <c:v>683.9049</c:v>
                </c:pt>
                <c:pt idx="8020">
                  <c:v>683.98500000000001</c:v>
                </c:pt>
                <c:pt idx="8021">
                  <c:v>684.06859999999995</c:v>
                </c:pt>
                <c:pt idx="8022">
                  <c:v>684.15089999999998</c:v>
                </c:pt>
                <c:pt idx="8023">
                  <c:v>684.23320000000001</c:v>
                </c:pt>
                <c:pt idx="8024">
                  <c:v>684.31399999999996</c:v>
                </c:pt>
                <c:pt idx="8025">
                  <c:v>684.39909999999998</c:v>
                </c:pt>
                <c:pt idx="8026">
                  <c:v>684.48059999999998</c:v>
                </c:pt>
                <c:pt idx="8027">
                  <c:v>684.56399999999996</c:v>
                </c:pt>
                <c:pt idx="8028">
                  <c:v>684.64599999999996</c:v>
                </c:pt>
                <c:pt idx="8029">
                  <c:v>684.7278</c:v>
                </c:pt>
                <c:pt idx="8030">
                  <c:v>684.81100000000004</c:v>
                </c:pt>
                <c:pt idx="8031">
                  <c:v>684.89599999999996</c:v>
                </c:pt>
                <c:pt idx="8032">
                  <c:v>684.97680000000003</c:v>
                </c:pt>
                <c:pt idx="8033">
                  <c:v>685.06010000000003</c:v>
                </c:pt>
                <c:pt idx="8034">
                  <c:v>685.13940000000002</c:v>
                </c:pt>
                <c:pt idx="8035">
                  <c:v>685.22080000000005</c:v>
                </c:pt>
                <c:pt idx="8036">
                  <c:v>685.30510000000004</c:v>
                </c:pt>
                <c:pt idx="8037">
                  <c:v>685.38819999999998</c:v>
                </c:pt>
                <c:pt idx="8038">
                  <c:v>685.46889999999996</c:v>
                </c:pt>
                <c:pt idx="8039">
                  <c:v>685.55160000000001</c:v>
                </c:pt>
                <c:pt idx="8040">
                  <c:v>685.63239999999996</c:v>
                </c:pt>
                <c:pt idx="8041">
                  <c:v>685.71910000000003</c:v>
                </c:pt>
                <c:pt idx="8042">
                  <c:v>685.80119999999999</c:v>
                </c:pt>
                <c:pt idx="8043">
                  <c:v>685.88350000000003</c:v>
                </c:pt>
                <c:pt idx="8044">
                  <c:v>685.96479999999997</c:v>
                </c:pt>
                <c:pt idx="8045">
                  <c:v>686.04949999999997</c:v>
                </c:pt>
                <c:pt idx="8046">
                  <c:v>686.13239999999996</c:v>
                </c:pt>
                <c:pt idx="8047">
                  <c:v>686.21500000000003</c:v>
                </c:pt>
                <c:pt idx="8048">
                  <c:v>686.29639999999995</c:v>
                </c:pt>
                <c:pt idx="8049">
                  <c:v>686.37699999999995</c:v>
                </c:pt>
                <c:pt idx="8050">
                  <c:v>686.46289999999999</c:v>
                </c:pt>
                <c:pt idx="8051">
                  <c:v>686.54520000000002</c:v>
                </c:pt>
                <c:pt idx="8052">
                  <c:v>686.62940000000003</c:v>
                </c:pt>
                <c:pt idx="8053">
                  <c:v>686.71259999999995</c:v>
                </c:pt>
                <c:pt idx="8054">
                  <c:v>686.79240000000004</c:v>
                </c:pt>
                <c:pt idx="8055">
                  <c:v>686.87400000000002</c:v>
                </c:pt>
                <c:pt idx="8056">
                  <c:v>686.9538</c:v>
                </c:pt>
                <c:pt idx="8057">
                  <c:v>687.03970000000004</c:v>
                </c:pt>
                <c:pt idx="8058">
                  <c:v>687.12199999999996</c:v>
                </c:pt>
                <c:pt idx="8059">
                  <c:v>687.20399999999995</c:v>
                </c:pt>
                <c:pt idx="8060">
                  <c:v>687.2894</c:v>
                </c:pt>
                <c:pt idx="8061">
                  <c:v>687.37040000000002</c:v>
                </c:pt>
                <c:pt idx="8062">
                  <c:v>687.45489999999995</c:v>
                </c:pt>
                <c:pt idx="8063">
                  <c:v>687.53430000000003</c:v>
                </c:pt>
                <c:pt idx="8064">
                  <c:v>687.61900000000003</c:v>
                </c:pt>
                <c:pt idx="8065">
                  <c:v>687.69849999999997</c:v>
                </c:pt>
                <c:pt idx="8066">
                  <c:v>687.78139999999996</c:v>
                </c:pt>
                <c:pt idx="8067">
                  <c:v>687.86339999999996</c:v>
                </c:pt>
                <c:pt idx="8068">
                  <c:v>687.94619999999998</c:v>
                </c:pt>
                <c:pt idx="8069">
                  <c:v>688.03120000000001</c:v>
                </c:pt>
                <c:pt idx="8070">
                  <c:v>688.11279999999999</c:v>
                </c:pt>
                <c:pt idx="8071">
                  <c:v>688.19569999999999</c:v>
                </c:pt>
                <c:pt idx="8072">
                  <c:v>688.27549999999997</c:v>
                </c:pt>
                <c:pt idx="8073">
                  <c:v>688.35749999999996</c:v>
                </c:pt>
                <c:pt idx="8074">
                  <c:v>688.44309999999996</c:v>
                </c:pt>
                <c:pt idx="8075">
                  <c:v>688.52470000000005</c:v>
                </c:pt>
                <c:pt idx="8076">
                  <c:v>688.60540000000003</c:v>
                </c:pt>
                <c:pt idx="8077">
                  <c:v>688.68920000000003</c:v>
                </c:pt>
                <c:pt idx="8078">
                  <c:v>688.77260000000001</c:v>
                </c:pt>
                <c:pt idx="8079">
                  <c:v>688.85509999999999</c:v>
                </c:pt>
                <c:pt idx="8080">
                  <c:v>688.93809999999996</c:v>
                </c:pt>
                <c:pt idx="8081">
                  <c:v>689.02340000000004</c:v>
                </c:pt>
                <c:pt idx="8082">
                  <c:v>689.10519999999997</c:v>
                </c:pt>
                <c:pt idx="8083">
                  <c:v>689.18759999999997</c:v>
                </c:pt>
                <c:pt idx="8084">
                  <c:v>689.26949999999999</c:v>
                </c:pt>
                <c:pt idx="8085">
                  <c:v>689.3501</c:v>
                </c:pt>
                <c:pt idx="8086">
                  <c:v>689.43489999999997</c:v>
                </c:pt>
                <c:pt idx="8087">
                  <c:v>689.51599999999996</c:v>
                </c:pt>
                <c:pt idx="8088">
                  <c:v>689.60069999999996</c:v>
                </c:pt>
                <c:pt idx="8089">
                  <c:v>689.68140000000005</c:v>
                </c:pt>
                <c:pt idx="8090">
                  <c:v>689.7654</c:v>
                </c:pt>
                <c:pt idx="8091">
                  <c:v>689.8451</c:v>
                </c:pt>
                <c:pt idx="8092">
                  <c:v>689.92870000000005</c:v>
                </c:pt>
                <c:pt idx="8093">
                  <c:v>690.01179999999999</c:v>
                </c:pt>
                <c:pt idx="8094">
                  <c:v>690.09500000000003</c:v>
                </c:pt>
                <c:pt idx="8095">
                  <c:v>690.17589999999996</c:v>
                </c:pt>
                <c:pt idx="8096">
                  <c:v>690.25840000000005</c:v>
                </c:pt>
                <c:pt idx="8097">
                  <c:v>690.34130000000005</c:v>
                </c:pt>
                <c:pt idx="8098">
                  <c:v>690.42619999999999</c:v>
                </c:pt>
                <c:pt idx="8099">
                  <c:v>690.50620000000004</c:v>
                </c:pt>
                <c:pt idx="8100">
                  <c:v>690.58799999999997</c:v>
                </c:pt>
                <c:pt idx="8101">
                  <c:v>690.67380000000003</c:v>
                </c:pt>
                <c:pt idx="8102">
                  <c:v>690.75450000000001</c:v>
                </c:pt>
                <c:pt idx="8103">
                  <c:v>690.83690000000001</c:v>
                </c:pt>
                <c:pt idx="8104">
                  <c:v>690.91959999999995</c:v>
                </c:pt>
                <c:pt idx="8105">
                  <c:v>691.00139999999999</c:v>
                </c:pt>
                <c:pt idx="8106">
                  <c:v>691.08339999999998</c:v>
                </c:pt>
                <c:pt idx="8107">
                  <c:v>691.16899999999998</c:v>
                </c:pt>
                <c:pt idx="8108">
                  <c:v>691.24850000000004</c:v>
                </c:pt>
                <c:pt idx="8109">
                  <c:v>691.33399999999995</c:v>
                </c:pt>
                <c:pt idx="8110">
                  <c:v>691.41510000000005</c:v>
                </c:pt>
                <c:pt idx="8111">
                  <c:v>691.49800000000005</c:v>
                </c:pt>
                <c:pt idx="8112">
                  <c:v>691.57989999999995</c:v>
                </c:pt>
                <c:pt idx="8113">
                  <c:v>691.66120000000001</c:v>
                </c:pt>
                <c:pt idx="8114">
                  <c:v>691.74390000000005</c:v>
                </c:pt>
                <c:pt idx="8115">
                  <c:v>691.82659999999998</c:v>
                </c:pt>
                <c:pt idx="8116">
                  <c:v>691.90840000000003</c:v>
                </c:pt>
                <c:pt idx="8117">
                  <c:v>691.99199999999996</c:v>
                </c:pt>
                <c:pt idx="8118">
                  <c:v>692.07659999999998</c:v>
                </c:pt>
                <c:pt idx="8119">
                  <c:v>692.15660000000003</c:v>
                </c:pt>
                <c:pt idx="8120">
                  <c:v>692.24</c:v>
                </c:pt>
                <c:pt idx="8121">
                  <c:v>692.32439999999997</c:v>
                </c:pt>
                <c:pt idx="8122">
                  <c:v>692.40539999999999</c:v>
                </c:pt>
                <c:pt idx="8123">
                  <c:v>692.48620000000005</c:v>
                </c:pt>
                <c:pt idx="8124">
                  <c:v>692.56880000000001</c:v>
                </c:pt>
                <c:pt idx="8125">
                  <c:v>692.65070000000003</c:v>
                </c:pt>
                <c:pt idx="8126">
                  <c:v>692.73620000000005</c:v>
                </c:pt>
                <c:pt idx="8127">
                  <c:v>692.81539999999995</c:v>
                </c:pt>
                <c:pt idx="8128">
                  <c:v>692.90030000000002</c:v>
                </c:pt>
                <c:pt idx="8129">
                  <c:v>692.98249999999996</c:v>
                </c:pt>
                <c:pt idx="8130">
                  <c:v>693.06550000000004</c:v>
                </c:pt>
                <c:pt idx="8131">
                  <c:v>693.14840000000004</c:v>
                </c:pt>
                <c:pt idx="8132">
                  <c:v>693.23059999999998</c:v>
                </c:pt>
                <c:pt idx="8133">
                  <c:v>693.31470000000002</c:v>
                </c:pt>
                <c:pt idx="8134">
                  <c:v>693.39639999999997</c:v>
                </c:pt>
                <c:pt idx="8135">
                  <c:v>693.47919999999999</c:v>
                </c:pt>
                <c:pt idx="8136">
                  <c:v>693.56110000000001</c:v>
                </c:pt>
                <c:pt idx="8137">
                  <c:v>693.6422</c:v>
                </c:pt>
                <c:pt idx="8138">
                  <c:v>693.72649999999999</c:v>
                </c:pt>
                <c:pt idx="8139">
                  <c:v>693.81079999999997</c:v>
                </c:pt>
                <c:pt idx="8140">
                  <c:v>693.8922</c:v>
                </c:pt>
                <c:pt idx="8141">
                  <c:v>693.97550000000001</c:v>
                </c:pt>
                <c:pt idx="8142">
                  <c:v>694.05640000000005</c:v>
                </c:pt>
                <c:pt idx="8143">
                  <c:v>694.13819999999998</c:v>
                </c:pt>
                <c:pt idx="8144">
                  <c:v>694.22400000000005</c:v>
                </c:pt>
                <c:pt idx="8145">
                  <c:v>694.30319999999995</c:v>
                </c:pt>
                <c:pt idx="8146">
                  <c:v>694.38900000000001</c:v>
                </c:pt>
                <c:pt idx="8147">
                  <c:v>694.46799999999996</c:v>
                </c:pt>
                <c:pt idx="8148">
                  <c:v>694.55470000000003</c:v>
                </c:pt>
                <c:pt idx="8149">
                  <c:v>694.63469999999995</c:v>
                </c:pt>
                <c:pt idx="8150">
                  <c:v>694.71630000000005</c:v>
                </c:pt>
                <c:pt idx="8151">
                  <c:v>694.8</c:v>
                </c:pt>
                <c:pt idx="8152">
                  <c:v>694.87990000000002</c:v>
                </c:pt>
                <c:pt idx="8153">
                  <c:v>694.96339999999998</c:v>
                </c:pt>
                <c:pt idx="8154">
                  <c:v>695.04740000000004</c:v>
                </c:pt>
                <c:pt idx="8155">
                  <c:v>695.12950000000001</c:v>
                </c:pt>
                <c:pt idx="8156">
                  <c:v>695.21439999999996</c:v>
                </c:pt>
                <c:pt idx="8157">
                  <c:v>695.29340000000002</c:v>
                </c:pt>
                <c:pt idx="8158">
                  <c:v>695.3768</c:v>
                </c:pt>
                <c:pt idx="8159">
                  <c:v>695.45759999999996</c:v>
                </c:pt>
                <c:pt idx="8160">
                  <c:v>695.54250000000002</c:v>
                </c:pt>
                <c:pt idx="8161">
                  <c:v>695.62239999999997</c:v>
                </c:pt>
                <c:pt idx="8162">
                  <c:v>695.70709999999997</c:v>
                </c:pt>
                <c:pt idx="8163">
                  <c:v>695.7903</c:v>
                </c:pt>
                <c:pt idx="8164">
                  <c:v>695.86940000000004</c:v>
                </c:pt>
                <c:pt idx="8165">
                  <c:v>695.95489999999995</c:v>
                </c:pt>
                <c:pt idx="8166">
                  <c:v>696.0376</c:v>
                </c:pt>
                <c:pt idx="8167">
                  <c:v>696.12</c:v>
                </c:pt>
                <c:pt idx="8168">
                  <c:v>696.20190000000002</c:v>
                </c:pt>
                <c:pt idx="8169">
                  <c:v>696.28309999999999</c:v>
                </c:pt>
                <c:pt idx="8170">
                  <c:v>696.36569999999995</c:v>
                </c:pt>
                <c:pt idx="8171">
                  <c:v>696.4511</c:v>
                </c:pt>
                <c:pt idx="8172">
                  <c:v>696.53589999999997</c:v>
                </c:pt>
                <c:pt idx="8173">
                  <c:v>696.61620000000005</c:v>
                </c:pt>
                <c:pt idx="8174">
                  <c:v>696.69690000000003</c:v>
                </c:pt>
                <c:pt idx="8175">
                  <c:v>696.78009999999995</c:v>
                </c:pt>
                <c:pt idx="8176">
                  <c:v>696.86220000000003</c:v>
                </c:pt>
                <c:pt idx="8177">
                  <c:v>696.94439999999997</c:v>
                </c:pt>
                <c:pt idx="8178">
                  <c:v>697.02919999999995</c:v>
                </c:pt>
                <c:pt idx="8179">
                  <c:v>697.11099999999999</c:v>
                </c:pt>
                <c:pt idx="8180">
                  <c:v>697.19389999999999</c:v>
                </c:pt>
                <c:pt idx="8181">
                  <c:v>697.27499999999998</c:v>
                </c:pt>
                <c:pt idx="8182">
                  <c:v>697.36059999999998</c:v>
                </c:pt>
                <c:pt idx="8183">
                  <c:v>697.44150000000002</c:v>
                </c:pt>
                <c:pt idx="8184">
                  <c:v>697.52340000000004</c:v>
                </c:pt>
                <c:pt idx="8185">
                  <c:v>697.60720000000003</c:v>
                </c:pt>
                <c:pt idx="8186">
                  <c:v>697.69129999999996</c:v>
                </c:pt>
                <c:pt idx="8187">
                  <c:v>697.77020000000005</c:v>
                </c:pt>
                <c:pt idx="8188">
                  <c:v>697.85360000000003</c:v>
                </c:pt>
                <c:pt idx="8189">
                  <c:v>697.93970000000002</c:v>
                </c:pt>
                <c:pt idx="8190">
                  <c:v>698.02</c:v>
                </c:pt>
                <c:pt idx="8191">
                  <c:v>698.10090000000002</c:v>
                </c:pt>
                <c:pt idx="8192">
                  <c:v>698.18619999999999</c:v>
                </c:pt>
                <c:pt idx="8193">
                  <c:v>698.26559999999995</c:v>
                </c:pt>
                <c:pt idx="8194">
                  <c:v>698.34839999999997</c:v>
                </c:pt>
                <c:pt idx="8195">
                  <c:v>698.43320000000006</c:v>
                </c:pt>
                <c:pt idx="8196">
                  <c:v>698.51610000000005</c:v>
                </c:pt>
                <c:pt idx="8197">
                  <c:v>698.59720000000004</c:v>
                </c:pt>
                <c:pt idx="8198">
                  <c:v>698.68060000000003</c:v>
                </c:pt>
                <c:pt idx="8199">
                  <c:v>698.76390000000004</c:v>
                </c:pt>
                <c:pt idx="8200">
                  <c:v>698.85</c:v>
                </c:pt>
                <c:pt idx="8201">
                  <c:v>698.92989999999998</c:v>
                </c:pt>
                <c:pt idx="8202">
                  <c:v>699.01250000000005</c:v>
                </c:pt>
                <c:pt idx="8203">
                  <c:v>699.09640000000002</c:v>
                </c:pt>
                <c:pt idx="8204">
                  <c:v>699.17520000000002</c:v>
                </c:pt>
                <c:pt idx="8205">
                  <c:v>699.25739999999996</c:v>
                </c:pt>
                <c:pt idx="8206">
                  <c:v>699.3424</c:v>
                </c:pt>
                <c:pt idx="8207">
                  <c:v>699.42340000000002</c:v>
                </c:pt>
                <c:pt idx="8208">
                  <c:v>699.50779999999997</c:v>
                </c:pt>
                <c:pt idx="8209">
                  <c:v>699.58939999999996</c:v>
                </c:pt>
                <c:pt idx="8210">
                  <c:v>699.6712</c:v>
                </c:pt>
                <c:pt idx="8211">
                  <c:v>699.75340000000006</c:v>
                </c:pt>
                <c:pt idx="8212">
                  <c:v>699.83709999999996</c:v>
                </c:pt>
                <c:pt idx="8213">
                  <c:v>699.91740000000004</c:v>
                </c:pt>
                <c:pt idx="8214">
                  <c:v>700.00279999999998</c:v>
                </c:pt>
                <c:pt idx="8215">
                  <c:v>700.08579999999995</c:v>
                </c:pt>
                <c:pt idx="8216">
                  <c:v>700.1653</c:v>
                </c:pt>
                <c:pt idx="8217">
                  <c:v>700.24699999999996</c:v>
                </c:pt>
                <c:pt idx="8218">
                  <c:v>700.33</c:v>
                </c:pt>
                <c:pt idx="8219">
                  <c:v>700.41309999999999</c:v>
                </c:pt>
                <c:pt idx="8220">
                  <c:v>700.49620000000004</c:v>
                </c:pt>
                <c:pt idx="8221">
                  <c:v>700.57899999999995</c:v>
                </c:pt>
                <c:pt idx="8222">
                  <c:v>700.66160000000002</c:v>
                </c:pt>
                <c:pt idx="8223">
                  <c:v>700.74490000000003</c:v>
                </c:pt>
                <c:pt idx="8224">
                  <c:v>700.82799999999997</c:v>
                </c:pt>
                <c:pt idx="8225">
                  <c:v>700.90710000000001</c:v>
                </c:pt>
                <c:pt idx="8226">
                  <c:v>700.99009999999998</c:v>
                </c:pt>
                <c:pt idx="8227">
                  <c:v>701.07360000000006</c:v>
                </c:pt>
                <c:pt idx="8228">
                  <c:v>701.15539999999999</c:v>
                </c:pt>
                <c:pt idx="8229">
                  <c:v>701.23910000000001</c:v>
                </c:pt>
                <c:pt idx="8230">
                  <c:v>701.32320000000004</c:v>
                </c:pt>
                <c:pt idx="8231">
                  <c:v>701.40419999999995</c:v>
                </c:pt>
                <c:pt idx="8232">
                  <c:v>701.48519999999996</c:v>
                </c:pt>
                <c:pt idx="8233">
                  <c:v>701.57039999999995</c:v>
                </c:pt>
                <c:pt idx="8234">
                  <c:v>701.65219999999999</c:v>
                </c:pt>
                <c:pt idx="8235">
                  <c:v>701.7346</c:v>
                </c:pt>
                <c:pt idx="8236">
                  <c:v>701.81479999999999</c:v>
                </c:pt>
                <c:pt idx="8237">
                  <c:v>701.89840000000004</c:v>
                </c:pt>
                <c:pt idx="8238">
                  <c:v>701.98059999999998</c:v>
                </c:pt>
                <c:pt idx="8239">
                  <c:v>702.06290000000001</c:v>
                </c:pt>
                <c:pt idx="8240">
                  <c:v>702.14509999999996</c:v>
                </c:pt>
                <c:pt idx="8241">
                  <c:v>702.22879999999998</c:v>
                </c:pt>
                <c:pt idx="8242">
                  <c:v>702.31190000000004</c:v>
                </c:pt>
                <c:pt idx="8243">
                  <c:v>702.39459999999997</c:v>
                </c:pt>
                <c:pt idx="8244">
                  <c:v>702.47839999999997</c:v>
                </c:pt>
                <c:pt idx="8245">
                  <c:v>702.56029999999998</c:v>
                </c:pt>
                <c:pt idx="8246">
                  <c:v>702.64260000000002</c:v>
                </c:pt>
                <c:pt idx="8247">
                  <c:v>702.72460000000001</c:v>
                </c:pt>
                <c:pt idx="8248">
                  <c:v>702.80560000000003</c:v>
                </c:pt>
                <c:pt idx="8249">
                  <c:v>702.89049999999997</c:v>
                </c:pt>
                <c:pt idx="8250">
                  <c:v>702.97199999999998</c:v>
                </c:pt>
                <c:pt idx="8251">
                  <c:v>703.05719999999997</c:v>
                </c:pt>
                <c:pt idx="8252">
                  <c:v>703.13869999999997</c:v>
                </c:pt>
                <c:pt idx="8253">
                  <c:v>703.21900000000005</c:v>
                </c:pt>
                <c:pt idx="8254">
                  <c:v>703.30319999999995</c:v>
                </c:pt>
                <c:pt idx="8255">
                  <c:v>703.38620000000003</c:v>
                </c:pt>
                <c:pt idx="8256">
                  <c:v>703.46870000000001</c:v>
                </c:pt>
                <c:pt idx="8257">
                  <c:v>703.55200000000002</c:v>
                </c:pt>
                <c:pt idx="8258">
                  <c:v>703.63300000000004</c:v>
                </c:pt>
                <c:pt idx="8259">
                  <c:v>703.71799999999996</c:v>
                </c:pt>
                <c:pt idx="8260">
                  <c:v>703.79859999999996</c:v>
                </c:pt>
                <c:pt idx="8261">
                  <c:v>703.88279999999997</c:v>
                </c:pt>
                <c:pt idx="8262">
                  <c:v>703.96540000000005</c:v>
                </c:pt>
                <c:pt idx="8263">
                  <c:v>704.04679999999996</c:v>
                </c:pt>
                <c:pt idx="8264">
                  <c:v>704.12929999999994</c:v>
                </c:pt>
                <c:pt idx="8265">
                  <c:v>704.21259999999995</c:v>
                </c:pt>
                <c:pt idx="8266">
                  <c:v>704.29589999999996</c:v>
                </c:pt>
                <c:pt idx="8267">
                  <c:v>704.37660000000005</c:v>
                </c:pt>
                <c:pt idx="8268">
                  <c:v>704.45929999999998</c:v>
                </c:pt>
                <c:pt idx="8269">
                  <c:v>704.54240000000004</c:v>
                </c:pt>
                <c:pt idx="8270">
                  <c:v>704.6232</c:v>
                </c:pt>
                <c:pt idx="8271">
                  <c:v>704.70759999999996</c:v>
                </c:pt>
                <c:pt idx="8272">
                  <c:v>704.79100000000005</c:v>
                </c:pt>
                <c:pt idx="8273">
                  <c:v>704.87339999999995</c:v>
                </c:pt>
                <c:pt idx="8274">
                  <c:v>704.95640000000003</c:v>
                </c:pt>
                <c:pt idx="8275">
                  <c:v>705.04</c:v>
                </c:pt>
                <c:pt idx="8276">
                  <c:v>705.12120000000004</c:v>
                </c:pt>
                <c:pt idx="8277">
                  <c:v>705.20150000000001</c:v>
                </c:pt>
                <c:pt idx="8278">
                  <c:v>705.28499999999997</c:v>
                </c:pt>
                <c:pt idx="8279">
                  <c:v>705.36879999999996</c:v>
                </c:pt>
                <c:pt idx="8280">
                  <c:v>705.44939999999997</c:v>
                </c:pt>
                <c:pt idx="8281">
                  <c:v>705.53200000000004</c:v>
                </c:pt>
                <c:pt idx="8282">
                  <c:v>705.61509999999998</c:v>
                </c:pt>
                <c:pt idx="8283">
                  <c:v>705.69880000000001</c:v>
                </c:pt>
                <c:pt idx="8284">
                  <c:v>705.7808</c:v>
                </c:pt>
                <c:pt idx="8285">
                  <c:v>705.86239999999998</c:v>
                </c:pt>
                <c:pt idx="8286">
                  <c:v>705.94719999999995</c:v>
                </c:pt>
                <c:pt idx="8287">
                  <c:v>706.03030000000001</c:v>
                </c:pt>
                <c:pt idx="8288">
                  <c:v>706.11239999999998</c:v>
                </c:pt>
                <c:pt idx="8289">
                  <c:v>706.19389999999999</c:v>
                </c:pt>
                <c:pt idx="8290">
                  <c:v>706.27599999999995</c:v>
                </c:pt>
                <c:pt idx="8291">
                  <c:v>706.36059999999998</c:v>
                </c:pt>
                <c:pt idx="8292">
                  <c:v>706.44100000000003</c:v>
                </c:pt>
                <c:pt idx="8293">
                  <c:v>706.52440000000001</c:v>
                </c:pt>
                <c:pt idx="8294">
                  <c:v>706.6105</c:v>
                </c:pt>
                <c:pt idx="8295">
                  <c:v>706.69090000000006</c:v>
                </c:pt>
                <c:pt idx="8296">
                  <c:v>706.77430000000004</c:v>
                </c:pt>
                <c:pt idx="8297">
                  <c:v>706.85450000000003</c:v>
                </c:pt>
                <c:pt idx="8298">
                  <c:v>706.93690000000004</c:v>
                </c:pt>
                <c:pt idx="8299">
                  <c:v>707.02279999999996</c:v>
                </c:pt>
                <c:pt idx="8300">
                  <c:v>707.10350000000005</c:v>
                </c:pt>
                <c:pt idx="8301">
                  <c:v>707.18510000000003</c:v>
                </c:pt>
                <c:pt idx="8302">
                  <c:v>707.26980000000003</c:v>
                </c:pt>
                <c:pt idx="8303">
                  <c:v>707.34990000000005</c:v>
                </c:pt>
                <c:pt idx="8304">
                  <c:v>707.43499999999995</c:v>
                </c:pt>
                <c:pt idx="8305">
                  <c:v>707.51649999999995</c:v>
                </c:pt>
                <c:pt idx="8306">
                  <c:v>707.60040000000004</c:v>
                </c:pt>
                <c:pt idx="8307">
                  <c:v>707.6816</c:v>
                </c:pt>
                <c:pt idx="8308">
                  <c:v>707.7636</c:v>
                </c:pt>
                <c:pt idx="8309">
                  <c:v>707.84659999999997</c:v>
                </c:pt>
                <c:pt idx="8310">
                  <c:v>707.93060000000003</c:v>
                </c:pt>
                <c:pt idx="8311">
                  <c:v>708.01120000000003</c:v>
                </c:pt>
                <c:pt idx="8312">
                  <c:v>708.09619999999995</c:v>
                </c:pt>
                <c:pt idx="8313">
                  <c:v>708.17819999999995</c:v>
                </c:pt>
                <c:pt idx="8314">
                  <c:v>708.25879999999995</c:v>
                </c:pt>
                <c:pt idx="8315">
                  <c:v>708.34119999999996</c:v>
                </c:pt>
                <c:pt idx="8316">
                  <c:v>708.42470000000003</c:v>
                </c:pt>
                <c:pt idx="8317">
                  <c:v>708.50549999999998</c:v>
                </c:pt>
                <c:pt idx="8318">
                  <c:v>708.58979999999997</c:v>
                </c:pt>
                <c:pt idx="8319">
                  <c:v>708.67290000000003</c:v>
                </c:pt>
                <c:pt idx="8320">
                  <c:v>708.75319999999999</c:v>
                </c:pt>
                <c:pt idx="8321">
                  <c:v>708.83680000000004</c:v>
                </c:pt>
                <c:pt idx="8322">
                  <c:v>708.91890000000001</c:v>
                </c:pt>
                <c:pt idx="8323">
                  <c:v>709.00419999999997</c:v>
                </c:pt>
                <c:pt idx="8324">
                  <c:v>709.0838</c:v>
                </c:pt>
                <c:pt idx="8325">
                  <c:v>709.16700000000003</c:v>
                </c:pt>
                <c:pt idx="8326">
                  <c:v>709.25019999999995</c:v>
                </c:pt>
                <c:pt idx="8327">
                  <c:v>709.33199999999999</c:v>
                </c:pt>
                <c:pt idx="8328">
                  <c:v>709.41399999999999</c:v>
                </c:pt>
                <c:pt idx="8329">
                  <c:v>709.49599999999998</c:v>
                </c:pt>
                <c:pt idx="8330">
                  <c:v>709.57920000000001</c:v>
                </c:pt>
                <c:pt idx="8331">
                  <c:v>709.65949999999998</c:v>
                </c:pt>
                <c:pt idx="8332">
                  <c:v>709.74749999999995</c:v>
                </c:pt>
                <c:pt idx="8333">
                  <c:v>709.82780000000002</c:v>
                </c:pt>
                <c:pt idx="8334">
                  <c:v>709.90920000000006</c:v>
                </c:pt>
                <c:pt idx="8335">
                  <c:v>709.99159999999995</c:v>
                </c:pt>
                <c:pt idx="8336">
                  <c:v>710.07449999999994</c:v>
                </c:pt>
                <c:pt idx="8337">
                  <c:v>710.1576</c:v>
                </c:pt>
                <c:pt idx="8338">
                  <c:v>710.24059999999997</c:v>
                </c:pt>
                <c:pt idx="8339">
                  <c:v>710.32190000000003</c:v>
                </c:pt>
                <c:pt idx="8340">
                  <c:v>710.40319999999997</c:v>
                </c:pt>
                <c:pt idx="8341">
                  <c:v>710.48680000000002</c:v>
                </c:pt>
                <c:pt idx="8342">
                  <c:v>710.57039999999995</c:v>
                </c:pt>
                <c:pt idx="8343">
                  <c:v>710.65290000000005</c:v>
                </c:pt>
                <c:pt idx="8344">
                  <c:v>710.73620000000005</c:v>
                </c:pt>
                <c:pt idx="8345">
                  <c:v>710.81920000000002</c:v>
                </c:pt>
                <c:pt idx="8346">
                  <c:v>710.90300000000002</c:v>
                </c:pt>
                <c:pt idx="8347">
                  <c:v>710.98360000000002</c:v>
                </c:pt>
                <c:pt idx="8348">
                  <c:v>711.06579999999997</c:v>
                </c:pt>
                <c:pt idx="8349">
                  <c:v>711.14949999999999</c:v>
                </c:pt>
                <c:pt idx="8350">
                  <c:v>711.23030000000006</c:v>
                </c:pt>
                <c:pt idx="8351">
                  <c:v>711.31280000000004</c:v>
                </c:pt>
                <c:pt idx="8352">
                  <c:v>711.39440000000002</c:v>
                </c:pt>
                <c:pt idx="8353">
                  <c:v>711.47699999999998</c:v>
                </c:pt>
                <c:pt idx="8354">
                  <c:v>711.55880000000002</c:v>
                </c:pt>
                <c:pt idx="8355">
                  <c:v>711.64260000000002</c:v>
                </c:pt>
                <c:pt idx="8356">
                  <c:v>711.72609999999997</c:v>
                </c:pt>
                <c:pt idx="8357">
                  <c:v>711.80780000000004</c:v>
                </c:pt>
                <c:pt idx="8358">
                  <c:v>711.88969999999995</c:v>
                </c:pt>
                <c:pt idx="8359">
                  <c:v>711.97280000000001</c:v>
                </c:pt>
                <c:pt idx="8360">
                  <c:v>712.05820000000006</c:v>
                </c:pt>
                <c:pt idx="8361">
                  <c:v>712.13660000000004</c:v>
                </c:pt>
                <c:pt idx="8362">
                  <c:v>712.21879999999999</c:v>
                </c:pt>
                <c:pt idx="8363">
                  <c:v>712.30349999999999</c:v>
                </c:pt>
                <c:pt idx="8364">
                  <c:v>712.38469999999995</c:v>
                </c:pt>
                <c:pt idx="8365">
                  <c:v>712.46889999999996</c:v>
                </c:pt>
                <c:pt idx="8366">
                  <c:v>712.55179999999996</c:v>
                </c:pt>
                <c:pt idx="8367">
                  <c:v>712.63160000000005</c:v>
                </c:pt>
                <c:pt idx="8368">
                  <c:v>712.71540000000005</c:v>
                </c:pt>
                <c:pt idx="8369">
                  <c:v>712.79780000000005</c:v>
                </c:pt>
                <c:pt idx="8370">
                  <c:v>712.88059999999996</c:v>
                </c:pt>
                <c:pt idx="8371">
                  <c:v>712.96310000000005</c:v>
                </c:pt>
                <c:pt idx="8372">
                  <c:v>713.04600000000005</c:v>
                </c:pt>
                <c:pt idx="8373">
                  <c:v>713.12819999999999</c:v>
                </c:pt>
                <c:pt idx="8374">
                  <c:v>713.20889999999997</c:v>
                </c:pt>
                <c:pt idx="8375">
                  <c:v>713.29200000000003</c:v>
                </c:pt>
                <c:pt idx="8376">
                  <c:v>713.37699999999995</c:v>
                </c:pt>
                <c:pt idx="8377">
                  <c:v>713.45659999999998</c:v>
                </c:pt>
                <c:pt idx="8378">
                  <c:v>713.54010000000005</c:v>
                </c:pt>
                <c:pt idx="8379">
                  <c:v>713.61940000000004</c:v>
                </c:pt>
                <c:pt idx="8380">
                  <c:v>713.70280000000002</c:v>
                </c:pt>
                <c:pt idx="8381">
                  <c:v>713.78689999999995</c:v>
                </c:pt>
                <c:pt idx="8382">
                  <c:v>713.86879999999996</c:v>
                </c:pt>
                <c:pt idx="8383">
                  <c:v>713.95249999999999</c:v>
                </c:pt>
                <c:pt idx="8384">
                  <c:v>714.03589999999997</c:v>
                </c:pt>
                <c:pt idx="8385">
                  <c:v>714.11620000000005</c:v>
                </c:pt>
                <c:pt idx="8386">
                  <c:v>714.19970000000001</c:v>
                </c:pt>
                <c:pt idx="8387">
                  <c:v>714.28120000000001</c:v>
                </c:pt>
                <c:pt idx="8388">
                  <c:v>714.36500000000001</c:v>
                </c:pt>
                <c:pt idx="8389">
                  <c:v>714.44719999999995</c:v>
                </c:pt>
                <c:pt idx="8390">
                  <c:v>714.53179999999998</c:v>
                </c:pt>
                <c:pt idx="8391">
                  <c:v>714.61260000000004</c:v>
                </c:pt>
                <c:pt idx="8392">
                  <c:v>714.69640000000004</c:v>
                </c:pt>
                <c:pt idx="8393">
                  <c:v>714.77499999999998</c:v>
                </c:pt>
                <c:pt idx="8394">
                  <c:v>714.86099999999999</c:v>
                </c:pt>
                <c:pt idx="8395">
                  <c:v>714.94370000000004</c:v>
                </c:pt>
                <c:pt idx="8396">
                  <c:v>715.02409999999998</c:v>
                </c:pt>
                <c:pt idx="8397">
                  <c:v>715.1078</c:v>
                </c:pt>
                <c:pt idx="8398">
                  <c:v>715.19380000000001</c:v>
                </c:pt>
                <c:pt idx="8399">
                  <c:v>715.27380000000005</c:v>
                </c:pt>
                <c:pt idx="8400">
                  <c:v>715.35559999999998</c:v>
                </c:pt>
                <c:pt idx="8401">
                  <c:v>715.44050000000004</c:v>
                </c:pt>
                <c:pt idx="8402">
                  <c:v>715.5231</c:v>
                </c:pt>
                <c:pt idx="8403">
                  <c:v>715.60440000000006</c:v>
                </c:pt>
                <c:pt idx="8404">
                  <c:v>715.68679999999995</c:v>
                </c:pt>
                <c:pt idx="8405">
                  <c:v>715.76959999999997</c:v>
                </c:pt>
                <c:pt idx="8406">
                  <c:v>715.85339999999997</c:v>
                </c:pt>
                <c:pt idx="8407">
                  <c:v>715.93399999999997</c:v>
                </c:pt>
                <c:pt idx="8408">
                  <c:v>716.01660000000004</c:v>
                </c:pt>
                <c:pt idx="8409">
                  <c:v>716.101</c:v>
                </c:pt>
                <c:pt idx="8410">
                  <c:v>716.18399999999997</c:v>
                </c:pt>
                <c:pt idx="8411">
                  <c:v>716.26660000000004</c:v>
                </c:pt>
                <c:pt idx="8412">
                  <c:v>716.34609999999998</c:v>
                </c:pt>
                <c:pt idx="8413">
                  <c:v>716.43240000000003</c:v>
                </c:pt>
                <c:pt idx="8414">
                  <c:v>716.51340000000005</c:v>
                </c:pt>
                <c:pt idx="8415">
                  <c:v>716.59820000000002</c:v>
                </c:pt>
                <c:pt idx="8416">
                  <c:v>716.67520000000002</c:v>
                </c:pt>
                <c:pt idx="8417">
                  <c:v>716.75919999999996</c:v>
                </c:pt>
                <c:pt idx="8418">
                  <c:v>716.83879999999999</c:v>
                </c:pt>
                <c:pt idx="8419">
                  <c:v>716.92240000000004</c:v>
                </c:pt>
                <c:pt idx="8420">
                  <c:v>717.00660000000005</c:v>
                </c:pt>
                <c:pt idx="8421">
                  <c:v>717.09</c:v>
                </c:pt>
                <c:pt idx="8422">
                  <c:v>717.17020000000002</c:v>
                </c:pt>
                <c:pt idx="8423">
                  <c:v>717.2509</c:v>
                </c:pt>
                <c:pt idx="8424">
                  <c:v>717.33619999999996</c:v>
                </c:pt>
                <c:pt idx="8425">
                  <c:v>717.41719999999998</c:v>
                </c:pt>
                <c:pt idx="8426">
                  <c:v>717.50429999999994</c:v>
                </c:pt>
                <c:pt idx="8427">
                  <c:v>717.5829</c:v>
                </c:pt>
                <c:pt idx="8428">
                  <c:v>717.66690000000006</c:v>
                </c:pt>
                <c:pt idx="8429">
                  <c:v>717.74699999999996</c:v>
                </c:pt>
                <c:pt idx="8430">
                  <c:v>717.83370000000002</c:v>
                </c:pt>
                <c:pt idx="8431">
                  <c:v>717.9144</c:v>
                </c:pt>
                <c:pt idx="8432">
                  <c:v>717.9982</c:v>
                </c:pt>
                <c:pt idx="8433">
                  <c:v>718.07749999999999</c:v>
                </c:pt>
                <c:pt idx="8434">
                  <c:v>718.16160000000002</c:v>
                </c:pt>
                <c:pt idx="8435">
                  <c:v>718.24199999999996</c:v>
                </c:pt>
                <c:pt idx="8436">
                  <c:v>718.327</c:v>
                </c:pt>
                <c:pt idx="8437">
                  <c:v>718.40840000000003</c:v>
                </c:pt>
                <c:pt idx="8438">
                  <c:v>718.49180000000001</c:v>
                </c:pt>
                <c:pt idx="8439">
                  <c:v>718.57150000000001</c:v>
                </c:pt>
                <c:pt idx="8440">
                  <c:v>718.6576</c:v>
                </c:pt>
                <c:pt idx="8441">
                  <c:v>718.73940000000005</c:v>
                </c:pt>
                <c:pt idx="8442">
                  <c:v>718.82349999999997</c:v>
                </c:pt>
                <c:pt idx="8443">
                  <c:v>718.90689999999995</c:v>
                </c:pt>
                <c:pt idx="8444">
                  <c:v>718.98940000000005</c:v>
                </c:pt>
                <c:pt idx="8445">
                  <c:v>719.0684</c:v>
                </c:pt>
                <c:pt idx="8446">
                  <c:v>719.15440000000001</c:v>
                </c:pt>
                <c:pt idx="8447">
                  <c:v>719.23440000000005</c:v>
                </c:pt>
                <c:pt idx="8448">
                  <c:v>719.31690000000003</c:v>
                </c:pt>
                <c:pt idx="8449">
                  <c:v>719.39890000000003</c:v>
                </c:pt>
                <c:pt idx="8450">
                  <c:v>719.4828</c:v>
                </c:pt>
                <c:pt idx="8451">
                  <c:v>719.56569999999999</c:v>
                </c:pt>
                <c:pt idx="8452">
                  <c:v>719.65030000000002</c:v>
                </c:pt>
                <c:pt idx="8453">
                  <c:v>719.72950000000003</c:v>
                </c:pt>
                <c:pt idx="8454">
                  <c:v>719.8134</c:v>
                </c:pt>
                <c:pt idx="8455">
                  <c:v>719.89639999999997</c:v>
                </c:pt>
                <c:pt idx="8456">
                  <c:v>719.97969999999998</c:v>
                </c:pt>
                <c:pt idx="8457">
                  <c:v>720.06259999999997</c:v>
                </c:pt>
                <c:pt idx="8458">
                  <c:v>720.14530000000002</c:v>
                </c:pt>
                <c:pt idx="8459">
                  <c:v>720.22709999999995</c:v>
                </c:pt>
                <c:pt idx="8460">
                  <c:v>720.30690000000004</c:v>
                </c:pt>
                <c:pt idx="8461">
                  <c:v>720.39059999999995</c:v>
                </c:pt>
                <c:pt idx="8462">
                  <c:v>720.47339999999997</c:v>
                </c:pt>
                <c:pt idx="8463">
                  <c:v>720.55629999999996</c:v>
                </c:pt>
                <c:pt idx="8464">
                  <c:v>720.63919999999996</c:v>
                </c:pt>
                <c:pt idx="8465">
                  <c:v>720.72550000000001</c:v>
                </c:pt>
                <c:pt idx="8466">
                  <c:v>720.80399999999997</c:v>
                </c:pt>
                <c:pt idx="8467">
                  <c:v>720.88630000000001</c:v>
                </c:pt>
                <c:pt idx="8468">
                  <c:v>720.97080000000005</c:v>
                </c:pt>
                <c:pt idx="8469">
                  <c:v>721.05190000000005</c:v>
                </c:pt>
                <c:pt idx="8470">
                  <c:v>721.13580000000002</c:v>
                </c:pt>
                <c:pt idx="8471">
                  <c:v>721.22</c:v>
                </c:pt>
                <c:pt idx="8472">
                  <c:v>721.30070000000001</c:v>
                </c:pt>
                <c:pt idx="8473">
                  <c:v>721.38279999999997</c:v>
                </c:pt>
                <c:pt idx="8474">
                  <c:v>721.46429999999998</c:v>
                </c:pt>
                <c:pt idx="8475">
                  <c:v>721.548</c:v>
                </c:pt>
                <c:pt idx="8476">
                  <c:v>721.63319999999999</c:v>
                </c:pt>
                <c:pt idx="8477">
                  <c:v>721.71339999999998</c:v>
                </c:pt>
                <c:pt idx="8478">
                  <c:v>721.79610000000002</c:v>
                </c:pt>
                <c:pt idx="8479">
                  <c:v>721.87760000000003</c:v>
                </c:pt>
                <c:pt idx="8480">
                  <c:v>721.95870000000002</c:v>
                </c:pt>
                <c:pt idx="8481">
                  <c:v>722.04390000000001</c:v>
                </c:pt>
                <c:pt idx="8482">
                  <c:v>722.12739999999997</c:v>
                </c:pt>
                <c:pt idx="8483">
                  <c:v>722.20780000000002</c:v>
                </c:pt>
                <c:pt idx="8484">
                  <c:v>722.29259999999999</c:v>
                </c:pt>
                <c:pt idx="8485">
                  <c:v>722.37450000000001</c:v>
                </c:pt>
                <c:pt idx="8486">
                  <c:v>722.45709999999997</c:v>
                </c:pt>
                <c:pt idx="8487">
                  <c:v>722.53840000000002</c:v>
                </c:pt>
                <c:pt idx="8488">
                  <c:v>722.62159999999994</c:v>
                </c:pt>
                <c:pt idx="8489">
                  <c:v>722.70399999999995</c:v>
                </c:pt>
                <c:pt idx="8490">
                  <c:v>722.78700000000003</c:v>
                </c:pt>
                <c:pt idx="8491">
                  <c:v>722.86800000000005</c:v>
                </c:pt>
                <c:pt idx="8492">
                  <c:v>722.95500000000004</c:v>
                </c:pt>
                <c:pt idx="8493">
                  <c:v>723.03420000000006</c:v>
                </c:pt>
                <c:pt idx="8494">
                  <c:v>723.11879999999996</c:v>
                </c:pt>
                <c:pt idx="8495">
                  <c:v>723.19780000000003</c:v>
                </c:pt>
                <c:pt idx="8496">
                  <c:v>723.28250000000003</c:v>
                </c:pt>
                <c:pt idx="8497">
                  <c:v>723.3655</c:v>
                </c:pt>
                <c:pt idx="8498">
                  <c:v>723.44539999999995</c:v>
                </c:pt>
                <c:pt idx="8499">
                  <c:v>723.52819999999997</c:v>
                </c:pt>
                <c:pt idx="8500">
                  <c:v>723.61059999999998</c:v>
                </c:pt>
                <c:pt idx="8501">
                  <c:v>723.69290000000001</c:v>
                </c:pt>
                <c:pt idx="8502">
                  <c:v>723.77620000000002</c:v>
                </c:pt>
                <c:pt idx="8503">
                  <c:v>723.85929999999996</c:v>
                </c:pt>
                <c:pt idx="8504">
                  <c:v>723.94029999999998</c:v>
                </c:pt>
                <c:pt idx="8505">
                  <c:v>724.02449999999999</c:v>
                </c:pt>
                <c:pt idx="8506">
                  <c:v>724.10680000000002</c:v>
                </c:pt>
                <c:pt idx="8507">
                  <c:v>724.18970000000002</c:v>
                </c:pt>
                <c:pt idx="8508">
                  <c:v>724.27300000000002</c:v>
                </c:pt>
                <c:pt idx="8509">
                  <c:v>724.35680000000002</c:v>
                </c:pt>
                <c:pt idx="8510">
                  <c:v>724.43949999999995</c:v>
                </c:pt>
                <c:pt idx="8511">
                  <c:v>724.52</c:v>
                </c:pt>
                <c:pt idx="8512">
                  <c:v>724.60299999999995</c:v>
                </c:pt>
                <c:pt idx="8513">
                  <c:v>724.68640000000005</c:v>
                </c:pt>
                <c:pt idx="8514">
                  <c:v>724.76580000000001</c:v>
                </c:pt>
                <c:pt idx="8515">
                  <c:v>724.84720000000004</c:v>
                </c:pt>
                <c:pt idx="8516">
                  <c:v>724.92819999999995</c:v>
                </c:pt>
                <c:pt idx="8517">
                  <c:v>725.01499999999999</c:v>
                </c:pt>
                <c:pt idx="8518">
                  <c:v>725.09659999999997</c:v>
                </c:pt>
                <c:pt idx="8519">
                  <c:v>725.17719999999997</c:v>
                </c:pt>
                <c:pt idx="8520">
                  <c:v>725.25720000000001</c:v>
                </c:pt>
                <c:pt idx="8521">
                  <c:v>725.34069999999997</c:v>
                </c:pt>
                <c:pt idx="8522">
                  <c:v>725.42520000000002</c:v>
                </c:pt>
                <c:pt idx="8523">
                  <c:v>725.50620000000004</c:v>
                </c:pt>
                <c:pt idx="8524">
                  <c:v>725.58429999999998</c:v>
                </c:pt>
                <c:pt idx="8525">
                  <c:v>725.66690000000006</c:v>
                </c:pt>
                <c:pt idx="8526">
                  <c:v>725.75160000000005</c:v>
                </c:pt>
                <c:pt idx="8527">
                  <c:v>725.83680000000004</c:v>
                </c:pt>
                <c:pt idx="8528">
                  <c:v>725.9153</c:v>
                </c:pt>
                <c:pt idx="8529">
                  <c:v>726.00070000000005</c:v>
                </c:pt>
                <c:pt idx="8530">
                  <c:v>726.08100000000002</c:v>
                </c:pt>
                <c:pt idx="8531">
                  <c:v>726.16359999999997</c:v>
                </c:pt>
                <c:pt idx="8532">
                  <c:v>726.24739999999997</c:v>
                </c:pt>
                <c:pt idx="8533">
                  <c:v>726.33090000000004</c:v>
                </c:pt>
                <c:pt idx="8534">
                  <c:v>726.41219999999998</c:v>
                </c:pt>
                <c:pt idx="8535">
                  <c:v>726.49549999999999</c:v>
                </c:pt>
                <c:pt idx="8536">
                  <c:v>726.57619999999997</c:v>
                </c:pt>
                <c:pt idx="8537">
                  <c:v>726.66060000000004</c:v>
                </c:pt>
                <c:pt idx="8538">
                  <c:v>726.73979999999995</c:v>
                </c:pt>
                <c:pt idx="8539">
                  <c:v>726.82449999999994</c:v>
                </c:pt>
                <c:pt idx="8540">
                  <c:v>726.90689999999995</c:v>
                </c:pt>
                <c:pt idx="8541">
                  <c:v>726.98900000000003</c:v>
                </c:pt>
                <c:pt idx="8542">
                  <c:v>727.07119999999998</c:v>
                </c:pt>
                <c:pt idx="8543">
                  <c:v>727.15319999999997</c:v>
                </c:pt>
                <c:pt idx="8544">
                  <c:v>727.23500000000001</c:v>
                </c:pt>
                <c:pt idx="8545">
                  <c:v>727.32119999999998</c:v>
                </c:pt>
                <c:pt idx="8546">
                  <c:v>727.3999</c:v>
                </c:pt>
                <c:pt idx="8547">
                  <c:v>727.47900000000004</c:v>
                </c:pt>
                <c:pt idx="8548">
                  <c:v>727.56140000000005</c:v>
                </c:pt>
                <c:pt idx="8549">
                  <c:v>727.6431</c:v>
                </c:pt>
                <c:pt idx="8550">
                  <c:v>727.72720000000004</c:v>
                </c:pt>
                <c:pt idx="8551">
                  <c:v>727.8075</c:v>
                </c:pt>
                <c:pt idx="8552">
                  <c:v>727.89080000000001</c:v>
                </c:pt>
                <c:pt idx="8553">
                  <c:v>727.97310000000004</c:v>
                </c:pt>
                <c:pt idx="8554">
                  <c:v>728.05679999999995</c:v>
                </c:pt>
                <c:pt idx="8555">
                  <c:v>728.13599999999997</c:v>
                </c:pt>
                <c:pt idx="8556">
                  <c:v>728.21849999999995</c:v>
                </c:pt>
                <c:pt idx="8557">
                  <c:v>728.30060000000003</c:v>
                </c:pt>
                <c:pt idx="8558">
                  <c:v>728.3845</c:v>
                </c:pt>
                <c:pt idx="8559">
                  <c:v>728.4701</c:v>
                </c:pt>
                <c:pt idx="8560">
                  <c:v>728.54880000000003</c:v>
                </c:pt>
                <c:pt idx="8561">
                  <c:v>728.63300000000004</c:v>
                </c:pt>
                <c:pt idx="8562">
                  <c:v>728.71439999999996</c:v>
                </c:pt>
                <c:pt idx="8563">
                  <c:v>728.79679999999996</c:v>
                </c:pt>
                <c:pt idx="8564">
                  <c:v>728.87609999999995</c:v>
                </c:pt>
                <c:pt idx="8565">
                  <c:v>728.96090000000004</c:v>
                </c:pt>
                <c:pt idx="8566">
                  <c:v>729.04240000000004</c:v>
                </c:pt>
                <c:pt idx="8567">
                  <c:v>729.12620000000004</c:v>
                </c:pt>
                <c:pt idx="8568">
                  <c:v>729.20619999999997</c:v>
                </c:pt>
                <c:pt idx="8569">
                  <c:v>729.28800000000001</c:v>
                </c:pt>
                <c:pt idx="8570">
                  <c:v>729.37180000000001</c:v>
                </c:pt>
                <c:pt idx="8571">
                  <c:v>729.45320000000004</c:v>
                </c:pt>
                <c:pt idx="8572">
                  <c:v>729.53610000000003</c:v>
                </c:pt>
                <c:pt idx="8573">
                  <c:v>729.61969999999997</c:v>
                </c:pt>
                <c:pt idx="8574">
                  <c:v>729.69849999999997</c:v>
                </c:pt>
                <c:pt idx="8575">
                  <c:v>729.78179999999998</c:v>
                </c:pt>
                <c:pt idx="8576">
                  <c:v>729.86400000000003</c:v>
                </c:pt>
                <c:pt idx="8577">
                  <c:v>729.94439999999997</c:v>
                </c:pt>
                <c:pt idx="8578">
                  <c:v>730.02589999999998</c:v>
                </c:pt>
                <c:pt idx="8579">
                  <c:v>730.10799999999995</c:v>
                </c:pt>
                <c:pt idx="8580">
                  <c:v>730.19079999999997</c:v>
                </c:pt>
                <c:pt idx="8581">
                  <c:v>730.27470000000005</c:v>
                </c:pt>
                <c:pt idx="8582">
                  <c:v>730.35500000000002</c:v>
                </c:pt>
                <c:pt idx="8583">
                  <c:v>730.43740000000003</c:v>
                </c:pt>
                <c:pt idx="8584">
                  <c:v>730.51909999999998</c:v>
                </c:pt>
                <c:pt idx="8585">
                  <c:v>730.60389999999995</c:v>
                </c:pt>
                <c:pt idx="8586">
                  <c:v>730.68219999999997</c:v>
                </c:pt>
                <c:pt idx="8587">
                  <c:v>730.76419999999996</c:v>
                </c:pt>
                <c:pt idx="8588">
                  <c:v>730.84720000000004</c:v>
                </c:pt>
                <c:pt idx="8589">
                  <c:v>730.93</c:v>
                </c:pt>
                <c:pt idx="8590">
                  <c:v>731.01319999999998</c:v>
                </c:pt>
                <c:pt idx="8591">
                  <c:v>731.09209999999996</c:v>
                </c:pt>
                <c:pt idx="8592">
                  <c:v>731.17470000000003</c:v>
                </c:pt>
                <c:pt idx="8593">
                  <c:v>731.25879999999995</c:v>
                </c:pt>
                <c:pt idx="8594">
                  <c:v>731.34</c:v>
                </c:pt>
                <c:pt idx="8595">
                  <c:v>731.42349999999999</c:v>
                </c:pt>
                <c:pt idx="8596">
                  <c:v>731.50559999999996</c:v>
                </c:pt>
                <c:pt idx="8597">
                  <c:v>731.58780000000002</c:v>
                </c:pt>
                <c:pt idx="8598">
                  <c:v>731.66819999999996</c:v>
                </c:pt>
                <c:pt idx="8599">
                  <c:v>731.75149999999996</c:v>
                </c:pt>
                <c:pt idx="8600">
                  <c:v>731.83159999999998</c:v>
                </c:pt>
                <c:pt idx="8601">
                  <c:v>731.91319999999996</c:v>
                </c:pt>
                <c:pt idx="8602">
                  <c:v>731.99540000000002</c:v>
                </c:pt>
                <c:pt idx="8603">
                  <c:v>732.07749999999999</c:v>
                </c:pt>
                <c:pt idx="8604">
                  <c:v>732.15940000000001</c:v>
                </c:pt>
                <c:pt idx="8605">
                  <c:v>732.24159999999995</c:v>
                </c:pt>
                <c:pt idx="8606">
                  <c:v>732.32240000000002</c:v>
                </c:pt>
                <c:pt idx="8607">
                  <c:v>732.40589999999997</c:v>
                </c:pt>
                <c:pt idx="8608">
                  <c:v>732.4855</c:v>
                </c:pt>
                <c:pt idx="8609">
                  <c:v>732.5684</c:v>
                </c:pt>
                <c:pt idx="8610">
                  <c:v>732.649</c:v>
                </c:pt>
                <c:pt idx="8611">
                  <c:v>732.73379999999997</c:v>
                </c:pt>
                <c:pt idx="8612">
                  <c:v>732.81370000000004</c:v>
                </c:pt>
                <c:pt idx="8613">
                  <c:v>732.89679999999998</c:v>
                </c:pt>
                <c:pt idx="8614">
                  <c:v>732.97799999999995</c:v>
                </c:pt>
                <c:pt idx="8615">
                  <c:v>733.06</c:v>
                </c:pt>
                <c:pt idx="8616">
                  <c:v>733.13900000000001</c:v>
                </c:pt>
                <c:pt idx="8617">
                  <c:v>733.22280000000001</c:v>
                </c:pt>
                <c:pt idx="8618">
                  <c:v>733.30619999999999</c:v>
                </c:pt>
                <c:pt idx="8619">
                  <c:v>733.38620000000003</c:v>
                </c:pt>
                <c:pt idx="8620">
                  <c:v>733.47299999999996</c:v>
                </c:pt>
                <c:pt idx="8621">
                  <c:v>733.55489999999998</c:v>
                </c:pt>
                <c:pt idx="8622">
                  <c:v>733.63620000000003</c:v>
                </c:pt>
                <c:pt idx="8623">
                  <c:v>733.71879999999999</c:v>
                </c:pt>
                <c:pt idx="8624">
                  <c:v>733.80160000000001</c:v>
                </c:pt>
                <c:pt idx="8625">
                  <c:v>733.88390000000004</c:v>
                </c:pt>
                <c:pt idx="8626">
                  <c:v>733.9674</c:v>
                </c:pt>
                <c:pt idx="8627">
                  <c:v>734.0498</c:v>
                </c:pt>
                <c:pt idx="8628">
                  <c:v>734.13300000000004</c:v>
                </c:pt>
                <c:pt idx="8629">
                  <c:v>734.21540000000005</c:v>
                </c:pt>
                <c:pt idx="8630">
                  <c:v>734.29489999999998</c:v>
                </c:pt>
                <c:pt idx="8631">
                  <c:v>734.37990000000002</c:v>
                </c:pt>
                <c:pt idx="8632">
                  <c:v>734.46320000000003</c:v>
                </c:pt>
                <c:pt idx="8633">
                  <c:v>734.54399999999998</c:v>
                </c:pt>
                <c:pt idx="8634">
                  <c:v>734.62750000000005</c:v>
                </c:pt>
                <c:pt idx="8635">
                  <c:v>734.70889999999997</c:v>
                </c:pt>
                <c:pt idx="8636">
                  <c:v>734.79200000000003</c:v>
                </c:pt>
                <c:pt idx="8637">
                  <c:v>734.87620000000004</c:v>
                </c:pt>
                <c:pt idx="8638">
                  <c:v>734.95780000000002</c:v>
                </c:pt>
                <c:pt idx="8639">
                  <c:v>735.04060000000004</c:v>
                </c:pt>
                <c:pt idx="8640">
                  <c:v>735.12540000000001</c:v>
                </c:pt>
                <c:pt idx="8641">
                  <c:v>735.20939999999996</c:v>
                </c:pt>
                <c:pt idx="8642">
                  <c:v>735.28859999999997</c:v>
                </c:pt>
                <c:pt idx="8643">
                  <c:v>735.37260000000003</c:v>
                </c:pt>
                <c:pt idx="8644">
                  <c:v>735.45439999999996</c:v>
                </c:pt>
                <c:pt idx="8645">
                  <c:v>735.53949999999998</c:v>
                </c:pt>
                <c:pt idx="8646">
                  <c:v>735.62049999999999</c:v>
                </c:pt>
                <c:pt idx="8647">
                  <c:v>735.70150000000001</c:v>
                </c:pt>
                <c:pt idx="8648">
                  <c:v>735.78510000000006</c:v>
                </c:pt>
                <c:pt idx="8649">
                  <c:v>735.86710000000005</c:v>
                </c:pt>
                <c:pt idx="8650">
                  <c:v>735.9511</c:v>
                </c:pt>
                <c:pt idx="8651">
                  <c:v>736.03179999999998</c:v>
                </c:pt>
                <c:pt idx="8652">
                  <c:v>736.11609999999996</c:v>
                </c:pt>
                <c:pt idx="8653">
                  <c:v>736.19899999999996</c:v>
                </c:pt>
                <c:pt idx="8654">
                  <c:v>736.2826</c:v>
                </c:pt>
                <c:pt idx="8655">
                  <c:v>736.36680000000001</c:v>
                </c:pt>
                <c:pt idx="8656">
                  <c:v>736.44849999999997</c:v>
                </c:pt>
                <c:pt idx="8657">
                  <c:v>736.53210000000001</c:v>
                </c:pt>
                <c:pt idx="8658">
                  <c:v>736.61379999999997</c:v>
                </c:pt>
                <c:pt idx="8659">
                  <c:v>736.70050000000003</c:v>
                </c:pt>
                <c:pt idx="8660">
                  <c:v>736.78009999999995</c:v>
                </c:pt>
                <c:pt idx="8661">
                  <c:v>736.86400000000003</c:v>
                </c:pt>
                <c:pt idx="8662">
                  <c:v>736.94619999999998</c:v>
                </c:pt>
                <c:pt idx="8663">
                  <c:v>737.02840000000003</c:v>
                </c:pt>
                <c:pt idx="8664">
                  <c:v>737.11180000000002</c:v>
                </c:pt>
                <c:pt idx="8665">
                  <c:v>737.19470000000001</c:v>
                </c:pt>
                <c:pt idx="8666">
                  <c:v>737.27719999999999</c:v>
                </c:pt>
                <c:pt idx="8667">
                  <c:v>737.36</c:v>
                </c:pt>
                <c:pt idx="8668">
                  <c:v>737.44290000000001</c:v>
                </c:pt>
                <c:pt idx="8669">
                  <c:v>737.52750000000003</c:v>
                </c:pt>
                <c:pt idx="8670">
                  <c:v>737.61</c:v>
                </c:pt>
                <c:pt idx="8671">
                  <c:v>737.69129999999996</c:v>
                </c:pt>
                <c:pt idx="8672">
                  <c:v>737.7758</c:v>
                </c:pt>
                <c:pt idx="8673">
                  <c:v>737.85640000000001</c:v>
                </c:pt>
                <c:pt idx="8674">
                  <c:v>737.93970000000002</c:v>
                </c:pt>
                <c:pt idx="8675">
                  <c:v>738.01840000000004</c:v>
                </c:pt>
                <c:pt idx="8676">
                  <c:v>738.10590000000002</c:v>
                </c:pt>
                <c:pt idx="8677">
                  <c:v>738.1884</c:v>
                </c:pt>
                <c:pt idx="8678">
                  <c:v>738.27</c:v>
                </c:pt>
                <c:pt idx="8679">
                  <c:v>738.35069999999996</c:v>
                </c:pt>
                <c:pt idx="8680">
                  <c:v>738.43489999999997</c:v>
                </c:pt>
                <c:pt idx="8681">
                  <c:v>738.51859999999999</c:v>
                </c:pt>
                <c:pt idx="8682">
                  <c:v>738.60149999999999</c:v>
                </c:pt>
                <c:pt idx="8683">
                  <c:v>738.68489999999997</c:v>
                </c:pt>
                <c:pt idx="8684">
                  <c:v>738.7645</c:v>
                </c:pt>
                <c:pt idx="8685">
                  <c:v>738.84820000000002</c:v>
                </c:pt>
                <c:pt idx="8686">
                  <c:v>738.93020000000001</c:v>
                </c:pt>
                <c:pt idx="8687">
                  <c:v>739.01499999999999</c:v>
                </c:pt>
                <c:pt idx="8688">
                  <c:v>739.09820000000002</c:v>
                </c:pt>
                <c:pt idx="8689">
                  <c:v>739.18</c:v>
                </c:pt>
                <c:pt idx="8690">
                  <c:v>739.26409999999998</c:v>
                </c:pt>
                <c:pt idx="8691">
                  <c:v>739.34780000000001</c:v>
                </c:pt>
                <c:pt idx="8692">
                  <c:v>739.42819999999995</c:v>
                </c:pt>
                <c:pt idx="8693">
                  <c:v>739.51509999999996</c:v>
                </c:pt>
                <c:pt idx="8694">
                  <c:v>739.5951</c:v>
                </c:pt>
                <c:pt idx="8695">
                  <c:v>739.67780000000005</c:v>
                </c:pt>
                <c:pt idx="8696">
                  <c:v>739.76020000000005</c:v>
                </c:pt>
                <c:pt idx="8697">
                  <c:v>739.84109999999998</c:v>
                </c:pt>
                <c:pt idx="8698">
                  <c:v>739.92510000000004</c:v>
                </c:pt>
                <c:pt idx="8699">
                  <c:v>740.0095</c:v>
                </c:pt>
                <c:pt idx="8700">
                  <c:v>740.08889999999997</c:v>
                </c:pt>
                <c:pt idx="8701">
                  <c:v>740.17309999999998</c:v>
                </c:pt>
                <c:pt idx="8702">
                  <c:v>740.25630000000001</c:v>
                </c:pt>
                <c:pt idx="8703">
                  <c:v>740.33720000000005</c:v>
                </c:pt>
                <c:pt idx="8704">
                  <c:v>740.42160000000001</c:v>
                </c:pt>
                <c:pt idx="8705">
                  <c:v>740.50300000000004</c:v>
                </c:pt>
                <c:pt idx="8706">
                  <c:v>740.58439999999996</c:v>
                </c:pt>
                <c:pt idx="8707">
                  <c:v>740.66790000000003</c:v>
                </c:pt>
                <c:pt idx="8708">
                  <c:v>740.75040000000001</c:v>
                </c:pt>
                <c:pt idx="8709">
                  <c:v>740.83360000000005</c:v>
                </c:pt>
                <c:pt idx="8710">
                  <c:v>740.91549999999995</c:v>
                </c:pt>
                <c:pt idx="8711">
                  <c:v>740.99810000000002</c:v>
                </c:pt>
                <c:pt idx="8712">
                  <c:v>741.07950000000005</c:v>
                </c:pt>
                <c:pt idx="8713">
                  <c:v>741.16340000000002</c:v>
                </c:pt>
                <c:pt idx="8714">
                  <c:v>741.24519999999995</c:v>
                </c:pt>
                <c:pt idx="8715">
                  <c:v>741.32799999999997</c:v>
                </c:pt>
                <c:pt idx="8716">
                  <c:v>741.4126</c:v>
                </c:pt>
                <c:pt idx="8717">
                  <c:v>741.49620000000004</c:v>
                </c:pt>
                <c:pt idx="8718">
                  <c:v>741.57920000000001</c:v>
                </c:pt>
                <c:pt idx="8719">
                  <c:v>741.66359999999997</c:v>
                </c:pt>
                <c:pt idx="8720">
                  <c:v>741.74260000000004</c:v>
                </c:pt>
                <c:pt idx="8721">
                  <c:v>741.82569999999998</c:v>
                </c:pt>
                <c:pt idx="8722">
                  <c:v>741.91070000000002</c:v>
                </c:pt>
                <c:pt idx="8723">
                  <c:v>741.99059999999997</c:v>
                </c:pt>
                <c:pt idx="8724">
                  <c:v>742.07420000000002</c:v>
                </c:pt>
                <c:pt idx="8725">
                  <c:v>742.15930000000003</c:v>
                </c:pt>
                <c:pt idx="8726">
                  <c:v>742.23869999999999</c:v>
                </c:pt>
                <c:pt idx="8727">
                  <c:v>742.32410000000004</c:v>
                </c:pt>
                <c:pt idx="8728">
                  <c:v>742.40499999999997</c:v>
                </c:pt>
                <c:pt idx="8729">
                  <c:v>742.48429999999996</c:v>
                </c:pt>
                <c:pt idx="8730">
                  <c:v>742.56799999999998</c:v>
                </c:pt>
                <c:pt idx="8731">
                  <c:v>742.64869999999996</c:v>
                </c:pt>
                <c:pt idx="8732">
                  <c:v>742.73429999999996</c:v>
                </c:pt>
                <c:pt idx="8733">
                  <c:v>742.81500000000005</c:v>
                </c:pt>
                <c:pt idx="8734">
                  <c:v>742.89760000000001</c:v>
                </c:pt>
                <c:pt idx="8735">
                  <c:v>742.98090000000002</c:v>
                </c:pt>
                <c:pt idx="8736">
                  <c:v>743.06259999999997</c:v>
                </c:pt>
                <c:pt idx="8737">
                  <c:v>743.14739999999995</c:v>
                </c:pt>
                <c:pt idx="8738">
                  <c:v>743.23</c:v>
                </c:pt>
                <c:pt idx="8739">
                  <c:v>743.3125</c:v>
                </c:pt>
                <c:pt idx="8740">
                  <c:v>743.39490000000001</c:v>
                </c:pt>
                <c:pt idx="8741">
                  <c:v>743.48</c:v>
                </c:pt>
                <c:pt idx="8742">
                  <c:v>743.56129999999996</c:v>
                </c:pt>
                <c:pt idx="8743">
                  <c:v>743.64149999999995</c:v>
                </c:pt>
                <c:pt idx="8744">
                  <c:v>743.7251</c:v>
                </c:pt>
                <c:pt idx="8745">
                  <c:v>743.80820000000006</c:v>
                </c:pt>
                <c:pt idx="8746">
                  <c:v>743.88840000000005</c:v>
                </c:pt>
                <c:pt idx="8747">
                  <c:v>743.97220000000004</c:v>
                </c:pt>
                <c:pt idx="8748">
                  <c:v>744.05539999999996</c:v>
                </c:pt>
                <c:pt idx="8749">
                  <c:v>744.14020000000005</c:v>
                </c:pt>
                <c:pt idx="8750">
                  <c:v>744.22050000000002</c:v>
                </c:pt>
                <c:pt idx="8751">
                  <c:v>744.30499999999995</c:v>
                </c:pt>
                <c:pt idx="8752">
                  <c:v>744.38679999999999</c:v>
                </c:pt>
                <c:pt idx="8753">
                  <c:v>744.46799999999996</c:v>
                </c:pt>
                <c:pt idx="8754">
                  <c:v>744.55129999999997</c:v>
                </c:pt>
                <c:pt idx="8755">
                  <c:v>744.63660000000004</c:v>
                </c:pt>
                <c:pt idx="8756">
                  <c:v>744.7174</c:v>
                </c:pt>
                <c:pt idx="8757">
                  <c:v>744.80060000000003</c:v>
                </c:pt>
                <c:pt idx="8758">
                  <c:v>744.88530000000003</c:v>
                </c:pt>
                <c:pt idx="8759">
                  <c:v>744.96690000000001</c:v>
                </c:pt>
                <c:pt idx="8760">
                  <c:v>745.04880000000003</c:v>
                </c:pt>
                <c:pt idx="8761">
                  <c:v>745.13130000000001</c:v>
                </c:pt>
                <c:pt idx="8762">
                  <c:v>745.21579999999994</c:v>
                </c:pt>
                <c:pt idx="8763">
                  <c:v>745.29690000000005</c:v>
                </c:pt>
                <c:pt idx="8764">
                  <c:v>745.37779999999998</c:v>
                </c:pt>
                <c:pt idx="8765">
                  <c:v>745.45889999999997</c:v>
                </c:pt>
                <c:pt idx="8766">
                  <c:v>745.5421</c:v>
                </c:pt>
                <c:pt idx="8767">
                  <c:v>745.62570000000005</c:v>
                </c:pt>
                <c:pt idx="8768">
                  <c:v>745.7097</c:v>
                </c:pt>
                <c:pt idx="8769">
                  <c:v>745.79160000000002</c:v>
                </c:pt>
                <c:pt idx="8770">
                  <c:v>745.875</c:v>
                </c:pt>
                <c:pt idx="8771">
                  <c:v>745.95759999999996</c:v>
                </c:pt>
                <c:pt idx="8772">
                  <c:v>746.04060000000004</c:v>
                </c:pt>
                <c:pt idx="8773">
                  <c:v>746.1232</c:v>
                </c:pt>
                <c:pt idx="8774">
                  <c:v>746.2056</c:v>
                </c:pt>
                <c:pt idx="8775">
                  <c:v>746.28740000000005</c:v>
                </c:pt>
                <c:pt idx="8776">
                  <c:v>746.37180000000001</c:v>
                </c:pt>
                <c:pt idx="8777">
                  <c:v>746.45240000000001</c:v>
                </c:pt>
                <c:pt idx="8778">
                  <c:v>746.53380000000004</c:v>
                </c:pt>
                <c:pt idx="8779">
                  <c:v>746.61860000000001</c:v>
                </c:pt>
                <c:pt idx="8780">
                  <c:v>746.70299999999997</c:v>
                </c:pt>
                <c:pt idx="8781">
                  <c:v>746.78160000000003</c:v>
                </c:pt>
                <c:pt idx="8782">
                  <c:v>746.86450000000002</c:v>
                </c:pt>
                <c:pt idx="8783">
                  <c:v>746.95069999999998</c:v>
                </c:pt>
                <c:pt idx="8784">
                  <c:v>747.03219999999999</c:v>
                </c:pt>
                <c:pt idx="8785">
                  <c:v>747.11599999999999</c:v>
                </c:pt>
                <c:pt idx="8786">
                  <c:v>747.19839999999999</c:v>
                </c:pt>
                <c:pt idx="8787">
                  <c:v>747.28009999999995</c:v>
                </c:pt>
                <c:pt idx="8788">
                  <c:v>747.35979999999995</c:v>
                </c:pt>
                <c:pt idx="8789">
                  <c:v>747.44399999999996</c:v>
                </c:pt>
                <c:pt idx="8790">
                  <c:v>747.52660000000003</c:v>
                </c:pt>
                <c:pt idx="8791">
                  <c:v>747.60799999999995</c:v>
                </c:pt>
                <c:pt idx="8792">
                  <c:v>747.69190000000003</c:v>
                </c:pt>
                <c:pt idx="8793">
                  <c:v>747.77419999999995</c:v>
                </c:pt>
                <c:pt idx="8794">
                  <c:v>747.85760000000005</c:v>
                </c:pt>
                <c:pt idx="8795">
                  <c:v>747.93820000000005</c:v>
                </c:pt>
                <c:pt idx="8796">
                  <c:v>748.02160000000003</c:v>
                </c:pt>
                <c:pt idx="8797">
                  <c:v>748.10059999999999</c:v>
                </c:pt>
                <c:pt idx="8798">
                  <c:v>748.18610000000001</c:v>
                </c:pt>
                <c:pt idx="8799">
                  <c:v>748.26819999999998</c:v>
                </c:pt>
                <c:pt idx="8800">
                  <c:v>748.3501</c:v>
                </c:pt>
                <c:pt idx="8801">
                  <c:v>748.43280000000004</c:v>
                </c:pt>
                <c:pt idx="8802">
                  <c:v>748.5181</c:v>
                </c:pt>
                <c:pt idx="8803">
                  <c:v>748.59910000000002</c:v>
                </c:pt>
                <c:pt idx="8804">
                  <c:v>748.68340000000001</c:v>
                </c:pt>
                <c:pt idx="8805">
                  <c:v>748.76469999999995</c:v>
                </c:pt>
                <c:pt idx="8806">
                  <c:v>748.84410000000003</c:v>
                </c:pt>
                <c:pt idx="8807">
                  <c:v>748.92740000000003</c:v>
                </c:pt>
                <c:pt idx="8808">
                  <c:v>749.01009999999997</c:v>
                </c:pt>
                <c:pt idx="8809">
                  <c:v>749.09180000000003</c:v>
                </c:pt>
                <c:pt idx="8810">
                  <c:v>749.17280000000005</c:v>
                </c:pt>
                <c:pt idx="8811">
                  <c:v>749.25739999999996</c:v>
                </c:pt>
                <c:pt idx="8812">
                  <c:v>749.34259999999995</c:v>
                </c:pt>
                <c:pt idx="8813">
                  <c:v>749.4239</c:v>
                </c:pt>
                <c:pt idx="8814">
                  <c:v>749.50819999999999</c:v>
                </c:pt>
                <c:pt idx="8815">
                  <c:v>749.58860000000004</c:v>
                </c:pt>
                <c:pt idx="8816">
                  <c:v>749.67049999999995</c:v>
                </c:pt>
                <c:pt idx="8817">
                  <c:v>749.75480000000005</c:v>
                </c:pt>
                <c:pt idx="8818">
                  <c:v>749.83320000000003</c:v>
                </c:pt>
                <c:pt idx="8819">
                  <c:v>749.91840000000002</c:v>
                </c:pt>
                <c:pt idx="8820">
                  <c:v>750.00070000000005</c:v>
                </c:pt>
                <c:pt idx="8821">
                  <c:v>750.08420000000001</c:v>
                </c:pt>
                <c:pt idx="8822">
                  <c:v>750.16660000000002</c:v>
                </c:pt>
                <c:pt idx="8823">
                  <c:v>750.24990000000003</c:v>
                </c:pt>
                <c:pt idx="8824">
                  <c:v>750.33029999999997</c:v>
                </c:pt>
                <c:pt idx="8825">
                  <c:v>750.4162</c:v>
                </c:pt>
                <c:pt idx="8826">
                  <c:v>750.49839999999995</c:v>
                </c:pt>
                <c:pt idx="8827">
                  <c:v>750.5806</c:v>
                </c:pt>
                <c:pt idx="8828">
                  <c:v>750.6626</c:v>
                </c:pt>
                <c:pt idx="8829">
                  <c:v>750.745</c:v>
                </c:pt>
                <c:pt idx="8830">
                  <c:v>750.82939999999996</c:v>
                </c:pt>
                <c:pt idx="8831">
                  <c:v>750.91160000000002</c:v>
                </c:pt>
                <c:pt idx="8832">
                  <c:v>750.99180000000001</c:v>
                </c:pt>
                <c:pt idx="8833">
                  <c:v>751.07560000000001</c:v>
                </c:pt>
                <c:pt idx="8834">
                  <c:v>751.15899999999999</c:v>
                </c:pt>
                <c:pt idx="8835">
                  <c:v>751.2414</c:v>
                </c:pt>
                <c:pt idx="8836">
                  <c:v>751.32219999999995</c:v>
                </c:pt>
                <c:pt idx="8837">
                  <c:v>751.40570000000002</c:v>
                </c:pt>
                <c:pt idx="8838">
                  <c:v>751.48900000000003</c:v>
                </c:pt>
                <c:pt idx="8839">
                  <c:v>751.57240000000002</c:v>
                </c:pt>
                <c:pt idx="8840">
                  <c:v>751.65319999999997</c:v>
                </c:pt>
                <c:pt idx="8841">
                  <c:v>751.73820000000001</c:v>
                </c:pt>
                <c:pt idx="8842">
                  <c:v>751.82119999999998</c:v>
                </c:pt>
                <c:pt idx="8843">
                  <c:v>751.90239999999994</c:v>
                </c:pt>
                <c:pt idx="8844">
                  <c:v>751.98429999999996</c:v>
                </c:pt>
                <c:pt idx="8845">
                  <c:v>752.06719999999996</c:v>
                </c:pt>
                <c:pt idx="8846">
                  <c:v>752.14779999999996</c:v>
                </c:pt>
                <c:pt idx="8847">
                  <c:v>752.23040000000003</c:v>
                </c:pt>
                <c:pt idx="8848">
                  <c:v>752.31439999999998</c:v>
                </c:pt>
                <c:pt idx="8849">
                  <c:v>752.39700000000005</c:v>
                </c:pt>
                <c:pt idx="8850">
                  <c:v>752.48239999999998</c:v>
                </c:pt>
                <c:pt idx="8851">
                  <c:v>752.56299999999999</c:v>
                </c:pt>
                <c:pt idx="8852">
                  <c:v>752.64419999999996</c:v>
                </c:pt>
                <c:pt idx="8853">
                  <c:v>752.72739999999999</c:v>
                </c:pt>
                <c:pt idx="8854">
                  <c:v>752.8098</c:v>
                </c:pt>
                <c:pt idx="8855">
                  <c:v>752.89210000000003</c:v>
                </c:pt>
                <c:pt idx="8856">
                  <c:v>752.97550000000001</c:v>
                </c:pt>
                <c:pt idx="8857">
                  <c:v>753.05930000000001</c:v>
                </c:pt>
                <c:pt idx="8858">
                  <c:v>753.14120000000003</c:v>
                </c:pt>
                <c:pt idx="8859">
                  <c:v>753.22220000000004</c:v>
                </c:pt>
                <c:pt idx="8860">
                  <c:v>753.30719999999997</c:v>
                </c:pt>
                <c:pt idx="8861">
                  <c:v>753.39059999999995</c:v>
                </c:pt>
                <c:pt idx="8862">
                  <c:v>753.47209999999995</c:v>
                </c:pt>
                <c:pt idx="8863">
                  <c:v>753.5566</c:v>
                </c:pt>
                <c:pt idx="8864">
                  <c:v>753.63630000000001</c:v>
                </c:pt>
                <c:pt idx="8865">
                  <c:v>753.7201</c:v>
                </c:pt>
                <c:pt idx="8866">
                  <c:v>753.80340000000001</c:v>
                </c:pt>
                <c:pt idx="8867">
                  <c:v>753.88559999999995</c:v>
                </c:pt>
                <c:pt idx="8868">
                  <c:v>753.96619999999996</c:v>
                </c:pt>
                <c:pt idx="8869">
                  <c:v>754.04970000000003</c:v>
                </c:pt>
                <c:pt idx="8870">
                  <c:v>754.12980000000005</c:v>
                </c:pt>
                <c:pt idx="8871">
                  <c:v>754.21249999999998</c:v>
                </c:pt>
                <c:pt idx="8872">
                  <c:v>754.29380000000003</c:v>
                </c:pt>
                <c:pt idx="8873">
                  <c:v>754.37950000000001</c:v>
                </c:pt>
                <c:pt idx="8874">
                  <c:v>754.46180000000004</c:v>
                </c:pt>
                <c:pt idx="8875">
                  <c:v>754.54369999999994</c:v>
                </c:pt>
                <c:pt idx="8876">
                  <c:v>754.62530000000004</c:v>
                </c:pt>
                <c:pt idx="8877">
                  <c:v>754.71</c:v>
                </c:pt>
                <c:pt idx="8878">
                  <c:v>754.79300000000001</c:v>
                </c:pt>
                <c:pt idx="8879">
                  <c:v>754.87540000000001</c:v>
                </c:pt>
                <c:pt idx="8880">
                  <c:v>754.95630000000006</c:v>
                </c:pt>
                <c:pt idx="8881">
                  <c:v>755.0412</c:v>
                </c:pt>
                <c:pt idx="8882">
                  <c:v>755.12220000000002</c:v>
                </c:pt>
                <c:pt idx="8883">
                  <c:v>755.2038</c:v>
                </c:pt>
                <c:pt idx="8884">
                  <c:v>755.28719999999998</c:v>
                </c:pt>
                <c:pt idx="8885">
                  <c:v>755.37</c:v>
                </c:pt>
                <c:pt idx="8886">
                  <c:v>755.45219999999995</c:v>
                </c:pt>
                <c:pt idx="8887">
                  <c:v>755.53189999999995</c:v>
                </c:pt>
                <c:pt idx="8888">
                  <c:v>755.61680000000001</c:v>
                </c:pt>
                <c:pt idx="8889">
                  <c:v>755.69759999999997</c:v>
                </c:pt>
                <c:pt idx="8890">
                  <c:v>755.78179999999998</c:v>
                </c:pt>
                <c:pt idx="8891">
                  <c:v>755.86440000000005</c:v>
                </c:pt>
                <c:pt idx="8892">
                  <c:v>755.94680000000005</c:v>
                </c:pt>
                <c:pt idx="8893">
                  <c:v>756.02940000000001</c:v>
                </c:pt>
                <c:pt idx="8894">
                  <c:v>756.11189999999999</c:v>
                </c:pt>
                <c:pt idx="8895">
                  <c:v>756.19489999999996</c:v>
                </c:pt>
                <c:pt idx="8896">
                  <c:v>756.27599999999995</c:v>
                </c:pt>
                <c:pt idx="8897">
                  <c:v>756.36099999999999</c:v>
                </c:pt>
                <c:pt idx="8898">
                  <c:v>756.44569999999999</c:v>
                </c:pt>
                <c:pt idx="8899">
                  <c:v>756.52650000000006</c:v>
                </c:pt>
                <c:pt idx="8900">
                  <c:v>756.60640000000001</c:v>
                </c:pt>
                <c:pt idx="8901">
                  <c:v>756.68899999999996</c:v>
                </c:pt>
                <c:pt idx="8902">
                  <c:v>756.76969999999994</c:v>
                </c:pt>
                <c:pt idx="8903">
                  <c:v>756.85379999999998</c:v>
                </c:pt>
                <c:pt idx="8904">
                  <c:v>756.93439999999998</c:v>
                </c:pt>
                <c:pt idx="8905">
                  <c:v>757.01819999999998</c:v>
                </c:pt>
                <c:pt idx="8906">
                  <c:v>757.10159999999996</c:v>
                </c:pt>
                <c:pt idx="8907">
                  <c:v>757.18560000000002</c:v>
                </c:pt>
                <c:pt idx="8908">
                  <c:v>757.26900000000001</c:v>
                </c:pt>
                <c:pt idx="8909">
                  <c:v>757.34969999999998</c:v>
                </c:pt>
                <c:pt idx="8910">
                  <c:v>757.43449999999996</c:v>
                </c:pt>
                <c:pt idx="8911">
                  <c:v>757.51620000000003</c:v>
                </c:pt>
                <c:pt idx="8912">
                  <c:v>757.59860000000003</c:v>
                </c:pt>
                <c:pt idx="8913">
                  <c:v>757.68219999999997</c:v>
                </c:pt>
                <c:pt idx="8914">
                  <c:v>757.76509999999996</c:v>
                </c:pt>
                <c:pt idx="8915">
                  <c:v>757.84960000000001</c:v>
                </c:pt>
                <c:pt idx="8916">
                  <c:v>757.93309999999997</c:v>
                </c:pt>
                <c:pt idx="8917">
                  <c:v>758.01679999999999</c:v>
                </c:pt>
                <c:pt idx="8918">
                  <c:v>758.09609999999998</c:v>
                </c:pt>
                <c:pt idx="8919">
                  <c:v>758.18110000000001</c:v>
                </c:pt>
                <c:pt idx="8920">
                  <c:v>758.26469999999995</c:v>
                </c:pt>
                <c:pt idx="8921">
                  <c:v>758.34569999999997</c:v>
                </c:pt>
                <c:pt idx="8922">
                  <c:v>758.42560000000003</c:v>
                </c:pt>
                <c:pt idx="8923">
                  <c:v>758.50819999999999</c:v>
                </c:pt>
                <c:pt idx="8924">
                  <c:v>758.58950000000004</c:v>
                </c:pt>
                <c:pt idx="8925">
                  <c:v>758.67399999999998</c:v>
                </c:pt>
                <c:pt idx="8926">
                  <c:v>758.75509999999997</c:v>
                </c:pt>
                <c:pt idx="8927">
                  <c:v>758.83690000000001</c:v>
                </c:pt>
                <c:pt idx="8928">
                  <c:v>758.91840000000002</c:v>
                </c:pt>
                <c:pt idx="8929">
                  <c:v>759.00310000000002</c:v>
                </c:pt>
                <c:pt idx="8930">
                  <c:v>759.08439999999996</c:v>
                </c:pt>
                <c:pt idx="8931">
                  <c:v>759.16700000000003</c:v>
                </c:pt>
                <c:pt idx="8932">
                  <c:v>759.25120000000004</c:v>
                </c:pt>
                <c:pt idx="8933">
                  <c:v>759.33590000000004</c:v>
                </c:pt>
                <c:pt idx="8934">
                  <c:v>759.41679999999997</c:v>
                </c:pt>
                <c:pt idx="8935">
                  <c:v>759.4991</c:v>
                </c:pt>
                <c:pt idx="8936">
                  <c:v>759.57849999999996</c:v>
                </c:pt>
                <c:pt idx="8937">
                  <c:v>759.66499999999996</c:v>
                </c:pt>
                <c:pt idx="8938">
                  <c:v>759.74879999999996</c:v>
                </c:pt>
                <c:pt idx="8939">
                  <c:v>759.83209999999997</c:v>
                </c:pt>
                <c:pt idx="8940">
                  <c:v>759.91300000000001</c:v>
                </c:pt>
                <c:pt idx="8941">
                  <c:v>759.99509999999998</c:v>
                </c:pt>
                <c:pt idx="8942">
                  <c:v>760.07960000000003</c:v>
                </c:pt>
                <c:pt idx="8943">
                  <c:v>760.16290000000004</c:v>
                </c:pt>
                <c:pt idx="8944">
                  <c:v>760.24559999999997</c:v>
                </c:pt>
                <c:pt idx="8945">
                  <c:v>760.32410000000004</c:v>
                </c:pt>
                <c:pt idx="8946">
                  <c:v>760.41</c:v>
                </c:pt>
                <c:pt idx="8947">
                  <c:v>760.49069999999995</c:v>
                </c:pt>
                <c:pt idx="8948">
                  <c:v>760.57560000000001</c:v>
                </c:pt>
                <c:pt idx="8949">
                  <c:v>760.65710000000001</c:v>
                </c:pt>
                <c:pt idx="8950">
                  <c:v>760.73720000000003</c:v>
                </c:pt>
                <c:pt idx="8951">
                  <c:v>760.82150000000001</c:v>
                </c:pt>
                <c:pt idx="8952">
                  <c:v>760.90440000000001</c:v>
                </c:pt>
                <c:pt idx="8953">
                  <c:v>760.98879999999997</c:v>
                </c:pt>
                <c:pt idx="8954">
                  <c:v>761.07079999999996</c:v>
                </c:pt>
                <c:pt idx="8955">
                  <c:v>761.15120000000002</c:v>
                </c:pt>
                <c:pt idx="8956">
                  <c:v>761.23289999999997</c:v>
                </c:pt>
                <c:pt idx="8957">
                  <c:v>761.31569999999999</c:v>
                </c:pt>
                <c:pt idx="8958">
                  <c:v>761.3999</c:v>
                </c:pt>
                <c:pt idx="8959">
                  <c:v>761.48159999999996</c:v>
                </c:pt>
                <c:pt idx="8960">
                  <c:v>761.56600000000003</c:v>
                </c:pt>
                <c:pt idx="8961">
                  <c:v>761.65030000000002</c:v>
                </c:pt>
                <c:pt idx="8962">
                  <c:v>761.73130000000003</c:v>
                </c:pt>
                <c:pt idx="8963">
                  <c:v>761.81439999999998</c:v>
                </c:pt>
                <c:pt idx="8964">
                  <c:v>761.89760000000001</c:v>
                </c:pt>
                <c:pt idx="8965">
                  <c:v>761.98090000000002</c:v>
                </c:pt>
                <c:pt idx="8966">
                  <c:v>762.06240000000003</c:v>
                </c:pt>
                <c:pt idx="8967">
                  <c:v>762.14700000000005</c:v>
                </c:pt>
                <c:pt idx="8968">
                  <c:v>762.22799999999995</c:v>
                </c:pt>
                <c:pt idx="8969">
                  <c:v>762.31280000000004</c:v>
                </c:pt>
                <c:pt idx="8970">
                  <c:v>762.39679999999998</c:v>
                </c:pt>
                <c:pt idx="8971">
                  <c:v>762.47969999999998</c:v>
                </c:pt>
                <c:pt idx="8972">
                  <c:v>762.55859999999996</c:v>
                </c:pt>
                <c:pt idx="8973">
                  <c:v>762.64400000000001</c:v>
                </c:pt>
                <c:pt idx="8974">
                  <c:v>762.72299999999996</c:v>
                </c:pt>
                <c:pt idx="8975">
                  <c:v>762.80759999999998</c:v>
                </c:pt>
                <c:pt idx="8976">
                  <c:v>762.88779999999997</c:v>
                </c:pt>
                <c:pt idx="8977">
                  <c:v>762.97040000000004</c:v>
                </c:pt>
                <c:pt idx="8978">
                  <c:v>763.05380000000002</c:v>
                </c:pt>
                <c:pt idx="8979">
                  <c:v>763.13520000000005</c:v>
                </c:pt>
                <c:pt idx="8980">
                  <c:v>763.21789999999999</c:v>
                </c:pt>
                <c:pt idx="8981">
                  <c:v>763.30190000000005</c:v>
                </c:pt>
                <c:pt idx="8982">
                  <c:v>763.38379999999995</c:v>
                </c:pt>
                <c:pt idx="8983">
                  <c:v>763.46659999999997</c:v>
                </c:pt>
                <c:pt idx="8984">
                  <c:v>763.54880000000003</c:v>
                </c:pt>
                <c:pt idx="8985">
                  <c:v>763.63490000000002</c:v>
                </c:pt>
                <c:pt idx="8986">
                  <c:v>763.71400000000006</c:v>
                </c:pt>
                <c:pt idx="8987">
                  <c:v>763.7989</c:v>
                </c:pt>
                <c:pt idx="8988">
                  <c:v>763.87940000000003</c:v>
                </c:pt>
                <c:pt idx="8989">
                  <c:v>763.9624</c:v>
                </c:pt>
                <c:pt idx="8990">
                  <c:v>764.04600000000005</c:v>
                </c:pt>
                <c:pt idx="8991">
                  <c:v>764.12800000000004</c:v>
                </c:pt>
                <c:pt idx="8992">
                  <c:v>764.21109999999999</c:v>
                </c:pt>
                <c:pt idx="8993">
                  <c:v>764.29629999999997</c:v>
                </c:pt>
                <c:pt idx="8994">
                  <c:v>764.37639999999999</c:v>
                </c:pt>
                <c:pt idx="8995">
                  <c:v>764.45849999999996</c:v>
                </c:pt>
                <c:pt idx="8996">
                  <c:v>764.54300000000001</c:v>
                </c:pt>
                <c:pt idx="8997">
                  <c:v>764.62350000000004</c:v>
                </c:pt>
                <c:pt idx="8998">
                  <c:v>764.70699999999999</c:v>
                </c:pt>
                <c:pt idx="8999">
                  <c:v>764.78880000000004</c:v>
                </c:pt>
                <c:pt idx="9000">
                  <c:v>764.87180000000001</c:v>
                </c:pt>
                <c:pt idx="9001">
                  <c:v>764.95280000000002</c:v>
                </c:pt>
                <c:pt idx="9002">
                  <c:v>765.03639999999996</c:v>
                </c:pt>
                <c:pt idx="9003">
                  <c:v>765.11839999999995</c:v>
                </c:pt>
                <c:pt idx="9004">
                  <c:v>765.20119999999997</c:v>
                </c:pt>
                <c:pt idx="9005">
                  <c:v>765.28869999999995</c:v>
                </c:pt>
                <c:pt idx="9006">
                  <c:v>765.36710000000005</c:v>
                </c:pt>
                <c:pt idx="9007">
                  <c:v>765.45050000000003</c:v>
                </c:pt>
                <c:pt idx="9008">
                  <c:v>765.53549999999996</c:v>
                </c:pt>
                <c:pt idx="9009">
                  <c:v>765.61649999999997</c:v>
                </c:pt>
                <c:pt idx="9010">
                  <c:v>765.70050000000003</c:v>
                </c:pt>
                <c:pt idx="9011">
                  <c:v>765.78160000000003</c:v>
                </c:pt>
                <c:pt idx="9012">
                  <c:v>765.86339999999996</c:v>
                </c:pt>
                <c:pt idx="9013">
                  <c:v>765.94439999999997</c:v>
                </c:pt>
                <c:pt idx="9014">
                  <c:v>766.03060000000005</c:v>
                </c:pt>
                <c:pt idx="9015">
                  <c:v>766.11199999999997</c:v>
                </c:pt>
                <c:pt idx="9016">
                  <c:v>766.19280000000003</c:v>
                </c:pt>
                <c:pt idx="9017">
                  <c:v>766.27819999999997</c:v>
                </c:pt>
                <c:pt idx="9018">
                  <c:v>766.36009999999999</c:v>
                </c:pt>
                <c:pt idx="9019">
                  <c:v>766.44320000000005</c:v>
                </c:pt>
                <c:pt idx="9020">
                  <c:v>766.52440000000001</c:v>
                </c:pt>
                <c:pt idx="9021">
                  <c:v>766.60500000000002</c:v>
                </c:pt>
                <c:pt idx="9022">
                  <c:v>766.68679999999995</c:v>
                </c:pt>
                <c:pt idx="9023">
                  <c:v>766.77139999999997</c:v>
                </c:pt>
                <c:pt idx="9024">
                  <c:v>766.85379999999998</c:v>
                </c:pt>
                <c:pt idx="9025">
                  <c:v>766.93560000000002</c:v>
                </c:pt>
                <c:pt idx="9026">
                  <c:v>767.01649999999995</c:v>
                </c:pt>
                <c:pt idx="9027">
                  <c:v>767.10239999999999</c:v>
                </c:pt>
                <c:pt idx="9028">
                  <c:v>767.18399999999997</c:v>
                </c:pt>
                <c:pt idx="9029">
                  <c:v>767.27020000000005</c:v>
                </c:pt>
                <c:pt idx="9030">
                  <c:v>767.351</c:v>
                </c:pt>
                <c:pt idx="9031">
                  <c:v>767.43399999999997</c:v>
                </c:pt>
                <c:pt idx="9032">
                  <c:v>767.51310000000001</c:v>
                </c:pt>
                <c:pt idx="9033">
                  <c:v>767.59870000000001</c:v>
                </c:pt>
                <c:pt idx="9034">
                  <c:v>767.68010000000004</c:v>
                </c:pt>
                <c:pt idx="9035">
                  <c:v>767.76319999999998</c:v>
                </c:pt>
                <c:pt idx="9036">
                  <c:v>767.84640000000002</c:v>
                </c:pt>
                <c:pt idx="9037">
                  <c:v>767.92679999999996</c:v>
                </c:pt>
                <c:pt idx="9038">
                  <c:v>768.01260000000002</c:v>
                </c:pt>
                <c:pt idx="9039">
                  <c:v>768.09379999999999</c:v>
                </c:pt>
                <c:pt idx="9040">
                  <c:v>768.17439999999999</c:v>
                </c:pt>
                <c:pt idx="9041">
                  <c:v>768.25990000000002</c:v>
                </c:pt>
                <c:pt idx="9042">
                  <c:v>768.34439999999995</c:v>
                </c:pt>
                <c:pt idx="9043">
                  <c:v>768.4239</c:v>
                </c:pt>
                <c:pt idx="9044">
                  <c:v>768.51009999999997</c:v>
                </c:pt>
                <c:pt idx="9045">
                  <c:v>768.59249999999997</c:v>
                </c:pt>
                <c:pt idx="9046">
                  <c:v>768.67380000000003</c:v>
                </c:pt>
                <c:pt idx="9047">
                  <c:v>768.75620000000004</c:v>
                </c:pt>
                <c:pt idx="9048">
                  <c:v>768.83780000000002</c:v>
                </c:pt>
                <c:pt idx="9049">
                  <c:v>768.92359999999996</c:v>
                </c:pt>
                <c:pt idx="9050">
                  <c:v>769.00459999999998</c:v>
                </c:pt>
                <c:pt idx="9051">
                  <c:v>769.08690000000001</c:v>
                </c:pt>
                <c:pt idx="9052">
                  <c:v>769.1694</c:v>
                </c:pt>
                <c:pt idx="9053">
                  <c:v>769.25189999999998</c:v>
                </c:pt>
                <c:pt idx="9054">
                  <c:v>769.33399999999995</c:v>
                </c:pt>
                <c:pt idx="9055">
                  <c:v>769.41899999999998</c:v>
                </c:pt>
                <c:pt idx="9056">
                  <c:v>769.50109999999995</c:v>
                </c:pt>
                <c:pt idx="9057">
                  <c:v>769.58500000000004</c:v>
                </c:pt>
                <c:pt idx="9058">
                  <c:v>769.66549999999995</c:v>
                </c:pt>
                <c:pt idx="9059">
                  <c:v>769.74879999999996</c:v>
                </c:pt>
                <c:pt idx="9060">
                  <c:v>769.83029999999997</c:v>
                </c:pt>
                <c:pt idx="9061">
                  <c:v>769.91160000000002</c:v>
                </c:pt>
                <c:pt idx="9062">
                  <c:v>769.99699999999996</c:v>
                </c:pt>
                <c:pt idx="9063">
                  <c:v>770.08</c:v>
                </c:pt>
                <c:pt idx="9064">
                  <c:v>770.16250000000002</c:v>
                </c:pt>
                <c:pt idx="9065">
                  <c:v>770.24369999999999</c:v>
                </c:pt>
                <c:pt idx="9066">
                  <c:v>770.32539999999995</c:v>
                </c:pt>
                <c:pt idx="9067">
                  <c:v>770.41049999999996</c:v>
                </c:pt>
                <c:pt idx="9068">
                  <c:v>770.49099999999999</c:v>
                </c:pt>
                <c:pt idx="9069">
                  <c:v>770.57659999999998</c:v>
                </c:pt>
                <c:pt idx="9070">
                  <c:v>770.66</c:v>
                </c:pt>
                <c:pt idx="9071">
                  <c:v>770.74</c:v>
                </c:pt>
                <c:pt idx="9072">
                  <c:v>770.82500000000005</c:v>
                </c:pt>
                <c:pt idx="9073">
                  <c:v>770.9076</c:v>
                </c:pt>
                <c:pt idx="9074">
                  <c:v>770.99</c:v>
                </c:pt>
                <c:pt idx="9075">
                  <c:v>771.07069999999999</c:v>
                </c:pt>
                <c:pt idx="9076">
                  <c:v>771.15350000000001</c:v>
                </c:pt>
                <c:pt idx="9077">
                  <c:v>771.23620000000005</c:v>
                </c:pt>
                <c:pt idx="9078">
                  <c:v>771.31889999999999</c:v>
                </c:pt>
                <c:pt idx="9079">
                  <c:v>771.4008</c:v>
                </c:pt>
                <c:pt idx="9080">
                  <c:v>771.48440000000005</c:v>
                </c:pt>
                <c:pt idx="9081">
                  <c:v>771.56709999999998</c:v>
                </c:pt>
                <c:pt idx="9082">
                  <c:v>771.64679999999998</c:v>
                </c:pt>
                <c:pt idx="9083">
                  <c:v>771.73140000000001</c:v>
                </c:pt>
                <c:pt idx="9084">
                  <c:v>771.81449999999995</c:v>
                </c:pt>
                <c:pt idx="9085">
                  <c:v>771.89459999999997</c:v>
                </c:pt>
                <c:pt idx="9086">
                  <c:v>771.97820000000002</c:v>
                </c:pt>
                <c:pt idx="9087">
                  <c:v>772.05920000000003</c:v>
                </c:pt>
                <c:pt idx="9088">
                  <c:v>772.14559999999994</c:v>
                </c:pt>
                <c:pt idx="9089">
                  <c:v>772.22720000000004</c:v>
                </c:pt>
                <c:pt idx="9090">
                  <c:v>772.3075</c:v>
                </c:pt>
                <c:pt idx="9091">
                  <c:v>772.38980000000004</c:v>
                </c:pt>
                <c:pt idx="9092">
                  <c:v>772.47299999999996</c:v>
                </c:pt>
                <c:pt idx="9093">
                  <c:v>772.55629999999996</c:v>
                </c:pt>
                <c:pt idx="9094">
                  <c:v>772.63890000000004</c:v>
                </c:pt>
                <c:pt idx="9095">
                  <c:v>772.71960000000001</c:v>
                </c:pt>
                <c:pt idx="9096">
                  <c:v>772.80539999999996</c:v>
                </c:pt>
                <c:pt idx="9097">
                  <c:v>772.88509999999997</c:v>
                </c:pt>
                <c:pt idx="9098">
                  <c:v>772.96900000000005</c:v>
                </c:pt>
                <c:pt idx="9099">
                  <c:v>773.05499999999995</c:v>
                </c:pt>
                <c:pt idx="9100">
                  <c:v>773.13570000000004</c:v>
                </c:pt>
                <c:pt idx="9101">
                  <c:v>773.21759999999995</c:v>
                </c:pt>
                <c:pt idx="9102">
                  <c:v>773.30060000000003</c:v>
                </c:pt>
                <c:pt idx="9103">
                  <c:v>773.38250000000005</c:v>
                </c:pt>
                <c:pt idx="9104">
                  <c:v>773.46569999999997</c:v>
                </c:pt>
                <c:pt idx="9105">
                  <c:v>773.55100000000004</c:v>
                </c:pt>
                <c:pt idx="9106">
                  <c:v>773.63160000000005</c:v>
                </c:pt>
                <c:pt idx="9107">
                  <c:v>773.71310000000005</c:v>
                </c:pt>
                <c:pt idx="9108">
                  <c:v>773.79380000000003</c:v>
                </c:pt>
                <c:pt idx="9109">
                  <c:v>773.8759</c:v>
                </c:pt>
                <c:pt idx="9110">
                  <c:v>773.95939999999996</c:v>
                </c:pt>
                <c:pt idx="9111">
                  <c:v>774.04100000000005</c:v>
                </c:pt>
                <c:pt idx="9112">
                  <c:v>774.12750000000005</c:v>
                </c:pt>
                <c:pt idx="9113">
                  <c:v>774.20619999999997</c:v>
                </c:pt>
                <c:pt idx="9114">
                  <c:v>774.29010000000005</c:v>
                </c:pt>
                <c:pt idx="9115">
                  <c:v>774.37059999999997</c:v>
                </c:pt>
                <c:pt idx="9116">
                  <c:v>774.4538</c:v>
                </c:pt>
                <c:pt idx="9117">
                  <c:v>774.53679999999997</c:v>
                </c:pt>
                <c:pt idx="9118">
                  <c:v>774.61919999999998</c:v>
                </c:pt>
                <c:pt idx="9119">
                  <c:v>774.70219999999995</c:v>
                </c:pt>
                <c:pt idx="9120">
                  <c:v>774.78719999999998</c:v>
                </c:pt>
                <c:pt idx="9121">
                  <c:v>774.86559999999997</c:v>
                </c:pt>
                <c:pt idx="9122">
                  <c:v>774.94740000000002</c:v>
                </c:pt>
                <c:pt idx="9123">
                  <c:v>775.03110000000004</c:v>
                </c:pt>
                <c:pt idx="9124">
                  <c:v>775.11479999999995</c:v>
                </c:pt>
                <c:pt idx="9125">
                  <c:v>775.19809999999995</c:v>
                </c:pt>
                <c:pt idx="9126">
                  <c:v>775.28160000000003</c:v>
                </c:pt>
                <c:pt idx="9127">
                  <c:v>775.36</c:v>
                </c:pt>
                <c:pt idx="9128">
                  <c:v>775.44399999999996</c:v>
                </c:pt>
                <c:pt idx="9129">
                  <c:v>775.52880000000005</c:v>
                </c:pt>
                <c:pt idx="9130">
                  <c:v>775.6114</c:v>
                </c:pt>
                <c:pt idx="9131">
                  <c:v>775.69500000000005</c:v>
                </c:pt>
                <c:pt idx="9132">
                  <c:v>775.77850000000001</c:v>
                </c:pt>
                <c:pt idx="9133">
                  <c:v>775.86019999999996</c:v>
                </c:pt>
                <c:pt idx="9134">
                  <c:v>775.94190000000003</c:v>
                </c:pt>
                <c:pt idx="9135">
                  <c:v>776.02390000000003</c:v>
                </c:pt>
                <c:pt idx="9136">
                  <c:v>776.10609999999997</c:v>
                </c:pt>
                <c:pt idx="9137">
                  <c:v>776.19</c:v>
                </c:pt>
                <c:pt idx="9138">
                  <c:v>776.27059999999994</c:v>
                </c:pt>
                <c:pt idx="9139">
                  <c:v>776.35339999999997</c:v>
                </c:pt>
                <c:pt idx="9140">
                  <c:v>776.43560000000002</c:v>
                </c:pt>
                <c:pt idx="9141">
                  <c:v>776.52020000000005</c:v>
                </c:pt>
                <c:pt idx="9142">
                  <c:v>776.60320000000002</c:v>
                </c:pt>
                <c:pt idx="9143">
                  <c:v>776.68700000000001</c:v>
                </c:pt>
                <c:pt idx="9144">
                  <c:v>776.76869999999997</c:v>
                </c:pt>
                <c:pt idx="9145">
                  <c:v>776.85310000000004</c:v>
                </c:pt>
                <c:pt idx="9146">
                  <c:v>776.93430000000001</c:v>
                </c:pt>
                <c:pt idx="9147">
                  <c:v>777.01710000000003</c:v>
                </c:pt>
                <c:pt idx="9148">
                  <c:v>777.09969999999998</c:v>
                </c:pt>
                <c:pt idx="9149">
                  <c:v>777.18179999999995</c:v>
                </c:pt>
                <c:pt idx="9150">
                  <c:v>777.26499999999999</c:v>
                </c:pt>
                <c:pt idx="9151">
                  <c:v>777.34490000000005</c:v>
                </c:pt>
                <c:pt idx="9152">
                  <c:v>777.428</c:v>
                </c:pt>
                <c:pt idx="9153">
                  <c:v>777.51260000000002</c:v>
                </c:pt>
                <c:pt idx="9154">
                  <c:v>777.59569999999997</c:v>
                </c:pt>
                <c:pt idx="9155">
                  <c:v>777.67740000000003</c:v>
                </c:pt>
                <c:pt idx="9156">
                  <c:v>777.76089999999999</c:v>
                </c:pt>
                <c:pt idx="9157">
                  <c:v>777.84119999999996</c:v>
                </c:pt>
                <c:pt idx="9158">
                  <c:v>777.92460000000005</c:v>
                </c:pt>
                <c:pt idx="9159">
                  <c:v>778.00739999999996</c:v>
                </c:pt>
                <c:pt idx="9160">
                  <c:v>778.09010000000001</c:v>
                </c:pt>
                <c:pt idx="9161">
                  <c:v>778.17190000000005</c:v>
                </c:pt>
                <c:pt idx="9162">
                  <c:v>778.25630000000001</c:v>
                </c:pt>
                <c:pt idx="9163">
                  <c:v>778.33979999999997</c:v>
                </c:pt>
                <c:pt idx="9164">
                  <c:v>778.42380000000003</c:v>
                </c:pt>
                <c:pt idx="9165">
                  <c:v>778.5018</c:v>
                </c:pt>
                <c:pt idx="9166">
                  <c:v>778.58590000000004</c:v>
                </c:pt>
                <c:pt idx="9167">
                  <c:v>778.6712</c:v>
                </c:pt>
                <c:pt idx="9168">
                  <c:v>778.75340000000006</c:v>
                </c:pt>
                <c:pt idx="9169">
                  <c:v>778.83399999999995</c:v>
                </c:pt>
                <c:pt idx="9170">
                  <c:v>778.91650000000004</c:v>
                </c:pt>
                <c:pt idx="9171">
                  <c:v>778.99689999999998</c:v>
                </c:pt>
                <c:pt idx="9172">
                  <c:v>779.08010000000002</c:v>
                </c:pt>
                <c:pt idx="9173">
                  <c:v>779.16279999999995</c:v>
                </c:pt>
                <c:pt idx="9174">
                  <c:v>779.24659999999994</c:v>
                </c:pt>
                <c:pt idx="9175">
                  <c:v>779.32939999999996</c:v>
                </c:pt>
                <c:pt idx="9176">
                  <c:v>779.41030000000001</c:v>
                </c:pt>
                <c:pt idx="9177">
                  <c:v>779.49400000000003</c:v>
                </c:pt>
                <c:pt idx="9178">
                  <c:v>779.57799999999997</c:v>
                </c:pt>
                <c:pt idx="9179">
                  <c:v>779.6549</c:v>
                </c:pt>
                <c:pt idx="9180">
                  <c:v>779.73919999999998</c:v>
                </c:pt>
                <c:pt idx="9181">
                  <c:v>779.82500000000005</c:v>
                </c:pt>
                <c:pt idx="9182">
                  <c:v>779.90589999999997</c:v>
                </c:pt>
                <c:pt idx="9183">
                  <c:v>779.98779999999999</c:v>
                </c:pt>
                <c:pt idx="9184">
                  <c:v>780.07090000000005</c:v>
                </c:pt>
                <c:pt idx="9185">
                  <c:v>780.15089999999998</c:v>
                </c:pt>
                <c:pt idx="9186">
                  <c:v>780.23580000000004</c:v>
                </c:pt>
                <c:pt idx="9187">
                  <c:v>780.31560000000002</c:v>
                </c:pt>
                <c:pt idx="9188">
                  <c:v>780.3999</c:v>
                </c:pt>
                <c:pt idx="9189">
                  <c:v>780.48440000000005</c:v>
                </c:pt>
                <c:pt idx="9190">
                  <c:v>780.56529999999998</c:v>
                </c:pt>
                <c:pt idx="9191">
                  <c:v>780.64880000000005</c:v>
                </c:pt>
                <c:pt idx="9192">
                  <c:v>780.73220000000003</c:v>
                </c:pt>
                <c:pt idx="9193">
                  <c:v>780.81290000000001</c:v>
                </c:pt>
                <c:pt idx="9194">
                  <c:v>780.89300000000003</c:v>
                </c:pt>
                <c:pt idx="9195">
                  <c:v>780.97760000000005</c:v>
                </c:pt>
                <c:pt idx="9196">
                  <c:v>781.05899999999997</c:v>
                </c:pt>
                <c:pt idx="9197">
                  <c:v>781.14139999999998</c:v>
                </c:pt>
                <c:pt idx="9198">
                  <c:v>781.22500000000002</c:v>
                </c:pt>
                <c:pt idx="9199">
                  <c:v>781.30949999999996</c:v>
                </c:pt>
                <c:pt idx="9200">
                  <c:v>781.39380000000006</c:v>
                </c:pt>
                <c:pt idx="9201">
                  <c:v>781.47389999999996</c:v>
                </c:pt>
                <c:pt idx="9202">
                  <c:v>781.55709999999999</c:v>
                </c:pt>
                <c:pt idx="9203">
                  <c:v>781.63779999999997</c:v>
                </c:pt>
                <c:pt idx="9204">
                  <c:v>781.71929999999998</c:v>
                </c:pt>
                <c:pt idx="9205">
                  <c:v>781.80359999999996</c:v>
                </c:pt>
                <c:pt idx="9206">
                  <c:v>781.8845</c:v>
                </c:pt>
                <c:pt idx="9207">
                  <c:v>781.97050000000002</c:v>
                </c:pt>
                <c:pt idx="9208">
                  <c:v>782.05179999999996</c:v>
                </c:pt>
                <c:pt idx="9209">
                  <c:v>782.13379999999995</c:v>
                </c:pt>
                <c:pt idx="9210">
                  <c:v>782.21789999999999</c:v>
                </c:pt>
                <c:pt idx="9211">
                  <c:v>782.30200000000002</c:v>
                </c:pt>
                <c:pt idx="9212">
                  <c:v>782.38289999999995</c:v>
                </c:pt>
                <c:pt idx="9213">
                  <c:v>782.46640000000002</c:v>
                </c:pt>
                <c:pt idx="9214">
                  <c:v>782.54740000000004</c:v>
                </c:pt>
                <c:pt idx="9215">
                  <c:v>782.62879999999996</c:v>
                </c:pt>
                <c:pt idx="9216">
                  <c:v>782.71289999999999</c:v>
                </c:pt>
                <c:pt idx="9217">
                  <c:v>782.79639999999995</c:v>
                </c:pt>
                <c:pt idx="9218">
                  <c:v>782.87819999999999</c:v>
                </c:pt>
                <c:pt idx="9219">
                  <c:v>782.96079999999995</c:v>
                </c:pt>
                <c:pt idx="9220">
                  <c:v>783.04340000000002</c:v>
                </c:pt>
                <c:pt idx="9221">
                  <c:v>783.12819999999999</c:v>
                </c:pt>
                <c:pt idx="9222">
                  <c:v>783.21019999999999</c:v>
                </c:pt>
                <c:pt idx="9223">
                  <c:v>783.2921</c:v>
                </c:pt>
                <c:pt idx="9224">
                  <c:v>783.37429999999995</c:v>
                </c:pt>
                <c:pt idx="9225">
                  <c:v>783.45659999999998</c:v>
                </c:pt>
                <c:pt idx="9226">
                  <c:v>783.53800000000001</c:v>
                </c:pt>
                <c:pt idx="9227">
                  <c:v>783.62379999999996</c:v>
                </c:pt>
                <c:pt idx="9228">
                  <c:v>783.70579999999995</c:v>
                </c:pt>
                <c:pt idx="9229">
                  <c:v>783.78740000000005</c:v>
                </c:pt>
                <c:pt idx="9230">
                  <c:v>783.86890000000005</c:v>
                </c:pt>
                <c:pt idx="9231">
                  <c:v>783.94970000000001</c:v>
                </c:pt>
                <c:pt idx="9232">
                  <c:v>784.03319999999997</c:v>
                </c:pt>
                <c:pt idx="9233">
                  <c:v>784.11369999999999</c:v>
                </c:pt>
                <c:pt idx="9234">
                  <c:v>784.20079999999996</c:v>
                </c:pt>
                <c:pt idx="9235">
                  <c:v>784.28279999999995</c:v>
                </c:pt>
                <c:pt idx="9236">
                  <c:v>784.36300000000006</c:v>
                </c:pt>
                <c:pt idx="9237">
                  <c:v>784.44650000000001</c:v>
                </c:pt>
                <c:pt idx="9238">
                  <c:v>784.52880000000005</c:v>
                </c:pt>
                <c:pt idx="9239">
                  <c:v>784.61239999999998</c:v>
                </c:pt>
                <c:pt idx="9240">
                  <c:v>784.69500000000005</c:v>
                </c:pt>
                <c:pt idx="9241">
                  <c:v>784.77700000000004</c:v>
                </c:pt>
                <c:pt idx="9242">
                  <c:v>784.85820000000001</c:v>
                </c:pt>
                <c:pt idx="9243">
                  <c:v>784.94079999999997</c:v>
                </c:pt>
                <c:pt idx="9244">
                  <c:v>785.02449999999999</c:v>
                </c:pt>
                <c:pt idx="9245">
                  <c:v>785.1078</c:v>
                </c:pt>
                <c:pt idx="9246">
                  <c:v>785.19060000000002</c:v>
                </c:pt>
                <c:pt idx="9247">
                  <c:v>785.27200000000005</c:v>
                </c:pt>
                <c:pt idx="9248">
                  <c:v>785.35640000000001</c:v>
                </c:pt>
                <c:pt idx="9249">
                  <c:v>785.43870000000004</c:v>
                </c:pt>
                <c:pt idx="9250">
                  <c:v>785.52200000000005</c:v>
                </c:pt>
                <c:pt idx="9251">
                  <c:v>785.60339999999997</c:v>
                </c:pt>
                <c:pt idx="9252">
                  <c:v>785.6866</c:v>
                </c:pt>
                <c:pt idx="9253">
                  <c:v>785.76859999999999</c:v>
                </c:pt>
                <c:pt idx="9254">
                  <c:v>785.85159999999996</c:v>
                </c:pt>
                <c:pt idx="9255">
                  <c:v>785.93610000000001</c:v>
                </c:pt>
                <c:pt idx="9256">
                  <c:v>786.01610000000005</c:v>
                </c:pt>
                <c:pt idx="9257">
                  <c:v>786.09939999999995</c:v>
                </c:pt>
                <c:pt idx="9258">
                  <c:v>786.18050000000005</c:v>
                </c:pt>
                <c:pt idx="9259">
                  <c:v>786.26369999999997</c:v>
                </c:pt>
                <c:pt idx="9260">
                  <c:v>786.34619999999995</c:v>
                </c:pt>
                <c:pt idx="9261">
                  <c:v>786.42690000000005</c:v>
                </c:pt>
                <c:pt idx="9262">
                  <c:v>786.51059999999995</c:v>
                </c:pt>
                <c:pt idx="9263">
                  <c:v>786.59180000000003</c:v>
                </c:pt>
                <c:pt idx="9264">
                  <c:v>786.67430000000002</c:v>
                </c:pt>
                <c:pt idx="9265">
                  <c:v>786.75940000000003</c:v>
                </c:pt>
                <c:pt idx="9266">
                  <c:v>786.84140000000002</c:v>
                </c:pt>
                <c:pt idx="9267">
                  <c:v>786.92070000000001</c:v>
                </c:pt>
                <c:pt idx="9268">
                  <c:v>787.00890000000004</c:v>
                </c:pt>
                <c:pt idx="9269">
                  <c:v>787.0874</c:v>
                </c:pt>
                <c:pt idx="9270">
                  <c:v>787.17049999999995</c:v>
                </c:pt>
                <c:pt idx="9271">
                  <c:v>787.25279999999998</c:v>
                </c:pt>
                <c:pt idx="9272">
                  <c:v>787.33529999999996</c:v>
                </c:pt>
                <c:pt idx="9273">
                  <c:v>787.41869999999994</c:v>
                </c:pt>
                <c:pt idx="9274">
                  <c:v>787.49969999999996</c:v>
                </c:pt>
                <c:pt idx="9275">
                  <c:v>787.58209999999997</c:v>
                </c:pt>
                <c:pt idx="9276">
                  <c:v>787.66510000000005</c:v>
                </c:pt>
                <c:pt idx="9277">
                  <c:v>787.74699999999996</c:v>
                </c:pt>
                <c:pt idx="9278">
                  <c:v>787.83259999999996</c:v>
                </c:pt>
                <c:pt idx="9279">
                  <c:v>787.91390000000001</c:v>
                </c:pt>
                <c:pt idx="9280">
                  <c:v>787.99559999999997</c:v>
                </c:pt>
                <c:pt idx="9281">
                  <c:v>788.07860000000005</c:v>
                </c:pt>
                <c:pt idx="9282">
                  <c:v>788.16319999999996</c:v>
                </c:pt>
                <c:pt idx="9283">
                  <c:v>788.24490000000003</c:v>
                </c:pt>
                <c:pt idx="9284">
                  <c:v>788.3279</c:v>
                </c:pt>
                <c:pt idx="9285">
                  <c:v>788.40819999999997</c:v>
                </c:pt>
                <c:pt idx="9286">
                  <c:v>788.49300000000005</c:v>
                </c:pt>
                <c:pt idx="9287">
                  <c:v>788.57429999999999</c:v>
                </c:pt>
                <c:pt idx="9288">
                  <c:v>788.66</c:v>
                </c:pt>
                <c:pt idx="9289">
                  <c:v>788.73779999999999</c:v>
                </c:pt>
                <c:pt idx="9290">
                  <c:v>788.82349999999997</c:v>
                </c:pt>
                <c:pt idx="9291">
                  <c:v>788.90539999999999</c:v>
                </c:pt>
                <c:pt idx="9292">
                  <c:v>788.98889999999994</c:v>
                </c:pt>
                <c:pt idx="9293">
                  <c:v>789.07119999999998</c:v>
                </c:pt>
                <c:pt idx="9294">
                  <c:v>789.1549</c:v>
                </c:pt>
                <c:pt idx="9295">
                  <c:v>789.23530000000005</c:v>
                </c:pt>
                <c:pt idx="9296">
                  <c:v>789.32079999999996</c:v>
                </c:pt>
                <c:pt idx="9297">
                  <c:v>789.40340000000003</c:v>
                </c:pt>
                <c:pt idx="9298">
                  <c:v>789.48320000000001</c:v>
                </c:pt>
                <c:pt idx="9299">
                  <c:v>789.56579999999997</c:v>
                </c:pt>
                <c:pt idx="9300">
                  <c:v>789.64760000000001</c:v>
                </c:pt>
                <c:pt idx="9301">
                  <c:v>789.72799999999995</c:v>
                </c:pt>
                <c:pt idx="9302">
                  <c:v>789.81399999999996</c:v>
                </c:pt>
                <c:pt idx="9303">
                  <c:v>789.89700000000005</c:v>
                </c:pt>
                <c:pt idx="9304">
                  <c:v>789.97760000000005</c:v>
                </c:pt>
                <c:pt idx="9305">
                  <c:v>790.05970000000002</c:v>
                </c:pt>
                <c:pt idx="9306">
                  <c:v>790.14300000000003</c:v>
                </c:pt>
                <c:pt idx="9307">
                  <c:v>790.22720000000004</c:v>
                </c:pt>
                <c:pt idx="9308">
                  <c:v>790.30939999999998</c:v>
                </c:pt>
                <c:pt idx="9309">
                  <c:v>790.39099999999996</c:v>
                </c:pt>
                <c:pt idx="9310">
                  <c:v>790.47379999999998</c:v>
                </c:pt>
                <c:pt idx="9311">
                  <c:v>790.55679999999995</c:v>
                </c:pt>
                <c:pt idx="9312">
                  <c:v>790.63760000000002</c:v>
                </c:pt>
                <c:pt idx="9313">
                  <c:v>790.71969999999999</c:v>
                </c:pt>
                <c:pt idx="9314">
                  <c:v>790.80319999999995</c:v>
                </c:pt>
                <c:pt idx="9315">
                  <c:v>790.88660000000004</c:v>
                </c:pt>
                <c:pt idx="9316">
                  <c:v>790.96870000000001</c:v>
                </c:pt>
                <c:pt idx="9317">
                  <c:v>791.04970000000003</c:v>
                </c:pt>
                <c:pt idx="9318">
                  <c:v>791.13440000000003</c:v>
                </c:pt>
                <c:pt idx="9319">
                  <c:v>791.21799999999996</c:v>
                </c:pt>
                <c:pt idx="9320">
                  <c:v>791.30179999999996</c:v>
                </c:pt>
                <c:pt idx="9321">
                  <c:v>791.38400000000001</c:v>
                </c:pt>
                <c:pt idx="9322">
                  <c:v>791.46680000000003</c:v>
                </c:pt>
                <c:pt idx="9323">
                  <c:v>791.54859999999996</c:v>
                </c:pt>
                <c:pt idx="9324">
                  <c:v>791.63160000000005</c:v>
                </c:pt>
                <c:pt idx="9325">
                  <c:v>791.71320000000003</c:v>
                </c:pt>
                <c:pt idx="9326">
                  <c:v>791.79549999999995</c:v>
                </c:pt>
                <c:pt idx="9327">
                  <c:v>791.87950000000001</c:v>
                </c:pt>
                <c:pt idx="9328">
                  <c:v>791.95899999999995</c:v>
                </c:pt>
                <c:pt idx="9329">
                  <c:v>792.04420000000005</c:v>
                </c:pt>
                <c:pt idx="9330">
                  <c:v>792.12699999999995</c:v>
                </c:pt>
                <c:pt idx="9331">
                  <c:v>792.20780000000002</c:v>
                </c:pt>
                <c:pt idx="9332">
                  <c:v>792.29259999999999</c:v>
                </c:pt>
                <c:pt idx="9333">
                  <c:v>792.37199999999996</c:v>
                </c:pt>
                <c:pt idx="9334">
                  <c:v>792.45619999999997</c:v>
                </c:pt>
                <c:pt idx="9335">
                  <c:v>792.54100000000005</c:v>
                </c:pt>
                <c:pt idx="9336">
                  <c:v>792.62159999999994</c:v>
                </c:pt>
                <c:pt idx="9337">
                  <c:v>792.70399999999995</c:v>
                </c:pt>
                <c:pt idx="9338">
                  <c:v>792.78809999999999</c:v>
                </c:pt>
                <c:pt idx="9339">
                  <c:v>792.87030000000004</c:v>
                </c:pt>
                <c:pt idx="9340">
                  <c:v>792.95259999999996</c:v>
                </c:pt>
                <c:pt idx="9341">
                  <c:v>793.03620000000001</c:v>
                </c:pt>
                <c:pt idx="9342">
                  <c:v>793.11800000000005</c:v>
                </c:pt>
                <c:pt idx="9343">
                  <c:v>793.20180000000005</c:v>
                </c:pt>
                <c:pt idx="9344">
                  <c:v>793.28369999999995</c:v>
                </c:pt>
                <c:pt idx="9345">
                  <c:v>793.36720000000003</c:v>
                </c:pt>
                <c:pt idx="9346">
                  <c:v>793.44659999999999</c:v>
                </c:pt>
                <c:pt idx="9347">
                  <c:v>793.52850000000001</c:v>
                </c:pt>
                <c:pt idx="9348">
                  <c:v>793.61379999999997</c:v>
                </c:pt>
                <c:pt idx="9349">
                  <c:v>793.69619999999998</c:v>
                </c:pt>
                <c:pt idx="9350">
                  <c:v>793.77800000000002</c:v>
                </c:pt>
                <c:pt idx="9351">
                  <c:v>793.86090000000002</c:v>
                </c:pt>
                <c:pt idx="9352">
                  <c:v>793.94320000000005</c:v>
                </c:pt>
                <c:pt idx="9353">
                  <c:v>794.02509999999995</c:v>
                </c:pt>
                <c:pt idx="9354">
                  <c:v>794.10990000000004</c:v>
                </c:pt>
                <c:pt idx="9355">
                  <c:v>794.19090000000006</c:v>
                </c:pt>
                <c:pt idx="9356">
                  <c:v>794.27440000000001</c:v>
                </c:pt>
                <c:pt idx="9357">
                  <c:v>794.35599999999999</c:v>
                </c:pt>
                <c:pt idx="9358">
                  <c:v>794.43880000000001</c:v>
                </c:pt>
                <c:pt idx="9359">
                  <c:v>794.52350000000001</c:v>
                </c:pt>
                <c:pt idx="9360">
                  <c:v>794.60199999999998</c:v>
                </c:pt>
                <c:pt idx="9361">
                  <c:v>794.68560000000002</c:v>
                </c:pt>
                <c:pt idx="9362">
                  <c:v>794.7672</c:v>
                </c:pt>
                <c:pt idx="9363">
                  <c:v>794.851</c:v>
                </c:pt>
                <c:pt idx="9364">
                  <c:v>794.93280000000004</c:v>
                </c:pt>
                <c:pt idx="9365">
                  <c:v>795.01760000000002</c:v>
                </c:pt>
                <c:pt idx="9366">
                  <c:v>795.09780000000001</c:v>
                </c:pt>
                <c:pt idx="9367">
                  <c:v>795.18179999999995</c:v>
                </c:pt>
                <c:pt idx="9368">
                  <c:v>795.26279999999997</c:v>
                </c:pt>
                <c:pt idx="9369">
                  <c:v>795.34860000000003</c:v>
                </c:pt>
                <c:pt idx="9370">
                  <c:v>795.42880000000002</c:v>
                </c:pt>
                <c:pt idx="9371">
                  <c:v>795.51310000000001</c:v>
                </c:pt>
                <c:pt idx="9372">
                  <c:v>795.59640000000002</c:v>
                </c:pt>
                <c:pt idx="9373">
                  <c:v>795.67660000000001</c:v>
                </c:pt>
                <c:pt idx="9374">
                  <c:v>795.75930000000005</c:v>
                </c:pt>
                <c:pt idx="9375">
                  <c:v>795.84100000000001</c:v>
                </c:pt>
                <c:pt idx="9376">
                  <c:v>795.92409999999995</c:v>
                </c:pt>
                <c:pt idx="9377">
                  <c:v>796.00630000000001</c:v>
                </c:pt>
                <c:pt idx="9378">
                  <c:v>796.09090000000003</c:v>
                </c:pt>
                <c:pt idx="9379">
                  <c:v>796.16989999999998</c:v>
                </c:pt>
                <c:pt idx="9380">
                  <c:v>796.25549999999998</c:v>
                </c:pt>
                <c:pt idx="9381">
                  <c:v>796.33659999999998</c:v>
                </c:pt>
                <c:pt idx="9382">
                  <c:v>796.42079999999999</c:v>
                </c:pt>
                <c:pt idx="9383">
                  <c:v>796.50199999999995</c:v>
                </c:pt>
                <c:pt idx="9384">
                  <c:v>796.58680000000004</c:v>
                </c:pt>
                <c:pt idx="9385">
                  <c:v>796.66989999999998</c:v>
                </c:pt>
                <c:pt idx="9386">
                  <c:v>796.75</c:v>
                </c:pt>
                <c:pt idx="9387">
                  <c:v>796.83429999999998</c:v>
                </c:pt>
                <c:pt idx="9388">
                  <c:v>796.91600000000005</c:v>
                </c:pt>
                <c:pt idx="9389">
                  <c:v>796.99779999999998</c:v>
                </c:pt>
                <c:pt idx="9390">
                  <c:v>797.08159999999998</c:v>
                </c:pt>
                <c:pt idx="9391">
                  <c:v>797.1662</c:v>
                </c:pt>
                <c:pt idx="9392">
                  <c:v>797.24639999999999</c:v>
                </c:pt>
                <c:pt idx="9393">
                  <c:v>797.32899999999995</c:v>
                </c:pt>
                <c:pt idx="9394">
                  <c:v>797.41160000000002</c:v>
                </c:pt>
                <c:pt idx="9395">
                  <c:v>797.49369999999999</c:v>
                </c:pt>
                <c:pt idx="9396">
                  <c:v>797.57719999999995</c:v>
                </c:pt>
                <c:pt idx="9397">
                  <c:v>797.66099999999994</c:v>
                </c:pt>
                <c:pt idx="9398">
                  <c:v>797.74159999999995</c:v>
                </c:pt>
                <c:pt idx="9399">
                  <c:v>797.82429999999999</c:v>
                </c:pt>
                <c:pt idx="9400">
                  <c:v>797.90700000000004</c:v>
                </c:pt>
                <c:pt idx="9401">
                  <c:v>797.98950000000002</c:v>
                </c:pt>
                <c:pt idx="9402">
                  <c:v>798.07380000000001</c:v>
                </c:pt>
                <c:pt idx="9403">
                  <c:v>798.15499999999997</c:v>
                </c:pt>
                <c:pt idx="9404">
                  <c:v>798.23739999999998</c:v>
                </c:pt>
                <c:pt idx="9405">
                  <c:v>798.32100000000003</c:v>
                </c:pt>
                <c:pt idx="9406">
                  <c:v>798.40319999999997</c:v>
                </c:pt>
                <c:pt idx="9407">
                  <c:v>798.48739999999998</c:v>
                </c:pt>
                <c:pt idx="9408">
                  <c:v>798.56889999999999</c:v>
                </c:pt>
                <c:pt idx="9409">
                  <c:v>798.65279999999996</c:v>
                </c:pt>
                <c:pt idx="9410">
                  <c:v>798.73599999999999</c:v>
                </c:pt>
                <c:pt idx="9411">
                  <c:v>798.81880000000001</c:v>
                </c:pt>
                <c:pt idx="9412">
                  <c:v>798.89660000000003</c:v>
                </c:pt>
                <c:pt idx="9413">
                  <c:v>798.98</c:v>
                </c:pt>
                <c:pt idx="9414">
                  <c:v>799.06389999999999</c:v>
                </c:pt>
                <c:pt idx="9415">
                  <c:v>799.14660000000003</c:v>
                </c:pt>
                <c:pt idx="9416">
                  <c:v>799.22649999999999</c:v>
                </c:pt>
                <c:pt idx="9417">
                  <c:v>799.31060000000002</c:v>
                </c:pt>
                <c:pt idx="9418">
                  <c:v>799.39430000000004</c:v>
                </c:pt>
                <c:pt idx="9419">
                  <c:v>799.4751</c:v>
                </c:pt>
                <c:pt idx="9420">
                  <c:v>799.5575</c:v>
                </c:pt>
                <c:pt idx="9421">
                  <c:v>799.63900000000001</c:v>
                </c:pt>
                <c:pt idx="9422">
                  <c:v>799.72180000000003</c:v>
                </c:pt>
                <c:pt idx="9423">
                  <c:v>799.80619999999999</c:v>
                </c:pt>
                <c:pt idx="9424">
                  <c:v>799.88750000000005</c:v>
                </c:pt>
                <c:pt idx="9425">
                  <c:v>799.97119999999995</c:v>
                </c:pt>
                <c:pt idx="9426">
                  <c:v>800.05719999999997</c:v>
                </c:pt>
                <c:pt idx="9427">
                  <c:v>800.13739999999996</c:v>
                </c:pt>
                <c:pt idx="9428">
                  <c:v>800.21990000000005</c:v>
                </c:pt>
                <c:pt idx="9429">
                  <c:v>800.303</c:v>
                </c:pt>
                <c:pt idx="9430">
                  <c:v>800.38630000000001</c:v>
                </c:pt>
                <c:pt idx="9431">
                  <c:v>800.46979999999996</c:v>
                </c:pt>
                <c:pt idx="9432">
                  <c:v>800.55179999999996</c:v>
                </c:pt>
                <c:pt idx="9433">
                  <c:v>800.63419999999996</c:v>
                </c:pt>
                <c:pt idx="9434">
                  <c:v>800.71900000000005</c:v>
                </c:pt>
                <c:pt idx="9435">
                  <c:v>800.80029999999999</c:v>
                </c:pt>
                <c:pt idx="9436">
                  <c:v>800.88239999999996</c:v>
                </c:pt>
                <c:pt idx="9437">
                  <c:v>800.96600000000001</c:v>
                </c:pt>
                <c:pt idx="9438">
                  <c:v>801.04510000000005</c:v>
                </c:pt>
                <c:pt idx="9439">
                  <c:v>801.12969999999996</c:v>
                </c:pt>
                <c:pt idx="9440">
                  <c:v>801.21109999999999</c:v>
                </c:pt>
                <c:pt idx="9441">
                  <c:v>801.2944</c:v>
                </c:pt>
                <c:pt idx="9442">
                  <c:v>801.37779999999998</c:v>
                </c:pt>
                <c:pt idx="9443">
                  <c:v>801.4597</c:v>
                </c:pt>
                <c:pt idx="9444">
                  <c:v>801.54290000000003</c:v>
                </c:pt>
                <c:pt idx="9445">
                  <c:v>801.62549999999999</c:v>
                </c:pt>
                <c:pt idx="9446">
                  <c:v>801.70699999999999</c:v>
                </c:pt>
                <c:pt idx="9447">
                  <c:v>801.79010000000005</c:v>
                </c:pt>
                <c:pt idx="9448">
                  <c:v>801.87019999999995</c:v>
                </c:pt>
                <c:pt idx="9449">
                  <c:v>801.9538</c:v>
                </c:pt>
                <c:pt idx="9450">
                  <c:v>802.03660000000002</c:v>
                </c:pt>
                <c:pt idx="9451">
                  <c:v>802.11900000000003</c:v>
                </c:pt>
                <c:pt idx="9452">
                  <c:v>802.20450000000005</c:v>
                </c:pt>
                <c:pt idx="9453">
                  <c:v>802.28679999999997</c:v>
                </c:pt>
                <c:pt idx="9454">
                  <c:v>802.36779999999999</c:v>
                </c:pt>
                <c:pt idx="9455">
                  <c:v>802.45050000000003</c:v>
                </c:pt>
                <c:pt idx="9456">
                  <c:v>802.53309999999999</c:v>
                </c:pt>
                <c:pt idx="9457">
                  <c:v>802.61559999999997</c:v>
                </c:pt>
                <c:pt idx="9458">
                  <c:v>802.70039999999995</c:v>
                </c:pt>
                <c:pt idx="9459">
                  <c:v>802.78240000000005</c:v>
                </c:pt>
                <c:pt idx="9460">
                  <c:v>802.86490000000003</c:v>
                </c:pt>
                <c:pt idx="9461">
                  <c:v>802.94949999999994</c:v>
                </c:pt>
                <c:pt idx="9462">
                  <c:v>803.02819999999997</c:v>
                </c:pt>
                <c:pt idx="9463">
                  <c:v>803.11490000000003</c:v>
                </c:pt>
                <c:pt idx="9464">
                  <c:v>803.19680000000005</c:v>
                </c:pt>
                <c:pt idx="9465">
                  <c:v>803.27679999999998</c:v>
                </c:pt>
                <c:pt idx="9466">
                  <c:v>803.35940000000005</c:v>
                </c:pt>
                <c:pt idx="9467">
                  <c:v>803.44140000000004</c:v>
                </c:pt>
                <c:pt idx="9468">
                  <c:v>803.52560000000005</c:v>
                </c:pt>
                <c:pt idx="9469">
                  <c:v>803.60919999999999</c:v>
                </c:pt>
                <c:pt idx="9470">
                  <c:v>803.69</c:v>
                </c:pt>
                <c:pt idx="9471">
                  <c:v>803.77340000000004</c:v>
                </c:pt>
                <c:pt idx="9472">
                  <c:v>803.85789999999997</c:v>
                </c:pt>
                <c:pt idx="9473">
                  <c:v>803.9384</c:v>
                </c:pt>
                <c:pt idx="9474">
                  <c:v>804.02020000000005</c:v>
                </c:pt>
                <c:pt idx="9475">
                  <c:v>804.10550000000001</c:v>
                </c:pt>
                <c:pt idx="9476">
                  <c:v>804.18700000000001</c:v>
                </c:pt>
                <c:pt idx="9477">
                  <c:v>804.26940000000002</c:v>
                </c:pt>
                <c:pt idx="9478">
                  <c:v>804.35109999999997</c:v>
                </c:pt>
                <c:pt idx="9479">
                  <c:v>804.43399999999997</c:v>
                </c:pt>
                <c:pt idx="9480">
                  <c:v>804.51679999999999</c:v>
                </c:pt>
                <c:pt idx="9481">
                  <c:v>804.60059999999999</c:v>
                </c:pt>
                <c:pt idx="9482">
                  <c:v>804.68259999999998</c:v>
                </c:pt>
                <c:pt idx="9483">
                  <c:v>804.76559999999995</c:v>
                </c:pt>
                <c:pt idx="9484">
                  <c:v>804.84780000000001</c:v>
                </c:pt>
                <c:pt idx="9485">
                  <c:v>804.93020000000001</c:v>
                </c:pt>
                <c:pt idx="9486">
                  <c:v>805.01310000000001</c:v>
                </c:pt>
                <c:pt idx="9487">
                  <c:v>805.09640000000002</c:v>
                </c:pt>
                <c:pt idx="9488">
                  <c:v>805.18179999999995</c:v>
                </c:pt>
                <c:pt idx="9489">
                  <c:v>805.26279999999997</c:v>
                </c:pt>
                <c:pt idx="9490">
                  <c:v>805.34680000000003</c:v>
                </c:pt>
                <c:pt idx="9491">
                  <c:v>805.42849999999999</c:v>
                </c:pt>
                <c:pt idx="9492">
                  <c:v>805.51059999999995</c:v>
                </c:pt>
                <c:pt idx="9493">
                  <c:v>805.59180000000003</c:v>
                </c:pt>
                <c:pt idx="9494">
                  <c:v>805.67880000000002</c:v>
                </c:pt>
                <c:pt idx="9495">
                  <c:v>805.75919999999996</c:v>
                </c:pt>
                <c:pt idx="9496">
                  <c:v>805.84059999999999</c:v>
                </c:pt>
                <c:pt idx="9497">
                  <c:v>805.92380000000003</c:v>
                </c:pt>
                <c:pt idx="9498">
                  <c:v>806.005</c:v>
                </c:pt>
                <c:pt idx="9499">
                  <c:v>806.0874</c:v>
                </c:pt>
                <c:pt idx="9500">
                  <c:v>806.17150000000004</c:v>
                </c:pt>
                <c:pt idx="9501">
                  <c:v>806.25400000000002</c:v>
                </c:pt>
                <c:pt idx="9502">
                  <c:v>806.33900000000006</c:v>
                </c:pt>
                <c:pt idx="9503">
                  <c:v>806.42139999999995</c:v>
                </c:pt>
                <c:pt idx="9504">
                  <c:v>806.50059999999996</c:v>
                </c:pt>
                <c:pt idx="9505">
                  <c:v>806.5847</c:v>
                </c:pt>
                <c:pt idx="9506">
                  <c:v>806.66600000000005</c:v>
                </c:pt>
                <c:pt idx="9507">
                  <c:v>806.7482</c:v>
                </c:pt>
                <c:pt idx="9508">
                  <c:v>806.83119999999997</c:v>
                </c:pt>
                <c:pt idx="9509">
                  <c:v>806.91430000000003</c:v>
                </c:pt>
                <c:pt idx="9510">
                  <c:v>806.99659999999994</c:v>
                </c:pt>
                <c:pt idx="9511">
                  <c:v>807.07920000000001</c:v>
                </c:pt>
                <c:pt idx="9512">
                  <c:v>807.16219999999998</c:v>
                </c:pt>
                <c:pt idx="9513">
                  <c:v>807.24339999999995</c:v>
                </c:pt>
                <c:pt idx="9514">
                  <c:v>807.327</c:v>
                </c:pt>
                <c:pt idx="9515">
                  <c:v>807.40689999999995</c:v>
                </c:pt>
                <c:pt idx="9516">
                  <c:v>807.49</c:v>
                </c:pt>
                <c:pt idx="9517">
                  <c:v>807.57299999999998</c:v>
                </c:pt>
                <c:pt idx="9518">
                  <c:v>807.65689999999995</c:v>
                </c:pt>
                <c:pt idx="9519">
                  <c:v>807.73820000000001</c:v>
                </c:pt>
                <c:pt idx="9520">
                  <c:v>807.82060000000001</c:v>
                </c:pt>
                <c:pt idx="9521">
                  <c:v>807.90499999999997</c:v>
                </c:pt>
                <c:pt idx="9522">
                  <c:v>807.98620000000005</c:v>
                </c:pt>
                <c:pt idx="9523">
                  <c:v>808.06939999999997</c:v>
                </c:pt>
                <c:pt idx="9524">
                  <c:v>808.15239999999994</c:v>
                </c:pt>
                <c:pt idx="9525">
                  <c:v>808.23559999999998</c:v>
                </c:pt>
                <c:pt idx="9526">
                  <c:v>808.31650000000002</c:v>
                </c:pt>
                <c:pt idx="9527">
                  <c:v>808.40150000000006</c:v>
                </c:pt>
                <c:pt idx="9528">
                  <c:v>808.48419999999999</c:v>
                </c:pt>
                <c:pt idx="9529">
                  <c:v>808.56709999999998</c:v>
                </c:pt>
                <c:pt idx="9530">
                  <c:v>808.64750000000004</c:v>
                </c:pt>
                <c:pt idx="9531">
                  <c:v>808.73320000000001</c:v>
                </c:pt>
                <c:pt idx="9532">
                  <c:v>808.81629999999996</c:v>
                </c:pt>
                <c:pt idx="9533">
                  <c:v>808.89750000000004</c:v>
                </c:pt>
                <c:pt idx="9534">
                  <c:v>808.97990000000004</c:v>
                </c:pt>
                <c:pt idx="9535">
                  <c:v>809.06470000000002</c:v>
                </c:pt>
                <c:pt idx="9536">
                  <c:v>809.14700000000005</c:v>
                </c:pt>
                <c:pt idx="9537">
                  <c:v>809.22919999999999</c:v>
                </c:pt>
                <c:pt idx="9538">
                  <c:v>809.31259999999997</c:v>
                </c:pt>
                <c:pt idx="9539">
                  <c:v>809.39440000000002</c:v>
                </c:pt>
                <c:pt idx="9540">
                  <c:v>809.4778</c:v>
                </c:pt>
                <c:pt idx="9541">
                  <c:v>809.55690000000004</c:v>
                </c:pt>
                <c:pt idx="9542">
                  <c:v>809.64009999999996</c:v>
                </c:pt>
                <c:pt idx="9543">
                  <c:v>809.72199999999998</c:v>
                </c:pt>
                <c:pt idx="9544">
                  <c:v>809.80619999999999</c:v>
                </c:pt>
                <c:pt idx="9545">
                  <c:v>809.88969999999995</c:v>
                </c:pt>
                <c:pt idx="9546">
                  <c:v>809.9701</c:v>
                </c:pt>
                <c:pt idx="9547">
                  <c:v>810.05470000000003</c:v>
                </c:pt>
                <c:pt idx="9548">
                  <c:v>810.13630000000001</c:v>
                </c:pt>
                <c:pt idx="9549">
                  <c:v>810.21960000000001</c:v>
                </c:pt>
                <c:pt idx="9550">
                  <c:v>810.30280000000005</c:v>
                </c:pt>
                <c:pt idx="9551">
                  <c:v>810.38520000000005</c:v>
                </c:pt>
                <c:pt idx="9552">
                  <c:v>810.46759999999995</c:v>
                </c:pt>
                <c:pt idx="9553">
                  <c:v>810.55070000000001</c:v>
                </c:pt>
                <c:pt idx="9554">
                  <c:v>810.63210000000004</c:v>
                </c:pt>
                <c:pt idx="9555">
                  <c:v>810.71479999999997</c:v>
                </c:pt>
                <c:pt idx="9556">
                  <c:v>810.79719999999998</c:v>
                </c:pt>
                <c:pt idx="9557">
                  <c:v>810.88049999999998</c:v>
                </c:pt>
                <c:pt idx="9558">
                  <c:v>810.96420000000001</c:v>
                </c:pt>
                <c:pt idx="9559">
                  <c:v>811.04780000000005</c:v>
                </c:pt>
                <c:pt idx="9560">
                  <c:v>811.12819999999999</c:v>
                </c:pt>
                <c:pt idx="9561">
                  <c:v>811.21180000000004</c:v>
                </c:pt>
                <c:pt idx="9562">
                  <c:v>811.2953</c:v>
                </c:pt>
                <c:pt idx="9563">
                  <c:v>811.37580000000003</c:v>
                </c:pt>
                <c:pt idx="9564">
                  <c:v>811.45640000000003</c:v>
                </c:pt>
                <c:pt idx="9565">
                  <c:v>811.53899999999999</c:v>
                </c:pt>
                <c:pt idx="9566">
                  <c:v>811.62099999999998</c:v>
                </c:pt>
                <c:pt idx="9567">
                  <c:v>811.70529999999997</c:v>
                </c:pt>
                <c:pt idx="9568">
                  <c:v>811.78819999999996</c:v>
                </c:pt>
                <c:pt idx="9569">
                  <c:v>811.87139999999999</c:v>
                </c:pt>
                <c:pt idx="9570">
                  <c:v>811.94910000000004</c:v>
                </c:pt>
                <c:pt idx="9571">
                  <c:v>812.03319999999997</c:v>
                </c:pt>
                <c:pt idx="9572">
                  <c:v>812.11659999999995</c:v>
                </c:pt>
                <c:pt idx="9573">
                  <c:v>812.2011</c:v>
                </c:pt>
                <c:pt idx="9574">
                  <c:v>812.28200000000004</c:v>
                </c:pt>
                <c:pt idx="9575">
                  <c:v>812.36500000000001</c:v>
                </c:pt>
                <c:pt idx="9576">
                  <c:v>812.44590000000005</c:v>
                </c:pt>
                <c:pt idx="9577">
                  <c:v>812.52760000000001</c:v>
                </c:pt>
                <c:pt idx="9578">
                  <c:v>812.61199999999997</c:v>
                </c:pt>
                <c:pt idx="9579">
                  <c:v>812.69200000000001</c:v>
                </c:pt>
                <c:pt idx="9580">
                  <c:v>812.77610000000004</c:v>
                </c:pt>
                <c:pt idx="9581">
                  <c:v>812.85950000000003</c:v>
                </c:pt>
                <c:pt idx="9582">
                  <c:v>812.94280000000003</c:v>
                </c:pt>
                <c:pt idx="9583">
                  <c:v>813.02650000000006</c:v>
                </c:pt>
                <c:pt idx="9584">
                  <c:v>813.10860000000002</c:v>
                </c:pt>
                <c:pt idx="9585">
                  <c:v>813.19100000000003</c:v>
                </c:pt>
                <c:pt idx="9586">
                  <c:v>813.274</c:v>
                </c:pt>
                <c:pt idx="9587">
                  <c:v>813.3569</c:v>
                </c:pt>
                <c:pt idx="9588">
                  <c:v>813.43970000000002</c:v>
                </c:pt>
                <c:pt idx="9589">
                  <c:v>813.52120000000002</c:v>
                </c:pt>
                <c:pt idx="9590">
                  <c:v>813.60680000000002</c:v>
                </c:pt>
                <c:pt idx="9591">
                  <c:v>813.68560000000002</c:v>
                </c:pt>
                <c:pt idx="9592">
                  <c:v>813.77120000000002</c:v>
                </c:pt>
                <c:pt idx="9593">
                  <c:v>813.85149999999999</c:v>
                </c:pt>
                <c:pt idx="9594">
                  <c:v>813.93529999999998</c:v>
                </c:pt>
                <c:pt idx="9595">
                  <c:v>814.01739999999995</c:v>
                </c:pt>
                <c:pt idx="9596">
                  <c:v>814.10090000000002</c:v>
                </c:pt>
                <c:pt idx="9597">
                  <c:v>814.1866</c:v>
                </c:pt>
                <c:pt idx="9598">
                  <c:v>814.26750000000004</c:v>
                </c:pt>
                <c:pt idx="9599">
                  <c:v>814.34929999999997</c:v>
                </c:pt>
                <c:pt idx="9600">
                  <c:v>814.43359999999996</c:v>
                </c:pt>
                <c:pt idx="9601">
                  <c:v>814.51919999999996</c:v>
                </c:pt>
                <c:pt idx="9602">
                  <c:v>814.59889999999996</c:v>
                </c:pt>
                <c:pt idx="9603">
                  <c:v>814.67939999999999</c:v>
                </c:pt>
                <c:pt idx="9604">
                  <c:v>814.76559999999995</c:v>
                </c:pt>
                <c:pt idx="9605">
                  <c:v>814.84889999999996</c:v>
                </c:pt>
                <c:pt idx="9606">
                  <c:v>814.92920000000004</c:v>
                </c:pt>
                <c:pt idx="9607">
                  <c:v>815.01210000000003</c:v>
                </c:pt>
                <c:pt idx="9608">
                  <c:v>815.09500000000003</c:v>
                </c:pt>
                <c:pt idx="9609">
                  <c:v>815.18010000000004</c:v>
                </c:pt>
                <c:pt idx="9610">
                  <c:v>815.26220000000001</c:v>
                </c:pt>
                <c:pt idx="9611">
                  <c:v>815.34640000000002</c:v>
                </c:pt>
                <c:pt idx="9612">
                  <c:v>815.42700000000002</c:v>
                </c:pt>
                <c:pt idx="9613">
                  <c:v>815.50900000000001</c:v>
                </c:pt>
                <c:pt idx="9614">
                  <c:v>815.59379999999999</c:v>
                </c:pt>
                <c:pt idx="9615">
                  <c:v>815.67719999999997</c:v>
                </c:pt>
                <c:pt idx="9616">
                  <c:v>815.75720000000001</c:v>
                </c:pt>
                <c:pt idx="9617">
                  <c:v>815.84130000000005</c:v>
                </c:pt>
                <c:pt idx="9618">
                  <c:v>815.92359999999996</c:v>
                </c:pt>
                <c:pt idx="9619">
                  <c:v>816.00779999999997</c:v>
                </c:pt>
                <c:pt idx="9620">
                  <c:v>816.09029999999996</c:v>
                </c:pt>
                <c:pt idx="9621">
                  <c:v>816.17250000000001</c:v>
                </c:pt>
                <c:pt idx="9622">
                  <c:v>816.25540000000001</c:v>
                </c:pt>
                <c:pt idx="9623">
                  <c:v>816.33900000000006</c:v>
                </c:pt>
                <c:pt idx="9624">
                  <c:v>816.423</c:v>
                </c:pt>
                <c:pt idx="9625">
                  <c:v>816.50620000000004</c:v>
                </c:pt>
                <c:pt idx="9626">
                  <c:v>816.58910000000003</c:v>
                </c:pt>
                <c:pt idx="9627">
                  <c:v>816.67219999999998</c:v>
                </c:pt>
                <c:pt idx="9628">
                  <c:v>816.75310000000002</c:v>
                </c:pt>
                <c:pt idx="9629">
                  <c:v>816.83429999999998</c:v>
                </c:pt>
                <c:pt idx="9630">
                  <c:v>816.91750000000002</c:v>
                </c:pt>
                <c:pt idx="9631">
                  <c:v>817.0009</c:v>
                </c:pt>
                <c:pt idx="9632">
                  <c:v>817.08280000000002</c:v>
                </c:pt>
                <c:pt idx="9633">
                  <c:v>817.16690000000006</c:v>
                </c:pt>
                <c:pt idx="9634">
                  <c:v>817.25059999999996</c:v>
                </c:pt>
                <c:pt idx="9635">
                  <c:v>817.33219999999994</c:v>
                </c:pt>
                <c:pt idx="9636">
                  <c:v>817.41499999999996</c:v>
                </c:pt>
                <c:pt idx="9637">
                  <c:v>817.49860000000001</c:v>
                </c:pt>
                <c:pt idx="9638">
                  <c:v>817.58159999999998</c:v>
                </c:pt>
                <c:pt idx="9639">
                  <c:v>817.66079999999999</c:v>
                </c:pt>
                <c:pt idx="9640">
                  <c:v>817.74749999999995</c:v>
                </c:pt>
                <c:pt idx="9641">
                  <c:v>817.82749999999999</c:v>
                </c:pt>
                <c:pt idx="9642">
                  <c:v>817.91110000000003</c:v>
                </c:pt>
                <c:pt idx="9643">
                  <c:v>817.99490000000003</c:v>
                </c:pt>
                <c:pt idx="9644">
                  <c:v>818.07479999999998</c:v>
                </c:pt>
                <c:pt idx="9645">
                  <c:v>818.15949999999998</c:v>
                </c:pt>
                <c:pt idx="9646">
                  <c:v>818.23919999999998</c:v>
                </c:pt>
                <c:pt idx="9647">
                  <c:v>818.32380000000001</c:v>
                </c:pt>
                <c:pt idx="9648">
                  <c:v>818.40920000000006</c:v>
                </c:pt>
                <c:pt idx="9649">
                  <c:v>818.49180000000001</c:v>
                </c:pt>
                <c:pt idx="9650">
                  <c:v>818.57339999999999</c:v>
                </c:pt>
                <c:pt idx="9651">
                  <c:v>818.65620000000001</c:v>
                </c:pt>
                <c:pt idx="9652">
                  <c:v>818.73820000000001</c:v>
                </c:pt>
                <c:pt idx="9653">
                  <c:v>818.82180000000005</c:v>
                </c:pt>
                <c:pt idx="9654">
                  <c:v>818.90530000000001</c:v>
                </c:pt>
                <c:pt idx="9655">
                  <c:v>818.98590000000002</c:v>
                </c:pt>
                <c:pt idx="9656">
                  <c:v>819.07129999999995</c:v>
                </c:pt>
                <c:pt idx="9657">
                  <c:v>819.15480000000002</c:v>
                </c:pt>
                <c:pt idx="9658">
                  <c:v>819.23710000000005</c:v>
                </c:pt>
                <c:pt idx="9659">
                  <c:v>819.31799999999998</c:v>
                </c:pt>
                <c:pt idx="9660">
                  <c:v>819.40060000000005</c:v>
                </c:pt>
                <c:pt idx="9661">
                  <c:v>819.48479999999995</c:v>
                </c:pt>
                <c:pt idx="9662">
                  <c:v>819.56399999999996</c:v>
                </c:pt>
                <c:pt idx="9663">
                  <c:v>819.65179999999998</c:v>
                </c:pt>
                <c:pt idx="9664">
                  <c:v>819.73220000000003</c:v>
                </c:pt>
                <c:pt idx="9665">
                  <c:v>819.81700000000001</c:v>
                </c:pt>
                <c:pt idx="9666">
                  <c:v>819.89610000000005</c:v>
                </c:pt>
                <c:pt idx="9667">
                  <c:v>819.98090000000002</c:v>
                </c:pt>
                <c:pt idx="9668">
                  <c:v>820.06309999999996</c:v>
                </c:pt>
                <c:pt idx="9669">
                  <c:v>820.14610000000005</c:v>
                </c:pt>
                <c:pt idx="9670">
                  <c:v>820.23119999999994</c:v>
                </c:pt>
                <c:pt idx="9671">
                  <c:v>820.31259999999997</c:v>
                </c:pt>
                <c:pt idx="9672">
                  <c:v>820.39440000000002</c:v>
                </c:pt>
                <c:pt idx="9673">
                  <c:v>820.47810000000004</c:v>
                </c:pt>
                <c:pt idx="9674">
                  <c:v>820.55870000000004</c:v>
                </c:pt>
                <c:pt idx="9675">
                  <c:v>820.64099999999996</c:v>
                </c:pt>
                <c:pt idx="9676">
                  <c:v>820.72500000000002</c:v>
                </c:pt>
                <c:pt idx="9677">
                  <c:v>820.8066</c:v>
                </c:pt>
                <c:pt idx="9678">
                  <c:v>820.89120000000003</c:v>
                </c:pt>
                <c:pt idx="9679">
                  <c:v>820.97199999999998</c:v>
                </c:pt>
                <c:pt idx="9680">
                  <c:v>821.0548</c:v>
                </c:pt>
                <c:pt idx="9681">
                  <c:v>821.14020000000005</c:v>
                </c:pt>
                <c:pt idx="9682">
                  <c:v>821.22040000000004</c:v>
                </c:pt>
                <c:pt idx="9683">
                  <c:v>821.303</c:v>
                </c:pt>
                <c:pt idx="9684">
                  <c:v>821.38469999999995</c:v>
                </c:pt>
                <c:pt idx="9685">
                  <c:v>821.46860000000004</c:v>
                </c:pt>
                <c:pt idx="9686">
                  <c:v>821.55039999999997</c:v>
                </c:pt>
                <c:pt idx="9687">
                  <c:v>821.6345</c:v>
                </c:pt>
                <c:pt idx="9688">
                  <c:v>821.71619999999996</c:v>
                </c:pt>
                <c:pt idx="9689">
                  <c:v>821.79970000000003</c:v>
                </c:pt>
                <c:pt idx="9690">
                  <c:v>821.88220000000001</c:v>
                </c:pt>
                <c:pt idx="9691">
                  <c:v>821.96420000000001</c:v>
                </c:pt>
                <c:pt idx="9692">
                  <c:v>822.04740000000004</c:v>
                </c:pt>
                <c:pt idx="9693">
                  <c:v>822.12739999999997</c:v>
                </c:pt>
                <c:pt idx="9694">
                  <c:v>822.21159999999998</c:v>
                </c:pt>
                <c:pt idx="9695">
                  <c:v>822.29539999999997</c:v>
                </c:pt>
                <c:pt idx="9696">
                  <c:v>822.37739999999997</c:v>
                </c:pt>
                <c:pt idx="9697">
                  <c:v>822.46199999999999</c:v>
                </c:pt>
                <c:pt idx="9698">
                  <c:v>822.54079999999999</c:v>
                </c:pt>
                <c:pt idx="9699">
                  <c:v>822.62509999999997</c:v>
                </c:pt>
                <c:pt idx="9700">
                  <c:v>822.70899999999995</c:v>
                </c:pt>
                <c:pt idx="9701">
                  <c:v>822.79139999999995</c:v>
                </c:pt>
                <c:pt idx="9702">
                  <c:v>822.87260000000003</c:v>
                </c:pt>
                <c:pt idx="9703">
                  <c:v>822.95630000000006</c:v>
                </c:pt>
                <c:pt idx="9704">
                  <c:v>823.03980000000001</c:v>
                </c:pt>
                <c:pt idx="9705">
                  <c:v>823.12159999999994</c:v>
                </c:pt>
                <c:pt idx="9706">
                  <c:v>823.20309999999995</c:v>
                </c:pt>
                <c:pt idx="9707">
                  <c:v>823.28499999999997</c:v>
                </c:pt>
                <c:pt idx="9708">
                  <c:v>823.36760000000004</c:v>
                </c:pt>
                <c:pt idx="9709">
                  <c:v>823.45180000000005</c:v>
                </c:pt>
                <c:pt idx="9710">
                  <c:v>823.53399999999999</c:v>
                </c:pt>
                <c:pt idx="9711">
                  <c:v>823.61720000000003</c:v>
                </c:pt>
                <c:pt idx="9712">
                  <c:v>823.70079999999996</c:v>
                </c:pt>
                <c:pt idx="9713">
                  <c:v>823.7808</c:v>
                </c:pt>
                <c:pt idx="9714">
                  <c:v>823.86320000000001</c:v>
                </c:pt>
                <c:pt idx="9715">
                  <c:v>823.94759999999997</c:v>
                </c:pt>
                <c:pt idx="9716">
                  <c:v>824.03049999999996</c:v>
                </c:pt>
                <c:pt idx="9717">
                  <c:v>824.11130000000003</c:v>
                </c:pt>
                <c:pt idx="9718">
                  <c:v>824.19370000000004</c:v>
                </c:pt>
                <c:pt idx="9719">
                  <c:v>824.27760000000001</c:v>
                </c:pt>
                <c:pt idx="9720">
                  <c:v>824.3605</c:v>
                </c:pt>
                <c:pt idx="9721">
                  <c:v>824.44259999999997</c:v>
                </c:pt>
                <c:pt idx="9722">
                  <c:v>824.52700000000004</c:v>
                </c:pt>
                <c:pt idx="9723">
                  <c:v>824.60699999999997</c:v>
                </c:pt>
                <c:pt idx="9724">
                  <c:v>824.69190000000003</c:v>
                </c:pt>
                <c:pt idx="9725">
                  <c:v>824.77260000000001</c:v>
                </c:pt>
                <c:pt idx="9726">
                  <c:v>824.85680000000002</c:v>
                </c:pt>
                <c:pt idx="9727">
                  <c:v>824.94029999999998</c:v>
                </c:pt>
                <c:pt idx="9728">
                  <c:v>825.01949999999999</c:v>
                </c:pt>
                <c:pt idx="9729">
                  <c:v>825.10509999999999</c:v>
                </c:pt>
                <c:pt idx="9730">
                  <c:v>825.18719999999996</c:v>
                </c:pt>
                <c:pt idx="9731">
                  <c:v>825.26940000000002</c:v>
                </c:pt>
                <c:pt idx="9732">
                  <c:v>825.35220000000004</c:v>
                </c:pt>
                <c:pt idx="9733">
                  <c:v>825.43579999999997</c:v>
                </c:pt>
                <c:pt idx="9734">
                  <c:v>825.51800000000003</c:v>
                </c:pt>
                <c:pt idx="9735">
                  <c:v>825.59879999999998</c:v>
                </c:pt>
                <c:pt idx="9736">
                  <c:v>825.68299999999999</c:v>
                </c:pt>
                <c:pt idx="9737">
                  <c:v>825.76379999999995</c:v>
                </c:pt>
                <c:pt idx="9738">
                  <c:v>825.84619999999995</c:v>
                </c:pt>
                <c:pt idx="9739">
                  <c:v>825.92819999999995</c:v>
                </c:pt>
                <c:pt idx="9740">
                  <c:v>826.01419999999996</c:v>
                </c:pt>
                <c:pt idx="9741">
                  <c:v>826.09609999999998</c:v>
                </c:pt>
                <c:pt idx="9742">
                  <c:v>826.17660000000001</c:v>
                </c:pt>
                <c:pt idx="9743">
                  <c:v>826.26179999999999</c:v>
                </c:pt>
                <c:pt idx="9744">
                  <c:v>826.34249999999997</c:v>
                </c:pt>
                <c:pt idx="9745">
                  <c:v>826.42579999999998</c:v>
                </c:pt>
                <c:pt idx="9746">
                  <c:v>826.50940000000003</c:v>
                </c:pt>
                <c:pt idx="9747">
                  <c:v>826.59379999999999</c:v>
                </c:pt>
                <c:pt idx="9748">
                  <c:v>826.67499999999995</c:v>
                </c:pt>
                <c:pt idx="9749">
                  <c:v>826.75699999999995</c:v>
                </c:pt>
                <c:pt idx="9750">
                  <c:v>826.84</c:v>
                </c:pt>
                <c:pt idx="9751">
                  <c:v>826.9239</c:v>
                </c:pt>
                <c:pt idx="9752">
                  <c:v>827.00450000000001</c:v>
                </c:pt>
                <c:pt idx="9753">
                  <c:v>827.08699999999999</c:v>
                </c:pt>
                <c:pt idx="9754">
                  <c:v>827.16909999999996</c:v>
                </c:pt>
                <c:pt idx="9755">
                  <c:v>827.25049999999999</c:v>
                </c:pt>
                <c:pt idx="9756">
                  <c:v>827.33339999999998</c:v>
                </c:pt>
                <c:pt idx="9757">
                  <c:v>827.41840000000002</c:v>
                </c:pt>
                <c:pt idx="9758">
                  <c:v>827.50139999999999</c:v>
                </c:pt>
                <c:pt idx="9759">
                  <c:v>827.58199999999999</c:v>
                </c:pt>
                <c:pt idx="9760">
                  <c:v>827.66369999999995</c:v>
                </c:pt>
                <c:pt idx="9761">
                  <c:v>827.74779999999998</c:v>
                </c:pt>
                <c:pt idx="9762">
                  <c:v>827.83180000000004</c:v>
                </c:pt>
                <c:pt idx="9763">
                  <c:v>827.91219999999998</c:v>
                </c:pt>
                <c:pt idx="9764">
                  <c:v>827.99779999999998</c:v>
                </c:pt>
                <c:pt idx="9765">
                  <c:v>828.07849999999996</c:v>
                </c:pt>
                <c:pt idx="9766">
                  <c:v>828.16250000000002</c:v>
                </c:pt>
                <c:pt idx="9767">
                  <c:v>828.24469999999997</c:v>
                </c:pt>
                <c:pt idx="9768">
                  <c:v>828.32839999999999</c:v>
                </c:pt>
                <c:pt idx="9769">
                  <c:v>828.4076</c:v>
                </c:pt>
                <c:pt idx="9770">
                  <c:v>828.49239999999998</c:v>
                </c:pt>
                <c:pt idx="9771">
                  <c:v>828.57380000000001</c:v>
                </c:pt>
                <c:pt idx="9772">
                  <c:v>828.65660000000003</c:v>
                </c:pt>
                <c:pt idx="9773">
                  <c:v>828.74</c:v>
                </c:pt>
                <c:pt idx="9774">
                  <c:v>828.82259999999997</c:v>
                </c:pt>
                <c:pt idx="9775">
                  <c:v>828.90359999999998</c:v>
                </c:pt>
                <c:pt idx="9776">
                  <c:v>828.98800000000006</c:v>
                </c:pt>
                <c:pt idx="9777">
                  <c:v>829.07100000000003</c:v>
                </c:pt>
                <c:pt idx="9778">
                  <c:v>829.15449999999998</c:v>
                </c:pt>
                <c:pt idx="9779">
                  <c:v>829.23810000000003</c:v>
                </c:pt>
                <c:pt idx="9780">
                  <c:v>829.31910000000005</c:v>
                </c:pt>
                <c:pt idx="9781">
                  <c:v>829.40150000000006</c:v>
                </c:pt>
                <c:pt idx="9782">
                  <c:v>829.48429999999996</c:v>
                </c:pt>
                <c:pt idx="9783">
                  <c:v>829.56719999999996</c:v>
                </c:pt>
                <c:pt idx="9784">
                  <c:v>829.64760000000001</c:v>
                </c:pt>
                <c:pt idx="9785">
                  <c:v>829.73</c:v>
                </c:pt>
                <c:pt idx="9786">
                  <c:v>829.81610000000001</c:v>
                </c:pt>
                <c:pt idx="9787">
                  <c:v>829.89599999999996</c:v>
                </c:pt>
                <c:pt idx="9788">
                  <c:v>829.97990000000004</c:v>
                </c:pt>
                <c:pt idx="9789">
                  <c:v>830.06399999999996</c:v>
                </c:pt>
                <c:pt idx="9790">
                  <c:v>830.14570000000003</c:v>
                </c:pt>
                <c:pt idx="9791">
                  <c:v>830.22559999999999</c:v>
                </c:pt>
                <c:pt idx="9792">
                  <c:v>830.31100000000004</c:v>
                </c:pt>
                <c:pt idx="9793">
                  <c:v>830.3913</c:v>
                </c:pt>
                <c:pt idx="9794">
                  <c:v>830.47659999999996</c:v>
                </c:pt>
                <c:pt idx="9795">
                  <c:v>830.56</c:v>
                </c:pt>
                <c:pt idx="9796">
                  <c:v>830.64059999999995</c:v>
                </c:pt>
                <c:pt idx="9797">
                  <c:v>830.72410000000002</c:v>
                </c:pt>
                <c:pt idx="9798">
                  <c:v>830.80529999999999</c:v>
                </c:pt>
                <c:pt idx="9799">
                  <c:v>830.88720000000001</c:v>
                </c:pt>
                <c:pt idx="9800">
                  <c:v>830.97040000000004</c:v>
                </c:pt>
                <c:pt idx="9801">
                  <c:v>831.05179999999996</c:v>
                </c:pt>
                <c:pt idx="9802">
                  <c:v>831.13549999999998</c:v>
                </c:pt>
                <c:pt idx="9803">
                  <c:v>831.21500000000003</c:v>
                </c:pt>
                <c:pt idx="9804">
                  <c:v>831.29880000000003</c:v>
                </c:pt>
                <c:pt idx="9805">
                  <c:v>831.38030000000003</c:v>
                </c:pt>
                <c:pt idx="9806">
                  <c:v>831.46379999999999</c:v>
                </c:pt>
                <c:pt idx="9807">
                  <c:v>831.54510000000005</c:v>
                </c:pt>
                <c:pt idx="9808">
                  <c:v>831.62990000000002</c:v>
                </c:pt>
                <c:pt idx="9809">
                  <c:v>831.71249999999998</c:v>
                </c:pt>
                <c:pt idx="9810">
                  <c:v>831.79499999999996</c:v>
                </c:pt>
                <c:pt idx="9811">
                  <c:v>831.87469999999996</c:v>
                </c:pt>
                <c:pt idx="9812">
                  <c:v>831.96029999999996</c:v>
                </c:pt>
                <c:pt idx="9813">
                  <c:v>832.04449999999997</c:v>
                </c:pt>
                <c:pt idx="9814">
                  <c:v>832.12469999999996</c:v>
                </c:pt>
                <c:pt idx="9815">
                  <c:v>832.21050000000002</c:v>
                </c:pt>
                <c:pt idx="9816">
                  <c:v>832.28970000000004</c:v>
                </c:pt>
                <c:pt idx="9817">
                  <c:v>832.37220000000002</c:v>
                </c:pt>
                <c:pt idx="9818">
                  <c:v>832.45839999999998</c:v>
                </c:pt>
                <c:pt idx="9819">
                  <c:v>832.54060000000004</c:v>
                </c:pt>
                <c:pt idx="9820">
                  <c:v>832.62180000000001</c:v>
                </c:pt>
                <c:pt idx="9821">
                  <c:v>832.70299999999997</c:v>
                </c:pt>
                <c:pt idx="9822">
                  <c:v>832.78599999999994</c:v>
                </c:pt>
                <c:pt idx="9823">
                  <c:v>832.86800000000005</c:v>
                </c:pt>
                <c:pt idx="9824">
                  <c:v>832.95259999999996</c:v>
                </c:pt>
                <c:pt idx="9825">
                  <c:v>833.03359999999998</c:v>
                </c:pt>
                <c:pt idx="9826">
                  <c:v>833.11659999999995</c:v>
                </c:pt>
                <c:pt idx="9827">
                  <c:v>833.19949999999994</c:v>
                </c:pt>
                <c:pt idx="9828">
                  <c:v>833.28219999999999</c:v>
                </c:pt>
                <c:pt idx="9829">
                  <c:v>833.36410000000001</c:v>
                </c:pt>
                <c:pt idx="9830">
                  <c:v>833.44719999999995</c:v>
                </c:pt>
                <c:pt idx="9831">
                  <c:v>833.53</c:v>
                </c:pt>
                <c:pt idx="9832">
                  <c:v>833.61400000000003</c:v>
                </c:pt>
                <c:pt idx="9833">
                  <c:v>833.69569999999999</c:v>
                </c:pt>
                <c:pt idx="9834">
                  <c:v>833.77739999999994</c:v>
                </c:pt>
                <c:pt idx="9835">
                  <c:v>833.86239999999998</c:v>
                </c:pt>
                <c:pt idx="9836">
                  <c:v>833.94460000000004</c:v>
                </c:pt>
                <c:pt idx="9837">
                  <c:v>834.02809999999999</c:v>
                </c:pt>
                <c:pt idx="9838">
                  <c:v>834.11249999999995</c:v>
                </c:pt>
                <c:pt idx="9839">
                  <c:v>834.19410000000005</c:v>
                </c:pt>
                <c:pt idx="9840">
                  <c:v>834.27589999999998</c:v>
                </c:pt>
                <c:pt idx="9841">
                  <c:v>834.35940000000005</c:v>
                </c:pt>
                <c:pt idx="9842">
                  <c:v>834.4375</c:v>
                </c:pt>
                <c:pt idx="9843">
                  <c:v>834.52120000000002</c:v>
                </c:pt>
                <c:pt idx="9844">
                  <c:v>834.60400000000004</c:v>
                </c:pt>
                <c:pt idx="9845">
                  <c:v>834.68600000000004</c:v>
                </c:pt>
                <c:pt idx="9846">
                  <c:v>834.7681</c:v>
                </c:pt>
                <c:pt idx="9847">
                  <c:v>834.85149999999999</c:v>
                </c:pt>
                <c:pt idx="9848">
                  <c:v>834.93389999999999</c:v>
                </c:pt>
                <c:pt idx="9849">
                  <c:v>835.01620000000003</c:v>
                </c:pt>
                <c:pt idx="9850">
                  <c:v>835.1</c:v>
                </c:pt>
                <c:pt idx="9851">
                  <c:v>835.1825</c:v>
                </c:pt>
                <c:pt idx="9852">
                  <c:v>835.26300000000003</c:v>
                </c:pt>
                <c:pt idx="9853">
                  <c:v>835.34939999999995</c:v>
                </c:pt>
                <c:pt idx="9854">
                  <c:v>835.4316</c:v>
                </c:pt>
                <c:pt idx="9855">
                  <c:v>835.51189999999997</c:v>
                </c:pt>
                <c:pt idx="9856">
                  <c:v>835.59389999999996</c:v>
                </c:pt>
                <c:pt idx="9857">
                  <c:v>835.67780000000005</c:v>
                </c:pt>
                <c:pt idx="9858">
                  <c:v>835.76030000000003</c:v>
                </c:pt>
                <c:pt idx="9859">
                  <c:v>835.84339999999997</c:v>
                </c:pt>
                <c:pt idx="9860">
                  <c:v>835.92570000000001</c:v>
                </c:pt>
                <c:pt idx="9861">
                  <c:v>836.00819999999999</c:v>
                </c:pt>
                <c:pt idx="9862">
                  <c:v>836.08900000000006</c:v>
                </c:pt>
                <c:pt idx="9863">
                  <c:v>836.17499999999995</c:v>
                </c:pt>
                <c:pt idx="9864">
                  <c:v>836.25750000000005</c:v>
                </c:pt>
                <c:pt idx="9865">
                  <c:v>836.33799999999997</c:v>
                </c:pt>
                <c:pt idx="9866">
                  <c:v>836.42110000000002</c:v>
                </c:pt>
                <c:pt idx="9867">
                  <c:v>836.50199999999995</c:v>
                </c:pt>
                <c:pt idx="9868">
                  <c:v>836.58519999999999</c:v>
                </c:pt>
                <c:pt idx="9869">
                  <c:v>836.66880000000003</c:v>
                </c:pt>
                <c:pt idx="9870">
                  <c:v>836.75120000000004</c:v>
                </c:pt>
                <c:pt idx="9871">
                  <c:v>836.83209999999997</c:v>
                </c:pt>
                <c:pt idx="9872">
                  <c:v>836.91690000000006</c:v>
                </c:pt>
                <c:pt idx="9873">
                  <c:v>836.99720000000002</c:v>
                </c:pt>
                <c:pt idx="9874">
                  <c:v>837.08109999999999</c:v>
                </c:pt>
                <c:pt idx="9875">
                  <c:v>837.16399999999999</c:v>
                </c:pt>
                <c:pt idx="9876">
                  <c:v>837.24390000000005</c:v>
                </c:pt>
                <c:pt idx="9877">
                  <c:v>837.32989999999995</c:v>
                </c:pt>
                <c:pt idx="9878">
                  <c:v>837.41160000000002</c:v>
                </c:pt>
                <c:pt idx="9879">
                  <c:v>837.49490000000003</c:v>
                </c:pt>
                <c:pt idx="9880">
                  <c:v>837.57590000000005</c:v>
                </c:pt>
                <c:pt idx="9881">
                  <c:v>837.66030000000001</c:v>
                </c:pt>
                <c:pt idx="9882">
                  <c:v>837.74239999999998</c:v>
                </c:pt>
                <c:pt idx="9883">
                  <c:v>837.82339999999999</c:v>
                </c:pt>
                <c:pt idx="9884">
                  <c:v>837.90639999999996</c:v>
                </c:pt>
                <c:pt idx="9885">
                  <c:v>837.98889999999994</c:v>
                </c:pt>
                <c:pt idx="9886">
                  <c:v>838.07299999999998</c:v>
                </c:pt>
                <c:pt idx="9887">
                  <c:v>838.15689999999995</c:v>
                </c:pt>
                <c:pt idx="9888">
                  <c:v>838.23739999999998</c:v>
                </c:pt>
                <c:pt idx="9889">
                  <c:v>838.32100000000003</c:v>
                </c:pt>
                <c:pt idx="9890">
                  <c:v>838.40539999999999</c:v>
                </c:pt>
                <c:pt idx="9891">
                  <c:v>838.48710000000005</c:v>
                </c:pt>
                <c:pt idx="9892">
                  <c:v>838.57100000000003</c:v>
                </c:pt>
                <c:pt idx="9893">
                  <c:v>838.65070000000003</c:v>
                </c:pt>
                <c:pt idx="9894">
                  <c:v>838.73320000000001</c:v>
                </c:pt>
                <c:pt idx="9895">
                  <c:v>838.81690000000003</c:v>
                </c:pt>
                <c:pt idx="9896">
                  <c:v>838.89959999999996</c:v>
                </c:pt>
                <c:pt idx="9897">
                  <c:v>838.97900000000004</c:v>
                </c:pt>
                <c:pt idx="9898">
                  <c:v>839.06370000000004</c:v>
                </c:pt>
                <c:pt idx="9899">
                  <c:v>839.14530000000002</c:v>
                </c:pt>
                <c:pt idx="9900">
                  <c:v>839.22810000000004</c:v>
                </c:pt>
                <c:pt idx="9901">
                  <c:v>839.31209999999999</c:v>
                </c:pt>
                <c:pt idx="9902">
                  <c:v>839.39580000000001</c:v>
                </c:pt>
                <c:pt idx="9903">
                  <c:v>839.47659999999996</c:v>
                </c:pt>
                <c:pt idx="9904">
                  <c:v>839.5598</c:v>
                </c:pt>
                <c:pt idx="9905">
                  <c:v>839.64580000000001</c:v>
                </c:pt>
                <c:pt idx="9906">
                  <c:v>839.72760000000005</c:v>
                </c:pt>
                <c:pt idx="9907">
                  <c:v>839.8066</c:v>
                </c:pt>
                <c:pt idx="9908">
                  <c:v>839.89080000000001</c:v>
                </c:pt>
                <c:pt idx="9909">
                  <c:v>839.97450000000003</c:v>
                </c:pt>
                <c:pt idx="9910">
                  <c:v>840.05489999999998</c:v>
                </c:pt>
                <c:pt idx="9911">
                  <c:v>840.13810000000001</c:v>
                </c:pt>
                <c:pt idx="9912">
                  <c:v>840.21990000000005</c:v>
                </c:pt>
                <c:pt idx="9913">
                  <c:v>840.30470000000003</c:v>
                </c:pt>
                <c:pt idx="9914">
                  <c:v>840.38760000000002</c:v>
                </c:pt>
                <c:pt idx="9915">
                  <c:v>840.46789999999999</c:v>
                </c:pt>
                <c:pt idx="9916">
                  <c:v>840.55050000000006</c:v>
                </c:pt>
                <c:pt idx="9917">
                  <c:v>840.63369999999998</c:v>
                </c:pt>
                <c:pt idx="9918">
                  <c:v>840.71510000000001</c:v>
                </c:pt>
                <c:pt idx="9919">
                  <c:v>840.8</c:v>
                </c:pt>
                <c:pt idx="9920">
                  <c:v>840.88440000000003</c:v>
                </c:pt>
                <c:pt idx="9921">
                  <c:v>840.96360000000004</c:v>
                </c:pt>
                <c:pt idx="9922">
                  <c:v>841.04570000000001</c:v>
                </c:pt>
                <c:pt idx="9923">
                  <c:v>841.12819999999999</c:v>
                </c:pt>
                <c:pt idx="9924">
                  <c:v>841.2124</c:v>
                </c:pt>
                <c:pt idx="9925">
                  <c:v>841.29700000000003</c:v>
                </c:pt>
                <c:pt idx="9926">
                  <c:v>841.37660000000005</c:v>
                </c:pt>
                <c:pt idx="9927">
                  <c:v>841.45820000000003</c:v>
                </c:pt>
                <c:pt idx="9928">
                  <c:v>841.54060000000004</c:v>
                </c:pt>
                <c:pt idx="9929">
                  <c:v>841.62339999999995</c:v>
                </c:pt>
                <c:pt idx="9930">
                  <c:v>841.70799999999997</c:v>
                </c:pt>
                <c:pt idx="9931">
                  <c:v>841.78620000000001</c:v>
                </c:pt>
                <c:pt idx="9932">
                  <c:v>841.87189999999998</c:v>
                </c:pt>
                <c:pt idx="9933">
                  <c:v>841.9538</c:v>
                </c:pt>
                <c:pt idx="9934">
                  <c:v>842.03610000000003</c:v>
                </c:pt>
                <c:pt idx="9935">
                  <c:v>842.11879999999996</c:v>
                </c:pt>
                <c:pt idx="9936">
                  <c:v>842.20090000000005</c:v>
                </c:pt>
                <c:pt idx="9937">
                  <c:v>842.28589999999997</c:v>
                </c:pt>
                <c:pt idx="9938">
                  <c:v>842.36689999999999</c:v>
                </c:pt>
                <c:pt idx="9939">
                  <c:v>842.44860000000006</c:v>
                </c:pt>
                <c:pt idx="9940">
                  <c:v>842.53340000000003</c:v>
                </c:pt>
                <c:pt idx="9941">
                  <c:v>842.61590000000001</c:v>
                </c:pt>
                <c:pt idx="9942">
                  <c:v>842.69650000000001</c:v>
                </c:pt>
                <c:pt idx="9943">
                  <c:v>842.78139999999996</c:v>
                </c:pt>
                <c:pt idx="9944">
                  <c:v>842.86440000000005</c:v>
                </c:pt>
                <c:pt idx="9945">
                  <c:v>842.94749999999999</c:v>
                </c:pt>
                <c:pt idx="9946">
                  <c:v>843.02800000000002</c:v>
                </c:pt>
                <c:pt idx="9947">
                  <c:v>843.11120000000005</c:v>
                </c:pt>
                <c:pt idx="9948">
                  <c:v>843.19200000000001</c:v>
                </c:pt>
                <c:pt idx="9949">
                  <c:v>843.27380000000005</c:v>
                </c:pt>
                <c:pt idx="9950">
                  <c:v>843.36</c:v>
                </c:pt>
                <c:pt idx="9951">
                  <c:v>843.44179999999994</c:v>
                </c:pt>
                <c:pt idx="9952">
                  <c:v>843.52390000000003</c:v>
                </c:pt>
                <c:pt idx="9953">
                  <c:v>843.6069</c:v>
                </c:pt>
                <c:pt idx="9954">
                  <c:v>843.69219999999996</c:v>
                </c:pt>
                <c:pt idx="9955">
                  <c:v>843.77250000000004</c:v>
                </c:pt>
                <c:pt idx="9956">
                  <c:v>843.85659999999996</c:v>
                </c:pt>
                <c:pt idx="9957">
                  <c:v>843.93679999999995</c:v>
                </c:pt>
                <c:pt idx="9958">
                  <c:v>844.02059999999994</c:v>
                </c:pt>
                <c:pt idx="9959">
                  <c:v>844.09860000000003</c:v>
                </c:pt>
                <c:pt idx="9960">
                  <c:v>844.18439999999998</c:v>
                </c:pt>
                <c:pt idx="9961">
                  <c:v>844.26790000000005</c:v>
                </c:pt>
                <c:pt idx="9962">
                  <c:v>844.35109999999997</c:v>
                </c:pt>
                <c:pt idx="9963">
                  <c:v>844.43219999999997</c:v>
                </c:pt>
                <c:pt idx="9964">
                  <c:v>844.51409999999998</c:v>
                </c:pt>
                <c:pt idx="9965">
                  <c:v>844.59799999999996</c:v>
                </c:pt>
                <c:pt idx="9966">
                  <c:v>844.67819999999995</c:v>
                </c:pt>
                <c:pt idx="9967">
                  <c:v>844.76250000000005</c:v>
                </c:pt>
                <c:pt idx="9968">
                  <c:v>844.84460000000001</c:v>
                </c:pt>
                <c:pt idx="9969">
                  <c:v>844.92949999999996</c:v>
                </c:pt>
                <c:pt idx="9970">
                  <c:v>845.01130000000001</c:v>
                </c:pt>
                <c:pt idx="9971">
                  <c:v>845.09590000000003</c:v>
                </c:pt>
                <c:pt idx="9972">
                  <c:v>845.17550000000006</c:v>
                </c:pt>
                <c:pt idx="9973">
                  <c:v>845.25840000000005</c:v>
                </c:pt>
                <c:pt idx="9974">
                  <c:v>845.33910000000003</c:v>
                </c:pt>
                <c:pt idx="9975">
                  <c:v>845.42020000000002</c:v>
                </c:pt>
                <c:pt idx="9976">
                  <c:v>845.50549999999998</c:v>
                </c:pt>
                <c:pt idx="9977">
                  <c:v>845.58879999999999</c:v>
                </c:pt>
                <c:pt idx="9978">
                  <c:v>845.67280000000005</c:v>
                </c:pt>
                <c:pt idx="9979">
                  <c:v>845.75419999999997</c:v>
                </c:pt>
                <c:pt idx="9980">
                  <c:v>845.83420000000001</c:v>
                </c:pt>
                <c:pt idx="9981">
                  <c:v>845.92079999999999</c:v>
                </c:pt>
                <c:pt idx="9982">
                  <c:v>846.0059</c:v>
                </c:pt>
                <c:pt idx="9983">
                  <c:v>846.0874</c:v>
                </c:pt>
                <c:pt idx="9984">
                  <c:v>846.16909999999996</c:v>
                </c:pt>
                <c:pt idx="9985">
                  <c:v>846.2509</c:v>
                </c:pt>
                <c:pt idx="9986">
                  <c:v>846.33180000000004</c:v>
                </c:pt>
                <c:pt idx="9987">
                  <c:v>846.41600000000005</c:v>
                </c:pt>
                <c:pt idx="9988">
                  <c:v>846.49940000000004</c:v>
                </c:pt>
                <c:pt idx="9989">
                  <c:v>846.5797</c:v>
                </c:pt>
                <c:pt idx="9990">
                  <c:v>846.66489999999999</c:v>
                </c:pt>
                <c:pt idx="9991">
                  <c:v>846.7491</c:v>
                </c:pt>
                <c:pt idx="9992">
                  <c:v>846.83090000000004</c:v>
                </c:pt>
                <c:pt idx="9993">
                  <c:v>846.91200000000003</c:v>
                </c:pt>
                <c:pt idx="9994">
                  <c:v>846.99609999999996</c:v>
                </c:pt>
                <c:pt idx="9995">
                  <c:v>847.07740000000001</c:v>
                </c:pt>
                <c:pt idx="9996">
                  <c:v>847.15989999999999</c:v>
                </c:pt>
                <c:pt idx="9997">
                  <c:v>847.24379999999996</c:v>
                </c:pt>
                <c:pt idx="9998">
                  <c:v>847.32640000000004</c:v>
                </c:pt>
                <c:pt idx="9999">
                  <c:v>847.41240000000005</c:v>
                </c:pt>
                <c:pt idx="10000">
                  <c:v>847.49080000000004</c:v>
                </c:pt>
                <c:pt idx="10001">
                  <c:v>847.57690000000002</c:v>
                </c:pt>
                <c:pt idx="10002">
                  <c:v>847.6576</c:v>
                </c:pt>
                <c:pt idx="10003">
                  <c:v>847.74180000000001</c:v>
                </c:pt>
                <c:pt idx="10004">
                  <c:v>847.82339999999999</c:v>
                </c:pt>
                <c:pt idx="10005">
                  <c:v>847.90530000000001</c:v>
                </c:pt>
                <c:pt idx="10006">
                  <c:v>847.98820000000001</c:v>
                </c:pt>
                <c:pt idx="10007">
                  <c:v>848.06889999999999</c:v>
                </c:pt>
                <c:pt idx="10008">
                  <c:v>848.15309999999999</c:v>
                </c:pt>
                <c:pt idx="10009">
                  <c:v>848.23419999999999</c:v>
                </c:pt>
                <c:pt idx="10010">
                  <c:v>848.31610000000001</c:v>
                </c:pt>
                <c:pt idx="10011">
                  <c:v>848.39859999999999</c:v>
                </c:pt>
                <c:pt idx="10012">
                  <c:v>848.48059999999998</c:v>
                </c:pt>
                <c:pt idx="10013">
                  <c:v>848.56410000000005</c:v>
                </c:pt>
                <c:pt idx="10014">
                  <c:v>848.64700000000005</c:v>
                </c:pt>
                <c:pt idx="10015">
                  <c:v>848.72839999999997</c:v>
                </c:pt>
                <c:pt idx="10016">
                  <c:v>848.81290000000001</c:v>
                </c:pt>
                <c:pt idx="10017">
                  <c:v>848.89459999999997</c:v>
                </c:pt>
                <c:pt idx="10018">
                  <c:v>848.9778</c:v>
                </c:pt>
                <c:pt idx="10019">
                  <c:v>849.06</c:v>
                </c:pt>
                <c:pt idx="10020">
                  <c:v>849.14260000000002</c:v>
                </c:pt>
                <c:pt idx="10021">
                  <c:v>849.22260000000006</c:v>
                </c:pt>
                <c:pt idx="10022">
                  <c:v>849.30409999999995</c:v>
                </c:pt>
                <c:pt idx="10023">
                  <c:v>849.39030000000002</c:v>
                </c:pt>
                <c:pt idx="10024">
                  <c:v>849.47339999999997</c:v>
                </c:pt>
                <c:pt idx="10025">
                  <c:v>849.55430000000001</c:v>
                </c:pt>
                <c:pt idx="10026">
                  <c:v>849.63800000000003</c:v>
                </c:pt>
                <c:pt idx="10027">
                  <c:v>849.71939999999995</c:v>
                </c:pt>
                <c:pt idx="10028">
                  <c:v>849.80089999999996</c:v>
                </c:pt>
                <c:pt idx="10029">
                  <c:v>849.88350000000003</c:v>
                </c:pt>
                <c:pt idx="10030">
                  <c:v>849.96410000000003</c:v>
                </c:pt>
                <c:pt idx="10031">
                  <c:v>850.04989999999998</c:v>
                </c:pt>
                <c:pt idx="10032">
                  <c:v>850.13300000000004</c:v>
                </c:pt>
                <c:pt idx="10033">
                  <c:v>850.21180000000004</c:v>
                </c:pt>
                <c:pt idx="10034">
                  <c:v>850.29579999999999</c:v>
                </c:pt>
                <c:pt idx="10035">
                  <c:v>850.38030000000003</c:v>
                </c:pt>
                <c:pt idx="10036">
                  <c:v>850.46190000000001</c:v>
                </c:pt>
                <c:pt idx="10037">
                  <c:v>850.5453</c:v>
                </c:pt>
                <c:pt idx="10038">
                  <c:v>850.62660000000005</c:v>
                </c:pt>
                <c:pt idx="10039">
                  <c:v>850.70979999999997</c:v>
                </c:pt>
                <c:pt idx="10040">
                  <c:v>850.79259999999999</c:v>
                </c:pt>
                <c:pt idx="10041">
                  <c:v>850.87689999999998</c:v>
                </c:pt>
                <c:pt idx="10042">
                  <c:v>850.9556</c:v>
                </c:pt>
                <c:pt idx="10043">
                  <c:v>851.0403</c:v>
                </c:pt>
                <c:pt idx="10044">
                  <c:v>851.12360000000001</c:v>
                </c:pt>
                <c:pt idx="10045">
                  <c:v>851.20320000000004</c:v>
                </c:pt>
                <c:pt idx="10046">
                  <c:v>851.2876</c:v>
                </c:pt>
                <c:pt idx="10047">
                  <c:v>851.37049999999999</c:v>
                </c:pt>
                <c:pt idx="10048">
                  <c:v>851.45150000000001</c:v>
                </c:pt>
                <c:pt idx="10049">
                  <c:v>851.53819999999996</c:v>
                </c:pt>
                <c:pt idx="10050">
                  <c:v>851.61839999999995</c:v>
                </c:pt>
                <c:pt idx="10051">
                  <c:v>851.70249999999999</c:v>
                </c:pt>
                <c:pt idx="10052">
                  <c:v>851.78620000000001</c:v>
                </c:pt>
                <c:pt idx="10053">
                  <c:v>851.86789999999996</c:v>
                </c:pt>
                <c:pt idx="10054">
                  <c:v>851.95150000000001</c:v>
                </c:pt>
                <c:pt idx="10055">
                  <c:v>852.03139999999996</c:v>
                </c:pt>
                <c:pt idx="10056">
                  <c:v>852.11419999999998</c:v>
                </c:pt>
                <c:pt idx="10057">
                  <c:v>852.19880000000001</c:v>
                </c:pt>
                <c:pt idx="10058">
                  <c:v>852.27880000000005</c:v>
                </c:pt>
                <c:pt idx="10059">
                  <c:v>852.36360000000002</c:v>
                </c:pt>
                <c:pt idx="10060">
                  <c:v>852.447</c:v>
                </c:pt>
                <c:pt idx="10061">
                  <c:v>852.52750000000003</c:v>
                </c:pt>
                <c:pt idx="10062">
                  <c:v>852.61109999999996</c:v>
                </c:pt>
                <c:pt idx="10063">
                  <c:v>852.69680000000005</c:v>
                </c:pt>
                <c:pt idx="10064">
                  <c:v>852.77739999999994</c:v>
                </c:pt>
                <c:pt idx="10065">
                  <c:v>852.85850000000005</c:v>
                </c:pt>
                <c:pt idx="10066">
                  <c:v>852.94209999999998</c:v>
                </c:pt>
                <c:pt idx="10067">
                  <c:v>853.02760000000001</c:v>
                </c:pt>
                <c:pt idx="10068">
                  <c:v>853.1069</c:v>
                </c:pt>
                <c:pt idx="10069">
                  <c:v>853.19209999999998</c:v>
                </c:pt>
                <c:pt idx="10070">
                  <c:v>853.27279999999996</c:v>
                </c:pt>
                <c:pt idx="10071">
                  <c:v>853.3569</c:v>
                </c:pt>
                <c:pt idx="10072">
                  <c:v>853.43809999999996</c:v>
                </c:pt>
                <c:pt idx="10073">
                  <c:v>853.52009999999996</c:v>
                </c:pt>
                <c:pt idx="10074">
                  <c:v>853.60619999999994</c:v>
                </c:pt>
                <c:pt idx="10075">
                  <c:v>853.68560000000002</c:v>
                </c:pt>
                <c:pt idx="10076">
                  <c:v>853.76679999999999</c:v>
                </c:pt>
                <c:pt idx="10077">
                  <c:v>853.85059999999999</c:v>
                </c:pt>
                <c:pt idx="10078">
                  <c:v>853.93399999999997</c:v>
                </c:pt>
                <c:pt idx="10079">
                  <c:v>854.01610000000005</c:v>
                </c:pt>
                <c:pt idx="10080">
                  <c:v>854.09910000000002</c:v>
                </c:pt>
                <c:pt idx="10081">
                  <c:v>854.18</c:v>
                </c:pt>
                <c:pt idx="10082">
                  <c:v>854.26419999999996</c:v>
                </c:pt>
                <c:pt idx="10083">
                  <c:v>854.34590000000003</c:v>
                </c:pt>
                <c:pt idx="10084">
                  <c:v>854.43200000000002</c:v>
                </c:pt>
                <c:pt idx="10085">
                  <c:v>854.51099999999997</c:v>
                </c:pt>
                <c:pt idx="10086">
                  <c:v>854.59379999999999</c:v>
                </c:pt>
                <c:pt idx="10087">
                  <c:v>854.67619999999999</c:v>
                </c:pt>
                <c:pt idx="10088">
                  <c:v>854.75900000000001</c:v>
                </c:pt>
                <c:pt idx="10089">
                  <c:v>854.84180000000003</c:v>
                </c:pt>
                <c:pt idx="10090">
                  <c:v>854.92340000000002</c:v>
                </c:pt>
                <c:pt idx="10091">
                  <c:v>855.00509999999997</c:v>
                </c:pt>
                <c:pt idx="10092">
                  <c:v>855.08989999999994</c:v>
                </c:pt>
                <c:pt idx="10093">
                  <c:v>855.17089999999996</c:v>
                </c:pt>
                <c:pt idx="10094">
                  <c:v>855.25220000000002</c:v>
                </c:pt>
                <c:pt idx="10095">
                  <c:v>855.33709999999996</c:v>
                </c:pt>
                <c:pt idx="10096">
                  <c:v>855.42</c:v>
                </c:pt>
                <c:pt idx="10097">
                  <c:v>855.50080000000003</c:v>
                </c:pt>
                <c:pt idx="10098">
                  <c:v>855.58259999999996</c:v>
                </c:pt>
                <c:pt idx="10099">
                  <c:v>855.66700000000003</c:v>
                </c:pt>
                <c:pt idx="10100">
                  <c:v>855.75250000000005</c:v>
                </c:pt>
                <c:pt idx="10101">
                  <c:v>855.83339999999998</c:v>
                </c:pt>
                <c:pt idx="10102">
                  <c:v>855.91880000000003</c:v>
                </c:pt>
                <c:pt idx="10103">
                  <c:v>855.99860000000001</c:v>
                </c:pt>
                <c:pt idx="10104">
                  <c:v>856.08159999999998</c:v>
                </c:pt>
                <c:pt idx="10105">
                  <c:v>856.1644</c:v>
                </c:pt>
                <c:pt idx="10106">
                  <c:v>856.24720000000002</c:v>
                </c:pt>
                <c:pt idx="10107">
                  <c:v>856.33050000000003</c:v>
                </c:pt>
                <c:pt idx="10108">
                  <c:v>856.41189999999995</c:v>
                </c:pt>
                <c:pt idx="10109">
                  <c:v>856.49549999999999</c:v>
                </c:pt>
                <c:pt idx="10110">
                  <c:v>856.57619999999997</c:v>
                </c:pt>
                <c:pt idx="10111">
                  <c:v>856.65509999999995</c:v>
                </c:pt>
                <c:pt idx="10112">
                  <c:v>856.74019999999996</c:v>
                </c:pt>
                <c:pt idx="10113">
                  <c:v>856.82280000000003</c:v>
                </c:pt>
                <c:pt idx="10114">
                  <c:v>856.90660000000003</c:v>
                </c:pt>
                <c:pt idx="10115">
                  <c:v>856.9914</c:v>
                </c:pt>
                <c:pt idx="10116">
                  <c:v>857.07259999999997</c:v>
                </c:pt>
                <c:pt idx="10117">
                  <c:v>857.15509999999995</c:v>
                </c:pt>
                <c:pt idx="10118">
                  <c:v>857.23599999999999</c:v>
                </c:pt>
                <c:pt idx="10119">
                  <c:v>857.31859999999995</c:v>
                </c:pt>
                <c:pt idx="10120">
                  <c:v>857.40189999999996</c:v>
                </c:pt>
                <c:pt idx="10121">
                  <c:v>857.48590000000002</c:v>
                </c:pt>
                <c:pt idx="10122">
                  <c:v>857.56780000000003</c:v>
                </c:pt>
                <c:pt idx="10123">
                  <c:v>857.64940000000001</c:v>
                </c:pt>
                <c:pt idx="10124">
                  <c:v>857.7328</c:v>
                </c:pt>
                <c:pt idx="10125">
                  <c:v>857.81500000000005</c:v>
                </c:pt>
                <c:pt idx="10126">
                  <c:v>857.89599999999996</c:v>
                </c:pt>
                <c:pt idx="10127">
                  <c:v>857.98059999999998</c:v>
                </c:pt>
                <c:pt idx="10128">
                  <c:v>858.06439999999998</c:v>
                </c:pt>
                <c:pt idx="10129">
                  <c:v>858.14620000000002</c:v>
                </c:pt>
                <c:pt idx="10130">
                  <c:v>858.23009999999999</c:v>
                </c:pt>
                <c:pt idx="10131">
                  <c:v>858.31010000000003</c:v>
                </c:pt>
                <c:pt idx="10132">
                  <c:v>858.3922</c:v>
                </c:pt>
                <c:pt idx="10133">
                  <c:v>858.47320000000002</c:v>
                </c:pt>
                <c:pt idx="10134">
                  <c:v>858.55619999999999</c:v>
                </c:pt>
                <c:pt idx="10135">
                  <c:v>858.63909999999998</c:v>
                </c:pt>
                <c:pt idx="10136">
                  <c:v>858.72310000000004</c:v>
                </c:pt>
                <c:pt idx="10137">
                  <c:v>858.80700000000002</c:v>
                </c:pt>
                <c:pt idx="10138">
                  <c:v>858.88869999999997</c:v>
                </c:pt>
                <c:pt idx="10139">
                  <c:v>858.97069999999997</c:v>
                </c:pt>
                <c:pt idx="10140">
                  <c:v>859.05309999999997</c:v>
                </c:pt>
                <c:pt idx="10141">
                  <c:v>859.13499999999999</c:v>
                </c:pt>
                <c:pt idx="10142">
                  <c:v>859.2174</c:v>
                </c:pt>
                <c:pt idx="10143">
                  <c:v>859.29859999999996</c:v>
                </c:pt>
                <c:pt idx="10144">
                  <c:v>859.38300000000004</c:v>
                </c:pt>
                <c:pt idx="10145">
                  <c:v>859.46680000000003</c:v>
                </c:pt>
                <c:pt idx="10146">
                  <c:v>859.55</c:v>
                </c:pt>
                <c:pt idx="10147">
                  <c:v>859.63080000000002</c:v>
                </c:pt>
                <c:pt idx="10148">
                  <c:v>859.71500000000003</c:v>
                </c:pt>
                <c:pt idx="10149">
                  <c:v>859.79409999999996</c:v>
                </c:pt>
                <c:pt idx="10150">
                  <c:v>859.87890000000004</c:v>
                </c:pt>
                <c:pt idx="10151">
                  <c:v>859.96199999999999</c:v>
                </c:pt>
                <c:pt idx="10152">
                  <c:v>860.04719999999998</c:v>
                </c:pt>
                <c:pt idx="10153">
                  <c:v>860.12879999999996</c:v>
                </c:pt>
                <c:pt idx="10154">
                  <c:v>860.21119999999996</c:v>
                </c:pt>
                <c:pt idx="10155">
                  <c:v>860.29549999999995</c:v>
                </c:pt>
                <c:pt idx="10156">
                  <c:v>860.37689999999998</c:v>
                </c:pt>
                <c:pt idx="10157">
                  <c:v>860.45889999999997</c:v>
                </c:pt>
                <c:pt idx="10158">
                  <c:v>860.5403</c:v>
                </c:pt>
                <c:pt idx="10159">
                  <c:v>860.62220000000002</c:v>
                </c:pt>
                <c:pt idx="10160">
                  <c:v>860.70479999999998</c:v>
                </c:pt>
                <c:pt idx="10161">
                  <c:v>860.78909999999996</c:v>
                </c:pt>
                <c:pt idx="10162">
                  <c:v>860.87090000000001</c:v>
                </c:pt>
                <c:pt idx="10163">
                  <c:v>860.95439999999996</c:v>
                </c:pt>
                <c:pt idx="10164">
                  <c:v>861.03499999999997</c:v>
                </c:pt>
                <c:pt idx="10165">
                  <c:v>861.11720000000003</c:v>
                </c:pt>
                <c:pt idx="10166">
                  <c:v>861.19889999999998</c:v>
                </c:pt>
                <c:pt idx="10167">
                  <c:v>861.28340000000003</c:v>
                </c:pt>
                <c:pt idx="10168">
                  <c:v>861.36519999999996</c:v>
                </c:pt>
                <c:pt idx="10169">
                  <c:v>861.44759999999997</c:v>
                </c:pt>
                <c:pt idx="10170">
                  <c:v>861.5308</c:v>
                </c:pt>
                <c:pt idx="10171">
                  <c:v>861.61339999999996</c:v>
                </c:pt>
                <c:pt idx="10172">
                  <c:v>861.69659999999999</c:v>
                </c:pt>
                <c:pt idx="10173">
                  <c:v>861.77980000000002</c:v>
                </c:pt>
                <c:pt idx="10174">
                  <c:v>861.86189999999999</c:v>
                </c:pt>
                <c:pt idx="10175">
                  <c:v>861.94380000000001</c:v>
                </c:pt>
                <c:pt idx="10176">
                  <c:v>862.02610000000004</c:v>
                </c:pt>
                <c:pt idx="10177">
                  <c:v>862.10990000000004</c:v>
                </c:pt>
                <c:pt idx="10178">
                  <c:v>862.19219999999996</c:v>
                </c:pt>
                <c:pt idx="10179">
                  <c:v>862.27570000000003</c:v>
                </c:pt>
                <c:pt idx="10180">
                  <c:v>862.35699999999997</c:v>
                </c:pt>
                <c:pt idx="10181">
                  <c:v>862.43790000000001</c:v>
                </c:pt>
                <c:pt idx="10182">
                  <c:v>862.52149999999995</c:v>
                </c:pt>
                <c:pt idx="10183">
                  <c:v>862.60469999999998</c:v>
                </c:pt>
                <c:pt idx="10184">
                  <c:v>862.68820000000005</c:v>
                </c:pt>
                <c:pt idx="10185">
                  <c:v>862.77149999999995</c:v>
                </c:pt>
                <c:pt idx="10186">
                  <c:v>862.85159999999996</c:v>
                </c:pt>
                <c:pt idx="10187">
                  <c:v>862.9366</c:v>
                </c:pt>
                <c:pt idx="10188">
                  <c:v>863.01639999999998</c:v>
                </c:pt>
                <c:pt idx="10189">
                  <c:v>863.09760000000006</c:v>
                </c:pt>
                <c:pt idx="10190">
                  <c:v>863.18219999999997</c:v>
                </c:pt>
                <c:pt idx="10191">
                  <c:v>863.26480000000004</c:v>
                </c:pt>
                <c:pt idx="10192">
                  <c:v>863.34640000000002</c:v>
                </c:pt>
                <c:pt idx="10193">
                  <c:v>863.43010000000004</c:v>
                </c:pt>
                <c:pt idx="10194">
                  <c:v>863.51289999999995</c:v>
                </c:pt>
                <c:pt idx="10195">
                  <c:v>863.59540000000004</c:v>
                </c:pt>
                <c:pt idx="10196">
                  <c:v>863.67750000000001</c:v>
                </c:pt>
                <c:pt idx="10197">
                  <c:v>863.75980000000004</c:v>
                </c:pt>
                <c:pt idx="10198">
                  <c:v>863.8424</c:v>
                </c:pt>
                <c:pt idx="10199">
                  <c:v>863.92449999999997</c:v>
                </c:pt>
                <c:pt idx="10200">
                  <c:v>864.00879999999995</c:v>
                </c:pt>
                <c:pt idx="10201">
                  <c:v>864.09140000000002</c:v>
                </c:pt>
                <c:pt idx="10202">
                  <c:v>864.17340000000002</c:v>
                </c:pt>
                <c:pt idx="10203">
                  <c:v>864.25429999999994</c:v>
                </c:pt>
                <c:pt idx="10204">
                  <c:v>864.33820000000003</c:v>
                </c:pt>
                <c:pt idx="10205">
                  <c:v>864.42139999999995</c:v>
                </c:pt>
                <c:pt idx="10206">
                  <c:v>864.50480000000005</c:v>
                </c:pt>
                <c:pt idx="10207">
                  <c:v>864.58680000000004</c:v>
                </c:pt>
                <c:pt idx="10208">
                  <c:v>864.66989999999998</c:v>
                </c:pt>
                <c:pt idx="10209">
                  <c:v>864.75260000000003</c:v>
                </c:pt>
                <c:pt idx="10210">
                  <c:v>864.83579999999995</c:v>
                </c:pt>
                <c:pt idx="10211">
                  <c:v>864.91780000000006</c:v>
                </c:pt>
                <c:pt idx="10212">
                  <c:v>865.00160000000005</c:v>
                </c:pt>
                <c:pt idx="10213">
                  <c:v>865.08249999999998</c:v>
                </c:pt>
                <c:pt idx="10214">
                  <c:v>865.16660000000002</c:v>
                </c:pt>
                <c:pt idx="10215">
                  <c:v>865.24969999999996</c:v>
                </c:pt>
                <c:pt idx="10216">
                  <c:v>865.33320000000003</c:v>
                </c:pt>
                <c:pt idx="10217">
                  <c:v>865.41579999999999</c:v>
                </c:pt>
                <c:pt idx="10218">
                  <c:v>865.4991</c:v>
                </c:pt>
                <c:pt idx="10219">
                  <c:v>865.58090000000004</c:v>
                </c:pt>
                <c:pt idx="10220">
                  <c:v>865.66049999999996</c:v>
                </c:pt>
                <c:pt idx="10221">
                  <c:v>865.74720000000002</c:v>
                </c:pt>
                <c:pt idx="10222">
                  <c:v>865.82910000000004</c:v>
                </c:pt>
                <c:pt idx="10223">
                  <c:v>865.90949999999998</c:v>
                </c:pt>
                <c:pt idx="10224">
                  <c:v>865.99260000000004</c:v>
                </c:pt>
                <c:pt idx="10225">
                  <c:v>866.07449999999994</c:v>
                </c:pt>
                <c:pt idx="10226">
                  <c:v>866.15800000000002</c:v>
                </c:pt>
                <c:pt idx="10227">
                  <c:v>866.23969999999997</c:v>
                </c:pt>
                <c:pt idx="10228">
                  <c:v>866.32439999999997</c:v>
                </c:pt>
                <c:pt idx="10229">
                  <c:v>866.40679999999998</c:v>
                </c:pt>
                <c:pt idx="10230">
                  <c:v>866.49059999999997</c:v>
                </c:pt>
                <c:pt idx="10231">
                  <c:v>866.57190000000003</c:v>
                </c:pt>
                <c:pt idx="10232">
                  <c:v>866.65380000000005</c:v>
                </c:pt>
                <c:pt idx="10233">
                  <c:v>866.73860000000002</c:v>
                </c:pt>
                <c:pt idx="10234">
                  <c:v>866.81989999999996</c:v>
                </c:pt>
                <c:pt idx="10235">
                  <c:v>866.90089999999998</c:v>
                </c:pt>
                <c:pt idx="10236">
                  <c:v>866.98590000000002</c:v>
                </c:pt>
                <c:pt idx="10237">
                  <c:v>867.06880000000001</c:v>
                </c:pt>
                <c:pt idx="10238">
                  <c:v>867.15409999999997</c:v>
                </c:pt>
                <c:pt idx="10239">
                  <c:v>867.23400000000004</c:v>
                </c:pt>
                <c:pt idx="10240">
                  <c:v>867.31659999999999</c:v>
                </c:pt>
                <c:pt idx="10241">
                  <c:v>867.40009999999995</c:v>
                </c:pt>
                <c:pt idx="10242">
                  <c:v>867.48260000000005</c:v>
                </c:pt>
                <c:pt idx="10243">
                  <c:v>867.56420000000003</c:v>
                </c:pt>
                <c:pt idx="10244">
                  <c:v>867.64689999999996</c:v>
                </c:pt>
                <c:pt idx="10245">
                  <c:v>867.72739999999999</c:v>
                </c:pt>
                <c:pt idx="10246">
                  <c:v>867.81050000000005</c:v>
                </c:pt>
                <c:pt idx="10247">
                  <c:v>867.89520000000005</c:v>
                </c:pt>
                <c:pt idx="10248">
                  <c:v>867.97640000000001</c:v>
                </c:pt>
                <c:pt idx="10249">
                  <c:v>868.05780000000004</c:v>
                </c:pt>
                <c:pt idx="10250">
                  <c:v>868.14179999999999</c:v>
                </c:pt>
                <c:pt idx="10251">
                  <c:v>868.2242</c:v>
                </c:pt>
                <c:pt idx="10252">
                  <c:v>868.30560000000003</c:v>
                </c:pt>
                <c:pt idx="10253">
                  <c:v>868.38969999999995</c:v>
                </c:pt>
                <c:pt idx="10254">
                  <c:v>868.47310000000004</c:v>
                </c:pt>
                <c:pt idx="10255">
                  <c:v>868.55629999999996</c:v>
                </c:pt>
                <c:pt idx="10256">
                  <c:v>868.63610000000006</c:v>
                </c:pt>
                <c:pt idx="10257">
                  <c:v>868.72119999999995</c:v>
                </c:pt>
                <c:pt idx="10258">
                  <c:v>868.80420000000004</c:v>
                </c:pt>
                <c:pt idx="10259">
                  <c:v>868.88319999999999</c:v>
                </c:pt>
                <c:pt idx="10260">
                  <c:v>868.96810000000005</c:v>
                </c:pt>
                <c:pt idx="10261">
                  <c:v>869.04989999999998</c:v>
                </c:pt>
                <c:pt idx="10262">
                  <c:v>869.13279999999997</c:v>
                </c:pt>
                <c:pt idx="10263">
                  <c:v>869.21609999999998</c:v>
                </c:pt>
                <c:pt idx="10264">
                  <c:v>869.29660000000001</c:v>
                </c:pt>
                <c:pt idx="10265">
                  <c:v>869.38009999999997</c:v>
                </c:pt>
                <c:pt idx="10266">
                  <c:v>869.4606</c:v>
                </c:pt>
                <c:pt idx="10267">
                  <c:v>869.54489999999998</c:v>
                </c:pt>
                <c:pt idx="10268">
                  <c:v>869.62739999999997</c:v>
                </c:pt>
                <c:pt idx="10269">
                  <c:v>869.70899999999995</c:v>
                </c:pt>
                <c:pt idx="10270">
                  <c:v>869.79380000000003</c:v>
                </c:pt>
                <c:pt idx="10271">
                  <c:v>869.87310000000002</c:v>
                </c:pt>
                <c:pt idx="10272">
                  <c:v>869.95759999999996</c:v>
                </c:pt>
                <c:pt idx="10273">
                  <c:v>870.04020000000003</c:v>
                </c:pt>
                <c:pt idx="10274">
                  <c:v>870.12249999999995</c:v>
                </c:pt>
                <c:pt idx="10275">
                  <c:v>870.20389999999998</c:v>
                </c:pt>
                <c:pt idx="10276">
                  <c:v>870.28719999999998</c:v>
                </c:pt>
                <c:pt idx="10277">
                  <c:v>870.37030000000004</c:v>
                </c:pt>
                <c:pt idx="10278">
                  <c:v>870.45450000000005</c:v>
                </c:pt>
                <c:pt idx="10279">
                  <c:v>870.53740000000005</c:v>
                </c:pt>
                <c:pt idx="10280">
                  <c:v>870.62040000000002</c:v>
                </c:pt>
                <c:pt idx="10281">
                  <c:v>870.70119999999997</c:v>
                </c:pt>
                <c:pt idx="10282">
                  <c:v>870.78319999999997</c:v>
                </c:pt>
                <c:pt idx="10283">
                  <c:v>870.86569999999995</c:v>
                </c:pt>
                <c:pt idx="10284">
                  <c:v>870.94880000000001</c:v>
                </c:pt>
                <c:pt idx="10285">
                  <c:v>871.03200000000004</c:v>
                </c:pt>
                <c:pt idx="10286">
                  <c:v>871.11400000000003</c:v>
                </c:pt>
                <c:pt idx="10287">
                  <c:v>871.19989999999996</c:v>
                </c:pt>
                <c:pt idx="10288">
                  <c:v>871.27819999999997</c:v>
                </c:pt>
                <c:pt idx="10289">
                  <c:v>871.36369999999999</c:v>
                </c:pt>
                <c:pt idx="10290">
                  <c:v>871.44470000000001</c:v>
                </c:pt>
                <c:pt idx="10291">
                  <c:v>871.52819999999997</c:v>
                </c:pt>
                <c:pt idx="10292">
                  <c:v>871.60940000000005</c:v>
                </c:pt>
                <c:pt idx="10293">
                  <c:v>871.69539999999995</c:v>
                </c:pt>
                <c:pt idx="10294">
                  <c:v>871.77689999999996</c:v>
                </c:pt>
                <c:pt idx="10295">
                  <c:v>871.85950000000003</c:v>
                </c:pt>
                <c:pt idx="10296">
                  <c:v>871.94119999999998</c:v>
                </c:pt>
                <c:pt idx="10297">
                  <c:v>872.02239999999995</c:v>
                </c:pt>
                <c:pt idx="10298">
                  <c:v>872.10709999999995</c:v>
                </c:pt>
                <c:pt idx="10299">
                  <c:v>872.18920000000003</c:v>
                </c:pt>
                <c:pt idx="10300">
                  <c:v>872.27340000000004</c:v>
                </c:pt>
                <c:pt idx="10301">
                  <c:v>872.35619999999994</c:v>
                </c:pt>
                <c:pt idx="10302">
                  <c:v>872.4384</c:v>
                </c:pt>
                <c:pt idx="10303">
                  <c:v>872.52200000000005</c:v>
                </c:pt>
                <c:pt idx="10304">
                  <c:v>872.60509999999999</c:v>
                </c:pt>
                <c:pt idx="10305">
                  <c:v>872.68619999999999</c:v>
                </c:pt>
                <c:pt idx="10306">
                  <c:v>872.76969999999994</c:v>
                </c:pt>
                <c:pt idx="10307">
                  <c:v>872.85320000000002</c:v>
                </c:pt>
                <c:pt idx="10308">
                  <c:v>872.93470000000002</c:v>
                </c:pt>
                <c:pt idx="10309">
                  <c:v>873.01660000000004</c:v>
                </c:pt>
                <c:pt idx="10310">
                  <c:v>873.1</c:v>
                </c:pt>
                <c:pt idx="10311">
                  <c:v>873.18349999999998</c:v>
                </c:pt>
                <c:pt idx="10312">
                  <c:v>873.26469999999995</c:v>
                </c:pt>
                <c:pt idx="10313">
                  <c:v>873.34619999999995</c:v>
                </c:pt>
                <c:pt idx="10314">
                  <c:v>873.428</c:v>
                </c:pt>
                <c:pt idx="10315">
                  <c:v>873.51210000000003</c:v>
                </c:pt>
                <c:pt idx="10316">
                  <c:v>873.5942</c:v>
                </c:pt>
                <c:pt idx="10317">
                  <c:v>873.67579999999998</c:v>
                </c:pt>
                <c:pt idx="10318">
                  <c:v>873.7595</c:v>
                </c:pt>
                <c:pt idx="10319">
                  <c:v>873.84209999999996</c:v>
                </c:pt>
                <c:pt idx="10320">
                  <c:v>873.92539999999997</c:v>
                </c:pt>
                <c:pt idx="10321">
                  <c:v>874.00919999999996</c:v>
                </c:pt>
                <c:pt idx="10322">
                  <c:v>874.09069999999997</c:v>
                </c:pt>
                <c:pt idx="10323">
                  <c:v>874.17309999999998</c:v>
                </c:pt>
                <c:pt idx="10324">
                  <c:v>874.25630000000001</c:v>
                </c:pt>
                <c:pt idx="10325">
                  <c:v>874.33810000000005</c:v>
                </c:pt>
                <c:pt idx="10326">
                  <c:v>874.42190000000005</c:v>
                </c:pt>
                <c:pt idx="10327">
                  <c:v>874.50300000000004</c:v>
                </c:pt>
                <c:pt idx="10328">
                  <c:v>874.58839999999998</c:v>
                </c:pt>
                <c:pt idx="10329">
                  <c:v>874.6703</c:v>
                </c:pt>
                <c:pt idx="10330">
                  <c:v>874.75239999999997</c:v>
                </c:pt>
                <c:pt idx="10331">
                  <c:v>874.83510000000001</c:v>
                </c:pt>
                <c:pt idx="10332">
                  <c:v>874.91809999999998</c:v>
                </c:pt>
                <c:pt idx="10333">
                  <c:v>874.99969999999996</c:v>
                </c:pt>
                <c:pt idx="10334">
                  <c:v>875.08209999999997</c:v>
                </c:pt>
                <c:pt idx="10335">
                  <c:v>875.16560000000004</c:v>
                </c:pt>
                <c:pt idx="10336">
                  <c:v>875.24879999999996</c:v>
                </c:pt>
                <c:pt idx="10337">
                  <c:v>875.32989999999995</c:v>
                </c:pt>
                <c:pt idx="10338">
                  <c:v>875.41219999999998</c:v>
                </c:pt>
                <c:pt idx="10339">
                  <c:v>875.49590000000001</c:v>
                </c:pt>
                <c:pt idx="10340">
                  <c:v>875.57820000000004</c:v>
                </c:pt>
                <c:pt idx="10341">
                  <c:v>875.66010000000006</c:v>
                </c:pt>
                <c:pt idx="10342">
                  <c:v>875.74390000000005</c:v>
                </c:pt>
                <c:pt idx="10343">
                  <c:v>875.82640000000004</c:v>
                </c:pt>
                <c:pt idx="10344">
                  <c:v>875.90719999999999</c:v>
                </c:pt>
                <c:pt idx="10345">
                  <c:v>875.99180000000001</c:v>
                </c:pt>
                <c:pt idx="10346">
                  <c:v>876.07339999999999</c:v>
                </c:pt>
                <c:pt idx="10347">
                  <c:v>876.15909999999997</c:v>
                </c:pt>
                <c:pt idx="10348">
                  <c:v>876.24069999999995</c:v>
                </c:pt>
                <c:pt idx="10349">
                  <c:v>876.32429999999999</c:v>
                </c:pt>
                <c:pt idx="10350">
                  <c:v>876.404</c:v>
                </c:pt>
                <c:pt idx="10351">
                  <c:v>876.48680000000002</c:v>
                </c:pt>
                <c:pt idx="10352">
                  <c:v>876.56889999999999</c:v>
                </c:pt>
                <c:pt idx="10353">
                  <c:v>876.65459999999996</c:v>
                </c:pt>
                <c:pt idx="10354">
                  <c:v>876.73559999999998</c:v>
                </c:pt>
                <c:pt idx="10355">
                  <c:v>876.8175</c:v>
                </c:pt>
                <c:pt idx="10356">
                  <c:v>876.90219999999999</c:v>
                </c:pt>
                <c:pt idx="10357">
                  <c:v>876.98239999999998</c:v>
                </c:pt>
                <c:pt idx="10358">
                  <c:v>877.06579999999997</c:v>
                </c:pt>
                <c:pt idx="10359">
                  <c:v>877.14610000000005</c:v>
                </c:pt>
                <c:pt idx="10360">
                  <c:v>877.22810000000004</c:v>
                </c:pt>
                <c:pt idx="10361">
                  <c:v>877.31020000000001</c:v>
                </c:pt>
                <c:pt idx="10362">
                  <c:v>877.39549999999997</c:v>
                </c:pt>
                <c:pt idx="10363">
                  <c:v>877.47739999999999</c:v>
                </c:pt>
                <c:pt idx="10364">
                  <c:v>877.55840000000001</c:v>
                </c:pt>
                <c:pt idx="10365">
                  <c:v>877.64139999999998</c:v>
                </c:pt>
                <c:pt idx="10366">
                  <c:v>877.72190000000001</c:v>
                </c:pt>
                <c:pt idx="10367">
                  <c:v>877.8066</c:v>
                </c:pt>
                <c:pt idx="10368">
                  <c:v>877.88900000000001</c:v>
                </c:pt>
                <c:pt idx="10369">
                  <c:v>877.97260000000006</c:v>
                </c:pt>
                <c:pt idx="10370">
                  <c:v>878.05380000000002</c:v>
                </c:pt>
                <c:pt idx="10371">
                  <c:v>878.13810000000001</c:v>
                </c:pt>
                <c:pt idx="10372">
                  <c:v>878.2192</c:v>
                </c:pt>
                <c:pt idx="10373">
                  <c:v>878.30319999999995</c:v>
                </c:pt>
                <c:pt idx="10374">
                  <c:v>878.38589999999999</c:v>
                </c:pt>
                <c:pt idx="10375">
                  <c:v>878.46759999999995</c:v>
                </c:pt>
                <c:pt idx="10376">
                  <c:v>878.54960000000005</c:v>
                </c:pt>
                <c:pt idx="10377">
                  <c:v>878.63059999999996</c:v>
                </c:pt>
                <c:pt idx="10378">
                  <c:v>878.71339999999998</c:v>
                </c:pt>
                <c:pt idx="10379">
                  <c:v>878.7962</c:v>
                </c:pt>
                <c:pt idx="10380">
                  <c:v>878.87890000000004</c:v>
                </c:pt>
                <c:pt idx="10381">
                  <c:v>878.9624</c:v>
                </c:pt>
                <c:pt idx="10382">
                  <c:v>879.0462</c:v>
                </c:pt>
                <c:pt idx="10383">
                  <c:v>879.12819999999999</c:v>
                </c:pt>
                <c:pt idx="10384">
                  <c:v>879.21209999999996</c:v>
                </c:pt>
                <c:pt idx="10385">
                  <c:v>879.29369999999994</c:v>
                </c:pt>
                <c:pt idx="10386">
                  <c:v>879.37660000000005</c:v>
                </c:pt>
                <c:pt idx="10387">
                  <c:v>879.45799999999997</c:v>
                </c:pt>
                <c:pt idx="10388">
                  <c:v>879.54060000000004</c:v>
                </c:pt>
                <c:pt idx="10389">
                  <c:v>879.62239999999997</c:v>
                </c:pt>
                <c:pt idx="10390">
                  <c:v>879.70950000000005</c:v>
                </c:pt>
                <c:pt idx="10391">
                  <c:v>879.7894</c:v>
                </c:pt>
                <c:pt idx="10392">
                  <c:v>879.87509999999997</c:v>
                </c:pt>
                <c:pt idx="10393">
                  <c:v>879.95339999999999</c:v>
                </c:pt>
                <c:pt idx="10394">
                  <c:v>880.03740000000005</c:v>
                </c:pt>
                <c:pt idx="10395">
                  <c:v>880.11940000000004</c:v>
                </c:pt>
                <c:pt idx="10396">
                  <c:v>880.20240000000001</c:v>
                </c:pt>
                <c:pt idx="10397">
                  <c:v>880.28689999999995</c:v>
                </c:pt>
                <c:pt idx="10398">
                  <c:v>880.36940000000004</c:v>
                </c:pt>
                <c:pt idx="10399">
                  <c:v>880.45069999999998</c:v>
                </c:pt>
                <c:pt idx="10400">
                  <c:v>880.53549999999996</c:v>
                </c:pt>
                <c:pt idx="10401">
                  <c:v>880.61599999999999</c:v>
                </c:pt>
                <c:pt idx="10402">
                  <c:v>880.70010000000002</c:v>
                </c:pt>
                <c:pt idx="10403">
                  <c:v>880.78300000000002</c:v>
                </c:pt>
                <c:pt idx="10404">
                  <c:v>880.86410000000001</c:v>
                </c:pt>
                <c:pt idx="10405">
                  <c:v>880.94820000000004</c:v>
                </c:pt>
                <c:pt idx="10406">
                  <c:v>881.03089999999997</c:v>
                </c:pt>
                <c:pt idx="10407">
                  <c:v>881.11260000000004</c:v>
                </c:pt>
                <c:pt idx="10408">
                  <c:v>881.19550000000004</c:v>
                </c:pt>
                <c:pt idx="10409">
                  <c:v>881.27620000000002</c:v>
                </c:pt>
                <c:pt idx="10410">
                  <c:v>881.36210000000005</c:v>
                </c:pt>
                <c:pt idx="10411">
                  <c:v>881.44190000000003</c:v>
                </c:pt>
                <c:pt idx="10412">
                  <c:v>881.52509999999995</c:v>
                </c:pt>
                <c:pt idx="10413">
                  <c:v>881.60839999999996</c:v>
                </c:pt>
                <c:pt idx="10414">
                  <c:v>881.69179999999994</c:v>
                </c:pt>
                <c:pt idx="10415">
                  <c:v>881.7731</c:v>
                </c:pt>
                <c:pt idx="10416">
                  <c:v>881.85540000000003</c:v>
                </c:pt>
                <c:pt idx="10417">
                  <c:v>881.93880000000001</c:v>
                </c:pt>
                <c:pt idx="10418">
                  <c:v>882.02250000000004</c:v>
                </c:pt>
                <c:pt idx="10419">
                  <c:v>882.1046</c:v>
                </c:pt>
                <c:pt idx="10420">
                  <c:v>882.18889999999999</c:v>
                </c:pt>
                <c:pt idx="10421">
                  <c:v>882.27120000000002</c:v>
                </c:pt>
                <c:pt idx="10422">
                  <c:v>882.35410000000002</c:v>
                </c:pt>
                <c:pt idx="10423">
                  <c:v>882.43709999999999</c:v>
                </c:pt>
                <c:pt idx="10424">
                  <c:v>882.52099999999996</c:v>
                </c:pt>
                <c:pt idx="10425">
                  <c:v>882.59990000000005</c:v>
                </c:pt>
                <c:pt idx="10426">
                  <c:v>882.68280000000004</c:v>
                </c:pt>
                <c:pt idx="10427">
                  <c:v>882.76570000000004</c:v>
                </c:pt>
                <c:pt idx="10428">
                  <c:v>882.84879999999998</c:v>
                </c:pt>
                <c:pt idx="10429">
                  <c:v>882.93449999999996</c:v>
                </c:pt>
                <c:pt idx="10430">
                  <c:v>883.01289999999995</c:v>
                </c:pt>
                <c:pt idx="10431">
                  <c:v>883.09559999999999</c:v>
                </c:pt>
                <c:pt idx="10432">
                  <c:v>883.17949999999996</c:v>
                </c:pt>
                <c:pt idx="10433">
                  <c:v>883.26189999999997</c:v>
                </c:pt>
                <c:pt idx="10434">
                  <c:v>883.34450000000004</c:v>
                </c:pt>
                <c:pt idx="10435">
                  <c:v>883.42859999999996</c:v>
                </c:pt>
                <c:pt idx="10436">
                  <c:v>883.51009999999997</c:v>
                </c:pt>
                <c:pt idx="10437">
                  <c:v>883.59469999999999</c:v>
                </c:pt>
                <c:pt idx="10438">
                  <c:v>883.67439999999999</c:v>
                </c:pt>
                <c:pt idx="10439">
                  <c:v>883.7559</c:v>
                </c:pt>
                <c:pt idx="10440">
                  <c:v>883.84199999999998</c:v>
                </c:pt>
                <c:pt idx="10441">
                  <c:v>883.92340000000002</c:v>
                </c:pt>
                <c:pt idx="10442">
                  <c:v>884.00549999999998</c:v>
                </c:pt>
                <c:pt idx="10443">
                  <c:v>884.08910000000003</c:v>
                </c:pt>
                <c:pt idx="10444">
                  <c:v>884.1712</c:v>
                </c:pt>
                <c:pt idx="10445">
                  <c:v>884.25549999999998</c:v>
                </c:pt>
                <c:pt idx="10446">
                  <c:v>884.33489999999995</c:v>
                </c:pt>
                <c:pt idx="10447">
                  <c:v>884.42079999999999</c:v>
                </c:pt>
                <c:pt idx="10448">
                  <c:v>884.50220000000002</c:v>
                </c:pt>
                <c:pt idx="10449">
                  <c:v>884.58579999999995</c:v>
                </c:pt>
                <c:pt idx="10450">
                  <c:v>884.66800000000001</c:v>
                </c:pt>
                <c:pt idx="10451">
                  <c:v>884.75070000000005</c:v>
                </c:pt>
                <c:pt idx="10452">
                  <c:v>884.83159999999998</c:v>
                </c:pt>
                <c:pt idx="10453">
                  <c:v>884.91369999999995</c:v>
                </c:pt>
                <c:pt idx="10454">
                  <c:v>884.99649999999997</c:v>
                </c:pt>
                <c:pt idx="10455">
                  <c:v>885.0788</c:v>
                </c:pt>
                <c:pt idx="10456">
                  <c:v>885.16010000000006</c:v>
                </c:pt>
                <c:pt idx="10457">
                  <c:v>885.24680000000001</c:v>
                </c:pt>
                <c:pt idx="10458">
                  <c:v>885.32749999999999</c:v>
                </c:pt>
                <c:pt idx="10459">
                  <c:v>885.41010000000006</c:v>
                </c:pt>
                <c:pt idx="10460">
                  <c:v>885.49009999999998</c:v>
                </c:pt>
                <c:pt idx="10461">
                  <c:v>885.57619999999997</c:v>
                </c:pt>
                <c:pt idx="10462">
                  <c:v>885.65819999999997</c:v>
                </c:pt>
                <c:pt idx="10463">
                  <c:v>885.73940000000005</c:v>
                </c:pt>
                <c:pt idx="10464">
                  <c:v>885.82249999999999</c:v>
                </c:pt>
                <c:pt idx="10465">
                  <c:v>885.90589999999997</c:v>
                </c:pt>
                <c:pt idx="10466">
                  <c:v>885.98710000000005</c:v>
                </c:pt>
                <c:pt idx="10467">
                  <c:v>886.07280000000003</c:v>
                </c:pt>
                <c:pt idx="10468">
                  <c:v>886.15309999999999</c:v>
                </c:pt>
                <c:pt idx="10469">
                  <c:v>886.23659999999995</c:v>
                </c:pt>
                <c:pt idx="10470">
                  <c:v>886.31780000000003</c:v>
                </c:pt>
                <c:pt idx="10471">
                  <c:v>886.40189999999996</c:v>
                </c:pt>
                <c:pt idx="10472">
                  <c:v>886.48440000000005</c:v>
                </c:pt>
                <c:pt idx="10473">
                  <c:v>886.56650000000002</c:v>
                </c:pt>
                <c:pt idx="10474">
                  <c:v>886.65009999999995</c:v>
                </c:pt>
                <c:pt idx="10475">
                  <c:v>886.73350000000005</c:v>
                </c:pt>
                <c:pt idx="10476">
                  <c:v>886.81529999999998</c:v>
                </c:pt>
                <c:pt idx="10477">
                  <c:v>886.8981</c:v>
                </c:pt>
                <c:pt idx="10478">
                  <c:v>886.98159999999996</c:v>
                </c:pt>
                <c:pt idx="10479">
                  <c:v>887.06029999999998</c:v>
                </c:pt>
                <c:pt idx="10480">
                  <c:v>887.14660000000003</c:v>
                </c:pt>
                <c:pt idx="10481">
                  <c:v>887.22659999999996</c:v>
                </c:pt>
                <c:pt idx="10482">
                  <c:v>887.30859999999996</c:v>
                </c:pt>
                <c:pt idx="10483">
                  <c:v>887.3922</c:v>
                </c:pt>
                <c:pt idx="10484">
                  <c:v>887.47540000000004</c:v>
                </c:pt>
                <c:pt idx="10485">
                  <c:v>887.55809999999997</c:v>
                </c:pt>
                <c:pt idx="10486">
                  <c:v>887.64080000000001</c:v>
                </c:pt>
                <c:pt idx="10487">
                  <c:v>887.72310000000004</c:v>
                </c:pt>
                <c:pt idx="10488">
                  <c:v>887.80449999999996</c:v>
                </c:pt>
                <c:pt idx="10489">
                  <c:v>887.88589999999999</c:v>
                </c:pt>
                <c:pt idx="10490">
                  <c:v>887.96839999999997</c:v>
                </c:pt>
                <c:pt idx="10491">
                  <c:v>888.05319999999995</c:v>
                </c:pt>
                <c:pt idx="10492">
                  <c:v>888.13679999999999</c:v>
                </c:pt>
                <c:pt idx="10493">
                  <c:v>888.21879999999999</c:v>
                </c:pt>
                <c:pt idx="10494">
                  <c:v>888.30039999999997</c:v>
                </c:pt>
                <c:pt idx="10495">
                  <c:v>888.3836</c:v>
                </c:pt>
                <c:pt idx="10496">
                  <c:v>888.46720000000005</c:v>
                </c:pt>
                <c:pt idx="10497">
                  <c:v>888.54920000000004</c:v>
                </c:pt>
                <c:pt idx="10498">
                  <c:v>888.63109999999995</c:v>
                </c:pt>
                <c:pt idx="10499">
                  <c:v>888.71489999999994</c:v>
                </c:pt>
                <c:pt idx="10500">
                  <c:v>888.79780000000005</c:v>
                </c:pt>
                <c:pt idx="10501">
                  <c:v>888.88059999999996</c:v>
                </c:pt>
                <c:pt idx="10502">
                  <c:v>888.96299999999997</c:v>
                </c:pt>
                <c:pt idx="10503">
                  <c:v>889.04589999999996</c:v>
                </c:pt>
                <c:pt idx="10504">
                  <c:v>889.12980000000005</c:v>
                </c:pt>
                <c:pt idx="10505">
                  <c:v>889.21079999999995</c:v>
                </c:pt>
                <c:pt idx="10506">
                  <c:v>889.29160000000002</c:v>
                </c:pt>
                <c:pt idx="10507">
                  <c:v>889.37540000000001</c:v>
                </c:pt>
                <c:pt idx="10508">
                  <c:v>889.4597</c:v>
                </c:pt>
                <c:pt idx="10509">
                  <c:v>889.54190000000006</c:v>
                </c:pt>
                <c:pt idx="10510">
                  <c:v>889.62440000000004</c:v>
                </c:pt>
                <c:pt idx="10511">
                  <c:v>889.70809999999994</c:v>
                </c:pt>
                <c:pt idx="10512">
                  <c:v>889.78719999999998</c:v>
                </c:pt>
                <c:pt idx="10513">
                  <c:v>889.87339999999995</c:v>
                </c:pt>
                <c:pt idx="10514">
                  <c:v>889.9538</c:v>
                </c:pt>
                <c:pt idx="10515">
                  <c:v>890.03660000000002</c:v>
                </c:pt>
                <c:pt idx="10516">
                  <c:v>890.1191</c:v>
                </c:pt>
                <c:pt idx="10517">
                  <c:v>890.20119999999997</c:v>
                </c:pt>
                <c:pt idx="10518">
                  <c:v>890.28380000000004</c:v>
                </c:pt>
                <c:pt idx="10519">
                  <c:v>890.36490000000003</c:v>
                </c:pt>
                <c:pt idx="10520">
                  <c:v>890.45010000000002</c:v>
                </c:pt>
                <c:pt idx="10521">
                  <c:v>890.53430000000003</c:v>
                </c:pt>
                <c:pt idx="10522">
                  <c:v>890.61680000000001</c:v>
                </c:pt>
                <c:pt idx="10523">
                  <c:v>890.69809999999995</c:v>
                </c:pt>
                <c:pt idx="10524">
                  <c:v>890.78319999999997</c:v>
                </c:pt>
                <c:pt idx="10525">
                  <c:v>890.8655</c:v>
                </c:pt>
                <c:pt idx="10526">
                  <c:v>890.94799999999998</c:v>
                </c:pt>
                <c:pt idx="10527">
                  <c:v>891.03120000000001</c:v>
                </c:pt>
                <c:pt idx="10528">
                  <c:v>891.11339999999996</c:v>
                </c:pt>
                <c:pt idx="10529">
                  <c:v>891.19590000000005</c:v>
                </c:pt>
                <c:pt idx="10530">
                  <c:v>891.27809999999999</c:v>
                </c:pt>
                <c:pt idx="10531">
                  <c:v>891.36159999999995</c:v>
                </c:pt>
                <c:pt idx="10532">
                  <c:v>891.44460000000004</c:v>
                </c:pt>
                <c:pt idx="10533">
                  <c:v>891.52819999999997</c:v>
                </c:pt>
                <c:pt idx="10534">
                  <c:v>891.6087</c:v>
                </c:pt>
                <c:pt idx="10535">
                  <c:v>891.69010000000003</c:v>
                </c:pt>
                <c:pt idx="10536">
                  <c:v>891.77589999999998</c:v>
                </c:pt>
                <c:pt idx="10537">
                  <c:v>891.85389999999995</c:v>
                </c:pt>
                <c:pt idx="10538">
                  <c:v>891.93899999999996</c:v>
                </c:pt>
                <c:pt idx="10539">
                  <c:v>892.02279999999996</c:v>
                </c:pt>
                <c:pt idx="10540">
                  <c:v>892.10609999999997</c:v>
                </c:pt>
                <c:pt idx="10541">
                  <c:v>892.18700000000001</c:v>
                </c:pt>
                <c:pt idx="10542">
                  <c:v>892.26959999999997</c:v>
                </c:pt>
                <c:pt idx="10543">
                  <c:v>892.35220000000004</c:v>
                </c:pt>
                <c:pt idx="10544">
                  <c:v>892.43679999999995</c:v>
                </c:pt>
                <c:pt idx="10545">
                  <c:v>892.5181</c:v>
                </c:pt>
                <c:pt idx="10546">
                  <c:v>892.59810000000004</c:v>
                </c:pt>
                <c:pt idx="10547">
                  <c:v>892.68060000000003</c:v>
                </c:pt>
                <c:pt idx="10548">
                  <c:v>892.7645</c:v>
                </c:pt>
                <c:pt idx="10549">
                  <c:v>892.84640000000002</c:v>
                </c:pt>
                <c:pt idx="10550">
                  <c:v>892.92939999999999</c:v>
                </c:pt>
                <c:pt idx="10551">
                  <c:v>893.01179999999999</c:v>
                </c:pt>
                <c:pt idx="10552">
                  <c:v>893.09360000000004</c:v>
                </c:pt>
                <c:pt idx="10553">
                  <c:v>893.17619999999999</c:v>
                </c:pt>
                <c:pt idx="10554">
                  <c:v>893.26009999999997</c:v>
                </c:pt>
                <c:pt idx="10555">
                  <c:v>893.34280000000001</c:v>
                </c:pt>
                <c:pt idx="10556">
                  <c:v>893.42510000000004</c:v>
                </c:pt>
                <c:pt idx="10557">
                  <c:v>893.5086</c:v>
                </c:pt>
                <c:pt idx="10558">
                  <c:v>893.59069999999997</c:v>
                </c:pt>
                <c:pt idx="10559">
                  <c:v>893.67309999999998</c:v>
                </c:pt>
                <c:pt idx="10560">
                  <c:v>893.7586</c:v>
                </c:pt>
                <c:pt idx="10561">
                  <c:v>893.83839999999998</c:v>
                </c:pt>
                <c:pt idx="10562">
                  <c:v>893.91809999999998</c:v>
                </c:pt>
                <c:pt idx="10563">
                  <c:v>894.00279999999998</c:v>
                </c:pt>
                <c:pt idx="10564">
                  <c:v>894.0856</c:v>
                </c:pt>
                <c:pt idx="10565">
                  <c:v>894.16809999999998</c:v>
                </c:pt>
                <c:pt idx="10566">
                  <c:v>894.25319999999999</c:v>
                </c:pt>
                <c:pt idx="10567">
                  <c:v>894.33420000000001</c:v>
                </c:pt>
                <c:pt idx="10568">
                  <c:v>894.41610000000003</c:v>
                </c:pt>
                <c:pt idx="10569">
                  <c:v>894.49959999999999</c:v>
                </c:pt>
                <c:pt idx="10570">
                  <c:v>894.58140000000003</c:v>
                </c:pt>
                <c:pt idx="10571">
                  <c:v>894.66399999999999</c:v>
                </c:pt>
                <c:pt idx="10572">
                  <c:v>894.74469999999997</c:v>
                </c:pt>
                <c:pt idx="10573">
                  <c:v>894.83029999999997</c:v>
                </c:pt>
                <c:pt idx="10574">
                  <c:v>894.90970000000004</c:v>
                </c:pt>
                <c:pt idx="10575">
                  <c:v>894.99310000000003</c:v>
                </c:pt>
                <c:pt idx="10576">
                  <c:v>895.0761</c:v>
                </c:pt>
                <c:pt idx="10577">
                  <c:v>895.15819999999997</c:v>
                </c:pt>
                <c:pt idx="10578">
                  <c:v>895.24220000000003</c:v>
                </c:pt>
                <c:pt idx="10579">
                  <c:v>895.32420000000002</c:v>
                </c:pt>
                <c:pt idx="10580">
                  <c:v>895.40899999999999</c:v>
                </c:pt>
                <c:pt idx="10581">
                  <c:v>895.49009999999998</c:v>
                </c:pt>
                <c:pt idx="10582">
                  <c:v>895.57360000000006</c:v>
                </c:pt>
                <c:pt idx="10583">
                  <c:v>895.65620000000001</c:v>
                </c:pt>
                <c:pt idx="10584">
                  <c:v>895.73879999999997</c:v>
                </c:pt>
                <c:pt idx="10585">
                  <c:v>895.82249999999999</c:v>
                </c:pt>
                <c:pt idx="10586">
                  <c:v>895.90639999999996</c:v>
                </c:pt>
                <c:pt idx="10587">
                  <c:v>895.98779999999999</c:v>
                </c:pt>
                <c:pt idx="10588">
                  <c:v>896.06920000000002</c:v>
                </c:pt>
                <c:pt idx="10589">
                  <c:v>896.15219999999999</c:v>
                </c:pt>
                <c:pt idx="10590">
                  <c:v>896.23590000000002</c:v>
                </c:pt>
                <c:pt idx="10591">
                  <c:v>896.31709999999998</c:v>
                </c:pt>
                <c:pt idx="10592">
                  <c:v>896.39959999999996</c:v>
                </c:pt>
                <c:pt idx="10593">
                  <c:v>896.48299999999995</c:v>
                </c:pt>
                <c:pt idx="10594">
                  <c:v>896.56619999999998</c:v>
                </c:pt>
                <c:pt idx="10595">
                  <c:v>896.64700000000005</c:v>
                </c:pt>
                <c:pt idx="10596">
                  <c:v>896.7296</c:v>
                </c:pt>
                <c:pt idx="10597">
                  <c:v>896.81240000000003</c:v>
                </c:pt>
                <c:pt idx="10598">
                  <c:v>896.89620000000002</c:v>
                </c:pt>
                <c:pt idx="10599">
                  <c:v>896.97820000000002</c:v>
                </c:pt>
                <c:pt idx="10600">
                  <c:v>897.06129999999996</c:v>
                </c:pt>
                <c:pt idx="10601">
                  <c:v>897.14459999999997</c:v>
                </c:pt>
                <c:pt idx="10602">
                  <c:v>897.22550000000001</c:v>
                </c:pt>
                <c:pt idx="10603">
                  <c:v>897.31060000000002</c:v>
                </c:pt>
                <c:pt idx="10604">
                  <c:v>897.39210000000003</c:v>
                </c:pt>
                <c:pt idx="10605">
                  <c:v>897.47529999999995</c:v>
                </c:pt>
                <c:pt idx="10606">
                  <c:v>897.55560000000003</c:v>
                </c:pt>
                <c:pt idx="10607">
                  <c:v>897.63810000000001</c:v>
                </c:pt>
                <c:pt idx="10608">
                  <c:v>897.72050000000002</c:v>
                </c:pt>
                <c:pt idx="10609">
                  <c:v>897.80470000000003</c:v>
                </c:pt>
                <c:pt idx="10610">
                  <c:v>897.88990000000001</c:v>
                </c:pt>
                <c:pt idx="10611">
                  <c:v>897.97140000000002</c:v>
                </c:pt>
                <c:pt idx="10612">
                  <c:v>898.05119999999999</c:v>
                </c:pt>
                <c:pt idx="10613">
                  <c:v>898.13760000000002</c:v>
                </c:pt>
                <c:pt idx="10614">
                  <c:v>898.21839999999997</c:v>
                </c:pt>
                <c:pt idx="10615">
                  <c:v>898.30190000000005</c:v>
                </c:pt>
                <c:pt idx="10616">
                  <c:v>898.38530000000003</c:v>
                </c:pt>
                <c:pt idx="10617">
                  <c:v>898.46550000000002</c:v>
                </c:pt>
                <c:pt idx="10618">
                  <c:v>898.54989999999998</c:v>
                </c:pt>
                <c:pt idx="10619">
                  <c:v>898.63419999999996</c:v>
                </c:pt>
                <c:pt idx="10620">
                  <c:v>898.71439999999996</c:v>
                </c:pt>
                <c:pt idx="10621">
                  <c:v>898.79960000000005</c:v>
                </c:pt>
                <c:pt idx="10622">
                  <c:v>898.8809</c:v>
                </c:pt>
                <c:pt idx="10623">
                  <c:v>898.96289999999999</c:v>
                </c:pt>
                <c:pt idx="10624">
                  <c:v>899.04570000000001</c:v>
                </c:pt>
                <c:pt idx="10625">
                  <c:v>899.12620000000004</c:v>
                </c:pt>
                <c:pt idx="10626">
                  <c:v>899.20939999999996</c:v>
                </c:pt>
                <c:pt idx="10627">
                  <c:v>899.29259999999999</c:v>
                </c:pt>
                <c:pt idx="10628">
                  <c:v>899.37540000000001</c:v>
                </c:pt>
                <c:pt idx="10629">
                  <c:v>899.45929999999998</c:v>
                </c:pt>
                <c:pt idx="10630">
                  <c:v>899.54219999999998</c:v>
                </c:pt>
                <c:pt idx="10631">
                  <c:v>899.62249999999995</c:v>
                </c:pt>
                <c:pt idx="10632">
                  <c:v>899.70640000000003</c:v>
                </c:pt>
                <c:pt idx="10633">
                  <c:v>899.78909999999996</c:v>
                </c:pt>
                <c:pt idx="10634">
                  <c:v>899.8732</c:v>
                </c:pt>
                <c:pt idx="10635">
                  <c:v>899.95429999999999</c:v>
                </c:pt>
                <c:pt idx="10636">
                  <c:v>900.03890000000001</c:v>
                </c:pt>
                <c:pt idx="10637">
                  <c:v>900.12239999999997</c:v>
                </c:pt>
                <c:pt idx="10638">
                  <c:v>900.20439999999996</c:v>
                </c:pt>
                <c:pt idx="10639">
                  <c:v>900.28800000000001</c:v>
                </c:pt>
                <c:pt idx="10640">
                  <c:v>900.37049999999999</c:v>
                </c:pt>
                <c:pt idx="10641">
                  <c:v>900.45500000000004</c:v>
                </c:pt>
                <c:pt idx="10642">
                  <c:v>900.53689999999995</c:v>
                </c:pt>
                <c:pt idx="10643">
                  <c:v>900.61940000000004</c:v>
                </c:pt>
                <c:pt idx="10644">
                  <c:v>900.70190000000002</c:v>
                </c:pt>
                <c:pt idx="10645">
                  <c:v>900.78520000000003</c:v>
                </c:pt>
                <c:pt idx="10646">
                  <c:v>900.86789999999996</c:v>
                </c:pt>
                <c:pt idx="10647">
                  <c:v>900.95280000000002</c:v>
                </c:pt>
                <c:pt idx="10648">
                  <c:v>901.03279999999995</c:v>
                </c:pt>
                <c:pt idx="10649">
                  <c:v>901.11689999999999</c:v>
                </c:pt>
                <c:pt idx="10650">
                  <c:v>901.19989999999996</c:v>
                </c:pt>
                <c:pt idx="10651">
                  <c:v>901.27850000000001</c:v>
                </c:pt>
                <c:pt idx="10652">
                  <c:v>901.36410000000001</c:v>
                </c:pt>
                <c:pt idx="10653">
                  <c:v>901.44650000000001</c:v>
                </c:pt>
                <c:pt idx="10654">
                  <c:v>901.52880000000005</c:v>
                </c:pt>
                <c:pt idx="10655">
                  <c:v>901.6069</c:v>
                </c:pt>
                <c:pt idx="10656">
                  <c:v>901.69410000000005</c:v>
                </c:pt>
                <c:pt idx="10657">
                  <c:v>901.77620000000002</c:v>
                </c:pt>
                <c:pt idx="10658">
                  <c:v>901.85850000000005</c:v>
                </c:pt>
                <c:pt idx="10659">
                  <c:v>901.94110000000001</c:v>
                </c:pt>
                <c:pt idx="10660">
                  <c:v>902.02459999999996</c:v>
                </c:pt>
                <c:pt idx="10661">
                  <c:v>902.10810000000004</c:v>
                </c:pt>
                <c:pt idx="10662">
                  <c:v>902.19029999999998</c:v>
                </c:pt>
                <c:pt idx="10663">
                  <c:v>902.27239999999995</c:v>
                </c:pt>
                <c:pt idx="10664">
                  <c:v>902.35550000000001</c:v>
                </c:pt>
                <c:pt idx="10665">
                  <c:v>902.43740000000003</c:v>
                </c:pt>
                <c:pt idx="10666">
                  <c:v>902.5181</c:v>
                </c:pt>
                <c:pt idx="10667">
                  <c:v>902.60239999999999</c:v>
                </c:pt>
                <c:pt idx="10668">
                  <c:v>902.68470000000002</c:v>
                </c:pt>
                <c:pt idx="10669">
                  <c:v>902.76760000000002</c:v>
                </c:pt>
                <c:pt idx="10670">
                  <c:v>902.85180000000003</c:v>
                </c:pt>
                <c:pt idx="10671">
                  <c:v>902.93299999999999</c:v>
                </c:pt>
                <c:pt idx="10672">
                  <c:v>903.01689999999996</c:v>
                </c:pt>
                <c:pt idx="10673">
                  <c:v>903.0992</c:v>
                </c:pt>
                <c:pt idx="10674">
                  <c:v>903.1816</c:v>
                </c:pt>
                <c:pt idx="10675">
                  <c:v>903.26310000000001</c:v>
                </c:pt>
                <c:pt idx="10676">
                  <c:v>903.34569999999997</c:v>
                </c:pt>
                <c:pt idx="10677">
                  <c:v>903.42819999999995</c:v>
                </c:pt>
                <c:pt idx="10678">
                  <c:v>903.51110000000006</c:v>
                </c:pt>
                <c:pt idx="10679">
                  <c:v>903.59310000000005</c:v>
                </c:pt>
                <c:pt idx="10680">
                  <c:v>903.67589999999996</c:v>
                </c:pt>
                <c:pt idx="10681">
                  <c:v>903.75909999999999</c:v>
                </c:pt>
                <c:pt idx="10682">
                  <c:v>903.84100000000001</c:v>
                </c:pt>
                <c:pt idx="10683">
                  <c:v>903.92499999999995</c:v>
                </c:pt>
                <c:pt idx="10684">
                  <c:v>904.00660000000005</c:v>
                </c:pt>
                <c:pt idx="10685">
                  <c:v>904.09220000000005</c:v>
                </c:pt>
                <c:pt idx="10686">
                  <c:v>904.17179999999996</c:v>
                </c:pt>
                <c:pt idx="10687">
                  <c:v>904.25559999999996</c:v>
                </c:pt>
                <c:pt idx="10688">
                  <c:v>904.33969999999999</c:v>
                </c:pt>
                <c:pt idx="10689">
                  <c:v>904.42280000000005</c:v>
                </c:pt>
                <c:pt idx="10690">
                  <c:v>904.50689999999997</c:v>
                </c:pt>
                <c:pt idx="10691">
                  <c:v>904.58860000000004</c:v>
                </c:pt>
                <c:pt idx="10692">
                  <c:v>904.67319999999995</c:v>
                </c:pt>
                <c:pt idx="10693">
                  <c:v>904.75689999999997</c:v>
                </c:pt>
                <c:pt idx="10694">
                  <c:v>904.83709999999996</c:v>
                </c:pt>
                <c:pt idx="10695">
                  <c:v>904.92259999999999</c:v>
                </c:pt>
                <c:pt idx="10696">
                  <c:v>905.00400000000002</c:v>
                </c:pt>
                <c:pt idx="10697">
                  <c:v>905.08590000000004</c:v>
                </c:pt>
                <c:pt idx="10698">
                  <c:v>905.1662</c:v>
                </c:pt>
                <c:pt idx="10699">
                  <c:v>905.25059999999996</c:v>
                </c:pt>
                <c:pt idx="10700">
                  <c:v>905.32849999999996</c:v>
                </c:pt>
                <c:pt idx="10701">
                  <c:v>905.41219999999998</c:v>
                </c:pt>
                <c:pt idx="10702">
                  <c:v>905.49419999999998</c:v>
                </c:pt>
                <c:pt idx="10703">
                  <c:v>905.57590000000005</c:v>
                </c:pt>
                <c:pt idx="10704">
                  <c:v>905.65930000000003</c:v>
                </c:pt>
                <c:pt idx="10705">
                  <c:v>905.7405</c:v>
                </c:pt>
                <c:pt idx="10706">
                  <c:v>905.82439999999997</c:v>
                </c:pt>
                <c:pt idx="10707">
                  <c:v>905.90610000000004</c:v>
                </c:pt>
                <c:pt idx="10708">
                  <c:v>905.98910000000001</c:v>
                </c:pt>
                <c:pt idx="10709">
                  <c:v>906.07100000000003</c:v>
                </c:pt>
                <c:pt idx="10710">
                  <c:v>906.15560000000005</c:v>
                </c:pt>
                <c:pt idx="10711">
                  <c:v>906.23800000000006</c:v>
                </c:pt>
                <c:pt idx="10712">
                  <c:v>906.3211</c:v>
                </c:pt>
                <c:pt idx="10713">
                  <c:v>906.40189999999996</c:v>
                </c:pt>
                <c:pt idx="10714">
                  <c:v>906.4837</c:v>
                </c:pt>
                <c:pt idx="10715">
                  <c:v>906.56859999999995</c:v>
                </c:pt>
                <c:pt idx="10716">
                  <c:v>906.65319999999997</c:v>
                </c:pt>
                <c:pt idx="10717">
                  <c:v>906.73159999999996</c:v>
                </c:pt>
                <c:pt idx="10718">
                  <c:v>906.8184</c:v>
                </c:pt>
                <c:pt idx="10719">
                  <c:v>906.89919999999995</c:v>
                </c:pt>
                <c:pt idx="10720">
                  <c:v>906.98389999999995</c:v>
                </c:pt>
                <c:pt idx="10721">
                  <c:v>907.06889999999999</c:v>
                </c:pt>
                <c:pt idx="10722">
                  <c:v>907.15300000000002</c:v>
                </c:pt>
                <c:pt idx="10723">
                  <c:v>907.2337</c:v>
                </c:pt>
                <c:pt idx="10724">
                  <c:v>907.31820000000005</c:v>
                </c:pt>
                <c:pt idx="10725">
                  <c:v>907.40110000000004</c:v>
                </c:pt>
                <c:pt idx="10726">
                  <c:v>907.48239999999998</c:v>
                </c:pt>
                <c:pt idx="10727">
                  <c:v>907.56280000000004</c:v>
                </c:pt>
                <c:pt idx="10728">
                  <c:v>907.64610000000005</c:v>
                </c:pt>
                <c:pt idx="10729">
                  <c:v>907.72900000000004</c:v>
                </c:pt>
                <c:pt idx="10730">
                  <c:v>907.8125</c:v>
                </c:pt>
                <c:pt idx="10731">
                  <c:v>907.89409999999998</c:v>
                </c:pt>
                <c:pt idx="10732">
                  <c:v>907.97760000000005</c:v>
                </c:pt>
                <c:pt idx="10733">
                  <c:v>908.06029999999998</c:v>
                </c:pt>
                <c:pt idx="10734">
                  <c:v>908.14250000000004</c:v>
                </c:pt>
                <c:pt idx="10735">
                  <c:v>908.2242</c:v>
                </c:pt>
                <c:pt idx="10736">
                  <c:v>908.30510000000004</c:v>
                </c:pt>
                <c:pt idx="10737">
                  <c:v>908.38840000000005</c:v>
                </c:pt>
                <c:pt idx="10738">
                  <c:v>908.471</c:v>
                </c:pt>
                <c:pt idx="10739">
                  <c:v>908.55309999999997</c:v>
                </c:pt>
                <c:pt idx="10740">
                  <c:v>908.63689999999997</c:v>
                </c:pt>
                <c:pt idx="10741">
                  <c:v>908.72019999999998</c:v>
                </c:pt>
                <c:pt idx="10742">
                  <c:v>908.80560000000003</c:v>
                </c:pt>
                <c:pt idx="10743">
                  <c:v>908.88610000000006</c:v>
                </c:pt>
                <c:pt idx="10744">
                  <c:v>908.96910000000003</c:v>
                </c:pt>
                <c:pt idx="10745">
                  <c:v>909.05349999999999</c:v>
                </c:pt>
                <c:pt idx="10746">
                  <c:v>909.13440000000003</c:v>
                </c:pt>
                <c:pt idx="10747">
                  <c:v>909.21889999999996</c:v>
                </c:pt>
                <c:pt idx="10748">
                  <c:v>909.30119999999999</c:v>
                </c:pt>
                <c:pt idx="10749">
                  <c:v>909.38430000000005</c:v>
                </c:pt>
                <c:pt idx="10750">
                  <c:v>909.46759999999995</c:v>
                </c:pt>
                <c:pt idx="10751">
                  <c:v>909.54849999999999</c:v>
                </c:pt>
                <c:pt idx="10752">
                  <c:v>909.63210000000004</c:v>
                </c:pt>
                <c:pt idx="10753">
                  <c:v>909.71339999999998</c:v>
                </c:pt>
                <c:pt idx="10754">
                  <c:v>909.79849999999999</c:v>
                </c:pt>
                <c:pt idx="10755">
                  <c:v>909.88049999999998</c:v>
                </c:pt>
                <c:pt idx="10756">
                  <c:v>909.9624</c:v>
                </c:pt>
                <c:pt idx="10757">
                  <c:v>910.04560000000004</c:v>
                </c:pt>
                <c:pt idx="10758">
                  <c:v>910.12810000000002</c:v>
                </c:pt>
                <c:pt idx="10759">
                  <c:v>910.21010000000001</c:v>
                </c:pt>
                <c:pt idx="10760">
                  <c:v>910.29309999999998</c:v>
                </c:pt>
                <c:pt idx="10761">
                  <c:v>910.37469999999996</c:v>
                </c:pt>
                <c:pt idx="10762">
                  <c:v>910.45939999999996</c:v>
                </c:pt>
                <c:pt idx="10763">
                  <c:v>910.54240000000004</c:v>
                </c:pt>
                <c:pt idx="10764">
                  <c:v>910.62440000000004</c:v>
                </c:pt>
                <c:pt idx="10765">
                  <c:v>910.70550000000003</c:v>
                </c:pt>
                <c:pt idx="10766">
                  <c:v>910.78859999999997</c:v>
                </c:pt>
                <c:pt idx="10767">
                  <c:v>910.87149999999997</c:v>
                </c:pt>
                <c:pt idx="10768">
                  <c:v>910.9538</c:v>
                </c:pt>
                <c:pt idx="10769">
                  <c:v>911.03610000000003</c:v>
                </c:pt>
                <c:pt idx="10770">
                  <c:v>911.11959999999999</c:v>
                </c:pt>
                <c:pt idx="10771">
                  <c:v>911.20320000000004</c:v>
                </c:pt>
                <c:pt idx="10772">
                  <c:v>911.28800000000001</c:v>
                </c:pt>
                <c:pt idx="10773">
                  <c:v>911.36990000000003</c:v>
                </c:pt>
                <c:pt idx="10774">
                  <c:v>911.45180000000005</c:v>
                </c:pt>
                <c:pt idx="10775">
                  <c:v>911.53530000000001</c:v>
                </c:pt>
                <c:pt idx="10776">
                  <c:v>911.6164</c:v>
                </c:pt>
                <c:pt idx="10777">
                  <c:v>911.69939999999997</c:v>
                </c:pt>
                <c:pt idx="10778">
                  <c:v>911.78279999999995</c:v>
                </c:pt>
                <c:pt idx="10779">
                  <c:v>911.86500000000001</c:v>
                </c:pt>
                <c:pt idx="10780">
                  <c:v>911.95010000000002</c:v>
                </c:pt>
                <c:pt idx="10781">
                  <c:v>912.02930000000003</c:v>
                </c:pt>
                <c:pt idx="10782">
                  <c:v>912.11469999999997</c:v>
                </c:pt>
                <c:pt idx="10783">
                  <c:v>912.19719999999995</c:v>
                </c:pt>
                <c:pt idx="10784">
                  <c:v>912.27809999999999</c:v>
                </c:pt>
                <c:pt idx="10785">
                  <c:v>912.36159999999995</c:v>
                </c:pt>
                <c:pt idx="10786">
                  <c:v>912.44600000000003</c:v>
                </c:pt>
                <c:pt idx="10787">
                  <c:v>912.52949999999998</c:v>
                </c:pt>
                <c:pt idx="10788">
                  <c:v>912.61189999999999</c:v>
                </c:pt>
                <c:pt idx="10789">
                  <c:v>912.69569999999999</c:v>
                </c:pt>
                <c:pt idx="10790">
                  <c:v>912.77610000000004</c:v>
                </c:pt>
                <c:pt idx="10791">
                  <c:v>912.85919999999999</c:v>
                </c:pt>
                <c:pt idx="10792">
                  <c:v>912.94309999999996</c:v>
                </c:pt>
                <c:pt idx="10793">
                  <c:v>913.02509999999995</c:v>
                </c:pt>
                <c:pt idx="10794">
                  <c:v>913.10789999999997</c:v>
                </c:pt>
                <c:pt idx="10795">
                  <c:v>913.19090000000006</c:v>
                </c:pt>
                <c:pt idx="10796">
                  <c:v>913.27409999999998</c:v>
                </c:pt>
                <c:pt idx="10797">
                  <c:v>913.35400000000004</c:v>
                </c:pt>
                <c:pt idx="10798">
                  <c:v>913.43790000000001</c:v>
                </c:pt>
                <c:pt idx="10799">
                  <c:v>913.51739999999995</c:v>
                </c:pt>
                <c:pt idx="10800">
                  <c:v>913.5992</c:v>
                </c:pt>
                <c:pt idx="10801">
                  <c:v>913.68640000000005</c:v>
                </c:pt>
                <c:pt idx="10802">
                  <c:v>913.76790000000005</c:v>
                </c:pt>
                <c:pt idx="10803">
                  <c:v>913.85310000000004</c:v>
                </c:pt>
                <c:pt idx="10804">
                  <c:v>913.93430000000001</c:v>
                </c:pt>
                <c:pt idx="10805">
                  <c:v>914.01880000000006</c:v>
                </c:pt>
                <c:pt idx="10806">
                  <c:v>914.10090000000002</c:v>
                </c:pt>
                <c:pt idx="10807">
                  <c:v>914.18119999999999</c:v>
                </c:pt>
                <c:pt idx="10808">
                  <c:v>914.26400000000001</c:v>
                </c:pt>
                <c:pt idx="10809">
                  <c:v>914.34820000000002</c:v>
                </c:pt>
                <c:pt idx="10810">
                  <c:v>914.43079999999998</c:v>
                </c:pt>
                <c:pt idx="10811">
                  <c:v>914.51250000000005</c:v>
                </c:pt>
                <c:pt idx="10812">
                  <c:v>914.59699999999998</c:v>
                </c:pt>
                <c:pt idx="10813">
                  <c:v>914.68060000000003</c:v>
                </c:pt>
                <c:pt idx="10814">
                  <c:v>914.76120000000003</c:v>
                </c:pt>
                <c:pt idx="10815">
                  <c:v>914.84749999999997</c:v>
                </c:pt>
                <c:pt idx="10816">
                  <c:v>914.92589999999996</c:v>
                </c:pt>
                <c:pt idx="10817">
                  <c:v>915.00919999999996</c:v>
                </c:pt>
                <c:pt idx="10818">
                  <c:v>915.09059999999999</c:v>
                </c:pt>
                <c:pt idx="10819">
                  <c:v>915.17309999999998</c:v>
                </c:pt>
                <c:pt idx="10820">
                  <c:v>915.25750000000005</c:v>
                </c:pt>
                <c:pt idx="10821">
                  <c:v>915.33910000000003</c:v>
                </c:pt>
                <c:pt idx="10822">
                  <c:v>915.42380000000003</c:v>
                </c:pt>
                <c:pt idx="10823">
                  <c:v>915.50699999999995</c:v>
                </c:pt>
                <c:pt idx="10824">
                  <c:v>915.58969999999999</c:v>
                </c:pt>
                <c:pt idx="10825">
                  <c:v>915.67219999999998</c:v>
                </c:pt>
                <c:pt idx="10826">
                  <c:v>915.75189999999998</c:v>
                </c:pt>
                <c:pt idx="10827">
                  <c:v>915.83609999999999</c:v>
                </c:pt>
                <c:pt idx="10828">
                  <c:v>915.92150000000004</c:v>
                </c:pt>
                <c:pt idx="10829">
                  <c:v>916.00160000000005</c:v>
                </c:pt>
                <c:pt idx="10830">
                  <c:v>916.08640000000003</c:v>
                </c:pt>
                <c:pt idx="10831">
                  <c:v>916.16989999999998</c:v>
                </c:pt>
                <c:pt idx="10832">
                  <c:v>916.25220000000002</c:v>
                </c:pt>
                <c:pt idx="10833">
                  <c:v>916.33399999999995</c:v>
                </c:pt>
                <c:pt idx="10834">
                  <c:v>916.41700000000003</c:v>
                </c:pt>
                <c:pt idx="10835">
                  <c:v>916.50009999999997</c:v>
                </c:pt>
                <c:pt idx="10836">
                  <c:v>916.58439999999996</c:v>
                </c:pt>
                <c:pt idx="10837">
                  <c:v>916.66629999999998</c:v>
                </c:pt>
                <c:pt idx="10838">
                  <c:v>916.74699999999996</c:v>
                </c:pt>
                <c:pt idx="10839">
                  <c:v>916.83199999999999</c:v>
                </c:pt>
                <c:pt idx="10840">
                  <c:v>916.91380000000004</c:v>
                </c:pt>
                <c:pt idx="10841">
                  <c:v>916.99699999999996</c:v>
                </c:pt>
                <c:pt idx="10842">
                  <c:v>917.07849999999996</c:v>
                </c:pt>
                <c:pt idx="10843">
                  <c:v>917.16010000000006</c:v>
                </c:pt>
                <c:pt idx="10844">
                  <c:v>917.24360000000001</c:v>
                </c:pt>
                <c:pt idx="10845">
                  <c:v>917.32640000000004</c:v>
                </c:pt>
                <c:pt idx="10846">
                  <c:v>917.40719999999999</c:v>
                </c:pt>
                <c:pt idx="10847">
                  <c:v>917.49379999999996</c:v>
                </c:pt>
                <c:pt idx="10848">
                  <c:v>917.57569999999998</c:v>
                </c:pt>
                <c:pt idx="10849">
                  <c:v>917.65779999999995</c:v>
                </c:pt>
                <c:pt idx="10850">
                  <c:v>917.74009999999998</c:v>
                </c:pt>
                <c:pt idx="10851">
                  <c:v>917.82470000000001</c:v>
                </c:pt>
                <c:pt idx="10852">
                  <c:v>917.90560000000005</c:v>
                </c:pt>
                <c:pt idx="10853">
                  <c:v>917.9905</c:v>
                </c:pt>
                <c:pt idx="10854">
                  <c:v>918.07100000000003</c:v>
                </c:pt>
                <c:pt idx="10855">
                  <c:v>918.15700000000004</c:v>
                </c:pt>
                <c:pt idx="10856">
                  <c:v>918.23680000000002</c:v>
                </c:pt>
                <c:pt idx="10857">
                  <c:v>918.31989999999996</c:v>
                </c:pt>
                <c:pt idx="10858">
                  <c:v>918.40279999999996</c:v>
                </c:pt>
                <c:pt idx="10859">
                  <c:v>918.48559999999998</c:v>
                </c:pt>
                <c:pt idx="10860">
                  <c:v>918.5684</c:v>
                </c:pt>
                <c:pt idx="10861">
                  <c:v>918.65009999999995</c:v>
                </c:pt>
                <c:pt idx="10862">
                  <c:v>918.73590000000002</c:v>
                </c:pt>
                <c:pt idx="10863">
                  <c:v>918.81820000000005</c:v>
                </c:pt>
                <c:pt idx="10864">
                  <c:v>918.90239999999994</c:v>
                </c:pt>
                <c:pt idx="10865">
                  <c:v>918.9837</c:v>
                </c:pt>
                <c:pt idx="10866">
                  <c:v>919.06600000000003</c:v>
                </c:pt>
                <c:pt idx="10867">
                  <c:v>919.14779999999996</c:v>
                </c:pt>
                <c:pt idx="10868">
                  <c:v>919.23239999999998</c:v>
                </c:pt>
                <c:pt idx="10869">
                  <c:v>919.31359999999995</c:v>
                </c:pt>
                <c:pt idx="10870">
                  <c:v>919.39639999999997</c:v>
                </c:pt>
                <c:pt idx="10871">
                  <c:v>919.48119999999994</c:v>
                </c:pt>
                <c:pt idx="10872">
                  <c:v>919.56410000000005</c:v>
                </c:pt>
                <c:pt idx="10873">
                  <c:v>919.64620000000002</c:v>
                </c:pt>
                <c:pt idx="10874">
                  <c:v>919.72799999999995</c:v>
                </c:pt>
                <c:pt idx="10875">
                  <c:v>919.81020000000001</c:v>
                </c:pt>
                <c:pt idx="10876">
                  <c:v>919.89139999999998</c:v>
                </c:pt>
                <c:pt idx="10877">
                  <c:v>919.97529999999995</c:v>
                </c:pt>
                <c:pt idx="10878">
                  <c:v>920.05759999999998</c:v>
                </c:pt>
                <c:pt idx="10879">
                  <c:v>920.14179999999999</c:v>
                </c:pt>
                <c:pt idx="10880">
                  <c:v>920.22260000000006</c:v>
                </c:pt>
                <c:pt idx="10881">
                  <c:v>920.30640000000005</c:v>
                </c:pt>
                <c:pt idx="10882">
                  <c:v>920.38890000000004</c:v>
                </c:pt>
                <c:pt idx="10883">
                  <c:v>920.47080000000005</c:v>
                </c:pt>
                <c:pt idx="10884">
                  <c:v>920.55420000000004</c:v>
                </c:pt>
                <c:pt idx="10885">
                  <c:v>920.63630000000001</c:v>
                </c:pt>
                <c:pt idx="10886">
                  <c:v>920.71889999999996</c:v>
                </c:pt>
                <c:pt idx="10887">
                  <c:v>920.80340000000001</c:v>
                </c:pt>
                <c:pt idx="10888">
                  <c:v>920.88509999999997</c:v>
                </c:pt>
                <c:pt idx="10889">
                  <c:v>920.96680000000003</c:v>
                </c:pt>
                <c:pt idx="10890">
                  <c:v>921.05010000000004</c:v>
                </c:pt>
                <c:pt idx="10891">
                  <c:v>921.13189999999997</c:v>
                </c:pt>
                <c:pt idx="10892">
                  <c:v>921.21680000000003</c:v>
                </c:pt>
                <c:pt idx="10893">
                  <c:v>921.30050000000006</c:v>
                </c:pt>
                <c:pt idx="10894">
                  <c:v>921.38199999999995</c:v>
                </c:pt>
                <c:pt idx="10895">
                  <c:v>921.46489999999994</c:v>
                </c:pt>
                <c:pt idx="10896">
                  <c:v>921.54390000000001</c:v>
                </c:pt>
                <c:pt idx="10897">
                  <c:v>921.62779999999998</c:v>
                </c:pt>
                <c:pt idx="10898">
                  <c:v>921.71050000000002</c:v>
                </c:pt>
                <c:pt idx="10899">
                  <c:v>921.79499999999996</c:v>
                </c:pt>
                <c:pt idx="10900">
                  <c:v>921.87549999999999</c:v>
                </c:pt>
                <c:pt idx="10901">
                  <c:v>921.96090000000004</c:v>
                </c:pt>
                <c:pt idx="10902">
                  <c:v>922.04380000000003</c:v>
                </c:pt>
                <c:pt idx="10903">
                  <c:v>922.12739999999997</c:v>
                </c:pt>
                <c:pt idx="10904">
                  <c:v>922.20899999999995</c:v>
                </c:pt>
                <c:pt idx="10905">
                  <c:v>922.29240000000004</c:v>
                </c:pt>
                <c:pt idx="10906">
                  <c:v>922.37639999999999</c:v>
                </c:pt>
                <c:pt idx="10907">
                  <c:v>922.45860000000005</c:v>
                </c:pt>
                <c:pt idx="10908">
                  <c:v>922.53869999999995</c:v>
                </c:pt>
                <c:pt idx="10909">
                  <c:v>922.62310000000002</c:v>
                </c:pt>
                <c:pt idx="10910">
                  <c:v>922.7056</c:v>
                </c:pt>
                <c:pt idx="10911">
                  <c:v>922.78920000000005</c:v>
                </c:pt>
                <c:pt idx="10912">
                  <c:v>922.87099999999998</c:v>
                </c:pt>
                <c:pt idx="10913">
                  <c:v>922.95450000000005</c:v>
                </c:pt>
                <c:pt idx="10914">
                  <c:v>923.03530000000001</c:v>
                </c:pt>
                <c:pt idx="10915">
                  <c:v>923.11869999999999</c:v>
                </c:pt>
                <c:pt idx="10916">
                  <c:v>923.20150000000001</c:v>
                </c:pt>
                <c:pt idx="10917">
                  <c:v>923.28369999999995</c:v>
                </c:pt>
                <c:pt idx="10918">
                  <c:v>923.36509999999998</c:v>
                </c:pt>
                <c:pt idx="10919">
                  <c:v>923.45</c:v>
                </c:pt>
                <c:pt idx="10920">
                  <c:v>923.53380000000004</c:v>
                </c:pt>
                <c:pt idx="10921">
                  <c:v>923.61369999999999</c:v>
                </c:pt>
                <c:pt idx="10922">
                  <c:v>923.69860000000006</c:v>
                </c:pt>
                <c:pt idx="10923">
                  <c:v>923.78210000000001</c:v>
                </c:pt>
                <c:pt idx="10924">
                  <c:v>923.86120000000005</c:v>
                </c:pt>
                <c:pt idx="10925">
                  <c:v>923.94560000000001</c:v>
                </c:pt>
                <c:pt idx="10926">
                  <c:v>924.02930000000003</c:v>
                </c:pt>
                <c:pt idx="10927">
                  <c:v>924.11059999999998</c:v>
                </c:pt>
                <c:pt idx="10928">
                  <c:v>924.19500000000005</c:v>
                </c:pt>
                <c:pt idx="10929">
                  <c:v>924.2758</c:v>
                </c:pt>
                <c:pt idx="10930">
                  <c:v>924.35990000000004</c:v>
                </c:pt>
                <c:pt idx="10931">
                  <c:v>924.44420000000002</c:v>
                </c:pt>
                <c:pt idx="10932">
                  <c:v>924.5249</c:v>
                </c:pt>
                <c:pt idx="10933">
                  <c:v>924.60979999999995</c:v>
                </c:pt>
                <c:pt idx="10934">
                  <c:v>924.69190000000003</c:v>
                </c:pt>
                <c:pt idx="10935">
                  <c:v>924.77509999999995</c:v>
                </c:pt>
                <c:pt idx="10936">
                  <c:v>924.85619999999994</c:v>
                </c:pt>
                <c:pt idx="10937">
                  <c:v>924.93989999999997</c:v>
                </c:pt>
                <c:pt idx="10938">
                  <c:v>925.0222</c:v>
                </c:pt>
                <c:pt idx="10939">
                  <c:v>925.10500000000002</c:v>
                </c:pt>
                <c:pt idx="10940">
                  <c:v>925.18740000000003</c:v>
                </c:pt>
                <c:pt idx="10941">
                  <c:v>925.26909999999998</c:v>
                </c:pt>
                <c:pt idx="10942">
                  <c:v>925.35310000000004</c:v>
                </c:pt>
                <c:pt idx="10943">
                  <c:v>925.43560000000002</c:v>
                </c:pt>
                <c:pt idx="10944">
                  <c:v>925.51949999999999</c:v>
                </c:pt>
                <c:pt idx="10945">
                  <c:v>925.60410000000002</c:v>
                </c:pt>
                <c:pt idx="10946">
                  <c:v>925.68510000000003</c:v>
                </c:pt>
                <c:pt idx="10947">
                  <c:v>925.76760000000002</c:v>
                </c:pt>
                <c:pt idx="10948">
                  <c:v>925.84950000000003</c:v>
                </c:pt>
                <c:pt idx="10949">
                  <c:v>925.9316</c:v>
                </c:pt>
                <c:pt idx="10950">
                  <c:v>926.01340000000005</c:v>
                </c:pt>
                <c:pt idx="10951">
                  <c:v>926.09699999999998</c:v>
                </c:pt>
                <c:pt idx="10952">
                  <c:v>926.18039999999996</c:v>
                </c:pt>
                <c:pt idx="10953">
                  <c:v>926.26440000000002</c:v>
                </c:pt>
                <c:pt idx="10954">
                  <c:v>926.34659999999997</c:v>
                </c:pt>
                <c:pt idx="10955">
                  <c:v>926.42880000000002</c:v>
                </c:pt>
                <c:pt idx="10956">
                  <c:v>926.51440000000002</c:v>
                </c:pt>
                <c:pt idx="10957">
                  <c:v>926.59569999999997</c:v>
                </c:pt>
                <c:pt idx="10958">
                  <c:v>926.67849999999999</c:v>
                </c:pt>
                <c:pt idx="10959">
                  <c:v>926.75990000000002</c:v>
                </c:pt>
                <c:pt idx="10960">
                  <c:v>926.8451</c:v>
                </c:pt>
                <c:pt idx="10961">
                  <c:v>926.92880000000002</c:v>
                </c:pt>
                <c:pt idx="10962">
                  <c:v>927.01089999999999</c:v>
                </c:pt>
                <c:pt idx="10963">
                  <c:v>927.09379999999999</c:v>
                </c:pt>
                <c:pt idx="10964">
                  <c:v>927.17619999999999</c:v>
                </c:pt>
                <c:pt idx="10965">
                  <c:v>927.2586</c:v>
                </c:pt>
                <c:pt idx="10966">
                  <c:v>927.34050000000002</c:v>
                </c:pt>
                <c:pt idx="10967">
                  <c:v>927.42250000000001</c:v>
                </c:pt>
                <c:pt idx="10968">
                  <c:v>927.50540000000001</c:v>
                </c:pt>
                <c:pt idx="10969">
                  <c:v>927.58690000000001</c:v>
                </c:pt>
                <c:pt idx="10970">
                  <c:v>927.66890000000001</c:v>
                </c:pt>
                <c:pt idx="10971">
                  <c:v>927.75300000000004</c:v>
                </c:pt>
                <c:pt idx="10972">
                  <c:v>927.8347</c:v>
                </c:pt>
                <c:pt idx="10973">
                  <c:v>927.92079999999999</c:v>
                </c:pt>
                <c:pt idx="10974">
                  <c:v>928.00300000000004</c:v>
                </c:pt>
                <c:pt idx="10975">
                  <c:v>928.08529999999996</c:v>
                </c:pt>
                <c:pt idx="10976">
                  <c:v>928.16800000000001</c:v>
                </c:pt>
                <c:pt idx="10977">
                  <c:v>928.24860000000001</c:v>
                </c:pt>
                <c:pt idx="10978">
                  <c:v>928.33410000000003</c:v>
                </c:pt>
                <c:pt idx="10979">
                  <c:v>928.41489999999999</c:v>
                </c:pt>
                <c:pt idx="10980">
                  <c:v>928.49839999999995</c:v>
                </c:pt>
                <c:pt idx="10981">
                  <c:v>928.57820000000004</c:v>
                </c:pt>
                <c:pt idx="10982">
                  <c:v>928.66179999999997</c:v>
                </c:pt>
                <c:pt idx="10983">
                  <c:v>928.74530000000004</c:v>
                </c:pt>
                <c:pt idx="10984">
                  <c:v>928.82799999999997</c:v>
                </c:pt>
                <c:pt idx="10985">
                  <c:v>928.91240000000005</c:v>
                </c:pt>
                <c:pt idx="10986">
                  <c:v>928.995</c:v>
                </c:pt>
                <c:pt idx="10987">
                  <c:v>929.07719999999995</c:v>
                </c:pt>
                <c:pt idx="10988">
                  <c:v>929.16060000000004</c:v>
                </c:pt>
                <c:pt idx="10989">
                  <c:v>929.24440000000004</c:v>
                </c:pt>
                <c:pt idx="10990">
                  <c:v>929.32429999999999</c:v>
                </c:pt>
                <c:pt idx="10991">
                  <c:v>929.40899999999999</c:v>
                </c:pt>
                <c:pt idx="10992">
                  <c:v>929.49159999999995</c:v>
                </c:pt>
                <c:pt idx="10993">
                  <c:v>929.57500000000005</c:v>
                </c:pt>
                <c:pt idx="10994">
                  <c:v>929.65800000000002</c:v>
                </c:pt>
                <c:pt idx="10995">
                  <c:v>929.74059999999997</c:v>
                </c:pt>
                <c:pt idx="10996">
                  <c:v>929.82280000000003</c:v>
                </c:pt>
                <c:pt idx="10997">
                  <c:v>929.90589999999997</c:v>
                </c:pt>
                <c:pt idx="10998">
                  <c:v>929.98879999999997</c:v>
                </c:pt>
                <c:pt idx="10999">
                  <c:v>930.07119999999998</c:v>
                </c:pt>
                <c:pt idx="11000">
                  <c:v>930.15549999999996</c:v>
                </c:pt>
                <c:pt idx="11001">
                  <c:v>930.23869999999999</c:v>
                </c:pt>
                <c:pt idx="11002">
                  <c:v>930.32100000000003</c:v>
                </c:pt>
                <c:pt idx="11003">
                  <c:v>930.404</c:v>
                </c:pt>
                <c:pt idx="11004">
                  <c:v>930.48659999999995</c:v>
                </c:pt>
                <c:pt idx="11005">
                  <c:v>930.56910000000005</c:v>
                </c:pt>
                <c:pt idx="11006">
                  <c:v>930.65049999999997</c:v>
                </c:pt>
                <c:pt idx="11007">
                  <c:v>930.73580000000004</c:v>
                </c:pt>
                <c:pt idx="11008">
                  <c:v>930.81679999999994</c:v>
                </c:pt>
                <c:pt idx="11009">
                  <c:v>930.9</c:v>
                </c:pt>
                <c:pt idx="11010">
                  <c:v>930.98410000000001</c:v>
                </c:pt>
                <c:pt idx="11011">
                  <c:v>931.06650000000002</c:v>
                </c:pt>
                <c:pt idx="11012">
                  <c:v>931.1508</c:v>
                </c:pt>
                <c:pt idx="11013">
                  <c:v>931.23180000000002</c:v>
                </c:pt>
                <c:pt idx="11014">
                  <c:v>931.31679999999994</c:v>
                </c:pt>
                <c:pt idx="11015">
                  <c:v>931.40070000000003</c:v>
                </c:pt>
                <c:pt idx="11016">
                  <c:v>931.4828</c:v>
                </c:pt>
                <c:pt idx="11017">
                  <c:v>931.56370000000004</c:v>
                </c:pt>
                <c:pt idx="11018">
                  <c:v>931.64620000000002</c:v>
                </c:pt>
                <c:pt idx="11019">
                  <c:v>931.73209999999995</c:v>
                </c:pt>
                <c:pt idx="11020">
                  <c:v>931.81299999999999</c:v>
                </c:pt>
                <c:pt idx="11021">
                  <c:v>931.89599999999996</c:v>
                </c:pt>
                <c:pt idx="11022">
                  <c:v>931.98009999999999</c:v>
                </c:pt>
                <c:pt idx="11023">
                  <c:v>932.06079999999997</c:v>
                </c:pt>
                <c:pt idx="11024">
                  <c:v>932.14340000000004</c:v>
                </c:pt>
                <c:pt idx="11025">
                  <c:v>932.22659999999996</c:v>
                </c:pt>
                <c:pt idx="11026">
                  <c:v>932.30799999999999</c:v>
                </c:pt>
                <c:pt idx="11027">
                  <c:v>932.39440000000002</c:v>
                </c:pt>
                <c:pt idx="11028">
                  <c:v>932.47490000000005</c:v>
                </c:pt>
                <c:pt idx="11029">
                  <c:v>932.55740000000003</c:v>
                </c:pt>
                <c:pt idx="11030">
                  <c:v>932.63879999999995</c:v>
                </c:pt>
                <c:pt idx="11031">
                  <c:v>932.71939999999995</c:v>
                </c:pt>
                <c:pt idx="11032">
                  <c:v>932.80560000000003</c:v>
                </c:pt>
                <c:pt idx="11033">
                  <c:v>932.88760000000002</c:v>
                </c:pt>
                <c:pt idx="11034">
                  <c:v>932.97109999999998</c:v>
                </c:pt>
                <c:pt idx="11035">
                  <c:v>933.05449999999996</c:v>
                </c:pt>
                <c:pt idx="11036">
                  <c:v>933.13639999999998</c:v>
                </c:pt>
                <c:pt idx="11037">
                  <c:v>933.21780000000001</c:v>
                </c:pt>
                <c:pt idx="11038">
                  <c:v>933.30190000000005</c:v>
                </c:pt>
                <c:pt idx="11039">
                  <c:v>933.38679999999999</c:v>
                </c:pt>
                <c:pt idx="11040">
                  <c:v>933.46699999999998</c:v>
                </c:pt>
                <c:pt idx="11041">
                  <c:v>933.55200000000002</c:v>
                </c:pt>
                <c:pt idx="11042">
                  <c:v>933.63210000000004</c:v>
                </c:pt>
                <c:pt idx="11043">
                  <c:v>933.71569999999997</c:v>
                </c:pt>
                <c:pt idx="11044">
                  <c:v>933.79939999999999</c:v>
                </c:pt>
                <c:pt idx="11045">
                  <c:v>933.88120000000004</c:v>
                </c:pt>
                <c:pt idx="11046">
                  <c:v>933.96559999999999</c:v>
                </c:pt>
                <c:pt idx="11047">
                  <c:v>934.04679999999996</c:v>
                </c:pt>
                <c:pt idx="11048">
                  <c:v>934.12900000000002</c:v>
                </c:pt>
                <c:pt idx="11049">
                  <c:v>934.21119999999996</c:v>
                </c:pt>
                <c:pt idx="11050">
                  <c:v>934.29459999999995</c:v>
                </c:pt>
                <c:pt idx="11051">
                  <c:v>934.37850000000003</c:v>
                </c:pt>
                <c:pt idx="11052">
                  <c:v>934.46</c:v>
                </c:pt>
                <c:pt idx="11053">
                  <c:v>934.54290000000003</c:v>
                </c:pt>
                <c:pt idx="11054">
                  <c:v>934.62540000000001</c:v>
                </c:pt>
                <c:pt idx="11055">
                  <c:v>934.70749999999998</c:v>
                </c:pt>
                <c:pt idx="11056">
                  <c:v>934.79070000000002</c:v>
                </c:pt>
                <c:pt idx="11057">
                  <c:v>934.87559999999996</c:v>
                </c:pt>
                <c:pt idx="11058">
                  <c:v>934.95920000000001</c:v>
                </c:pt>
                <c:pt idx="11059">
                  <c:v>935.04100000000005</c:v>
                </c:pt>
                <c:pt idx="11060">
                  <c:v>935.12509999999997</c:v>
                </c:pt>
                <c:pt idx="11061">
                  <c:v>935.2056</c:v>
                </c:pt>
                <c:pt idx="11062">
                  <c:v>935.28909999999996</c:v>
                </c:pt>
                <c:pt idx="11063">
                  <c:v>935.37339999999995</c:v>
                </c:pt>
                <c:pt idx="11064">
                  <c:v>935.45759999999996</c:v>
                </c:pt>
                <c:pt idx="11065">
                  <c:v>935.53840000000002</c:v>
                </c:pt>
                <c:pt idx="11066">
                  <c:v>935.62199999999996</c:v>
                </c:pt>
                <c:pt idx="11067">
                  <c:v>935.70510000000002</c:v>
                </c:pt>
                <c:pt idx="11068">
                  <c:v>935.78750000000002</c:v>
                </c:pt>
                <c:pt idx="11069">
                  <c:v>935.86940000000004</c:v>
                </c:pt>
                <c:pt idx="11070">
                  <c:v>935.95320000000004</c:v>
                </c:pt>
                <c:pt idx="11071">
                  <c:v>936.03549999999996</c:v>
                </c:pt>
                <c:pt idx="11072">
                  <c:v>936.1182</c:v>
                </c:pt>
                <c:pt idx="11073">
                  <c:v>936.20029999999997</c:v>
                </c:pt>
                <c:pt idx="11074">
                  <c:v>936.28420000000006</c:v>
                </c:pt>
                <c:pt idx="11075">
                  <c:v>936.36320000000001</c:v>
                </c:pt>
                <c:pt idx="11076">
                  <c:v>936.44910000000004</c:v>
                </c:pt>
                <c:pt idx="11077">
                  <c:v>936.53030000000001</c:v>
                </c:pt>
                <c:pt idx="11078">
                  <c:v>936.61279999999999</c:v>
                </c:pt>
                <c:pt idx="11079">
                  <c:v>936.69680000000005</c:v>
                </c:pt>
                <c:pt idx="11080">
                  <c:v>936.77859999999998</c:v>
                </c:pt>
                <c:pt idx="11081">
                  <c:v>936.86159999999995</c:v>
                </c:pt>
                <c:pt idx="11082">
                  <c:v>936.94569999999999</c:v>
                </c:pt>
                <c:pt idx="11083">
                  <c:v>937.02509999999995</c:v>
                </c:pt>
                <c:pt idx="11084">
                  <c:v>937.10590000000002</c:v>
                </c:pt>
                <c:pt idx="11085">
                  <c:v>937.19119999999998</c:v>
                </c:pt>
                <c:pt idx="11086">
                  <c:v>937.27589999999998</c:v>
                </c:pt>
                <c:pt idx="11087">
                  <c:v>937.35739999999998</c:v>
                </c:pt>
                <c:pt idx="11088">
                  <c:v>937.44060000000002</c:v>
                </c:pt>
                <c:pt idx="11089">
                  <c:v>937.5222</c:v>
                </c:pt>
                <c:pt idx="11090">
                  <c:v>937.60500000000002</c:v>
                </c:pt>
                <c:pt idx="11091">
                  <c:v>937.68880000000001</c:v>
                </c:pt>
                <c:pt idx="11092">
                  <c:v>937.77200000000005</c:v>
                </c:pt>
                <c:pt idx="11093">
                  <c:v>937.85609999999997</c:v>
                </c:pt>
                <c:pt idx="11094">
                  <c:v>937.93790000000001</c:v>
                </c:pt>
                <c:pt idx="11095">
                  <c:v>938.01940000000002</c:v>
                </c:pt>
                <c:pt idx="11096">
                  <c:v>938.10479999999995</c:v>
                </c:pt>
                <c:pt idx="11097">
                  <c:v>938.1875</c:v>
                </c:pt>
                <c:pt idx="11098">
                  <c:v>938.2704</c:v>
                </c:pt>
                <c:pt idx="11099">
                  <c:v>938.35220000000004</c:v>
                </c:pt>
                <c:pt idx="11100">
                  <c:v>938.43560000000002</c:v>
                </c:pt>
                <c:pt idx="11101">
                  <c:v>938.51880000000006</c:v>
                </c:pt>
                <c:pt idx="11102">
                  <c:v>938.60239999999999</c:v>
                </c:pt>
                <c:pt idx="11103">
                  <c:v>938.68409999999994</c:v>
                </c:pt>
                <c:pt idx="11104">
                  <c:v>938.76409999999998</c:v>
                </c:pt>
                <c:pt idx="11105">
                  <c:v>938.84860000000003</c:v>
                </c:pt>
                <c:pt idx="11106">
                  <c:v>938.9316</c:v>
                </c:pt>
                <c:pt idx="11107">
                  <c:v>939.01289999999995</c:v>
                </c:pt>
                <c:pt idx="11108">
                  <c:v>939.09720000000004</c:v>
                </c:pt>
                <c:pt idx="11109">
                  <c:v>939.17899999999997</c:v>
                </c:pt>
                <c:pt idx="11110">
                  <c:v>939.26289999999995</c:v>
                </c:pt>
                <c:pt idx="11111">
                  <c:v>939.34659999999997</c:v>
                </c:pt>
                <c:pt idx="11112">
                  <c:v>939.43050000000005</c:v>
                </c:pt>
                <c:pt idx="11113">
                  <c:v>939.50940000000003</c:v>
                </c:pt>
                <c:pt idx="11114">
                  <c:v>939.59220000000005</c:v>
                </c:pt>
                <c:pt idx="11115">
                  <c:v>939.67740000000003</c:v>
                </c:pt>
                <c:pt idx="11116">
                  <c:v>939.75890000000004</c:v>
                </c:pt>
                <c:pt idx="11117">
                  <c:v>939.84410000000003</c:v>
                </c:pt>
                <c:pt idx="11118">
                  <c:v>939.92639999999994</c:v>
                </c:pt>
                <c:pt idx="11119">
                  <c:v>940.00919999999996</c:v>
                </c:pt>
                <c:pt idx="11120">
                  <c:v>940.0915</c:v>
                </c:pt>
                <c:pt idx="11121">
                  <c:v>940.17409999999995</c:v>
                </c:pt>
                <c:pt idx="11122">
                  <c:v>940.25509999999997</c:v>
                </c:pt>
                <c:pt idx="11123">
                  <c:v>940.34010000000001</c:v>
                </c:pt>
                <c:pt idx="11124">
                  <c:v>940.42179999999996</c:v>
                </c:pt>
                <c:pt idx="11125">
                  <c:v>940.50400000000002</c:v>
                </c:pt>
                <c:pt idx="11126">
                  <c:v>940.58789999999999</c:v>
                </c:pt>
                <c:pt idx="11127">
                  <c:v>940.66970000000003</c:v>
                </c:pt>
                <c:pt idx="11128">
                  <c:v>940.75120000000004</c:v>
                </c:pt>
                <c:pt idx="11129">
                  <c:v>940.83529999999996</c:v>
                </c:pt>
                <c:pt idx="11130">
                  <c:v>940.91809999999998</c:v>
                </c:pt>
                <c:pt idx="11131">
                  <c:v>941.00189999999998</c:v>
                </c:pt>
                <c:pt idx="11132">
                  <c:v>941.08219999999994</c:v>
                </c:pt>
                <c:pt idx="11133">
                  <c:v>941.16579999999999</c:v>
                </c:pt>
                <c:pt idx="11134">
                  <c:v>941.2509</c:v>
                </c:pt>
                <c:pt idx="11135">
                  <c:v>941.33439999999996</c:v>
                </c:pt>
                <c:pt idx="11136">
                  <c:v>941.41570000000002</c:v>
                </c:pt>
                <c:pt idx="11137">
                  <c:v>941.49800000000005</c:v>
                </c:pt>
                <c:pt idx="11138">
                  <c:v>941.58180000000004</c:v>
                </c:pt>
                <c:pt idx="11139">
                  <c:v>941.66279999999995</c:v>
                </c:pt>
                <c:pt idx="11140">
                  <c:v>941.74649999999997</c:v>
                </c:pt>
                <c:pt idx="11141">
                  <c:v>941.83109999999999</c:v>
                </c:pt>
                <c:pt idx="11142">
                  <c:v>941.91290000000004</c:v>
                </c:pt>
                <c:pt idx="11143">
                  <c:v>941.99450000000002</c:v>
                </c:pt>
                <c:pt idx="11144">
                  <c:v>942.077</c:v>
                </c:pt>
                <c:pt idx="11145">
                  <c:v>942.16</c:v>
                </c:pt>
                <c:pt idx="11146">
                  <c:v>942.24440000000004</c:v>
                </c:pt>
                <c:pt idx="11147">
                  <c:v>942.32740000000001</c:v>
                </c:pt>
                <c:pt idx="11148">
                  <c:v>942.40920000000006</c:v>
                </c:pt>
                <c:pt idx="11149">
                  <c:v>942.49260000000004</c:v>
                </c:pt>
                <c:pt idx="11150">
                  <c:v>942.57590000000005</c:v>
                </c:pt>
                <c:pt idx="11151">
                  <c:v>942.65639999999996</c:v>
                </c:pt>
                <c:pt idx="11152">
                  <c:v>942.73940000000005</c:v>
                </c:pt>
                <c:pt idx="11153">
                  <c:v>942.822</c:v>
                </c:pt>
                <c:pt idx="11154">
                  <c:v>942.90430000000003</c:v>
                </c:pt>
                <c:pt idx="11155">
                  <c:v>942.98860000000002</c:v>
                </c:pt>
                <c:pt idx="11156">
                  <c:v>943.06809999999996</c:v>
                </c:pt>
                <c:pt idx="11157">
                  <c:v>943.15380000000005</c:v>
                </c:pt>
                <c:pt idx="11158">
                  <c:v>943.23739999999998</c:v>
                </c:pt>
                <c:pt idx="11159">
                  <c:v>943.32029999999997</c:v>
                </c:pt>
                <c:pt idx="11160">
                  <c:v>943.40200000000004</c:v>
                </c:pt>
                <c:pt idx="11161">
                  <c:v>943.48810000000003</c:v>
                </c:pt>
                <c:pt idx="11162">
                  <c:v>943.56949999999995</c:v>
                </c:pt>
                <c:pt idx="11163">
                  <c:v>943.65039999999999</c:v>
                </c:pt>
                <c:pt idx="11164">
                  <c:v>943.73429999999996</c:v>
                </c:pt>
                <c:pt idx="11165">
                  <c:v>943.81500000000005</c:v>
                </c:pt>
                <c:pt idx="11166">
                  <c:v>943.89840000000004</c:v>
                </c:pt>
                <c:pt idx="11167">
                  <c:v>943.97860000000003</c:v>
                </c:pt>
                <c:pt idx="11168">
                  <c:v>944.06320000000005</c:v>
                </c:pt>
                <c:pt idx="11169">
                  <c:v>944.14890000000003</c:v>
                </c:pt>
                <c:pt idx="11170">
                  <c:v>944.22940000000006</c:v>
                </c:pt>
                <c:pt idx="11171">
                  <c:v>944.30949999999996</c:v>
                </c:pt>
                <c:pt idx="11172">
                  <c:v>944.39580000000001</c:v>
                </c:pt>
                <c:pt idx="11173">
                  <c:v>944.47720000000004</c:v>
                </c:pt>
                <c:pt idx="11174">
                  <c:v>944.56020000000001</c:v>
                </c:pt>
                <c:pt idx="11175">
                  <c:v>944.64179999999999</c:v>
                </c:pt>
                <c:pt idx="11176">
                  <c:v>944.72640000000001</c:v>
                </c:pt>
                <c:pt idx="11177">
                  <c:v>944.80909999999994</c:v>
                </c:pt>
                <c:pt idx="11178">
                  <c:v>944.89059999999995</c:v>
                </c:pt>
                <c:pt idx="11179">
                  <c:v>944.97469999999998</c:v>
                </c:pt>
                <c:pt idx="11180">
                  <c:v>945.05970000000002</c:v>
                </c:pt>
                <c:pt idx="11181">
                  <c:v>945.13909999999998</c:v>
                </c:pt>
                <c:pt idx="11182">
                  <c:v>945.22339999999997</c:v>
                </c:pt>
                <c:pt idx="11183">
                  <c:v>945.30539999999996</c:v>
                </c:pt>
                <c:pt idx="11184">
                  <c:v>945.38990000000001</c:v>
                </c:pt>
                <c:pt idx="11185">
                  <c:v>945.47339999999997</c:v>
                </c:pt>
                <c:pt idx="11186">
                  <c:v>945.55280000000005</c:v>
                </c:pt>
                <c:pt idx="11187">
                  <c:v>945.63810000000001</c:v>
                </c:pt>
                <c:pt idx="11188">
                  <c:v>945.72180000000003</c:v>
                </c:pt>
                <c:pt idx="11189">
                  <c:v>945.80319999999995</c:v>
                </c:pt>
                <c:pt idx="11190">
                  <c:v>945.88760000000002</c:v>
                </c:pt>
                <c:pt idx="11191">
                  <c:v>945.96990000000005</c:v>
                </c:pt>
                <c:pt idx="11192">
                  <c:v>946.05280000000005</c:v>
                </c:pt>
                <c:pt idx="11193">
                  <c:v>946.13559999999995</c:v>
                </c:pt>
                <c:pt idx="11194">
                  <c:v>946.21559999999999</c:v>
                </c:pt>
                <c:pt idx="11195">
                  <c:v>946.29920000000004</c:v>
                </c:pt>
                <c:pt idx="11196">
                  <c:v>946.38160000000005</c:v>
                </c:pt>
                <c:pt idx="11197">
                  <c:v>946.46640000000002</c:v>
                </c:pt>
                <c:pt idx="11198">
                  <c:v>946.55119999999999</c:v>
                </c:pt>
                <c:pt idx="11199">
                  <c:v>946.63250000000005</c:v>
                </c:pt>
                <c:pt idx="11200">
                  <c:v>946.71619999999996</c:v>
                </c:pt>
                <c:pt idx="11201">
                  <c:v>946.79989999999998</c:v>
                </c:pt>
                <c:pt idx="11202">
                  <c:v>946.8809</c:v>
                </c:pt>
                <c:pt idx="11203">
                  <c:v>946.96489999999994</c:v>
                </c:pt>
                <c:pt idx="11204">
                  <c:v>947.04660000000001</c:v>
                </c:pt>
                <c:pt idx="11205">
                  <c:v>947.12990000000002</c:v>
                </c:pt>
                <c:pt idx="11206">
                  <c:v>947.2124</c:v>
                </c:pt>
                <c:pt idx="11207">
                  <c:v>947.29610000000002</c:v>
                </c:pt>
                <c:pt idx="11208">
                  <c:v>947.37660000000005</c:v>
                </c:pt>
                <c:pt idx="11209">
                  <c:v>947.46090000000004</c:v>
                </c:pt>
                <c:pt idx="11210">
                  <c:v>947.54380000000003</c:v>
                </c:pt>
                <c:pt idx="11211">
                  <c:v>947.62720000000002</c:v>
                </c:pt>
                <c:pt idx="11212">
                  <c:v>947.70989999999995</c:v>
                </c:pt>
                <c:pt idx="11213">
                  <c:v>947.79010000000005</c:v>
                </c:pt>
                <c:pt idx="11214">
                  <c:v>947.87419999999997</c:v>
                </c:pt>
                <c:pt idx="11215">
                  <c:v>947.95749999999998</c:v>
                </c:pt>
                <c:pt idx="11216">
                  <c:v>948.03869999999995</c:v>
                </c:pt>
                <c:pt idx="11217">
                  <c:v>948.12310000000002</c:v>
                </c:pt>
                <c:pt idx="11218">
                  <c:v>948.20320000000004</c:v>
                </c:pt>
                <c:pt idx="11219">
                  <c:v>948.28689999999995</c:v>
                </c:pt>
                <c:pt idx="11220">
                  <c:v>948.37220000000002</c:v>
                </c:pt>
                <c:pt idx="11221">
                  <c:v>948.45259999999996</c:v>
                </c:pt>
                <c:pt idx="11222">
                  <c:v>948.53660000000002</c:v>
                </c:pt>
                <c:pt idx="11223">
                  <c:v>948.62310000000002</c:v>
                </c:pt>
                <c:pt idx="11224">
                  <c:v>948.702</c:v>
                </c:pt>
                <c:pt idx="11225">
                  <c:v>948.78750000000002</c:v>
                </c:pt>
                <c:pt idx="11226">
                  <c:v>948.87</c:v>
                </c:pt>
                <c:pt idx="11227">
                  <c:v>948.95190000000002</c:v>
                </c:pt>
                <c:pt idx="11228">
                  <c:v>949.03489999999999</c:v>
                </c:pt>
                <c:pt idx="11229">
                  <c:v>949.11810000000003</c:v>
                </c:pt>
                <c:pt idx="11230">
                  <c:v>949.19939999999997</c:v>
                </c:pt>
                <c:pt idx="11231">
                  <c:v>949.28390000000002</c:v>
                </c:pt>
                <c:pt idx="11232">
                  <c:v>949.36699999999996</c:v>
                </c:pt>
                <c:pt idx="11233">
                  <c:v>949.44839999999999</c:v>
                </c:pt>
                <c:pt idx="11234">
                  <c:v>949.53219999999999</c:v>
                </c:pt>
                <c:pt idx="11235">
                  <c:v>949.61360000000002</c:v>
                </c:pt>
                <c:pt idx="11236">
                  <c:v>949.70039999999995</c:v>
                </c:pt>
                <c:pt idx="11237">
                  <c:v>949.77949999999998</c:v>
                </c:pt>
                <c:pt idx="11238">
                  <c:v>949.86410000000001</c:v>
                </c:pt>
                <c:pt idx="11239">
                  <c:v>949.94529999999997</c:v>
                </c:pt>
                <c:pt idx="11240">
                  <c:v>950.02499999999998</c:v>
                </c:pt>
                <c:pt idx="11241">
                  <c:v>950.1105</c:v>
                </c:pt>
                <c:pt idx="11242">
                  <c:v>950.19389999999999</c:v>
                </c:pt>
                <c:pt idx="11243">
                  <c:v>950.27689999999996</c:v>
                </c:pt>
                <c:pt idx="11244">
                  <c:v>950.35969999999998</c:v>
                </c:pt>
                <c:pt idx="11245">
                  <c:v>950.44240000000002</c:v>
                </c:pt>
                <c:pt idx="11246">
                  <c:v>950.52549999999997</c:v>
                </c:pt>
                <c:pt idx="11247">
                  <c:v>950.61</c:v>
                </c:pt>
                <c:pt idx="11248">
                  <c:v>950.69190000000003</c:v>
                </c:pt>
                <c:pt idx="11249">
                  <c:v>950.77319999999997</c:v>
                </c:pt>
                <c:pt idx="11250">
                  <c:v>950.85559999999998</c:v>
                </c:pt>
                <c:pt idx="11251">
                  <c:v>950.94079999999997</c:v>
                </c:pt>
                <c:pt idx="11252">
                  <c:v>951.02160000000003</c:v>
                </c:pt>
                <c:pt idx="11253">
                  <c:v>951.10659999999996</c:v>
                </c:pt>
                <c:pt idx="11254">
                  <c:v>951.1866</c:v>
                </c:pt>
                <c:pt idx="11255">
                  <c:v>951.27120000000002</c:v>
                </c:pt>
                <c:pt idx="11256">
                  <c:v>951.35429999999997</c:v>
                </c:pt>
                <c:pt idx="11257">
                  <c:v>951.43449999999996</c:v>
                </c:pt>
                <c:pt idx="11258">
                  <c:v>951.5172</c:v>
                </c:pt>
                <c:pt idx="11259">
                  <c:v>951.60050000000001</c:v>
                </c:pt>
                <c:pt idx="11260">
                  <c:v>951.68349999999998</c:v>
                </c:pt>
                <c:pt idx="11261">
                  <c:v>951.76660000000004</c:v>
                </c:pt>
                <c:pt idx="11262">
                  <c:v>951.85059999999999</c:v>
                </c:pt>
                <c:pt idx="11263">
                  <c:v>951.93240000000003</c:v>
                </c:pt>
                <c:pt idx="11264">
                  <c:v>952.01570000000004</c:v>
                </c:pt>
                <c:pt idx="11265">
                  <c:v>952.09699999999998</c:v>
                </c:pt>
                <c:pt idx="11266">
                  <c:v>952.1816</c:v>
                </c:pt>
                <c:pt idx="11267">
                  <c:v>952.26490000000001</c:v>
                </c:pt>
                <c:pt idx="11268">
                  <c:v>952.34500000000003</c:v>
                </c:pt>
                <c:pt idx="11269">
                  <c:v>952.42970000000003</c:v>
                </c:pt>
                <c:pt idx="11270">
                  <c:v>952.51480000000004</c:v>
                </c:pt>
                <c:pt idx="11271">
                  <c:v>952.59580000000005</c:v>
                </c:pt>
                <c:pt idx="11272">
                  <c:v>952.67909999999995</c:v>
                </c:pt>
                <c:pt idx="11273">
                  <c:v>952.76260000000002</c:v>
                </c:pt>
                <c:pt idx="11274">
                  <c:v>952.84190000000001</c:v>
                </c:pt>
                <c:pt idx="11275">
                  <c:v>952.92849999999999</c:v>
                </c:pt>
                <c:pt idx="11276">
                  <c:v>953.01089999999999</c:v>
                </c:pt>
                <c:pt idx="11277">
                  <c:v>953.09460000000001</c:v>
                </c:pt>
                <c:pt idx="11278">
                  <c:v>953.17449999999997</c:v>
                </c:pt>
                <c:pt idx="11279">
                  <c:v>953.25940000000003</c:v>
                </c:pt>
                <c:pt idx="11280">
                  <c:v>953.34159999999997</c:v>
                </c:pt>
                <c:pt idx="11281">
                  <c:v>953.42409999999995</c:v>
                </c:pt>
                <c:pt idx="11282">
                  <c:v>953.50819999999999</c:v>
                </c:pt>
                <c:pt idx="11283">
                  <c:v>953.59130000000005</c:v>
                </c:pt>
                <c:pt idx="11284">
                  <c:v>953.67589999999996</c:v>
                </c:pt>
                <c:pt idx="11285">
                  <c:v>953.75469999999996</c:v>
                </c:pt>
                <c:pt idx="11286">
                  <c:v>953.84180000000003</c:v>
                </c:pt>
                <c:pt idx="11287">
                  <c:v>953.92280000000005</c:v>
                </c:pt>
                <c:pt idx="11288">
                  <c:v>954.00480000000005</c:v>
                </c:pt>
                <c:pt idx="11289">
                  <c:v>954.08749999999998</c:v>
                </c:pt>
                <c:pt idx="11290">
                  <c:v>954.1694</c:v>
                </c:pt>
                <c:pt idx="11291">
                  <c:v>954.25509999999997</c:v>
                </c:pt>
                <c:pt idx="11292">
                  <c:v>954.33619999999996</c:v>
                </c:pt>
                <c:pt idx="11293">
                  <c:v>954.42139999999995</c:v>
                </c:pt>
                <c:pt idx="11294">
                  <c:v>954.50250000000005</c:v>
                </c:pt>
                <c:pt idx="11295">
                  <c:v>954.58529999999996</c:v>
                </c:pt>
                <c:pt idx="11296">
                  <c:v>954.67</c:v>
                </c:pt>
                <c:pt idx="11297">
                  <c:v>954.75239999999997</c:v>
                </c:pt>
                <c:pt idx="11298">
                  <c:v>954.83500000000004</c:v>
                </c:pt>
                <c:pt idx="11299">
                  <c:v>954.91700000000003</c:v>
                </c:pt>
                <c:pt idx="11300">
                  <c:v>954.9991</c:v>
                </c:pt>
                <c:pt idx="11301">
                  <c:v>955.08280000000002</c:v>
                </c:pt>
                <c:pt idx="11302">
                  <c:v>955.1653</c:v>
                </c:pt>
                <c:pt idx="11303">
                  <c:v>955.24839999999995</c:v>
                </c:pt>
                <c:pt idx="11304">
                  <c:v>955.33190000000002</c:v>
                </c:pt>
                <c:pt idx="11305">
                  <c:v>955.41359999999997</c:v>
                </c:pt>
                <c:pt idx="11306">
                  <c:v>955.49490000000003</c:v>
                </c:pt>
                <c:pt idx="11307">
                  <c:v>955.57910000000004</c:v>
                </c:pt>
                <c:pt idx="11308">
                  <c:v>955.66089999999997</c:v>
                </c:pt>
                <c:pt idx="11309">
                  <c:v>955.74490000000003</c:v>
                </c:pt>
                <c:pt idx="11310">
                  <c:v>955.82640000000004</c:v>
                </c:pt>
                <c:pt idx="11311">
                  <c:v>955.90779999999995</c:v>
                </c:pt>
                <c:pt idx="11312">
                  <c:v>955.99059999999997</c:v>
                </c:pt>
                <c:pt idx="11313">
                  <c:v>956.07460000000003</c:v>
                </c:pt>
                <c:pt idx="11314">
                  <c:v>956.15620000000001</c:v>
                </c:pt>
                <c:pt idx="11315">
                  <c:v>956.24059999999997</c:v>
                </c:pt>
                <c:pt idx="11316">
                  <c:v>956.32240000000002</c:v>
                </c:pt>
                <c:pt idx="11317">
                  <c:v>956.40689999999995</c:v>
                </c:pt>
                <c:pt idx="11318">
                  <c:v>956.48789999999997</c:v>
                </c:pt>
                <c:pt idx="11319">
                  <c:v>956.57060000000001</c:v>
                </c:pt>
                <c:pt idx="11320">
                  <c:v>956.65279999999996</c:v>
                </c:pt>
                <c:pt idx="11321">
                  <c:v>956.73940000000005</c:v>
                </c:pt>
                <c:pt idx="11322">
                  <c:v>956.82010000000002</c:v>
                </c:pt>
                <c:pt idx="11323">
                  <c:v>956.90639999999996</c:v>
                </c:pt>
                <c:pt idx="11324">
                  <c:v>956.98749999999995</c:v>
                </c:pt>
                <c:pt idx="11325">
                  <c:v>957.07</c:v>
                </c:pt>
                <c:pt idx="11326">
                  <c:v>957.15419999999995</c:v>
                </c:pt>
                <c:pt idx="11327">
                  <c:v>957.23580000000004</c:v>
                </c:pt>
                <c:pt idx="11328">
                  <c:v>957.32010000000002</c:v>
                </c:pt>
                <c:pt idx="11329">
                  <c:v>957.40200000000004</c:v>
                </c:pt>
                <c:pt idx="11330">
                  <c:v>957.48490000000004</c:v>
                </c:pt>
                <c:pt idx="11331">
                  <c:v>957.56989999999996</c:v>
                </c:pt>
                <c:pt idx="11332">
                  <c:v>957.65150000000006</c:v>
                </c:pt>
                <c:pt idx="11333">
                  <c:v>957.73320000000001</c:v>
                </c:pt>
                <c:pt idx="11334">
                  <c:v>957.81700000000001</c:v>
                </c:pt>
                <c:pt idx="11335">
                  <c:v>957.89880000000005</c:v>
                </c:pt>
                <c:pt idx="11336">
                  <c:v>957.9819</c:v>
                </c:pt>
                <c:pt idx="11337">
                  <c:v>958.06500000000005</c:v>
                </c:pt>
                <c:pt idx="11338">
                  <c:v>958.14660000000003</c:v>
                </c:pt>
                <c:pt idx="11339">
                  <c:v>958.23059999999998</c:v>
                </c:pt>
                <c:pt idx="11340">
                  <c:v>958.31209999999999</c:v>
                </c:pt>
                <c:pt idx="11341">
                  <c:v>958.39620000000002</c:v>
                </c:pt>
                <c:pt idx="11342">
                  <c:v>958.47969999999998</c:v>
                </c:pt>
                <c:pt idx="11343">
                  <c:v>958.56259999999997</c:v>
                </c:pt>
                <c:pt idx="11344">
                  <c:v>958.6422</c:v>
                </c:pt>
                <c:pt idx="11345">
                  <c:v>958.72860000000003</c:v>
                </c:pt>
                <c:pt idx="11346">
                  <c:v>958.81179999999995</c:v>
                </c:pt>
                <c:pt idx="11347">
                  <c:v>958.89520000000005</c:v>
                </c:pt>
                <c:pt idx="11348">
                  <c:v>958.97590000000002</c:v>
                </c:pt>
                <c:pt idx="11349">
                  <c:v>959.05859999999996</c:v>
                </c:pt>
                <c:pt idx="11350">
                  <c:v>959.1422</c:v>
                </c:pt>
                <c:pt idx="11351">
                  <c:v>959.22310000000004</c:v>
                </c:pt>
                <c:pt idx="11352">
                  <c:v>959.30640000000005</c:v>
                </c:pt>
                <c:pt idx="11353">
                  <c:v>959.39</c:v>
                </c:pt>
                <c:pt idx="11354">
                  <c:v>959.47339999999997</c:v>
                </c:pt>
                <c:pt idx="11355">
                  <c:v>959.5548</c:v>
                </c:pt>
                <c:pt idx="11356">
                  <c:v>959.63909999999998</c:v>
                </c:pt>
                <c:pt idx="11357">
                  <c:v>959.72349999999994</c:v>
                </c:pt>
                <c:pt idx="11358">
                  <c:v>959.80589999999995</c:v>
                </c:pt>
                <c:pt idx="11359">
                  <c:v>959.88869999999997</c:v>
                </c:pt>
                <c:pt idx="11360">
                  <c:v>959.97069999999997</c:v>
                </c:pt>
                <c:pt idx="11361">
                  <c:v>960.05460000000005</c:v>
                </c:pt>
                <c:pt idx="11362">
                  <c:v>960.13819999999998</c:v>
                </c:pt>
                <c:pt idx="11363">
                  <c:v>960.21839999999997</c:v>
                </c:pt>
                <c:pt idx="11364">
                  <c:v>960.30280000000005</c:v>
                </c:pt>
                <c:pt idx="11365">
                  <c:v>960.38440000000003</c:v>
                </c:pt>
                <c:pt idx="11366">
                  <c:v>960.46780000000001</c:v>
                </c:pt>
                <c:pt idx="11367">
                  <c:v>960.55139999999994</c:v>
                </c:pt>
                <c:pt idx="11368">
                  <c:v>960.63310000000001</c:v>
                </c:pt>
                <c:pt idx="11369">
                  <c:v>960.71699999999998</c:v>
                </c:pt>
                <c:pt idx="11370">
                  <c:v>960.79909999999995</c:v>
                </c:pt>
                <c:pt idx="11371">
                  <c:v>960.88509999999997</c:v>
                </c:pt>
                <c:pt idx="11372">
                  <c:v>960.96939999999995</c:v>
                </c:pt>
                <c:pt idx="11373">
                  <c:v>961.04949999999997</c:v>
                </c:pt>
                <c:pt idx="11374">
                  <c:v>961.1318</c:v>
                </c:pt>
                <c:pt idx="11375">
                  <c:v>961.21029999999996</c:v>
                </c:pt>
                <c:pt idx="11376">
                  <c:v>961.29369999999994</c:v>
                </c:pt>
                <c:pt idx="11377">
                  <c:v>961.37699999999995</c:v>
                </c:pt>
                <c:pt idx="11378">
                  <c:v>961.45889999999997</c:v>
                </c:pt>
                <c:pt idx="11379">
                  <c:v>961.54679999999996</c:v>
                </c:pt>
                <c:pt idx="11380">
                  <c:v>961.62639999999999</c:v>
                </c:pt>
                <c:pt idx="11381">
                  <c:v>961.70849999999996</c:v>
                </c:pt>
                <c:pt idx="11382">
                  <c:v>961.79219999999998</c:v>
                </c:pt>
                <c:pt idx="11383">
                  <c:v>961.8768</c:v>
                </c:pt>
                <c:pt idx="11384">
                  <c:v>961.96010000000001</c:v>
                </c:pt>
                <c:pt idx="11385">
                  <c:v>962.04200000000003</c:v>
                </c:pt>
                <c:pt idx="11386">
                  <c:v>962.12609999999995</c:v>
                </c:pt>
                <c:pt idx="11387">
                  <c:v>962.20759999999996</c:v>
                </c:pt>
                <c:pt idx="11388">
                  <c:v>962.2921</c:v>
                </c:pt>
                <c:pt idx="11389">
                  <c:v>962.37429999999995</c:v>
                </c:pt>
                <c:pt idx="11390">
                  <c:v>962.45719999999994</c:v>
                </c:pt>
                <c:pt idx="11391">
                  <c:v>962.54179999999997</c:v>
                </c:pt>
                <c:pt idx="11392">
                  <c:v>962.62189999999998</c:v>
                </c:pt>
                <c:pt idx="11393">
                  <c:v>962.70640000000003</c:v>
                </c:pt>
                <c:pt idx="11394">
                  <c:v>962.78790000000004</c:v>
                </c:pt>
                <c:pt idx="11395">
                  <c:v>962.87310000000002</c:v>
                </c:pt>
                <c:pt idx="11396">
                  <c:v>962.95240000000001</c:v>
                </c:pt>
                <c:pt idx="11397">
                  <c:v>963.03710000000001</c:v>
                </c:pt>
                <c:pt idx="11398">
                  <c:v>963.12049999999999</c:v>
                </c:pt>
                <c:pt idx="11399">
                  <c:v>963.2038</c:v>
                </c:pt>
                <c:pt idx="11400">
                  <c:v>963.28679999999997</c:v>
                </c:pt>
                <c:pt idx="11401">
                  <c:v>963.36789999999996</c:v>
                </c:pt>
                <c:pt idx="11402">
                  <c:v>963.45159999999998</c:v>
                </c:pt>
                <c:pt idx="11403">
                  <c:v>963.53700000000003</c:v>
                </c:pt>
                <c:pt idx="11404">
                  <c:v>963.61720000000003</c:v>
                </c:pt>
                <c:pt idx="11405">
                  <c:v>963.70010000000002</c:v>
                </c:pt>
                <c:pt idx="11406">
                  <c:v>963.78510000000006</c:v>
                </c:pt>
                <c:pt idx="11407">
                  <c:v>963.86440000000005</c:v>
                </c:pt>
                <c:pt idx="11408">
                  <c:v>963.94920000000002</c:v>
                </c:pt>
                <c:pt idx="11409">
                  <c:v>964.02970000000005</c:v>
                </c:pt>
                <c:pt idx="11410">
                  <c:v>964.11249999999995</c:v>
                </c:pt>
                <c:pt idx="11411">
                  <c:v>964.19650000000001</c:v>
                </c:pt>
                <c:pt idx="11412">
                  <c:v>964.27719999999999</c:v>
                </c:pt>
                <c:pt idx="11413">
                  <c:v>964.36180000000002</c:v>
                </c:pt>
                <c:pt idx="11414">
                  <c:v>964.44619999999998</c:v>
                </c:pt>
                <c:pt idx="11415">
                  <c:v>964.52840000000003</c:v>
                </c:pt>
                <c:pt idx="11416">
                  <c:v>964.61239999999998</c:v>
                </c:pt>
                <c:pt idx="11417">
                  <c:v>964.69489999999996</c:v>
                </c:pt>
                <c:pt idx="11418">
                  <c:v>964.77959999999996</c:v>
                </c:pt>
                <c:pt idx="11419">
                  <c:v>964.86279999999999</c:v>
                </c:pt>
                <c:pt idx="11420">
                  <c:v>964.94439999999997</c:v>
                </c:pt>
                <c:pt idx="11421">
                  <c:v>965.02930000000003</c:v>
                </c:pt>
                <c:pt idx="11422">
                  <c:v>965.11120000000005</c:v>
                </c:pt>
                <c:pt idx="11423">
                  <c:v>965.19320000000005</c:v>
                </c:pt>
                <c:pt idx="11424">
                  <c:v>965.27660000000003</c:v>
                </c:pt>
                <c:pt idx="11425">
                  <c:v>965.3605</c:v>
                </c:pt>
                <c:pt idx="11426">
                  <c:v>965.44119999999998</c:v>
                </c:pt>
                <c:pt idx="11427">
                  <c:v>965.52620000000002</c:v>
                </c:pt>
                <c:pt idx="11428">
                  <c:v>965.60659999999996</c:v>
                </c:pt>
                <c:pt idx="11429">
                  <c:v>965.68920000000003</c:v>
                </c:pt>
                <c:pt idx="11430">
                  <c:v>965.77409999999998</c:v>
                </c:pt>
                <c:pt idx="11431">
                  <c:v>965.85509999999999</c:v>
                </c:pt>
                <c:pt idx="11432">
                  <c:v>965.93740000000003</c:v>
                </c:pt>
                <c:pt idx="11433">
                  <c:v>966.02279999999996</c:v>
                </c:pt>
                <c:pt idx="11434">
                  <c:v>966.10339999999997</c:v>
                </c:pt>
                <c:pt idx="11435">
                  <c:v>966.1875</c:v>
                </c:pt>
                <c:pt idx="11436">
                  <c:v>966.27260000000001</c:v>
                </c:pt>
                <c:pt idx="11437">
                  <c:v>966.35590000000002</c:v>
                </c:pt>
                <c:pt idx="11438">
                  <c:v>966.43510000000003</c:v>
                </c:pt>
                <c:pt idx="11439">
                  <c:v>966.51880000000006</c:v>
                </c:pt>
                <c:pt idx="11440">
                  <c:v>966.60320000000002</c:v>
                </c:pt>
                <c:pt idx="11441">
                  <c:v>966.68489999999997</c:v>
                </c:pt>
                <c:pt idx="11442">
                  <c:v>966.76739999999995</c:v>
                </c:pt>
                <c:pt idx="11443">
                  <c:v>966.85239999999999</c:v>
                </c:pt>
                <c:pt idx="11444">
                  <c:v>966.93280000000004</c:v>
                </c:pt>
                <c:pt idx="11445">
                  <c:v>967.01419999999996</c:v>
                </c:pt>
                <c:pt idx="11446">
                  <c:v>967.09810000000004</c:v>
                </c:pt>
                <c:pt idx="11447">
                  <c:v>967.1798</c:v>
                </c:pt>
                <c:pt idx="11448">
                  <c:v>967.26319999999998</c:v>
                </c:pt>
                <c:pt idx="11449">
                  <c:v>967.34699999999998</c:v>
                </c:pt>
                <c:pt idx="11450">
                  <c:v>967.42840000000001</c:v>
                </c:pt>
                <c:pt idx="11451">
                  <c:v>967.51440000000002</c:v>
                </c:pt>
                <c:pt idx="11452">
                  <c:v>967.59619999999995</c:v>
                </c:pt>
                <c:pt idx="11453">
                  <c:v>967.67690000000005</c:v>
                </c:pt>
                <c:pt idx="11454">
                  <c:v>967.75909999999999</c:v>
                </c:pt>
                <c:pt idx="11455">
                  <c:v>967.84410000000003</c:v>
                </c:pt>
                <c:pt idx="11456">
                  <c:v>967.92719999999997</c:v>
                </c:pt>
                <c:pt idx="11457">
                  <c:v>968.00850000000003</c:v>
                </c:pt>
                <c:pt idx="11458">
                  <c:v>968.09320000000002</c:v>
                </c:pt>
                <c:pt idx="11459">
                  <c:v>968.17529999999999</c:v>
                </c:pt>
                <c:pt idx="11460">
                  <c:v>968.25490000000002</c:v>
                </c:pt>
                <c:pt idx="11461">
                  <c:v>968.34059999999999</c:v>
                </c:pt>
                <c:pt idx="11462">
                  <c:v>968.42280000000005</c:v>
                </c:pt>
                <c:pt idx="11463">
                  <c:v>968.50689999999997</c:v>
                </c:pt>
                <c:pt idx="11464">
                  <c:v>968.58820000000003</c:v>
                </c:pt>
                <c:pt idx="11465">
                  <c:v>968.6712</c:v>
                </c:pt>
                <c:pt idx="11466">
                  <c:v>968.75220000000002</c:v>
                </c:pt>
                <c:pt idx="11467">
                  <c:v>968.83699999999999</c:v>
                </c:pt>
                <c:pt idx="11468">
                  <c:v>968.92010000000005</c:v>
                </c:pt>
                <c:pt idx="11469">
                  <c:v>969.00360000000001</c:v>
                </c:pt>
                <c:pt idx="11470">
                  <c:v>969.0856</c:v>
                </c:pt>
                <c:pt idx="11471">
                  <c:v>969.17259999999999</c:v>
                </c:pt>
                <c:pt idx="11472">
                  <c:v>969.25239999999997</c:v>
                </c:pt>
                <c:pt idx="11473">
                  <c:v>969.33529999999996</c:v>
                </c:pt>
                <c:pt idx="11474">
                  <c:v>969.41780000000006</c:v>
                </c:pt>
                <c:pt idx="11475">
                  <c:v>969.50070000000005</c:v>
                </c:pt>
                <c:pt idx="11476">
                  <c:v>969.58500000000004</c:v>
                </c:pt>
                <c:pt idx="11477">
                  <c:v>969.66660000000002</c:v>
                </c:pt>
                <c:pt idx="11478">
                  <c:v>969.74990000000003</c:v>
                </c:pt>
                <c:pt idx="11479">
                  <c:v>969.83159999999998</c:v>
                </c:pt>
                <c:pt idx="11480">
                  <c:v>969.91380000000004</c:v>
                </c:pt>
                <c:pt idx="11481">
                  <c:v>969.99879999999996</c:v>
                </c:pt>
                <c:pt idx="11482">
                  <c:v>970.0788</c:v>
                </c:pt>
                <c:pt idx="11483">
                  <c:v>970.16240000000005</c:v>
                </c:pt>
                <c:pt idx="11484">
                  <c:v>970.24570000000006</c:v>
                </c:pt>
                <c:pt idx="11485">
                  <c:v>970.33010000000002</c:v>
                </c:pt>
                <c:pt idx="11486">
                  <c:v>970.41160000000002</c:v>
                </c:pt>
                <c:pt idx="11487">
                  <c:v>970.49530000000004</c:v>
                </c:pt>
                <c:pt idx="11488">
                  <c:v>970.57680000000005</c:v>
                </c:pt>
                <c:pt idx="11489">
                  <c:v>970.66060000000004</c:v>
                </c:pt>
                <c:pt idx="11490">
                  <c:v>970.74339999999995</c:v>
                </c:pt>
                <c:pt idx="11491">
                  <c:v>970.82619999999997</c:v>
                </c:pt>
                <c:pt idx="11492">
                  <c:v>970.91030000000001</c:v>
                </c:pt>
                <c:pt idx="11493">
                  <c:v>970.99300000000005</c:v>
                </c:pt>
                <c:pt idx="11494">
                  <c:v>971.07539999999995</c:v>
                </c:pt>
                <c:pt idx="11495">
                  <c:v>971.16129999999998</c:v>
                </c:pt>
                <c:pt idx="11496">
                  <c:v>971.2441</c:v>
                </c:pt>
                <c:pt idx="11497">
                  <c:v>971.32560000000001</c:v>
                </c:pt>
                <c:pt idx="11498">
                  <c:v>971.40779999999995</c:v>
                </c:pt>
                <c:pt idx="11499">
                  <c:v>971.49120000000005</c:v>
                </c:pt>
                <c:pt idx="11500">
                  <c:v>971.57410000000004</c:v>
                </c:pt>
                <c:pt idx="11501">
                  <c:v>971.65719999999999</c:v>
                </c:pt>
                <c:pt idx="11502">
                  <c:v>971.74199999999996</c:v>
                </c:pt>
                <c:pt idx="11503">
                  <c:v>971.82339999999999</c:v>
                </c:pt>
                <c:pt idx="11504">
                  <c:v>971.90509999999995</c:v>
                </c:pt>
                <c:pt idx="11505">
                  <c:v>971.98910000000001</c:v>
                </c:pt>
                <c:pt idx="11506">
                  <c:v>972.07380000000001</c:v>
                </c:pt>
                <c:pt idx="11507">
                  <c:v>972.15679999999998</c:v>
                </c:pt>
                <c:pt idx="11508">
                  <c:v>972.23810000000003</c:v>
                </c:pt>
                <c:pt idx="11509">
                  <c:v>972.32280000000003</c:v>
                </c:pt>
                <c:pt idx="11510">
                  <c:v>972.40620000000001</c:v>
                </c:pt>
                <c:pt idx="11511">
                  <c:v>972.48710000000005</c:v>
                </c:pt>
                <c:pt idx="11512">
                  <c:v>972.5702</c:v>
                </c:pt>
                <c:pt idx="11513">
                  <c:v>972.65380000000005</c:v>
                </c:pt>
                <c:pt idx="11514">
                  <c:v>972.73739999999998</c:v>
                </c:pt>
                <c:pt idx="11515">
                  <c:v>972.8211</c:v>
                </c:pt>
                <c:pt idx="11516">
                  <c:v>972.90189999999996</c:v>
                </c:pt>
                <c:pt idx="11517">
                  <c:v>972.98580000000004</c:v>
                </c:pt>
                <c:pt idx="11518">
                  <c:v>973.06889999999999</c:v>
                </c:pt>
                <c:pt idx="11519">
                  <c:v>973.14930000000004</c:v>
                </c:pt>
                <c:pt idx="11520">
                  <c:v>973.23339999999996</c:v>
                </c:pt>
                <c:pt idx="11521">
                  <c:v>973.31449999999995</c:v>
                </c:pt>
                <c:pt idx="11522">
                  <c:v>973.39880000000005</c:v>
                </c:pt>
                <c:pt idx="11523">
                  <c:v>973.48440000000005</c:v>
                </c:pt>
                <c:pt idx="11524">
                  <c:v>973.56740000000002</c:v>
                </c:pt>
                <c:pt idx="11525">
                  <c:v>973.6481</c:v>
                </c:pt>
                <c:pt idx="11526">
                  <c:v>973.73119999999994</c:v>
                </c:pt>
                <c:pt idx="11527">
                  <c:v>973.81359999999995</c:v>
                </c:pt>
                <c:pt idx="11528">
                  <c:v>973.89580000000001</c:v>
                </c:pt>
                <c:pt idx="11529">
                  <c:v>973.98009999999999</c:v>
                </c:pt>
                <c:pt idx="11530">
                  <c:v>974.06259999999997</c:v>
                </c:pt>
                <c:pt idx="11531">
                  <c:v>974.1472</c:v>
                </c:pt>
                <c:pt idx="11532">
                  <c:v>974.22720000000004</c:v>
                </c:pt>
                <c:pt idx="11533">
                  <c:v>974.31140000000005</c:v>
                </c:pt>
                <c:pt idx="11534">
                  <c:v>974.39260000000002</c:v>
                </c:pt>
                <c:pt idx="11535">
                  <c:v>974.47619999999995</c:v>
                </c:pt>
                <c:pt idx="11536">
                  <c:v>974.55889999999999</c:v>
                </c:pt>
                <c:pt idx="11537">
                  <c:v>974.64200000000005</c:v>
                </c:pt>
                <c:pt idx="11538">
                  <c:v>974.72460000000001</c:v>
                </c:pt>
                <c:pt idx="11539">
                  <c:v>974.80510000000004</c:v>
                </c:pt>
                <c:pt idx="11540">
                  <c:v>974.88980000000004</c:v>
                </c:pt>
                <c:pt idx="11541">
                  <c:v>974.97339999999997</c:v>
                </c:pt>
                <c:pt idx="11542">
                  <c:v>975.05619999999999</c:v>
                </c:pt>
                <c:pt idx="11543">
                  <c:v>975.13940000000002</c:v>
                </c:pt>
                <c:pt idx="11544">
                  <c:v>975.22119999999995</c:v>
                </c:pt>
                <c:pt idx="11545">
                  <c:v>975.30319999999995</c:v>
                </c:pt>
                <c:pt idx="11546">
                  <c:v>975.38940000000002</c:v>
                </c:pt>
                <c:pt idx="11547">
                  <c:v>975.47090000000003</c:v>
                </c:pt>
                <c:pt idx="11548">
                  <c:v>975.55550000000005</c:v>
                </c:pt>
                <c:pt idx="11549">
                  <c:v>975.63810000000001</c:v>
                </c:pt>
                <c:pt idx="11550">
                  <c:v>975.72149999999999</c:v>
                </c:pt>
                <c:pt idx="11551">
                  <c:v>975.80319999999995</c:v>
                </c:pt>
                <c:pt idx="11552">
                  <c:v>975.8886</c:v>
                </c:pt>
                <c:pt idx="11553">
                  <c:v>975.971</c:v>
                </c:pt>
                <c:pt idx="11554">
                  <c:v>976.05240000000003</c:v>
                </c:pt>
                <c:pt idx="11555">
                  <c:v>976.13509999999997</c:v>
                </c:pt>
                <c:pt idx="11556">
                  <c:v>976.21799999999996</c:v>
                </c:pt>
                <c:pt idx="11557">
                  <c:v>976.30160000000001</c:v>
                </c:pt>
                <c:pt idx="11558">
                  <c:v>976.38480000000004</c:v>
                </c:pt>
                <c:pt idx="11559">
                  <c:v>976.46839999999997</c:v>
                </c:pt>
                <c:pt idx="11560">
                  <c:v>976.55070000000001</c:v>
                </c:pt>
                <c:pt idx="11561">
                  <c:v>976.63239999999996</c:v>
                </c:pt>
                <c:pt idx="11562">
                  <c:v>976.71860000000004</c:v>
                </c:pt>
                <c:pt idx="11563">
                  <c:v>976.79909999999995</c:v>
                </c:pt>
                <c:pt idx="11564">
                  <c:v>976.88210000000004</c:v>
                </c:pt>
                <c:pt idx="11565">
                  <c:v>976.96519999999998</c:v>
                </c:pt>
                <c:pt idx="11566">
                  <c:v>977.04849999999999</c:v>
                </c:pt>
                <c:pt idx="11567">
                  <c:v>977.13319999999999</c:v>
                </c:pt>
                <c:pt idx="11568">
                  <c:v>977.21529999999996</c:v>
                </c:pt>
                <c:pt idx="11569">
                  <c:v>977.29700000000003</c:v>
                </c:pt>
                <c:pt idx="11570">
                  <c:v>977.38120000000004</c:v>
                </c:pt>
                <c:pt idx="11571">
                  <c:v>977.46259999999995</c:v>
                </c:pt>
                <c:pt idx="11572">
                  <c:v>977.54970000000003</c:v>
                </c:pt>
                <c:pt idx="11573">
                  <c:v>977.62950000000001</c:v>
                </c:pt>
                <c:pt idx="11574">
                  <c:v>977.71159999999998</c:v>
                </c:pt>
                <c:pt idx="11575">
                  <c:v>977.79470000000003</c:v>
                </c:pt>
                <c:pt idx="11576">
                  <c:v>977.87879999999996</c:v>
                </c:pt>
                <c:pt idx="11577">
                  <c:v>977.96159999999998</c:v>
                </c:pt>
                <c:pt idx="11578">
                  <c:v>978.04309999999998</c:v>
                </c:pt>
                <c:pt idx="11579">
                  <c:v>978.12779999999998</c:v>
                </c:pt>
                <c:pt idx="11580">
                  <c:v>978.21029999999996</c:v>
                </c:pt>
                <c:pt idx="11581">
                  <c:v>978.29259999999999</c:v>
                </c:pt>
                <c:pt idx="11582">
                  <c:v>978.37750000000005</c:v>
                </c:pt>
                <c:pt idx="11583">
                  <c:v>978.45860000000005</c:v>
                </c:pt>
                <c:pt idx="11584">
                  <c:v>978.54060000000004</c:v>
                </c:pt>
                <c:pt idx="11585">
                  <c:v>978.62390000000005</c:v>
                </c:pt>
                <c:pt idx="11586">
                  <c:v>978.7056</c:v>
                </c:pt>
                <c:pt idx="11587">
                  <c:v>978.78859999999997</c:v>
                </c:pt>
                <c:pt idx="11588">
                  <c:v>978.87260000000003</c:v>
                </c:pt>
                <c:pt idx="11589">
                  <c:v>978.95659999999998</c:v>
                </c:pt>
                <c:pt idx="11590">
                  <c:v>979.03440000000001</c:v>
                </c:pt>
                <c:pt idx="11591">
                  <c:v>979.11839999999995</c:v>
                </c:pt>
                <c:pt idx="11592">
                  <c:v>979.20159999999998</c:v>
                </c:pt>
                <c:pt idx="11593">
                  <c:v>979.28599999999994</c:v>
                </c:pt>
                <c:pt idx="11594">
                  <c:v>979.3682</c:v>
                </c:pt>
                <c:pt idx="11595">
                  <c:v>979.45240000000001</c:v>
                </c:pt>
                <c:pt idx="11596">
                  <c:v>979.53499999999997</c:v>
                </c:pt>
                <c:pt idx="11597">
                  <c:v>979.61659999999995</c:v>
                </c:pt>
                <c:pt idx="11598">
                  <c:v>979.69949999999994</c:v>
                </c:pt>
                <c:pt idx="11599">
                  <c:v>979.78179999999998</c:v>
                </c:pt>
                <c:pt idx="11600">
                  <c:v>979.86609999999996</c:v>
                </c:pt>
                <c:pt idx="11601">
                  <c:v>979.94749999999999</c:v>
                </c:pt>
                <c:pt idx="11602">
                  <c:v>980.03340000000003</c:v>
                </c:pt>
                <c:pt idx="11603">
                  <c:v>980.11339999999996</c:v>
                </c:pt>
                <c:pt idx="11604">
                  <c:v>980.19820000000004</c:v>
                </c:pt>
                <c:pt idx="11605">
                  <c:v>980.28089999999997</c:v>
                </c:pt>
                <c:pt idx="11606">
                  <c:v>980.36559999999997</c:v>
                </c:pt>
                <c:pt idx="11607">
                  <c:v>980.44489999999996</c:v>
                </c:pt>
                <c:pt idx="11608">
                  <c:v>980.53089999999997</c:v>
                </c:pt>
                <c:pt idx="11609">
                  <c:v>980.61279999999999</c:v>
                </c:pt>
                <c:pt idx="11610">
                  <c:v>980.69740000000002</c:v>
                </c:pt>
                <c:pt idx="11611">
                  <c:v>980.779</c:v>
                </c:pt>
                <c:pt idx="11612">
                  <c:v>980.86009999999999</c:v>
                </c:pt>
                <c:pt idx="11613">
                  <c:v>980.94420000000002</c:v>
                </c:pt>
                <c:pt idx="11614">
                  <c:v>981.02689999999996</c:v>
                </c:pt>
                <c:pt idx="11615">
                  <c:v>981.10929999999996</c:v>
                </c:pt>
                <c:pt idx="11616">
                  <c:v>981.19449999999995</c:v>
                </c:pt>
                <c:pt idx="11617">
                  <c:v>981.27840000000003</c:v>
                </c:pt>
                <c:pt idx="11618">
                  <c:v>981.36120000000005</c:v>
                </c:pt>
                <c:pt idx="11619">
                  <c:v>981.43989999999997</c:v>
                </c:pt>
                <c:pt idx="11620">
                  <c:v>981.52639999999997</c:v>
                </c:pt>
                <c:pt idx="11621">
                  <c:v>981.61030000000005</c:v>
                </c:pt>
                <c:pt idx="11622">
                  <c:v>981.69079999999997</c:v>
                </c:pt>
                <c:pt idx="11623">
                  <c:v>981.77560000000005</c:v>
                </c:pt>
                <c:pt idx="11624">
                  <c:v>981.85609999999997</c:v>
                </c:pt>
                <c:pt idx="11625">
                  <c:v>981.94029999999998</c:v>
                </c:pt>
                <c:pt idx="11626">
                  <c:v>982.02319999999997</c:v>
                </c:pt>
                <c:pt idx="11627">
                  <c:v>982.10820000000001</c:v>
                </c:pt>
                <c:pt idx="11628">
                  <c:v>982.19140000000004</c:v>
                </c:pt>
                <c:pt idx="11629">
                  <c:v>982.27319999999997</c:v>
                </c:pt>
                <c:pt idx="11630">
                  <c:v>982.35699999999997</c:v>
                </c:pt>
                <c:pt idx="11631">
                  <c:v>982.43870000000004</c:v>
                </c:pt>
                <c:pt idx="11632">
                  <c:v>982.5222</c:v>
                </c:pt>
                <c:pt idx="11633">
                  <c:v>982.60619999999994</c:v>
                </c:pt>
                <c:pt idx="11634">
                  <c:v>982.68989999999997</c:v>
                </c:pt>
                <c:pt idx="11635">
                  <c:v>982.77160000000003</c:v>
                </c:pt>
                <c:pt idx="11636">
                  <c:v>982.85379999999998</c:v>
                </c:pt>
                <c:pt idx="11637">
                  <c:v>982.93610000000001</c:v>
                </c:pt>
                <c:pt idx="11638">
                  <c:v>983.01940000000002</c:v>
                </c:pt>
                <c:pt idx="11639">
                  <c:v>983.1019</c:v>
                </c:pt>
                <c:pt idx="11640">
                  <c:v>983.18439999999998</c:v>
                </c:pt>
                <c:pt idx="11641">
                  <c:v>983.2681</c:v>
                </c:pt>
                <c:pt idx="11642">
                  <c:v>983.35140000000001</c:v>
                </c:pt>
                <c:pt idx="11643">
                  <c:v>983.43050000000005</c:v>
                </c:pt>
                <c:pt idx="11644">
                  <c:v>983.51340000000005</c:v>
                </c:pt>
                <c:pt idx="11645">
                  <c:v>983.59780000000001</c:v>
                </c:pt>
                <c:pt idx="11646">
                  <c:v>983.68060000000003</c:v>
                </c:pt>
                <c:pt idx="11647">
                  <c:v>983.76319999999998</c:v>
                </c:pt>
                <c:pt idx="11648">
                  <c:v>983.84590000000003</c:v>
                </c:pt>
                <c:pt idx="11649">
                  <c:v>983.92970000000003</c:v>
                </c:pt>
                <c:pt idx="11650">
                  <c:v>984.01279999999997</c:v>
                </c:pt>
                <c:pt idx="11651">
                  <c:v>984.09559999999999</c:v>
                </c:pt>
                <c:pt idx="11652">
                  <c:v>984.17819999999995</c:v>
                </c:pt>
                <c:pt idx="11653">
                  <c:v>984.26319999999998</c:v>
                </c:pt>
                <c:pt idx="11654">
                  <c:v>984.34529999999995</c:v>
                </c:pt>
                <c:pt idx="11655">
                  <c:v>984.42660000000001</c:v>
                </c:pt>
                <c:pt idx="11656">
                  <c:v>984.51130000000001</c:v>
                </c:pt>
                <c:pt idx="11657">
                  <c:v>984.59310000000005</c:v>
                </c:pt>
                <c:pt idx="11658">
                  <c:v>984.678</c:v>
                </c:pt>
                <c:pt idx="11659">
                  <c:v>984.75940000000003</c:v>
                </c:pt>
                <c:pt idx="11660">
                  <c:v>984.84379999999999</c:v>
                </c:pt>
                <c:pt idx="11661">
                  <c:v>984.92349999999999</c:v>
                </c:pt>
                <c:pt idx="11662">
                  <c:v>985.00779999999997</c:v>
                </c:pt>
                <c:pt idx="11663">
                  <c:v>985.08950000000004</c:v>
                </c:pt>
                <c:pt idx="11664">
                  <c:v>985.1739</c:v>
                </c:pt>
                <c:pt idx="11665">
                  <c:v>985.25760000000002</c:v>
                </c:pt>
                <c:pt idx="11666">
                  <c:v>985.34059999999999</c:v>
                </c:pt>
                <c:pt idx="11667">
                  <c:v>985.42200000000003</c:v>
                </c:pt>
                <c:pt idx="11668">
                  <c:v>985.50459999999998</c:v>
                </c:pt>
                <c:pt idx="11669">
                  <c:v>985.58939999999996</c:v>
                </c:pt>
                <c:pt idx="11670">
                  <c:v>985.67309999999998</c:v>
                </c:pt>
                <c:pt idx="11671">
                  <c:v>985.75490000000002</c:v>
                </c:pt>
                <c:pt idx="11672">
                  <c:v>985.83690000000001</c:v>
                </c:pt>
                <c:pt idx="11673">
                  <c:v>985.92179999999996</c:v>
                </c:pt>
                <c:pt idx="11674">
                  <c:v>986.00469999999996</c:v>
                </c:pt>
                <c:pt idx="11675">
                  <c:v>986.0856</c:v>
                </c:pt>
                <c:pt idx="11676">
                  <c:v>986.16989999999998</c:v>
                </c:pt>
                <c:pt idx="11677">
                  <c:v>986.2518</c:v>
                </c:pt>
                <c:pt idx="11678">
                  <c:v>986.33510000000001</c:v>
                </c:pt>
                <c:pt idx="11679">
                  <c:v>986.41819999999996</c:v>
                </c:pt>
                <c:pt idx="11680">
                  <c:v>986.49990000000003</c:v>
                </c:pt>
                <c:pt idx="11681">
                  <c:v>986.58339999999998</c:v>
                </c:pt>
                <c:pt idx="11682">
                  <c:v>986.66719999999998</c:v>
                </c:pt>
                <c:pt idx="11683">
                  <c:v>986.74990000000003</c:v>
                </c:pt>
                <c:pt idx="11684">
                  <c:v>986.83240000000001</c:v>
                </c:pt>
                <c:pt idx="11685">
                  <c:v>986.91650000000004</c:v>
                </c:pt>
                <c:pt idx="11686">
                  <c:v>986.99990000000003</c:v>
                </c:pt>
                <c:pt idx="11687">
                  <c:v>987.08320000000003</c:v>
                </c:pt>
                <c:pt idx="11688">
                  <c:v>987.1644</c:v>
                </c:pt>
                <c:pt idx="11689">
                  <c:v>987.24800000000005</c:v>
                </c:pt>
                <c:pt idx="11690">
                  <c:v>987.33119999999997</c:v>
                </c:pt>
                <c:pt idx="11691">
                  <c:v>987.4126</c:v>
                </c:pt>
                <c:pt idx="11692">
                  <c:v>987.49590000000001</c:v>
                </c:pt>
                <c:pt idx="11693">
                  <c:v>987.57680000000005</c:v>
                </c:pt>
                <c:pt idx="11694">
                  <c:v>987.66369999999995</c:v>
                </c:pt>
                <c:pt idx="11695">
                  <c:v>987.74559999999997</c:v>
                </c:pt>
                <c:pt idx="11696">
                  <c:v>987.82860000000005</c:v>
                </c:pt>
                <c:pt idx="11697">
                  <c:v>987.91089999999997</c:v>
                </c:pt>
                <c:pt idx="11698">
                  <c:v>987.9941</c:v>
                </c:pt>
                <c:pt idx="11699">
                  <c:v>988.07849999999996</c:v>
                </c:pt>
                <c:pt idx="11700">
                  <c:v>988.1585</c:v>
                </c:pt>
                <c:pt idx="11701">
                  <c:v>988.24379999999996</c:v>
                </c:pt>
                <c:pt idx="11702">
                  <c:v>988.32460000000003</c:v>
                </c:pt>
                <c:pt idx="11703">
                  <c:v>988.40989999999999</c:v>
                </c:pt>
                <c:pt idx="11704">
                  <c:v>988.49210000000005</c:v>
                </c:pt>
                <c:pt idx="11705">
                  <c:v>988.57339999999999</c:v>
                </c:pt>
                <c:pt idx="11706">
                  <c:v>988.65689999999995</c:v>
                </c:pt>
                <c:pt idx="11707">
                  <c:v>988.73979999999995</c:v>
                </c:pt>
                <c:pt idx="11708">
                  <c:v>988.82380000000001</c:v>
                </c:pt>
                <c:pt idx="11709">
                  <c:v>988.90660000000003</c:v>
                </c:pt>
                <c:pt idx="11710">
                  <c:v>988.98760000000004</c:v>
                </c:pt>
                <c:pt idx="11711">
                  <c:v>989.07259999999997</c:v>
                </c:pt>
                <c:pt idx="11712">
                  <c:v>989.15470000000005</c:v>
                </c:pt>
                <c:pt idx="11713">
                  <c:v>989.23979999999995</c:v>
                </c:pt>
                <c:pt idx="11714">
                  <c:v>989.32010000000002</c:v>
                </c:pt>
                <c:pt idx="11715">
                  <c:v>989.40340000000003</c:v>
                </c:pt>
                <c:pt idx="11716">
                  <c:v>989.48810000000003</c:v>
                </c:pt>
                <c:pt idx="11717">
                  <c:v>989.56820000000005</c:v>
                </c:pt>
                <c:pt idx="11718">
                  <c:v>989.65160000000003</c:v>
                </c:pt>
                <c:pt idx="11719">
                  <c:v>989.73530000000005</c:v>
                </c:pt>
                <c:pt idx="11720">
                  <c:v>989.81690000000003</c:v>
                </c:pt>
                <c:pt idx="11721">
                  <c:v>989.89930000000004</c:v>
                </c:pt>
                <c:pt idx="11722">
                  <c:v>989.9828</c:v>
                </c:pt>
                <c:pt idx="11723">
                  <c:v>990.06370000000004</c:v>
                </c:pt>
                <c:pt idx="11724">
                  <c:v>990.14840000000004</c:v>
                </c:pt>
                <c:pt idx="11725">
                  <c:v>990.23260000000005</c:v>
                </c:pt>
                <c:pt idx="11726">
                  <c:v>990.31529999999998</c:v>
                </c:pt>
                <c:pt idx="11727">
                  <c:v>990.39649999999995</c:v>
                </c:pt>
                <c:pt idx="11728">
                  <c:v>990.48</c:v>
                </c:pt>
                <c:pt idx="11729">
                  <c:v>990.5652</c:v>
                </c:pt>
                <c:pt idx="11730">
                  <c:v>990.64760000000001</c:v>
                </c:pt>
                <c:pt idx="11731">
                  <c:v>990.72979999999995</c:v>
                </c:pt>
              </c:numCache>
            </c:numRef>
          </c:xVal>
          <c:yVal>
            <c:numRef>
              <c:f>'RN-C7-o2'!$I$2:$I$11733</c:f>
              <c:numCache>
                <c:formatCode>General</c:formatCode>
                <c:ptCount val="11732"/>
                <c:pt idx="0">
                  <c:v>100</c:v>
                </c:pt>
                <c:pt idx="1">
                  <c:v>100.0088422679021</c:v>
                </c:pt>
                <c:pt idx="2">
                  <c:v>100.0093593595923</c:v>
                </c:pt>
                <c:pt idx="3">
                  <c:v>100.00870437678471</c:v>
                </c:pt>
                <c:pt idx="4">
                  <c:v>100.00866990400539</c:v>
                </c:pt>
                <c:pt idx="5">
                  <c:v>100.00889397707114</c:v>
                </c:pt>
                <c:pt idx="6">
                  <c:v>100.00911805013688</c:v>
                </c:pt>
                <c:pt idx="7">
                  <c:v>100.01020394268625</c:v>
                </c:pt>
                <c:pt idx="8">
                  <c:v>100.01091063466284</c:v>
                </c:pt>
                <c:pt idx="9">
                  <c:v>100.01166903580842</c:v>
                </c:pt>
                <c:pt idx="10">
                  <c:v>100.01242743695403</c:v>
                </c:pt>
                <c:pt idx="11">
                  <c:v>100.01354780228276</c:v>
                </c:pt>
                <c:pt idx="12">
                  <c:v>100.01509907735328</c:v>
                </c:pt>
                <c:pt idx="13">
                  <c:v>100.0164262793581</c:v>
                </c:pt>
                <c:pt idx="14">
                  <c:v>100.01801202720799</c:v>
                </c:pt>
                <c:pt idx="15">
                  <c:v>100.01992526646166</c:v>
                </c:pt>
                <c:pt idx="16">
                  <c:v>100.02147654153219</c:v>
                </c:pt>
                <c:pt idx="17">
                  <c:v>100.0224934885229</c:v>
                </c:pt>
                <c:pt idx="18">
                  <c:v>100.02371727218964</c:v>
                </c:pt>
                <c:pt idx="19">
                  <c:v>100.02521683809118</c:v>
                </c:pt>
                <c:pt idx="20">
                  <c:v>100.02652680370632</c:v>
                </c:pt>
                <c:pt idx="21">
                  <c:v>100.02776782376273</c:v>
                </c:pt>
                <c:pt idx="22">
                  <c:v>100.02907778937787</c:v>
                </c:pt>
                <c:pt idx="23">
                  <c:v>100.03090484668317</c:v>
                </c:pt>
                <c:pt idx="24">
                  <c:v>100.03214586673961</c:v>
                </c:pt>
                <c:pt idx="25">
                  <c:v>100.0325940128711</c:v>
                </c:pt>
                <c:pt idx="26">
                  <c:v>100.03290426788523</c:v>
                </c:pt>
                <c:pt idx="27">
                  <c:v>100.03397292404492</c:v>
                </c:pt>
                <c:pt idx="28">
                  <c:v>100.03504158020462</c:v>
                </c:pt>
                <c:pt idx="29">
                  <c:v>100.03528288966004</c:v>
                </c:pt>
                <c:pt idx="30">
                  <c:v>100.03605852719532</c:v>
                </c:pt>
                <c:pt idx="31">
                  <c:v>100.03721336530337</c:v>
                </c:pt>
                <c:pt idx="32">
                  <c:v>100.0385922764772</c:v>
                </c:pt>
                <c:pt idx="33">
                  <c:v>100.03981606014396</c:v>
                </c:pt>
                <c:pt idx="34">
                  <c:v>100.04052275212054</c:v>
                </c:pt>
                <c:pt idx="35">
                  <c:v>100.04141904438353</c:v>
                </c:pt>
                <c:pt idx="36">
                  <c:v>100.04259111888128</c:v>
                </c:pt>
                <c:pt idx="37">
                  <c:v>100.04357359309262</c:v>
                </c:pt>
                <c:pt idx="38">
                  <c:v>100.04429752145889</c:v>
                </c:pt>
                <c:pt idx="39">
                  <c:v>100.04514210455284</c:v>
                </c:pt>
                <c:pt idx="40">
                  <c:v>100.0458487965294</c:v>
                </c:pt>
                <c:pt idx="41">
                  <c:v>100.04638312460928</c:v>
                </c:pt>
                <c:pt idx="42">
                  <c:v>100.04664167045436</c:v>
                </c:pt>
                <c:pt idx="43">
                  <c:v>100.04676232518209</c:v>
                </c:pt>
                <c:pt idx="44">
                  <c:v>100.04733112604127</c:v>
                </c:pt>
                <c:pt idx="45">
                  <c:v>100.04814123635587</c:v>
                </c:pt>
                <c:pt idx="46">
                  <c:v>100.04862385526671</c:v>
                </c:pt>
                <c:pt idx="47">
                  <c:v>100.04922712890527</c:v>
                </c:pt>
                <c:pt idx="48">
                  <c:v>100.05017513033727</c:v>
                </c:pt>
                <c:pt idx="49">
                  <c:v>100.05158851429043</c:v>
                </c:pt>
                <c:pt idx="50">
                  <c:v>100.05243309738438</c:v>
                </c:pt>
                <c:pt idx="51">
                  <c:v>100.05324320769901</c:v>
                </c:pt>
                <c:pt idx="52">
                  <c:v>100.0540705544033</c:v>
                </c:pt>
                <c:pt idx="53">
                  <c:v>100.05479448276957</c:v>
                </c:pt>
                <c:pt idx="54">
                  <c:v>100.05617339394337</c:v>
                </c:pt>
                <c:pt idx="55">
                  <c:v>100.05720757732375</c:v>
                </c:pt>
                <c:pt idx="56">
                  <c:v>100.05886227073233</c:v>
                </c:pt>
                <c:pt idx="57">
                  <c:v>100.0602756546855</c:v>
                </c:pt>
                <c:pt idx="58">
                  <c:v>100.06074103720664</c:v>
                </c:pt>
                <c:pt idx="59">
                  <c:v>100.06096511027238</c:v>
                </c:pt>
                <c:pt idx="60">
                  <c:v>100.06175798419734</c:v>
                </c:pt>
                <c:pt idx="61">
                  <c:v>100.06270598562932</c:v>
                </c:pt>
                <c:pt idx="62">
                  <c:v>100.06315413176081</c:v>
                </c:pt>
                <c:pt idx="63">
                  <c:v>100.06430896986889</c:v>
                </c:pt>
                <c:pt idx="64">
                  <c:v>100.06482606155906</c:v>
                </c:pt>
                <c:pt idx="65">
                  <c:v>100.06541209880795</c:v>
                </c:pt>
                <c:pt idx="66">
                  <c:v>100.0665841733057</c:v>
                </c:pt>
                <c:pt idx="67">
                  <c:v>100.06773901141375</c:v>
                </c:pt>
                <c:pt idx="68">
                  <c:v>100.0692902864843</c:v>
                </c:pt>
                <c:pt idx="69">
                  <c:v>100.07010039679894</c:v>
                </c:pt>
                <c:pt idx="70">
                  <c:v>100.07097945267222</c:v>
                </c:pt>
                <c:pt idx="71">
                  <c:v>100.07242730940476</c:v>
                </c:pt>
                <c:pt idx="72">
                  <c:v>100.07394411169595</c:v>
                </c:pt>
                <c:pt idx="73">
                  <c:v>100.07489211312794</c:v>
                </c:pt>
                <c:pt idx="74">
                  <c:v>100.07568498705288</c:v>
                </c:pt>
                <c:pt idx="75">
                  <c:v>100.07658127931587</c:v>
                </c:pt>
                <c:pt idx="76">
                  <c:v>100.07671917043324</c:v>
                </c:pt>
                <c:pt idx="77">
                  <c:v>100.07666746126422</c:v>
                </c:pt>
                <c:pt idx="78">
                  <c:v>100.07680535238161</c:v>
                </c:pt>
                <c:pt idx="79">
                  <c:v>100.07744309879951</c:v>
                </c:pt>
                <c:pt idx="80">
                  <c:v>100.07790848132068</c:v>
                </c:pt>
                <c:pt idx="81">
                  <c:v>100.0783393910625</c:v>
                </c:pt>
                <c:pt idx="82">
                  <c:v>100.07830491828314</c:v>
                </c:pt>
                <c:pt idx="83">
                  <c:v>100.07868411885595</c:v>
                </c:pt>
                <c:pt idx="84">
                  <c:v>100.07987342974336</c:v>
                </c:pt>
                <c:pt idx="85">
                  <c:v>100.08039052143354</c:v>
                </c:pt>
                <c:pt idx="86">
                  <c:v>100.08087314034438</c:v>
                </c:pt>
                <c:pt idx="87">
                  <c:v>100.08189008733505</c:v>
                </c:pt>
                <c:pt idx="88">
                  <c:v>100.08247612458393</c:v>
                </c:pt>
                <c:pt idx="89">
                  <c:v>100.08328623489855</c:v>
                </c:pt>
                <c:pt idx="90">
                  <c:v>100.08402739965447</c:v>
                </c:pt>
                <c:pt idx="91">
                  <c:v>100.08426870910992</c:v>
                </c:pt>
                <c:pt idx="92">
                  <c:v>100.08559591111469</c:v>
                </c:pt>
                <c:pt idx="93">
                  <c:v>100.08532012887994</c:v>
                </c:pt>
                <c:pt idx="94">
                  <c:v>100.08516500137287</c:v>
                </c:pt>
                <c:pt idx="95">
                  <c:v>100.08533736526961</c:v>
                </c:pt>
                <c:pt idx="96">
                  <c:v>100.08604405724617</c:v>
                </c:pt>
                <c:pt idx="97">
                  <c:v>100.0863543122603</c:v>
                </c:pt>
                <c:pt idx="98">
                  <c:v>100.08704376784721</c:v>
                </c:pt>
                <c:pt idx="99">
                  <c:v>100.08721613174394</c:v>
                </c:pt>
                <c:pt idx="100">
                  <c:v>100.08781940538248</c:v>
                </c:pt>
                <c:pt idx="101">
                  <c:v>100.08823307873462</c:v>
                </c:pt>
                <c:pt idx="102">
                  <c:v>100.08788835094118</c:v>
                </c:pt>
                <c:pt idx="103">
                  <c:v>100.08888806154216</c:v>
                </c:pt>
                <c:pt idx="104">
                  <c:v>100.0890776618286</c:v>
                </c:pt>
                <c:pt idx="105">
                  <c:v>100.0901980271573</c:v>
                </c:pt>
                <c:pt idx="106">
                  <c:v>100.09037039105404</c:v>
                </c:pt>
                <c:pt idx="107">
                  <c:v>100.09102537386161</c:v>
                </c:pt>
                <c:pt idx="108">
                  <c:v>100.09145628360343</c:v>
                </c:pt>
                <c:pt idx="109">
                  <c:v>100.09195613890391</c:v>
                </c:pt>
                <c:pt idx="110">
                  <c:v>100.09216297558</c:v>
                </c:pt>
                <c:pt idx="111">
                  <c:v>100.09274901282888</c:v>
                </c:pt>
                <c:pt idx="112">
                  <c:v>100.09340399563644</c:v>
                </c:pt>
                <c:pt idx="113">
                  <c:v>100.09361083231249</c:v>
                </c:pt>
                <c:pt idx="114">
                  <c:v>100.09450712457549</c:v>
                </c:pt>
                <c:pt idx="115">
                  <c:v>100.0947484340309</c:v>
                </c:pt>
                <c:pt idx="116">
                  <c:v>100.09531723489012</c:v>
                </c:pt>
                <c:pt idx="117">
                  <c:v>100.09552407156619</c:v>
                </c:pt>
                <c:pt idx="118">
                  <c:v>100.09578261741126</c:v>
                </c:pt>
                <c:pt idx="119">
                  <c:v>100.09623076354275</c:v>
                </c:pt>
                <c:pt idx="120">
                  <c:v>100.09688574635032</c:v>
                </c:pt>
                <c:pt idx="121">
                  <c:v>100.09729941970247</c:v>
                </c:pt>
                <c:pt idx="122">
                  <c:v>100.09793716612036</c:v>
                </c:pt>
                <c:pt idx="123">
                  <c:v>100.09833360308282</c:v>
                </c:pt>
                <c:pt idx="124">
                  <c:v>100.09823018474479</c:v>
                </c:pt>
                <c:pt idx="125">
                  <c:v>100.09835083947249</c:v>
                </c:pt>
                <c:pt idx="126">
                  <c:v>100.09845425781054</c:v>
                </c:pt>
                <c:pt idx="127">
                  <c:v>100.09836807586218</c:v>
                </c:pt>
                <c:pt idx="128">
                  <c:v>100.09895411311105</c:v>
                </c:pt>
                <c:pt idx="129">
                  <c:v>100.09928160451483</c:v>
                </c:pt>
                <c:pt idx="130">
                  <c:v>100.09971251425665</c:v>
                </c:pt>
                <c:pt idx="131">
                  <c:v>100.10000553288107</c:v>
                </c:pt>
                <c:pt idx="132">
                  <c:v>100.10059157012996</c:v>
                </c:pt>
                <c:pt idx="133">
                  <c:v>100.10110866182013</c:v>
                </c:pt>
                <c:pt idx="134">
                  <c:v>100.10152233517229</c:v>
                </c:pt>
                <c:pt idx="135">
                  <c:v>100.10172917184836</c:v>
                </c:pt>
                <c:pt idx="136">
                  <c:v>100.10214284520049</c:v>
                </c:pt>
                <c:pt idx="137">
                  <c:v>100.10303913746348</c:v>
                </c:pt>
                <c:pt idx="138">
                  <c:v>100.103538992764</c:v>
                </c:pt>
                <c:pt idx="139">
                  <c:v>100.10402161167482</c:v>
                </c:pt>
                <c:pt idx="140">
                  <c:v>100.10402161167482</c:v>
                </c:pt>
                <c:pt idx="141">
                  <c:v>100.10455593975468</c:v>
                </c:pt>
                <c:pt idx="142">
                  <c:v>100.10481448559977</c:v>
                </c:pt>
                <c:pt idx="143">
                  <c:v>100.10548670479702</c:v>
                </c:pt>
                <c:pt idx="144">
                  <c:v>100.10615892399424</c:v>
                </c:pt>
                <c:pt idx="145">
                  <c:v>100.10640023344965</c:v>
                </c:pt>
                <c:pt idx="146">
                  <c:v>100.10614168760456</c:v>
                </c:pt>
                <c:pt idx="147">
                  <c:v>100.10602103287687</c:v>
                </c:pt>
                <c:pt idx="148">
                  <c:v>100.1061244512149</c:v>
                </c:pt>
                <c:pt idx="149">
                  <c:v>100.1060037964872</c:v>
                </c:pt>
                <c:pt idx="150">
                  <c:v>100.1063140515013</c:v>
                </c:pt>
                <c:pt idx="151">
                  <c:v>100.10646917900836</c:v>
                </c:pt>
                <c:pt idx="152">
                  <c:v>100.10629681511163</c:v>
                </c:pt>
                <c:pt idx="153">
                  <c:v>100.10622786955294</c:v>
                </c:pt>
                <c:pt idx="154">
                  <c:v>100.10562459591439</c:v>
                </c:pt>
                <c:pt idx="155">
                  <c:v>100.1058141962008</c:v>
                </c:pt>
                <c:pt idx="156">
                  <c:v>100.10645194261866</c:v>
                </c:pt>
                <c:pt idx="157">
                  <c:v>100.10688285236049</c:v>
                </c:pt>
                <c:pt idx="158">
                  <c:v>100.10700350708821</c:v>
                </c:pt>
                <c:pt idx="159">
                  <c:v>100.1068139068018</c:v>
                </c:pt>
                <c:pt idx="160">
                  <c:v>100.1068139068018</c:v>
                </c:pt>
                <c:pt idx="161">
                  <c:v>100.10652088817737</c:v>
                </c:pt>
                <c:pt idx="162">
                  <c:v>100.10653812456705</c:v>
                </c:pt>
                <c:pt idx="163">
                  <c:v>100.10640023344965</c:v>
                </c:pt>
                <c:pt idx="164">
                  <c:v>100.1061244512149</c:v>
                </c:pt>
                <c:pt idx="165">
                  <c:v>100.1058141962008</c:v>
                </c:pt>
                <c:pt idx="166">
                  <c:v>100.10540052284864</c:v>
                </c:pt>
                <c:pt idx="167">
                  <c:v>100.10565906869373</c:v>
                </c:pt>
                <c:pt idx="168">
                  <c:v>100.10591761453882</c:v>
                </c:pt>
                <c:pt idx="169">
                  <c:v>100.10615892399424</c:v>
                </c:pt>
                <c:pt idx="170">
                  <c:v>100.10571077786277</c:v>
                </c:pt>
                <c:pt idx="171">
                  <c:v>100.10515921339322</c:v>
                </c:pt>
                <c:pt idx="172">
                  <c:v>100.10446975780631</c:v>
                </c:pt>
                <c:pt idx="173">
                  <c:v>100.10357346554332</c:v>
                </c:pt>
                <c:pt idx="174">
                  <c:v>100.10433186668892</c:v>
                </c:pt>
                <c:pt idx="175">
                  <c:v>100.10484895837912</c:v>
                </c:pt>
                <c:pt idx="176">
                  <c:v>100.10514197700356</c:v>
                </c:pt>
                <c:pt idx="177">
                  <c:v>100.10446975780631</c:v>
                </c:pt>
                <c:pt idx="178">
                  <c:v>100.10398713889548</c:v>
                </c:pt>
                <c:pt idx="179">
                  <c:v>100.10378030221941</c:v>
                </c:pt>
                <c:pt idx="180">
                  <c:v>100.10365964749171</c:v>
                </c:pt>
                <c:pt idx="181">
                  <c:v>100.10367688388138</c:v>
                </c:pt>
                <c:pt idx="182">
                  <c:v>100.10381477499874</c:v>
                </c:pt>
                <c:pt idx="183">
                  <c:v>100.10428015751991</c:v>
                </c:pt>
                <c:pt idx="184">
                  <c:v>100.10424568474056</c:v>
                </c:pt>
                <c:pt idx="185">
                  <c:v>100.10395266611613</c:v>
                </c:pt>
                <c:pt idx="186">
                  <c:v>100.10365964749171</c:v>
                </c:pt>
                <c:pt idx="187">
                  <c:v>100.10343557442596</c:v>
                </c:pt>
                <c:pt idx="188">
                  <c:v>100.10307361024282</c:v>
                </c:pt>
                <c:pt idx="189">
                  <c:v>100.1025220457733</c:v>
                </c:pt>
                <c:pt idx="190">
                  <c:v>100.10228073631788</c:v>
                </c:pt>
                <c:pt idx="191">
                  <c:v>100.10264270050102</c:v>
                </c:pt>
                <c:pt idx="192">
                  <c:v>100.10315979219119</c:v>
                </c:pt>
                <c:pt idx="193">
                  <c:v>100.1030219010738</c:v>
                </c:pt>
                <c:pt idx="194">
                  <c:v>100.10281506439773</c:v>
                </c:pt>
                <c:pt idx="195">
                  <c:v>100.10291848273576</c:v>
                </c:pt>
                <c:pt idx="196">
                  <c:v>100.10315979219119</c:v>
                </c:pt>
                <c:pt idx="197">
                  <c:v>100.10317702858087</c:v>
                </c:pt>
                <c:pt idx="198">
                  <c:v>100.1032804469189</c:v>
                </c:pt>
                <c:pt idx="199">
                  <c:v>100.10400437528514</c:v>
                </c:pt>
                <c:pt idx="200">
                  <c:v>100.10433186668892</c:v>
                </c:pt>
                <c:pt idx="201">
                  <c:v>100.10478001282041</c:v>
                </c:pt>
                <c:pt idx="202">
                  <c:v>100.10464212170305</c:v>
                </c:pt>
                <c:pt idx="203">
                  <c:v>100.10488343115847</c:v>
                </c:pt>
                <c:pt idx="204">
                  <c:v>100.10524539534158</c:v>
                </c:pt>
                <c:pt idx="205">
                  <c:v>100.10538328645897</c:v>
                </c:pt>
                <c:pt idx="206">
                  <c:v>100.10577972342145</c:v>
                </c:pt>
                <c:pt idx="207">
                  <c:v>100.10529710451061</c:v>
                </c:pt>
                <c:pt idx="208">
                  <c:v>100.10450423058566</c:v>
                </c:pt>
                <c:pt idx="209">
                  <c:v>100.10438357585795</c:v>
                </c:pt>
                <c:pt idx="210">
                  <c:v>100.10479724921009</c:v>
                </c:pt>
                <c:pt idx="211">
                  <c:v>100.10371135666072</c:v>
                </c:pt>
                <c:pt idx="212">
                  <c:v>100.10334939247758</c:v>
                </c:pt>
                <c:pt idx="213">
                  <c:v>100.10281506439773</c:v>
                </c:pt>
                <c:pt idx="214">
                  <c:v>100.10216008159017</c:v>
                </c:pt>
                <c:pt idx="215">
                  <c:v>100.10155680795162</c:v>
                </c:pt>
                <c:pt idx="216">
                  <c:v>100.10053986096095</c:v>
                </c:pt>
                <c:pt idx="217">
                  <c:v>100.10040196984356</c:v>
                </c:pt>
                <c:pt idx="218">
                  <c:v>100.10076393402669</c:v>
                </c:pt>
                <c:pt idx="219">
                  <c:v>100.10007447843978</c:v>
                </c:pt>
                <c:pt idx="220">
                  <c:v>100.09940225924254</c:v>
                </c:pt>
                <c:pt idx="221">
                  <c:v>100.09924713173548</c:v>
                </c:pt>
                <c:pt idx="222">
                  <c:v>100.09886793116267</c:v>
                </c:pt>
                <c:pt idx="223">
                  <c:v>100.0987300400453</c:v>
                </c:pt>
                <c:pt idx="224">
                  <c:v>100.09859214892793</c:v>
                </c:pt>
                <c:pt idx="225">
                  <c:v>100.0980922936274</c:v>
                </c:pt>
                <c:pt idx="226">
                  <c:v>100.09776480222364</c:v>
                </c:pt>
                <c:pt idx="227">
                  <c:v>100.0970925830264</c:v>
                </c:pt>
                <c:pt idx="228">
                  <c:v>100.0967650916226</c:v>
                </c:pt>
                <c:pt idx="229">
                  <c:v>100.0970925830264</c:v>
                </c:pt>
                <c:pt idx="230">
                  <c:v>100.09736836526115</c:v>
                </c:pt>
                <c:pt idx="231">
                  <c:v>100.0975924383269</c:v>
                </c:pt>
                <c:pt idx="232">
                  <c:v>100.09729941970247</c:v>
                </c:pt>
                <c:pt idx="233">
                  <c:v>100.09754072915788</c:v>
                </c:pt>
                <c:pt idx="234">
                  <c:v>100.09647207299817</c:v>
                </c:pt>
                <c:pt idx="235">
                  <c:v>100.09571367185256</c:v>
                </c:pt>
                <c:pt idx="236">
                  <c:v>100.09498974348634</c:v>
                </c:pt>
                <c:pt idx="237">
                  <c:v>100.0950759254347</c:v>
                </c:pt>
                <c:pt idx="238">
                  <c:v>100.09447265179614</c:v>
                </c:pt>
                <c:pt idx="239">
                  <c:v>100.09395556010597</c:v>
                </c:pt>
                <c:pt idx="240">
                  <c:v>100.09323163173971</c:v>
                </c:pt>
                <c:pt idx="241">
                  <c:v>100.09274901282888</c:v>
                </c:pt>
                <c:pt idx="242">
                  <c:v>100.09250770337346</c:v>
                </c:pt>
                <c:pt idx="243">
                  <c:v>100.09181824778655</c:v>
                </c:pt>
                <c:pt idx="244">
                  <c:v>100.09207679363163</c:v>
                </c:pt>
                <c:pt idx="245">
                  <c:v>100.09230086669739</c:v>
                </c:pt>
                <c:pt idx="246">
                  <c:v>100.09259388532183</c:v>
                </c:pt>
                <c:pt idx="247">
                  <c:v>100.09262835810115</c:v>
                </c:pt>
                <c:pt idx="248">
                  <c:v>100.09185272056588</c:v>
                </c:pt>
                <c:pt idx="249">
                  <c:v>100.09099090108225</c:v>
                </c:pt>
                <c:pt idx="250">
                  <c:v>100.09037039105404</c:v>
                </c:pt>
                <c:pt idx="251">
                  <c:v>100.08976711741549</c:v>
                </c:pt>
                <c:pt idx="252">
                  <c:v>100.08973264463614</c:v>
                </c:pt>
                <c:pt idx="253">
                  <c:v>100.08935344406336</c:v>
                </c:pt>
                <c:pt idx="254">
                  <c:v>100.0890776618286</c:v>
                </c:pt>
                <c:pt idx="255">
                  <c:v>100.08880187959382</c:v>
                </c:pt>
                <c:pt idx="256">
                  <c:v>100.08809518761726</c:v>
                </c:pt>
                <c:pt idx="257">
                  <c:v>100.08704376784721</c:v>
                </c:pt>
                <c:pt idx="258">
                  <c:v>100.08706100423687</c:v>
                </c:pt>
                <c:pt idx="259">
                  <c:v>100.08695758589884</c:v>
                </c:pt>
                <c:pt idx="260">
                  <c:v>100.0865439125467</c:v>
                </c:pt>
                <c:pt idx="261">
                  <c:v>100.08626813031192</c:v>
                </c:pt>
                <c:pt idx="262">
                  <c:v>100.08573380223207</c:v>
                </c:pt>
                <c:pt idx="263">
                  <c:v>100.08581998418042</c:v>
                </c:pt>
                <c:pt idx="264">
                  <c:v>100.08581998418042</c:v>
                </c:pt>
                <c:pt idx="265">
                  <c:v>100.08516500137287</c:v>
                </c:pt>
                <c:pt idx="266">
                  <c:v>100.08509605581419</c:v>
                </c:pt>
                <c:pt idx="267">
                  <c:v>100.08485474635877</c:v>
                </c:pt>
                <c:pt idx="268">
                  <c:v>100.0847685644104</c:v>
                </c:pt>
                <c:pt idx="269">
                  <c:v>100.08471685524138</c:v>
                </c:pt>
                <c:pt idx="270">
                  <c:v>100.08504434664516</c:v>
                </c:pt>
                <c:pt idx="271">
                  <c:v>100.08506158303483</c:v>
                </c:pt>
                <c:pt idx="272">
                  <c:v>100.08492369191745</c:v>
                </c:pt>
                <c:pt idx="273">
                  <c:v>100.08430318188924</c:v>
                </c:pt>
                <c:pt idx="274">
                  <c:v>100.08357925352298</c:v>
                </c:pt>
                <c:pt idx="275">
                  <c:v>100.08361372630235</c:v>
                </c:pt>
                <c:pt idx="276">
                  <c:v>100.08357925352298</c:v>
                </c:pt>
                <c:pt idx="277">
                  <c:v>100.08357925352298</c:v>
                </c:pt>
                <c:pt idx="278">
                  <c:v>100.08333794406757</c:v>
                </c:pt>
                <c:pt idx="279">
                  <c:v>100.08242441541491</c:v>
                </c:pt>
                <c:pt idx="280">
                  <c:v>100.08164877787964</c:v>
                </c:pt>
                <c:pt idx="281">
                  <c:v>100.08095932229273</c:v>
                </c:pt>
                <c:pt idx="282">
                  <c:v>100.08018368475746</c:v>
                </c:pt>
                <c:pt idx="283">
                  <c:v>100.0797183022363</c:v>
                </c:pt>
                <c:pt idx="284">
                  <c:v>100.07937357444283</c:v>
                </c:pt>
                <c:pt idx="285">
                  <c:v>100.07904608303906</c:v>
                </c:pt>
                <c:pt idx="286">
                  <c:v>100.07883924636299</c:v>
                </c:pt>
                <c:pt idx="287">
                  <c:v>100.07894266470103</c:v>
                </c:pt>
                <c:pt idx="288">
                  <c:v>100.07878753719397</c:v>
                </c:pt>
                <c:pt idx="289">
                  <c:v>100.07913226498741</c:v>
                </c:pt>
                <c:pt idx="290">
                  <c:v>100.07861517329724</c:v>
                </c:pt>
                <c:pt idx="291">
                  <c:v>100.0775120443582</c:v>
                </c:pt>
                <c:pt idx="292">
                  <c:v>100.07685706155063</c:v>
                </c:pt>
                <c:pt idx="293">
                  <c:v>100.07571945983224</c:v>
                </c:pt>
                <c:pt idx="294">
                  <c:v>100.07516789536271</c:v>
                </c:pt>
                <c:pt idx="295">
                  <c:v>100.07489211312794</c:v>
                </c:pt>
                <c:pt idx="296">
                  <c:v>100.0740302936443</c:v>
                </c:pt>
                <c:pt idx="297">
                  <c:v>100.07330636527804</c:v>
                </c:pt>
                <c:pt idx="298">
                  <c:v>100.07254796413245</c:v>
                </c:pt>
                <c:pt idx="299">
                  <c:v>100.07197916327326</c:v>
                </c:pt>
                <c:pt idx="300">
                  <c:v>100.07120352573797</c:v>
                </c:pt>
                <c:pt idx="301">
                  <c:v>100.07125523490699</c:v>
                </c:pt>
                <c:pt idx="302">
                  <c:v>100.07111734378962</c:v>
                </c:pt>
                <c:pt idx="303">
                  <c:v>100.07073814321681</c:v>
                </c:pt>
                <c:pt idx="304">
                  <c:v>100.07065196126845</c:v>
                </c:pt>
                <c:pt idx="305">
                  <c:v>100.06996250568154</c:v>
                </c:pt>
                <c:pt idx="306">
                  <c:v>100.07027276069564</c:v>
                </c:pt>
                <c:pt idx="307">
                  <c:v>100.06982461456415</c:v>
                </c:pt>
                <c:pt idx="308">
                  <c:v>100.06968672344678</c:v>
                </c:pt>
                <c:pt idx="309">
                  <c:v>100.06880766757347</c:v>
                </c:pt>
                <c:pt idx="310">
                  <c:v>100.06835952144198</c:v>
                </c:pt>
                <c:pt idx="311">
                  <c:v>100.06825610310395</c:v>
                </c:pt>
                <c:pt idx="312">
                  <c:v>100.06799755725886</c:v>
                </c:pt>
                <c:pt idx="313">
                  <c:v>100.06801479364853</c:v>
                </c:pt>
                <c:pt idx="314">
                  <c:v>100.06713573777522</c:v>
                </c:pt>
                <c:pt idx="315">
                  <c:v>100.0665841733057</c:v>
                </c:pt>
                <c:pt idx="316">
                  <c:v>100.06594642688779</c:v>
                </c:pt>
                <c:pt idx="317">
                  <c:v>100.06534315324924</c:v>
                </c:pt>
                <c:pt idx="318">
                  <c:v>100.06491224350744</c:v>
                </c:pt>
                <c:pt idx="319">
                  <c:v>100.06520526213187</c:v>
                </c:pt>
                <c:pt idx="320">
                  <c:v>100.06565340826337</c:v>
                </c:pt>
                <c:pt idx="321">
                  <c:v>100.06565340826337</c:v>
                </c:pt>
                <c:pt idx="322">
                  <c:v>100.06544657158729</c:v>
                </c:pt>
                <c:pt idx="323">
                  <c:v>100.06606708161551</c:v>
                </c:pt>
                <c:pt idx="324">
                  <c:v>100.06641180940896</c:v>
                </c:pt>
                <c:pt idx="325">
                  <c:v>100.06656693691602</c:v>
                </c:pt>
                <c:pt idx="326">
                  <c:v>100.06620497273289</c:v>
                </c:pt>
                <c:pt idx="327">
                  <c:v>100.066515227747</c:v>
                </c:pt>
                <c:pt idx="328">
                  <c:v>100.06586024493944</c:v>
                </c:pt>
                <c:pt idx="329">
                  <c:v>100.06525697130088</c:v>
                </c:pt>
                <c:pt idx="330">
                  <c:v>100.06444686098628</c:v>
                </c:pt>
                <c:pt idx="331">
                  <c:v>100.06334373204724</c:v>
                </c:pt>
                <c:pt idx="332">
                  <c:v>100.06306794981245</c:v>
                </c:pt>
                <c:pt idx="333">
                  <c:v>100.06205100282178</c:v>
                </c:pt>
                <c:pt idx="334">
                  <c:v>100.0616545658593</c:v>
                </c:pt>
                <c:pt idx="335">
                  <c:v>100.06103405583109</c:v>
                </c:pt>
                <c:pt idx="336">
                  <c:v>100.06103405583109</c:v>
                </c:pt>
                <c:pt idx="337">
                  <c:v>100.06118918333813</c:v>
                </c:pt>
                <c:pt idx="338">
                  <c:v>100.06148220196258</c:v>
                </c:pt>
                <c:pt idx="339">
                  <c:v>100.06106852861041</c:v>
                </c:pt>
                <c:pt idx="340">
                  <c:v>100.06072380081699</c:v>
                </c:pt>
                <c:pt idx="341">
                  <c:v>100.06051696414089</c:v>
                </c:pt>
                <c:pt idx="342">
                  <c:v>100.05986198133331</c:v>
                </c:pt>
                <c:pt idx="343">
                  <c:v>100.05896568907036</c:v>
                </c:pt>
                <c:pt idx="344">
                  <c:v>100.05812110597638</c:v>
                </c:pt>
                <c:pt idx="345">
                  <c:v>100.05758677789653</c:v>
                </c:pt>
                <c:pt idx="346">
                  <c:v>100.05648364895747</c:v>
                </c:pt>
                <c:pt idx="347">
                  <c:v>100.05529433807006</c:v>
                </c:pt>
                <c:pt idx="348">
                  <c:v>100.05434633663808</c:v>
                </c:pt>
                <c:pt idx="349">
                  <c:v>100.0539498996756</c:v>
                </c:pt>
                <c:pt idx="350">
                  <c:v>100.05429462746905</c:v>
                </c:pt>
                <c:pt idx="351">
                  <c:v>100.05462211887281</c:v>
                </c:pt>
                <c:pt idx="352">
                  <c:v>100.05455317331413</c:v>
                </c:pt>
                <c:pt idx="353">
                  <c:v>100.05465659165218</c:v>
                </c:pt>
                <c:pt idx="354">
                  <c:v>100.05481171915925</c:v>
                </c:pt>
                <c:pt idx="355">
                  <c:v>100.05529433807006</c:v>
                </c:pt>
                <c:pt idx="356">
                  <c:v>100.05524262890107</c:v>
                </c:pt>
                <c:pt idx="357">
                  <c:v>100.05462211887281</c:v>
                </c:pt>
                <c:pt idx="358">
                  <c:v>100.0543808094174</c:v>
                </c:pt>
                <c:pt idx="359">
                  <c:v>100.0540705544033</c:v>
                </c:pt>
                <c:pt idx="360">
                  <c:v>100.05288124351588</c:v>
                </c:pt>
                <c:pt idx="361">
                  <c:v>100.05148509595239</c:v>
                </c:pt>
                <c:pt idx="362">
                  <c:v>100.05026131228563</c:v>
                </c:pt>
                <c:pt idx="363">
                  <c:v>100.04917541973626</c:v>
                </c:pt>
                <c:pt idx="364">
                  <c:v>100.04776203578309</c:v>
                </c:pt>
                <c:pt idx="365">
                  <c:v>100.04581432375008</c:v>
                </c:pt>
                <c:pt idx="366">
                  <c:v>100.04453883091429</c:v>
                </c:pt>
                <c:pt idx="367">
                  <c:v>100.04390108449638</c:v>
                </c:pt>
                <c:pt idx="368">
                  <c:v>100.04310821057145</c:v>
                </c:pt>
                <c:pt idx="369">
                  <c:v>100.04231533664651</c:v>
                </c:pt>
                <c:pt idx="370">
                  <c:v>100.04228086386718</c:v>
                </c:pt>
                <c:pt idx="371">
                  <c:v>100.04238428220521</c:v>
                </c:pt>
                <c:pt idx="372">
                  <c:v>100.04205679080142</c:v>
                </c:pt>
                <c:pt idx="373">
                  <c:v>100.04217744552912</c:v>
                </c:pt>
                <c:pt idx="374">
                  <c:v>100.04228086386718</c:v>
                </c:pt>
                <c:pt idx="375">
                  <c:v>100.04250493693291</c:v>
                </c:pt>
                <c:pt idx="376">
                  <c:v>100.04241875498457</c:v>
                </c:pt>
                <c:pt idx="377">
                  <c:v>100.04184995412535</c:v>
                </c:pt>
                <c:pt idx="378">
                  <c:v>100.04135009882485</c:v>
                </c:pt>
                <c:pt idx="379">
                  <c:v>100.04071235240694</c:v>
                </c:pt>
                <c:pt idx="380">
                  <c:v>100.0397298781956</c:v>
                </c:pt>
                <c:pt idx="381">
                  <c:v>100.03960922346789</c:v>
                </c:pt>
                <c:pt idx="382">
                  <c:v>100.03914384094674</c:v>
                </c:pt>
                <c:pt idx="383">
                  <c:v>100.03866122203591</c:v>
                </c:pt>
                <c:pt idx="384">
                  <c:v>100.03843714897016</c:v>
                </c:pt>
                <c:pt idx="385">
                  <c:v>100.0382820214631</c:v>
                </c:pt>
                <c:pt idx="386">
                  <c:v>100.03838543980112</c:v>
                </c:pt>
                <c:pt idx="387">
                  <c:v>100.03847162174951</c:v>
                </c:pt>
                <c:pt idx="388">
                  <c:v>100.03826478507342</c:v>
                </c:pt>
                <c:pt idx="389">
                  <c:v>100.03873016759459</c:v>
                </c:pt>
                <c:pt idx="390">
                  <c:v>100.03897147705001</c:v>
                </c:pt>
                <c:pt idx="391">
                  <c:v>100.03926449567444</c:v>
                </c:pt>
                <c:pt idx="392">
                  <c:v>100.04028144266512</c:v>
                </c:pt>
                <c:pt idx="393">
                  <c:v>100.04002289682006</c:v>
                </c:pt>
                <c:pt idx="394">
                  <c:v>100.03960922346789</c:v>
                </c:pt>
                <c:pt idx="395">
                  <c:v>100.03876464037393</c:v>
                </c:pt>
                <c:pt idx="396">
                  <c:v>100.03788558450061</c:v>
                </c:pt>
                <c:pt idx="397">
                  <c:v>100.03766151143488</c:v>
                </c:pt>
                <c:pt idx="398">
                  <c:v>100.03778216616259</c:v>
                </c:pt>
                <c:pt idx="399">
                  <c:v>100.03690311028927</c:v>
                </c:pt>
                <c:pt idx="400">
                  <c:v>100.03657561888551</c:v>
                </c:pt>
                <c:pt idx="401">
                  <c:v>100.0353173624394</c:v>
                </c:pt>
                <c:pt idx="402">
                  <c:v>100.03397292404492</c:v>
                </c:pt>
                <c:pt idx="403">
                  <c:v>100.03349030513408</c:v>
                </c:pt>
                <c:pt idx="404">
                  <c:v>100.03283532232652</c:v>
                </c:pt>
                <c:pt idx="405">
                  <c:v>100.03273190398849</c:v>
                </c:pt>
                <c:pt idx="406">
                  <c:v>100.03233546702602</c:v>
                </c:pt>
                <c:pt idx="407">
                  <c:v>100.03183561172551</c:v>
                </c:pt>
                <c:pt idx="408">
                  <c:v>100.03173219338746</c:v>
                </c:pt>
                <c:pt idx="409">
                  <c:v>100.03199073923257</c:v>
                </c:pt>
                <c:pt idx="410">
                  <c:v>100.03166324782877</c:v>
                </c:pt>
                <c:pt idx="411">
                  <c:v>100.03138746559401</c:v>
                </c:pt>
                <c:pt idx="412">
                  <c:v>100.03123233808695</c:v>
                </c:pt>
                <c:pt idx="413">
                  <c:v>100.03062906444842</c:v>
                </c:pt>
                <c:pt idx="414">
                  <c:v>100.02966382662675</c:v>
                </c:pt>
                <c:pt idx="415">
                  <c:v>100.02900884381918</c:v>
                </c:pt>
                <c:pt idx="416">
                  <c:v>100.02883647992245</c:v>
                </c:pt>
                <c:pt idx="417">
                  <c:v>100.0288020071431</c:v>
                </c:pt>
                <c:pt idx="418">
                  <c:v>100.02857793407736</c:v>
                </c:pt>
                <c:pt idx="419">
                  <c:v>100.02821596989422</c:v>
                </c:pt>
                <c:pt idx="420">
                  <c:v>100.02744033235895</c:v>
                </c:pt>
                <c:pt idx="421">
                  <c:v>100.02721625929321</c:v>
                </c:pt>
                <c:pt idx="422">
                  <c:v>100.02694047705845</c:v>
                </c:pt>
                <c:pt idx="423">
                  <c:v>100.02725073207255</c:v>
                </c:pt>
                <c:pt idx="424">
                  <c:v>100.02769887820403</c:v>
                </c:pt>
                <c:pt idx="425">
                  <c:v>100.02785400571111</c:v>
                </c:pt>
                <c:pt idx="426">
                  <c:v>100.02792295126979</c:v>
                </c:pt>
                <c:pt idx="427">
                  <c:v>100.02733691402092</c:v>
                </c:pt>
                <c:pt idx="428">
                  <c:v>100.02669916760303</c:v>
                </c:pt>
                <c:pt idx="429">
                  <c:v>100.02625102147154</c:v>
                </c:pt>
                <c:pt idx="430">
                  <c:v>100.02580287534005</c:v>
                </c:pt>
                <c:pt idx="431">
                  <c:v>100.02483763751837</c:v>
                </c:pt>
                <c:pt idx="432">
                  <c:v>100.02380345413802</c:v>
                </c:pt>
                <c:pt idx="433">
                  <c:v>100.02276927075766</c:v>
                </c:pt>
                <c:pt idx="434">
                  <c:v>100.02225217906748</c:v>
                </c:pt>
                <c:pt idx="435">
                  <c:v>100.02149377792189</c:v>
                </c:pt>
                <c:pt idx="436">
                  <c:v>100.02101115901102</c:v>
                </c:pt>
                <c:pt idx="437">
                  <c:v>100.02045959454151</c:v>
                </c:pt>
                <c:pt idx="438">
                  <c:v>100.02021828508609</c:v>
                </c:pt>
                <c:pt idx="439">
                  <c:v>100.0194426475508</c:v>
                </c:pt>
                <c:pt idx="440">
                  <c:v>100.01947712033017</c:v>
                </c:pt>
                <c:pt idx="441">
                  <c:v>100.01970119339592</c:v>
                </c:pt>
                <c:pt idx="442">
                  <c:v>100.01963224783724</c:v>
                </c:pt>
                <c:pt idx="443">
                  <c:v>100.0197701389546</c:v>
                </c:pt>
                <c:pt idx="444">
                  <c:v>100.01918410170573</c:v>
                </c:pt>
                <c:pt idx="445">
                  <c:v>100.01890831947095</c:v>
                </c:pt>
                <c:pt idx="446">
                  <c:v>100.01842570056014</c:v>
                </c:pt>
                <c:pt idx="447">
                  <c:v>100.01801202720799</c:v>
                </c:pt>
                <c:pt idx="448">
                  <c:v>100.0170467893863</c:v>
                </c:pt>
                <c:pt idx="449">
                  <c:v>100.01613326073367</c:v>
                </c:pt>
                <c:pt idx="450">
                  <c:v>100.01523696847067</c:v>
                </c:pt>
                <c:pt idx="451">
                  <c:v>100.01411660314194</c:v>
                </c:pt>
                <c:pt idx="452">
                  <c:v>100.01361674784144</c:v>
                </c:pt>
                <c:pt idx="453">
                  <c:v>100.01306518337192</c:v>
                </c:pt>
                <c:pt idx="454">
                  <c:v>100.0126342736301</c:v>
                </c:pt>
                <c:pt idx="455">
                  <c:v>100.01246190973336</c:v>
                </c:pt>
                <c:pt idx="456">
                  <c:v>100.01242743695403</c:v>
                </c:pt>
                <c:pt idx="457">
                  <c:v>100.01234125500567</c:v>
                </c:pt>
                <c:pt idx="458">
                  <c:v>100.01222060027794</c:v>
                </c:pt>
                <c:pt idx="459">
                  <c:v>100.01184139970516</c:v>
                </c:pt>
                <c:pt idx="460">
                  <c:v>100.01115194411825</c:v>
                </c:pt>
                <c:pt idx="461">
                  <c:v>100.01111747133888</c:v>
                </c:pt>
                <c:pt idx="462">
                  <c:v>100.0110485257802</c:v>
                </c:pt>
                <c:pt idx="463">
                  <c:v>100.01103128939053</c:v>
                </c:pt>
                <c:pt idx="464">
                  <c:v>100.01132430801498</c:v>
                </c:pt>
                <c:pt idx="465">
                  <c:v>100.01101405300086</c:v>
                </c:pt>
                <c:pt idx="466">
                  <c:v>100.00973856016509</c:v>
                </c:pt>
                <c:pt idx="467">
                  <c:v>100.00894568624012</c:v>
                </c:pt>
                <c:pt idx="468">
                  <c:v>100.00808386675651</c:v>
                </c:pt>
                <c:pt idx="469">
                  <c:v>100.0078942664701</c:v>
                </c:pt>
                <c:pt idx="470">
                  <c:v>100.00798044841845</c:v>
                </c:pt>
                <c:pt idx="471">
                  <c:v>100.00772190257337</c:v>
                </c:pt>
                <c:pt idx="472">
                  <c:v>100.00777361174241</c:v>
                </c:pt>
                <c:pt idx="473">
                  <c:v>100.00760124784567</c:v>
                </c:pt>
                <c:pt idx="474">
                  <c:v>100.00756677506632</c:v>
                </c:pt>
                <c:pt idx="475">
                  <c:v>100.00787703008042</c:v>
                </c:pt>
                <c:pt idx="476">
                  <c:v>100.00834241260159</c:v>
                </c:pt>
                <c:pt idx="477">
                  <c:v>100.00813557592552</c:v>
                </c:pt>
                <c:pt idx="478">
                  <c:v>100.0082217578739</c:v>
                </c:pt>
                <c:pt idx="479">
                  <c:v>100.00866990400539</c:v>
                </c:pt>
                <c:pt idx="480">
                  <c:v>100.00835964899126</c:v>
                </c:pt>
                <c:pt idx="481">
                  <c:v>100.00827346704288</c:v>
                </c:pt>
                <c:pt idx="482">
                  <c:v>100.0073254656109</c:v>
                </c:pt>
                <c:pt idx="483">
                  <c:v>100.00617062750283</c:v>
                </c:pt>
                <c:pt idx="484">
                  <c:v>100.00561906303331</c:v>
                </c:pt>
                <c:pt idx="485">
                  <c:v>100.00479171632901</c:v>
                </c:pt>
                <c:pt idx="486">
                  <c:v>100.00472277077033</c:v>
                </c:pt>
                <c:pt idx="487">
                  <c:v>100.00484342549805</c:v>
                </c:pt>
                <c:pt idx="488">
                  <c:v>100.00460211604261</c:v>
                </c:pt>
                <c:pt idx="489">
                  <c:v>100.00325767764815</c:v>
                </c:pt>
                <c:pt idx="490">
                  <c:v>100.00274058595797</c:v>
                </c:pt>
                <c:pt idx="491">
                  <c:v>100.0022062578781</c:v>
                </c:pt>
                <c:pt idx="492">
                  <c:v>100.00167192979825</c:v>
                </c:pt>
                <c:pt idx="493">
                  <c:v>100.00143062034283</c:v>
                </c:pt>
                <c:pt idx="494">
                  <c:v>100.00048261891084</c:v>
                </c:pt>
                <c:pt idx="495">
                  <c:v>100.00029301862443</c:v>
                </c:pt>
                <c:pt idx="496">
                  <c:v>99.998793452722907</c:v>
                </c:pt>
                <c:pt idx="497">
                  <c:v>99.997862687680566</c:v>
                </c:pt>
                <c:pt idx="498">
                  <c:v>99.996794031520878</c:v>
                </c:pt>
                <c:pt idx="499">
                  <c:v>99.996604431234474</c:v>
                </c:pt>
                <c:pt idx="500">
                  <c:v>99.996052866764956</c:v>
                </c:pt>
                <c:pt idx="501">
                  <c:v>99.994467118915054</c:v>
                </c:pt>
                <c:pt idx="502">
                  <c:v>99.993674244990117</c:v>
                </c:pt>
                <c:pt idx="503">
                  <c:v>99.993122680520585</c:v>
                </c:pt>
                <c:pt idx="504">
                  <c:v>99.992571116051067</c:v>
                </c:pt>
                <c:pt idx="505">
                  <c:v>99.990985368201166</c:v>
                </c:pt>
                <c:pt idx="506">
                  <c:v>99.990675113187052</c:v>
                </c:pt>
                <c:pt idx="507">
                  <c:v>99.990244203445243</c:v>
                </c:pt>
                <c:pt idx="508">
                  <c:v>99.990106312327853</c:v>
                </c:pt>
                <c:pt idx="509">
                  <c:v>99.989778820924073</c:v>
                </c:pt>
                <c:pt idx="510">
                  <c:v>99.989951184820811</c:v>
                </c:pt>
                <c:pt idx="511">
                  <c:v>99.990985368201166</c:v>
                </c:pt>
                <c:pt idx="512">
                  <c:v>99.991226677656584</c:v>
                </c:pt>
                <c:pt idx="513">
                  <c:v>99.990744058745733</c:v>
                </c:pt>
                <c:pt idx="514">
                  <c:v>99.99026143983491</c:v>
                </c:pt>
                <c:pt idx="515">
                  <c:v>99.990002893989825</c:v>
                </c:pt>
                <c:pt idx="516">
                  <c:v>99.989330674792583</c:v>
                </c:pt>
                <c:pt idx="517">
                  <c:v>99.988606746426328</c:v>
                </c:pt>
                <c:pt idx="518">
                  <c:v>99.988106891125838</c:v>
                </c:pt>
                <c:pt idx="519">
                  <c:v>99.987365726369887</c:v>
                </c:pt>
                <c:pt idx="520">
                  <c:v>99.985883396858043</c:v>
                </c:pt>
                <c:pt idx="521">
                  <c:v>99.983935684825028</c:v>
                </c:pt>
                <c:pt idx="522">
                  <c:v>99.9832634656278</c:v>
                </c:pt>
                <c:pt idx="523">
                  <c:v>99.982815319496311</c:v>
                </c:pt>
                <c:pt idx="524">
                  <c:v>99.982091391130041</c:v>
                </c:pt>
                <c:pt idx="525">
                  <c:v>99.982091391130041</c:v>
                </c:pt>
                <c:pt idx="526">
                  <c:v>99.98150535388119</c:v>
                </c:pt>
                <c:pt idx="527">
                  <c:v>99.980884843852962</c:v>
                </c:pt>
                <c:pt idx="528">
                  <c:v>99.980023024369316</c:v>
                </c:pt>
                <c:pt idx="529">
                  <c:v>99.979609351017174</c:v>
                </c:pt>
                <c:pt idx="530">
                  <c:v>99.979471459899798</c:v>
                </c:pt>
                <c:pt idx="531">
                  <c:v>99.980281570214416</c:v>
                </c:pt>
                <c:pt idx="532">
                  <c:v>99.980229861045387</c:v>
                </c:pt>
                <c:pt idx="533">
                  <c:v>99.979850660472607</c:v>
                </c:pt>
                <c:pt idx="534">
                  <c:v>99.980091969928026</c:v>
                </c:pt>
                <c:pt idx="535">
                  <c:v>99.979212914054713</c:v>
                </c:pt>
                <c:pt idx="536">
                  <c:v>99.979109495716685</c:v>
                </c:pt>
                <c:pt idx="537">
                  <c:v>99.978937131819933</c:v>
                </c:pt>
                <c:pt idx="538">
                  <c:v>99.978850949871571</c:v>
                </c:pt>
                <c:pt idx="539">
                  <c:v>99.978730295143876</c:v>
                </c:pt>
                <c:pt idx="540">
                  <c:v>99.9786441131955</c:v>
                </c:pt>
                <c:pt idx="541">
                  <c:v>99.978299385402053</c:v>
                </c:pt>
                <c:pt idx="542">
                  <c:v>99.97798913038794</c:v>
                </c:pt>
                <c:pt idx="543">
                  <c:v>99.978023603167301</c:v>
                </c:pt>
                <c:pt idx="544">
                  <c:v>99.977454802308102</c:v>
                </c:pt>
                <c:pt idx="545">
                  <c:v>99.97702389256628</c:v>
                </c:pt>
                <c:pt idx="546">
                  <c:v>99.976679164772818</c:v>
                </c:pt>
                <c:pt idx="547">
                  <c:v>99.97598970918591</c:v>
                </c:pt>
                <c:pt idx="548">
                  <c:v>99.975731163340825</c:v>
                </c:pt>
                <c:pt idx="549">
                  <c:v>99.975438144716378</c:v>
                </c:pt>
                <c:pt idx="550">
                  <c:v>99.975300253599002</c:v>
                </c:pt>
                <c:pt idx="551">
                  <c:v>99.974128179101257</c:v>
                </c:pt>
                <c:pt idx="552">
                  <c:v>99.973042286551873</c:v>
                </c:pt>
                <c:pt idx="553">
                  <c:v>99.972266649016603</c:v>
                </c:pt>
                <c:pt idx="554">
                  <c:v>99.971422065922638</c:v>
                </c:pt>
                <c:pt idx="555">
                  <c:v>99.970870501453106</c:v>
                </c:pt>
                <c:pt idx="556">
                  <c:v>99.970025918359156</c:v>
                </c:pt>
                <c:pt idx="557">
                  <c:v>99.969715663345042</c:v>
                </c:pt>
                <c:pt idx="558">
                  <c:v>99.969301989992886</c:v>
                </c:pt>
                <c:pt idx="559">
                  <c:v>99.969026207758134</c:v>
                </c:pt>
                <c:pt idx="560">
                  <c:v>99.968233333833183</c:v>
                </c:pt>
                <c:pt idx="561">
                  <c:v>99.968026497157112</c:v>
                </c:pt>
                <c:pt idx="562">
                  <c:v>99.967233623232161</c:v>
                </c:pt>
                <c:pt idx="563">
                  <c:v>99.966216676241473</c:v>
                </c:pt>
                <c:pt idx="564">
                  <c:v>99.965906421227373</c:v>
                </c:pt>
                <c:pt idx="565">
                  <c:v>99.965751293720317</c:v>
                </c:pt>
                <c:pt idx="566">
                  <c:v>99.96559616621326</c:v>
                </c:pt>
                <c:pt idx="567">
                  <c:v>99.96533762036816</c:v>
                </c:pt>
                <c:pt idx="568">
                  <c:v>99.964268964208458</c:v>
                </c:pt>
                <c:pt idx="569">
                  <c:v>99.963045180541698</c:v>
                </c:pt>
                <c:pt idx="570">
                  <c:v>99.961890342433634</c:v>
                </c:pt>
                <c:pt idx="571">
                  <c:v>99.960907868222279</c:v>
                </c:pt>
                <c:pt idx="572">
                  <c:v>99.960494194870137</c:v>
                </c:pt>
                <c:pt idx="573">
                  <c:v>99.959477247879448</c:v>
                </c:pt>
                <c:pt idx="574">
                  <c:v>99.958494773668107</c:v>
                </c:pt>
                <c:pt idx="575">
                  <c:v>99.957925972808908</c:v>
                </c:pt>
                <c:pt idx="576">
                  <c:v>99.957391644729057</c:v>
                </c:pt>
                <c:pt idx="577">
                  <c:v>99.956236806620993</c:v>
                </c:pt>
                <c:pt idx="578">
                  <c:v>99.955909315217212</c:v>
                </c:pt>
                <c:pt idx="579">
                  <c:v>99.956305752179674</c:v>
                </c:pt>
                <c:pt idx="580">
                  <c:v>99.956219570231312</c:v>
                </c:pt>
                <c:pt idx="581">
                  <c:v>99.955874842437851</c:v>
                </c:pt>
                <c:pt idx="582">
                  <c:v>99.955064732123233</c:v>
                </c:pt>
                <c:pt idx="583">
                  <c:v>99.95521985963029</c:v>
                </c:pt>
                <c:pt idx="584">
                  <c:v>99.955426696306361</c:v>
                </c:pt>
                <c:pt idx="585">
                  <c:v>99.955271568799304</c:v>
                </c:pt>
                <c:pt idx="586">
                  <c:v>99.954495931264034</c:v>
                </c:pt>
                <c:pt idx="587">
                  <c:v>99.95489236822651</c:v>
                </c:pt>
                <c:pt idx="588">
                  <c:v>99.954685531550439</c:v>
                </c:pt>
                <c:pt idx="589">
                  <c:v>99.954013312353212</c:v>
                </c:pt>
                <c:pt idx="590">
                  <c:v>99.953306620376608</c:v>
                </c:pt>
                <c:pt idx="591">
                  <c:v>99.953306620376608</c:v>
                </c:pt>
                <c:pt idx="592">
                  <c:v>99.953168729259247</c:v>
                </c:pt>
                <c:pt idx="593">
                  <c:v>99.952462037282658</c:v>
                </c:pt>
                <c:pt idx="594">
                  <c:v>99.951341671953926</c:v>
                </c:pt>
                <c:pt idx="595">
                  <c:v>99.949824869662734</c:v>
                </c:pt>
                <c:pt idx="596">
                  <c:v>99.949273305193202</c:v>
                </c:pt>
                <c:pt idx="597">
                  <c:v>99.948032285136762</c:v>
                </c:pt>
                <c:pt idx="598">
                  <c:v>99.947273883991159</c:v>
                </c:pt>
                <c:pt idx="599">
                  <c:v>99.945981154765718</c:v>
                </c:pt>
                <c:pt idx="600">
                  <c:v>99.945722608920633</c:v>
                </c:pt>
                <c:pt idx="601">
                  <c:v>99.944171333850079</c:v>
                </c:pt>
                <c:pt idx="602">
                  <c:v>99.942964786573</c:v>
                </c:pt>
                <c:pt idx="603">
                  <c:v>99.942964786573</c:v>
                </c:pt>
                <c:pt idx="604">
                  <c:v>99.941741002906227</c:v>
                </c:pt>
                <c:pt idx="605">
                  <c:v>99.941344565943751</c:v>
                </c:pt>
                <c:pt idx="606">
                  <c:v>99.94048274646012</c:v>
                </c:pt>
                <c:pt idx="607">
                  <c:v>99.940138018666673</c:v>
                </c:pt>
                <c:pt idx="608">
                  <c:v>99.939276199183027</c:v>
                </c:pt>
                <c:pt idx="609">
                  <c:v>99.938655689154814</c:v>
                </c:pt>
                <c:pt idx="610">
                  <c:v>99.93788005161953</c:v>
                </c:pt>
                <c:pt idx="611">
                  <c:v>99.938000706347253</c:v>
                </c:pt>
                <c:pt idx="612">
                  <c:v>99.938086888295601</c:v>
                </c:pt>
                <c:pt idx="613">
                  <c:v>99.937466378267388</c:v>
                </c:pt>
                <c:pt idx="614">
                  <c:v>99.937759396891821</c:v>
                </c:pt>
                <c:pt idx="615">
                  <c:v>99.937604269384778</c:v>
                </c:pt>
                <c:pt idx="616">
                  <c:v>99.937552560215764</c:v>
                </c:pt>
                <c:pt idx="617">
                  <c:v>99.937138886863622</c:v>
                </c:pt>
                <c:pt idx="618">
                  <c:v>99.936587322394089</c:v>
                </c:pt>
                <c:pt idx="619">
                  <c:v>99.93600128514521</c:v>
                </c:pt>
                <c:pt idx="620">
                  <c:v>99.935622084572415</c:v>
                </c:pt>
                <c:pt idx="621">
                  <c:v>99.935484193455025</c:v>
                </c:pt>
                <c:pt idx="622">
                  <c:v>99.934863683426826</c:v>
                </c:pt>
                <c:pt idx="623">
                  <c:v>99.934450010074656</c:v>
                </c:pt>
                <c:pt idx="624">
                  <c:v>99.934019100332847</c:v>
                </c:pt>
                <c:pt idx="625">
                  <c:v>99.933932918384485</c:v>
                </c:pt>
                <c:pt idx="626">
                  <c:v>99.933208990018244</c:v>
                </c:pt>
                <c:pt idx="627">
                  <c:v>99.93224375219657</c:v>
                </c:pt>
                <c:pt idx="628">
                  <c:v>99.931416405492271</c:v>
                </c:pt>
                <c:pt idx="629">
                  <c:v>99.930537349618959</c:v>
                </c:pt>
                <c:pt idx="630">
                  <c:v>99.929313565952199</c:v>
                </c:pt>
                <c:pt idx="631">
                  <c:v>99.927348617529503</c:v>
                </c:pt>
                <c:pt idx="632">
                  <c:v>99.92621101581112</c:v>
                </c:pt>
                <c:pt idx="633">
                  <c:v>99.925280250768779</c:v>
                </c:pt>
                <c:pt idx="634">
                  <c:v>99.924435667674828</c:v>
                </c:pt>
                <c:pt idx="635">
                  <c:v>99.923177411228707</c:v>
                </c:pt>
                <c:pt idx="636">
                  <c:v>99.92224664618638</c:v>
                </c:pt>
                <c:pt idx="637">
                  <c:v>99.92128140836472</c:v>
                </c:pt>
                <c:pt idx="638">
                  <c:v>99.920471298050089</c:v>
                </c:pt>
                <c:pt idx="639">
                  <c:v>99.919730133294166</c:v>
                </c:pt>
                <c:pt idx="640">
                  <c:v>99.919092386876287</c:v>
                </c:pt>
                <c:pt idx="641">
                  <c:v>99.919040677707258</c:v>
                </c:pt>
                <c:pt idx="642">
                  <c:v>99.918713186303478</c:v>
                </c:pt>
                <c:pt idx="643">
                  <c:v>99.917816894040499</c:v>
                </c:pt>
                <c:pt idx="644">
                  <c:v>99.916575873984073</c:v>
                </c:pt>
                <c:pt idx="645">
                  <c:v>99.915886418397164</c:v>
                </c:pt>
                <c:pt idx="646">
                  <c:v>99.915283144758604</c:v>
                </c:pt>
                <c:pt idx="647">
                  <c:v>99.915421035875994</c:v>
                </c:pt>
                <c:pt idx="648">
                  <c:v>99.914766053068433</c:v>
                </c:pt>
                <c:pt idx="649">
                  <c:v>99.914180015819568</c:v>
                </c:pt>
                <c:pt idx="650">
                  <c:v>99.913697396908717</c:v>
                </c:pt>
                <c:pt idx="651">
                  <c:v>99.912835577425085</c:v>
                </c:pt>
                <c:pt idx="652">
                  <c:v>99.912783868256057</c:v>
                </c:pt>
                <c:pt idx="653">
                  <c:v>99.912404667683276</c:v>
                </c:pt>
                <c:pt idx="654">
                  <c:v>99.912473613241957</c:v>
                </c:pt>
                <c:pt idx="655">
                  <c:v>99.911887575993077</c:v>
                </c:pt>
                <c:pt idx="656">
                  <c:v>99.911663502927354</c:v>
                </c:pt>
                <c:pt idx="657">
                  <c:v>99.91121535679585</c:v>
                </c:pt>
                <c:pt idx="658">
                  <c:v>99.911146411237155</c:v>
                </c:pt>
                <c:pt idx="659">
                  <c:v>99.911370484302893</c:v>
                </c:pt>
                <c:pt idx="660">
                  <c:v>99.910698265105665</c:v>
                </c:pt>
                <c:pt idx="661">
                  <c:v>99.910336300922552</c:v>
                </c:pt>
                <c:pt idx="662">
                  <c:v>99.909491717828573</c:v>
                </c:pt>
                <c:pt idx="663">
                  <c:v>99.90900909891775</c:v>
                </c:pt>
                <c:pt idx="664">
                  <c:v>99.908371352499856</c:v>
                </c:pt>
                <c:pt idx="665">
                  <c:v>99.908130043044437</c:v>
                </c:pt>
                <c:pt idx="666">
                  <c:v>99.907302696340139</c:v>
                </c:pt>
                <c:pt idx="667">
                  <c:v>99.906475349635855</c:v>
                </c:pt>
                <c:pt idx="668">
                  <c:v>99.905837603217975</c:v>
                </c:pt>
                <c:pt idx="669">
                  <c:v>99.904837892616953</c:v>
                </c:pt>
                <c:pt idx="670">
                  <c:v>99.904406982875145</c:v>
                </c:pt>
                <c:pt idx="671">
                  <c:v>99.904182909809393</c:v>
                </c:pt>
                <c:pt idx="672">
                  <c:v>99.902993598921981</c:v>
                </c:pt>
                <c:pt idx="673">
                  <c:v>99.90239032528342</c:v>
                </c:pt>
                <c:pt idx="674">
                  <c:v>99.901838760813888</c:v>
                </c:pt>
                <c:pt idx="675">
                  <c:v>99.90083905021288</c:v>
                </c:pt>
                <c:pt idx="676">
                  <c:v>99.900063412677596</c:v>
                </c:pt>
                <c:pt idx="677">
                  <c:v>99.899305011532007</c:v>
                </c:pt>
                <c:pt idx="678">
                  <c:v>99.898684501503794</c:v>
                </c:pt>
                <c:pt idx="679">
                  <c:v>99.898081227865248</c:v>
                </c:pt>
                <c:pt idx="680">
                  <c:v>99.897409008668021</c:v>
                </c:pt>
                <c:pt idx="681">
                  <c:v>99.896581661963708</c:v>
                </c:pt>
                <c:pt idx="682">
                  <c:v>99.895892206376814</c:v>
                </c:pt>
                <c:pt idx="683">
                  <c:v>99.894668422710055</c:v>
                </c:pt>
                <c:pt idx="684">
                  <c:v>99.893582530160671</c:v>
                </c:pt>
                <c:pt idx="685">
                  <c:v>99.892634528728664</c:v>
                </c:pt>
                <c:pt idx="686">
                  <c:v>99.892082964259131</c:v>
                </c:pt>
                <c:pt idx="687">
                  <c:v>99.89135903589289</c:v>
                </c:pt>
                <c:pt idx="688">
                  <c:v>99.890738525864677</c:v>
                </c:pt>
                <c:pt idx="689">
                  <c:v>99.890049070277769</c:v>
                </c:pt>
                <c:pt idx="690">
                  <c:v>99.889049359676747</c:v>
                </c:pt>
                <c:pt idx="691">
                  <c:v>99.887584266554555</c:v>
                </c:pt>
                <c:pt idx="692">
                  <c:v>99.886946520136661</c:v>
                </c:pt>
                <c:pt idx="693">
                  <c:v>99.886170882601405</c:v>
                </c:pt>
                <c:pt idx="694">
                  <c:v>99.885946809535653</c:v>
                </c:pt>
                <c:pt idx="695">
                  <c:v>99.885464190624816</c:v>
                </c:pt>
                <c:pt idx="696">
                  <c:v>99.884533425582489</c:v>
                </c:pt>
                <c:pt idx="697">
                  <c:v>99.883930151943943</c:v>
                </c:pt>
                <c:pt idx="698">
                  <c:v>99.883154514408673</c:v>
                </c:pt>
                <c:pt idx="699">
                  <c:v>99.882499531601113</c:v>
                </c:pt>
                <c:pt idx="700">
                  <c:v>99.882602949939141</c:v>
                </c:pt>
                <c:pt idx="701">
                  <c:v>99.882706368277184</c:v>
                </c:pt>
                <c:pt idx="702">
                  <c:v>99.882103094638637</c:v>
                </c:pt>
                <c:pt idx="703">
                  <c:v>99.881499821000091</c:v>
                </c:pt>
                <c:pt idx="704">
                  <c:v>99.880155382605622</c:v>
                </c:pt>
                <c:pt idx="705">
                  <c:v>99.879000544497558</c:v>
                </c:pt>
                <c:pt idx="706">
                  <c:v>99.878018070286217</c:v>
                </c:pt>
                <c:pt idx="707">
                  <c:v>99.877018359685195</c:v>
                </c:pt>
                <c:pt idx="708">
                  <c:v>99.876122067422202</c:v>
                </c:pt>
                <c:pt idx="709">
                  <c:v>99.875622212121712</c:v>
                </c:pt>
                <c:pt idx="710">
                  <c:v>99.874381192065272</c:v>
                </c:pt>
                <c:pt idx="711">
                  <c:v>99.873433190633264</c:v>
                </c:pt>
                <c:pt idx="712">
                  <c:v>99.872192170576824</c:v>
                </c:pt>
                <c:pt idx="713">
                  <c:v>99.871606133327944</c:v>
                </c:pt>
                <c:pt idx="714">
                  <c:v>99.870744313844313</c:v>
                </c:pt>
                <c:pt idx="715">
                  <c:v>99.87031340410249</c:v>
                </c:pt>
                <c:pt idx="716">
                  <c:v>99.869779076022652</c:v>
                </c:pt>
                <c:pt idx="717">
                  <c:v>99.869158565994425</c:v>
                </c:pt>
                <c:pt idx="718">
                  <c:v>99.868400164848836</c:v>
                </c:pt>
                <c:pt idx="719">
                  <c:v>99.867331508689119</c:v>
                </c:pt>
                <c:pt idx="720">
                  <c:v>99.866504161984835</c:v>
                </c:pt>
                <c:pt idx="721">
                  <c:v>99.865280378318062</c:v>
                </c:pt>
                <c:pt idx="722">
                  <c:v>99.865056305252324</c:v>
                </c:pt>
                <c:pt idx="723">
                  <c:v>99.864504740782806</c:v>
                </c:pt>
                <c:pt idx="724">
                  <c:v>99.864366849665416</c:v>
                </c:pt>
                <c:pt idx="725">
                  <c:v>99.863694630468174</c:v>
                </c:pt>
                <c:pt idx="726">
                  <c:v>99.863074120439961</c:v>
                </c:pt>
                <c:pt idx="727">
                  <c:v>99.86240190124272</c:v>
                </c:pt>
                <c:pt idx="728">
                  <c:v>99.861867573162868</c:v>
                </c:pt>
                <c:pt idx="729">
                  <c:v>99.86117811757596</c:v>
                </c:pt>
                <c:pt idx="730">
                  <c:v>99.860402480040705</c:v>
                </c:pt>
                <c:pt idx="731">
                  <c:v>99.860092225026577</c:v>
                </c:pt>
                <c:pt idx="732">
                  <c:v>99.85929935110164</c:v>
                </c:pt>
                <c:pt idx="733">
                  <c:v>99.858920150528846</c:v>
                </c:pt>
                <c:pt idx="734">
                  <c:v>99.858299640500618</c:v>
                </c:pt>
                <c:pt idx="735">
                  <c:v>99.857644657693058</c:v>
                </c:pt>
                <c:pt idx="736">
                  <c:v>99.856937965716469</c:v>
                </c:pt>
                <c:pt idx="737">
                  <c:v>99.855886545946447</c:v>
                </c:pt>
                <c:pt idx="738">
                  <c:v>99.854507634772617</c:v>
                </c:pt>
                <c:pt idx="739">
                  <c:v>99.853232141936843</c:v>
                </c:pt>
                <c:pt idx="740">
                  <c:v>99.852594395518963</c:v>
                </c:pt>
                <c:pt idx="741">
                  <c:v>99.852508213570587</c:v>
                </c:pt>
                <c:pt idx="742">
                  <c:v>99.851991121880403</c:v>
                </c:pt>
                <c:pt idx="743">
                  <c:v>99.85137061185219</c:v>
                </c:pt>
                <c:pt idx="744">
                  <c:v>99.850767338213657</c:v>
                </c:pt>
                <c:pt idx="745">
                  <c:v>99.850301955692487</c:v>
                </c:pt>
                <c:pt idx="746">
                  <c:v>99.849646972884926</c:v>
                </c:pt>
                <c:pt idx="747">
                  <c:v>99.848733444232266</c:v>
                </c:pt>
                <c:pt idx="748">
                  <c:v>99.848854098959976</c:v>
                </c:pt>
                <c:pt idx="749">
                  <c:v>99.848371480049138</c:v>
                </c:pt>
                <c:pt idx="750">
                  <c:v>99.847854388358954</c:v>
                </c:pt>
                <c:pt idx="751">
                  <c:v>99.84690638692696</c:v>
                </c:pt>
                <c:pt idx="752">
                  <c:v>99.846165222171038</c:v>
                </c:pt>
                <c:pt idx="753">
                  <c:v>99.844855256555903</c:v>
                </c:pt>
                <c:pt idx="754">
                  <c:v>99.843028199250597</c:v>
                </c:pt>
                <c:pt idx="755">
                  <c:v>99.841873361142532</c:v>
                </c:pt>
                <c:pt idx="756">
                  <c:v>99.841304560283334</c:v>
                </c:pt>
                <c:pt idx="757">
                  <c:v>99.841270087503972</c:v>
                </c:pt>
                <c:pt idx="758">
                  <c:v>99.840322086071993</c:v>
                </c:pt>
                <c:pt idx="759">
                  <c:v>99.839615394095389</c:v>
                </c:pt>
                <c:pt idx="760">
                  <c:v>99.838133064583545</c:v>
                </c:pt>
                <c:pt idx="761">
                  <c:v>99.836702444240714</c:v>
                </c:pt>
                <c:pt idx="762">
                  <c:v>99.835668260860345</c:v>
                </c:pt>
                <c:pt idx="763">
                  <c:v>99.834582368310961</c:v>
                </c:pt>
                <c:pt idx="764">
                  <c:v>99.834134222179472</c:v>
                </c:pt>
                <c:pt idx="765">
                  <c:v>99.833031093240407</c:v>
                </c:pt>
                <c:pt idx="766">
                  <c:v>99.831755600404634</c:v>
                </c:pt>
                <c:pt idx="767">
                  <c:v>99.830962726479683</c:v>
                </c:pt>
                <c:pt idx="768">
                  <c:v>99.83015261616508</c:v>
                </c:pt>
                <c:pt idx="769">
                  <c:v>99.829221851122753</c:v>
                </c:pt>
                <c:pt idx="770">
                  <c:v>99.828842650549959</c:v>
                </c:pt>
                <c:pt idx="771">
                  <c:v>99.828377268028788</c:v>
                </c:pt>
                <c:pt idx="772">
                  <c:v>99.827860176338618</c:v>
                </c:pt>
                <c:pt idx="773">
                  <c:v>99.827515448545157</c:v>
                </c:pt>
                <c:pt idx="774">
                  <c:v>99.826963884075624</c:v>
                </c:pt>
                <c:pt idx="775">
                  <c:v>99.82625719209905</c:v>
                </c:pt>
                <c:pt idx="776">
                  <c:v>99.825653918460503</c:v>
                </c:pt>
                <c:pt idx="777">
                  <c:v>99.825102353990985</c:v>
                </c:pt>
                <c:pt idx="778">
                  <c:v>99.824343952845368</c:v>
                </c:pt>
                <c:pt idx="779">
                  <c:v>99.824292243676354</c:v>
                </c:pt>
                <c:pt idx="780">
                  <c:v>99.82384409754485</c:v>
                </c:pt>
                <c:pt idx="781">
                  <c:v>99.823102932788927</c:v>
                </c:pt>
                <c:pt idx="782">
                  <c:v>99.822603077488438</c:v>
                </c:pt>
                <c:pt idx="783">
                  <c:v>99.821724021615125</c:v>
                </c:pt>
                <c:pt idx="784">
                  <c:v>99.821844676342835</c:v>
                </c:pt>
                <c:pt idx="785">
                  <c:v>99.821275875483636</c:v>
                </c:pt>
                <c:pt idx="786">
                  <c:v>99.820707074624423</c:v>
                </c:pt>
                <c:pt idx="787">
                  <c:v>99.819517763737025</c:v>
                </c:pt>
                <c:pt idx="788">
                  <c:v>99.818931726488131</c:v>
                </c:pt>
                <c:pt idx="789">
                  <c:v>99.818104379783861</c:v>
                </c:pt>
                <c:pt idx="790">
                  <c:v>99.817656233652357</c:v>
                </c:pt>
                <c:pt idx="791">
                  <c:v>99.817794124769748</c:v>
                </c:pt>
                <c:pt idx="792">
                  <c:v>99.816966778065449</c:v>
                </c:pt>
                <c:pt idx="793">
                  <c:v>99.816966778065449</c:v>
                </c:pt>
                <c:pt idx="794">
                  <c:v>99.815725758009009</c:v>
                </c:pt>
                <c:pt idx="795">
                  <c:v>99.814657101849306</c:v>
                </c:pt>
                <c:pt idx="796">
                  <c:v>99.81360568207927</c:v>
                </c:pt>
                <c:pt idx="797">
                  <c:v>99.81250255314022</c:v>
                </c:pt>
                <c:pt idx="798">
                  <c:v>99.811485606149532</c:v>
                </c:pt>
                <c:pt idx="799">
                  <c:v>99.810210113313744</c:v>
                </c:pt>
                <c:pt idx="800">
                  <c:v>99.809003566036665</c:v>
                </c:pt>
                <c:pt idx="801">
                  <c:v>99.806624944261841</c:v>
                </c:pt>
                <c:pt idx="802">
                  <c:v>99.80503919641194</c:v>
                </c:pt>
                <c:pt idx="803">
                  <c:v>99.803246611885967</c:v>
                </c:pt>
                <c:pt idx="804">
                  <c:v>99.801971119050194</c:v>
                </c:pt>
                <c:pt idx="805">
                  <c:v>99.800781808162782</c:v>
                </c:pt>
                <c:pt idx="806">
                  <c:v>99.799695915613398</c:v>
                </c:pt>
                <c:pt idx="807">
                  <c:v>99.798696205012376</c:v>
                </c:pt>
                <c:pt idx="808">
                  <c:v>99.797782676359716</c:v>
                </c:pt>
                <c:pt idx="809">
                  <c:v>99.797110457162475</c:v>
                </c:pt>
                <c:pt idx="810">
                  <c:v>99.796576129082624</c:v>
                </c:pt>
                <c:pt idx="811">
                  <c:v>99.796472710744581</c:v>
                </c:pt>
                <c:pt idx="812">
                  <c:v>99.796369292406567</c:v>
                </c:pt>
                <c:pt idx="813">
                  <c:v>99.796127982951134</c:v>
                </c:pt>
                <c:pt idx="814">
                  <c:v>99.79576601876802</c:v>
                </c:pt>
                <c:pt idx="815">
                  <c:v>99.795042090401751</c:v>
                </c:pt>
                <c:pt idx="816">
                  <c:v>99.794111325359438</c:v>
                </c:pt>
                <c:pt idx="817">
                  <c:v>99.793490815331211</c:v>
                </c:pt>
                <c:pt idx="818">
                  <c:v>99.792646232237246</c:v>
                </c:pt>
                <c:pt idx="819">
                  <c:v>99.791836121922643</c:v>
                </c:pt>
                <c:pt idx="820">
                  <c:v>99.791163902725401</c:v>
                </c:pt>
                <c:pt idx="821">
                  <c:v>99.790095246565684</c:v>
                </c:pt>
                <c:pt idx="822">
                  <c:v>99.788836990119592</c:v>
                </c:pt>
                <c:pt idx="823">
                  <c:v>99.787492551725109</c:v>
                </c:pt>
                <c:pt idx="824">
                  <c:v>99.786561786682796</c:v>
                </c:pt>
                <c:pt idx="825">
                  <c:v>99.786148113330654</c:v>
                </c:pt>
                <c:pt idx="826">
                  <c:v>99.785803385537193</c:v>
                </c:pt>
                <c:pt idx="827">
                  <c:v>99.785286293846994</c:v>
                </c:pt>
                <c:pt idx="828">
                  <c:v>99.784045273790582</c:v>
                </c:pt>
                <c:pt idx="829">
                  <c:v>99.783080035968908</c:v>
                </c:pt>
                <c:pt idx="830">
                  <c:v>99.781597706457049</c:v>
                </c:pt>
                <c:pt idx="831">
                  <c:v>99.780580759466346</c:v>
                </c:pt>
                <c:pt idx="832">
                  <c:v>99.779546576085991</c:v>
                </c:pt>
                <c:pt idx="833">
                  <c:v>99.778788174940388</c:v>
                </c:pt>
                <c:pt idx="834">
                  <c:v>99.777305845428529</c:v>
                </c:pt>
                <c:pt idx="835">
                  <c:v>99.776823226517706</c:v>
                </c:pt>
                <c:pt idx="836">
                  <c:v>99.776323371217188</c:v>
                </c:pt>
                <c:pt idx="837">
                  <c:v>99.775254715057486</c:v>
                </c:pt>
                <c:pt idx="838">
                  <c:v>99.774461841132535</c:v>
                </c:pt>
                <c:pt idx="839">
                  <c:v>99.773479366921194</c:v>
                </c:pt>
                <c:pt idx="840">
                  <c:v>99.772634783827229</c:v>
                </c:pt>
                <c:pt idx="841">
                  <c:v>99.771686782395236</c:v>
                </c:pt>
                <c:pt idx="842">
                  <c:v>99.770807726521923</c:v>
                </c:pt>
                <c:pt idx="843">
                  <c:v>99.770049325376334</c:v>
                </c:pt>
                <c:pt idx="844">
                  <c:v>99.770014852596972</c:v>
                </c:pt>
                <c:pt idx="845">
                  <c:v>99.769532233686135</c:v>
                </c:pt>
                <c:pt idx="846">
                  <c:v>99.768860014488908</c:v>
                </c:pt>
                <c:pt idx="847">
                  <c:v>99.768325686409057</c:v>
                </c:pt>
                <c:pt idx="848">
                  <c:v>99.768049904174291</c:v>
                </c:pt>
                <c:pt idx="849">
                  <c:v>99.766981248014588</c:v>
                </c:pt>
                <c:pt idx="850">
                  <c:v>99.766136664920609</c:v>
                </c:pt>
                <c:pt idx="851">
                  <c:v>99.765964301023885</c:v>
                </c:pt>
                <c:pt idx="852">
                  <c:v>99.765964301023885</c:v>
                </c:pt>
                <c:pt idx="853">
                  <c:v>99.765791937127162</c:v>
                </c:pt>
                <c:pt idx="854">
                  <c:v>99.764223425666955</c:v>
                </c:pt>
                <c:pt idx="855">
                  <c:v>99.762413604751316</c:v>
                </c:pt>
                <c:pt idx="856">
                  <c:v>99.761138111915542</c:v>
                </c:pt>
                <c:pt idx="857">
                  <c:v>99.759604073234669</c:v>
                </c:pt>
                <c:pt idx="858">
                  <c:v>99.75812174372281</c:v>
                </c:pt>
                <c:pt idx="859">
                  <c:v>99.757483997304917</c:v>
                </c:pt>
                <c:pt idx="860">
                  <c:v>99.756329159196838</c:v>
                </c:pt>
                <c:pt idx="861">
                  <c:v>99.754743411346951</c:v>
                </c:pt>
                <c:pt idx="862">
                  <c:v>99.752830172093283</c:v>
                </c:pt>
                <c:pt idx="863">
                  <c:v>99.751227187853715</c:v>
                </c:pt>
                <c:pt idx="864">
                  <c:v>99.750572205046154</c:v>
                </c:pt>
                <c:pt idx="865">
                  <c:v>99.749675912783189</c:v>
                </c:pt>
                <c:pt idx="866">
                  <c:v>99.748365947168054</c:v>
                </c:pt>
                <c:pt idx="867">
                  <c:v>99.747142163501294</c:v>
                </c:pt>
                <c:pt idx="868">
                  <c:v>99.746573362642081</c:v>
                </c:pt>
                <c:pt idx="869">
                  <c:v>99.745849434275826</c:v>
                </c:pt>
                <c:pt idx="870">
                  <c:v>99.744849723674818</c:v>
                </c:pt>
                <c:pt idx="871">
                  <c:v>99.744642886998733</c:v>
                </c:pt>
                <c:pt idx="872">
                  <c:v>99.7443498683743</c:v>
                </c:pt>
                <c:pt idx="873">
                  <c:v>99.743367394162959</c:v>
                </c:pt>
                <c:pt idx="874">
                  <c:v>99.742660702186399</c:v>
                </c:pt>
                <c:pt idx="875">
                  <c:v>99.742677938576051</c:v>
                </c:pt>
                <c:pt idx="876">
                  <c:v>99.742833066083108</c:v>
                </c:pt>
                <c:pt idx="877">
                  <c:v>99.742867538862455</c:v>
                </c:pt>
                <c:pt idx="878">
                  <c:v>99.741454154909306</c:v>
                </c:pt>
                <c:pt idx="879">
                  <c:v>99.740195898463185</c:v>
                </c:pt>
                <c:pt idx="880">
                  <c:v>99.738989351186092</c:v>
                </c:pt>
                <c:pt idx="881">
                  <c:v>99.737782803908999</c:v>
                </c:pt>
                <c:pt idx="882">
                  <c:v>99.736714147749296</c:v>
                </c:pt>
                <c:pt idx="883">
                  <c:v>99.735955746603693</c:v>
                </c:pt>
                <c:pt idx="884">
                  <c:v>99.73547312769287</c:v>
                </c:pt>
                <c:pt idx="885">
                  <c:v>99.734266580415763</c:v>
                </c:pt>
                <c:pt idx="886">
                  <c:v>99.732439523110457</c:v>
                </c:pt>
                <c:pt idx="887">
                  <c:v>99.730974429988279</c:v>
                </c:pt>
                <c:pt idx="888">
                  <c:v>99.730784829701875</c:v>
                </c:pt>
                <c:pt idx="889">
                  <c:v>99.730353919960066</c:v>
                </c:pt>
                <c:pt idx="890">
                  <c:v>99.730060901335634</c:v>
                </c:pt>
                <c:pt idx="891">
                  <c:v>99.729336972969378</c:v>
                </c:pt>
                <c:pt idx="892">
                  <c:v>99.727889116236852</c:v>
                </c:pt>
                <c:pt idx="893">
                  <c:v>99.72637231394566</c:v>
                </c:pt>
                <c:pt idx="894">
                  <c:v>99.724958929992496</c:v>
                </c:pt>
                <c:pt idx="895">
                  <c:v>99.723200818245886</c:v>
                </c:pt>
                <c:pt idx="896">
                  <c:v>99.722304525982892</c:v>
                </c:pt>
                <c:pt idx="897">
                  <c:v>99.721477179278622</c:v>
                </c:pt>
                <c:pt idx="898">
                  <c:v>99.720563650625962</c:v>
                </c:pt>
                <c:pt idx="899">
                  <c:v>99.719615649193955</c:v>
                </c:pt>
                <c:pt idx="900">
                  <c:v>99.718650411372295</c:v>
                </c:pt>
                <c:pt idx="901">
                  <c:v>99.716909536015351</c:v>
                </c:pt>
                <c:pt idx="902">
                  <c:v>99.715892589024662</c:v>
                </c:pt>
                <c:pt idx="903">
                  <c:v>99.714961823982335</c:v>
                </c:pt>
                <c:pt idx="904">
                  <c:v>99.713789749484576</c:v>
                </c:pt>
                <c:pt idx="905">
                  <c:v>99.713307130573753</c:v>
                </c:pt>
                <c:pt idx="906">
                  <c:v>99.712169528855355</c:v>
                </c:pt>
                <c:pt idx="907">
                  <c:v>99.711273236592362</c:v>
                </c:pt>
                <c:pt idx="908">
                  <c:v>99.71003221653595</c:v>
                </c:pt>
                <c:pt idx="909">
                  <c:v>99.708998033155567</c:v>
                </c:pt>
                <c:pt idx="910">
                  <c:v>99.707722540319793</c:v>
                </c:pt>
                <c:pt idx="911">
                  <c:v>99.706929666394856</c:v>
                </c:pt>
                <c:pt idx="912">
                  <c:v>99.706343629145977</c:v>
                </c:pt>
                <c:pt idx="913">
                  <c:v>99.706291919976962</c:v>
                </c:pt>
                <c:pt idx="914">
                  <c:v>99.705430100493331</c:v>
                </c:pt>
                <c:pt idx="915">
                  <c:v>99.704775117685756</c:v>
                </c:pt>
                <c:pt idx="916">
                  <c:v>99.704068425709181</c:v>
                </c:pt>
                <c:pt idx="917">
                  <c:v>99.70325831539455</c:v>
                </c:pt>
                <c:pt idx="918">
                  <c:v>99.70248267785928</c:v>
                </c:pt>
                <c:pt idx="919">
                  <c:v>99.701741513103357</c:v>
                </c:pt>
                <c:pt idx="920">
                  <c:v>99.701465730868605</c:v>
                </c:pt>
                <c:pt idx="921">
                  <c:v>99.701310603361534</c:v>
                </c:pt>
                <c:pt idx="922">
                  <c:v>99.700414311098555</c:v>
                </c:pt>
                <c:pt idx="923">
                  <c:v>99.69924223660081</c:v>
                </c:pt>
                <c:pt idx="924">
                  <c:v>99.698190816830788</c:v>
                </c:pt>
                <c:pt idx="925">
                  <c:v>99.696570596201539</c:v>
                </c:pt>
                <c:pt idx="926">
                  <c:v>99.695484703652156</c:v>
                </c:pt>
                <c:pt idx="927">
                  <c:v>99.694829720844609</c:v>
                </c:pt>
                <c:pt idx="928">
                  <c:v>99.694002374140311</c:v>
                </c:pt>
                <c:pt idx="929">
                  <c:v>99.692657935745842</c:v>
                </c:pt>
                <c:pt idx="930">
                  <c:v>99.691503097637778</c:v>
                </c:pt>
                <c:pt idx="931">
                  <c:v>99.690106950074281</c:v>
                </c:pt>
                <c:pt idx="932">
                  <c:v>99.688900402797188</c:v>
                </c:pt>
                <c:pt idx="933">
                  <c:v>99.687211236609258</c:v>
                </c:pt>
                <c:pt idx="934">
                  <c:v>99.686590726581045</c:v>
                </c:pt>
                <c:pt idx="935">
                  <c:v>99.685832325435442</c:v>
                </c:pt>
                <c:pt idx="936">
                  <c:v>99.68528076096591</c:v>
                </c:pt>
                <c:pt idx="937">
                  <c:v>99.683729485895384</c:v>
                </c:pt>
                <c:pt idx="938">
                  <c:v>99.682540175007958</c:v>
                </c:pt>
                <c:pt idx="939">
                  <c:v>99.681712828303674</c:v>
                </c:pt>
                <c:pt idx="940">
                  <c:v>99.680437335467886</c:v>
                </c:pt>
                <c:pt idx="941">
                  <c:v>99.679282497359807</c:v>
                </c:pt>
                <c:pt idx="942">
                  <c:v>99.678386205096828</c:v>
                </c:pt>
                <c:pt idx="943">
                  <c:v>99.677593331171892</c:v>
                </c:pt>
                <c:pt idx="944">
                  <c:v>99.675904164983962</c:v>
                </c:pt>
                <c:pt idx="945">
                  <c:v>99.674611435758507</c:v>
                </c:pt>
                <c:pt idx="946">
                  <c:v>99.673318706533067</c:v>
                </c:pt>
                <c:pt idx="947">
                  <c:v>99.672525832608116</c:v>
                </c:pt>
                <c:pt idx="948">
                  <c:v>99.67180190424186</c:v>
                </c:pt>
                <c:pt idx="949">
                  <c:v>99.670664302523463</c:v>
                </c:pt>
                <c:pt idx="950">
                  <c:v>99.669733537481122</c:v>
                </c:pt>
                <c:pt idx="951">
                  <c:v>99.66887171799749</c:v>
                </c:pt>
                <c:pt idx="952">
                  <c:v>99.667958189344859</c:v>
                </c:pt>
                <c:pt idx="953">
                  <c:v>99.667251497368255</c:v>
                </c:pt>
                <c:pt idx="954">
                  <c:v>99.666648223729723</c:v>
                </c:pt>
                <c:pt idx="955">
                  <c:v>99.665838113415091</c:v>
                </c:pt>
                <c:pt idx="956">
                  <c:v>99.664562620579318</c:v>
                </c:pt>
                <c:pt idx="957">
                  <c:v>99.663114763846821</c:v>
                </c:pt>
                <c:pt idx="958">
                  <c:v>99.661839271011033</c:v>
                </c:pt>
                <c:pt idx="959">
                  <c:v>99.661011924306734</c:v>
                </c:pt>
                <c:pt idx="960">
                  <c:v>99.660167341212784</c:v>
                </c:pt>
                <c:pt idx="961">
                  <c:v>99.6590814486634</c:v>
                </c:pt>
                <c:pt idx="962">
                  <c:v>99.658822902818301</c:v>
                </c:pt>
                <c:pt idx="963">
                  <c:v>99.658323047517811</c:v>
                </c:pt>
                <c:pt idx="964">
                  <c:v>99.657874901386307</c:v>
                </c:pt>
                <c:pt idx="965">
                  <c:v>99.657340573306456</c:v>
                </c:pt>
                <c:pt idx="966">
                  <c:v>99.656633881329867</c:v>
                </c:pt>
                <c:pt idx="967">
                  <c:v>99.655461806832122</c:v>
                </c:pt>
                <c:pt idx="968">
                  <c:v>99.654255259555029</c:v>
                </c:pt>
                <c:pt idx="969">
                  <c:v>99.653203839784993</c:v>
                </c:pt>
                <c:pt idx="970">
                  <c:v>99.652238601963333</c:v>
                </c:pt>
                <c:pt idx="971">
                  <c:v>99.65166980110412</c:v>
                </c:pt>
                <c:pt idx="972">
                  <c:v>99.650204707981942</c:v>
                </c:pt>
                <c:pt idx="973">
                  <c:v>99.648946451535835</c:v>
                </c:pt>
                <c:pt idx="974">
                  <c:v>99.647533067582671</c:v>
                </c:pt>
                <c:pt idx="975">
                  <c:v>99.64667124809904</c:v>
                </c:pt>
                <c:pt idx="976">
                  <c:v>99.64589561056377</c:v>
                </c:pt>
                <c:pt idx="977">
                  <c:v>99.645257864145876</c:v>
                </c:pt>
                <c:pt idx="978">
                  <c:v>99.644309862713882</c:v>
                </c:pt>
                <c:pt idx="979">
                  <c:v>99.643155024605804</c:v>
                </c:pt>
                <c:pt idx="980">
                  <c:v>99.641810586211335</c:v>
                </c:pt>
                <c:pt idx="981">
                  <c:v>99.640552329765228</c:v>
                </c:pt>
                <c:pt idx="982">
                  <c:v>99.639345782488135</c:v>
                </c:pt>
                <c:pt idx="983">
                  <c:v>99.638259889938766</c:v>
                </c:pt>
                <c:pt idx="984">
                  <c:v>99.637363597675773</c:v>
                </c:pt>
                <c:pt idx="985">
                  <c:v>99.636260468736722</c:v>
                </c:pt>
                <c:pt idx="986">
                  <c:v>99.636053632060651</c:v>
                </c:pt>
                <c:pt idx="987">
                  <c:v>99.635467594811772</c:v>
                </c:pt>
                <c:pt idx="988">
                  <c:v>99.635088394238977</c:v>
                </c:pt>
                <c:pt idx="989">
                  <c:v>99.634623011717821</c:v>
                </c:pt>
                <c:pt idx="990">
                  <c:v>99.633812901403189</c:v>
                </c:pt>
                <c:pt idx="991">
                  <c:v>99.632813190802182</c:v>
                </c:pt>
                <c:pt idx="992">
                  <c:v>99.631951371318536</c:v>
                </c:pt>
                <c:pt idx="993">
                  <c:v>99.630382859858329</c:v>
                </c:pt>
                <c:pt idx="994">
                  <c:v>99.629469331205669</c:v>
                </c:pt>
                <c:pt idx="995">
                  <c:v>99.628728166449747</c:v>
                </c:pt>
                <c:pt idx="996">
                  <c:v>99.626435726623271</c:v>
                </c:pt>
                <c:pt idx="997">
                  <c:v>99.62512576100815</c:v>
                </c:pt>
                <c:pt idx="998">
                  <c:v>99.624057104848433</c:v>
                </c:pt>
                <c:pt idx="999">
                  <c:v>99.622195574763779</c:v>
                </c:pt>
                <c:pt idx="1000">
                  <c:v>99.620713245251935</c:v>
                </c:pt>
                <c:pt idx="1001">
                  <c:v>99.619610116312884</c:v>
                </c:pt>
                <c:pt idx="1002">
                  <c:v>99.618162259580373</c:v>
                </c:pt>
                <c:pt idx="1003">
                  <c:v>99.616404147833748</c:v>
                </c:pt>
                <c:pt idx="1004">
                  <c:v>99.614852872763208</c:v>
                </c:pt>
                <c:pt idx="1005">
                  <c:v>99.613318834082349</c:v>
                </c:pt>
                <c:pt idx="1006">
                  <c:v>99.61247425098837</c:v>
                </c:pt>
                <c:pt idx="1007">
                  <c:v>99.611009157866206</c:v>
                </c:pt>
                <c:pt idx="1008">
                  <c:v>99.608871845546773</c:v>
                </c:pt>
                <c:pt idx="1009">
                  <c:v>99.607820425776751</c:v>
                </c:pt>
                <c:pt idx="1010">
                  <c:v>99.6070275518518</c:v>
                </c:pt>
                <c:pt idx="1011">
                  <c:v>99.606096786809459</c:v>
                </c:pt>
                <c:pt idx="1012">
                  <c:v>99.605579695119289</c:v>
                </c:pt>
                <c:pt idx="1013">
                  <c:v>99.60578653179536</c:v>
                </c:pt>
                <c:pt idx="1014">
                  <c:v>99.605045367039438</c:v>
                </c:pt>
                <c:pt idx="1015">
                  <c:v>99.603321728072174</c:v>
                </c:pt>
                <c:pt idx="1016">
                  <c:v>99.602080708015734</c:v>
                </c:pt>
                <c:pt idx="1017">
                  <c:v>99.601132706583741</c:v>
                </c:pt>
                <c:pt idx="1018">
                  <c:v>99.600839687959279</c:v>
                </c:pt>
                <c:pt idx="1019">
                  <c:v>99.60008128681369</c:v>
                </c:pt>
                <c:pt idx="1020">
                  <c:v>99.599409067616463</c:v>
                </c:pt>
                <c:pt idx="1021">
                  <c:v>99.597909501714938</c:v>
                </c:pt>
                <c:pt idx="1022">
                  <c:v>99.596789136386192</c:v>
                </c:pt>
                <c:pt idx="1023">
                  <c:v>99.595444697991738</c:v>
                </c:pt>
                <c:pt idx="1024">
                  <c:v>99.594531169339078</c:v>
                </c:pt>
                <c:pt idx="1025">
                  <c:v>99.594186441545631</c:v>
                </c:pt>
                <c:pt idx="1026">
                  <c:v>99.592893712320176</c:v>
                </c:pt>
                <c:pt idx="1027">
                  <c:v>99.591445855587665</c:v>
                </c:pt>
                <c:pt idx="1028">
                  <c:v>99.589601561892678</c:v>
                </c:pt>
                <c:pt idx="1029">
                  <c:v>99.588377778225919</c:v>
                </c:pt>
                <c:pt idx="1030">
                  <c:v>99.586947157883088</c:v>
                </c:pt>
                <c:pt idx="1031">
                  <c:v>99.586447302582584</c:v>
                </c:pt>
                <c:pt idx="1032">
                  <c:v>99.585275228084839</c:v>
                </c:pt>
                <c:pt idx="1033">
                  <c:v>99.583965262469718</c:v>
                </c:pt>
                <c:pt idx="1034">
                  <c:v>99.582534642126873</c:v>
                </c:pt>
                <c:pt idx="1035">
                  <c:v>99.581069549004695</c:v>
                </c:pt>
                <c:pt idx="1036">
                  <c:v>99.580328384248773</c:v>
                </c:pt>
                <c:pt idx="1037">
                  <c:v>99.579931947286298</c:v>
                </c:pt>
                <c:pt idx="1038">
                  <c:v>99.579621692272184</c:v>
                </c:pt>
                <c:pt idx="1039">
                  <c:v>99.578570272502148</c:v>
                </c:pt>
                <c:pt idx="1040">
                  <c:v>99.577484379952779</c:v>
                </c:pt>
                <c:pt idx="1041">
                  <c:v>99.575829686544196</c:v>
                </c:pt>
                <c:pt idx="1042">
                  <c:v>99.57450248453938</c:v>
                </c:pt>
                <c:pt idx="1043">
                  <c:v>99.573433828379692</c:v>
                </c:pt>
                <c:pt idx="1044">
                  <c:v>99.572640954454741</c:v>
                </c:pt>
                <c:pt idx="1045">
                  <c:v>99.572227281102599</c:v>
                </c:pt>
                <c:pt idx="1046">
                  <c:v>99.570951788266797</c:v>
                </c:pt>
                <c:pt idx="1047">
                  <c:v>99.569624586262009</c:v>
                </c:pt>
                <c:pt idx="1048">
                  <c:v>99.569176440130519</c:v>
                </c:pt>
                <c:pt idx="1049">
                  <c:v>99.568693821219682</c:v>
                </c:pt>
                <c:pt idx="1050">
                  <c:v>99.567832001736051</c:v>
                </c:pt>
                <c:pt idx="1051">
                  <c:v>99.567073600590447</c:v>
                </c:pt>
                <c:pt idx="1052">
                  <c:v>99.56595323526173</c:v>
                </c:pt>
                <c:pt idx="1053">
                  <c:v>99.565401670792198</c:v>
                </c:pt>
                <c:pt idx="1054">
                  <c:v>99.563729740993935</c:v>
                </c:pt>
                <c:pt idx="1055">
                  <c:v>99.562143993144062</c:v>
                </c:pt>
                <c:pt idx="1056">
                  <c:v>99.562040574806019</c:v>
                </c:pt>
                <c:pt idx="1057">
                  <c:v>99.561437301167473</c:v>
                </c:pt>
                <c:pt idx="1058">
                  <c:v>99.559954971655614</c:v>
                </c:pt>
                <c:pt idx="1059">
                  <c:v>99.55880013354755</c:v>
                </c:pt>
                <c:pt idx="1060">
                  <c:v>99.557783186556861</c:v>
                </c:pt>
                <c:pt idx="1061">
                  <c:v>99.556542166500421</c:v>
                </c:pt>
                <c:pt idx="1062">
                  <c:v>99.556111256758612</c:v>
                </c:pt>
                <c:pt idx="1063">
                  <c:v>99.554904709481519</c:v>
                </c:pt>
                <c:pt idx="1064">
                  <c:v>99.554559981688058</c:v>
                </c:pt>
                <c:pt idx="1065">
                  <c:v>99.554353145011987</c:v>
                </c:pt>
                <c:pt idx="1066">
                  <c:v>99.552991470227838</c:v>
                </c:pt>
                <c:pt idx="1067">
                  <c:v>99.551560849885007</c:v>
                </c:pt>
                <c:pt idx="1068">
                  <c:v>99.550423248166609</c:v>
                </c:pt>
                <c:pt idx="1069">
                  <c:v>99.549113282551488</c:v>
                </c:pt>
                <c:pt idx="1070">
                  <c:v>99.54828593584719</c:v>
                </c:pt>
                <c:pt idx="1071">
                  <c:v>99.547389643584211</c:v>
                </c:pt>
                <c:pt idx="1072">
                  <c:v>99.545924550462033</c:v>
                </c:pt>
                <c:pt idx="1073">
                  <c:v>99.544873130691997</c:v>
                </c:pt>
                <c:pt idx="1074">
                  <c:v>99.543683819804571</c:v>
                </c:pt>
                <c:pt idx="1075">
                  <c:v>99.542149781123697</c:v>
                </c:pt>
                <c:pt idx="1076">
                  <c:v>99.540977706625952</c:v>
                </c:pt>
                <c:pt idx="1077">
                  <c:v>99.540736397170534</c:v>
                </c:pt>
                <c:pt idx="1078">
                  <c:v>99.540253778259711</c:v>
                </c:pt>
                <c:pt idx="1079">
                  <c:v>99.539288540438037</c:v>
                </c:pt>
                <c:pt idx="1080">
                  <c:v>99.537926865653887</c:v>
                </c:pt>
                <c:pt idx="1081">
                  <c:v>99.536737554766475</c:v>
                </c:pt>
                <c:pt idx="1082">
                  <c:v>99.535462061930687</c:v>
                </c:pt>
                <c:pt idx="1083">
                  <c:v>99.534772606343793</c:v>
                </c:pt>
                <c:pt idx="1084">
                  <c:v>99.5336177682357</c:v>
                </c:pt>
                <c:pt idx="1085">
                  <c:v>99.531945838437466</c:v>
                </c:pt>
                <c:pt idx="1086">
                  <c:v>99.530773763939706</c:v>
                </c:pt>
                <c:pt idx="1087">
                  <c:v>99.528963943024081</c:v>
                </c:pt>
                <c:pt idx="1088">
                  <c:v>99.526774921535647</c:v>
                </c:pt>
                <c:pt idx="1089">
                  <c:v>99.525568374258555</c:v>
                </c:pt>
                <c:pt idx="1090">
                  <c:v>99.524913391450994</c:v>
                </c:pt>
                <c:pt idx="1091">
                  <c:v>99.524465245319504</c:v>
                </c:pt>
                <c:pt idx="1092">
                  <c:v>99.524086044746696</c:v>
                </c:pt>
                <c:pt idx="1093">
                  <c:v>99.522431351338113</c:v>
                </c:pt>
                <c:pt idx="1094">
                  <c:v>99.521310986009411</c:v>
                </c:pt>
                <c:pt idx="1095">
                  <c:v>99.520552584863793</c:v>
                </c:pt>
                <c:pt idx="1096">
                  <c:v>99.519363273976367</c:v>
                </c:pt>
                <c:pt idx="1097">
                  <c:v>99.518432508934055</c:v>
                </c:pt>
                <c:pt idx="1098">
                  <c:v>99.517743053347147</c:v>
                </c:pt>
                <c:pt idx="1099">
                  <c:v>99.516777815525472</c:v>
                </c:pt>
                <c:pt idx="1100">
                  <c:v>99.515502322689699</c:v>
                </c:pt>
                <c:pt idx="1101">
                  <c:v>99.513933811229478</c:v>
                </c:pt>
                <c:pt idx="1102">
                  <c:v>99.512847918680094</c:v>
                </c:pt>
                <c:pt idx="1103">
                  <c:v>99.511503480285612</c:v>
                </c:pt>
                <c:pt idx="1104">
                  <c:v>99.50986602326671</c:v>
                </c:pt>
                <c:pt idx="1105">
                  <c:v>99.508607766820617</c:v>
                </c:pt>
                <c:pt idx="1106">
                  <c:v>99.507745947336957</c:v>
                </c:pt>
                <c:pt idx="1107">
                  <c:v>99.506918600632673</c:v>
                </c:pt>
                <c:pt idx="1108">
                  <c:v>99.505487980289843</c:v>
                </c:pt>
                <c:pt idx="1109">
                  <c:v>99.504005650777998</c:v>
                </c:pt>
                <c:pt idx="1110">
                  <c:v>99.502609503214487</c:v>
                </c:pt>
                <c:pt idx="1111">
                  <c:v>99.501127173702656</c:v>
                </c:pt>
                <c:pt idx="1112">
                  <c:v>99.499231170838641</c:v>
                </c:pt>
                <c:pt idx="1113">
                  <c:v>99.49805909634091</c:v>
                </c:pt>
                <c:pt idx="1114">
                  <c:v>99.497559241040392</c:v>
                </c:pt>
                <c:pt idx="1115">
                  <c:v>99.496852549063817</c:v>
                </c:pt>
                <c:pt idx="1116">
                  <c:v>99.495559819838363</c:v>
                </c:pt>
                <c:pt idx="1117">
                  <c:v>99.494370508950951</c:v>
                </c:pt>
                <c:pt idx="1118">
                  <c:v>99.49402578115749</c:v>
                </c:pt>
                <c:pt idx="1119">
                  <c:v>99.493422507518943</c:v>
                </c:pt>
                <c:pt idx="1120">
                  <c:v>99.492681342763007</c:v>
                </c:pt>
                <c:pt idx="1121">
                  <c:v>99.491405849927233</c:v>
                </c:pt>
                <c:pt idx="1122">
                  <c:v>99.490750867119687</c:v>
                </c:pt>
                <c:pt idx="1123">
                  <c:v>99.490371666546878</c:v>
                </c:pt>
                <c:pt idx="1124">
                  <c:v>99.489544319842594</c:v>
                </c:pt>
                <c:pt idx="1125">
                  <c:v>99.488475663682877</c:v>
                </c:pt>
                <c:pt idx="1126">
                  <c:v>99.487045043340032</c:v>
                </c:pt>
                <c:pt idx="1127">
                  <c:v>99.486045332739025</c:v>
                </c:pt>
                <c:pt idx="1128">
                  <c:v>99.484494057668485</c:v>
                </c:pt>
                <c:pt idx="1129">
                  <c:v>99.482891073428917</c:v>
                </c:pt>
                <c:pt idx="1130">
                  <c:v>99.481650053372476</c:v>
                </c:pt>
                <c:pt idx="1131">
                  <c:v>99.481408743917072</c:v>
                </c:pt>
                <c:pt idx="1132">
                  <c:v>99.480667579161135</c:v>
                </c:pt>
                <c:pt idx="1133">
                  <c:v>99.479305904376986</c:v>
                </c:pt>
                <c:pt idx="1134">
                  <c:v>99.477926993203184</c:v>
                </c:pt>
                <c:pt idx="1135">
                  <c:v>99.477185828447233</c:v>
                </c:pt>
                <c:pt idx="1136">
                  <c:v>99.47703070094019</c:v>
                </c:pt>
                <c:pt idx="1137">
                  <c:v>99.47560008059736</c:v>
                </c:pt>
                <c:pt idx="1138">
                  <c:v>99.474290114982239</c:v>
                </c:pt>
                <c:pt idx="1139">
                  <c:v>99.472773312691032</c:v>
                </c:pt>
                <c:pt idx="1140">
                  <c:v>99.471187564841131</c:v>
                </c:pt>
                <c:pt idx="1141">
                  <c:v>99.469274325587477</c:v>
                </c:pt>
                <c:pt idx="1142">
                  <c:v>99.467688577737576</c:v>
                </c:pt>
                <c:pt idx="1143">
                  <c:v>99.466826758253944</c:v>
                </c:pt>
                <c:pt idx="1144">
                  <c:v>99.465585738197504</c:v>
                </c:pt>
                <c:pt idx="1145">
                  <c:v>99.463482898657446</c:v>
                </c:pt>
                <c:pt idx="1146">
                  <c:v>99.461449004676055</c:v>
                </c:pt>
                <c:pt idx="1147">
                  <c:v>99.4604148212957</c:v>
                </c:pt>
                <c:pt idx="1148">
                  <c:v>99.459880493215849</c:v>
                </c:pt>
                <c:pt idx="1149">
                  <c:v>99.459501292643054</c:v>
                </c:pt>
                <c:pt idx="1150">
                  <c:v>99.458760127887132</c:v>
                </c:pt>
                <c:pt idx="1151">
                  <c:v>99.458415400093671</c:v>
                </c:pt>
                <c:pt idx="1152">
                  <c:v>99.457519107830677</c:v>
                </c:pt>
                <c:pt idx="1153">
                  <c:v>99.456347033332932</c:v>
                </c:pt>
                <c:pt idx="1154">
                  <c:v>99.455450741069953</c:v>
                </c:pt>
                <c:pt idx="1155">
                  <c:v>99.45515772244552</c:v>
                </c:pt>
                <c:pt idx="1156">
                  <c:v>99.454640630755335</c:v>
                </c:pt>
                <c:pt idx="1157">
                  <c:v>99.453106592074462</c:v>
                </c:pt>
                <c:pt idx="1158">
                  <c:v>99.451158880041447</c:v>
                </c:pt>
                <c:pt idx="1159">
                  <c:v>99.450434951675206</c:v>
                </c:pt>
                <c:pt idx="1160">
                  <c:v>99.449176695229085</c:v>
                </c:pt>
                <c:pt idx="1161">
                  <c:v>99.447659892937892</c:v>
                </c:pt>
                <c:pt idx="1162">
                  <c:v>99.445694944515196</c:v>
                </c:pt>
                <c:pt idx="1163">
                  <c:v>99.443471450247415</c:v>
                </c:pt>
                <c:pt idx="1164">
                  <c:v>99.441592683773081</c:v>
                </c:pt>
                <c:pt idx="1165">
                  <c:v>99.440162063430265</c:v>
                </c:pt>
                <c:pt idx="1166">
                  <c:v>99.438007514721164</c:v>
                </c:pt>
                <c:pt idx="1167">
                  <c:v>99.436473476040305</c:v>
                </c:pt>
                <c:pt idx="1168">
                  <c:v>99.435577183777312</c:v>
                </c:pt>
                <c:pt idx="1169">
                  <c:v>99.433629471744297</c:v>
                </c:pt>
                <c:pt idx="1170">
                  <c:v>99.432302269739495</c:v>
                </c:pt>
                <c:pt idx="1171">
                  <c:v>99.430699285499941</c:v>
                </c:pt>
                <c:pt idx="1172">
                  <c:v>99.429734047678281</c:v>
                </c:pt>
                <c:pt idx="1173">
                  <c:v>99.429216955988082</c:v>
                </c:pt>
                <c:pt idx="1174">
                  <c:v>99.428113827049032</c:v>
                </c:pt>
                <c:pt idx="1175">
                  <c:v>99.426372951692073</c:v>
                </c:pt>
                <c:pt idx="1176">
                  <c:v>99.42570073249486</c:v>
                </c:pt>
                <c:pt idx="1177">
                  <c:v>99.424545894386767</c:v>
                </c:pt>
                <c:pt idx="1178">
                  <c:v>99.423235928771646</c:v>
                </c:pt>
                <c:pt idx="1179">
                  <c:v>99.422856728198866</c:v>
                </c:pt>
                <c:pt idx="1180">
                  <c:v>99.421943199546206</c:v>
                </c:pt>
                <c:pt idx="1181">
                  <c:v>99.420771125048461</c:v>
                </c:pt>
                <c:pt idx="1182">
                  <c:v>99.41939221387463</c:v>
                </c:pt>
                <c:pt idx="1183">
                  <c:v>99.417685811297048</c:v>
                </c:pt>
                <c:pt idx="1184">
                  <c:v>99.416117299836827</c:v>
                </c:pt>
                <c:pt idx="1185">
                  <c:v>99.414738388663011</c:v>
                </c:pt>
                <c:pt idx="1186">
                  <c:v>99.413686968892961</c:v>
                </c:pt>
                <c:pt idx="1187">
                  <c:v>99.413187113592457</c:v>
                </c:pt>
                <c:pt idx="1188">
                  <c:v>99.412290821329492</c:v>
                </c:pt>
                <c:pt idx="1189">
                  <c:v>99.410756782648619</c:v>
                </c:pt>
                <c:pt idx="1190">
                  <c:v>99.409464053423164</c:v>
                </c:pt>
                <c:pt idx="1191">
                  <c:v>99.408550524770504</c:v>
                </c:pt>
                <c:pt idx="1192">
                  <c:v>99.407412923052107</c:v>
                </c:pt>
                <c:pt idx="1193">
                  <c:v>99.40694754053095</c:v>
                </c:pt>
                <c:pt idx="1194">
                  <c:v>99.406688994685837</c:v>
                </c:pt>
                <c:pt idx="1195">
                  <c:v>99.405999539098929</c:v>
                </c:pt>
                <c:pt idx="1196">
                  <c:v>99.404775755432183</c:v>
                </c:pt>
                <c:pt idx="1197">
                  <c:v>99.40355197176541</c:v>
                </c:pt>
                <c:pt idx="1198">
                  <c:v>99.402259242539969</c:v>
                </c:pt>
                <c:pt idx="1199">
                  <c:v>99.401242295549281</c:v>
                </c:pt>
                <c:pt idx="1200">
                  <c:v>99.400052984661855</c:v>
                </c:pt>
                <c:pt idx="1201">
                  <c:v>99.399604838530365</c:v>
                </c:pt>
                <c:pt idx="1202">
                  <c:v>99.398846437384776</c:v>
                </c:pt>
                <c:pt idx="1203">
                  <c:v>99.397381344262584</c:v>
                </c:pt>
                <c:pt idx="1204">
                  <c:v>99.395605996126292</c:v>
                </c:pt>
                <c:pt idx="1205">
                  <c:v>99.394468394407895</c:v>
                </c:pt>
                <c:pt idx="1206">
                  <c:v>99.393296319910135</c:v>
                </c:pt>
                <c:pt idx="1207">
                  <c:v>99.392193190971099</c:v>
                </c:pt>
                <c:pt idx="1208">
                  <c:v>99.39083151618695</c:v>
                </c:pt>
                <c:pt idx="1209">
                  <c:v>99.389400895844119</c:v>
                </c:pt>
                <c:pt idx="1210">
                  <c:v>99.388504603581126</c:v>
                </c:pt>
                <c:pt idx="1211">
                  <c:v>99.386263872923692</c:v>
                </c:pt>
                <c:pt idx="1212">
                  <c:v>99.384643652294429</c:v>
                </c:pt>
                <c:pt idx="1213">
                  <c:v>99.383126850003251</c:v>
                </c:pt>
                <c:pt idx="1214">
                  <c:v>99.382023721064201</c:v>
                </c:pt>
                <c:pt idx="1215">
                  <c:v>99.380334554876271</c:v>
                </c:pt>
                <c:pt idx="1216">
                  <c:v>99.378886698143759</c:v>
                </c:pt>
                <c:pt idx="1217">
                  <c:v>99.377163059176496</c:v>
                </c:pt>
                <c:pt idx="1218">
                  <c:v>99.376094403016793</c:v>
                </c:pt>
                <c:pt idx="1219">
                  <c:v>99.374887855739701</c:v>
                </c:pt>
                <c:pt idx="1220">
                  <c:v>99.373388289838161</c:v>
                </c:pt>
                <c:pt idx="1221">
                  <c:v>99.372612652302891</c:v>
                </c:pt>
                <c:pt idx="1222">
                  <c:v>99.372043851443678</c:v>
                </c:pt>
                <c:pt idx="1223">
                  <c:v>99.371492286974174</c:v>
                </c:pt>
                <c:pt idx="1224">
                  <c:v>99.370354685255762</c:v>
                </c:pt>
                <c:pt idx="1225">
                  <c:v>99.369544574941145</c:v>
                </c:pt>
                <c:pt idx="1226">
                  <c:v>99.36792435431191</c:v>
                </c:pt>
                <c:pt idx="1227">
                  <c:v>99.366614388696789</c:v>
                </c:pt>
                <c:pt idx="1228">
                  <c:v>99.365132059184944</c:v>
                </c:pt>
                <c:pt idx="1229">
                  <c:v>99.363253292710624</c:v>
                </c:pt>
                <c:pt idx="1230">
                  <c:v>99.361650308471042</c:v>
                </c:pt>
                <c:pt idx="1231">
                  <c:v>99.359961142283126</c:v>
                </c:pt>
                <c:pt idx="1232">
                  <c:v>99.358306448874544</c:v>
                </c:pt>
                <c:pt idx="1233">
                  <c:v>99.35658280990728</c:v>
                </c:pt>
                <c:pt idx="1234">
                  <c:v>99.354445497587847</c:v>
                </c:pt>
                <c:pt idx="1235">
                  <c:v>99.352601203892874</c:v>
                </c:pt>
                <c:pt idx="1236">
                  <c:v>99.351170583550044</c:v>
                </c:pt>
                <c:pt idx="1237">
                  <c:v>99.349533126531128</c:v>
                </c:pt>
                <c:pt idx="1238">
                  <c:v>99.348136978967645</c:v>
                </c:pt>
                <c:pt idx="1239">
                  <c:v>99.346878722521524</c:v>
                </c:pt>
                <c:pt idx="1240">
                  <c:v>99.345327447450984</c:v>
                </c:pt>
                <c:pt idx="1241">
                  <c:v>99.343758935990778</c:v>
                </c:pt>
                <c:pt idx="1242">
                  <c:v>99.341931878685457</c:v>
                </c:pt>
                <c:pt idx="1243">
                  <c:v>99.340570203901322</c:v>
                </c:pt>
                <c:pt idx="1244">
                  <c:v>99.339553256910634</c:v>
                </c:pt>
                <c:pt idx="1245">
                  <c:v>99.338070927398775</c:v>
                </c:pt>
                <c:pt idx="1246">
                  <c:v>99.336967798459725</c:v>
                </c:pt>
                <c:pt idx="1247">
                  <c:v>99.335709542013603</c:v>
                </c:pt>
                <c:pt idx="1248">
                  <c:v>99.334451285567511</c:v>
                </c:pt>
                <c:pt idx="1249">
                  <c:v>99.33307237439368</c:v>
                </c:pt>
                <c:pt idx="1250">
                  <c:v>99.330900589294927</c:v>
                </c:pt>
                <c:pt idx="1251">
                  <c:v>99.329004586430926</c:v>
                </c:pt>
                <c:pt idx="1252">
                  <c:v>99.327384365801692</c:v>
                </c:pt>
                <c:pt idx="1253">
                  <c:v>99.325281526261605</c:v>
                </c:pt>
                <c:pt idx="1254">
                  <c:v>99.324178397322569</c:v>
                </c:pt>
                <c:pt idx="1255">
                  <c:v>99.322609885862363</c:v>
                </c:pt>
                <c:pt idx="1256">
                  <c:v>99.321162029129837</c:v>
                </c:pt>
                <c:pt idx="1257">
                  <c:v>99.319972718242425</c:v>
                </c:pt>
                <c:pt idx="1258">
                  <c:v>99.318542097899581</c:v>
                </c:pt>
                <c:pt idx="1259">
                  <c:v>99.317283841453474</c:v>
                </c:pt>
                <c:pt idx="1260">
                  <c:v>99.316387549190509</c:v>
                </c:pt>
                <c:pt idx="1261">
                  <c:v>99.315732566382948</c:v>
                </c:pt>
                <c:pt idx="1262">
                  <c:v>99.31476732856126</c:v>
                </c:pt>
                <c:pt idx="1263">
                  <c:v>99.313319471828763</c:v>
                </c:pt>
                <c:pt idx="1264">
                  <c:v>99.311388996185414</c:v>
                </c:pt>
                <c:pt idx="1265">
                  <c:v>99.310630595039811</c:v>
                </c:pt>
                <c:pt idx="1266">
                  <c:v>99.309958375842584</c:v>
                </c:pt>
                <c:pt idx="1267">
                  <c:v>99.308183027706292</c:v>
                </c:pt>
                <c:pt idx="1268">
                  <c:v>99.306683461804752</c:v>
                </c:pt>
                <c:pt idx="1269">
                  <c:v>99.30452891309568</c:v>
                </c:pt>
                <c:pt idx="1270">
                  <c:v>99.302701855790374</c:v>
                </c:pt>
                <c:pt idx="1271">
                  <c:v>99.300461125132912</c:v>
                </c:pt>
                <c:pt idx="1272">
                  <c:v>99.297996321409727</c:v>
                </c:pt>
                <c:pt idx="1273">
                  <c:v>99.296755301353272</c:v>
                </c:pt>
                <c:pt idx="1274">
                  <c:v>99.295428099348484</c:v>
                </c:pt>
                <c:pt idx="1275">
                  <c:v>99.293773405939902</c:v>
                </c:pt>
                <c:pt idx="1276">
                  <c:v>99.291463729723745</c:v>
                </c:pt>
                <c:pt idx="1277">
                  <c:v>99.290084818549943</c:v>
                </c:pt>
                <c:pt idx="1278">
                  <c:v>99.288309470413651</c:v>
                </c:pt>
                <c:pt idx="1279">
                  <c:v>99.286189394483898</c:v>
                </c:pt>
                <c:pt idx="1280">
                  <c:v>99.285189683882905</c:v>
                </c:pt>
                <c:pt idx="1281">
                  <c:v>99.283948663826465</c:v>
                </c:pt>
                <c:pt idx="1282">
                  <c:v>99.282414625145591</c:v>
                </c:pt>
                <c:pt idx="1283">
                  <c:v>99.280863350075037</c:v>
                </c:pt>
                <c:pt idx="1284">
                  <c:v>99.278863928872994</c:v>
                </c:pt>
                <c:pt idx="1285">
                  <c:v>99.276571489046532</c:v>
                </c:pt>
                <c:pt idx="1286">
                  <c:v>99.274882322858616</c:v>
                </c:pt>
                <c:pt idx="1287">
                  <c:v>99.272503701083764</c:v>
                </c:pt>
                <c:pt idx="1288">
                  <c:v>99.26965969678777</c:v>
                </c:pt>
                <c:pt idx="1289">
                  <c:v>99.268091185327563</c:v>
                </c:pt>
                <c:pt idx="1290">
                  <c:v>99.266367546360286</c:v>
                </c:pt>
                <c:pt idx="1291">
                  <c:v>99.264816271289746</c:v>
                </c:pt>
                <c:pt idx="1292">
                  <c:v>99.263264996219206</c:v>
                </c:pt>
                <c:pt idx="1293">
                  <c:v>99.261334520575843</c:v>
                </c:pt>
                <c:pt idx="1294">
                  <c:v>99.25974877272597</c:v>
                </c:pt>
                <c:pt idx="1295">
                  <c:v>99.25804237014836</c:v>
                </c:pt>
                <c:pt idx="1296">
                  <c:v>99.255991239777302</c:v>
                </c:pt>
                <c:pt idx="1297">
                  <c:v>99.254732983331209</c:v>
                </c:pt>
                <c:pt idx="1298">
                  <c:v>99.254043527744301</c:v>
                </c:pt>
                <c:pt idx="1299">
                  <c:v>99.252802507687861</c:v>
                </c:pt>
                <c:pt idx="1300">
                  <c:v>99.251027159551569</c:v>
                </c:pt>
                <c:pt idx="1301">
                  <c:v>99.249234575025611</c:v>
                </c:pt>
                <c:pt idx="1302">
                  <c:v>99.247510936058347</c:v>
                </c:pt>
                <c:pt idx="1303">
                  <c:v>99.245339150959566</c:v>
                </c:pt>
                <c:pt idx="1304">
                  <c:v>99.242581328611948</c:v>
                </c:pt>
                <c:pt idx="1305">
                  <c:v>99.240013106550705</c:v>
                </c:pt>
                <c:pt idx="1306">
                  <c:v>99.23773790311391</c:v>
                </c:pt>
                <c:pt idx="1307">
                  <c:v>99.234859426038568</c:v>
                </c:pt>
                <c:pt idx="1308">
                  <c:v>99.231808585066489</c:v>
                </c:pt>
                <c:pt idx="1309">
                  <c:v>99.228757744094437</c:v>
                </c:pt>
                <c:pt idx="1310">
                  <c:v>99.225224284211521</c:v>
                </c:pt>
                <c:pt idx="1311">
                  <c:v>99.222363043525846</c:v>
                </c:pt>
                <c:pt idx="1312">
                  <c:v>99.220001658140689</c:v>
                </c:pt>
                <c:pt idx="1313">
                  <c:v>99.217898818600617</c:v>
                </c:pt>
                <c:pt idx="1314">
                  <c:v>99.215692560722502</c:v>
                </c:pt>
                <c:pt idx="1315">
                  <c:v>99.213434593675387</c:v>
                </c:pt>
                <c:pt idx="1316">
                  <c:v>99.210745716886436</c:v>
                </c:pt>
                <c:pt idx="1317">
                  <c:v>99.208711822905059</c:v>
                </c:pt>
                <c:pt idx="1318">
                  <c:v>99.206677928923668</c:v>
                </c:pt>
                <c:pt idx="1319">
                  <c:v>99.204816398839029</c:v>
                </c:pt>
                <c:pt idx="1320">
                  <c:v>99.203403014885865</c:v>
                </c:pt>
                <c:pt idx="1321">
                  <c:v>99.201127811449069</c:v>
                </c:pt>
                <c:pt idx="1322">
                  <c:v>99.198559589387827</c:v>
                </c:pt>
                <c:pt idx="1323">
                  <c:v>99.195732821481499</c:v>
                </c:pt>
                <c:pt idx="1324">
                  <c:v>99.193457618044718</c:v>
                </c:pt>
                <c:pt idx="1325">
                  <c:v>99.191216887387256</c:v>
                </c:pt>
                <c:pt idx="1326">
                  <c:v>99.188683138105375</c:v>
                </c:pt>
                <c:pt idx="1327">
                  <c:v>99.185442696846891</c:v>
                </c:pt>
                <c:pt idx="1328">
                  <c:v>99.182426328654174</c:v>
                </c:pt>
                <c:pt idx="1329">
                  <c:v>99.17990981576196</c:v>
                </c:pt>
                <c:pt idx="1330">
                  <c:v>99.177083047855646</c:v>
                </c:pt>
                <c:pt idx="1331">
                  <c:v>99.17451482579439</c:v>
                </c:pt>
                <c:pt idx="1332">
                  <c:v>99.172050022071204</c:v>
                </c:pt>
                <c:pt idx="1333">
                  <c:v>99.169430090840933</c:v>
                </c:pt>
                <c:pt idx="1334">
                  <c:v>99.166913577948719</c:v>
                </c:pt>
                <c:pt idx="1335">
                  <c:v>99.164397065056505</c:v>
                </c:pt>
                <c:pt idx="1336">
                  <c:v>99.162501062192518</c:v>
                </c:pt>
                <c:pt idx="1337">
                  <c:v>99.160760186835574</c:v>
                </c:pt>
                <c:pt idx="1338">
                  <c:v>99.158967602309616</c:v>
                </c:pt>
                <c:pt idx="1339">
                  <c:v>99.156433853027721</c:v>
                </c:pt>
                <c:pt idx="1340">
                  <c:v>99.154262067928954</c:v>
                </c:pt>
                <c:pt idx="1341">
                  <c:v>99.151521481970988</c:v>
                </c:pt>
                <c:pt idx="1342">
                  <c:v>99.148246567933185</c:v>
                </c:pt>
                <c:pt idx="1343">
                  <c:v>99.14505783584373</c:v>
                </c:pt>
                <c:pt idx="1344">
                  <c:v>99.142179358768374</c:v>
                </c:pt>
                <c:pt idx="1345">
                  <c:v>99.138904444730571</c:v>
                </c:pt>
                <c:pt idx="1346">
                  <c:v>99.135164148171583</c:v>
                </c:pt>
                <c:pt idx="1347">
                  <c:v>99.131699633847376</c:v>
                </c:pt>
                <c:pt idx="1348">
                  <c:v>99.128131701185126</c:v>
                </c:pt>
                <c:pt idx="1349">
                  <c:v>99.124546532133195</c:v>
                </c:pt>
                <c:pt idx="1350">
                  <c:v>99.120961363081278</c:v>
                </c:pt>
                <c:pt idx="1351">
                  <c:v>99.117583030705418</c:v>
                </c:pt>
                <c:pt idx="1352">
                  <c:v>99.114566662512686</c:v>
                </c:pt>
                <c:pt idx="1353">
                  <c:v>99.111481348761288</c:v>
                </c:pt>
                <c:pt idx="1354">
                  <c:v>99.108309853061499</c:v>
                </c:pt>
                <c:pt idx="1355">
                  <c:v>99.105448612375838</c:v>
                </c:pt>
                <c:pt idx="1356">
                  <c:v>99.102449480572773</c:v>
                </c:pt>
                <c:pt idx="1357">
                  <c:v>99.099381403211041</c:v>
                </c:pt>
                <c:pt idx="1358">
                  <c:v>99.096106489173224</c:v>
                </c:pt>
                <c:pt idx="1359">
                  <c:v>99.092952229863116</c:v>
                </c:pt>
                <c:pt idx="1360">
                  <c:v>99.089677315825313</c:v>
                </c:pt>
                <c:pt idx="1361">
                  <c:v>99.086419638177148</c:v>
                </c:pt>
                <c:pt idx="1362">
                  <c:v>99.08373076138821</c:v>
                </c:pt>
                <c:pt idx="1363">
                  <c:v>99.08105912098894</c:v>
                </c:pt>
                <c:pt idx="1364">
                  <c:v>99.07762907944408</c:v>
                </c:pt>
                <c:pt idx="1365">
                  <c:v>99.074457583744305</c:v>
                </c:pt>
                <c:pt idx="1366">
                  <c:v>99.071113724147779</c:v>
                </c:pt>
                <c:pt idx="1367">
                  <c:v>99.067528555095862</c:v>
                </c:pt>
                <c:pt idx="1368">
                  <c:v>99.064201931889031</c:v>
                </c:pt>
                <c:pt idx="1369">
                  <c:v>99.06075465395449</c:v>
                </c:pt>
                <c:pt idx="1370">
                  <c:v>99.056824757109112</c:v>
                </c:pt>
                <c:pt idx="1371">
                  <c:v>99.052360532183869</c:v>
                </c:pt>
                <c:pt idx="1372">
                  <c:v>99.047689470582569</c:v>
                </c:pt>
                <c:pt idx="1373">
                  <c:v>99.043259718436673</c:v>
                </c:pt>
                <c:pt idx="1374">
                  <c:v>99.039347057980976</c:v>
                </c:pt>
                <c:pt idx="1375">
                  <c:v>99.035468870304626</c:v>
                </c:pt>
                <c:pt idx="1376">
                  <c:v>99.031401082341858</c:v>
                </c:pt>
                <c:pt idx="1377">
                  <c:v>99.027195403261715</c:v>
                </c:pt>
                <c:pt idx="1378">
                  <c:v>99.022644996388124</c:v>
                </c:pt>
                <c:pt idx="1379">
                  <c:v>99.017732625331405</c:v>
                </c:pt>
                <c:pt idx="1380">
                  <c:v>99.013647600978956</c:v>
                </c:pt>
                <c:pt idx="1381">
                  <c:v>99.00961428579555</c:v>
                </c:pt>
                <c:pt idx="1382">
                  <c:v>99.005649916170825</c:v>
                </c:pt>
                <c:pt idx="1383">
                  <c:v>99.00130634597329</c:v>
                </c:pt>
                <c:pt idx="1384">
                  <c:v>98.996928302996423</c:v>
                </c:pt>
                <c:pt idx="1385">
                  <c:v>98.991946986381009</c:v>
                </c:pt>
                <c:pt idx="1386">
                  <c:v>98.987034615324291</c:v>
                </c:pt>
                <c:pt idx="1387">
                  <c:v>98.981967116760501</c:v>
                </c:pt>
                <c:pt idx="1388">
                  <c:v>98.977037509314115</c:v>
                </c:pt>
                <c:pt idx="1389">
                  <c:v>98.972487102440525</c:v>
                </c:pt>
                <c:pt idx="1390">
                  <c:v>98.967557494994125</c:v>
                </c:pt>
                <c:pt idx="1391">
                  <c:v>98.963127742848229</c:v>
                </c:pt>
                <c:pt idx="1392">
                  <c:v>98.958249844570872</c:v>
                </c:pt>
                <c:pt idx="1393">
                  <c:v>98.953320237124458</c:v>
                </c:pt>
                <c:pt idx="1394">
                  <c:v>98.948459575236754</c:v>
                </c:pt>
                <c:pt idx="1395">
                  <c:v>98.943616149738716</c:v>
                </c:pt>
                <c:pt idx="1396">
                  <c:v>98.938824433409707</c:v>
                </c:pt>
                <c:pt idx="1397">
                  <c:v>98.933912062352988</c:v>
                </c:pt>
                <c:pt idx="1398">
                  <c:v>98.928810091009851</c:v>
                </c:pt>
                <c:pt idx="1399">
                  <c:v>98.923742592446089</c:v>
                </c:pt>
                <c:pt idx="1400">
                  <c:v>98.9183648388682</c:v>
                </c:pt>
                <c:pt idx="1401">
                  <c:v>98.91264235749685</c:v>
                </c:pt>
                <c:pt idx="1402">
                  <c:v>98.906713039449428</c:v>
                </c:pt>
                <c:pt idx="1403">
                  <c:v>98.900956085298759</c:v>
                </c:pt>
                <c:pt idx="1404">
                  <c:v>98.89513018558938</c:v>
                </c:pt>
                <c:pt idx="1405">
                  <c:v>98.888907848917526</c:v>
                </c:pt>
                <c:pt idx="1406">
                  <c:v>98.882375257231573</c:v>
                </c:pt>
                <c:pt idx="1407">
                  <c:v>98.87623910250808</c:v>
                </c:pt>
                <c:pt idx="1408">
                  <c:v>98.870120184174269</c:v>
                </c:pt>
                <c:pt idx="1409">
                  <c:v>98.864328757244238</c:v>
                </c:pt>
                <c:pt idx="1410">
                  <c:v>98.858347730027802</c:v>
                </c:pt>
                <c:pt idx="1411">
                  <c:v>98.852556303097785</c:v>
                </c:pt>
                <c:pt idx="1412">
                  <c:v>98.846799348947087</c:v>
                </c:pt>
                <c:pt idx="1413">
                  <c:v>98.841059631186084</c:v>
                </c:pt>
                <c:pt idx="1414">
                  <c:v>98.834578748669131</c:v>
                </c:pt>
                <c:pt idx="1415">
                  <c:v>98.828184048100553</c:v>
                </c:pt>
                <c:pt idx="1416">
                  <c:v>98.822082366156422</c:v>
                </c:pt>
                <c:pt idx="1417">
                  <c:v>98.815153337507994</c:v>
                </c:pt>
                <c:pt idx="1418">
                  <c:v>98.808448381925302</c:v>
                </c:pt>
                <c:pt idx="1419">
                  <c:v>98.801381462159483</c:v>
                </c:pt>
                <c:pt idx="1420">
                  <c:v>98.793728505144813</c:v>
                </c:pt>
                <c:pt idx="1421">
                  <c:v>98.78621343924749</c:v>
                </c:pt>
                <c:pt idx="1422">
                  <c:v>98.778526009453472</c:v>
                </c:pt>
                <c:pt idx="1423">
                  <c:v>98.770752397711078</c:v>
                </c:pt>
                <c:pt idx="1424">
                  <c:v>98.763030495137698</c:v>
                </c:pt>
                <c:pt idx="1425">
                  <c:v>98.755636083968113</c:v>
                </c:pt>
                <c:pt idx="1426">
                  <c:v>98.748276145577861</c:v>
                </c:pt>
                <c:pt idx="1427">
                  <c:v>98.741347116929418</c:v>
                </c:pt>
                <c:pt idx="1428">
                  <c:v>98.734073360487542</c:v>
                </c:pt>
                <c:pt idx="1429">
                  <c:v>98.72605843928973</c:v>
                </c:pt>
                <c:pt idx="1430">
                  <c:v>98.718612318951131</c:v>
                </c:pt>
                <c:pt idx="1431">
                  <c:v>98.710735288870694</c:v>
                </c:pt>
                <c:pt idx="1432">
                  <c:v>98.702461821827782</c:v>
                </c:pt>
                <c:pt idx="1433">
                  <c:v>98.694015990888147</c:v>
                </c:pt>
                <c:pt idx="1434">
                  <c:v>98.685346086882774</c:v>
                </c:pt>
                <c:pt idx="1435">
                  <c:v>98.675952254511145</c:v>
                </c:pt>
                <c:pt idx="1436">
                  <c:v>98.66705827744002</c:v>
                </c:pt>
                <c:pt idx="1437">
                  <c:v>98.658198773148257</c:v>
                </c:pt>
                <c:pt idx="1438">
                  <c:v>98.648787704386947</c:v>
                </c:pt>
                <c:pt idx="1439">
                  <c:v>98.639617945081071</c:v>
                </c:pt>
                <c:pt idx="1440">
                  <c:v>98.630258585488789</c:v>
                </c:pt>
                <c:pt idx="1441">
                  <c:v>98.620330425037309</c:v>
                </c:pt>
                <c:pt idx="1442">
                  <c:v>98.6106608104309</c:v>
                </c:pt>
                <c:pt idx="1443">
                  <c:v>98.600577522472364</c:v>
                </c:pt>
                <c:pt idx="1444">
                  <c:v>98.590735543969259</c:v>
                </c:pt>
                <c:pt idx="1445">
                  <c:v>98.581307238818269</c:v>
                </c:pt>
                <c:pt idx="1446">
                  <c:v>98.571017114183661</c:v>
                </c:pt>
                <c:pt idx="1447">
                  <c:v>98.560847644276777</c:v>
                </c:pt>
                <c:pt idx="1448">
                  <c:v>98.551057374942658</c:v>
                </c:pt>
                <c:pt idx="1449">
                  <c:v>98.540784486697731</c:v>
                </c:pt>
                <c:pt idx="1450">
                  <c:v>98.530356470945733</c:v>
                </c:pt>
                <c:pt idx="1451">
                  <c:v>98.520307655766544</c:v>
                </c:pt>
                <c:pt idx="1452">
                  <c:v>98.510052003911284</c:v>
                </c:pt>
                <c:pt idx="1453">
                  <c:v>98.499434387872896</c:v>
                </c:pt>
                <c:pt idx="1454">
                  <c:v>98.488282443754656</c:v>
                </c:pt>
                <c:pt idx="1455">
                  <c:v>98.477216681584764</c:v>
                </c:pt>
                <c:pt idx="1456">
                  <c:v>98.465892373569787</c:v>
                </c:pt>
                <c:pt idx="1457">
                  <c:v>98.453826900798887</c:v>
                </c:pt>
                <c:pt idx="1458">
                  <c:v>98.441433936624207</c:v>
                </c:pt>
                <c:pt idx="1459">
                  <c:v>98.429109918008223</c:v>
                </c:pt>
                <c:pt idx="1460">
                  <c:v>98.416768663002557</c:v>
                </c:pt>
                <c:pt idx="1461">
                  <c:v>98.40375518879965</c:v>
                </c:pt>
                <c:pt idx="1462">
                  <c:v>98.390931314883147</c:v>
                </c:pt>
                <c:pt idx="1463">
                  <c:v>98.378365986811744</c:v>
                </c:pt>
                <c:pt idx="1464">
                  <c:v>98.366128150144121</c:v>
                </c:pt>
                <c:pt idx="1465">
                  <c:v>98.353218094279256</c:v>
                </c:pt>
                <c:pt idx="1466">
                  <c:v>98.340239092855697</c:v>
                </c:pt>
                <c:pt idx="1467">
                  <c:v>98.32639827194852</c:v>
                </c:pt>
                <c:pt idx="1468">
                  <c:v>98.312643632989676</c:v>
                </c:pt>
                <c:pt idx="1469">
                  <c:v>98.298716630134138</c:v>
                </c:pt>
                <c:pt idx="1470">
                  <c:v>98.283979516963967</c:v>
                </c:pt>
                <c:pt idx="1471">
                  <c:v>98.269931859380705</c:v>
                </c:pt>
                <c:pt idx="1472">
                  <c:v>98.255694601511038</c:v>
                </c:pt>
                <c:pt idx="1473">
                  <c:v>98.240802360833811</c:v>
                </c:pt>
                <c:pt idx="1474">
                  <c:v>98.224944882334924</c:v>
                </c:pt>
                <c:pt idx="1475">
                  <c:v>98.208983985497994</c:v>
                </c:pt>
                <c:pt idx="1476">
                  <c:v>98.192419815022518</c:v>
                </c:pt>
                <c:pt idx="1477">
                  <c:v>98.176751936810007</c:v>
                </c:pt>
                <c:pt idx="1478">
                  <c:v>98.1609634038698</c:v>
                </c:pt>
                <c:pt idx="1479">
                  <c:v>98.144399233394324</c:v>
                </c:pt>
                <c:pt idx="1480">
                  <c:v>98.128007426815572</c:v>
                </c:pt>
                <c:pt idx="1481">
                  <c:v>98.110891691870577</c:v>
                </c:pt>
                <c:pt idx="1482">
                  <c:v>98.093775956925583</c:v>
                </c:pt>
                <c:pt idx="1483">
                  <c:v>98.076125893900709</c:v>
                </c:pt>
                <c:pt idx="1484">
                  <c:v>98.058751613110601</c:v>
                </c:pt>
                <c:pt idx="1485">
                  <c:v>98.040722349512947</c:v>
                </c:pt>
                <c:pt idx="1486">
                  <c:v>98.022830977032669</c:v>
                </c:pt>
                <c:pt idx="1487">
                  <c:v>98.004388040082873</c:v>
                </c:pt>
                <c:pt idx="1488">
                  <c:v>97.985048810870097</c:v>
                </c:pt>
                <c:pt idx="1489">
                  <c:v>97.966157727788811</c:v>
                </c:pt>
                <c:pt idx="1490">
                  <c:v>97.946870207745036</c:v>
                </c:pt>
                <c:pt idx="1491">
                  <c:v>97.927306905466509</c:v>
                </c:pt>
                <c:pt idx="1492">
                  <c:v>97.907105856770087</c:v>
                </c:pt>
                <c:pt idx="1493">
                  <c:v>97.88773215477795</c:v>
                </c:pt>
                <c:pt idx="1494">
                  <c:v>97.867600051640224</c:v>
                </c:pt>
                <c:pt idx="1495">
                  <c:v>97.847898858244321</c:v>
                </c:pt>
                <c:pt idx="1496">
                  <c:v>97.828628574590226</c:v>
                </c:pt>
                <c:pt idx="1497">
                  <c:v>97.80887567202528</c:v>
                </c:pt>
                <c:pt idx="1498">
                  <c:v>97.788329895535426</c:v>
                </c:pt>
                <c:pt idx="1499">
                  <c:v>97.767249790965678</c:v>
                </c:pt>
                <c:pt idx="1500">
                  <c:v>97.745721540264469</c:v>
                </c:pt>
                <c:pt idx="1501">
                  <c:v>97.723503833976338</c:v>
                </c:pt>
                <c:pt idx="1502">
                  <c:v>97.700803508777383</c:v>
                </c:pt>
                <c:pt idx="1503">
                  <c:v>97.677948056071358</c:v>
                </c:pt>
                <c:pt idx="1504">
                  <c:v>97.654903003078942</c:v>
                </c:pt>
                <c:pt idx="1505">
                  <c:v>97.63170282257947</c:v>
                </c:pt>
                <c:pt idx="1506">
                  <c:v>97.60677900311272</c:v>
                </c:pt>
                <c:pt idx="1507">
                  <c:v>97.582130965880737</c:v>
                </c:pt>
                <c:pt idx="1508">
                  <c:v>97.558034493118285</c:v>
                </c:pt>
                <c:pt idx="1509">
                  <c:v>97.533713947290082</c:v>
                </c:pt>
                <c:pt idx="1510">
                  <c:v>97.509272746734169</c:v>
                </c:pt>
                <c:pt idx="1511">
                  <c:v>97.485193510361384</c:v>
                </c:pt>
                <c:pt idx="1512">
                  <c:v>97.460752309805486</c:v>
                </c:pt>
                <c:pt idx="1513">
                  <c:v>97.434863252517076</c:v>
                </c:pt>
                <c:pt idx="1514">
                  <c:v>97.408491576317829</c:v>
                </c:pt>
                <c:pt idx="1515">
                  <c:v>97.381395971752312</c:v>
                </c:pt>
                <c:pt idx="1516">
                  <c:v>97.354196948848767</c:v>
                </c:pt>
                <c:pt idx="1517">
                  <c:v>97.326928980386541</c:v>
                </c:pt>
                <c:pt idx="1518">
                  <c:v>97.2996093027553</c:v>
                </c:pt>
                <c:pt idx="1519">
                  <c:v>97.271324387302357</c:v>
                </c:pt>
                <c:pt idx="1520">
                  <c:v>97.242694744055981</c:v>
                </c:pt>
                <c:pt idx="1521">
                  <c:v>97.212979208260236</c:v>
                </c:pt>
                <c:pt idx="1522">
                  <c:v>97.183315381633491</c:v>
                </c:pt>
                <c:pt idx="1523">
                  <c:v>97.154013519189874</c:v>
                </c:pt>
                <c:pt idx="1524">
                  <c:v>97.124918493422342</c:v>
                </c:pt>
                <c:pt idx="1525">
                  <c:v>97.094754811495093</c:v>
                </c:pt>
                <c:pt idx="1526">
                  <c:v>97.06498756653032</c:v>
                </c:pt>
                <c:pt idx="1527">
                  <c:v>97.033634573715645</c:v>
                </c:pt>
                <c:pt idx="1528">
                  <c:v>97.002091980614566</c:v>
                </c:pt>
                <c:pt idx="1529">
                  <c:v>96.970790696968933</c:v>
                </c:pt>
                <c:pt idx="1530">
                  <c:v>96.938731012177684</c:v>
                </c:pt>
                <c:pt idx="1531">
                  <c:v>96.906774745724476</c:v>
                </c:pt>
                <c:pt idx="1532">
                  <c:v>96.873680877552871</c:v>
                </c:pt>
                <c:pt idx="1533">
                  <c:v>96.840759373277976</c:v>
                </c:pt>
                <c:pt idx="1534">
                  <c:v>96.806631321726002</c:v>
                </c:pt>
                <c:pt idx="1535">
                  <c:v>96.772847997967489</c:v>
                </c:pt>
                <c:pt idx="1536">
                  <c:v>96.738064963607954</c:v>
                </c:pt>
                <c:pt idx="1537">
                  <c:v>96.703833493717923</c:v>
                </c:pt>
                <c:pt idx="1538">
                  <c:v>96.66817140348509</c:v>
                </c:pt>
                <c:pt idx="1539">
                  <c:v>96.6323541857452</c:v>
                </c:pt>
                <c:pt idx="1540">
                  <c:v>96.595830276028721</c:v>
                </c:pt>
                <c:pt idx="1541">
                  <c:v>96.559134002415519</c:v>
                </c:pt>
                <c:pt idx="1542">
                  <c:v>96.522437728802302</c:v>
                </c:pt>
                <c:pt idx="1543">
                  <c:v>96.48437978040495</c:v>
                </c:pt>
                <c:pt idx="1544">
                  <c:v>96.446183940890222</c:v>
                </c:pt>
                <c:pt idx="1545">
                  <c:v>96.406953917995125</c:v>
                </c:pt>
                <c:pt idx="1546">
                  <c:v>96.368034150114127</c:v>
                </c:pt>
                <c:pt idx="1547">
                  <c:v>96.328459399425583</c:v>
                </c:pt>
                <c:pt idx="1548">
                  <c:v>96.288815703178344</c:v>
                </c:pt>
                <c:pt idx="1549">
                  <c:v>96.248344660226806</c:v>
                </c:pt>
                <c:pt idx="1550">
                  <c:v>96.208114926730701</c:v>
                </c:pt>
                <c:pt idx="1551">
                  <c:v>96.166747591516184</c:v>
                </c:pt>
                <c:pt idx="1552">
                  <c:v>96.125156183235916</c:v>
                </c:pt>
                <c:pt idx="1553">
                  <c:v>96.083099392434505</c:v>
                </c:pt>
                <c:pt idx="1554">
                  <c:v>96.041128783581442</c:v>
                </c:pt>
                <c:pt idx="1555">
                  <c:v>95.99905475639035</c:v>
                </c:pt>
                <c:pt idx="1556">
                  <c:v>95.955394981349357</c:v>
                </c:pt>
                <c:pt idx="1557">
                  <c:v>95.910821677655719</c:v>
                </c:pt>
                <c:pt idx="1558">
                  <c:v>95.86638626507947</c:v>
                </c:pt>
                <c:pt idx="1559">
                  <c:v>95.821347578864675</c:v>
                </c:pt>
                <c:pt idx="1560">
                  <c:v>95.776377838208575</c:v>
                </c:pt>
                <c:pt idx="1561">
                  <c:v>95.731563225059517</c:v>
                </c:pt>
                <c:pt idx="1562">
                  <c:v>95.686041919933857</c:v>
                </c:pt>
                <c:pt idx="1563">
                  <c:v>95.639969050338706</c:v>
                </c:pt>
                <c:pt idx="1564">
                  <c:v>95.592844760973492</c:v>
                </c:pt>
                <c:pt idx="1565">
                  <c:v>95.545358507425178</c:v>
                </c:pt>
                <c:pt idx="1566">
                  <c:v>95.497665417200778</c:v>
                </c:pt>
                <c:pt idx="1567">
                  <c:v>95.450144690873103</c:v>
                </c:pt>
                <c:pt idx="1568">
                  <c:v>95.401520835606377</c:v>
                </c:pt>
                <c:pt idx="1569">
                  <c:v>95.35250054337719</c:v>
                </c:pt>
                <c:pt idx="1570">
                  <c:v>95.301894503298101</c:v>
                </c:pt>
                <c:pt idx="1571">
                  <c:v>95.250426643735381</c:v>
                </c:pt>
                <c:pt idx="1572">
                  <c:v>95.198993256951994</c:v>
                </c:pt>
                <c:pt idx="1573">
                  <c:v>95.147766706844692</c:v>
                </c:pt>
                <c:pt idx="1574">
                  <c:v>95.095971355878177</c:v>
                </c:pt>
                <c:pt idx="1575">
                  <c:v>95.043486549324768</c:v>
                </c:pt>
                <c:pt idx="1576">
                  <c:v>94.991605016409906</c:v>
                </c:pt>
                <c:pt idx="1577">
                  <c:v>94.938568645386965</c:v>
                </c:pt>
                <c:pt idx="1578">
                  <c:v>94.885549510753691</c:v>
                </c:pt>
                <c:pt idx="1579">
                  <c:v>94.832340775834041</c:v>
                </c:pt>
                <c:pt idx="1580">
                  <c:v>94.779114804524696</c:v>
                </c:pt>
                <c:pt idx="1581">
                  <c:v>94.725595814590918</c:v>
                </c:pt>
                <c:pt idx="1582">
                  <c:v>94.670697913483323</c:v>
                </c:pt>
                <c:pt idx="1583">
                  <c:v>94.615851721544757</c:v>
                </c:pt>
                <c:pt idx="1584">
                  <c:v>94.561040002385511</c:v>
                </c:pt>
                <c:pt idx="1585">
                  <c:v>94.506331701564335</c:v>
                </c:pt>
                <c:pt idx="1586">
                  <c:v>94.450399617076357</c:v>
                </c:pt>
                <c:pt idx="1587">
                  <c:v>94.394726078433507</c:v>
                </c:pt>
                <c:pt idx="1588">
                  <c:v>94.338811230335224</c:v>
                </c:pt>
                <c:pt idx="1589">
                  <c:v>94.281862198856572</c:v>
                </c:pt>
                <c:pt idx="1590">
                  <c:v>94.225309604340396</c:v>
                </c:pt>
                <c:pt idx="1591">
                  <c:v>94.168998319279652</c:v>
                </c:pt>
                <c:pt idx="1592">
                  <c:v>94.112066524190666</c:v>
                </c:pt>
                <c:pt idx="1593">
                  <c:v>94.054479746294135</c:v>
                </c:pt>
                <c:pt idx="1594">
                  <c:v>93.996393113097099</c:v>
                </c:pt>
                <c:pt idx="1595">
                  <c:v>93.937703206261489</c:v>
                </c:pt>
                <c:pt idx="1596">
                  <c:v>93.879599336674772</c:v>
                </c:pt>
                <c:pt idx="1597">
                  <c:v>93.821288630411985</c:v>
                </c:pt>
                <c:pt idx="1598">
                  <c:v>93.762857269421502</c:v>
                </c:pt>
                <c:pt idx="1599">
                  <c:v>93.704460381210325</c:v>
                </c:pt>
                <c:pt idx="1600">
                  <c:v>93.645615346867686</c:v>
                </c:pt>
                <c:pt idx="1601">
                  <c:v>93.585546528858288</c:v>
                </c:pt>
                <c:pt idx="1602">
                  <c:v>93.526132693656436</c:v>
                </c:pt>
                <c:pt idx="1603">
                  <c:v>93.466494785388861</c:v>
                </c:pt>
                <c:pt idx="1604">
                  <c:v>93.407666987435874</c:v>
                </c:pt>
                <c:pt idx="1605">
                  <c:v>93.348649589196512</c:v>
                </c:pt>
                <c:pt idx="1606">
                  <c:v>93.289028917318589</c:v>
                </c:pt>
                <c:pt idx="1607">
                  <c:v>93.229304827102638</c:v>
                </c:pt>
                <c:pt idx="1608">
                  <c:v>93.16878786296175</c:v>
                </c:pt>
                <c:pt idx="1609">
                  <c:v>93.107977880196401</c:v>
                </c:pt>
                <c:pt idx="1610">
                  <c:v>93.046892115196314</c:v>
                </c:pt>
                <c:pt idx="1611">
                  <c:v>92.986685406069526</c:v>
                </c:pt>
                <c:pt idx="1612">
                  <c:v>92.926720006398142</c:v>
                </c:pt>
                <c:pt idx="1613">
                  <c:v>92.866427115323006</c:v>
                </c:pt>
                <c:pt idx="1614">
                  <c:v>92.8057205508957</c:v>
                </c:pt>
                <c:pt idx="1615">
                  <c:v>92.744807149792337</c:v>
                </c:pt>
                <c:pt idx="1616">
                  <c:v>92.684152294534044</c:v>
                </c:pt>
                <c:pt idx="1617">
                  <c:v>92.6234802028861</c:v>
                </c:pt>
                <c:pt idx="1618">
                  <c:v>92.563273493759311</c:v>
                </c:pt>
                <c:pt idx="1619">
                  <c:v>92.502584165721686</c:v>
                </c:pt>
                <c:pt idx="1620">
                  <c:v>92.442446402153593</c:v>
                </c:pt>
                <c:pt idx="1621">
                  <c:v>92.382670602768613</c:v>
                </c:pt>
                <c:pt idx="1622">
                  <c:v>92.322239820576073</c:v>
                </c:pt>
                <c:pt idx="1623">
                  <c:v>92.261516019759114</c:v>
                </c:pt>
                <c:pt idx="1624">
                  <c:v>92.200809455331807</c:v>
                </c:pt>
                <c:pt idx="1625">
                  <c:v>92.140395909528948</c:v>
                </c:pt>
                <c:pt idx="1626">
                  <c:v>92.079827236219032</c:v>
                </c:pt>
                <c:pt idx="1627">
                  <c:v>92.018844889556988</c:v>
                </c:pt>
                <c:pt idx="1628">
                  <c:v>91.957690178998192</c:v>
                </c:pt>
                <c:pt idx="1629">
                  <c:v>91.897776488495836</c:v>
                </c:pt>
                <c:pt idx="1630">
                  <c:v>91.837173342406558</c:v>
                </c:pt>
                <c:pt idx="1631">
                  <c:v>91.776242704913528</c:v>
                </c:pt>
                <c:pt idx="1632">
                  <c:v>91.715518904096555</c:v>
                </c:pt>
                <c:pt idx="1633">
                  <c:v>91.655053649124667</c:v>
                </c:pt>
                <c:pt idx="1634">
                  <c:v>91.594898649166907</c:v>
                </c:pt>
                <c:pt idx="1635">
                  <c:v>91.534984958664552</c:v>
                </c:pt>
                <c:pt idx="1636">
                  <c:v>91.474588649251359</c:v>
                </c:pt>
                <c:pt idx="1637">
                  <c:v>91.414985213763117</c:v>
                </c:pt>
                <c:pt idx="1638">
                  <c:v>91.355605851340613</c:v>
                </c:pt>
                <c:pt idx="1639">
                  <c:v>91.295898997514342</c:v>
                </c:pt>
                <c:pt idx="1640">
                  <c:v>91.236416216753796</c:v>
                </c:pt>
                <c:pt idx="1641">
                  <c:v>91.176795544875887</c:v>
                </c:pt>
                <c:pt idx="1642">
                  <c:v>91.117864328584886</c:v>
                </c:pt>
                <c:pt idx="1643">
                  <c:v>91.059208894528638</c:v>
                </c:pt>
                <c:pt idx="1644">
                  <c:v>91.000363860185999</c:v>
                </c:pt>
                <c:pt idx="1645">
                  <c:v>90.941105152491204</c:v>
                </c:pt>
                <c:pt idx="1646">
                  <c:v>90.88186368118609</c:v>
                </c:pt>
                <c:pt idx="1647">
                  <c:v>90.822139590970124</c:v>
                </c:pt>
                <c:pt idx="1648">
                  <c:v>90.762794701326982</c:v>
                </c:pt>
                <c:pt idx="1649">
                  <c:v>90.704259921998442</c:v>
                </c:pt>
                <c:pt idx="1650">
                  <c:v>90.646173288801407</c:v>
                </c:pt>
                <c:pt idx="1651">
                  <c:v>90.588017710045662</c:v>
                </c:pt>
                <c:pt idx="1652">
                  <c:v>90.529413985158442</c:v>
                </c:pt>
                <c:pt idx="1653">
                  <c:v>90.47143077029942</c:v>
                </c:pt>
                <c:pt idx="1654">
                  <c:v>90.412999409308938</c:v>
                </c:pt>
                <c:pt idx="1655">
                  <c:v>90.35518855834664</c:v>
                </c:pt>
                <c:pt idx="1656">
                  <c:v>90.298049926581598</c:v>
                </c:pt>
                <c:pt idx="1657">
                  <c:v>90.240911294816556</c:v>
                </c:pt>
                <c:pt idx="1658">
                  <c:v>90.183652008323804</c:v>
                </c:pt>
                <c:pt idx="1659">
                  <c:v>90.12661679489679</c:v>
                </c:pt>
                <c:pt idx="1660">
                  <c:v>90.068719761986131</c:v>
                </c:pt>
                <c:pt idx="1661">
                  <c:v>90.011322584376003</c:v>
                </c:pt>
                <c:pt idx="1662">
                  <c:v>89.954201189000642</c:v>
                </c:pt>
                <c:pt idx="1663">
                  <c:v>89.896907429728529</c:v>
                </c:pt>
                <c:pt idx="1664">
                  <c:v>89.840165234925962</c:v>
                </c:pt>
                <c:pt idx="1665">
                  <c:v>89.7833540945647</c:v>
                </c:pt>
                <c:pt idx="1666">
                  <c:v>89.727025573114275</c:v>
                </c:pt>
                <c:pt idx="1667">
                  <c:v>89.671007306677936</c:v>
                </c:pt>
                <c:pt idx="1668">
                  <c:v>89.614816676344887</c:v>
                </c:pt>
                <c:pt idx="1669">
                  <c:v>89.558936301025966</c:v>
                </c:pt>
                <c:pt idx="1670">
                  <c:v>89.503710908514591</c:v>
                </c:pt>
                <c:pt idx="1671">
                  <c:v>89.448244206547784</c:v>
                </c:pt>
                <c:pt idx="1672">
                  <c:v>89.393087759595119</c:v>
                </c:pt>
                <c:pt idx="1673">
                  <c:v>89.337638294017978</c:v>
                </c:pt>
                <c:pt idx="1674">
                  <c:v>89.282188828440866</c:v>
                </c:pt>
                <c:pt idx="1675">
                  <c:v>89.227515000399023</c:v>
                </c:pt>
                <c:pt idx="1676">
                  <c:v>89.17268604485011</c:v>
                </c:pt>
                <c:pt idx="1677">
                  <c:v>89.117684725404487</c:v>
                </c:pt>
                <c:pt idx="1678">
                  <c:v>89.063252206818049</c:v>
                </c:pt>
                <c:pt idx="1679">
                  <c:v>89.008147469034398</c:v>
                </c:pt>
                <c:pt idx="1680">
                  <c:v>88.953801132396336</c:v>
                </c:pt>
                <c:pt idx="1681">
                  <c:v>88.898937704068075</c:v>
                </c:pt>
                <c:pt idx="1682">
                  <c:v>88.844453476312637</c:v>
                </c:pt>
                <c:pt idx="1683">
                  <c:v>88.791089613885916</c:v>
                </c:pt>
                <c:pt idx="1684">
                  <c:v>88.738397970656408</c:v>
                </c:pt>
                <c:pt idx="1685">
                  <c:v>88.685465017971524</c:v>
                </c:pt>
                <c:pt idx="1686">
                  <c:v>88.632514828896944</c:v>
                </c:pt>
                <c:pt idx="1687">
                  <c:v>88.579771476498451</c:v>
                </c:pt>
                <c:pt idx="1688">
                  <c:v>88.526821287423857</c:v>
                </c:pt>
                <c:pt idx="1689">
                  <c:v>88.474388190039463</c:v>
                </c:pt>
                <c:pt idx="1690">
                  <c:v>88.421524182913259</c:v>
                </c:pt>
                <c:pt idx="1691">
                  <c:v>88.369815013895121</c:v>
                </c:pt>
                <c:pt idx="1692">
                  <c:v>88.31788177181123</c:v>
                </c:pt>
                <c:pt idx="1693">
                  <c:v>88.26615536640341</c:v>
                </c:pt>
                <c:pt idx="1694">
                  <c:v>88.214497906554286</c:v>
                </c:pt>
                <c:pt idx="1695">
                  <c:v>88.162840446705175</c:v>
                </c:pt>
                <c:pt idx="1696">
                  <c:v>88.11188967883264</c:v>
                </c:pt>
                <c:pt idx="1697">
                  <c:v>88.061335347922551</c:v>
                </c:pt>
                <c:pt idx="1698">
                  <c:v>88.010867198960852</c:v>
                </c:pt>
                <c:pt idx="1699">
                  <c:v>87.960467995557835</c:v>
                </c:pt>
                <c:pt idx="1700">
                  <c:v>87.910637593014016</c:v>
                </c:pt>
                <c:pt idx="1701">
                  <c:v>87.86091060880824</c:v>
                </c:pt>
                <c:pt idx="1702">
                  <c:v>87.812028207696429</c:v>
                </c:pt>
                <c:pt idx="1703">
                  <c:v>87.763007915467227</c:v>
                </c:pt>
                <c:pt idx="1704">
                  <c:v>87.713505004327203</c:v>
                </c:pt>
                <c:pt idx="1705">
                  <c:v>87.664622603215392</c:v>
                </c:pt>
                <c:pt idx="1706">
                  <c:v>87.615533365427495</c:v>
                </c:pt>
                <c:pt idx="1707">
                  <c:v>87.566513073198294</c:v>
                </c:pt>
                <c:pt idx="1708">
                  <c:v>87.518492491570115</c:v>
                </c:pt>
                <c:pt idx="1709">
                  <c:v>87.47040296438324</c:v>
                </c:pt>
                <c:pt idx="1710">
                  <c:v>87.423433802525096</c:v>
                </c:pt>
                <c:pt idx="1711">
                  <c:v>87.376861077629414</c:v>
                </c:pt>
                <c:pt idx="1712">
                  <c:v>87.330546898578845</c:v>
                </c:pt>
                <c:pt idx="1713">
                  <c:v>87.284525738152695</c:v>
                </c:pt>
                <c:pt idx="1714">
                  <c:v>87.238711414402616</c:v>
                </c:pt>
                <c:pt idx="1715">
                  <c:v>87.193103927328636</c:v>
                </c:pt>
                <c:pt idx="1716">
                  <c:v>87.147944586386117</c:v>
                </c:pt>
                <c:pt idx="1717">
                  <c:v>87.103285100744117</c:v>
                </c:pt>
                <c:pt idx="1718">
                  <c:v>87.05821194174996</c:v>
                </c:pt>
                <c:pt idx="1719">
                  <c:v>87.014069547798144</c:v>
                </c:pt>
                <c:pt idx="1720">
                  <c:v>86.969427298545824</c:v>
                </c:pt>
                <c:pt idx="1721">
                  <c:v>86.924319666772334</c:v>
                </c:pt>
                <c:pt idx="1722">
                  <c:v>86.878229560787489</c:v>
                </c:pt>
                <c:pt idx="1723">
                  <c:v>86.831880908957558</c:v>
                </c:pt>
                <c:pt idx="1724">
                  <c:v>86.785739093803699</c:v>
                </c:pt>
                <c:pt idx="1725">
                  <c:v>86.739855824494938</c:v>
                </c:pt>
                <c:pt idx="1726">
                  <c:v>86.693696772951427</c:v>
                </c:pt>
                <c:pt idx="1727">
                  <c:v>86.64739983029051</c:v>
                </c:pt>
                <c:pt idx="1728">
                  <c:v>86.600310013704657</c:v>
                </c:pt>
                <c:pt idx="1729">
                  <c:v>86.552909942104691</c:v>
                </c:pt>
                <c:pt idx="1730">
                  <c:v>86.50513066993193</c:v>
                </c:pt>
                <c:pt idx="1731">
                  <c:v>86.458213217242815</c:v>
                </c:pt>
                <c:pt idx="1732">
                  <c:v>86.412088638478622</c:v>
                </c:pt>
                <c:pt idx="1733">
                  <c:v>86.365998532493791</c:v>
                </c:pt>
                <c:pt idx="1734">
                  <c:v>86.319563698715498</c:v>
                </c:pt>
                <c:pt idx="1735">
                  <c:v>86.272646246026369</c:v>
                </c:pt>
                <c:pt idx="1736">
                  <c:v>86.225728793337225</c:v>
                </c:pt>
                <c:pt idx="1737">
                  <c:v>86.17815635784055</c:v>
                </c:pt>
                <c:pt idx="1738">
                  <c:v>86.130342612888427</c:v>
                </c:pt>
                <c:pt idx="1739">
                  <c:v>86.081529157335311</c:v>
                </c:pt>
                <c:pt idx="1740">
                  <c:v>86.032405446768081</c:v>
                </c:pt>
                <c:pt idx="1741">
                  <c:v>85.981989006975397</c:v>
                </c:pt>
                <c:pt idx="1742">
                  <c:v>85.930572856581691</c:v>
                </c:pt>
                <c:pt idx="1743">
                  <c:v>85.877553721948416</c:v>
                </c:pt>
                <c:pt idx="1744">
                  <c:v>85.824448405366795</c:v>
                </c:pt>
                <c:pt idx="1745">
                  <c:v>85.77091217904335</c:v>
                </c:pt>
                <c:pt idx="1746">
                  <c:v>85.716290060170522</c:v>
                </c:pt>
                <c:pt idx="1747">
                  <c:v>85.661892014363431</c:v>
                </c:pt>
                <c:pt idx="1748">
                  <c:v>85.607666332453064</c:v>
                </c:pt>
                <c:pt idx="1749">
                  <c:v>85.553199341087293</c:v>
                </c:pt>
                <c:pt idx="1750">
                  <c:v>85.49787053023789</c:v>
                </c:pt>
                <c:pt idx="1751">
                  <c:v>85.442093573256983</c:v>
                </c:pt>
                <c:pt idx="1752">
                  <c:v>85.385472033182126</c:v>
                </c:pt>
                <c:pt idx="1753">
                  <c:v>85.328712601989864</c:v>
                </c:pt>
                <c:pt idx="1754">
                  <c:v>85.271056878534651</c:v>
                </c:pt>
                <c:pt idx="1755">
                  <c:v>85.211608570553466</c:v>
                </c:pt>
                <c:pt idx="1756">
                  <c:v>85.15155698893372</c:v>
                </c:pt>
                <c:pt idx="1757">
                  <c:v>85.090471223933633</c:v>
                </c:pt>
                <c:pt idx="1758">
                  <c:v>85.028144438877092</c:v>
                </c:pt>
                <c:pt idx="1759">
                  <c:v>84.965059252674962</c:v>
                </c:pt>
                <c:pt idx="1760">
                  <c:v>84.90193959369347</c:v>
                </c:pt>
                <c:pt idx="1761">
                  <c:v>84.838613098035935</c:v>
                </c:pt>
                <c:pt idx="1762">
                  <c:v>84.775148711261011</c:v>
                </c:pt>
                <c:pt idx="1763">
                  <c:v>84.711753270044767</c:v>
                </c:pt>
                <c:pt idx="1764">
                  <c:v>84.647668373241615</c:v>
                </c:pt>
                <c:pt idx="1765">
                  <c:v>84.584014386180272</c:v>
                </c:pt>
                <c:pt idx="1766">
                  <c:v>84.520153562442871</c:v>
                </c:pt>
                <c:pt idx="1767">
                  <c:v>84.455723937846258</c:v>
                </c:pt>
                <c:pt idx="1768">
                  <c:v>84.392156132733305</c:v>
                </c:pt>
                <c:pt idx="1769">
                  <c:v>84.328726218737714</c:v>
                </c:pt>
                <c:pt idx="1770">
                  <c:v>84.264813685831285</c:v>
                </c:pt>
                <c:pt idx="1771">
                  <c:v>84.200780498197162</c:v>
                </c:pt>
                <c:pt idx="1772">
                  <c:v>84.136523237497286</c:v>
                </c:pt>
                <c:pt idx="1773">
                  <c:v>84.071886776224616</c:v>
                </c:pt>
                <c:pt idx="1774">
                  <c:v>84.007370969679641</c:v>
                </c:pt>
                <c:pt idx="1775">
                  <c:v>83.94270003562761</c:v>
                </c:pt>
                <c:pt idx="1776">
                  <c:v>83.878235938251663</c:v>
                </c:pt>
                <c:pt idx="1777">
                  <c:v>83.814151041448511</c:v>
                </c:pt>
                <c:pt idx="1778">
                  <c:v>83.749721416851912</c:v>
                </c:pt>
                <c:pt idx="1779">
                  <c:v>83.685067719189561</c:v>
                </c:pt>
                <c:pt idx="1780">
                  <c:v>83.620827694879367</c:v>
                </c:pt>
                <c:pt idx="1781">
                  <c:v>83.555880978592583</c:v>
                </c:pt>
                <c:pt idx="1782">
                  <c:v>83.490917025916104</c:v>
                </c:pt>
                <c:pt idx="1783">
                  <c:v>83.426642528826562</c:v>
                </c:pt>
                <c:pt idx="1784">
                  <c:v>83.36359181540378</c:v>
                </c:pt>
                <c:pt idx="1785">
                  <c:v>83.300678993098373</c:v>
                </c:pt>
                <c:pt idx="1786">
                  <c:v>83.238559044717903</c:v>
                </c:pt>
                <c:pt idx="1787">
                  <c:v>83.176611460234184</c:v>
                </c:pt>
                <c:pt idx="1788">
                  <c:v>83.114698348529785</c:v>
                </c:pt>
                <c:pt idx="1789">
                  <c:v>83.05369876547806</c:v>
                </c:pt>
                <c:pt idx="1790">
                  <c:v>82.99197525406008</c:v>
                </c:pt>
                <c:pt idx="1791">
                  <c:v>82.930751597942603</c:v>
                </c:pt>
                <c:pt idx="1792">
                  <c:v>82.869648596552821</c:v>
                </c:pt>
                <c:pt idx="1793">
                  <c:v>82.80895926851521</c:v>
                </c:pt>
                <c:pt idx="1794">
                  <c:v>82.748769795778074</c:v>
                </c:pt>
                <c:pt idx="1795">
                  <c:v>82.689700688369697</c:v>
                </c:pt>
                <c:pt idx="1796">
                  <c:v>82.631355509327562</c:v>
                </c:pt>
                <c:pt idx="1797">
                  <c:v>82.573889386158726</c:v>
                </c:pt>
                <c:pt idx="1798">
                  <c:v>82.516871409121393</c:v>
                </c:pt>
                <c:pt idx="1799">
                  <c:v>82.459594886238975</c:v>
                </c:pt>
                <c:pt idx="1800">
                  <c:v>82.403352546736897</c:v>
                </c:pt>
                <c:pt idx="1801">
                  <c:v>82.347989263108147</c:v>
                </c:pt>
                <c:pt idx="1802">
                  <c:v>82.294401327615674</c:v>
                </c:pt>
                <c:pt idx="1803">
                  <c:v>82.2410719379683</c:v>
                </c:pt>
                <c:pt idx="1804">
                  <c:v>82.187346111358465</c:v>
                </c:pt>
                <c:pt idx="1805">
                  <c:v>82.13274122887529</c:v>
                </c:pt>
                <c:pt idx="1806">
                  <c:v>82.077636491091639</c:v>
                </c:pt>
                <c:pt idx="1807">
                  <c:v>82.022773062763378</c:v>
                </c:pt>
                <c:pt idx="1808">
                  <c:v>81.967995816383493</c:v>
                </c:pt>
                <c:pt idx="1809">
                  <c:v>81.913942498369877</c:v>
                </c:pt>
                <c:pt idx="1810">
                  <c:v>81.860337326487723</c:v>
                </c:pt>
                <c:pt idx="1811">
                  <c:v>81.806663209046889</c:v>
                </c:pt>
                <c:pt idx="1812">
                  <c:v>81.752575418253912</c:v>
                </c:pt>
                <c:pt idx="1813">
                  <c:v>81.699073664709815</c:v>
                </c:pt>
                <c:pt idx="1814">
                  <c:v>81.645675329503746</c:v>
                </c:pt>
                <c:pt idx="1815">
                  <c:v>81.593328414067727</c:v>
                </c:pt>
                <c:pt idx="1816">
                  <c:v>81.54111938974907</c:v>
                </c:pt>
                <c:pt idx="1817">
                  <c:v>81.48892760182008</c:v>
                </c:pt>
                <c:pt idx="1818">
                  <c:v>81.436718577501438</c:v>
                </c:pt>
                <c:pt idx="1819">
                  <c:v>81.384578498741476</c:v>
                </c:pt>
                <c:pt idx="1820">
                  <c:v>81.332696965826628</c:v>
                </c:pt>
                <c:pt idx="1821">
                  <c:v>81.281642779616035</c:v>
                </c:pt>
                <c:pt idx="1822">
                  <c:v>81.232088159306983</c:v>
                </c:pt>
                <c:pt idx="1823">
                  <c:v>81.184084814068484</c:v>
                </c:pt>
                <c:pt idx="1824">
                  <c:v>81.136960524703284</c:v>
                </c:pt>
                <c:pt idx="1825">
                  <c:v>81.090422272586949</c:v>
                </c:pt>
                <c:pt idx="1826">
                  <c:v>81.04371165657389</c:v>
                </c:pt>
                <c:pt idx="1827">
                  <c:v>80.996828676664109</c:v>
                </c:pt>
                <c:pt idx="1828">
                  <c:v>80.950841989017306</c:v>
                </c:pt>
                <c:pt idx="1829">
                  <c:v>80.905268974722659</c:v>
                </c:pt>
                <c:pt idx="1830">
                  <c:v>80.860350943235588</c:v>
                </c:pt>
                <c:pt idx="1831">
                  <c:v>80.814846874499608</c:v>
                </c:pt>
                <c:pt idx="1832">
                  <c:v>80.768343095162635</c:v>
                </c:pt>
                <c:pt idx="1833">
                  <c:v>80.72056382298986</c:v>
                </c:pt>
                <c:pt idx="1834">
                  <c:v>80.671957204112815</c:v>
                </c:pt>
                <c:pt idx="1835">
                  <c:v>80.623695313029202</c:v>
                </c:pt>
                <c:pt idx="1836">
                  <c:v>80.576364186987945</c:v>
                </c:pt>
                <c:pt idx="1837">
                  <c:v>80.530032771547695</c:v>
                </c:pt>
                <c:pt idx="1838">
                  <c:v>80.484183975018269</c:v>
                </c:pt>
                <c:pt idx="1839">
                  <c:v>80.438162814592118</c:v>
                </c:pt>
                <c:pt idx="1840">
                  <c:v>80.392710455025167</c:v>
                </c:pt>
                <c:pt idx="1841">
                  <c:v>80.348154387721209</c:v>
                </c:pt>
                <c:pt idx="1842">
                  <c:v>80.303529374858556</c:v>
                </c:pt>
                <c:pt idx="1843">
                  <c:v>80.259748945089854</c:v>
                </c:pt>
                <c:pt idx="1844">
                  <c:v>80.216433897842336</c:v>
                </c:pt>
                <c:pt idx="1845">
                  <c:v>80.17306714142579</c:v>
                </c:pt>
                <c:pt idx="1846">
                  <c:v>80.130183003920067</c:v>
                </c:pt>
                <c:pt idx="1847">
                  <c:v>80.087419521142067</c:v>
                </c:pt>
                <c:pt idx="1848">
                  <c:v>80.045018002547195</c:v>
                </c:pt>
                <c:pt idx="1849">
                  <c:v>80.003805794839735</c:v>
                </c:pt>
                <c:pt idx="1850">
                  <c:v>79.962093731831757</c:v>
                </c:pt>
                <c:pt idx="1851">
                  <c:v>79.921243488307439</c:v>
                </c:pt>
                <c:pt idx="1852">
                  <c:v>79.881220591487391</c:v>
                </c:pt>
                <c:pt idx="1853">
                  <c:v>79.84083573048423</c:v>
                </c:pt>
                <c:pt idx="1854">
                  <c:v>79.801657416758161</c:v>
                </c:pt>
                <c:pt idx="1855">
                  <c:v>79.762668703318468</c:v>
                </c:pt>
                <c:pt idx="1856">
                  <c:v>79.72374893543747</c:v>
                </c:pt>
                <c:pt idx="1857">
                  <c:v>79.684915349504863</c:v>
                </c:pt>
                <c:pt idx="1858">
                  <c:v>79.646219654689617</c:v>
                </c:pt>
                <c:pt idx="1859">
                  <c:v>79.607282650418966</c:v>
                </c:pt>
                <c:pt idx="1860">
                  <c:v>79.56798368196516</c:v>
                </c:pt>
                <c:pt idx="1861">
                  <c:v>79.529115623253205</c:v>
                </c:pt>
                <c:pt idx="1862">
                  <c:v>79.490747419841739</c:v>
                </c:pt>
                <c:pt idx="1863">
                  <c:v>79.452965253679153</c:v>
                </c:pt>
                <c:pt idx="1864">
                  <c:v>79.414872832502454</c:v>
                </c:pt>
                <c:pt idx="1865">
                  <c:v>79.377228557457244</c:v>
                </c:pt>
                <c:pt idx="1866">
                  <c:v>79.340308210778289</c:v>
                </c:pt>
                <c:pt idx="1867">
                  <c:v>79.303594700775406</c:v>
                </c:pt>
                <c:pt idx="1868">
                  <c:v>79.267156973007289</c:v>
                </c:pt>
                <c:pt idx="1869">
                  <c:v>79.230805427187548</c:v>
                </c:pt>
                <c:pt idx="1870">
                  <c:v>79.195350173630771</c:v>
                </c:pt>
                <c:pt idx="1871">
                  <c:v>79.159946629243024</c:v>
                </c:pt>
                <c:pt idx="1872">
                  <c:v>79.124525848465595</c:v>
                </c:pt>
                <c:pt idx="1873">
                  <c:v>79.089018885739804</c:v>
                </c:pt>
                <c:pt idx="1874">
                  <c:v>79.054752943070454</c:v>
                </c:pt>
                <c:pt idx="1875">
                  <c:v>79.021503947391778</c:v>
                </c:pt>
                <c:pt idx="1876">
                  <c:v>78.988461788389202</c:v>
                </c:pt>
                <c:pt idx="1877">
                  <c:v>78.955436865776264</c:v>
                </c:pt>
                <c:pt idx="1878">
                  <c:v>78.922653252618773</c:v>
                </c:pt>
                <c:pt idx="1879">
                  <c:v>78.890231603644395</c:v>
                </c:pt>
                <c:pt idx="1880">
                  <c:v>78.858137446073812</c:v>
                </c:pt>
                <c:pt idx="1881">
                  <c:v>78.825939870165172</c:v>
                </c:pt>
                <c:pt idx="1882">
                  <c:v>78.793397566463085</c:v>
                </c:pt>
                <c:pt idx="1883">
                  <c:v>78.761337881671849</c:v>
                </c:pt>
                <c:pt idx="1884">
                  <c:v>78.72791652209645</c:v>
                </c:pt>
                <c:pt idx="1885">
                  <c:v>78.693926361661852</c:v>
                </c:pt>
                <c:pt idx="1886">
                  <c:v>78.659608709823488</c:v>
                </c:pt>
                <c:pt idx="1887">
                  <c:v>78.625756440506265</c:v>
                </c:pt>
                <c:pt idx="1888">
                  <c:v>78.591680098123334</c:v>
                </c:pt>
                <c:pt idx="1889">
                  <c:v>78.557879537975126</c:v>
                </c:pt>
                <c:pt idx="1890">
                  <c:v>78.523889377540542</c:v>
                </c:pt>
                <c:pt idx="1891">
                  <c:v>78.489675144040206</c:v>
                </c:pt>
                <c:pt idx="1892">
                  <c:v>78.456770876154977</c:v>
                </c:pt>
                <c:pt idx="1893">
                  <c:v>78.423883844659457</c:v>
                </c:pt>
                <c:pt idx="1894">
                  <c:v>78.390721030929143</c:v>
                </c:pt>
                <c:pt idx="1895">
                  <c:v>78.357282434964091</c:v>
                </c:pt>
                <c:pt idx="1896">
                  <c:v>78.324188566792472</c:v>
                </c:pt>
                <c:pt idx="1897">
                  <c:v>78.291215353348576</c:v>
                </c:pt>
                <c:pt idx="1898">
                  <c:v>78.257862939331872</c:v>
                </c:pt>
                <c:pt idx="1899">
                  <c:v>78.223958960845636</c:v>
                </c:pt>
                <c:pt idx="1900">
                  <c:v>78.190916801843059</c:v>
                </c:pt>
                <c:pt idx="1901">
                  <c:v>78.158305552582277</c:v>
                </c:pt>
                <c:pt idx="1902">
                  <c:v>78.124315392147693</c:v>
                </c:pt>
                <c:pt idx="1903">
                  <c:v>78.090618250337528</c:v>
                </c:pt>
                <c:pt idx="1904">
                  <c:v>78.057679509672965</c:v>
                </c:pt>
                <c:pt idx="1905">
                  <c:v>78.025395751815978</c:v>
                </c:pt>
                <c:pt idx="1906">
                  <c:v>77.992370829203068</c:v>
                </c:pt>
                <c:pt idx="1907">
                  <c:v>77.959518270486853</c:v>
                </c:pt>
                <c:pt idx="1908">
                  <c:v>77.927510294864646</c:v>
                </c:pt>
                <c:pt idx="1909">
                  <c:v>77.89576086508751</c:v>
                </c:pt>
                <c:pt idx="1910">
                  <c:v>77.863390925282133</c:v>
                </c:pt>
                <c:pt idx="1911">
                  <c:v>77.83150360438762</c:v>
                </c:pt>
                <c:pt idx="1912">
                  <c:v>77.800340211859364</c:v>
                </c:pt>
                <c:pt idx="1913">
                  <c:v>77.768642491251242</c:v>
                </c:pt>
                <c:pt idx="1914">
                  <c:v>77.737099898150163</c:v>
                </c:pt>
                <c:pt idx="1915">
                  <c:v>77.70547112310075</c:v>
                </c:pt>
                <c:pt idx="1916">
                  <c:v>77.674790349483317</c:v>
                </c:pt>
                <c:pt idx="1917">
                  <c:v>77.643747611682755</c:v>
                </c:pt>
                <c:pt idx="1918">
                  <c:v>77.612015418295286</c:v>
                </c:pt>
                <c:pt idx="1919">
                  <c:v>77.580955444105058</c:v>
                </c:pt>
                <c:pt idx="1920">
                  <c:v>77.550447034384348</c:v>
                </c:pt>
                <c:pt idx="1921">
                  <c:v>77.519145750738701</c:v>
                </c:pt>
                <c:pt idx="1922">
                  <c:v>77.487534212078955</c:v>
                </c:pt>
                <c:pt idx="1923">
                  <c:v>77.455974382588209</c:v>
                </c:pt>
                <c:pt idx="1924">
                  <c:v>77.424724808111577</c:v>
                </c:pt>
                <c:pt idx="1925">
                  <c:v>77.394285343949562</c:v>
                </c:pt>
                <c:pt idx="1926">
                  <c:v>77.363070242252292</c:v>
                </c:pt>
                <c:pt idx="1927">
                  <c:v>77.331820667775659</c:v>
                </c:pt>
                <c:pt idx="1928">
                  <c:v>77.301243312496254</c:v>
                </c:pt>
                <c:pt idx="1929">
                  <c:v>77.270924503061963</c:v>
                </c:pt>
                <c:pt idx="1930">
                  <c:v>77.24057122084831</c:v>
                </c:pt>
                <c:pt idx="1931">
                  <c:v>77.21020070224499</c:v>
                </c:pt>
                <c:pt idx="1932">
                  <c:v>77.179985311148727</c:v>
                </c:pt>
                <c:pt idx="1933">
                  <c:v>77.149666501714421</c:v>
                </c:pt>
                <c:pt idx="1934">
                  <c:v>77.119123619214363</c:v>
                </c:pt>
                <c:pt idx="1935">
                  <c:v>77.08747760777527</c:v>
                </c:pt>
                <c:pt idx="1936">
                  <c:v>77.056727888599141</c:v>
                </c:pt>
                <c:pt idx="1937">
                  <c:v>77.026529733892545</c:v>
                </c:pt>
                <c:pt idx="1938">
                  <c:v>76.996434997524005</c:v>
                </c:pt>
                <c:pt idx="1939">
                  <c:v>76.966512625052161</c:v>
                </c:pt>
                <c:pt idx="1940">
                  <c:v>76.93638341590426</c:v>
                </c:pt>
                <c:pt idx="1941">
                  <c:v>76.906357625094387</c:v>
                </c:pt>
                <c:pt idx="1942">
                  <c:v>76.876107761218776</c:v>
                </c:pt>
                <c:pt idx="1943">
                  <c:v>76.846650771268102</c:v>
                </c:pt>
                <c:pt idx="1944">
                  <c:v>76.817797054955989</c:v>
                </c:pt>
                <c:pt idx="1945">
                  <c:v>76.789115702540599</c:v>
                </c:pt>
                <c:pt idx="1946">
                  <c:v>76.760296459007819</c:v>
                </c:pt>
                <c:pt idx="1947">
                  <c:v>76.731615106592415</c:v>
                </c:pt>
                <c:pt idx="1948">
                  <c:v>76.703175063632429</c:v>
                </c:pt>
                <c:pt idx="1949">
                  <c:v>76.674717784282791</c:v>
                </c:pt>
                <c:pt idx="1950">
                  <c:v>76.646484577998891</c:v>
                </c:pt>
                <c:pt idx="1951">
                  <c:v>76.618854645353522</c:v>
                </c:pt>
                <c:pt idx="1952">
                  <c:v>76.591896931905396</c:v>
                </c:pt>
                <c:pt idx="1953">
                  <c:v>76.564163580922013</c:v>
                </c:pt>
                <c:pt idx="1954">
                  <c:v>76.535930374638099</c:v>
                </c:pt>
                <c:pt idx="1955">
                  <c:v>76.50836938755144</c:v>
                </c:pt>
                <c:pt idx="1956">
                  <c:v>76.481308255765271</c:v>
                </c:pt>
                <c:pt idx="1957">
                  <c:v>76.454005814523683</c:v>
                </c:pt>
                <c:pt idx="1958">
                  <c:v>76.426979155516875</c:v>
                </c:pt>
                <c:pt idx="1959">
                  <c:v>76.398918313129698</c:v>
                </c:pt>
                <c:pt idx="1960">
                  <c:v>76.370995361859897</c:v>
                </c:pt>
                <c:pt idx="1961">
                  <c:v>76.343710157008005</c:v>
                </c:pt>
                <c:pt idx="1962">
                  <c:v>76.31625258825936</c:v>
                </c:pt>
                <c:pt idx="1963">
                  <c:v>76.289277638421567</c:v>
                </c:pt>
                <c:pt idx="1964">
                  <c:v>76.262923198611986</c:v>
                </c:pt>
                <c:pt idx="1965">
                  <c:v>76.236517049633392</c:v>
                </c:pt>
                <c:pt idx="1966">
                  <c:v>76.209748936471669</c:v>
                </c:pt>
                <c:pt idx="1967">
                  <c:v>76.182842932192557</c:v>
                </c:pt>
                <c:pt idx="1968">
                  <c:v>76.155919691523778</c:v>
                </c:pt>
                <c:pt idx="1969">
                  <c:v>76.129892743117992</c:v>
                </c:pt>
                <c:pt idx="1970">
                  <c:v>76.104365650012696</c:v>
                </c:pt>
                <c:pt idx="1971">
                  <c:v>76.078476592724272</c:v>
                </c:pt>
                <c:pt idx="1972">
                  <c:v>76.05282884489128</c:v>
                </c:pt>
                <c:pt idx="1973">
                  <c:v>76.027991207372892</c:v>
                </c:pt>
                <c:pt idx="1974">
                  <c:v>76.002843314840419</c:v>
                </c:pt>
                <c:pt idx="1975">
                  <c:v>75.976937021162314</c:v>
                </c:pt>
                <c:pt idx="1976">
                  <c:v>75.95158229195377</c:v>
                </c:pt>
                <c:pt idx="1977">
                  <c:v>75.926399926641935</c:v>
                </c:pt>
                <c:pt idx="1978">
                  <c:v>75.90173465302027</c:v>
                </c:pt>
                <c:pt idx="1979">
                  <c:v>75.877379634412719</c:v>
                </c:pt>
                <c:pt idx="1980">
                  <c:v>75.852628178842707</c:v>
                </c:pt>
                <c:pt idx="1981">
                  <c:v>75.827445813530872</c:v>
                </c:pt>
                <c:pt idx="1982">
                  <c:v>75.802125557101647</c:v>
                </c:pt>
                <c:pt idx="1983">
                  <c:v>75.776512282048003</c:v>
                </c:pt>
                <c:pt idx="1984">
                  <c:v>75.750830061435664</c:v>
                </c:pt>
                <c:pt idx="1985">
                  <c:v>75.725595986954801</c:v>
                </c:pt>
                <c:pt idx="1986">
                  <c:v>75.6998275843941</c:v>
                </c:pt>
                <c:pt idx="1987">
                  <c:v>75.67457627352357</c:v>
                </c:pt>
                <c:pt idx="1988">
                  <c:v>75.649238780704692</c:v>
                </c:pt>
                <c:pt idx="1989">
                  <c:v>75.623746160378744</c:v>
                </c:pt>
                <c:pt idx="1990">
                  <c:v>75.598253540052809</c:v>
                </c:pt>
                <c:pt idx="1991">
                  <c:v>75.573484848093102</c:v>
                </c:pt>
                <c:pt idx="1992">
                  <c:v>75.548509319457352</c:v>
                </c:pt>
                <c:pt idx="1993">
                  <c:v>75.523482081652574</c:v>
                </c:pt>
                <c:pt idx="1994">
                  <c:v>75.498230770782044</c:v>
                </c:pt>
                <c:pt idx="1995">
                  <c:v>75.47325524214628</c:v>
                </c:pt>
                <c:pt idx="1996">
                  <c:v>75.447917749327402</c:v>
                </c:pt>
                <c:pt idx="1997">
                  <c:v>75.423269712095419</c:v>
                </c:pt>
                <c:pt idx="1998">
                  <c:v>75.398035637614555</c:v>
                </c:pt>
                <c:pt idx="1999">
                  <c:v>75.373111818147819</c:v>
                </c:pt>
                <c:pt idx="2000">
                  <c:v>75.348256944239751</c:v>
                </c:pt>
                <c:pt idx="2001">
                  <c:v>75.323160760876291</c:v>
                </c:pt>
                <c:pt idx="2002">
                  <c:v>75.298271414188889</c:v>
                </c:pt>
                <c:pt idx="2003">
                  <c:v>75.272968394149359</c:v>
                </c:pt>
                <c:pt idx="2004">
                  <c:v>75.248699557490156</c:v>
                </c:pt>
                <c:pt idx="2005">
                  <c:v>75.223948101920143</c:v>
                </c:pt>
                <c:pt idx="2006">
                  <c:v>75.199679265260968</c:v>
                </c:pt>
                <c:pt idx="2007">
                  <c:v>75.175358719432779</c:v>
                </c:pt>
                <c:pt idx="2008">
                  <c:v>75.150796864149143</c:v>
                </c:pt>
                <c:pt idx="2009">
                  <c:v>75.126097117748159</c:v>
                </c:pt>
                <c:pt idx="2010">
                  <c:v>75.101673153581913</c:v>
                </c:pt>
                <c:pt idx="2011">
                  <c:v>75.076508024659759</c:v>
                </c:pt>
                <c:pt idx="2012">
                  <c:v>75.051584205193009</c:v>
                </c:pt>
                <c:pt idx="2013">
                  <c:v>75.027246422975139</c:v>
                </c:pt>
                <c:pt idx="2014">
                  <c:v>75.00215023961168</c:v>
                </c:pt>
                <c:pt idx="2015">
                  <c:v>74.97819165796659</c:v>
                </c:pt>
                <c:pt idx="2016">
                  <c:v>74.954595040504657</c:v>
                </c:pt>
                <c:pt idx="2017">
                  <c:v>74.930205549117758</c:v>
                </c:pt>
                <c:pt idx="2018">
                  <c:v>74.906781295552534</c:v>
                </c:pt>
                <c:pt idx="2019">
                  <c:v>74.88304678697321</c:v>
                </c:pt>
                <c:pt idx="2020">
                  <c:v>74.859070968938482</c:v>
                </c:pt>
                <c:pt idx="2021">
                  <c:v>74.835991443166719</c:v>
                </c:pt>
                <c:pt idx="2022">
                  <c:v>74.812670607939538</c:v>
                </c:pt>
                <c:pt idx="2023">
                  <c:v>74.789970282740569</c:v>
                </c:pt>
                <c:pt idx="2024">
                  <c:v>74.76766639450409</c:v>
                </c:pt>
                <c:pt idx="2025">
                  <c:v>74.744707523460022</c:v>
                </c:pt>
                <c:pt idx="2026">
                  <c:v>74.72169694324694</c:v>
                </c:pt>
                <c:pt idx="2027">
                  <c:v>74.698979381658319</c:v>
                </c:pt>
                <c:pt idx="2028">
                  <c:v>74.675486182534399</c:v>
                </c:pt>
                <c:pt idx="2029">
                  <c:v>74.652079165358856</c:v>
                </c:pt>
                <c:pt idx="2030">
                  <c:v>74.629309894601207</c:v>
                </c:pt>
                <c:pt idx="2031">
                  <c:v>74.606023532153358</c:v>
                </c:pt>
                <c:pt idx="2032">
                  <c:v>74.583064661109304</c:v>
                </c:pt>
                <c:pt idx="2033">
                  <c:v>74.559243970581619</c:v>
                </c:pt>
                <c:pt idx="2034">
                  <c:v>74.535733535068033</c:v>
                </c:pt>
                <c:pt idx="2035">
                  <c:v>74.512809136803327</c:v>
                </c:pt>
                <c:pt idx="2036">
                  <c:v>74.489919211317954</c:v>
                </c:pt>
                <c:pt idx="2037">
                  <c:v>74.466650085259801</c:v>
                </c:pt>
                <c:pt idx="2038">
                  <c:v>74.443708450605413</c:v>
                </c:pt>
                <c:pt idx="2039">
                  <c:v>74.421042598185792</c:v>
                </c:pt>
                <c:pt idx="2040">
                  <c:v>74.39746321711354</c:v>
                </c:pt>
                <c:pt idx="2041">
                  <c:v>74.374831837473252</c:v>
                </c:pt>
                <c:pt idx="2042">
                  <c:v>74.352321112560688</c:v>
                </c:pt>
                <c:pt idx="2043">
                  <c:v>74.329724205699762</c:v>
                </c:pt>
                <c:pt idx="2044">
                  <c:v>74.306868752993751</c:v>
                </c:pt>
                <c:pt idx="2045">
                  <c:v>74.283547917766569</c:v>
                </c:pt>
                <c:pt idx="2046">
                  <c:v>74.260209846149721</c:v>
                </c:pt>
                <c:pt idx="2047">
                  <c:v>74.236682174246454</c:v>
                </c:pt>
                <c:pt idx="2048">
                  <c:v>74.213550939305676</c:v>
                </c:pt>
                <c:pt idx="2049">
                  <c:v>74.190212867688814</c:v>
                </c:pt>
                <c:pt idx="2050">
                  <c:v>74.167305705813774</c:v>
                </c:pt>
                <c:pt idx="2051">
                  <c:v>74.143295414999685</c:v>
                </c:pt>
                <c:pt idx="2052">
                  <c:v>74.119423015302971</c:v>
                </c:pt>
                <c:pt idx="2053">
                  <c:v>74.095998761737761</c:v>
                </c:pt>
                <c:pt idx="2054">
                  <c:v>74.072074652872047</c:v>
                </c:pt>
                <c:pt idx="2055">
                  <c:v>74.04835738068239</c:v>
                </c:pt>
                <c:pt idx="2056">
                  <c:v>74.024915890727499</c:v>
                </c:pt>
                <c:pt idx="2057">
                  <c:v>74.001991492462778</c:v>
                </c:pt>
                <c:pt idx="2058">
                  <c:v>73.97923945809481</c:v>
                </c:pt>
                <c:pt idx="2059">
                  <c:v>73.95652189650616</c:v>
                </c:pt>
                <c:pt idx="2060">
                  <c:v>73.933494079903411</c:v>
                </c:pt>
                <c:pt idx="2061">
                  <c:v>73.911017827770195</c:v>
                </c:pt>
                <c:pt idx="2062">
                  <c:v>73.888403684519616</c:v>
                </c:pt>
                <c:pt idx="2063">
                  <c:v>73.865892959607038</c:v>
                </c:pt>
                <c:pt idx="2064">
                  <c:v>73.843830380825963</c:v>
                </c:pt>
                <c:pt idx="2065">
                  <c:v>73.821647147317179</c:v>
                </c:pt>
                <c:pt idx="2066">
                  <c:v>73.799015767676906</c:v>
                </c:pt>
                <c:pt idx="2067">
                  <c:v>73.776953188895831</c:v>
                </c:pt>
                <c:pt idx="2068">
                  <c:v>73.754373518424572</c:v>
                </c:pt>
                <c:pt idx="2069">
                  <c:v>73.731811084342993</c:v>
                </c:pt>
                <c:pt idx="2070">
                  <c:v>73.709472723327153</c:v>
                </c:pt>
                <c:pt idx="2071">
                  <c:v>73.687358435377064</c:v>
                </c:pt>
                <c:pt idx="2072">
                  <c:v>73.665175201868294</c:v>
                </c:pt>
                <c:pt idx="2073">
                  <c:v>73.64285407724212</c:v>
                </c:pt>
                <c:pt idx="2074">
                  <c:v>73.620481243446946</c:v>
                </c:pt>
                <c:pt idx="2075">
                  <c:v>73.598004991313715</c:v>
                </c:pt>
                <c:pt idx="2076">
                  <c:v>73.575890703363626</c:v>
                </c:pt>
                <c:pt idx="2077">
                  <c:v>73.553052487047282</c:v>
                </c:pt>
                <c:pt idx="2078">
                  <c:v>73.530369398237994</c:v>
                </c:pt>
                <c:pt idx="2079">
                  <c:v>73.508220637508558</c:v>
                </c:pt>
                <c:pt idx="2080">
                  <c:v>73.486485550131263</c:v>
                </c:pt>
                <c:pt idx="2081">
                  <c:v>73.463957588829032</c:v>
                </c:pt>
                <c:pt idx="2082">
                  <c:v>73.442050137555</c:v>
                </c:pt>
                <c:pt idx="2083">
                  <c:v>73.420608068802153</c:v>
                </c:pt>
                <c:pt idx="2084">
                  <c:v>73.399045345321596</c:v>
                </c:pt>
                <c:pt idx="2085">
                  <c:v>73.377310257944288</c:v>
                </c:pt>
                <c:pt idx="2086">
                  <c:v>73.355661352515369</c:v>
                </c:pt>
                <c:pt idx="2087">
                  <c:v>73.333736664851685</c:v>
                </c:pt>
                <c:pt idx="2088">
                  <c:v>73.311708558849944</c:v>
                </c:pt>
                <c:pt idx="2089">
                  <c:v>73.288749687805904</c:v>
                </c:pt>
                <c:pt idx="2090">
                  <c:v>73.265721871203155</c:v>
                </c:pt>
                <c:pt idx="2091">
                  <c:v>73.243555874084038</c:v>
                </c:pt>
                <c:pt idx="2092">
                  <c:v>73.220528057481289</c:v>
                </c:pt>
                <c:pt idx="2093">
                  <c:v>73.197569186437221</c:v>
                </c:pt>
                <c:pt idx="2094">
                  <c:v>73.174541369834472</c:v>
                </c:pt>
                <c:pt idx="2095">
                  <c:v>73.152099590480617</c:v>
                </c:pt>
                <c:pt idx="2096">
                  <c:v>73.129313083333287</c:v>
                </c:pt>
                <c:pt idx="2097">
                  <c:v>73.106681703693013</c:v>
                </c:pt>
                <c:pt idx="2098">
                  <c:v>73.084291633508172</c:v>
                </c:pt>
                <c:pt idx="2099">
                  <c:v>73.062125636389055</c:v>
                </c:pt>
                <c:pt idx="2100">
                  <c:v>73.04037331262208</c:v>
                </c:pt>
                <c:pt idx="2101">
                  <c:v>73.018155606333963</c:v>
                </c:pt>
                <c:pt idx="2102">
                  <c:v>72.996075791163221</c:v>
                </c:pt>
                <c:pt idx="2103">
                  <c:v>72.973496120691962</c:v>
                </c:pt>
                <c:pt idx="2104">
                  <c:v>72.95114052328644</c:v>
                </c:pt>
                <c:pt idx="2105">
                  <c:v>72.928888344218961</c:v>
                </c:pt>
                <c:pt idx="2106">
                  <c:v>72.906549983203135</c:v>
                </c:pt>
                <c:pt idx="2107">
                  <c:v>72.884073731069918</c:v>
                </c:pt>
                <c:pt idx="2108">
                  <c:v>72.862252461744276</c:v>
                </c:pt>
                <c:pt idx="2109">
                  <c:v>72.840086464625159</c:v>
                </c:pt>
                <c:pt idx="2110">
                  <c:v>72.817403375815857</c:v>
                </c:pt>
                <c:pt idx="2111">
                  <c:v>72.795547633710868</c:v>
                </c:pt>
                <c:pt idx="2112">
                  <c:v>72.773898728281935</c:v>
                </c:pt>
                <c:pt idx="2113">
                  <c:v>72.752404950360059</c:v>
                </c:pt>
                <c:pt idx="2114">
                  <c:v>72.731238663841964</c:v>
                </c:pt>
                <c:pt idx="2115">
                  <c:v>72.709710413140755</c:v>
                </c:pt>
                <c:pt idx="2116">
                  <c:v>72.688302817167241</c:v>
                </c:pt>
                <c:pt idx="2117">
                  <c:v>72.66720547620784</c:v>
                </c:pt>
                <c:pt idx="2118">
                  <c:v>72.645349734102822</c:v>
                </c:pt>
                <c:pt idx="2119">
                  <c:v>72.623976610908656</c:v>
                </c:pt>
                <c:pt idx="2120">
                  <c:v>72.60274137883188</c:v>
                </c:pt>
                <c:pt idx="2121">
                  <c:v>72.581540619534451</c:v>
                </c:pt>
                <c:pt idx="2122">
                  <c:v>72.560098550781589</c:v>
                </c:pt>
                <c:pt idx="2123">
                  <c:v>72.538328990624947</c:v>
                </c:pt>
                <c:pt idx="2124">
                  <c:v>72.516524957688972</c:v>
                </c:pt>
                <c:pt idx="2125">
                  <c:v>72.494669215583968</c:v>
                </c:pt>
                <c:pt idx="2126">
                  <c:v>72.472847946258312</c:v>
                </c:pt>
                <c:pt idx="2127">
                  <c:v>72.450802603866933</c:v>
                </c:pt>
                <c:pt idx="2128">
                  <c:v>72.42874002508583</c:v>
                </c:pt>
                <c:pt idx="2129">
                  <c:v>72.406970464929216</c:v>
                </c:pt>
                <c:pt idx="2130">
                  <c:v>72.385028540875837</c:v>
                </c:pt>
                <c:pt idx="2131">
                  <c:v>72.363207271550181</c:v>
                </c:pt>
                <c:pt idx="2132">
                  <c:v>72.341368765834858</c:v>
                </c:pt>
                <c:pt idx="2133">
                  <c:v>72.319719860405911</c:v>
                </c:pt>
                <c:pt idx="2134">
                  <c:v>72.298002009418312</c:v>
                </c:pt>
                <c:pt idx="2135">
                  <c:v>72.276060085364946</c:v>
                </c:pt>
                <c:pt idx="2136">
                  <c:v>72.253394232945325</c:v>
                </c:pt>
                <c:pt idx="2137">
                  <c:v>72.23191769141313</c:v>
                </c:pt>
                <c:pt idx="2138">
                  <c:v>72.210785877674383</c:v>
                </c:pt>
                <c:pt idx="2139">
                  <c:v>72.18991260978072</c:v>
                </c:pt>
                <c:pt idx="2140">
                  <c:v>72.168815268821319</c:v>
                </c:pt>
                <c:pt idx="2141">
                  <c:v>72.146890581157621</c:v>
                </c:pt>
                <c:pt idx="2142">
                  <c:v>72.125189966559688</c:v>
                </c:pt>
                <c:pt idx="2143">
                  <c:v>72.103230806116642</c:v>
                </c:pt>
                <c:pt idx="2144">
                  <c:v>72.081771500974114</c:v>
                </c:pt>
                <c:pt idx="2145">
                  <c:v>72.060863760301118</c:v>
                </c:pt>
                <c:pt idx="2146">
                  <c:v>72.040421402149278</c:v>
                </c:pt>
                <c:pt idx="2147">
                  <c:v>72.019099988124125</c:v>
                </c:pt>
                <c:pt idx="2148">
                  <c:v>71.997502791864207</c:v>
                </c:pt>
                <c:pt idx="2149">
                  <c:v>71.974923121392962</c:v>
                </c:pt>
                <c:pt idx="2150">
                  <c:v>71.952929488170568</c:v>
                </c:pt>
                <c:pt idx="2151">
                  <c:v>71.930970327727536</c:v>
                </c:pt>
                <c:pt idx="2152">
                  <c:v>71.90942484063666</c:v>
                </c:pt>
                <c:pt idx="2153">
                  <c:v>71.888017244663132</c:v>
                </c:pt>
                <c:pt idx="2154">
                  <c:v>71.865834011154362</c:v>
                </c:pt>
                <c:pt idx="2155">
                  <c:v>71.843599068476564</c:v>
                </c:pt>
                <c:pt idx="2156">
                  <c:v>71.821398598578099</c:v>
                </c:pt>
                <c:pt idx="2157">
                  <c:v>71.799456674524748</c:v>
                </c:pt>
                <c:pt idx="2158">
                  <c:v>71.77766987797844</c:v>
                </c:pt>
                <c:pt idx="2159">
                  <c:v>71.756434645901635</c:v>
                </c:pt>
                <c:pt idx="2160">
                  <c:v>71.734854686031397</c:v>
                </c:pt>
                <c:pt idx="2161">
                  <c:v>71.713102362264436</c:v>
                </c:pt>
                <c:pt idx="2162">
                  <c:v>71.690919128755652</c:v>
                </c:pt>
                <c:pt idx="2163">
                  <c:v>71.668753131636549</c:v>
                </c:pt>
                <c:pt idx="2164">
                  <c:v>71.646811207583184</c:v>
                </c:pt>
                <c:pt idx="2165">
                  <c:v>71.625868994130855</c:v>
                </c:pt>
                <c:pt idx="2166">
                  <c:v>71.605064671795887</c:v>
                </c:pt>
                <c:pt idx="2167">
                  <c:v>71.58360536665333</c:v>
                </c:pt>
                <c:pt idx="2168">
                  <c:v>71.562594207642306</c:v>
                </c:pt>
                <c:pt idx="2169">
                  <c:v>71.540807411095983</c:v>
                </c:pt>
                <c:pt idx="2170">
                  <c:v>71.519296396784455</c:v>
                </c:pt>
                <c:pt idx="2171">
                  <c:v>71.498405892501111</c:v>
                </c:pt>
                <c:pt idx="2172">
                  <c:v>71.477515388217782</c:v>
                </c:pt>
                <c:pt idx="2173">
                  <c:v>71.457141975624637</c:v>
                </c:pt>
                <c:pt idx="2174">
                  <c:v>71.435958452716889</c:v>
                </c:pt>
                <c:pt idx="2175">
                  <c:v>71.414085474222205</c:v>
                </c:pt>
                <c:pt idx="2176">
                  <c:v>71.392091840999811</c:v>
                </c:pt>
                <c:pt idx="2177">
                  <c:v>71.370305044453502</c:v>
                </c:pt>
                <c:pt idx="2178">
                  <c:v>71.348828502921307</c:v>
                </c:pt>
                <c:pt idx="2179">
                  <c:v>71.328213780872744</c:v>
                </c:pt>
                <c:pt idx="2180">
                  <c:v>71.307047494354663</c:v>
                </c:pt>
                <c:pt idx="2181">
                  <c:v>71.285433061705078</c:v>
                </c:pt>
                <c:pt idx="2182">
                  <c:v>71.26416335684894</c:v>
                </c:pt>
                <c:pt idx="2183">
                  <c:v>71.242755760875426</c:v>
                </c:pt>
                <c:pt idx="2184">
                  <c:v>71.221710129085054</c:v>
                </c:pt>
                <c:pt idx="2185">
                  <c:v>71.200371478670235</c:v>
                </c:pt>
                <c:pt idx="2186">
                  <c:v>71.179498210776572</c:v>
                </c:pt>
                <c:pt idx="2187">
                  <c:v>71.158762834000285</c:v>
                </c:pt>
                <c:pt idx="2188">
                  <c:v>71.136993273843657</c:v>
                </c:pt>
                <c:pt idx="2189">
                  <c:v>71.114637676438136</c:v>
                </c:pt>
                <c:pt idx="2190">
                  <c:v>71.093040480178246</c:v>
                </c:pt>
                <c:pt idx="2191">
                  <c:v>71.071822484491122</c:v>
                </c:pt>
                <c:pt idx="2192">
                  <c:v>71.049846087658423</c:v>
                </c:pt>
                <c:pt idx="2193">
                  <c:v>71.027524963032263</c:v>
                </c:pt>
                <c:pt idx="2194">
                  <c:v>71.005583038978898</c:v>
                </c:pt>
                <c:pt idx="2195">
                  <c:v>70.983796242432589</c:v>
                </c:pt>
                <c:pt idx="2196">
                  <c:v>70.961647481703139</c:v>
                </c:pt>
                <c:pt idx="2197">
                  <c:v>70.939705557649773</c:v>
                </c:pt>
                <c:pt idx="2198">
                  <c:v>70.917574033310018</c:v>
                </c:pt>
                <c:pt idx="2199">
                  <c:v>70.89611472816749</c:v>
                </c:pt>
                <c:pt idx="2200">
                  <c:v>70.874138331334763</c:v>
                </c:pt>
                <c:pt idx="2201">
                  <c:v>70.851386296966794</c:v>
                </c:pt>
                <c:pt idx="2202">
                  <c:v>70.829840809875904</c:v>
                </c:pt>
                <c:pt idx="2203">
                  <c:v>70.807795467484496</c:v>
                </c:pt>
                <c:pt idx="2204">
                  <c:v>70.78597419815884</c:v>
                </c:pt>
                <c:pt idx="2205">
                  <c:v>70.763997801326141</c:v>
                </c:pt>
                <c:pt idx="2206">
                  <c:v>70.741952458934733</c:v>
                </c:pt>
                <c:pt idx="2207">
                  <c:v>70.71978646181563</c:v>
                </c:pt>
                <c:pt idx="2208">
                  <c:v>70.697879010541612</c:v>
                </c:pt>
                <c:pt idx="2209">
                  <c:v>70.676230105112666</c:v>
                </c:pt>
                <c:pt idx="2210">
                  <c:v>70.654581199683747</c:v>
                </c:pt>
                <c:pt idx="2211">
                  <c:v>70.632708221189077</c:v>
                </c:pt>
                <c:pt idx="2212">
                  <c:v>70.610335387393903</c:v>
                </c:pt>
                <c:pt idx="2213">
                  <c:v>70.588703718354623</c:v>
                </c:pt>
                <c:pt idx="2214">
                  <c:v>70.567330595160456</c:v>
                </c:pt>
                <c:pt idx="2215">
                  <c:v>70.545836817238595</c:v>
                </c:pt>
                <c:pt idx="2216">
                  <c:v>70.524187911809662</c:v>
                </c:pt>
                <c:pt idx="2217">
                  <c:v>70.502711370277467</c:v>
                </c:pt>
                <c:pt idx="2218">
                  <c:v>70.481252065134939</c:v>
                </c:pt>
                <c:pt idx="2219">
                  <c:v>70.459086068015836</c:v>
                </c:pt>
                <c:pt idx="2220">
                  <c:v>70.436644288661952</c:v>
                </c:pt>
                <c:pt idx="2221">
                  <c:v>70.41513327435041</c:v>
                </c:pt>
                <c:pt idx="2222">
                  <c:v>70.393415423362782</c:v>
                </c:pt>
                <c:pt idx="2223">
                  <c:v>70.371525208478431</c:v>
                </c:pt>
                <c:pt idx="2224">
                  <c:v>70.349031719955562</c:v>
                </c:pt>
                <c:pt idx="2225">
                  <c:v>70.326951904784792</c:v>
                </c:pt>
                <c:pt idx="2226">
                  <c:v>70.30499274434176</c:v>
                </c:pt>
                <c:pt idx="2227">
                  <c:v>70.283068056678076</c:v>
                </c:pt>
                <c:pt idx="2228">
                  <c:v>70.261936242939328</c:v>
                </c:pt>
                <c:pt idx="2229">
                  <c:v>70.240649301693523</c:v>
                </c:pt>
                <c:pt idx="2230">
                  <c:v>70.219689851851513</c:v>
                </c:pt>
                <c:pt idx="2231">
                  <c:v>70.198368437826346</c:v>
                </c:pt>
                <c:pt idx="2232">
                  <c:v>70.176426513773009</c:v>
                </c:pt>
                <c:pt idx="2233">
                  <c:v>70.154277753043559</c:v>
                </c:pt>
                <c:pt idx="2234">
                  <c:v>70.132559902055931</c:v>
                </c:pt>
                <c:pt idx="2235">
                  <c:v>70.110549032443885</c:v>
                </c:pt>
                <c:pt idx="2236">
                  <c:v>70.089055254522009</c:v>
                </c:pt>
                <c:pt idx="2237">
                  <c:v>70.067199512417005</c:v>
                </c:pt>
                <c:pt idx="2238">
                  <c:v>70.04493009695986</c:v>
                </c:pt>
                <c:pt idx="2239">
                  <c:v>70.022436608436976</c:v>
                </c:pt>
                <c:pt idx="2240">
                  <c:v>70.00002930186244</c:v>
                </c:pt>
                <c:pt idx="2241">
                  <c:v>69.977932250302018</c:v>
                </c:pt>
                <c:pt idx="2242">
                  <c:v>69.956645309056213</c:v>
                </c:pt>
                <c:pt idx="2243">
                  <c:v>69.935117058355004</c:v>
                </c:pt>
                <c:pt idx="2244">
                  <c:v>69.913847353498866</c:v>
                </c:pt>
                <c:pt idx="2245">
                  <c:v>69.892215684459629</c:v>
                </c:pt>
                <c:pt idx="2246">
                  <c:v>69.87029099679593</c:v>
                </c:pt>
                <c:pt idx="2247">
                  <c:v>69.848452491080593</c:v>
                </c:pt>
                <c:pt idx="2248">
                  <c:v>69.826458857858213</c:v>
                </c:pt>
                <c:pt idx="2249">
                  <c:v>69.805102971053728</c:v>
                </c:pt>
                <c:pt idx="2250">
                  <c:v>69.78410904843237</c:v>
                </c:pt>
                <c:pt idx="2251">
                  <c:v>69.762511852172452</c:v>
                </c:pt>
                <c:pt idx="2252">
                  <c:v>69.740828473964172</c:v>
                </c:pt>
                <c:pt idx="2253">
                  <c:v>69.719455350770005</c:v>
                </c:pt>
                <c:pt idx="2254">
                  <c:v>69.697806445341087</c:v>
                </c:pt>
                <c:pt idx="2255">
                  <c:v>69.67591623045675</c:v>
                </c:pt>
                <c:pt idx="2256">
                  <c:v>69.653939833624023</c:v>
                </c:pt>
                <c:pt idx="2257">
                  <c:v>69.631963436791324</c:v>
                </c:pt>
                <c:pt idx="2258">
                  <c:v>69.610228349414015</c:v>
                </c:pt>
                <c:pt idx="2259">
                  <c:v>69.587993406736217</c:v>
                </c:pt>
                <c:pt idx="2260">
                  <c:v>69.565482681823667</c:v>
                </c:pt>
                <c:pt idx="2261">
                  <c:v>69.543282211925202</c:v>
                </c:pt>
                <c:pt idx="2262">
                  <c:v>69.520754250622957</c:v>
                </c:pt>
                <c:pt idx="2263">
                  <c:v>69.49808839820335</c:v>
                </c:pt>
                <c:pt idx="2264">
                  <c:v>69.475474254952758</c:v>
                </c:pt>
                <c:pt idx="2265">
                  <c:v>69.452636038636399</c:v>
                </c:pt>
                <c:pt idx="2266">
                  <c:v>69.430159786503182</c:v>
                </c:pt>
                <c:pt idx="2267">
                  <c:v>69.407838661877022</c:v>
                </c:pt>
                <c:pt idx="2268">
                  <c:v>69.385569246419877</c:v>
                </c:pt>
                <c:pt idx="2269">
                  <c:v>69.363230885404022</c:v>
                </c:pt>
                <c:pt idx="2270">
                  <c:v>69.341237252181656</c:v>
                </c:pt>
                <c:pt idx="2271">
                  <c:v>69.31908849145222</c:v>
                </c:pt>
                <c:pt idx="2272">
                  <c:v>69.296905257943436</c:v>
                </c:pt>
                <c:pt idx="2273">
                  <c:v>69.275170170566142</c:v>
                </c:pt>
                <c:pt idx="2274">
                  <c:v>69.252521554536202</c:v>
                </c:pt>
                <c:pt idx="2275">
                  <c:v>69.231113958562688</c:v>
                </c:pt>
                <c:pt idx="2276">
                  <c:v>69.209137561729975</c:v>
                </c:pt>
                <c:pt idx="2277">
                  <c:v>69.186316581803311</c:v>
                </c:pt>
                <c:pt idx="2278">
                  <c:v>69.16318534686252</c:v>
                </c:pt>
                <c:pt idx="2279">
                  <c:v>69.140898695015693</c:v>
                </c:pt>
                <c:pt idx="2280">
                  <c:v>69.118043242309682</c:v>
                </c:pt>
                <c:pt idx="2281">
                  <c:v>69.09536015350038</c:v>
                </c:pt>
                <c:pt idx="2282">
                  <c:v>69.073107974432915</c:v>
                </c:pt>
                <c:pt idx="2283">
                  <c:v>69.050821322586103</c:v>
                </c:pt>
                <c:pt idx="2284">
                  <c:v>69.028569143518624</c:v>
                </c:pt>
                <c:pt idx="2285">
                  <c:v>69.004903580497995</c:v>
                </c:pt>
                <c:pt idx="2286">
                  <c:v>68.98237561919575</c:v>
                </c:pt>
                <c:pt idx="2287">
                  <c:v>68.960485404311413</c:v>
                </c:pt>
                <c:pt idx="2288">
                  <c:v>68.938802026103133</c:v>
                </c:pt>
                <c:pt idx="2289">
                  <c:v>68.916446428697625</c:v>
                </c:pt>
                <c:pt idx="2290">
                  <c:v>68.894211486019827</c:v>
                </c:pt>
                <c:pt idx="2291">
                  <c:v>68.872183380018086</c:v>
                </c:pt>
                <c:pt idx="2292">
                  <c:v>68.849517527598479</c:v>
                </c:pt>
                <c:pt idx="2293">
                  <c:v>68.826627602113106</c:v>
                </c:pt>
                <c:pt idx="2294">
                  <c:v>68.80447884138367</c:v>
                </c:pt>
                <c:pt idx="2295">
                  <c:v>68.783295318475908</c:v>
                </c:pt>
                <c:pt idx="2296">
                  <c:v>68.760750120783996</c:v>
                </c:pt>
                <c:pt idx="2297">
                  <c:v>68.738532414495864</c:v>
                </c:pt>
                <c:pt idx="2298">
                  <c:v>68.715694198179534</c:v>
                </c:pt>
                <c:pt idx="2299">
                  <c:v>68.693166236877289</c:v>
                </c:pt>
                <c:pt idx="2300">
                  <c:v>68.670879585030477</c:v>
                </c:pt>
                <c:pt idx="2301">
                  <c:v>68.648110314272813</c:v>
                </c:pt>
                <c:pt idx="2302">
                  <c:v>68.62561682574993</c:v>
                </c:pt>
                <c:pt idx="2303">
                  <c:v>68.603106100837351</c:v>
                </c:pt>
                <c:pt idx="2304">
                  <c:v>68.580302357300354</c:v>
                </c:pt>
                <c:pt idx="2305">
                  <c:v>68.558032941843223</c:v>
                </c:pt>
                <c:pt idx="2306">
                  <c:v>68.53605654501051</c:v>
                </c:pt>
                <c:pt idx="2307">
                  <c:v>68.513528583708265</c:v>
                </c:pt>
                <c:pt idx="2308">
                  <c:v>68.491035095185367</c:v>
                </c:pt>
                <c:pt idx="2309">
                  <c:v>68.468524370272803</c:v>
                </c:pt>
                <c:pt idx="2310">
                  <c:v>68.446099827308615</c:v>
                </c:pt>
                <c:pt idx="2311">
                  <c:v>68.424157903255249</c:v>
                </c:pt>
                <c:pt idx="2312">
                  <c:v>68.401974669746451</c:v>
                </c:pt>
                <c:pt idx="2313">
                  <c:v>68.3800327456931</c:v>
                </c:pt>
                <c:pt idx="2314">
                  <c:v>68.357797803015302</c:v>
                </c:pt>
                <c:pt idx="2315">
                  <c:v>68.33466656807451</c:v>
                </c:pt>
                <c:pt idx="2316">
                  <c:v>68.311828351758166</c:v>
                </c:pt>
                <c:pt idx="2317">
                  <c:v>68.289386572404297</c:v>
                </c:pt>
                <c:pt idx="2318">
                  <c:v>68.267617012247655</c:v>
                </c:pt>
                <c:pt idx="2319">
                  <c:v>68.244761559541644</c:v>
                </c:pt>
                <c:pt idx="2320">
                  <c:v>68.22226807101876</c:v>
                </c:pt>
                <c:pt idx="2321">
                  <c:v>68.198947235791579</c:v>
                </c:pt>
                <c:pt idx="2322">
                  <c:v>68.176367565320319</c:v>
                </c:pt>
                <c:pt idx="2323">
                  <c:v>68.154270513759897</c:v>
                </c:pt>
                <c:pt idx="2324">
                  <c:v>68.131983861913085</c:v>
                </c:pt>
                <c:pt idx="2325">
                  <c:v>68.110076410639067</c:v>
                </c:pt>
                <c:pt idx="2326">
                  <c:v>68.087531212947155</c:v>
                </c:pt>
                <c:pt idx="2327">
                  <c:v>68.065020488034577</c:v>
                </c:pt>
                <c:pt idx="2328">
                  <c:v>68.041854780314452</c:v>
                </c:pt>
                <c:pt idx="2329">
                  <c:v>68.019550892077959</c:v>
                </c:pt>
                <c:pt idx="2330">
                  <c:v>67.99652307547521</c:v>
                </c:pt>
                <c:pt idx="2331">
                  <c:v>67.974322605576759</c:v>
                </c:pt>
                <c:pt idx="2332">
                  <c:v>67.951605043988124</c:v>
                </c:pt>
                <c:pt idx="2333">
                  <c:v>67.928387627098971</c:v>
                </c:pt>
                <c:pt idx="2334">
                  <c:v>67.905894138576102</c:v>
                </c:pt>
                <c:pt idx="2335">
                  <c:v>67.883124867818438</c:v>
                </c:pt>
                <c:pt idx="2336">
                  <c:v>67.860527960957512</c:v>
                </c:pt>
                <c:pt idx="2337">
                  <c:v>67.837689744641168</c:v>
                </c:pt>
                <c:pt idx="2338">
                  <c:v>67.814834291935142</c:v>
                </c:pt>
                <c:pt idx="2339">
                  <c:v>67.792651058426358</c:v>
                </c:pt>
                <c:pt idx="2340">
                  <c:v>67.771140044114816</c:v>
                </c:pt>
                <c:pt idx="2341">
                  <c:v>67.749060228944074</c:v>
                </c:pt>
                <c:pt idx="2342">
                  <c:v>67.726635685979872</c:v>
                </c:pt>
                <c:pt idx="2343">
                  <c:v>67.704004306339598</c:v>
                </c:pt>
                <c:pt idx="2344">
                  <c:v>67.681200562802587</c:v>
                </c:pt>
                <c:pt idx="2345">
                  <c:v>67.658620892331342</c:v>
                </c:pt>
                <c:pt idx="2346">
                  <c:v>67.635782676014998</c:v>
                </c:pt>
                <c:pt idx="2347">
                  <c:v>67.612634204684539</c:v>
                </c:pt>
                <c:pt idx="2348">
                  <c:v>67.590071770602961</c:v>
                </c:pt>
                <c:pt idx="2349">
                  <c:v>67.56707842677956</c:v>
                </c:pt>
                <c:pt idx="2350">
                  <c:v>67.543343918200236</c:v>
                </c:pt>
                <c:pt idx="2351">
                  <c:v>67.520178210480111</c:v>
                </c:pt>
                <c:pt idx="2352">
                  <c:v>67.497219339436057</c:v>
                </c:pt>
                <c:pt idx="2353">
                  <c:v>67.474225995612642</c:v>
                </c:pt>
                <c:pt idx="2354">
                  <c:v>67.451715270700092</c:v>
                </c:pt>
                <c:pt idx="2355">
                  <c:v>67.428670217707662</c:v>
                </c:pt>
                <c:pt idx="2356">
                  <c:v>67.405969892508693</c:v>
                </c:pt>
                <c:pt idx="2357">
                  <c:v>67.384027968455342</c:v>
                </c:pt>
                <c:pt idx="2358">
                  <c:v>67.36160342549114</c:v>
                </c:pt>
                <c:pt idx="2359">
                  <c:v>67.338782445564462</c:v>
                </c:pt>
                <c:pt idx="2360">
                  <c:v>67.316306193431245</c:v>
                </c:pt>
                <c:pt idx="2361">
                  <c:v>67.293605868232277</c:v>
                </c:pt>
                <c:pt idx="2362">
                  <c:v>67.270819361084961</c:v>
                </c:pt>
                <c:pt idx="2363">
                  <c:v>67.24822245422402</c:v>
                </c:pt>
                <c:pt idx="2364">
                  <c:v>67.225349765128342</c:v>
                </c:pt>
                <c:pt idx="2365">
                  <c:v>67.203028640502168</c:v>
                </c:pt>
                <c:pt idx="2366">
                  <c:v>67.180397260861895</c:v>
                </c:pt>
                <c:pt idx="2367">
                  <c:v>67.157179843972742</c:v>
                </c:pt>
                <c:pt idx="2368">
                  <c:v>67.134875955736263</c:v>
                </c:pt>
                <c:pt idx="2369">
                  <c:v>67.112192866926961</c:v>
                </c:pt>
                <c:pt idx="2370">
                  <c:v>67.089630432845397</c:v>
                </c:pt>
                <c:pt idx="2371">
                  <c:v>67.066861162087733</c:v>
                </c:pt>
                <c:pt idx="2372">
                  <c:v>67.044195309668126</c:v>
                </c:pt>
                <c:pt idx="2373">
                  <c:v>67.021408802520781</c:v>
                </c:pt>
                <c:pt idx="2374">
                  <c:v>66.998467167866409</c:v>
                </c:pt>
                <c:pt idx="2375">
                  <c:v>66.975353169315298</c:v>
                </c:pt>
                <c:pt idx="2376">
                  <c:v>66.952514952998953</c:v>
                </c:pt>
                <c:pt idx="2377">
                  <c:v>66.930297246710822</c:v>
                </c:pt>
                <c:pt idx="2378">
                  <c:v>66.907252193718406</c:v>
                </c:pt>
                <c:pt idx="2379">
                  <c:v>66.88418990433631</c:v>
                </c:pt>
                <c:pt idx="2380">
                  <c:v>66.860782887160767</c:v>
                </c:pt>
                <c:pt idx="2381">
                  <c:v>66.837599943050961</c:v>
                </c:pt>
                <c:pt idx="2382">
                  <c:v>66.814899617852006</c:v>
                </c:pt>
                <c:pt idx="2383">
                  <c:v>66.791940746807953</c:v>
                </c:pt>
                <c:pt idx="2384">
                  <c:v>66.768757802698147</c:v>
                </c:pt>
                <c:pt idx="2385">
                  <c:v>66.745936822771483</c:v>
                </c:pt>
                <c:pt idx="2386">
                  <c:v>66.723512279807281</c:v>
                </c:pt>
                <c:pt idx="2387">
                  <c:v>66.700277626528461</c:v>
                </c:pt>
                <c:pt idx="2388">
                  <c:v>66.677215337146365</c:v>
                </c:pt>
                <c:pt idx="2389">
                  <c:v>66.65484250335119</c:v>
                </c:pt>
                <c:pt idx="2390">
                  <c:v>66.631952577865832</c:v>
                </c:pt>
                <c:pt idx="2391">
                  <c:v>66.609114361549487</c:v>
                </c:pt>
                <c:pt idx="2392">
                  <c:v>66.585810762711958</c:v>
                </c:pt>
                <c:pt idx="2393">
                  <c:v>66.563403456137436</c:v>
                </c:pt>
                <c:pt idx="2394">
                  <c:v>66.540668658159134</c:v>
                </c:pt>
                <c:pt idx="2395">
                  <c:v>66.517640841556386</c:v>
                </c:pt>
                <c:pt idx="2396">
                  <c:v>66.494768152460693</c:v>
                </c:pt>
                <c:pt idx="2397">
                  <c:v>66.472567682562229</c:v>
                </c:pt>
                <c:pt idx="2398">
                  <c:v>66.449970775701317</c:v>
                </c:pt>
                <c:pt idx="2399">
                  <c:v>66.426856777150206</c:v>
                </c:pt>
                <c:pt idx="2400">
                  <c:v>66.403846196937138</c:v>
                </c:pt>
                <c:pt idx="2401">
                  <c:v>66.381059689789794</c:v>
                </c:pt>
                <c:pt idx="2402">
                  <c:v>66.35842831014952</c:v>
                </c:pt>
                <c:pt idx="2403">
                  <c:v>66.335159184091367</c:v>
                </c:pt>
                <c:pt idx="2404">
                  <c:v>66.312114131098937</c:v>
                </c:pt>
                <c:pt idx="2405">
                  <c:v>66.289258678392926</c:v>
                </c:pt>
                <c:pt idx="2406">
                  <c:v>66.265713770099993</c:v>
                </c:pt>
                <c:pt idx="2407">
                  <c:v>66.241755188454931</c:v>
                </c:pt>
                <c:pt idx="2408">
                  <c:v>66.218468826007097</c:v>
                </c:pt>
                <c:pt idx="2409">
                  <c:v>66.195596136911405</c:v>
                </c:pt>
                <c:pt idx="2410">
                  <c:v>66.172844102543422</c:v>
                </c:pt>
                <c:pt idx="2411">
                  <c:v>66.150229959292815</c:v>
                </c:pt>
                <c:pt idx="2412">
                  <c:v>66.127253851859095</c:v>
                </c:pt>
                <c:pt idx="2413">
                  <c:v>66.104743126946531</c:v>
                </c:pt>
                <c:pt idx="2414">
                  <c:v>66.082060038137229</c:v>
                </c:pt>
                <c:pt idx="2415">
                  <c:v>66.059325240158927</c:v>
                </c:pt>
                <c:pt idx="2416">
                  <c:v>66.036676624128987</c:v>
                </c:pt>
                <c:pt idx="2417">
                  <c:v>66.014045244488699</c:v>
                </c:pt>
                <c:pt idx="2418">
                  <c:v>65.991069137054978</c:v>
                </c:pt>
                <c:pt idx="2419">
                  <c:v>65.968661830480457</c:v>
                </c:pt>
                <c:pt idx="2420">
                  <c:v>65.946357942243964</c:v>
                </c:pt>
                <c:pt idx="2421">
                  <c:v>65.923381834810229</c:v>
                </c:pt>
                <c:pt idx="2422">
                  <c:v>65.900836637118317</c:v>
                </c:pt>
                <c:pt idx="2423">
                  <c:v>65.87829143942642</c:v>
                </c:pt>
                <c:pt idx="2424">
                  <c:v>65.856263333424678</c:v>
                </c:pt>
                <c:pt idx="2425">
                  <c:v>65.833597481005071</c:v>
                </c:pt>
                <c:pt idx="2426">
                  <c:v>65.811276356378897</c:v>
                </c:pt>
                <c:pt idx="2427">
                  <c:v>65.789093122870128</c:v>
                </c:pt>
                <c:pt idx="2428">
                  <c:v>65.766582397957549</c:v>
                </c:pt>
                <c:pt idx="2429">
                  <c:v>65.743537344965148</c:v>
                </c:pt>
                <c:pt idx="2430">
                  <c:v>65.720302691686314</c:v>
                </c:pt>
                <c:pt idx="2431">
                  <c:v>65.69779196677375</c:v>
                </c:pt>
                <c:pt idx="2432">
                  <c:v>65.6750226960161</c:v>
                </c:pt>
                <c:pt idx="2433">
                  <c:v>65.65211553414106</c:v>
                </c:pt>
                <c:pt idx="2434">
                  <c:v>65.629242845045383</c:v>
                </c:pt>
                <c:pt idx="2435">
                  <c:v>65.606663174574123</c:v>
                </c:pt>
                <c:pt idx="2436">
                  <c:v>65.584255867999588</c:v>
                </c:pt>
                <c:pt idx="2437">
                  <c:v>65.561710670307676</c:v>
                </c:pt>
                <c:pt idx="2438">
                  <c:v>65.539217181784792</c:v>
                </c:pt>
                <c:pt idx="2439">
                  <c:v>65.516275547130405</c:v>
                </c:pt>
                <c:pt idx="2440">
                  <c:v>65.493540749152103</c:v>
                </c:pt>
                <c:pt idx="2441">
                  <c:v>65.470599114497716</c:v>
                </c:pt>
                <c:pt idx="2442">
                  <c:v>65.448036680416138</c:v>
                </c:pt>
                <c:pt idx="2443">
                  <c:v>65.424491772123204</c:v>
                </c:pt>
                <c:pt idx="2444">
                  <c:v>65.400964100219952</c:v>
                </c:pt>
                <c:pt idx="2445">
                  <c:v>65.377505373875394</c:v>
                </c:pt>
                <c:pt idx="2446">
                  <c:v>65.353753628906404</c:v>
                </c:pt>
                <c:pt idx="2447">
                  <c:v>65.329984647547718</c:v>
                </c:pt>
                <c:pt idx="2448">
                  <c:v>65.306784467048246</c:v>
                </c:pt>
                <c:pt idx="2449">
                  <c:v>65.284204796577001</c:v>
                </c:pt>
                <c:pt idx="2450">
                  <c:v>65.261556180547046</c:v>
                </c:pt>
                <c:pt idx="2451">
                  <c:v>65.238855855348092</c:v>
                </c:pt>
                <c:pt idx="2452">
                  <c:v>65.216448548773556</c:v>
                </c:pt>
                <c:pt idx="2453">
                  <c:v>65.194334260823467</c:v>
                </c:pt>
                <c:pt idx="2454">
                  <c:v>65.171737353962527</c:v>
                </c:pt>
                <c:pt idx="2455">
                  <c:v>65.149347283777686</c:v>
                </c:pt>
                <c:pt idx="2456">
                  <c:v>65.126836558865108</c:v>
                </c:pt>
                <c:pt idx="2457">
                  <c:v>65.104394779511239</c:v>
                </c:pt>
                <c:pt idx="2458">
                  <c:v>65.08228049156115</c:v>
                </c:pt>
                <c:pt idx="2459">
                  <c:v>65.060114494442047</c:v>
                </c:pt>
                <c:pt idx="2460">
                  <c:v>65.037862315374568</c:v>
                </c:pt>
                <c:pt idx="2461">
                  <c:v>65.015592899917422</c:v>
                </c:pt>
                <c:pt idx="2462">
                  <c:v>64.992306537469574</c:v>
                </c:pt>
                <c:pt idx="2463">
                  <c:v>64.969916467284733</c:v>
                </c:pt>
                <c:pt idx="2464">
                  <c:v>64.947629815437907</c:v>
                </c:pt>
                <c:pt idx="2465">
                  <c:v>64.924963963018286</c:v>
                </c:pt>
                <c:pt idx="2466">
                  <c:v>64.902229165039984</c:v>
                </c:pt>
                <c:pt idx="2467">
                  <c:v>64.879683967348072</c:v>
                </c:pt>
                <c:pt idx="2468">
                  <c:v>64.85662167796599</c:v>
                </c:pt>
                <c:pt idx="2469">
                  <c:v>64.833438733856184</c:v>
                </c:pt>
                <c:pt idx="2470">
                  <c:v>64.810755645046896</c:v>
                </c:pt>
                <c:pt idx="2471">
                  <c:v>64.787589937326757</c:v>
                </c:pt>
                <c:pt idx="2472">
                  <c:v>64.764837902958789</c:v>
                </c:pt>
                <c:pt idx="2473">
                  <c:v>64.742085868590792</c:v>
                </c:pt>
                <c:pt idx="2474">
                  <c:v>64.719850925912993</c:v>
                </c:pt>
                <c:pt idx="2475">
                  <c:v>64.697702165183571</c:v>
                </c:pt>
                <c:pt idx="2476">
                  <c:v>64.675518931674787</c:v>
                </c:pt>
                <c:pt idx="2477">
                  <c:v>64.653559771231741</c:v>
                </c:pt>
                <c:pt idx="2478">
                  <c:v>64.631514428840347</c:v>
                </c:pt>
                <c:pt idx="2479">
                  <c:v>64.609520795617954</c:v>
                </c:pt>
                <c:pt idx="2480">
                  <c:v>64.586906652367361</c:v>
                </c:pt>
                <c:pt idx="2481">
                  <c:v>64.564671709689563</c:v>
                </c:pt>
                <c:pt idx="2482">
                  <c:v>64.542867676753573</c:v>
                </c:pt>
                <c:pt idx="2483">
                  <c:v>64.520219060723633</c:v>
                </c:pt>
                <c:pt idx="2484">
                  <c:v>64.497398080796955</c:v>
                </c:pt>
                <c:pt idx="2485">
                  <c:v>64.474249609466511</c:v>
                </c:pt>
                <c:pt idx="2486">
                  <c:v>64.451859539281642</c:v>
                </c:pt>
                <c:pt idx="2487">
                  <c:v>64.429055795744645</c:v>
                </c:pt>
                <c:pt idx="2488">
                  <c:v>64.406389943325024</c:v>
                </c:pt>
                <c:pt idx="2489">
                  <c:v>64.383293181163594</c:v>
                </c:pt>
                <c:pt idx="2490">
                  <c:v>64.360437728457569</c:v>
                </c:pt>
                <c:pt idx="2491">
                  <c:v>64.337789112427629</c:v>
                </c:pt>
                <c:pt idx="2492">
                  <c:v>64.31462340470749</c:v>
                </c:pt>
                <c:pt idx="2493">
                  <c:v>64.292078207015592</c:v>
                </c:pt>
                <c:pt idx="2494">
                  <c:v>64.269429590985638</c:v>
                </c:pt>
                <c:pt idx="2495">
                  <c:v>64.2478496311154</c:v>
                </c:pt>
                <c:pt idx="2496">
                  <c:v>64.224959705630042</c:v>
                </c:pt>
                <c:pt idx="2497">
                  <c:v>64.202293853210421</c:v>
                </c:pt>
                <c:pt idx="2498">
                  <c:v>64.179283272997338</c:v>
                </c:pt>
                <c:pt idx="2499">
                  <c:v>64.156496765850022</c:v>
                </c:pt>
                <c:pt idx="2500">
                  <c:v>64.133468949247273</c:v>
                </c:pt>
                <c:pt idx="2501">
                  <c:v>64.110234295968453</c:v>
                </c:pt>
                <c:pt idx="2502">
                  <c:v>64.086723860454882</c:v>
                </c:pt>
                <c:pt idx="2503">
                  <c:v>64.063902880528204</c:v>
                </c:pt>
                <c:pt idx="2504">
                  <c:v>64.041288737277597</c:v>
                </c:pt>
                <c:pt idx="2505">
                  <c:v>64.017433573970578</c:v>
                </c:pt>
                <c:pt idx="2506">
                  <c:v>63.994405757367822</c:v>
                </c:pt>
                <c:pt idx="2507">
                  <c:v>63.97149859549279</c:v>
                </c:pt>
                <c:pt idx="2508">
                  <c:v>63.94855696083841</c:v>
                </c:pt>
                <c:pt idx="2509">
                  <c:v>63.925839399249774</c:v>
                </c:pt>
                <c:pt idx="2510">
                  <c:v>63.903845766027388</c:v>
                </c:pt>
                <c:pt idx="2511">
                  <c:v>63.881421223063185</c:v>
                </c:pt>
                <c:pt idx="2512">
                  <c:v>63.859548244568508</c:v>
                </c:pt>
                <c:pt idx="2513">
                  <c:v>63.837278829111369</c:v>
                </c:pt>
                <c:pt idx="2514">
                  <c:v>63.814716395029777</c:v>
                </c:pt>
                <c:pt idx="2515">
                  <c:v>63.792602107079702</c:v>
                </c:pt>
                <c:pt idx="2516">
                  <c:v>63.770280982453528</c:v>
                </c:pt>
                <c:pt idx="2517">
                  <c:v>63.747977094217035</c:v>
                </c:pt>
                <c:pt idx="2518">
                  <c:v>63.725862806266939</c:v>
                </c:pt>
                <c:pt idx="2519">
                  <c:v>63.704007064161935</c:v>
                </c:pt>
                <c:pt idx="2520">
                  <c:v>63.681910012601527</c:v>
                </c:pt>
                <c:pt idx="2521">
                  <c:v>63.660105979665538</c:v>
                </c:pt>
                <c:pt idx="2522">
                  <c:v>63.638715620081712</c:v>
                </c:pt>
                <c:pt idx="2523">
                  <c:v>63.616670277690304</c:v>
                </c:pt>
                <c:pt idx="2524">
                  <c:v>63.594762826416286</c:v>
                </c:pt>
                <c:pt idx="2525">
                  <c:v>63.572820902362913</c:v>
                </c:pt>
                <c:pt idx="2526">
                  <c:v>63.550689378023151</c:v>
                </c:pt>
                <c:pt idx="2527">
                  <c:v>63.528437198955686</c:v>
                </c:pt>
                <c:pt idx="2528">
                  <c:v>63.50677105713708</c:v>
                </c:pt>
                <c:pt idx="2529">
                  <c:v>63.484174150276154</c:v>
                </c:pt>
                <c:pt idx="2530">
                  <c:v>63.461870262039668</c:v>
                </c:pt>
                <c:pt idx="2531">
                  <c:v>63.440307538559097</c:v>
                </c:pt>
                <c:pt idx="2532">
                  <c:v>63.418003650322611</c:v>
                </c:pt>
                <c:pt idx="2533">
                  <c:v>63.396130671827933</c:v>
                </c:pt>
                <c:pt idx="2534">
                  <c:v>63.374757548633767</c:v>
                </c:pt>
                <c:pt idx="2535">
                  <c:v>63.352953515697784</c:v>
                </c:pt>
                <c:pt idx="2536">
                  <c:v>63.331425264996568</c:v>
                </c:pt>
                <c:pt idx="2537">
                  <c:v>63.310017669023054</c:v>
                </c:pt>
                <c:pt idx="2538">
                  <c:v>63.288058508580015</c:v>
                </c:pt>
                <c:pt idx="2539">
                  <c:v>63.266978404010288</c:v>
                </c:pt>
                <c:pt idx="2540">
                  <c:v>63.24613960889598</c:v>
                </c:pt>
                <c:pt idx="2541">
                  <c:v>63.223542702035054</c:v>
                </c:pt>
                <c:pt idx="2542">
                  <c:v>63.201324995746923</c:v>
                </c:pt>
                <c:pt idx="2543">
                  <c:v>63.179658853928323</c:v>
                </c:pt>
                <c:pt idx="2544">
                  <c:v>63.156958528729355</c:v>
                </c:pt>
                <c:pt idx="2545">
                  <c:v>63.134620167713521</c:v>
                </c:pt>
                <c:pt idx="2546">
                  <c:v>63.111988788073248</c:v>
                </c:pt>
                <c:pt idx="2547">
                  <c:v>63.089185044536244</c:v>
                </c:pt>
                <c:pt idx="2548">
                  <c:v>63.067087992975821</c:v>
                </c:pt>
                <c:pt idx="2549">
                  <c:v>63.045249487260499</c:v>
                </c:pt>
                <c:pt idx="2550">
                  <c:v>63.022549162061523</c:v>
                </c:pt>
                <c:pt idx="2551">
                  <c:v>63.001107093308676</c:v>
                </c:pt>
                <c:pt idx="2552">
                  <c:v>62.979492660659098</c:v>
                </c:pt>
                <c:pt idx="2553">
                  <c:v>62.956706153511767</c:v>
                </c:pt>
                <c:pt idx="2554">
                  <c:v>62.934453974444295</c:v>
                </c:pt>
                <c:pt idx="2555">
                  <c:v>62.912167322597476</c:v>
                </c:pt>
                <c:pt idx="2556">
                  <c:v>62.890001325478359</c:v>
                </c:pt>
                <c:pt idx="2557">
                  <c:v>62.868317947270093</c:v>
                </c:pt>
                <c:pt idx="2558">
                  <c:v>62.846117477371635</c:v>
                </c:pt>
                <c:pt idx="2559">
                  <c:v>62.823158606327588</c:v>
                </c:pt>
                <c:pt idx="2560">
                  <c:v>62.801096027546507</c:v>
                </c:pt>
                <c:pt idx="2561">
                  <c:v>62.778533593464928</c:v>
                </c:pt>
                <c:pt idx="2562">
                  <c:v>62.756074577721385</c:v>
                </c:pt>
                <c:pt idx="2563">
                  <c:v>62.733839635043587</c:v>
                </c:pt>
                <c:pt idx="2564">
                  <c:v>62.711846001821193</c:v>
                </c:pt>
                <c:pt idx="2565">
                  <c:v>62.690197096392275</c:v>
                </c:pt>
                <c:pt idx="2566">
                  <c:v>62.668720554860066</c:v>
                </c:pt>
                <c:pt idx="2567">
                  <c:v>62.646950994703431</c:v>
                </c:pt>
                <c:pt idx="2568">
                  <c:v>62.624871179532683</c:v>
                </c:pt>
                <c:pt idx="2569">
                  <c:v>62.602894782699977</c:v>
                </c:pt>
                <c:pt idx="2570">
                  <c:v>62.579815256928207</c:v>
                </c:pt>
                <c:pt idx="2571">
                  <c:v>62.557442423133025</c:v>
                </c:pt>
                <c:pt idx="2572">
                  <c:v>62.534793807103085</c:v>
                </c:pt>
                <c:pt idx="2573">
                  <c:v>62.512283082190514</c:v>
                </c:pt>
                <c:pt idx="2574">
                  <c:v>62.489979193954028</c:v>
                </c:pt>
                <c:pt idx="2575">
                  <c:v>62.467606360158847</c:v>
                </c:pt>
                <c:pt idx="2576">
                  <c:v>62.445629963326134</c:v>
                </c:pt>
                <c:pt idx="2577">
                  <c:v>62.423257129530953</c:v>
                </c:pt>
                <c:pt idx="2578">
                  <c:v>62.400746404618388</c:v>
                </c:pt>
                <c:pt idx="2579">
                  <c:v>62.378046079419427</c:v>
                </c:pt>
                <c:pt idx="2580">
                  <c:v>62.355742191182927</c:v>
                </c:pt>
                <c:pt idx="2581">
                  <c:v>62.332748847359532</c:v>
                </c:pt>
                <c:pt idx="2582">
                  <c:v>62.309824449094819</c:v>
                </c:pt>
                <c:pt idx="2583">
                  <c:v>62.286675977764361</c:v>
                </c:pt>
                <c:pt idx="2584">
                  <c:v>62.263613688382272</c:v>
                </c:pt>
                <c:pt idx="2585">
                  <c:v>62.240844417624622</c:v>
                </c:pt>
                <c:pt idx="2586">
                  <c:v>62.217747655463185</c:v>
                </c:pt>
                <c:pt idx="2587">
                  <c:v>62.194599184132734</c:v>
                </c:pt>
                <c:pt idx="2588">
                  <c:v>62.171657549478354</c:v>
                </c:pt>
                <c:pt idx="2589">
                  <c:v>62.1490089334484</c:v>
                </c:pt>
                <c:pt idx="2590">
                  <c:v>62.126463735756502</c:v>
                </c:pt>
                <c:pt idx="2591">
                  <c:v>62.104142611130328</c:v>
                </c:pt>
                <c:pt idx="2592">
                  <c:v>62.082097268738934</c:v>
                </c:pt>
                <c:pt idx="2593">
                  <c:v>62.060379417751307</c:v>
                </c:pt>
                <c:pt idx="2594">
                  <c:v>62.037420546707253</c:v>
                </c:pt>
                <c:pt idx="2595">
                  <c:v>62.014634039559922</c:v>
                </c:pt>
                <c:pt idx="2596">
                  <c:v>61.992605933558195</c:v>
                </c:pt>
                <c:pt idx="2597">
                  <c:v>61.969750480852184</c:v>
                </c:pt>
                <c:pt idx="2598">
                  <c:v>61.946929500925506</c:v>
                </c:pt>
                <c:pt idx="2599">
                  <c:v>61.924694558247708</c:v>
                </c:pt>
                <c:pt idx="2600">
                  <c:v>61.902045942217768</c:v>
                </c:pt>
                <c:pt idx="2601">
                  <c:v>61.880086781774722</c:v>
                </c:pt>
                <c:pt idx="2602">
                  <c:v>61.857524347693136</c:v>
                </c:pt>
                <c:pt idx="2603">
                  <c:v>61.834513767480068</c:v>
                </c:pt>
                <c:pt idx="2604">
                  <c:v>61.812365006750639</c:v>
                </c:pt>
                <c:pt idx="2605">
                  <c:v>61.78966468155167</c:v>
                </c:pt>
                <c:pt idx="2606">
                  <c:v>61.766636864948921</c:v>
                </c:pt>
                <c:pt idx="2607">
                  <c:v>61.744505340609159</c:v>
                </c:pt>
                <c:pt idx="2608">
                  <c:v>61.721873960968885</c:v>
                </c:pt>
                <c:pt idx="2609">
                  <c:v>61.698897853535165</c:v>
                </c:pt>
                <c:pt idx="2610">
                  <c:v>61.677180002547537</c:v>
                </c:pt>
                <c:pt idx="2611">
                  <c:v>61.654221131503483</c:v>
                </c:pt>
                <c:pt idx="2612">
                  <c:v>61.631968952436011</c:v>
                </c:pt>
                <c:pt idx="2613">
                  <c:v>61.610078737551653</c:v>
                </c:pt>
                <c:pt idx="2614">
                  <c:v>61.587861031263536</c:v>
                </c:pt>
                <c:pt idx="2615">
                  <c:v>61.565798452482454</c:v>
                </c:pt>
                <c:pt idx="2616">
                  <c:v>61.543011945335138</c:v>
                </c:pt>
                <c:pt idx="2617">
                  <c:v>61.520311620136169</c:v>
                </c:pt>
                <c:pt idx="2618">
                  <c:v>61.498731660265939</c:v>
                </c:pt>
                <c:pt idx="2619">
                  <c:v>61.476875918160935</c:v>
                </c:pt>
                <c:pt idx="2620">
                  <c:v>61.454175592961967</c:v>
                </c:pt>
                <c:pt idx="2621">
                  <c:v>61.431871704725481</c:v>
                </c:pt>
                <c:pt idx="2622">
                  <c:v>61.409292034254229</c:v>
                </c:pt>
                <c:pt idx="2623">
                  <c:v>61.386264217651473</c:v>
                </c:pt>
                <c:pt idx="2624">
                  <c:v>61.363391528555788</c:v>
                </c:pt>
                <c:pt idx="2625">
                  <c:v>61.340380948342712</c:v>
                </c:pt>
                <c:pt idx="2626">
                  <c:v>61.317852987040474</c:v>
                </c:pt>
                <c:pt idx="2627">
                  <c:v>61.294773461268711</c:v>
                </c:pt>
                <c:pt idx="2628">
                  <c:v>61.271366444093168</c:v>
                </c:pt>
                <c:pt idx="2629">
                  <c:v>61.248648882504533</c:v>
                </c:pt>
                <c:pt idx="2630">
                  <c:v>61.225328047277351</c:v>
                </c:pt>
                <c:pt idx="2631">
                  <c:v>61.202334703453943</c:v>
                </c:pt>
                <c:pt idx="2632">
                  <c:v>61.179703323813683</c:v>
                </c:pt>
                <c:pt idx="2633">
                  <c:v>61.157296017239148</c:v>
                </c:pt>
                <c:pt idx="2634">
                  <c:v>61.134578455650512</c:v>
                </c:pt>
                <c:pt idx="2635">
                  <c:v>61.11218838546565</c:v>
                </c:pt>
                <c:pt idx="2636">
                  <c:v>61.089177805252582</c:v>
                </c:pt>
                <c:pt idx="2637">
                  <c:v>61.06704628091282</c:v>
                </c:pt>
                <c:pt idx="2638">
                  <c:v>61.044914756573057</c:v>
                </c:pt>
                <c:pt idx="2639">
                  <c:v>61.021559448566521</c:v>
                </c:pt>
                <c:pt idx="2640">
                  <c:v>60.998772941419197</c:v>
                </c:pt>
                <c:pt idx="2641">
                  <c:v>60.976141561778931</c:v>
                </c:pt>
                <c:pt idx="2642">
                  <c:v>60.95270007182404</c:v>
                </c:pt>
                <c:pt idx="2643">
                  <c:v>60.929672255221291</c:v>
                </c:pt>
                <c:pt idx="2644">
                  <c:v>60.906765093346259</c:v>
                </c:pt>
                <c:pt idx="2645">
                  <c:v>60.883564912846779</c:v>
                </c:pt>
                <c:pt idx="2646">
                  <c:v>60.860743932920101</c:v>
                </c:pt>
                <c:pt idx="2647">
                  <c:v>60.837905716603757</c:v>
                </c:pt>
                <c:pt idx="2648">
                  <c:v>60.814912372780363</c:v>
                </c:pt>
                <c:pt idx="2649">
                  <c:v>60.791729428670557</c:v>
                </c:pt>
                <c:pt idx="2650">
                  <c:v>60.768856739574872</c:v>
                </c:pt>
                <c:pt idx="2651">
                  <c:v>60.745759977413435</c:v>
                </c:pt>
                <c:pt idx="2652">
                  <c:v>60.72290452470741</c:v>
                </c:pt>
                <c:pt idx="2653">
                  <c:v>60.700014599222051</c:v>
                </c:pt>
                <c:pt idx="2654">
                  <c:v>60.676831655112252</c:v>
                </c:pt>
                <c:pt idx="2655">
                  <c:v>60.65407962074427</c:v>
                </c:pt>
                <c:pt idx="2656">
                  <c:v>60.631499950273017</c:v>
                </c:pt>
                <c:pt idx="2657">
                  <c:v>60.609006461750127</c:v>
                </c:pt>
                <c:pt idx="2658">
                  <c:v>60.586323372940832</c:v>
                </c:pt>
                <c:pt idx="2659">
                  <c:v>60.56419184860107</c:v>
                </c:pt>
                <c:pt idx="2660">
                  <c:v>60.541181268388002</c:v>
                </c:pt>
                <c:pt idx="2661">
                  <c:v>60.518274106512962</c:v>
                </c:pt>
                <c:pt idx="2662">
                  <c:v>60.495573781313993</c:v>
                </c:pt>
                <c:pt idx="2663">
                  <c:v>60.472735564997649</c:v>
                </c:pt>
                <c:pt idx="2664">
                  <c:v>60.450293785643773</c:v>
                </c:pt>
                <c:pt idx="2665">
                  <c:v>60.428265679642045</c:v>
                </c:pt>
                <c:pt idx="2666">
                  <c:v>60.405410226936027</c:v>
                </c:pt>
                <c:pt idx="2667">
                  <c:v>60.382106628098519</c:v>
                </c:pt>
                <c:pt idx="2668">
                  <c:v>60.358803029261011</c:v>
                </c:pt>
                <c:pt idx="2669">
                  <c:v>60.33532706652678</c:v>
                </c:pt>
                <c:pt idx="2670">
                  <c:v>60.311885576571889</c:v>
                </c:pt>
                <c:pt idx="2671">
                  <c:v>60.288099358823544</c:v>
                </c:pt>
                <c:pt idx="2672">
                  <c:v>60.264554450530618</c:v>
                </c:pt>
                <c:pt idx="2673">
                  <c:v>60.241630052265904</c:v>
                </c:pt>
                <c:pt idx="2674">
                  <c:v>60.219171036522354</c:v>
                </c:pt>
                <c:pt idx="2675">
                  <c:v>60.195832964905506</c:v>
                </c:pt>
                <c:pt idx="2676">
                  <c:v>60.172822384692424</c:v>
                </c:pt>
                <c:pt idx="2677">
                  <c:v>60.150208241441824</c:v>
                </c:pt>
                <c:pt idx="2678">
                  <c:v>60.127714752918934</c:v>
                </c:pt>
                <c:pt idx="2679">
                  <c:v>60.105376391903107</c:v>
                </c:pt>
                <c:pt idx="2680">
                  <c:v>60.083555122577451</c:v>
                </c:pt>
                <c:pt idx="2681">
                  <c:v>60.061923453538192</c:v>
                </c:pt>
                <c:pt idx="2682">
                  <c:v>60.040171129771224</c:v>
                </c:pt>
                <c:pt idx="2683">
                  <c:v>60.017643168468993</c:v>
                </c:pt>
                <c:pt idx="2684">
                  <c:v>59.994460224359194</c:v>
                </c:pt>
                <c:pt idx="2685">
                  <c:v>59.971260043859722</c:v>
                </c:pt>
                <c:pt idx="2686">
                  <c:v>59.948714846167803</c:v>
                </c:pt>
                <c:pt idx="2687">
                  <c:v>59.925204410654231</c:v>
                </c:pt>
                <c:pt idx="2688">
                  <c:v>59.902055939323773</c:v>
                </c:pt>
                <c:pt idx="2689">
                  <c:v>59.878735104096592</c:v>
                </c:pt>
                <c:pt idx="2690">
                  <c:v>59.855431505259084</c:v>
                </c:pt>
                <c:pt idx="2691">
                  <c:v>59.831645287510739</c:v>
                </c:pt>
                <c:pt idx="2692">
                  <c:v>59.808410634231926</c:v>
                </c:pt>
                <c:pt idx="2693">
                  <c:v>59.785555181525893</c:v>
                </c:pt>
                <c:pt idx="2694">
                  <c:v>59.762803147157918</c:v>
                </c:pt>
                <c:pt idx="2695">
                  <c:v>59.739947694451899</c:v>
                </c:pt>
                <c:pt idx="2696">
                  <c:v>59.716678568393732</c:v>
                </c:pt>
                <c:pt idx="2697">
                  <c:v>59.693564569842628</c:v>
                </c:pt>
                <c:pt idx="2698">
                  <c:v>59.670433334901837</c:v>
                </c:pt>
                <c:pt idx="2699">
                  <c:v>59.647422754688776</c:v>
                </c:pt>
                <c:pt idx="2700">
                  <c:v>59.624670720320793</c:v>
                </c:pt>
                <c:pt idx="2701">
                  <c:v>59.602159995408222</c:v>
                </c:pt>
                <c:pt idx="2702">
                  <c:v>59.579252833533189</c:v>
                </c:pt>
                <c:pt idx="2703">
                  <c:v>59.556328435268483</c:v>
                </c:pt>
                <c:pt idx="2704">
                  <c:v>59.533421273393436</c:v>
                </c:pt>
                <c:pt idx="2705">
                  <c:v>59.510531347908078</c:v>
                </c:pt>
                <c:pt idx="2706">
                  <c:v>59.487365640187953</c:v>
                </c:pt>
                <c:pt idx="2707">
                  <c:v>59.464717024158006</c:v>
                </c:pt>
                <c:pt idx="2708">
                  <c:v>59.441930517010675</c:v>
                </c:pt>
                <c:pt idx="2709">
                  <c:v>59.419867938229608</c:v>
                </c:pt>
                <c:pt idx="2710">
                  <c:v>59.397581286382795</c:v>
                </c:pt>
                <c:pt idx="2711">
                  <c:v>59.375363580094657</c:v>
                </c:pt>
                <c:pt idx="2712">
                  <c:v>59.35271496406471</c:v>
                </c:pt>
                <c:pt idx="2713">
                  <c:v>59.329980166086408</c:v>
                </c:pt>
                <c:pt idx="2714">
                  <c:v>59.307038531432021</c:v>
                </c:pt>
                <c:pt idx="2715">
                  <c:v>59.284079660387967</c:v>
                </c:pt>
                <c:pt idx="2716">
                  <c:v>59.261775772151481</c:v>
                </c:pt>
                <c:pt idx="2717">
                  <c:v>59.239351229187278</c:v>
                </c:pt>
                <c:pt idx="2718">
                  <c:v>59.216633667598643</c:v>
                </c:pt>
                <c:pt idx="2719">
                  <c:v>59.193278359592107</c:v>
                </c:pt>
                <c:pt idx="2720">
                  <c:v>59.169578323792123</c:v>
                </c:pt>
                <c:pt idx="2721">
                  <c:v>59.146050651888885</c:v>
                </c:pt>
                <c:pt idx="2722">
                  <c:v>59.122540216375299</c:v>
                </c:pt>
                <c:pt idx="2723">
                  <c:v>59.098857416964989</c:v>
                </c:pt>
                <c:pt idx="2724">
                  <c:v>59.075484872568786</c:v>
                </c:pt>
                <c:pt idx="2725">
                  <c:v>59.052508765135059</c:v>
                </c:pt>
                <c:pt idx="2726">
                  <c:v>59.02932582102526</c:v>
                </c:pt>
                <c:pt idx="2727">
                  <c:v>59.006435895539887</c:v>
                </c:pt>
                <c:pt idx="2728">
                  <c:v>58.983442551716493</c:v>
                </c:pt>
                <c:pt idx="2729">
                  <c:v>58.96020789843768</c:v>
                </c:pt>
                <c:pt idx="2730">
                  <c:v>58.937007717938208</c:v>
                </c:pt>
                <c:pt idx="2731">
                  <c:v>58.913910955776771</c:v>
                </c:pt>
                <c:pt idx="2732">
                  <c:v>58.890641829718604</c:v>
                </c:pt>
                <c:pt idx="2733">
                  <c:v>58.867734667843564</c:v>
                </c:pt>
                <c:pt idx="2734">
                  <c:v>58.844844742358205</c:v>
                </c:pt>
                <c:pt idx="2735">
                  <c:v>58.821558379910364</c:v>
                </c:pt>
                <c:pt idx="2736">
                  <c:v>58.798151362734821</c:v>
                </c:pt>
                <c:pt idx="2737">
                  <c:v>58.774382381376157</c:v>
                </c:pt>
                <c:pt idx="2738">
                  <c:v>58.750751291134861</c:v>
                </c:pt>
                <c:pt idx="2739">
                  <c:v>58.727275328400616</c:v>
                </c:pt>
                <c:pt idx="2740">
                  <c:v>58.703799365666384</c:v>
                </c:pt>
                <c:pt idx="2741">
                  <c:v>58.679978675138699</c:v>
                </c:pt>
                <c:pt idx="2742">
                  <c:v>58.656709549080531</c:v>
                </c:pt>
                <c:pt idx="2743">
                  <c:v>58.633285295515314</c:v>
                </c:pt>
                <c:pt idx="2744">
                  <c:v>58.609757623612055</c:v>
                </c:pt>
                <c:pt idx="2745">
                  <c:v>58.586867698126696</c:v>
                </c:pt>
                <c:pt idx="2746">
                  <c:v>58.563874354303302</c:v>
                </c:pt>
                <c:pt idx="2747">
                  <c:v>58.541070610766297</c:v>
                </c:pt>
                <c:pt idx="2748">
                  <c:v>58.518301340008641</c:v>
                </c:pt>
                <c:pt idx="2749">
                  <c:v>58.495583778419999</c:v>
                </c:pt>
                <c:pt idx="2750">
                  <c:v>58.472883453221037</c:v>
                </c:pt>
                <c:pt idx="2751">
                  <c:v>58.449821163838955</c:v>
                </c:pt>
                <c:pt idx="2752">
                  <c:v>58.426707165287837</c:v>
                </c:pt>
                <c:pt idx="2753">
                  <c:v>58.403610403126407</c:v>
                </c:pt>
                <c:pt idx="2754">
                  <c:v>58.380031022054133</c:v>
                </c:pt>
                <c:pt idx="2755">
                  <c:v>58.356865314334009</c:v>
                </c:pt>
                <c:pt idx="2756">
                  <c:v>58.333458297158472</c:v>
                </c:pt>
                <c:pt idx="2757">
                  <c:v>58.309999570813901</c:v>
                </c:pt>
                <c:pt idx="2758">
                  <c:v>58.286334007793258</c:v>
                </c:pt>
                <c:pt idx="2759">
                  <c:v>58.262565026434586</c:v>
                </c:pt>
                <c:pt idx="2760">
                  <c:v>58.23872709951722</c:v>
                </c:pt>
                <c:pt idx="2761">
                  <c:v>58.215182191224294</c:v>
                </c:pt>
                <c:pt idx="2762">
                  <c:v>58.191792410438424</c:v>
                </c:pt>
                <c:pt idx="2763">
                  <c:v>58.168247502145498</c:v>
                </c:pt>
                <c:pt idx="2764">
                  <c:v>58.145340340270465</c:v>
                </c:pt>
                <c:pt idx="2765">
                  <c:v>58.121502413353099</c:v>
                </c:pt>
                <c:pt idx="2766">
                  <c:v>58.098009214229194</c:v>
                </c:pt>
                <c:pt idx="2767">
                  <c:v>58.0738093231287</c:v>
                </c:pt>
                <c:pt idx="2768">
                  <c:v>58.049850741483624</c:v>
                </c:pt>
                <c:pt idx="2769">
                  <c:v>58.026771215711868</c:v>
                </c:pt>
                <c:pt idx="2770">
                  <c:v>58.003450380484686</c:v>
                </c:pt>
                <c:pt idx="2771">
                  <c:v>57.980250199985207</c:v>
                </c:pt>
                <c:pt idx="2772">
                  <c:v>57.956498455016217</c:v>
                </c:pt>
                <c:pt idx="2773">
                  <c:v>57.932401982253758</c:v>
                </c:pt>
                <c:pt idx="2774">
                  <c:v>57.908805364791817</c:v>
                </c:pt>
                <c:pt idx="2775">
                  <c:v>57.885070856212486</c:v>
                </c:pt>
                <c:pt idx="2776">
                  <c:v>57.86093991067068</c:v>
                </c:pt>
                <c:pt idx="2777">
                  <c:v>57.837532893495144</c:v>
                </c:pt>
                <c:pt idx="2778">
                  <c:v>57.814074167150572</c:v>
                </c:pt>
                <c:pt idx="2779">
                  <c:v>57.789719148543043</c:v>
                </c:pt>
                <c:pt idx="2780">
                  <c:v>57.766277658588152</c:v>
                </c:pt>
                <c:pt idx="2781">
                  <c:v>57.74266380473653</c:v>
                </c:pt>
                <c:pt idx="2782">
                  <c:v>57.719498097016398</c:v>
                </c:pt>
                <c:pt idx="2783">
                  <c:v>57.695763588437067</c:v>
                </c:pt>
                <c:pt idx="2784">
                  <c:v>57.672046316247418</c:v>
                </c:pt>
                <c:pt idx="2785">
                  <c:v>57.648466935175144</c:v>
                </c:pt>
                <c:pt idx="2786">
                  <c:v>57.625146099947969</c:v>
                </c:pt>
                <c:pt idx="2787">
                  <c:v>57.601808028331106</c:v>
                </c:pt>
                <c:pt idx="2788">
                  <c:v>57.577832210296364</c:v>
                </c:pt>
                <c:pt idx="2789">
                  <c:v>57.553804683092601</c:v>
                </c:pt>
                <c:pt idx="2790">
                  <c:v>57.529518610043752</c:v>
                </c:pt>
                <c:pt idx="2791">
                  <c:v>57.505560028398669</c:v>
                </c:pt>
                <c:pt idx="2792">
                  <c:v>57.481911701767721</c:v>
                </c:pt>
                <c:pt idx="2793">
                  <c:v>57.458297847916093</c:v>
                </c:pt>
                <c:pt idx="2794">
                  <c:v>57.434029011256918</c:v>
                </c:pt>
                <c:pt idx="2795">
                  <c:v>57.410001484053154</c:v>
                </c:pt>
                <c:pt idx="2796">
                  <c:v>57.386749594384654</c:v>
                </c:pt>
                <c:pt idx="2797">
                  <c:v>57.363084031364018</c:v>
                </c:pt>
                <c:pt idx="2798">
                  <c:v>57.340331996996042</c:v>
                </c:pt>
                <c:pt idx="2799">
                  <c:v>57.317735090135116</c:v>
                </c:pt>
                <c:pt idx="2800">
                  <c:v>57.294931346598112</c:v>
                </c:pt>
                <c:pt idx="2801">
                  <c:v>57.272282730568172</c:v>
                </c:pt>
                <c:pt idx="2802">
                  <c:v>57.248617167547536</c:v>
                </c:pt>
                <c:pt idx="2803">
                  <c:v>57.22510673203395</c:v>
                </c:pt>
                <c:pt idx="2804">
                  <c:v>57.201889315144804</c:v>
                </c:pt>
                <c:pt idx="2805">
                  <c:v>57.178602952696963</c:v>
                </c:pt>
                <c:pt idx="2806">
                  <c:v>57.154385825206802</c:v>
                </c:pt>
                <c:pt idx="2807">
                  <c:v>57.130720262186173</c:v>
                </c:pt>
                <c:pt idx="2808">
                  <c:v>57.107089171944878</c:v>
                </c:pt>
                <c:pt idx="2809">
                  <c:v>57.083302954196533</c:v>
                </c:pt>
                <c:pt idx="2810">
                  <c:v>57.058913462809649</c:v>
                </c:pt>
                <c:pt idx="2811">
                  <c:v>57.034282661967339</c:v>
                </c:pt>
                <c:pt idx="2812">
                  <c:v>57.010013825308157</c:v>
                </c:pt>
                <c:pt idx="2813">
                  <c:v>56.986279316728826</c:v>
                </c:pt>
                <c:pt idx="2814">
                  <c:v>56.962062189238658</c:v>
                </c:pt>
                <c:pt idx="2815">
                  <c:v>56.937827825358831</c:v>
                </c:pt>
                <c:pt idx="2816">
                  <c:v>56.913834770934415</c:v>
                </c:pt>
                <c:pt idx="2817">
                  <c:v>56.890324335420829</c:v>
                </c:pt>
                <c:pt idx="2818">
                  <c:v>56.866021025982306</c:v>
                </c:pt>
                <c:pt idx="2819">
                  <c:v>56.841476407088351</c:v>
                </c:pt>
                <c:pt idx="2820">
                  <c:v>56.817931498795424</c:v>
                </c:pt>
                <c:pt idx="2821">
                  <c:v>56.794558954399236</c:v>
                </c:pt>
                <c:pt idx="2822">
                  <c:v>56.771462192237799</c:v>
                </c:pt>
                <c:pt idx="2823">
                  <c:v>56.748658448700795</c:v>
                </c:pt>
                <c:pt idx="2824">
                  <c:v>56.725716814046415</c:v>
                </c:pt>
                <c:pt idx="2825">
                  <c:v>56.702637288274659</c:v>
                </c:pt>
                <c:pt idx="2826">
                  <c:v>56.67960947167191</c:v>
                </c:pt>
                <c:pt idx="2827">
                  <c:v>56.656081799768657</c:v>
                </c:pt>
                <c:pt idx="2828">
                  <c:v>56.633329765400667</c:v>
                </c:pt>
                <c:pt idx="2829">
                  <c:v>56.611025877164181</c:v>
                </c:pt>
                <c:pt idx="2830">
                  <c:v>56.587980824171765</c:v>
                </c:pt>
                <c:pt idx="2831">
                  <c:v>56.564522097827194</c:v>
                </c:pt>
                <c:pt idx="2832">
                  <c:v>56.541166789820664</c:v>
                </c:pt>
                <c:pt idx="2833">
                  <c:v>56.517190971785922</c:v>
                </c:pt>
                <c:pt idx="2834">
                  <c:v>56.49369777266201</c:v>
                </c:pt>
                <c:pt idx="2835">
                  <c:v>56.4702735190968</c:v>
                </c:pt>
                <c:pt idx="2836">
                  <c:v>56.446228755503356</c:v>
                </c:pt>
                <c:pt idx="2837">
                  <c:v>56.422545956093053</c:v>
                </c:pt>
                <c:pt idx="2838">
                  <c:v>56.39851842888929</c:v>
                </c:pt>
                <c:pt idx="2839">
                  <c:v>56.374956284206704</c:v>
                </c:pt>
                <c:pt idx="2840">
                  <c:v>56.351773340096891</c:v>
                </c:pt>
                <c:pt idx="2841">
                  <c:v>56.329107487677277</c:v>
                </c:pt>
                <c:pt idx="2842">
                  <c:v>56.305803888839769</c:v>
                </c:pt>
                <c:pt idx="2843">
                  <c:v>56.282465817222906</c:v>
                </c:pt>
                <c:pt idx="2844">
                  <c:v>56.25950694617886</c:v>
                </c:pt>
                <c:pt idx="2845">
                  <c:v>56.236237820120692</c:v>
                </c:pt>
                <c:pt idx="2846">
                  <c:v>56.212830802945149</c:v>
                </c:pt>
                <c:pt idx="2847">
                  <c:v>56.18887222130008</c:v>
                </c:pt>
                <c:pt idx="2848">
                  <c:v>56.165086003551735</c:v>
                </c:pt>
                <c:pt idx="2849">
                  <c:v>56.141127421906653</c:v>
                </c:pt>
                <c:pt idx="2850">
                  <c:v>56.116944767195839</c:v>
                </c:pt>
                <c:pt idx="2851">
                  <c:v>56.09248633025026</c:v>
                </c:pt>
                <c:pt idx="2852">
                  <c:v>56.068407093877482</c:v>
                </c:pt>
                <c:pt idx="2853">
                  <c:v>56.044638112518811</c:v>
                </c:pt>
                <c:pt idx="2854">
                  <c:v>56.021058731446537</c:v>
                </c:pt>
                <c:pt idx="2855">
                  <c:v>55.997686187050334</c:v>
                </c:pt>
                <c:pt idx="2856">
                  <c:v>55.974813497954642</c:v>
                </c:pt>
                <c:pt idx="2857">
                  <c:v>55.951113462154659</c:v>
                </c:pt>
                <c:pt idx="2858">
                  <c:v>55.927482371913371</c:v>
                </c:pt>
                <c:pt idx="2859">
                  <c:v>55.904127063906841</c:v>
                </c:pt>
                <c:pt idx="2860">
                  <c:v>55.880926883407369</c:v>
                </c:pt>
                <c:pt idx="2861">
                  <c:v>55.858226558208401</c:v>
                </c:pt>
                <c:pt idx="2862">
                  <c:v>55.835233214385006</c:v>
                </c:pt>
                <c:pt idx="2863">
                  <c:v>55.812067506664874</c:v>
                </c:pt>
                <c:pt idx="2864">
                  <c:v>55.788298525306203</c:v>
                </c:pt>
                <c:pt idx="2865">
                  <c:v>55.764839798961653</c:v>
                </c:pt>
                <c:pt idx="2866">
                  <c:v>55.741880927917585</c:v>
                </c:pt>
                <c:pt idx="2867">
                  <c:v>55.719301257446332</c:v>
                </c:pt>
                <c:pt idx="2868">
                  <c:v>55.696618168637045</c:v>
                </c:pt>
                <c:pt idx="2869">
                  <c:v>55.673262860630516</c:v>
                </c:pt>
                <c:pt idx="2870">
                  <c:v>55.649838607065305</c:v>
                </c:pt>
                <c:pt idx="2871">
                  <c:v>55.626069625706634</c:v>
                </c:pt>
                <c:pt idx="2872">
                  <c:v>55.602473008244679</c:v>
                </c:pt>
                <c:pt idx="2873">
                  <c:v>55.579152173017498</c:v>
                </c:pt>
                <c:pt idx="2874">
                  <c:v>55.555590028334898</c:v>
                </c:pt>
                <c:pt idx="2875">
                  <c:v>55.532148538380014</c:v>
                </c:pt>
                <c:pt idx="2876">
                  <c:v>55.508551920918073</c:v>
                </c:pt>
                <c:pt idx="2877">
                  <c:v>55.485265558470232</c:v>
                </c:pt>
                <c:pt idx="2878">
                  <c:v>55.461961959632724</c:v>
                </c:pt>
                <c:pt idx="2879">
                  <c:v>55.438365342170783</c:v>
                </c:pt>
                <c:pt idx="2880">
                  <c:v>55.415199634450651</c:v>
                </c:pt>
                <c:pt idx="2881">
                  <c:v>55.391930508392484</c:v>
                </c:pt>
                <c:pt idx="2882">
                  <c:v>55.36867861872399</c:v>
                </c:pt>
                <c:pt idx="2883">
                  <c:v>55.345133710431071</c:v>
                </c:pt>
                <c:pt idx="2884">
                  <c:v>55.321743929645194</c:v>
                </c:pt>
                <c:pt idx="2885">
                  <c:v>55.298302439690303</c:v>
                </c:pt>
                <c:pt idx="2886">
                  <c:v>55.274654113059341</c:v>
                </c:pt>
                <c:pt idx="2887">
                  <c:v>55.25121262310445</c:v>
                </c:pt>
                <c:pt idx="2888">
                  <c:v>55.227909024266943</c:v>
                </c:pt>
                <c:pt idx="2889">
                  <c:v>55.204950153222889</c:v>
                </c:pt>
                <c:pt idx="2890">
                  <c:v>55.181543136047338</c:v>
                </c:pt>
                <c:pt idx="2891">
                  <c:v>55.158170591651135</c:v>
                </c:pt>
                <c:pt idx="2892">
                  <c:v>55.134849756423954</c:v>
                </c:pt>
                <c:pt idx="2893">
                  <c:v>55.111528921196786</c:v>
                </c:pt>
                <c:pt idx="2894">
                  <c:v>55.08817361319025</c:v>
                </c:pt>
                <c:pt idx="2895">
                  <c:v>55.064508050169614</c:v>
                </c:pt>
                <c:pt idx="2896">
                  <c:v>55.041118269383752</c:v>
                </c:pt>
                <c:pt idx="2897">
                  <c:v>55.017487179142456</c:v>
                </c:pt>
                <c:pt idx="2898">
                  <c:v>54.993425179159352</c:v>
                </c:pt>
                <c:pt idx="2899">
                  <c:v>54.96934594278656</c:v>
                </c:pt>
                <c:pt idx="2900">
                  <c:v>54.945801034493634</c:v>
                </c:pt>
                <c:pt idx="2901">
                  <c:v>54.922394017318091</c:v>
                </c:pt>
                <c:pt idx="2902">
                  <c:v>54.899452382663718</c:v>
                </c:pt>
                <c:pt idx="2903">
                  <c:v>54.87666587551638</c:v>
                </c:pt>
                <c:pt idx="2904">
                  <c:v>54.854465405617923</c:v>
                </c:pt>
                <c:pt idx="2905">
                  <c:v>54.831299697897798</c:v>
                </c:pt>
                <c:pt idx="2906">
                  <c:v>54.808013335449957</c:v>
                </c:pt>
                <c:pt idx="2907">
                  <c:v>54.784744209391803</c:v>
                </c:pt>
                <c:pt idx="2908">
                  <c:v>54.76185428390643</c:v>
                </c:pt>
                <c:pt idx="2909">
                  <c:v>54.739446977331909</c:v>
                </c:pt>
                <c:pt idx="2910">
                  <c:v>54.716953488809018</c:v>
                </c:pt>
                <c:pt idx="2911">
                  <c:v>54.694029090544305</c:v>
                </c:pt>
                <c:pt idx="2912">
                  <c:v>54.670828910044833</c:v>
                </c:pt>
                <c:pt idx="2913">
                  <c:v>54.647577020376346</c:v>
                </c:pt>
                <c:pt idx="2914">
                  <c:v>54.623842511797015</c:v>
                </c:pt>
                <c:pt idx="2915">
                  <c:v>54.600918113532302</c:v>
                </c:pt>
                <c:pt idx="2916">
                  <c:v>54.578235024723007</c:v>
                </c:pt>
                <c:pt idx="2917">
                  <c:v>54.555672590641436</c:v>
                </c:pt>
                <c:pt idx="2918">
                  <c:v>54.533592775470687</c:v>
                </c:pt>
                <c:pt idx="2919">
                  <c:v>54.511013104999428</c:v>
                </c:pt>
                <c:pt idx="2920">
                  <c:v>54.48815765229341</c:v>
                </c:pt>
                <c:pt idx="2921">
                  <c:v>54.465612454601512</c:v>
                </c:pt>
                <c:pt idx="2922">
                  <c:v>54.44277423828516</c:v>
                </c:pt>
                <c:pt idx="2923">
                  <c:v>54.419970494748156</c:v>
                </c:pt>
                <c:pt idx="2924">
                  <c:v>54.397683842901337</c:v>
                </c:pt>
                <c:pt idx="2925">
                  <c:v>54.374656026298595</c:v>
                </c:pt>
                <c:pt idx="2926">
                  <c:v>54.35164544608552</c:v>
                </c:pt>
                <c:pt idx="2927">
                  <c:v>54.328755520600161</c:v>
                </c:pt>
                <c:pt idx="2928">
                  <c:v>54.305693231218065</c:v>
                </c:pt>
                <c:pt idx="2929">
                  <c:v>54.28283777851204</c:v>
                </c:pt>
                <c:pt idx="2930">
                  <c:v>54.260189162482099</c:v>
                </c:pt>
                <c:pt idx="2931">
                  <c:v>54.237299236996741</c:v>
                </c:pt>
                <c:pt idx="2932">
                  <c:v>54.215391785722723</c:v>
                </c:pt>
                <c:pt idx="2933">
                  <c:v>54.193380916110669</c:v>
                </c:pt>
                <c:pt idx="2934">
                  <c:v>54.17047375423563</c:v>
                </c:pt>
                <c:pt idx="2935">
                  <c:v>54.14801473849208</c:v>
                </c:pt>
                <c:pt idx="2936">
                  <c:v>54.125435068020835</c:v>
                </c:pt>
                <c:pt idx="2937">
                  <c:v>54.102614088094157</c:v>
                </c:pt>
                <c:pt idx="2938">
                  <c:v>54.079896526505507</c:v>
                </c:pt>
                <c:pt idx="2939">
                  <c:v>54.056937655461468</c:v>
                </c:pt>
                <c:pt idx="2940">
                  <c:v>54.034340748600528</c:v>
                </c:pt>
                <c:pt idx="2941">
                  <c:v>54.012054096753715</c:v>
                </c:pt>
                <c:pt idx="2942">
                  <c:v>53.989233116827037</c:v>
                </c:pt>
                <c:pt idx="2943">
                  <c:v>53.96668791913514</c:v>
                </c:pt>
                <c:pt idx="2944">
                  <c:v>53.943763520870426</c:v>
                </c:pt>
                <c:pt idx="2945">
                  <c:v>53.921907778765423</c:v>
                </c:pt>
                <c:pt idx="2946">
                  <c:v>53.899810727205001</c:v>
                </c:pt>
                <c:pt idx="2947">
                  <c:v>53.878127348996728</c:v>
                </c:pt>
                <c:pt idx="2948">
                  <c:v>53.856306079671072</c:v>
                </c:pt>
                <c:pt idx="2949">
                  <c:v>53.835036374814948</c:v>
                </c:pt>
                <c:pt idx="2950">
                  <c:v>53.812904850475185</c:v>
                </c:pt>
                <c:pt idx="2951">
                  <c:v>53.790342416393599</c:v>
                </c:pt>
                <c:pt idx="2952">
                  <c:v>53.768159182884808</c:v>
                </c:pt>
                <c:pt idx="2953">
                  <c:v>53.745786349089641</c:v>
                </c:pt>
                <c:pt idx="2954">
                  <c:v>53.723896134205283</c:v>
                </c:pt>
                <c:pt idx="2955">
                  <c:v>53.70173013708618</c:v>
                </c:pt>
                <c:pt idx="2956">
                  <c:v>53.679874394981177</c:v>
                </c:pt>
                <c:pt idx="2957">
                  <c:v>53.658570217345705</c:v>
                </c:pt>
                <c:pt idx="2958">
                  <c:v>53.636731711630368</c:v>
                </c:pt>
                <c:pt idx="2959">
                  <c:v>53.614393350614542</c:v>
                </c:pt>
                <c:pt idx="2960">
                  <c:v>53.592658263237247</c:v>
                </c:pt>
                <c:pt idx="2961">
                  <c:v>53.571354085601776</c:v>
                </c:pt>
                <c:pt idx="2962">
                  <c:v>53.549050197365275</c:v>
                </c:pt>
                <c:pt idx="2963">
                  <c:v>53.527004854973882</c:v>
                </c:pt>
                <c:pt idx="2964">
                  <c:v>53.505442131493311</c:v>
                </c:pt>
                <c:pt idx="2965">
                  <c:v>53.483707044116024</c:v>
                </c:pt>
                <c:pt idx="2966">
                  <c:v>53.461799592841999</c:v>
                </c:pt>
                <c:pt idx="2967">
                  <c:v>53.439668068502243</c:v>
                </c:pt>
                <c:pt idx="2968">
                  <c:v>53.417329707486395</c:v>
                </c:pt>
                <c:pt idx="2969">
                  <c:v>53.395146473977618</c:v>
                </c:pt>
                <c:pt idx="2970">
                  <c:v>53.373566514107381</c:v>
                </c:pt>
                <c:pt idx="2971">
                  <c:v>53.351934845068129</c:v>
                </c:pt>
                <c:pt idx="2972">
                  <c:v>53.330578958263644</c:v>
                </c:pt>
                <c:pt idx="2973">
                  <c:v>53.309085180341768</c:v>
                </c:pt>
                <c:pt idx="2974">
                  <c:v>53.287591402419885</c:v>
                </c:pt>
                <c:pt idx="2975">
                  <c:v>53.266442352291463</c:v>
                </c:pt>
                <c:pt idx="2976">
                  <c:v>53.24534501133207</c:v>
                </c:pt>
                <c:pt idx="2977">
                  <c:v>53.223265196161321</c:v>
                </c:pt>
                <c:pt idx="2978">
                  <c:v>53.202029964084531</c:v>
                </c:pt>
                <c:pt idx="2979">
                  <c:v>53.18108775063218</c:v>
                </c:pt>
                <c:pt idx="2980">
                  <c:v>53.159025171851113</c:v>
                </c:pt>
                <c:pt idx="2981">
                  <c:v>53.137376266422187</c:v>
                </c:pt>
                <c:pt idx="2982">
                  <c:v>53.116089325176382</c:v>
                </c:pt>
                <c:pt idx="2983">
                  <c:v>53.095302239231088</c:v>
                </c:pt>
                <c:pt idx="2984">
                  <c:v>53.074153189102667</c:v>
                </c:pt>
                <c:pt idx="2985">
                  <c:v>53.052142319490613</c:v>
                </c:pt>
                <c:pt idx="2986">
                  <c:v>53.030389995723645</c:v>
                </c:pt>
                <c:pt idx="2987">
                  <c:v>53.00965461894738</c:v>
                </c:pt>
                <c:pt idx="2988">
                  <c:v>52.988522805208625</c:v>
                </c:pt>
                <c:pt idx="2989">
                  <c:v>52.967097972845444</c:v>
                </c:pt>
                <c:pt idx="2990">
                  <c:v>52.946293650510476</c:v>
                </c:pt>
                <c:pt idx="2991">
                  <c:v>52.925299727889112</c:v>
                </c:pt>
                <c:pt idx="2992">
                  <c:v>52.904357514436775</c:v>
                </c:pt>
                <c:pt idx="2993">
                  <c:v>52.883001627632275</c:v>
                </c:pt>
                <c:pt idx="2994">
                  <c:v>52.862128359738627</c:v>
                </c:pt>
                <c:pt idx="2995">
                  <c:v>52.84123785545529</c:v>
                </c:pt>
                <c:pt idx="2996">
                  <c:v>52.821054043148543</c:v>
                </c:pt>
                <c:pt idx="2997">
                  <c:v>52.800180775254887</c:v>
                </c:pt>
                <c:pt idx="2998">
                  <c:v>52.779341980140579</c:v>
                </c:pt>
                <c:pt idx="2999">
                  <c:v>52.758968567547427</c:v>
                </c:pt>
                <c:pt idx="3000">
                  <c:v>52.738388318278218</c:v>
                </c:pt>
                <c:pt idx="3001">
                  <c:v>52.717394395656846</c:v>
                </c:pt>
                <c:pt idx="3002">
                  <c:v>52.696434945814829</c:v>
                </c:pt>
                <c:pt idx="3003">
                  <c:v>52.675665096259209</c:v>
                </c:pt>
                <c:pt idx="3004">
                  <c:v>52.654809064755227</c:v>
                </c:pt>
                <c:pt idx="3005">
                  <c:v>52.634470124941416</c:v>
                </c:pt>
                <c:pt idx="3006">
                  <c:v>52.613614093437434</c:v>
                </c:pt>
                <c:pt idx="3007">
                  <c:v>52.592430570529672</c:v>
                </c:pt>
                <c:pt idx="3008">
                  <c:v>52.571643484584371</c:v>
                </c:pt>
                <c:pt idx="3009">
                  <c:v>52.550563380014651</c:v>
                </c:pt>
                <c:pt idx="3010">
                  <c:v>52.529810766848698</c:v>
                </c:pt>
                <c:pt idx="3011">
                  <c:v>52.509247753969156</c:v>
                </c:pt>
                <c:pt idx="3012">
                  <c:v>52.488874341376004</c:v>
                </c:pt>
                <c:pt idx="3013">
                  <c:v>52.468518165172526</c:v>
                </c:pt>
                <c:pt idx="3014">
                  <c:v>52.447800024785927</c:v>
                </c:pt>
                <c:pt idx="3015">
                  <c:v>52.427392139413442</c:v>
                </c:pt>
                <c:pt idx="3016">
                  <c:v>52.40639821679207</c:v>
                </c:pt>
                <c:pt idx="3017">
                  <c:v>52.386248877264663</c:v>
                </c:pt>
                <c:pt idx="3018">
                  <c:v>52.366409792751369</c:v>
                </c:pt>
                <c:pt idx="3019">
                  <c:v>52.346949908810878</c:v>
                </c:pt>
                <c:pt idx="3020">
                  <c:v>52.326783332893811</c:v>
                </c:pt>
                <c:pt idx="3021">
                  <c:v>52.307013193939198</c:v>
                </c:pt>
                <c:pt idx="3022">
                  <c:v>52.287122400256891</c:v>
                </c:pt>
                <c:pt idx="3023">
                  <c:v>52.267007533508838</c:v>
                </c:pt>
                <c:pt idx="3024">
                  <c:v>52.247202921774885</c:v>
                </c:pt>
                <c:pt idx="3025">
                  <c:v>52.226915691130095</c:v>
                </c:pt>
                <c:pt idx="3026">
                  <c:v>52.207093843006483</c:v>
                </c:pt>
                <c:pt idx="3027">
                  <c:v>52.18761672267631</c:v>
                </c:pt>
                <c:pt idx="3028">
                  <c:v>52.167450146759244</c:v>
                </c:pt>
                <c:pt idx="3029">
                  <c:v>52.14702502499707</c:v>
                </c:pt>
                <c:pt idx="3030">
                  <c:v>52.126186229882762</c:v>
                </c:pt>
                <c:pt idx="3031">
                  <c:v>52.105709398951582</c:v>
                </c:pt>
                <c:pt idx="3032">
                  <c:v>52.085646241372544</c:v>
                </c:pt>
                <c:pt idx="3033">
                  <c:v>52.065359010727761</c:v>
                </c:pt>
                <c:pt idx="3034">
                  <c:v>52.045071780082978</c:v>
                </c:pt>
                <c:pt idx="3035">
                  <c:v>52.024974149724592</c:v>
                </c:pt>
                <c:pt idx="3036">
                  <c:v>52.004876519366206</c:v>
                </c:pt>
                <c:pt idx="3037">
                  <c:v>51.984572052331742</c:v>
                </c:pt>
                <c:pt idx="3038">
                  <c:v>51.964595076701073</c:v>
                </c:pt>
                <c:pt idx="3039">
                  <c:v>51.944583628291049</c:v>
                </c:pt>
                <c:pt idx="3040">
                  <c:v>51.925520181313026</c:v>
                </c:pt>
                <c:pt idx="3041">
                  <c:v>51.906180952100243</c:v>
                </c:pt>
                <c:pt idx="3042">
                  <c:v>51.88637634036629</c:v>
                </c:pt>
                <c:pt idx="3043">
                  <c:v>51.866657910580713</c:v>
                </c:pt>
                <c:pt idx="3044">
                  <c:v>51.847198026640214</c:v>
                </c:pt>
                <c:pt idx="3045">
                  <c:v>51.828806798859425</c:v>
                </c:pt>
                <c:pt idx="3046">
                  <c:v>51.809795061050423</c:v>
                </c:pt>
                <c:pt idx="3047">
                  <c:v>51.790076631264846</c:v>
                </c:pt>
                <c:pt idx="3048">
                  <c:v>51.77059951093468</c:v>
                </c:pt>
                <c:pt idx="3049">
                  <c:v>51.751415409228954</c:v>
                </c:pt>
                <c:pt idx="3050">
                  <c:v>51.73188657972976</c:v>
                </c:pt>
                <c:pt idx="3051">
                  <c:v>51.711909604099091</c:v>
                </c:pt>
                <c:pt idx="3052">
                  <c:v>51.691587900674961</c:v>
                </c:pt>
                <c:pt idx="3053">
                  <c:v>51.671524743095922</c:v>
                </c:pt>
                <c:pt idx="3054">
                  <c:v>51.651082384944083</c:v>
                </c:pt>
                <c:pt idx="3055">
                  <c:v>51.630191880660746</c:v>
                </c:pt>
                <c:pt idx="3056">
                  <c:v>51.610197668640403</c:v>
                </c:pt>
                <c:pt idx="3057">
                  <c:v>51.590237929399407</c:v>
                </c:pt>
                <c:pt idx="3058">
                  <c:v>51.570795281848582</c:v>
                </c:pt>
                <c:pt idx="3059">
                  <c:v>51.550783833438565</c:v>
                </c:pt>
                <c:pt idx="3060">
                  <c:v>51.531427367836102</c:v>
                </c:pt>
                <c:pt idx="3061">
                  <c:v>51.512329448078731</c:v>
                </c:pt>
                <c:pt idx="3062">
                  <c:v>51.493886511128927</c:v>
                </c:pt>
                <c:pt idx="3063">
                  <c:v>51.475374628620443</c:v>
                </c:pt>
                <c:pt idx="3064">
                  <c:v>51.457035110008675</c:v>
                </c:pt>
                <c:pt idx="3065">
                  <c:v>51.43866111861756</c:v>
                </c:pt>
                <c:pt idx="3066">
                  <c:v>51.420321600005792</c:v>
                </c:pt>
                <c:pt idx="3067">
                  <c:v>51.402361281966826</c:v>
                </c:pt>
                <c:pt idx="3068">
                  <c:v>51.383504671664873</c:v>
                </c:pt>
                <c:pt idx="3069">
                  <c:v>51.365027261935722</c:v>
                </c:pt>
                <c:pt idx="3070">
                  <c:v>51.346463670258217</c:v>
                </c:pt>
                <c:pt idx="3071">
                  <c:v>51.327934551360045</c:v>
                </c:pt>
                <c:pt idx="3072">
                  <c:v>51.308802158823333</c:v>
                </c:pt>
                <c:pt idx="3073">
                  <c:v>51.290100676028437</c:v>
                </c:pt>
                <c:pt idx="3074">
                  <c:v>51.271899048534053</c:v>
                </c:pt>
                <c:pt idx="3075">
                  <c:v>51.2533009840772</c:v>
                </c:pt>
                <c:pt idx="3076">
                  <c:v>51.234565028502956</c:v>
                </c:pt>
                <c:pt idx="3077">
                  <c:v>51.216415110177579</c:v>
                </c:pt>
                <c:pt idx="3078">
                  <c:v>51.198316901021244</c:v>
                </c:pt>
                <c:pt idx="3079">
                  <c:v>51.180494474099646</c:v>
                </c:pt>
                <c:pt idx="3080">
                  <c:v>51.162499683281339</c:v>
                </c:pt>
                <c:pt idx="3081">
                  <c:v>51.144470419683685</c:v>
                </c:pt>
                <c:pt idx="3082">
                  <c:v>51.126785883879478</c:v>
                </c:pt>
                <c:pt idx="3083">
                  <c:v>51.109135820854611</c:v>
                </c:pt>
                <c:pt idx="3084">
                  <c:v>51.091296157543361</c:v>
                </c:pt>
                <c:pt idx="3085">
                  <c:v>51.07433555010541</c:v>
                </c:pt>
                <c:pt idx="3086">
                  <c:v>51.057512833784848</c:v>
                </c:pt>
                <c:pt idx="3087">
                  <c:v>51.039535279356194</c:v>
                </c:pt>
                <c:pt idx="3088">
                  <c:v>51.021919689110682</c:v>
                </c:pt>
                <c:pt idx="3089">
                  <c:v>51.004269626085829</c:v>
                </c:pt>
                <c:pt idx="3090">
                  <c:v>50.986550617502282</c:v>
                </c:pt>
                <c:pt idx="3091">
                  <c:v>50.968831608918727</c:v>
                </c:pt>
                <c:pt idx="3092">
                  <c:v>50.951181545893874</c:v>
                </c:pt>
                <c:pt idx="3093">
                  <c:v>50.933841737883121</c:v>
                </c:pt>
                <c:pt idx="3094">
                  <c:v>50.91646745709302</c:v>
                </c:pt>
                <c:pt idx="3095">
                  <c:v>50.898713975730139</c:v>
                </c:pt>
                <c:pt idx="3096">
                  <c:v>50.88080536686018</c:v>
                </c:pt>
                <c:pt idx="3097">
                  <c:v>50.86360344996681</c:v>
                </c:pt>
                <c:pt idx="3098">
                  <c:v>50.845936150552276</c:v>
                </c:pt>
                <c:pt idx="3099">
                  <c:v>50.828217141968736</c:v>
                </c:pt>
                <c:pt idx="3100">
                  <c:v>50.810963515906337</c:v>
                </c:pt>
                <c:pt idx="3101">
                  <c:v>50.794037381247733</c:v>
                </c:pt>
                <c:pt idx="3102">
                  <c:v>50.777197428537505</c:v>
                </c:pt>
                <c:pt idx="3103">
                  <c:v>50.759668020240348</c:v>
                </c:pt>
                <c:pt idx="3104">
                  <c:v>50.742828067530098</c:v>
                </c:pt>
                <c:pt idx="3105">
                  <c:v>50.725160768115572</c:v>
                </c:pt>
                <c:pt idx="3106">
                  <c:v>50.707907142053187</c:v>
                </c:pt>
                <c:pt idx="3107">
                  <c:v>50.690843116277208</c:v>
                </c:pt>
                <c:pt idx="3108">
                  <c:v>50.674313418581065</c:v>
                </c:pt>
                <c:pt idx="3109">
                  <c:v>50.657921612002319</c:v>
                </c:pt>
                <c:pt idx="3110">
                  <c:v>50.641943478775708</c:v>
                </c:pt>
                <c:pt idx="3111">
                  <c:v>50.625241417182856</c:v>
                </c:pt>
                <c:pt idx="3112">
                  <c:v>50.609090920059515</c:v>
                </c:pt>
                <c:pt idx="3113">
                  <c:v>50.592992132105209</c:v>
                </c:pt>
                <c:pt idx="3114">
                  <c:v>50.576634798305797</c:v>
                </c:pt>
                <c:pt idx="3115">
                  <c:v>50.560691137858541</c:v>
                </c:pt>
                <c:pt idx="3116">
                  <c:v>50.544644059073242</c:v>
                </c:pt>
                <c:pt idx="3117">
                  <c:v>50.528786580574348</c:v>
                </c:pt>
                <c:pt idx="3118">
                  <c:v>50.51246371955429</c:v>
                </c:pt>
                <c:pt idx="3119">
                  <c:v>50.495658239623396</c:v>
                </c:pt>
                <c:pt idx="3120">
                  <c:v>50.478249486053947</c:v>
                </c:pt>
                <c:pt idx="3121">
                  <c:v>50.462219643658322</c:v>
                </c:pt>
                <c:pt idx="3122">
                  <c:v>50.44612085570401</c:v>
                </c:pt>
                <c:pt idx="3123">
                  <c:v>50.43000483136003</c:v>
                </c:pt>
                <c:pt idx="3124">
                  <c:v>50.413888807016036</c:v>
                </c:pt>
                <c:pt idx="3125">
                  <c:v>50.397755546282383</c:v>
                </c:pt>
                <c:pt idx="3126">
                  <c:v>50.381053484689517</c:v>
                </c:pt>
                <c:pt idx="3127">
                  <c:v>50.364816805617821</c:v>
                </c:pt>
                <c:pt idx="3128">
                  <c:v>50.348683544884167</c:v>
                </c:pt>
                <c:pt idx="3129">
                  <c:v>50.332946721112968</c:v>
                </c:pt>
                <c:pt idx="3130">
                  <c:v>50.316882405938003</c:v>
                </c:pt>
                <c:pt idx="3131">
                  <c:v>50.299818380162023</c:v>
                </c:pt>
                <c:pt idx="3132">
                  <c:v>50.282995663841447</c:v>
                </c:pt>
                <c:pt idx="3133">
                  <c:v>50.266293602248588</c:v>
                </c:pt>
                <c:pt idx="3134">
                  <c:v>50.249867322890495</c:v>
                </c:pt>
                <c:pt idx="3135">
                  <c:v>50.233665116598146</c:v>
                </c:pt>
                <c:pt idx="3136">
                  <c:v>50.217256073629727</c:v>
                </c:pt>
                <c:pt idx="3137">
                  <c:v>50.20067466676457</c:v>
                </c:pt>
                <c:pt idx="3138">
                  <c:v>50.184644824368938</c:v>
                </c:pt>
                <c:pt idx="3139">
                  <c:v>50.167925526386412</c:v>
                </c:pt>
                <c:pt idx="3140">
                  <c:v>50.151688847314716</c:v>
                </c:pt>
                <c:pt idx="3141">
                  <c:v>50.135917550764184</c:v>
                </c:pt>
                <c:pt idx="3142">
                  <c:v>50.120008363096268</c:v>
                </c:pt>
                <c:pt idx="3143">
                  <c:v>50.103875102362608</c:v>
                </c:pt>
                <c:pt idx="3144">
                  <c:v>50.087638423290912</c:v>
                </c:pt>
                <c:pt idx="3145">
                  <c:v>50.071660290064301</c:v>
                </c:pt>
                <c:pt idx="3146">
                  <c:v>50.056250957696903</c:v>
                </c:pt>
                <c:pt idx="3147">
                  <c:v>50.040876098108846</c:v>
                </c:pt>
                <c:pt idx="3148">
                  <c:v>50.025070328778966</c:v>
                </c:pt>
                <c:pt idx="3149">
                  <c:v>50.010178088101732</c:v>
                </c:pt>
                <c:pt idx="3150">
                  <c:v>49.99490664685171</c:v>
                </c:pt>
                <c:pt idx="3151">
                  <c:v>49.97972138755005</c:v>
                </c:pt>
                <c:pt idx="3152">
                  <c:v>49.964432709910348</c:v>
                </c:pt>
                <c:pt idx="3153">
                  <c:v>49.949954142585277</c:v>
                </c:pt>
                <c:pt idx="3154">
                  <c:v>49.935113611077071</c:v>
                </c:pt>
                <c:pt idx="3155">
                  <c:v>49.919980060944425</c:v>
                </c:pt>
                <c:pt idx="3156">
                  <c:v>49.905122293046553</c:v>
                </c:pt>
                <c:pt idx="3157">
                  <c:v>49.890109397641616</c:v>
                </c:pt>
                <c:pt idx="3158">
                  <c:v>49.875906612551297</c:v>
                </c:pt>
                <c:pt idx="3159">
                  <c:v>49.860807535198006</c:v>
                </c:pt>
                <c:pt idx="3160">
                  <c:v>49.846242785924559</c:v>
                </c:pt>
                <c:pt idx="3161">
                  <c:v>49.831522909144063</c:v>
                </c:pt>
                <c:pt idx="3162">
                  <c:v>49.816785795973892</c:v>
                </c:pt>
                <c:pt idx="3163">
                  <c:v>49.801824609737977</c:v>
                </c:pt>
                <c:pt idx="3164">
                  <c:v>49.786984078229764</c:v>
                </c:pt>
                <c:pt idx="3165">
                  <c:v>49.772660638411743</c:v>
                </c:pt>
                <c:pt idx="3166">
                  <c:v>49.758492326100772</c:v>
                </c:pt>
                <c:pt idx="3167">
                  <c:v>49.743462194306169</c:v>
                </c:pt>
                <c:pt idx="3168">
                  <c:v>49.727828788873012</c:v>
                </c:pt>
                <c:pt idx="3169">
                  <c:v>49.713574294613679</c:v>
                </c:pt>
                <c:pt idx="3170">
                  <c:v>49.698389035312026</c:v>
                </c:pt>
                <c:pt idx="3171">
                  <c:v>49.683289957958721</c:v>
                </c:pt>
                <c:pt idx="3172">
                  <c:v>49.667880625591316</c:v>
                </c:pt>
                <c:pt idx="3173">
                  <c:v>49.65259194795162</c:v>
                </c:pt>
                <c:pt idx="3174">
                  <c:v>49.637389452260287</c:v>
                </c:pt>
                <c:pt idx="3175">
                  <c:v>49.62204906545157</c:v>
                </c:pt>
                <c:pt idx="3176">
                  <c:v>49.605950277497257</c:v>
                </c:pt>
                <c:pt idx="3177">
                  <c:v>49.590092798998356</c:v>
                </c:pt>
                <c:pt idx="3178">
                  <c:v>49.57492477608637</c:v>
                </c:pt>
                <c:pt idx="3179">
                  <c:v>49.55851573311795</c:v>
                </c:pt>
                <c:pt idx="3180">
                  <c:v>49.543123637140212</c:v>
                </c:pt>
                <c:pt idx="3181">
                  <c:v>49.527955614228226</c:v>
                </c:pt>
                <c:pt idx="3182">
                  <c:v>49.512908246043949</c:v>
                </c:pt>
                <c:pt idx="3183">
                  <c:v>49.497619568404247</c:v>
                </c:pt>
                <c:pt idx="3184">
                  <c:v>49.482296417985211</c:v>
                </c:pt>
                <c:pt idx="3185">
                  <c:v>49.466921558397139</c:v>
                </c:pt>
                <c:pt idx="3186">
                  <c:v>49.451374334912359</c:v>
                </c:pt>
                <c:pt idx="3187">
                  <c:v>49.436619985352522</c:v>
                </c:pt>
                <c:pt idx="3188">
                  <c:v>49.421607089947585</c:v>
                </c:pt>
                <c:pt idx="3189">
                  <c:v>49.407507723195302</c:v>
                </c:pt>
                <c:pt idx="3190">
                  <c:v>49.392856791973493</c:v>
                </c:pt>
                <c:pt idx="3191">
                  <c:v>49.378102442413649</c:v>
                </c:pt>
                <c:pt idx="3192">
                  <c:v>49.363503220360869</c:v>
                </c:pt>
                <c:pt idx="3193">
                  <c:v>49.348886761918401</c:v>
                </c:pt>
                <c:pt idx="3194">
                  <c:v>49.334683976828089</c:v>
                </c:pt>
                <c:pt idx="3195">
                  <c:v>49.319860681709557</c:v>
                </c:pt>
                <c:pt idx="3196">
                  <c:v>49.305692369398585</c:v>
                </c:pt>
                <c:pt idx="3197">
                  <c:v>49.29135169319089</c:v>
                </c:pt>
                <c:pt idx="3198">
                  <c:v>49.276666289189734</c:v>
                </c:pt>
                <c:pt idx="3199">
                  <c:v>49.261636157395131</c:v>
                </c:pt>
                <c:pt idx="3200">
                  <c:v>49.246519843652152</c:v>
                </c:pt>
                <c:pt idx="3201">
                  <c:v>49.23157589380591</c:v>
                </c:pt>
                <c:pt idx="3202">
                  <c:v>49.216718125908031</c:v>
                </c:pt>
                <c:pt idx="3203">
                  <c:v>49.201825885230804</c:v>
                </c:pt>
                <c:pt idx="3204">
                  <c:v>49.186692335098172</c:v>
                </c:pt>
                <c:pt idx="3205">
                  <c:v>49.171920749148647</c:v>
                </c:pt>
                <c:pt idx="3206">
                  <c:v>49.157424945433895</c:v>
                </c:pt>
                <c:pt idx="3207">
                  <c:v>49.14242928641864</c:v>
                </c:pt>
                <c:pt idx="3208">
                  <c:v>49.127640464079448</c:v>
                </c:pt>
                <c:pt idx="3209">
                  <c:v>49.113437678989129</c:v>
                </c:pt>
                <c:pt idx="3210">
                  <c:v>49.099476203354229</c:v>
                </c:pt>
                <c:pt idx="3211">
                  <c:v>49.085101054367193</c:v>
                </c:pt>
                <c:pt idx="3212">
                  <c:v>49.070656959821463</c:v>
                </c:pt>
                <c:pt idx="3213">
                  <c:v>49.05659206584852</c:v>
                </c:pt>
                <c:pt idx="3214">
                  <c:v>49.042406517147882</c:v>
                </c:pt>
                <c:pt idx="3215">
                  <c:v>49.027669403977711</c:v>
                </c:pt>
                <c:pt idx="3216">
                  <c:v>49.01305294553525</c:v>
                </c:pt>
                <c:pt idx="3217">
                  <c:v>48.999056997121002</c:v>
                </c:pt>
                <c:pt idx="3218">
                  <c:v>48.984578429795924</c:v>
                </c:pt>
                <c:pt idx="3219">
                  <c:v>48.969703425508371</c:v>
                </c:pt>
                <c:pt idx="3220">
                  <c:v>48.955483404028385</c:v>
                </c:pt>
                <c:pt idx="3221">
                  <c:v>48.941608110341846</c:v>
                </c:pt>
                <c:pt idx="3222">
                  <c:v>48.927836234993357</c:v>
                </c:pt>
                <c:pt idx="3223">
                  <c:v>48.913667922682379</c:v>
                </c:pt>
                <c:pt idx="3224">
                  <c:v>48.899689210657812</c:v>
                </c:pt>
                <c:pt idx="3225">
                  <c:v>48.886158644764734</c:v>
                </c:pt>
                <c:pt idx="3226">
                  <c:v>48.872248878298855</c:v>
                </c:pt>
                <c:pt idx="3227">
                  <c:v>48.858270166274281</c:v>
                </c:pt>
                <c:pt idx="3228">
                  <c:v>48.844481054536111</c:v>
                </c:pt>
                <c:pt idx="3229">
                  <c:v>48.831088379760409</c:v>
                </c:pt>
                <c:pt idx="3230">
                  <c:v>48.817247558853225</c:v>
                </c:pt>
                <c:pt idx="3231">
                  <c:v>48.803492919894396</c:v>
                </c:pt>
                <c:pt idx="3232">
                  <c:v>48.788807515893239</c:v>
                </c:pt>
                <c:pt idx="3233">
                  <c:v>48.77457025802358</c:v>
                </c:pt>
                <c:pt idx="3234">
                  <c:v>48.760557073219665</c:v>
                </c:pt>
                <c:pt idx="3235">
                  <c:v>48.747233344002659</c:v>
                </c:pt>
                <c:pt idx="3236">
                  <c:v>48.733633832550886</c:v>
                </c:pt>
                <c:pt idx="3237">
                  <c:v>48.719844720812716</c:v>
                </c:pt>
                <c:pt idx="3238">
                  <c:v>48.706038372684873</c:v>
                </c:pt>
                <c:pt idx="3239">
                  <c:v>48.691594278139135</c:v>
                </c:pt>
                <c:pt idx="3240">
                  <c:v>48.677115710814057</c:v>
                </c:pt>
                <c:pt idx="3241">
                  <c:v>48.662706089047667</c:v>
                </c:pt>
                <c:pt idx="3242">
                  <c:v>48.649106577595894</c:v>
                </c:pt>
                <c:pt idx="3243">
                  <c:v>48.634989974453944</c:v>
                </c:pt>
                <c:pt idx="3244">
                  <c:v>48.620580352687554</c:v>
                </c:pt>
                <c:pt idx="3245">
                  <c:v>48.606584404273313</c:v>
                </c:pt>
                <c:pt idx="3246">
                  <c:v>48.592243728065618</c:v>
                </c:pt>
                <c:pt idx="3247">
                  <c:v>48.577661742402498</c:v>
                </c:pt>
                <c:pt idx="3248">
                  <c:v>48.563907103443668</c:v>
                </c:pt>
                <c:pt idx="3249">
                  <c:v>48.550479955888633</c:v>
                </c:pt>
                <c:pt idx="3250">
                  <c:v>48.537018335554237</c:v>
                </c:pt>
                <c:pt idx="3251">
                  <c:v>48.523625660778549</c:v>
                </c:pt>
                <c:pt idx="3252">
                  <c:v>48.509595239584954</c:v>
                </c:pt>
                <c:pt idx="3253">
                  <c:v>48.496547292602713</c:v>
                </c:pt>
                <c:pt idx="3254">
                  <c:v>48.483413163672104</c:v>
                </c:pt>
                <c:pt idx="3255">
                  <c:v>48.469589579154587</c:v>
                </c:pt>
                <c:pt idx="3256">
                  <c:v>48.455921122144126</c:v>
                </c:pt>
                <c:pt idx="3257">
                  <c:v>48.442200955964644</c:v>
                </c:pt>
                <c:pt idx="3258">
                  <c:v>48.428325662278112</c:v>
                </c:pt>
                <c:pt idx="3259">
                  <c:v>48.414553786929616</c:v>
                </c:pt>
                <c:pt idx="3260">
                  <c:v>48.401057693815872</c:v>
                </c:pt>
                <c:pt idx="3261">
                  <c:v>48.387199636519014</c:v>
                </c:pt>
                <c:pt idx="3262">
                  <c:v>48.374013798419391</c:v>
                </c:pt>
                <c:pt idx="3263">
                  <c:v>48.360655596423037</c:v>
                </c:pt>
                <c:pt idx="3264">
                  <c:v>48.346780302736498</c:v>
                </c:pt>
                <c:pt idx="3265">
                  <c:v>48.33307737294669</c:v>
                </c:pt>
                <c:pt idx="3266">
                  <c:v>48.319891534847066</c:v>
                </c:pt>
                <c:pt idx="3267">
                  <c:v>48.307791589296819</c:v>
                </c:pt>
                <c:pt idx="3268">
                  <c:v>48.295277970394437</c:v>
                </c:pt>
                <c:pt idx="3269">
                  <c:v>48.282092132294807</c:v>
                </c:pt>
                <c:pt idx="3270">
                  <c:v>48.269475095054382</c:v>
                </c:pt>
                <c:pt idx="3271">
                  <c:v>48.25666845752756</c:v>
                </c:pt>
                <c:pt idx="3272">
                  <c:v>48.243982474728433</c:v>
                </c:pt>
                <c:pt idx="3273">
                  <c:v>48.230813873018484</c:v>
                </c:pt>
                <c:pt idx="3274">
                  <c:v>48.218127890219371</c:v>
                </c:pt>
                <c:pt idx="3275">
                  <c:v>48.205286779913195</c:v>
                </c:pt>
                <c:pt idx="3276">
                  <c:v>48.192325014879316</c:v>
                </c:pt>
                <c:pt idx="3277">
                  <c:v>48.178363539244415</c:v>
                </c:pt>
                <c:pt idx="3278">
                  <c:v>48.165143228365444</c:v>
                </c:pt>
                <c:pt idx="3279">
                  <c:v>48.152302118059275</c:v>
                </c:pt>
                <c:pt idx="3280">
                  <c:v>48.139099043569978</c:v>
                </c:pt>
                <c:pt idx="3281">
                  <c:v>48.127033570799071</c:v>
                </c:pt>
                <c:pt idx="3282">
                  <c:v>48.114399297168973</c:v>
                </c:pt>
                <c:pt idx="3283">
                  <c:v>48.101971860214945</c:v>
                </c:pt>
                <c:pt idx="3284">
                  <c:v>48.08914798629845</c:v>
                </c:pt>
                <c:pt idx="3285">
                  <c:v>48.077013567968855</c:v>
                </c:pt>
                <c:pt idx="3286">
                  <c:v>48.064637840183849</c:v>
                </c:pt>
                <c:pt idx="3287">
                  <c:v>48.053020513544439</c:v>
                </c:pt>
                <c:pt idx="3288">
                  <c:v>48.04050689464205</c:v>
                </c:pt>
                <c:pt idx="3289">
                  <c:v>48.027924330180973</c:v>
                </c:pt>
                <c:pt idx="3290">
                  <c:v>48.015238347381853</c:v>
                </c:pt>
                <c:pt idx="3291">
                  <c:v>48.002104218451244</c:v>
                </c:pt>
                <c:pt idx="3292">
                  <c:v>47.989263108145074</c:v>
                </c:pt>
                <c:pt idx="3293">
                  <c:v>47.977042507867118</c:v>
                </c:pt>
                <c:pt idx="3294">
                  <c:v>47.965735436241815</c:v>
                </c:pt>
                <c:pt idx="3295">
                  <c:v>47.953652727081248</c:v>
                </c:pt>
                <c:pt idx="3296">
                  <c:v>47.942190527948888</c:v>
                </c:pt>
                <c:pt idx="3297">
                  <c:v>47.930780037985556</c:v>
                </c:pt>
                <c:pt idx="3298">
                  <c:v>47.919834930543388</c:v>
                </c:pt>
                <c:pt idx="3299">
                  <c:v>47.909131132556624</c:v>
                </c:pt>
                <c:pt idx="3300">
                  <c:v>47.898099843166094</c:v>
                </c:pt>
                <c:pt idx="3301">
                  <c:v>47.886827244320138</c:v>
                </c:pt>
                <c:pt idx="3302">
                  <c:v>47.876054500774693</c:v>
                </c:pt>
                <c:pt idx="3303">
                  <c:v>47.864764665539063</c:v>
                </c:pt>
                <c:pt idx="3304">
                  <c:v>47.853371411965398</c:v>
                </c:pt>
                <c:pt idx="3305">
                  <c:v>47.842219467847151</c:v>
                </c:pt>
                <c:pt idx="3306">
                  <c:v>47.831360542353337</c:v>
                </c:pt>
                <c:pt idx="3307">
                  <c:v>47.820036234338367</c:v>
                </c:pt>
                <c:pt idx="3308">
                  <c:v>47.809366909130965</c:v>
                </c:pt>
                <c:pt idx="3309">
                  <c:v>47.798663111144201</c:v>
                </c:pt>
                <c:pt idx="3310">
                  <c:v>47.788700477913373</c:v>
                </c:pt>
                <c:pt idx="3311">
                  <c:v>47.778410353278765</c:v>
                </c:pt>
                <c:pt idx="3312">
                  <c:v>47.768240883371867</c:v>
                </c:pt>
                <c:pt idx="3313">
                  <c:v>47.757899049568238</c:v>
                </c:pt>
                <c:pt idx="3314">
                  <c:v>47.747798525220027</c:v>
                </c:pt>
                <c:pt idx="3315">
                  <c:v>47.737835891989199</c:v>
                </c:pt>
                <c:pt idx="3316">
                  <c:v>47.727700894861641</c:v>
                </c:pt>
                <c:pt idx="3317">
                  <c:v>47.717652079682452</c:v>
                </c:pt>
                <c:pt idx="3318">
                  <c:v>47.707293009489149</c:v>
                </c:pt>
                <c:pt idx="3319">
                  <c:v>47.697588922103414</c:v>
                </c:pt>
                <c:pt idx="3320">
                  <c:v>47.687988253055707</c:v>
                </c:pt>
                <c:pt idx="3321">
                  <c:v>47.679059803205242</c:v>
                </c:pt>
                <c:pt idx="3322">
                  <c:v>47.669390188598854</c:v>
                </c:pt>
                <c:pt idx="3323">
                  <c:v>47.660392793189693</c:v>
                </c:pt>
                <c:pt idx="3324">
                  <c:v>47.650826596921341</c:v>
                </c:pt>
                <c:pt idx="3325">
                  <c:v>47.641088036756258</c:v>
                </c:pt>
                <c:pt idx="3326">
                  <c:v>47.632228532464481</c:v>
                </c:pt>
                <c:pt idx="3327">
                  <c:v>47.623506919290087</c:v>
                </c:pt>
                <c:pt idx="3328">
                  <c:v>47.614957670012423</c:v>
                </c:pt>
                <c:pt idx="3329">
                  <c:v>47.606149874889667</c:v>
                </c:pt>
                <c:pt idx="3330">
                  <c:v>47.59687669724574</c:v>
                </c:pt>
                <c:pt idx="3331">
                  <c:v>47.587224319029019</c:v>
                </c:pt>
                <c:pt idx="3332">
                  <c:v>47.577985614164447</c:v>
                </c:pt>
                <c:pt idx="3333">
                  <c:v>47.568884800417251</c:v>
                </c:pt>
                <c:pt idx="3334">
                  <c:v>47.560611333374354</c:v>
                </c:pt>
                <c:pt idx="3335">
                  <c:v>47.552613648566208</c:v>
                </c:pt>
                <c:pt idx="3336">
                  <c:v>47.543857562612473</c:v>
                </c:pt>
                <c:pt idx="3337">
                  <c:v>47.535480677231533</c:v>
                </c:pt>
                <c:pt idx="3338">
                  <c:v>47.526397099874018</c:v>
                </c:pt>
                <c:pt idx="3339">
                  <c:v>47.517830614206687</c:v>
                </c:pt>
                <c:pt idx="3340">
                  <c:v>47.509660565501818</c:v>
                </c:pt>
                <c:pt idx="3341">
                  <c:v>47.501904190149091</c:v>
                </c:pt>
                <c:pt idx="3342">
                  <c:v>47.494699379265896</c:v>
                </c:pt>
                <c:pt idx="3343">
                  <c:v>47.486701694457764</c:v>
                </c:pt>
                <c:pt idx="3344">
                  <c:v>47.478635064090923</c:v>
                </c:pt>
                <c:pt idx="3345">
                  <c:v>47.470396069827373</c:v>
                </c:pt>
                <c:pt idx="3346">
                  <c:v>47.463018895047455</c:v>
                </c:pt>
                <c:pt idx="3347">
                  <c:v>47.455538301929487</c:v>
                </c:pt>
                <c:pt idx="3348">
                  <c:v>47.448850582736476</c:v>
                </c:pt>
                <c:pt idx="3349">
                  <c:v>47.441938790477714</c:v>
                </c:pt>
                <c:pt idx="3350">
                  <c:v>47.434992525439618</c:v>
                </c:pt>
                <c:pt idx="3351">
                  <c:v>47.427494695931991</c:v>
                </c:pt>
                <c:pt idx="3352">
                  <c:v>47.420134757541746</c:v>
                </c:pt>
                <c:pt idx="3353">
                  <c:v>47.413998602818261</c:v>
                </c:pt>
                <c:pt idx="3354">
                  <c:v>47.407896920874109</c:v>
                </c:pt>
                <c:pt idx="3355">
                  <c:v>47.401553929474552</c:v>
                </c:pt>
                <c:pt idx="3356">
                  <c:v>47.394469773319067</c:v>
                </c:pt>
                <c:pt idx="3357">
                  <c:v>47.387816526905404</c:v>
                </c:pt>
                <c:pt idx="3358">
                  <c:v>47.381163280491734</c:v>
                </c:pt>
                <c:pt idx="3359">
                  <c:v>47.374251488232971</c:v>
                </c:pt>
                <c:pt idx="3360">
                  <c:v>47.367512059870947</c:v>
                </c:pt>
                <c:pt idx="3361">
                  <c:v>47.361737869330582</c:v>
                </c:pt>
                <c:pt idx="3362">
                  <c:v>47.355050150137572</c:v>
                </c:pt>
                <c:pt idx="3363">
                  <c:v>47.348190067047831</c:v>
                </c:pt>
                <c:pt idx="3364">
                  <c:v>47.341261038399402</c:v>
                </c:pt>
                <c:pt idx="3365">
                  <c:v>47.335038701727555</c:v>
                </c:pt>
                <c:pt idx="3366">
                  <c:v>47.328626764769304</c:v>
                </c:pt>
                <c:pt idx="3367">
                  <c:v>47.321818390848577</c:v>
                </c:pt>
                <c:pt idx="3368">
                  <c:v>47.315440926669673</c:v>
                </c:pt>
                <c:pt idx="3369">
                  <c:v>47.308632552748961</c:v>
                </c:pt>
                <c:pt idx="3370">
                  <c:v>47.301944833555943</c:v>
                </c:pt>
                <c:pt idx="3371">
                  <c:v>47.295653551325401</c:v>
                </c:pt>
                <c:pt idx="3372">
                  <c:v>47.289931069954058</c:v>
                </c:pt>
                <c:pt idx="3373">
                  <c:v>47.28382938800992</c:v>
                </c:pt>
                <c:pt idx="3374">
                  <c:v>47.27798625191086</c:v>
                </c:pt>
                <c:pt idx="3375">
                  <c:v>47.272194824980836</c:v>
                </c:pt>
                <c:pt idx="3376">
                  <c:v>47.266748125844259</c:v>
                </c:pt>
                <c:pt idx="3377">
                  <c:v>47.261404845045718</c:v>
                </c:pt>
                <c:pt idx="3378">
                  <c:v>47.255699600064048</c:v>
                </c:pt>
                <c:pt idx="3379">
                  <c:v>47.250442501213868</c:v>
                </c:pt>
                <c:pt idx="3380">
                  <c:v>47.2453750026501</c:v>
                </c:pt>
                <c:pt idx="3381">
                  <c:v>47.239911067123849</c:v>
                </c:pt>
                <c:pt idx="3382">
                  <c:v>47.234636731883995</c:v>
                </c:pt>
                <c:pt idx="3383">
                  <c:v>47.22956923332022</c:v>
                </c:pt>
                <c:pt idx="3384">
                  <c:v>47.223967406676586</c:v>
                </c:pt>
                <c:pt idx="3385">
                  <c:v>47.218503471150335</c:v>
                </c:pt>
                <c:pt idx="3386">
                  <c:v>47.212798226168665</c:v>
                </c:pt>
                <c:pt idx="3387">
                  <c:v>47.207334290642414</c:v>
                </c:pt>
                <c:pt idx="3388">
                  <c:v>47.202215082909618</c:v>
                </c:pt>
                <c:pt idx="3389">
                  <c:v>47.197612966867005</c:v>
                </c:pt>
                <c:pt idx="3390">
                  <c:v>47.192855723317336</c:v>
                </c:pt>
                <c:pt idx="3391">
                  <c:v>47.188132952547015</c:v>
                </c:pt>
                <c:pt idx="3392">
                  <c:v>47.182893090086509</c:v>
                </c:pt>
                <c:pt idx="3393">
                  <c:v>47.178290974043897</c:v>
                </c:pt>
                <c:pt idx="3394">
                  <c:v>47.173585439663249</c:v>
                </c:pt>
                <c:pt idx="3395">
                  <c:v>47.169190160296701</c:v>
                </c:pt>
                <c:pt idx="3396">
                  <c:v>47.164725935371472</c:v>
                </c:pt>
                <c:pt idx="3397">
                  <c:v>47.160210001277214</c:v>
                </c:pt>
                <c:pt idx="3398">
                  <c:v>47.155004611596055</c:v>
                </c:pt>
                <c:pt idx="3399">
                  <c:v>47.150178422487691</c:v>
                </c:pt>
                <c:pt idx="3400">
                  <c:v>47.145610779224427</c:v>
                </c:pt>
                <c:pt idx="3401">
                  <c:v>47.141043135961155</c:v>
                </c:pt>
                <c:pt idx="3402">
                  <c:v>47.136871929660359</c:v>
                </c:pt>
                <c:pt idx="3403">
                  <c:v>47.131907849434626</c:v>
                </c:pt>
                <c:pt idx="3404">
                  <c:v>47.127667697575134</c:v>
                </c:pt>
                <c:pt idx="3405">
                  <c:v>47.122496780673323</c:v>
                </c:pt>
                <c:pt idx="3406">
                  <c:v>47.117911901020371</c:v>
                </c:pt>
                <c:pt idx="3407">
                  <c:v>47.113309784977766</c:v>
                </c:pt>
                <c:pt idx="3408">
                  <c:v>47.109293706184019</c:v>
                </c:pt>
                <c:pt idx="3409">
                  <c:v>47.105363809338648</c:v>
                </c:pt>
                <c:pt idx="3410">
                  <c:v>47.100778929685703</c:v>
                </c:pt>
                <c:pt idx="3411">
                  <c:v>47.096107868084395</c:v>
                </c:pt>
                <c:pt idx="3412">
                  <c:v>47.091574697600471</c:v>
                </c:pt>
                <c:pt idx="3413">
                  <c:v>47.087575855196398</c:v>
                </c:pt>
                <c:pt idx="3414">
                  <c:v>47.083094393881488</c:v>
                </c:pt>
                <c:pt idx="3415">
                  <c:v>47.079198969815458</c:v>
                </c:pt>
                <c:pt idx="3416">
                  <c:v>47.075544855204839</c:v>
                </c:pt>
                <c:pt idx="3417">
                  <c:v>47.071546012800773</c:v>
                </c:pt>
                <c:pt idx="3418">
                  <c:v>47.067736770683112</c:v>
                </c:pt>
                <c:pt idx="3419">
                  <c:v>47.063755164668706</c:v>
                </c:pt>
                <c:pt idx="3420">
                  <c:v>47.059687376705952</c:v>
                </c:pt>
                <c:pt idx="3421">
                  <c:v>47.055481697625808</c:v>
                </c:pt>
                <c:pt idx="3422">
                  <c:v>47.051413909663047</c:v>
                </c:pt>
                <c:pt idx="3423">
                  <c:v>47.047259939751932</c:v>
                </c:pt>
                <c:pt idx="3424">
                  <c:v>47.04376095264837</c:v>
                </c:pt>
                <c:pt idx="3425">
                  <c:v>47.039865528582332</c:v>
                </c:pt>
                <c:pt idx="3426">
                  <c:v>47.035970104516295</c:v>
                </c:pt>
                <c:pt idx="3427">
                  <c:v>47.034625666121819</c:v>
                </c:pt>
                <c:pt idx="3428">
                  <c:v>47.03557366755382</c:v>
                </c:pt>
                <c:pt idx="3429">
                  <c:v>47.03759032514553</c:v>
                </c:pt>
                <c:pt idx="3430">
                  <c:v>47.039744873854623</c:v>
                </c:pt>
                <c:pt idx="3431">
                  <c:v>47.042140732019128</c:v>
                </c:pt>
                <c:pt idx="3432">
                  <c:v>47.044622772132001</c:v>
                </c:pt>
                <c:pt idx="3433">
                  <c:v>47.046932448348144</c:v>
                </c:pt>
                <c:pt idx="3434">
                  <c:v>47.048621614536067</c:v>
                </c:pt>
                <c:pt idx="3435">
                  <c:v>47.049931580151195</c:v>
                </c:pt>
                <c:pt idx="3436">
                  <c:v>47.047759795052436</c:v>
                </c:pt>
                <c:pt idx="3437">
                  <c:v>47.04145127643222</c:v>
                </c:pt>
                <c:pt idx="3438">
                  <c:v>47.031902316553534</c:v>
                </c:pt>
                <c:pt idx="3439">
                  <c:v>47.021526009970565</c:v>
                </c:pt>
                <c:pt idx="3440">
                  <c:v>47.011391012843006</c:v>
                </c:pt>
                <c:pt idx="3441">
                  <c:v>47.001583507119236</c:v>
                </c:pt>
                <c:pt idx="3442">
                  <c:v>46.991293382484621</c:v>
                </c:pt>
                <c:pt idx="3443">
                  <c:v>46.981089439798374</c:v>
                </c:pt>
                <c:pt idx="3444">
                  <c:v>46.971333643243618</c:v>
                </c:pt>
                <c:pt idx="3445">
                  <c:v>46.962094938379046</c:v>
                </c:pt>
                <c:pt idx="3446">
                  <c:v>46.955648528641454</c:v>
                </c:pt>
                <c:pt idx="3447">
                  <c:v>46.952459796551999</c:v>
                </c:pt>
                <c:pt idx="3448">
                  <c:v>46.951373904002622</c:v>
                </c:pt>
                <c:pt idx="3449">
                  <c:v>46.949115936955494</c:v>
                </c:pt>
                <c:pt idx="3450">
                  <c:v>46.945099858161747</c:v>
                </c:pt>
                <c:pt idx="3451">
                  <c:v>46.940928651860943</c:v>
                </c:pt>
                <c:pt idx="3452">
                  <c:v>46.937205591691644</c:v>
                </c:pt>
                <c:pt idx="3453">
                  <c:v>46.93284478510445</c:v>
                </c:pt>
                <c:pt idx="3454">
                  <c:v>46.928725287972668</c:v>
                </c:pt>
                <c:pt idx="3455">
                  <c:v>46.924916045854999</c:v>
                </c:pt>
                <c:pt idx="3456">
                  <c:v>46.921451531530785</c:v>
                </c:pt>
                <c:pt idx="3457">
                  <c:v>46.916504687694719</c:v>
                </c:pt>
                <c:pt idx="3458">
                  <c:v>46.9103857693609</c:v>
                </c:pt>
                <c:pt idx="3459">
                  <c:v>46.904508160482507</c:v>
                </c:pt>
                <c:pt idx="3460">
                  <c:v>46.900957464209924</c:v>
                </c:pt>
                <c:pt idx="3461">
                  <c:v>46.897010330974872</c:v>
                </c:pt>
                <c:pt idx="3462">
                  <c:v>46.893201088857211</c:v>
                </c:pt>
                <c:pt idx="3463">
                  <c:v>46.889995120378082</c:v>
                </c:pt>
                <c:pt idx="3464">
                  <c:v>46.886737442729945</c:v>
                </c:pt>
                <c:pt idx="3465">
                  <c:v>46.883014382560631</c:v>
                </c:pt>
                <c:pt idx="3466">
                  <c:v>46.879291322391332</c:v>
                </c:pt>
                <c:pt idx="3467">
                  <c:v>46.875930226405146</c:v>
                </c:pt>
                <c:pt idx="3468">
                  <c:v>46.872448475691264</c:v>
                </c:pt>
                <c:pt idx="3469">
                  <c:v>46.869518289446901</c:v>
                </c:pt>
                <c:pt idx="3470">
                  <c:v>46.865640101770538</c:v>
                </c:pt>
                <c:pt idx="3471">
                  <c:v>46.862020459939266</c:v>
                </c:pt>
                <c:pt idx="3472">
                  <c:v>46.858021617535194</c:v>
                </c:pt>
                <c:pt idx="3473">
                  <c:v>46.854022775131128</c:v>
                </c:pt>
                <c:pt idx="3474">
                  <c:v>46.8499377507787</c:v>
                </c:pt>
                <c:pt idx="3475">
                  <c:v>46.845921671984954</c:v>
                </c:pt>
                <c:pt idx="3476">
                  <c:v>46.842474394050413</c:v>
                </c:pt>
                <c:pt idx="3477">
                  <c:v>46.838544497205028</c:v>
                </c:pt>
                <c:pt idx="3478">
                  <c:v>46.8344594728526</c:v>
                </c:pt>
                <c:pt idx="3479">
                  <c:v>46.830857067411003</c:v>
                </c:pt>
                <c:pt idx="3480">
                  <c:v>46.827340843917767</c:v>
                </c:pt>
                <c:pt idx="3481">
                  <c:v>46.826048114692313</c:v>
                </c:pt>
                <c:pt idx="3482">
                  <c:v>46.828168190622051</c:v>
                </c:pt>
                <c:pt idx="3483">
                  <c:v>46.830408921279513</c:v>
                </c:pt>
                <c:pt idx="3484">
                  <c:v>46.832942670561401</c:v>
                </c:pt>
                <c:pt idx="3485">
                  <c:v>46.836183111819871</c:v>
                </c:pt>
                <c:pt idx="3486">
                  <c:v>46.837975696345829</c:v>
                </c:pt>
                <c:pt idx="3487">
                  <c:v>46.840802464252164</c:v>
                </c:pt>
                <c:pt idx="3488">
                  <c:v>46.843439631872087</c:v>
                </c:pt>
                <c:pt idx="3489">
                  <c:v>46.844921961383939</c:v>
                </c:pt>
                <c:pt idx="3490">
                  <c:v>46.846542182013174</c:v>
                </c:pt>
                <c:pt idx="3491">
                  <c:v>46.845611416970847</c:v>
                </c:pt>
                <c:pt idx="3492">
                  <c:v>46.838234242190929</c:v>
                </c:pt>
                <c:pt idx="3493">
                  <c:v>46.828512918415512</c:v>
                </c:pt>
                <c:pt idx="3494">
                  <c:v>46.818688176302068</c:v>
                </c:pt>
                <c:pt idx="3495">
                  <c:v>46.808811725019602</c:v>
                </c:pt>
                <c:pt idx="3496">
                  <c:v>46.798969746516484</c:v>
                </c:pt>
                <c:pt idx="3497">
                  <c:v>46.788576203543833</c:v>
                </c:pt>
                <c:pt idx="3498">
                  <c:v>46.778527388364644</c:v>
                </c:pt>
                <c:pt idx="3499">
                  <c:v>46.769185265162037</c:v>
                </c:pt>
                <c:pt idx="3500">
                  <c:v>46.760222342532224</c:v>
                </c:pt>
                <c:pt idx="3501">
                  <c:v>46.75384487835332</c:v>
                </c:pt>
                <c:pt idx="3502">
                  <c:v>46.753638041677242</c:v>
                </c:pt>
                <c:pt idx="3503">
                  <c:v>46.756120081790115</c:v>
                </c:pt>
                <c:pt idx="3504">
                  <c:v>46.75818844855084</c:v>
                </c:pt>
                <c:pt idx="3505">
                  <c:v>46.760239578921897</c:v>
                </c:pt>
                <c:pt idx="3506">
                  <c:v>46.762928455710842</c:v>
                </c:pt>
                <c:pt idx="3507">
                  <c:v>46.766168896969312</c:v>
                </c:pt>
                <c:pt idx="3508">
                  <c:v>46.768668173471852</c:v>
                </c:pt>
                <c:pt idx="3509">
                  <c:v>46.770546939946179</c:v>
                </c:pt>
                <c:pt idx="3510">
                  <c:v>46.772218869744428</c:v>
                </c:pt>
                <c:pt idx="3511">
                  <c:v>46.772012033068364</c:v>
                </c:pt>
                <c:pt idx="3512">
                  <c:v>46.768426864016433</c:v>
                </c:pt>
                <c:pt idx="3513">
                  <c:v>46.76442802161236</c:v>
                </c:pt>
                <c:pt idx="3514">
                  <c:v>46.761032452846834</c:v>
                </c:pt>
                <c:pt idx="3515">
                  <c:v>46.757343865456882</c:v>
                </c:pt>
                <c:pt idx="3516">
                  <c:v>46.75401724225005</c:v>
                </c:pt>
                <c:pt idx="3517">
                  <c:v>46.749708144831864</c:v>
                </c:pt>
                <c:pt idx="3518">
                  <c:v>46.745588647700089</c:v>
                </c:pt>
                <c:pt idx="3519">
                  <c:v>46.74239991561064</c:v>
                </c:pt>
                <c:pt idx="3520">
                  <c:v>46.739193947131511</c:v>
                </c:pt>
                <c:pt idx="3521">
                  <c:v>46.735987978652389</c:v>
                </c:pt>
                <c:pt idx="3522">
                  <c:v>46.732575173497189</c:v>
                </c:pt>
                <c:pt idx="3523">
                  <c:v>46.727387020205704</c:v>
                </c:pt>
                <c:pt idx="3524">
                  <c:v>46.719061843993778</c:v>
                </c:pt>
                <c:pt idx="3525">
                  <c:v>46.709926557467249</c:v>
                </c:pt>
                <c:pt idx="3526">
                  <c:v>46.700791270940698</c:v>
                </c:pt>
                <c:pt idx="3527">
                  <c:v>46.692345440001077</c:v>
                </c:pt>
                <c:pt idx="3528">
                  <c:v>46.683692772385378</c:v>
                </c:pt>
                <c:pt idx="3529">
                  <c:v>46.674178285286033</c:v>
                </c:pt>
                <c:pt idx="3530">
                  <c:v>46.664560379848659</c:v>
                </c:pt>
                <c:pt idx="3531">
                  <c:v>46.655562984439506</c:v>
                </c:pt>
                <c:pt idx="3532">
                  <c:v>46.647186099058565</c:v>
                </c:pt>
                <c:pt idx="3533">
                  <c:v>46.639843397057987</c:v>
                </c:pt>
                <c:pt idx="3534">
                  <c:v>46.635241281015368</c:v>
                </c:pt>
                <c:pt idx="3535">
                  <c:v>46.631552693625416</c:v>
                </c:pt>
                <c:pt idx="3536">
                  <c:v>46.62774345150774</c:v>
                </c:pt>
                <c:pt idx="3537">
                  <c:v>46.623761845493341</c:v>
                </c:pt>
                <c:pt idx="3538">
                  <c:v>46.620504167845205</c:v>
                </c:pt>
                <c:pt idx="3539">
                  <c:v>46.617763581887246</c:v>
                </c:pt>
                <c:pt idx="3540">
                  <c:v>46.614747213694521</c:v>
                </c:pt>
                <c:pt idx="3541">
                  <c:v>46.611093099083902</c:v>
                </c:pt>
                <c:pt idx="3542">
                  <c:v>46.606990838341794</c:v>
                </c:pt>
                <c:pt idx="3543">
                  <c:v>46.603578033186608</c:v>
                </c:pt>
                <c:pt idx="3544">
                  <c:v>46.600423773876493</c:v>
                </c:pt>
                <c:pt idx="3545">
                  <c:v>46.597303987345725</c:v>
                </c:pt>
                <c:pt idx="3546">
                  <c:v>46.594425510270391</c:v>
                </c:pt>
                <c:pt idx="3547">
                  <c:v>46.591374669298325</c:v>
                </c:pt>
                <c:pt idx="3548">
                  <c:v>46.588099755260501</c:v>
                </c:pt>
                <c:pt idx="3549">
                  <c:v>46.585066150678109</c:v>
                </c:pt>
                <c:pt idx="3550">
                  <c:v>46.583273566152137</c:v>
                </c:pt>
                <c:pt idx="3551">
                  <c:v>46.58234280110981</c:v>
                </c:pt>
                <c:pt idx="3552">
                  <c:v>46.580326143518107</c:v>
                </c:pt>
                <c:pt idx="3553">
                  <c:v>46.577585557560148</c:v>
                </c:pt>
                <c:pt idx="3554">
                  <c:v>46.574362352691352</c:v>
                </c:pt>
                <c:pt idx="3555">
                  <c:v>46.570742710860081</c:v>
                </c:pt>
                <c:pt idx="3556">
                  <c:v>46.567036887080448</c:v>
                </c:pt>
                <c:pt idx="3557">
                  <c:v>46.562969099117687</c:v>
                </c:pt>
                <c:pt idx="3558">
                  <c:v>46.559142620610345</c:v>
                </c:pt>
                <c:pt idx="3559">
                  <c:v>46.555074832647577</c:v>
                </c:pt>
                <c:pt idx="3560">
                  <c:v>46.550059043252823</c:v>
                </c:pt>
                <c:pt idx="3561">
                  <c:v>46.544371034660834</c:v>
                </c:pt>
                <c:pt idx="3562">
                  <c:v>46.540441137815449</c:v>
                </c:pt>
                <c:pt idx="3563">
                  <c:v>46.536924914322221</c:v>
                </c:pt>
                <c:pt idx="3564">
                  <c:v>46.533201854152914</c:v>
                </c:pt>
                <c:pt idx="3565">
                  <c:v>46.530599159312324</c:v>
                </c:pt>
                <c:pt idx="3566">
                  <c:v>46.52763450028862</c:v>
                </c:pt>
                <c:pt idx="3567">
                  <c:v>46.524945623499683</c:v>
                </c:pt>
                <c:pt idx="3568">
                  <c:v>46.521877546137944</c:v>
                </c:pt>
                <c:pt idx="3569">
                  <c:v>46.518671577658807</c:v>
                </c:pt>
                <c:pt idx="3570">
                  <c:v>46.515672445855763</c:v>
                </c:pt>
                <c:pt idx="3571">
                  <c:v>46.512414768207613</c:v>
                </c:pt>
                <c:pt idx="3572">
                  <c:v>46.509381163625221</c:v>
                </c:pt>
                <c:pt idx="3573">
                  <c:v>46.50608901319773</c:v>
                </c:pt>
                <c:pt idx="3574">
                  <c:v>46.502900281108275</c:v>
                </c:pt>
                <c:pt idx="3575">
                  <c:v>46.499091038990606</c:v>
                </c:pt>
                <c:pt idx="3576">
                  <c:v>46.495350742431626</c:v>
                </c:pt>
                <c:pt idx="3577">
                  <c:v>46.492644629253007</c:v>
                </c:pt>
                <c:pt idx="3578">
                  <c:v>46.490197061919488</c:v>
                </c:pt>
                <c:pt idx="3579">
                  <c:v>46.487904622093019</c:v>
                </c:pt>
                <c:pt idx="3580">
                  <c:v>46.485405345590472</c:v>
                </c:pt>
                <c:pt idx="3581">
                  <c:v>46.482285559059719</c:v>
                </c:pt>
                <c:pt idx="3582">
                  <c:v>46.478545262500738</c:v>
                </c:pt>
                <c:pt idx="3583">
                  <c:v>46.475304821242261</c:v>
                </c:pt>
                <c:pt idx="3584">
                  <c:v>46.472581471673976</c:v>
                </c:pt>
                <c:pt idx="3585">
                  <c:v>46.469754703767649</c:v>
                </c:pt>
                <c:pt idx="3586">
                  <c:v>46.467255427265108</c:v>
                </c:pt>
                <c:pt idx="3587">
                  <c:v>46.464273531851731</c:v>
                </c:pt>
                <c:pt idx="3588">
                  <c:v>46.460929672255226</c:v>
                </c:pt>
                <c:pt idx="3589">
                  <c:v>46.457482394320678</c:v>
                </c:pt>
                <c:pt idx="3590">
                  <c:v>46.453879988879073</c:v>
                </c:pt>
                <c:pt idx="3591">
                  <c:v>46.45058783845159</c:v>
                </c:pt>
                <c:pt idx="3592">
                  <c:v>46.447657652207234</c:v>
                </c:pt>
                <c:pt idx="3593">
                  <c:v>46.444572338455814</c:v>
                </c:pt>
                <c:pt idx="3594">
                  <c:v>46.441176769690287</c:v>
                </c:pt>
                <c:pt idx="3595">
                  <c:v>46.437884619262796</c:v>
                </c:pt>
                <c:pt idx="3596">
                  <c:v>46.434523523276624</c:v>
                </c:pt>
                <c:pt idx="3597">
                  <c:v>46.431007299783388</c:v>
                </c:pt>
                <c:pt idx="3598">
                  <c:v>46.427939222421649</c:v>
                </c:pt>
                <c:pt idx="3599">
                  <c:v>46.424784963111541</c:v>
                </c:pt>
                <c:pt idx="3600">
                  <c:v>46.421630703801434</c:v>
                </c:pt>
                <c:pt idx="3601">
                  <c:v>46.418683281167397</c:v>
                </c:pt>
                <c:pt idx="3602">
                  <c:v>46.415546258246962</c:v>
                </c:pt>
                <c:pt idx="3603">
                  <c:v>46.412650544781947</c:v>
                </c:pt>
                <c:pt idx="3604">
                  <c:v>46.409892722434321</c:v>
                </c:pt>
                <c:pt idx="3605">
                  <c:v>46.406359262551412</c:v>
                </c:pt>
                <c:pt idx="3606">
                  <c:v>46.402911984616871</c:v>
                </c:pt>
                <c:pt idx="3607">
                  <c:v>46.399637070579054</c:v>
                </c:pt>
                <c:pt idx="3608">
                  <c:v>46.39653452043796</c:v>
                </c:pt>
                <c:pt idx="3609">
                  <c:v>46.393276842789824</c:v>
                </c:pt>
                <c:pt idx="3610">
                  <c:v>46.389932983193312</c:v>
                </c:pt>
                <c:pt idx="3611">
                  <c:v>46.386640832765821</c:v>
                </c:pt>
                <c:pt idx="3612">
                  <c:v>46.383607228183429</c:v>
                </c:pt>
                <c:pt idx="3613">
                  <c:v>46.380849405835797</c:v>
                </c:pt>
                <c:pt idx="3614">
                  <c:v>46.377402127901249</c:v>
                </c:pt>
                <c:pt idx="3615">
                  <c:v>46.375195870023141</c:v>
                </c:pt>
                <c:pt idx="3616">
                  <c:v>46.372472520454856</c:v>
                </c:pt>
                <c:pt idx="3617">
                  <c:v>46.369335497534422</c:v>
                </c:pt>
                <c:pt idx="3618">
                  <c:v>46.36568138292381</c:v>
                </c:pt>
                <c:pt idx="3619">
                  <c:v>46.362216868599589</c:v>
                </c:pt>
                <c:pt idx="3620">
                  <c:v>46.359459046251963</c:v>
                </c:pt>
                <c:pt idx="3621">
                  <c:v>46.356373732500536</c:v>
                </c:pt>
                <c:pt idx="3622">
                  <c:v>46.353340127918145</c:v>
                </c:pt>
                <c:pt idx="3623">
                  <c:v>46.349961795542285</c:v>
                </c:pt>
                <c:pt idx="3624">
                  <c:v>46.347272918753347</c:v>
                </c:pt>
                <c:pt idx="3625">
                  <c:v>46.343515385804693</c:v>
                </c:pt>
                <c:pt idx="3626">
                  <c:v>46.340619672339685</c:v>
                </c:pt>
                <c:pt idx="3627">
                  <c:v>46.337689486095321</c:v>
                </c:pt>
                <c:pt idx="3628">
                  <c:v>46.335035082085724</c:v>
                </c:pt>
                <c:pt idx="3629">
                  <c:v>46.332294496127766</c:v>
                </c:pt>
                <c:pt idx="3630">
                  <c:v>46.329484964611105</c:v>
                </c:pt>
                <c:pt idx="3631">
                  <c:v>46.327209761174302</c:v>
                </c:pt>
                <c:pt idx="3632">
                  <c:v>46.324486411606017</c:v>
                </c:pt>
                <c:pt idx="3633">
                  <c:v>46.321590698141001</c:v>
                </c:pt>
                <c:pt idx="3634">
                  <c:v>46.318384729661879</c:v>
                </c:pt>
                <c:pt idx="3635">
                  <c:v>46.316212944563119</c:v>
                </c:pt>
                <c:pt idx="3636">
                  <c:v>46.313489594994827</c:v>
                </c:pt>
                <c:pt idx="3637">
                  <c:v>46.310507699581443</c:v>
                </c:pt>
                <c:pt idx="3638">
                  <c:v>46.307784350013158</c:v>
                </c:pt>
                <c:pt idx="3639">
                  <c:v>46.304923109327483</c:v>
                </c:pt>
                <c:pt idx="3640">
                  <c:v>46.302027395862474</c:v>
                </c:pt>
                <c:pt idx="3641">
                  <c:v>46.298769718214331</c:v>
                </c:pt>
                <c:pt idx="3642">
                  <c:v>46.295287967500435</c:v>
                </c:pt>
                <c:pt idx="3643">
                  <c:v>46.292392254035427</c:v>
                </c:pt>
                <c:pt idx="3644">
                  <c:v>46.289755086415497</c:v>
                </c:pt>
                <c:pt idx="3645">
                  <c:v>46.286187153753254</c:v>
                </c:pt>
                <c:pt idx="3646">
                  <c:v>46.282843294156741</c:v>
                </c:pt>
                <c:pt idx="3647">
                  <c:v>46.280257835705832</c:v>
                </c:pt>
                <c:pt idx="3648">
                  <c:v>46.276603721095221</c:v>
                </c:pt>
                <c:pt idx="3649">
                  <c:v>46.273776953188893</c:v>
                </c:pt>
                <c:pt idx="3650">
                  <c:v>46.270639930268459</c:v>
                </c:pt>
                <c:pt idx="3651">
                  <c:v>46.267520143737698</c:v>
                </c:pt>
                <c:pt idx="3652">
                  <c:v>46.264814030559087</c:v>
                </c:pt>
                <c:pt idx="3653">
                  <c:v>46.261297807065851</c:v>
                </c:pt>
                <c:pt idx="3654">
                  <c:v>46.258195256924765</c:v>
                </c:pt>
                <c:pt idx="3655">
                  <c:v>46.256161362943381</c:v>
                </c:pt>
                <c:pt idx="3656">
                  <c:v>46.253506958933784</c:v>
                </c:pt>
                <c:pt idx="3657">
                  <c:v>46.250214808506293</c:v>
                </c:pt>
                <c:pt idx="3658">
                  <c:v>46.24778447756244</c:v>
                </c:pt>
                <c:pt idx="3659">
                  <c:v>46.244612981862666</c:v>
                </c:pt>
                <c:pt idx="3660">
                  <c:v>46.241768977566664</c:v>
                </c:pt>
                <c:pt idx="3661">
                  <c:v>46.238769845763613</c:v>
                </c:pt>
                <c:pt idx="3662">
                  <c:v>46.235546640894817</c:v>
                </c:pt>
                <c:pt idx="3663">
                  <c:v>46.232909473274887</c:v>
                </c:pt>
                <c:pt idx="3664">
                  <c:v>46.229893105082169</c:v>
                </c:pt>
                <c:pt idx="3665">
                  <c:v>46.226307936030238</c:v>
                </c:pt>
                <c:pt idx="3666">
                  <c:v>46.22327433144784</c:v>
                </c:pt>
                <c:pt idx="3667">
                  <c:v>46.220930182452349</c:v>
                </c:pt>
                <c:pt idx="3668">
                  <c:v>46.218275778442759</c:v>
                </c:pt>
                <c:pt idx="3669">
                  <c:v>46.215931629447269</c:v>
                </c:pt>
                <c:pt idx="3670">
                  <c:v>46.212949734033884</c:v>
                </c:pt>
                <c:pt idx="3671">
                  <c:v>46.209898893061826</c:v>
                </c:pt>
                <c:pt idx="3672">
                  <c:v>46.207571980456002</c:v>
                </c:pt>
                <c:pt idx="3673">
                  <c:v>46.205210595070838</c:v>
                </c:pt>
                <c:pt idx="3674">
                  <c:v>46.202625136619929</c:v>
                </c:pt>
                <c:pt idx="3675">
                  <c:v>46.199453640920154</c:v>
                </c:pt>
                <c:pt idx="3676">
                  <c:v>46.196454509117103</c:v>
                </c:pt>
                <c:pt idx="3677">
                  <c:v>46.193231304248307</c:v>
                </c:pt>
                <c:pt idx="3678">
                  <c:v>46.190352827172966</c:v>
                </c:pt>
                <c:pt idx="3679">
                  <c:v>46.187267513421546</c:v>
                </c:pt>
                <c:pt idx="3680">
                  <c:v>46.185181910271147</c:v>
                </c:pt>
                <c:pt idx="3681">
                  <c:v>46.182941179613692</c:v>
                </c:pt>
                <c:pt idx="3682">
                  <c:v>46.179631792796535</c:v>
                </c:pt>
                <c:pt idx="3683">
                  <c:v>46.176839497669555</c:v>
                </c:pt>
                <c:pt idx="3684">
                  <c:v>46.174495348674064</c:v>
                </c:pt>
                <c:pt idx="3685">
                  <c:v>46.172530400251375</c:v>
                </c:pt>
                <c:pt idx="3686">
                  <c:v>46.1696691595657</c:v>
                </c:pt>
                <c:pt idx="3687">
                  <c:v>46.16687686443872</c:v>
                </c:pt>
                <c:pt idx="3688">
                  <c:v>46.164170751260116</c:v>
                </c:pt>
                <c:pt idx="3689">
                  <c:v>46.161412928912476</c:v>
                </c:pt>
                <c:pt idx="3690">
                  <c:v>46.15837932433007</c:v>
                </c:pt>
                <c:pt idx="3691">
                  <c:v>46.155966229775892</c:v>
                </c:pt>
                <c:pt idx="3692">
                  <c:v>46.153846153846153</c:v>
                </c:pt>
                <c:pt idx="3693">
                  <c:v>46.150778076484414</c:v>
                </c:pt>
                <c:pt idx="3694">
                  <c:v>46.147468689667257</c:v>
                </c:pt>
                <c:pt idx="3695">
                  <c:v>46.144279957577801</c:v>
                </c:pt>
                <c:pt idx="3696">
                  <c:v>46.142401191103474</c:v>
                </c:pt>
                <c:pt idx="3697">
                  <c:v>46.140384533511764</c:v>
                </c:pt>
                <c:pt idx="3698">
                  <c:v>46.137471583657074</c:v>
                </c:pt>
                <c:pt idx="3699">
                  <c:v>46.13478270686813</c:v>
                </c:pt>
                <c:pt idx="3700">
                  <c:v>46.132024884520497</c:v>
                </c:pt>
                <c:pt idx="3701">
                  <c:v>46.129353244121226</c:v>
                </c:pt>
                <c:pt idx="3702">
                  <c:v>46.126664367332289</c:v>
                </c:pt>
                <c:pt idx="3703">
                  <c:v>46.124268509167777</c:v>
                </c:pt>
                <c:pt idx="3704">
                  <c:v>46.122234615186393</c:v>
                </c:pt>
                <c:pt idx="3705">
                  <c:v>46.119752575073527</c:v>
                </c:pt>
                <c:pt idx="3706">
                  <c:v>46.116563842984078</c:v>
                </c:pt>
                <c:pt idx="3707">
                  <c:v>46.113133801439204</c:v>
                </c:pt>
                <c:pt idx="3708">
                  <c:v>46.110548342988302</c:v>
                </c:pt>
                <c:pt idx="3709">
                  <c:v>46.107859466199351</c:v>
                </c:pt>
                <c:pt idx="3710">
                  <c:v>46.105411898865832</c:v>
                </c:pt>
                <c:pt idx="3711">
                  <c:v>46.102619603738852</c:v>
                </c:pt>
                <c:pt idx="3712">
                  <c:v>46.099879017780886</c:v>
                </c:pt>
                <c:pt idx="3713">
                  <c:v>46.096673049301764</c:v>
                </c:pt>
                <c:pt idx="3714">
                  <c:v>46.093846281395443</c:v>
                </c:pt>
                <c:pt idx="3715">
                  <c:v>46.091381477672236</c:v>
                </c:pt>
                <c:pt idx="3716">
                  <c:v>46.088796019221334</c:v>
                </c:pt>
                <c:pt idx="3717">
                  <c:v>46.086848307188319</c:v>
                </c:pt>
                <c:pt idx="3718">
                  <c:v>46.084176666789041</c:v>
                </c:pt>
                <c:pt idx="3719">
                  <c:v>46.081832517793551</c:v>
                </c:pt>
                <c:pt idx="3720">
                  <c:v>46.078816149600826</c:v>
                </c:pt>
                <c:pt idx="3721">
                  <c:v>46.076127272811881</c:v>
                </c:pt>
                <c:pt idx="3722">
                  <c:v>46.073352214074582</c:v>
                </c:pt>
                <c:pt idx="3723">
                  <c:v>46.071008065079091</c:v>
                </c:pt>
                <c:pt idx="3724">
                  <c:v>46.067474605196182</c:v>
                </c:pt>
                <c:pt idx="3725">
                  <c:v>46.064423764224117</c:v>
                </c:pt>
                <c:pt idx="3726">
                  <c:v>46.060993722679243</c:v>
                </c:pt>
                <c:pt idx="3727">
                  <c:v>46.057356844458305</c:v>
                </c:pt>
                <c:pt idx="3728">
                  <c:v>46.054978222683467</c:v>
                </c:pt>
                <c:pt idx="3729">
                  <c:v>46.051806726983692</c:v>
                </c:pt>
                <c:pt idx="3730">
                  <c:v>46.048773122401293</c:v>
                </c:pt>
                <c:pt idx="3731">
                  <c:v>46.045877408936278</c:v>
                </c:pt>
                <c:pt idx="3732">
                  <c:v>46.042947222691907</c:v>
                </c:pt>
                <c:pt idx="3733">
                  <c:v>46.040223873123622</c:v>
                </c:pt>
                <c:pt idx="3734">
                  <c:v>46.038431288597664</c:v>
                </c:pt>
                <c:pt idx="3735">
                  <c:v>46.036190557940209</c:v>
                </c:pt>
                <c:pt idx="3736">
                  <c:v>46.034725464818024</c:v>
                </c:pt>
                <c:pt idx="3737">
                  <c:v>46.032967353071413</c:v>
                </c:pt>
                <c:pt idx="3738">
                  <c:v>46.029813093761305</c:v>
                </c:pt>
                <c:pt idx="3739">
                  <c:v>46.027399999207127</c:v>
                </c:pt>
                <c:pt idx="3740">
                  <c:v>46.025193741329026</c:v>
                </c:pt>
                <c:pt idx="3741">
                  <c:v>46.022573810098763</c:v>
                </c:pt>
                <c:pt idx="3742">
                  <c:v>46.020229661103272</c:v>
                </c:pt>
                <c:pt idx="3743">
                  <c:v>46.018195767121895</c:v>
                </c:pt>
                <c:pt idx="3744">
                  <c:v>46.015679254229681</c:v>
                </c:pt>
                <c:pt idx="3745">
                  <c:v>46.012714595205971</c:v>
                </c:pt>
                <c:pt idx="3746">
                  <c:v>46.009319026440451</c:v>
                </c:pt>
                <c:pt idx="3747">
                  <c:v>46.005854512116237</c:v>
                </c:pt>
                <c:pt idx="3748">
                  <c:v>46.003320762834342</c:v>
                </c:pt>
                <c:pt idx="3749">
                  <c:v>46.000649122435078</c:v>
                </c:pt>
                <c:pt idx="3750">
                  <c:v>45.997718936190715</c:v>
                </c:pt>
                <c:pt idx="3751">
                  <c:v>45.995219659688168</c:v>
                </c:pt>
                <c:pt idx="3752">
                  <c:v>45.992754855964975</c:v>
                </c:pt>
                <c:pt idx="3753">
                  <c:v>45.98960059665486</c:v>
                </c:pt>
                <c:pt idx="3754">
                  <c:v>45.986446337344752</c:v>
                </c:pt>
                <c:pt idx="3755">
                  <c:v>45.98382640611451</c:v>
                </c:pt>
                <c:pt idx="3756">
                  <c:v>45.981344366001629</c:v>
                </c:pt>
                <c:pt idx="3757">
                  <c:v>45.979275999240912</c:v>
                </c:pt>
                <c:pt idx="3758">
                  <c:v>45.976880141076407</c:v>
                </c:pt>
                <c:pt idx="3759">
                  <c:v>45.974277446235817</c:v>
                </c:pt>
                <c:pt idx="3760">
                  <c:v>45.971881588071319</c:v>
                </c:pt>
                <c:pt idx="3761">
                  <c:v>45.969278893230737</c:v>
                </c:pt>
                <c:pt idx="3762">
                  <c:v>45.966762380338523</c:v>
                </c:pt>
                <c:pt idx="3763">
                  <c:v>45.965055977760919</c:v>
                </c:pt>
                <c:pt idx="3764">
                  <c:v>45.963177211286592</c:v>
                </c:pt>
                <c:pt idx="3765">
                  <c:v>45.960712407563399</c:v>
                </c:pt>
                <c:pt idx="3766">
                  <c:v>45.958316549398894</c:v>
                </c:pt>
                <c:pt idx="3767">
                  <c:v>45.956006873182744</c:v>
                </c:pt>
                <c:pt idx="3768">
                  <c:v>45.9533179963938</c:v>
                </c:pt>
                <c:pt idx="3769">
                  <c:v>45.950904901839621</c:v>
                </c:pt>
                <c:pt idx="3770">
                  <c:v>45.948698643961514</c:v>
                </c:pt>
                <c:pt idx="3771">
                  <c:v>45.946268313017661</c:v>
                </c:pt>
                <c:pt idx="3772">
                  <c:v>45.944131000698249</c:v>
                </c:pt>
                <c:pt idx="3773">
                  <c:v>45.940890559439779</c:v>
                </c:pt>
                <c:pt idx="3774">
                  <c:v>45.938632592392651</c:v>
                </c:pt>
                <c:pt idx="3775">
                  <c:v>45.936736589528657</c:v>
                </c:pt>
                <c:pt idx="3776">
                  <c:v>45.934823350274982</c:v>
                </c:pt>
                <c:pt idx="3777">
                  <c:v>45.932703274345229</c:v>
                </c:pt>
                <c:pt idx="3778">
                  <c:v>45.93037636173942</c:v>
                </c:pt>
                <c:pt idx="3779">
                  <c:v>45.927394466326035</c:v>
                </c:pt>
                <c:pt idx="3780">
                  <c:v>45.92480900787514</c:v>
                </c:pt>
                <c:pt idx="3781">
                  <c:v>45.922706168335061</c:v>
                </c:pt>
                <c:pt idx="3782">
                  <c:v>45.919896636818407</c:v>
                </c:pt>
                <c:pt idx="3783">
                  <c:v>45.917500778653903</c:v>
                </c:pt>
                <c:pt idx="3784">
                  <c:v>45.914415464902483</c:v>
                </c:pt>
                <c:pt idx="3785">
                  <c:v>45.91088200501958</c:v>
                </c:pt>
                <c:pt idx="3786">
                  <c:v>45.907503672643735</c:v>
                </c:pt>
                <c:pt idx="3787">
                  <c:v>45.904056394709194</c:v>
                </c:pt>
                <c:pt idx="3788">
                  <c:v>45.901522645427299</c:v>
                </c:pt>
                <c:pt idx="3789">
                  <c:v>45.899437042276894</c:v>
                </c:pt>
                <c:pt idx="3790">
                  <c:v>45.897110129671084</c:v>
                </c:pt>
                <c:pt idx="3791">
                  <c:v>45.894266125375083</c:v>
                </c:pt>
                <c:pt idx="3792">
                  <c:v>45.891577248586138</c:v>
                </c:pt>
                <c:pt idx="3793">
                  <c:v>45.888543644003747</c:v>
                </c:pt>
                <c:pt idx="3794">
                  <c:v>45.885682403318071</c:v>
                </c:pt>
                <c:pt idx="3795">
                  <c:v>45.883751927674723</c:v>
                </c:pt>
                <c:pt idx="3796">
                  <c:v>45.881493960627608</c:v>
                </c:pt>
                <c:pt idx="3797">
                  <c:v>45.878977447735394</c:v>
                </c:pt>
                <c:pt idx="3798">
                  <c:v>45.875961079542662</c:v>
                </c:pt>
                <c:pt idx="3799">
                  <c:v>45.872996420518959</c:v>
                </c:pt>
                <c:pt idx="3800">
                  <c:v>45.87027307095066</c:v>
                </c:pt>
                <c:pt idx="3801">
                  <c:v>45.86749801221336</c:v>
                </c:pt>
                <c:pt idx="3802">
                  <c:v>45.864636771527692</c:v>
                </c:pt>
                <c:pt idx="3803">
                  <c:v>45.862413277259911</c:v>
                </c:pt>
                <c:pt idx="3804">
                  <c:v>45.860551747175258</c:v>
                </c:pt>
                <c:pt idx="3805">
                  <c:v>45.857690506489583</c:v>
                </c:pt>
                <c:pt idx="3806">
                  <c:v>45.855105048038673</c:v>
                </c:pt>
                <c:pt idx="3807">
                  <c:v>45.852933262939914</c:v>
                </c:pt>
                <c:pt idx="3808">
                  <c:v>45.851002787296565</c:v>
                </c:pt>
                <c:pt idx="3809">
                  <c:v>45.849003366094536</c:v>
                </c:pt>
                <c:pt idx="3810">
                  <c:v>45.846055943460506</c:v>
                </c:pt>
                <c:pt idx="3811">
                  <c:v>45.843504957788937</c:v>
                </c:pt>
                <c:pt idx="3812">
                  <c:v>45.841384881859199</c:v>
                </c:pt>
                <c:pt idx="3813">
                  <c:v>45.838747714239275</c:v>
                </c:pt>
                <c:pt idx="3814">
                  <c:v>45.835300436304735</c:v>
                </c:pt>
                <c:pt idx="3815">
                  <c:v>45.832577086736443</c:v>
                </c:pt>
                <c:pt idx="3816">
                  <c:v>45.829405591036668</c:v>
                </c:pt>
                <c:pt idx="3817">
                  <c:v>45.826596059520007</c:v>
                </c:pt>
                <c:pt idx="3818">
                  <c:v>45.823872709951722</c:v>
                </c:pt>
                <c:pt idx="3819">
                  <c:v>45.820615032303579</c:v>
                </c:pt>
                <c:pt idx="3820">
                  <c:v>45.817857209955946</c:v>
                </c:pt>
                <c:pt idx="3821">
                  <c:v>45.814875314542562</c:v>
                </c:pt>
                <c:pt idx="3822">
                  <c:v>45.811945128298213</c:v>
                </c:pt>
                <c:pt idx="3823">
                  <c:v>45.808928760105481</c:v>
                </c:pt>
                <c:pt idx="3824">
                  <c:v>45.806463956382281</c:v>
                </c:pt>
                <c:pt idx="3825">
                  <c:v>45.804292171283514</c:v>
                </c:pt>
                <c:pt idx="3826">
                  <c:v>45.802016967846718</c:v>
                </c:pt>
                <c:pt idx="3827">
                  <c:v>45.799431509395816</c:v>
                </c:pt>
                <c:pt idx="3828">
                  <c:v>45.796914996503595</c:v>
                </c:pt>
                <c:pt idx="3829">
                  <c:v>45.795105175587963</c:v>
                </c:pt>
                <c:pt idx="3830">
                  <c:v>45.792709317423459</c:v>
                </c:pt>
                <c:pt idx="3831">
                  <c:v>45.790503059545344</c:v>
                </c:pt>
                <c:pt idx="3832">
                  <c:v>45.788089964991165</c:v>
                </c:pt>
                <c:pt idx="3833">
                  <c:v>45.78565963404732</c:v>
                </c:pt>
                <c:pt idx="3834">
                  <c:v>45.783005230037716</c:v>
                </c:pt>
                <c:pt idx="3835">
                  <c:v>45.780092280183027</c:v>
                </c:pt>
                <c:pt idx="3836">
                  <c:v>45.777403403394082</c:v>
                </c:pt>
                <c:pt idx="3837">
                  <c:v>45.774128489356272</c:v>
                </c:pt>
                <c:pt idx="3838">
                  <c:v>45.77092252087715</c:v>
                </c:pt>
                <c:pt idx="3839">
                  <c:v>45.767337351825219</c:v>
                </c:pt>
                <c:pt idx="3840">
                  <c:v>45.764924257271041</c:v>
                </c:pt>
                <c:pt idx="3841">
                  <c:v>45.761821707129954</c:v>
                </c:pt>
                <c:pt idx="3842">
                  <c:v>45.758408901974754</c:v>
                </c:pt>
                <c:pt idx="3843">
                  <c:v>45.755582134068433</c:v>
                </c:pt>
                <c:pt idx="3844">
                  <c:v>45.752755366162098</c:v>
                </c:pt>
                <c:pt idx="3845">
                  <c:v>45.750204380490544</c:v>
                </c:pt>
                <c:pt idx="3846">
                  <c:v>45.747446558142904</c:v>
                </c:pt>
                <c:pt idx="3847">
                  <c:v>45.744412953560513</c:v>
                </c:pt>
                <c:pt idx="3848">
                  <c:v>45.741603422043859</c:v>
                </c:pt>
                <c:pt idx="3849">
                  <c:v>45.739069672761964</c:v>
                </c:pt>
                <c:pt idx="3850">
                  <c:v>45.736053304569239</c:v>
                </c:pt>
                <c:pt idx="3851">
                  <c:v>45.733554028066706</c:v>
                </c:pt>
                <c:pt idx="3852">
                  <c:v>45.731330533798925</c:v>
                </c:pt>
                <c:pt idx="3853">
                  <c:v>45.728572711451285</c:v>
                </c:pt>
                <c:pt idx="3854">
                  <c:v>45.725763179934631</c:v>
                </c:pt>
                <c:pt idx="3855">
                  <c:v>45.722488265896821</c:v>
                </c:pt>
                <c:pt idx="3856">
                  <c:v>45.719420188535075</c:v>
                </c:pt>
                <c:pt idx="3857">
                  <c:v>45.716938148422209</c:v>
                </c:pt>
                <c:pt idx="3858">
                  <c:v>45.714007962177845</c:v>
                </c:pt>
                <c:pt idx="3859">
                  <c:v>45.710681338971014</c:v>
                </c:pt>
                <c:pt idx="3860">
                  <c:v>45.707009987970729</c:v>
                </c:pt>
                <c:pt idx="3861">
                  <c:v>45.704045328947018</c:v>
                </c:pt>
                <c:pt idx="3862">
                  <c:v>45.700942778805931</c:v>
                </c:pt>
                <c:pt idx="3863">
                  <c:v>45.697736810326802</c:v>
                </c:pt>
                <c:pt idx="3864">
                  <c:v>45.695116879096553</c:v>
                </c:pt>
                <c:pt idx="3865">
                  <c:v>45.692531420645643</c:v>
                </c:pt>
                <c:pt idx="3866">
                  <c:v>45.689842543856699</c:v>
                </c:pt>
                <c:pt idx="3867">
                  <c:v>45.687033012340052</c:v>
                </c:pt>
                <c:pt idx="3868">
                  <c:v>45.684430317499469</c:v>
                </c:pt>
                <c:pt idx="3869">
                  <c:v>45.682258532400709</c:v>
                </c:pt>
                <c:pt idx="3870">
                  <c:v>45.680431475095396</c:v>
                </c:pt>
                <c:pt idx="3871">
                  <c:v>45.677811543865147</c:v>
                </c:pt>
                <c:pt idx="3872">
                  <c:v>45.675605285987039</c:v>
                </c:pt>
                <c:pt idx="3873">
                  <c:v>45.673192191432854</c:v>
                </c:pt>
                <c:pt idx="3874">
                  <c:v>45.67052055103359</c:v>
                </c:pt>
                <c:pt idx="3875">
                  <c:v>45.667090509488723</c:v>
                </c:pt>
                <c:pt idx="3876">
                  <c:v>45.664177559634027</c:v>
                </c:pt>
                <c:pt idx="3877">
                  <c:v>45.661436973676068</c:v>
                </c:pt>
                <c:pt idx="3878">
                  <c:v>45.658679151328428</c:v>
                </c:pt>
                <c:pt idx="3879">
                  <c:v>45.655680019525377</c:v>
                </c:pt>
                <c:pt idx="3880">
                  <c:v>45.652784306060369</c:v>
                </c:pt>
                <c:pt idx="3881">
                  <c:v>45.649940301764367</c:v>
                </c:pt>
                <c:pt idx="3882">
                  <c:v>45.646424078271131</c:v>
                </c:pt>
                <c:pt idx="3883">
                  <c:v>45.64342494646808</c:v>
                </c:pt>
                <c:pt idx="3884">
                  <c:v>45.640667124120448</c:v>
                </c:pt>
                <c:pt idx="3885">
                  <c:v>45.638736648477106</c:v>
                </c:pt>
                <c:pt idx="3886">
                  <c:v>45.636409735871283</c:v>
                </c:pt>
                <c:pt idx="3887">
                  <c:v>45.63365191352365</c:v>
                </c:pt>
                <c:pt idx="3888">
                  <c:v>45.630394235875507</c:v>
                </c:pt>
                <c:pt idx="3889">
                  <c:v>45.627636413527874</c:v>
                </c:pt>
                <c:pt idx="3890">
                  <c:v>45.624464917828092</c:v>
                </c:pt>
                <c:pt idx="3891">
                  <c:v>45.621414076856027</c:v>
                </c:pt>
                <c:pt idx="3892">
                  <c:v>45.619242291757267</c:v>
                </c:pt>
                <c:pt idx="3893">
                  <c:v>45.616829197203089</c:v>
                </c:pt>
                <c:pt idx="3894">
                  <c:v>45.61424373875218</c:v>
                </c:pt>
                <c:pt idx="3895">
                  <c:v>45.611244606949128</c:v>
                </c:pt>
                <c:pt idx="3896">
                  <c:v>45.60791798374229</c:v>
                </c:pt>
                <c:pt idx="3897">
                  <c:v>45.605504889188111</c:v>
                </c:pt>
                <c:pt idx="3898">
                  <c:v>45.603436522427387</c:v>
                </c:pt>
                <c:pt idx="3899">
                  <c:v>45.600868300366152</c:v>
                </c:pt>
                <c:pt idx="3900">
                  <c:v>45.59876546082608</c:v>
                </c:pt>
                <c:pt idx="3901">
                  <c:v>45.596697094065355</c:v>
                </c:pt>
                <c:pt idx="3902">
                  <c:v>45.593560071144921</c:v>
                </c:pt>
                <c:pt idx="3903">
                  <c:v>45.590802248797289</c:v>
                </c:pt>
                <c:pt idx="3904">
                  <c:v>45.587820353383904</c:v>
                </c:pt>
                <c:pt idx="3905">
                  <c:v>45.585252131322676</c:v>
                </c:pt>
                <c:pt idx="3906">
                  <c:v>45.58283903676849</c:v>
                </c:pt>
                <c:pt idx="3907">
                  <c:v>45.579581359120354</c:v>
                </c:pt>
                <c:pt idx="3908">
                  <c:v>45.576496045368934</c:v>
                </c:pt>
                <c:pt idx="3909">
                  <c:v>45.573669277462614</c:v>
                </c:pt>
                <c:pt idx="3910">
                  <c:v>45.57070461843891</c:v>
                </c:pt>
                <c:pt idx="3911">
                  <c:v>45.567877850532582</c:v>
                </c:pt>
                <c:pt idx="3912">
                  <c:v>45.565430283199049</c:v>
                </c:pt>
                <c:pt idx="3913">
                  <c:v>45.562207078330253</c:v>
                </c:pt>
                <c:pt idx="3914">
                  <c:v>45.559311364865238</c:v>
                </c:pt>
                <c:pt idx="3915">
                  <c:v>45.556846561142038</c:v>
                </c:pt>
                <c:pt idx="3916">
                  <c:v>45.554657539653611</c:v>
                </c:pt>
                <c:pt idx="3917">
                  <c:v>45.55258917289288</c:v>
                </c:pt>
                <c:pt idx="3918">
                  <c:v>45.549779641376233</c:v>
                </c:pt>
                <c:pt idx="3919">
                  <c:v>45.54684945513187</c:v>
                </c:pt>
                <c:pt idx="3920">
                  <c:v>45.544229523901613</c:v>
                </c:pt>
                <c:pt idx="3921">
                  <c:v>45.540868427915434</c:v>
                </c:pt>
                <c:pt idx="3922">
                  <c:v>45.537817586943362</c:v>
                </c:pt>
                <c:pt idx="3923">
                  <c:v>45.535749220182637</c:v>
                </c:pt>
                <c:pt idx="3924">
                  <c:v>45.532887979496969</c:v>
                </c:pt>
                <c:pt idx="3925">
                  <c:v>45.529750956576535</c:v>
                </c:pt>
                <c:pt idx="3926">
                  <c:v>45.526906952280541</c:v>
                </c:pt>
                <c:pt idx="3927">
                  <c:v>45.523718220191085</c:v>
                </c:pt>
                <c:pt idx="3928">
                  <c:v>45.521098288960836</c:v>
                </c:pt>
                <c:pt idx="3929">
                  <c:v>45.518547303289267</c:v>
                </c:pt>
                <c:pt idx="3930">
                  <c:v>45.515513698706876</c:v>
                </c:pt>
                <c:pt idx="3931">
                  <c:v>45.512583512462513</c:v>
                </c:pt>
                <c:pt idx="3932">
                  <c:v>45.510239363467022</c:v>
                </c:pt>
                <c:pt idx="3933">
                  <c:v>45.507085104156921</c:v>
                </c:pt>
                <c:pt idx="3934">
                  <c:v>45.504861609889133</c:v>
                </c:pt>
                <c:pt idx="3935">
                  <c:v>45.502207205879543</c:v>
                </c:pt>
                <c:pt idx="3936">
                  <c:v>45.499501092700925</c:v>
                </c:pt>
                <c:pt idx="3937">
                  <c:v>45.496915634250016</c:v>
                </c:pt>
                <c:pt idx="3938">
                  <c:v>45.494381884968135</c:v>
                </c:pt>
                <c:pt idx="3939">
                  <c:v>45.491589589841155</c:v>
                </c:pt>
                <c:pt idx="3940">
                  <c:v>45.488797294714175</c:v>
                </c:pt>
                <c:pt idx="3941">
                  <c:v>45.486022235976861</c:v>
                </c:pt>
                <c:pt idx="3942">
                  <c:v>45.483074813342824</c:v>
                </c:pt>
                <c:pt idx="3943">
                  <c:v>45.480489354891915</c:v>
                </c:pt>
                <c:pt idx="3944">
                  <c:v>45.477559168647559</c:v>
                </c:pt>
                <c:pt idx="3945">
                  <c:v>45.47468069157221</c:v>
                </c:pt>
                <c:pt idx="3946">
                  <c:v>45.47152643226211</c:v>
                </c:pt>
                <c:pt idx="3947">
                  <c:v>45.469113337707931</c:v>
                </c:pt>
                <c:pt idx="3948">
                  <c:v>45.466217624242915</c:v>
                </c:pt>
                <c:pt idx="3949">
                  <c:v>45.46316678327085</c:v>
                </c:pt>
                <c:pt idx="3950">
                  <c:v>45.460391724533537</c:v>
                </c:pt>
                <c:pt idx="3951">
                  <c:v>45.458013102758706</c:v>
                </c:pt>
                <c:pt idx="3952">
                  <c:v>45.454910552617612</c:v>
                </c:pt>
                <c:pt idx="3953">
                  <c:v>45.451945893593908</c:v>
                </c:pt>
                <c:pt idx="3954">
                  <c:v>45.448963998180524</c:v>
                </c:pt>
                <c:pt idx="3955">
                  <c:v>45.445602902194345</c:v>
                </c:pt>
                <c:pt idx="3956">
                  <c:v>45.442310751766854</c:v>
                </c:pt>
                <c:pt idx="3957">
                  <c:v>45.439259910794789</c:v>
                </c:pt>
                <c:pt idx="3958">
                  <c:v>45.436260778991738</c:v>
                </c:pt>
                <c:pt idx="3959">
                  <c:v>45.433278883578353</c:v>
                </c:pt>
                <c:pt idx="3960">
                  <c:v>45.43031422455465</c:v>
                </c:pt>
                <c:pt idx="3961">
                  <c:v>45.427297856361925</c:v>
                </c:pt>
                <c:pt idx="3962">
                  <c:v>45.42460897957298</c:v>
                </c:pt>
                <c:pt idx="3963">
                  <c:v>45.422057993901419</c:v>
                </c:pt>
                <c:pt idx="3964">
                  <c:v>45.419058862098368</c:v>
                </c:pt>
                <c:pt idx="3965">
                  <c:v>45.416456167257792</c:v>
                </c:pt>
                <c:pt idx="3966">
                  <c:v>45.41402583631394</c:v>
                </c:pt>
                <c:pt idx="3967">
                  <c:v>45.411405905083683</c:v>
                </c:pt>
                <c:pt idx="3968">
                  <c:v>45.408785973853433</c:v>
                </c:pt>
                <c:pt idx="3969">
                  <c:v>45.406596952365</c:v>
                </c:pt>
                <c:pt idx="3970">
                  <c:v>45.403942548355396</c:v>
                </c:pt>
                <c:pt idx="3971">
                  <c:v>45.400581452369217</c:v>
                </c:pt>
                <c:pt idx="3972">
                  <c:v>45.39780639363191</c:v>
                </c:pt>
                <c:pt idx="3973">
                  <c:v>45.394858970997873</c:v>
                </c:pt>
                <c:pt idx="3974">
                  <c:v>45.391859839194822</c:v>
                </c:pt>
                <c:pt idx="3975">
                  <c:v>45.389343326302608</c:v>
                </c:pt>
                <c:pt idx="3976">
                  <c:v>45.386619976734316</c:v>
                </c:pt>
                <c:pt idx="3977">
                  <c:v>45.383431244644875</c:v>
                </c:pt>
                <c:pt idx="3978">
                  <c:v>45.380380403672795</c:v>
                </c:pt>
                <c:pt idx="3979">
                  <c:v>45.377088253245304</c:v>
                </c:pt>
                <c:pt idx="3980">
                  <c:v>45.374192539780289</c:v>
                </c:pt>
                <c:pt idx="3981">
                  <c:v>45.372175882188586</c:v>
                </c:pt>
                <c:pt idx="3982">
                  <c:v>45.369142277606194</c:v>
                </c:pt>
                <c:pt idx="3983">
                  <c:v>45.366108673023788</c:v>
                </c:pt>
                <c:pt idx="3984">
                  <c:v>45.363299141507134</c:v>
                </c:pt>
                <c:pt idx="3985">
                  <c:v>45.360110409417693</c:v>
                </c:pt>
                <c:pt idx="3986">
                  <c:v>45.357197459563004</c:v>
                </c:pt>
                <c:pt idx="3987">
                  <c:v>45.354284509708307</c:v>
                </c:pt>
                <c:pt idx="3988">
                  <c:v>45.351457741801987</c:v>
                </c:pt>
                <c:pt idx="3989">
                  <c:v>45.348200064153843</c:v>
                </c:pt>
                <c:pt idx="3990">
                  <c:v>45.345425005416537</c:v>
                </c:pt>
                <c:pt idx="3991">
                  <c:v>45.341736418026571</c:v>
                </c:pt>
                <c:pt idx="3992">
                  <c:v>45.338409794819739</c:v>
                </c:pt>
                <c:pt idx="3993">
                  <c:v>45.335255535509631</c:v>
                </c:pt>
                <c:pt idx="3994">
                  <c:v>45.332049567030509</c:v>
                </c:pt>
                <c:pt idx="3995">
                  <c:v>45.328912544110075</c:v>
                </c:pt>
                <c:pt idx="3996">
                  <c:v>45.325482502565208</c:v>
                </c:pt>
                <c:pt idx="3997">
                  <c:v>45.32215587935837</c:v>
                </c:pt>
                <c:pt idx="3998">
                  <c:v>45.318880965320552</c:v>
                </c:pt>
                <c:pt idx="3999">
                  <c:v>45.316450634376707</c:v>
                </c:pt>
                <c:pt idx="4000">
                  <c:v>45.313330847845947</c:v>
                </c:pt>
                <c:pt idx="4001">
                  <c:v>45.311210771916194</c:v>
                </c:pt>
                <c:pt idx="4002">
                  <c:v>45.308470185958235</c:v>
                </c:pt>
                <c:pt idx="4003">
                  <c:v>45.30571236361061</c:v>
                </c:pt>
                <c:pt idx="4004">
                  <c:v>45.303161377939041</c:v>
                </c:pt>
                <c:pt idx="4005">
                  <c:v>45.300731046995189</c:v>
                </c:pt>
                <c:pt idx="4006">
                  <c:v>45.298249006882315</c:v>
                </c:pt>
                <c:pt idx="4007">
                  <c:v>45.296008276224867</c:v>
                </c:pt>
                <c:pt idx="4008">
                  <c:v>45.293508999722327</c:v>
                </c:pt>
                <c:pt idx="4009">
                  <c:v>45.290165140125815</c:v>
                </c:pt>
                <c:pt idx="4010">
                  <c:v>45.286648916632579</c:v>
                </c:pt>
                <c:pt idx="4011">
                  <c:v>45.282925856463272</c:v>
                </c:pt>
                <c:pt idx="4012">
                  <c:v>45.279719887984157</c:v>
                </c:pt>
                <c:pt idx="4013">
                  <c:v>45.276617337843064</c:v>
                </c:pt>
                <c:pt idx="4014">
                  <c:v>45.273204532687863</c:v>
                </c:pt>
                <c:pt idx="4015">
                  <c:v>45.270067509767429</c:v>
                </c:pt>
                <c:pt idx="4016">
                  <c:v>45.26653404988452</c:v>
                </c:pt>
                <c:pt idx="4017">
                  <c:v>45.263500445302128</c:v>
                </c:pt>
                <c:pt idx="4018">
                  <c:v>45.260242767653978</c:v>
                </c:pt>
                <c:pt idx="4019">
                  <c:v>45.257209163071586</c:v>
                </c:pt>
                <c:pt idx="4020">
                  <c:v>45.254709886569039</c:v>
                </c:pt>
                <c:pt idx="4021">
                  <c:v>45.251900355052392</c:v>
                </c:pt>
                <c:pt idx="4022">
                  <c:v>45.249056350756391</c:v>
                </c:pt>
                <c:pt idx="4023">
                  <c:v>45.24593656422563</c:v>
                </c:pt>
                <c:pt idx="4024">
                  <c:v>45.242868486863884</c:v>
                </c:pt>
                <c:pt idx="4025">
                  <c:v>45.239403972539677</c:v>
                </c:pt>
                <c:pt idx="4026">
                  <c:v>45.235956694605136</c:v>
                </c:pt>
                <c:pt idx="4027">
                  <c:v>45.232095743318439</c:v>
                </c:pt>
                <c:pt idx="4028">
                  <c:v>45.228803592890955</c:v>
                </c:pt>
                <c:pt idx="4029">
                  <c:v>45.225528678853138</c:v>
                </c:pt>
                <c:pt idx="4030">
                  <c:v>45.222529547050087</c:v>
                </c:pt>
                <c:pt idx="4031">
                  <c:v>45.219530415247036</c:v>
                </c:pt>
                <c:pt idx="4032">
                  <c:v>45.216927720406453</c:v>
                </c:pt>
                <c:pt idx="4033">
                  <c:v>45.213997534162097</c:v>
                </c:pt>
                <c:pt idx="4034">
                  <c:v>45.21105011152806</c:v>
                </c:pt>
                <c:pt idx="4035">
                  <c:v>45.208188870842392</c:v>
                </c:pt>
                <c:pt idx="4036">
                  <c:v>45.206017085743625</c:v>
                </c:pt>
                <c:pt idx="4037">
                  <c:v>45.203724645917156</c:v>
                </c:pt>
                <c:pt idx="4038">
                  <c:v>45.200915114400509</c:v>
                </c:pt>
                <c:pt idx="4039">
                  <c:v>45.198071110104507</c:v>
                </c:pt>
                <c:pt idx="4040">
                  <c:v>45.194554886611279</c:v>
                </c:pt>
                <c:pt idx="4041">
                  <c:v>45.191176554235419</c:v>
                </c:pt>
                <c:pt idx="4042">
                  <c:v>45.188091240484006</c:v>
                </c:pt>
                <c:pt idx="4043">
                  <c:v>45.18486803561521</c:v>
                </c:pt>
                <c:pt idx="4044">
                  <c:v>45.18223086799528</c:v>
                </c:pt>
                <c:pt idx="4045">
                  <c:v>45.179335154530271</c:v>
                </c:pt>
                <c:pt idx="4046">
                  <c:v>45.175681039919645</c:v>
                </c:pt>
                <c:pt idx="4047">
                  <c:v>45.172130343647069</c:v>
                </c:pt>
                <c:pt idx="4048">
                  <c:v>45.168941611557614</c:v>
                </c:pt>
                <c:pt idx="4049">
                  <c:v>45.166304443937697</c:v>
                </c:pt>
                <c:pt idx="4050">
                  <c:v>45.16377069465581</c:v>
                </c:pt>
                <c:pt idx="4051">
                  <c:v>45.161271418153262</c:v>
                </c:pt>
                <c:pt idx="4052">
                  <c:v>45.157806903829048</c:v>
                </c:pt>
                <c:pt idx="4053">
                  <c:v>45.154118316439082</c:v>
                </c:pt>
                <c:pt idx="4054">
                  <c:v>45.150877875180612</c:v>
                </c:pt>
                <c:pt idx="4055">
                  <c:v>45.147861506987887</c:v>
                </c:pt>
                <c:pt idx="4056">
                  <c:v>45.145034739081566</c:v>
                </c:pt>
                <c:pt idx="4057">
                  <c:v>45.142001134499168</c:v>
                </c:pt>
                <c:pt idx="4058">
                  <c:v>45.138933057137422</c:v>
                </c:pt>
                <c:pt idx="4059">
                  <c:v>45.135675379489285</c:v>
                </c:pt>
                <c:pt idx="4060">
                  <c:v>45.131848900981943</c:v>
                </c:pt>
                <c:pt idx="4061">
                  <c:v>45.128522277775104</c:v>
                </c:pt>
                <c:pt idx="4062">
                  <c:v>45.125936819324203</c:v>
                </c:pt>
                <c:pt idx="4063">
                  <c:v>45.123782270615109</c:v>
                </c:pt>
                <c:pt idx="4064">
                  <c:v>45.120852084370746</c:v>
                </c:pt>
                <c:pt idx="4065">
                  <c:v>45.117801243398674</c:v>
                </c:pt>
                <c:pt idx="4066">
                  <c:v>45.114940002713013</c:v>
                </c:pt>
                <c:pt idx="4067">
                  <c:v>45.112216653144714</c:v>
                </c:pt>
                <c:pt idx="4068">
                  <c:v>45.109682903862833</c:v>
                </c:pt>
                <c:pt idx="4069">
                  <c:v>45.1069250815152</c:v>
                </c:pt>
                <c:pt idx="4070">
                  <c:v>45.10458093251971</c:v>
                </c:pt>
                <c:pt idx="4071">
                  <c:v>45.101633509885673</c:v>
                </c:pt>
                <c:pt idx="4072">
                  <c:v>45.09887568753804</c:v>
                </c:pt>
                <c:pt idx="4073">
                  <c:v>45.096428120204521</c:v>
                </c:pt>
                <c:pt idx="4074">
                  <c:v>45.093325570063428</c:v>
                </c:pt>
                <c:pt idx="4075">
                  <c:v>45.090533274936448</c:v>
                </c:pt>
                <c:pt idx="4076">
                  <c:v>45.087603088692084</c:v>
                </c:pt>
                <c:pt idx="4077">
                  <c:v>45.083776610184742</c:v>
                </c:pt>
                <c:pt idx="4078">
                  <c:v>45.080174204743138</c:v>
                </c:pt>
                <c:pt idx="4079">
                  <c:v>45.076692454029256</c:v>
                </c:pt>
                <c:pt idx="4080">
                  <c:v>45.073314121653411</c:v>
                </c:pt>
                <c:pt idx="4081">
                  <c:v>45.07050459013675</c:v>
                </c:pt>
                <c:pt idx="4082">
                  <c:v>45.067212439709266</c:v>
                </c:pt>
                <c:pt idx="4083">
                  <c:v>45.063644507047009</c:v>
                </c:pt>
                <c:pt idx="4084">
                  <c:v>45.060111047164106</c:v>
                </c:pt>
                <c:pt idx="4085">
                  <c:v>45.056594823670871</c:v>
                </c:pt>
                <c:pt idx="4086">
                  <c:v>45.05300965461894</c:v>
                </c:pt>
                <c:pt idx="4087">
                  <c:v>45.049631322243094</c:v>
                </c:pt>
                <c:pt idx="4088">
                  <c:v>45.046270226256915</c:v>
                </c:pt>
                <c:pt idx="4089">
                  <c:v>45.043098730557134</c:v>
                </c:pt>
                <c:pt idx="4090">
                  <c:v>45.040306435430153</c:v>
                </c:pt>
                <c:pt idx="4091">
                  <c:v>45.036583375260847</c:v>
                </c:pt>
                <c:pt idx="4092">
                  <c:v>45.032412168960057</c:v>
                </c:pt>
                <c:pt idx="4093">
                  <c:v>45.028620163232056</c:v>
                </c:pt>
                <c:pt idx="4094">
                  <c:v>45.025758922546387</c:v>
                </c:pt>
                <c:pt idx="4095">
                  <c:v>45.022794263522684</c:v>
                </c:pt>
                <c:pt idx="4096">
                  <c:v>45.019519349484867</c:v>
                </c:pt>
                <c:pt idx="4097">
                  <c:v>45.017278618827412</c:v>
                </c:pt>
                <c:pt idx="4098">
                  <c:v>45.014762105935198</c:v>
                </c:pt>
                <c:pt idx="4099">
                  <c:v>45.011969810808218</c:v>
                </c:pt>
                <c:pt idx="4100">
                  <c:v>45.008970679005166</c:v>
                </c:pt>
                <c:pt idx="4101">
                  <c:v>45.005988783591782</c:v>
                </c:pt>
                <c:pt idx="4102">
                  <c:v>45.003696343765313</c:v>
                </c:pt>
                <c:pt idx="4103">
                  <c:v>45.000835103079638</c:v>
                </c:pt>
                <c:pt idx="4104">
                  <c:v>44.997077570130998</c:v>
                </c:pt>
                <c:pt idx="4105">
                  <c:v>44.993871601651861</c:v>
                </c:pt>
                <c:pt idx="4106">
                  <c:v>44.991182724862924</c:v>
                </c:pt>
                <c:pt idx="4107">
                  <c:v>44.987545846641979</c:v>
                </c:pt>
                <c:pt idx="4108">
                  <c:v>44.983391876730863</c:v>
                </c:pt>
                <c:pt idx="4109">
                  <c:v>44.980151435472386</c:v>
                </c:pt>
                <c:pt idx="4110">
                  <c:v>44.97692823060359</c:v>
                </c:pt>
                <c:pt idx="4111">
                  <c:v>44.973274115992979</c:v>
                </c:pt>
                <c:pt idx="4112">
                  <c:v>44.969706183330729</c:v>
                </c:pt>
                <c:pt idx="4113">
                  <c:v>44.966948360983089</c:v>
                </c:pt>
                <c:pt idx="4114">
                  <c:v>44.964276720583818</c:v>
                </c:pt>
                <c:pt idx="4115">
                  <c:v>44.960364060128114</c:v>
                </c:pt>
                <c:pt idx="4116">
                  <c:v>44.956227326606665</c:v>
                </c:pt>
                <c:pt idx="4117">
                  <c:v>44.952745575892763</c:v>
                </c:pt>
                <c:pt idx="4118">
                  <c:v>44.950142881052187</c:v>
                </c:pt>
                <c:pt idx="4119">
                  <c:v>44.946609421169285</c:v>
                </c:pt>
                <c:pt idx="4120">
                  <c:v>44.942938070168992</c:v>
                </c:pt>
                <c:pt idx="4121">
                  <c:v>44.93988722919692</c:v>
                </c:pt>
                <c:pt idx="4122">
                  <c:v>44.936439951262386</c:v>
                </c:pt>
                <c:pt idx="4123">
                  <c:v>44.932510054417008</c:v>
                </c:pt>
                <c:pt idx="4124">
                  <c:v>44.928752521468354</c:v>
                </c:pt>
                <c:pt idx="4125">
                  <c:v>44.925374189092501</c:v>
                </c:pt>
                <c:pt idx="4126">
                  <c:v>44.922444002848145</c:v>
                </c:pt>
                <c:pt idx="4127">
                  <c:v>44.919651707721165</c:v>
                </c:pt>
                <c:pt idx="4128">
                  <c:v>44.91616995700727</c:v>
                </c:pt>
                <c:pt idx="4129">
                  <c:v>44.912636497124367</c:v>
                </c:pt>
                <c:pt idx="4130">
                  <c:v>44.909240928358848</c:v>
                </c:pt>
                <c:pt idx="4131">
                  <c:v>44.906190087386776</c:v>
                </c:pt>
                <c:pt idx="4132">
                  <c:v>44.903087537245682</c:v>
                </c:pt>
                <c:pt idx="4133">
                  <c:v>44.899640259311141</c:v>
                </c:pt>
                <c:pt idx="4134">
                  <c:v>44.896520472780374</c:v>
                </c:pt>
                <c:pt idx="4135">
                  <c:v>44.893486868197982</c:v>
                </c:pt>
                <c:pt idx="4136">
                  <c:v>44.890160244991144</c:v>
                </c:pt>
                <c:pt idx="4137">
                  <c:v>44.886626785108241</c:v>
                </c:pt>
                <c:pt idx="4138">
                  <c:v>44.883455289408467</c:v>
                </c:pt>
                <c:pt idx="4139">
                  <c:v>44.879801174797848</c:v>
                </c:pt>
                <c:pt idx="4140">
                  <c:v>44.876233242135598</c:v>
                </c:pt>
                <c:pt idx="4141">
                  <c:v>44.872734255032029</c:v>
                </c:pt>
                <c:pt idx="4142">
                  <c:v>44.869424868214871</c:v>
                </c:pt>
                <c:pt idx="4143">
                  <c:v>44.866339554463458</c:v>
                </c:pt>
                <c:pt idx="4144">
                  <c:v>44.862875040139237</c:v>
                </c:pt>
                <c:pt idx="4145">
                  <c:v>44.860117217791611</c:v>
                </c:pt>
                <c:pt idx="4146">
                  <c:v>44.857290449885276</c:v>
                </c:pt>
                <c:pt idx="4147">
                  <c:v>44.854050008626814</c:v>
                </c:pt>
                <c:pt idx="4148">
                  <c:v>44.850723385419975</c:v>
                </c:pt>
                <c:pt idx="4149">
                  <c:v>44.848275818086449</c:v>
                </c:pt>
                <c:pt idx="4150">
                  <c:v>44.845397341011115</c:v>
                </c:pt>
                <c:pt idx="4151">
                  <c:v>44.842139663362971</c:v>
                </c:pt>
                <c:pt idx="4152">
                  <c:v>44.838571730700714</c:v>
                </c:pt>
                <c:pt idx="4153">
                  <c:v>44.83498656164879</c:v>
                </c:pt>
                <c:pt idx="4154">
                  <c:v>44.831694411221306</c:v>
                </c:pt>
                <c:pt idx="4155">
                  <c:v>44.82781622354495</c:v>
                </c:pt>
                <c:pt idx="4156">
                  <c:v>44.823765671971856</c:v>
                </c:pt>
                <c:pt idx="4157">
                  <c:v>44.820456285154691</c:v>
                </c:pt>
                <c:pt idx="4158">
                  <c:v>44.817508862520661</c:v>
                </c:pt>
                <c:pt idx="4159">
                  <c:v>44.813578965675283</c:v>
                </c:pt>
                <c:pt idx="4160">
                  <c:v>44.809873141895643</c:v>
                </c:pt>
                <c:pt idx="4161">
                  <c:v>44.806356918402415</c:v>
                </c:pt>
                <c:pt idx="4162">
                  <c:v>44.803047531585257</c:v>
                </c:pt>
                <c:pt idx="4163">
                  <c:v>44.79977261754744</c:v>
                </c:pt>
                <c:pt idx="4164">
                  <c:v>44.796549412678644</c:v>
                </c:pt>
                <c:pt idx="4165">
                  <c:v>44.793188316692465</c:v>
                </c:pt>
                <c:pt idx="4166">
                  <c:v>44.790430494344825</c:v>
                </c:pt>
                <c:pt idx="4167">
                  <c:v>44.786931507241263</c:v>
                </c:pt>
                <c:pt idx="4168">
                  <c:v>44.782915428447531</c:v>
                </c:pt>
                <c:pt idx="4169">
                  <c:v>44.77948538690265</c:v>
                </c:pt>
                <c:pt idx="4170">
                  <c:v>44.776003636188769</c:v>
                </c:pt>
                <c:pt idx="4171">
                  <c:v>44.772797667709632</c:v>
                </c:pt>
                <c:pt idx="4172">
                  <c:v>44.769574462840836</c:v>
                </c:pt>
                <c:pt idx="4173">
                  <c:v>44.76635125797204</c:v>
                </c:pt>
                <c:pt idx="4174">
                  <c:v>44.763110816713578</c:v>
                </c:pt>
                <c:pt idx="4175">
                  <c:v>44.75980142989642</c:v>
                </c:pt>
                <c:pt idx="4176">
                  <c:v>44.755595750816276</c:v>
                </c:pt>
                <c:pt idx="4177">
                  <c:v>44.752148472881728</c:v>
                </c:pt>
                <c:pt idx="4178">
                  <c:v>44.749011449961294</c:v>
                </c:pt>
                <c:pt idx="4179">
                  <c:v>44.746064027327265</c:v>
                </c:pt>
                <c:pt idx="4180">
                  <c:v>44.743013186355192</c:v>
                </c:pt>
                <c:pt idx="4181">
                  <c:v>44.739789981486396</c:v>
                </c:pt>
                <c:pt idx="4182">
                  <c:v>44.736187576044792</c:v>
                </c:pt>
                <c:pt idx="4183">
                  <c:v>44.732602406992868</c:v>
                </c:pt>
                <c:pt idx="4184">
                  <c:v>44.728775928485526</c:v>
                </c:pt>
                <c:pt idx="4185">
                  <c:v>44.724863268029821</c:v>
                </c:pt>
                <c:pt idx="4186">
                  <c:v>44.721915845395792</c:v>
                </c:pt>
                <c:pt idx="4187">
                  <c:v>44.718778822475358</c:v>
                </c:pt>
                <c:pt idx="4188">
                  <c:v>44.715383253709831</c:v>
                </c:pt>
                <c:pt idx="4189">
                  <c:v>44.711711902709546</c:v>
                </c:pt>
                <c:pt idx="4190">
                  <c:v>44.707730296695146</c:v>
                </c:pt>
                <c:pt idx="4191">
                  <c:v>44.703696981511733</c:v>
                </c:pt>
                <c:pt idx="4192">
                  <c:v>44.700094576070128</c:v>
                </c:pt>
                <c:pt idx="4193">
                  <c:v>44.696923080370354</c:v>
                </c:pt>
                <c:pt idx="4194">
                  <c:v>44.693855003008615</c:v>
                </c:pt>
                <c:pt idx="4195">
                  <c:v>44.690890343984904</c:v>
                </c:pt>
                <c:pt idx="4196">
                  <c:v>44.687236229374285</c:v>
                </c:pt>
                <c:pt idx="4197">
                  <c:v>44.684168152012546</c:v>
                </c:pt>
                <c:pt idx="4198">
                  <c:v>44.680600219350296</c:v>
                </c:pt>
                <c:pt idx="4199">
                  <c:v>44.677256359753784</c:v>
                </c:pt>
                <c:pt idx="4200">
                  <c:v>44.674826028809932</c:v>
                </c:pt>
                <c:pt idx="4201">
                  <c:v>44.672016497293285</c:v>
                </c:pt>
                <c:pt idx="4202">
                  <c:v>44.668931183541865</c:v>
                </c:pt>
                <c:pt idx="4203">
                  <c:v>44.665863106180126</c:v>
                </c:pt>
                <c:pt idx="4204">
                  <c:v>44.662950156325429</c:v>
                </c:pt>
                <c:pt idx="4205">
                  <c:v>44.659520114780562</c:v>
                </c:pt>
                <c:pt idx="4206">
                  <c:v>44.656865710770965</c:v>
                </c:pt>
                <c:pt idx="4207">
                  <c:v>44.653073705042971</c:v>
                </c:pt>
                <c:pt idx="4208">
                  <c:v>44.649454063211699</c:v>
                </c:pt>
                <c:pt idx="4209">
                  <c:v>44.645662057483705</c:v>
                </c:pt>
                <c:pt idx="4210">
                  <c:v>44.641473614793235</c:v>
                </c:pt>
                <c:pt idx="4211">
                  <c:v>44.637802263792956</c:v>
                </c:pt>
                <c:pt idx="4212">
                  <c:v>44.633941312506259</c:v>
                </c:pt>
                <c:pt idx="4213">
                  <c:v>44.629856288153832</c:v>
                </c:pt>
                <c:pt idx="4214">
                  <c:v>44.625323117669893</c:v>
                </c:pt>
                <c:pt idx="4215">
                  <c:v>44.621772421397324</c:v>
                </c:pt>
                <c:pt idx="4216">
                  <c:v>44.617825288162273</c:v>
                </c:pt>
                <c:pt idx="4217">
                  <c:v>44.614067755213618</c:v>
                </c:pt>
                <c:pt idx="4218">
                  <c:v>44.61087902312417</c:v>
                </c:pt>
                <c:pt idx="4219">
                  <c:v>44.607879891321119</c:v>
                </c:pt>
                <c:pt idx="4220">
                  <c:v>44.60467392284199</c:v>
                </c:pt>
                <c:pt idx="4221">
                  <c:v>44.600830207944981</c:v>
                </c:pt>
                <c:pt idx="4222">
                  <c:v>44.597589766686511</c:v>
                </c:pt>
                <c:pt idx="4223">
                  <c:v>44.593866706517197</c:v>
                </c:pt>
                <c:pt idx="4224">
                  <c:v>44.590195355516911</c:v>
                </c:pt>
                <c:pt idx="4225">
                  <c:v>44.586696368413357</c:v>
                </c:pt>
                <c:pt idx="4226">
                  <c:v>44.583335272427171</c:v>
                </c:pt>
                <c:pt idx="4227">
                  <c:v>44.579612212257864</c:v>
                </c:pt>
                <c:pt idx="4228">
                  <c:v>44.575509951515755</c:v>
                </c:pt>
                <c:pt idx="4229">
                  <c:v>44.571614527449725</c:v>
                </c:pt>
                <c:pt idx="4230">
                  <c:v>44.568184485904858</c:v>
                </c:pt>
                <c:pt idx="4231">
                  <c:v>44.565202590491474</c:v>
                </c:pt>
                <c:pt idx="4232">
                  <c:v>44.561220984477082</c:v>
                </c:pt>
                <c:pt idx="4233">
                  <c:v>44.55758410625613</c:v>
                </c:pt>
                <c:pt idx="4234">
                  <c:v>44.554722865570469</c:v>
                </c:pt>
                <c:pt idx="4235">
                  <c:v>44.551172169297878</c:v>
                </c:pt>
                <c:pt idx="4236">
                  <c:v>44.547138854114472</c:v>
                </c:pt>
                <c:pt idx="4237">
                  <c:v>44.54360539423157</c:v>
                </c:pt>
                <c:pt idx="4238">
                  <c:v>44.540244298245383</c:v>
                </c:pt>
                <c:pt idx="4239">
                  <c:v>44.536590183634772</c:v>
                </c:pt>
                <c:pt idx="4240">
                  <c:v>44.532798177906777</c:v>
                </c:pt>
                <c:pt idx="4241">
                  <c:v>44.528799335502704</c:v>
                </c:pt>
                <c:pt idx="4242">
                  <c:v>44.52566231258227</c:v>
                </c:pt>
                <c:pt idx="4243">
                  <c:v>44.522835544675949</c:v>
                </c:pt>
                <c:pt idx="4244">
                  <c:v>44.518802229492529</c:v>
                </c:pt>
                <c:pt idx="4245">
                  <c:v>44.51499298737486</c:v>
                </c:pt>
                <c:pt idx="4246">
                  <c:v>44.511735309726717</c:v>
                </c:pt>
                <c:pt idx="4247">
                  <c:v>44.508184613454141</c:v>
                </c:pt>
                <c:pt idx="4248">
                  <c:v>44.504358134946791</c:v>
                </c:pt>
                <c:pt idx="4249">
                  <c:v>44.50116940285735</c:v>
                </c:pt>
                <c:pt idx="4250">
                  <c:v>44.4976014701951</c:v>
                </c:pt>
                <c:pt idx="4251">
                  <c:v>44.493809464467098</c:v>
                </c:pt>
                <c:pt idx="4252">
                  <c:v>44.490276004584182</c:v>
                </c:pt>
                <c:pt idx="4253">
                  <c:v>44.486122034673066</c:v>
                </c:pt>
                <c:pt idx="4254">
                  <c:v>44.482709229517866</c:v>
                </c:pt>
                <c:pt idx="4255">
                  <c:v>44.479434315480049</c:v>
                </c:pt>
                <c:pt idx="4256">
                  <c:v>44.475573364193366</c:v>
                </c:pt>
                <c:pt idx="4257">
                  <c:v>44.472074377089804</c:v>
                </c:pt>
                <c:pt idx="4258">
                  <c:v>44.468592626375916</c:v>
                </c:pt>
                <c:pt idx="4259">
                  <c:v>44.464369710906105</c:v>
                </c:pt>
                <c:pt idx="4260">
                  <c:v>44.460060613487926</c:v>
                </c:pt>
                <c:pt idx="4261">
                  <c:v>44.456010061914839</c:v>
                </c:pt>
                <c:pt idx="4262">
                  <c:v>44.45221805618683</c:v>
                </c:pt>
                <c:pt idx="4263">
                  <c:v>44.4492706335528</c:v>
                </c:pt>
                <c:pt idx="4264">
                  <c:v>44.446081901463359</c:v>
                </c:pt>
                <c:pt idx="4265">
                  <c:v>44.442513968801101</c:v>
                </c:pt>
                <c:pt idx="4266">
                  <c:v>44.43860130834539</c:v>
                </c:pt>
                <c:pt idx="4267">
                  <c:v>44.4349989029038</c:v>
                </c:pt>
                <c:pt idx="4268">
                  <c:v>44.432034243880089</c:v>
                </c:pt>
                <c:pt idx="4269">
                  <c:v>44.429155766804755</c:v>
                </c:pt>
                <c:pt idx="4270">
                  <c:v>44.426277289729406</c:v>
                </c:pt>
                <c:pt idx="4271">
                  <c:v>44.423019612081269</c:v>
                </c:pt>
                <c:pt idx="4272">
                  <c:v>44.419417206639658</c:v>
                </c:pt>
                <c:pt idx="4273">
                  <c:v>44.415521782573634</c:v>
                </c:pt>
                <c:pt idx="4274">
                  <c:v>44.411712540455959</c:v>
                </c:pt>
                <c:pt idx="4275">
                  <c:v>44.408110135014368</c:v>
                </c:pt>
                <c:pt idx="4276">
                  <c:v>44.404973112093927</c:v>
                </c:pt>
                <c:pt idx="4277">
                  <c:v>44.401560306938734</c:v>
                </c:pt>
                <c:pt idx="4278">
                  <c:v>44.397751064821058</c:v>
                </c:pt>
                <c:pt idx="4279">
                  <c:v>44.393528149351248</c:v>
                </c:pt>
                <c:pt idx="4280">
                  <c:v>44.389942980299324</c:v>
                </c:pt>
                <c:pt idx="4281">
                  <c:v>44.386874902937585</c:v>
                </c:pt>
                <c:pt idx="4282">
                  <c:v>44.383100133599257</c:v>
                </c:pt>
                <c:pt idx="4283">
                  <c:v>44.379497728157659</c:v>
                </c:pt>
                <c:pt idx="4284">
                  <c:v>44.376033213833445</c:v>
                </c:pt>
                <c:pt idx="4285">
                  <c:v>44.372448044781521</c:v>
                </c:pt>
                <c:pt idx="4286">
                  <c:v>44.368535384325817</c:v>
                </c:pt>
                <c:pt idx="4287">
                  <c:v>44.364450359973375</c:v>
                </c:pt>
                <c:pt idx="4288">
                  <c:v>44.360847954531785</c:v>
                </c:pt>
                <c:pt idx="4289">
                  <c:v>44.357400676597244</c:v>
                </c:pt>
                <c:pt idx="4290">
                  <c:v>44.353539725310547</c:v>
                </c:pt>
                <c:pt idx="4291">
                  <c:v>44.349575355685829</c:v>
                </c:pt>
                <c:pt idx="4292">
                  <c:v>44.345972950244231</c:v>
                </c:pt>
                <c:pt idx="4293">
                  <c:v>44.342129235347215</c:v>
                </c:pt>
                <c:pt idx="4294">
                  <c:v>44.338837084919732</c:v>
                </c:pt>
                <c:pt idx="4295">
                  <c:v>44.335734534778645</c:v>
                </c:pt>
                <c:pt idx="4296">
                  <c:v>44.332890530482636</c:v>
                </c:pt>
                <c:pt idx="4297">
                  <c:v>44.329460488937769</c:v>
                </c:pt>
                <c:pt idx="4298">
                  <c:v>44.326047683782569</c:v>
                </c:pt>
                <c:pt idx="4299">
                  <c:v>44.322445278340979</c:v>
                </c:pt>
                <c:pt idx="4300">
                  <c:v>44.318825636509708</c:v>
                </c:pt>
                <c:pt idx="4301">
                  <c:v>44.315567958861564</c:v>
                </c:pt>
                <c:pt idx="4302">
                  <c:v>44.312034498978655</c:v>
                </c:pt>
                <c:pt idx="4303">
                  <c:v>44.308949185227242</c:v>
                </c:pt>
                <c:pt idx="4304">
                  <c:v>44.304777978926445</c:v>
                </c:pt>
                <c:pt idx="4305">
                  <c:v>44.300865318470741</c:v>
                </c:pt>
                <c:pt idx="4306">
                  <c:v>44.297090549132413</c:v>
                </c:pt>
                <c:pt idx="4307">
                  <c:v>44.294177599277724</c:v>
                </c:pt>
                <c:pt idx="4308">
                  <c:v>44.290316647991041</c:v>
                </c:pt>
                <c:pt idx="4309">
                  <c:v>44.287524352864061</c:v>
                </c:pt>
                <c:pt idx="4310">
                  <c:v>44.283956420201811</c:v>
                </c:pt>
                <c:pt idx="4311">
                  <c:v>44.280354014760206</c:v>
                </c:pt>
                <c:pt idx="4312">
                  <c:v>44.277113573501744</c:v>
                </c:pt>
                <c:pt idx="4313">
                  <c:v>44.273321567773735</c:v>
                </c:pt>
                <c:pt idx="4314">
                  <c:v>44.269684689552804</c:v>
                </c:pt>
                <c:pt idx="4315">
                  <c:v>44.266358066345965</c:v>
                </c:pt>
                <c:pt idx="4316">
                  <c:v>44.263100388697822</c:v>
                </c:pt>
                <c:pt idx="4317">
                  <c:v>44.259687583542622</c:v>
                </c:pt>
                <c:pt idx="4318">
                  <c:v>44.256585033401542</c:v>
                </c:pt>
                <c:pt idx="4319">
                  <c:v>44.252672372945831</c:v>
                </c:pt>
                <c:pt idx="4320">
                  <c:v>44.249483640856383</c:v>
                </c:pt>
                <c:pt idx="4321">
                  <c:v>44.245881235414778</c:v>
                </c:pt>
                <c:pt idx="4322">
                  <c:v>44.242140938855805</c:v>
                </c:pt>
                <c:pt idx="4323">
                  <c:v>44.238193805620753</c:v>
                </c:pt>
                <c:pt idx="4324">
                  <c:v>44.234608636568829</c:v>
                </c:pt>
                <c:pt idx="4325">
                  <c:v>44.230196120812614</c:v>
                </c:pt>
                <c:pt idx="4326">
                  <c:v>44.226128332849854</c:v>
                </c:pt>
                <c:pt idx="4327">
                  <c:v>44.222077781276766</c:v>
                </c:pt>
                <c:pt idx="4328">
                  <c:v>44.218027229703679</c:v>
                </c:pt>
                <c:pt idx="4329">
                  <c:v>44.214183514806663</c:v>
                </c:pt>
                <c:pt idx="4330">
                  <c:v>44.210787946041137</c:v>
                </c:pt>
                <c:pt idx="4331">
                  <c:v>44.207478559223979</c:v>
                </c:pt>
                <c:pt idx="4332">
                  <c:v>44.204444954641581</c:v>
                </c:pt>
                <c:pt idx="4333">
                  <c:v>44.202255933153147</c:v>
                </c:pt>
                <c:pt idx="4334">
                  <c:v>44.199274037739762</c:v>
                </c:pt>
                <c:pt idx="4335">
                  <c:v>44.196171487598676</c:v>
                </c:pt>
                <c:pt idx="4336">
                  <c:v>44.192913809950532</c:v>
                </c:pt>
                <c:pt idx="4337">
                  <c:v>44.189173513391552</c:v>
                </c:pt>
                <c:pt idx="4338">
                  <c:v>44.185571107949961</c:v>
                </c:pt>
                <c:pt idx="4339">
                  <c:v>44.182485794198541</c:v>
                </c:pt>
                <c:pt idx="4340">
                  <c:v>44.179262589329745</c:v>
                </c:pt>
                <c:pt idx="4341">
                  <c:v>44.17591872973324</c:v>
                </c:pt>
                <c:pt idx="4342">
                  <c:v>44.172695524864444</c:v>
                </c:pt>
                <c:pt idx="4343">
                  <c:v>44.168869046357102</c:v>
                </c:pt>
                <c:pt idx="4344">
                  <c:v>44.165490713981242</c:v>
                </c:pt>
                <c:pt idx="4345">
                  <c:v>44.162457109398851</c:v>
                </c:pt>
                <c:pt idx="4346">
                  <c:v>44.158906413126267</c:v>
                </c:pt>
                <c:pt idx="4347">
                  <c:v>44.15559702630911</c:v>
                </c:pt>
                <c:pt idx="4348">
                  <c:v>44.15268407645442</c:v>
                </c:pt>
                <c:pt idx="4349">
                  <c:v>44.149771126599731</c:v>
                </c:pt>
                <c:pt idx="4350">
                  <c:v>44.146358321444538</c:v>
                </c:pt>
                <c:pt idx="4351">
                  <c:v>44.142773152392607</c:v>
                </c:pt>
                <c:pt idx="4352">
                  <c:v>44.138860491936903</c:v>
                </c:pt>
                <c:pt idx="4353">
                  <c:v>44.13560281428876</c:v>
                </c:pt>
                <c:pt idx="4354">
                  <c:v>44.131931463288474</c:v>
                </c:pt>
                <c:pt idx="4355">
                  <c:v>44.128191166729493</c:v>
                </c:pt>
                <c:pt idx="4356">
                  <c:v>44.124812834353641</c:v>
                </c:pt>
                <c:pt idx="4357">
                  <c:v>44.121400029198441</c:v>
                </c:pt>
                <c:pt idx="4358">
                  <c:v>44.117573550691098</c:v>
                </c:pt>
                <c:pt idx="4359">
                  <c:v>44.113333398831614</c:v>
                </c:pt>
                <c:pt idx="4360">
                  <c:v>44.109541393103619</c:v>
                </c:pt>
                <c:pt idx="4361">
                  <c:v>44.106197533507107</c:v>
                </c:pt>
                <c:pt idx="4362">
                  <c:v>44.102974328638311</c:v>
                </c:pt>
                <c:pt idx="4363">
                  <c:v>44.099475341534756</c:v>
                </c:pt>
                <c:pt idx="4364">
                  <c:v>44.09644173695235</c:v>
                </c:pt>
                <c:pt idx="4365">
                  <c:v>44.093632205435703</c:v>
                </c:pt>
                <c:pt idx="4366">
                  <c:v>44.090684782801667</c:v>
                </c:pt>
                <c:pt idx="4367">
                  <c:v>44.087271977646473</c:v>
                </c:pt>
                <c:pt idx="4368">
                  <c:v>44.083859172491273</c:v>
                </c:pt>
                <c:pt idx="4369">
                  <c:v>44.080860040688222</c:v>
                </c:pt>
                <c:pt idx="4370">
                  <c:v>44.078033272781894</c:v>
                </c:pt>
                <c:pt idx="4371">
                  <c:v>44.074758358744084</c:v>
                </c:pt>
                <c:pt idx="4372">
                  <c:v>44.071535153875288</c:v>
                </c:pt>
                <c:pt idx="4373">
                  <c:v>44.067346711184818</c:v>
                </c:pt>
                <c:pt idx="4374">
                  <c:v>44.063072086545986</c:v>
                </c:pt>
                <c:pt idx="4375">
                  <c:v>44.05922837164897</c:v>
                </c:pt>
                <c:pt idx="4376">
                  <c:v>44.055712148155735</c:v>
                </c:pt>
                <c:pt idx="4377">
                  <c:v>44.052575125235293</c:v>
                </c:pt>
                <c:pt idx="4378">
                  <c:v>44.049386393145852</c:v>
                </c:pt>
                <c:pt idx="4379">
                  <c:v>44.045180714065701</c:v>
                </c:pt>
                <c:pt idx="4380">
                  <c:v>44.040975034985564</c:v>
                </c:pt>
                <c:pt idx="4381">
                  <c:v>44.03689001063313</c:v>
                </c:pt>
                <c:pt idx="4382">
                  <c:v>44.033080768515461</c:v>
                </c:pt>
                <c:pt idx="4383">
                  <c:v>44.029581781411899</c:v>
                </c:pt>
                <c:pt idx="4384">
                  <c:v>44.026393049322444</c:v>
                </c:pt>
                <c:pt idx="4385">
                  <c:v>44.023066426115612</c:v>
                </c:pt>
                <c:pt idx="4386">
                  <c:v>44.019757039298455</c:v>
                </c:pt>
                <c:pt idx="4387">
                  <c:v>44.016258052194885</c:v>
                </c:pt>
                <c:pt idx="4388">
                  <c:v>44.012672883142969</c:v>
                </c:pt>
                <c:pt idx="4389">
                  <c:v>44.010052951912712</c:v>
                </c:pt>
                <c:pt idx="4390">
                  <c:v>44.006915928992278</c:v>
                </c:pt>
                <c:pt idx="4391">
                  <c:v>44.003916797189227</c:v>
                </c:pt>
                <c:pt idx="4392">
                  <c:v>44.000503992034027</c:v>
                </c:pt>
                <c:pt idx="4393">
                  <c:v>43.997504860230983</c:v>
                </c:pt>
                <c:pt idx="4394">
                  <c:v>43.99412652785513</c:v>
                </c:pt>
                <c:pt idx="4395">
                  <c:v>43.989955321554334</c:v>
                </c:pt>
                <c:pt idx="4396">
                  <c:v>43.985939242760587</c:v>
                </c:pt>
                <c:pt idx="4397">
                  <c:v>43.982578146774408</c:v>
                </c:pt>
                <c:pt idx="4398">
                  <c:v>43.978992977722484</c:v>
                </c:pt>
                <c:pt idx="4399">
                  <c:v>43.974976898928738</c:v>
                </c:pt>
                <c:pt idx="4400">
                  <c:v>43.971615802942566</c:v>
                </c:pt>
                <c:pt idx="4401">
                  <c:v>43.968202997787365</c:v>
                </c:pt>
                <c:pt idx="4402">
                  <c:v>43.96485913819086</c:v>
                </c:pt>
                <c:pt idx="4403">
                  <c:v>43.961549751373703</c:v>
                </c:pt>
                <c:pt idx="4404">
                  <c:v>43.958533383180978</c:v>
                </c:pt>
                <c:pt idx="4405">
                  <c:v>43.955947924730069</c:v>
                </c:pt>
                <c:pt idx="4406">
                  <c:v>43.952983265706358</c:v>
                </c:pt>
                <c:pt idx="4407">
                  <c:v>43.949398096654427</c:v>
                </c:pt>
                <c:pt idx="4408">
                  <c:v>43.946467910410078</c:v>
                </c:pt>
                <c:pt idx="4409">
                  <c:v>43.943451542217346</c:v>
                </c:pt>
                <c:pt idx="4410">
                  <c:v>43.939849136775749</c:v>
                </c:pt>
                <c:pt idx="4411">
                  <c:v>43.936436331620556</c:v>
                </c:pt>
                <c:pt idx="4412">
                  <c:v>43.932902871737653</c:v>
                </c:pt>
                <c:pt idx="4413">
                  <c:v>43.92923152073736</c:v>
                </c:pt>
                <c:pt idx="4414">
                  <c:v>43.925560169737068</c:v>
                </c:pt>
                <c:pt idx="4415">
                  <c:v>43.921906055126456</c:v>
                </c:pt>
                <c:pt idx="4416">
                  <c:v>43.918045103839773</c:v>
                </c:pt>
                <c:pt idx="4417">
                  <c:v>43.914615062294899</c:v>
                </c:pt>
                <c:pt idx="4418">
                  <c:v>43.911064366022316</c:v>
                </c:pt>
                <c:pt idx="4419">
                  <c:v>43.907496433360073</c:v>
                </c:pt>
                <c:pt idx="4420">
                  <c:v>43.904118100984213</c:v>
                </c:pt>
                <c:pt idx="4421">
                  <c:v>43.900326095256219</c:v>
                </c:pt>
                <c:pt idx="4422">
                  <c:v>43.89684434454233</c:v>
                </c:pt>
                <c:pt idx="4423">
                  <c:v>43.893466012166485</c:v>
                </c:pt>
                <c:pt idx="4424">
                  <c:v>43.889880843114554</c:v>
                </c:pt>
                <c:pt idx="4425">
                  <c:v>43.886502510738701</c:v>
                </c:pt>
                <c:pt idx="4426">
                  <c:v>43.883227596700884</c:v>
                </c:pt>
                <c:pt idx="4427">
                  <c:v>43.880056101001109</c:v>
                </c:pt>
                <c:pt idx="4428">
                  <c:v>43.876781186963285</c:v>
                </c:pt>
                <c:pt idx="4429">
                  <c:v>43.873506272925475</c:v>
                </c:pt>
                <c:pt idx="4430">
                  <c:v>43.870093467770282</c:v>
                </c:pt>
                <c:pt idx="4431">
                  <c:v>43.866904735680826</c:v>
                </c:pt>
                <c:pt idx="4432">
                  <c:v>43.863405748577264</c:v>
                </c:pt>
                <c:pt idx="4433">
                  <c:v>43.859355197004177</c:v>
                </c:pt>
                <c:pt idx="4434">
                  <c:v>43.855528718496842</c:v>
                </c:pt>
                <c:pt idx="4435">
                  <c:v>43.851633294430805</c:v>
                </c:pt>
                <c:pt idx="4436">
                  <c:v>43.848099834547895</c:v>
                </c:pt>
                <c:pt idx="4437">
                  <c:v>43.844497429106298</c:v>
                </c:pt>
                <c:pt idx="4438">
                  <c:v>43.840584768650587</c:v>
                </c:pt>
                <c:pt idx="4439">
                  <c:v>43.836654871805216</c:v>
                </c:pt>
                <c:pt idx="4440">
                  <c:v>43.833207593870668</c:v>
                </c:pt>
                <c:pt idx="4441">
                  <c:v>43.829346642583985</c:v>
                </c:pt>
                <c:pt idx="4442">
                  <c:v>43.825761473532062</c:v>
                </c:pt>
                <c:pt idx="4443">
                  <c:v>43.82288299645672</c:v>
                </c:pt>
                <c:pt idx="4444">
                  <c:v>43.8197976827053</c:v>
                </c:pt>
                <c:pt idx="4445">
                  <c:v>43.81655724144683</c:v>
                </c:pt>
                <c:pt idx="4446">
                  <c:v>43.812903126836218</c:v>
                </c:pt>
                <c:pt idx="4447">
                  <c:v>43.809111121108216</c:v>
                </c:pt>
                <c:pt idx="4448">
                  <c:v>43.805732788732364</c:v>
                </c:pt>
                <c:pt idx="4449">
                  <c:v>43.802647474980951</c:v>
                </c:pt>
                <c:pt idx="4450">
                  <c:v>43.799251906215424</c:v>
                </c:pt>
                <c:pt idx="4451">
                  <c:v>43.796390665529749</c:v>
                </c:pt>
                <c:pt idx="4452">
                  <c:v>43.793132987881613</c:v>
                </c:pt>
                <c:pt idx="4453">
                  <c:v>43.789634000778051</c:v>
                </c:pt>
                <c:pt idx="4454">
                  <c:v>43.786359086740241</c:v>
                </c:pt>
                <c:pt idx="4455">
                  <c:v>43.783446136885544</c:v>
                </c:pt>
                <c:pt idx="4456">
                  <c:v>43.780481477861841</c:v>
                </c:pt>
                <c:pt idx="4457">
                  <c:v>43.777447873279442</c:v>
                </c:pt>
                <c:pt idx="4458">
                  <c:v>43.774052304513916</c:v>
                </c:pt>
                <c:pt idx="4459">
                  <c:v>43.770605026579375</c:v>
                </c:pt>
                <c:pt idx="4460">
                  <c:v>43.767381821710579</c:v>
                </c:pt>
                <c:pt idx="4461">
                  <c:v>43.763917307386357</c:v>
                </c:pt>
                <c:pt idx="4462">
                  <c:v>43.760573447789859</c:v>
                </c:pt>
                <c:pt idx="4463">
                  <c:v>43.757436424869425</c:v>
                </c:pt>
                <c:pt idx="4464">
                  <c:v>43.754195983610948</c:v>
                </c:pt>
                <c:pt idx="4465">
                  <c:v>43.750731469286734</c:v>
                </c:pt>
                <c:pt idx="4466">
                  <c:v>43.747284191352193</c:v>
                </c:pt>
                <c:pt idx="4467">
                  <c:v>43.743802440638305</c:v>
                </c:pt>
                <c:pt idx="4468">
                  <c:v>43.740803308835261</c:v>
                </c:pt>
                <c:pt idx="4469">
                  <c:v>43.738114432046309</c:v>
                </c:pt>
                <c:pt idx="4470">
                  <c:v>43.734994645515549</c:v>
                </c:pt>
                <c:pt idx="4471">
                  <c:v>43.731926568153803</c:v>
                </c:pt>
                <c:pt idx="4472">
                  <c:v>43.728341399101879</c:v>
                </c:pt>
                <c:pt idx="4473">
                  <c:v>43.725049248674388</c:v>
                </c:pt>
                <c:pt idx="4474">
                  <c:v>43.721894989364287</c:v>
                </c:pt>
                <c:pt idx="4475">
                  <c:v>43.718568366157456</c:v>
                </c:pt>
                <c:pt idx="4476">
                  <c:v>43.715327924898986</c:v>
                </c:pt>
                <c:pt idx="4477">
                  <c:v>43.712432211433971</c:v>
                </c:pt>
                <c:pt idx="4478">
                  <c:v>43.709277952123863</c:v>
                </c:pt>
                <c:pt idx="4479">
                  <c:v>43.705279109719783</c:v>
                </c:pt>
                <c:pt idx="4480">
                  <c:v>43.70200419568198</c:v>
                </c:pt>
                <c:pt idx="4481">
                  <c:v>43.69879822720285</c:v>
                </c:pt>
                <c:pt idx="4482">
                  <c:v>43.695885277348161</c:v>
                </c:pt>
                <c:pt idx="4483">
                  <c:v>43.692575890530996</c:v>
                </c:pt>
                <c:pt idx="4484">
                  <c:v>43.688939012310058</c:v>
                </c:pt>
                <c:pt idx="4485">
                  <c:v>43.685629625492894</c:v>
                </c:pt>
                <c:pt idx="4486">
                  <c:v>43.682216820337693</c:v>
                </c:pt>
                <c:pt idx="4487">
                  <c:v>43.678286923492323</c:v>
                </c:pt>
                <c:pt idx="4488">
                  <c:v>43.674598336102356</c:v>
                </c:pt>
                <c:pt idx="4489">
                  <c:v>43.671099348998794</c:v>
                </c:pt>
                <c:pt idx="4490">
                  <c:v>43.667221161322431</c:v>
                </c:pt>
                <c:pt idx="4491">
                  <c:v>43.663670465049861</c:v>
                </c:pt>
                <c:pt idx="4492">
                  <c:v>43.660843697143534</c:v>
                </c:pt>
                <c:pt idx="4493">
                  <c:v>43.657810092561135</c:v>
                </c:pt>
                <c:pt idx="4494">
                  <c:v>43.655052270213496</c:v>
                </c:pt>
                <c:pt idx="4495">
                  <c:v>43.65170841061699</c:v>
                </c:pt>
                <c:pt idx="4496">
                  <c:v>43.648243896292783</c:v>
                </c:pt>
                <c:pt idx="4497">
                  <c:v>43.645589492283179</c:v>
                </c:pt>
                <c:pt idx="4498">
                  <c:v>43.642366287414383</c:v>
                </c:pt>
                <c:pt idx="4499">
                  <c:v>43.639642937846098</c:v>
                </c:pt>
                <c:pt idx="4500">
                  <c:v>43.636850642719118</c:v>
                </c:pt>
                <c:pt idx="4501">
                  <c:v>43.633782565357379</c:v>
                </c:pt>
                <c:pt idx="4502">
                  <c:v>43.630025032408717</c:v>
                </c:pt>
                <c:pt idx="4503">
                  <c:v>43.626956955046978</c:v>
                </c:pt>
                <c:pt idx="4504">
                  <c:v>43.623647568229821</c:v>
                </c:pt>
                <c:pt idx="4505">
                  <c:v>43.621200000896295</c:v>
                </c:pt>
                <c:pt idx="4506">
                  <c:v>43.619131634135563</c:v>
                </c:pt>
                <c:pt idx="4507">
                  <c:v>43.615649883421682</c:v>
                </c:pt>
                <c:pt idx="4508">
                  <c:v>43.612461151332226</c:v>
                </c:pt>
                <c:pt idx="4509">
                  <c:v>43.6090655825667</c:v>
                </c:pt>
                <c:pt idx="4510">
                  <c:v>43.605411467956081</c:v>
                </c:pt>
                <c:pt idx="4511">
                  <c:v>43.601791826124817</c:v>
                </c:pt>
                <c:pt idx="4512">
                  <c:v>43.59806876595551</c:v>
                </c:pt>
                <c:pt idx="4513">
                  <c:v>43.593759668537338</c:v>
                </c:pt>
                <c:pt idx="4514">
                  <c:v>43.590140026706067</c:v>
                </c:pt>
                <c:pt idx="4515">
                  <c:v>43.585951584015589</c:v>
                </c:pt>
                <c:pt idx="4516">
                  <c:v>43.581297758803956</c:v>
                </c:pt>
                <c:pt idx="4517">
                  <c:v>43.577505753075954</c:v>
                </c:pt>
                <c:pt idx="4518">
                  <c:v>43.574454912103889</c:v>
                </c:pt>
                <c:pt idx="4519">
                  <c:v>43.571042106948696</c:v>
                </c:pt>
                <c:pt idx="4520">
                  <c:v>43.567594829014148</c:v>
                </c:pt>
                <c:pt idx="4521">
                  <c:v>43.56425096941765</c:v>
                </c:pt>
                <c:pt idx="4522">
                  <c:v>43.561406965121648</c:v>
                </c:pt>
                <c:pt idx="4523">
                  <c:v>43.558907688619101</c:v>
                </c:pt>
                <c:pt idx="4524">
                  <c:v>43.55620157544049</c:v>
                </c:pt>
                <c:pt idx="4525">
                  <c:v>43.553667826158602</c:v>
                </c:pt>
                <c:pt idx="4526">
                  <c:v>43.551185786045728</c:v>
                </c:pt>
                <c:pt idx="4527">
                  <c:v>43.548703745932855</c:v>
                </c:pt>
                <c:pt idx="4528">
                  <c:v>43.545618432181442</c:v>
                </c:pt>
                <c:pt idx="4529">
                  <c:v>43.542464172871334</c:v>
                </c:pt>
                <c:pt idx="4530">
                  <c:v>43.539120313274829</c:v>
                </c:pt>
                <c:pt idx="4531">
                  <c:v>43.53593158118538</c:v>
                </c:pt>
                <c:pt idx="4532">
                  <c:v>43.532949685771996</c:v>
                </c:pt>
                <c:pt idx="4533">
                  <c:v>43.529674771734186</c:v>
                </c:pt>
                <c:pt idx="4534">
                  <c:v>43.525624220161099</c:v>
                </c:pt>
                <c:pt idx="4535">
                  <c:v>43.521573668588012</c:v>
                </c:pt>
                <c:pt idx="4536">
                  <c:v>43.51781613563935</c:v>
                </c:pt>
                <c:pt idx="4537">
                  <c:v>43.514265439366774</c:v>
                </c:pt>
                <c:pt idx="4538">
                  <c:v>43.510404488080091</c:v>
                </c:pt>
                <c:pt idx="4539">
                  <c:v>43.507164046821615</c:v>
                </c:pt>
                <c:pt idx="4540">
                  <c:v>43.504406224473982</c:v>
                </c:pt>
                <c:pt idx="4541">
                  <c:v>43.501269201553555</c:v>
                </c:pt>
                <c:pt idx="4542">
                  <c:v>43.497615086942929</c:v>
                </c:pt>
                <c:pt idx="4543">
                  <c:v>43.494202281787743</c:v>
                </c:pt>
                <c:pt idx="4544">
                  <c:v>43.491306568322727</c:v>
                </c:pt>
                <c:pt idx="4545">
                  <c:v>43.48789376316752</c:v>
                </c:pt>
                <c:pt idx="4546">
                  <c:v>43.484308594115596</c:v>
                </c:pt>
                <c:pt idx="4547">
                  <c:v>43.480430406439233</c:v>
                </c:pt>
                <c:pt idx="4548">
                  <c:v>43.476759055438954</c:v>
                </c:pt>
                <c:pt idx="4549">
                  <c:v>43.473087704438662</c:v>
                </c:pt>
                <c:pt idx="4550">
                  <c:v>43.469623190114454</c:v>
                </c:pt>
                <c:pt idx="4551">
                  <c:v>43.466279330517942</c:v>
                </c:pt>
                <c:pt idx="4552">
                  <c:v>43.463504271780636</c:v>
                </c:pt>
                <c:pt idx="4553">
                  <c:v>43.460556849146599</c:v>
                </c:pt>
                <c:pt idx="4554">
                  <c:v>43.457281935108789</c:v>
                </c:pt>
                <c:pt idx="4555">
                  <c:v>43.454782658606241</c:v>
                </c:pt>
                <c:pt idx="4556">
                  <c:v>43.452111018206971</c:v>
                </c:pt>
                <c:pt idx="4557">
                  <c:v>43.449870287549516</c:v>
                </c:pt>
                <c:pt idx="4558">
                  <c:v>43.447508902164358</c:v>
                </c:pt>
                <c:pt idx="4559">
                  <c:v>43.444854498154761</c:v>
                </c:pt>
                <c:pt idx="4560">
                  <c:v>43.441665766065306</c:v>
                </c:pt>
                <c:pt idx="4561">
                  <c:v>43.438563215924219</c:v>
                </c:pt>
                <c:pt idx="4562">
                  <c:v>43.435253829107054</c:v>
                </c:pt>
                <c:pt idx="4563">
                  <c:v>43.431944442289897</c:v>
                </c:pt>
                <c:pt idx="4564">
                  <c:v>43.428962546876512</c:v>
                </c:pt>
                <c:pt idx="4565">
                  <c:v>43.425532505331645</c:v>
                </c:pt>
                <c:pt idx="4566">
                  <c:v>43.422412718800892</c:v>
                </c:pt>
                <c:pt idx="4567">
                  <c:v>43.418827549748961</c:v>
                </c:pt>
                <c:pt idx="4568">
                  <c:v>43.415052780410633</c:v>
                </c:pt>
                <c:pt idx="4569">
                  <c:v>43.411622738865766</c:v>
                </c:pt>
                <c:pt idx="4570">
                  <c:v>43.408520188724673</c:v>
                </c:pt>
                <c:pt idx="4571">
                  <c:v>43.405658948039012</c:v>
                </c:pt>
                <c:pt idx="4572">
                  <c:v>43.402728761794648</c:v>
                </c:pt>
                <c:pt idx="4573">
                  <c:v>43.399953703057342</c:v>
                </c:pt>
                <c:pt idx="4574">
                  <c:v>43.396902862085263</c:v>
                </c:pt>
                <c:pt idx="4575">
                  <c:v>43.393989912230587</c:v>
                </c:pt>
                <c:pt idx="4576">
                  <c:v>43.39054263429604</c:v>
                </c:pt>
                <c:pt idx="4577">
                  <c:v>43.386922992464768</c:v>
                </c:pt>
                <c:pt idx="4578">
                  <c:v>43.384527134300257</c:v>
                </c:pt>
                <c:pt idx="4579">
                  <c:v>43.382355349201497</c:v>
                </c:pt>
                <c:pt idx="4580">
                  <c:v>43.379666472412552</c:v>
                </c:pt>
                <c:pt idx="4581">
                  <c:v>43.376667340609501</c:v>
                </c:pt>
                <c:pt idx="4582">
                  <c:v>43.3735130812994</c:v>
                </c:pt>
                <c:pt idx="4583">
                  <c:v>43.370289876430597</c:v>
                </c:pt>
                <c:pt idx="4584">
                  <c:v>43.366980489613439</c:v>
                </c:pt>
                <c:pt idx="4585">
                  <c:v>43.363757284744644</c:v>
                </c:pt>
                <c:pt idx="4586">
                  <c:v>43.360689207382897</c:v>
                </c:pt>
                <c:pt idx="4587">
                  <c:v>43.35818993088035</c:v>
                </c:pt>
                <c:pt idx="4588">
                  <c:v>43.354759889335483</c:v>
                </c:pt>
                <c:pt idx="4589">
                  <c:v>43.350916174438467</c:v>
                </c:pt>
                <c:pt idx="4590">
                  <c:v>43.347365478165891</c:v>
                </c:pt>
                <c:pt idx="4591">
                  <c:v>43.344142273297095</c:v>
                </c:pt>
                <c:pt idx="4592">
                  <c:v>43.341108668714689</c:v>
                </c:pt>
                <c:pt idx="4593">
                  <c:v>43.337695863559503</c:v>
                </c:pt>
                <c:pt idx="4594">
                  <c:v>43.334610549808083</c:v>
                </c:pt>
                <c:pt idx="4595">
                  <c:v>43.331473526887642</c:v>
                </c:pt>
                <c:pt idx="4596">
                  <c:v>43.328629522591648</c:v>
                </c:pt>
                <c:pt idx="4597">
                  <c:v>43.325406317722852</c:v>
                </c:pt>
                <c:pt idx="4598">
                  <c:v>43.321872857839949</c:v>
                </c:pt>
                <c:pt idx="4599">
                  <c:v>43.318287688788018</c:v>
                </c:pt>
                <c:pt idx="4600">
                  <c:v>43.315357502543662</c:v>
                </c:pt>
                <c:pt idx="4601">
                  <c:v>43.311737860712391</c:v>
                </c:pt>
                <c:pt idx="4602">
                  <c:v>43.308445710284907</c:v>
                </c:pt>
                <c:pt idx="4603">
                  <c:v>43.305911961003012</c:v>
                </c:pt>
                <c:pt idx="4604">
                  <c:v>43.303154138655373</c:v>
                </c:pt>
                <c:pt idx="4605">
                  <c:v>43.299844751838215</c:v>
                </c:pt>
                <c:pt idx="4606">
                  <c:v>43.297069693100916</c:v>
                </c:pt>
                <c:pt idx="4607">
                  <c:v>43.294242925194588</c:v>
                </c:pt>
                <c:pt idx="4608">
                  <c:v>43.291881539809424</c:v>
                </c:pt>
                <c:pt idx="4609">
                  <c:v>43.289416736086224</c:v>
                </c:pt>
                <c:pt idx="4610">
                  <c:v>43.286469313452194</c:v>
                </c:pt>
                <c:pt idx="4611">
                  <c:v>43.283608072766519</c:v>
                </c:pt>
                <c:pt idx="4612">
                  <c:v>43.280471049846092</c:v>
                </c:pt>
                <c:pt idx="4613">
                  <c:v>43.277265081366963</c:v>
                </c:pt>
                <c:pt idx="4614">
                  <c:v>43.274024640108486</c:v>
                </c:pt>
                <c:pt idx="4615">
                  <c:v>43.271352999709222</c:v>
                </c:pt>
                <c:pt idx="4616">
                  <c:v>43.268267685957802</c:v>
                </c:pt>
                <c:pt idx="4617">
                  <c:v>43.26535473610312</c:v>
                </c:pt>
                <c:pt idx="4618">
                  <c:v>43.261872985389225</c:v>
                </c:pt>
                <c:pt idx="4619">
                  <c:v>43.258822144417159</c:v>
                </c:pt>
                <c:pt idx="4620">
                  <c:v>43.255168029806548</c:v>
                </c:pt>
                <c:pt idx="4621">
                  <c:v>43.252272316341532</c:v>
                </c:pt>
                <c:pt idx="4622">
                  <c:v>43.248859511186332</c:v>
                </c:pt>
                <c:pt idx="4623">
                  <c:v>43.24520539657572</c:v>
                </c:pt>
                <c:pt idx="4624">
                  <c:v>43.241654700303137</c:v>
                </c:pt>
                <c:pt idx="4625">
                  <c:v>43.238328077096298</c:v>
                </c:pt>
                <c:pt idx="4626">
                  <c:v>43.234673962485687</c:v>
                </c:pt>
                <c:pt idx="4627">
                  <c:v>43.231330102889181</c:v>
                </c:pt>
                <c:pt idx="4628">
                  <c:v>43.22848609859318</c:v>
                </c:pt>
                <c:pt idx="4629">
                  <c:v>43.224969875099951</c:v>
                </c:pt>
                <c:pt idx="4630">
                  <c:v>43.22216034358329</c:v>
                </c:pt>
                <c:pt idx="4631">
                  <c:v>43.218437283413984</c:v>
                </c:pt>
                <c:pt idx="4632">
                  <c:v>43.215369206052245</c:v>
                </c:pt>
                <c:pt idx="4633">
                  <c:v>43.212318365080179</c:v>
                </c:pt>
                <c:pt idx="4634">
                  <c:v>43.209301996887447</c:v>
                </c:pt>
                <c:pt idx="4635">
                  <c:v>43.205803009783885</c:v>
                </c:pt>
                <c:pt idx="4636">
                  <c:v>43.202890059929203</c:v>
                </c:pt>
                <c:pt idx="4637">
                  <c:v>43.199528963943024</c:v>
                </c:pt>
                <c:pt idx="4638">
                  <c:v>43.196219577125859</c:v>
                </c:pt>
                <c:pt idx="4639">
                  <c:v>43.19315149976412</c:v>
                </c:pt>
                <c:pt idx="4640">
                  <c:v>43.190048949623034</c:v>
                </c:pt>
                <c:pt idx="4641">
                  <c:v>43.187377309223763</c:v>
                </c:pt>
                <c:pt idx="4642">
                  <c:v>43.184188577134307</c:v>
                </c:pt>
                <c:pt idx="4643">
                  <c:v>43.181034317824199</c:v>
                </c:pt>
                <c:pt idx="4644">
                  <c:v>43.178155840748857</c:v>
                </c:pt>
                <c:pt idx="4645">
                  <c:v>43.175466963959913</c:v>
                </c:pt>
                <c:pt idx="4646">
                  <c:v>43.171985213246025</c:v>
                </c:pt>
                <c:pt idx="4647">
                  <c:v>43.169003317832647</c:v>
                </c:pt>
                <c:pt idx="4648">
                  <c:v>43.165676694625816</c:v>
                </c:pt>
                <c:pt idx="4649">
                  <c:v>43.162918872278176</c:v>
                </c:pt>
                <c:pt idx="4650">
                  <c:v>43.159437121564295</c:v>
                </c:pt>
                <c:pt idx="4651">
                  <c:v>43.156144971136804</c:v>
                </c:pt>
                <c:pt idx="4652">
                  <c:v>43.153283730451129</c:v>
                </c:pt>
                <c:pt idx="4653">
                  <c:v>43.150474198934475</c:v>
                </c:pt>
                <c:pt idx="4654">
                  <c:v>43.146940739051573</c:v>
                </c:pt>
                <c:pt idx="4655">
                  <c:v>43.143217678882266</c:v>
                </c:pt>
                <c:pt idx="4656">
                  <c:v>43.140235783468881</c:v>
                </c:pt>
                <c:pt idx="4657">
                  <c:v>43.137271124445185</c:v>
                </c:pt>
                <c:pt idx="4658">
                  <c:v>43.135064866567078</c:v>
                </c:pt>
                <c:pt idx="4659">
                  <c:v>43.132307044219438</c:v>
                </c:pt>
                <c:pt idx="4660">
                  <c:v>43.129825004106578</c:v>
                </c:pt>
                <c:pt idx="4661">
                  <c:v>43.12727401843501</c:v>
                </c:pt>
                <c:pt idx="4662">
                  <c:v>43.124636850815079</c:v>
                </c:pt>
                <c:pt idx="4663">
                  <c:v>43.121758373739738</c:v>
                </c:pt>
                <c:pt idx="4664">
                  <c:v>43.119448697523595</c:v>
                </c:pt>
                <c:pt idx="4665">
                  <c:v>43.117104548528104</c:v>
                </c:pt>
                <c:pt idx="4666">
                  <c:v>43.114656981194585</c:v>
                </c:pt>
                <c:pt idx="4667">
                  <c:v>43.111985340795307</c:v>
                </c:pt>
                <c:pt idx="4668">
                  <c:v>43.10838293535371</c:v>
                </c:pt>
                <c:pt idx="4669">
                  <c:v>43.105487221888701</c:v>
                </c:pt>
                <c:pt idx="4670">
                  <c:v>43.102470853695976</c:v>
                </c:pt>
                <c:pt idx="4671">
                  <c:v>43.099764740517358</c:v>
                </c:pt>
                <c:pt idx="4672">
                  <c:v>43.09628298980347</c:v>
                </c:pt>
                <c:pt idx="4673">
                  <c:v>43.093145966883036</c:v>
                </c:pt>
                <c:pt idx="4674">
                  <c:v>43.090026180352268</c:v>
                </c:pt>
                <c:pt idx="4675">
                  <c:v>43.086906393821508</c:v>
                </c:pt>
                <c:pt idx="4676">
                  <c:v>43.083872789239116</c:v>
                </c:pt>
                <c:pt idx="4677">
                  <c:v>43.080804711877377</c:v>
                </c:pt>
                <c:pt idx="4678">
                  <c:v>43.078081362309078</c:v>
                </c:pt>
                <c:pt idx="4679">
                  <c:v>43.074737502712573</c:v>
                </c:pt>
                <c:pt idx="4680">
                  <c:v>43.072065862313302</c:v>
                </c:pt>
                <c:pt idx="4681">
                  <c:v>43.069618294979783</c:v>
                </c:pt>
                <c:pt idx="4682">
                  <c:v>43.067119018477243</c:v>
                </c:pt>
                <c:pt idx="4683">
                  <c:v>43.064361196129603</c:v>
                </c:pt>
                <c:pt idx="4684">
                  <c:v>43.061413773495573</c:v>
                </c:pt>
                <c:pt idx="4685">
                  <c:v>43.058431878082189</c:v>
                </c:pt>
                <c:pt idx="4686">
                  <c:v>43.05507078209601</c:v>
                </c:pt>
                <c:pt idx="4687">
                  <c:v>43.052054413903292</c:v>
                </c:pt>
                <c:pt idx="4688">
                  <c:v>43.049089754879574</c:v>
                </c:pt>
                <c:pt idx="4689">
                  <c:v>43.046262986973247</c:v>
                </c:pt>
                <c:pt idx="4690">
                  <c:v>43.04316043683216</c:v>
                </c:pt>
                <c:pt idx="4691">
                  <c:v>43.039540795000889</c:v>
                </c:pt>
                <c:pt idx="4692">
                  <c:v>43.036817445432604</c:v>
                </c:pt>
                <c:pt idx="4693">
                  <c:v>43.034059623084971</c:v>
                </c:pt>
                <c:pt idx="4694">
                  <c:v>43.031749946868828</c:v>
                </c:pt>
                <c:pt idx="4695">
                  <c:v>43.029612634549416</c:v>
                </c:pt>
                <c:pt idx="4696">
                  <c:v>43.027337431112613</c:v>
                </c:pt>
                <c:pt idx="4697">
                  <c:v>43.024407244868257</c:v>
                </c:pt>
                <c:pt idx="4698">
                  <c:v>43.021925204755384</c:v>
                </c:pt>
                <c:pt idx="4699">
                  <c:v>43.019046727680035</c:v>
                </c:pt>
                <c:pt idx="4700">
                  <c:v>43.016099305046005</c:v>
                </c:pt>
                <c:pt idx="4701">
                  <c:v>43.01337595547772</c:v>
                </c:pt>
                <c:pt idx="4702">
                  <c:v>43.010859442585499</c:v>
                </c:pt>
                <c:pt idx="4703">
                  <c:v>43.00779136522376</c:v>
                </c:pt>
                <c:pt idx="4704">
                  <c:v>43.004206196171829</c:v>
                </c:pt>
                <c:pt idx="4705">
                  <c:v>43.001034700472054</c:v>
                </c:pt>
                <c:pt idx="4706">
                  <c:v>42.998500951190167</c:v>
                </c:pt>
                <c:pt idx="4707">
                  <c:v>42.995829310790889</c:v>
                </c:pt>
                <c:pt idx="4708">
                  <c:v>42.992812942598171</c:v>
                </c:pt>
                <c:pt idx="4709">
                  <c:v>42.990417084433659</c:v>
                </c:pt>
                <c:pt idx="4710">
                  <c:v>42.987521370968643</c:v>
                </c:pt>
                <c:pt idx="4711">
                  <c:v>42.984901439738394</c:v>
                </c:pt>
                <c:pt idx="4712">
                  <c:v>42.981781653207634</c:v>
                </c:pt>
                <c:pt idx="4713">
                  <c:v>42.97897212169098</c:v>
                </c:pt>
                <c:pt idx="4714">
                  <c:v>42.976852045761241</c:v>
                </c:pt>
                <c:pt idx="4715">
                  <c:v>42.974283823700006</c:v>
                </c:pt>
                <c:pt idx="4716">
                  <c:v>42.971232982727933</c:v>
                </c:pt>
                <c:pt idx="4717">
                  <c:v>42.968699233446046</c:v>
                </c:pt>
                <c:pt idx="4718">
                  <c:v>42.96625166611252</c:v>
                </c:pt>
                <c:pt idx="4719">
                  <c:v>42.963321479868156</c:v>
                </c:pt>
                <c:pt idx="4720">
                  <c:v>42.961029040041687</c:v>
                </c:pt>
                <c:pt idx="4721">
                  <c:v>42.958150562966338</c:v>
                </c:pt>
                <c:pt idx="4722">
                  <c:v>42.955530631736089</c:v>
                </c:pt>
                <c:pt idx="4723">
                  <c:v>42.953083064402563</c:v>
                </c:pt>
                <c:pt idx="4724">
                  <c:v>42.950135641768533</c:v>
                </c:pt>
                <c:pt idx="4725">
                  <c:v>42.947377819420893</c:v>
                </c:pt>
                <c:pt idx="4726">
                  <c:v>42.944861306528672</c:v>
                </c:pt>
                <c:pt idx="4727">
                  <c:v>42.94227584807777</c:v>
                </c:pt>
                <c:pt idx="4728">
                  <c:v>42.939328425443733</c:v>
                </c:pt>
                <c:pt idx="4729">
                  <c:v>42.935898383898866</c:v>
                </c:pt>
                <c:pt idx="4730">
                  <c:v>42.932709651809411</c:v>
                </c:pt>
                <c:pt idx="4731">
                  <c:v>42.930279320865559</c:v>
                </c:pt>
                <c:pt idx="4732">
                  <c:v>42.927642153245642</c:v>
                </c:pt>
                <c:pt idx="4733">
                  <c:v>42.925091167574074</c:v>
                </c:pt>
                <c:pt idx="4734">
                  <c:v>42.922178217719384</c:v>
                </c:pt>
                <c:pt idx="4735">
                  <c:v>42.919092903967979</c:v>
                </c:pt>
                <c:pt idx="4736">
                  <c:v>42.915938644657864</c:v>
                </c:pt>
                <c:pt idx="4737">
                  <c:v>42.912680967009727</c:v>
                </c:pt>
                <c:pt idx="4738">
                  <c:v>42.910405763572925</c:v>
                </c:pt>
                <c:pt idx="4739">
                  <c:v>42.908423578760562</c:v>
                </c:pt>
                <c:pt idx="4740">
                  <c:v>42.906372448389504</c:v>
                </c:pt>
                <c:pt idx="4741">
                  <c:v>42.90320095268973</c:v>
                </c:pt>
                <c:pt idx="4742">
                  <c:v>42.900322475614381</c:v>
                </c:pt>
                <c:pt idx="4743">
                  <c:v>42.897805962722167</c:v>
                </c:pt>
                <c:pt idx="4744">
                  <c:v>42.895392868167988</c:v>
                </c:pt>
                <c:pt idx="4745">
                  <c:v>42.893290028627924</c:v>
                </c:pt>
                <c:pt idx="4746">
                  <c:v>42.891066534360135</c:v>
                </c:pt>
                <c:pt idx="4747">
                  <c:v>42.88892922204073</c:v>
                </c:pt>
                <c:pt idx="4748">
                  <c:v>42.88613692691375</c:v>
                </c:pt>
                <c:pt idx="4749">
                  <c:v>42.884068560153018</c:v>
                </c:pt>
                <c:pt idx="4750">
                  <c:v>42.882000193392287</c:v>
                </c:pt>
                <c:pt idx="4751">
                  <c:v>42.88043168193208</c:v>
                </c:pt>
                <c:pt idx="4752">
                  <c:v>42.878070296546916</c:v>
                </c:pt>
                <c:pt idx="4753">
                  <c:v>42.875312474199276</c:v>
                </c:pt>
                <c:pt idx="4754">
                  <c:v>42.872882143255431</c:v>
                </c:pt>
                <c:pt idx="4755">
                  <c:v>42.870313921194189</c:v>
                </c:pt>
                <c:pt idx="4756">
                  <c:v>42.867556098846563</c:v>
                </c:pt>
                <c:pt idx="4757">
                  <c:v>42.865211949851073</c:v>
                </c:pt>
                <c:pt idx="4758">
                  <c:v>42.862867800855575</c:v>
                </c:pt>
                <c:pt idx="4759">
                  <c:v>42.860247869625326</c:v>
                </c:pt>
                <c:pt idx="4760">
                  <c:v>42.857076373925544</c:v>
                </c:pt>
                <c:pt idx="4761">
                  <c:v>42.853801459887734</c:v>
                </c:pt>
                <c:pt idx="4762">
                  <c:v>42.850733382525988</c:v>
                </c:pt>
                <c:pt idx="4763">
                  <c:v>42.848078978516384</c:v>
                </c:pt>
                <c:pt idx="4764">
                  <c:v>42.845166028661708</c:v>
                </c:pt>
                <c:pt idx="4765">
                  <c:v>42.842115187689629</c:v>
                </c:pt>
                <c:pt idx="4766">
                  <c:v>42.839322892562649</c:v>
                </c:pt>
                <c:pt idx="4767">
                  <c:v>42.836392706318293</c:v>
                </c:pt>
                <c:pt idx="4768">
                  <c:v>42.833410810904908</c:v>
                </c:pt>
                <c:pt idx="4769">
                  <c:v>42.830566806608914</c:v>
                </c:pt>
                <c:pt idx="4770">
                  <c:v>42.828274366782445</c:v>
                </c:pt>
                <c:pt idx="4771">
                  <c:v>42.825688908331536</c:v>
                </c:pt>
                <c:pt idx="4772">
                  <c:v>42.82327581377735</c:v>
                </c:pt>
                <c:pt idx="4773">
                  <c:v>42.820483518650377</c:v>
                </c:pt>
                <c:pt idx="4774">
                  <c:v>42.817742932692411</c:v>
                </c:pt>
                <c:pt idx="4775">
                  <c:v>42.815002346734445</c:v>
                </c:pt>
                <c:pt idx="4776">
                  <c:v>42.812296233555841</c:v>
                </c:pt>
                <c:pt idx="4777">
                  <c:v>42.809503938428861</c:v>
                </c:pt>
                <c:pt idx="4778">
                  <c:v>42.806573752184498</c:v>
                </c:pt>
                <c:pt idx="4779">
                  <c:v>42.804091712071632</c:v>
                </c:pt>
                <c:pt idx="4780">
                  <c:v>42.801575199179418</c:v>
                </c:pt>
                <c:pt idx="4781">
                  <c:v>42.799420650470324</c:v>
                </c:pt>
                <c:pt idx="4782">
                  <c:v>42.797128210643848</c:v>
                </c:pt>
                <c:pt idx="4783">
                  <c:v>42.794577224972286</c:v>
                </c:pt>
                <c:pt idx="4784">
                  <c:v>42.792164130418108</c:v>
                </c:pt>
                <c:pt idx="4785">
                  <c:v>42.789940636150327</c:v>
                </c:pt>
                <c:pt idx="4786">
                  <c:v>42.787096631854332</c:v>
                </c:pt>
                <c:pt idx="4787">
                  <c:v>42.784149209220296</c:v>
                </c:pt>
                <c:pt idx="4788">
                  <c:v>42.781563750769386</c:v>
                </c:pt>
                <c:pt idx="4789">
                  <c:v>42.77878869203208</c:v>
                </c:pt>
                <c:pt idx="4790">
                  <c:v>42.775358650487213</c:v>
                </c:pt>
                <c:pt idx="4791">
                  <c:v>42.771859663383651</c:v>
                </c:pt>
                <c:pt idx="4792">
                  <c:v>42.768291730721394</c:v>
                </c:pt>
                <c:pt idx="4793">
                  <c:v>42.765275362528676</c:v>
                </c:pt>
                <c:pt idx="4794">
                  <c:v>42.762276230725618</c:v>
                </c:pt>
                <c:pt idx="4795">
                  <c:v>42.759035789467148</c:v>
                </c:pt>
                <c:pt idx="4796">
                  <c:v>42.756329676288537</c:v>
                </c:pt>
                <c:pt idx="4797">
                  <c:v>42.754519855372905</c:v>
                </c:pt>
                <c:pt idx="4798">
                  <c:v>42.75214123359806</c:v>
                </c:pt>
                <c:pt idx="4799">
                  <c:v>42.748935265118945</c:v>
                </c:pt>
                <c:pt idx="4800">
                  <c:v>42.746384279447383</c:v>
                </c:pt>
                <c:pt idx="4801">
                  <c:v>42.743660929879091</c:v>
                </c:pt>
                <c:pt idx="4802">
                  <c:v>42.741402962831962</c:v>
                </c:pt>
                <c:pt idx="4803">
                  <c:v>42.738765795212039</c:v>
                </c:pt>
                <c:pt idx="4804">
                  <c:v>42.736456118995896</c:v>
                </c:pt>
                <c:pt idx="4805">
                  <c:v>42.733905133324335</c:v>
                </c:pt>
                <c:pt idx="4806">
                  <c:v>42.731629929887539</c:v>
                </c:pt>
                <c:pt idx="4807">
                  <c:v>42.728785925591538</c:v>
                </c:pt>
                <c:pt idx="4808">
                  <c:v>42.725252465708628</c:v>
                </c:pt>
                <c:pt idx="4809">
                  <c:v>42.722804898375102</c:v>
                </c:pt>
                <c:pt idx="4810">
                  <c:v>42.7202194399242</c:v>
                </c:pt>
                <c:pt idx="4811">
                  <c:v>42.717806345370022</c:v>
                </c:pt>
                <c:pt idx="4812">
                  <c:v>42.71525535969846</c:v>
                </c:pt>
                <c:pt idx="4813">
                  <c:v>42.712773319585587</c:v>
                </c:pt>
                <c:pt idx="4814">
                  <c:v>42.709619060275486</c:v>
                </c:pt>
                <c:pt idx="4815">
                  <c:v>42.707068074603917</c:v>
                </c:pt>
                <c:pt idx="4816">
                  <c:v>42.704603270880718</c:v>
                </c:pt>
                <c:pt idx="4817">
                  <c:v>42.702224649105894</c:v>
                </c:pt>
                <c:pt idx="4818">
                  <c:v>42.700328646241893</c:v>
                </c:pt>
                <c:pt idx="4819">
                  <c:v>42.697381223607849</c:v>
                </c:pt>
                <c:pt idx="4820">
                  <c:v>42.694847474325968</c:v>
                </c:pt>
                <c:pt idx="4821">
                  <c:v>42.69231372504408</c:v>
                </c:pt>
                <c:pt idx="4822">
                  <c:v>42.689021574616589</c:v>
                </c:pt>
                <c:pt idx="4823">
                  <c:v>42.686005206423864</c:v>
                </c:pt>
                <c:pt idx="4824">
                  <c:v>42.683195674907211</c:v>
                </c:pt>
                <c:pt idx="4825">
                  <c:v>42.680748107573685</c:v>
                </c:pt>
                <c:pt idx="4826">
                  <c:v>42.67819712190213</c:v>
                </c:pt>
                <c:pt idx="4827">
                  <c:v>42.675163517319724</c:v>
                </c:pt>
                <c:pt idx="4828">
                  <c:v>42.672440167751439</c:v>
                </c:pt>
                <c:pt idx="4829">
                  <c:v>42.6706303468358</c:v>
                </c:pt>
                <c:pt idx="4830">
                  <c:v>42.668096597553912</c:v>
                </c:pt>
                <c:pt idx="4831">
                  <c:v>42.665666266610067</c:v>
                </c:pt>
                <c:pt idx="4832">
                  <c:v>42.663408299562938</c:v>
                </c:pt>
                <c:pt idx="4833">
                  <c:v>42.660874550281051</c:v>
                </c:pt>
                <c:pt idx="4834">
                  <c:v>42.658099491543744</c:v>
                </c:pt>
                <c:pt idx="4835">
                  <c:v>42.655565742261849</c:v>
                </c:pt>
                <c:pt idx="4836">
                  <c:v>42.652773447134877</c:v>
                </c:pt>
                <c:pt idx="4837">
                  <c:v>42.650015624787237</c:v>
                </c:pt>
                <c:pt idx="4838">
                  <c:v>42.647602530233051</c:v>
                </c:pt>
                <c:pt idx="4839">
                  <c:v>42.644000124791461</c:v>
                </c:pt>
                <c:pt idx="4840">
                  <c:v>42.640828629091679</c:v>
                </c:pt>
                <c:pt idx="4841">
                  <c:v>42.637639897002231</c:v>
                </c:pt>
                <c:pt idx="4842">
                  <c:v>42.634726947147541</c:v>
                </c:pt>
                <c:pt idx="4843">
                  <c:v>42.632520689269441</c:v>
                </c:pt>
                <c:pt idx="4844">
                  <c:v>42.630693631964121</c:v>
                </c:pt>
                <c:pt idx="4845">
                  <c:v>42.628349482968638</c:v>
                </c:pt>
                <c:pt idx="4846">
                  <c:v>42.626039806752495</c:v>
                </c:pt>
                <c:pt idx="4847">
                  <c:v>42.623592239418969</c:v>
                </c:pt>
                <c:pt idx="4848">
                  <c:v>42.620920599019705</c:v>
                </c:pt>
                <c:pt idx="4849">
                  <c:v>42.619214196442101</c:v>
                </c:pt>
                <c:pt idx="4850">
                  <c:v>42.616835574667263</c:v>
                </c:pt>
                <c:pt idx="4851">
                  <c:v>42.614181170657666</c:v>
                </c:pt>
                <c:pt idx="4852">
                  <c:v>42.612009385558899</c:v>
                </c:pt>
                <c:pt idx="4853">
                  <c:v>42.609734182122104</c:v>
                </c:pt>
                <c:pt idx="4854">
                  <c:v>42.607303851178251</c:v>
                </c:pt>
                <c:pt idx="4855">
                  <c:v>42.60445984688225</c:v>
                </c:pt>
                <c:pt idx="4856">
                  <c:v>42.602236352614476</c:v>
                </c:pt>
                <c:pt idx="4857">
                  <c:v>42.599840494449971</c:v>
                </c:pt>
                <c:pt idx="4858">
                  <c:v>42.597392927116438</c:v>
                </c:pt>
                <c:pt idx="4859">
                  <c:v>42.594859177834557</c:v>
                </c:pt>
                <c:pt idx="4860">
                  <c:v>42.592497792449393</c:v>
                </c:pt>
                <c:pt idx="4861">
                  <c:v>42.590601789585392</c:v>
                </c:pt>
                <c:pt idx="4862">
                  <c:v>42.588498950045327</c:v>
                </c:pt>
                <c:pt idx="4863">
                  <c:v>42.585913491594418</c:v>
                </c:pt>
                <c:pt idx="4864">
                  <c:v>42.583035014519069</c:v>
                </c:pt>
                <c:pt idx="4865">
                  <c:v>42.580552974406203</c:v>
                </c:pt>
                <c:pt idx="4866">
                  <c:v>42.578053697903655</c:v>
                </c:pt>
                <c:pt idx="4867">
                  <c:v>42.575468239452753</c:v>
                </c:pt>
                <c:pt idx="4868">
                  <c:v>42.572710417105121</c:v>
                </c:pt>
                <c:pt idx="4869">
                  <c:v>42.56986641280912</c:v>
                </c:pt>
                <c:pt idx="4870">
                  <c:v>42.567884227996757</c:v>
                </c:pt>
                <c:pt idx="4871">
                  <c:v>42.565281533156181</c:v>
                </c:pt>
                <c:pt idx="4872">
                  <c:v>42.562230692184109</c:v>
                </c:pt>
                <c:pt idx="4873">
                  <c:v>42.559679706512547</c:v>
                </c:pt>
                <c:pt idx="4874">
                  <c:v>42.55795606754527</c:v>
                </c:pt>
                <c:pt idx="4875">
                  <c:v>42.555577445770446</c:v>
                </c:pt>
                <c:pt idx="4876">
                  <c:v>42.552199113394593</c:v>
                </c:pt>
                <c:pt idx="4877">
                  <c:v>42.550010091906145</c:v>
                </c:pt>
                <c:pt idx="4878">
                  <c:v>42.548062379873137</c:v>
                </c:pt>
                <c:pt idx="4879">
                  <c:v>42.546166377009143</c:v>
                </c:pt>
                <c:pt idx="4880">
                  <c:v>42.543615391337575</c:v>
                </c:pt>
                <c:pt idx="4881">
                  <c:v>42.541529788187177</c:v>
                </c:pt>
                <c:pt idx="4882">
                  <c:v>42.539289057529722</c:v>
                </c:pt>
                <c:pt idx="4883">
                  <c:v>42.537186217989657</c:v>
                </c:pt>
                <c:pt idx="4884">
                  <c:v>42.534273268134967</c:v>
                </c:pt>
                <c:pt idx="4885">
                  <c:v>42.531584391346023</c:v>
                </c:pt>
                <c:pt idx="4886">
                  <c:v>42.529481551805951</c:v>
                </c:pt>
                <c:pt idx="4887">
                  <c:v>42.526585838340935</c:v>
                </c:pt>
                <c:pt idx="4888">
                  <c:v>42.523793543213955</c:v>
                </c:pt>
                <c:pt idx="4889">
                  <c:v>42.521018484476649</c:v>
                </c:pt>
                <c:pt idx="4890">
                  <c:v>42.519105245222974</c:v>
                </c:pt>
                <c:pt idx="4891">
                  <c:v>42.516537023161746</c:v>
                </c:pt>
                <c:pt idx="4892">
                  <c:v>42.513968801100511</c:v>
                </c:pt>
                <c:pt idx="4893">
                  <c:v>42.510831778180076</c:v>
                </c:pt>
                <c:pt idx="4894">
                  <c:v>42.509159848381813</c:v>
                </c:pt>
                <c:pt idx="4895">
                  <c:v>42.507418973024876</c:v>
                </c:pt>
                <c:pt idx="4896">
                  <c:v>42.505247187926116</c:v>
                </c:pt>
                <c:pt idx="4897">
                  <c:v>42.502937511709973</c:v>
                </c:pt>
                <c:pt idx="4898">
                  <c:v>42.500972563287284</c:v>
                </c:pt>
                <c:pt idx="4899">
                  <c:v>42.49864565068146</c:v>
                </c:pt>
                <c:pt idx="4900">
                  <c:v>42.495543100540381</c:v>
                </c:pt>
                <c:pt idx="4901">
                  <c:v>42.493474733779649</c:v>
                </c:pt>
                <c:pt idx="4902">
                  <c:v>42.492147531774854</c:v>
                </c:pt>
                <c:pt idx="4903">
                  <c:v>42.490492838366272</c:v>
                </c:pt>
                <c:pt idx="4904">
                  <c:v>42.48776948879798</c:v>
                </c:pt>
                <c:pt idx="4905">
                  <c:v>42.484942720891659</c:v>
                </c:pt>
                <c:pt idx="4906">
                  <c:v>42.482529626337481</c:v>
                </c:pt>
                <c:pt idx="4907">
                  <c:v>42.480133768172969</c:v>
                </c:pt>
                <c:pt idx="4908">
                  <c:v>42.47780685556716</c:v>
                </c:pt>
                <c:pt idx="4909">
                  <c:v>42.475772961585776</c:v>
                </c:pt>
                <c:pt idx="4910">
                  <c:v>42.474325104853271</c:v>
                </c:pt>
                <c:pt idx="4911">
                  <c:v>42.472446338378944</c:v>
                </c:pt>
                <c:pt idx="4912">
                  <c:v>42.469860879928035</c:v>
                </c:pt>
                <c:pt idx="4913">
                  <c:v>42.467602912880906</c:v>
                </c:pt>
                <c:pt idx="4914">
                  <c:v>42.465569018899522</c:v>
                </c:pt>
                <c:pt idx="4915">
                  <c:v>42.463776434373564</c:v>
                </c:pt>
                <c:pt idx="4916">
                  <c:v>42.461863195119889</c:v>
                </c:pt>
                <c:pt idx="4917">
                  <c:v>42.460725593401499</c:v>
                </c:pt>
                <c:pt idx="4918">
                  <c:v>42.458829590537498</c:v>
                </c:pt>
                <c:pt idx="4919">
                  <c:v>42.456416495983326</c:v>
                </c:pt>
                <c:pt idx="4920">
                  <c:v>42.454020637818807</c:v>
                </c:pt>
                <c:pt idx="4921">
                  <c:v>42.451055978795097</c:v>
                </c:pt>
                <c:pt idx="4922">
                  <c:v>42.448746302578961</c:v>
                </c:pt>
                <c:pt idx="4923">
                  <c:v>42.446626226649215</c:v>
                </c:pt>
                <c:pt idx="4924">
                  <c:v>42.444523387109143</c:v>
                </c:pt>
                <c:pt idx="4925">
                  <c:v>42.442610147855476</c:v>
                </c:pt>
                <c:pt idx="4926">
                  <c:v>42.440300471639333</c:v>
                </c:pt>
                <c:pt idx="4927">
                  <c:v>42.437508176512353</c:v>
                </c:pt>
                <c:pt idx="4928">
                  <c:v>42.435388100582614</c:v>
                </c:pt>
                <c:pt idx="4929">
                  <c:v>42.433543806887627</c:v>
                </c:pt>
                <c:pt idx="4930">
                  <c:v>42.431440967347555</c:v>
                </c:pt>
                <c:pt idx="4931">
                  <c:v>42.429389836976497</c:v>
                </c:pt>
                <c:pt idx="4932">
                  <c:v>42.427304233826099</c:v>
                </c:pt>
                <c:pt idx="4933">
                  <c:v>42.425649540417524</c:v>
                </c:pt>
                <c:pt idx="4934">
                  <c:v>42.423650119215488</c:v>
                </c:pt>
                <c:pt idx="4935">
                  <c:v>42.42127149744065</c:v>
                </c:pt>
                <c:pt idx="4936">
                  <c:v>42.419582331252727</c:v>
                </c:pt>
                <c:pt idx="4937">
                  <c:v>42.417651855609378</c:v>
                </c:pt>
                <c:pt idx="4938">
                  <c:v>42.415135342717164</c:v>
                </c:pt>
                <c:pt idx="4939">
                  <c:v>42.41258435704561</c:v>
                </c:pt>
                <c:pt idx="4940">
                  <c:v>42.409998898594701</c:v>
                </c:pt>
                <c:pt idx="4941">
                  <c:v>42.408085659341026</c:v>
                </c:pt>
                <c:pt idx="4942">
                  <c:v>42.405758746735216</c:v>
                </c:pt>
                <c:pt idx="4943">
                  <c:v>42.403207761063648</c:v>
                </c:pt>
                <c:pt idx="4944">
                  <c:v>42.400449938716015</c:v>
                </c:pt>
                <c:pt idx="4945">
                  <c:v>42.398209208058567</c:v>
                </c:pt>
                <c:pt idx="4946">
                  <c:v>42.395951241011446</c:v>
                </c:pt>
                <c:pt idx="4947">
                  <c:v>42.393934583419735</c:v>
                </c:pt>
                <c:pt idx="4948">
                  <c:v>42.392107526114422</c:v>
                </c:pt>
                <c:pt idx="4949">
                  <c:v>42.390211523250429</c:v>
                </c:pt>
                <c:pt idx="4950">
                  <c:v>42.38872919373857</c:v>
                </c:pt>
                <c:pt idx="4951">
                  <c:v>42.386643590588172</c:v>
                </c:pt>
                <c:pt idx="4952">
                  <c:v>42.384868242451887</c:v>
                </c:pt>
                <c:pt idx="4953">
                  <c:v>42.382506857066723</c:v>
                </c:pt>
                <c:pt idx="4954">
                  <c:v>42.380886636437488</c:v>
                </c:pt>
                <c:pt idx="4955">
                  <c:v>42.378887215235451</c:v>
                </c:pt>
                <c:pt idx="4956">
                  <c:v>42.377042921540472</c:v>
                </c:pt>
                <c:pt idx="4957">
                  <c:v>42.375250337014506</c:v>
                </c:pt>
                <c:pt idx="4958">
                  <c:v>42.373664589164619</c:v>
                </c:pt>
                <c:pt idx="4959">
                  <c:v>42.371423858507171</c:v>
                </c:pt>
                <c:pt idx="4960">
                  <c:v>42.369114182291021</c:v>
                </c:pt>
                <c:pt idx="4961">
                  <c:v>42.366942397192261</c:v>
                </c:pt>
                <c:pt idx="4962">
                  <c:v>42.364736139314161</c:v>
                </c:pt>
                <c:pt idx="4963">
                  <c:v>42.362736718112117</c:v>
                </c:pt>
                <c:pt idx="4964">
                  <c:v>42.361099261093209</c:v>
                </c:pt>
                <c:pt idx="4965">
                  <c:v>42.359358385736265</c:v>
                </c:pt>
                <c:pt idx="4966">
                  <c:v>42.357221073416852</c:v>
                </c:pt>
                <c:pt idx="4967">
                  <c:v>42.355014815538738</c:v>
                </c:pt>
                <c:pt idx="4968">
                  <c:v>42.352325938749793</c:v>
                </c:pt>
                <c:pt idx="4969">
                  <c:v>42.35060229978253</c:v>
                </c:pt>
                <c:pt idx="4970">
                  <c:v>42.348689060528862</c:v>
                </c:pt>
                <c:pt idx="4971">
                  <c:v>42.346465566261074</c:v>
                </c:pt>
                <c:pt idx="4972">
                  <c:v>42.344672981735116</c:v>
                </c:pt>
                <c:pt idx="4973">
                  <c:v>42.342845924429803</c:v>
                </c:pt>
                <c:pt idx="4974">
                  <c:v>42.340157047640872</c:v>
                </c:pt>
                <c:pt idx="4975">
                  <c:v>42.337985262542098</c:v>
                </c:pt>
                <c:pt idx="4976">
                  <c:v>42.335623877156934</c:v>
                </c:pt>
                <c:pt idx="4977">
                  <c:v>42.3334348556685</c:v>
                </c:pt>
                <c:pt idx="4978">
                  <c:v>42.332038708105017</c:v>
                </c:pt>
                <c:pt idx="4979">
                  <c:v>42.329953104954612</c:v>
                </c:pt>
                <c:pt idx="4980">
                  <c:v>42.327608955959128</c:v>
                </c:pt>
                <c:pt idx="4981">
                  <c:v>42.325954262550546</c:v>
                </c:pt>
                <c:pt idx="4982">
                  <c:v>42.323782477451786</c:v>
                </c:pt>
                <c:pt idx="4983">
                  <c:v>42.32181752902909</c:v>
                </c:pt>
                <c:pt idx="4984">
                  <c:v>42.320455854244948</c:v>
                </c:pt>
                <c:pt idx="4985">
                  <c:v>42.318353014704883</c:v>
                </c:pt>
                <c:pt idx="4986">
                  <c:v>42.316405302671861</c:v>
                </c:pt>
                <c:pt idx="4987">
                  <c:v>42.313992208117682</c:v>
                </c:pt>
                <c:pt idx="4988">
                  <c:v>42.311837659408596</c:v>
                </c:pt>
                <c:pt idx="4989">
                  <c:v>42.310079547661978</c:v>
                </c:pt>
                <c:pt idx="4990">
                  <c:v>42.308097362849615</c:v>
                </c:pt>
                <c:pt idx="4991">
                  <c:v>42.306356487492671</c:v>
                </c:pt>
                <c:pt idx="4992">
                  <c:v>42.304925867149841</c:v>
                </c:pt>
                <c:pt idx="4993">
                  <c:v>42.303546955976017</c:v>
                </c:pt>
                <c:pt idx="4994">
                  <c:v>42.30089255196642</c:v>
                </c:pt>
                <c:pt idx="4995">
                  <c:v>42.29872076686766</c:v>
                </c:pt>
                <c:pt idx="4996">
                  <c:v>42.297169491797121</c:v>
                </c:pt>
                <c:pt idx="4997">
                  <c:v>42.29589399896134</c:v>
                </c:pt>
                <c:pt idx="4998">
                  <c:v>42.29358432274519</c:v>
                </c:pt>
                <c:pt idx="4999">
                  <c:v>42.292153702402352</c:v>
                </c:pt>
                <c:pt idx="5000">
                  <c:v>42.290654136500834</c:v>
                </c:pt>
                <c:pt idx="5001">
                  <c:v>42.288309987505343</c:v>
                </c:pt>
                <c:pt idx="5002">
                  <c:v>42.285448746819675</c:v>
                </c:pt>
                <c:pt idx="5003">
                  <c:v>42.282828815589411</c:v>
                </c:pt>
                <c:pt idx="5004">
                  <c:v>42.281243067739524</c:v>
                </c:pt>
                <c:pt idx="5005">
                  <c:v>42.279484955992913</c:v>
                </c:pt>
                <c:pt idx="5006">
                  <c:v>42.277313170894146</c:v>
                </c:pt>
                <c:pt idx="5007">
                  <c:v>42.275175858574734</c:v>
                </c:pt>
                <c:pt idx="5008">
                  <c:v>42.273383274048768</c:v>
                </c:pt>
                <c:pt idx="5009">
                  <c:v>42.2705220333631</c:v>
                </c:pt>
                <c:pt idx="5010">
                  <c:v>42.268177884367617</c:v>
                </c:pt>
                <c:pt idx="5011">
                  <c:v>42.266523190959028</c:v>
                </c:pt>
                <c:pt idx="5012">
                  <c:v>42.264868497550445</c:v>
                </c:pt>
                <c:pt idx="5013">
                  <c:v>42.263455113597288</c:v>
                </c:pt>
                <c:pt idx="5014">
                  <c:v>42.261697001850671</c:v>
                </c:pt>
                <c:pt idx="5015">
                  <c:v>42.259869944545365</c:v>
                </c:pt>
                <c:pt idx="5016">
                  <c:v>42.258008414460711</c:v>
                </c:pt>
                <c:pt idx="5017">
                  <c:v>42.255853865751618</c:v>
                </c:pt>
                <c:pt idx="5018">
                  <c:v>42.253233934521369</c:v>
                </c:pt>
                <c:pt idx="5019">
                  <c:v>42.251613713892127</c:v>
                </c:pt>
                <c:pt idx="5020">
                  <c:v>42.249734947417814</c:v>
                </c:pt>
                <c:pt idx="5021">
                  <c:v>42.24756316231904</c:v>
                </c:pt>
                <c:pt idx="5022">
                  <c:v>42.245339668051265</c:v>
                </c:pt>
                <c:pt idx="5023">
                  <c:v>42.242805918769371</c:v>
                </c:pt>
                <c:pt idx="5024">
                  <c:v>42.240789261177667</c:v>
                </c:pt>
                <c:pt idx="5025">
                  <c:v>42.238651948858255</c:v>
                </c:pt>
                <c:pt idx="5026">
                  <c:v>42.2364112182008</c:v>
                </c:pt>
                <c:pt idx="5027">
                  <c:v>42.234773761181891</c:v>
                </c:pt>
                <c:pt idx="5028">
                  <c:v>42.233601686684146</c:v>
                </c:pt>
                <c:pt idx="5029">
                  <c:v>42.231998702444592</c:v>
                </c:pt>
                <c:pt idx="5030">
                  <c:v>42.230412954594698</c:v>
                </c:pt>
                <c:pt idx="5031">
                  <c:v>42.229068516200222</c:v>
                </c:pt>
                <c:pt idx="5032">
                  <c:v>42.227810259754115</c:v>
                </c:pt>
                <c:pt idx="5033">
                  <c:v>42.22603491161783</c:v>
                </c:pt>
                <c:pt idx="5034">
                  <c:v>42.224104435974482</c:v>
                </c:pt>
                <c:pt idx="5035">
                  <c:v>42.222432506176226</c:v>
                </c:pt>
                <c:pt idx="5036">
                  <c:v>42.220708867208963</c:v>
                </c:pt>
                <c:pt idx="5037">
                  <c:v>42.218623264058557</c:v>
                </c:pt>
                <c:pt idx="5038">
                  <c:v>42.21671002480489</c:v>
                </c:pt>
                <c:pt idx="5039">
                  <c:v>42.21453823970613</c:v>
                </c:pt>
                <c:pt idx="5040">
                  <c:v>42.212280272659001</c:v>
                </c:pt>
                <c:pt idx="5041">
                  <c:v>42.21005677839122</c:v>
                </c:pt>
                <c:pt idx="5042">
                  <c:v>42.20805735718919</c:v>
                </c:pt>
                <c:pt idx="5043">
                  <c:v>42.206213063494211</c:v>
                </c:pt>
                <c:pt idx="5044">
                  <c:v>42.204368769799224</c:v>
                </c:pt>
                <c:pt idx="5045">
                  <c:v>42.20292091306672</c:v>
                </c:pt>
                <c:pt idx="5046">
                  <c:v>42.201421347165194</c:v>
                </c:pt>
                <c:pt idx="5047">
                  <c:v>42.199852835704974</c:v>
                </c:pt>
                <c:pt idx="5048">
                  <c:v>42.197784468944242</c:v>
                </c:pt>
                <c:pt idx="5049">
                  <c:v>42.196060829976979</c:v>
                </c:pt>
                <c:pt idx="5050">
                  <c:v>42.194785337141191</c:v>
                </c:pt>
                <c:pt idx="5051">
                  <c:v>42.193303007629339</c:v>
                </c:pt>
                <c:pt idx="5052">
                  <c:v>42.191648314220764</c:v>
                </c:pt>
                <c:pt idx="5053">
                  <c:v>42.189959148032834</c:v>
                </c:pt>
                <c:pt idx="5054">
                  <c:v>42.188114854337854</c:v>
                </c:pt>
                <c:pt idx="5055">
                  <c:v>42.186063723966797</c:v>
                </c:pt>
                <c:pt idx="5056">
                  <c:v>42.184357321389207</c:v>
                </c:pt>
                <c:pt idx="5057">
                  <c:v>42.182599209642589</c:v>
                </c:pt>
                <c:pt idx="5058">
                  <c:v>42.181082407351383</c:v>
                </c:pt>
                <c:pt idx="5059">
                  <c:v>42.178893385862956</c:v>
                </c:pt>
                <c:pt idx="5060">
                  <c:v>42.176290691022373</c:v>
                </c:pt>
                <c:pt idx="5061">
                  <c:v>42.17410166953394</c:v>
                </c:pt>
                <c:pt idx="5062">
                  <c:v>42.17225737583896</c:v>
                </c:pt>
                <c:pt idx="5063">
                  <c:v>42.170275191026604</c:v>
                </c:pt>
                <c:pt idx="5064">
                  <c:v>42.168379188162596</c:v>
                </c:pt>
                <c:pt idx="5065">
                  <c:v>42.166000566387766</c:v>
                </c:pt>
                <c:pt idx="5066">
                  <c:v>42.163656417392275</c:v>
                </c:pt>
                <c:pt idx="5067">
                  <c:v>42.161794887307622</c:v>
                </c:pt>
                <c:pt idx="5068">
                  <c:v>42.159640338598528</c:v>
                </c:pt>
                <c:pt idx="5069">
                  <c:v>42.157675390175847</c:v>
                </c:pt>
                <c:pt idx="5070">
                  <c:v>42.155693205363484</c:v>
                </c:pt>
                <c:pt idx="5071">
                  <c:v>42.153090510522908</c:v>
                </c:pt>
                <c:pt idx="5072">
                  <c:v>42.150832543475779</c:v>
                </c:pt>
                <c:pt idx="5073">
                  <c:v>42.148626285597665</c:v>
                </c:pt>
                <c:pt idx="5074">
                  <c:v>42.146454500498912</c:v>
                </c:pt>
                <c:pt idx="5075">
                  <c:v>42.144730861531635</c:v>
                </c:pt>
                <c:pt idx="5076">
                  <c:v>42.142679731160584</c:v>
                </c:pt>
                <c:pt idx="5077">
                  <c:v>42.13987019964393</c:v>
                </c:pt>
                <c:pt idx="5078">
                  <c:v>42.138060378728291</c:v>
                </c:pt>
                <c:pt idx="5079">
                  <c:v>42.136129903084949</c:v>
                </c:pt>
                <c:pt idx="5080">
                  <c:v>42.134371791338332</c:v>
                </c:pt>
                <c:pt idx="5081">
                  <c:v>42.132699861540083</c:v>
                </c:pt>
                <c:pt idx="5082">
                  <c:v>42.131027931741826</c:v>
                </c:pt>
                <c:pt idx="5083">
                  <c:v>42.128959564981102</c:v>
                </c:pt>
                <c:pt idx="5084">
                  <c:v>42.126805016272016</c:v>
                </c:pt>
                <c:pt idx="5085">
                  <c:v>42.125046904525398</c:v>
                </c:pt>
                <c:pt idx="5086">
                  <c:v>42.123081956102709</c:v>
                </c:pt>
                <c:pt idx="5087">
                  <c:v>42.121530681032162</c:v>
                </c:pt>
                <c:pt idx="5088">
                  <c:v>42.119634678168168</c:v>
                </c:pt>
                <c:pt idx="5089">
                  <c:v>42.11787656642155</c:v>
                </c:pt>
                <c:pt idx="5090">
                  <c:v>42.116049509116237</c:v>
                </c:pt>
                <c:pt idx="5091">
                  <c:v>42.114498234045698</c:v>
                </c:pt>
                <c:pt idx="5092">
                  <c:v>42.112516049233342</c:v>
                </c:pt>
                <c:pt idx="5093">
                  <c:v>42.110913064993774</c:v>
                </c:pt>
                <c:pt idx="5094">
                  <c:v>42.109672044937334</c:v>
                </c:pt>
                <c:pt idx="5095">
                  <c:v>42.107396841500538</c:v>
                </c:pt>
                <c:pt idx="5096">
                  <c:v>42.105328474739814</c:v>
                </c:pt>
                <c:pt idx="5097">
                  <c:v>42.103811672448607</c:v>
                </c:pt>
                <c:pt idx="5098">
                  <c:v>42.101846724025918</c:v>
                </c:pt>
                <c:pt idx="5099">
                  <c:v>42.100398867293414</c:v>
                </c:pt>
                <c:pt idx="5100">
                  <c:v>42.099157847236981</c:v>
                </c:pt>
                <c:pt idx="5101">
                  <c:v>42.09726184437298</c:v>
                </c:pt>
                <c:pt idx="5102">
                  <c:v>42.095003877325851</c:v>
                </c:pt>
                <c:pt idx="5103">
                  <c:v>42.093263001968914</c:v>
                </c:pt>
                <c:pt idx="5104">
                  <c:v>42.091418708273935</c:v>
                </c:pt>
                <c:pt idx="5105">
                  <c:v>42.089764014865352</c:v>
                </c:pt>
                <c:pt idx="5106">
                  <c:v>42.087506047818223</c:v>
                </c:pt>
                <c:pt idx="5107">
                  <c:v>42.08516189882274</c:v>
                </c:pt>
                <c:pt idx="5108">
                  <c:v>42.082955640944625</c:v>
                </c:pt>
                <c:pt idx="5109">
                  <c:v>42.080370182493724</c:v>
                </c:pt>
                <c:pt idx="5110">
                  <c:v>42.077508941808055</c:v>
                </c:pt>
                <c:pt idx="5111">
                  <c:v>42.075199265591912</c:v>
                </c:pt>
                <c:pt idx="5112">
                  <c:v>42.073475626624635</c:v>
                </c:pt>
                <c:pt idx="5113">
                  <c:v>42.07123489596718</c:v>
                </c:pt>
                <c:pt idx="5114">
                  <c:v>42.068339182502172</c:v>
                </c:pt>
                <c:pt idx="5115">
                  <c:v>42.065891615168646</c:v>
                </c:pt>
                <c:pt idx="5116">
                  <c:v>42.064305867318751</c:v>
                </c:pt>
                <c:pt idx="5117">
                  <c:v>42.06175488164719</c:v>
                </c:pt>
                <c:pt idx="5118">
                  <c:v>42.059100477637593</c:v>
                </c:pt>
                <c:pt idx="5119">
                  <c:v>42.057101056435556</c:v>
                </c:pt>
                <c:pt idx="5120">
                  <c:v>42.055067162454179</c:v>
                </c:pt>
                <c:pt idx="5121">
                  <c:v>42.052860904576072</c:v>
                </c:pt>
                <c:pt idx="5122">
                  <c:v>42.050103082228432</c:v>
                </c:pt>
                <c:pt idx="5123">
                  <c:v>42.048327734092148</c:v>
                </c:pt>
                <c:pt idx="5124">
                  <c:v>42.046776459021608</c:v>
                </c:pt>
                <c:pt idx="5125">
                  <c:v>42.044863219767933</c:v>
                </c:pt>
                <c:pt idx="5126">
                  <c:v>42.04300168968328</c:v>
                </c:pt>
                <c:pt idx="5127">
                  <c:v>42.041640014899137</c:v>
                </c:pt>
                <c:pt idx="5128">
                  <c:v>42.040140448997612</c:v>
                </c:pt>
                <c:pt idx="5129">
                  <c:v>42.037830772781462</c:v>
                </c:pt>
                <c:pt idx="5130">
                  <c:v>42.036245024931574</c:v>
                </c:pt>
                <c:pt idx="5131">
                  <c:v>42.035038477654481</c:v>
                </c:pt>
                <c:pt idx="5132">
                  <c:v>42.03355614814263</c:v>
                </c:pt>
                <c:pt idx="5133">
                  <c:v>42.031280944705834</c:v>
                </c:pt>
                <c:pt idx="5134">
                  <c:v>42.029247050724457</c:v>
                </c:pt>
                <c:pt idx="5135">
                  <c:v>42.027264865912088</c:v>
                </c:pt>
                <c:pt idx="5136">
                  <c:v>42.025075844423654</c:v>
                </c:pt>
                <c:pt idx="5137">
                  <c:v>42.02288682293522</c:v>
                </c:pt>
                <c:pt idx="5138">
                  <c:v>42.020801219784822</c:v>
                </c:pt>
                <c:pt idx="5139">
                  <c:v>42.018629434686062</c:v>
                </c:pt>
                <c:pt idx="5140">
                  <c:v>42.016250812911224</c:v>
                </c:pt>
                <c:pt idx="5141">
                  <c:v>42.013131026380464</c:v>
                </c:pt>
                <c:pt idx="5142">
                  <c:v>42.011010950450725</c:v>
                </c:pt>
                <c:pt idx="5143">
                  <c:v>42.008373782830795</c:v>
                </c:pt>
                <c:pt idx="5144">
                  <c:v>42.005340178248403</c:v>
                </c:pt>
                <c:pt idx="5145">
                  <c:v>42.002358282835019</c:v>
                </c:pt>
                <c:pt idx="5146">
                  <c:v>41.9999107155015</c:v>
                </c:pt>
                <c:pt idx="5147">
                  <c:v>41.997911294299456</c:v>
                </c:pt>
                <c:pt idx="5148">
                  <c:v>41.995463726965937</c:v>
                </c:pt>
                <c:pt idx="5149">
                  <c:v>41.993309178256844</c:v>
                </c:pt>
                <c:pt idx="5150">
                  <c:v>41.991189102327105</c:v>
                </c:pt>
                <c:pt idx="5151">
                  <c:v>41.988982844448991</c:v>
                </c:pt>
                <c:pt idx="5152">
                  <c:v>41.986242258491032</c:v>
                </c:pt>
                <c:pt idx="5153">
                  <c:v>41.984070473392272</c:v>
                </c:pt>
                <c:pt idx="5154">
                  <c:v>41.982570907490739</c:v>
                </c:pt>
                <c:pt idx="5155">
                  <c:v>41.981123050758242</c:v>
                </c:pt>
                <c:pt idx="5156">
                  <c:v>41.979054683997511</c:v>
                </c:pt>
                <c:pt idx="5157">
                  <c:v>41.976538171105297</c:v>
                </c:pt>
                <c:pt idx="5158">
                  <c:v>41.97465940463097</c:v>
                </c:pt>
                <c:pt idx="5159">
                  <c:v>41.973142602339777</c:v>
                </c:pt>
                <c:pt idx="5160">
                  <c:v>41.971074235579039</c:v>
                </c:pt>
                <c:pt idx="5161">
                  <c:v>41.969333360222102</c:v>
                </c:pt>
                <c:pt idx="5162">
                  <c:v>41.967540775696136</c:v>
                </c:pt>
                <c:pt idx="5163">
                  <c:v>41.965696482001164</c:v>
                </c:pt>
                <c:pt idx="5164">
                  <c:v>41.963438514954035</c:v>
                </c:pt>
                <c:pt idx="5165">
                  <c:v>41.961370148193311</c:v>
                </c:pt>
                <c:pt idx="5166">
                  <c:v>41.95947414532931</c:v>
                </c:pt>
                <c:pt idx="5167">
                  <c:v>41.957457487737599</c:v>
                </c:pt>
                <c:pt idx="5168">
                  <c:v>41.955337411807861</c:v>
                </c:pt>
                <c:pt idx="5169">
                  <c:v>41.952941553643356</c:v>
                </c:pt>
                <c:pt idx="5170">
                  <c:v>41.951028314389674</c:v>
                </c:pt>
                <c:pt idx="5171">
                  <c:v>41.949304675422411</c:v>
                </c:pt>
                <c:pt idx="5172">
                  <c:v>41.947201835882339</c:v>
                </c:pt>
                <c:pt idx="5173">
                  <c:v>41.944788741328153</c:v>
                </c:pt>
                <c:pt idx="5174">
                  <c:v>41.942237755656599</c:v>
                </c:pt>
                <c:pt idx="5175">
                  <c:v>41.939859133881754</c:v>
                </c:pt>
                <c:pt idx="5176">
                  <c:v>41.937377093768887</c:v>
                </c:pt>
                <c:pt idx="5177">
                  <c:v>41.934963999214716</c:v>
                </c:pt>
                <c:pt idx="5178">
                  <c:v>41.932568141050211</c:v>
                </c:pt>
                <c:pt idx="5179">
                  <c:v>41.929930973430281</c:v>
                </c:pt>
                <c:pt idx="5180">
                  <c:v>41.927069732744613</c:v>
                </c:pt>
                <c:pt idx="5181">
                  <c:v>41.923829291486136</c:v>
                </c:pt>
                <c:pt idx="5182">
                  <c:v>41.921088705528177</c:v>
                </c:pt>
                <c:pt idx="5183">
                  <c:v>41.918641138194651</c:v>
                </c:pt>
                <c:pt idx="5184">
                  <c:v>41.916521062264913</c:v>
                </c:pt>
                <c:pt idx="5185">
                  <c:v>41.913814949086294</c:v>
                </c:pt>
                <c:pt idx="5186">
                  <c:v>41.910936472010953</c:v>
                </c:pt>
                <c:pt idx="5187">
                  <c:v>41.908230358832334</c:v>
                </c:pt>
                <c:pt idx="5188">
                  <c:v>41.90571384594012</c:v>
                </c:pt>
                <c:pt idx="5189">
                  <c:v>41.903283514996261</c:v>
                </c:pt>
                <c:pt idx="5190">
                  <c:v>41.90093936600077</c:v>
                </c:pt>
                <c:pt idx="5191">
                  <c:v>41.898216016432485</c:v>
                </c:pt>
                <c:pt idx="5192">
                  <c:v>41.895940812995683</c:v>
                </c:pt>
                <c:pt idx="5193">
                  <c:v>41.893407063713802</c:v>
                </c:pt>
                <c:pt idx="5194">
                  <c:v>41.890632004976489</c:v>
                </c:pt>
                <c:pt idx="5195">
                  <c:v>41.888167201253289</c:v>
                </c:pt>
                <c:pt idx="5196">
                  <c:v>41.885805815868125</c:v>
                </c:pt>
                <c:pt idx="5197">
                  <c:v>41.88308246629984</c:v>
                </c:pt>
                <c:pt idx="5198">
                  <c:v>41.880634898966321</c:v>
                </c:pt>
                <c:pt idx="5199">
                  <c:v>41.877877076618681</c:v>
                </c:pt>
                <c:pt idx="5200">
                  <c:v>41.87491241759497</c:v>
                </c:pt>
                <c:pt idx="5201">
                  <c:v>41.872309722754395</c:v>
                </c:pt>
                <c:pt idx="5202">
                  <c:v>41.869103754275265</c:v>
                </c:pt>
                <c:pt idx="5203">
                  <c:v>41.866242513589604</c:v>
                </c:pt>
                <c:pt idx="5204">
                  <c:v>41.86388112820444</c:v>
                </c:pt>
                <c:pt idx="5205">
                  <c:v>41.861261196974183</c:v>
                </c:pt>
                <c:pt idx="5206">
                  <c:v>41.858934284368374</c:v>
                </c:pt>
                <c:pt idx="5207">
                  <c:v>41.856400535086479</c:v>
                </c:pt>
                <c:pt idx="5208">
                  <c:v>41.853504821621463</c:v>
                </c:pt>
                <c:pt idx="5209">
                  <c:v>41.850971072339576</c:v>
                </c:pt>
                <c:pt idx="5210">
                  <c:v>41.84840285027834</c:v>
                </c:pt>
                <c:pt idx="5211">
                  <c:v>41.846093174062197</c:v>
                </c:pt>
                <c:pt idx="5212">
                  <c:v>41.843611133949324</c:v>
                </c:pt>
                <c:pt idx="5213">
                  <c:v>41.841198039395145</c:v>
                </c:pt>
                <c:pt idx="5214">
                  <c:v>41.837957598136676</c:v>
                </c:pt>
                <c:pt idx="5215">
                  <c:v>41.835441085244454</c:v>
                </c:pt>
                <c:pt idx="5216">
                  <c:v>41.832459189831084</c:v>
                </c:pt>
                <c:pt idx="5217">
                  <c:v>41.829804785821487</c:v>
                </c:pt>
                <c:pt idx="5218">
                  <c:v>41.826995254304826</c:v>
                </c:pt>
                <c:pt idx="5219">
                  <c:v>41.824237431957201</c:v>
                </c:pt>
                <c:pt idx="5220">
                  <c:v>41.821772628234001</c:v>
                </c:pt>
                <c:pt idx="5221">
                  <c:v>41.818756260041276</c:v>
                </c:pt>
                <c:pt idx="5222">
                  <c:v>41.816205274369707</c:v>
                </c:pt>
                <c:pt idx="5223">
                  <c:v>41.81322337895633</c:v>
                </c:pt>
                <c:pt idx="5224">
                  <c:v>41.810207010763605</c:v>
                </c:pt>
                <c:pt idx="5225">
                  <c:v>41.807173406181207</c:v>
                </c:pt>
                <c:pt idx="5226">
                  <c:v>41.803760601026013</c:v>
                </c:pt>
                <c:pt idx="5227">
                  <c:v>41.800589105326239</c:v>
                </c:pt>
                <c:pt idx="5228">
                  <c:v>41.797417609626457</c:v>
                </c:pt>
                <c:pt idx="5229">
                  <c:v>41.794125459198966</c:v>
                </c:pt>
                <c:pt idx="5230">
                  <c:v>41.790660944874752</c:v>
                </c:pt>
                <c:pt idx="5231">
                  <c:v>41.787765231409736</c:v>
                </c:pt>
                <c:pt idx="5232">
                  <c:v>41.784903990724068</c:v>
                </c:pt>
                <c:pt idx="5233">
                  <c:v>41.781680785855272</c:v>
                </c:pt>
                <c:pt idx="5234">
                  <c:v>41.779043618235342</c:v>
                </c:pt>
                <c:pt idx="5235">
                  <c:v>41.776010013652943</c:v>
                </c:pt>
                <c:pt idx="5236">
                  <c:v>41.773303900474332</c:v>
                </c:pt>
                <c:pt idx="5237">
                  <c:v>41.770149641164217</c:v>
                </c:pt>
                <c:pt idx="5238">
                  <c:v>41.766736836009031</c:v>
                </c:pt>
                <c:pt idx="5239">
                  <c:v>41.763617049478263</c:v>
                </c:pt>
                <c:pt idx="5240">
                  <c:v>41.76035937183012</c:v>
                </c:pt>
                <c:pt idx="5241">
                  <c:v>41.756843148336884</c:v>
                </c:pt>
                <c:pt idx="5242">
                  <c:v>41.753171797336599</c:v>
                </c:pt>
                <c:pt idx="5243">
                  <c:v>41.750086483585186</c:v>
                </c:pt>
                <c:pt idx="5244">
                  <c:v>41.746690914819659</c:v>
                </c:pt>
                <c:pt idx="5245">
                  <c:v>41.742657599636239</c:v>
                </c:pt>
                <c:pt idx="5246">
                  <c:v>41.739055194194648</c:v>
                </c:pt>
                <c:pt idx="5247">
                  <c:v>41.735711334598136</c:v>
                </c:pt>
                <c:pt idx="5248">
                  <c:v>41.732505366119014</c:v>
                </c:pt>
                <c:pt idx="5249">
                  <c:v>41.729127033743168</c:v>
                </c:pt>
                <c:pt idx="5250">
                  <c:v>41.726007247212408</c:v>
                </c:pt>
                <c:pt idx="5251">
                  <c:v>41.722870224291967</c:v>
                </c:pt>
                <c:pt idx="5252">
                  <c:v>41.719440182747093</c:v>
                </c:pt>
                <c:pt idx="5253">
                  <c:v>41.715855013695176</c:v>
                </c:pt>
                <c:pt idx="5254">
                  <c:v>41.712338790201933</c:v>
                </c:pt>
                <c:pt idx="5255">
                  <c:v>41.709098348943471</c:v>
                </c:pt>
                <c:pt idx="5256">
                  <c:v>41.705513179891547</c:v>
                </c:pt>
                <c:pt idx="5257">
                  <c:v>41.701962483618971</c:v>
                </c:pt>
                <c:pt idx="5258">
                  <c:v>41.69837731456704</c:v>
                </c:pt>
                <c:pt idx="5259">
                  <c:v>41.694240581045591</c:v>
                </c:pt>
                <c:pt idx="5260">
                  <c:v>41.690069374744795</c:v>
                </c:pt>
                <c:pt idx="5261">
                  <c:v>41.686277369016793</c:v>
                </c:pt>
                <c:pt idx="5262">
                  <c:v>41.682468126899131</c:v>
                </c:pt>
                <c:pt idx="5263">
                  <c:v>41.678658884781456</c:v>
                </c:pt>
                <c:pt idx="5264">
                  <c:v>41.675108188508879</c:v>
                </c:pt>
                <c:pt idx="5265">
                  <c:v>41.671195528053168</c:v>
                </c:pt>
                <c:pt idx="5266">
                  <c:v>41.66755864983223</c:v>
                </c:pt>
                <c:pt idx="5267">
                  <c:v>41.663801116883576</c:v>
                </c:pt>
                <c:pt idx="5268">
                  <c:v>41.660078056714269</c:v>
                </c:pt>
                <c:pt idx="5269">
                  <c:v>41.656441178493331</c:v>
                </c:pt>
                <c:pt idx="5270">
                  <c:v>41.652769827493039</c:v>
                </c:pt>
                <c:pt idx="5271">
                  <c:v>41.648977821765044</c:v>
                </c:pt>
                <c:pt idx="5272">
                  <c:v>41.64509963408868</c:v>
                </c:pt>
                <c:pt idx="5273">
                  <c:v>41.640962900567239</c:v>
                </c:pt>
                <c:pt idx="5274">
                  <c:v>41.636395257303967</c:v>
                </c:pt>
                <c:pt idx="5275">
                  <c:v>41.632396414899894</c:v>
                </c:pt>
                <c:pt idx="5276">
                  <c:v>41.628621645561573</c:v>
                </c:pt>
                <c:pt idx="5277">
                  <c:v>41.624364257312415</c:v>
                </c:pt>
                <c:pt idx="5278">
                  <c:v>41.619744904880122</c:v>
                </c:pt>
                <c:pt idx="5279">
                  <c:v>41.615487516630964</c:v>
                </c:pt>
                <c:pt idx="5280">
                  <c:v>41.610644091132926</c:v>
                </c:pt>
                <c:pt idx="5281">
                  <c:v>41.606300520935399</c:v>
                </c:pt>
                <c:pt idx="5282">
                  <c:v>41.60249127881773</c:v>
                </c:pt>
                <c:pt idx="5283">
                  <c:v>41.598164945009884</c:v>
                </c:pt>
                <c:pt idx="5284">
                  <c:v>41.594717667075344</c:v>
                </c:pt>
                <c:pt idx="5285">
                  <c:v>41.590891188568001</c:v>
                </c:pt>
                <c:pt idx="5286">
                  <c:v>41.586719982267198</c:v>
                </c:pt>
                <c:pt idx="5287">
                  <c:v>41.583065867656586</c:v>
                </c:pt>
                <c:pt idx="5288">
                  <c:v>41.579291098318265</c:v>
                </c:pt>
                <c:pt idx="5289">
                  <c:v>41.575430147031575</c:v>
                </c:pt>
                <c:pt idx="5290">
                  <c:v>41.571827741589978</c:v>
                </c:pt>
                <c:pt idx="5291">
                  <c:v>41.567777190016891</c:v>
                </c:pt>
                <c:pt idx="5292">
                  <c:v>41.563778347612825</c:v>
                </c:pt>
                <c:pt idx="5293">
                  <c:v>41.560106996612532</c:v>
                </c:pt>
                <c:pt idx="5294">
                  <c:v>41.555539353349261</c:v>
                </c:pt>
                <c:pt idx="5295">
                  <c:v>41.551092364813705</c:v>
                </c:pt>
                <c:pt idx="5296">
                  <c:v>41.5468005037852</c:v>
                </c:pt>
                <c:pt idx="5297">
                  <c:v>41.542577588315382</c:v>
                </c:pt>
                <c:pt idx="5298">
                  <c:v>41.538544273131969</c:v>
                </c:pt>
                <c:pt idx="5299">
                  <c:v>41.534252412103463</c:v>
                </c:pt>
                <c:pt idx="5300">
                  <c:v>41.530150151361354</c:v>
                </c:pt>
                <c:pt idx="5301">
                  <c:v>41.525530798929069</c:v>
                </c:pt>
                <c:pt idx="5302">
                  <c:v>41.520790791769073</c:v>
                </c:pt>
                <c:pt idx="5303">
                  <c:v>41.51642998518188</c:v>
                </c:pt>
                <c:pt idx="5304">
                  <c:v>41.512120887763693</c:v>
                </c:pt>
                <c:pt idx="5305">
                  <c:v>41.508173754528642</c:v>
                </c:pt>
                <c:pt idx="5306">
                  <c:v>41.504088730176214</c:v>
                </c:pt>
                <c:pt idx="5307">
                  <c:v>41.499848578316723</c:v>
                </c:pt>
                <c:pt idx="5308">
                  <c:v>41.495143043936075</c:v>
                </c:pt>
                <c:pt idx="5309">
                  <c:v>41.491109728752662</c:v>
                </c:pt>
                <c:pt idx="5310">
                  <c:v>41.486731685775794</c:v>
                </c:pt>
                <c:pt idx="5311">
                  <c:v>41.482732843371721</c:v>
                </c:pt>
                <c:pt idx="5312">
                  <c:v>41.478768473746996</c:v>
                </c:pt>
                <c:pt idx="5313">
                  <c:v>41.474235303263072</c:v>
                </c:pt>
                <c:pt idx="5314">
                  <c:v>41.469633187220452</c:v>
                </c:pt>
                <c:pt idx="5315">
                  <c:v>41.46503107117784</c:v>
                </c:pt>
                <c:pt idx="5316">
                  <c:v>41.460877101266718</c:v>
                </c:pt>
                <c:pt idx="5317">
                  <c:v>41.456257748834432</c:v>
                </c:pt>
                <c:pt idx="5318">
                  <c:v>41.452379561158068</c:v>
                </c:pt>
                <c:pt idx="5319">
                  <c:v>41.447708499556768</c:v>
                </c:pt>
                <c:pt idx="5320">
                  <c:v>41.443692420763021</c:v>
                </c:pt>
                <c:pt idx="5321">
                  <c:v>41.43929714139648</c:v>
                </c:pt>
                <c:pt idx="5322">
                  <c:v>41.434643316184847</c:v>
                </c:pt>
                <c:pt idx="5323">
                  <c:v>41.430541055442745</c:v>
                </c:pt>
                <c:pt idx="5324">
                  <c:v>41.426645631376708</c:v>
                </c:pt>
                <c:pt idx="5325">
                  <c:v>41.421888387827039</c:v>
                </c:pt>
                <c:pt idx="5326">
                  <c:v>41.416786416483916</c:v>
                </c:pt>
                <c:pt idx="5327">
                  <c:v>41.412391137117375</c:v>
                </c:pt>
                <c:pt idx="5328">
                  <c:v>41.407427056891635</c:v>
                </c:pt>
                <c:pt idx="5329">
                  <c:v>41.402859413628363</c:v>
                </c:pt>
                <c:pt idx="5330">
                  <c:v>41.397809151454261</c:v>
                </c:pt>
                <c:pt idx="5331">
                  <c:v>41.393103617073614</c:v>
                </c:pt>
                <c:pt idx="5332">
                  <c:v>41.388053354899505</c:v>
                </c:pt>
                <c:pt idx="5333">
                  <c:v>41.383227165791141</c:v>
                </c:pt>
                <c:pt idx="5334">
                  <c:v>41.378590576969188</c:v>
                </c:pt>
                <c:pt idx="5335">
                  <c:v>41.374608970954782</c:v>
                </c:pt>
                <c:pt idx="5336">
                  <c:v>41.369679363508389</c:v>
                </c:pt>
                <c:pt idx="5337">
                  <c:v>41.36474975606199</c:v>
                </c:pt>
                <c:pt idx="5338">
                  <c:v>41.360061458071016</c:v>
                </c:pt>
                <c:pt idx="5339">
                  <c:v>41.355511051197418</c:v>
                </c:pt>
                <c:pt idx="5340">
                  <c:v>41.35096064432382</c:v>
                </c:pt>
                <c:pt idx="5341">
                  <c:v>41.346306819112186</c:v>
                </c:pt>
                <c:pt idx="5342">
                  <c:v>41.341773648628269</c:v>
                </c:pt>
                <c:pt idx="5343">
                  <c:v>41.336464840609075</c:v>
                </c:pt>
                <c:pt idx="5344">
                  <c:v>41.331242214538236</c:v>
                </c:pt>
                <c:pt idx="5345">
                  <c:v>41.326260897922822</c:v>
                </c:pt>
                <c:pt idx="5346">
                  <c:v>41.321365763255777</c:v>
                </c:pt>
                <c:pt idx="5347">
                  <c:v>41.316108664405597</c:v>
                </c:pt>
                <c:pt idx="5348">
                  <c:v>41.311092875010836</c:v>
                </c:pt>
                <c:pt idx="5349">
                  <c:v>41.305473811977535</c:v>
                </c:pt>
                <c:pt idx="5350">
                  <c:v>41.300389077024086</c:v>
                </c:pt>
                <c:pt idx="5351">
                  <c:v>41.294925141497828</c:v>
                </c:pt>
                <c:pt idx="5352">
                  <c:v>41.288840695943371</c:v>
                </c:pt>
                <c:pt idx="5353">
                  <c:v>41.284169634342064</c:v>
                </c:pt>
                <c:pt idx="5354">
                  <c:v>41.278533334919082</c:v>
                </c:pt>
                <c:pt idx="5355">
                  <c:v>41.272776380768391</c:v>
                </c:pt>
                <c:pt idx="5356">
                  <c:v>41.267622700256254</c:v>
                </c:pt>
                <c:pt idx="5357">
                  <c:v>41.26198640083328</c:v>
                </c:pt>
                <c:pt idx="5358">
                  <c:v>41.256918902269504</c:v>
                </c:pt>
                <c:pt idx="5359">
                  <c:v>41.251989294823105</c:v>
                </c:pt>
                <c:pt idx="5360">
                  <c:v>41.246473650127832</c:v>
                </c:pt>
                <c:pt idx="5361">
                  <c:v>41.241475097122745</c:v>
                </c:pt>
                <c:pt idx="5362">
                  <c:v>41.237010872197516</c:v>
                </c:pt>
                <c:pt idx="5363">
                  <c:v>41.231926137244059</c:v>
                </c:pt>
                <c:pt idx="5364">
                  <c:v>41.227341257591128</c:v>
                </c:pt>
                <c:pt idx="5365">
                  <c:v>41.222308231806693</c:v>
                </c:pt>
                <c:pt idx="5366">
                  <c:v>41.216827059890768</c:v>
                </c:pt>
                <c:pt idx="5367">
                  <c:v>41.211931925223716</c:v>
                </c:pt>
                <c:pt idx="5368">
                  <c:v>41.206623117204522</c:v>
                </c:pt>
                <c:pt idx="5369">
                  <c:v>41.201831400875498</c:v>
                </c:pt>
                <c:pt idx="5370">
                  <c:v>41.197074157325837</c:v>
                </c:pt>
                <c:pt idx="5371">
                  <c:v>41.191730876527295</c:v>
                </c:pt>
                <c:pt idx="5372">
                  <c:v>41.186422068508101</c:v>
                </c:pt>
                <c:pt idx="5373">
                  <c:v>41.180716823526431</c:v>
                </c:pt>
                <c:pt idx="5374">
                  <c:v>41.174908160206726</c:v>
                </c:pt>
                <c:pt idx="5375">
                  <c:v>41.170219862215752</c:v>
                </c:pt>
                <c:pt idx="5376">
                  <c:v>41.165393673107396</c:v>
                </c:pt>
                <c:pt idx="5377">
                  <c:v>41.160067628698521</c:v>
                </c:pt>
                <c:pt idx="5378">
                  <c:v>41.154827766238014</c:v>
                </c:pt>
                <c:pt idx="5379">
                  <c:v>41.148984630138962</c:v>
                </c:pt>
                <c:pt idx="5380">
                  <c:v>41.143537931002392</c:v>
                </c:pt>
                <c:pt idx="5381">
                  <c:v>41.137987813527772</c:v>
                </c:pt>
                <c:pt idx="5382">
                  <c:v>41.132403223273812</c:v>
                </c:pt>
                <c:pt idx="5383">
                  <c:v>41.127059942475277</c:v>
                </c:pt>
                <c:pt idx="5384">
                  <c:v>41.122319935315268</c:v>
                </c:pt>
                <c:pt idx="5385">
                  <c:v>41.116063125864081</c:v>
                </c:pt>
                <c:pt idx="5386">
                  <c:v>41.110082098647652</c:v>
                </c:pt>
                <c:pt idx="5387">
                  <c:v>41.104773290628458</c:v>
                </c:pt>
                <c:pt idx="5388">
                  <c:v>41.098723317853327</c:v>
                </c:pt>
                <c:pt idx="5389">
                  <c:v>41.093173200378722</c:v>
                </c:pt>
                <c:pt idx="5390">
                  <c:v>41.08720940955196</c:v>
                </c:pt>
                <c:pt idx="5391">
                  <c:v>41.081659292077347</c:v>
                </c:pt>
                <c:pt idx="5392">
                  <c:v>41.076298774889132</c:v>
                </c:pt>
                <c:pt idx="5393">
                  <c:v>41.070869312142229</c:v>
                </c:pt>
                <c:pt idx="5394">
                  <c:v>41.064698684639403</c:v>
                </c:pt>
                <c:pt idx="5395">
                  <c:v>41.058838312150677</c:v>
                </c:pt>
                <c:pt idx="5396">
                  <c:v>41.053408849403766</c:v>
                </c:pt>
                <c:pt idx="5397">
                  <c:v>41.047634658863409</c:v>
                </c:pt>
                <c:pt idx="5398">
                  <c:v>41.042567160299633</c:v>
                </c:pt>
                <c:pt idx="5399">
                  <c:v>41.037482425346184</c:v>
                </c:pt>
                <c:pt idx="5400">
                  <c:v>41.032190853716656</c:v>
                </c:pt>
                <c:pt idx="5401">
                  <c:v>41.026537317904008</c:v>
                </c:pt>
                <c:pt idx="5402">
                  <c:v>41.020676945415282</c:v>
                </c:pt>
                <c:pt idx="5403">
                  <c:v>41.015144064330343</c:v>
                </c:pt>
                <c:pt idx="5404">
                  <c:v>41.009473292128021</c:v>
                </c:pt>
                <c:pt idx="5405">
                  <c:v>41.004233429667522</c:v>
                </c:pt>
                <c:pt idx="5406">
                  <c:v>40.998510948296172</c:v>
                </c:pt>
                <c:pt idx="5407">
                  <c:v>40.992926358042212</c:v>
                </c:pt>
                <c:pt idx="5408">
                  <c:v>40.987307295008911</c:v>
                </c:pt>
                <c:pt idx="5409">
                  <c:v>40.981205613064766</c:v>
                </c:pt>
                <c:pt idx="5410">
                  <c:v>40.975224585848338</c:v>
                </c:pt>
                <c:pt idx="5411">
                  <c:v>40.96945039530798</c:v>
                </c:pt>
                <c:pt idx="5412">
                  <c:v>40.964072641730091</c:v>
                </c:pt>
                <c:pt idx="5413">
                  <c:v>40.957453868095769</c:v>
                </c:pt>
                <c:pt idx="5414">
                  <c:v>40.951421131710319</c:v>
                </c:pt>
                <c:pt idx="5415">
                  <c:v>40.945319449766181</c:v>
                </c:pt>
                <c:pt idx="5416">
                  <c:v>40.939286713380731</c:v>
                </c:pt>
                <c:pt idx="5417">
                  <c:v>40.933185031436587</c:v>
                </c:pt>
                <c:pt idx="5418">
                  <c:v>40.927393604506555</c:v>
                </c:pt>
                <c:pt idx="5419">
                  <c:v>40.921171267834708</c:v>
                </c:pt>
                <c:pt idx="5420">
                  <c:v>40.914983403942209</c:v>
                </c:pt>
                <c:pt idx="5421">
                  <c:v>40.908778303660029</c:v>
                </c:pt>
                <c:pt idx="5422">
                  <c:v>40.902814512833267</c:v>
                </c:pt>
                <c:pt idx="5423">
                  <c:v>40.897264395358654</c:v>
                </c:pt>
                <c:pt idx="5424">
                  <c:v>40.890749040062367</c:v>
                </c:pt>
                <c:pt idx="5425">
                  <c:v>40.884905903963322</c:v>
                </c:pt>
                <c:pt idx="5426">
                  <c:v>40.879062767864269</c:v>
                </c:pt>
                <c:pt idx="5427">
                  <c:v>40.873219631765217</c:v>
                </c:pt>
                <c:pt idx="5428">
                  <c:v>40.867014531483044</c:v>
                </c:pt>
                <c:pt idx="5429">
                  <c:v>40.86111968621497</c:v>
                </c:pt>
                <c:pt idx="5430">
                  <c:v>40.855879823754471</c:v>
                </c:pt>
                <c:pt idx="5431">
                  <c:v>40.850381415448872</c:v>
                </c:pt>
                <c:pt idx="5432">
                  <c:v>40.844279733504735</c:v>
                </c:pt>
                <c:pt idx="5433">
                  <c:v>40.837850560156809</c:v>
                </c:pt>
                <c:pt idx="5434">
                  <c:v>40.832041896837104</c:v>
                </c:pt>
                <c:pt idx="5435">
                  <c:v>40.825836796554924</c:v>
                </c:pt>
                <c:pt idx="5436">
                  <c:v>40.819838532948822</c:v>
                </c:pt>
                <c:pt idx="5437">
                  <c:v>40.813874742122067</c:v>
                </c:pt>
                <c:pt idx="5438">
                  <c:v>40.807859242126284</c:v>
                </c:pt>
                <c:pt idx="5439">
                  <c:v>40.801688614623458</c:v>
                </c:pt>
                <c:pt idx="5440">
                  <c:v>40.795069840989136</c:v>
                </c:pt>
                <c:pt idx="5441">
                  <c:v>40.788778558758594</c:v>
                </c:pt>
                <c:pt idx="5442">
                  <c:v>40.782987131828563</c:v>
                </c:pt>
                <c:pt idx="5443">
                  <c:v>40.777092286560496</c:v>
                </c:pt>
                <c:pt idx="5444">
                  <c:v>40.77111125934406</c:v>
                </c:pt>
                <c:pt idx="5445">
                  <c:v>40.764819977113525</c:v>
                </c:pt>
                <c:pt idx="5446">
                  <c:v>40.758373567375919</c:v>
                </c:pt>
                <c:pt idx="5447">
                  <c:v>40.752254649042115</c:v>
                </c:pt>
                <c:pt idx="5448">
                  <c:v>40.745756530135502</c:v>
                </c:pt>
                <c:pt idx="5449">
                  <c:v>40.739551429853321</c:v>
                </c:pt>
                <c:pt idx="5450">
                  <c:v>40.733501457078205</c:v>
                </c:pt>
                <c:pt idx="5451">
                  <c:v>40.726899919833549</c:v>
                </c:pt>
                <c:pt idx="5452">
                  <c:v>40.720212200640539</c:v>
                </c:pt>
                <c:pt idx="5453">
                  <c:v>40.71409328230672</c:v>
                </c:pt>
                <c:pt idx="5454">
                  <c:v>40.708163964259306</c:v>
                </c:pt>
                <c:pt idx="5455">
                  <c:v>40.702131227873863</c:v>
                </c:pt>
                <c:pt idx="5456">
                  <c:v>40.696236382605797</c:v>
                </c:pt>
                <c:pt idx="5457">
                  <c:v>40.689738263699184</c:v>
                </c:pt>
                <c:pt idx="5458">
                  <c:v>40.683395272299627</c:v>
                </c:pt>
                <c:pt idx="5459">
                  <c:v>40.677293590355475</c:v>
                </c:pt>
                <c:pt idx="5460">
                  <c:v>40.670692053110834</c:v>
                </c:pt>
                <c:pt idx="5461">
                  <c:v>40.66402157030749</c:v>
                </c:pt>
                <c:pt idx="5462">
                  <c:v>40.657144250828082</c:v>
                </c:pt>
                <c:pt idx="5463">
                  <c:v>40.650715077480157</c:v>
                </c:pt>
                <c:pt idx="5464">
                  <c:v>40.64419972218387</c:v>
                </c:pt>
                <c:pt idx="5465">
                  <c:v>40.637684366887584</c:v>
                </c:pt>
                <c:pt idx="5466">
                  <c:v>40.631082829642942</c:v>
                </c:pt>
                <c:pt idx="5467">
                  <c:v>40.624705365464031</c:v>
                </c:pt>
                <c:pt idx="5468">
                  <c:v>40.617965937101999</c:v>
                </c:pt>
                <c:pt idx="5469">
                  <c:v>40.611174799570946</c:v>
                </c:pt>
                <c:pt idx="5470">
                  <c:v>40.604211298143177</c:v>
                </c:pt>
                <c:pt idx="5471">
                  <c:v>40.597833833964273</c:v>
                </c:pt>
                <c:pt idx="5472">
                  <c:v>40.591628733682093</c:v>
                </c:pt>
                <c:pt idx="5473">
                  <c:v>40.584768650592359</c:v>
                </c:pt>
                <c:pt idx="5474">
                  <c:v>40.578253295296072</c:v>
                </c:pt>
                <c:pt idx="5475">
                  <c:v>40.571703467220438</c:v>
                </c:pt>
                <c:pt idx="5476">
                  <c:v>40.56501574802742</c:v>
                </c:pt>
                <c:pt idx="5477">
                  <c:v>40.55800053743063</c:v>
                </c:pt>
                <c:pt idx="5478">
                  <c:v>40.551088745171874</c:v>
                </c:pt>
                <c:pt idx="5479">
                  <c:v>40.544728517382644</c:v>
                </c:pt>
                <c:pt idx="5480">
                  <c:v>40.538937090452606</c:v>
                </c:pt>
                <c:pt idx="5481">
                  <c:v>40.532438971545993</c:v>
                </c:pt>
                <c:pt idx="5482">
                  <c:v>40.525751252352983</c:v>
                </c:pt>
                <c:pt idx="5483">
                  <c:v>40.519184187887674</c:v>
                </c:pt>
                <c:pt idx="5484">
                  <c:v>40.512082795342522</c:v>
                </c:pt>
                <c:pt idx="5485">
                  <c:v>40.50534336698049</c:v>
                </c:pt>
                <c:pt idx="5486">
                  <c:v>40.498621175008132</c:v>
                </c:pt>
                <c:pt idx="5487">
                  <c:v>40.49155425524232</c:v>
                </c:pt>
                <c:pt idx="5488">
                  <c:v>40.484694172152579</c:v>
                </c:pt>
                <c:pt idx="5489">
                  <c:v>40.477230815424292</c:v>
                </c:pt>
                <c:pt idx="5490">
                  <c:v>40.470198368437828</c:v>
                </c:pt>
                <c:pt idx="5491">
                  <c:v>40.463579594803505</c:v>
                </c:pt>
                <c:pt idx="5492">
                  <c:v>40.45744344008002</c:v>
                </c:pt>
                <c:pt idx="5493">
                  <c:v>40.451186630628818</c:v>
                </c:pt>
                <c:pt idx="5494">
                  <c:v>40.445016003125993</c:v>
                </c:pt>
                <c:pt idx="5495">
                  <c:v>40.437862901411812</c:v>
                </c:pt>
                <c:pt idx="5496">
                  <c:v>40.430778745256333</c:v>
                </c:pt>
                <c:pt idx="5497">
                  <c:v>40.424470226636117</c:v>
                </c:pt>
                <c:pt idx="5498">
                  <c:v>40.418385781081653</c:v>
                </c:pt>
                <c:pt idx="5499">
                  <c:v>40.412146208020125</c:v>
                </c:pt>
                <c:pt idx="5500">
                  <c:v>40.404820742409228</c:v>
                </c:pt>
                <c:pt idx="5501">
                  <c:v>40.397788295422757</c:v>
                </c:pt>
                <c:pt idx="5502">
                  <c:v>40.390445593422179</c:v>
                </c:pt>
                <c:pt idx="5503">
                  <c:v>40.383378673656367</c:v>
                </c:pt>
                <c:pt idx="5504">
                  <c:v>40.376587536125321</c:v>
                </c:pt>
                <c:pt idx="5505">
                  <c:v>40.370106653608374</c:v>
                </c:pt>
                <c:pt idx="5506">
                  <c:v>40.363556825532747</c:v>
                </c:pt>
                <c:pt idx="5507">
                  <c:v>40.356438196597914</c:v>
                </c:pt>
                <c:pt idx="5508">
                  <c:v>40.349422986001123</c:v>
                </c:pt>
                <c:pt idx="5509">
                  <c:v>40.342045811221197</c:v>
                </c:pt>
                <c:pt idx="5510">
                  <c:v>40.334496272544548</c:v>
                </c:pt>
                <c:pt idx="5511">
                  <c:v>40.327032915816261</c:v>
                </c:pt>
                <c:pt idx="5512">
                  <c:v>40.319965996050456</c:v>
                </c:pt>
                <c:pt idx="5513">
                  <c:v>40.312812894336282</c:v>
                </c:pt>
                <c:pt idx="5514">
                  <c:v>40.305556374284066</c:v>
                </c:pt>
                <c:pt idx="5515">
                  <c:v>40.298627345635637</c:v>
                </c:pt>
                <c:pt idx="5516">
                  <c:v>40.291405298362768</c:v>
                </c:pt>
                <c:pt idx="5517">
                  <c:v>40.283976414413821</c:v>
                </c:pt>
                <c:pt idx="5518">
                  <c:v>40.276719894361619</c:v>
                </c:pt>
                <c:pt idx="5519">
                  <c:v>40.269584029037105</c:v>
                </c:pt>
                <c:pt idx="5520">
                  <c:v>40.263499583482641</c:v>
                </c:pt>
                <c:pt idx="5521">
                  <c:v>40.256966991796688</c:v>
                </c:pt>
                <c:pt idx="5522">
                  <c:v>40.249417453120031</c:v>
                </c:pt>
                <c:pt idx="5523">
                  <c:v>40.242609079199312</c:v>
                </c:pt>
                <c:pt idx="5524">
                  <c:v>40.234869940236266</c:v>
                </c:pt>
                <c:pt idx="5525">
                  <c:v>40.227303165169943</c:v>
                </c:pt>
                <c:pt idx="5526">
                  <c:v>40.219770862882967</c:v>
                </c:pt>
                <c:pt idx="5527">
                  <c:v>40.213255507586688</c:v>
                </c:pt>
                <c:pt idx="5528">
                  <c:v>40.206292006158904</c:v>
                </c:pt>
                <c:pt idx="5529">
                  <c:v>40.199397450289823</c:v>
                </c:pt>
                <c:pt idx="5530">
                  <c:v>40.191813438833826</c:v>
                </c:pt>
                <c:pt idx="5531">
                  <c:v>40.184419027664234</c:v>
                </c:pt>
                <c:pt idx="5532">
                  <c:v>40.177541708184819</c:v>
                </c:pt>
                <c:pt idx="5533">
                  <c:v>40.169819805611446</c:v>
                </c:pt>
                <c:pt idx="5534">
                  <c:v>40.162184084986428</c:v>
                </c:pt>
                <c:pt idx="5535">
                  <c:v>40.154927564934226</c:v>
                </c:pt>
                <c:pt idx="5536">
                  <c:v>40.148170900182514</c:v>
                </c:pt>
                <c:pt idx="5537">
                  <c:v>40.140621361505865</c:v>
                </c:pt>
                <c:pt idx="5538">
                  <c:v>40.133468259791691</c:v>
                </c:pt>
                <c:pt idx="5539">
                  <c:v>40.126246212518829</c:v>
                </c:pt>
                <c:pt idx="5540">
                  <c:v>40.118955219687265</c:v>
                </c:pt>
                <c:pt idx="5541">
                  <c:v>40.111595281297021</c:v>
                </c:pt>
                <c:pt idx="5542">
                  <c:v>40.104717961817606</c:v>
                </c:pt>
                <c:pt idx="5543">
                  <c:v>40.09763380566212</c:v>
                </c:pt>
                <c:pt idx="5544">
                  <c:v>40.091445941769614</c:v>
                </c:pt>
                <c:pt idx="5545">
                  <c:v>40.083896403092965</c:v>
                </c:pt>
                <c:pt idx="5546">
                  <c:v>40.075881481895152</c:v>
                </c:pt>
                <c:pt idx="5547">
                  <c:v>40.068262997659808</c:v>
                </c:pt>
                <c:pt idx="5548">
                  <c:v>40.06073069537284</c:v>
                </c:pt>
                <c:pt idx="5549">
                  <c:v>40.053784430334737</c:v>
                </c:pt>
                <c:pt idx="5550">
                  <c:v>40.046889874465649</c:v>
                </c:pt>
                <c:pt idx="5551">
                  <c:v>40.039702299972127</c:v>
                </c:pt>
                <c:pt idx="5552">
                  <c:v>40.03241130714057</c:v>
                </c:pt>
                <c:pt idx="5553">
                  <c:v>40.025051368750326</c:v>
                </c:pt>
                <c:pt idx="5554">
                  <c:v>40.017381175345967</c:v>
                </c:pt>
                <c:pt idx="5555">
                  <c:v>40.010279782800808</c:v>
                </c:pt>
                <c:pt idx="5556">
                  <c:v>40.003350754152379</c:v>
                </c:pt>
                <c:pt idx="5557">
                  <c:v>39.995749506306709</c:v>
                </c:pt>
                <c:pt idx="5558">
                  <c:v>39.987096838691009</c:v>
                </c:pt>
                <c:pt idx="5559">
                  <c:v>39.978426934685636</c:v>
                </c:pt>
                <c:pt idx="5560">
                  <c:v>39.970567140994874</c:v>
                </c:pt>
                <c:pt idx="5561">
                  <c:v>39.962810765642153</c:v>
                </c:pt>
                <c:pt idx="5562">
                  <c:v>39.954502825819901</c:v>
                </c:pt>
                <c:pt idx="5563">
                  <c:v>39.946660268518819</c:v>
                </c:pt>
                <c:pt idx="5564">
                  <c:v>39.938662583710681</c:v>
                </c:pt>
                <c:pt idx="5565">
                  <c:v>39.930664898902542</c:v>
                </c:pt>
                <c:pt idx="5566">
                  <c:v>39.922701686873751</c:v>
                </c:pt>
                <c:pt idx="5567">
                  <c:v>39.915083202638414</c:v>
                </c:pt>
                <c:pt idx="5568">
                  <c:v>39.908050755651942</c:v>
                </c:pt>
                <c:pt idx="5569">
                  <c:v>39.900794235599733</c:v>
                </c:pt>
                <c:pt idx="5570">
                  <c:v>39.89260695050519</c:v>
                </c:pt>
                <c:pt idx="5571">
                  <c:v>39.884833338762796</c:v>
                </c:pt>
                <c:pt idx="5572">
                  <c:v>39.877059727020402</c:v>
                </c:pt>
                <c:pt idx="5573">
                  <c:v>39.869148224160625</c:v>
                </c:pt>
                <c:pt idx="5574">
                  <c:v>39.8614607943666</c:v>
                </c:pt>
                <c:pt idx="5575">
                  <c:v>39.853687182624206</c:v>
                </c:pt>
                <c:pt idx="5576">
                  <c:v>39.846516844520359</c:v>
                </c:pt>
                <c:pt idx="5577">
                  <c:v>39.838984542233376</c:v>
                </c:pt>
                <c:pt idx="5578">
                  <c:v>39.831538421894763</c:v>
                </c:pt>
                <c:pt idx="5579">
                  <c:v>39.823368373189894</c:v>
                </c:pt>
                <c:pt idx="5580">
                  <c:v>39.816180798696379</c:v>
                </c:pt>
                <c:pt idx="5581">
                  <c:v>39.809096642540894</c:v>
                </c:pt>
                <c:pt idx="5582">
                  <c:v>39.801702231371301</c:v>
                </c:pt>
                <c:pt idx="5583">
                  <c:v>39.794462947708759</c:v>
                </c:pt>
                <c:pt idx="5584">
                  <c:v>39.787034063759819</c:v>
                </c:pt>
                <c:pt idx="5585">
                  <c:v>39.780001616773347</c:v>
                </c:pt>
                <c:pt idx="5586">
                  <c:v>39.771934986406528</c:v>
                </c:pt>
                <c:pt idx="5587">
                  <c:v>39.764109665495113</c:v>
                </c:pt>
                <c:pt idx="5588">
                  <c:v>39.755818962062534</c:v>
                </c:pt>
                <c:pt idx="5589">
                  <c:v>39.747959168371771</c:v>
                </c:pt>
                <c:pt idx="5590">
                  <c:v>39.739702937718548</c:v>
                </c:pt>
                <c:pt idx="5591">
                  <c:v>39.731015797323501</c:v>
                </c:pt>
                <c:pt idx="5592">
                  <c:v>39.722983639736022</c:v>
                </c:pt>
                <c:pt idx="5593">
                  <c:v>39.715089373265918</c:v>
                </c:pt>
                <c:pt idx="5594">
                  <c:v>39.707074452068099</c:v>
                </c:pt>
                <c:pt idx="5595">
                  <c:v>39.698697566687159</c:v>
                </c:pt>
                <c:pt idx="5596">
                  <c:v>39.69099290050346</c:v>
                </c:pt>
                <c:pt idx="5597">
                  <c:v>39.683477834606158</c:v>
                </c:pt>
                <c:pt idx="5598">
                  <c:v>39.676169605384921</c:v>
                </c:pt>
                <c:pt idx="5599">
                  <c:v>39.668516648370236</c:v>
                </c:pt>
                <c:pt idx="5600">
                  <c:v>39.661001582472935</c:v>
                </c:pt>
                <c:pt idx="5601">
                  <c:v>39.65348651657564</c:v>
                </c:pt>
                <c:pt idx="5602">
                  <c:v>39.645281995091416</c:v>
                </c:pt>
                <c:pt idx="5603">
                  <c:v>39.63680169137244</c:v>
                </c:pt>
                <c:pt idx="5604">
                  <c:v>39.628838479343656</c:v>
                </c:pt>
                <c:pt idx="5605">
                  <c:v>39.620840794535518</c:v>
                </c:pt>
                <c:pt idx="5606">
                  <c:v>39.612446672764904</c:v>
                </c:pt>
                <c:pt idx="5607">
                  <c:v>39.603707823200843</c:v>
                </c:pt>
                <c:pt idx="5608">
                  <c:v>39.59522751948186</c:v>
                </c:pt>
                <c:pt idx="5609">
                  <c:v>39.587057470776998</c:v>
                </c:pt>
                <c:pt idx="5610">
                  <c:v>39.578611639837362</c:v>
                </c:pt>
                <c:pt idx="5611">
                  <c:v>39.570045154170025</c:v>
                </c:pt>
                <c:pt idx="5612">
                  <c:v>39.561564850451049</c:v>
                </c:pt>
                <c:pt idx="5613">
                  <c:v>39.553377565356513</c:v>
                </c:pt>
                <c:pt idx="5614">
                  <c:v>39.544673188571792</c:v>
                </c:pt>
                <c:pt idx="5615">
                  <c:v>39.535882629838703</c:v>
                </c:pt>
                <c:pt idx="5616">
                  <c:v>39.527316144171373</c:v>
                </c:pt>
                <c:pt idx="5617">
                  <c:v>39.519180568245851</c:v>
                </c:pt>
                <c:pt idx="5618">
                  <c:v>39.511389720113776</c:v>
                </c:pt>
                <c:pt idx="5619">
                  <c:v>39.502737052498077</c:v>
                </c:pt>
                <c:pt idx="5620">
                  <c:v>39.49401543932369</c:v>
                </c:pt>
                <c:pt idx="5621">
                  <c:v>39.485810917839473</c:v>
                </c:pt>
                <c:pt idx="5622">
                  <c:v>39.477951124148717</c:v>
                </c:pt>
                <c:pt idx="5623">
                  <c:v>39.469643184326472</c:v>
                </c:pt>
                <c:pt idx="5624">
                  <c:v>39.461869572584071</c:v>
                </c:pt>
                <c:pt idx="5625">
                  <c:v>39.45390636055528</c:v>
                </c:pt>
                <c:pt idx="5626">
                  <c:v>39.445822493798779</c:v>
                </c:pt>
                <c:pt idx="5627">
                  <c:v>39.437411135638492</c:v>
                </c:pt>
                <c:pt idx="5628">
                  <c:v>39.428586104126069</c:v>
                </c:pt>
                <c:pt idx="5629">
                  <c:v>39.420140273186441</c:v>
                </c:pt>
                <c:pt idx="5630">
                  <c:v>39.41162549668811</c:v>
                </c:pt>
                <c:pt idx="5631">
                  <c:v>39.40305901102078</c:v>
                </c:pt>
                <c:pt idx="5632">
                  <c:v>39.394285688677364</c:v>
                </c:pt>
                <c:pt idx="5633">
                  <c:v>39.385667493841005</c:v>
                </c:pt>
                <c:pt idx="5634">
                  <c:v>39.376704571211199</c:v>
                </c:pt>
                <c:pt idx="5635">
                  <c:v>39.368155321933529</c:v>
                </c:pt>
                <c:pt idx="5636">
                  <c:v>39.359761200162922</c:v>
                </c:pt>
                <c:pt idx="5637">
                  <c:v>39.351453260340669</c:v>
                </c:pt>
                <c:pt idx="5638">
                  <c:v>39.343317684415155</c:v>
                </c:pt>
                <c:pt idx="5639">
                  <c:v>39.335337235996683</c:v>
                </c:pt>
                <c:pt idx="5640">
                  <c:v>39.327356787578218</c:v>
                </c:pt>
                <c:pt idx="5641">
                  <c:v>39.319307393601058</c:v>
                </c:pt>
                <c:pt idx="5642">
                  <c:v>39.311068399337501</c:v>
                </c:pt>
                <c:pt idx="5643">
                  <c:v>39.302346786163113</c:v>
                </c:pt>
                <c:pt idx="5644">
                  <c:v>39.294125028289223</c:v>
                </c:pt>
                <c:pt idx="5645">
                  <c:v>39.286179052650105</c:v>
                </c:pt>
                <c:pt idx="5646">
                  <c:v>39.277526385034399</c:v>
                </c:pt>
                <c:pt idx="5647">
                  <c:v>39.2688737174187</c:v>
                </c:pt>
                <c:pt idx="5648">
                  <c:v>39.260358940920376</c:v>
                </c:pt>
                <c:pt idx="5649">
                  <c:v>39.251654564135649</c:v>
                </c:pt>
                <c:pt idx="5650">
                  <c:v>39.243122551247659</c:v>
                </c:pt>
                <c:pt idx="5651">
                  <c:v>39.234280283345562</c:v>
                </c:pt>
                <c:pt idx="5652">
                  <c:v>39.225541433781494</c:v>
                </c:pt>
                <c:pt idx="5653">
                  <c:v>39.217371385076625</c:v>
                </c:pt>
                <c:pt idx="5654">
                  <c:v>39.209304754709798</c:v>
                </c:pt>
                <c:pt idx="5655">
                  <c:v>39.200669323483766</c:v>
                </c:pt>
                <c:pt idx="5656">
                  <c:v>39.19232691088218</c:v>
                </c:pt>
                <c:pt idx="5657">
                  <c:v>39.183863843552871</c:v>
                </c:pt>
                <c:pt idx="5658">
                  <c:v>39.174814738974703</c:v>
                </c:pt>
                <c:pt idx="5659">
                  <c:v>39.166196544138344</c:v>
                </c:pt>
                <c:pt idx="5660">
                  <c:v>39.157871367926425</c:v>
                </c:pt>
                <c:pt idx="5661">
                  <c:v>39.148908445296613</c:v>
                </c:pt>
                <c:pt idx="5662">
                  <c:v>39.140221304901566</c:v>
                </c:pt>
                <c:pt idx="5663">
                  <c:v>39.131275618661427</c:v>
                </c:pt>
                <c:pt idx="5664">
                  <c:v>39.122364405200628</c:v>
                </c:pt>
                <c:pt idx="5665">
                  <c:v>39.113332537012127</c:v>
                </c:pt>
                <c:pt idx="5666">
                  <c:v>39.104335141602974</c:v>
                </c:pt>
                <c:pt idx="5667">
                  <c:v>39.095372218973161</c:v>
                </c:pt>
                <c:pt idx="5668">
                  <c:v>39.086529951071064</c:v>
                </c:pt>
                <c:pt idx="5669">
                  <c:v>39.077377428154854</c:v>
                </c:pt>
                <c:pt idx="5670">
                  <c:v>39.067552686041402</c:v>
                </c:pt>
                <c:pt idx="5671">
                  <c:v>39.058796600087661</c:v>
                </c:pt>
                <c:pt idx="5672">
                  <c:v>39.050006041354585</c:v>
                </c:pt>
                <c:pt idx="5673">
                  <c:v>39.040905227607389</c:v>
                </c:pt>
                <c:pt idx="5674">
                  <c:v>39.031373504118378</c:v>
                </c:pt>
                <c:pt idx="5675">
                  <c:v>39.021876253408713</c:v>
                </c:pt>
                <c:pt idx="5676">
                  <c:v>39.012361766309375</c:v>
                </c:pt>
                <c:pt idx="5677">
                  <c:v>39.003812517031704</c:v>
                </c:pt>
                <c:pt idx="5678">
                  <c:v>38.995745886664878</c:v>
                </c:pt>
                <c:pt idx="5679">
                  <c:v>38.987403474063285</c:v>
                </c:pt>
                <c:pt idx="5680">
                  <c:v>38.97909553424104</c:v>
                </c:pt>
                <c:pt idx="5681">
                  <c:v>38.969787883817773</c:v>
                </c:pt>
                <c:pt idx="5682">
                  <c:v>38.960790488408612</c:v>
                </c:pt>
                <c:pt idx="5683">
                  <c:v>38.951689674661424</c:v>
                </c:pt>
                <c:pt idx="5684">
                  <c:v>38.9431748981631</c:v>
                </c:pt>
                <c:pt idx="5685">
                  <c:v>38.934539466937068</c:v>
                </c:pt>
                <c:pt idx="5686">
                  <c:v>38.925938508490383</c:v>
                </c:pt>
                <c:pt idx="5687">
                  <c:v>38.916579148898101</c:v>
                </c:pt>
                <c:pt idx="5688">
                  <c:v>38.907443862371565</c:v>
                </c:pt>
                <c:pt idx="5689">
                  <c:v>38.898394757793383</c:v>
                </c:pt>
                <c:pt idx="5690">
                  <c:v>38.889207762097833</c:v>
                </c:pt>
                <c:pt idx="5691">
                  <c:v>38.880641276430495</c:v>
                </c:pt>
                <c:pt idx="5692">
                  <c:v>38.871919663256108</c:v>
                </c:pt>
                <c:pt idx="5693">
                  <c:v>38.863198050081706</c:v>
                </c:pt>
                <c:pt idx="5694">
                  <c:v>38.853924872437787</c:v>
                </c:pt>
                <c:pt idx="5695">
                  <c:v>38.844927477028634</c:v>
                </c:pt>
                <c:pt idx="5696">
                  <c:v>38.836102445516204</c:v>
                </c:pt>
                <c:pt idx="5697">
                  <c:v>38.826915449820646</c:v>
                </c:pt>
                <c:pt idx="5698">
                  <c:v>38.817211362434911</c:v>
                </c:pt>
                <c:pt idx="5699">
                  <c:v>38.808110548687722</c:v>
                </c:pt>
                <c:pt idx="5700">
                  <c:v>38.798802898264448</c:v>
                </c:pt>
                <c:pt idx="5701">
                  <c:v>38.789581429789543</c:v>
                </c:pt>
                <c:pt idx="5702">
                  <c:v>38.780222070197262</c:v>
                </c:pt>
                <c:pt idx="5703">
                  <c:v>38.771276383957129</c:v>
                </c:pt>
                <c:pt idx="5704">
                  <c:v>38.762365170496331</c:v>
                </c:pt>
                <c:pt idx="5705">
                  <c:v>38.752988574514383</c:v>
                </c:pt>
                <c:pt idx="5706">
                  <c:v>38.743543032973733</c:v>
                </c:pt>
                <c:pt idx="5707">
                  <c:v>38.734442219226537</c:v>
                </c:pt>
                <c:pt idx="5708">
                  <c:v>38.725031150465234</c:v>
                </c:pt>
                <c:pt idx="5709">
                  <c:v>38.715499426976223</c:v>
                </c:pt>
                <c:pt idx="5710">
                  <c:v>38.705984939876885</c:v>
                </c:pt>
                <c:pt idx="5711">
                  <c:v>38.696591107505256</c:v>
                </c:pt>
                <c:pt idx="5712">
                  <c:v>38.686594001495081</c:v>
                </c:pt>
                <c:pt idx="5713">
                  <c:v>38.67675202299197</c:v>
                </c:pt>
                <c:pt idx="5714">
                  <c:v>38.667220299502958</c:v>
                </c:pt>
                <c:pt idx="5715">
                  <c:v>38.658412504380202</c:v>
                </c:pt>
                <c:pt idx="5716">
                  <c:v>38.64888078089119</c:v>
                </c:pt>
                <c:pt idx="5717">
                  <c:v>38.639538657688576</c:v>
                </c:pt>
                <c:pt idx="5718">
                  <c:v>38.629834570302833</c:v>
                </c:pt>
                <c:pt idx="5719">
                  <c:v>38.62035455598285</c:v>
                </c:pt>
                <c:pt idx="5720">
                  <c:v>38.61120203306664</c:v>
                </c:pt>
                <c:pt idx="5721">
                  <c:v>38.601687545967295</c:v>
                </c:pt>
                <c:pt idx="5722">
                  <c:v>38.592862514454872</c:v>
                </c:pt>
                <c:pt idx="5723">
                  <c:v>38.583727227928328</c:v>
                </c:pt>
                <c:pt idx="5724">
                  <c:v>38.57391972220455</c:v>
                </c:pt>
                <c:pt idx="5725">
                  <c:v>38.564215634818822</c:v>
                </c:pt>
                <c:pt idx="5726">
                  <c:v>38.554770093278165</c:v>
                </c:pt>
                <c:pt idx="5727">
                  <c:v>38.544910878385373</c:v>
                </c:pt>
                <c:pt idx="5728">
                  <c:v>38.535844537417532</c:v>
                </c:pt>
                <c:pt idx="5729">
                  <c:v>38.526433468656229</c:v>
                </c:pt>
                <c:pt idx="5730">
                  <c:v>38.517039636284601</c:v>
                </c:pt>
                <c:pt idx="5731">
                  <c:v>38.507318312509192</c:v>
                </c:pt>
                <c:pt idx="5732">
                  <c:v>38.497993425696251</c:v>
                </c:pt>
                <c:pt idx="5733">
                  <c:v>38.48815144719314</c:v>
                </c:pt>
                <c:pt idx="5734">
                  <c:v>38.478585250924773</c:v>
                </c:pt>
                <c:pt idx="5735">
                  <c:v>38.46913970938413</c:v>
                </c:pt>
                <c:pt idx="5736">
                  <c:v>38.459849295350537</c:v>
                </c:pt>
                <c:pt idx="5737">
                  <c:v>38.450696772434327</c:v>
                </c:pt>
                <c:pt idx="5738">
                  <c:v>38.440199811123641</c:v>
                </c:pt>
                <c:pt idx="5739">
                  <c:v>38.43071979680365</c:v>
                </c:pt>
                <c:pt idx="5740">
                  <c:v>38.421325964432015</c:v>
                </c:pt>
                <c:pt idx="5741">
                  <c:v>38.412518169309266</c:v>
                </c:pt>
                <c:pt idx="5742">
                  <c:v>38.403158809716977</c:v>
                </c:pt>
                <c:pt idx="5743">
                  <c:v>38.394195887087164</c:v>
                </c:pt>
                <c:pt idx="5744">
                  <c:v>38.385164018898664</c:v>
                </c:pt>
                <c:pt idx="5745">
                  <c:v>38.374908367043403</c:v>
                </c:pt>
                <c:pt idx="5746">
                  <c:v>38.364859551864214</c:v>
                </c:pt>
                <c:pt idx="5747">
                  <c:v>38.355086518919784</c:v>
                </c:pt>
                <c:pt idx="5748">
                  <c:v>38.346554506031787</c:v>
                </c:pt>
                <c:pt idx="5749">
                  <c:v>38.336833182256377</c:v>
                </c:pt>
                <c:pt idx="5750">
                  <c:v>38.327042912922273</c:v>
                </c:pt>
                <c:pt idx="5751">
                  <c:v>38.317338825536538</c:v>
                </c:pt>
                <c:pt idx="5752">
                  <c:v>38.307065937291597</c:v>
                </c:pt>
                <c:pt idx="5753">
                  <c:v>38.297034358502088</c:v>
                </c:pt>
                <c:pt idx="5754">
                  <c:v>38.286744233867473</c:v>
                </c:pt>
                <c:pt idx="5755">
                  <c:v>38.277350401495838</c:v>
                </c:pt>
                <c:pt idx="5756">
                  <c:v>38.267508422992726</c:v>
                </c:pt>
                <c:pt idx="5757">
                  <c:v>38.257373425865168</c:v>
                </c:pt>
                <c:pt idx="5758">
                  <c:v>38.246721337047433</c:v>
                </c:pt>
                <c:pt idx="5759">
                  <c:v>38.236724231037257</c:v>
                </c:pt>
                <c:pt idx="5760">
                  <c:v>38.22676159780643</c:v>
                </c:pt>
                <c:pt idx="5761">
                  <c:v>38.215937145091964</c:v>
                </c:pt>
                <c:pt idx="5762">
                  <c:v>38.205836620743753</c:v>
                </c:pt>
                <c:pt idx="5763">
                  <c:v>38.195632678057507</c:v>
                </c:pt>
                <c:pt idx="5764">
                  <c:v>38.185635572047332</c:v>
                </c:pt>
                <c:pt idx="5765">
                  <c:v>38.175086901567632</c:v>
                </c:pt>
                <c:pt idx="5766">
                  <c:v>38.165365577792222</c:v>
                </c:pt>
                <c:pt idx="5767">
                  <c:v>38.15592003625158</c:v>
                </c:pt>
                <c:pt idx="5768">
                  <c:v>38.146319367203873</c:v>
                </c:pt>
                <c:pt idx="5769">
                  <c:v>38.136322261193698</c:v>
                </c:pt>
                <c:pt idx="5770">
                  <c:v>38.12632515518353</c:v>
                </c:pt>
                <c:pt idx="5771">
                  <c:v>38.116896850032553</c:v>
                </c:pt>
                <c:pt idx="5772">
                  <c:v>38.107072107919109</c:v>
                </c:pt>
                <c:pt idx="5773">
                  <c:v>38.097057765519253</c:v>
                </c:pt>
                <c:pt idx="5774">
                  <c:v>38.087026186729737</c:v>
                </c:pt>
                <c:pt idx="5775">
                  <c:v>38.077115262667931</c:v>
                </c:pt>
                <c:pt idx="5776">
                  <c:v>38.066928556371352</c:v>
                </c:pt>
                <c:pt idx="5777">
                  <c:v>38.056845268412822</c:v>
                </c:pt>
                <c:pt idx="5778">
                  <c:v>38.046899871571661</c:v>
                </c:pt>
                <c:pt idx="5779">
                  <c:v>38.036851056392464</c:v>
                </c:pt>
                <c:pt idx="5780">
                  <c:v>38.026871186771963</c:v>
                </c:pt>
                <c:pt idx="5781">
                  <c:v>38.017149862996561</c:v>
                </c:pt>
                <c:pt idx="5782">
                  <c:v>38.007445775610819</c:v>
                </c:pt>
                <c:pt idx="5783">
                  <c:v>37.997758924614757</c:v>
                </c:pt>
                <c:pt idx="5784">
                  <c:v>37.987692873045894</c:v>
                </c:pt>
                <c:pt idx="5785">
                  <c:v>37.978212858725904</c:v>
                </c:pt>
                <c:pt idx="5786">
                  <c:v>37.968112334377686</c:v>
                </c:pt>
                <c:pt idx="5787">
                  <c:v>37.957529191118638</c:v>
                </c:pt>
                <c:pt idx="5788">
                  <c:v>37.947032229807959</c:v>
                </c:pt>
                <c:pt idx="5789">
                  <c:v>37.937000651018437</c:v>
                </c:pt>
                <c:pt idx="5790">
                  <c:v>37.926951835839247</c:v>
                </c:pt>
                <c:pt idx="5791">
                  <c:v>37.916282510631838</c:v>
                </c:pt>
                <c:pt idx="5792">
                  <c:v>37.905682130983116</c:v>
                </c:pt>
                <c:pt idx="5793">
                  <c:v>37.895512661076218</c:v>
                </c:pt>
                <c:pt idx="5794">
                  <c:v>37.885188063662255</c:v>
                </c:pt>
                <c:pt idx="5795">
                  <c:v>37.874518738454846</c:v>
                </c:pt>
                <c:pt idx="5796">
                  <c:v>37.864418214106642</c:v>
                </c:pt>
                <c:pt idx="5797">
                  <c:v>37.854490053655162</c:v>
                </c:pt>
                <c:pt idx="5798">
                  <c:v>37.844510184034654</c:v>
                </c:pt>
                <c:pt idx="5799">
                  <c:v>37.834633732752195</c:v>
                </c:pt>
                <c:pt idx="5800">
                  <c:v>37.824154007831183</c:v>
                </c:pt>
                <c:pt idx="5801">
                  <c:v>37.814156901821008</c:v>
                </c:pt>
                <c:pt idx="5802">
                  <c:v>37.80452175999396</c:v>
                </c:pt>
                <c:pt idx="5803">
                  <c:v>37.794197162580005</c:v>
                </c:pt>
                <c:pt idx="5804">
                  <c:v>37.784217292959504</c:v>
                </c:pt>
                <c:pt idx="5805">
                  <c:v>37.774237423338995</c:v>
                </c:pt>
                <c:pt idx="5806">
                  <c:v>37.764257553718508</c:v>
                </c:pt>
                <c:pt idx="5807">
                  <c:v>37.754088083811595</c:v>
                </c:pt>
                <c:pt idx="5808">
                  <c:v>37.743591122500916</c:v>
                </c:pt>
                <c:pt idx="5809">
                  <c:v>37.732508123941358</c:v>
                </c:pt>
                <c:pt idx="5810">
                  <c:v>37.72144236177148</c:v>
                </c:pt>
                <c:pt idx="5811">
                  <c:v>37.710462781549964</c:v>
                </c:pt>
                <c:pt idx="5812">
                  <c:v>37.699328073821384</c:v>
                </c:pt>
                <c:pt idx="5813">
                  <c:v>37.688744930562343</c:v>
                </c:pt>
                <c:pt idx="5814">
                  <c:v>37.677817059509842</c:v>
                </c:pt>
                <c:pt idx="5815">
                  <c:v>37.666785770119311</c:v>
                </c:pt>
                <c:pt idx="5816">
                  <c:v>37.655478698494008</c:v>
                </c:pt>
                <c:pt idx="5817">
                  <c:v>37.644550827441506</c:v>
                </c:pt>
                <c:pt idx="5818">
                  <c:v>37.634174520858529</c:v>
                </c:pt>
                <c:pt idx="5819">
                  <c:v>37.624073996510326</c:v>
                </c:pt>
                <c:pt idx="5820">
                  <c:v>37.613680453537675</c:v>
                </c:pt>
                <c:pt idx="5821">
                  <c:v>37.603321383344365</c:v>
                </c:pt>
                <c:pt idx="5822">
                  <c:v>37.592945076761396</c:v>
                </c:pt>
                <c:pt idx="5823">
                  <c:v>37.582275751553986</c:v>
                </c:pt>
                <c:pt idx="5824">
                  <c:v>37.571709844684619</c:v>
                </c:pt>
                <c:pt idx="5825">
                  <c:v>37.561178410594586</c:v>
                </c:pt>
                <c:pt idx="5826">
                  <c:v>37.551388141260489</c:v>
                </c:pt>
                <c:pt idx="5827">
                  <c:v>37.540942889118831</c:v>
                </c:pt>
                <c:pt idx="5828">
                  <c:v>37.53037698224945</c:v>
                </c:pt>
                <c:pt idx="5829">
                  <c:v>37.51982831176975</c:v>
                </c:pt>
                <c:pt idx="5830">
                  <c:v>37.509658841862844</c:v>
                </c:pt>
                <c:pt idx="5831">
                  <c:v>37.499075698603804</c:v>
                </c:pt>
                <c:pt idx="5832">
                  <c:v>37.488027172823593</c:v>
                </c:pt>
                <c:pt idx="5833">
                  <c:v>37.47754744790258</c:v>
                </c:pt>
                <c:pt idx="5834">
                  <c:v>37.466774704357135</c:v>
                </c:pt>
                <c:pt idx="5835">
                  <c:v>37.455777887745946</c:v>
                </c:pt>
                <c:pt idx="5836">
                  <c:v>37.444470816120642</c:v>
                </c:pt>
                <c:pt idx="5837">
                  <c:v>37.433749781744211</c:v>
                </c:pt>
                <c:pt idx="5838">
                  <c:v>37.422546128456958</c:v>
                </c:pt>
                <c:pt idx="5839">
                  <c:v>37.411583784625108</c:v>
                </c:pt>
                <c:pt idx="5840">
                  <c:v>37.400914459417699</c:v>
                </c:pt>
                <c:pt idx="5841">
                  <c:v>37.389969351975523</c:v>
                </c:pt>
                <c:pt idx="5842">
                  <c:v>37.37990330040666</c:v>
                </c:pt>
                <c:pt idx="5843">
                  <c:v>37.368699647119399</c:v>
                </c:pt>
                <c:pt idx="5844">
                  <c:v>37.358254394977727</c:v>
                </c:pt>
                <c:pt idx="5845">
                  <c:v>37.347912561174098</c:v>
                </c:pt>
                <c:pt idx="5846">
                  <c:v>37.337243235966689</c:v>
                </c:pt>
                <c:pt idx="5847">
                  <c:v>37.326263655745173</c:v>
                </c:pt>
                <c:pt idx="5848">
                  <c:v>37.31574945804482</c:v>
                </c:pt>
                <c:pt idx="5849">
                  <c:v>37.304442386419517</c:v>
                </c:pt>
                <c:pt idx="5850">
                  <c:v>37.292945714507816</c:v>
                </c:pt>
                <c:pt idx="5851">
                  <c:v>37.281931661506952</c:v>
                </c:pt>
                <c:pt idx="5852">
                  <c:v>37.270090261801805</c:v>
                </c:pt>
                <c:pt idx="5853">
                  <c:v>37.258972790462899</c:v>
                </c:pt>
                <c:pt idx="5854">
                  <c:v>37.247751900785964</c:v>
                </c:pt>
                <c:pt idx="5855">
                  <c:v>37.236668902226405</c:v>
                </c:pt>
                <c:pt idx="5856">
                  <c:v>37.225310121432088</c:v>
                </c:pt>
                <c:pt idx="5857">
                  <c:v>37.214020286196458</c:v>
                </c:pt>
                <c:pt idx="5858">
                  <c:v>37.202885578467885</c:v>
                </c:pt>
                <c:pt idx="5859">
                  <c:v>37.192078362143093</c:v>
                </c:pt>
                <c:pt idx="5860">
                  <c:v>37.181443509715031</c:v>
                </c:pt>
                <c:pt idx="5861">
                  <c:v>37.171101675911402</c:v>
                </c:pt>
                <c:pt idx="5862">
                  <c:v>37.160553005431709</c:v>
                </c:pt>
                <c:pt idx="5863">
                  <c:v>37.149831971055278</c:v>
                </c:pt>
                <c:pt idx="5864">
                  <c:v>37.138938572782124</c:v>
                </c:pt>
                <c:pt idx="5865">
                  <c:v>37.127752155884529</c:v>
                </c:pt>
                <c:pt idx="5866">
                  <c:v>37.116445084259226</c:v>
                </c:pt>
                <c:pt idx="5867">
                  <c:v>37.105172485413277</c:v>
                </c:pt>
                <c:pt idx="5868">
                  <c:v>37.094451451036846</c:v>
                </c:pt>
                <c:pt idx="5869">
                  <c:v>37.083368452477288</c:v>
                </c:pt>
                <c:pt idx="5870">
                  <c:v>37.071820071396573</c:v>
                </c:pt>
                <c:pt idx="5871">
                  <c:v>37.059065143038765</c:v>
                </c:pt>
                <c:pt idx="5872">
                  <c:v>37.047327161671646</c:v>
                </c:pt>
                <c:pt idx="5873">
                  <c:v>37.035847726149619</c:v>
                </c:pt>
                <c:pt idx="5874">
                  <c:v>37.024385527017259</c:v>
                </c:pt>
                <c:pt idx="5875">
                  <c:v>37.012975037053927</c:v>
                </c:pt>
                <c:pt idx="5876">
                  <c:v>37.002185057118815</c:v>
                </c:pt>
                <c:pt idx="5877">
                  <c:v>36.991119294948923</c:v>
                </c:pt>
                <c:pt idx="5878">
                  <c:v>36.979157240516066</c:v>
                </c:pt>
                <c:pt idx="5879">
                  <c:v>36.966902167458763</c:v>
                </c:pt>
                <c:pt idx="5880">
                  <c:v>36.955371022767721</c:v>
                </c:pt>
                <c:pt idx="5881">
                  <c:v>36.94432249698751</c:v>
                </c:pt>
                <c:pt idx="5882">
                  <c:v>36.933015425362207</c:v>
                </c:pt>
                <c:pt idx="5883">
                  <c:v>36.921501517060832</c:v>
                </c:pt>
                <c:pt idx="5884">
                  <c:v>36.910349572942593</c:v>
                </c:pt>
                <c:pt idx="5885">
                  <c:v>36.898646064354814</c:v>
                </c:pt>
                <c:pt idx="5886">
                  <c:v>36.887080446884433</c:v>
                </c:pt>
                <c:pt idx="5887">
                  <c:v>36.875635484141753</c:v>
                </c:pt>
                <c:pt idx="5888">
                  <c:v>36.864414594464812</c:v>
                </c:pt>
                <c:pt idx="5889">
                  <c:v>36.853417777853615</c:v>
                </c:pt>
                <c:pt idx="5890">
                  <c:v>36.842300306514716</c:v>
                </c:pt>
                <c:pt idx="5891">
                  <c:v>36.8313207262932</c:v>
                </c:pt>
                <c:pt idx="5892">
                  <c:v>36.819892999940187</c:v>
                </c:pt>
                <c:pt idx="5893">
                  <c:v>36.809189201953437</c:v>
                </c:pt>
                <c:pt idx="5894">
                  <c:v>36.797175438351545</c:v>
                </c:pt>
                <c:pt idx="5895">
                  <c:v>36.785816657557234</c:v>
                </c:pt>
                <c:pt idx="5896">
                  <c:v>36.774492349542264</c:v>
                </c:pt>
                <c:pt idx="5897">
                  <c:v>36.763271459865329</c:v>
                </c:pt>
                <c:pt idx="5898">
                  <c:v>36.751774787953622</c:v>
                </c:pt>
                <c:pt idx="5899">
                  <c:v>36.74036429799029</c:v>
                </c:pt>
                <c:pt idx="5900">
                  <c:v>36.728522898285135</c:v>
                </c:pt>
                <c:pt idx="5901">
                  <c:v>36.71726753582886</c:v>
                </c:pt>
                <c:pt idx="5902">
                  <c:v>36.705891518644854</c:v>
                </c:pt>
                <c:pt idx="5903">
                  <c:v>36.693550263639203</c:v>
                </c:pt>
                <c:pt idx="5904">
                  <c:v>36.681795045882403</c:v>
                </c:pt>
                <c:pt idx="5905">
                  <c:v>36.670332846750057</c:v>
                </c:pt>
                <c:pt idx="5906">
                  <c:v>36.658301846758498</c:v>
                </c:pt>
                <c:pt idx="5907">
                  <c:v>36.646684520119095</c:v>
                </c:pt>
                <c:pt idx="5908">
                  <c:v>36.634981011531316</c:v>
                </c:pt>
                <c:pt idx="5909">
                  <c:v>36.623432630450594</c:v>
                </c:pt>
                <c:pt idx="5910">
                  <c:v>36.611642939914461</c:v>
                </c:pt>
                <c:pt idx="5911">
                  <c:v>36.599784303819639</c:v>
                </c:pt>
                <c:pt idx="5912">
                  <c:v>36.587770540217754</c:v>
                </c:pt>
                <c:pt idx="5913">
                  <c:v>36.575584412719145</c:v>
                </c:pt>
                <c:pt idx="5914">
                  <c:v>36.564277341093842</c:v>
                </c:pt>
                <c:pt idx="5915">
                  <c:v>36.552401468609339</c:v>
                </c:pt>
                <c:pt idx="5916">
                  <c:v>36.5412495244911</c:v>
                </c:pt>
                <c:pt idx="5917">
                  <c:v>36.529425361175619</c:v>
                </c:pt>
                <c:pt idx="5918">
                  <c:v>36.517428833963415</c:v>
                </c:pt>
                <c:pt idx="5919">
                  <c:v>36.505363361192508</c:v>
                </c:pt>
                <c:pt idx="5920">
                  <c:v>36.493487488708013</c:v>
                </c:pt>
                <c:pt idx="5921">
                  <c:v>36.481404779547439</c:v>
                </c:pt>
                <c:pt idx="5922">
                  <c:v>36.469925344025405</c:v>
                </c:pt>
                <c:pt idx="5923">
                  <c:v>36.458756163517492</c:v>
                </c:pt>
                <c:pt idx="5924">
                  <c:v>36.447362909943827</c:v>
                </c:pt>
                <c:pt idx="5925">
                  <c:v>36.436469511670673</c:v>
                </c:pt>
                <c:pt idx="5926">
                  <c:v>36.424972839758972</c:v>
                </c:pt>
                <c:pt idx="5927">
                  <c:v>36.413389985898917</c:v>
                </c:pt>
                <c:pt idx="5928">
                  <c:v>36.4017726592595</c:v>
                </c:pt>
                <c:pt idx="5929">
                  <c:v>36.389948495944019</c:v>
                </c:pt>
                <c:pt idx="5930">
                  <c:v>36.37838287847363</c:v>
                </c:pt>
                <c:pt idx="5931">
                  <c:v>36.366420824040766</c:v>
                </c:pt>
                <c:pt idx="5932">
                  <c:v>36.354182987373143</c:v>
                </c:pt>
                <c:pt idx="5933">
                  <c:v>36.342238169329946</c:v>
                </c:pt>
                <c:pt idx="5934">
                  <c:v>36.329759023206904</c:v>
                </c:pt>
                <c:pt idx="5935">
                  <c:v>36.316952385680082</c:v>
                </c:pt>
                <c:pt idx="5936">
                  <c:v>36.304231930101615</c:v>
                </c:pt>
                <c:pt idx="5937">
                  <c:v>36.291718311199226</c:v>
                </c:pt>
                <c:pt idx="5938">
                  <c:v>36.27953218370061</c:v>
                </c:pt>
                <c:pt idx="5939">
                  <c:v>36.26775972955415</c:v>
                </c:pt>
                <c:pt idx="5940">
                  <c:v>36.25581491151096</c:v>
                </c:pt>
                <c:pt idx="5941">
                  <c:v>36.243818384298748</c:v>
                </c:pt>
                <c:pt idx="5942">
                  <c:v>36.231787384307196</c:v>
                </c:pt>
                <c:pt idx="5943">
                  <c:v>36.219635729587935</c:v>
                </c:pt>
                <c:pt idx="5944">
                  <c:v>36.207518547648014</c:v>
                </c:pt>
                <c:pt idx="5945">
                  <c:v>36.194918746797264</c:v>
                </c:pt>
                <c:pt idx="5946">
                  <c:v>36.18218105482913</c:v>
                </c:pt>
                <c:pt idx="5947">
                  <c:v>36.170012163720195</c:v>
                </c:pt>
                <c:pt idx="5948">
                  <c:v>36.157774327052564</c:v>
                </c:pt>
                <c:pt idx="5949">
                  <c:v>36.145243471760502</c:v>
                </c:pt>
                <c:pt idx="5950">
                  <c:v>36.132781562027134</c:v>
                </c:pt>
                <c:pt idx="5951">
                  <c:v>36.119768087824234</c:v>
                </c:pt>
                <c:pt idx="5952">
                  <c:v>36.106461594996894</c:v>
                </c:pt>
                <c:pt idx="5953">
                  <c:v>36.093758375808108</c:v>
                </c:pt>
                <c:pt idx="5954">
                  <c:v>36.081641193868194</c:v>
                </c:pt>
                <c:pt idx="5955">
                  <c:v>36.069885976111394</c:v>
                </c:pt>
                <c:pt idx="5956">
                  <c:v>36.057992867237225</c:v>
                </c:pt>
                <c:pt idx="5957">
                  <c:v>36.045255175269084</c:v>
                </c:pt>
                <c:pt idx="5958">
                  <c:v>36.032724319977028</c:v>
                </c:pt>
                <c:pt idx="5959">
                  <c:v>36.020607138037107</c:v>
                </c:pt>
                <c:pt idx="5960">
                  <c:v>36.008369301369484</c:v>
                </c:pt>
                <c:pt idx="5961">
                  <c:v>35.996596847223024</c:v>
                </c:pt>
                <c:pt idx="5962">
                  <c:v>35.984772683907536</c:v>
                </c:pt>
                <c:pt idx="5963">
                  <c:v>35.97313812087846</c:v>
                </c:pt>
                <c:pt idx="5964">
                  <c:v>35.960641738365737</c:v>
                </c:pt>
                <c:pt idx="5965">
                  <c:v>35.94788681000793</c:v>
                </c:pt>
                <c:pt idx="5966">
                  <c:v>35.935717918898987</c:v>
                </c:pt>
                <c:pt idx="5967">
                  <c:v>35.923307718334641</c:v>
                </c:pt>
                <c:pt idx="5968">
                  <c:v>35.910707917483883</c:v>
                </c:pt>
                <c:pt idx="5969">
                  <c:v>35.89814258941248</c:v>
                </c:pt>
                <c:pt idx="5970">
                  <c:v>35.885853043575835</c:v>
                </c:pt>
                <c:pt idx="5971">
                  <c:v>35.873529024959844</c:v>
                </c:pt>
                <c:pt idx="5972">
                  <c:v>35.861429079409596</c:v>
                </c:pt>
                <c:pt idx="5973">
                  <c:v>35.848760333000151</c:v>
                </c:pt>
                <c:pt idx="5974">
                  <c:v>35.836246714097761</c:v>
                </c:pt>
                <c:pt idx="5975">
                  <c:v>35.824336368833912</c:v>
                </c:pt>
                <c:pt idx="5976">
                  <c:v>35.811598676865785</c:v>
                </c:pt>
                <c:pt idx="5977">
                  <c:v>35.799102294353062</c:v>
                </c:pt>
                <c:pt idx="5978">
                  <c:v>35.786881694075106</c:v>
                </c:pt>
                <c:pt idx="5979">
                  <c:v>35.774092292937958</c:v>
                </c:pt>
                <c:pt idx="5980">
                  <c:v>35.761096055124732</c:v>
                </c:pt>
                <c:pt idx="5981">
                  <c:v>35.748461781494633</c:v>
                </c:pt>
                <c:pt idx="5982">
                  <c:v>35.735551725629769</c:v>
                </c:pt>
                <c:pt idx="5983">
                  <c:v>35.722383123919812</c:v>
                </c:pt>
                <c:pt idx="5984">
                  <c:v>35.709524777223969</c:v>
                </c:pt>
                <c:pt idx="5985">
                  <c:v>35.696011447720565</c:v>
                </c:pt>
                <c:pt idx="5986">
                  <c:v>35.683049682686679</c:v>
                </c:pt>
                <c:pt idx="5987">
                  <c:v>35.670139626821822</c:v>
                </c:pt>
                <c:pt idx="5988">
                  <c:v>35.657367462074333</c:v>
                </c:pt>
                <c:pt idx="5989">
                  <c:v>35.645026207068682</c:v>
                </c:pt>
                <c:pt idx="5990">
                  <c:v>35.632616006504321</c:v>
                </c:pt>
                <c:pt idx="5991">
                  <c:v>35.620240278719315</c:v>
                </c:pt>
                <c:pt idx="5992">
                  <c:v>35.607606005089217</c:v>
                </c:pt>
                <c:pt idx="5993">
                  <c:v>35.594695949224352</c:v>
                </c:pt>
                <c:pt idx="5994">
                  <c:v>35.582113384763275</c:v>
                </c:pt>
                <c:pt idx="5995">
                  <c:v>35.569668711419581</c:v>
                </c:pt>
                <c:pt idx="5996">
                  <c:v>35.556810364723731</c:v>
                </c:pt>
                <c:pt idx="5997">
                  <c:v>35.544331218600675</c:v>
                </c:pt>
                <c:pt idx="5998">
                  <c:v>35.531248798839094</c:v>
                </c:pt>
                <c:pt idx="5999">
                  <c:v>35.51818361546718</c:v>
                </c:pt>
                <c:pt idx="6000">
                  <c:v>35.505463159888713</c:v>
                </c:pt>
                <c:pt idx="6001">
                  <c:v>35.49248415846516</c:v>
                </c:pt>
                <c:pt idx="6002">
                  <c:v>35.480177376238842</c:v>
                </c:pt>
                <c:pt idx="6003">
                  <c:v>35.46799124874024</c:v>
                </c:pt>
                <c:pt idx="6004">
                  <c:v>35.45558104817588</c:v>
                </c:pt>
                <c:pt idx="6005">
                  <c:v>35.443015720104476</c:v>
                </c:pt>
                <c:pt idx="6006">
                  <c:v>35.430812356216194</c:v>
                </c:pt>
                <c:pt idx="6007">
                  <c:v>35.418178082586095</c:v>
                </c:pt>
                <c:pt idx="6008">
                  <c:v>35.405561045345671</c:v>
                </c:pt>
                <c:pt idx="6009">
                  <c:v>35.392444152804728</c:v>
                </c:pt>
                <c:pt idx="6010">
                  <c:v>35.378982532470346</c:v>
                </c:pt>
                <c:pt idx="6011">
                  <c:v>35.365503675746282</c:v>
                </c:pt>
                <c:pt idx="6012">
                  <c:v>35.352145473749921</c:v>
                </c:pt>
                <c:pt idx="6013">
                  <c:v>35.339114763157355</c:v>
                </c:pt>
                <c:pt idx="6014">
                  <c:v>35.325635906433291</c:v>
                </c:pt>
                <c:pt idx="6015">
                  <c:v>35.312260468047263</c:v>
                </c:pt>
                <c:pt idx="6016">
                  <c:v>35.298695429374845</c:v>
                </c:pt>
                <c:pt idx="6017">
                  <c:v>35.285302754599144</c:v>
                </c:pt>
                <c:pt idx="6018">
                  <c:v>35.271720479537052</c:v>
                </c:pt>
                <c:pt idx="6019">
                  <c:v>35.258724241723819</c:v>
                </c:pt>
                <c:pt idx="6020">
                  <c:v>35.245555640013862</c:v>
                </c:pt>
                <c:pt idx="6021">
                  <c:v>35.232318092745217</c:v>
                </c:pt>
                <c:pt idx="6022">
                  <c:v>35.218908181579849</c:v>
                </c:pt>
                <c:pt idx="6023">
                  <c:v>35.204946705944948</c:v>
                </c:pt>
                <c:pt idx="6024">
                  <c:v>35.191123121427431</c:v>
                </c:pt>
                <c:pt idx="6025">
                  <c:v>35.178299247510942</c:v>
                </c:pt>
                <c:pt idx="6026">
                  <c:v>35.165251300528695</c:v>
                </c:pt>
                <c:pt idx="6027">
                  <c:v>35.15156560712856</c:v>
                </c:pt>
                <c:pt idx="6028">
                  <c:v>35.138690024043044</c:v>
                </c:pt>
                <c:pt idx="6029">
                  <c:v>35.125418003995044</c:v>
                </c:pt>
                <c:pt idx="6030">
                  <c:v>35.112628602857896</c:v>
                </c:pt>
                <c:pt idx="6031">
                  <c:v>35.100046038396819</c:v>
                </c:pt>
                <c:pt idx="6032">
                  <c:v>35.086636127231444</c:v>
                </c:pt>
                <c:pt idx="6033">
                  <c:v>35.074019089991019</c:v>
                </c:pt>
                <c:pt idx="6034">
                  <c:v>35.061522707478296</c:v>
                </c:pt>
                <c:pt idx="6035">
                  <c:v>35.048112796312928</c:v>
                </c:pt>
                <c:pt idx="6036">
                  <c:v>35.035409577124135</c:v>
                </c:pt>
                <c:pt idx="6037">
                  <c:v>35.022861485442405</c:v>
                </c:pt>
                <c:pt idx="6038">
                  <c:v>35.009589465394413</c:v>
                </c:pt>
                <c:pt idx="6039">
                  <c:v>34.996575991191513</c:v>
                </c:pt>
                <c:pt idx="6040">
                  <c:v>34.983493571429925</c:v>
                </c:pt>
                <c:pt idx="6041">
                  <c:v>34.969669986912407</c:v>
                </c:pt>
                <c:pt idx="6042">
                  <c:v>34.956173893798677</c:v>
                </c:pt>
                <c:pt idx="6043">
                  <c:v>34.942643327905593</c:v>
                </c:pt>
                <c:pt idx="6044">
                  <c:v>34.929026580064154</c:v>
                </c:pt>
                <c:pt idx="6045">
                  <c:v>34.915651141678126</c:v>
                </c:pt>
                <c:pt idx="6046">
                  <c:v>34.901413883808466</c:v>
                </c:pt>
                <c:pt idx="6047">
                  <c:v>34.887710954018658</c:v>
                </c:pt>
                <c:pt idx="6048">
                  <c:v>34.874025260618524</c:v>
                </c:pt>
                <c:pt idx="6049">
                  <c:v>34.859943130255914</c:v>
                </c:pt>
                <c:pt idx="6050">
                  <c:v>34.845843763503638</c:v>
                </c:pt>
                <c:pt idx="6051">
                  <c:v>34.832295961220879</c:v>
                </c:pt>
                <c:pt idx="6052">
                  <c:v>34.819058413952241</c:v>
                </c:pt>
                <c:pt idx="6053">
                  <c:v>34.805372720552107</c:v>
                </c:pt>
                <c:pt idx="6054">
                  <c:v>34.791721499931313</c:v>
                </c:pt>
                <c:pt idx="6055">
                  <c:v>34.778501189052342</c:v>
                </c:pt>
                <c:pt idx="6056">
                  <c:v>34.765194696225002</c:v>
                </c:pt>
                <c:pt idx="6057">
                  <c:v>34.751353875317818</c:v>
                </c:pt>
                <c:pt idx="6058">
                  <c:v>34.737926727762776</c:v>
                </c:pt>
                <c:pt idx="6059">
                  <c:v>34.724413398259365</c:v>
                </c:pt>
                <c:pt idx="6060">
                  <c:v>34.710469159014146</c:v>
                </c:pt>
                <c:pt idx="6061">
                  <c:v>34.696921356731387</c:v>
                </c:pt>
                <c:pt idx="6062">
                  <c:v>34.68342526361765</c:v>
                </c:pt>
                <c:pt idx="6063">
                  <c:v>34.66963615187948</c:v>
                </c:pt>
                <c:pt idx="6064">
                  <c:v>34.655898749310325</c:v>
                </c:pt>
                <c:pt idx="6065">
                  <c:v>34.641644255050991</c:v>
                </c:pt>
                <c:pt idx="6066">
                  <c:v>34.627562124688396</c:v>
                </c:pt>
                <c:pt idx="6067">
                  <c:v>34.61365235822251</c:v>
                </c:pt>
                <c:pt idx="6068">
                  <c:v>34.600259683446808</c:v>
                </c:pt>
                <c:pt idx="6069">
                  <c:v>34.586660171995035</c:v>
                </c:pt>
                <c:pt idx="6070">
                  <c:v>34.57371564335083</c:v>
                </c:pt>
                <c:pt idx="6071">
                  <c:v>34.559857586053973</c:v>
                </c:pt>
                <c:pt idx="6072">
                  <c:v>34.546085710705462</c:v>
                </c:pt>
                <c:pt idx="6073">
                  <c:v>34.532089762291228</c:v>
                </c:pt>
                <c:pt idx="6074">
                  <c:v>34.518093813876987</c:v>
                </c:pt>
                <c:pt idx="6075">
                  <c:v>34.50459772076325</c:v>
                </c:pt>
                <c:pt idx="6076">
                  <c:v>34.490739663466385</c:v>
                </c:pt>
                <c:pt idx="6077">
                  <c:v>34.477329752301017</c:v>
                </c:pt>
                <c:pt idx="6078">
                  <c:v>34.463178676379719</c:v>
                </c:pt>
                <c:pt idx="6079">
                  <c:v>34.4489758912894</c:v>
                </c:pt>
                <c:pt idx="6080">
                  <c:v>34.434600742302358</c:v>
                </c:pt>
                <c:pt idx="6081">
                  <c:v>34.420725448615826</c:v>
                </c:pt>
                <c:pt idx="6082">
                  <c:v>34.407212119112415</c:v>
                </c:pt>
                <c:pt idx="6083">
                  <c:v>34.39412969935082</c:v>
                </c:pt>
                <c:pt idx="6084">
                  <c:v>34.380771497354473</c:v>
                </c:pt>
                <c:pt idx="6085">
                  <c:v>34.36696514922663</c:v>
                </c:pt>
                <c:pt idx="6086">
                  <c:v>34.353710365568311</c:v>
                </c:pt>
                <c:pt idx="6087">
                  <c:v>34.340076381337198</c:v>
                </c:pt>
                <c:pt idx="6088">
                  <c:v>34.327045670744624</c:v>
                </c:pt>
                <c:pt idx="6089">
                  <c:v>34.314342451555838</c:v>
                </c:pt>
                <c:pt idx="6090">
                  <c:v>34.300208612024207</c:v>
                </c:pt>
                <c:pt idx="6091">
                  <c:v>34.286212663609966</c:v>
                </c:pt>
                <c:pt idx="6092">
                  <c:v>34.271906460181611</c:v>
                </c:pt>
                <c:pt idx="6093">
                  <c:v>34.257617493142931</c:v>
                </c:pt>
                <c:pt idx="6094">
                  <c:v>34.243518126390654</c:v>
                </c:pt>
                <c:pt idx="6095">
                  <c:v>34.229160213793278</c:v>
                </c:pt>
                <c:pt idx="6096">
                  <c:v>34.214147318388349</c:v>
                </c:pt>
                <c:pt idx="6097">
                  <c:v>34.199685987452945</c:v>
                </c:pt>
                <c:pt idx="6098">
                  <c:v>34.184879928724079</c:v>
                </c:pt>
                <c:pt idx="6099">
                  <c:v>34.169763614981115</c:v>
                </c:pt>
                <c:pt idx="6100">
                  <c:v>34.156267521867377</c:v>
                </c:pt>
                <c:pt idx="6101">
                  <c:v>34.142202627894441</c:v>
                </c:pt>
                <c:pt idx="6102">
                  <c:v>34.12803431558347</c:v>
                </c:pt>
                <c:pt idx="6103">
                  <c:v>34.113555748258392</c:v>
                </c:pt>
                <c:pt idx="6104">
                  <c:v>34.099749400130548</c:v>
                </c:pt>
                <c:pt idx="6105">
                  <c:v>34.086115415899428</c:v>
                </c:pt>
                <c:pt idx="6106">
                  <c:v>34.07270550473406</c:v>
                </c:pt>
                <c:pt idx="6107">
                  <c:v>34.058692319930145</c:v>
                </c:pt>
                <c:pt idx="6108">
                  <c:v>34.044093097877351</c:v>
                </c:pt>
                <c:pt idx="6109">
                  <c:v>34.030631477542968</c:v>
                </c:pt>
                <c:pt idx="6110">
                  <c:v>34.016549347180359</c:v>
                </c:pt>
                <c:pt idx="6111">
                  <c:v>34.00251892598677</c:v>
                </c:pt>
                <c:pt idx="6112">
                  <c:v>33.988454032013834</c:v>
                </c:pt>
                <c:pt idx="6113">
                  <c:v>33.974682156665338</c:v>
                </c:pt>
                <c:pt idx="6114">
                  <c:v>33.960220825729934</c:v>
                </c:pt>
                <c:pt idx="6115">
                  <c:v>33.945742258404849</c:v>
                </c:pt>
                <c:pt idx="6116">
                  <c:v>33.931815255549296</c:v>
                </c:pt>
                <c:pt idx="6117">
                  <c:v>33.917509052120941</c:v>
                </c:pt>
                <c:pt idx="6118">
                  <c:v>33.903599285655062</c:v>
                </c:pt>
                <c:pt idx="6119">
                  <c:v>33.888551917470785</c:v>
                </c:pt>
                <c:pt idx="6120">
                  <c:v>33.873969931807672</c:v>
                </c:pt>
                <c:pt idx="6121">
                  <c:v>33.85962925559997</c:v>
                </c:pt>
                <c:pt idx="6122">
                  <c:v>33.845805671082459</c:v>
                </c:pt>
                <c:pt idx="6123">
                  <c:v>33.831637358771488</c:v>
                </c:pt>
                <c:pt idx="6124">
                  <c:v>33.817417337291502</c:v>
                </c:pt>
                <c:pt idx="6125">
                  <c:v>33.803352443318566</c:v>
                </c:pt>
                <c:pt idx="6126">
                  <c:v>33.788787694045119</c:v>
                </c:pt>
                <c:pt idx="6127">
                  <c:v>33.774240181161353</c:v>
                </c:pt>
                <c:pt idx="6128">
                  <c:v>33.759468595211835</c:v>
                </c:pt>
                <c:pt idx="6129">
                  <c:v>33.745317519290538</c:v>
                </c:pt>
                <c:pt idx="6130">
                  <c:v>33.731149206979566</c:v>
                </c:pt>
                <c:pt idx="6131">
                  <c:v>33.716774057992524</c:v>
                </c:pt>
                <c:pt idx="6132">
                  <c:v>33.701795635366935</c:v>
                </c:pt>
                <c:pt idx="6133">
                  <c:v>33.687523904717928</c:v>
                </c:pt>
                <c:pt idx="6134">
                  <c:v>33.673097046561864</c:v>
                </c:pt>
                <c:pt idx="6135">
                  <c:v>33.658273751443332</c:v>
                </c:pt>
                <c:pt idx="6136">
                  <c:v>33.644208857470396</c:v>
                </c:pt>
                <c:pt idx="6137">
                  <c:v>33.630333563783864</c:v>
                </c:pt>
                <c:pt idx="6138">
                  <c:v>33.616958125397836</c:v>
                </c:pt>
                <c:pt idx="6139">
                  <c:v>33.602910467814574</c:v>
                </c:pt>
                <c:pt idx="6140">
                  <c:v>33.588604264386227</c:v>
                </c:pt>
                <c:pt idx="6141">
                  <c:v>33.574608315971979</c:v>
                </c:pt>
                <c:pt idx="6142">
                  <c:v>33.560543421999043</c:v>
                </c:pt>
                <c:pt idx="6143">
                  <c:v>33.545926963556582</c:v>
                </c:pt>
                <c:pt idx="6144">
                  <c:v>33.531775887635284</c:v>
                </c:pt>
                <c:pt idx="6145">
                  <c:v>33.517797175610717</c:v>
                </c:pt>
                <c:pt idx="6146">
                  <c:v>33.502956644102511</c:v>
                </c:pt>
                <c:pt idx="6147">
                  <c:v>33.488357422049717</c:v>
                </c:pt>
                <c:pt idx="6148">
                  <c:v>33.473534126931185</c:v>
                </c:pt>
                <c:pt idx="6149">
                  <c:v>33.459003850437092</c:v>
                </c:pt>
                <c:pt idx="6150">
                  <c:v>33.444301210046262</c:v>
                </c:pt>
                <c:pt idx="6151">
                  <c:v>33.429960533838567</c:v>
                </c:pt>
                <c:pt idx="6152">
                  <c:v>33.415912876255305</c:v>
                </c:pt>
                <c:pt idx="6153">
                  <c:v>33.40127918142317</c:v>
                </c:pt>
                <c:pt idx="6154">
                  <c:v>33.386300758797582</c:v>
                </c:pt>
                <c:pt idx="6155">
                  <c:v>33.371322336171993</c:v>
                </c:pt>
                <c:pt idx="6156">
                  <c:v>33.356809296067567</c:v>
                </c:pt>
                <c:pt idx="6157">
                  <c:v>33.342313492352822</c:v>
                </c:pt>
                <c:pt idx="6158">
                  <c:v>33.327697033910354</c:v>
                </c:pt>
                <c:pt idx="6159">
                  <c:v>33.312959920740184</c:v>
                </c:pt>
                <c:pt idx="6160">
                  <c:v>33.298481353415106</c:v>
                </c:pt>
                <c:pt idx="6161">
                  <c:v>33.283537403568864</c:v>
                </c:pt>
                <c:pt idx="6162">
                  <c:v>33.268541744553602</c:v>
                </c:pt>
                <c:pt idx="6163">
                  <c:v>33.253839104162779</c:v>
                </c:pt>
                <c:pt idx="6164">
                  <c:v>33.23918817294097</c:v>
                </c:pt>
                <c:pt idx="6165">
                  <c:v>33.22400291363931</c:v>
                </c:pt>
                <c:pt idx="6166">
                  <c:v>33.20909343657241</c:v>
                </c:pt>
                <c:pt idx="6167">
                  <c:v>33.194545923688636</c:v>
                </c:pt>
                <c:pt idx="6168">
                  <c:v>33.179584737452728</c:v>
                </c:pt>
                <c:pt idx="6169">
                  <c:v>33.165433661531431</c:v>
                </c:pt>
                <c:pt idx="6170">
                  <c:v>33.150955094206346</c:v>
                </c:pt>
                <c:pt idx="6171">
                  <c:v>33.136373108543232</c:v>
                </c:pt>
                <c:pt idx="6172">
                  <c:v>33.1215498134247</c:v>
                </c:pt>
                <c:pt idx="6173">
                  <c:v>33.107071246099615</c:v>
                </c:pt>
                <c:pt idx="6174">
                  <c:v>33.092644387943558</c:v>
                </c:pt>
                <c:pt idx="6175">
                  <c:v>33.078527784801608</c:v>
                </c:pt>
                <c:pt idx="6176">
                  <c:v>33.064411181659651</c:v>
                </c:pt>
                <c:pt idx="6177">
                  <c:v>33.050242869348686</c:v>
                </c:pt>
                <c:pt idx="6178">
                  <c:v>33.036522703169204</c:v>
                </c:pt>
                <c:pt idx="6179">
                  <c:v>33.021940717506091</c:v>
                </c:pt>
                <c:pt idx="6180">
                  <c:v>33.006927822101154</c:v>
                </c:pt>
                <c:pt idx="6181">
                  <c:v>32.992397545607055</c:v>
                </c:pt>
                <c:pt idx="6182">
                  <c:v>32.977522541319502</c:v>
                </c:pt>
                <c:pt idx="6183">
                  <c:v>32.96269924620097</c:v>
                </c:pt>
                <c:pt idx="6184">
                  <c:v>32.947720823575381</c:v>
                </c:pt>
                <c:pt idx="6185">
                  <c:v>32.933156074301941</c:v>
                </c:pt>
                <c:pt idx="6186">
                  <c:v>32.918418961131771</c:v>
                </c:pt>
                <c:pt idx="6187">
                  <c:v>32.903423302116508</c:v>
                </c:pt>
                <c:pt idx="6188">
                  <c:v>32.887893315021394</c:v>
                </c:pt>
                <c:pt idx="6189">
                  <c:v>32.872587400992025</c:v>
                </c:pt>
                <c:pt idx="6190">
                  <c:v>32.857677923925124</c:v>
                </c:pt>
                <c:pt idx="6191">
                  <c:v>32.842561610182152</c:v>
                </c:pt>
                <c:pt idx="6192">
                  <c:v>32.827996860908712</c:v>
                </c:pt>
                <c:pt idx="6193">
                  <c:v>32.813328693297237</c:v>
                </c:pt>
                <c:pt idx="6194">
                  <c:v>32.798229615943939</c:v>
                </c:pt>
                <c:pt idx="6195">
                  <c:v>32.783009883862931</c:v>
                </c:pt>
                <c:pt idx="6196">
                  <c:v>32.767531605936831</c:v>
                </c:pt>
                <c:pt idx="6197">
                  <c:v>32.752191219128122</c:v>
                </c:pt>
                <c:pt idx="6198">
                  <c:v>32.737057668995476</c:v>
                </c:pt>
                <c:pt idx="6199">
                  <c:v>32.721837936914469</c:v>
                </c:pt>
                <c:pt idx="6200">
                  <c:v>32.707290424030703</c:v>
                </c:pt>
                <c:pt idx="6201">
                  <c:v>32.692570547250199</c:v>
                </c:pt>
                <c:pt idx="6202">
                  <c:v>32.677178451272468</c:v>
                </c:pt>
                <c:pt idx="6203">
                  <c:v>32.662337919764262</c:v>
                </c:pt>
                <c:pt idx="6204">
                  <c:v>32.647273315190311</c:v>
                </c:pt>
                <c:pt idx="6205">
                  <c:v>32.632381074513084</c:v>
                </c:pt>
                <c:pt idx="6206">
                  <c:v>32.617575015784226</c:v>
                </c:pt>
                <c:pt idx="6207">
                  <c:v>32.602475938430928</c:v>
                </c:pt>
                <c:pt idx="6208">
                  <c:v>32.587618170533048</c:v>
                </c:pt>
                <c:pt idx="6209">
                  <c:v>32.573070657649275</c:v>
                </c:pt>
                <c:pt idx="6210">
                  <c:v>32.558057762244339</c:v>
                </c:pt>
                <c:pt idx="6211">
                  <c:v>32.542906975722026</c:v>
                </c:pt>
                <c:pt idx="6212">
                  <c:v>32.52835946283826</c:v>
                </c:pt>
                <c:pt idx="6213">
                  <c:v>32.513139730757253</c:v>
                </c:pt>
                <c:pt idx="6214">
                  <c:v>32.498264726469699</c:v>
                </c:pt>
                <c:pt idx="6215">
                  <c:v>32.483234594675089</c:v>
                </c:pt>
                <c:pt idx="6216">
                  <c:v>32.467945917035394</c:v>
                </c:pt>
                <c:pt idx="6217">
                  <c:v>32.453157094696209</c:v>
                </c:pt>
                <c:pt idx="6218">
                  <c:v>32.438368272357017</c:v>
                </c:pt>
                <c:pt idx="6219">
                  <c:v>32.423338140562414</c:v>
                </c:pt>
                <c:pt idx="6220">
                  <c:v>32.408445899885187</c:v>
                </c:pt>
                <c:pt idx="6221">
                  <c:v>32.393433004480258</c:v>
                </c:pt>
                <c:pt idx="6222">
                  <c:v>32.378023672112846</c:v>
                </c:pt>
                <c:pt idx="6223">
                  <c:v>32.362941831149222</c:v>
                </c:pt>
                <c:pt idx="6224">
                  <c:v>32.348239190758399</c:v>
                </c:pt>
                <c:pt idx="6225">
                  <c:v>32.333191822574122</c:v>
                </c:pt>
                <c:pt idx="6226">
                  <c:v>32.318213399948533</c:v>
                </c:pt>
                <c:pt idx="6227">
                  <c:v>32.302683412853419</c:v>
                </c:pt>
                <c:pt idx="6228">
                  <c:v>32.287446444382738</c:v>
                </c:pt>
                <c:pt idx="6229">
                  <c:v>32.272243948691404</c:v>
                </c:pt>
                <c:pt idx="6230">
                  <c:v>32.256731197985964</c:v>
                </c:pt>
                <c:pt idx="6231">
                  <c:v>32.241787248139723</c:v>
                </c:pt>
                <c:pt idx="6232">
                  <c:v>32.226291733823956</c:v>
                </c:pt>
                <c:pt idx="6233">
                  <c:v>32.210658328390799</c:v>
                </c:pt>
                <c:pt idx="6234">
                  <c:v>32.195231759633721</c:v>
                </c:pt>
                <c:pt idx="6235">
                  <c:v>32.179891372825004</c:v>
                </c:pt>
                <c:pt idx="6236">
                  <c:v>32.164671640743997</c:v>
                </c:pt>
                <c:pt idx="6237">
                  <c:v>32.149796636456443</c:v>
                </c:pt>
                <c:pt idx="6238">
                  <c:v>32.135007814117259</c:v>
                </c:pt>
                <c:pt idx="6239">
                  <c:v>32.12002939149167</c:v>
                </c:pt>
                <c:pt idx="6240">
                  <c:v>32.105068205255755</c:v>
                </c:pt>
                <c:pt idx="6241">
                  <c:v>32.089607163719329</c:v>
                </c:pt>
                <c:pt idx="6242">
                  <c:v>32.07492175971818</c:v>
                </c:pt>
                <c:pt idx="6243">
                  <c:v>32.05977097319586</c:v>
                </c:pt>
                <c:pt idx="6244">
                  <c:v>32.044240986100746</c:v>
                </c:pt>
                <c:pt idx="6245">
                  <c:v>32.028573107888256</c:v>
                </c:pt>
                <c:pt idx="6246">
                  <c:v>32.013439557755611</c:v>
                </c:pt>
                <c:pt idx="6247">
                  <c:v>31.998150880115912</c:v>
                </c:pt>
                <c:pt idx="6248">
                  <c:v>31.982052092161595</c:v>
                </c:pt>
                <c:pt idx="6249">
                  <c:v>31.966349741169754</c:v>
                </c:pt>
                <c:pt idx="6250">
                  <c:v>31.950371607943151</c:v>
                </c:pt>
                <c:pt idx="6251">
                  <c:v>31.934359001937203</c:v>
                </c:pt>
                <c:pt idx="6252">
                  <c:v>31.918708360114373</c:v>
                </c:pt>
                <c:pt idx="6253">
                  <c:v>31.90326455496762</c:v>
                </c:pt>
                <c:pt idx="6254">
                  <c:v>31.887562203975783</c:v>
                </c:pt>
                <c:pt idx="6255">
                  <c:v>31.872635490519208</c:v>
                </c:pt>
                <c:pt idx="6256">
                  <c:v>31.857036557865403</c:v>
                </c:pt>
                <c:pt idx="6257">
                  <c:v>31.841403152432253</c:v>
                </c:pt>
                <c:pt idx="6258">
                  <c:v>31.826717748431101</c:v>
                </c:pt>
                <c:pt idx="6259">
                  <c:v>31.811463543570749</c:v>
                </c:pt>
                <c:pt idx="6260">
                  <c:v>31.79646788455549</c:v>
                </c:pt>
                <c:pt idx="6261">
                  <c:v>31.781196443305461</c:v>
                </c:pt>
                <c:pt idx="6262">
                  <c:v>31.765649219820673</c:v>
                </c:pt>
                <c:pt idx="6263">
                  <c:v>31.750567378857053</c:v>
                </c:pt>
                <c:pt idx="6264">
                  <c:v>31.735451065114077</c:v>
                </c:pt>
                <c:pt idx="6265">
                  <c:v>31.720024496357002</c:v>
                </c:pt>
                <c:pt idx="6266">
                  <c:v>31.704235963416792</c:v>
                </c:pt>
                <c:pt idx="6267">
                  <c:v>31.688843867439065</c:v>
                </c:pt>
                <c:pt idx="6268">
                  <c:v>31.672624424757039</c:v>
                </c:pt>
                <c:pt idx="6269">
                  <c:v>31.656508400413053</c:v>
                </c:pt>
                <c:pt idx="6270">
                  <c:v>31.640599212745137</c:v>
                </c:pt>
                <c:pt idx="6271">
                  <c:v>31.625051989260349</c:v>
                </c:pt>
                <c:pt idx="6272">
                  <c:v>31.609142801592434</c:v>
                </c:pt>
                <c:pt idx="6273">
                  <c:v>31.592923358910411</c:v>
                </c:pt>
                <c:pt idx="6274">
                  <c:v>31.576962462073478</c:v>
                </c:pt>
                <c:pt idx="6275">
                  <c:v>31.560898146898509</c:v>
                </c:pt>
                <c:pt idx="6276">
                  <c:v>31.545712887596849</c:v>
                </c:pt>
                <c:pt idx="6277">
                  <c:v>31.529700281590898</c:v>
                </c:pt>
                <c:pt idx="6278">
                  <c:v>31.514015166988727</c:v>
                </c:pt>
                <c:pt idx="6279">
                  <c:v>31.498209397658851</c:v>
                </c:pt>
                <c:pt idx="6280">
                  <c:v>31.481852063859446</c:v>
                </c:pt>
                <c:pt idx="6281">
                  <c:v>31.465891167022512</c:v>
                </c:pt>
                <c:pt idx="6282">
                  <c:v>31.450223288810015</c:v>
                </c:pt>
                <c:pt idx="6283">
                  <c:v>31.434555410597515</c:v>
                </c:pt>
                <c:pt idx="6284">
                  <c:v>31.418335967915496</c:v>
                </c:pt>
                <c:pt idx="6285">
                  <c:v>31.402495725806268</c:v>
                </c:pt>
                <c:pt idx="6286">
                  <c:v>31.386207337565558</c:v>
                </c:pt>
                <c:pt idx="6287">
                  <c:v>31.370177495169933</c:v>
                </c:pt>
                <c:pt idx="6288">
                  <c:v>31.354130416384635</c:v>
                </c:pt>
                <c:pt idx="6289">
                  <c:v>31.338824502355266</c:v>
                </c:pt>
                <c:pt idx="6290">
                  <c:v>31.324121861964443</c:v>
                </c:pt>
                <c:pt idx="6291">
                  <c:v>31.308660820428013</c:v>
                </c:pt>
                <c:pt idx="6292">
                  <c:v>31.293061887774208</c:v>
                </c:pt>
                <c:pt idx="6293">
                  <c:v>31.277583609848115</c:v>
                </c:pt>
                <c:pt idx="6294">
                  <c:v>31.262501768884487</c:v>
                </c:pt>
                <c:pt idx="6295">
                  <c:v>31.24679941789265</c:v>
                </c:pt>
                <c:pt idx="6296">
                  <c:v>31.231493503863277</c:v>
                </c:pt>
                <c:pt idx="6297">
                  <c:v>31.216273771782273</c:v>
                </c:pt>
                <c:pt idx="6298">
                  <c:v>31.201243639987663</c:v>
                </c:pt>
                <c:pt idx="6299">
                  <c:v>31.185420634268112</c:v>
                </c:pt>
                <c:pt idx="6300">
                  <c:v>31.169028827689367</c:v>
                </c:pt>
                <c:pt idx="6301">
                  <c:v>31.153257531138827</c:v>
                </c:pt>
                <c:pt idx="6302">
                  <c:v>31.137744780433387</c:v>
                </c:pt>
                <c:pt idx="6303">
                  <c:v>31.121818356375801</c:v>
                </c:pt>
                <c:pt idx="6304">
                  <c:v>31.106098768994283</c:v>
                </c:pt>
                <c:pt idx="6305">
                  <c:v>31.091137582758371</c:v>
                </c:pt>
                <c:pt idx="6306">
                  <c:v>31.075745486780637</c:v>
                </c:pt>
                <c:pt idx="6307">
                  <c:v>31.059560516877958</c:v>
                </c:pt>
                <c:pt idx="6308">
                  <c:v>31.043375546975284</c:v>
                </c:pt>
                <c:pt idx="6309">
                  <c:v>31.02724228624162</c:v>
                </c:pt>
                <c:pt idx="6310">
                  <c:v>31.011333098573708</c:v>
                </c:pt>
                <c:pt idx="6311">
                  <c:v>30.995303256178079</c:v>
                </c:pt>
                <c:pt idx="6312">
                  <c:v>30.979135522665075</c:v>
                </c:pt>
                <c:pt idx="6313">
                  <c:v>30.963226334997163</c:v>
                </c:pt>
                <c:pt idx="6314">
                  <c:v>30.947472274836301</c:v>
                </c:pt>
                <c:pt idx="6315">
                  <c:v>30.931097704647225</c:v>
                </c:pt>
                <c:pt idx="6316">
                  <c:v>30.914671425289132</c:v>
                </c:pt>
                <c:pt idx="6317">
                  <c:v>30.89907249263532</c:v>
                </c:pt>
                <c:pt idx="6318">
                  <c:v>30.882835813563624</c:v>
                </c:pt>
                <c:pt idx="6319">
                  <c:v>30.866771498388658</c:v>
                </c:pt>
                <c:pt idx="6320">
                  <c:v>30.850793365162048</c:v>
                </c:pt>
                <c:pt idx="6321">
                  <c:v>30.835228905287593</c:v>
                </c:pt>
                <c:pt idx="6322">
                  <c:v>30.819836809309859</c:v>
                </c:pt>
                <c:pt idx="6323">
                  <c:v>30.803738021355542</c:v>
                </c:pt>
                <c:pt idx="6324">
                  <c:v>30.787328978387119</c:v>
                </c:pt>
                <c:pt idx="6325">
                  <c:v>30.771178481263782</c:v>
                </c:pt>
                <c:pt idx="6326">
                  <c:v>30.754907329412745</c:v>
                </c:pt>
                <c:pt idx="6327">
                  <c:v>30.738825777848106</c:v>
                </c:pt>
                <c:pt idx="6328">
                  <c:v>30.722606335166081</c:v>
                </c:pt>
                <c:pt idx="6329">
                  <c:v>30.707110820850307</c:v>
                </c:pt>
                <c:pt idx="6330">
                  <c:v>30.691563597365523</c:v>
                </c:pt>
                <c:pt idx="6331">
                  <c:v>30.676188737777458</c:v>
                </c:pt>
                <c:pt idx="6332">
                  <c:v>30.65998653148511</c:v>
                </c:pt>
                <c:pt idx="6333">
                  <c:v>30.644353126051961</c:v>
                </c:pt>
                <c:pt idx="6334">
                  <c:v>30.628943793684556</c:v>
                </c:pt>
                <c:pt idx="6335">
                  <c:v>30.613517224927474</c:v>
                </c:pt>
                <c:pt idx="6336">
                  <c:v>30.598211310898105</c:v>
                </c:pt>
                <c:pt idx="6337">
                  <c:v>30.582526196295934</c:v>
                </c:pt>
                <c:pt idx="6338">
                  <c:v>30.567306464214926</c:v>
                </c:pt>
                <c:pt idx="6339">
                  <c:v>30.551569640443745</c:v>
                </c:pt>
                <c:pt idx="6340">
                  <c:v>30.535643216386148</c:v>
                </c:pt>
                <c:pt idx="6341">
                  <c:v>30.518613663389509</c:v>
                </c:pt>
                <c:pt idx="6342">
                  <c:v>30.502480402655852</c:v>
                </c:pt>
                <c:pt idx="6343">
                  <c:v>30.486364378311865</c:v>
                </c:pt>
                <c:pt idx="6344">
                  <c:v>30.470265590357549</c:v>
                </c:pt>
                <c:pt idx="6345">
                  <c:v>30.453753129051091</c:v>
                </c:pt>
                <c:pt idx="6346">
                  <c:v>30.437516449979395</c:v>
                </c:pt>
                <c:pt idx="6347">
                  <c:v>30.421452134804426</c:v>
                </c:pt>
                <c:pt idx="6348">
                  <c:v>30.40521545573273</c:v>
                </c:pt>
                <c:pt idx="6349">
                  <c:v>30.388978776661034</c:v>
                </c:pt>
                <c:pt idx="6350">
                  <c:v>30.373017879824101</c:v>
                </c:pt>
                <c:pt idx="6351">
                  <c:v>30.357298292442586</c:v>
                </c:pt>
                <c:pt idx="6352">
                  <c:v>30.341613177840415</c:v>
                </c:pt>
                <c:pt idx="6353">
                  <c:v>30.325721226562173</c:v>
                </c:pt>
                <c:pt idx="6354">
                  <c:v>30.309467311100807</c:v>
                </c:pt>
                <c:pt idx="6355">
                  <c:v>30.293385759536161</c:v>
                </c:pt>
                <c:pt idx="6356">
                  <c:v>30.276976716567738</c:v>
                </c:pt>
                <c:pt idx="6357">
                  <c:v>30.260240182195535</c:v>
                </c:pt>
                <c:pt idx="6358">
                  <c:v>30.244244812579257</c:v>
                </c:pt>
                <c:pt idx="6359">
                  <c:v>30.227715114883118</c:v>
                </c:pt>
                <c:pt idx="6360">
                  <c:v>30.211116471628301</c:v>
                </c:pt>
                <c:pt idx="6361">
                  <c:v>30.195034920063655</c:v>
                </c:pt>
                <c:pt idx="6362">
                  <c:v>30.178746531822942</c:v>
                </c:pt>
                <c:pt idx="6363">
                  <c:v>30.1628545805447</c:v>
                </c:pt>
                <c:pt idx="6364">
                  <c:v>30.147083283994171</c:v>
                </c:pt>
                <c:pt idx="6365">
                  <c:v>30.131449878561018</c:v>
                </c:pt>
                <c:pt idx="6366">
                  <c:v>30.115230435878992</c:v>
                </c:pt>
                <c:pt idx="6367">
                  <c:v>30.099286775431732</c:v>
                </c:pt>
                <c:pt idx="6368">
                  <c:v>30.082963914411675</c:v>
                </c:pt>
                <c:pt idx="6369">
                  <c:v>30.066572107832922</c:v>
                </c:pt>
                <c:pt idx="6370">
                  <c:v>30.05036990154057</c:v>
                </c:pt>
                <c:pt idx="6371">
                  <c:v>30.033960858572151</c:v>
                </c:pt>
                <c:pt idx="6372">
                  <c:v>30.017189851420596</c:v>
                </c:pt>
                <c:pt idx="6373">
                  <c:v>30.000987645128248</c:v>
                </c:pt>
                <c:pt idx="6374">
                  <c:v>29.984647547718513</c:v>
                </c:pt>
                <c:pt idx="6375">
                  <c:v>29.968083377243037</c:v>
                </c:pt>
                <c:pt idx="6376">
                  <c:v>29.952467208199558</c:v>
                </c:pt>
                <c:pt idx="6377">
                  <c:v>29.936661438869677</c:v>
                </c:pt>
                <c:pt idx="6378">
                  <c:v>29.920941851488163</c:v>
                </c:pt>
                <c:pt idx="6379">
                  <c:v>29.905342918834361</c:v>
                </c:pt>
                <c:pt idx="6380">
                  <c:v>29.88981293173924</c:v>
                </c:pt>
                <c:pt idx="6381">
                  <c:v>29.874127817137076</c:v>
                </c:pt>
                <c:pt idx="6382">
                  <c:v>29.858597830041955</c:v>
                </c:pt>
                <c:pt idx="6383">
                  <c:v>29.842567987646333</c:v>
                </c:pt>
                <c:pt idx="6384">
                  <c:v>29.826969054992524</c:v>
                </c:pt>
                <c:pt idx="6385">
                  <c:v>29.811059867324612</c:v>
                </c:pt>
                <c:pt idx="6386">
                  <c:v>29.794892133811608</c:v>
                </c:pt>
                <c:pt idx="6387">
                  <c:v>29.779051891702384</c:v>
                </c:pt>
                <c:pt idx="6388">
                  <c:v>29.763090994865451</c:v>
                </c:pt>
                <c:pt idx="6389">
                  <c:v>29.74709562524917</c:v>
                </c:pt>
                <c:pt idx="6390">
                  <c:v>29.731186437581258</c:v>
                </c:pt>
                <c:pt idx="6391">
                  <c:v>29.715156595185636</c:v>
                </c:pt>
                <c:pt idx="6392">
                  <c:v>29.699247407517721</c:v>
                </c:pt>
                <c:pt idx="6393">
                  <c:v>29.682579818704209</c:v>
                </c:pt>
                <c:pt idx="6394">
                  <c:v>29.666291430463492</c:v>
                </c:pt>
                <c:pt idx="6395">
                  <c:v>29.650795916147725</c:v>
                </c:pt>
                <c:pt idx="6396">
                  <c:v>29.63490396486948</c:v>
                </c:pt>
                <c:pt idx="6397">
                  <c:v>29.619167141098295</c:v>
                </c:pt>
                <c:pt idx="6398">
                  <c:v>29.602895989247251</c:v>
                </c:pt>
                <c:pt idx="6399">
                  <c:v>29.586917856020644</c:v>
                </c:pt>
                <c:pt idx="6400">
                  <c:v>29.570974195573385</c:v>
                </c:pt>
                <c:pt idx="6401">
                  <c:v>29.554927116788086</c:v>
                </c:pt>
                <c:pt idx="6402">
                  <c:v>29.538845565223447</c:v>
                </c:pt>
                <c:pt idx="6403">
                  <c:v>29.523246632569638</c:v>
                </c:pt>
                <c:pt idx="6404">
                  <c:v>29.506958244328928</c:v>
                </c:pt>
                <c:pt idx="6405">
                  <c:v>29.49046301941214</c:v>
                </c:pt>
                <c:pt idx="6406">
                  <c:v>29.474278049509461</c:v>
                </c:pt>
                <c:pt idx="6407">
                  <c:v>29.457438096799223</c:v>
                </c:pt>
                <c:pt idx="6408">
                  <c:v>29.441408254403594</c:v>
                </c:pt>
                <c:pt idx="6409">
                  <c:v>29.425481830346005</c:v>
                </c:pt>
                <c:pt idx="6410">
                  <c:v>29.409538169898745</c:v>
                </c:pt>
                <c:pt idx="6411">
                  <c:v>29.393404909165088</c:v>
                </c:pt>
                <c:pt idx="6412">
                  <c:v>29.377668085393903</c:v>
                </c:pt>
                <c:pt idx="6413">
                  <c:v>29.362224280247151</c:v>
                </c:pt>
                <c:pt idx="6414">
                  <c:v>29.34665982037269</c:v>
                </c:pt>
                <c:pt idx="6415">
                  <c:v>29.330974705770519</c:v>
                </c:pt>
                <c:pt idx="6416">
                  <c:v>29.314565662802096</c:v>
                </c:pt>
                <c:pt idx="6417">
                  <c:v>29.298604765965162</c:v>
                </c:pt>
                <c:pt idx="6418">
                  <c:v>29.282247432165757</c:v>
                </c:pt>
                <c:pt idx="6419">
                  <c:v>29.265786680028317</c:v>
                </c:pt>
                <c:pt idx="6420">
                  <c:v>29.249601710125638</c:v>
                </c:pt>
                <c:pt idx="6421">
                  <c:v>29.233813177185432</c:v>
                </c:pt>
                <c:pt idx="6422">
                  <c:v>29.217335188658318</c:v>
                </c:pt>
                <c:pt idx="6423">
                  <c:v>29.20118469153498</c:v>
                </c:pt>
                <c:pt idx="6424">
                  <c:v>29.185413394984451</c:v>
                </c:pt>
                <c:pt idx="6425">
                  <c:v>29.168763042560609</c:v>
                </c:pt>
                <c:pt idx="6426">
                  <c:v>29.153095164348112</c:v>
                </c:pt>
                <c:pt idx="6427">
                  <c:v>29.137410049745942</c:v>
                </c:pt>
                <c:pt idx="6428">
                  <c:v>29.121414680129664</c:v>
                </c:pt>
                <c:pt idx="6429">
                  <c:v>29.105557201630774</c:v>
                </c:pt>
                <c:pt idx="6430">
                  <c:v>29.089268813390056</c:v>
                </c:pt>
                <c:pt idx="6431">
                  <c:v>29.073756062684613</c:v>
                </c:pt>
                <c:pt idx="6432">
                  <c:v>29.058174366420481</c:v>
                </c:pt>
                <c:pt idx="6433">
                  <c:v>29.04250648820798</c:v>
                </c:pt>
                <c:pt idx="6434">
                  <c:v>29.026821373605809</c:v>
                </c:pt>
                <c:pt idx="6435">
                  <c:v>29.011429277628075</c:v>
                </c:pt>
                <c:pt idx="6436">
                  <c:v>28.995778635805259</c:v>
                </c:pt>
                <c:pt idx="6437">
                  <c:v>28.979955630085708</c:v>
                </c:pt>
                <c:pt idx="6438">
                  <c:v>28.964132624366158</c:v>
                </c:pt>
                <c:pt idx="6439">
                  <c:v>28.948309618646604</c:v>
                </c:pt>
                <c:pt idx="6440">
                  <c:v>28.932107412354252</c:v>
                </c:pt>
                <c:pt idx="6441">
                  <c:v>28.915353641592372</c:v>
                </c:pt>
                <c:pt idx="6442">
                  <c:v>28.898582634440821</c:v>
                </c:pt>
                <c:pt idx="6443">
                  <c:v>28.8817943908996</c:v>
                </c:pt>
                <c:pt idx="6444">
                  <c:v>28.864885492630666</c:v>
                </c:pt>
                <c:pt idx="6445">
                  <c:v>28.848752231897006</c:v>
                </c:pt>
                <c:pt idx="6446">
                  <c:v>28.832722389501384</c:v>
                </c:pt>
                <c:pt idx="6447">
                  <c:v>28.816847674612816</c:v>
                </c:pt>
                <c:pt idx="6448">
                  <c:v>28.800904014165553</c:v>
                </c:pt>
                <c:pt idx="6449">
                  <c:v>28.785253372342734</c:v>
                </c:pt>
                <c:pt idx="6450">
                  <c:v>28.769671676078595</c:v>
                </c:pt>
                <c:pt idx="6451">
                  <c:v>28.753831433969374</c:v>
                </c:pt>
                <c:pt idx="6452">
                  <c:v>28.738559992719349</c:v>
                </c:pt>
                <c:pt idx="6453">
                  <c:v>28.722874878117178</c:v>
                </c:pt>
                <c:pt idx="6454">
                  <c:v>28.706793326552539</c:v>
                </c:pt>
                <c:pt idx="6455">
                  <c:v>28.69074624776724</c:v>
                </c:pt>
                <c:pt idx="6456">
                  <c:v>28.675388624568853</c:v>
                </c:pt>
                <c:pt idx="6457">
                  <c:v>28.659669037187335</c:v>
                </c:pt>
                <c:pt idx="6458">
                  <c:v>28.644276941209601</c:v>
                </c:pt>
                <c:pt idx="6459">
                  <c:v>28.62845393549005</c:v>
                </c:pt>
                <c:pt idx="6460">
                  <c:v>28.612596456991156</c:v>
                </c:pt>
                <c:pt idx="6461">
                  <c:v>28.597273306572113</c:v>
                </c:pt>
                <c:pt idx="6462">
                  <c:v>28.581415828073215</c:v>
                </c:pt>
                <c:pt idx="6463">
                  <c:v>28.56581689541941</c:v>
                </c:pt>
                <c:pt idx="6464">
                  <c:v>28.550200726375934</c:v>
                </c:pt>
                <c:pt idx="6465">
                  <c:v>28.534326011487366</c:v>
                </c:pt>
                <c:pt idx="6466">
                  <c:v>28.517606713504833</c:v>
                </c:pt>
                <c:pt idx="6467">
                  <c:v>28.501232143315757</c:v>
                </c:pt>
                <c:pt idx="6468">
                  <c:v>28.484926518685366</c:v>
                </c:pt>
                <c:pt idx="6469">
                  <c:v>28.468724312393018</c:v>
                </c:pt>
                <c:pt idx="6470">
                  <c:v>28.45286683389412</c:v>
                </c:pt>
                <c:pt idx="6471">
                  <c:v>28.436871464277839</c:v>
                </c:pt>
                <c:pt idx="6472">
                  <c:v>28.420910567440906</c:v>
                </c:pt>
                <c:pt idx="6473">
                  <c:v>28.404691124758884</c:v>
                </c:pt>
                <c:pt idx="6474">
                  <c:v>28.38873022792195</c:v>
                </c:pt>
                <c:pt idx="6475">
                  <c:v>28.372786567474694</c:v>
                </c:pt>
                <c:pt idx="6476">
                  <c:v>28.357446180665974</c:v>
                </c:pt>
                <c:pt idx="6477">
                  <c:v>28.34176106606381</c:v>
                </c:pt>
                <c:pt idx="6478">
                  <c:v>28.325972533123601</c:v>
                </c:pt>
                <c:pt idx="6479">
                  <c:v>28.309873745169284</c:v>
                </c:pt>
                <c:pt idx="6480">
                  <c:v>28.29401626667039</c:v>
                </c:pt>
                <c:pt idx="6481">
                  <c:v>28.278124315392152</c:v>
                </c:pt>
                <c:pt idx="6482">
                  <c:v>28.261991054658488</c:v>
                </c:pt>
                <c:pt idx="6483">
                  <c:v>28.245961212262866</c:v>
                </c:pt>
                <c:pt idx="6484">
                  <c:v>28.230241624881351</c:v>
                </c:pt>
                <c:pt idx="6485">
                  <c:v>28.214401382772124</c:v>
                </c:pt>
                <c:pt idx="6486">
                  <c:v>28.198767977338974</c:v>
                </c:pt>
                <c:pt idx="6487">
                  <c:v>28.182686425774335</c:v>
                </c:pt>
                <c:pt idx="6488">
                  <c:v>28.166432510312962</c:v>
                </c:pt>
                <c:pt idx="6489">
                  <c:v>28.151281723790646</c:v>
                </c:pt>
                <c:pt idx="6490">
                  <c:v>28.135148463056986</c:v>
                </c:pt>
                <c:pt idx="6491">
                  <c:v>28.119101384271694</c:v>
                </c:pt>
                <c:pt idx="6492">
                  <c:v>28.10389888858036</c:v>
                </c:pt>
                <c:pt idx="6493">
                  <c:v>28.0885240289923</c:v>
                </c:pt>
                <c:pt idx="6494">
                  <c:v>28.072873387169473</c:v>
                </c:pt>
                <c:pt idx="6495">
                  <c:v>28.057153799787958</c:v>
                </c:pt>
                <c:pt idx="6496">
                  <c:v>28.040830938767897</c:v>
                </c:pt>
                <c:pt idx="6497">
                  <c:v>28.025076878607042</c:v>
                </c:pt>
                <c:pt idx="6498">
                  <c:v>28.009305582056506</c:v>
                </c:pt>
                <c:pt idx="6499">
                  <c:v>27.993137848543498</c:v>
                </c:pt>
                <c:pt idx="6500">
                  <c:v>27.977538915889692</c:v>
                </c:pt>
                <c:pt idx="6501">
                  <c:v>27.961629728221777</c:v>
                </c:pt>
                <c:pt idx="6502">
                  <c:v>27.945703304164194</c:v>
                </c:pt>
                <c:pt idx="6503">
                  <c:v>27.929983716782676</c:v>
                </c:pt>
                <c:pt idx="6504">
                  <c:v>27.914488202466909</c:v>
                </c:pt>
                <c:pt idx="6505">
                  <c:v>27.899113342878845</c:v>
                </c:pt>
                <c:pt idx="6506">
                  <c:v>27.883945319966859</c:v>
                </c:pt>
                <c:pt idx="6507">
                  <c:v>27.868863479003238</c:v>
                </c:pt>
                <c:pt idx="6508">
                  <c:v>27.854005711105355</c:v>
                </c:pt>
                <c:pt idx="6509">
                  <c:v>27.838837688193369</c:v>
                </c:pt>
                <c:pt idx="6510">
                  <c:v>27.823928211126471</c:v>
                </c:pt>
                <c:pt idx="6511">
                  <c:v>27.809380698242698</c:v>
                </c:pt>
                <c:pt idx="6512">
                  <c:v>27.794229911720386</c:v>
                </c:pt>
                <c:pt idx="6513">
                  <c:v>27.779337671043159</c:v>
                </c:pt>
                <c:pt idx="6514">
                  <c:v>27.763755974779023</c:v>
                </c:pt>
                <c:pt idx="6515">
                  <c:v>27.748932679660491</c:v>
                </c:pt>
                <c:pt idx="6516">
                  <c:v>27.734005966203924</c:v>
                </c:pt>
                <c:pt idx="6517">
                  <c:v>27.718889652460948</c:v>
                </c:pt>
                <c:pt idx="6518">
                  <c:v>27.704273194018491</c:v>
                </c:pt>
                <c:pt idx="6519">
                  <c:v>27.689829099472757</c:v>
                </c:pt>
                <c:pt idx="6520">
                  <c:v>27.675057513523239</c:v>
                </c:pt>
                <c:pt idx="6521">
                  <c:v>27.660389345911764</c:v>
                </c:pt>
                <c:pt idx="6522">
                  <c:v>27.64599696053504</c:v>
                </c:pt>
                <c:pt idx="6523">
                  <c:v>27.630932355961097</c:v>
                </c:pt>
                <c:pt idx="6524">
                  <c:v>27.616557206974051</c:v>
                </c:pt>
                <c:pt idx="6525">
                  <c:v>27.601406420451735</c:v>
                </c:pt>
                <c:pt idx="6526">
                  <c:v>27.586410761436476</c:v>
                </c:pt>
                <c:pt idx="6527">
                  <c:v>27.571518520759248</c:v>
                </c:pt>
                <c:pt idx="6528">
                  <c:v>27.556953771485805</c:v>
                </c:pt>
                <c:pt idx="6529">
                  <c:v>27.542027058029241</c:v>
                </c:pt>
                <c:pt idx="6530">
                  <c:v>27.526996926234627</c:v>
                </c:pt>
                <c:pt idx="6531">
                  <c:v>27.511966794440024</c:v>
                </c:pt>
                <c:pt idx="6532">
                  <c:v>27.497040080983453</c:v>
                </c:pt>
                <c:pt idx="6533">
                  <c:v>27.483233732855609</c:v>
                </c:pt>
                <c:pt idx="6534">
                  <c:v>27.468858583868567</c:v>
                </c:pt>
                <c:pt idx="6535">
                  <c:v>27.455121181299415</c:v>
                </c:pt>
                <c:pt idx="6536">
                  <c:v>27.441159705664514</c:v>
                </c:pt>
                <c:pt idx="6537">
                  <c:v>27.427180993639944</c:v>
                </c:pt>
                <c:pt idx="6538">
                  <c:v>27.412461116859451</c:v>
                </c:pt>
                <c:pt idx="6539">
                  <c:v>27.398051495093057</c:v>
                </c:pt>
                <c:pt idx="6540">
                  <c:v>27.384021073899468</c:v>
                </c:pt>
                <c:pt idx="6541">
                  <c:v>27.370094071043916</c:v>
                </c:pt>
                <c:pt idx="6542">
                  <c:v>27.355856813174256</c:v>
                </c:pt>
                <c:pt idx="6543">
                  <c:v>27.34086115415899</c:v>
                </c:pt>
                <c:pt idx="6544">
                  <c:v>27.326658369068678</c:v>
                </c:pt>
                <c:pt idx="6545">
                  <c:v>27.312162565353926</c:v>
                </c:pt>
                <c:pt idx="6546">
                  <c:v>27.29777017997721</c:v>
                </c:pt>
                <c:pt idx="6547">
                  <c:v>27.283584631276565</c:v>
                </c:pt>
                <c:pt idx="6548">
                  <c:v>27.269847228707413</c:v>
                </c:pt>
                <c:pt idx="6549">
                  <c:v>27.256299426424661</c:v>
                </c:pt>
                <c:pt idx="6550">
                  <c:v>27.242113877724016</c:v>
                </c:pt>
                <c:pt idx="6551">
                  <c:v>27.228048983751087</c:v>
                </c:pt>
                <c:pt idx="6552">
                  <c:v>27.214277108402584</c:v>
                </c:pt>
                <c:pt idx="6553">
                  <c:v>27.200298396378013</c:v>
                </c:pt>
                <c:pt idx="6554">
                  <c:v>27.186302447963769</c:v>
                </c:pt>
                <c:pt idx="6555">
                  <c:v>27.172651227342982</c:v>
                </c:pt>
                <c:pt idx="6556">
                  <c:v>27.158586333370049</c:v>
                </c:pt>
                <c:pt idx="6557">
                  <c:v>27.145314313322054</c:v>
                </c:pt>
                <c:pt idx="6558">
                  <c:v>27.13178374742898</c:v>
                </c:pt>
                <c:pt idx="6559">
                  <c:v>27.118339363484257</c:v>
                </c:pt>
                <c:pt idx="6560">
                  <c:v>27.105360362060704</c:v>
                </c:pt>
                <c:pt idx="6561">
                  <c:v>27.09150230476385</c:v>
                </c:pt>
                <c:pt idx="6562">
                  <c:v>27.078557776119638</c:v>
                </c:pt>
                <c:pt idx="6563">
                  <c:v>27.065699429423795</c:v>
                </c:pt>
                <c:pt idx="6564">
                  <c:v>27.052375700206788</c:v>
                </c:pt>
                <c:pt idx="6565">
                  <c:v>27.038707243196324</c:v>
                </c:pt>
                <c:pt idx="6566">
                  <c:v>27.025400750368988</c:v>
                </c:pt>
                <c:pt idx="6567">
                  <c:v>27.01124967444769</c:v>
                </c:pt>
                <c:pt idx="6568">
                  <c:v>26.997650162995917</c:v>
                </c:pt>
                <c:pt idx="6569">
                  <c:v>26.983654214581676</c:v>
                </c:pt>
                <c:pt idx="6570">
                  <c:v>26.969968521181542</c:v>
                </c:pt>
                <c:pt idx="6571">
                  <c:v>26.956127700274351</c:v>
                </c:pt>
                <c:pt idx="6572">
                  <c:v>26.941787024066656</c:v>
                </c:pt>
                <c:pt idx="6573">
                  <c:v>26.927877257600773</c:v>
                </c:pt>
                <c:pt idx="6574">
                  <c:v>26.914432873656057</c:v>
                </c:pt>
                <c:pt idx="6575">
                  <c:v>26.900695471086905</c:v>
                </c:pt>
                <c:pt idx="6576">
                  <c:v>26.887544105766619</c:v>
                </c:pt>
                <c:pt idx="6577">
                  <c:v>26.874565104343066</c:v>
                </c:pt>
                <c:pt idx="6578">
                  <c:v>26.861224138736389</c:v>
                </c:pt>
                <c:pt idx="6579">
                  <c:v>26.84822790092316</c:v>
                </c:pt>
                <c:pt idx="6580">
                  <c:v>26.834749044199103</c:v>
                </c:pt>
                <c:pt idx="6581">
                  <c:v>26.821408078592423</c:v>
                </c:pt>
                <c:pt idx="6582">
                  <c:v>26.808239476882466</c:v>
                </c:pt>
                <c:pt idx="6583">
                  <c:v>26.794708910989389</c:v>
                </c:pt>
                <c:pt idx="6584">
                  <c:v>26.781264527044673</c:v>
                </c:pt>
                <c:pt idx="6585">
                  <c:v>26.768285525621117</c:v>
                </c:pt>
                <c:pt idx="6586">
                  <c:v>26.754892850845419</c:v>
                </c:pt>
                <c:pt idx="6587">
                  <c:v>26.741551885238735</c:v>
                </c:pt>
                <c:pt idx="6588">
                  <c:v>26.728141974073367</c:v>
                </c:pt>
                <c:pt idx="6589">
                  <c:v>26.714180498438466</c:v>
                </c:pt>
                <c:pt idx="6590">
                  <c:v>26.700598223376371</c:v>
                </c:pt>
                <c:pt idx="6591">
                  <c:v>26.687498567225106</c:v>
                </c:pt>
                <c:pt idx="6592">
                  <c:v>26.674398911073848</c:v>
                </c:pt>
                <c:pt idx="6593">
                  <c:v>26.662316201913271</c:v>
                </c:pt>
                <c:pt idx="6594">
                  <c:v>26.649681928283176</c:v>
                </c:pt>
                <c:pt idx="6595">
                  <c:v>26.636565035742237</c:v>
                </c:pt>
                <c:pt idx="6596">
                  <c:v>26.623758398215415</c:v>
                </c:pt>
                <c:pt idx="6597">
                  <c:v>26.611193070144001</c:v>
                </c:pt>
                <c:pt idx="6598">
                  <c:v>26.598438141786197</c:v>
                </c:pt>
                <c:pt idx="6599">
                  <c:v>26.585648740649042</c:v>
                </c:pt>
                <c:pt idx="6600">
                  <c:v>26.572962757849929</c:v>
                </c:pt>
                <c:pt idx="6601">
                  <c:v>26.560431902557863</c:v>
                </c:pt>
                <c:pt idx="6602">
                  <c:v>26.547263300847906</c:v>
                </c:pt>
                <c:pt idx="6603">
                  <c:v>26.533284588823342</c:v>
                </c:pt>
                <c:pt idx="6604">
                  <c:v>26.520529660465531</c:v>
                </c:pt>
                <c:pt idx="6605">
                  <c:v>26.507464477093617</c:v>
                </c:pt>
                <c:pt idx="6606">
                  <c:v>26.494347584552681</c:v>
                </c:pt>
                <c:pt idx="6607">
                  <c:v>26.480920436997636</c:v>
                </c:pt>
                <c:pt idx="6608">
                  <c:v>26.468889437006077</c:v>
                </c:pt>
                <c:pt idx="6609">
                  <c:v>26.456858437014525</c:v>
                </c:pt>
                <c:pt idx="6610">
                  <c:v>26.444534418398536</c:v>
                </c:pt>
                <c:pt idx="6611">
                  <c:v>26.432262108951566</c:v>
                </c:pt>
                <c:pt idx="6612">
                  <c:v>26.4206792550915</c:v>
                </c:pt>
                <c:pt idx="6613">
                  <c:v>26.408355236475511</c:v>
                </c:pt>
                <c:pt idx="6614">
                  <c:v>26.395634780897048</c:v>
                </c:pt>
                <c:pt idx="6615">
                  <c:v>26.383758908412545</c:v>
                </c:pt>
                <c:pt idx="6616">
                  <c:v>26.37141765340688</c:v>
                </c:pt>
                <c:pt idx="6617">
                  <c:v>26.358972980063182</c:v>
                </c:pt>
                <c:pt idx="6618">
                  <c:v>26.345700960015193</c:v>
                </c:pt>
                <c:pt idx="6619">
                  <c:v>26.332515121915566</c:v>
                </c:pt>
                <c:pt idx="6620">
                  <c:v>26.320363467196305</c:v>
                </c:pt>
                <c:pt idx="6621">
                  <c:v>26.3074189385521</c:v>
                </c:pt>
                <c:pt idx="6622">
                  <c:v>26.294009027386728</c:v>
                </c:pt>
                <c:pt idx="6623">
                  <c:v>26.281753954329428</c:v>
                </c:pt>
                <c:pt idx="6624">
                  <c:v>26.269016262361291</c:v>
                </c:pt>
                <c:pt idx="6625">
                  <c:v>26.256468170679554</c:v>
                </c:pt>
                <c:pt idx="6626">
                  <c:v>26.244092442894544</c:v>
                </c:pt>
                <c:pt idx="6627">
                  <c:v>26.232026970123652</c:v>
                </c:pt>
                <c:pt idx="6628">
                  <c:v>26.219685715117986</c:v>
                </c:pt>
                <c:pt idx="6629">
                  <c:v>26.207447878450356</c:v>
                </c:pt>
                <c:pt idx="6630">
                  <c:v>26.194675713702875</c:v>
                </c:pt>
                <c:pt idx="6631">
                  <c:v>26.182558531762961</c:v>
                </c:pt>
                <c:pt idx="6632">
                  <c:v>26.170562004550753</c:v>
                </c:pt>
                <c:pt idx="6633">
                  <c:v>26.158186276765743</c:v>
                </c:pt>
                <c:pt idx="6634">
                  <c:v>26.146224222332883</c:v>
                </c:pt>
                <c:pt idx="6635">
                  <c:v>26.134279404289689</c:v>
                </c:pt>
                <c:pt idx="6636">
                  <c:v>26.122679314039953</c:v>
                </c:pt>
                <c:pt idx="6637">
                  <c:v>26.110475950151667</c:v>
                </c:pt>
                <c:pt idx="6638">
                  <c:v>26.098117458756338</c:v>
                </c:pt>
                <c:pt idx="6639">
                  <c:v>26.085931331257729</c:v>
                </c:pt>
                <c:pt idx="6640">
                  <c:v>26.073607312641737</c:v>
                </c:pt>
                <c:pt idx="6641">
                  <c:v>26.06149013070182</c:v>
                </c:pt>
                <c:pt idx="6642">
                  <c:v>26.049407421541247</c:v>
                </c:pt>
                <c:pt idx="6643">
                  <c:v>26.037324712380677</c:v>
                </c:pt>
                <c:pt idx="6644">
                  <c:v>26.024845566257632</c:v>
                </c:pt>
                <c:pt idx="6645">
                  <c:v>26.011676964547675</c:v>
                </c:pt>
                <c:pt idx="6646">
                  <c:v>25.998715199513793</c:v>
                </c:pt>
                <c:pt idx="6647">
                  <c:v>25.986477362846166</c:v>
                </c:pt>
                <c:pt idx="6648">
                  <c:v>25.974584253971994</c:v>
                </c:pt>
                <c:pt idx="6649">
                  <c:v>25.963087582060297</c:v>
                </c:pt>
                <c:pt idx="6650">
                  <c:v>25.951866692383359</c:v>
                </c:pt>
                <c:pt idx="6651">
                  <c:v>25.939766746833115</c:v>
                </c:pt>
                <c:pt idx="6652">
                  <c:v>25.927787456010577</c:v>
                </c:pt>
                <c:pt idx="6653">
                  <c:v>25.915963292695093</c:v>
                </c:pt>
                <c:pt idx="6654">
                  <c:v>25.904001238262232</c:v>
                </c:pt>
                <c:pt idx="6655">
                  <c:v>25.892194311336425</c:v>
                </c:pt>
                <c:pt idx="6656">
                  <c:v>25.880197784124221</c:v>
                </c:pt>
                <c:pt idx="6657">
                  <c:v>25.868046129404952</c:v>
                </c:pt>
                <c:pt idx="6658">
                  <c:v>25.856187493310124</c:v>
                </c:pt>
                <c:pt idx="6659">
                  <c:v>25.844328857215299</c:v>
                </c:pt>
                <c:pt idx="6660">
                  <c:v>25.832315093613417</c:v>
                </c:pt>
                <c:pt idx="6661">
                  <c:v>25.820353039180553</c:v>
                </c:pt>
                <c:pt idx="6662">
                  <c:v>25.809011494775909</c:v>
                </c:pt>
                <c:pt idx="6663">
                  <c:v>25.797687186760935</c:v>
                </c:pt>
                <c:pt idx="6664">
                  <c:v>25.786983388774182</c:v>
                </c:pt>
                <c:pt idx="6665">
                  <c:v>25.775952099383641</c:v>
                </c:pt>
                <c:pt idx="6666">
                  <c:v>25.764679500537685</c:v>
                </c:pt>
                <c:pt idx="6667">
                  <c:v>25.75344137447108</c:v>
                </c:pt>
                <c:pt idx="6668">
                  <c:v>25.741858520611018</c:v>
                </c:pt>
                <c:pt idx="6669">
                  <c:v>25.730017120905863</c:v>
                </c:pt>
                <c:pt idx="6670">
                  <c:v>25.717951648134964</c:v>
                </c:pt>
                <c:pt idx="6671">
                  <c:v>25.706627340119994</c:v>
                </c:pt>
                <c:pt idx="6672">
                  <c:v>25.694889358752871</c:v>
                </c:pt>
                <c:pt idx="6673">
                  <c:v>25.683427159620514</c:v>
                </c:pt>
                <c:pt idx="6674">
                  <c:v>25.671016959056164</c:v>
                </c:pt>
                <c:pt idx="6675">
                  <c:v>25.659330686858063</c:v>
                </c:pt>
                <c:pt idx="6676">
                  <c:v>25.647816778556692</c:v>
                </c:pt>
                <c:pt idx="6677">
                  <c:v>25.63690614389386</c:v>
                </c:pt>
                <c:pt idx="6678">
                  <c:v>25.62571972699627</c:v>
                </c:pt>
                <c:pt idx="6679">
                  <c:v>25.614223055084569</c:v>
                </c:pt>
                <c:pt idx="6680">
                  <c:v>25.60265743761418</c:v>
                </c:pt>
                <c:pt idx="6681">
                  <c:v>25.591143529312806</c:v>
                </c:pt>
                <c:pt idx="6682">
                  <c:v>25.579922639635871</c:v>
                </c:pt>
                <c:pt idx="6683">
                  <c:v>25.568029530761699</c:v>
                </c:pt>
                <c:pt idx="6684">
                  <c:v>25.556981004981488</c:v>
                </c:pt>
                <c:pt idx="6685">
                  <c:v>25.545673933356188</c:v>
                </c:pt>
                <c:pt idx="6686">
                  <c:v>25.534263443392852</c:v>
                </c:pt>
                <c:pt idx="6687">
                  <c:v>25.522249679790971</c:v>
                </c:pt>
                <c:pt idx="6688">
                  <c:v>25.511339045128146</c:v>
                </c:pt>
                <c:pt idx="6689">
                  <c:v>25.499928555164807</c:v>
                </c:pt>
                <c:pt idx="6690">
                  <c:v>25.488828320215578</c:v>
                </c:pt>
                <c:pt idx="6691">
                  <c:v>25.477297175524534</c:v>
                </c:pt>
                <c:pt idx="6692">
                  <c:v>25.465559194157418</c:v>
                </c:pt>
                <c:pt idx="6693">
                  <c:v>25.45433830448048</c:v>
                </c:pt>
                <c:pt idx="6694">
                  <c:v>25.4427037414514</c:v>
                </c:pt>
                <c:pt idx="6695">
                  <c:v>25.431327724267405</c:v>
                </c:pt>
                <c:pt idx="6696">
                  <c:v>25.42057221711163</c:v>
                </c:pt>
                <c:pt idx="6697">
                  <c:v>25.410075255800951</c:v>
                </c:pt>
                <c:pt idx="6698">
                  <c:v>25.398078728588739</c:v>
                </c:pt>
                <c:pt idx="6699">
                  <c:v>25.387667949226422</c:v>
                </c:pt>
                <c:pt idx="6700">
                  <c:v>25.377291642643453</c:v>
                </c:pt>
                <c:pt idx="6701">
                  <c:v>25.366760208553419</c:v>
                </c:pt>
                <c:pt idx="6702">
                  <c:v>25.356039174176992</c:v>
                </c:pt>
                <c:pt idx="6703">
                  <c:v>25.345300903410894</c:v>
                </c:pt>
                <c:pt idx="6704">
                  <c:v>25.334459214306754</c:v>
                </c:pt>
                <c:pt idx="6705">
                  <c:v>25.323893307437384</c:v>
                </c:pt>
                <c:pt idx="6706">
                  <c:v>25.312982672774552</c:v>
                </c:pt>
                <c:pt idx="6707">
                  <c:v>25.301761783097614</c:v>
                </c:pt>
                <c:pt idx="6708">
                  <c:v>25.29086838482446</c:v>
                </c:pt>
                <c:pt idx="6709">
                  <c:v>25.279095930677997</c:v>
                </c:pt>
                <c:pt idx="6710">
                  <c:v>25.267495840428261</c:v>
                </c:pt>
                <c:pt idx="6711">
                  <c:v>25.256860988000195</c:v>
                </c:pt>
                <c:pt idx="6712">
                  <c:v>25.246277844741151</c:v>
                </c:pt>
                <c:pt idx="6713">
                  <c:v>25.235642992313089</c:v>
                </c:pt>
                <c:pt idx="6714">
                  <c:v>25.225232212950765</c:v>
                </c:pt>
                <c:pt idx="6715">
                  <c:v>25.214390523846632</c:v>
                </c:pt>
                <c:pt idx="6716">
                  <c:v>25.204031453653329</c:v>
                </c:pt>
                <c:pt idx="6717">
                  <c:v>25.192879509535089</c:v>
                </c:pt>
                <c:pt idx="6718">
                  <c:v>25.182451493783091</c:v>
                </c:pt>
                <c:pt idx="6719">
                  <c:v>25.172385442214228</c:v>
                </c:pt>
                <c:pt idx="6720">
                  <c:v>25.161819535344854</c:v>
                </c:pt>
                <c:pt idx="6721">
                  <c:v>25.150633118447264</c:v>
                </c:pt>
                <c:pt idx="6722">
                  <c:v>25.139239864873602</c:v>
                </c:pt>
                <c:pt idx="6723">
                  <c:v>25.127967266027646</c:v>
                </c:pt>
                <c:pt idx="6724">
                  <c:v>25.116970449416453</c:v>
                </c:pt>
                <c:pt idx="6725">
                  <c:v>25.105973632805263</c:v>
                </c:pt>
                <c:pt idx="6726">
                  <c:v>25.093959869203381</c:v>
                </c:pt>
                <c:pt idx="6727">
                  <c:v>25.083428435113355</c:v>
                </c:pt>
                <c:pt idx="6728">
                  <c:v>25.072431618502161</c:v>
                </c:pt>
                <c:pt idx="6729">
                  <c:v>25.06138309272195</c:v>
                </c:pt>
                <c:pt idx="6730">
                  <c:v>25.050541403617814</c:v>
                </c:pt>
                <c:pt idx="6731">
                  <c:v>25.039596296175642</c:v>
                </c:pt>
                <c:pt idx="6732">
                  <c:v>25.029116571254633</c:v>
                </c:pt>
                <c:pt idx="6733">
                  <c:v>25.018464482436897</c:v>
                </c:pt>
                <c:pt idx="6734">
                  <c:v>25.007415956656686</c:v>
                </c:pt>
                <c:pt idx="6735">
                  <c:v>24.99657426755255</c:v>
                </c:pt>
                <c:pt idx="6736">
                  <c:v>24.985973887903828</c:v>
                </c:pt>
                <c:pt idx="6737">
                  <c:v>24.975304562696422</c:v>
                </c:pt>
                <c:pt idx="6738">
                  <c:v>24.96418709135752</c:v>
                </c:pt>
                <c:pt idx="6739">
                  <c:v>24.952811074173525</c:v>
                </c:pt>
                <c:pt idx="6740">
                  <c:v>24.941934912290048</c:v>
                </c:pt>
                <c:pt idx="6741">
                  <c:v>24.931713733214124</c:v>
                </c:pt>
                <c:pt idx="6742">
                  <c:v>24.921234008293116</c:v>
                </c:pt>
                <c:pt idx="6743">
                  <c:v>24.910961120048182</c:v>
                </c:pt>
                <c:pt idx="6744">
                  <c:v>24.900964014038003</c:v>
                </c:pt>
                <c:pt idx="6745">
                  <c:v>24.890691125793069</c:v>
                </c:pt>
                <c:pt idx="6746">
                  <c:v>24.880280346430748</c:v>
                </c:pt>
                <c:pt idx="6747">
                  <c:v>24.870093640134172</c:v>
                </c:pt>
                <c:pt idx="6748">
                  <c:v>24.860596389424508</c:v>
                </c:pt>
                <c:pt idx="6749">
                  <c:v>24.851030193156156</c:v>
                </c:pt>
                <c:pt idx="6750">
                  <c:v>24.840998614366633</c:v>
                </c:pt>
                <c:pt idx="6751">
                  <c:v>24.830518889445624</c:v>
                </c:pt>
                <c:pt idx="6752">
                  <c:v>24.820435601487087</c:v>
                </c:pt>
                <c:pt idx="6753">
                  <c:v>24.810300604359529</c:v>
                </c:pt>
                <c:pt idx="6754">
                  <c:v>24.80056204419445</c:v>
                </c:pt>
                <c:pt idx="6755">
                  <c:v>24.790444283456566</c:v>
                </c:pt>
                <c:pt idx="6756">
                  <c:v>24.780654014122465</c:v>
                </c:pt>
                <c:pt idx="6757">
                  <c:v>24.76989850696669</c:v>
                </c:pt>
                <c:pt idx="6758">
                  <c:v>24.759556673163061</c:v>
                </c:pt>
                <c:pt idx="6759">
                  <c:v>24.749611276321907</c:v>
                </c:pt>
                <c:pt idx="6760">
                  <c:v>24.739803770598133</c:v>
                </c:pt>
                <c:pt idx="6761">
                  <c:v>24.73018586516076</c:v>
                </c:pt>
                <c:pt idx="6762">
                  <c:v>24.720585196113056</c:v>
                </c:pt>
                <c:pt idx="6763">
                  <c:v>24.710570853713207</c:v>
                </c:pt>
                <c:pt idx="6764">
                  <c:v>24.699815346557436</c:v>
                </c:pt>
                <c:pt idx="6765">
                  <c:v>24.689904422495626</c:v>
                </c:pt>
                <c:pt idx="6766">
                  <c:v>24.680234807889232</c:v>
                </c:pt>
                <c:pt idx="6767">
                  <c:v>24.671082284973021</c:v>
                </c:pt>
                <c:pt idx="6768">
                  <c:v>24.661395433976956</c:v>
                </c:pt>
                <c:pt idx="6769">
                  <c:v>24.650967418224965</c:v>
                </c:pt>
                <c:pt idx="6770">
                  <c:v>24.640298093017556</c:v>
                </c:pt>
                <c:pt idx="6771">
                  <c:v>24.629749422537856</c:v>
                </c:pt>
                <c:pt idx="6772">
                  <c:v>24.619442061513574</c:v>
                </c:pt>
                <c:pt idx="6773">
                  <c:v>24.609410482724055</c:v>
                </c:pt>
                <c:pt idx="6774">
                  <c:v>24.599602977000281</c:v>
                </c:pt>
                <c:pt idx="6775">
                  <c:v>24.589433507093378</c:v>
                </c:pt>
                <c:pt idx="6776">
                  <c:v>24.57897101856204</c:v>
                </c:pt>
                <c:pt idx="6777">
                  <c:v>24.568560239199723</c:v>
                </c:pt>
                <c:pt idx="6778">
                  <c:v>24.558270114565111</c:v>
                </c:pt>
                <c:pt idx="6779">
                  <c:v>24.548686681907085</c:v>
                </c:pt>
                <c:pt idx="6780">
                  <c:v>24.539430740652833</c:v>
                </c:pt>
                <c:pt idx="6781">
                  <c:v>24.529450871032331</c:v>
                </c:pt>
                <c:pt idx="6782">
                  <c:v>24.519333110294454</c:v>
                </c:pt>
                <c:pt idx="6783">
                  <c:v>24.509336004284275</c:v>
                </c:pt>
                <c:pt idx="6784">
                  <c:v>24.499356134663774</c:v>
                </c:pt>
                <c:pt idx="6785">
                  <c:v>24.489738229226401</c:v>
                </c:pt>
                <c:pt idx="6786">
                  <c:v>24.479947959892296</c:v>
                </c:pt>
                <c:pt idx="6787">
                  <c:v>24.470674782248381</c:v>
                </c:pt>
                <c:pt idx="6788">
                  <c:v>24.460953458472972</c:v>
                </c:pt>
                <c:pt idx="6789">
                  <c:v>24.451077007190506</c:v>
                </c:pt>
                <c:pt idx="6790">
                  <c:v>24.441286737856402</c:v>
                </c:pt>
                <c:pt idx="6791">
                  <c:v>24.432030796602156</c:v>
                </c:pt>
                <c:pt idx="6792">
                  <c:v>24.421895799474598</c:v>
                </c:pt>
                <c:pt idx="6793">
                  <c:v>24.412088293750827</c:v>
                </c:pt>
                <c:pt idx="6794">
                  <c:v>24.402608279430833</c:v>
                </c:pt>
                <c:pt idx="6795">
                  <c:v>24.392697355369027</c:v>
                </c:pt>
                <c:pt idx="6796">
                  <c:v>24.383269050218047</c:v>
                </c:pt>
                <c:pt idx="6797">
                  <c:v>24.373220235038858</c:v>
                </c:pt>
                <c:pt idx="6798">
                  <c:v>24.363550620432463</c:v>
                </c:pt>
                <c:pt idx="6799">
                  <c:v>24.354070606112472</c:v>
                </c:pt>
                <c:pt idx="6800">
                  <c:v>24.344694010130517</c:v>
                </c:pt>
                <c:pt idx="6801">
                  <c:v>24.33474861328936</c:v>
                </c:pt>
                <c:pt idx="6802">
                  <c:v>24.325768454269873</c:v>
                </c:pt>
                <c:pt idx="6803">
                  <c:v>24.316340149118901</c:v>
                </c:pt>
                <c:pt idx="6804">
                  <c:v>24.307084207864651</c:v>
                </c:pt>
                <c:pt idx="6805">
                  <c:v>24.29803510328648</c:v>
                </c:pt>
                <c:pt idx="6806">
                  <c:v>24.288830871201249</c:v>
                </c:pt>
                <c:pt idx="6807">
                  <c:v>24.279281911322567</c:v>
                </c:pt>
                <c:pt idx="6808">
                  <c:v>24.269750187833555</c:v>
                </c:pt>
                <c:pt idx="6809">
                  <c:v>24.260528719358657</c:v>
                </c:pt>
                <c:pt idx="6810">
                  <c:v>24.25091081392128</c:v>
                </c:pt>
                <c:pt idx="6811">
                  <c:v>24.241913418512127</c:v>
                </c:pt>
                <c:pt idx="6812">
                  <c:v>24.232502349750821</c:v>
                </c:pt>
                <c:pt idx="6813">
                  <c:v>24.222815498754755</c:v>
                </c:pt>
                <c:pt idx="6814">
                  <c:v>24.212749447185892</c:v>
                </c:pt>
                <c:pt idx="6815">
                  <c:v>24.203321142034916</c:v>
                </c:pt>
                <c:pt idx="6816">
                  <c:v>24.193703236597543</c:v>
                </c:pt>
                <c:pt idx="6817">
                  <c:v>24.184447295343293</c:v>
                </c:pt>
                <c:pt idx="6818">
                  <c:v>24.175415427154793</c:v>
                </c:pt>
                <c:pt idx="6819">
                  <c:v>24.165883703665784</c:v>
                </c:pt>
                <c:pt idx="6820">
                  <c:v>24.156438162125134</c:v>
                </c:pt>
                <c:pt idx="6821">
                  <c:v>24.147406293936633</c:v>
                </c:pt>
                <c:pt idx="6822">
                  <c:v>24.138081407123696</c:v>
                </c:pt>
                <c:pt idx="6823">
                  <c:v>24.129152957273231</c:v>
                </c:pt>
                <c:pt idx="6824">
                  <c:v>24.120052143526035</c:v>
                </c:pt>
                <c:pt idx="6825">
                  <c:v>24.110813438661467</c:v>
                </c:pt>
                <c:pt idx="6826">
                  <c:v>24.101643679355579</c:v>
                </c:pt>
                <c:pt idx="6827">
                  <c:v>24.092594574777404</c:v>
                </c:pt>
                <c:pt idx="6828">
                  <c:v>24.082959432950357</c:v>
                </c:pt>
                <c:pt idx="6829">
                  <c:v>24.073737964475459</c:v>
                </c:pt>
                <c:pt idx="6830">
                  <c:v>24.064292422934809</c:v>
                </c:pt>
                <c:pt idx="6831">
                  <c:v>24.054433208042017</c:v>
                </c:pt>
                <c:pt idx="6832">
                  <c:v>24.045401339853516</c:v>
                </c:pt>
                <c:pt idx="6833">
                  <c:v>24.036041980261231</c:v>
                </c:pt>
                <c:pt idx="6834">
                  <c:v>24.027044584852074</c:v>
                </c:pt>
                <c:pt idx="6835">
                  <c:v>24.017736934428811</c:v>
                </c:pt>
                <c:pt idx="6836">
                  <c:v>24.008222447329469</c:v>
                </c:pt>
                <c:pt idx="6837">
                  <c:v>23.998552832723082</c:v>
                </c:pt>
                <c:pt idx="6838">
                  <c:v>23.989520964534574</c:v>
                </c:pt>
                <c:pt idx="6839">
                  <c:v>23.980454623566729</c:v>
                </c:pt>
                <c:pt idx="6840">
                  <c:v>23.971560646495607</c:v>
                </c:pt>
                <c:pt idx="6841">
                  <c:v>23.962890742490234</c:v>
                </c:pt>
                <c:pt idx="6842">
                  <c:v>23.953617564846315</c:v>
                </c:pt>
                <c:pt idx="6843">
                  <c:v>23.944740824164867</c:v>
                </c:pt>
                <c:pt idx="6844">
                  <c:v>23.936019210990473</c:v>
                </c:pt>
                <c:pt idx="6845">
                  <c:v>23.927607852830192</c:v>
                </c:pt>
                <c:pt idx="6846">
                  <c:v>23.919730822749756</c:v>
                </c:pt>
                <c:pt idx="6847">
                  <c:v>23.911284991810131</c:v>
                </c:pt>
                <c:pt idx="6848">
                  <c:v>23.902511669466715</c:v>
                </c:pt>
                <c:pt idx="6849">
                  <c:v>23.893324673771161</c:v>
                </c:pt>
                <c:pt idx="6850">
                  <c:v>23.884551351427749</c:v>
                </c:pt>
                <c:pt idx="6851">
                  <c:v>23.875743556304993</c:v>
                </c:pt>
                <c:pt idx="6852">
                  <c:v>23.867297725365365</c:v>
                </c:pt>
                <c:pt idx="6853">
                  <c:v>23.858576112190971</c:v>
                </c:pt>
                <c:pt idx="6854">
                  <c:v>23.849871735406253</c:v>
                </c:pt>
                <c:pt idx="6855">
                  <c:v>23.84106394028349</c:v>
                </c:pt>
                <c:pt idx="6856">
                  <c:v>23.831428798456443</c:v>
                </c:pt>
                <c:pt idx="6857">
                  <c:v>23.823396640868964</c:v>
                </c:pt>
                <c:pt idx="6858">
                  <c:v>23.815054228267368</c:v>
                </c:pt>
                <c:pt idx="6859">
                  <c:v>23.806780761224463</c:v>
                </c:pt>
                <c:pt idx="6860">
                  <c:v>23.798162566388108</c:v>
                </c:pt>
                <c:pt idx="6861">
                  <c:v>23.78959608072077</c:v>
                </c:pt>
                <c:pt idx="6862">
                  <c:v>23.780874467546379</c:v>
                </c:pt>
                <c:pt idx="6863">
                  <c:v>23.7723941638274</c:v>
                </c:pt>
                <c:pt idx="6864">
                  <c:v>23.763672550653009</c:v>
                </c:pt>
                <c:pt idx="6865">
                  <c:v>23.754881991919927</c:v>
                </c:pt>
                <c:pt idx="6866">
                  <c:v>23.746332742642259</c:v>
                </c:pt>
                <c:pt idx="6867">
                  <c:v>23.736904437491283</c:v>
                </c:pt>
                <c:pt idx="6868">
                  <c:v>23.72823453348591</c:v>
                </c:pt>
                <c:pt idx="6869">
                  <c:v>23.720047248391371</c:v>
                </c:pt>
                <c:pt idx="6870">
                  <c:v>23.711859963296831</c:v>
                </c:pt>
                <c:pt idx="6871">
                  <c:v>23.703793332930005</c:v>
                </c:pt>
                <c:pt idx="6872">
                  <c:v>23.695588811445788</c:v>
                </c:pt>
                <c:pt idx="6873">
                  <c:v>23.686712070764344</c:v>
                </c:pt>
                <c:pt idx="6874">
                  <c:v>23.678266239824712</c:v>
                </c:pt>
                <c:pt idx="6875">
                  <c:v>23.670078954730172</c:v>
                </c:pt>
                <c:pt idx="6876">
                  <c:v>23.661581414621523</c:v>
                </c:pt>
                <c:pt idx="6877">
                  <c:v>23.653549257034044</c:v>
                </c:pt>
                <c:pt idx="6878">
                  <c:v>23.644982771366703</c:v>
                </c:pt>
                <c:pt idx="6879">
                  <c:v>23.636226685412961</c:v>
                </c:pt>
                <c:pt idx="6880">
                  <c:v>23.628091109487446</c:v>
                </c:pt>
                <c:pt idx="6881">
                  <c:v>23.618869641012541</c:v>
                </c:pt>
                <c:pt idx="6882">
                  <c:v>23.61016526422782</c:v>
                </c:pt>
                <c:pt idx="6883">
                  <c:v>23.602150343030008</c:v>
                </c:pt>
                <c:pt idx="6884">
                  <c:v>23.594187131001217</c:v>
                </c:pt>
                <c:pt idx="6885">
                  <c:v>23.585758536451259</c:v>
                </c:pt>
                <c:pt idx="6886">
                  <c:v>23.578381361671337</c:v>
                </c:pt>
                <c:pt idx="6887">
                  <c:v>23.569849348783343</c:v>
                </c:pt>
                <c:pt idx="6888">
                  <c:v>23.561886136754548</c:v>
                </c:pt>
                <c:pt idx="6889">
                  <c:v>23.553871215556736</c:v>
                </c:pt>
                <c:pt idx="6890">
                  <c:v>23.545718403241544</c:v>
                </c:pt>
                <c:pt idx="6891">
                  <c:v>23.538617010696385</c:v>
                </c:pt>
                <c:pt idx="6892">
                  <c:v>23.530705507836611</c:v>
                </c:pt>
                <c:pt idx="6893">
                  <c:v>23.523087023601271</c:v>
                </c:pt>
                <c:pt idx="6894">
                  <c:v>23.514951447675752</c:v>
                </c:pt>
                <c:pt idx="6895">
                  <c:v>23.506884817308922</c:v>
                </c:pt>
                <c:pt idx="6896">
                  <c:v>23.498232149693219</c:v>
                </c:pt>
                <c:pt idx="6897">
                  <c:v>23.490355119612786</c:v>
                </c:pt>
                <c:pt idx="6898">
                  <c:v>23.48228848924596</c:v>
                </c:pt>
                <c:pt idx="6899">
                  <c:v>23.474445931944874</c:v>
                </c:pt>
                <c:pt idx="6900">
                  <c:v>23.466672320202481</c:v>
                </c:pt>
                <c:pt idx="6901">
                  <c:v>23.458467798718267</c:v>
                </c:pt>
                <c:pt idx="6902">
                  <c:v>23.450452877520455</c:v>
                </c:pt>
                <c:pt idx="6903">
                  <c:v>23.442265592425915</c:v>
                </c:pt>
                <c:pt idx="6904">
                  <c:v>23.434819472087305</c:v>
                </c:pt>
                <c:pt idx="6905">
                  <c:v>23.427132042293273</c:v>
                </c:pt>
                <c:pt idx="6906">
                  <c:v>23.419703158344333</c:v>
                </c:pt>
                <c:pt idx="6907">
                  <c:v>23.412325983564415</c:v>
                </c:pt>
                <c:pt idx="6908">
                  <c:v>23.404380007925294</c:v>
                </c:pt>
                <c:pt idx="6909">
                  <c:v>23.396296141168786</c:v>
                </c:pt>
                <c:pt idx="6910">
                  <c:v>23.387867546618832</c:v>
                </c:pt>
                <c:pt idx="6911">
                  <c:v>23.379628552355275</c:v>
                </c:pt>
                <c:pt idx="6912">
                  <c:v>23.372199668406335</c:v>
                </c:pt>
                <c:pt idx="6913">
                  <c:v>23.364891439185104</c:v>
                </c:pt>
                <c:pt idx="6914">
                  <c:v>23.356617972142203</c:v>
                </c:pt>
                <c:pt idx="6915">
                  <c:v>23.348637523723738</c:v>
                </c:pt>
                <c:pt idx="6916">
                  <c:v>23.341070748657415</c:v>
                </c:pt>
                <c:pt idx="6917">
                  <c:v>23.332866227173206</c:v>
                </c:pt>
                <c:pt idx="6918">
                  <c:v>23.325402870444918</c:v>
                </c:pt>
                <c:pt idx="6919">
                  <c:v>23.31818082317205</c:v>
                </c:pt>
                <c:pt idx="6920">
                  <c:v>23.311251794523617</c:v>
                </c:pt>
                <c:pt idx="6921">
                  <c:v>23.303909092523043</c:v>
                </c:pt>
                <c:pt idx="6922">
                  <c:v>23.29558391631112</c:v>
                </c:pt>
                <c:pt idx="6923">
                  <c:v>23.287310449268219</c:v>
                </c:pt>
                <c:pt idx="6924">
                  <c:v>23.279640255863864</c:v>
                </c:pt>
                <c:pt idx="6925">
                  <c:v>23.27200453523885</c:v>
                </c:pt>
                <c:pt idx="6926">
                  <c:v>23.264299869055147</c:v>
                </c:pt>
                <c:pt idx="6927">
                  <c:v>23.257491495134428</c:v>
                </c:pt>
                <c:pt idx="6928">
                  <c:v>23.250355629809921</c:v>
                </c:pt>
                <c:pt idx="6929">
                  <c:v>23.24304740058869</c:v>
                </c:pt>
                <c:pt idx="6930">
                  <c:v>23.234963533832186</c:v>
                </c:pt>
                <c:pt idx="6931">
                  <c:v>23.227241631258813</c:v>
                </c:pt>
                <c:pt idx="6932">
                  <c:v>23.220071293154966</c:v>
                </c:pt>
                <c:pt idx="6933">
                  <c:v>23.213107791727186</c:v>
                </c:pt>
                <c:pt idx="6934">
                  <c:v>23.205644434998902</c:v>
                </c:pt>
                <c:pt idx="6935">
                  <c:v>23.198284496608654</c:v>
                </c:pt>
                <c:pt idx="6936">
                  <c:v>23.191027976556441</c:v>
                </c:pt>
                <c:pt idx="6937">
                  <c:v>23.183443965100448</c:v>
                </c:pt>
                <c:pt idx="6938">
                  <c:v>23.175825480865107</c:v>
                </c:pt>
                <c:pt idx="6939">
                  <c:v>23.16865514276126</c:v>
                </c:pt>
                <c:pt idx="6940">
                  <c:v>23.161777823281845</c:v>
                </c:pt>
                <c:pt idx="6941">
                  <c:v>23.155055631309491</c:v>
                </c:pt>
                <c:pt idx="6942">
                  <c:v>23.147919765984984</c:v>
                </c:pt>
                <c:pt idx="6943">
                  <c:v>23.1404564092567</c:v>
                </c:pt>
                <c:pt idx="6944">
                  <c:v>23.134027235908778</c:v>
                </c:pt>
                <c:pt idx="6945">
                  <c:v>23.126908606973949</c:v>
                </c:pt>
                <c:pt idx="6946">
                  <c:v>23.119445250245661</c:v>
                </c:pt>
                <c:pt idx="6947">
                  <c:v>23.112102548245083</c:v>
                </c:pt>
                <c:pt idx="6948">
                  <c:v>23.105052864868945</c:v>
                </c:pt>
                <c:pt idx="6949">
                  <c:v>23.097589508140658</c:v>
                </c:pt>
                <c:pt idx="6950">
                  <c:v>23.090367460867792</c:v>
                </c:pt>
                <c:pt idx="6951">
                  <c:v>23.083696978064456</c:v>
                </c:pt>
                <c:pt idx="6952">
                  <c:v>23.07706096804046</c:v>
                </c:pt>
                <c:pt idx="6953">
                  <c:v>23.070149175781701</c:v>
                </c:pt>
                <c:pt idx="6954">
                  <c:v>23.062444509597999</c:v>
                </c:pt>
                <c:pt idx="6955">
                  <c:v>23.055084571207747</c:v>
                </c:pt>
                <c:pt idx="6956">
                  <c:v>23.047845287545208</c:v>
                </c:pt>
                <c:pt idx="6957">
                  <c:v>23.040657713051687</c:v>
                </c:pt>
                <c:pt idx="6958">
                  <c:v>23.033297774661438</c:v>
                </c:pt>
                <c:pt idx="6959">
                  <c:v>23.026196382116282</c:v>
                </c:pt>
                <c:pt idx="6960">
                  <c:v>23.01925011707818</c:v>
                </c:pt>
                <c:pt idx="6961">
                  <c:v>23.011717814791201</c:v>
                </c:pt>
                <c:pt idx="6962">
                  <c:v>23.00503009559819</c:v>
                </c:pt>
                <c:pt idx="6963">
                  <c:v>22.998463031132886</c:v>
                </c:pt>
                <c:pt idx="6964">
                  <c:v>22.991740839160524</c:v>
                </c:pt>
                <c:pt idx="6965">
                  <c:v>22.984915228850127</c:v>
                </c:pt>
                <c:pt idx="6966">
                  <c:v>22.978537764671223</c:v>
                </c:pt>
                <c:pt idx="6967">
                  <c:v>22.972280955220032</c:v>
                </c:pt>
                <c:pt idx="6968">
                  <c:v>22.965713890754731</c:v>
                </c:pt>
                <c:pt idx="6969">
                  <c:v>22.958922753223678</c:v>
                </c:pt>
                <c:pt idx="6970">
                  <c:v>22.95232121597903</c:v>
                </c:pt>
                <c:pt idx="6971">
                  <c:v>22.945478369278963</c:v>
                </c:pt>
                <c:pt idx="6972">
                  <c:v>22.938325267564785</c:v>
                </c:pt>
                <c:pt idx="6973">
                  <c:v>22.930896383615845</c:v>
                </c:pt>
                <c:pt idx="6974">
                  <c:v>22.924415501098906</c:v>
                </c:pt>
                <c:pt idx="6975">
                  <c:v>22.918382764713456</c:v>
                </c:pt>
                <c:pt idx="6976">
                  <c:v>22.911712281910116</c:v>
                </c:pt>
                <c:pt idx="6977">
                  <c:v>22.904559180195939</c:v>
                </c:pt>
                <c:pt idx="6978">
                  <c:v>22.897923170171946</c:v>
                </c:pt>
                <c:pt idx="6979">
                  <c:v>22.891425051265333</c:v>
                </c:pt>
                <c:pt idx="6980">
                  <c:v>22.884461549837553</c:v>
                </c:pt>
                <c:pt idx="6981">
                  <c:v>22.877670412306507</c:v>
                </c:pt>
                <c:pt idx="6982">
                  <c:v>22.871189529789564</c:v>
                </c:pt>
                <c:pt idx="6983">
                  <c:v>22.865105084235097</c:v>
                </c:pt>
                <c:pt idx="6984">
                  <c:v>22.858520783380122</c:v>
                </c:pt>
                <c:pt idx="6985">
                  <c:v>22.852005428083839</c:v>
                </c:pt>
                <c:pt idx="6986">
                  <c:v>22.84586927336035</c:v>
                </c:pt>
                <c:pt idx="6987">
                  <c:v>22.839888246143918</c:v>
                </c:pt>
                <c:pt idx="6988">
                  <c:v>22.833562491134032</c:v>
                </c:pt>
                <c:pt idx="6989">
                  <c:v>22.827167790565454</c:v>
                </c:pt>
                <c:pt idx="6990">
                  <c:v>22.820480071372444</c:v>
                </c:pt>
                <c:pt idx="6991">
                  <c:v>22.814516280545686</c:v>
                </c:pt>
                <c:pt idx="6992">
                  <c:v>22.808224998315143</c:v>
                </c:pt>
                <c:pt idx="6993">
                  <c:v>22.801985425253619</c:v>
                </c:pt>
                <c:pt idx="6994">
                  <c:v>22.795556251905698</c:v>
                </c:pt>
                <c:pt idx="6995">
                  <c:v>22.789213260506138</c:v>
                </c:pt>
                <c:pt idx="6996">
                  <c:v>22.782594486871819</c:v>
                </c:pt>
                <c:pt idx="6997">
                  <c:v>22.775855058509787</c:v>
                </c:pt>
                <c:pt idx="6998">
                  <c:v>22.769132866537429</c:v>
                </c:pt>
                <c:pt idx="6999">
                  <c:v>22.762893293475905</c:v>
                </c:pt>
                <c:pt idx="7000">
                  <c:v>22.757136339325218</c:v>
                </c:pt>
                <c:pt idx="7001">
                  <c:v>22.750758875146314</c:v>
                </c:pt>
                <c:pt idx="7002">
                  <c:v>22.744467592915775</c:v>
                </c:pt>
                <c:pt idx="7003">
                  <c:v>22.738314201802616</c:v>
                </c:pt>
                <c:pt idx="7004">
                  <c:v>22.732384883755202</c:v>
                </c:pt>
                <c:pt idx="7005">
                  <c:v>22.726041892355646</c:v>
                </c:pt>
                <c:pt idx="7006">
                  <c:v>22.720233229035937</c:v>
                </c:pt>
                <c:pt idx="7007">
                  <c:v>22.71447627488525</c:v>
                </c:pt>
                <c:pt idx="7008">
                  <c:v>22.708495247668822</c:v>
                </c:pt>
                <c:pt idx="7009">
                  <c:v>22.702117783489918</c:v>
                </c:pt>
                <c:pt idx="7010">
                  <c:v>22.69648148406694</c:v>
                </c:pt>
                <c:pt idx="7011">
                  <c:v>22.690638347967891</c:v>
                </c:pt>
                <c:pt idx="7012">
                  <c:v>22.684398774906366</c:v>
                </c:pt>
                <c:pt idx="7013">
                  <c:v>22.677935128779101</c:v>
                </c:pt>
                <c:pt idx="7014">
                  <c:v>22.671609373769215</c:v>
                </c:pt>
                <c:pt idx="7015">
                  <c:v>22.665835183228854</c:v>
                </c:pt>
                <c:pt idx="7016">
                  <c:v>22.659474955439624</c:v>
                </c:pt>
                <c:pt idx="7017">
                  <c:v>22.653580110171553</c:v>
                </c:pt>
                <c:pt idx="7018">
                  <c:v>22.648409193269739</c:v>
                </c:pt>
                <c:pt idx="7019">
                  <c:v>22.642979730522839</c:v>
                </c:pt>
                <c:pt idx="7020">
                  <c:v>22.637050412475425</c:v>
                </c:pt>
                <c:pt idx="7021">
                  <c:v>22.631276221935064</c:v>
                </c:pt>
                <c:pt idx="7022">
                  <c:v>22.625639922512086</c:v>
                </c:pt>
                <c:pt idx="7023">
                  <c:v>22.620072568647799</c:v>
                </c:pt>
                <c:pt idx="7024">
                  <c:v>22.614160486990059</c:v>
                </c:pt>
                <c:pt idx="7025">
                  <c:v>22.607817495590503</c:v>
                </c:pt>
                <c:pt idx="7026">
                  <c:v>22.602336323674578</c:v>
                </c:pt>
                <c:pt idx="7027">
                  <c:v>22.596631078692909</c:v>
                </c:pt>
                <c:pt idx="7028">
                  <c:v>22.590598342307462</c:v>
                </c:pt>
                <c:pt idx="7029">
                  <c:v>22.584582842311683</c:v>
                </c:pt>
                <c:pt idx="7030">
                  <c:v>22.578463923977871</c:v>
                </c:pt>
                <c:pt idx="7031">
                  <c:v>22.572655260658163</c:v>
                </c:pt>
                <c:pt idx="7032">
                  <c:v>22.566708706221078</c:v>
                </c:pt>
                <c:pt idx="7033">
                  <c:v>22.560986224849735</c:v>
                </c:pt>
                <c:pt idx="7034">
                  <c:v>22.555591234882179</c:v>
                </c:pt>
                <c:pt idx="7035">
                  <c:v>22.550006644628219</c:v>
                </c:pt>
                <c:pt idx="7036">
                  <c:v>22.543904962684078</c:v>
                </c:pt>
                <c:pt idx="7037">
                  <c:v>22.537768807960592</c:v>
                </c:pt>
                <c:pt idx="7038">
                  <c:v>22.53190843547187</c:v>
                </c:pt>
                <c:pt idx="7039">
                  <c:v>22.525996353814129</c:v>
                </c:pt>
                <c:pt idx="7040">
                  <c:v>22.520722018574279</c:v>
                </c:pt>
                <c:pt idx="7041">
                  <c:v>22.515482156113773</c:v>
                </c:pt>
                <c:pt idx="7042">
                  <c:v>22.509863093080469</c:v>
                </c:pt>
                <c:pt idx="7043">
                  <c:v>22.50401995698142</c:v>
                </c:pt>
                <c:pt idx="7044">
                  <c:v>22.498107875323679</c:v>
                </c:pt>
                <c:pt idx="7045">
                  <c:v>22.49271288535612</c:v>
                </c:pt>
                <c:pt idx="7046">
                  <c:v>22.488352078768923</c:v>
                </c:pt>
                <c:pt idx="7047">
                  <c:v>22.483301816594818</c:v>
                </c:pt>
                <c:pt idx="7048">
                  <c:v>22.477631044392492</c:v>
                </c:pt>
                <c:pt idx="7049">
                  <c:v>22.472529073049373</c:v>
                </c:pt>
                <c:pt idx="7050">
                  <c:v>22.466479100274249</c:v>
                </c:pt>
                <c:pt idx="7051">
                  <c:v>22.460256763602398</c:v>
                </c:pt>
                <c:pt idx="7052">
                  <c:v>22.454810064465821</c:v>
                </c:pt>
                <c:pt idx="7053">
                  <c:v>22.449708093122698</c:v>
                </c:pt>
                <c:pt idx="7054">
                  <c:v>22.44481295845565</c:v>
                </c:pt>
                <c:pt idx="7055">
                  <c:v>22.439349022929399</c:v>
                </c:pt>
                <c:pt idx="7056">
                  <c:v>22.433178395426566</c:v>
                </c:pt>
                <c:pt idx="7057">
                  <c:v>22.428231551590496</c:v>
                </c:pt>
                <c:pt idx="7058">
                  <c:v>22.423198525806061</c:v>
                </c:pt>
                <c:pt idx="7059">
                  <c:v>22.417734590279814</c:v>
                </c:pt>
                <c:pt idx="7060">
                  <c:v>22.412787746443747</c:v>
                </c:pt>
                <c:pt idx="7061">
                  <c:v>22.407892611776692</c:v>
                </c:pt>
                <c:pt idx="7062">
                  <c:v>22.402480385419462</c:v>
                </c:pt>
                <c:pt idx="7063">
                  <c:v>22.396706194879105</c:v>
                </c:pt>
                <c:pt idx="7064">
                  <c:v>22.391414623249577</c:v>
                </c:pt>
                <c:pt idx="7065">
                  <c:v>22.386485015803185</c:v>
                </c:pt>
                <c:pt idx="7066">
                  <c:v>22.381090025835622</c:v>
                </c:pt>
                <c:pt idx="7067">
                  <c:v>22.375591617530027</c:v>
                </c:pt>
                <c:pt idx="7068">
                  <c:v>22.370696482862979</c:v>
                </c:pt>
                <c:pt idx="7069">
                  <c:v>22.365904766533966</c:v>
                </c:pt>
                <c:pt idx="7070">
                  <c:v>22.360561485735424</c:v>
                </c:pt>
                <c:pt idx="7071">
                  <c:v>22.354925186312446</c:v>
                </c:pt>
                <c:pt idx="7072">
                  <c:v>22.35013346998343</c:v>
                </c:pt>
                <c:pt idx="7073">
                  <c:v>22.345445171992452</c:v>
                </c:pt>
                <c:pt idx="7074">
                  <c:v>22.340498328156386</c:v>
                </c:pt>
                <c:pt idx="7075">
                  <c:v>22.335534247930642</c:v>
                </c:pt>
                <c:pt idx="7076">
                  <c:v>22.330397803808175</c:v>
                </c:pt>
                <c:pt idx="7077">
                  <c:v>22.324830449943885</c:v>
                </c:pt>
                <c:pt idx="7078">
                  <c:v>22.319538878314361</c:v>
                </c:pt>
                <c:pt idx="7079">
                  <c:v>22.314143888346806</c:v>
                </c:pt>
                <c:pt idx="7080">
                  <c:v>22.309403881186807</c:v>
                </c:pt>
                <c:pt idx="7081">
                  <c:v>22.305129256547971</c:v>
                </c:pt>
                <c:pt idx="7082">
                  <c:v>22.300475431336341</c:v>
                </c:pt>
                <c:pt idx="7083">
                  <c:v>22.295649242227984</c:v>
                </c:pt>
                <c:pt idx="7084">
                  <c:v>22.290788580340276</c:v>
                </c:pt>
                <c:pt idx="7085">
                  <c:v>22.28597962762159</c:v>
                </c:pt>
                <c:pt idx="7086">
                  <c:v>22.280843183499119</c:v>
                </c:pt>
                <c:pt idx="7087">
                  <c:v>22.276137649118468</c:v>
                </c:pt>
                <c:pt idx="7088">
                  <c:v>22.270966732216657</c:v>
                </c:pt>
                <c:pt idx="7089">
                  <c:v>22.265692396976807</c:v>
                </c:pt>
                <c:pt idx="7090">
                  <c:v>22.260728316751063</c:v>
                </c:pt>
                <c:pt idx="7091">
                  <c:v>22.255729763745979</c:v>
                </c:pt>
                <c:pt idx="7092">
                  <c:v>22.250938047416966</c:v>
                </c:pt>
                <c:pt idx="7093">
                  <c:v>22.246249749425985</c:v>
                </c:pt>
                <c:pt idx="7094">
                  <c:v>22.241182250862206</c:v>
                </c:pt>
                <c:pt idx="7095">
                  <c:v>22.23623540702614</c:v>
                </c:pt>
                <c:pt idx="7096">
                  <c:v>22.23206420072534</c:v>
                </c:pt>
                <c:pt idx="7097">
                  <c:v>22.227703394138143</c:v>
                </c:pt>
                <c:pt idx="7098">
                  <c:v>22.22322193282324</c:v>
                </c:pt>
                <c:pt idx="7099">
                  <c:v>22.219085199301787</c:v>
                </c:pt>
                <c:pt idx="7100">
                  <c:v>22.214465846869501</c:v>
                </c:pt>
                <c:pt idx="7101">
                  <c:v>22.209984385554591</c:v>
                </c:pt>
                <c:pt idx="7102">
                  <c:v>22.205296087563621</c:v>
                </c:pt>
                <c:pt idx="7103">
                  <c:v>22.200194116220494</c:v>
                </c:pt>
                <c:pt idx="7104">
                  <c:v>22.194695707914899</c:v>
                </c:pt>
                <c:pt idx="7105">
                  <c:v>22.189645445740794</c:v>
                </c:pt>
                <c:pt idx="7106">
                  <c:v>22.184422819669962</c:v>
                </c:pt>
                <c:pt idx="7107">
                  <c:v>22.179303611937165</c:v>
                </c:pt>
                <c:pt idx="7108">
                  <c:v>22.174236113373389</c:v>
                </c:pt>
                <c:pt idx="7109">
                  <c:v>22.16928926953732</c:v>
                </c:pt>
                <c:pt idx="7110">
                  <c:v>22.164445844039289</c:v>
                </c:pt>
                <c:pt idx="7111">
                  <c:v>22.15970583687929</c:v>
                </c:pt>
                <c:pt idx="7112">
                  <c:v>22.154983066108965</c:v>
                </c:pt>
                <c:pt idx="7113">
                  <c:v>22.150794623418495</c:v>
                </c:pt>
                <c:pt idx="7114">
                  <c:v>22.147071563249192</c:v>
                </c:pt>
                <c:pt idx="7115">
                  <c:v>22.142762465831009</c:v>
                </c:pt>
                <c:pt idx="7116">
                  <c:v>22.138574023140542</c:v>
                </c:pt>
                <c:pt idx="7117">
                  <c:v>22.134420053229416</c:v>
                </c:pt>
                <c:pt idx="7118">
                  <c:v>22.130645283891095</c:v>
                </c:pt>
                <c:pt idx="7119">
                  <c:v>22.126732623435387</c:v>
                </c:pt>
                <c:pt idx="7120">
                  <c:v>22.122337344068846</c:v>
                </c:pt>
                <c:pt idx="7121">
                  <c:v>22.118045483040341</c:v>
                </c:pt>
                <c:pt idx="7122">
                  <c:v>22.113564021725434</c:v>
                </c:pt>
                <c:pt idx="7123">
                  <c:v>22.108686123448056</c:v>
                </c:pt>
                <c:pt idx="7124">
                  <c:v>22.10406677101577</c:v>
                </c:pt>
                <c:pt idx="7125">
                  <c:v>22.09944741858348</c:v>
                </c:pt>
                <c:pt idx="7126">
                  <c:v>22.094948720878904</c:v>
                </c:pt>
                <c:pt idx="7127">
                  <c:v>22.090984351254178</c:v>
                </c:pt>
                <c:pt idx="7128">
                  <c:v>22.08655459910829</c:v>
                </c:pt>
                <c:pt idx="7129">
                  <c:v>22.081780119168954</c:v>
                </c:pt>
                <c:pt idx="7130">
                  <c:v>22.077643385647498</c:v>
                </c:pt>
                <c:pt idx="7131">
                  <c:v>22.07305850599456</c:v>
                </c:pt>
                <c:pt idx="7132">
                  <c:v>22.068594281069323</c:v>
                </c:pt>
                <c:pt idx="7133">
                  <c:v>22.064836748120673</c:v>
                </c:pt>
                <c:pt idx="7134">
                  <c:v>22.060682778209546</c:v>
                </c:pt>
                <c:pt idx="7135">
                  <c:v>22.056649463026133</c:v>
                </c:pt>
                <c:pt idx="7136">
                  <c:v>22.053047057584539</c:v>
                </c:pt>
                <c:pt idx="7137">
                  <c:v>22.048548359879959</c:v>
                </c:pt>
                <c:pt idx="7138">
                  <c:v>22.044790826931308</c:v>
                </c:pt>
                <c:pt idx="7139">
                  <c:v>22.041464203724473</c:v>
                </c:pt>
                <c:pt idx="7140">
                  <c:v>22.037310233813351</c:v>
                </c:pt>
                <c:pt idx="7141">
                  <c:v>22.033345864188629</c:v>
                </c:pt>
                <c:pt idx="7142">
                  <c:v>22.029433203732918</c:v>
                </c:pt>
                <c:pt idx="7143">
                  <c:v>22.025244761042448</c:v>
                </c:pt>
                <c:pt idx="7144">
                  <c:v>22.021504464483471</c:v>
                </c:pt>
                <c:pt idx="7145">
                  <c:v>22.017557331248419</c:v>
                </c:pt>
                <c:pt idx="7146">
                  <c:v>22.013403361337296</c:v>
                </c:pt>
                <c:pt idx="7147">
                  <c:v>22.009111500308791</c:v>
                </c:pt>
                <c:pt idx="7148">
                  <c:v>22.004492147876501</c:v>
                </c:pt>
                <c:pt idx="7149">
                  <c:v>21.999907268223563</c:v>
                </c:pt>
                <c:pt idx="7150">
                  <c:v>21.996322099171636</c:v>
                </c:pt>
                <c:pt idx="7151">
                  <c:v>21.992616275392002</c:v>
                </c:pt>
                <c:pt idx="7152">
                  <c:v>21.989013869950409</c:v>
                </c:pt>
                <c:pt idx="7153">
                  <c:v>21.985428700898481</c:v>
                </c:pt>
                <c:pt idx="7154">
                  <c:v>21.981085130700954</c:v>
                </c:pt>
                <c:pt idx="7155">
                  <c:v>21.976965633569183</c:v>
                </c:pt>
                <c:pt idx="7156">
                  <c:v>21.972880609216748</c:v>
                </c:pt>
                <c:pt idx="7157">
                  <c:v>21.968743875695296</c:v>
                </c:pt>
                <c:pt idx="7158">
                  <c:v>21.965089761084677</c:v>
                </c:pt>
                <c:pt idx="7159">
                  <c:v>21.961504592032753</c:v>
                </c:pt>
                <c:pt idx="7160">
                  <c:v>21.957247203783595</c:v>
                </c:pt>
                <c:pt idx="7161">
                  <c:v>21.95297257914476</c:v>
                </c:pt>
                <c:pt idx="7162">
                  <c:v>21.948404935881495</c:v>
                </c:pt>
                <c:pt idx="7163">
                  <c:v>21.943647692331822</c:v>
                </c:pt>
                <c:pt idx="7164">
                  <c:v>21.939993577721211</c:v>
                </c:pt>
                <c:pt idx="7165">
                  <c:v>21.93639117227961</c:v>
                </c:pt>
                <c:pt idx="7166">
                  <c:v>21.93220272958914</c:v>
                </c:pt>
                <c:pt idx="7167">
                  <c:v>21.928479669419833</c:v>
                </c:pt>
                <c:pt idx="7168">
                  <c:v>21.924273990339692</c:v>
                </c:pt>
                <c:pt idx="7169">
                  <c:v>21.919827001804133</c:v>
                </c:pt>
                <c:pt idx="7170">
                  <c:v>21.915638559113663</c:v>
                </c:pt>
                <c:pt idx="7171">
                  <c:v>21.912139572010105</c:v>
                </c:pt>
                <c:pt idx="7172">
                  <c:v>21.908864657972288</c:v>
                </c:pt>
                <c:pt idx="7173">
                  <c:v>21.905538034765453</c:v>
                </c:pt>
                <c:pt idx="7174">
                  <c:v>21.901728792647781</c:v>
                </c:pt>
                <c:pt idx="7175">
                  <c:v>21.89783336858175</c:v>
                </c:pt>
                <c:pt idx="7176">
                  <c:v>21.894144781191788</c:v>
                </c:pt>
                <c:pt idx="7177">
                  <c:v>21.89019764795674</c:v>
                </c:pt>
                <c:pt idx="7178">
                  <c:v>21.886181569162993</c:v>
                </c:pt>
                <c:pt idx="7179">
                  <c:v>21.882475745383363</c:v>
                </c:pt>
                <c:pt idx="7180">
                  <c:v>21.878993994669475</c:v>
                </c:pt>
                <c:pt idx="7181">
                  <c:v>21.874822788368679</c:v>
                </c:pt>
                <c:pt idx="7182">
                  <c:v>21.870617109288538</c:v>
                </c:pt>
                <c:pt idx="7183">
                  <c:v>21.867100885795303</c:v>
                </c:pt>
                <c:pt idx="7184">
                  <c:v>21.863481243964031</c:v>
                </c:pt>
                <c:pt idx="7185">
                  <c:v>21.860137384367523</c:v>
                </c:pt>
                <c:pt idx="7186">
                  <c:v>21.856621160874294</c:v>
                </c:pt>
                <c:pt idx="7187">
                  <c:v>21.853260064888115</c:v>
                </c:pt>
                <c:pt idx="7188">
                  <c:v>21.849743841394879</c:v>
                </c:pt>
                <c:pt idx="7189">
                  <c:v>21.846468927357066</c:v>
                </c:pt>
                <c:pt idx="7190">
                  <c:v>21.842918231084482</c:v>
                </c:pt>
                <c:pt idx="7191">
                  <c:v>21.839367534811906</c:v>
                </c:pt>
                <c:pt idx="7192">
                  <c:v>21.836092620774092</c:v>
                </c:pt>
                <c:pt idx="7193">
                  <c:v>21.832972834243332</c:v>
                </c:pt>
                <c:pt idx="7194">
                  <c:v>21.829129119346312</c:v>
                </c:pt>
                <c:pt idx="7195">
                  <c:v>21.825457768346027</c:v>
                </c:pt>
                <c:pt idx="7196">
                  <c:v>21.822337981815267</c:v>
                </c:pt>
                <c:pt idx="7197">
                  <c:v>21.818890703880722</c:v>
                </c:pt>
                <c:pt idx="7198">
                  <c:v>21.815081461763054</c:v>
                </c:pt>
                <c:pt idx="7199">
                  <c:v>21.811289456035052</c:v>
                </c:pt>
                <c:pt idx="7200">
                  <c:v>21.807376795579348</c:v>
                </c:pt>
                <c:pt idx="7201">
                  <c:v>21.803860572086116</c:v>
                </c:pt>
                <c:pt idx="7202">
                  <c:v>21.800085802747795</c:v>
                </c:pt>
                <c:pt idx="7203">
                  <c:v>21.795931832836665</c:v>
                </c:pt>
                <c:pt idx="7204">
                  <c:v>21.79213982710867</c:v>
                </c:pt>
                <c:pt idx="7205">
                  <c:v>21.788554658056746</c:v>
                </c:pt>
                <c:pt idx="7206">
                  <c:v>21.784417924535298</c:v>
                </c:pt>
                <c:pt idx="7207">
                  <c:v>21.78052250046926</c:v>
                </c:pt>
                <c:pt idx="7208">
                  <c:v>21.777644023393915</c:v>
                </c:pt>
                <c:pt idx="7209">
                  <c:v>21.774558709642502</c:v>
                </c:pt>
                <c:pt idx="7210">
                  <c:v>21.771956014801923</c:v>
                </c:pt>
                <c:pt idx="7211">
                  <c:v>21.768543209646726</c:v>
                </c:pt>
                <c:pt idx="7212">
                  <c:v>21.765268295608909</c:v>
                </c:pt>
                <c:pt idx="7213">
                  <c:v>21.761941672402077</c:v>
                </c:pt>
                <c:pt idx="7214">
                  <c:v>21.75913214088542</c:v>
                </c:pt>
                <c:pt idx="7215">
                  <c:v>21.755977881575316</c:v>
                </c:pt>
                <c:pt idx="7216">
                  <c:v>21.752737440316846</c:v>
                </c:pt>
                <c:pt idx="7217">
                  <c:v>21.749910672410522</c:v>
                </c:pt>
                <c:pt idx="7218">
                  <c:v>21.746790885879761</c:v>
                </c:pt>
                <c:pt idx="7219">
                  <c:v>21.7434814990626</c:v>
                </c:pt>
                <c:pt idx="7220">
                  <c:v>21.739879093620999</c:v>
                </c:pt>
                <c:pt idx="7221">
                  <c:v>21.736793779869583</c:v>
                </c:pt>
                <c:pt idx="7222">
                  <c:v>21.733467156662751</c:v>
                </c:pt>
                <c:pt idx="7223">
                  <c:v>21.730175006235264</c:v>
                </c:pt>
                <c:pt idx="7224">
                  <c:v>21.726693255521376</c:v>
                </c:pt>
                <c:pt idx="7225">
                  <c:v>21.723590705380285</c:v>
                </c:pt>
                <c:pt idx="7226">
                  <c:v>21.7206777555256</c:v>
                </c:pt>
                <c:pt idx="7227">
                  <c:v>21.716971931745967</c:v>
                </c:pt>
                <c:pt idx="7228">
                  <c:v>21.712973089341894</c:v>
                </c:pt>
                <c:pt idx="7229">
                  <c:v>21.709439629458988</c:v>
                </c:pt>
                <c:pt idx="7230">
                  <c:v>21.705854460407064</c:v>
                </c:pt>
                <c:pt idx="7231">
                  <c:v>21.702751910265974</c:v>
                </c:pt>
                <c:pt idx="7232">
                  <c:v>21.699442523448813</c:v>
                </c:pt>
                <c:pt idx="7233">
                  <c:v>21.696271027749038</c:v>
                </c:pt>
                <c:pt idx="7234">
                  <c:v>21.692927168152529</c:v>
                </c:pt>
                <c:pt idx="7235">
                  <c:v>21.688755961851736</c:v>
                </c:pt>
                <c:pt idx="7236">
                  <c:v>21.685136320020465</c:v>
                </c:pt>
                <c:pt idx="7237">
                  <c:v>21.682275079334794</c:v>
                </c:pt>
                <c:pt idx="7238">
                  <c:v>21.679672384494211</c:v>
                </c:pt>
                <c:pt idx="7239">
                  <c:v>21.676742198249848</c:v>
                </c:pt>
                <c:pt idx="7240">
                  <c:v>21.673725830057126</c:v>
                </c:pt>
                <c:pt idx="7241">
                  <c:v>21.670381970460621</c:v>
                </c:pt>
                <c:pt idx="7242">
                  <c:v>21.667503493385279</c:v>
                </c:pt>
                <c:pt idx="7243">
                  <c:v>21.664625016309934</c:v>
                </c:pt>
                <c:pt idx="7244">
                  <c:v>21.6624359948215</c:v>
                </c:pt>
                <c:pt idx="7245">
                  <c:v>21.659902245539609</c:v>
                </c:pt>
                <c:pt idx="7246">
                  <c:v>21.656937586515905</c:v>
                </c:pt>
                <c:pt idx="7247">
                  <c:v>21.653852272764489</c:v>
                </c:pt>
                <c:pt idx="7248">
                  <c:v>21.650353285660927</c:v>
                </c:pt>
                <c:pt idx="7249">
                  <c:v>21.647319681078532</c:v>
                </c:pt>
                <c:pt idx="7250">
                  <c:v>21.644751459017293</c:v>
                </c:pt>
                <c:pt idx="7251">
                  <c:v>21.642010873059334</c:v>
                </c:pt>
                <c:pt idx="7252">
                  <c:v>21.639218577932354</c:v>
                </c:pt>
                <c:pt idx="7253">
                  <c:v>21.636133264180938</c:v>
                </c:pt>
                <c:pt idx="7254">
                  <c:v>21.632255076504578</c:v>
                </c:pt>
                <c:pt idx="7255">
                  <c:v>21.629152526363487</c:v>
                </c:pt>
                <c:pt idx="7256">
                  <c:v>21.626187867339784</c:v>
                </c:pt>
                <c:pt idx="7257">
                  <c:v>21.623292153874765</c:v>
                </c:pt>
                <c:pt idx="7258">
                  <c:v>21.620741168203207</c:v>
                </c:pt>
                <c:pt idx="7259">
                  <c:v>21.617707563620804</c:v>
                </c:pt>
                <c:pt idx="7260">
                  <c:v>21.614449885972661</c:v>
                </c:pt>
                <c:pt idx="7261">
                  <c:v>21.61098537164845</c:v>
                </c:pt>
                <c:pt idx="7262">
                  <c:v>21.607710457610633</c:v>
                </c:pt>
                <c:pt idx="7263">
                  <c:v>21.604728562197252</c:v>
                </c:pt>
                <c:pt idx="7264">
                  <c:v>21.601694957614857</c:v>
                </c:pt>
                <c:pt idx="7265">
                  <c:v>21.598885426098207</c:v>
                </c:pt>
                <c:pt idx="7266">
                  <c:v>21.595851821515808</c:v>
                </c:pt>
                <c:pt idx="7267">
                  <c:v>21.593111235557846</c:v>
                </c:pt>
                <c:pt idx="7268">
                  <c:v>21.590939450459082</c:v>
                </c:pt>
                <c:pt idx="7269">
                  <c:v>21.587819663928322</c:v>
                </c:pt>
                <c:pt idx="7270">
                  <c:v>21.584544749890508</c:v>
                </c:pt>
                <c:pt idx="7271">
                  <c:v>21.581683509204836</c:v>
                </c:pt>
                <c:pt idx="7272">
                  <c:v>21.579442778547385</c:v>
                </c:pt>
                <c:pt idx="7273">
                  <c:v>21.577236520669274</c:v>
                </c:pt>
                <c:pt idx="7274">
                  <c:v>21.575650772819387</c:v>
                </c:pt>
                <c:pt idx="7275">
                  <c:v>21.573703060786372</c:v>
                </c:pt>
                <c:pt idx="7276">
                  <c:v>21.571617457635973</c:v>
                </c:pt>
                <c:pt idx="7277">
                  <c:v>21.569238835861139</c:v>
                </c:pt>
                <c:pt idx="7278">
                  <c:v>21.566394831565137</c:v>
                </c:pt>
                <c:pt idx="7279">
                  <c:v>21.563654245607179</c:v>
                </c:pt>
                <c:pt idx="7280">
                  <c:v>21.561344569391032</c:v>
                </c:pt>
                <c:pt idx="7281">
                  <c:v>21.559655403203109</c:v>
                </c:pt>
                <c:pt idx="7282">
                  <c:v>21.556932053634821</c:v>
                </c:pt>
                <c:pt idx="7283">
                  <c:v>21.553984631000787</c:v>
                </c:pt>
                <c:pt idx="7284">
                  <c:v>21.550899317249367</c:v>
                </c:pt>
                <c:pt idx="7285">
                  <c:v>21.547986367394682</c:v>
                </c:pt>
                <c:pt idx="7286">
                  <c:v>21.545004471981301</c:v>
                </c:pt>
                <c:pt idx="7287">
                  <c:v>21.541746794333157</c:v>
                </c:pt>
                <c:pt idx="7288">
                  <c:v>21.538609771412723</c:v>
                </c:pt>
                <c:pt idx="7289">
                  <c:v>21.536489695482981</c:v>
                </c:pt>
                <c:pt idx="7290">
                  <c:v>21.533852527863054</c:v>
                </c:pt>
                <c:pt idx="7291">
                  <c:v>21.530749977721968</c:v>
                </c:pt>
                <c:pt idx="7292">
                  <c:v>21.527957682594987</c:v>
                </c:pt>
                <c:pt idx="7293">
                  <c:v>21.524700004946844</c:v>
                </c:pt>
                <c:pt idx="7294">
                  <c:v>21.521735345923133</c:v>
                </c:pt>
                <c:pt idx="7295">
                  <c:v>21.519184360251579</c:v>
                </c:pt>
                <c:pt idx="7296">
                  <c:v>21.516581665410996</c:v>
                </c:pt>
                <c:pt idx="7297">
                  <c:v>21.514565007819286</c:v>
                </c:pt>
                <c:pt idx="7298">
                  <c:v>21.512220858823799</c:v>
                </c:pt>
                <c:pt idx="7299">
                  <c:v>21.510135255673401</c:v>
                </c:pt>
                <c:pt idx="7300">
                  <c:v>21.508015179743659</c:v>
                </c:pt>
                <c:pt idx="7301">
                  <c:v>21.505412484903079</c:v>
                </c:pt>
                <c:pt idx="7302">
                  <c:v>21.502689135334787</c:v>
                </c:pt>
                <c:pt idx="7303">
                  <c:v>21.501155096653918</c:v>
                </c:pt>
                <c:pt idx="7304">
                  <c:v>21.499224621010573</c:v>
                </c:pt>
                <c:pt idx="7305">
                  <c:v>21.496432325883593</c:v>
                </c:pt>
                <c:pt idx="7306">
                  <c:v>21.494019231329414</c:v>
                </c:pt>
                <c:pt idx="7307">
                  <c:v>21.491571663995888</c:v>
                </c:pt>
                <c:pt idx="7308">
                  <c:v>21.489417115286798</c:v>
                </c:pt>
                <c:pt idx="7309">
                  <c:v>21.48624561958702</c:v>
                </c:pt>
                <c:pt idx="7310">
                  <c:v>21.483401615291019</c:v>
                </c:pt>
                <c:pt idx="7311">
                  <c:v>21.481126411854227</c:v>
                </c:pt>
                <c:pt idx="7312">
                  <c:v>21.479144227041861</c:v>
                </c:pt>
                <c:pt idx="7313">
                  <c:v>21.47645535025292</c:v>
                </c:pt>
                <c:pt idx="7314">
                  <c:v>21.47366305512594</c:v>
                </c:pt>
                <c:pt idx="7315">
                  <c:v>21.471249960571757</c:v>
                </c:pt>
                <c:pt idx="7316">
                  <c:v>21.468905811576271</c:v>
                </c:pt>
                <c:pt idx="7317">
                  <c:v>21.466578898970454</c:v>
                </c:pt>
                <c:pt idx="7318">
                  <c:v>21.464200277195619</c:v>
                </c:pt>
                <c:pt idx="7319">
                  <c:v>21.462080201265874</c:v>
                </c:pt>
                <c:pt idx="7320">
                  <c:v>21.459839470608422</c:v>
                </c:pt>
                <c:pt idx="7321">
                  <c:v>21.45678862963635</c:v>
                </c:pt>
                <c:pt idx="7322">
                  <c:v>21.45399633450937</c:v>
                </c:pt>
                <c:pt idx="7323">
                  <c:v>21.451462585227482</c:v>
                </c:pt>
                <c:pt idx="7324">
                  <c:v>21.449239090959701</c:v>
                </c:pt>
                <c:pt idx="7325">
                  <c:v>21.447343088095703</c:v>
                </c:pt>
                <c:pt idx="7326">
                  <c:v>21.445378139673014</c:v>
                </c:pt>
                <c:pt idx="7327">
                  <c:v>21.4428616267808</c:v>
                </c:pt>
                <c:pt idx="7328">
                  <c:v>21.439828022198402</c:v>
                </c:pt>
                <c:pt idx="7329">
                  <c:v>21.437156381799131</c:v>
                </c:pt>
                <c:pt idx="7330">
                  <c:v>21.434708814465605</c:v>
                </c:pt>
                <c:pt idx="7331">
                  <c:v>21.433105830226044</c:v>
                </c:pt>
                <c:pt idx="7332">
                  <c:v>21.430899572347936</c:v>
                </c:pt>
                <c:pt idx="7333">
                  <c:v>21.428693314469829</c:v>
                </c:pt>
                <c:pt idx="7334">
                  <c:v>21.42596996490154</c:v>
                </c:pt>
                <c:pt idx="7335">
                  <c:v>21.42319490616423</c:v>
                </c:pt>
                <c:pt idx="7336">
                  <c:v>21.420799047999726</c:v>
                </c:pt>
                <c:pt idx="7337">
                  <c:v>21.418506608173256</c:v>
                </c:pt>
                <c:pt idx="7338">
                  <c:v>21.416938096713039</c:v>
                </c:pt>
                <c:pt idx="7339">
                  <c:v>21.415404058032166</c:v>
                </c:pt>
                <c:pt idx="7340">
                  <c:v>21.413008199867658</c:v>
                </c:pt>
                <c:pt idx="7341">
                  <c:v>21.410560632534136</c:v>
                </c:pt>
                <c:pt idx="7342">
                  <c:v>21.408406083825042</c:v>
                </c:pt>
                <c:pt idx="7343">
                  <c:v>21.406217062336609</c:v>
                </c:pt>
                <c:pt idx="7344">
                  <c:v>21.404717496435083</c:v>
                </c:pt>
                <c:pt idx="7345">
                  <c:v>21.402562947725993</c:v>
                </c:pt>
                <c:pt idx="7346">
                  <c:v>21.400356689847886</c:v>
                </c:pt>
                <c:pt idx="7347">
                  <c:v>21.398667523659963</c:v>
                </c:pt>
                <c:pt idx="7348">
                  <c:v>21.395978646871015</c:v>
                </c:pt>
                <c:pt idx="7349">
                  <c:v>21.393117406185347</c:v>
                </c:pt>
                <c:pt idx="7350">
                  <c:v>21.391342058049059</c:v>
                </c:pt>
                <c:pt idx="7351">
                  <c:v>21.389549473523097</c:v>
                </c:pt>
                <c:pt idx="7352">
                  <c:v>21.387946489283536</c:v>
                </c:pt>
                <c:pt idx="7353">
                  <c:v>21.386084959198882</c:v>
                </c:pt>
                <c:pt idx="7354">
                  <c:v>21.384223429114229</c:v>
                </c:pt>
                <c:pt idx="7355">
                  <c:v>21.382361899029576</c:v>
                </c:pt>
                <c:pt idx="7356">
                  <c:v>21.380293532268848</c:v>
                </c:pt>
                <c:pt idx="7357">
                  <c:v>21.377570182700563</c:v>
                </c:pt>
                <c:pt idx="7358">
                  <c:v>21.375846543733289</c:v>
                </c:pt>
                <c:pt idx="7359">
                  <c:v>21.374450396169799</c:v>
                </c:pt>
                <c:pt idx="7360">
                  <c:v>21.371778755770528</c:v>
                </c:pt>
                <c:pt idx="7361">
                  <c:v>21.36926224287831</c:v>
                </c:pt>
                <c:pt idx="7362">
                  <c:v>21.366590602479043</c:v>
                </c:pt>
                <c:pt idx="7363">
                  <c:v>21.364401580990609</c:v>
                </c:pt>
                <c:pt idx="7364">
                  <c:v>21.361867831708718</c:v>
                </c:pt>
                <c:pt idx="7365">
                  <c:v>21.359954592455047</c:v>
                </c:pt>
                <c:pt idx="7366">
                  <c:v>21.3576449162389</c:v>
                </c:pt>
                <c:pt idx="7367">
                  <c:v>21.355955750050974</c:v>
                </c:pt>
                <c:pt idx="7368">
                  <c:v>21.353956328848941</c:v>
                </c:pt>
                <c:pt idx="7369">
                  <c:v>21.351646652632798</c:v>
                </c:pt>
                <c:pt idx="7370">
                  <c:v>21.350474578135053</c:v>
                </c:pt>
                <c:pt idx="7371">
                  <c:v>21.348595811660729</c:v>
                </c:pt>
                <c:pt idx="7372">
                  <c:v>21.346923881862477</c:v>
                </c:pt>
                <c:pt idx="7373">
                  <c:v>21.345527734298987</c:v>
                </c:pt>
                <c:pt idx="7374">
                  <c:v>21.343304240031205</c:v>
                </c:pt>
                <c:pt idx="7375">
                  <c:v>21.340994563815059</c:v>
                </c:pt>
                <c:pt idx="7376">
                  <c:v>21.338805542326625</c:v>
                </c:pt>
                <c:pt idx="7377">
                  <c:v>21.336616520838188</c:v>
                </c:pt>
                <c:pt idx="7378">
                  <c:v>21.334496444908449</c:v>
                </c:pt>
                <c:pt idx="7379">
                  <c:v>21.332824515110197</c:v>
                </c:pt>
                <c:pt idx="7380">
                  <c:v>21.331342185598341</c:v>
                </c:pt>
                <c:pt idx="7381">
                  <c:v>21.330118401931582</c:v>
                </c:pt>
                <c:pt idx="7382">
                  <c:v>21.328429235743652</c:v>
                </c:pt>
                <c:pt idx="7383">
                  <c:v>21.326085086748165</c:v>
                </c:pt>
                <c:pt idx="7384">
                  <c:v>21.324258029442859</c:v>
                </c:pt>
                <c:pt idx="7385">
                  <c:v>21.322206899071805</c:v>
                </c:pt>
                <c:pt idx="7386">
                  <c:v>21.320862460677333</c:v>
                </c:pt>
                <c:pt idx="7387">
                  <c:v>21.318725148357917</c:v>
                </c:pt>
                <c:pt idx="7388">
                  <c:v>21.317070454949334</c:v>
                </c:pt>
                <c:pt idx="7389">
                  <c:v>21.315243397644025</c:v>
                </c:pt>
                <c:pt idx="7390">
                  <c:v>21.312882012258864</c:v>
                </c:pt>
                <c:pt idx="7391">
                  <c:v>21.310572336042725</c:v>
                </c:pt>
                <c:pt idx="7392">
                  <c:v>21.30898658819283</c:v>
                </c:pt>
                <c:pt idx="7393">
                  <c:v>21.307383603953269</c:v>
                </c:pt>
                <c:pt idx="7394">
                  <c:v>21.305901274441418</c:v>
                </c:pt>
                <c:pt idx="7395">
                  <c:v>21.304263817422509</c:v>
                </c:pt>
                <c:pt idx="7396">
                  <c:v>21.302453996506873</c:v>
                </c:pt>
                <c:pt idx="7397">
                  <c:v>21.3016783589716</c:v>
                </c:pt>
                <c:pt idx="7398">
                  <c:v>21.29950657387284</c:v>
                </c:pt>
                <c:pt idx="7399">
                  <c:v>21.29766228017786</c:v>
                </c:pt>
                <c:pt idx="7400">
                  <c:v>21.295576677027459</c:v>
                </c:pt>
                <c:pt idx="7401">
                  <c:v>21.294318420581352</c:v>
                </c:pt>
                <c:pt idx="7402">
                  <c:v>21.292629254393429</c:v>
                </c:pt>
                <c:pt idx="7403">
                  <c:v>21.290629833191392</c:v>
                </c:pt>
                <c:pt idx="7404">
                  <c:v>21.288768303106739</c:v>
                </c:pt>
                <c:pt idx="7405">
                  <c:v>21.287751356116051</c:v>
                </c:pt>
                <c:pt idx="7406">
                  <c:v>21.286527572449288</c:v>
                </c:pt>
                <c:pt idx="7407">
                  <c:v>21.284907351820053</c:v>
                </c:pt>
                <c:pt idx="7408">
                  <c:v>21.28356291342558</c:v>
                </c:pt>
                <c:pt idx="7409">
                  <c:v>21.281666910561579</c:v>
                </c:pt>
                <c:pt idx="7410">
                  <c:v>21.280598254401873</c:v>
                </c:pt>
                <c:pt idx="7411">
                  <c:v>21.279202106838383</c:v>
                </c:pt>
                <c:pt idx="7412">
                  <c:v>21.277168212856999</c:v>
                </c:pt>
                <c:pt idx="7413">
                  <c:v>21.275806538072857</c:v>
                </c:pt>
                <c:pt idx="7414">
                  <c:v>21.27454828162675</c:v>
                </c:pt>
                <c:pt idx="7415">
                  <c:v>21.272273078189951</c:v>
                </c:pt>
                <c:pt idx="7416">
                  <c:v>21.269928929194464</c:v>
                </c:pt>
                <c:pt idx="7417">
                  <c:v>21.267395179912572</c:v>
                </c:pt>
                <c:pt idx="7418">
                  <c:v>21.265964559569738</c:v>
                </c:pt>
                <c:pt idx="7419">
                  <c:v>21.264551175616575</c:v>
                </c:pt>
                <c:pt idx="7420">
                  <c:v>21.26250004524552</c:v>
                </c:pt>
                <c:pt idx="7421">
                  <c:v>21.260018005132654</c:v>
                </c:pt>
                <c:pt idx="7422">
                  <c:v>21.258570148400143</c:v>
                </c:pt>
                <c:pt idx="7423">
                  <c:v>21.256760327484507</c:v>
                </c:pt>
                <c:pt idx="7424">
                  <c:v>21.254329996540658</c:v>
                </c:pt>
                <c:pt idx="7425">
                  <c:v>21.252296102559278</c:v>
                </c:pt>
                <c:pt idx="7426">
                  <c:v>21.25055522720233</c:v>
                </c:pt>
                <c:pt idx="7427">
                  <c:v>21.248969479352443</c:v>
                </c:pt>
                <c:pt idx="7428">
                  <c:v>21.246901112591718</c:v>
                </c:pt>
                <c:pt idx="7429">
                  <c:v>21.245384310300516</c:v>
                </c:pt>
                <c:pt idx="7430">
                  <c:v>21.243695144112593</c:v>
                </c:pt>
                <c:pt idx="7431">
                  <c:v>21.241730195689904</c:v>
                </c:pt>
                <c:pt idx="7432">
                  <c:v>21.239748010877541</c:v>
                </c:pt>
                <c:pt idx="7433">
                  <c:v>21.238179499417324</c:v>
                </c:pt>
                <c:pt idx="7434">
                  <c:v>21.236921242971214</c:v>
                </c:pt>
                <c:pt idx="7435">
                  <c:v>21.235869823201181</c:v>
                </c:pt>
                <c:pt idx="7436">
                  <c:v>21.234783930651798</c:v>
                </c:pt>
                <c:pt idx="7437">
                  <c:v>21.23366356532307</c:v>
                </c:pt>
                <c:pt idx="7438">
                  <c:v>21.232370836097623</c:v>
                </c:pt>
                <c:pt idx="7439">
                  <c:v>21.23083679741675</c:v>
                </c:pt>
                <c:pt idx="7440">
                  <c:v>21.229664722919001</c:v>
                </c:pt>
                <c:pt idx="7441">
                  <c:v>21.228527121200607</c:v>
                </c:pt>
                <c:pt idx="7442">
                  <c:v>21.227096500857769</c:v>
                </c:pt>
                <c:pt idx="7443">
                  <c:v>21.225683116904605</c:v>
                </c:pt>
                <c:pt idx="7444">
                  <c:v>21.224579987965551</c:v>
                </c:pt>
                <c:pt idx="7445">
                  <c:v>21.222925294556973</c:v>
                </c:pt>
                <c:pt idx="7446">
                  <c:v>21.221391255876103</c:v>
                </c:pt>
                <c:pt idx="7447">
                  <c:v>21.219822744415882</c:v>
                </c:pt>
                <c:pt idx="7448">
                  <c:v>21.218736851866502</c:v>
                </c:pt>
                <c:pt idx="7449">
                  <c:v>21.217719904875814</c:v>
                </c:pt>
                <c:pt idx="7450">
                  <c:v>21.216375466481342</c:v>
                </c:pt>
                <c:pt idx="7451">
                  <c:v>21.215168919204253</c:v>
                </c:pt>
                <c:pt idx="7452">
                  <c:v>21.21384171719945</c:v>
                </c:pt>
                <c:pt idx="7453">
                  <c:v>21.21211807823218</c:v>
                </c:pt>
                <c:pt idx="7454">
                  <c:v>21.210480621213275</c:v>
                </c:pt>
                <c:pt idx="7455">
                  <c:v>21.209101710039455</c:v>
                </c:pt>
                <c:pt idx="7456">
                  <c:v>21.207567671358582</c:v>
                </c:pt>
                <c:pt idx="7457">
                  <c:v>21.206412833250514</c:v>
                </c:pt>
                <c:pt idx="7458">
                  <c:v>21.204792612621279</c:v>
                </c:pt>
                <c:pt idx="7459">
                  <c:v>21.202448463625785</c:v>
                </c:pt>
                <c:pt idx="7460">
                  <c:v>21.200690351879175</c:v>
                </c:pt>
                <c:pt idx="7461">
                  <c:v>21.199156313198301</c:v>
                </c:pt>
                <c:pt idx="7462">
                  <c:v>21.197587801738081</c:v>
                </c:pt>
                <c:pt idx="7463">
                  <c:v>21.196036526667541</c:v>
                </c:pt>
                <c:pt idx="7464">
                  <c:v>21.19458866993503</c:v>
                </c:pt>
                <c:pt idx="7465">
                  <c:v>21.193468304606302</c:v>
                </c:pt>
                <c:pt idx="7466">
                  <c:v>21.191968738704777</c:v>
                </c:pt>
                <c:pt idx="7467">
                  <c:v>21.190520881972269</c:v>
                </c:pt>
                <c:pt idx="7468">
                  <c:v>21.188693824666963</c:v>
                </c:pt>
                <c:pt idx="7469">
                  <c:v>21.187556222948562</c:v>
                </c:pt>
                <c:pt idx="7470">
                  <c:v>21.185987711488348</c:v>
                </c:pt>
                <c:pt idx="7471">
                  <c:v>21.184315781690096</c:v>
                </c:pt>
                <c:pt idx="7472">
                  <c:v>21.182902397736932</c:v>
                </c:pt>
                <c:pt idx="7473">
                  <c:v>21.181782032408204</c:v>
                </c:pt>
                <c:pt idx="7474">
                  <c:v>21.180885740145225</c:v>
                </c:pt>
                <c:pt idx="7475">
                  <c:v>21.179610247309441</c:v>
                </c:pt>
                <c:pt idx="7476">
                  <c:v>21.178334754473664</c:v>
                </c:pt>
                <c:pt idx="7477">
                  <c:v>21.176731770234099</c:v>
                </c:pt>
                <c:pt idx="7478">
                  <c:v>21.175887187140134</c:v>
                </c:pt>
                <c:pt idx="7479">
                  <c:v>21.174973658487485</c:v>
                </c:pt>
                <c:pt idx="7480">
                  <c:v>21.173905002327775</c:v>
                </c:pt>
                <c:pt idx="7481">
                  <c:v>21.172526091153955</c:v>
                </c:pt>
                <c:pt idx="7482">
                  <c:v>21.171267834707848</c:v>
                </c:pt>
                <c:pt idx="7483">
                  <c:v>21.170044051041089</c:v>
                </c:pt>
                <c:pt idx="7484">
                  <c:v>21.168182520956432</c:v>
                </c:pt>
                <c:pt idx="7485">
                  <c:v>21.16670019144458</c:v>
                </c:pt>
                <c:pt idx="7486">
                  <c:v>21.165252334712072</c:v>
                </c:pt>
                <c:pt idx="7487">
                  <c:v>21.164390515228433</c:v>
                </c:pt>
                <c:pt idx="7488">
                  <c:v>21.163476986575784</c:v>
                </c:pt>
                <c:pt idx="7489">
                  <c:v>21.161908475115567</c:v>
                </c:pt>
                <c:pt idx="7490">
                  <c:v>21.160650218669456</c:v>
                </c:pt>
                <c:pt idx="7491">
                  <c:v>21.159529853340729</c:v>
                </c:pt>
                <c:pt idx="7492">
                  <c:v>21.158047523828877</c:v>
                </c:pt>
                <c:pt idx="7493">
                  <c:v>21.156254939302912</c:v>
                </c:pt>
                <c:pt idx="7494">
                  <c:v>21.155186283143205</c:v>
                </c:pt>
                <c:pt idx="7495">
                  <c:v>21.153445407786261</c:v>
                </c:pt>
                <c:pt idx="7496">
                  <c:v>21.152221624119502</c:v>
                </c:pt>
                <c:pt idx="7497">
                  <c:v>21.150601403490267</c:v>
                </c:pt>
                <c:pt idx="7498">
                  <c:v>21.14858474589856</c:v>
                </c:pt>
                <c:pt idx="7499">
                  <c:v>21.146705979424233</c:v>
                </c:pt>
                <c:pt idx="7500">
                  <c:v>21.145102995184669</c:v>
                </c:pt>
                <c:pt idx="7501">
                  <c:v>21.144154993752672</c:v>
                </c:pt>
                <c:pt idx="7502">
                  <c:v>21.143465538165763</c:v>
                </c:pt>
                <c:pt idx="7503">
                  <c:v>21.142569245902777</c:v>
                </c:pt>
                <c:pt idx="7504">
                  <c:v>21.141242043897982</c:v>
                </c:pt>
                <c:pt idx="7505">
                  <c:v>21.140087205789911</c:v>
                </c:pt>
                <c:pt idx="7506">
                  <c:v>21.138794476564456</c:v>
                </c:pt>
                <c:pt idx="7507">
                  <c:v>21.136915710090133</c:v>
                </c:pt>
                <c:pt idx="7508">
                  <c:v>21.135467853357621</c:v>
                </c:pt>
                <c:pt idx="7509">
                  <c:v>21.134916288888096</c:v>
                </c:pt>
                <c:pt idx="7510">
                  <c:v>21.134261306080536</c:v>
                </c:pt>
                <c:pt idx="7511">
                  <c:v>21.132985813244751</c:v>
                </c:pt>
                <c:pt idx="7512">
                  <c:v>21.131020864822062</c:v>
                </c:pt>
                <c:pt idx="7513">
                  <c:v>21.129435116972171</c:v>
                </c:pt>
                <c:pt idx="7514">
                  <c:v>21.128228569695082</c:v>
                </c:pt>
                <c:pt idx="7515">
                  <c:v>21.127090967976685</c:v>
                </c:pt>
                <c:pt idx="7516">
                  <c:v>21.125901657089265</c:v>
                </c:pt>
                <c:pt idx="7517">
                  <c:v>21.12517772872301</c:v>
                </c:pt>
                <c:pt idx="7518">
                  <c:v>21.123798817549197</c:v>
                </c:pt>
                <c:pt idx="7519">
                  <c:v>21.122712924999814</c:v>
                </c:pt>
                <c:pt idx="7520">
                  <c:v>21.121075467980909</c:v>
                </c:pt>
                <c:pt idx="7521">
                  <c:v>21.11974826597611</c:v>
                </c:pt>
                <c:pt idx="7522">
                  <c:v>21.118645137037053</c:v>
                </c:pt>
                <c:pt idx="7523">
                  <c:v>21.117679899215382</c:v>
                </c:pt>
                <c:pt idx="7524">
                  <c:v>21.116456115548623</c:v>
                </c:pt>
                <c:pt idx="7525">
                  <c:v>21.115525350506292</c:v>
                </c:pt>
                <c:pt idx="7526">
                  <c:v>21.114594585463966</c:v>
                </c:pt>
                <c:pt idx="7527">
                  <c:v>21.113715529590657</c:v>
                </c:pt>
                <c:pt idx="7528">
                  <c:v>21.113267383459167</c:v>
                </c:pt>
                <c:pt idx="7529">
                  <c:v>21.111974654233716</c:v>
                </c:pt>
                <c:pt idx="7530">
                  <c:v>21.11107836197073</c:v>
                </c:pt>
                <c:pt idx="7531">
                  <c:v>21.110182069707751</c:v>
                </c:pt>
                <c:pt idx="7532">
                  <c:v>21.109251304665424</c:v>
                </c:pt>
                <c:pt idx="7533">
                  <c:v>21.108079230167682</c:v>
                </c:pt>
                <c:pt idx="7534">
                  <c:v>21.106562427876479</c:v>
                </c:pt>
                <c:pt idx="7535">
                  <c:v>21.105269698651028</c:v>
                </c:pt>
                <c:pt idx="7536">
                  <c:v>21.104545770284773</c:v>
                </c:pt>
                <c:pt idx="7537">
                  <c:v>21.103701187190811</c:v>
                </c:pt>
                <c:pt idx="7538">
                  <c:v>21.102063730171906</c:v>
                </c:pt>
                <c:pt idx="7539">
                  <c:v>21.100598637049721</c:v>
                </c:pt>
                <c:pt idx="7540">
                  <c:v>21.099340380603614</c:v>
                </c:pt>
                <c:pt idx="7541">
                  <c:v>21.098495797509653</c:v>
                </c:pt>
                <c:pt idx="7542">
                  <c:v>21.097530559687979</c:v>
                </c:pt>
                <c:pt idx="7543">
                  <c:v>21.096720449373365</c:v>
                </c:pt>
                <c:pt idx="7544">
                  <c:v>21.095720738772343</c:v>
                </c:pt>
                <c:pt idx="7545">
                  <c:v>21.09478997373002</c:v>
                </c:pt>
                <c:pt idx="7546">
                  <c:v>21.092928443645363</c:v>
                </c:pt>
                <c:pt idx="7547">
                  <c:v>21.091153095509075</c:v>
                </c:pt>
                <c:pt idx="7548">
                  <c:v>21.090084439349365</c:v>
                </c:pt>
                <c:pt idx="7549">
                  <c:v>21.089291565424421</c:v>
                </c:pt>
                <c:pt idx="7550">
                  <c:v>21.088326327602751</c:v>
                </c:pt>
                <c:pt idx="7551">
                  <c:v>21.086775052532207</c:v>
                </c:pt>
                <c:pt idx="7552">
                  <c:v>21.085568505255118</c:v>
                </c:pt>
                <c:pt idx="7553">
                  <c:v>21.084172357691628</c:v>
                </c:pt>
                <c:pt idx="7554">
                  <c:v>21.082879628466173</c:v>
                </c:pt>
                <c:pt idx="7555">
                  <c:v>21.081552426461375</c:v>
                </c:pt>
                <c:pt idx="7556">
                  <c:v>21.080690606977736</c:v>
                </c:pt>
                <c:pt idx="7557">
                  <c:v>21.079587478038682</c:v>
                </c:pt>
                <c:pt idx="7558">
                  <c:v>21.078587767437668</c:v>
                </c:pt>
                <c:pt idx="7559">
                  <c:v>21.077432929329596</c:v>
                </c:pt>
                <c:pt idx="7560">
                  <c:v>21.076312564000869</c:v>
                </c:pt>
                <c:pt idx="7561">
                  <c:v>21.075450744517234</c:v>
                </c:pt>
                <c:pt idx="7562">
                  <c:v>21.074244197240144</c:v>
                </c:pt>
                <c:pt idx="7563">
                  <c:v>21.073485796094545</c:v>
                </c:pt>
                <c:pt idx="7564">
                  <c:v>21.073141068301091</c:v>
                </c:pt>
                <c:pt idx="7565">
                  <c:v>21.072589503831562</c:v>
                </c:pt>
                <c:pt idx="7566">
                  <c:v>21.07172768434793</c:v>
                </c:pt>
                <c:pt idx="7567">
                  <c:v>21.070641791798543</c:v>
                </c:pt>
                <c:pt idx="7568">
                  <c:v>21.069383535352436</c:v>
                </c:pt>
                <c:pt idx="7569">
                  <c:v>21.067694369164514</c:v>
                </c:pt>
                <c:pt idx="7570">
                  <c:v>21.066384403549389</c:v>
                </c:pt>
                <c:pt idx="7571">
                  <c:v>21.064988255985899</c:v>
                </c:pt>
                <c:pt idx="7572">
                  <c:v>21.063695526760444</c:v>
                </c:pt>
                <c:pt idx="7573">
                  <c:v>21.062764761718118</c:v>
                </c:pt>
                <c:pt idx="7574">
                  <c:v>21.061833996675791</c:v>
                </c:pt>
                <c:pt idx="7575">
                  <c:v>21.060610213009028</c:v>
                </c:pt>
                <c:pt idx="7576">
                  <c:v>21.058921046821098</c:v>
                </c:pt>
                <c:pt idx="7577">
                  <c:v>21.058007518168449</c:v>
                </c:pt>
                <c:pt idx="7578">
                  <c:v>21.057076753126122</c:v>
                </c:pt>
                <c:pt idx="7579">
                  <c:v>21.056456243097902</c:v>
                </c:pt>
                <c:pt idx="7580">
                  <c:v>21.05573231473165</c:v>
                </c:pt>
                <c:pt idx="7581">
                  <c:v>21.054680894961614</c:v>
                </c:pt>
                <c:pt idx="7582">
                  <c:v>21.053784602698634</c:v>
                </c:pt>
                <c:pt idx="7583">
                  <c:v>21.052388455135144</c:v>
                </c:pt>
                <c:pt idx="7584">
                  <c:v>21.050975071181981</c:v>
                </c:pt>
                <c:pt idx="7585">
                  <c:v>21.050371797543438</c:v>
                </c:pt>
                <c:pt idx="7586">
                  <c:v>21.049768523904891</c:v>
                </c:pt>
                <c:pt idx="7587">
                  <c:v>21.049027359148965</c:v>
                </c:pt>
                <c:pt idx="7588">
                  <c:v>21.048751576914203</c:v>
                </c:pt>
                <c:pt idx="7589">
                  <c:v>21.04787252104089</c:v>
                </c:pt>
                <c:pt idx="7590">
                  <c:v>21.046872810439872</c:v>
                </c:pt>
                <c:pt idx="7591">
                  <c:v>21.046614264594783</c:v>
                </c:pt>
                <c:pt idx="7592">
                  <c:v>21.046062700125255</c:v>
                </c:pt>
                <c:pt idx="7593">
                  <c:v>21.045011280355219</c:v>
                </c:pt>
                <c:pt idx="7594">
                  <c:v>21.043770260298789</c:v>
                </c:pt>
                <c:pt idx="7595">
                  <c:v>21.041994912162494</c:v>
                </c:pt>
                <c:pt idx="7596">
                  <c:v>21.040547055429986</c:v>
                </c:pt>
                <c:pt idx="7597">
                  <c:v>21.039495635659954</c:v>
                </c:pt>
                <c:pt idx="7598">
                  <c:v>21.038495925058935</c:v>
                </c:pt>
                <c:pt idx="7599">
                  <c:v>21.0376341055753</c:v>
                </c:pt>
                <c:pt idx="7600">
                  <c:v>21.036427558298211</c:v>
                </c:pt>
                <c:pt idx="7601">
                  <c:v>21.035272720190136</c:v>
                </c:pt>
                <c:pt idx="7602">
                  <c:v>21.033997227354359</c:v>
                </c:pt>
                <c:pt idx="7603">
                  <c:v>21.033480135664174</c:v>
                </c:pt>
                <c:pt idx="7604">
                  <c:v>21.03298028036367</c:v>
                </c:pt>
                <c:pt idx="7605">
                  <c:v>21.032859625635957</c:v>
                </c:pt>
                <c:pt idx="7606">
                  <c:v>21.031997806152326</c:v>
                </c:pt>
                <c:pt idx="7607">
                  <c:v>21.030946386382286</c:v>
                </c:pt>
                <c:pt idx="7608">
                  <c:v>21.029722602715527</c:v>
                </c:pt>
                <c:pt idx="7609">
                  <c:v>21.029205511025346</c:v>
                </c:pt>
                <c:pt idx="7610">
                  <c:v>21.028636710166143</c:v>
                </c:pt>
                <c:pt idx="7611">
                  <c:v>21.027688708734143</c:v>
                </c:pt>
                <c:pt idx="7612">
                  <c:v>21.026516634236401</c:v>
                </c:pt>
                <c:pt idx="7613">
                  <c:v>21.025447978076691</c:v>
                </c:pt>
                <c:pt idx="7614">
                  <c:v>21.024431031086003</c:v>
                </c:pt>
                <c:pt idx="7615">
                  <c:v>21.023138301860548</c:v>
                </c:pt>
                <c:pt idx="7616">
                  <c:v>21.022862519625786</c:v>
                </c:pt>
                <c:pt idx="7617">
                  <c:v>21.021776627076406</c:v>
                </c:pt>
                <c:pt idx="7618">
                  <c:v>21.020725207306366</c:v>
                </c:pt>
                <c:pt idx="7619">
                  <c:v>21.019587605587969</c:v>
                </c:pt>
                <c:pt idx="7620">
                  <c:v>21.018846440832043</c:v>
                </c:pt>
                <c:pt idx="7621">
                  <c:v>21.017605420775606</c:v>
                </c:pt>
                <c:pt idx="7622">
                  <c:v>21.016640182953932</c:v>
                </c:pt>
                <c:pt idx="7623">
                  <c:v>21.015640472352917</c:v>
                </c:pt>
                <c:pt idx="7624">
                  <c:v>21.014795889258956</c:v>
                </c:pt>
                <c:pt idx="7625">
                  <c:v>21.014106433672044</c:v>
                </c:pt>
                <c:pt idx="7626">
                  <c:v>21.01298606834332</c:v>
                </c:pt>
                <c:pt idx="7627">
                  <c:v>21.011882939404263</c:v>
                </c:pt>
                <c:pt idx="7628">
                  <c:v>21.010883228803248</c:v>
                </c:pt>
                <c:pt idx="7629">
                  <c:v>21.01019377321634</c:v>
                </c:pt>
                <c:pt idx="7630">
                  <c:v>21.009176826225652</c:v>
                </c:pt>
                <c:pt idx="7631">
                  <c:v>21.008332243131687</c:v>
                </c:pt>
                <c:pt idx="7632">
                  <c:v>21.008263297572995</c:v>
                </c:pt>
                <c:pt idx="7633">
                  <c:v>21.007591078375761</c:v>
                </c:pt>
                <c:pt idx="7634">
                  <c:v>21.006556894995398</c:v>
                </c:pt>
                <c:pt idx="7635">
                  <c:v>21.005281402159614</c:v>
                </c:pt>
                <c:pt idx="7636">
                  <c:v>21.004195509610234</c:v>
                </c:pt>
                <c:pt idx="7637">
                  <c:v>21.003402635685291</c:v>
                </c:pt>
                <c:pt idx="7638">
                  <c:v>21.003023435112492</c:v>
                </c:pt>
                <c:pt idx="7639">
                  <c:v>21.001954778952783</c:v>
                </c:pt>
                <c:pt idx="7640">
                  <c:v>21.001334268924563</c:v>
                </c:pt>
                <c:pt idx="7641">
                  <c:v>21.000144958037147</c:v>
                </c:pt>
                <c:pt idx="7642">
                  <c:v>20.999283138553508</c:v>
                </c:pt>
                <c:pt idx="7643">
                  <c:v>20.99855921018726</c:v>
                </c:pt>
                <c:pt idx="7644">
                  <c:v>20.997680154313951</c:v>
                </c:pt>
                <c:pt idx="7645">
                  <c:v>20.997214771792784</c:v>
                </c:pt>
                <c:pt idx="7646">
                  <c:v>20.996421897867844</c:v>
                </c:pt>
                <c:pt idx="7647">
                  <c:v>20.995336005318464</c:v>
                </c:pt>
                <c:pt idx="7648">
                  <c:v>20.993957094144644</c:v>
                </c:pt>
                <c:pt idx="7649">
                  <c:v>20.992871201595264</c:v>
                </c:pt>
                <c:pt idx="7650">
                  <c:v>20.990975198731267</c:v>
                </c:pt>
                <c:pt idx="7651">
                  <c:v>20.990165088416646</c:v>
                </c:pt>
                <c:pt idx="7652">
                  <c:v>20.98868275890479</c:v>
                </c:pt>
                <c:pt idx="7653">
                  <c:v>20.98740726606901</c:v>
                </c:pt>
                <c:pt idx="7654">
                  <c:v>20.986648864923414</c:v>
                </c:pt>
                <c:pt idx="7655">
                  <c:v>20.985649154322395</c:v>
                </c:pt>
                <c:pt idx="7656">
                  <c:v>20.984942462345813</c:v>
                </c:pt>
                <c:pt idx="7657">
                  <c:v>20.984563261773015</c:v>
                </c:pt>
                <c:pt idx="7658">
                  <c:v>20.983959988134469</c:v>
                </c:pt>
                <c:pt idx="7659">
                  <c:v>20.982977513923124</c:v>
                </c:pt>
                <c:pt idx="7660">
                  <c:v>20.982408713063926</c:v>
                </c:pt>
                <c:pt idx="7661">
                  <c:v>20.982046748880798</c:v>
                </c:pt>
                <c:pt idx="7662">
                  <c:v>20.982012276101454</c:v>
                </c:pt>
                <c:pt idx="7663">
                  <c:v>20.981426238852581</c:v>
                </c:pt>
                <c:pt idx="7664">
                  <c:v>20.980822965214038</c:v>
                </c:pt>
                <c:pt idx="7665">
                  <c:v>20.98027140074451</c:v>
                </c:pt>
                <c:pt idx="7666">
                  <c:v>20.979788781833673</c:v>
                </c:pt>
                <c:pt idx="7667">
                  <c:v>20.979099326246768</c:v>
                </c:pt>
                <c:pt idx="7668">
                  <c:v>20.978409870659856</c:v>
                </c:pt>
                <c:pt idx="7669">
                  <c:v>20.978151324814764</c:v>
                </c:pt>
                <c:pt idx="7670">
                  <c:v>20.977651469514257</c:v>
                </c:pt>
                <c:pt idx="7671">
                  <c:v>20.976427685847494</c:v>
                </c:pt>
                <c:pt idx="7672">
                  <c:v>20.974479973814475</c:v>
                </c:pt>
                <c:pt idx="7673">
                  <c:v>20.973014880692297</c:v>
                </c:pt>
                <c:pt idx="7674">
                  <c:v>20.972015170091275</c:v>
                </c:pt>
                <c:pt idx="7675">
                  <c:v>20.970532840579423</c:v>
                </c:pt>
                <c:pt idx="7676">
                  <c:v>20.969240111353972</c:v>
                </c:pt>
                <c:pt idx="7677">
                  <c:v>20.967740545452447</c:v>
                </c:pt>
                <c:pt idx="7678">
                  <c:v>20.96617203399223</c:v>
                </c:pt>
                <c:pt idx="7679">
                  <c:v>20.965155087001538</c:v>
                </c:pt>
                <c:pt idx="7680">
                  <c:v>20.964241558348885</c:v>
                </c:pt>
                <c:pt idx="7681">
                  <c:v>20.963931303334775</c:v>
                </c:pt>
                <c:pt idx="7682">
                  <c:v>20.963845121386417</c:v>
                </c:pt>
                <c:pt idx="7683">
                  <c:v>20.963896830555431</c:v>
                </c:pt>
                <c:pt idx="7684">
                  <c:v>20.962931592733757</c:v>
                </c:pt>
                <c:pt idx="7685">
                  <c:v>20.962707519668012</c:v>
                </c:pt>
                <c:pt idx="7686">
                  <c:v>20.962018064081104</c:v>
                </c:pt>
                <c:pt idx="7687">
                  <c:v>20.961845700184377</c:v>
                </c:pt>
                <c:pt idx="7688">
                  <c:v>20.96155268155994</c:v>
                </c:pt>
                <c:pt idx="7689">
                  <c:v>20.96077704402467</c:v>
                </c:pt>
                <c:pt idx="7690">
                  <c:v>20.960122061217106</c:v>
                </c:pt>
                <c:pt idx="7691">
                  <c:v>20.959449842019868</c:v>
                </c:pt>
                <c:pt idx="7692">
                  <c:v>20.958656968094925</c:v>
                </c:pt>
                <c:pt idx="7693">
                  <c:v>20.957467657207509</c:v>
                </c:pt>
                <c:pt idx="7694">
                  <c:v>20.956450710216821</c:v>
                </c:pt>
                <c:pt idx="7695">
                  <c:v>20.955450999615799</c:v>
                </c:pt>
                <c:pt idx="7696">
                  <c:v>20.95455470735282</c:v>
                </c:pt>
                <c:pt idx="7697">
                  <c:v>20.953727360648529</c:v>
                </c:pt>
                <c:pt idx="7698">
                  <c:v>20.952968959502929</c:v>
                </c:pt>
                <c:pt idx="7699">
                  <c:v>20.952141612798638</c:v>
                </c:pt>
                <c:pt idx="7700">
                  <c:v>20.951693466667148</c:v>
                </c:pt>
                <c:pt idx="7701">
                  <c:v>20.950624810507438</c:v>
                </c:pt>
                <c:pt idx="7702">
                  <c:v>20.950038773258569</c:v>
                </c:pt>
                <c:pt idx="7703">
                  <c:v>20.949521681568388</c:v>
                </c:pt>
                <c:pt idx="7704">
                  <c:v>20.949676809075441</c:v>
                </c:pt>
                <c:pt idx="7705">
                  <c:v>20.949211426554278</c:v>
                </c:pt>
                <c:pt idx="7706">
                  <c:v>20.948694334864097</c:v>
                </c:pt>
                <c:pt idx="7707">
                  <c:v>20.948401316239661</c:v>
                </c:pt>
                <c:pt idx="7708">
                  <c:v>20.948246188732604</c:v>
                </c:pt>
                <c:pt idx="7709">
                  <c:v>20.947091350624532</c:v>
                </c:pt>
                <c:pt idx="7710">
                  <c:v>20.946074403633848</c:v>
                </c:pt>
                <c:pt idx="7711">
                  <c:v>20.9452815297089</c:v>
                </c:pt>
                <c:pt idx="7712">
                  <c:v>20.944264582718212</c:v>
                </c:pt>
                <c:pt idx="7713">
                  <c:v>20.942971853492757</c:v>
                </c:pt>
                <c:pt idx="7714">
                  <c:v>20.941627415098285</c:v>
                </c:pt>
                <c:pt idx="7715">
                  <c:v>20.940644940886941</c:v>
                </c:pt>
                <c:pt idx="7716">
                  <c:v>20.939714175844614</c:v>
                </c:pt>
                <c:pt idx="7717">
                  <c:v>20.938524864957195</c:v>
                </c:pt>
                <c:pt idx="7718">
                  <c:v>20.937697518252907</c:v>
                </c:pt>
                <c:pt idx="7719">
                  <c:v>20.937576863525198</c:v>
                </c:pt>
                <c:pt idx="7720">
                  <c:v>20.937059771835013</c:v>
                </c:pt>
                <c:pt idx="7721">
                  <c:v>20.936525443755162</c:v>
                </c:pt>
                <c:pt idx="7722">
                  <c:v>20.935973879285637</c:v>
                </c:pt>
                <c:pt idx="7723">
                  <c:v>20.935801515388906</c:v>
                </c:pt>
                <c:pt idx="7724">
                  <c:v>20.935336132867743</c:v>
                </c:pt>
                <c:pt idx="7725">
                  <c:v>20.934508786163452</c:v>
                </c:pt>
                <c:pt idx="7726">
                  <c:v>20.933939985304253</c:v>
                </c:pt>
                <c:pt idx="7727">
                  <c:v>20.933560784731455</c:v>
                </c:pt>
                <c:pt idx="7728">
                  <c:v>20.932698965247816</c:v>
                </c:pt>
                <c:pt idx="7729">
                  <c:v>20.931837145764185</c:v>
                </c:pt>
                <c:pt idx="7730">
                  <c:v>20.931009799059893</c:v>
                </c:pt>
                <c:pt idx="7731">
                  <c:v>20.930113506796914</c:v>
                </c:pt>
                <c:pt idx="7732">
                  <c:v>20.929286160092623</c:v>
                </c:pt>
                <c:pt idx="7733">
                  <c:v>20.928682886454077</c:v>
                </c:pt>
                <c:pt idx="7734">
                  <c:v>20.927665939463385</c:v>
                </c:pt>
                <c:pt idx="7735">
                  <c:v>20.926873065538445</c:v>
                </c:pt>
                <c:pt idx="7736">
                  <c:v>20.925769936599387</c:v>
                </c:pt>
                <c:pt idx="7737">
                  <c:v>20.924908117115752</c:v>
                </c:pt>
                <c:pt idx="7738">
                  <c:v>20.923736042618003</c:v>
                </c:pt>
                <c:pt idx="7739">
                  <c:v>20.922684622847974</c:v>
                </c:pt>
                <c:pt idx="7740">
                  <c:v>20.921547021129573</c:v>
                </c:pt>
                <c:pt idx="7741">
                  <c:v>20.920840329152991</c:v>
                </c:pt>
                <c:pt idx="7742">
                  <c:v>20.920081928007392</c:v>
                </c:pt>
                <c:pt idx="7743">
                  <c:v>20.91956483631721</c:v>
                </c:pt>
                <c:pt idx="7744">
                  <c:v>20.919289054082448</c:v>
                </c:pt>
                <c:pt idx="7745">
                  <c:v>20.918668544054231</c:v>
                </c:pt>
                <c:pt idx="7746">
                  <c:v>20.917996324856993</c:v>
                </c:pt>
                <c:pt idx="7747">
                  <c:v>20.917410287608121</c:v>
                </c:pt>
                <c:pt idx="7748">
                  <c:v>20.917186214542376</c:v>
                </c:pt>
                <c:pt idx="7749">
                  <c:v>20.916669122852198</c:v>
                </c:pt>
                <c:pt idx="7750">
                  <c:v>20.916289922279393</c:v>
                </c:pt>
                <c:pt idx="7751">
                  <c:v>20.915565993913141</c:v>
                </c:pt>
                <c:pt idx="7752">
                  <c:v>20.915341920847396</c:v>
                </c:pt>
                <c:pt idx="7753">
                  <c:v>20.914669701650162</c:v>
                </c:pt>
                <c:pt idx="7754">
                  <c:v>20.913963009673576</c:v>
                </c:pt>
                <c:pt idx="7755">
                  <c:v>20.913687227438814</c:v>
                </c:pt>
                <c:pt idx="7756">
                  <c:v>20.913118426579615</c:v>
                </c:pt>
                <c:pt idx="7757">
                  <c:v>20.911756751795473</c:v>
                </c:pt>
                <c:pt idx="7758">
                  <c:v>20.910550204518383</c:v>
                </c:pt>
                <c:pt idx="7759">
                  <c:v>20.909860748931472</c:v>
                </c:pt>
                <c:pt idx="7760">
                  <c:v>20.908757619992421</c:v>
                </c:pt>
                <c:pt idx="7761">
                  <c:v>20.9079475096778</c:v>
                </c:pt>
                <c:pt idx="7762">
                  <c:v>20.907326999649587</c:v>
                </c:pt>
                <c:pt idx="7763">
                  <c:v>20.906568598503984</c:v>
                </c:pt>
                <c:pt idx="7764">
                  <c:v>20.905792960968714</c:v>
                </c:pt>
                <c:pt idx="7765">
                  <c:v>20.905189687330168</c:v>
                </c:pt>
                <c:pt idx="7766">
                  <c:v>20.904879432316058</c:v>
                </c:pt>
                <c:pt idx="7767">
                  <c:v>20.904638122860643</c:v>
                </c:pt>
                <c:pt idx="7768">
                  <c:v>20.904465758963912</c:v>
                </c:pt>
                <c:pt idx="7769">
                  <c:v>20.903362630024862</c:v>
                </c:pt>
                <c:pt idx="7770">
                  <c:v>20.902845538334677</c:v>
                </c:pt>
                <c:pt idx="7771">
                  <c:v>20.902225028306461</c:v>
                </c:pt>
                <c:pt idx="7772">
                  <c:v>20.901035717419045</c:v>
                </c:pt>
                <c:pt idx="7773">
                  <c:v>20.900466916559843</c:v>
                </c:pt>
                <c:pt idx="7774">
                  <c:v>20.899777460972935</c:v>
                </c:pt>
                <c:pt idx="7775">
                  <c:v>20.89893287787897</c:v>
                </c:pt>
                <c:pt idx="7776">
                  <c:v>20.897915930888281</c:v>
                </c:pt>
                <c:pt idx="7777">
                  <c:v>20.896830038338901</c:v>
                </c:pt>
                <c:pt idx="7778">
                  <c:v>20.895830327737887</c:v>
                </c:pt>
                <c:pt idx="7779">
                  <c:v>20.895847564127557</c:v>
                </c:pt>
                <c:pt idx="7780">
                  <c:v>20.895571781892794</c:v>
                </c:pt>
                <c:pt idx="7781">
                  <c:v>20.895071926592284</c:v>
                </c:pt>
                <c:pt idx="7782">
                  <c:v>20.894520362122755</c:v>
                </c:pt>
                <c:pt idx="7783">
                  <c:v>20.893917088484216</c:v>
                </c:pt>
                <c:pt idx="7784">
                  <c:v>20.893365524014687</c:v>
                </c:pt>
                <c:pt idx="7785">
                  <c:v>20.892520940920726</c:v>
                </c:pt>
                <c:pt idx="7786">
                  <c:v>20.892003849230541</c:v>
                </c:pt>
                <c:pt idx="7787">
                  <c:v>20.892245158685963</c:v>
                </c:pt>
                <c:pt idx="7788">
                  <c:v>20.892245158685963</c:v>
                </c:pt>
                <c:pt idx="7789">
                  <c:v>20.891641885047417</c:v>
                </c:pt>
                <c:pt idx="7790">
                  <c:v>20.891262684474611</c:v>
                </c:pt>
                <c:pt idx="7791">
                  <c:v>20.890986902239852</c:v>
                </c:pt>
                <c:pt idx="7792">
                  <c:v>20.89071112000509</c:v>
                </c:pt>
                <c:pt idx="7793">
                  <c:v>20.889556281897018</c:v>
                </c:pt>
                <c:pt idx="7794">
                  <c:v>20.888625516854692</c:v>
                </c:pt>
                <c:pt idx="7795">
                  <c:v>20.887832642929745</c:v>
                </c:pt>
                <c:pt idx="7796">
                  <c:v>20.887281078460219</c:v>
                </c:pt>
                <c:pt idx="7797">
                  <c:v>20.886436495366254</c:v>
                </c:pt>
                <c:pt idx="7798">
                  <c:v>20.886177949521166</c:v>
                </c:pt>
                <c:pt idx="7799">
                  <c:v>20.886505440924946</c:v>
                </c:pt>
                <c:pt idx="7800">
                  <c:v>20.88652267731462</c:v>
                </c:pt>
                <c:pt idx="7801">
                  <c:v>20.886505440924946</c:v>
                </c:pt>
                <c:pt idx="7802">
                  <c:v>20.886436495366254</c:v>
                </c:pt>
                <c:pt idx="7803">
                  <c:v>20.886798459549379</c:v>
                </c:pt>
                <c:pt idx="7804">
                  <c:v>20.887212132901524</c:v>
                </c:pt>
                <c:pt idx="7805">
                  <c:v>20.887505151525964</c:v>
                </c:pt>
                <c:pt idx="7806">
                  <c:v>20.888125661554181</c:v>
                </c:pt>
                <c:pt idx="7807">
                  <c:v>20.888073952385163</c:v>
                </c:pt>
                <c:pt idx="7808">
                  <c:v>20.886901877887421</c:v>
                </c:pt>
                <c:pt idx="7809">
                  <c:v>20.885971112845091</c:v>
                </c:pt>
                <c:pt idx="7810">
                  <c:v>20.885057584192438</c:v>
                </c:pt>
                <c:pt idx="7811">
                  <c:v>20.884144055539782</c:v>
                </c:pt>
                <c:pt idx="7812">
                  <c:v>20.883902746084367</c:v>
                </c:pt>
                <c:pt idx="7813">
                  <c:v>20.883196054107785</c:v>
                </c:pt>
                <c:pt idx="7814">
                  <c:v>20.882885799093675</c:v>
                </c:pt>
                <c:pt idx="7815">
                  <c:v>20.882730671586621</c:v>
                </c:pt>
                <c:pt idx="7816">
                  <c:v>20.881730960985607</c:v>
                </c:pt>
                <c:pt idx="7817">
                  <c:v>20.881765433764947</c:v>
                </c:pt>
                <c:pt idx="7818">
                  <c:v>20.88264448963826</c:v>
                </c:pt>
                <c:pt idx="7819">
                  <c:v>20.882851326314331</c:v>
                </c:pt>
                <c:pt idx="7820">
                  <c:v>20.883127108549097</c:v>
                </c:pt>
                <c:pt idx="7821">
                  <c:v>20.883471836342547</c:v>
                </c:pt>
                <c:pt idx="7822">
                  <c:v>20.882472125741533</c:v>
                </c:pt>
                <c:pt idx="7823">
                  <c:v>20.881989506830696</c:v>
                </c:pt>
                <c:pt idx="7824">
                  <c:v>20.88112768734706</c:v>
                </c:pt>
                <c:pt idx="7825">
                  <c:v>20.880576122877535</c:v>
                </c:pt>
                <c:pt idx="7826">
                  <c:v>20.880231395084074</c:v>
                </c:pt>
                <c:pt idx="7827">
                  <c:v>20.878921429468953</c:v>
                </c:pt>
                <c:pt idx="7828">
                  <c:v>20.877766591360881</c:v>
                </c:pt>
                <c:pt idx="7829">
                  <c:v>20.877318445229388</c:v>
                </c:pt>
                <c:pt idx="7830">
                  <c:v>20.877180554112009</c:v>
                </c:pt>
                <c:pt idx="7831">
                  <c:v>20.876215316290335</c:v>
                </c:pt>
                <c:pt idx="7832">
                  <c:v>20.87631873462837</c:v>
                </c:pt>
                <c:pt idx="7833">
                  <c:v>20.875922297665898</c:v>
                </c:pt>
                <c:pt idx="7834">
                  <c:v>20.875508624313753</c:v>
                </c:pt>
                <c:pt idx="7835">
                  <c:v>20.875026005402916</c:v>
                </c:pt>
                <c:pt idx="7836">
                  <c:v>20.874732986778483</c:v>
                </c:pt>
                <c:pt idx="7837">
                  <c:v>20.874491677323064</c:v>
                </c:pt>
                <c:pt idx="7838">
                  <c:v>20.873940112853536</c:v>
                </c:pt>
                <c:pt idx="7839">
                  <c:v>20.873026584200883</c:v>
                </c:pt>
                <c:pt idx="7840">
                  <c:v>20.871975164430847</c:v>
                </c:pt>
                <c:pt idx="7841">
                  <c:v>20.871682145806414</c:v>
                </c:pt>
                <c:pt idx="7842">
                  <c:v>20.870389416580959</c:v>
                </c:pt>
                <c:pt idx="7843">
                  <c:v>20.869855088501104</c:v>
                </c:pt>
                <c:pt idx="7844">
                  <c:v>20.868838141510412</c:v>
                </c:pt>
                <c:pt idx="7845">
                  <c:v>20.867562648674635</c:v>
                </c:pt>
                <c:pt idx="7846">
                  <c:v>20.866200973890489</c:v>
                </c:pt>
                <c:pt idx="7847">
                  <c:v>20.86501166300307</c:v>
                </c:pt>
                <c:pt idx="7848">
                  <c:v>20.863753406556963</c:v>
                </c:pt>
                <c:pt idx="7849">
                  <c:v>20.862598568448888</c:v>
                </c:pt>
                <c:pt idx="7850">
                  <c:v>20.860823220312604</c:v>
                </c:pt>
                <c:pt idx="7851">
                  <c:v>20.859065108565986</c:v>
                </c:pt>
                <c:pt idx="7852">
                  <c:v>20.858306707420386</c:v>
                </c:pt>
                <c:pt idx="7853">
                  <c:v>20.858099870744315</c:v>
                </c:pt>
                <c:pt idx="7854">
                  <c:v>20.857479360716095</c:v>
                </c:pt>
                <c:pt idx="7855">
                  <c:v>20.857927506847588</c:v>
                </c:pt>
                <c:pt idx="7856">
                  <c:v>20.857686197392169</c:v>
                </c:pt>
                <c:pt idx="7857">
                  <c:v>20.858134343523655</c:v>
                </c:pt>
                <c:pt idx="7858">
                  <c:v>20.857996452406276</c:v>
                </c:pt>
                <c:pt idx="7859">
                  <c:v>20.857427651547077</c:v>
                </c:pt>
                <c:pt idx="7860">
                  <c:v>20.857289760429694</c:v>
                </c:pt>
                <c:pt idx="7861">
                  <c:v>20.857117396532971</c:v>
                </c:pt>
                <c:pt idx="7862">
                  <c:v>20.856445177335733</c:v>
                </c:pt>
                <c:pt idx="7863">
                  <c:v>20.854893902265189</c:v>
                </c:pt>
                <c:pt idx="7864">
                  <c:v>20.853859718884824</c:v>
                </c:pt>
                <c:pt idx="7865">
                  <c:v>20.85242909854199</c:v>
                </c:pt>
                <c:pt idx="7866">
                  <c:v>20.851687933786064</c:v>
                </c:pt>
                <c:pt idx="7867">
                  <c:v>20.850153895105194</c:v>
                </c:pt>
                <c:pt idx="7868">
                  <c:v>20.848999056997119</c:v>
                </c:pt>
                <c:pt idx="7869">
                  <c:v>20.848309601410211</c:v>
                </c:pt>
                <c:pt idx="7870">
                  <c:v>20.847758036940682</c:v>
                </c:pt>
                <c:pt idx="7871">
                  <c:v>20.846827271898359</c:v>
                </c:pt>
                <c:pt idx="7872">
                  <c:v>20.846120579921777</c:v>
                </c:pt>
                <c:pt idx="7873">
                  <c:v>20.845741379348979</c:v>
                </c:pt>
                <c:pt idx="7874">
                  <c:v>20.845965452414724</c:v>
                </c:pt>
                <c:pt idx="7875">
                  <c:v>20.845517306283231</c:v>
                </c:pt>
                <c:pt idx="7876">
                  <c:v>20.845120869320763</c:v>
                </c:pt>
                <c:pt idx="7877">
                  <c:v>20.845517306283231</c:v>
                </c:pt>
                <c:pt idx="7878">
                  <c:v>20.845413887945195</c:v>
                </c:pt>
                <c:pt idx="7879">
                  <c:v>20.844534832071886</c:v>
                </c:pt>
                <c:pt idx="7880">
                  <c:v>20.844000503992035</c:v>
                </c:pt>
                <c:pt idx="7881">
                  <c:v>20.843897085653996</c:v>
                </c:pt>
                <c:pt idx="7882">
                  <c:v>20.843517885081198</c:v>
                </c:pt>
                <c:pt idx="7883">
                  <c:v>20.843018029780687</c:v>
                </c:pt>
                <c:pt idx="7884">
                  <c:v>20.84189766445196</c:v>
                </c:pt>
                <c:pt idx="7885">
                  <c:v>20.841035844968328</c:v>
                </c:pt>
                <c:pt idx="7886">
                  <c:v>20.840294680212402</c:v>
                </c:pt>
                <c:pt idx="7887">
                  <c:v>20.838864059869564</c:v>
                </c:pt>
                <c:pt idx="7888">
                  <c:v>20.838088422334291</c:v>
                </c:pt>
                <c:pt idx="7889">
                  <c:v>20.837605803423457</c:v>
                </c:pt>
                <c:pt idx="7890">
                  <c:v>20.837226602850659</c:v>
                </c:pt>
                <c:pt idx="7891">
                  <c:v>20.836795693108844</c:v>
                </c:pt>
                <c:pt idx="7892">
                  <c:v>20.836192419470294</c:v>
                </c:pt>
                <c:pt idx="7893">
                  <c:v>20.835554673052403</c:v>
                </c:pt>
                <c:pt idx="7894">
                  <c:v>20.834985872193208</c:v>
                </c:pt>
                <c:pt idx="7895">
                  <c:v>20.834296416606296</c:v>
                </c:pt>
                <c:pt idx="7896">
                  <c:v>20.833296706005278</c:v>
                </c:pt>
                <c:pt idx="7897">
                  <c:v>20.833038160160189</c:v>
                </c:pt>
                <c:pt idx="7898">
                  <c:v>20.832193577066228</c:v>
                </c:pt>
                <c:pt idx="7899">
                  <c:v>20.831900558441788</c:v>
                </c:pt>
                <c:pt idx="7900">
                  <c:v>20.83076295672339</c:v>
                </c:pt>
                <c:pt idx="7901">
                  <c:v>20.829315099990882</c:v>
                </c:pt>
                <c:pt idx="7902">
                  <c:v>20.828522226065939</c:v>
                </c:pt>
                <c:pt idx="7903">
                  <c:v>20.82795342520674</c:v>
                </c:pt>
                <c:pt idx="7904">
                  <c:v>20.828211971051829</c:v>
                </c:pt>
                <c:pt idx="7905">
                  <c:v>20.82795342520674</c:v>
                </c:pt>
                <c:pt idx="7906">
                  <c:v>20.828005134375758</c:v>
                </c:pt>
                <c:pt idx="7907">
                  <c:v>20.827781061310009</c:v>
                </c:pt>
                <c:pt idx="7908">
                  <c:v>20.827781061310009</c:v>
                </c:pt>
                <c:pt idx="7909">
                  <c:v>20.827591461023612</c:v>
                </c:pt>
                <c:pt idx="7910">
                  <c:v>20.826936478216048</c:v>
                </c:pt>
                <c:pt idx="7911">
                  <c:v>20.826712405150303</c:v>
                </c:pt>
                <c:pt idx="7912">
                  <c:v>20.826677932370956</c:v>
                </c:pt>
                <c:pt idx="7913">
                  <c:v>20.825988476784048</c:v>
                </c:pt>
                <c:pt idx="7914">
                  <c:v>20.824523383661866</c:v>
                </c:pt>
                <c:pt idx="7915">
                  <c:v>20.823833928074958</c:v>
                </c:pt>
                <c:pt idx="7916">
                  <c:v>20.822972108591326</c:v>
                </c:pt>
                <c:pt idx="7917">
                  <c:v>20.822248180225071</c:v>
                </c:pt>
                <c:pt idx="7918">
                  <c:v>20.821231233234379</c:v>
                </c:pt>
                <c:pt idx="7919">
                  <c:v>20.820455595699105</c:v>
                </c:pt>
                <c:pt idx="7920">
                  <c:v>20.820455595699105</c:v>
                </c:pt>
                <c:pt idx="7921">
                  <c:v>20.819921267619254</c:v>
                </c:pt>
                <c:pt idx="7922">
                  <c:v>20.819214575642672</c:v>
                </c:pt>
                <c:pt idx="7923">
                  <c:v>20.818852611459544</c:v>
                </c:pt>
                <c:pt idx="7924">
                  <c:v>20.818680247562817</c:v>
                </c:pt>
                <c:pt idx="7925">
                  <c:v>20.818214865041654</c:v>
                </c:pt>
                <c:pt idx="7926">
                  <c:v>20.817852900858529</c:v>
                </c:pt>
                <c:pt idx="7927">
                  <c:v>20.81697384498522</c:v>
                </c:pt>
                <c:pt idx="7928">
                  <c:v>20.816870426647181</c:v>
                </c:pt>
                <c:pt idx="7929">
                  <c:v>20.816129261891252</c:v>
                </c:pt>
                <c:pt idx="7930">
                  <c:v>20.815560461032057</c:v>
                </c:pt>
                <c:pt idx="7931">
                  <c:v>20.81525020601795</c:v>
                </c:pt>
                <c:pt idx="7932">
                  <c:v>20.814474568482677</c:v>
                </c:pt>
                <c:pt idx="7933">
                  <c:v>20.813595512609368</c:v>
                </c:pt>
                <c:pt idx="7934">
                  <c:v>20.812733693125729</c:v>
                </c:pt>
                <c:pt idx="7935">
                  <c:v>20.811975291980129</c:v>
                </c:pt>
                <c:pt idx="7936">
                  <c:v>20.811147945275842</c:v>
                </c:pt>
                <c:pt idx="7937">
                  <c:v>20.810596380806317</c:v>
                </c:pt>
                <c:pt idx="7938">
                  <c:v>20.80935536074988</c:v>
                </c:pt>
                <c:pt idx="7939">
                  <c:v>20.808424595707553</c:v>
                </c:pt>
                <c:pt idx="7940">
                  <c:v>20.807459357885879</c:v>
                </c:pt>
                <c:pt idx="7941">
                  <c:v>20.806769902298971</c:v>
                </c:pt>
                <c:pt idx="7942">
                  <c:v>20.80594255559468</c:v>
                </c:pt>
                <c:pt idx="7943">
                  <c:v>20.805718482528938</c:v>
                </c:pt>
                <c:pt idx="7944">
                  <c:v>20.805528882242537</c:v>
                </c:pt>
                <c:pt idx="7945">
                  <c:v>20.804770481096938</c:v>
                </c:pt>
                <c:pt idx="7946">
                  <c:v>20.804322334965448</c:v>
                </c:pt>
                <c:pt idx="7947">
                  <c:v>20.803805243275267</c:v>
                </c:pt>
                <c:pt idx="7948">
                  <c:v>20.803788006885593</c:v>
                </c:pt>
                <c:pt idx="7949">
                  <c:v>20.803219206026395</c:v>
                </c:pt>
                <c:pt idx="7950">
                  <c:v>20.802529750439483</c:v>
                </c:pt>
                <c:pt idx="7951">
                  <c:v>20.801960949580288</c:v>
                </c:pt>
                <c:pt idx="7952">
                  <c:v>20.801960949580288</c:v>
                </c:pt>
                <c:pt idx="7953">
                  <c:v>20.801771349293887</c:v>
                </c:pt>
                <c:pt idx="7954">
                  <c:v>20.801271493993376</c:v>
                </c:pt>
                <c:pt idx="7955">
                  <c:v>20.801305966772723</c:v>
                </c:pt>
                <c:pt idx="7956">
                  <c:v>20.800909529810248</c:v>
                </c:pt>
                <c:pt idx="7957">
                  <c:v>20.800133892274982</c:v>
                </c:pt>
                <c:pt idx="7958">
                  <c:v>20.799909819209233</c:v>
                </c:pt>
                <c:pt idx="7959">
                  <c:v>20.799927055598904</c:v>
                </c:pt>
                <c:pt idx="7960">
                  <c:v>20.80022007422334</c:v>
                </c:pt>
                <c:pt idx="7961">
                  <c:v>20.799702982533159</c:v>
                </c:pt>
                <c:pt idx="7962">
                  <c:v>20.799047999725595</c:v>
                </c:pt>
                <c:pt idx="7963">
                  <c:v>20.797893161617523</c:v>
                </c:pt>
                <c:pt idx="7964">
                  <c:v>20.796738323509452</c:v>
                </c:pt>
                <c:pt idx="7965">
                  <c:v>20.796083340701891</c:v>
                </c:pt>
                <c:pt idx="7966">
                  <c:v>20.795566249011706</c:v>
                </c:pt>
                <c:pt idx="7967">
                  <c:v>20.795686903739416</c:v>
                </c:pt>
                <c:pt idx="7968">
                  <c:v>20.794669956748727</c:v>
                </c:pt>
                <c:pt idx="7969">
                  <c:v>20.793463409471634</c:v>
                </c:pt>
                <c:pt idx="7970">
                  <c:v>20.792239625804875</c:v>
                </c:pt>
                <c:pt idx="7971">
                  <c:v>20.791998316349456</c:v>
                </c:pt>
                <c:pt idx="7972">
                  <c:v>20.791291624372874</c:v>
                </c:pt>
                <c:pt idx="7973">
                  <c:v>20.790826241851715</c:v>
                </c:pt>
                <c:pt idx="7974">
                  <c:v>20.790257440992509</c:v>
                </c:pt>
                <c:pt idx="7975">
                  <c:v>20.788895766208366</c:v>
                </c:pt>
                <c:pt idx="7976">
                  <c:v>20.788258019790476</c:v>
                </c:pt>
                <c:pt idx="7977">
                  <c:v>20.787085945292734</c:v>
                </c:pt>
                <c:pt idx="7978">
                  <c:v>20.7864137260955</c:v>
                </c:pt>
                <c:pt idx="7979">
                  <c:v>20.785707034118918</c:v>
                </c:pt>
                <c:pt idx="7980">
                  <c:v>20.78505205131135</c:v>
                </c:pt>
                <c:pt idx="7981">
                  <c:v>20.784224704607063</c:v>
                </c:pt>
                <c:pt idx="7982">
                  <c:v>20.784052340710335</c:v>
                </c:pt>
                <c:pt idx="7983">
                  <c:v>20.783569721799502</c:v>
                </c:pt>
                <c:pt idx="7984">
                  <c:v>20.78331117595441</c:v>
                </c:pt>
                <c:pt idx="7985">
                  <c:v>20.783156048447353</c:v>
                </c:pt>
                <c:pt idx="7986">
                  <c:v>20.782363174522413</c:v>
                </c:pt>
                <c:pt idx="7987">
                  <c:v>20.781880555611572</c:v>
                </c:pt>
                <c:pt idx="7988">
                  <c:v>20.781432409480086</c:v>
                </c:pt>
                <c:pt idx="7989">
                  <c:v>20.781191100024664</c:v>
                </c:pt>
                <c:pt idx="7990">
                  <c:v>20.780984263348593</c:v>
                </c:pt>
                <c:pt idx="7991">
                  <c:v>20.780432698879064</c:v>
                </c:pt>
                <c:pt idx="7992">
                  <c:v>20.77976047968183</c:v>
                </c:pt>
                <c:pt idx="7993">
                  <c:v>20.778933132977539</c:v>
                </c:pt>
                <c:pt idx="7994">
                  <c:v>20.777864476817832</c:v>
                </c:pt>
                <c:pt idx="7995">
                  <c:v>20.776899238996158</c:v>
                </c:pt>
                <c:pt idx="7996">
                  <c:v>20.77576163727776</c:v>
                </c:pt>
                <c:pt idx="7997">
                  <c:v>20.775365200315289</c:v>
                </c:pt>
                <c:pt idx="7998">
                  <c:v>20.774779163066416</c:v>
                </c:pt>
                <c:pt idx="7999">
                  <c:v>20.774417198883288</c:v>
                </c:pt>
                <c:pt idx="8000">
                  <c:v>20.773676034127362</c:v>
                </c:pt>
                <c:pt idx="8001">
                  <c:v>20.772435014070926</c:v>
                </c:pt>
                <c:pt idx="8002">
                  <c:v>20.770832029831364</c:v>
                </c:pt>
                <c:pt idx="8003">
                  <c:v>20.770039155906421</c:v>
                </c:pt>
                <c:pt idx="8004">
                  <c:v>20.770039155906421</c:v>
                </c:pt>
                <c:pt idx="8005">
                  <c:v>20.770021919516747</c:v>
                </c:pt>
                <c:pt idx="8006">
                  <c:v>20.770056392296091</c:v>
                </c:pt>
                <c:pt idx="8007">
                  <c:v>20.769366936709183</c:v>
                </c:pt>
                <c:pt idx="8008">
                  <c:v>20.768574062784236</c:v>
                </c:pt>
                <c:pt idx="8009">
                  <c:v>20.767608824962569</c:v>
                </c:pt>
                <c:pt idx="8010">
                  <c:v>20.766798714647948</c:v>
                </c:pt>
                <c:pt idx="8011">
                  <c:v>20.766350568516458</c:v>
                </c:pt>
                <c:pt idx="8012">
                  <c:v>20.766023077112674</c:v>
                </c:pt>
                <c:pt idx="8013">
                  <c:v>20.765402567084461</c:v>
                </c:pt>
                <c:pt idx="8014">
                  <c:v>20.764333910924751</c:v>
                </c:pt>
                <c:pt idx="8015">
                  <c:v>20.76364445533784</c:v>
                </c:pt>
                <c:pt idx="8016">
                  <c:v>20.763127363647659</c:v>
                </c:pt>
                <c:pt idx="8017">
                  <c:v>20.762489617229768</c:v>
                </c:pt>
                <c:pt idx="8018">
                  <c:v>20.761938052760247</c:v>
                </c:pt>
                <c:pt idx="8019">
                  <c:v>20.761593324966789</c:v>
                </c:pt>
                <c:pt idx="8020">
                  <c:v>20.761058996886934</c:v>
                </c:pt>
                <c:pt idx="8021">
                  <c:v>20.760628087145115</c:v>
                </c:pt>
                <c:pt idx="8022">
                  <c:v>20.760283359351664</c:v>
                </c:pt>
                <c:pt idx="8023">
                  <c:v>20.7596283765441</c:v>
                </c:pt>
                <c:pt idx="8024">
                  <c:v>20.759214703191954</c:v>
                </c:pt>
                <c:pt idx="8025">
                  <c:v>20.758663138722426</c:v>
                </c:pt>
                <c:pt idx="8026">
                  <c:v>20.758008155914865</c:v>
                </c:pt>
                <c:pt idx="8027">
                  <c:v>20.757198045600248</c:v>
                </c:pt>
                <c:pt idx="8028">
                  <c:v>20.757042918093191</c:v>
                </c:pt>
                <c:pt idx="8029">
                  <c:v>20.756715426689411</c:v>
                </c:pt>
                <c:pt idx="8030">
                  <c:v>20.756474117233992</c:v>
                </c:pt>
                <c:pt idx="8031">
                  <c:v>20.756560299182357</c:v>
                </c:pt>
                <c:pt idx="8032">
                  <c:v>20.756491353623669</c:v>
                </c:pt>
                <c:pt idx="8033">
                  <c:v>20.756250044168247</c:v>
                </c:pt>
                <c:pt idx="8034">
                  <c:v>20.755595061360683</c:v>
                </c:pt>
                <c:pt idx="8035">
                  <c:v>20.755095206060179</c:v>
                </c:pt>
                <c:pt idx="8036">
                  <c:v>20.754061022679814</c:v>
                </c:pt>
                <c:pt idx="8037">
                  <c:v>20.753388803482579</c:v>
                </c:pt>
                <c:pt idx="8038">
                  <c:v>20.752147783426143</c:v>
                </c:pt>
                <c:pt idx="8039">
                  <c:v>20.750355198900181</c:v>
                </c:pt>
                <c:pt idx="8040">
                  <c:v>20.749131415233414</c:v>
                </c:pt>
                <c:pt idx="8041">
                  <c:v>20.748269595749782</c:v>
                </c:pt>
                <c:pt idx="8042">
                  <c:v>20.74723541236942</c:v>
                </c:pt>
                <c:pt idx="8043">
                  <c:v>20.746304647327094</c:v>
                </c:pt>
                <c:pt idx="8044">
                  <c:v>20.745649664519529</c:v>
                </c:pt>
                <c:pt idx="8045">
                  <c:v>20.744856790594582</c:v>
                </c:pt>
                <c:pt idx="8046">
                  <c:v>20.744322462514731</c:v>
                </c:pt>
                <c:pt idx="8047">
                  <c:v>20.743753661655532</c:v>
                </c:pt>
                <c:pt idx="8048">
                  <c:v>20.743253806355021</c:v>
                </c:pt>
                <c:pt idx="8049">
                  <c:v>20.743305515524042</c:v>
                </c:pt>
                <c:pt idx="8050">
                  <c:v>20.742891842171897</c:v>
                </c:pt>
                <c:pt idx="8051">
                  <c:v>20.741512930998081</c:v>
                </c:pt>
                <c:pt idx="8052">
                  <c:v>20.740220201772626</c:v>
                </c:pt>
                <c:pt idx="8053">
                  <c:v>20.739375618678661</c:v>
                </c:pt>
                <c:pt idx="8054">
                  <c:v>20.738703399481427</c:v>
                </c:pt>
                <c:pt idx="8055">
                  <c:v>20.738462090026008</c:v>
                </c:pt>
                <c:pt idx="8056">
                  <c:v>20.738169071401572</c:v>
                </c:pt>
                <c:pt idx="8057">
                  <c:v>20.737944998335827</c:v>
                </c:pt>
                <c:pt idx="8058">
                  <c:v>20.737617506932047</c:v>
                </c:pt>
                <c:pt idx="8059">
                  <c:v>20.737427906645646</c:v>
                </c:pt>
                <c:pt idx="8060">
                  <c:v>20.736979760514153</c:v>
                </c:pt>
                <c:pt idx="8061">
                  <c:v>20.73713488802121</c:v>
                </c:pt>
                <c:pt idx="8062">
                  <c:v>20.737117651631536</c:v>
                </c:pt>
                <c:pt idx="8063">
                  <c:v>20.737117651631536</c:v>
                </c:pt>
                <c:pt idx="8064">
                  <c:v>20.736962524124483</c:v>
                </c:pt>
                <c:pt idx="8065">
                  <c:v>20.735945577133791</c:v>
                </c:pt>
                <c:pt idx="8066">
                  <c:v>20.734359829283903</c:v>
                </c:pt>
                <c:pt idx="8067">
                  <c:v>20.733187754786158</c:v>
                </c:pt>
                <c:pt idx="8068">
                  <c:v>20.731912261950374</c:v>
                </c:pt>
                <c:pt idx="8069">
                  <c:v>20.730722951062962</c:v>
                </c:pt>
                <c:pt idx="8070">
                  <c:v>20.729757713241288</c:v>
                </c:pt>
                <c:pt idx="8071">
                  <c:v>20.728671820691908</c:v>
                </c:pt>
                <c:pt idx="8072">
                  <c:v>20.728223674560418</c:v>
                </c:pt>
                <c:pt idx="8073">
                  <c:v>20.727551455363177</c:v>
                </c:pt>
                <c:pt idx="8074">
                  <c:v>20.726465562813797</c:v>
                </c:pt>
                <c:pt idx="8075">
                  <c:v>20.7255175613818</c:v>
                </c:pt>
                <c:pt idx="8076">
                  <c:v>20.7255175613818</c:v>
                </c:pt>
                <c:pt idx="8077">
                  <c:v>20.724948760522601</c:v>
                </c:pt>
                <c:pt idx="8078">
                  <c:v>20.724086941038962</c:v>
                </c:pt>
                <c:pt idx="8079">
                  <c:v>20.723414721841728</c:v>
                </c:pt>
                <c:pt idx="8080">
                  <c:v>20.72258737513744</c:v>
                </c:pt>
                <c:pt idx="8081">
                  <c:v>20.721432537029365</c:v>
                </c:pt>
                <c:pt idx="8082">
                  <c:v>20.720260462531623</c:v>
                </c:pt>
                <c:pt idx="8083">
                  <c:v>20.71946758860668</c:v>
                </c:pt>
                <c:pt idx="8084">
                  <c:v>20.718933260526821</c:v>
                </c:pt>
                <c:pt idx="8085">
                  <c:v>20.718416168836644</c:v>
                </c:pt>
                <c:pt idx="8086">
                  <c:v>20.717847367977445</c:v>
                </c:pt>
                <c:pt idx="8087">
                  <c:v>20.717192385169881</c:v>
                </c:pt>
                <c:pt idx="8088">
                  <c:v>20.716985548493806</c:v>
                </c:pt>
                <c:pt idx="8089">
                  <c:v>20.716830420986749</c:v>
                </c:pt>
                <c:pt idx="8090">
                  <c:v>20.716658057090022</c:v>
                </c:pt>
                <c:pt idx="8091">
                  <c:v>20.716554638751987</c:v>
                </c:pt>
                <c:pt idx="8092">
                  <c:v>20.716502929582969</c:v>
                </c:pt>
                <c:pt idx="8093">
                  <c:v>20.715813473996061</c:v>
                </c:pt>
                <c:pt idx="8094">
                  <c:v>20.715037836460791</c:v>
                </c:pt>
                <c:pt idx="8095">
                  <c:v>20.714537981160284</c:v>
                </c:pt>
                <c:pt idx="8096">
                  <c:v>20.714244962535844</c:v>
                </c:pt>
                <c:pt idx="8097">
                  <c:v>20.713727870845663</c:v>
                </c:pt>
                <c:pt idx="8098">
                  <c:v>20.713951943911407</c:v>
                </c:pt>
                <c:pt idx="8099">
                  <c:v>20.713555506948939</c:v>
                </c:pt>
                <c:pt idx="8100">
                  <c:v>20.713624452507627</c:v>
                </c:pt>
                <c:pt idx="8101">
                  <c:v>20.713072888038102</c:v>
                </c:pt>
                <c:pt idx="8102">
                  <c:v>20.712710923854971</c:v>
                </c:pt>
                <c:pt idx="8103">
                  <c:v>20.712538559958247</c:v>
                </c:pt>
                <c:pt idx="8104">
                  <c:v>20.711780158812644</c:v>
                </c:pt>
                <c:pt idx="8105">
                  <c:v>20.711400958239846</c:v>
                </c:pt>
                <c:pt idx="8106">
                  <c:v>20.710366774859484</c:v>
                </c:pt>
                <c:pt idx="8107">
                  <c:v>20.70990139233832</c:v>
                </c:pt>
                <c:pt idx="8108">
                  <c:v>20.708367353657451</c:v>
                </c:pt>
                <c:pt idx="8109">
                  <c:v>20.707229751939053</c:v>
                </c:pt>
                <c:pt idx="8110">
                  <c:v>20.705006257671272</c:v>
                </c:pt>
                <c:pt idx="8111">
                  <c:v>20.704265092915346</c:v>
                </c:pt>
                <c:pt idx="8112">
                  <c:v>20.703006836469235</c:v>
                </c:pt>
                <c:pt idx="8113">
                  <c:v>20.702110544206256</c:v>
                </c:pt>
                <c:pt idx="8114">
                  <c:v>20.702041598647565</c:v>
                </c:pt>
                <c:pt idx="8115">
                  <c:v>20.701490034178036</c:v>
                </c:pt>
                <c:pt idx="8116">
                  <c:v>20.701076360825891</c:v>
                </c:pt>
                <c:pt idx="8117">
                  <c:v>20.700249014121603</c:v>
                </c:pt>
                <c:pt idx="8118">
                  <c:v>20.699594031314039</c:v>
                </c:pt>
                <c:pt idx="8119">
                  <c:v>20.698473665985308</c:v>
                </c:pt>
                <c:pt idx="8120">
                  <c:v>20.698490902374985</c:v>
                </c:pt>
                <c:pt idx="8121">
                  <c:v>20.69826682930924</c:v>
                </c:pt>
                <c:pt idx="8122">
                  <c:v>20.697973810684804</c:v>
                </c:pt>
                <c:pt idx="8123">
                  <c:v>20.697163700370186</c:v>
                </c:pt>
                <c:pt idx="8124">
                  <c:v>20.696353590055569</c:v>
                </c:pt>
                <c:pt idx="8125">
                  <c:v>20.695560716130622</c:v>
                </c:pt>
                <c:pt idx="8126">
                  <c:v>20.694578241919277</c:v>
                </c:pt>
                <c:pt idx="8127">
                  <c:v>20.693699186045972</c:v>
                </c:pt>
                <c:pt idx="8128">
                  <c:v>20.692871839341681</c:v>
                </c:pt>
                <c:pt idx="8129">
                  <c:v>20.692802893782989</c:v>
                </c:pt>
                <c:pt idx="8130">
                  <c:v>20.692113438196085</c:v>
                </c:pt>
                <c:pt idx="8131">
                  <c:v>20.690613872294556</c:v>
                </c:pt>
                <c:pt idx="8132">
                  <c:v>20.689493506965825</c:v>
                </c:pt>
                <c:pt idx="8133">
                  <c:v>20.688511032754484</c:v>
                </c:pt>
                <c:pt idx="8134">
                  <c:v>20.687097648801323</c:v>
                </c:pt>
                <c:pt idx="8135">
                  <c:v>20.686046229031284</c:v>
                </c:pt>
                <c:pt idx="8136">
                  <c:v>20.685477428172085</c:v>
                </c:pt>
                <c:pt idx="8137">
                  <c:v>20.685012045650922</c:v>
                </c:pt>
                <c:pt idx="8138">
                  <c:v>20.684253644505326</c:v>
                </c:pt>
                <c:pt idx="8139">
                  <c:v>20.683184988345616</c:v>
                </c:pt>
                <c:pt idx="8140">
                  <c:v>20.682340405251654</c:v>
                </c:pt>
                <c:pt idx="8141">
                  <c:v>20.681478585768016</c:v>
                </c:pt>
                <c:pt idx="8142">
                  <c:v>20.680254802101256</c:v>
                </c:pt>
                <c:pt idx="8143">
                  <c:v>20.679789419580093</c:v>
                </c:pt>
                <c:pt idx="8144">
                  <c:v>20.679686001242057</c:v>
                </c:pt>
                <c:pt idx="8145">
                  <c:v>20.678755236199727</c:v>
                </c:pt>
                <c:pt idx="8146">
                  <c:v>20.678651817861692</c:v>
                </c:pt>
                <c:pt idx="8147">
                  <c:v>20.678203671730202</c:v>
                </c:pt>
                <c:pt idx="8148">
                  <c:v>20.677410797805258</c:v>
                </c:pt>
                <c:pt idx="8149">
                  <c:v>20.676342141645549</c:v>
                </c:pt>
                <c:pt idx="8150">
                  <c:v>20.675532031330928</c:v>
                </c:pt>
                <c:pt idx="8151">
                  <c:v>20.675187303537477</c:v>
                </c:pt>
                <c:pt idx="8152">
                  <c:v>20.674877048523367</c:v>
                </c:pt>
                <c:pt idx="8153">
                  <c:v>20.674187592936459</c:v>
                </c:pt>
                <c:pt idx="8154">
                  <c:v>20.673549846518569</c:v>
                </c:pt>
                <c:pt idx="8155">
                  <c:v>20.673084463997409</c:v>
                </c:pt>
                <c:pt idx="8156">
                  <c:v>20.671826207551298</c:v>
                </c:pt>
                <c:pt idx="8157">
                  <c:v>20.670860969729627</c:v>
                </c:pt>
                <c:pt idx="8158">
                  <c:v>20.670602423884532</c:v>
                </c:pt>
                <c:pt idx="8159">
                  <c:v>20.670395587208461</c:v>
                </c:pt>
                <c:pt idx="8160">
                  <c:v>20.669947441076967</c:v>
                </c:pt>
                <c:pt idx="8161">
                  <c:v>20.669671658842205</c:v>
                </c:pt>
                <c:pt idx="8162">
                  <c:v>20.669447585776464</c:v>
                </c:pt>
                <c:pt idx="8163">
                  <c:v>20.669240749100389</c:v>
                </c:pt>
                <c:pt idx="8164">
                  <c:v>20.66867194824119</c:v>
                </c:pt>
                <c:pt idx="8165">
                  <c:v>20.6680342018233</c:v>
                </c:pt>
                <c:pt idx="8166">
                  <c:v>20.667172382339665</c:v>
                </c:pt>
                <c:pt idx="8167">
                  <c:v>20.665655580048465</c:v>
                </c:pt>
                <c:pt idx="8168">
                  <c:v>20.66450074194039</c:v>
                </c:pt>
                <c:pt idx="8169">
                  <c:v>20.66339761300134</c:v>
                </c:pt>
                <c:pt idx="8170">
                  <c:v>20.662828812142138</c:v>
                </c:pt>
                <c:pt idx="8171">
                  <c:v>20.661639501254726</c:v>
                </c:pt>
                <c:pt idx="8172">
                  <c:v>20.660243353691236</c:v>
                </c:pt>
                <c:pt idx="8173">
                  <c:v>20.658916151686434</c:v>
                </c:pt>
                <c:pt idx="8174">
                  <c:v>20.658157750540834</c:v>
                </c:pt>
                <c:pt idx="8175">
                  <c:v>20.657261458277855</c:v>
                </c:pt>
                <c:pt idx="8176">
                  <c:v>20.656778839367014</c:v>
                </c:pt>
                <c:pt idx="8177">
                  <c:v>20.656916730484397</c:v>
                </c:pt>
                <c:pt idx="8178">
                  <c:v>20.656520293521929</c:v>
                </c:pt>
                <c:pt idx="8179">
                  <c:v>20.656347929625198</c:v>
                </c:pt>
                <c:pt idx="8180">
                  <c:v>20.655589528479602</c:v>
                </c:pt>
                <c:pt idx="8181">
                  <c:v>20.655072436789421</c:v>
                </c:pt>
                <c:pt idx="8182">
                  <c:v>20.654296799254148</c:v>
                </c:pt>
                <c:pt idx="8183">
                  <c:v>20.65317643392542</c:v>
                </c:pt>
                <c:pt idx="8184">
                  <c:v>20.652107777765714</c:v>
                </c:pt>
                <c:pt idx="8185">
                  <c:v>20.651763049972256</c:v>
                </c:pt>
                <c:pt idx="8186">
                  <c:v>20.651366613009785</c:v>
                </c:pt>
                <c:pt idx="8187">
                  <c:v>20.649711919601206</c:v>
                </c:pt>
                <c:pt idx="8188">
                  <c:v>20.648539845103461</c:v>
                </c:pt>
                <c:pt idx="8189">
                  <c:v>20.647626316450804</c:v>
                </c:pt>
                <c:pt idx="8190">
                  <c:v>20.646781733356843</c:v>
                </c:pt>
                <c:pt idx="8191">
                  <c:v>20.645713077197133</c:v>
                </c:pt>
                <c:pt idx="8192">
                  <c:v>20.645023621610228</c:v>
                </c:pt>
                <c:pt idx="8193">
                  <c:v>20.644230747685281</c:v>
                </c:pt>
                <c:pt idx="8194">
                  <c:v>20.643610237657064</c:v>
                </c:pt>
                <c:pt idx="8195">
                  <c:v>20.642507108718007</c:v>
                </c:pt>
                <c:pt idx="8196">
                  <c:v>20.641042015595833</c:v>
                </c:pt>
                <c:pt idx="8197">
                  <c:v>20.640990306426811</c:v>
                </c:pt>
                <c:pt idx="8198">
                  <c:v>20.64059386946434</c:v>
                </c:pt>
                <c:pt idx="8199">
                  <c:v>20.639387322187247</c:v>
                </c:pt>
                <c:pt idx="8200">
                  <c:v>20.638284193248197</c:v>
                </c:pt>
                <c:pt idx="8201">
                  <c:v>20.637336191816193</c:v>
                </c:pt>
                <c:pt idx="8202">
                  <c:v>20.637129355140125</c:v>
                </c:pt>
                <c:pt idx="8203">
                  <c:v>20.637577501271611</c:v>
                </c:pt>
                <c:pt idx="8204">
                  <c:v>20.63706040958143</c:v>
                </c:pt>
                <c:pt idx="8205">
                  <c:v>20.636612263449944</c:v>
                </c:pt>
                <c:pt idx="8206">
                  <c:v>20.636112408149433</c:v>
                </c:pt>
                <c:pt idx="8207">
                  <c:v>20.634992042820706</c:v>
                </c:pt>
                <c:pt idx="8208">
                  <c:v>20.633906150271329</c:v>
                </c:pt>
                <c:pt idx="8209">
                  <c:v>20.632803021332276</c:v>
                </c:pt>
                <c:pt idx="8210">
                  <c:v>20.631562001275835</c:v>
                </c:pt>
                <c:pt idx="8211">
                  <c:v>20.630648472623186</c:v>
                </c:pt>
                <c:pt idx="8212">
                  <c:v>20.629528107294455</c:v>
                </c:pt>
                <c:pt idx="8213">
                  <c:v>20.627769995547844</c:v>
                </c:pt>
                <c:pt idx="8214">
                  <c:v>20.626563448270751</c:v>
                </c:pt>
                <c:pt idx="8215">
                  <c:v>20.62571886517679</c:v>
                </c:pt>
                <c:pt idx="8216">
                  <c:v>20.625305191824644</c:v>
                </c:pt>
                <c:pt idx="8217">
                  <c:v>20.624632972627406</c:v>
                </c:pt>
                <c:pt idx="8218">
                  <c:v>20.624271008444278</c:v>
                </c:pt>
                <c:pt idx="8219">
                  <c:v>20.623874571481807</c:v>
                </c:pt>
                <c:pt idx="8220">
                  <c:v>20.623581552857374</c:v>
                </c:pt>
                <c:pt idx="8221">
                  <c:v>20.623305770622608</c:v>
                </c:pt>
                <c:pt idx="8222">
                  <c:v>20.622288823631919</c:v>
                </c:pt>
                <c:pt idx="8223">
                  <c:v>20.621478713317298</c:v>
                </c:pt>
                <c:pt idx="8224">
                  <c:v>20.620530711885301</c:v>
                </c:pt>
                <c:pt idx="8225">
                  <c:v>20.619565474063627</c:v>
                </c:pt>
                <c:pt idx="8226">
                  <c:v>20.618048671772431</c:v>
                </c:pt>
                <c:pt idx="8227">
                  <c:v>20.616790415326321</c:v>
                </c:pt>
                <c:pt idx="8228">
                  <c:v>20.61582517750465</c:v>
                </c:pt>
                <c:pt idx="8229">
                  <c:v>20.615411504152505</c:v>
                </c:pt>
                <c:pt idx="8230">
                  <c:v>20.615204667476434</c:v>
                </c:pt>
                <c:pt idx="8231">
                  <c:v>20.614360084382469</c:v>
                </c:pt>
                <c:pt idx="8232">
                  <c:v>20.614049829368362</c:v>
                </c:pt>
                <c:pt idx="8233">
                  <c:v>20.61408430214771</c:v>
                </c:pt>
                <c:pt idx="8234">
                  <c:v>20.613894701861305</c:v>
                </c:pt>
                <c:pt idx="8235">
                  <c:v>20.613756810743922</c:v>
                </c:pt>
                <c:pt idx="8236">
                  <c:v>20.613170773495053</c:v>
                </c:pt>
                <c:pt idx="8237">
                  <c:v>20.613377610171124</c:v>
                </c:pt>
                <c:pt idx="8238">
                  <c:v>20.613101827936358</c:v>
                </c:pt>
                <c:pt idx="8239">
                  <c:v>20.613377610171124</c:v>
                </c:pt>
                <c:pt idx="8240">
                  <c:v>20.612291717621744</c:v>
                </c:pt>
                <c:pt idx="8241">
                  <c:v>20.612033171776652</c:v>
                </c:pt>
                <c:pt idx="8242">
                  <c:v>20.611447134527779</c:v>
                </c:pt>
                <c:pt idx="8243">
                  <c:v>20.610533605875126</c:v>
                </c:pt>
                <c:pt idx="8244">
                  <c:v>20.61010269613331</c:v>
                </c:pt>
                <c:pt idx="8245">
                  <c:v>20.609016803583931</c:v>
                </c:pt>
                <c:pt idx="8246">
                  <c:v>20.608103274931274</c:v>
                </c:pt>
                <c:pt idx="8247">
                  <c:v>20.607413819344362</c:v>
                </c:pt>
                <c:pt idx="8248">
                  <c:v>20.606620945419422</c:v>
                </c:pt>
                <c:pt idx="8249">
                  <c:v>20.605173088686911</c:v>
                </c:pt>
                <c:pt idx="8250">
                  <c:v>20.604587051438038</c:v>
                </c:pt>
                <c:pt idx="8251">
                  <c:v>20.603621813616371</c:v>
                </c:pt>
                <c:pt idx="8252">
                  <c:v>20.602828939691424</c:v>
                </c:pt>
                <c:pt idx="8253">
                  <c:v>20.602087774935498</c:v>
                </c:pt>
                <c:pt idx="8254">
                  <c:v>20.601001882386115</c:v>
                </c:pt>
                <c:pt idx="8255">
                  <c:v>20.599950462616082</c:v>
                </c:pt>
                <c:pt idx="8256">
                  <c:v>20.599967699005752</c:v>
                </c:pt>
                <c:pt idx="8257">
                  <c:v>20.598881806456372</c:v>
                </c:pt>
                <c:pt idx="8258">
                  <c:v>20.597744204737971</c:v>
                </c:pt>
                <c:pt idx="8259">
                  <c:v>20.596313584395141</c:v>
                </c:pt>
                <c:pt idx="8260">
                  <c:v>20.595348346573466</c:v>
                </c:pt>
                <c:pt idx="8261">
                  <c:v>20.594831254883285</c:v>
                </c:pt>
                <c:pt idx="8262">
                  <c:v>20.59460718181754</c:v>
                </c:pt>
                <c:pt idx="8263">
                  <c:v>20.594072853737682</c:v>
                </c:pt>
                <c:pt idx="8264">
                  <c:v>20.593004197577976</c:v>
                </c:pt>
                <c:pt idx="8265">
                  <c:v>20.592056196145979</c:v>
                </c:pt>
                <c:pt idx="8266">
                  <c:v>20.590470448296088</c:v>
                </c:pt>
                <c:pt idx="8267">
                  <c:v>20.589780992709176</c:v>
                </c:pt>
                <c:pt idx="8268">
                  <c:v>20.589574156033109</c:v>
                </c:pt>
                <c:pt idx="8269">
                  <c:v>20.58902259156358</c:v>
                </c:pt>
                <c:pt idx="8270">
                  <c:v>20.588402081535364</c:v>
                </c:pt>
                <c:pt idx="8271">
                  <c:v>20.587454080103363</c:v>
                </c:pt>
                <c:pt idx="8272">
                  <c:v>20.586023459760526</c:v>
                </c:pt>
                <c:pt idx="8273">
                  <c:v>20.585075458328529</c:v>
                </c:pt>
                <c:pt idx="8274">
                  <c:v>20.58417916606555</c:v>
                </c:pt>
                <c:pt idx="8275">
                  <c:v>20.583248401023223</c:v>
                </c:pt>
                <c:pt idx="8276">
                  <c:v>20.582593418215659</c:v>
                </c:pt>
                <c:pt idx="8277">
                  <c:v>20.581438580107587</c:v>
                </c:pt>
                <c:pt idx="8278">
                  <c:v>20.580145850882133</c:v>
                </c:pt>
                <c:pt idx="8279">
                  <c:v>20.578922067215373</c:v>
                </c:pt>
                <c:pt idx="8280">
                  <c:v>20.5773880285345</c:v>
                </c:pt>
                <c:pt idx="8281">
                  <c:v>20.576164244867734</c:v>
                </c:pt>
                <c:pt idx="8282">
                  <c:v>20.575250716215081</c:v>
                </c:pt>
                <c:pt idx="8283">
                  <c:v>20.573647731975516</c:v>
                </c:pt>
                <c:pt idx="8284">
                  <c:v>20.572423948308757</c:v>
                </c:pt>
                <c:pt idx="8285">
                  <c:v>20.571269110200685</c:v>
                </c:pt>
                <c:pt idx="8286">
                  <c:v>20.57007979931327</c:v>
                </c:pt>
                <c:pt idx="8287">
                  <c:v>20.569269688998649</c:v>
                </c:pt>
                <c:pt idx="8288">
                  <c:v>20.568183796449269</c:v>
                </c:pt>
                <c:pt idx="8289">
                  <c:v>20.56747710447269</c:v>
                </c:pt>
                <c:pt idx="8290">
                  <c:v>20.566322266364619</c:v>
                </c:pt>
                <c:pt idx="8291">
                  <c:v>20.564995064359813</c:v>
                </c:pt>
                <c:pt idx="8292">
                  <c:v>20.563943644589784</c:v>
                </c:pt>
                <c:pt idx="8293">
                  <c:v>20.562874988430075</c:v>
                </c:pt>
                <c:pt idx="8294">
                  <c:v>20.561685677542656</c:v>
                </c:pt>
                <c:pt idx="8295">
                  <c:v>20.561530550035602</c:v>
                </c:pt>
                <c:pt idx="8296">
                  <c:v>20.561065167514439</c:v>
                </c:pt>
                <c:pt idx="8297">
                  <c:v>20.56049636665524</c:v>
                </c:pt>
                <c:pt idx="8298">
                  <c:v>20.559324292157495</c:v>
                </c:pt>
                <c:pt idx="8299">
                  <c:v>20.559048509922732</c:v>
                </c:pt>
                <c:pt idx="8300">
                  <c:v>20.559186401040112</c:v>
                </c:pt>
                <c:pt idx="8301">
                  <c:v>20.55863483657059</c:v>
                </c:pt>
                <c:pt idx="8302">
                  <c:v>20.557531707631533</c:v>
                </c:pt>
                <c:pt idx="8303">
                  <c:v>20.556652651758224</c:v>
                </c:pt>
                <c:pt idx="8304">
                  <c:v>20.55632516035444</c:v>
                </c:pt>
                <c:pt idx="8305">
                  <c:v>20.554963485570298</c:v>
                </c:pt>
                <c:pt idx="8306">
                  <c:v>20.553722465513864</c:v>
                </c:pt>
                <c:pt idx="8307">
                  <c:v>20.552464209067757</c:v>
                </c:pt>
                <c:pt idx="8308">
                  <c:v>20.551947117377573</c:v>
                </c:pt>
                <c:pt idx="8309">
                  <c:v>20.550568206203753</c:v>
                </c:pt>
                <c:pt idx="8310">
                  <c:v>20.548758385288117</c:v>
                </c:pt>
                <c:pt idx="8311">
                  <c:v>20.547844856635468</c:v>
                </c:pt>
                <c:pt idx="8312">
                  <c:v>20.546621072968701</c:v>
                </c:pt>
                <c:pt idx="8313">
                  <c:v>20.545500707639977</c:v>
                </c:pt>
                <c:pt idx="8314">
                  <c:v>20.544173505635179</c:v>
                </c:pt>
                <c:pt idx="8315">
                  <c:v>20.543363395320561</c:v>
                </c:pt>
                <c:pt idx="8316">
                  <c:v>20.542105138874454</c:v>
                </c:pt>
                <c:pt idx="8317">
                  <c:v>20.540726227700638</c:v>
                </c:pt>
                <c:pt idx="8318">
                  <c:v>20.539467971254531</c:v>
                </c:pt>
                <c:pt idx="8319">
                  <c:v>20.538485497043187</c:v>
                </c:pt>
                <c:pt idx="8320">
                  <c:v>20.53757196839053</c:v>
                </c:pt>
                <c:pt idx="8321">
                  <c:v>20.536434366672129</c:v>
                </c:pt>
                <c:pt idx="8322">
                  <c:v>20.536020693319987</c:v>
                </c:pt>
                <c:pt idx="8323">
                  <c:v>20.53553807440915</c:v>
                </c:pt>
                <c:pt idx="8324">
                  <c:v>20.53508992827766</c:v>
                </c:pt>
                <c:pt idx="8325">
                  <c:v>20.534228108794021</c:v>
                </c:pt>
                <c:pt idx="8326">
                  <c:v>20.533624835155479</c:v>
                </c:pt>
                <c:pt idx="8327">
                  <c:v>20.532659597333804</c:v>
                </c:pt>
                <c:pt idx="8328">
                  <c:v>20.531590941174098</c:v>
                </c:pt>
                <c:pt idx="8329">
                  <c:v>20.530522285014388</c:v>
                </c:pt>
                <c:pt idx="8330">
                  <c:v>20.529919011375846</c:v>
                </c:pt>
                <c:pt idx="8331">
                  <c:v>20.528953773554175</c:v>
                </c:pt>
                <c:pt idx="8332">
                  <c:v>20.527040534300504</c:v>
                </c:pt>
                <c:pt idx="8333">
                  <c:v>20.526127005647847</c:v>
                </c:pt>
                <c:pt idx="8334">
                  <c:v>20.524368893901233</c:v>
                </c:pt>
                <c:pt idx="8335">
                  <c:v>20.523058928286105</c:v>
                </c:pt>
                <c:pt idx="8336">
                  <c:v>20.521576598774253</c:v>
                </c:pt>
                <c:pt idx="8337">
                  <c:v>20.520008087314032</c:v>
                </c:pt>
                <c:pt idx="8338">
                  <c:v>20.51864641252989</c:v>
                </c:pt>
                <c:pt idx="8339">
                  <c:v>20.517301974135417</c:v>
                </c:pt>
                <c:pt idx="8340">
                  <c:v>20.516078190468654</c:v>
                </c:pt>
                <c:pt idx="8341">
                  <c:v>20.514682042905168</c:v>
                </c:pt>
                <c:pt idx="8342">
                  <c:v>20.513958114538909</c:v>
                </c:pt>
                <c:pt idx="8343">
                  <c:v>20.512682621703132</c:v>
                </c:pt>
                <c:pt idx="8344">
                  <c:v>20.512458548637387</c:v>
                </c:pt>
                <c:pt idx="8345">
                  <c:v>20.511476074426042</c:v>
                </c:pt>
                <c:pt idx="8346">
                  <c:v>20.510855564397826</c:v>
                </c:pt>
                <c:pt idx="8347">
                  <c:v>20.510372945486989</c:v>
                </c:pt>
                <c:pt idx="8348">
                  <c:v>20.509304289327279</c:v>
                </c:pt>
                <c:pt idx="8349">
                  <c:v>20.508356287895278</c:v>
                </c:pt>
                <c:pt idx="8350">
                  <c:v>20.507615123139352</c:v>
                </c:pt>
                <c:pt idx="8351">
                  <c:v>20.50735657729426</c:v>
                </c:pt>
                <c:pt idx="8352">
                  <c:v>20.506701594486699</c:v>
                </c:pt>
                <c:pt idx="8353">
                  <c:v>20.50592595695143</c:v>
                </c:pt>
                <c:pt idx="8354">
                  <c:v>20.504598754946628</c:v>
                </c:pt>
                <c:pt idx="8355">
                  <c:v>20.503995481308081</c:v>
                </c:pt>
                <c:pt idx="8356">
                  <c:v>20.502978534317393</c:v>
                </c:pt>
                <c:pt idx="8357">
                  <c:v>20.502099478444084</c:v>
                </c:pt>
                <c:pt idx="8358">
                  <c:v>20.501410022857179</c:v>
                </c:pt>
                <c:pt idx="8359">
                  <c:v>20.500513730594193</c:v>
                </c:pt>
                <c:pt idx="8360">
                  <c:v>20.499445074434487</c:v>
                </c:pt>
                <c:pt idx="8361">
                  <c:v>20.49806616326067</c:v>
                </c:pt>
                <c:pt idx="8362">
                  <c:v>20.497204343777035</c:v>
                </c:pt>
                <c:pt idx="8363">
                  <c:v>20.496687252086854</c:v>
                </c:pt>
                <c:pt idx="8364">
                  <c:v>20.495928850941254</c:v>
                </c:pt>
                <c:pt idx="8365">
                  <c:v>20.494394812260381</c:v>
                </c:pt>
                <c:pt idx="8366">
                  <c:v>20.493377865269689</c:v>
                </c:pt>
                <c:pt idx="8367">
                  <c:v>20.492688409682781</c:v>
                </c:pt>
                <c:pt idx="8368">
                  <c:v>20.491602517133405</c:v>
                </c:pt>
                <c:pt idx="8369">
                  <c:v>20.490775170429114</c:v>
                </c:pt>
                <c:pt idx="8370">
                  <c:v>20.489999532893837</c:v>
                </c:pt>
                <c:pt idx="8371">
                  <c:v>20.488792985616751</c:v>
                </c:pt>
                <c:pt idx="8372">
                  <c:v>20.487017637480459</c:v>
                </c:pt>
                <c:pt idx="8373">
                  <c:v>20.48505268905777</c:v>
                </c:pt>
                <c:pt idx="8374">
                  <c:v>20.482829194789989</c:v>
                </c:pt>
                <c:pt idx="8375">
                  <c:v>20.481777775019957</c:v>
                </c:pt>
                <c:pt idx="8376">
                  <c:v>20.480743591639591</c:v>
                </c:pt>
                <c:pt idx="8377">
                  <c:v>20.479605989921193</c:v>
                </c:pt>
                <c:pt idx="8378">
                  <c:v>20.479054425451668</c:v>
                </c:pt>
                <c:pt idx="8379">
                  <c:v>20.477675514277848</c:v>
                </c:pt>
                <c:pt idx="8380">
                  <c:v>20.476296603104032</c:v>
                </c:pt>
                <c:pt idx="8381">
                  <c:v>20.475176237775308</c:v>
                </c:pt>
                <c:pt idx="8382">
                  <c:v>20.474452309409052</c:v>
                </c:pt>
                <c:pt idx="8383">
                  <c:v>20.473142343793928</c:v>
                </c:pt>
                <c:pt idx="8384">
                  <c:v>20.473125107404254</c:v>
                </c:pt>
                <c:pt idx="8385">
                  <c:v>20.472004742075526</c:v>
                </c:pt>
                <c:pt idx="8386">
                  <c:v>20.471073977033203</c:v>
                </c:pt>
                <c:pt idx="8387">
                  <c:v>20.470522412563675</c:v>
                </c:pt>
                <c:pt idx="8388">
                  <c:v>20.469901902535454</c:v>
                </c:pt>
                <c:pt idx="8389">
                  <c:v>20.469109028610511</c:v>
                </c:pt>
                <c:pt idx="8390">
                  <c:v>20.468316154685564</c:v>
                </c:pt>
                <c:pt idx="8391">
                  <c:v>20.467936954112766</c:v>
                </c:pt>
                <c:pt idx="8392">
                  <c:v>20.466730406835676</c:v>
                </c:pt>
                <c:pt idx="8393">
                  <c:v>20.46567898706564</c:v>
                </c:pt>
                <c:pt idx="8394">
                  <c:v>20.46440349422986</c:v>
                </c:pt>
                <c:pt idx="8395">
                  <c:v>20.463300365290806</c:v>
                </c:pt>
                <c:pt idx="8396">
                  <c:v>20.461697381051245</c:v>
                </c:pt>
                <c:pt idx="8397">
                  <c:v>20.459508359562808</c:v>
                </c:pt>
                <c:pt idx="8398">
                  <c:v>20.457560647529792</c:v>
                </c:pt>
                <c:pt idx="8399">
                  <c:v>20.456130027186955</c:v>
                </c:pt>
                <c:pt idx="8400">
                  <c:v>20.454423624609362</c:v>
                </c:pt>
                <c:pt idx="8401">
                  <c:v>20.452768931200779</c:v>
                </c:pt>
                <c:pt idx="8402">
                  <c:v>20.451855402548123</c:v>
                </c:pt>
                <c:pt idx="8403">
                  <c:v>20.450528200543324</c:v>
                </c:pt>
                <c:pt idx="8404">
                  <c:v>20.44890797991409</c:v>
                </c:pt>
                <c:pt idx="8405">
                  <c:v>20.448046160430454</c:v>
                </c:pt>
                <c:pt idx="8406">
                  <c:v>20.447167104557149</c:v>
                </c:pt>
                <c:pt idx="8407">
                  <c:v>20.446512121749585</c:v>
                </c:pt>
                <c:pt idx="8408">
                  <c:v>20.445460701979549</c:v>
                </c:pt>
                <c:pt idx="8409">
                  <c:v>20.444340336650821</c:v>
                </c:pt>
                <c:pt idx="8410">
                  <c:v>20.443288916880782</c:v>
                </c:pt>
                <c:pt idx="8411">
                  <c:v>20.441720405420572</c:v>
                </c:pt>
                <c:pt idx="8412">
                  <c:v>20.440169130350025</c:v>
                </c:pt>
                <c:pt idx="8413">
                  <c:v>20.43963480227017</c:v>
                </c:pt>
                <c:pt idx="8414">
                  <c:v>20.438669564448496</c:v>
                </c:pt>
                <c:pt idx="8415">
                  <c:v>20.437273416885006</c:v>
                </c:pt>
                <c:pt idx="8416">
                  <c:v>20.43608410599759</c:v>
                </c:pt>
                <c:pt idx="8417">
                  <c:v>20.434619012875409</c:v>
                </c:pt>
                <c:pt idx="8418">
                  <c:v>20.433964030067848</c:v>
                </c:pt>
                <c:pt idx="8419">
                  <c:v>20.432929846687486</c:v>
                </c:pt>
                <c:pt idx="8420">
                  <c:v>20.431723299410397</c:v>
                </c:pt>
                <c:pt idx="8421">
                  <c:v>20.430654643250687</c:v>
                </c:pt>
                <c:pt idx="8422">
                  <c:v>20.429672169039343</c:v>
                </c:pt>
                <c:pt idx="8423">
                  <c:v>20.427569329499271</c:v>
                </c:pt>
                <c:pt idx="8424">
                  <c:v>20.426035290818398</c:v>
                </c:pt>
                <c:pt idx="8425">
                  <c:v>20.424725325203273</c:v>
                </c:pt>
                <c:pt idx="8426">
                  <c:v>20.423398123198474</c:v>
                </c:pt>
                <c:pt idx="8427">
                  <c:v>20.422605249273531</c:v>
                </c:pt>
                <c:pt idx="8428">
                  <c:v>20.421191865320367</c:v>
                </c:pt>
                <c:pt idx="8429">
                  <c:v>20.419795717756877</c:v>
                </c:pt>
                <c:pt idx="8430">
                  <c:v>20.41822720629666</c:v>
                </c:pt>
                <c:pt idx="8431">
                  <c:v>20.416865531512514</c:v>
                </c:pt>
                <c:pt idx="8432">
                  <c:v>20.415762402573463</c:v>
                </c:pt>
                <c:pt idx="8433">
                  <c:v>20.415952002859864</c:v>
                </c:pt>
                <c:pt idx="8434">
                  <c:v>20.415434911169683</c:v>
                </c:pt>
                <c:pt idx="8435">
                  <c:v>20.41391810887848</c:v>
                </c:pt>
                <c:pt idx="8436">
                  <c:v>20.412659852432373</c:v>
                </c:pt>
                <c:pt idx="8437">
                  <c:v>20.411143050141174</c:v>
                </c:pt>
                <c:pt idx="8438">
                  <c:v>20.40940217478423</c:v>
                </c:pt>
                <c:pt idx="8439">
                  <c:v>20.408436936962556</c:v>
                </c:pt>
                <c:pt idx="8440">
                  <c:v>20.407713008596307</c:v>
                </c:pt>
                <c:pt idx="8441">
                  <c:v>20.406661588826267</c:v>
                </c:pt>
                <c:pt idx="8442">
                  <c:v>20.405627405445905</c:v>
                </c:pt>
                <c:pt idx="8443">
                  <c:v>20.404145075934053</c:v>
                </c:pt>
                <c:pt idx="8444">
                  <c:v>20.40273169198089</c:v>
                </c:pt>
                <c:pt idx="8445">
                  <c:v>20.402214600290709</c:v>
                </c:pt>
                <c:pt idx="8446">
                  <c:v>20.401438962755439</c:v>
                </c:pt>
                <c:pt idx="8447">
                  <c:v>20.400680561609835</c:v>
                </c:pt>
                <c:pt idx="8448">
                  <c:v>20.400232415478349</c:v>
                </c:pt>
                <c:pt idx="8449">
                  <c:v>20.39916375931864</c:v>
                </c:pt>
                <c:pt idx="8450">
                  <c:v>20.397819320924167</c:v>
                </c:pt>
                <c:pt idx="8451">
                  <c:v>20.397164338116607</c:v>
                </c:pt>
                <c:pt idx="8452">
                  <c:v>20.396285282243294</c:v>
                </c:pt>
                <c:pt idx="8453">
                  <c:v>20.395285571642276</c:v>
                </c:pt>
                <c:pt idx="8454">
                  <c:v>20.394165206313549</c:v>
                </c:pt>
                <c:pt idx="8455">
                  <c:v>20.392734585970718</c:v>
                </c:pt>
                <c:pt idx="8456">
                  <c:v>20.390838583106717</c:v>
                </c:pt>
                <c:pt idx="8457">
                  <c:v>20.389080471360103</c:v>
                </c:pt>
                <c:pt idx="8458">
                  <c:v>20.386960395430357</c:v>
                </c:pt>
                <c:pt idx="8459">
                  <c:v>20.385219520073413</c:v>
                </c:pt>
                <c:pt idx="8460">
                  <c:v>20.384254282251739</c:v>
                </c:pt>
                <c:pt idx="8461">
                  <c:v>20.382840898298578</c:v>
                </c:pt>
                <c:pt idx="8462">
                  <c:v>20.381410277955741</c:v>
                </c:pt>
                <c:pt idx="8463">
                  <c:v>20.380203730678652</c:v>
                </c:pt>
                <c:pt idx="8464">
                  <c:v>20.379462565922726</c:v>
                </c:pt>
                <c:pt idx="8465">
                  <c:v>20.378549037270073</c:v>
                </c:pt>
                <c:pt idx="8466">
                  <c:v>20.378204309476615</c:v>
                </c:pt>
                <c:pt idx="8467">
                  <c:v>20.377170126096257</c:v>
                </c:pt>
                <c:pt idx="8468">
                  <c:v>20.376153179105565</c:v>
                </c:pt>
                <c:pt idx="8469">
                  <c:v>20.375325832401273</c:v>
                </c:pt>
                <c:pt idx="8470">
                  <c:v>20.374274412631241</c:v>
                </c:pt>
                <c:pt idx="8471">
                  <c:v>20.373102338133499</c:v>
                </c:pt>
                <c:pt idx="8472">
                  <c:v>20.371620008621644</c:v>
                </c:pt>
                <c:pt idx="8473">
                  <c:v>20.370172151889136</c:v>
                </c:pt>
                <c:pt idx="8474">
                  <c:v>20.368879422663682</c:v>
                </c:pt>
                <c:pt idx="8475">
                  <c:v>20.366914474240993</c:v>
                </c:pt>
                <c:pt idx="8476">
                  <c:v>20.365328726391102</c:v>
                </c:pt>
                <c:pt idx="8477">
                  <c:v>20.363639560203175</c:v>
                </c:pt>
                <c:pt idx="8478">
                  <c:v>20.36182973928754</c:v>
                </c:pt>
                <c:pt idx="8479">
                  <c:v>20.359968209202886</c:v>
                </c:pt>
                <c:pt idx="8480">
                  <c:v>20.358434170522017</c:v>
                </c:pt>
                <c:pt idx="8481">
                  <c:v>20.357175914075906</c:v>
                </c:pt>
                <c:pt idx="8482">
                  <c:v>20.356262385423253</c:v>
                </c:pt>
                <c:pt idx="8483">
                  <c:v>20.354521510066309</c:v>
                </c:pt>
                <c:pt idx="8484">
                  <c:v>20.35286681665773</c:v>
                </c:pt>
                <c:pt idx="8485">
                  <c:v>20.351539614652932</c:v>
                </c:pt>
                <c:pt idx="8486">
                  <c:v>20.349936630413371</c:v>
                </c:pt>
                <c:pt idx="8487">
                  <c:v>20.348712846746604</c:v>
                </c:pt>
                <c:pt idx="8488">
                  <c:v>20.347971681990675</c:v>
                </c:pt>
                <c:pt idx="8489">
                  <c:v>20.347316699183114</c:v>
                </c:pt>
                <c:pt idx="8490">
                  <c:v>20.345489641877805</c:v>
                </c:pt>
                <c:pt idx="8491">
                  <c:v>20.343869421248574</c:v>
                </c:pt>
                <c:pt idx="8492">
                  <c:v>20.342490510074757</c:v>
                </c:pt>
                <c:pt idx="8493">
                  <c:v>20.341456326694392</c:v>
                </c:pt>
                <c:pt idx="8494">
                  <c:v>20.340560034431412</c:v>
                </c:pt>
                <c:pt idx="8495">
                  <c:v>20.339629269389086</c:v>
                </c:pt>
                <c:pt idx="8496">
                  <c:v>20.338664031567415</c:v>
                </c:pt>
                <c:pt idx="8497">
                  <c:v>20.337543666238687</c:v>
                </c:pt>
                <c:pt idx="8498">
                  <c:v>20.336681846755052</c:v>
                </c:pt>
                <c:pt idx="8499">
                  <c:v>20.335820027271414</c:v>
                </c:pt>
                <c:pt idx="8500">
                  <c:v>20.334906498618764</c:v>
                </c:pt>
                <c:pt idx="8501">
                  <c:v>20.333234568820512</c:v>
                </c:pt>
                <c:pt idx="8502">
                  <c:v>20.331648820970621</c:v>
                </c:pt>
                <c:pt idx="8503">
                  <c:v>20.330114782289748</c:v>
                </c:pt>
                <c:pt idx="8504">
                  <c:v>20.327667214956222</c:v>
                </c:pt>
                <c:pt idx="8505">
                  <c:v>20.326133176275352</c:v>
                </c:pt>
                <c:pt idx="8506">
                  <c:v>20.324116518683645</c:v>
                </c:pt>
                <c:pt idx="8507">
                  <c:v>20.322410116106042</c:v>
                </c:pt>
                <c:pt idx="8508">
                  <c:v>20.320548586021392</c:v>
                </c:pt>
                <c:pt idx="8509">
                  <c:v>20.318342328143284</c:v>
                </c:pt>
                <c:pt idx="8510">
                  <c:v>20.317463272269979</c:v>
                </c:pt>
                <c:pt idx="8511">
                  <c:v>20.316618689176011</c:v>
                </c:pt>
                <c:pt idx="8512">
                  <c:v>20.314912286598414</c:v>
                </c:pt>
                <c:pt idx="8513">
                  <c:v>20.312999047344743</c:v>
                </c:pt>
                <c:pt idx="8514">
                  <c:v>20.311878682016019</c:v>
                </c:pt>
                <c:pt idx="8515">
                  <c:v>20.310810025856309</c:v>
                </c:pt>
                <c:pt idx="8516">
                  <c:v>20.309517296630855</c:v>
                </c:pt>
                <c:pt idx="8517">
                  <c:v>20.308569295198854</c:v>
                </c:pt>
                <c:pt idx="8518">
                  <c:v>20.307293802363073</c:v>
                </c:pt>
                <c:pt idx="8519">
                  <c:v>20.306070018696314</c:v>
                </c:pt>
                <c:pt idx="8520">
                  <c:v>20.303846524428533</c:v>
                </c:pt>
                <c:pt idx="8521">
                  <c:v>20.302088412681915</c:v>
                </c:pt>
                <c:pt idx="8522">
                  <c:v>20.300554374001042</c:v>
                </c:pt>
                <c:pt idx="8523">
                  <c:v>20.299554663400027</c:v>
                </c:pt>
                <c:pt idx="8524">
                  <c:v>20.298503243629991</c:v>
                </c:pt>
                <c:pt idx="8525">
                  <c:v>20.296779604662717</c:v>
                </c:pt>
                <c:pt idx="8526">
                  <c:v>20.296228040193192</c:v>
                </c:pt>
                <c:pt idx="8527">
                  <c:v>20.294659528732971</c:v>
                </c:pt>
                <c:pt idx="8528">
                  <c:v>20.293297853948829</c:v>
                </c:pt>
                <c:pt idx="8529">
                  <c:v>20.29195341555436</c:v>
                </c:pt>
                <c:pt idx="8530">
                  <c:v>20.290833050225633</c:v>
                </c:pt>
                <c:pt idx="8531">
                  <c:v>20.289971230741997</c:v>
                </c:pt>
                <c:pt idx="8532">
                  <c:v>20.289350720713777</c:v>
                </c:pt>
                <c:pt idx="8533">
                  <c:v>20.28821311899538</c:v>
                </c:pt>
                <c:pt idx="8534">
                  <c:v>20.287023808107961</c:v>
                </c:pt>
                <c:pt idx="8535">
                  <c:v>20.286024097506946</c:v>
                </c:pt>
                <c:pt idx="8536">
                  <c:v>20.284386640488037</c:v>
                </c:pt>
                <c:pt idx="8537">
                  <c:v>20.282197618999607</c:v>
                </c:pt>
                <c:pt idx="8538">
                  <c:v>20.280060306680188</c:v>
                </c:pt>
                <c:pt idx="8539">
                  <c:v>20.278457322440623</c:v>
                </c:pt>
                <c:pt idx="8540">
                  <c:v>20.27723353877386</c:v>
                </c:pt>
                <c:pt idx="8541">
                  <c:v>20.275940809548405</c:v>
                </c:pt>
                <c:pt idx="8542">
                  <c:v>20.274889389778377</c:v>
                </c:pt>
                <c:pt idx="8543">
                  <c:v>20.273303641928482</c:v>
                </c:pt>
                <c:pt idx="8544">
                  <c:v>20.271648948519903</c:v>
                </c:pt>
                <c:pt idx="8545">
                  <c:v>20.269959782331977</c:v>
                </c:pt>
                <c:pt idx="8546">
                  <c:v>20.268012070298962</c:v>
                </c:pt>
                <c:pt idx="8547">
                  <c:v>20.267408796660416</c:v>
                </c:pt>
                <c:pt idx="8548">
                  <c:v>20.266512504397433</c:v>
                </c:pt>
                <c:pt idx="8549">
                  <c:v>20.265150829613287</c:v>
                </c:pt>
                <c:pt idx="8550">
                  <c:v>20.262944571735183</c:v>
                </c:pt>
                <c:pt idx="8551">
                  <c:v>20.260497004401657</c:v>
                </c:pt>
                <c:pt idx="8552">
                  <c:v>20.25830798291322</c:v>
                </c:pt>
                <c:pt idx="8553">
                  <c:v>20.256980780908425</c:v>
                </c:pt>
                <c:pt idx="8554">
                  <c:v>20.255308851110172</c:v>
                </c:pt>
                <c:pt idx="8555">
                  <c:v>20.253257720739118</c:v>
                </c:pt>
                <c:pt idx="8556">
                  <c:v>20.251947755123989</c:v>
                </c:pt>
                <c:pt idx="8557">
                  <c:v>20.250362007274099</c:v>
                </c:pt>
                <c:pt idx="8558">
                  <c:v>20.248793495813885</c:v>
                </c:pt>
                <c:pt idx="8559">
                  <c:v>20.247087093236285</c:v>
                </c:pt>
                <c:pt idx="8560">
                  <c:v>20.246070146245597</c:v>
                </c:pt>
                <c:pt idx="8561">
                  <c:v>20.245328981489667</c:v>
                </c:pt>
                <c:pt idx="8562">
                  <c:v>20.244019015874542</c:v>
                </c:pt>
                <c:pt idx="8563">
                  <c:v>20.242450504414325</c:v>
                </c:pt>
                <c:pt idx="8564">
                  <c:v>20.241209484357892</c:v>
                </c:pt>
                <c:pt idx="8565">
                  <c:v>20.240071882639491</c:v>
                </c:pt>
                <c:pt idx="8566">
                  <c:v>20.238537843958618</c:v>
                </c:pt>
                <c:pt idx="8567">
                  <c:v>20.237434715019564</c:v>
                </c:pt>
                <c:pt idx="8568">
                  <c:v>20.235900676338691</c:v>
                </c:pt>
                <c:pt idx="8569">
                  <c:v>20.234418346826843</c:v>
                </c:pt>
                <c:pt idx="8570">
                  <c:v>20.232677471469895</c:v>
                </c:pt>
                <c:pt idx="8571">
                  <c:v>20.230936596112954</c:v>
                </c:pt>
                <c:pt idx="8572">
                  <c:v>20.229006120469609</c:v>
                </c:pt>
                <c:pt idx="8573">
                  <c:v>20.227299717892009</c:v>
                </c:pt>
                <c:pt idx="8574">
                  <c:v>20.225231351131285</c:v>
                </c:pt>
                <c:pt idx="8575">
                  <c:v>20.223680076060742</c:v>
                </c:pt>
                <c:pt idx="8576">
                  <c:v>20.222214982938556</c:v>
                </c:pt>
                <c:pt idx="8577">
                  <c:v>20.220456871191942</c:v>
                </c:pt>
                <c:pt idx="8578">
                  <c:v>20.219198614745835</c:v>
                </c:pt>
                <c:pt idx="8579">
                  <c:v>20.218061013027437</c:v>
                </c:pt>
                <c:pt idx="8580">
                  <c:v>20.216458028787876</c:v>
                </c:pt>
                <c:pt idx="8581">
                  <c:v>20.214613735092893</c:v>
                </c:pt>
                <c:pt idx="8582">
                  <c:v>20.212562604721839</c:v>
                </c:pt>
                <c:pt idx="8583">
                  <c:v>20.210614892688824</c:v>
                </c:pt>
                <c:pt idx="8584">
                  <c:v>20.209253217904681</c:v>
                </c:pt>
                <c:pt idx="8585">
                  <c:v>20.207219323923297</c:v>
                </c:pt>
                <c:pt idx="8586">
                  <c:v>20.205030302434864</c:v>
                </c:pt>
                <c:pt idx="8587">
                  <c:v>20.203444554584976</c:v>
                </c:pt>
                <c:pt idx="8588">
                  <c:v>20.201651970059011</c:v>
                </c:pt>
                <c:pt idx="8589">
                  <c:v>20.200100694988468</c:v>
                </c:pt>
                <c:pt idx="8590">
                  <c:v>20.198601129086942</c:v>
                </c:pt>
                <c:pt idx="8591">
                  <c:v>20.196825780950654</c:v>
                </c:pt>
                <c:pt idx="8592">
                  <c:v>20.195550288114873</c:v>
                </c:pt>
                <c:pt idx="8593">
                  <c:v>20.193654285250872</c:v>
                </c:pt>
                <c:pt idx="8594">
                  <c:v>20.191896173504258</c:v>
                </c:pt>
                <c:pt idx="8595">
                  <c:v>20.190413843992406</c:v>
                </c:pt>
                <c:pt idx="8596">
                  <c:v>20.188655732245785</c:v>
                </c:pt>
                <c:pt idx="8597">
                  <c:v>20.185725546001425</c:v>
                </c:pt>
                <c:pt idx="8598">
                  <c:v>20.183243505888555</c:v>
                </c:pt>
                <c:pt idx="8599">
                  <c:v>20.180330556033866</c:v>
                </c:pt>
                <c:pt idx="8600">
                  <c:v>20.177917461479687</c:v>
                </c:pt>
                <c:pt idx="8601">
                  <c:v>20.176417895578162</c:v>
                </c:pt>
                <c:pt idx="8602">
                  <c:v>20.174159928531033</c:v>
                </c:pt>
                <c:pt idx="8603">
                  <c:v>20.171833015925216</c:v>
                </c:pt>
                <c:pt idx="8604">
                  <c:v>20.169402684981364</c:v>
                </c:pt>
                <c:pt idx="8605">
                  <c:v>20.167093008765217</c:v>
                </c:pt>
                <c:pt idx="8606">
                  <c:v>20.165041878394167</c:v>
                </c:pt>
                <c:pt idx="8607">
                  <c:v>20.163301003037223</c:v>
                </c:pt>
                <c:pt idx="8608">
                  <c:v>20.1608534357037</c:v>
                </c:pt>
                <c:pt idx="8609">
                  <c:v>20.158647177825593</c:v>
                </c:pt>
                <c:pt idx="8610">
                  <c:v>20.156492629116503</c:v>
                </c:pt>
                <c:pt idx="8611">
                  <c:v>20.153407315365087</c:v>
                </c:pt>
                <c:pt idx="8612">
                  <c:v>20.151114875538614</c:v>
                </c:pt>
                <c:pt idx="8613">
                  <c:v>20.149442945740361</c:v>
                </c:pt>
                <c:pt idx="8614">
                  <c:v>20.146995378406835</c:v>
                </c:pt>
                <c:pt idx="8615">
                  <c:v>20.144065192162476</c:v>
                </c:pt>
                <c:pt idx="8616">
                  <c:v>20.141307369814839</c:v>
                </c:pt>
                <c:pt idx="8617">
                  <c:v>20.138808093312296</c:v>
                </c:pt>
                <c:pt idx="8618">
                  <c:v>20.136670780992883</c:v>
                </c:pt>
                <c:pt idx="8619">
                  <c:v>20.133912958645247</c:v>
                </c:pt>
                <c:pt idx="8620">
                  <c:v>20.131034481569905</c:v>
                </c:pt>
                <c:pt idx="8621">
                  <c:v>20.12862138701572</c:v>
                </c:pt>
                <c:pt idx="8622">
                  <c:v>20.125467127705619</c:v>
                </c:pt>
                <c:pt idx="8623">
                  <c:v>20.122985087592745</c:v>
                </c:pt>
                <c:pt idx="8624">
                  <c:v>20.120278974414131</c:v>
                </c:pt>
                <c:pt idx="8625">
                  <c:v>20.117555624845842</c:v>
                </c:pt>
                <c:pt idx="8626">
                  <c:v>20.114539256653117</c:v>
                </c:pt>
                <c:pt idx="8627">
                  <c:v>20.111160924277264</c:v>
                </c:pt>
                <c:pt idx="8628">
                  <c:v>20.107524046056323</c:v>
                </c:pt>
                <c:pt idx="8629">
                  <c:v>20.104300841187523</c:v>
                </c:pt>
                <c:pt idx="8630">
                  <c:v>20.100663962966582</c:v>
                </c:pt>
                <c:pt idx="8631">
                  <c:v>20.09716497586302</c:v>
                </c:pt>
                <c:pt idx="8632">
                  <c:v>20.093665988759462</c:v>
                </c:pt>
                <c:pt idx="8633">
                  <c:v>20.089494782458662</c:v>
                </c:pt>
                <c:pt idx="8634">
                  <c:v>20.085116739481794</c:v>
                </c:pt>
                <c:pt idx="8635">
                  <c:v>20.081255788195104</c:v>
                </c:pt>
                <c:pt idx="8636">
                  <c:v>20.077188000232347</c:v>
                </c:pt>
                <c:pt idx="8637">
                  <c:v>20.073189157828278</c:v>
                </c:pt>
                <c:pt idx="8638">
                  <c:v>20.069035187917152</c:v>
                </c:pt>
                <c:pt idx="8639">
                  <c:v>20.064812272447337</c:v>
                </c:pt>
                <c:pt idx="8640">
                  <c:v>20.060399756691123</c:v>
                </c:pt>
                <c:pt idx="8641">
                  <c:v>20.055590803972436</c:v>
                </c:pt>
                <c:pt idx="8642">
                  <c:v>20.050730142084731</c:v>
                </c:pt>
                <c:pt idx="8643">
                  <c:v>20.044542278192225</c:v>
                </c:pt>
                <c:pt idx="8644">
                  <c:v>20.039457543238775</c:v>
                </c:pt>
                <c:pt idx="8645">
                  <c:v>20.034372808285326</c:v>
                </c:pt>
                <c:pt idx="8646">
                  <c:v>20.029374255280239</c:v>
                </c:pt>
                <c:pt idx="8647">
                  <c:v>20.024151629209406</c:v>
                </c:pt>
                <c:pt idx="8648">
                  <c:v>20.018325729500031</c:v>
                </c:pt>
                <c:pt idx="8649">
                  <c:v>20.013206521767234</c:v>
                </c:pt>
                <c:pt idx="8650">
                  <c:v>20.007949422917058</c:v>
                </c:pt>
                <c:pt idx="8651">
                  <c:v>20.001709849855533</c:v>
                </c:pt>
                <c:pt idx="8652">
                  <c:v>19.995487513183686</c:v>
                </c:pt>
                <c:pt idx="8653">
                  <c:v>19.990420014619907</c:v>
                </c:pt>
                <c:pt idx="8654">
                  <c:v>19.985197388549075</c:v>
                </c:pt>
                <c:pt idx="8655">
                  <c:v>19.978750978811476</c:v>
                </c:pt>
                <c:pt idx="8656">
                  <c:v>19.97227009629454</c:v>
                </c:pt>
                <c:pt idx="8657">
                  <c:v>19.965582377101526</c:v>
                </c:pt>
                <c:pt idx="8658">
                  <c:v>19.959222149312293</c:v>
                </c:pt>
                <c:pt idx="8659">
                  <c:v>19.951879447311715</c:v>
                </c:pt>
                <c:pt idx="8660">
                  <c:v>19.94451950892147</c:v>
                </c:pt>
                <c:pt idx="8661">
                  <c:v>19.938124808352896</c:v>
                </c:pt>
                <c:pt idx="8662">
                  <c:v>19.931988653629407</c:v>
                </c:pt>
                <c:pt idx="8663">
                  <c:v>19.925456061943443</c:v>
                </c:pt>
                <c:pt idx="8664">
                  <c:v>19.91818230550156</c:v>
                </c:pt>
                <c:pt idx="8665">
                  <c:v>19.911580768256911</c:v>
                </c:pt>
                <c:pt idx="8666">
                  <c:v>19.904393193763394</c:v>
                </c:pt>
                <c:pt idx="8667">
                  <c:v>19.896998782593798</c:v>
                </c:pt>
                <c:pt idx="8668">
                  <c:v>19.889983571997004</c:v>
                </c:pt>
                <c:pt idx="8669">
                  <c:v>19.883537162259408</c:v>
                </c:pt>
                <c:pt idx="8670">
                  <c:v>19.877039043352795</c:v>
                </c:pt>
                <c:pt idx="8671">
                  <c:v>19.869885941638618</c:v>
                </c:pt>
                <c:pt idx="8672">
                  <c:v>19.862026147947862</c:v>
                </c:pt>
                <c:pt idx="8673">
                  <c:v>19.854321481764156</c:v>
                </c:pt>
                <c:pt idx="8674">
                  <c:v>19.846789179477184</c:v>
                </c:pt>
                <c:pt idx="8675">
                  <c:v>19.838825967448386</c:v>
                </c:pt>
                <c:pt idx="8676">
                  <c:v>19.831310901551085</c:v>
                </c:pt>
                <c:pt idx="8677">
                  <c:v>19.824037145109198</c:v>
                </c:pt>
                <c:pt idx="8678">
                  <c:v>19.816832334226007</c:v>
                </c:pt>
                <c:pt idx="8679">
                  <c:v>19.808989776924921</c:v>
                </c:pt>
                <c:pt idx="8680">
                  <c:v>19.801336819910237</c:v>
                </c:pt>
                <c:pt idx="8681">
                  <c:v>19.793304662322754</c:v>
                </c:pt>
                <c:pt idx="8682">
                  <c:v>19.785651705308066</c:v>
                </c:pt>
                <c:pt idx="8683">
                  <c:v>19.777947039124363</c:v>
                </c:pt>
                <c:pt idx="8684">
                  <c:v>19.770621573513459</c:v>
                </c:pt>
                <c:pt idx="8685">
                  <c:v>19.763244398733541</c:v>
                </c:pt>
                <c:pt idx="8686">
                  <c:v>19.755126059197689</c:v>
                </c:pt>
                <c:pt idx="8687">
                  <c:v>19.747214556337912</c:v>
                </c:pt>
                <c:pt idx="8688">
                  <c:v>19.739647781271596</c:v>
                </c:pt>
                <c:pt idx="8689">
                  <c:v>19.731563914515093</c:v>
                </c:pt>
                <c:pt idx="8690">
                  <c:v>19.723652411655319</c:v>
                </c:pt>
                <c:pt idx="8691">
                  <c:v>19.716740619396557</c:v>
                </c:pt>
                <c:pt idx="8692">
                  <c:v>19.709535808513362</c:v>
                </c:pt>
                <c:pt idx="8693">
                  <c:v>19.701538123705223</c:v>
                </c:pt>
                <c:pt idx="8694">
                  <c:v>19.693092292765595</c:v>
                </c:pt>
                <c:pt idx="8695">
                  <c:v>19.685318681023201</c:v>
                </c:pt>
                <c:pt idx="8696">
                  <c:v>19.678286234036733</c:v>
                </c:pt>
                <c:pt idx="8697">
                  <c:v>19.670650513411719</c:v>
                </c:pt>
                <c:pt idx="8698">
                  <c:v>19.663014792786708</c:v>
                </c:pt>
                <c:pt idx="8699">
                  <c:v>19.655637618006789</c:v>
                </c:pt>
                <c:pt idx="8700">
                  <c:v>19.648277679616541</c:v>
                </c:pt>
                <c:pt idx="8701">
                  <c:v>19.640383413146438</c:v>
                </c:pt>
                <c:pt idx="8702">
                  <c:v>19.63271321974208</c:v>
                </c:pt>
                <c:pt idx="8703">
                  <c:v>19.625456699689867</c:v>
                </c:pt>
                <c:pt idx="8704">
                  <c:v>19.618269125196342</c:v>
                </c:pt>
                <c:pt idx="8705">
                  <c:v>19.610771295688711</c:v>
                </c:pt>
                <c:pt idx="8706">
                  <c:v>19.603290702570757</c:v>
                </c:pt>
                <c:pt idx="8707">
                  <c:v>19.596120364466906</c:v>
                </c:pt>
                <c:pt idx="8708">
                  <c:v>19.588019261320731</c:v>
                </c:pt>
                <c:pt idx="8709">
                  <c:v>19.580004340122919</c:v>
                </c:pt>
                <c:pt idx="8710">
                  <c:v>19.571299963338198</c:v>
                </c:pt>
                <c:pt idx="8711">
                  <c:v>19.562836896008896</c:v>
                </c:pt>
                <c:pt idx="8712">
                  <c:v>19.554753029252392</c:v>
                </c:pt>
                <c:pt idx="8713">
                  <c:v>19.546117598026367</c:v>
                </c:pt>
                <c:pt idx="8714">
                  <c:v>19.537482166800334</c:v>
                </c:pt>
                <c:pt idx="8715">
                  <c:v>19.528863971963979</c:v>
                </c:pt>
                <c:pt idx="8716">
                  <c:v>19.520004467672202</c:v>
                </c:pt>
                <c:pt idx="8717">
                  <c:v>19.5107829991973</c:v>
                </c:pt>
                <c:pt idx="8718">
                  <c:v>19.502250986309306</c:v>
                </c:pt>
                <c:pt idx="8719">
                  <c:v>19.493908573707714</c:v>
                </c:pt>
                <c:pt idx="8720">
                  <c:v>19.485635106664816</c:v>
                </c:pt>
                <c:pt idx="8721">
                  <c:v>19.47684454793173</c:v>
                </c:pt>
                <c:pt idx="8722">
                  <c:v>19.467726497794864</c:v>
                </c:pt>
                <c:pt idx="8723">
                  <c:v>19.459108302958505</c:v>
                </c:pt>
                <c:pt idx="8724">
                  <c:v>19.450921017863966</c:v>
                </c:pt>
                <c:pt idx="8725">
                  <c:v>19.442664787210738</c:v>
                </c:pt>
                <c:pt idx="8726">
                  <c:v>19.434529211285216</c:v>
                </c:pt>
                <c:pt idx="8727">
                  <c:v>19.427100327336273</c:v>
                </c:pt>
                <c:pt idx="8728">
                  <c:v>19.418775151124354</c:v>
                </c:pt>
                <c:pt idx="8729">
                  <c:v>19.409950119611928</c:v>
                </c:pt>
                <c:pt idx="8730">
                  <c:v>19.40152152506197</c:v>
                </c:pt>
                <c:pt idx="8731">
                  <c:v>19.394385659737466</c:v>
                </c:pt>
                <c:pt idx="8732">
                  <c:v>19.386422447708675</c:v>
                </c:pt>
                <c:pt idx="8733">
                  <c:v>19.378941854590714</c:v>
                </c:pt>
                <c:pt idx="8734">
                  <c:v>19.370582205599447</c:v>
                </c:pt>
                <c:pt idx="8735">
                  <c:v>19.362119138270149</c:v>
                </c:pt>
                <c:pt idx="8736">
                  <c:v>19.353776725668549</c:v>
                </c:pt>
                <c:pt idx="8737">
                  <c:v>19.344538020803977</c:v>
                </c:pt>
                <c:pt idx="8738">
                  <c:v>19.336212844592058</c:v>
                </c:pt>
                <c:pt idx="8739">
                  <c:v>19.328508178408356</c:v>
                </c:pt>
                <c:pt idx="8740">
                  <c:v>19.320717330276288</c:v>
                </c:pt>
                <c:pt idx="8741">
                  <c:v>19.311995717101894</c:v>
                </c:pt>
                <c:pt idx="8742">
                  <c:v>19.303618831720957</c:v>
                </c:pt>
                <c:pt idx="8743">
                  <c:v>19.29475932742918</c:v>
                </c:pt>
                <c:pt idx="8744">
                  <c:v>19.286451387606931</c:v>
                </c:pt>
                <c:pt idx="8745">
                  <c:v>19.278264102512395</c:v>
                </c:pt>
                <c:pt idx="8746">
                  <c:v>19.269559725727671</c:v>
                </c:pt>
                <c:pt idx="8747">
                  <c:v>19.261665459257568</c:v>
                </c:pt>
                <c:pt idx="8748">
                  <c:v>19.253581592501067</c:v>
                </c:pt>
                <c:pt idx="8749">
                  <c:v>19.244739324598964</c:v>
                </c:pt>
                <c:pt idx="8750">
                  <c:v>19.235535092513736</c:v>
                </c:pt>
                <c:pt idx="8751">
                  <c:v>19.226485987935561</c:v>
                </c:pt>
                <c:pt idx="8752">
                  <c:v>19.217850556709529</c:v>
                </c:pt>
                <c:pt idx="8753">
                  <c:v>19.209301307431868</c:v>
                </c:pt>
                <c:pt idx="8754">
                  <c:v>19.200321148412382</c:v>
                </c:pt>
                <c:pt idx="8755">
                  <c:v>19.191616771627661</c:v>
                </c:pt>
                <c:pt idx="8756">
                  <c:v>19.183257122636395</c:v>
                </c:pt>
                <c:pt idx="8757">
                  <c:v>19.175052601152185</c:v>
                </c:pt>
                <c:pt idx="8758">
                  <c:v>19.166503351874521</c:v>
                </c:pt>
                <c:pt idx="8759">
                  <c:v>19.158247121221287</c:v>
                </c:pt>
                <c:pt idx="8760">
                  <c:v>19.150059836126747</c:v>
                </c:pt>
                <c:pt idx="8761">
                  <c:v>19.141407168511044</c:v>
                </c:pt>
                <c:pt idx="8762">
                  <c:v>19.132495955050256</c:v>
                </c:pt>
                <c:pt idx="8763">
                  <c:v>19.124153542448656</c:v>
                </c:pt>
                <c:pt idx="8764">
                  <c:v>19.115914548185099</c:v>
                </c:pt>
                <c:pt idx="8765">
                  <c:v>19.107330826128091</c:v>
                </c:pt>
                <c:pt idx="8766">
                  <c:v>19.098850522409119</c:v>
                </c:pt>
                <c:pt idx="8767">
                  <c:v>19.089404980868473</c:v>
                </c:pt>
                <c:pt idx="8768">
                  <c:v>19.080804022421784</c:v>
                </c:pt>
                <c:pt idx="8769">
                  <c:v>19.072030700078376</c:v>
                </c:pt>
                <c:pt idx="8770">
                  <c:v>19.063343559683325</c:v>
                </c:pt>
                <c:pt idx="8771">
                  <c:v>19.055242456537151</c:v>
                </c:pt>
                <c:pt idx="8772">
                  <c:v>19.047158589780647</c:v>
                </c:pt>
                <c:pt idx="8773">
                  <c:v>19.038436976606256</c:v>
                </c:pt>
                <c:pt idx="8774">
                  <c:v>19.029749836211206</c:v>
                </c:pt>
                <c:pt idx="8775">
                  <c:v>19.021235059712886</c:v>
                </c:pt>
                <c:pt idx="8776">
                  <c:v>19.012461737369478</c:v>
                </c:pt>
                <c:pt idx="8777">
                  <c:v>19.003843542533115</c:v>
                </c:pt>
                <c:pt idx="8778">
                  <c:v>18.994811674344618</c:v>
                </c:pt>
                <c:pt idx="8779">
                  <c:v>18.986141770339241</c:v>
                </c:pt>
                <c:pt idx="8780">
                  <c:v>18.978161321920773</c:v>
                </c:pt>
                <c:pt idx="8781">
                  <c:v>18.9694914179154</c:v>
                </c:pt>
                <c:pt idx="8782">
                  <c:v>18.960545731675264</c:v>
                </c:pt>
                <c:pt idx="8783">
                  <c:v>18.951634518214469</c:v>
                </c:pt>
                <c:pt idx="8784">
                  <c:v>18.942481995298255</c:v>
                </c:pt>
                <c:pt idx="8785">
                  <c:v>18.933139872095648</c:v>
                </c:pt>
                <c:pt idx="8786">
                  <c:v>18.924297604193548</c:v>
                </c:pt>
                <c:pt idx="8787">
                  <c:v>18.915644936577845</c:v>
                </c:pt>
                <c:pt idx="8788">
                  <c:v>18.906664777558362</c:v>
                </c:pt>
                <c:pt idx="8789">
                  <c:v>18.898012109942659</c:v>
                </c:pt>
                <c:pt idx="8790">
                  <c:v>18.889238787599243</c:v>
                </c:pt>
                <c:pt idx="8791">
                  <c:v>18.880672301931906</c:v>
                </c:pt>
                <c:pt idx="8792">
                  <c:v>18.872657380734097</c:v>
                </c:pt>
                <c:pt idx="8793">
                  <c:v>18.864504568418898</c:v>
                </c:pt>
                <c:pt idx="8794">
                  <c:v>18.856541356390107</c:v>
                </c:pt>
                <c:pt idx="8795">
                  <c:v>18.848095525450479</c:v>
                </c:pt>
                <c:pt idx="8796">
                  <c:v>18.839408385055432</c:v>
                </c:pt>
                <c:pt idx="8797">
                  <c:v>18.830841899388094</c:v>
                </c:pt>
                <c:pt idx="8798">
                  <c:v>18.82277526902126</c:v>
                </c:pt>
                <c:pt idx="8799">
                  <c:v>18.814674165875083</c:v>
                </c:pt>
                <c:pt idx="8800">
                  <c:v>18.805935316311018</c:v>
                </c:pt>
                <c:pt idx="8801">
                  <c:v>18.797386067033354</c:v>
                </c:pt>
                <c:pt idx="8802">
                  <c:v>18.788836817755687</c:v>
                </c:pt>
                <c:pt idx="8803">
                  <c:v>18.780528877933438</c:v>
                </c:pt>
                <c:pt idx="8804">
                  <c:v>18.772117519773154</c:v>
                </c:pt>
                <c:pt idx="8805">
                  <c:v>18.763844052730256</c:v>
                </c:pt>
                <c:pt idx="8806">
                  <c:v>18.755846367922114</c:v>
                </c:pt>
                <c:pt idx="8807">
                  <c:v>18.74774526477594</c:v>
                </c:pt>
                <c:pt idx="8808">
                  <c:v>18.739092597160237</c:v>
                </c:pt>
                <c:pt idx="8809">
                  <c:v>18.729698764788608</c:v>
                </c:pt>
                <c:pt idx="8810">
                  <c:v>18.720666896600108</c:v>
                </c:pt>
                <c:pt idx="8811">
                  <c:v>18.711066227552404</c:v>
                </c:pt>
                <c:pt idx="8812">
                  <c:v>18.701775813518807</c:v>
                </c:pt>
                <c:pt idx="8813">
                  <c:v>18.692554345043906</c:v>
                </c:pt>
                <c:pt idx="8814">
                  <c:v>18.68343629490704</c:v>
                </c:pt>
                <c:pt idx="8815">
                  <c:v>18.674697445342975</c:v>
                </c:pt>
                <c:pt idx="8816">
                  <c:v>18.665648340764804</c:v>
                </c:pt>
                <c:pt idx="8817">
                  <c:v>18.656220035613828</c:v>
                </c:pt>
                <c:pt idx="8818">
                  <c:v>18.647360531322054</c:v>
                </c:pt>
                <c:pt idx="8819">
                  <c:v>18.638914700382422</c:v>
                </c:pt>
                <c:pt idx="8820">
                  <c:v>18.630279269156397</c:v>
                </c:pt>
                <c:pt idx="8821">
                  <c:v>18.621505946812984</c:v>
                </c:pt>
                <c:pt idx="8822">
                  <c:v>18.612767097248916</c:v>
                </c:pt>
                <c:pt idx="8823">
                  <c:v>18.603752465450086</c:v>
                </c:pt>
                <c:pt idx="8824">
                  <c:v>18.594979143106677</c:v>
                </c:pt>
                <c:pt idx="8825">
                  <c:v>18.585826620190467</c:v>
                </c:pt>
                <c:pt idx="8826">
                  <c:v>18.577001588678037</c:v>
                </c:pt>
                <c:pt idx="8827">
                  <c:v>18.568521284959061</c:v>
                </c:pt>
                <c:pt idx="8828">
                  <c:v>18.559592835108592</c:v>
                </c:pt>
                <c:pt idx="8829">
                  <c:v>18.550336893854347</c:v>
                </c:pt>
                <c:pt idx="8830">
                  <c:v>18.541735935407662</c:v>
                </c:pt>
                <c:pt idx="8831">
                  <c:v>18.533686541430505</c:v>
                </c:pt>
                <c:pt idx="8832">
                  <c:v>18.525171764932185</c:v>
                </c:pt>
                <c:pt idx="8833">
                  <c:v>18.516708697602883</c:v>
                </c:pt>
                <c:pt idx="8834">
                  <c:v>18.507831956921436</c:v>
                </c:pt>
                <c:pt idx="8835">
                  <c:v>18.499524017099187</c:v>
                </c:pt>
                <c:pt idx="8836">
                  <c:v>18.490923058652502</c:v>
                </c:pt>
                <c:pt idx="8837">
                  <c:v>18.482029081581384</c:v>
                </c:pt>
                <c:pt idx="8838">
                  <c:v>18.473238522848298</c:v>
                </c:pt>
                <c:pt idx="8839">
                  <c:v>18.464189418270127</c:v>
                </c:pt>
                <c:pt idx="8840">
                  <c:v>18.455364386757697</c:v>
                </c:pt>
                <c:pt idx="8841">
                  <c:v>18.446108445503448</c:v>
                </c:pt>
                <c:pt idx="8842">
                  <c:v>18.43735235954971</c:v>
                </c:pt>
                <c:pt idx="8843">
                  <c:v>18.42851009164761</c:v>
                </c:pt>
                <c:pt idx="8844">
                  <c:v>18.419822951252559</c:v>
                </c:pt>
                <c:pt idx="8845">
                  <c:v>18.410894501402094</c:v>
                </c:pt>
                <c:pt idx="8846">
                  <c:v>18.401655796537518</c:v>
                </c:pt>
                <c:pt idx="8847">
                  <c:v>18.392779055856074</c:v>
                </c:pt>
                <c:pt idx="8848">
                  <c:v>18.383574823770843</c:v>
                </c:pt>
                <c:pt idx="8849">
                  <c:v>18.375249647558924</c:v>
                </c:pt>
                <c:pt idx="8850">
                  <c:v>18.366217779370423</c:v>
                </c:pt>
                <c:pt idx="8851">
                  <c:v>18.357030783674862</c:v>
                </c:pt>
                <c:pt idx="8852">
                  <c:v>18.347774842420616</c:v>
                </c:pt>
                <c:pt idx="8853">
                  <c:v>18.339087702025566</c:v>
                </c:pt>
                <c:pt idx="8854">
                  <c:v>18.330400561630523</c:v>
                </c:pt>
                <c:pt idx="8855">
                  <c:v>18.321351457052344</c:v>
                </c:pt>
                <c:pt idx="8856">
                  <c:v>18.31261260748828</c:v>
                </c:pt>
                <c:pt idx="8857">
                  <c:v>18.304028885431268</c:v>
                </c:pt>
                <c:pt idx="8858">
                  <c:v>18.295324508646548</c:v>
                </c:pt>
                <c:pt idx="8859">
                  <c:v>18.286551186303139</c:v>
                </c:pt>
                <c:pt idx="8860">
                  <c:v>18.27791575507711</c:v>
                </c:pt>
                <c:pt idx="8861">
                  <c:v>18.269659524423879</c:v>
                </c:pt>
                <c:pt idx="8862">
                  <c:v>18.261093038756542</c:v>
                </c:pt>
                <c:pt idx="8863">
                  <c:v>18.25188880667131</c:v>
                </c:pt>
                <c:pt idx="8864">
                  <c:v>18.242650101806738</c:v>
                </c:pt>
                <c:pt idx="8865">
                  <c:v>18.233514815280198</c:v>
                </c:pt>
                <c:pt idx="8866">
                  <c:v>18.224603601819407</c:v>
                </c:pt>
                <c:pt idx="8867">
                  <c:v>18.215399369734175</c:v>
                </c:pt>
                <c:pt idx="8868">
                  <c:v>18.206660520170111</c:v>
                </c:pt>
                <c:pt idx="8869">
                  <c:v>18.197749306709316</c:v>
                </c:pt>
                <c:pt idx="8870">
                  <c:v>18.18863125657245</c:v>
                </c:pt>
                <c:pt idx="8871">
                  <c:v>18.179444260876895</c:v>
                </c:pt>
                <c:pt idx="8872">
                  <c:v>18.170567520195448</c:v>
                </c:pt>
                <c:pt idx="8873">
                  <c:v>18.162276816762869</c:v>
                </c:pt>
                <c:pt idx="8874">
                  <c:v>18.153899931381932</c:v>
                </c:pt>
                <c:pt idx="8875">
                  <c:v>18.145385154883613</c:v>
                </c:pt>
                <c:pt idx="8876">
                  <c:v>18.136818669216272</c:v>
                </c:pt>
                <c:pt idx="8877">
                  <c:v>18.128424547445661</c:v>
                </c:pt>
                <c:pt idx="8878">
                  <c:v>18.119789116219636</c:v>
                </c:pt>
                <c:pt idx="8879">
                  <c:v>18.110791720810475</c:v>
                </c:pt>
                <c:pt idx="8880">
                  <c:v>18.102035634856737</c:v>
                </c:pt>
                <c:pt idx="8881">
                  <c:v>18.093296785292669</c:v>
                </c:pt>
                <c:pt idx="8882">
                  <c:v>18.084058080428097</c:v>
                </c:pt>
                <c:pt idx="8883">
                  <c:v>18.074871084732539</c:v>
                </c:pt>
                <c:pt idx="8884">
                  <c:v>18.066114998778801</c:v>
                </c:pt>
                <c:pt idx="8885">
                  <c:v>18.057341676435389</c:v>
                </c:pt>
                <c:pt idx="8886">
                  <c:v>18.047913371284416</c:v>
                </c:pt>
                <c:pt idx="8887">
                  <c:v>18.038674666419841</c:v>
                </c:pt>
                <c:pt idx="8888">
                  <c:v>18.029677271010687</c:v>
                </c:pt>
                <c:pt idx="8889">
                  <c:v>18.021179730902038</c:v>
                </c:pt>
                <c:pt idx="8890">
                  <c:v>18.012199571882554</c:v>
                </c:pt>
                <c:pt idx="8891">
                  <c:v>18.003702031773905</c:v>
                </c:pt>
                <c:pt idx="8892">
                  <c:v>17.995290673613624</c:v>
                </c:pt>
                <c:pt idx="8893">
                  <c:v>17.986431169321847</c:v>
                </c:pt>
                <c:pt idx="8894">
                  <c:v>17.977399301133346</c:v>
                </c:pt>
                <c:pt idx="8895">
                  <c:v>17.96859150601059</c:v>
                </c:pt>
                <c:pt idx="8896">
                  <c:v>17.960042256732923</c:v>
                </c:pt>
                <c:pt idx="8897">
                  <c:v>17.951337879948202</c:v>
                </c:pt>
                <c:pt idx="8898">
                  <c:v>17.94256455760479</c:v>
                </c:pt>
                <c:pt idx="8899">
                  <c:v>17.933463743857597</c:v>
                </c:pt>
                <c:pt idx="8900">
                  <c:v>17.925138567645675</c:v>
                </c:pt>
                <c:pt idx="8901">
                  <c:v>17.916675500316376</c:v>
                </c:pt>
                <c:pt idx="8902">
                  <c:v>17.907902177972961</c:v>
                </c:pt>
                <c:pt idx="8903">
                  <c:v>17.899456347033336</c:v>
                </c:pt>
                <c:pt idx="8904">
                  <c:v>17.891131170821414</c:v>
                </c:pt>
                <c:pt idx="8905">
                  <c:v>17.882650867102434</c:v>
                </c:pt>
                <c:pt idx="8906">
                  <c:v>17.87377412642099</c:v>
                </c:pt>
                <c:pt idx="8907">
                  <c:v>17.865552368547107</c:v>
                </c:pt>
                <c:pt idx="8908">
                  <c:v>17.85657220952762</c:v>
                </c:pt>
                <c:pt idx="8909">
                  <c:v>17.848022960249953</c:v>
                </c:pt>
                <c:pt idx="8910">
                  <c:v>17.838939382892434</c:v>
                </c:pt>
                <c:pt idx="8911">
                  <c:v>17.830286715276735</c:v>
                </c:pt>
                <c:pt idx="8912">
                  <c:v>17.822064957402848</c:v>
                </c:pt>
                <c:pt idx="8913">
                  <c:v>17.812912434486634</c:v>
                </c:pt>
                <c:pt idx="8914">
                  <c:v>17.804087402974208</c:v>
                </c:pt>
                <c:pt idx="8915">
                  <c:v>17.795331317020469</c:v>
                </c:pt>
                <c:pt idx="8916">
                  <c:v>17.787023377198221</c:v>
                </c:pt>
                <c:pt idx="8917">
                  <c:v>17.77768125399561</c:v>
                </c:pt>
                <c:pt idx="8918">
                  <c:v>17.769425023342382</c:v>
                </c:pt>
                <c:pt idx="8919">
                  <c:v>17.760599991829949</c:v>
                </c:pt>
                <c:pt idx="8920">
                  <c:v>17.75196456060392</c:v>
                </c:pt>
                <c:pt idx="8921">
                  <c:v>17.742260473218185</c:v>
                </c:pt>
                <c:pt idx="8922">
                  <c:v>17.73276322250852</c:v>
                </c:pt>
                <c:pt idx="8923">
                  <c:v>17.723938190996087</c:v>
                </c:pt>
                <c:pt idx="8924">
                  <c:v>17.715216577821693</c:v>
                </c:pt>
                <c:pt idx="8925">
                  <c:v>17.706787983271738</c:v>
                </c:pt>
                <c:pt idx="8926">
                  <c:v>17.697807824252255</c:v>
                </c:pt>
                <c:pt idx="8927">
                  <c:v>17.688948319960481</c:v>
                </c:pt>
                <c:pt idx="8928">
                  <c:v>17.679950924551321</c:v>
                </c:pt>
                <c:pt idx="8929">
                  <c:v>17.671177602207912</c:v>
                </c:pt>
                <c:pt idx="8930">
                  <c:v>17.66271453487861</c:v>
                </c:pt>
                <c:pt idx="8931">
                  <c:v>17.654785795629159</c:v>
                </c:pt>
                <c:pt idx="8932">
                  <c:v>17.646874292769386</c:v>
                </c:pt>
                <c:pt idx="8933">
                  <c:v>17.638531880167793</c:v>
                </c:pt>
                <c:pt idx="8934">
                  <c:v>17.62986197616242</c:v>
                </c:pt>
                <c:pt idx="8935">
                  <c:v>17.620916289922278</c:v>
                </c:pt>
                <c:pt idx="8936">
                  <c:v>17.613039259841848</c:v>
                </c:pt>
                <c:pt idx="8937">
                  <c:v>17.604972629475022</c:v>
                </c:pt>
                <c:pt idx="8938">
                  <c:v>17.596699162432117</c:v>
                </c:pt>
                <c:pt idx="8939">
                  <c:v>17.588098203985432</c:v>
                </c:pt>
                <c:pt idx="8940">
                  <c:v>17.578876735510534</c:v>
                </c:pt>
                <c:pt idx="8941">
                  <c:v>17.570103413167118</c:v>
                </c:pt>
                <c:pt idx="8942">
                  <c:v>17.560881944692216</c:v>
                </c:pt>
                <c:pt idx="8943">
                  <c:v>17.552332695414552</c:v>
                </c:pt>
                <c:pt idx="8944">
                  <c:v>17.543697264188523</c:v>
                </c:pt>
                <c:pt idx="8945">
                  <c:v>17.535423797145619</c:v>
                </c:pt>
                <c:pt idx="8946">
                  <c:v>17.526581529243519</c:v>
                </c:pt>
                <c:pt idx="8947">
                  <c:v>17.517980570796833</c:v>
                </c:pt>
                <c:pt idx="8948">
                  <c:v>17.509362375960478</c:v>
                </c:pt>
                <c:pt idx="8949">
                  <c:v>17.500830363072481</c:v>
                </c:pt>
                <c:pt idx="8950">
                  <c:v>17.492505186860559</c:v>
                </c:pt>
                <c:pt idx="8951">
                  <c:v>17.483731864517154</c:v>
                </c:pt>
                <c:pt idx="8952">
                  <c:v>17.475148142460139</c:v>
                </c:pt>
                <c:pt idx="8953">
                  <c:v>17.466960857365599</c:v>
                </c:pt>
                <c:pt idx="8954">
                  <c:v>17.458497790036297</c:v>
                </c:pt>
                <c:pt idx="8955">
                  <c:v>17.449896831589612</c:v>
                </c:pt>
                <c:pt idx="8956">
                  <c:v>17.441347582311948</c:v>
                </c:pt>
                <c:pt idx="8957">
                  <c:v>17.432798333034285</c:v>
                </c:pt>
                <c:pt idx="8958">
                  <c:v>17.424714466277781</c:v>
                </c:pt>
                <c:pt idx="8959">
                  <c:v>17.417302818718515</c:v>
                </c:pt>
                <c:pt idx="8960">
                  <c:v>17.408839751389209</c:v>
                </c:pt>
                <c:pt idx="8961">
                  <c:v>17.400790357412053</c:v>
                </c:pt>
                <c:pt idx="8962">
                  <c:v>17.393258055125077</c:v>
                </c:pt>
                <c:pt idx="8963">
                  <c:v>17.385415497823992</c:v>
                </c:pt>
                <c:pt idx="8964">
                  <c:v>17.377848722757673</c:v>
                </c:pt>
                <c:pt idx="8965">
                  <c:v>17.369868274339204</c:v>
                </c:pt>
                <c:pt idx="8966">
                  <c:v>17.361698225634338</c:v>
                </c:pt>
                <c:pt idx="8967">
                  <c:v>17.353838431943583</c:v>
                </c:pt>
                <c:pt idx="8968">
                  <c:v>17.345771801576753</c:v>
                </c:pt>
                <c:pt idx="8969">
                  <c:v>17.33744662536483</c:v>
                </c:pt>
                <c:pt idx="8970">
                  <c:v>17.330276287260983</c:v>
                </c:pt>
                <c:pt idx="8971">
                  <c:v>17.322933585260401</c:v>
                </c:pt>
                <c:pt idx="8972">
                  <c:v>17.315297864635394</c:v>
                </c:pt>
                <c:pt idx="8973">
                  <c:v>17.30709334315118</c:v>
                </c:pt>
                <c:pt idx="8974">
                  <c:v>17.298716457770244</c:v>
                </c:pt>
                <c:pt idx="8975">
                  <c:v>17.291029027976208</c:v>
                </c:pt>
                <c:pt idx="8976">
                  <c:v>17.283410543740874</c:v>
                </c:pt>
                <c:pt idx="8977">
                  <c:v>17.27577482311586</c:v>
                </c:pt>
                <c:pt idx="8978">
                  <c:v>17.267846083866413</c:v>
                </c:pt>
                <c:pt idx="8979">
                  <c:v>17.260382727138126</c:v>
                </c:pt>
                <c:pt idx="8980">
                  <c:v>17.252436751499005</c:v>
                </c:pt>
                <c:pt idx="8981">
                  <c:v>17.244387357521848</c:v>
                </c:pt>
                <c:pt idx="8982">
                  <c:v>17.235986341195368</c:v>
                </c:pt>
                <c:pt idx="8983">
                  <c:v>17.228276504094762</c:v>
                </c:pt>
                <c:pt idx="8984">
                  <c:v>17.220358106679118</c:v>
                </c:pt>
                <c:pt idx="8985">
                  <c:v>17.212422472873801</c:v>
                </c:pt>
                <c:pt idx="8986">
                  <c:v>17.204662650243144</c:v>
                </c:pt>
                <c:pt idx="8987">
                  <c:v>17.197121729761335</c:v>
                </c:pt>
                <c:pt idx="8988">
                  <c:v>17.189756620454183</c:v>
                </c:pt>
                <c:pt idx="8989">
                  <c:v>17.181724462866697</c:v>
                </c:pt>
                <c:pt idx="8990">
                  <c:v>17.173914654705989</c:v>
                </c:pt>
                <c:pt idx="8991">
                  <c:v>17.166744316602141</c:v>
                </c:pt>
                <c:pt idx="8992">
                  <c:v>17.160242750417595</c:v>
                </c:pt>
                <c:pt idx="8993">
                  <c:v>17.152610477070517</c:v>
                </c:pt>
                <c:pt idx="8994">
                  <c:v>17.145771077648384</c:v>
                </c:pt>
                <c:pt idx="8995">
                  <c:v>17.138842048999951</c:v>
                </c:pt>
                <c:pt idx="8996">
                  <c:v>17.132211209892862</c:v>
                </c:pt>
                <c:pt idx="8997">
                  <c:v>17.125397665055235</c:v>
                </c:pt>
                <c:pt idx="8998">
                  <c:v>17.118515174658921</c:v>
                </c:pt>
                <c:pt idx="8999">
                  <c:v>17.112056699448555</c:v>
                </c:pt>
                <c:pt idx="9000">
                  <c:v>17.105358638421738</c:v>
                </c:pt>
                <c:pt idx="9001">
                  <c:v>17.098410649744668</c:v>
                </c:pt>
                <c:pt idx="9002">
                  <c:v>17.090876623818726</c:v>
                </c:pt>
                <c:pt idx="9003">
                  <c:v>17.084202693737453</c:v>
                </c:pt>
                <c:pt idx="9004">
                  <c:v>17.077209890447229</c:v>
                </c:pt>
                <c:pt idx="9005">
                  <c:v>17.070058512372022</c:v>
                </c:pt>
                <c:pt idx="9006">
                  <c:v>17.063034683580391</c:v>
                </c:pt>
                <c:pt idx="9007">
                  <c:v>17.055769545333341</c:v>
                </c:pt>
                <c:pt idx="9008">
                  <c:v>17.048971513246421</c:v>
                </c:pt>
                <c:pt idx="9009">
                  <c:v>17.04193561898202</c:v>
                </c:pt>
                <c:pt idx="9010">
                  <c:v>17.034768728156109</c:v>
                </c:pt>
                <c:pt idx="9011">
                  <c:v>17.027575982745685</c:v>
                </c:pt>
                <c:pt idx="9012">
                  <c:v>17.020757266991161</c:v>
                </c:pt>
                <c:pt idx="9013">
                  <c:v>17.013212899231416</c:v>
                </c:pt>
                <c:pt idx="9014">
                  <c:v>17.005449629322822</c:v>
                </c:pt>
                <c:pt idx="9015">
                  <c:v>16.998075901820837</c:v>
                </c:pt>
                <c:pt idx="9016">
                  <c:v>16.990976232914644</c:v>
                </c:pt>
                <c:pt idx="9017">
                  <c:v>16.983702476472757</c:v>
                </c:pt>
                <c:pt idx="9018">
                  <c:v>16.976330472609742</c:v>
                </c:pt>
                <c:pt idx="9019">
                  <c:v>16.968717159291302</c:v>
                </c:pt>
                <c:pt idx="9020">
                  <c:v>16.961641621330653</c:v>
                </c:pt>
                <c:pt idx="9021">
                  <c:v>16.954602279788318</c:v>
                </c:pt>
                <c:pt idx="9022">
                  <c:v>16.947642225638475</c:v>
                </c:pt>
                <c:pt idx="9023">
                  <c:v>16.941752551287308</c:v>
                </c:pt>
                <c:pt idx="9024">
                  <c:v>16.935864600575108</c:v>
                </c:pt>
                <c:pt idx="9025">
                  <c:v>16.929676736682605</c:v>
                </c:pt>
                <c:pt idx="9026">
                  <c:v>16.922771838979717</c:v>
                </c:pt>
                <c:pt idx="9027">
                  <c:v>16.916178919929902</c:v>
                </c:pt>
                <c:pt idx="9028">
                  <c:v>16.909536015350042</c:v>
                </c:pt>
                <c:pt idx="9029">
                  <c:v>16.90357222452328</c:v>
                </c:pt>
                <c:pt idx="9030">
                  <c:v>16.897432622521858</c:v>
                </c:pt>
                <c:pt idx="9031">
                  <c:v>16.890801783414766</c:v>
                </c:pt>
                <c:pt idx="9032">
                  <c:v>16.884201969809084</c:v>
                </c:pt>
                <c:pt idx="9033">
                  <c:v>16.877715916375241</c:v>
                </c:pt>
                <c:pt idx="9034">
                  <c:v>16.871124720964396</c:v>
                </c:pt>
                <c:pt idx="9035">
                  <c:v>16.864759322258262</c:v>
                </c:pt>
                <c:pt idx="9036">
                  <c:v>16.858793807792537</c:v>
                </c:pt>
                <c:pt idx="9037">
                  <c:v>16.853105799200542</c:v>
                </c:pt>
                <c:pt idx="9038">
                  <c:v>16.847436750637186</c:v>
                </c:pt>
                <c:pt idx="9039">
                  <c:v>16.840802464252157</c:v>
                </c:pt>
                <c:pt idx="9040">
                  <c:v>16.834619771276554</c:v>
                </c:pt>
                <c:pt idx="9041">
                  <c:v>16.829005879160153</c:v>
                </c:pt>
                <c:pt idx="9042">
                  <c:v>16.82312654664279</c:v>
                </c:pt>
                <c:pt idx="9043">
                  <c:v>16.816133743352569</c:v>
                </c:pt>
                <c:pt idx="9044">
                  <c:v>16.809930366709359</c:v>
                </c:pt>
                <c:pt idx="9045">
                  <c:v>16.804404380180287</c:v>
                </c:pt>
                <c:pt idx="9046">
                  <c:v>16.798564691359175</c:v>
                </c:pt>
                <c:pt idx="9047">
                  <c:v>16.792325118297651</c:v>
                </c:pt>
                <c:pt idx="9048">
                  <c:v>16.785685660995721</c:v>
                </c:pt>
                <c:pt idx="9049">
                  <c:v>16.779506415298055</c:v>
                </c:pt>
                <c:pt idx="9050">
                  <c:v>16.773652937365199</c:v>
                </c:pt>
                <c:pt idx="9051">
                  <c:v>16.767666739231863</c:v>
                </c:pt>
                <c:pt idx="9052">
                  <c:v>16.76189771960841</c:v>
                </c:pt>
                <c:pt idx="9053">
                  <c:v>16.756759551846972</c:v>
                </c:pt>
                <c:pt idx="9054">
                  <c:v>16.750797484659181</c:v>
                </c:pt>
                <c:pt idx="9055">
                  <c:v>16.744161474635188</c:v>
                </c:pt>
                <c:pt idx="9056">
                  <c:v>16.737739195843133</c:v>
                </c:pt>
                <c:pt idx="9057">
                  <c:v>16.731742655875998</c:v>
                </c:pt>
                <c:pt idx="9058">
                  <c:v>16.726354560464308</c:v>
                </c:pt>
                <c:pt idx="9059">
                  <c:v>16.721261207316019</c:v>
                </c:pt>
                <c:pt idx="9060">
                  <c:v>16.715754180815587</c:v>
                </c:pt>
                <c:pt idx="9061">
                  <c:v>16.709643880676612</c:v>
                </c:pt>
                <c:pt idx="9062">
                  <c:v>16.703861071941414</c:v>
                </c:pt>
                <c:pt idx="9063">
                  <c:v>16.698267863492617</c:v>
                </c:pt>
                <c:pt idx="9064">
                  <c:v>16.69249367295226</c:v>
                </c:pt>
                <c:pt idx="9065">
                  <c:v>16.686410951036759</c:v>
                </c:pt>
                <c:pt idx="9066">
                  <c:v>16.680281690869144</c:v>
                </c:pt>
                <c:pt idx="9067">
                  <c:v>16.674297216374775</c:v>
                </c:pt>
                <c:pt idx="9068">
                  <c:v>16.667500907926826</c:v>
                </c:pt>
                <c:pt idx="9069">
                  <c:v>16.66073217770235</c:v>
                </c:pt>
                <c:pt idx="9070">
                  <c:v>16.654435724554908</c:v>
                </c:pt>
                <c:pt idx="9071">
                  <c:v>16.648756334157749</c:v>
                </c:pt>
                <c:pt idx="9072">
                  <c:v>16.642434026425796</c:v>
                </c:pt>
                <c:pt idx="9073">
                  <c:v>16.635691150785835</c:v>
                </c:pt>
                <c:pt idx="9074">
                  <c:v>16.629558443340279</c:v>
                </c:pt>
                <c:pt idx="9075">
                  <c:v>16.623949722140779</c:v>
                </c:pt>
                <c:pt idx="9076">
                  <c:v>16.618503023004202</c:v>
                </c:pt>
                <c:pt idx="9077">
                  <c:v>16.612549574011247</c:v>
                </c:pt>
                <c:pt idx="9078">
                  <c:v>16.60693912917278</c:v>
                </c:pt>
                <c:pt idx="9079">
                  <c:v>16.6012080296066</c:v>
                </c:pt>
                <c:pt idx="9080">
                  <c:v>16.595718239495845</c:v>
                </c:pt>
                <c:pt idx="9081">
                  <c:v>16.589466600961551</c:v>
                </c:pt>
                <c:pt idx="9082">
                  <c:v>16.583668279475646</c:v>
                </c:pt>
                <c:pt idx="9083">
                  <c:v>16.578195725754561</c:v>
                </c:pt>
                <c:pt idx="9084">
                  <c:v>16.572897259569171</c:v>
                </c:pt>
                <c:pt idx="9085">
                  <c:v>16.568245157996504</c:v>
                </c:pt>
                <c:pt idx="9086">
                  <c:v>16.563189724905499</c:v>
                </c:pt>
                <c:pt idx="9087">
                  <c:v>16.558117055424816</c:v>
                </c:pt>
                <c:pt idx="9088">
                  <c:v>16.553328786373736</c:v>
                </c:pt>
                <c:pt idx="9089">
                  <c:v>16.548449164457395</c:v>
                </c:pt>
                <c:pt idx="9090">
                  <c:v>16.542971439819404</c:v>
                </c:pt>
                <c:pt idx="9091">
                  <c:v>16.537969439536386</c:v>
                </c:pt>
                <c:pt idx="9092">
                  <c:v>16.532762326216254</c:v>
                </c:pt>
                <c:pt idx="9093">
                  <c:v>16.527213932380608</c:v>
                </c:pt>
                <c:pt idx="9094">
                  <c:v>16.520874388258985</c:v>
                </c:pt>
                <c:pt idx="9095">
                  <c:v>16.513581671788462</c:v>
                </c:pt>
                <c:pt idx="9096">
                  <c:v>16.506911188985121</c:v>
                </c:pt>
                <c:pt idx="9097">
                  <c:v>16.501021514633955</c:v>
                </c:pt>
                <c:pt idx="9098">
                  <c:v>16.494911214494977</c:v>
                </c:pt>
                <c:pt idx="9099">
                  <c:v>16.489233547736784</c:v>
                </c:pt>
                <c:pt idx="9100">
                  <c:v>16.483943699746227</c:v>
                </c:pt>
                <c:pt idx="9101">
                  <c:v>16.478136760065489</c:v>
                </c:pt>
                <c:pt idx="9102">
                  <c:v>16.471923041588479</c:v>
                </c:pt>
                <c:pt idx="9103">
                  <c:v>16.466326385861748</c:v>
                </c:pt>
                <c:pt idx="9104">
                  <c:v>16.46130370191112</c:v>
                </c:pt>
                <c:pt idx="9105">
                  <c:v>16.456108654063765</c:v>
                </c:pt>
                <c:pt idx="9106">
                  <c:v>16.450120732291463</c:v>
                </c:pt>
                <c:pt idx="9107">
                  <c:v>16.444141428713994</c:v>
                </c:pt>
                <c:pt idx="9108">
                  <c:v>16.438413776425755</c:v>
                </c:pt>
                <c:pt idx="9109">
                  <c:v>16.432494800212147</c:v>
                </c:pt>
                <c:pt idx="9110">
                  <c:v>16.425691597208324</c:v>
                </c:pt>
                <c:pt idx="9111">
                  <c:v>16.419396867699852</c:v>
                </c:pt>
                <c:pt idx="9112">
                  <c:v>16.413610611686721</c:v>
                </c:pt>
                <c:pt idx="9113">
                  <c:v>16.407546849799857</c:v>
                </c:pt>
                <c:pt idx="9114">
                  <c:v>16.401562375305495</c:v>
                </c:pt>
                <c:pt idx="9115">
                  <c:v>16.39605707244403</c:v>
                </c:pt>
                <c:pt idx="9116">
                  <c:v>16.390949930184004</c:v>
                </c:pt>
                <c:pt idx="9117">
                  <c:v>16.385663529471383</c:v>
                </c:pt>
                <c:pt idx="9118">
                  <c:v>16.380144437498181</c:v>
                </c:pt>
                <c:pt idx="9119">
                  <c:v>16.375089004407172</c:v>
                </c:pt>
                <c:pt idx="9120">
                  <c:v>16.370330037218537</c:v>
                </c:pt>
                <c:pt idx="9121">
                  <c:v>16.365138436649115</c:v>
                </c:pt>
                <c:pt idx="9122">
                  <c:v>16.359703802985308</c:v>
                </c:pt>
                <c:pt idx="9123">
                  <c:v>16.354575977057674</c:v>
                </c:pt>
                <c:pt idx="9124">
                  <c:v>16.349374034654453</c:v>
                </c:pt>
                <c:pt idx="9125">
                  <c:v>16.343610185947895</c:v>
                </c:pt>
                <c:pt idx="9126">
                  <c:v>16.33842720357331</c:v>
                </c:pt>
                <c:pt idx="9127">
                  <c:v>16.332785733233433</c:v>
                </c:pt>
                <c:pt idx="9128">
                  <c:v>16.32754931805086</c:v>
                </c:pt>
                <c:pt idx="9129">
                  <c:v>16.321937149573422</c:v>
                </c:pt>
                <c:pt idx="9130">
                  <c:v>16.315614841841473</c:v>
                </c:pt>
                <c:pt idx="9131">
                  <c:v>16.310624907031222</c:v>
                </c:pt>
                <c:pt idx="9132">
                  <c:v>16.305665997722386</c:v>
                </c:pt>
                <c:pt idx="9133">
                  <c:v>16.300245153170316</c:v>
                </c:pt>
                <c:pt idx="9134">
                  <c:v>16.294372715208823</c:v>
                </c:pt>
                <c:pt idx="9135">
                  <c:v>16.289075972662399</c:v>
                </c:pt>
                <c:pt idx="9136">
                  <c:v>16.283146654614981</c:v>
                </c:pt>
                <c:pt idx="9137">
                  <c:v>16.277170798315453</c:v>
                </c:pt>
                <c:pt idx="9138">
                  <c:v>16.271153574680707</c:v>
                </c:pt>
                <c:pt idx="9139">
                  <c:v>16.264701994026211</c:v>
                </c:pt>
                <c:pt idx="9140">
                  <c:v>16.259291491307948</c:v>
                </c:pt>
                <c:pt idx="9141">
                  <c:v>16.253045023690554</c:v>
                </c:pt>
                <c:pt idx="9142">
                  <c:v>16.247587982720173</c:v>
                </c:pt>
                <c:pt idx="9143">
                  <c:v>16.242522207795364</c:v>
                </c:pt>
                <c:pt idx="9144">
                  <c:v>16.237858040749927</c:v>
                </c:pt>
                <c:pt idx="9145">
                  <c:v>16.233204215538297</c:v>
                </c:pt>
                <c:pt idx="9146">
                  <c:v>16.228745161529964</c:v>
                </c:pt>
                <c:pt idx="9147">
                  <c:v>16.224646348065793</c:v>
                </c:pt>
                <c:pt idx="9148">
                  <c:v>16.220230385031641</c:v>
                </c:pt>
                <c:pt idx="9149">
                  <c:v>16.21615742615198</c:v>
                </c:pt>
                <c:pt idx="9150">
                  <c:v>16.211227818705584</c:v>
                </c:pt>
                <c:pt idx="9151">
                  <c:v>16.206472298794882</c:v>
                </c:pt>
                <c:pt idx="9152">
                  <c:v>16.200817039343267</c:v>
                </c:pt>
                <c:pt idx="9153">
                  <c:v>16.195070427026383</c:v>
                </c:pt>
                <c:pt idx="9154">
                  <c:v>16.18887566857801</c:v>
                </c:pt>
                <c:pt idx="9155">
                  <c:v>16.183254881905736</c:v>
                </c:pt>
                <c:pt idx="9156">
                  <c:v>16.177537571451296</c:v>
                </c:pt>
                <c:pt idx="9157">
                  <c:v>16.17105668893436</c:v>
                </c:pt>
                <c:pt idx="9158">
                  <c:v>16.165201487362538</c:v>
                </c:pt>
                <c:pt idx="9159">
                  <c:v>16.158915376048899</c:v>
                </c:pt>
                <c:pt idx="9160">
                  <c:v>16.153465229634385</c:v>
                </c:pt>
                <c:pt idx="9161">
                  <c:v>16.148142632503454</c:v>
                </c:pt>
                <c:pt idx="9162">
                  <c:v>16.142459794828358</c:v>
                </c:pt>
                <c:pt idx="9163">
                  <c:v>16.136863139101628</c:v>
                </c:pt>
                <c:pt idx="9164">
                  <c:v>16.132185182944454</c:v>
                </c:pt>
                <c:pt idx="9165">
                  <c:v>16.126883269481127</c:v>
                </c:pt>
                <c:pt idx="9166">
                  <c:v>16.121314191977877</c:v>
                </c:pt>
                <c:pt idx="9167">
                  <c:v>16.116644854015536</c:v>
                </c:pt>
                <c:pt idx="9168">
                  <c:v>16.111372242414653</c:v>
                </c:pt>
                <c:pt idx="9169">
                  <c:v>16.106856308320403</c:v>
                </c:pt>
                <c:pt idx="9170">
                  <c:v>16.101432016490399</c:v>
                </c:pt>
                <c:pt idx="9171">
                  <c:v>16.095687127812482</c:v>
                </c:pt>
                <c:pt idx="9172">
                  <c:v>16.090826465924778</c:v>
                </c:pt>
                <c:pt idx="9173">
                  <c:v>16.085858938421101</c:v>
                </c:pt>
                <c:pt idx="9174">
                  <c:v>16.07991066034505</c:v>
                </c:pt>
                <c:pt idx="9175">
                  <c:v>16.074575997741345</c:v>
                </c:pt>
                <c:pt idx="9176">
                  <c:v>16.069673968518426</c:v>
                </c:pt>
                <c:pt idx="9177">
                  <c:v>16.064509946172478</c:v>
                </c:pt>
                <c:pt idx="9178">
                  <c:v>16.059344200187567</c:v>
                </c:pt>
                <c:pt idx="9179">
                  <c:v>16.053494169532648</c:v>
                </c:pt>
                <c:pt idx="9180">
                  <c:v>16.048473209220987</c:v>
                </c:pt>
                <c:pt idx="9181">
                  <c:v>16.043719412949255</c:v>
                </c:pt>
                <c:pt idx="9182">
                  <c:v>16.038677768969983</c:v>
                </c:pt>
                <c:pt idx="9183">
                  <c:v>16.033050087741842</c:v>
                </c:pt>
                <c:pt idx="9184">
                  <c:v>16.02850140450721</c:v>
                </c:pt>
                <c:pt idx="9185">
                  <c:v>16.023296014826052</c:v>
                </c:pt>
                <c:pt idx="9186">
                  <c:v>16.017770028296983</c:v>
                </c:pt>
                <c:pt idx="9187">
                  <c:v>16.012163030736449</c:v>
                </c:pt>
                <c:pt idx="9188">
                  <c:v>16.006814579021007</c:v>
                </c:pt>
                <c:pt idx="9189">
                  <c:v>16.001919444353955</c:v>
                </c:pt>
                <c:pt idx="9190">
                  <c:v>15.99664683275307</c:v>
                </c:pt>
                <c:pt idx="9191">
                  <c:v>15.991532795937175</c:v>
                </c:pt>
                <c:pt idx="9192">
                  <c:v>15.986241224307655</c:v>
                </c:pt>
                <c:pt idx="9193">
                  <c:v>15.981721842935467</c:v>
                </c:pt>
                <c:pt idx="9194">
                  <c:v>15.976931850245421</c:v>
                </c:pt>
                <c:pt idx="9195">
                  <c:v>15.971797129761919</c:v>
                </c:pt>
                <c:pt idx="9196">
                  <c:v>15.966486598103755</c:v>
                </c:pt>
                <c:pt idx="9197">
                  <c:v>15.961191579196299</c:v>
                </c:pt>
                <c:pt idx="9198">
                  <c:v>15.955779352839066</c:v>
                </c:pt>
                <c:pt idx="9199">
                  <c:v>15.950367126481831</c:v>
                </c:pt>
                <c:pt idx="9200">
                  <c:v>15.945206551413824</c:v>
                </c:pt>
                <c:pt idx="9201">
                  <c:v>15.940240747549113</c:v>
                </c:pt>
                <c:pt idx="9202">
                  <c:v>15.935233576349193</c:v>
                </c:pt>
                <c:pt idx="9203">
                  <c:v>15.929388716611173</c:v>
                </c:pt>
                <c:pt idx="9204">
                  <c:v>15.923135354437914</c:v>
                </c:pt>
                <c:pt idx="9205">
                  <c:v>15.918019593983052</c:v>
                </c:pt>
                <c:pt idx="9206">
                  <c:v>15.91305551375731</c:v>
                </c:pt>
                <c:pt idx="9207">
                  <c:v>15.908255179233461</c:v>
                </c:pt>
                <c:pt idx="9208">
                  <c:v>15.903294546285654</c:v>
                </c:pt>
                <c:pt idx="9209">
                  <c:v>15.898137418495576</c:v>
                </c:pt>
                <c:pt idx="9210">
                  <c:v>15.893202640132278</c:v>
                </c:pt>
                <c:pt idx="9211">
                  <c:v>15.887511184262348</c:v>
                </c:pt>
                <c:pt idx="9212">
                  <c:v>15.882021394151588</c:v>
                </c:pt>
                <c:pt idx="9213">
                  <c:v>15.876848753610808</c:v>
                </c:pt>
                <c:pt idx="9214">
                  <c:v>15.872389699602477</c:v>
                </c:pt>
                <c:pt idx="9215">
                  <c:v>15.866927487715197</c:v>
                </c:pt>
                <c:pt idx="9216">
                  <c:v>15.861629021529803</c:v>
                </c:pt>
                <c:pt idx="9217">
                  <c:v>15.856454657350053</c:v>
                </c:pt>
                <c:pt idx="9218">
                  <c:v>15.851392329703179</c:v>
                </c:pt>
                <c:pt idx="9219">
                  <c:v>15.846754017242251</c:v>
                </c:pt>
                <c:pt idx="9220">
                  <c:v>15.841698584151242</c:v>
                </c:pt>
                <c:pt idx="9221">
                  <c:v>15.836472510802476</c:v>
                </c:pt>
                <c:pt idx="9222">
                  <c:v>15.831454997768748</c:v>
                </c:pt>
                <c:pt idx="9223">
                  <c:v>15.826597783158981</c:v>
                </c:pt>
                <c:pt idx="9224">
                  <c:v>15.821678517546387</c:v>
                </c:pt>
                <c:pt idx="9225">
                  <c:v>15.816411076862405</c:v>
                </c:pt>
                <c:pt idx="9226">
                  <c:v>15.811405629301447</c:v>
                </c:pt>
                <c:pt idx="9227">
                  <c:v>15.805822762686455</c:v>
                </c:pt>
                <c:pt idx="9228">
                  <c:v>15.800815591486533</c:v>
                </c:pt>
                <c:pt idx="9229">
                  <c:v>15.795124135616604</c:v>
                </c:pt>
                <c:pt idx="9230">
                  <c:v>15.789691225591762</c:v>
                </c:pt>
                <c:pt idx="9231">
                  <c:v>15.784877101956173</c:v>
                </c:pt>
                <c:pt idx="9232">
                  <c:v>15.780031952819174</c:v>
                </c:pt>
                <c:pt idx="9233">
                  <c:v>15.77486275955633</c:v>
                </c:pt>
                <c:pt idx="9234">
                  <c:v>15.769300576608943</c:v>
                </c:pt>
                <c:pt idx="9235">
                  <c:v>15.764558845809978</c:v>
                </c:pt>
                <c:pt idx="9236">
                  <c:v>15.759203499538668</c:v>
                </c:pt>
                <c:pt idx="9237">
                  <c:v>15.754196328338743</c:v>
                </c:pt>
                <c:pt idx="9238">
                  <c:v>15.749089186078718</c:v>
                </c:pt>
                <c:pt idx="9239">
                  <c:v>15.744383651698069</c:v>
                </c:pt>
                <c:pt idx="9240">
                  <c:v>15.739598829924923</c:v>
                </c:pt>
                <c:pt idx="9241">
                  <c:v>15.734810560873843</c:v>
                </c:pt>
                <c:pt idx="9242">
                  <c:v>15.729705142252786</c:v>
                </c:pt>
                <c:pt idx="9243">
                  <c:v>15.724704865608729</c:v>
                </c:pt>
                <c:pt idx="9244">
                  <c:v>15.720119985955789</c:v>
                </c:pt>
                <c:pt idx="9245">
                  <c:v>15.715762626646528</c:v>
                </c:pt>
                <c:pt idx="9246">
                  <c:v>15.711331150861675</c:v>
                </c:pt>
                <c:pt idx="9247">
                  <c:v>15.706756613042536</c:v>
                </c:pt>
                <c:pt idx="9248">
                  <c:v>15.7018183874013</c:v>
                </c:pt>
                <c:pt idx="9249">
                  <c:v>15.6968732672042</c:v>
                </c:pt>
                <c:pt idx="9250">
                  <c:v>15.691922976090197</c:v>
                </c:pt>
                <c:pt idx="9251">
                  <c:v>15.687174350735363</c:v>
                </c:pt>
                <c:pt idx="9252">
                  <c:v>15.68231368884766</c:v>
                </c:pt>
                <c:pt idx="9253">
                  <c:v>15.677459921515824</c:v>
                </c:pt>
                <c:pt idx="9254">
                  <c:v>15.672437237565195</c:v>
                </c:pt>
                <c:pt idx="9255">
                  <c:v>15.666752676251134</c:v>
                </c:pt>
                <c:pt idx="9256">
                  <c:v>15.661609337572797</c:v>
                </c:pt>
                <c:pt idx="9257">
                  <c:v>15.656686624682267</c:v>
                </c:pt>
                <c:pt idx="9258">
                  <c:v>15.651617402479523</c:v>
                </c:pt>
                <c:pt idx="9259">
                  <c:v>15.646789489732196</c:v>
                </c:pt>
                <c:pt idx="9260">
                  <c:v>15.641952958790034</c:v>
                </c:pt>
                <c:pt idx="9261">
                  <c:v>15.637311199051171</c:v>
                </c:pt>
                <c:pt idx="9262">
                  <c:v>15.632321264240922</c:v>
                </c:pt>
                <c:pt idx="9263">
                  <c:v>15.627627795333041</c:v>
                </c:pt>
                <c:pt idx="9264">
                  <c:v>15.622901577284784</c:v>
                </c:pt>
                <c:pt idx="9265">
                  <c:v>15.617994377144962</c:v>
                </c:pt>
                <c:pt idx="9266">
                  <c:v>15.613142333452091</c:v>
                </c:pt>
                <c:pt idx="9267">
                  <c:v>15.608571242910887</c:v>
                </c:pt>
                <c:pt idx="9268">
                  <c:v>15.603541664404391</c:v>
                </c:pt>
                <c:pt idx="9269">
                  <c:v>15.598413838476757</c:v>
                </c:pt>
                <c:pt idx="9270">
                  <c:v>15.593396325443031</c:v>
                </c:pt>
                <c:pt idx="9271">
                  <c:v>15.588059939200358</c:v>
                </c:pt>
                <c:pt idx="9272">
                  <c:v>15.583547452384042</c:v>
                </c:pt>
                <c:pt idx="9273">
                  <c:v>15.579500348088891</c:v>
                </c:pt>
                <c:pt idx="9274">
                  <c:v>15.574524202390377</c:v>
                </c:pt>
                <c:pt idx="9275">
                  <c:v>15.570440901676911</c:v>
                </c:pt>
                <c:pt idx="9276">
                  <c:v>15.566438611994906</c:v>
                </c:pt>
                <c:pt idx="9277">
                  <c:v>15.561650342943828</c:v>
                </c:pt>
                <c:pt idx="9278">
                  <c:v>15.557122343376806</c:v>
                </c:pt>
                <c:pt idx="9279">
                  <c:v>15.552658118451573</c:v>
                </c:pt>
                <c:pt idx="9280">
                  <c:v>15.548550686792565</c:v>
                </c:pt>
                <c:pt idx="9281">
                  <c:v>15.544326047683782</c:v>
                </c:pt>
                <c:pt idx="9282">
                  <c:v>15.539236141813431</c:v>
                </c:pt>
                <c:pt idx="9283">
                  <c:v>15.53369119525572</c:v>
                </c:pt>
                <c:pt idx="9284">
                  <c:v>15.528975319041264</c:v>
                </c:pt>
                <c:pt idx="9285">
                  <c:v>15.523802678500484</c:v>
                </c:pt>
                <c:pt idx="9286">
                  <c:v>15.518193957300982</c:v>
                </c:pt>
                <c:pt idx="9287">
                  <c:v>15.513476357447558</c:v>
                </c:pt>
                <c:pt idx="9288">
                  <c:v>15.508765652150009</c:v>
                </c:pt>
                <c:pt idx="9289">
                  <c:v>15.503992895849633</c:v>
                </c:pt>
                <c:pt idx="9290">
                  <c:v>15.498644444134191</c:v>
                </c:pt>
                <c:pt idx="9291">
                  <c:v>15.493240835971791</c:v>
                </c:pt>
                <c:pt idx="9292">
                  <c:v>15.488033722651668</c:v>
                </c:pt>
                <c:pt idx="9293">
                  <c:v>15.483136864345648</c:v>
                </c:pt>
                <c:pt idx="9294">
                  <c:v>15.478567497443413</c:v>
                </c:pt>
                <c:pt idx="9295">
                  <c:v>15.474070523377803</c:v>
                </c:pt>
                <c:pt idx="9296">
                  <c:v>15.469552865644584</c:v>
                </c:pt>
                <c:pt idx="9297">
                  <c:v>15.464778385705241</c:v>
                </c:pt>
                <c:pt idx="9298">
                  <c:v>15.459414421239092</c:v>
                </c:pt>
                <c:pt idx="9299">
                  <c:v>15.454512392016174</c:v>
                </c:pt>
                <c:pt idx="9300">
                  <c:v>15.449958537864642</c:v>
                </c:pt>
                <c:pt idx="9301">
                  <c:v>15.445496036578376</c:v>
                </c:pt>
                <c:pt idx="9302">
                  <c:v>15.441741950907659</c:v>
                </c:pt>
                <c:pt idx="9303">
                  <c:v>15.437510417243008</c:v>
                </c:pt>
                <c:pt idx="9304">
                  <c:v>15.432585980713515</c:v>
                </c:pt>
                <c:pt idx="9305">
                  <c:v>15.428232068682185</c:v>
                </c:pt>
                <c:pt idx="9306">
                  <c:v>15.423676490891689</c:v>
                </c:pt>
                <c:pt idx="9307">
                  <c:v>15.418731370694585</c:v>
                </c:pt>
                <c:pt idx="9308">
                  <c:v>15.41461014992384</c:v>
                </c:pt>
                <c:pt idx="9309">
                  <c:v>15.409537480443161</c:v>
                </c:pt>
                <c:pt idx="9310">
                  <c:v>15.404538927438075</c:v>
                </c:pt>
                <c:pt idx="9311">
                  <c:v>15.399550716266791</c:v>
                </c:pt>
                <c:pt idx="9312">
                  <c:v>15.394338432029764</c:v>
                </c:pt>
                <c:pt idx="9313">
                  <c:v>15.388526321432122</c:v>
                </c:pt>
                <c:pt idx="9314">
                  <c:v>15.383732881464143</c:v>
                </c:pt>
                <c:pt idx="9315">
                  <c:v>15.378225854963709</c:v>
                </c:pt>
                <c:pt idx="9316">
                  <c:v>15.373242814709329</c:v>
                </c:pt>
                <c:pt idx="9317">
                  <c:v>15.368152908838976</c:v>
                </c:pt>
                <c:pt idx="9318">
                  <c:v>15.363176763140462</c:v>
                </c:pt>
                <c:pt idx="9319">
                  <c:v>15.358512596095029</c:v>
                </c:pt>
                <c:pt idx="9320">
                  <c:v>15.353367533777721</c:v>
                </c:pt>
                <c:pt idx="9321">
                  <c:v>15.348989490800852</c:v>
                </c:pt>
                <c:pt idx="9322">
                  <c:v>15.344806219027285</c:v>
                </c:pt>
                <c:pt idx="9323">
                  <c:v>15.340986635075812</c:v>
                </c:pt>
                <c:pt idx="9324">
                  <c:v>15.336763719605997</c:v>
                </c:pt>
                <c:pt idx="9325">
                  <c:v>15.332189181786859</c:v>
                </c:pt>
                <c:pt idx="9326">
                  <c:v>15.327664629497772</c:v>
                </c:pt>
                <c:pt idx="9327">
                  <c:v>15.323005633369235</c:v>
                </c:pt>
                <c:pt idx="9328">
                  <c:v>15.318710325062797</c:v>
                </c:pt>
                <c:pt idx="9329">
                  <c:v>15.314077183518771</c:v>
                </c:pt>
                <c:pt idx="9330">
                  <c:v>15.309416463751269</c:v>
                </c:pt>
                <c:pt idx="9331">
                  <c:v>15.304271401433963</c:v>
                </c:pt>
                <c:pt idx="9332">
                  <c:v>15.298679916624137</c:v>
                </c:pt>
                <c:pt idx="9333">
                  <c:v>15.29341592321809</c:v>
                </c:pt>
                <c:pt idx="9334">
                  <c:v>15.2879381985801</c:v>
                </c:pt>
                <c:pt idx="9335">
                  <c:v>15.283170613196628</c:v>
                </c:pt>
                <c:pt idx="9336">
                  <c:v>15.278432329675598</c:v>
                </c:pt>
                <c:pt idx="9337">
                  <c:v>15.273730242572883</c:v>
                </c:pt>
                <c:pt idx="9338">
                  <c:v>15.268914395298328</c:v>
                </c:pt>
                <c:pt idx="9339">
                  <c:v>15.264536352321459</c:v>
                </c:pt>
                <c:pt idx="9340">
                  <c:v>15.260184163929097</c:v>
                </c:pt>
                <c:pt idx="9341">
                  <c:v>15.256202557914699</c:v>
                </c:pt>
                <c:pt idx="9342">
                  <c:v>15.251914144164131</c:v>
                </c:pt>
                <c:pt idx="9343">
                  <c:v>15.247765345169908</c:v>
                </c:pt>
                <c:pt idx="9344">
                  <c:v>15.243085665373766</c:v>
                </c:pt>
                <c:pt idx="9345">
                  <c:v>15.237907853916081</c:v>
                </c:pt>
                <c:pt idx="9346">
                  <c:v>15.232216398046154</c:v>
                </c:pt>
                <c:pt idx="9347">
                  <c:v>15.22765047842185</c:v>
                </c:pt>
                <c:pt idx="9348">
                  <c:v>15.222839802064195</c:v>
                </c:pt>
                <c:pt idx="9349">
                  <c:v>15.218139438600447</c:v>
                </c:pt>
                <c:pt idx="9350">
                  <c:v>15.213244303933395</c:v>
                </c:pt>
                <c:pt idx="9351">
                  <c:v>15.2077458956278</c:v>
                </c:pt>
                <c:pt idx="9352">
                  <c:v>15.203598820272546</c:v>
                </c:pt>
                <c:pt idx="9353">
                  <c:v>15.198648529158543</c:v>
                </c:pt>
                <c:pt idx="9354">
                  <c:v>15.194341155379332</c:v>
                </c:pt>
                <c:pt idx="9355">
                  <c:v>15.190233723720322</c:v>
                </c:pt>
                <c:pt idx="9356">
                  <c:v>15.186627871000791</c:v>
                </c:pt>
                <c:pt idx="9357">
                  <c:v>15.181820641921071</c:v>
                </c:pt>
                <c:pt idx="9358">
                  <c:v>15.177261616852638</c:v>
                </c:pt>
                <c:pt idx="9359">
                  <c:v>15.17240957315977</c:v>
                </c:pt>
                <c:pt idx="9360">
                  <c:v>15.168174592217184</c:v>
                </c:pt>
                <c:pt idx="9361">
                  <c:v>15.163391494083006</c:v>
                </c:pt>
                <c:pt idx="9362">
                  <c:v>15.157546634344987</c:v>
                </c:pt>
                <c:pt idx="9363">
                  <c:v>15.152286088216876</c:v>
                </c:pt>
                <c:pt idx="9364">
                  <c:v>15.147382335354989</c:v>
                </c:pt>
                <c:pt idx="9365">
                  <c:v>15.142437215157885</c:v>
                </c:pt>
                <c:pt idx="9366">
                  <c:v>15.137954030204014</c:v>
                </c:pt>
                <c:pt idx="9367">
                  <c:v>15.133279521324777</c:v>
                </c:pt>
                <c:pt idx="9368">
                  <c:v>15.128920438376547</c:v>
                </c:pt>
                <c:pt idx="9369">
                  <c:v>15.124704417462601</c:v>
                </c:pt>
                <c:pt idx="9370">
                  <c:v>15.11993510844016</c:v>
                </c:pt>
                <c:pt idx="9371">
                  <c:v>15.115691509302739</c:v>
                </c:pt>
                <c:pt idx="9372">
                  <c:v>15.111856412600561</c:v>
                </c:pt>
                <c:pt idx="9373">
                  <c:v>15.107898937531703</c:v>
                </c:pt>
                <c:pt idx="9374">
                  <c:v>15.103457119913047</c:v>
                </c:pt>
                <c:pt idx="9375">
                  <c:v>15.098936014901893</c:v>
                </c:pt>
                <c:pt idx="9376">
                  <c:v>15.093771992555949</c:v>
                </c:pt>
                <c:pt idx="9377">
                  <c:v>15.089652495424168</c:v>
                </c:pt>
                <c:pt idx="9378">
                  <c:v>15.084474683966487</c:v>
                </c:pt>
                <c:pt idx="9379">
                  <c:v>15.079446829098956</c:v>
                </c:pt>
                <c:pt idx="9380">
                  <c:v>15.074844713056343</c:v>
                </c:pt>
                <c:pt idx="9381">
                  <c:v>15.070082298589771</c:v>
                </c:pt>
                <c:pt idx="9382">
                  <c:v>15.064854501602037</c:v>
                </c:pt>
                <c:pt idx="9383">
                  <c:v>15.05975942481478</c:v>
                </c:pt>
                <c:pt idx="9384">
                  <c:v>15.054267911065056</c:v>
                </c:pt>
                <c:pt idx="9385">
                  <c:v>15.049340027257626</c:v>
                </c:pt>
                <c:pt idx="9386">
                  <c:v>15.044827540441311</c:v>
                </c:pt>
                <c:pt idx="9387">
                  <c:v>15.040044442307131</c:v>
                </c:pt>
                <c:pt idx="9388">
                  <c:v>15.035444049903484</c:v>
                </c:pt>
                <c:pt idx="9389">
                  <c:v>15.030633373545829</c:v>
                </c:pt>
                <c:pt idx="9390">
                  <c:v>15.026095032145006</c:v>
                </c:pt>
                <c:pt idx="9391">
                  <c:v>15.021120610085459</c:v>
                </c:pt>
                <c:pt idx="9392">
                  <c:v>15.016280631865362</c:v>
                </c:pt>
                <c:pt idx="9393">
                  <c:v>15.012026690894137</c:v>
                </c:pt>
                <c:pt idx="9394">
                  <c:v>15.008596649349268</c:v>
                </c:pt>
                <c:pt idx="9395">
                  <c:v>15.0043185774325</c:v>
                </c:pt>
                <c:pt idx="9396">
                  <c:v>14.999569952077666</c:v>
                </c:pt>
                <c:pt idx="9397">
                  <c:v>14.994764446636912</c:v>
                </c:pt>
                <c:pt idx="9398">
                  <c:v>14.990301945350648</c:v>
                </c:pt>
                <c:pt idx="9399">
                  <c:v>14.985634331027278</c:v>
                </c:pt>
                <c:pt idx="9400">
                  <c:v>14.980404810400575</c:v>
                </c:pt>
                <c:pt idx="9401">
                  <c:v>14.976026767423706</c:v>
                </c:pt>
                <c:pt idx="9402">
                  <c:v>14.971390178601746</c:v>
                </c:pt>
                <c:pt idx="9403">
                  <c:v>14.966686367860063</c:v>
                </c:pt>
                <c:pt idx="9404">
                  <c:v>14.961911887920721</c:v>
                </c:pt>
                <c:pt idx="9405">
                  <c:v>14.957845823596926</c:v>
                </c:pt>
                <c:pt idx="9406">
                  <c:v>14.953248878471214</c:v>
                </c:pt>
                <c:pt idx="9407">
                  <c:v>14.948515765867088</c:v>
                </c:pt>
                <c:pt idx="9408">
                  <c:v>14.944211839365812</c:v>
                </c:pt>
                <c:pt idx="9409">
                  <c:v>14.939840690944811</c:v>
                </c:pt>
                <c:pt idx="9410">
                  <c:v>14.935581579056684</c:v>
                </c:pt>
                <c:pt idx="9411">
                  <c:v>14.931175957856338</c:v>
                </c:pt>
                <c:pt idx="9412">
                  <c:v>14.927068526197331</c:v>
                </c:pt>
                <c:pt idx="9413">
                  <c:v>14.922511224767865</c:v>
                </c:pt>
                <c:pt idx="9414">
                  <c:v>14.917490264456204</c:v>
                </c:pt>
                <c:pt idx="9415">
                  <c:v>14.911848794116322</c:v>
                </c:pt>
                <c:pt idx="9416">
                  <c:v>14.907215652572297</c:v>
                </c:pt>
                <c:pt idx="9417">
                  <c:v>14.902517012747518</c:v>
                </c:pt>
                <c:pt idx="9418">
                  <c:v>14.897558103438676</c:v>
                </c:pt>
                <c:pt idx="9419">
                  <c:v>14.892962881951933</c:v>
                </c:pt>
                <c:pt idx="9420">
                  <c:v>14.88842798782904</c:v>
                </c:pt>
                <c:pt idx="9421">
                  <c:v>14.883326016485917</c:v>
                </c:pt>
                <c:pt idx="9422">
                  <c:v>14.878063746718839</c:v>
                </c:pt>
                <c:pt idx="9423">
                  <c:v>14.873821871220382</c:v>
                </c:pt>
                <c:pt idx="9424">
                  <c:v>14.869166322369781</c:v>
                </c:pt>
                <c:pt idx="9425">
                  <c:v>14.865005457902791</c:v>
                </c:pt>
                <c:pt idx="9426">
                  <c:v>14.860437814639521</c:v>
                </c:pt>
                <c:pt idx="9427">
                  <c:v>14.855734003897838</c:v>
                </c:pt>
                <c:pt idx="9428">
                  <c:v>14.851290462640209</c:v>
                </c:pt>
                <c:pt idx="9429">
                  <c:v>14.84713476909012</c:v>
                </c:pt>
                <c:pt idx="9430">
                  <c:v>14.843118690296379</c:v>
                </c:pt>
                <c:pt idx="9431">
                  <c:v>14.839131913365078</c:v>
                </c:pt>
                <c:pt idx="9432">
                  <c:v>14.835246831132851</c:v>
                </c:pt>
                <c:pt idx="9433">
                  <c:v>14.830084532425872</c:v>
                </c:pt>
                <c:pt idx="9434">
                  <c:v>14.825094597615621</c:v>
                </c:pt>
                <c:pt idx="9435">
                  <c:v>14.820292539452803</c:v>
                </c:pt>
                <c:pt idx="9436">
                  <c:v>14.815462903066509</c:v>
                </c:pt>
                <c:pt idx="9437">
                  <c:v>14.811143463814528</c:v>
                </c:pt>
                <c:pt idx="9438">
                  <c:v>14.806544795049847</c:v>
                </c:pt>
                <c:pt idx="9439">
                  <c:v>14.801759973276701</c:v>
                </c:pt>
                <c:pt idx="9440">
                  <c:v>14.796714882019499</c:v>
                </c:pt>
                <c:pt idx="9441">
                  <c:v>14.791664619845394</c:v>
                </c:pt>
                <c:pt idx="9442">
                  <c:v>14.786657448645471</c:v>
                </c:pt>
                <c:pt idx="9443">
                  <c:v>14.781658895640385</c:v>
                </c:pt>
                <c:pt idx="9444">
                  <c:v>14.777273958107646</c:v>
                </c:pt>
                <c:pt idx="9445">
                  <c:v>14.772702867566439</c:v>
                </c:pt>
                <c:pt idx="9446">
                  <c:v>14.767964584045412</c:v>
                </c:pt>
                <c:pt idx="9447">
                  <c:v>14.763150460409824</c:v>
                </c:pt>
                <c:pt idx="9448">
                  <c:v>14.757858888780298</c:v>
                </c:pt>
                <c:pt idx="9449">
                  <c:v>14.751626210274646</c:v>
                </c:pt>
                <c:pt idx="9450">
                  <c:v>14.746141591080789</c:v>
                </c:pt>
                <c:pt idx="9451">
                  <c:v>14.740900004981317</c:v>
                </c:pt>
                <c:pt idx="9452">
                  <c:v>14.736466805557495</c:v>
                </c:pt>
                <c:pt idx="9453">
                  <c:v>14.732069802551987</c:v>
                </c:pt>
                <c:pt idx="9454">
                  <c:v>14.72760040670985</c:v>
                </c:pt>
                <c:pt idx="9455">
                  <c:v>14.722710442959702</c:v>
                </c:pt>
                <c:pt idx="9456">
                  <c:v>14.717798071902976</c:v>
                </c:pt>
                <c:pt idx="9457">
                  <c:v>14.712847780788977</c:v>
                </c:pt>
                <c:pt idx="9458">
                  <c:v>14.70912472061967</c:v>
                </c:pt>
                <c:pt idx="9459">
                  <c:v>14.70539821317243</c:v>
                </c:pt>
                <c:pt idx="9460">
                  <c:v>14.701158061312938</c:v>
                </c:pt>
                <c:pt idx="9461">
                  <c:v>14.697028222347358</c:v>
                </c:pt>
                <c:pt idx="9462">
                  <c:v>14.692632942980818</c:v>
                </c:pt>
                <c:pt idx="9463">
                  <c:v>14.688251452726012</c:v>
                </c:pt>
                <c:pt idx="9464">
                  <c:v>14.683728624075892</c:v>
                </c:pt>
                <c:pt idx="9465">
                  <c:v>14.679915934680288</c:v>
                </c:pt>
                <c:pt idx="9466">
                  <c:v>14.676413500298793</c:v>
                </c:pt>
                <c:pt idx="9467">
                  <c:v>14.672923131390068</c:v>
                </c:pt>
                <c:pt idx="9468">
                  <c:v>14.667998694860573</c:v>
                </c:pt>
                <c:pt idx="9469">
                  <c:v>14.663356935121714</c:v>
                </c:pt>
                <c:pt idx="9470">
                  <c:v>14.658568666070632</c:v>
                </c:pt>
                <c:pt idx="9471">
                  <c:v>14.65375626607401</c:v>
                </c:pt>
                <c:pt idx="9472">
                  <c:v>14.648821487710711</c:v>
                </c:pt>
                <c:pt idx="9473">
                  <c:v>14.644015982269959</c:v>
                </c:pt>
                <c:pt idx="9474">
                  <c:v>14.639786172244277</c:v>
                </c:pt>
                <c:pt idx="9475">
                  <c:v>14.634972048608688</c:v>
                </c:pt>
                <c:pt idx="9476">
                  <c:v>14.629895931850074</c:v>
                </c:pt>
                <c:pt idx="9477">
                  <c:v>14.624557821968434</c:v>
                </c:pt>
                <c:pt idx="9478">
                  <c:v>14.619516177989164</c:v>
                </c:pt>
                <c:pt idx="9479">
                  <c:v>14.615346695327336</c:v>
                </c:pt>
                <c:pt idx="9480">
                  <c:v>14.611141016247196</c:v>
                </c:pt>
                <c:pt idx="9481">
                  <c:v>14.606761249631356</c:v>
                </c:pt>
                <c:pt idx="9482">
                  <c:v>14.602240144620204</c:v>
                </c:pt>
                <c:pt idx="9483">
                  <c:v>14.598308524135858</c:v>
                </c:pt>
                <c:pt idx="9484">
                  <c:v>14.593411665829839</c:v>
                </c:pt>
                <c:pt idx="9485">
                  <c:v>14.58889400809662</c:v>
                </c:pt>
                <c:pt idx="9486">
                  <c:v>14.584526306953554</c:v>
                </c:pt>
                <c:pt idx="9487">
                  <c:v>14.579851798074314</c:v>
                </c:pt>
                <c:pt idx="9488">
                  <c:v>14.575278983894147</c:v>
                </c:pt>
                <c:pt idx="9489">
                  <c:v>14.570640671433219</c:v>
                </c:pt>
                <c:pt idx="9490">
                  <c:v>14.566231602954938</c:v>
                </c:pt>
                <c:pt idx="9491">
                  <c:v>14.562112105823161</c:v>
                </c:pt>
                <c:pt idx="9492">
                  <c:v>14.557782324737373</c:v>
                </c:pt>
                <c:pt idx="9493">
                  <c:v>14.552857888207878</c:v>
                </c:pt>
                <c:pt idx="9494">
                  <c:v>14.548024804543649</c:v>
                </c:pt>
                <c:pt idx="9495">
                  <c:v>14.543202062713226</c:v>
                </c:pt>
                <c:pt idx="9496">
                  <c:v>14.538260389794058</c:v>
                </c:pt>
                <c:pt idx="9497">
                  <c:v>14.533716877476333</c:v>
                </c:pt>
                <c:pt idx="9498">
                  <c:v>14.529183706992407</c:v>
                </c:pt>
                <c:pt idx="9499">
                  <c:v>14.52471603478924</c:v>
                </c:pt>
                <c:pt idx="9500">
                  <c:v>14.520107024190757</c:v>
                </c:pt>
                <c:pt idx="9501">
                  <c:v>14.515299795111037</c:v>
                </c:pt>
                <c:pt idx="9502">
                  <c:v>14.510330543968392</c:v>
                </c:pt>
                <c:pt idx="9503">
                  <c:v>14.506455803569965</c:v>
                </c:pt>
                <c:pt idx="9504">
                  <c:v>14.502636219618495</c:v>
                </c:pt>
                <c:pt idx="9505">
                  <c:v>14.498925224921958</c:v>
                </c:pt>
                <c:pt idx="9506">
                  <c:v>14.495136666471895</c:v>
                </c:pt>
                <c:pt idx="9507">
                  <c:v>14.4912550315176</c:v>
                </c:pt>
                <c:pt idx="9508">
                  <c:v>14.487747426219203</c:v>
                </c:pt>
                <c:pt idx="9509">
                  <c:v>14.483753754732035</c:v>
                </c:pt>
                <c:pt idx="9510">
                  <c:v>14.479766977800738</c:v>
                </c:pt>
                <c:pt idx="9511">
                  <c:v>14.47515279628535</c:v>
                </c:pt>
                <c:pt idx="9512">
                  <c:v>14.470605836689687</c:v>
                </c:pt>
                <c:pt idx="9513">
                  <c:v>14.465395276091627</c:v>
                </c:pt>
                <c:pt idx="9514">
                  <c:v>14.461006891280956</c:v>
                </c:pt>
                <c:pt idx="9515">
                  <c:v>14.456496128103606</c:v>
                </c:pt>
                <c:pt idx="9516">
                  <c:v>14.451640637132805</c:v>
                </c:pt>
                <c:pt idx="9517">
                  <c:v>14.446243923526275</c:v>
                </c:pt>
                <c:pt idx="9518">
                  <c:v>14.441143675822122</c:v>
                </c:pt>
                <c:pt idx="9519">
                  <c:v>14.436434694163532</c:v>
                </c:pt>
                <c:pt idx="9520">
                  <c:v>14.43188428728994</c:v>
                </c:pt>
                <c:pt idx="9521">
                  <c:v>14.427623451762845</c:v>
                </c:pt>
                <c:pt idx="9522">
                  <c:v>14.423829722395878</c:v>
                </c:pt>
                <c:pt idx="9523">
                  <c:v>14.419849840020449</c:v>
                </c:pt>
                <c:pt idx="9524">
                  <c:v>14.414427271829414</c:v>
                </c:pt>
                <c:pt idx="9525">
                  <c:v>14.408675488595629</c:v>
                </c:pt>
                <c:pt idx="9526">
                  <c:v>14.403947546908405</c:v>
                </c:pt>
                <c:pt idx="9527">
                  <c:v>14.399910784447053</c:v>
                </c:pt>
                <c:pt idx="9528">
                  <c:v>14.395730959951422</c:v>
                </c:pt>
                <c:pt idx="9529">
                  <c:v>14.390796181588122</c:v>
                </c:pt>
                <c:pt idx="9530">
                  <c:v>14.386273352938003</c:v>
                </c:pt>
                <c:pt idx="9531">
                  <c:v>14.382353797926427</c:v>
                </c:pt>
                <c:pt idx="9532">
                  <c:v>14.377803391052831</c:v>
                </c:pt>
                <c:pt idx="9533">
                  <c:v>14.372985820139309</c:v>
                </c:pt>
                <c:pt idx="9534">
                  <c:v>14.369188643494409</c:v>
                </c:pt>
                <c:pt idx="9535">
                  <c:v>14.365486266992711</c:v>
                </c:pt>
                <c:pt idx="9536">
                  <c:v>14.361377111694734</c:v>
                </c:pt>
                <c:pt idx="9537">
                  <c:v>14.357716102528251</c:v>
                </c:pt>
                <c:pt idx="9538">
                  <c:v>14.353508699809142</c:v>
                </c:pt>
                <c:pt idx="9539">
                  <c:v>14.349787363278802</c:v>
                </c:pt>
                <c:pt idx="9540">
                  <c:v>14.345762666290224</c:v>
                </c:pt>
                <c:pt idx="9541">
                  <c:v>14.3417982966655</c:v>
                </c:pt>
                <c:pt idx="9542">
                  <c:v>14.337887359848761</c:v>
                </c:pt>
                <c:pt idx="9543">
                  <c:v>14.334117761427336</c:v>
                </c:pt>
                <c:pt idx="9544">
                  <c:v>14.330561894237857</c:v>
                </c:pt>
                <c:pt idx="9545">
                  <c:v>14.326537197249278</c:v>
                </c:pt>
                <c:pt idx="9546">
                  <c:v>14.322950304558388</c:v>
                </c:pt>
                <c:pt idx="9547">
                  <c:v>14.319516815735584</c:v>
                </c:pt>
                <c:pt idx="9548">
                  <c:v>14.315748940953126</c:v>
                </c:pt>
                <c:pt idx="9549">
                  <c:v>14.311658745683792</c:v>
                </c:pt>
                <c:pt idx="9550">
                  <c:v>14.306868752993745</c:v>
                </c:pt>
                <c:pt idx="9551">
                  <c:v>14.302028774773648</c:v>
                </c:pt>
                <c:pt idx="9552">
                  <c:v>14.298221256294946</c:v>
                </c:pt>
                <c:pt idx="9553">
                  <c:v>14.29397420987959</c:v>
                </c:pt>
                <c:pt idx="9554">
                  <c:v>14.289235926358559</c:v>
                </c:pt>
                <c:pt idx="9555">
                  <c:v>14.285485287965777</c:v>
                </c:pt>
                <c:pt idx="9556">
                  <c:v>14.281722584100223</c:v>
                </c:pt>
                <c:pt idx="9557">
                  <c:v>14.277482432240735</c:v>
                </c:pt>
                <c:pt idx="9558">
                  <c:v>14.273066469206587</c:v>
                </c:pt>
                <c:pt idx="9559">
                  <c:v>14.269439932819447</c:v>
                </c:pt>
                <c:pt idx="9560">
                  <c:v>14.266499404741282</c:v>
                </c:pt>
                <c:pt idx="9561">
                  <c:v>14.263591625803496</c:v>
                </c:pt>
                <c:pt idx="9562">
                  <c:v>14.259765147296152</c:v>
                </c:pt>
                <c:pt idx="9563">
                  <c:v>14.25662812437572</c:v>
                </c:pt>
                <c:pt idx="9564">
                  <c:v>14.253470417787678</c:v>
                </c:pt>
                <c:pt idx="9565">
                  <c:v>14.250321329394474</c:v>
                </c:pt>
                <c:pt idx="9566">
                  <c:v>14.246182872234053</c:v>
                </c:pt>
                <c:pt idx="9567">
                  <c:v>14.241963404042174</c:v>
                </c:pt>
                <c:pt idx="9568">
                  <c:v>14.238759159202017</c:v>
                </c:pt>
                <c:pt idx="9569">
                  <c:v>14.235077466367926</c:v>
                </c:pt>
                <c:pt idx="9570">
                  <c:v>14.231232027831945</c:v>
                </c:pt>
                <c:pt idx="9571">
                  <c:v>14.227502073106768</c:v>
                </c:pt>
                <c:pt idx="9572">
                  <c:v>14.223777289298495</c:v>
                </c:pt>
                <c:pt idx="9573">
                  <c:v>14.219616424831502</c:v>
                </c:pt>
                <c:pt idx="9574">
                  <c:v>14.216076070392724</c:v>
                </c:pt>
                <c:pt idx="9575">
                  <c:v>14.212266828275055</c:v>
                </c:pt>
                <c:pt idx="9576">
                  <c:v>14.209033281572456</c:v>
                </c:pt>
                <c:pt idx="9577">
                  <c:v>14.205963480571745</c:v>
                </c:pt>
                <c:pt idx="9578">
                  <c:v>14.202626515531108</c:v>
                </c:pt>
                <c:pt idx="9579">
                  <c:v>14.198441520118573</c:v>
                </c:pt>
                <c:pt idx="9580">
                  <c:v>14.194549543330472</c:v>
                </c:pt>
                <c:pt idx="9581">
                  <c:v>14.190550700926405</c:v>
                </c:pt>
                <c:pt idx="9582">
                  <c:v>14.187165473994684</c:v>
                </c:pt>
                <c:pt idx="9583">
                  <c:v>14.183857810816489</c:v>
                </c:pt>
                <c:pt idx="9584">
                  <c:v>14.180360547351894</c:v>
                </c:pt>
                <c:pt idx="9585">
                  <c:v>14.176272075721528</c:v>
                </c:pt>
                <c:pt idx="9586">
                  <c:v>14.172026752945138</c:v>
                </c:pt>
                <c:pt idx="9587">
                  <c:v>14.167471175154642</c:v>
                </c:pt>
                <c:pt idx="9588">
                  <c:v>14.163665380314905</c:v>
                </c:pt>
                <c:pt idx="9589">
                  <c:v>14.161250562121758</c:v>
                </c:pt>
                <c:pt idx="9590">
                  <c:v>14.158832296650678</c:v>
                </c:pt>
                <c:pt idx="9591">
                  <c:v>14.155977950520876</c:v>
                </c:pt>
                <c:pt idx="9592">
                  <c:v>14.152882294935656</c:v>
                </c:pt>
                <c:pt idx="9593">
                  <c:v>14.149817664851847</c:v>
                </c:pt>
                <c:pt idx="9594">
                  <c:v>14.146404859696652</c:v>
                </c:pt>
                <c:pt idx="9595">
                  <c:v>14.14335401872458</c:v>
                </c:pt>
                <c:pt idx="9596">
                  <c:v>14.140982291505614</c:v>
                </c:pt>
                <c:pt idx="9597">
                  <c:v>14.138562302395563</c:v>
                </c:pt>
                <c:pt idx="9598">
                  <c:v>14.135104682627217</c:v>
                </c:pt>
                <c:pt idx="9599">
                  <c:v>14.131598800967787</c:v>
                </c:pt>
                <c:pt idx="9600">
                  <c:v>14.127808518878759</c:v>
                </c:pt>
                <c:pt idx="9601">
                  <c:v>14.12484558349402</c:v>
                </c:pt>
                <c:pt idx="9602">
                  <c:v>14.121843004413034</c:v>
                </c:pt>
                <c:pt idx="9603">
                  <c:v>14.118905923612804</c:v>
                </c:pt>
                <c:pt idx="9604">
                  <c:v>14.116003315591916</c:v>
                </c:pt>
                <c:pt idx="9605">
                  <c:v>14.113379937083732</c:v>
                </c:pt>
                <c:pt idx="9606">
                  <c:v>14.109915422759514</c:v>
                </c:pt>
                <c:pt idx="9607">
                  <c:v>14.107488539093596</c:v>
                </c:pt>
                <c:pt idx="9608">
                  <c:v>14.104963408006544</c:v>
                </c:pt>
                <c:pt idx="9609">
                  <c:v>14.102007367177674</c:v>
                </c:pt>
                <c:pt idx="9610">
                  <c:v>14.099232308440365</c:v>
                </c:pt>
                <c:pt idx="9611">
                  <c:v>14.096160783800689</c:v>
                </c:pt>
                <c:pt idx="9612">
                  <c:v>14.09332367406056</c:v>
                </c:pt>
                <c:pt idx="9613">
                  <c:v>14.090402106011036</c:v>
                </c:pt>
                <c:pt idx="9614">
                  <c:v>14.087866633090179</c:v>
                </c:pt>
                <c:pt idx="9615">
                  <c:v>14.084862330370227</c:v>
                </c:pt>
                <c:pt idx="9616">
                  <c:v>14.08225101733481</c:v>
                </c:pt>
                <c:pt idx="9617">
                  <c:v>14.079587995130375</c:v>
                </c:pt>
                <c:pt idx="9618">
                  <c:v>14.077281766192165</c:v>
                </c:pt>
                <c:pt idx="9619">
                  <c:v>14.075066890119222</c:v>
                </c:pt>
                <c:pt idx="9620">
                  <c:v>14.072895105020461</c:v>
                </c:pt>
                <c:pt idx="9621">
                  <c:v>14.070130388116958</c:v>
                </c:pt>
                <c:pt idx="9622">
                  <c:v>14.067944813906458</c:v>
                </c:pt>
                <c:pt idx="9623">
                  <c:v>14.065786817919435</c:v>
                </c:pt>
                <c:pt idx="9624">
                  <c:v>14.063235832247869</c:v>
                </c:pt>
                <c:pt idx="9625">
                  <c:v>14.061619058896571</c:v>
                </c:pt>
                <c:pt idx="9626">
                  <c:v>14.060500417206811</c:v>
                </c:pt>
                <c:pt idx="9627">
                  <c:v>14.0588526183541</c:v>
                </c:pt>
                <c:pt idx="9628">
                  <c:v>14.057409932538494</c:v>
                </c:pt>
                <c:pt idx="9629">
                  <c:v>14.055343289416736</c:v>
                </c:pt>
                <c:pt idx="9630">
                  <c:v>14.053676530535384</c:v>
                </c:pt>
                <c:pt idx="9631">
                  <c:v>14.052775067355503</c:v>
                </c:pt>
                <c:pt idx="9632">
                  <c:v>14.050846315351126</c:v>
                </c:pt>
                <c:pt idx="9633">
                  <c:v>14.049510495151491</c:v>
                </c:pt>
                <c:pt idx="9634">
                  <c:v>14.048526297301178</c:v>
                </c:pt>
                <c:pt idx="9635">
                  <c:v>14.04721805532502</c:v>
                </c:pt>
                <c:pt idx="9636">
                  <c:v>14.045597834695783</c:v>
                </c:pt>
                <c:pt idx="9637">
                  <c:v>14.043744922805967</c:v>
                </c:pt>
                <c:pt idx="9638">
                  <c:v>14.041228409913749</c:v>
                </c:pt>
                <c:pt idx="9639">
                  <c:v>14.040021862636658</c:v>
                </c:pt>
                <c:pt idx="9640">
                  <c:v>14.038263750890046</c:v>
                </c:pt>
                <c:pt idx="9641">
                  <c:v>14.036412562639194</c:v>
                </c:pt>
                <c:pt idx="9642">
                  <c:v>14.034894036709028</c:v>
                </c:pt>
                <c:pt idx="9643">
                  <c:v>14.03287910275629</c:v>
                </c:pt>
                <c:pt idx="9644">
                  <c:v>14.031038256339242</c:v>
                </c:pt>
                <c:pt idx="9645">
                  <c:v>14.028638950896799</c:v>
                </c:pt>
                <c:pt idx="9646">
                  <c:v>14.026555071385369</c:v>
                </c:pt>
                <c:pt idx="9647">
                  <c:v>14.024522901042957</c:v>
                </c:pt>
                <c:pt idx="9648">
                  <c:v>14.023666252476222</c:v>
                </c:pt>
                <c:pt idx="9649">
                  <c:v>14.022104635571875</c:v>
                </c:pt>
                <c:pt idx="9650">
                  <c:v>14.020491309498508</c:v>
                </c:pt>
                <c:pt idx="9651">
                  <c:v>14.019165831132677</c:v>
                </c:pt>
                <c:pt idx="9652">
                  <c:v>14.01776795993022</c:v>
                </c:pt>
                <c:pt idx="9653">
                  <c:v>14.016576925403838</c:v>
                </c:pt>
                <c:pt idx="9654">
                  <c:v>14.014477533141697</c:v>
                </c:pt>
                <c:pt idx="9655">
                  <c:v>14.013167567526574</c:v>
                </c:pt>
                <c:pt idx="9656">
                  <c:v>14.011430139447564</c:v>
                </c:pt>
                <c:pt idx="9657">
                  <c:v>14.009803024262457</c:v>
                </c:pt>
                <c:pt idx="9658">
                  <c:v>14.008337931140277</c:v>
                </c:pt>
                <c:pt idx="9659">
                  <c:v>14.006612568534042</c:v>
                </c:pt>
                <c:pt idx="9660">
                  <c:v>14.004987176987903</c:v>
                </c:pt>
                <c:pt idx="9661">
                  <c:v>14.002984308507935</c:v>
                </c:pt>
                <c:pt idx="9662">
                  <c:v>14.001267564096532</c:v>
                </c:pt>
                <c:pt idx="9663">
                  <c:v>13.999674921690774</c:v>
                </c:pt>
                <c:pt idx="9664">
                  <c:v>13.999102673553637</c:v>
                </c:pt>
                <c:pt idx="9665">
                  <c:v>13.997927151777958</c:v>
                </c:pt>
                <c:pt idx="9666">
                  <c:v>13.996968808512156</c:v>
                </c:pt>
                <c:pt idx="9667">
                  <c:v>13.995844995905497</c:v>
                </c:pt>
                <c:pt idx="9668">
                  <c:v>13.99422477527626</c:v>
                </c:pt>
                <c:pt idx="9669">
                  <c:v>13.992563187311809</c:v>
                </c:pt>
                <c:pt idx="9670">
                  <c:v>13.991046385020612</c:v>
                </c:pt>
                <c:pt idx="9671">
                  <c:v>13.989724353932717</c:v>
                </c:pt>
                <c:pt idx="9672">
                  <c:v>13.988617777715726</c:v>
                </c:pt>
                <c:pt idx="9673">
                  <c:v>13.987599107086069</c:v>
                </c:pt>
                <c:pt idx="9674">
                  <c:v>13.985882362674667</c:v>
                </c:pt>
                <c:pt idx="9675">
                  <c:v>13.984115632733216</c:v>
                </c:pt>
                <c:pt idx="9676">
                  <c:v>13.982652263250001</c:v>
                </c:pt>
                <c:pt idx="9677">
                  <c:v>13.98128197027102</c:v>
                </c:pt>
                <c:pt idx="9678">
                  <c:v>13.979980622850729</c:v>
                </c:pt>
                <c:pt idx="9679">
                  <c:v>13.979244629011706</c:v>
                </c:pt>
                <c:pt idx="9680">
                  <c:v>13.978420729585347</c:v>
                </c:pt>
                <c:pt idx="9681">
                  <c:v>13.977464109958513</c:v>
                </c:pt>
                <c:pt idx="9682">
                  <c:v>13.976321337323213</c:v>
                </c:pt>
                <c:pt idx="9683">
                  <c:v>13.975340586750834</c:v>
                </c:pt>
                <c:pt idx="9684">
                  <c:v>13.97477523316957</c:v>
                </c:pt>
                <c:pt idx="9685">
                  <c:v>13.974023726579841</c:v>
                </c:pt>
                <c:pt idx="9686">
                  <c:v>13.973363572855375</c:v>
                </c:pt>
                <c:pt idx="9687">
                  <c:v>13.972627579016351</c:v>
                </c:pt>
                <c:pt idx="9688">
                  <c:v>13.972107040048234</c:v>
                </c:pt>
                <c:pt idx="9689">
                  <c:v>13.971693366696089</c:v>
                </c:pt>
                <c:pt idx="9690">
                  <c:v>13.971222813258025</c:v>
                </c:pt>
                <c:pt idx="9691">
                  <c:v>13.970860849074898</c:v>
                </c:pt>
                <c:pt idx="9692">
                  <c:v>13.97033513918988</c:v>
                </c:pt>
                <c:pt idx="9693">
                  <c:v>13.969724970995468</c:v>
                </c:pt>
                <c:pt idx="9694">
                  <c:v>13.969076882743769</c:v>
                </c:pt>
                <c:pt idx="9695">
                  <c:v>13.968925202514651</c:v>
                </c:pt>
                <c:pt idx="9696">
                  <c:v>13.968139223145576</c:v>
                </c:pt>
                <c:pt idx="9697">
                  <c:v>13.967284298217809</c:v>
                </c:pt>
                <c:pt idx="9698">
                  <c:v>13.965746812259002</c:v>
                </c:pt>
                <c:pt idx="9699">
                  <c:v>13.96416968260395</c:v>
                </c:pt>
                <c:pt idx="9700">
                  <c:v>13.963363019567268</c:v>
                </c:pt>
                <c:pt idx="9701">
                  <c:v>13.962259890628212</c:v>
                </c:pt>
                <c:pt idx="9702">
                  <c:v>13.961210194497145</c:v>
                </c:pt>
                <c:pt idx="9703">
                  <c:v>13.960320796790032</c:v>
                </c:pt>
                <c:pt idx="9704">
                  <c:v>13.959093565845334</c:v>
                </c:pt>
                <c:pt idx="9705">
                  <c:v>13.958061106103939</c:v>
                </c:pt>
                <c:pt idx="9706">
                  <c:v>13.95779049478608</c:v>
                </c:pt>
                <c:pt idx="9707">
                  <c:v>13.957766363840534</c:v>
                </c:pt>
                <c:pt idx="9708">
                  <c:v>13.958328270143866</c:v>
                </c:pt>
                <c:pt idx="9709">
                  <c:v>13.95828690280865</c:v>
                </c:pt>
                <c:pt idx="9710">
                  <c:v>13.957843927594066</c:v>
                </c:pt>
                <c:pt idx="9711">
                  <c:v>13.957700865559779</c:v>
                </c:pt>
                <c:pt idx="9712">
                  <c:v>13.957088973726398</c:v>
                </c:pt>
                <c:pt idx="9713">
                  <c:v>13.956401241778456</c:v>
                </c:pt>
                <c:pt idx="9714">
                  <c:v>13.956122012265759</c:v>
                </c:pt>
                <c:pt idx="9715">
                  <c:v>13.956280587050749</c:v>
                </c:pt>
                <c:pt idx="9716">
                  <c:v>13.955498054959605</c:v>
                </c:pt>
                <c:pt idx="9717">
                  <c:v>13.955322243784945</c:v>
                </c:pt>
                <c:pt idx="9718">
                  <c:v>13.954572460834184</c:v>
                </c:pt>
                <c:pt idx="9719">
                  <c:v>13.954312191350123</c:v>
                </c:pt>
                <c:pt idx="9720">
                  <c:v>13.954070881894706</c:v>
                </c:pt>
                <c:pt idx="9721">
                  <c:v>13.953391768141602</c:v>
                </c:pt>
                <c:pt idx="9722">
                  <c:v>13.953326269860847</c:v>
                </c:pt>
                <c:pt idx="9723">
                  <c:v>13.953426240920946</c:v>
                </c:pt>
                <c:pt idx="9724">
                  <c:v>13.953343506250517</c:v>
                </c:pt>
                <c:pt idx="9725">
                  <c:v>13.952902254674896</c:v>
                </c:pt>
                <c:pt idx="9726">
                  <c:v>13.95276091627958</c:v>
                </c:pt>
                <c:pt idx="9727">
                  <c:v>13.95269714163779</c:v>
                </c:pt>
                <c:pt idx="9728">
                  <c:v>13.9526230251622</c:v>
                </c:pt>
                <c:pt idx="9729">
                  <c:v>13.952392057540584</c:v>
                </c:pt>
                <c:pt idx="9730">
                  <c:v>13.952216246365923</c:v>
                </c:pt>
                <c:pt idx="9731">
                  <c:v>13.952043882469194</c:v>
                </c:pt>
                <c:pt idx="9732">
                  <c:v>13.952335177454664</c:v>
                </c:pt>
                <c:pt idx="9733">
                  <c:v>13.95228174464668</c:v>
                </c:pt>
                <c:pt idx="9734">
                  <c:v>13.951888754962141</c:v>
                </c:pt>
                <c:pt idx="9735">
                  <c:v>13.951616420005314</c:v>
                </c:pt>
                <c:pt idx="9736">
                  <c:v>13.951759482039597</c:v>
                </c:pt>
                <c:pt idx="9737">
                  <c:v>13.950902833472862</c:v>
                </c:pt>
                <c:pt idx="9738">
                  <c:v>13.950290941639482</c:v>
                </c:pt>
                <c:pt idx="9739">
                  <c:v>13.949797980894839</c:v>
                </c:pt>
                <c:pt idx="9740">
                  <c:v>13.949658366138493</c:v>
                </c:pt>
                <c:pt idx="9741">
                  <c:v>13.949803151811743</c:v>
                </c:pt>
                <c:pt idx="9742">
                  <c:v>13.949389478459597</c:v>
                </c:pt>
                <c:pt idx="9743">
                  <c:v>13.948920648660499</c:v>
                </c:pt>
                <c:pt idx="9744">
                  <c:v>13.949503238631436</c:v>
                </c:pt>
                <c:pt idx="9745">
                  <c:v>13.949744548086857</c:v>
                </c:pt>
                <c:pt idx="9746">
                  <c:v>13.949999646654012</c:v>
                </c:pt>
                <c:pt idx="9747">
                  <c:v>13.949925530178419</c:v>
                </c:pt>
                <c:pt idx="9748">
                  <c:v>13.949775573588266</c:v>
                </c:pt>
                <c:pt idx="9749">
                  <c:v>13.950034119433354</c:v>
                </c:pt>
                <c:pt idx="9750">
                  <c:v>13.949673878889197</c:v>
                </c:pt>
                <c:pt idx="9751">
                  <c:v>13.949444634906548</c:v>
                </c:pt>
                <c:pt idx="9752">
                  <c:v>13.949020619720603</c:v>
                </c:pt>
                <c:pt idx="9753">
                  <c:v>13.94866727373231</c:v>
                </c:pt>
                <c:pt idx="9754">
                  <c:v>13.948324269577824</c:v>
                </c:pt>
                <c:pt idx="9755">
                  <c:v>13.947783046942099</c:v>
                </c:pt>
                <c:pt idx="9756">
                  <c:v>13.947005685767861</c:v>
                </c:pt>
                <c:pt idx="9757">
                  <c:v>13.947286638919525</c:v>
                </c:pt>
                <c:pt idx="9758">
                  <c:v>13.947479686483859</c:v>
                </c:pt>
                <c:pt idx="9759">
                  <c:v>13.947088420438289</c:v>
                </c:pt>
                <c:pt idx="9760">
                  <c:v>13.94687296556738</c:v>
                </c:pt>
                <c:pt idx="9761">
                  <c:v>13.94673507445</c:v>
                </c:pt>
                <c:pt idx="9762">
                  <c:v>13.946998791211993</c:v>
                </c:pt>
                <c:pt idx="9763">
                  <c:v>13.947000514850959</c:v>
                </c:pt>
                <c:pt idx="9764">
                  <c:v>13.946809190925592</c:v>
                </c:pt>
                <c:pt idx="9765">
                  <c:v>13.94696259479368</c:v>
                </c:pt>
                <c:pt idx="9766">
                  <c:v>13.947255613418116</c:v>
                </c:pt>
                <c:pt idx="9767">
                  <c:v>13.947558973876356</c:v>
                </c:pt>
                <c:pt idx="9768">
                  <c:v>13.948058829176862</c:v>
                </c:pt>
                <c:pt idx="9769">
                  <c:v>13.948479397084878</c:v>
                </c:pt>
                <c:pt idx="9770">
                  <c:v>13.949024066998536</c:v>
                </c:pt>
                <c:pt idx="9771">
                  <c:v>13.94966008977746</c:v>
                </c:pt>
                <c:pt idx="9772">
                  <c:v>13.949868650092498</c:v>
                </c:pt>
                <c:pt idx="9773">
                  <c:v>13.950695996796792</c:v>
                </c:pt>
                <c:pt idx="9774">
                  <c:v>13.950802862412759</c:v>
                </c:pt>
                <c:pt idx="9775">
                  <c:v>13.950189246940411</c:v>
                </c:pt>
                <c:pt idx="9776">
                  <c:v>13.950227166997692</c:v>
                </c:pt>
                <c:pt idx="9777">
                  <c:v>13.949741100808922</c:v>
                </c:pt>
                <c:pt idx="9778">
                  <c:v>13.949255034620151</c:v>
                </c:pt>
                <c:pt idx="9779">
                  <c:v>13.949468765852091</c:v>
                </c:pt>
                <c:pt idx="9780">
                  <c:v>13.949399820293401</c:v>
                </c:pt>
                <c:pt idx="9781">
                  <c:v>13.949074052528587</c:v>
                </c:pt>
                <c:pt idx="9782">
                  <c:v>13.948820677600398</c:v>
                </c:pt>
                <c:pt idx="9783">
                  <c:v>13.948389767858579</c:v>
                </c:pt>
                <c:pt idx="9784">
                  <c:v>13.948307033188151</c:v>
                </c:pt>
                <c:pt idx="9785">
                  <c:v>13.948898241353923</c:v>
                </c:pt>
                <c:pt idx="9786">
                  <c:v>13.948765521153447</c:v>
                </c:pt>
                <c:pt idx="9787">
                  <c:v>13.948569026311175</c:v>
                </c:pt>
                <c:pt idx="9788">
                  <c:v>13.948357018718202</c:v>
                </c:pt>
                <c:pt idx="9789">
                  <c:v>13.947883018002202</c:v>
                </c:pt>
                <c:pt idx="9790">
                  <c:v>13.94794851628296</c:v>
                </c:pt>
                <c:pt idx="9791">
                  <c:v>13.947962305394698</c:v>
                </c:pt>
                <c:pt idx="9792">
                  <c:v>13.948203614850115</c:v>
                </c:pt>
                <c:pt idx="9793">
                  <c:v>13.948463884334172</c:v>
                </c:pt>
                <c:pt idx="9794">
                  <c:v>13.948724153818231</c:v>
                </c:pt>
                <c:pt idx="9795">
                  <c:v>13.949179194505589</c:v>
                </c:pt>
                <c:pt idx="9796">
                  <c:v>13.949303296511234</c:v>
                </c:pt>
                <c:pt idx="9797">
                  <c:v>13.949692838917837</c:v>
                </c:pt>
                <c:pt idx="9798">
                  <c:v>13.949530816854914</c:v>
                </c:pt>
                <c:pt idx="9799">
                  <c:v>13.949396373015466</c:v>
                </c:pt>
                <c:pt idx="9800">
                  <c:v>13.948925819577401</c:v>
                </c:pt>
                <c:pt idx="9801">
                  <c:v>13.948169142070768</c:v>
                </c:pt>
                <c:pt idx="9802">
                  <c:v>13.947417635481042</c:v>
                </c:pt>
                <c:pt idx="9803">
                  <c:v>13.946540303246696</c:v>
                </c:pt>
                <c:pt idx="9804">
                  <c:v>13.945904280467774</c:v>
                </c:pt>
                <c:pt idx="9805">
                  <c:v>13.945045908262074</c:v>
                </c:pt>
                <c:pt idx="9806">
                  <c:v>13.944180641500504</c:v>
                </c:pt>
                <c:pt idx="9807">
                  <c:v>13.943991041214105</c:v>
                </c:pt>
                <c:pt idx="9808">
                  <c:v>13.94430819078408</c:v>
                </c:pt>
                <c:pt idx="9809">
                  <c:v>13.94418753605637</c:v>
                </c:pt>
                <c:pt idx="9810">
                  <c:v>13.944163405110832</c:v>
                </c:pt>
                <c:pt idx="9811">
                  <c:v>13.944894228032956</c:v>
                </c:pt>
                <c:pt idx="9812">
                  <c:v>13.945359610554117</c:v>
                </c:pt>
                <c:pt idx="9813">
                  <c:v>13.945659523734422</c:v>
                </c:pt>
                <c:pt idx="9814">
                  <c:v>13.946264521011937</c:v>
                </c:pt>
                <c:pt idx="9815">
                  <c:v>13.946705772587556</c:v>
                </c:pt>
                <c:pt idx="9816">
                  <c:v>13.947231482472574</c:v>
                </c:pt>
                <c:pt idx="9817">
                  <c:v>13.947281468002624</c:v>
                </c:pt>
                <c:pt idx="9818">
                  <c:v>13.947419359120005</c:v>
                </c:pt>
                <c:pt idx="9819">
                  <c:v>13.947665839492327</c:v>
                </c:pt>
                <c:pt idx="9820">
                  <c:v>13.947472791927993</c:v>
                </c:pt>
                <c:pt idx="9821">
                  <c:v>13.947314217143003</c:v>
                </c:pt>
                <c:pt idx="9822">
                  <c:v>13.947515882902174</c:v>
                </c:pt>
                <c:pt idx="9823">
                  <c:v>13.947729614134117</c:v>
                </c:pt>
                <c:pt idx="9824">
                  <c:v>13.947514159263205</c:v>
                </c:pt>
                <c:pt idx="9825">
                  <c:v>13.94697983118335</c:v>
                </c:pt>
                <c:pt idx="9826">
                  <c:v>13.946679918003046</c:v>
                </c:pt>
                <c:pt idx="9827">
                  <c:v>13.946212811842914</c:v>
                </c:pt>
                <c:pt idx="9828">
                  <c:v>13.945955989636794</c:v>
                </c:pt>
                <c:pt idx="9829">
                  <c:v>13.946247284622263</c:v>
                </c:pt>
                <c:pt idx="9830">
                  <c:v>13.946255902817098</c:v>
                </c:pt>
                <c:pt idx="9831">
                  <c:v>13.945957713275762</c:v>
                </c:pt>
                <c:pt idx="9832">
                  <c:v>13.945676760124096</c:v>
                </c:pt>
                <c:pt idx="9833">
                  <c:v>13.945487159837697</c:v>
                </c:pt>
                <c:pt idx="9834">
                  <c:v>13.944980409981317</c:v>
                </c:pt>
                <c:pt idx="9835">
                  <c:v>13.945321690496836</c:v>
                </c:pt>
                <c:pt idx="9836">
                  <c:v>13.945609538204371</c:v>
                </c:pt>
                <c:pt idx="9837">
                  <c:v>13.946593736054682</c:v>
                </c:pt>
                <c:pt idx="9838">
                  <c:v>13.946745416283804</c:v>
                </c:pt>
                <c:pt idx="9839">
                  <c:v>13.946176615424601</c:v>
                </c:pt>
                <c:pt idx="9840">
                  <c:v>13.946257626456065</c:v>
                </c:pt>
                <c:pt idx="9841">
                  <c:v>13.946252455539163</c:v>
                </c:pt>
                <c:pt idx="9842">
                  <c:v>13.945731916571047</c:v>
                </c:pt>
                <c:pt idx="9843">
                  <c:v>13.945297559551296</c:v>
                </c:pt>
                <c:pt idx="9844">
                  <c:v>13.944939042646103</c:v>
                </c:pt>
                <c:pt idx="9845">
                  <c:v>13.943801440927702</c:v>
                </c:pt>
                <c:pt idx="9846">
                  <c:v>13.943408451243167</c:v>
                </c:pt>
                <c:pt idx="9847">
                  <c:v>13.942029540069351</c:v>
                </c:pt>
                <c:pt idx="9848">
                  <c:v>13.941436608264606</c:v>
                </c:pt>
                <c:pt idx="9849">
                  <c:v>13.941522790212971</c:v>
                </c:pt>
                <c:pt idx="9850">
                  <c:v>13.941524513851938</c:v>
                </c:pt>
                <c:pt idx="9851">
                  <c:v>13.941643444940683</c:v>
                </c:pt>
                <c:pt idx="9852">
                  <c:v>13.941474528321887</c:v>
                </c:pt>
                <c:pt idx="9853">
                  <c:v>13.941162549668812</c:v>
                </c:pt>
                <c:pt idx="9854">
                  <c:v>13.940829887348126</c:v>
                </c:pt>
                <c:pt idx="9855">
                  <c:v>13.941445226459445</c:v>
                </c:pt>
                <c:pt idx="9856">
                  <c:v>13.941281480757553</c:v>
                </c:pt>
                <c:pt idx="9857">
                  <c:v>13.941772717863223</c:v>
                </c:pt>
                <c:pt idx="9858">
                  <c:v>13.941774441502194</c:v>
                </c:pt>
                <c:pt idx="9859">
                  <c:v>13.941153931473977</c:v>
                </c:pt>
                <c:pt idx="9860">
                  <c:v>13.940919516574427</c:v>
                </c:pt>
                <c:pt idx="9861">
                  <c:v>13.940479988637772</c:v>
                </c:pt>
                <c:pt idx="9862">
                  <c:v>13.940888491073014</c:v>
                </c:pt>
                <c:pt idx="9863">
                  <c:v>13.941509001101235</c:v>
                </c:pt>
                <c:pt idx="9864">
                  <c:v>13.942274296802701</c:v>
                </c:pt>
                <c:pt idx="9865">
                  <c:v>13.942501817146383</c:v>
                </c:pt>
                <c:pt idx="9866">
                  <c:v>13.943160247231878</c:v>
                </c:pt>
                <c:pt idx="9867">
                  <c:v>13.943560131472285</c:v>
                </c:pt>
                <c:pt idx="9868">
                  <c:v>13.944254757976097</c:v>
                </c:pt>
                <c:pt idx="9869">
                  <c:v>13.945020053677565</c:v>
                </c:pt>
                <c:pt idx="9870">
                  <c:v>13.944718416858294</c:v>
                </c:pt>
                <c:pt idx="9871">
                  <c:v>13.944735653247964</c:v>
                </c:pt>
                <c:pt idx="9872">
                  <c:v>13.944204772446046</c:v>
                </c:pt>
                <c:pt idx="9873">
                  <c:v>13.943591156973698</c:v>
                </c:pt>
                <c:pt idx="9874">
                  <c:v>13.943298138349261</c:v>
                </c:pt>
                <c:pt idx="9875">
                  <c:v>13.94276208663044</c:v>
                </c:pt>
                <c:pt idx="9876">
                  <c:v>13.941853728894687</c:v>
                </c:pt>
                <c:pt idx="9877">
                  <c:v>13.94131422989793</c:v>
                </c:pt>
                <c:pt idx="9878">
                  <c:v>13.94069544350868</c:v>
                </c:pt>
                <c:pt idx="9879">
                  <c:v>13.940385188494572</c:v>
                </c:pt>
                <c:pt idx="9880">
                  <c:v>13.940202482764041</c:v>
                </c:pt>
                <c:pt idx="9881">
                  <c:v>13.939587143652727</c:v>
                </c:pt>
                <c:pt idx="9882">
                  <c:v>13.939199324885088</c:v>
                </c:pt>
                <c:pt idx="9883">
                  <c:v>13.939299295945192</c:v>
                </c:pt>
                <c:pt idx="9884">
                  <c:v>13.938882175315111</c:v>
                </c:pt>
                <c:pt idx="9885">
                  <c:v>13.938890793509948</c:v>
                </c:pt>
                <c:pt idx="9886">
                  <c:v>13.938858044369567</c:v>
                </c:pt>
                <c:pt idx="9887">
                  <c:v>13.93844781829536</c:v>
                </c:pt>
                <c:pt idx="9888">
                  <c:v>13.938053104971853</c:v>
                </c:pt>
                <c:pt idx="9889">
                  <c:v>13.938034144943215</c:v>
                </c:pt>
                <c:pt idx="9890">
                  <c:v>13.938120326891577</c:v>
                </c:pt>
                <c:pt idx="9891">
                  <c:v>13.939063157406675</c:v>
                </c:pt>
                <c:pt idx="9892">
                  <c:v>13.93968539107386</c:v>
                </c:pt>
                <c:pt idx="9893">
                  <c:v>13.940023224311446</c:v>
                </c:pt>
                <c:pt idx="9894">
                  <c:v>13.940511014139181</c:v>
                </c:pt>
                <c:pt idx="9895">
                  <c:v>13.940683378035908</c:v>
                </c:pt>
                <c:pt idx="9896">
                  <c:v>13.941102222304957</c:v>
                </c:pt>
                <c:pt idx="9897">
                  <c:v>13.941653786774483</c:v>
                </c:pt>
                <c:pt idx="9898">
                  <c:v>13.942887912275051</c:v>
                </c:pt>
                <c:pt idx="9899">
                  <c:v>13.943473949523922</c:v>
                </c:pt>
                <c:pt idx="9900">
                  <c:v>13.943792822732867</c:v>
                </c:pt>
                <c:pt idx="9901">
                  <c:v>13.943649760698584</c:v>
                </c:pt>
                <c:pt idx="9902">
                  <c:v>13.943687680755865</c:v>
                </c:pt>
                <c:pt idx="9903">
                  <c:v>13.94324815281921</c:v>
                </c:pt>
                <c:pt idx="9904">
                  <c:v>13.943365360268983</c:v>
                </c:pt>
                <c:pt idx="9905">
                  <c:v>13.944980409981317</c:v>
                </c:pt>
                <c:pt idx="9906">
                  <c:v>13.945635392788883</c:v>
                </c:pt>
                <c:pt idx="9907">
                  <c:v>13.945385465138626</c:v>
                </c:pt>
                <c:pt idx="9908">
                  <c:v>13.943725600813142</c:v>
                </c:pt>
                <c:pt idx="9909">
                  <c:v>13.942226034911616</c:v>
                </c:pt>
                <c:pt idx="9910">
                  <c:v>13.941615866717202</c:v>
                </c:pt>
                <c:pt idx="9911">
                  <c:v>13.941045342219036</c:v>
                </c:pt>
                <c:pt idx="9912">
                  <c:v>13.940879872878179</c:v>
                </c:pt>
                <c:pt idx="9913">
                  <c:v>13.940700614425584</c:v>
                </c:pt>
                <c:pt idx="9914">
                  <c:v>13.939788809411896</c:v>
                </c:pt>
                <c:pt idx="9915">
                  <c:v>13.937858333768553</c:v>
                </c:pt>
                <c:pt idx="9916">
                  <c:v>13.937010303396654</c:v>
                </c:pt>
                <c:pt idx="9917">
                  <c:v>13.937113721734692</c:v>
                </c:pt>
                <c:pt idx="9918">
                  <c:v>13.938034144943215</c:v>
                </c:pt>
                <c:pt idx="9919">
                  <c:v>13.93840989823808</c:v>
                </c:pt>
                <c:pt idx="9920">
                  <c:v>13.938403003682209</c:v>
                </c:pt>
                <c:pt idx="9921">
                  <c:v>13.938323716289712</c:v>
                </c:pt>
                <c:pt idx="9922">
                  <c:v>13.938618458553117</c:v>
                </c:pt>
                <c:pt idx="9923">
                  <c:v>13.938327163567649</c:v>
                </c:pt>
                <c:pt idx="9924">
                  <c:v>13.938092748668101</c:v>
                </c:pt>
                <c:pt idx="9925">
                  <c:v>13.938066894083592</c:v>
                </c:pt>
                <c:pt idx="9926">
                  <c:v>13.937551526032376</c:v>
                </c:pt>
                <c:pt idx="9927">
                  <c:v>13.936908608697586</c:v>
                </c:pt>
                <c:pt idx="9928">
                  <c:v>13.935902003540699</c:v>
                </c:pt>
                <c:pt idx="9929">
                  <c:v>13.936138142079216</c:v>
                </c:pt>
                <c:pt idx="9930">
                  <c:v>13.936008869156671</c:v>
                </c:pt>
                <c:pt idx="9931">
                  <c:v>13.936029552824278</c:v>
                </c:pt>
                <c:pt idx="9932">
                  <c:v>13.935546933913443</c:v>
                </c:pt>
                <c:pt idx="9933">
                  <c:v>13.936064025603622</c:v>
                </c:pt>
                <c:pt idx="9934">
                  <c:v>13.93686207044547</c:v>
                </c:pt>
                <c:pt idx="9935">
                  <c:v>13.936894819585847</c:v>
                </c:pt>
                <c:pt idx="9936">
                  <c:v>13.93681036127645</c:v>
                </c:pt>
                <c:pt idx="9937">
                  <c:v>13.936758652107434</c:v>
                </c:pt>
                <c:pt idx="9938">
                  <c:v>13.936910332336552</c:v>
                </c:pt>
                <c:pt idx="9939">
                  <c:v>13.937058565287739</c:v>
                </c:pt>
                <c:pt idx="9940">
                  <c:v>13.936789677608843</c:v>
                </c:pt>
                <c:pt idx="9941">
                  <c:v>13.93664661557456</c:v>
                </c:pt>
                <c:pt idx="9942">
                  <c:v>13.936500106262342</c:v>
                </c:pt>
                <c:pt idx="9943">
                  <c:v>13.936706942938414</c:v>
                </c:pt>
                <c:pt idx="9944">
                  <c:v>13.936834492221994</c:v>
                </c:pt>
                <c:pt idx="9945">
                  <c:v>13.936784506691943</c:v>
                </c:pt>
                <c:pt idx="9946">
                  <c:v>13.936848281333733</c:v>
                </c:pt>
                <c:pt idx="9947">
                  <c:v>13.93664661557456</c:v>
                </c:pt>
                <c:pt idx="9948">
                  <c:v>13.93655870998723</c:v>
                </c:pt>
                <c:pt idx="9949">
                  <c:v>13.935986461850097</c:v>
                </c:pt>
                <c:pt idx="9950">
                  <c:v>13.936369109700831</c:v>
                </c:pt>
                <c:pt idx="9951">
                  <c:v>13.936820703110255</c:v>
                </c:pt>
                <c:pt idx="9952">
                  <c:v>13.936934463282094</c:v>
                </c:pt>
                <c:pt idx="9953">
                  <c:v>13.936151931190954</c:v>
                </c:pt>
                <c:pt idx="9954">
                  <c:v>13.935864083483418</c:v>
                </c:pt>
                <c:pt idx="9955">
                  <c:v>13.93531424265286</c:v>
                </c:pt>
                <c:pt idx="9956">
                  <c:v>13.93516945697961</c:v>
                </c:pt>
                <c:pt idx="9957">
                  <c:v>13.934785085489906</c:v>
                </c:pt>
                <c:pt idx="9958">
                  <c:v>13.934654088928394</c:v>
                </c:pt>
                <c:pt idx="9959">
                  <c:v>13.934102524458867</c:v>
                </c:pt>
                <c:pt idx="9960">
                  <c:v>13.933630247381835</c:v>
                </c:pt>
                <c:pt idx="9961">
                  <c:v>13.933101090218884</c:v>
                </c:pt>
                <c:pt idx="9962">
                  <c:v>13.933056275605734</c:v>
                </c:pt>
                <c:pt idx="9963">
                  <c:v>13.933700916579495</c:v>
                </c:pt>
                <c:pt idx="9964">
                  <c:v>13.933466501679945</c:v>
                </c:pt>
                <c:pt idx="9965">
                  <c:v>13.933799164000629</c:v>
                </c:pt>
                <c:pt idx="9966">
                  <c:v>13.934273164716625</c:v>
                </c:pt>
                <c:pt idx="9967">
                  <c:v>13.93439726672227</c:v>
                </c:pt>
                <c:pt idx="9968">
                  <c:v>13.934524816005849</c:v>
                </c:pt>
                <c:pt idx="9969">
                  <c:v>13.935328031764596</c:v>
                </c:pt>
                <c:pt idx="9970">
                  <c:v>13.93595888362662</c:v>
                </c:pt>
                <c:pt idx="9971">
                  <c:v>13.936396687924304</c:v>
                </c:pt>
                <c:pt idx="9972">
                  <c:v>13.936682811992874</c:v>
                </c:pt>
                <c:pt idx="9973">
                  <c:v>13.936663851964234</c:v>
                </c:pt>
                <c:pt idx="9974">
                  <c:v>13.936958594227637</c:v>
                </c:pt>
                <c:pt idx="9975">
                  <c:v>13.936989619729045</c:v>
                </c:pt>
                <c:pt idx="9976">
                  <c:v>13.936603524600377</c:v>
                </c:pt>
                <c:pt idx="9977">
                  <c:v>13.936655233769397</c:v>
                </c:pt>
                <c:pt idx="9978">
                  <c:v>13.937113721734692</c:v>
                </c:pt>
                <c:pt idx="9979">
                  <c:v>13.937094761706051</c:v>
                </c:pt>
                <c:pt idx="9980">
                  <c:v>13.936779335775039</c:v>
                </c:pt>
                <c:pt idx="9981">
                  <c:v>13.935984738211127</c:v>
                </c:pt>
                <c:pt idx="9982">
                  <c:v>13.935603813999361</c:v>
                </c:pt>
                <c:pt idx="9983">
                  <c:v>13.935714126893266</c:v>
                </c:pt>
                <c:pt idx="9984">
                  <c:v>13.935188417008249</c:v>
                </c:pt>
                <c:pt idx="9985">
                  <c:v>13.934897122022779</c:v>
                </c:pt>
                <c:pt idx="9986">
                  <c:v>13.934724758126055</c:v>
                </c:pt>
                <c:pt idx="9987">
                  <c:v>13.934467935919931</c:v>
                </c:pt>
                <c:pt idx="9988">
                  <c:v>13.933942226034912</c:v>
                </c:pt>
                <c:pt idx="9989">
                  <c:v>13.933563025462112</c:v>
                </c:pt>
                <c:pt idx="9990">
                  <c:v>13.933514763571027</c:v>
                </c:pt>
                <c:pt idx="9991">
                  <c:v>13.934205942796904</c:v>
                </c:pt>
                <c:pt idx="9992">
                  <c:v>13.934724758126055</c:v>
                </c:pt>
                <c:pt idx="9993">
                  <c:v>13.934373135776729</c:v>
                </c:pt>
                <c:pt idx="9994">
                  <c:v>13.934759230905398</c:v>
                </c:pt>
                <c:pt idx="9995">
                  <c:v>13.935112576893689</c:v>
                </c:pt>
                <c:pt idx="9996">
                  <c:v>13.935621050389033</c:v>
                </c:pt>
                <c:pt idx="9997">
                  <c:v>13.936277756835565</c:v>
                </c:pt>
                <c:pt idx="9998">
                  <c:v>13.936524237207884</c:v>
                </c:pt>
                <c:pt idx="9999">
                  <c:v>13.935972672738359</c:v>
                </c:pt>
                <c:pt idx="10000">
                  <c:v>13.935474541076816</c:v>
                </c:pt>
                <c:pt idx="10001">
                  <c:v>13.935000540360814</c:v>
                </c:pt>
                <c:pt idx="10002">
                  <c:v>13.934219731908643</c:v>
                </c:pt>
                <c:pt idx="10003">
                  <c:v>13.934052538928817</c:v>
                </c:pt>
                <c:pt idx="10004">
                  <c:v>13.933328610562562</c:v>
                </c:pt>
                <c:pt idx="10005">
                  <c:v>13.932739126035756</c:v>
                </c:pt>
                <c:pt idx="10006">
                  <c:v>13.932039328615046</c:v>
                </c:pt>
                <c:pt idx="10007">
                  <c:v>13.931243007412164</c:v>
                </c:pt>
                <c:pt idx="10008">
                  <c:v>13.930519079045911</c:v>
                </c:pt>
                <c:pt idx="10009">
                  <c:v>13.930663864719161</c:v>
                </c:pt>
                <c:pt idx="10010">
                  <c:v>13.930622497383945</c:v>
                </c:pt>
                <c:pt idx="10011">
                  <c:v>13.930639733773621</c:v>
                </c:pt>
                <c:pt idx="10012">
                  <c:v>13.930143325751047</c:v>
                </c:pt>
                <c:pt idx="10013">
                  <c:v>13.929140167872092</c:v>
                </c:pt>
                <c:pt idx="10014">
                  <c:v>13.929347004548164</c:v>
                </c:pt>
                <c:pt idx="10015">
                  <c:v>13.929677943229882</c:v>
                </c:pt>
                <c:pt idx="10016">
                  <c:v>13.930024394662304</c:v>
                </c:pt>
                <c:pt idx="10017">
                  <c:v>13.930077827470289</c:v>
                </c:pt>
                <c:pt idx="10018">
                  <c:v>13.930277769590493</c:v>
                </c:pt>
                <c:pt idx="10019">
                  <c:v>13.93070867933231</c:v>
                </c:pt>
                <c:pt idx="10020">
                  <c:v>13.931136141796193</c:v>
                </c:pt>
                <c:pt idx="10021">
                  <c:v>13.930915516008383</c:v>
                </c:pt>
                <c:pt idx="10022">
                  <c:v>13.931742862712673</c:v>
                </c:pt>
                <c:pt idx="10023">
                  <c:v>13.932323729044644</c:v>
                </c:pt>
                <c:pt idx="10024">
                  <c:v>13.932273743514592</c:v>
                </c:pt>
                <c:pt idx="10025">
                  <c:v>13.932535736637616</c:v>
                </c:pt>
                <c:pt idx="10026">
                  <c:v>13.932864951680369</c:v>
                </c:pt>
                <c:pt idx="10027">
                  <c:v>13.933490632625487</c:v>
                </c:pt>
                <c:pt idx="10028">
                  <c:v>13.93315969394377</c:v>
                </c:pt>
                <c:pt idx="10029">
                  <c:v>13.933049381049866</c:v>
                </c:pt>
                <c:pt idx="10030">
                  <c:v>13.933185548528279</c:v>
                </c:pt>
                <c:pt idx="10031">
                  <c:v>13.933497527181354</c:v>
                </c:pt>
                <c:pt idx="10032">
                  <c:v>13.932780493370972</c:v>
                </c:pt>
                <c:pt idx="10033">
                  <c:v>13.932670180477064</c:v>
                </c:pt>
                <c:pt idx="10034">
                  <c:v>13.932690864144673</c:v>
                </c:pt>
                <c:pt idx="10035">
                  <c:v>13.932704653256412</c:v>
                </c:pt>
                <c:pt idx="10036">
                  <c:v>13.932135852397209</c:v>
                </c:pt>
                <c:pt idx="10037">
                  <c:v>13.931960041222549</c:v>
                </c:pt>
                <c:pt idx="10038">
                  <c:v>13.93341306887196</c:v>
                </c:pt>
                <c:pt idx="10039">
                  <c:v>13.934043920733979</c:v>
                </c:pt>
                <c:pt idx="10040">
                  <c:v>13.934100800819902</c:v>
                </c:pt>
                <c:pt idx="10041">
                  <c:v>13.933769862138185</c:v>
                </c:pt>
                <c:pt idx="10042">
                  <c:v>13.934280059272497</c:v>
                </c:pt>
                <c:pt idx="10043">
                  <c:v>13.934545499673456</c:v>
                </c:pt>
                <c:pt idx="10044">
                  <c:v>13.934535157839653</c:v>
                </c:pt>
                <c:pt idx="10045">
                  <c:v>13.934021513427405</c:v>
                </c:pt>
                <c:pt idx="10046">
                  <c:v>13.934240415576248</c:v>
                </c:pt>
                <c:pt idx="10047">
                  <c:v>13.934986751249079</c:v>
                </c:pt>
                <c:pt idx="10048">
                  <c:v>13.934554117868295</c:v>
                </c:pt>
                <c:pt idx="10049">
                  <c:v>13.933618181909063</c:v>
                </c:pt>
                <c:pt idx="10050">
                  <c:v>13.932697758700542</c:v>
                </c:pt>
                <c:pt idx="10051">
                  <c:v>13.932592616723538</c:v>
                </c:pt>
                <c:pt idx="10052">
                  <c:v>13.932592616723538</c:v>
                </c:pt>
                <c:pt idx="10053">
                  <c:v>13.932335794517414</c:v>
                </c:pt>
                <c:pt idx="10054">
                  <c:v>13.932120339646506</c:v>
                </c:pt>
                <c:pt idx="10055">
                  <c:v>13.932251336208019</c:v>
                </c:pt>
                <c:pt idx="10056">
                  <c:v>13.931942804832875</c:v>
                </c:pt>
                <c:pt idx="10057">
                  <c:v>13.930415660707872</c:v>
                </c:pt>
                <c:pt idx="10058">
                  <c:v>13.929826176181068</c:v>
                </c:pt>
                <c:pt idx="10059">
                  <c:v>13.929793427040691</c:v>
                </c:pt>
                <c:pt idx="10060">
                  <c:v>13.930569064575959</c:v>
                </c:pt>
                <c:pt idx="10061">
                  <c:v>13.930488053544499</c:v>
                </c:pt>
                <c:pt idx="10062">
                  <c:v>13.929814110708296</c:v>
                </c:pt>
                <c:pt idx="10063">
                  <c:v>13.929733099676836</c:v>
                </c:pt>
                <c:pt idx="10064">
                  <c:v>13.929857201682481</c:v>
                </c:pt>
                <c:pt idx="10065">
                  <c:v>13.929502132055221</c:v>
                </c:pt>
                <c:pt idx="10066">
                  <c:v>13.929757230622378</c:v>
                </c:pt>
                <c:pt idx="10067">
                  <c:v>13.930141602112078</c:v>
                </c:pt>
                <c:pt idx="10068">
                  <c:v>13.930510460851073</c:v>
                </c:pt>
                <c:pt idx="10069">
                  <c:v>13.930525973601782</c:v>
                </c:pt>
                <c:pt idx="10070">
                  <c:v>13.929629681338799</c:v>
                </c:pt>
                <c:pt idx="10071">
                  <c:v>13.929619339504995</c:v>
                </c:pt>
                <c:pt idx="10072">
                  <c:v>13.929579695808748</c:v>
                </c:pt>
                <c:pt idx="10073">
                  <c:v>13.929374582771642</c:v>
                </c:pt>
                <c:pt idx="10074">
                  <c:v>13.928979869448135</c:v>
                </c:pt>
                <c:pt idx="10075">
                  <c:v>13.928936778473954</c:v>
                </c:pt>
                <c:pt idx="10076">
                  <c:v>13.928305926611934</c:v>
                </c:pt>
                <c:pt idx="10077">
                  <c:v>13.92775780942034</c:v>
                </c:pt>
                <c:pt idx="10078">
                  <c:v>13.927595787357419</c:v>
                </c:pt>
                <c:pt idx="10079">
                  <c:v>13.927640601970568</c:v>
                </c:pt>
                <c:pt idx="10080">
                  <c:v>13.927971540652283</c:v>
                </c:pt>
                <c:pt idx="10081">
                  <c:v>13.928185271884225</c:v>
                </c:pt>
                <c:pt idx="10082">
                  <c:v>13.928236981053244</c:v>
                </c:pt>
                <c:pt idx="10083">
                  <c:v>13.928619628903977</c:v>
                </c:pt>
                <c:pt idx="10084">
                  <c:v>13.928657548961256</c:v>
                </c:pt>
                <c:pt idx="10085">
                  <c:v>13.928629970737779</c:v>
                </c:pt>
                <c:pt idx="10086">
                  <c:v>13.928657548961256</c:v>
                </c:pt>
                <c:pt idx="10087">
                  <c:v>13.929188429763178</c:v>
                </c:pt>
                <c:pt idx="10088">
                  <c:v>13.928931607557054</c:v>
                </c:pt>
                <c:pt idx="10089">
                  <c:v>13.92845933048002</c:v>
                </c:pt>
                <c:pt idx="10090">
                  <c:v>13.928392108560297</c:v>
                </c:pt>
                <c:pt idx="10091">
                  <c:v>13.92788535870392</c:v>
                </c:pt>
                <c:pt idx="10092">
                  <c:v>13.927568209133941</c:v>
                </c:pt>
                <c:pt idx="10093">
                  <c:v>13.926847728045622</c:v>
                </c:pt>
                <c:pt idx="10094">
                  <c:v>13.926852898962524</c:v>
                </c:pt>
                <c:pt idx="10095">
                  <c:v>13.926552985782219</c:v>
                </c:pt>
                <c:pt idx="10096">
                  <c:v>13.926132417874204</c:v>
                </c:pt>
                <c:pt idx="10097">
                  <c:v>13.926375450968589</c:v>
                </c:pt>
                <c:pt idx="10098">
                  <c:v>13.926275479908487</c:v>
                </c:pt>
                <c:pt idx="10099">
                  <c:v>13.926590905839497</c:v>
                </c:pt>
                <c:pt idx="10100">
                  <c:v>13.926440949249347</c:v>
                </c:pt>
                <c:pt idx="10101">
                  <c:v>13.926158272458714</c:v>
                </c:pt>
                <c:pt idx="10102">
                  <c:v>13.926242730768109</c:v>
                </c:pt>
                <c:pt idx="10103">
                  <c:v>13.926527131197711</c:v>
                </c:pt>
                <c:pt idx="10104">
                  <c:v>13.926340978189245</c:v>
                </c:pt>
                <c:pt idx="10105">
                  <c:v>13.926709836928241</c:v>
                </c:pt>
                <c:pt idx="10106">
                  <c:v>13.92705801199963</c:v>
                </c:pt>
                <c:pt idx="10107">
                  <c:v>13.926796018876605</c:v>
                </c:pt>
                <c:pt idx="10108">
                  <c:v>13.927099379334845</c:v>
                </c:pt>
                <c:pt idx="10109">
                  <c:v>13.927349306985098</c:v>
                </c:pt>
                <c:pt idx="10110">
                  <c:v>13.927535459993564</c:v>
                </c:pt>
                <c:pt idx="10111">
                  <c:v>13.92786812231425</c:v>
                </c:pt>
                <c:pt idx="10112">
                  <c:v>13.92813183907624</c:v>
                </c:pt>
                <c:pt idx="10113">
                  <c:v>13.928511039649038</c:v>
                </c:pt>
                <c:pt idx="10114">
                  <c:v>13.92890747661151</c:v>
                </c:pt>
                <c:pt idx="10115">
                  <c:v>13.929166022456604</c:v>
                </c:pt>
                <c:pt idx="10116">
                  <c:v>13.929240138932194</c:v>
                </c:pt>
                <c:pt idx="10117">
                  <c:v>13.9293452809092</c:v>
                </c:pt>
                <c:pt idx="10118">
                  <c:v>13.929105695092748</c:v>
                </c:pt>
                <c:pt idx="10119">
                  <c:v>13.929012618588516</c:v>
                </c:pt>
                <c:pt idx="10120">
                  <c:v>13.928948843946726</c:v>
                </c:pt>
                <c:pt idx="10121">
                  <c:v>13.928569643373926</c:v>
                </c:pt>
                <c:pt idx="10122">
                  <c:v>13.928300755695034</c:v>
                </c:pt>
                <c:pt idx="10123">
                  <c:v>13.927933620595004</c:v>
                </c:pt>
                <c:pt idx="10124">
                  <c:v>13.927149364864896</c:v>
                </c:pt>
                <c:pt idx="10125">
                  <c:v>13.926358214578919</c:v>
                </c:pt>
                <c:pt idx="10126">
                  <c:v>13.925525696957724</c:v>
                </c:pt>
                <c:pt idx="10127">
                  <c:v>13.924729375754847</c:v>
                </c:pt>
                <c:pt idx="10128">
                  <c:v>13.924567353691925</c:v>
                </c:pt>
                <c:pt idx="10129">
                  <c:v>13.924501855411167</c:v>
                </c:pt>
                <c:pt idx="10130">
                  <c:v>13.924746612144521</c:v>
                </c:pt>
                <c:pt idx="10131">
                  <c:v>13.925203376470845</c:v>
                </c:pt>
                <c:pt idx="10132">
                  <c:v>13.925356780338932</c:v>
                </c:pt>
                <c:pt idx="10133">
                  <c:v>13.925579129765712</c:v>
                </c:pt>
                <c:pt idx="10134">
                  <c:v>13.925887661140854</c:v>
                </c:pt>
                <c:pt idx="10135">
                  <c:v>13.925887661140854</c:v>
                </c:pt>
                <c:pt idx="10136">
                  <c:v>13.926494382057333</c:v>
                </c:pt>
                <c:pt idx="10137">
                  <c:v>13.926244454407078</c:v>
                </c:pt>
                <c:pt idx="10138">
                  <c:v>13.925613602545056</c:v>
                </c:pt>
                <c:pt idx="10139">
                  <c:v>13.92508789266004</c:v>
                </c:pt>
                <c:pt idx="10140">
                  <c:v>13.924484619021493</c:v>
                </c:pt>
                <c:pt idx="10141">
                  <c:v>13.924662153835124</c:v>
                </c:pt>
                <c:pt idx="10142">
                  <c:v>13.92524474380606</c:v>
                </c:pt>
                <c:pt idx="10143">
                  <c:v>13.925596366155386</c:v>
                </c:pt>
                <c:pt idx="10144">
                  <c:v>13.925785966441783</c:v>
                </c:pt>
                <c:pt idx="10145">
                  <c:v>13.925923857559166</c:v>
                </c:pt>
                <c:pt idx="10146">
                  <c:v>13.926141036069041</c:v>
                </c:pt>
                <c:pt idx="10147">
                  <c:v>13.92658401128363</c:v>
                </c:pt>
                <c:pt idx="10148">
                  <c:v>13.926573669449827</c:v>
                </c:pt>
                <c:pt idx="10149">
                  <c:v>13.926590905839497</c:v>
                </c:pt>
                <c:pt idx="10150">
                  <c:v>13.926789124320734</c:v>
                </c:pt>
                <c:pt idx="10151">
                  <c:v>13.926385792802396</c:v>
                </c:pt>
                <c:pt idx="10152">
                  <c:v>13.925618773461959</c:v>
                </c:pt>
                <c:pt idx="10153">
                  <c:v>13.925072379909334</c:v>
                </c:pt>
                <c:pt idx="10154">
                  <c:v>13.9252637038347</c:v>
                </c:pt>
                <c:pt idx="10155">
                  <c:v>13.92557223520984</c:v>
                </c:pt>
                <c:pt idx="10156">
                  <c:v>13.925084445382105</c:v>
                </c:pt>
                <c:pt idx="10157">
                  <c:v>13.925024118018248</c:v>
                </c:pt>
                <c:pt idx="10158">
                  <c:v>13.92501205254548</c:v>
                </c:pt>
                <c:pt idx="10159">
                  <c:v>13.924694902975501</c:v>
                </c:pt>
                <c:pt idx="10160">
                  <c:v>13.924434633491442</c:v>
                </c:pt>
                <c:pt idx="10161">
                  <c:v>13.924231244093304</c:v>
                </c:pt>
                <c:pt idx="10162">
                  <c:v>13.924250204121943</c:v>
                </c:pt>
                <c:pt idx="10163">
                  <c:v>13.924386371600358</c:v>
                </c:pt>
                <c:pt idx="10164">
                  <c:v>13.924415673462804</c:v>
                </c:pt>
                <c:pt idx="10165">
                  <c:v>13.924050262001742</c:v>
                </c:pt>
                <c:pt idx="10166">
                  <c:v>13.923931330913</c:v>
                </c:pt>
                <c:pt idx="10167">
                  <c:v>13.924048538362774</c:v>
                </c:pt>
                <c:pt idx="10168">
                  <c:v>13.924250204121943</c:v>
                </c:pt>
                <c:pt idx="10169">
                  <c:v>13.924426015296607</c:v>
                </c:pt>
                <c:pt idx="10170">
                  <c:v>13.924772466729026</c:v>
                </c:pt>
                <c:pt idx="10171">
                  <c:v>13.925018947101348</c:v>
                </c:pt>
                <c:pt idx="10172">
                  <c:v>13.924962067015429</c:v>
                </c:pt>
                <c:pt idx="10173">
                  <c:v>13.925106852688678</c:v>
                </c:pt>
                <c:pt idx="10174">
                  <c:v>13.924769019451094</c:v>
                </c:pt>
                <c:pt idx="10175">
                  <c:v>13.924712139365173</c:v>
                </c:pt>
                <c:pt idx="10176">
                  <c:v>13.924460488075951</c:v>
                </c:pt>
                <c:pt idx="10177">
                  <c:v>13.923996829193754</c:v>
                </c:pt>
                <c:pt idx="10178">
                  <c:v>13.92331771544065</c:v>
                </c:pt>
                <c:pt idx="10179">
                  <c:v>13.923286689939241</c:v>
                </c:pt>
                <c:pt idx="10180">
                  <c:v>13.92292817303405</c:v>
                </c:pt>
                <c:pt idx="10181">
                  <c:v>13.923007460426543</c:v>
                </c:pt>
                <c:pt idx="10182">
                  <c:v>13.922648943521349</c:v>
                </c:pt>
                <c:pt idx="10183">
                  <c:v>13.921700942089348</c:v>
                </c:pt>
                <c:pt idx="10184">
                  <c:v>13.921631996530659</c:v>
                </c:pt>
                <c:pt idx="10185">
                  <c:v>13.921550985499199</c:v>
                </c:pt>
                <c:pt idx="10186">
                  <c:v>13.922180113722252</c:v>
                </c:pt>
                <c:pt idx="10187">
                  <c:v>13.921521683636753</c:v>
                </c:pt>
                <c:pt idx="10188">
                  <c:v>13.921752651258368</c:v>
                </c:pt>
                <c:pt idx="10189">
                  <c:v>13.921797465871519</c:v>
                </c:pt>
                <c:pt idx="10190">
                  <c:v>13.921745756702499</c:v>
                </c:pt>
                <c:pt idx="10191">
                  <c:v>13.921261414152694</c:v>
                </c:pt>
                <c:pt idx="10192">
                  <c:v>13.921161443092595</c:v>
                </c:pt>
                <c:pt idx="10193">
                  <c:v>13.921521683636753</c:v>
                </c:pt>
                <c:pt idx="10194">
                  <c:v>13.921335530628291</c:v>
                </c:pt>
                <c:pt idx="10195">
                  <c:v>13.921594076473379</c:v>
                </c:pt>
                <c:pt idx="10196">
                  <c:v>13.92154926186023</c:v>
                </c:pt>
                <c:pt idx="10197">
                  <c:v>13.922659285355154</c:v>
                </c:pt>
                <c:pt idx="10198">
                  <c:v>13.922611023464071</c:v>
                </c:pt>
                <c:pt idx="10199">
                  <c:v>13.922247335641973</c:v>
                </c:pt>
                <c:pt idx="10200">
                  <c:v>13.921971553407211</c:v>
                </c:pt>
                <c:pt idx="10201">
                  <c:v>13.921914673321293</c:v>
                </c:pt>
                <c:pt idx="10202">
                  <c:v>13.921971553407211</c:v>
                </c:pt>
                <c:pt idx="10203">
                  <c:v>13.922366266730718</c:v>
                </c:pt>
                <c:pt idx="10204">
                  <c:v>13.922490368736359</c:v>
                </c:pt>
                <c:pt idx="10205">
                  <c:v>13.922090484495953</c:v>
                </c:pt>
                <c:pt idx="10206">
                  <c:v>13.921738862146633</c:v>
                </c:pt>
                <c:pt idx="10207">
                  <c:v>13.921101115728741</c:v>
                </c:pt>
                <c:pt idx="10208">
                  <c:v>13.921014933780377</c:v>
                </c:pt>
                <c:pt idx="10209">
                  <c:v>13.920935646387884</c:v>
                </c:pt>
                <c:pt idx="10210">
                  <c:v>13.921076984783198</c:v>
                </c:pt>
                <c:pt idx="10211">
                  <c:v>13.9213665561297</c:v>
                </c:pt>
                <c:pt idx="10212">
                  <c:v>13.921328636072419</c:v>
                </c:pt>
                <c:pt idx="10213">
                  <c:v>13.920594365872363</c:v>
                </c:pt>
                <c:pt idx="10214">
                  <c:v>13.920349609139009</c:v>
                </c:pt>
                <c:pt idx="10215">
                  <c:v>13.920346161861074</c:v>
                </c:pt>
                <c:pt idx="10216">
                  <c:v>13.92045647475498</c:v>
                </c:pt>
                <c:pt idx="10217">
                  <c:v>13.920590918594428</c:v>
                </c:pt>
                <c:pt idx="10218">
                  <c:v>13.920549551259215</c:v>
                </c:pt>
                <c:pt idx="10219">
                  <c:v>13.92099425011277</c:v>
                </c:pt>
                <c:pt idx="10220">
                  <c:v>13.921061472032491</c:v>
                </c:pt>
                <c:pt idx="10221">
                  <c:v>13.920932199109949</c:v>
                </c:pt>
                <c:pt idx="10222">
                  <c:v>13.921313123321715</c:v>
                </c:pt>
                <c:pt idx="10223">
                  <c:v>13.922014644381392</c:v>
                </c:pt>
                <c:pt idx="10224">
                  <c:v>13.921876753264012</c:v>
                </c:pt>
                <c:pt idx="10225">
                  <c:v>13.921118352118414</c:v>
                </c:pt>
                <c:pt idx="10226">
                  <c:v>13.920563340370951</c:v>
                </c:pt>
                <c:pt idx="10227">
                  <c:v>13.920647798680349</c:v>
                </c:pt>
                <c:pt idx="10228">
                  <c:v>13.921271755986501</c:v>
                </c:pt>
                <c:pt idx="10229">
                  <c:v>13.921335530628291</c:v>
                </c:pt>
                <c:pt idx="10230">
                  <c:v>13.921750927619399</c:v>
                </c:pt>
                <c:pt idx="10231">
                  <c:v>13.921563050971969</c:v>
                </c:pt>
                <c:pt idx="10232">
                  <c:v>13.921356214295896</c:v>
                </c:pt>
                <c:pt idx="10233">
                  <c:v>13.921018381058309</c:v>
                </c:pt>
                <c:pt idx="10234">
                  <c:v>13.921020104697279</c:v>
                </c:pt>
                <c:pt idx="10235">
                  <c:v>13.921740585785598</c:v>
                </c:pt>
                <c:pt idx="10236">
                  <c:v>13.922159430054643</c:v>
                </c:pt>
                <c:pt idx="10237">
                  <c:v>13.922107720885627</c:v>
                </c:pt>
                <c:pt idx="10238">
                  <c:v>13.921669916587939</c:v>
                </c:pt>
                <c:pt idx="10239">
                  <c:v>13.921745756702499</c:v>
                </c:pt>
                <c:pt idx="10240">
                  <c:v>13.921625101974788</c:v>
                </c:pt>
                <c:pt idx="10241">
                  <c:v>13.921633720169627</c:v>
                </c:pt>
                <c:pt idx="10242">
                  <c:v>13.921592352834411</c:v>
                </c:pt>
                <c:pt idx="10243">
                  <c:v>13.920932199109949</c:v>
                </c:pt>
                <c:pt idx="10244">
                  <c:v>13.920549551259215</c:v>
                </c:pt>
                <c:pt idx="10245">
                  <c:v>13.920163456130544</c:v>
                </c:pt>
                <c:pt idx="10246">
                  <c:v>13.920246190800972</c:v>
                </c:pt>
                <c:pt idx="10247">
                  <c:v>13.919985921316913</c:v>
                </c:pt>
                <c:pt idx="10248">
                  <c:v>13.919661877191066</c:v>
                </c:pt>
                <c:pt idx="10249">
                  <c:v>13.919284400257236</c:v>
                </c:pt>
                <c:pt idx="10250">
                  <c:v>13.918615628337935</c:v>
                </c:pt>
                <c:pt idx="10251">
                  <c:v>13.918162311289542</c:v>
                </c:pt>
                <c:pt idx="10252">
                  <c:v>13.917307386361777</c:v>
                </c:pt>
                <c:pt idx="10253">
                  <c:v>13.917043669599781</c:v>
                </c:pt>
                <c:pt idx="10254">
                  <c:v>13.91681270197817</c:v>
                </c:pt>
                <c:pt idx="10255">
                  <c:v>13.916971276763157</c:v>
                </c:pt>
                <c:pt idx="10256">
                  <c:v>13.916524854270634</c:v>
                </c:pt>
                <c:pt idx="10257">
                  <c:v>13.916643785359376</c:v>
                </c:pt>
                <c:pt idx="10258">
                  <c:v>13.9169006075655</c:v>
                </c:pt>
                <c:pt idx="10259">
                  <c:v>13.916954040373486</c:v>
                </c:pt>
                <c:pt idx="10260">
                  <c:v>13.917048840516685</c:v>
                </c:pt>
                <c:pt idx="10261">
                  <c:v>13.917943409140697</c:v>
                </c:pt>
                <c:pt idx="10262">
                  <c:v>13.918341569742138</c:v>
                </c:pt>
                <c:pt idx="10263">
                  <c:v>13.918525999111637</c:v>
                </c:pt>
                <c:pt idx="10264">
                  <c:v>13.919560182491999</c:v>
                </c:pt>
                <c:pt idx="10265">
                  <c:v>13.91991869939719</c:v>
                </c:pt>
                <c:pt idx="10266">
                  <c:v>13.920194481631956</c:v>
                </c:pt>
                <c:pt idx="10267">
                  <c:v>13.919934212147897</c:v>
                </c:pt>
                <c:pt idx="10268">
                  <c:v>13.920035906846968</c:v>
                </c:pt>
                <c:pt idx="10269">
                  <c:v>13.919642917162427</c:v>
                </c:pt>
                <c:pt idx="10270">
                  <c:v>13.91978597919671</c:v>
                </c:pt>
                <c:pt idx="10271">
                  <c:v>13.919077563581164</c:v>
                </c:pt>
                <c:pt idx="10272">
                  <c:v>13.918917265157207</c:v>
                </c:pt>
                <c:pt idx="10273">
                  <c:v>13.918839701403678</c:v>
                </c:pt>
                <c:pt idx="10274">
                  <c:v>13.918074405702214</c:v>
                </c:pt>
                <c:pt idx="10275">
                  <c:v>13.917160877049556</c:v>
                </c:pt>
                <c:pt idx="10276">
                  <c:v>13.916381792236351</c:v>
                </c:pt>
                <c:pt idx="10277">
                  <c:v>13.916062919027405</c:v>
                </c:pt>
                <c:pt idx="10278">
                  <c:v>13.915557892809996</c:v>
                </c:pt>
                <c:pt idx="10279">
                  <c:v>13.915464816305761</c:v>
                </c:pt>
                <c:pt idx="10280">
                  <c:v>13.915128706707144</c:v>
                </c:pt>
                <c:pt idx="10281">
                  <c:v>13.914656429630112</c:v>
                </c:pt>
                <c:pt idx="10282">
                  <c:v>13.915154561291654</c:v>
                </c:pt>
                <c:pt idx="10283">
                  <c:v>13.915368292523594</c:v>
                </c:pt>
                <c:pt idx="10284">
                  <c:v>13.915659587509063</c:v>
                </c:pt>
                <c:pt idx="10285">
                  <c:v>13.91602327533116</c:v>
                </c:pt>
                <c:pt idx="10286">
                  <c:v>13.916314570316629</c:v>
                </c:pt>
                <c:pt idx="10287">
                  <c:v>13.916898883926532</c:v>
                </c:pt>
                <c:pt idx="10288">
                  <c:v>13.917443553840188</c:v>
                </c:pt>
                <c:pt idx="10289">
                  <c:v>13.917636601404523</c:v>
                </c:pt>
                <c:pt idx="10290">
                  <c:v>13.917736572464626</c:v>
                </c:pt>
                <c:pt idx="10291">
                  <c:v>13.918039932922866</c:v>
                </c:pt>
                <c:pt idx="10292">
                  <c:v>13.91752456487165</c:v>
                </c:pt>
                <c:pt idx="10293">
                  <c:v>13.91769520512941</c:v>
                </c:pt>
                <c:pt idx="10294">
                  <c:v>13.916919567594139</c:v>
                </c:pt>
                <c:pt idx="10295">
                  <c:v>13.916919567594139</c:v>
                </c:pt>
                <c:pt idx="10296">
                  <c:v>13.916857516591319</c:v>
                </c:pt>
                <c:pt idx="10297">
                  <c:v>13.916498999686125</c:v>
                </c:pt>
                <c:pt idx="10298">
                  <c:v>13.915875042379975</c:v>
                </c:pt>
                <c:pt idx="10299">
                  <c:v>13.915323477910446</c:v>
                </c:pt>
                <c:pt idx="10300">
                  <c:v>13.915721638511885</c:v>
                </c:pt>
                <c:pt idx="10301">
                  <c:v>13.916562774327915</c:v>
                </c:pt>
                <c:pt idx="10302">
                  <c:v>13.917107444241573</c:v>
                </c:pt>
                <c:pt idx="10303">
                  <c:v>13.917415975616715</c:v>
                </c:pt>
                <c:pt idx="10304">
                  <c:v>13.918153693094707</c:v>
                </c:pt>
                <c:pt idx="10305">
                  <c:v>13.917934790945862</c:v>
                </c:pt>
                <c:pt idx="10306">
                  <c:v>13.918043380200801</c:v>
                </c:pt>
                <c:pt idx="10307">
                  <c:v>13.917877910859943</c:v>
                </c:pt>
                <c:pt idx="10308">
                  <c:v>13.917988223753847</c:v>
                </c:pt>
                <c:pt idx="10309">
                  <c:v>13.918417409856698</c:v>
                </c:pt>
                <c:pt idx="10310">
                  <c:v>13.917762427049135</c:v>
                </c:pt>
                <c:pt idx="10311">
                  <c:v>13.917157429771624</c:v>
                </c:pt>
                <c:pt idx="10312">
                  <c:v>13.916878200258925</c:v>
                </c:pt>
                <c:pt idx="10313">
                  <c:v>13.916397304987054</c:v>
                </c:pt>
                <c:pt idx="10314">
                  <c:v>13.916164613726473</c:v>
                </c:pt>
                <c:pt idx="10315">
                  <c:v>13.916407646820858</c:v>
                </c:pt>
                <c:pt idx="10316">
                  <c:v>13.916562774327915</c:v>
                </c:pt>
                <c:pt idx="10317">
                  <c:v>13.916938527622779</c:v>
                </c:pt>
                <c:pt idx="10318">
                  <c:v>13.917162600688526</c:v>
                </c:pt>
                <c:pt idx="10319">
                  <c:v>13.916617930774866</c:v>
                </c:pt>
                <c:pt idx="10320">
                  <c:v>13.916397304987054</c:v>
                </c:pt>
                <c:pt idx="10321">
                  <c:v>13.916071537222241</c:v>
                </c:pt>
                <c:pt idx="10322">
                  <c:v>13.91583712232269</c:v>
                </c:pt>
                <c:pt idx="10323">
                  <c:v>13.915733703984657</c:v>
                </c:pt>
                <c:pt idx="10324">
                  <c:v>13.915368292523594</c:v>
                </c:pt>
                <c:pt idx="10325">
                  <c:v>13.914840858999611</c:v>
                </c:pt>
                <c:pt idx="10326">
                  <c:v>13.914723651549835</c:v>
                </c:pt>
                <c:pt idx="10327">
                  <c:v>13.915261426907625</c:v>
                </c:pt>
                <c:pt idx="10328">
                  <c:v>13.915101128483668</c:v>
                </c:pt>
                <c:pt idx="10329">
                  <c:v>13.915058037509487</c:v>
                </c:pt>
                <c:pt idx="10330">
                  <c:v>13.915006328340468</c:v>
                </c:pt>
                <c:pt idx="10331">
                  <c:v>13.915059761148454</c:v>
                </c:pt>
                <c:pt idx="10332">
                  <c:v>13.914673666019784</c:v>
                </c:pt>
                <c:pt idx="10333">
                  <c:v>13.914230690805196</c:v>
                </c:pt>
                <c:pt idx="10334">
                  <c:v>13.914178981636177</c:v>
                </c:pt>
                <c:pt idx="10335">
                  <c:v>13.913858384788266</c:v>
                </c:pt>
                <c:pt idx="10336">
                  <c:v>13.913327503986345</c:v>
                </c:pt>
                <c:pt idx="10337">
                  <c:v>13.91247257905858</c:v>
                </c:pt>
                <c:pt idx="10338">
                  <c:v>13.911969276480136</c:v>
                </c:pt>
                <c:pt idx="10339">
                  <c:v>13.912114062153385</c:v>
                </c:pt>
                <c:pt idx="10340">
                  <c:v>13.912986223470824</c:v>
                </c:pt>
                <c:pt idx="10341">
                  <c:v>13.913113772754404</c:v>
                </c:pt>
                <c:pt idx="10342">
                  <c:v>13.91371015183708</c:v>
                </c:pt>
                <c:pt idx="10343">
                  <c:v>13.914289294530086</c:v>
                </c:pt>
                <c:pt idx="10344">
                  <c:v>13.914608167739029</c:v>
                </c:pt>
                <c:pt idx="10345">
                  <c:v>13.914606444100061</c:v>
                </c:pt>
                <c:pt idx="10346">
                  <c:v>13.914637469601471</c:v>
                </c:pt>
                <c:pt idx="10347">
                  <c:v>13.914330661865298</c:v>
                </c:pt>
                <c:pt idx="10348">
                  <c:v>13.914440974759204</c:v>
                </c:pt>
                <c:pt idx="10349">
                  <c:v>13.914587484071422</c:v>
                </c:pt>
                <c:pt idx="10350">
                  <c:v>13.913384384072266</c:v>
                </c:pt>
                <c:pt idx="10351">
                  <c:v>13.912624259287702</c:v>
                </c:pt>
                <c:pt idx="10352">
                  <c:v>13.912110614875454</c:v>
                </c:pt>
                <c:pt idx="10353">
                  <c:v>13.911988236508776</c:v>
                </c:pt>
                <c:pt idx="10354">
                  <c:v>13.91192273822802</c:v>
                </c:pt>
                <c:pt idx="10355">
                  <c:v>13.912669073900849</c:v>
                </c:pt>
                <c:pt idx="10356">
                  <c:v>13.913017248972237</c:v>
                </c:pt>
                <c:pt idx="10357">
                  <c:v>13.912682863012588</c:v>
                </c:pt>
                <c:pt idx="10358">
                  <c:v>13.912224375047295</c:v>
                </c:pt>
                <c:pt idx="10359">
                  <c:v>13.911677981494666</c:v>
                </c:pt>
                <c:pt idx="10360">
                  <c:v>13.911514235792776</c:v>
                </c:pt>
                <c:pt idx="10361">
                  <c:v>13.911641785076354</c:v>
                </c:pt>
                <c:pt idx="10362">
                  <c:v>13.911752097970259</c:v>
                </c:pt>
                <c:pt idx="10363">
                  <c:v>13.911552155850057</c:v>
                </c:pt>
                <c:pt idx="10364">
                  <c:v>13.911824490806888</c:v>
                </c:pt>
                <c:pt idx="10365">
                  <c:v>13.911491828486202</c:v>
                </c:pt>
                <c:pt idx="10366">
                  <c:v>13.91161420685288</c:v>
                </c:pt>
                <c:pt idx="10367">
                  <c:v>13.912619088370798</c:v>
                </c:pt>
                <c:pt idx="10368">
                  <c:v>13.913158587367555</c:v>
                </c:pt>
                <c:pt idx="10369">
                  <c:v>13.913186165591028</c:v>
                </c:pt>
                <c:pt idx="10370">
                  <c:v>13.914158297968571</c:v>
                </c:pt>
                <c:pt idx="10371">
                  <c:v>13.914518538512732</c:v>
                </c:pt>
                <c:pt idx="10372">
                  <c:v>13.914647811435277</c:v>
                </c:pt>
                <c:pt idx="10373">
                  <c:v>13.914723651549835</c:v>
                </c:pt>
                <c:pt idx="10374">
                  <c:v>13.914325490948398</c:v>
                </c:pt>
                <c:pt idx="10375">
                  <c:v>13.9138618320662</c:v>
                </c:pt>
                <c:pt idx="10376">
                  <c:v>13.913206849258639</c:v>
                </c:pt>
                <c:pt idx="10377">
                  <c:v>13.912005472898448</c:v>
                </c:pt>
                <c:pt idx="10378">
                  <c:v>13.911917567311116</c:v>
                </c:pt>
                <c:pt idx="10379">
                  <c:v>13.912115785792354</c:v>
                </c:pt>
                <c:pt idx="10380">
                  <c:v>13.91161420685288</c:v>
                </c:pt>
                <c:pt idx="10381">
                  <c:v>13.911309122755672</c:v>
                </c:pt>
                <c:pt idx="10382">
                  <c:v>13.91084201659554</c:v>
                </c:pt>
                <c:pt idx="10383">
                  <c:v>13.910252532068734</c:v>
                </c:pt>
                <c:pt idx="10384">
                  <c:v>13.910195651982814</c:v>
                </c:pt>
                <c:pt idx="10385">
                  <c:v>13.910231848401128</c:v>
                </c:pt>
                <c:pt idx="10386">
                  <c:v>13.910493841524152</c:v>
                </c:pt>
                <c:pt idx="10387">
                  <c:v>13.910636903558435</c:v>
                </c:pt>
                <c:pt idx="10388">
                  <c:v>13.910111193673416</c:v>
                </c:pt>
                <c:pt idx="10389">
                  <c:v>13.909794044103441</c:v>
                </c:pt>
                <c:pt idx="10390">
                  <c:v>13.909642363874319</c:v>
                </c:pt>
                <c:pt idx="10391">
                  <c:v>13.910214612011455</c:v>
                </c:pt>
                <c:pt idx="10392">
                  <c:v>13.910336990378131</c:v>
                </c:pt>
                <c:pt idx="10393">
                  <c:v>13.910509354274858</c:v>
                </c:pt>
                <c:pt idx="10394">
                  <c:v>13.910366292240575</c:v>
                </c:pt>
                <c:pt idx="10395">
                  <c:v>13.910845463873475</c:v>
                </c:pt>
                <c:pt idx="10396">
                  <c:v>13.910335266739162</c:v>
                </c:pt>
                <c:pt idx="10397">
                  <c:v>13.91022323020629</c:v>
                </c:pt>
                <c:pt idx="10398">
                  <c:v>13.91046453966171</c:v>
                </c:pt>
                <c:pt idx="10399">
                  <c:v>13.910461092383775</c:v>
                </c:pt>
                <c:pt idx="10400">
                  <c:v>13.910042248114726</c:v>
                </c:pt>
                <c:pt idx="10401">
                  <c:v>13.909187323186959</c:v>
                </c:pt>
                <c:pt idx="10402">
                  <c:v>13.908559918602876</c:v>
                </c:pt>
                <c:pt idx="10403">
                  <c:v>13.908680573330582</c:v>
                </c:pt>
                <c:pt idx="10404">
                  <c:v>13.90890981731323</c:v>
                </c:pt>
                <c:pt idx="10405">
                  <c:v>13.908939119175672</c:v>
                </c:pt>
                <c:pt idx="10406">
                  <c:v>13.909904356997343</c:v>
                </c:pt>
                <c:pt idx="10407">
                  <c:v>13.910895449403526</c:v>
                </c:pt>
                <c:pt idx="10408">
                  <c:v>13.911155718887585</c:v>
                </c:pt>
                <c:pt idx="10409">
                  <c:v>13.911779676193737</c:v>
                </c:pt>
                <c:pt idx="10410">
                  <c:v>13.911810701695149</c:v>
                </c:pt>
                <c:pt idx="10411">
                  <c:v>13.911845174474491</c:v>
                </c:pt>
                <c:pt idx="10412">
                  <c:v>13.911748650692326</c:v>
                </c:pt>
                <c:pt idx="10413">
                  <c:v>13.91115227160965</c:v>
                </c:pt>
                <c:pt idx="10414">
                  <c:v>13.911095391523729</c:v>
                </c:pt>
                <c:pt idx="10415">
                  <c:v>13.910702401839192</c:v>
                </c:pt>
                <c:pt idx="10416">
                  <c:v>13.910106022756516</c:v>
                </c:pt>
                <c:pt idx="10417">
                  <c:v>13.908835700837638</c:v>
                </c:pt>
                <c:pt idx="10418">
                  <c:v>13.908084194247907</c:v>
                </c:pt>
                <c:pt idx="10419">
                  <c:v>13.907518840666642</c:v>
                </c:pt>
                <c:pt idx="10420">
                  <c:v>13.907622259004679</c:v>
                </c:pt>
                <c:pt idx="10421">
                  <c:v>13.907715335508911</c:v>
                </c:pt>
                <c:pt idx="10422">
                  <c:v>13.908001459577477</c:v>
                </c:pt>
                <c:pt idx="10423">
                  <c:v>13.908773649834814</c:v>
                </c:pt>
                <c:pt idx="10424">
                  <c:v>13.908584049548415</c:v>
                </c:pt>
                <c:pt idx="10425">
                  <c:v>13.908973591955018</c:v>
                </c:pt>
                <c:pt idx="10426">
                  <c:v>13.908634035078466</c:v>
                </c:pt>
                <c:pt idx="10427">
                  <c:v>13.909273505135324</c:v>
                </c:pt>
                <c:pt idx="10428">
                  <c:v>13.91030424123775</c:v>
                </c:pt>
                <c:pt idx="10429">
                  <c:v>13.91079030742652</c:v>
                </c:pt>
                <c:pt idx="10430">
                  <c:v>13.911188468027962</c:v>
                </c:pt>
                <c:pt idx="10431">
                  <c:v>13.911264308142524</c:v>
                </c:pt>
                <c:pt idx="10432">
                  <c:v>13.911415988371642</c:v>
                </c:pt>
                <c:pt idx="10433">
                  <c:v>13.910990249546726</c:v>
                </c:pt>
                <c:pt idx="10434">
                  <c:v>13.911226388085243</c:v>
                </c:pt>
                <c:pt idx="10435">
                  <c:v>13.911004038658465</c:v>
                </c:pt>
                <c:pt idx="10436">
                  <c:v>13.911441842956151</c:v>
                </c:pt>
                <c:pt idx="10437">
                  <c:v>13.911617654130815</c:v>
                </c:pt>
                <c:pt idx="10438">
                  <c:v>13.91093681673874</c:v>
                </c:pt>
                <c:pt idx="10439">
                  <c:v>13.910128430063089</c:v>
                </c:pt>
                <c:pt idx="10440">
                  <c:v>13.909237308717012</c:v>
                </c:pt>
                <c:pt idx="10441">
                  <c:v>13.908597838660153</c:v>
                </c:pt>
                <c:pt idx="10442">
                  <c:v>13.908682296969548</c:v>
                </c:pt>
                <c:pt idx="10443">
                  <c:v>13.908453052986902</c:v>
                </c:pt>
                <c:pt idx="10444">
                  <c:v>13.908278965451206</c:v>
                </c:pt>
                <c:pt idx="10445">
                  <c:v>13.908387554706145</c:v>
                </c:pt>
                <c:pt idx="10446">
                  <c:v>13.90835997648267</c:v>
                </c:pt>
                <c:pt idx="10447">
                  <c:v>13.90821519080942</c:v>
                </c:pt>
                <c:pt idx="10448">
                  <c:v>13.90792389582395</c:v>
                </c:pt>
                <c:pt idx="10449">
                  <c:v>13.907948026769489</c:v>
                </c:pt>
                <c:pt idx="10450">
                  <c:v>13.907667073617827</c:v>
                </c:pt>
                <c:pt idx="10451">
                  <c:v>13.907592957142235</c:v>
                </c:pt>
                <c:pt idx="10452">
                  <c:v>13.90722926932014</c:v>
                </c:pt>
                <c:pt idx="10453">
                  <c:v>13.906943145251574</c:v>
                </c:pt>
                <c:pt idx="10454">
                  <c:v>13.906612206569857</c:v>
                </c:pt>
                <c:pt idx="10455">
                  <c:v>13.906419159005523</c:v>
                </c:pt>
                <c:pt idx="10456">
                  <c:v>13.905862423619094</c:v>
                </c:pt>
                <c:pt idx="10457">
                  <c:v>13.905922750982946</c:v>
                </c:pt>
                <c:pt idx="10458">
                  <c:v>13.905969289235065</c:v>
                </c:pt>
                <c:pt idx="10459">
                  <c:v>13.905624561441609</c:v>
                </c:pt>
                <c:pt idx="10460">
                  <c:v>13.905972736512998</c:v>
                </c:pt>
                <c:pt idx="10461">
                  <c:v>13.906138205853857</c:v>
                </c:pt>
                <c:pt idx="10462">
                  <c:v>13.906077878490002</c:v>
                </c:pt>
                <c:pt idx="10463">
                  <c:v>13.906177849550103</c:v>
                </c:pt>
                <c:pt idx="10464">
                  <c:v>13.905634903275413</c:v>
                </c:pt>
                <c:pt idx="10465">
                  <c:v>13.905393593819996</c:v>
                </c:pt>
                <c:pt idx="10466">
                  <c:v>13.905643521470248</c:v>
                </c:pt>
                <c:pt idx="10467">
                  <c:v>13.904867883934976</c:v>
                </c:pt>
                <c:pt idx="10468">
                  <c:v>13.905124706141104</c:v>
                </c:pt>
                <c:pt idx="10469">
                  <c:v>13.905710743389973</c:v>
                </c:pt>
                <c:pt idx="10470">
                  <c:v>13.906591522902248</c:v>
                </c:pt>
                <c:pt idx="10471">
                  <c:v>13.906655297544038</c:v>
                </c:pt>
                <c:pt idx="10472">
                  <c:v>13.906189915022876</c:v>
                </c:pt>
                <c:pt idx="10473">
                  <c:v>13.906070983934132</c:v>
                </c:pt>
                <c:pt idx="10474">
                  <c:v>13.906636337515399</c:v>
                </c:pt>
                <c:pt idx="10475">
                  <c:v>13.906384686226176</c:v>
                </c:pt>
                <c:pt idx="10476">
                  <c:v>13.906253689664663</c:v>
                </c:pt>
                <c:pt idx="10477">
                  <c:v>13.906536366455297</c:v>
                </c:pt>
                <c:pt idx="10478">
                  <c:v>13.906253689664663</c:v>
                </c:pt>
                <c:pt idx="10479">
                  <c:v>13.906146824048694</c:v>
                </c:pt>
                <c:pt idx="10480">
                  <c:v>13.905233295396041</c:v>
                </c:pt>
                <c:pt idx="10481">
                  <c:v>13.904924764020897</c:v>
                </c:pt>
                <c:pt idx="10482">
                  <c:v>13.905240189951909</c:v>
                </c:pt>
                <c:pt idx="10483">
                  <c:v>13.905122982502133</c:v>
                </c:pt>
                <c:pt idx="10484">
                  <c:v>13.904133613734921</c:v>
                </c:pt>
                <c:pt idx="10485">
                  <c:v>13.903771649551794</c:v>
                </c:pt>
                <c:pt idx="10486">
                  <c:v>13.903183888663953</c:v>
                </c:pt>
                <c:pt idx="10487">
                  <c:v>13.90357860198746</c:v>
                </c:pt>
                <c:pt idx="10488">
                  <c:v>13.904043984508624</c:v>
                </c:pt>
                <c:pt idx="10489">
                  <c:v>13.903454499981816</c:v>
                </c:pt>
                <c:pt idx="10490">
                  <c:v>13.903732005855545</c:v>
                </c:pt>
                <c:pt idx="10491">
                  <c:v>13.904171533792201</c:v>
                </c:pt>
                <c:pt idx="10492">
                  <c:v>13.903833700554616</c:v>
                </c:pt>
                <c:pt idx="10493">
                  <c:v>13.903594114738166</c:v>
                </c:pt>
                <c:pt idx="10494">
                  <c:v>13.903799227775268</c:v>
                </c:pt>
                <c:pt idx="10495">
                  <c:v>13.903854384222223</c:v>
                </c:pt>
                <c:pt idx="10496">
                  <c:v>13.904324937660286</c:v>
                </c:pt>
                <c:pt idx="10497">
                  <c:v>13.903487249122193</c:v>
                </c:pt>
                <c:pt idx="10498">
                  <c:v>13.902570273191605</c:v>
                </c:pt>
                <c:pt idx="10499">
                  <c:v>13.902123850699081</c:v>
                </c:pt>
                <c:pt idx="10500">
                  <c:v>13.901713624624874</c:v>
                </c:pt>
                <c:pt idx="10501">
                  <c:v>13.901496446114994</c:v>
                </c:pt>
                <c:pt idx="10502">
                  <c:v>13.90132925313517</c:v>
                </c:pt>
                <c:pt idx="10503">
                  <c:v>13.901603311730964</c:v>
                </c:pt>
                <c:pt idx="10504">
                  <c:v>13.901268925771316</c:v>
                </c:pt>
                <c:pt idx="10505">
                  <c:v>13.901318911301367</c:v>
                </c:pt>
                <c:pt idx="10506">
                  <c:v>13.901427500556304</c:v>
                </c:pt>
                <c:pt idx="10507">
                  <c:v>13.902001472332406</c:v>
                </c:pt>
                <c:pt idx="10508">
                  <c:v>13.902671967890672</c:v>
                </c:pt>
                <c:pt idx="10509">
                  <c:v>13.903513103706706</c:v>
                </c:pt>
                <c:pt idx="10510">
                  <c:v>13.903644100268217</c:v>
                </c:pt>
                <c:pt idx="10511">
                  <c:v>13.903290754279924</c:v>
                </c:pt>
                <c:pt idx="10512">
                  <c:v>13.903709598548971</c:v>
                </c:pt>
                <c:pt idx="10513">
                  <c:v>13.903108048549392</c:v>
                </c:pt>
                <c:pt idx="10514">
                  <c:v>13.903528616457409</c:v>
                </c:pt>
                <c:pt idx="10515">
                  <c:v>13.903564812875722</c:v>
                </c:pt>
                <c:pt idx="10516">
                  <c:v>13.903368318033452</c:v>
                </c:pt>
                <c:pt idx="10517">
                  <c:v>13.902604745970951</c:v>
                </c:pt>
                <c:pt idx="10518">
                  <c:v>13.902368607432436</c:v>
                </c:pt>
                <c:pt idx="10519">
                  <c:v>13.902013537805177</c:v>
                </c:pt>
                <c:pt idx="10520">
                  <c:v>13.902289320039941</c:v>
                </c:pt>
                <c:pt idx="10521">
                  <c:v>13.902368607432436</c:v>
                </c:pt>
                <c:pt idx="10522">
                  <c:v>13.902434105713191</c:v>
                </c:pt>
                <c:pt idx="10523">
                  <c:v>13.902909830068158</c:v>
                </c:pt>
                <c:pt idx="10524">
                  <c:v>13.903228703277101</c:v>
                </c:pt>
                <c:pt idx="10525">
                  <c:v>13.903218361443297</c:v>
                </c:pt>
                <c:pt idx="10526">
                  <c:v>13.903389001701058</c:v>
                </c:pt>
                <c:pt idx="10527">
                  <c:v>13.90456452347674</c:v>
                </c:pt>
                <c:pt idx="10528">
                  <c:v>13.904643810869233</c:v>
                </c:pt>
                <c:pt idx="10529">
                  <c:v>13.904881673046715</c:v>
                </c:pt>
                <c:pt idx="10530">
                  <c:v>13.904757571041074</c:v>
                </c:pt>
                <c:pt idx="10531">
                  <c:v>13.904836858433567</c:v>
                </c:pt>
                <c:pt idx="10532">
                  <c:v>13.904495577918047</c:v>
                </c:pt>
                <c:pt idx="10533">
                  <c:v>13.904530050697392</c:v>
                </c:pt>
                <c:pt idx="10534">
                  <c:v>13.904319766743384</c:v>
                </c:pt>
                <c:pt idx="10535">
                  <c:v>13.904381817746206</c:v>
                </c:pt>
                <c:pt idx="10536">
                  <c:v>13.903947460726455</c:v>
                </c:pt>
                <c:pt idx="10537">
                  <c:v>13.903113219466295</c:v>
                </c:pt>
                <c:pt idx="10538">
                  <c:v>13.902527182217423</c:v>
                </c:pt>
                <c:pt idx="10539">
                  <c:v>13.902425487518355</c:v>
                </c:pt>
                <c:pt idx="10540">
                  <c:v>13.901851515742253</c:v>
                </c:pt>
                <c:pt idx="10541">
                  <c:v>13.90116550743328</c:v>
                </c:pt>
                <c:pt idx="10542">
                  <c:v>13.90060360112995</c:v>
                </c:pt>
                <c:pt idx="10543">
                  <c:v>13.900046865743521</c:v>
                </c:pt>
                <c:pt idx="10544">
                  <c:v>13.899069562449077</c:v>
                </c:pt>
                <c:pt idx="10545">
                  <c:v>13.898218084799243</c:v>
                </c:pt>
                <c:pt idx="10546">
                  <c:v>13.897909553424103</c:v>
                </c:pt>
                <c:pt idx="10547">
                  <c:v>13.897261465172409</c:v>
                </c:pt>
                <c:pt idx="10548">
                  <c:v>13.897345923481804</c:v>
                </c:pt>
                <c:pt idx="10549">
                  <c:v>13.896904671906185</c:v>
                </c:pt>
                <c:pt idx="10550">
                  <c:v>13.89664957333903</c:v>
                </c:pt>
                <c:pt idx="10551">
                  <c:v>13.896715071619786</c:v>
                </c:pt>
                <c:pt idx="10552">
                  <c:v>13.897258017894476</c:v>
                </c:pt>
                <c:pt idx="10553">
                  <c:v>13.897416592679464</c:v>
                </c:pt>
                <c:pt idx="10554">
                  <c:v>13.897980222621761</c:v>
                </c:pt>
                <c:pt idx="10555">
                  <c:v>13.898269793968263</c:v>
                </c:pt>
                <c:pt idx="10556">
                  <c:v>13.898388725057004</c:v>
                </c:pt>
                <c:pt idx="10557">
                  <c:v>13.898924776775825</c:v>
                </c:pt>
                <c:pt idx="10558">
                  <c:v>13.899221242678198</c:v>
                </c:pt>
                <c:pt idx="10559">
                  <c:v>13.899541839526108</c:v>
                </c:pt>
                <c:pt idx="10560">
                  <c:v>13.899638363308279</c:v>
                </c:pt>
                <c:pt idx="10561">
                  <c:v>13.900286451559971</c:v>
                </c:pt>
                <c:pt idx="10562">
                  <c:v>13.899755570758051</c:v>
                </c:pt>
                <c:pt idx="10563">
                  <c:v>13.899490130357092</c:v>
                </c:pt>
                <c:pt idx="10564">
                  <c:v>13.898786885658446</c:v>
                </c:pt>
                <c:pt idx="10565">
                  <c:v>13.898014695401105</c:v>
                </c:pt>
                <c:pt idx="10566">
                  <c:v>13.897587232937225</c:v>
                </c:pt>
                <c:pt idx="10567">
                  <c:v>13.897002919327321</c:v>
                </c:pt>
                <c:pt idx="10568">
                  <c:v>13.895806713884031</c:v>
                </c:pt>
                <c:pt idx="10569">
                  <c:v>13.894929381649689</c:v>
                </c:pt>
                <c:pt idx="10570">
                  <c:v>13.894803556005082</c:v>
                </c:pt>
                <c:pt idx="10571">
                  <c:v>13.893957249272152</c:v>
                </c:pt>
                <c:pt idx="10572">
                  <c:v>13.893622863312499</c:v>
                </c:pt>
                <c:pt idx="10573">
                  <c:v>13.894014129358071</c:v>
                </c:pt>
                <c:pt idx="10574">
                  <c:v>13.894879396119642</c:v>
                </c:pt>
                <c:pt idx="10575">
                  <c:v>13.895956670474185</c:v>
                </c:pt>
                <c:pt idx="10576">
                  <c:v>13.896497893109908</c:v>
                </c:pt>
                <c:pt idx="10577">
                  <c:v>13.897056352135307</c:v>
                </c:pt>
                <c:pt idx="10578">
                  <c:v>13.89745106545881</c:v>
                </c:pt>
                <c:pt idx="10579">
                  <c:v>13.898400790529774</c:v>
                </c:pt>
                <c:pt idx="10580">
                  <c:v>13.898712769182852</c:v>
                </c:pt>
                <c:pt idx="10581">
                  <c:v>13.8988472130223</c:v>
                </c:pt>
                <c:pt idx="10582">
                  <c:v>13.898907540386155</c:v>
                </c:pt>
                <c:pt idx="10583">
                  <c:v>13.898176717464031</c:v>
                </c:pt>
                <c:pt idx="10584">
                  <c:v>13.897325239814199</c:v>
                </c:pt>
                <c:pt idx="10585">
                  <c:v>13.896635784227291</c:v>
                </c:pt>
                <c:pt idx="10586">
                  <c:v>13.895929092250709</c:v>
                </c:pt>
                <c:pt idx="10587">
                  <c:v>13.895077614600876</c:v>
                </c:pt>
                <c:pt idx="10588">
                  <c:v>13.894789766893343</c:v>
                </c:pt>
                <c:pt idx="10589">
                  <c:v>13.893796950848195</c:v>
                </c:pt>
                <c:pt idx="10590">
                  <c:v>13.893472906722348</c:v>
                </c:pt>
                <c:pt idx="10591">
                  <c:v>13.893405684802623</c:v>
                </c:pt>
                <c:pt idx="10592">
                  <c:v>13.893378106579146</c:v>
                </c:pt>
                <c:pt idx="10593">
                  <c:v>13.893207466321385</c:v>
                </c:pt>
                <c:pt idx="10594">
                  <c:v>13.892976498699772</c:v>
                </c:pt>
                <c:pt idx="10595">
                  <c:v>13.89285239669413</c:v>
                </c:pt>
                <c:pt idx="10596">
                  <c:v>13.892750701995061</c:v>
                </c:pt>
                <c:pt idx="10597">
                  <c:v>13.892840331221359</c:v>
                </c:pt>
                <c:pt idx="10598">
                  <c:v>13.893026484229823</c:v>
                </c:pt>
                <c:pt idx="10599">
                  <c:v>13.892986840533576</c:v>
                </c:pt>
                <c:pt idx="10600">
                  <c:v>13.892269806723192</c:v>
                </c:pt>
                <c:pt idx="10601">
                  <c:v>13.891892329789361</c:v>
                </c:pt>
                <c:pt idx="10602">
                  <c:v>13.891732031365404</c:v>
                </c:pt>
                <c:pt idx="10603">
                  <c:v>13.890978801136706</c:v>
                </c:pt>
                <c:pt idx="10604">
                  <c:v>13.890789200850307</c:v>
                </c:pt>
                <c:pt idx="10605">
                  <c:v>13.890247978214582</c:v>
                </c:pt>
                <c:pt idx="10606">
                  <c:v>13.889946341395309</c:v>
                </c:pt>
                <c:pt idx="10607">
                  <c:v>13.889522326209361</c:v>
                </c:pt>
                <c:pt idx="10608">
                  <c:v>13.889084521911673</c:v>
                </c:pt>
                <c:pt idx="10609">
                  <c:v>13.888906987098046</c:v>
                </c:pt>
                <c:pt idx="10610">
                  <c:v>13.889601613601855</c:v>
                </c:pt>
                <c:pt idx="10611">
                  <c:v>13.889789490249289</c:v>
                </c:pt>
                <c:pt idx="10612">
                  <c:v>13.889960130507047</c:v>
                </c:pt>
                <c:pt idx="10613">
                  <c:v>13.89047549855826</c:v>
                </c:pt>
                <c:pt idx="10614">
                  <c:v>13.89026176732632</c:v>
                </c:pt>
                <c:pt idx="10615">
                  <c:v>13.890030799704705</c:v>
                </c:pt>
                <c:pt idx="10616">
                  <c:v>13.889935999561507</c:v>
                </c:pt>
                <c:pt idx="10617">
                  <c:v>13.889929105005635</c:v>
                </c:pt>
                <c:pt idx="10618">
                  <c:v>13.890253149131485</c:v>
                </c:pt>
                <c:pt idx="10619">
                  <c:v>13.890542720477987</c:v>
                </c:pt>
                <c:pt idx="10620">
                  <c:v>13.890237636380778</c:v>
                </c:pt>
                <c:pt idx="10621">
                  <c:v>13.889727439246466</c:v>
                </c:pt>
                <c:pt idx="10622">
                  <c:v>13.889879119475584</c:v>
                </c:pt>
                <c:pt idx="10623">
                  <c:v>13.890578916896299</c:v>
                </c:pt>
                <c:pt idx="10624">
                  <c:v>13.891518300133459</c:v>
                </c:pt>
                <c:pt idx="10625">
                  <c:v>13.891716518614697</c:v>
                </c:pt>
                <c:pt idx="10626">
                  <c:v>13.891545878356936</c:v>
                </c:pt>
                <c:pt idx="10627">
                  <c:v>13.891554496551773</c:v>
                </c:pt>
                <c:pt idx="10628">
                  <c:v>13.891406263600588</c:v>
                </c:pt>
                <c:pt idx="10629">
                  <c:v>13.890827120907584</c:v>
                </c:pt>
                <c:pt idx="10630">
                  <c:v>13.890241083658713</c:v>
                </c:pt>
                <c:pt idx="10631">
                  <c:v>13.889996326925361</c:v>
                </c:pt>
                <c:pt idx="10632">
                  <c:v>13.889353409590569</c:v>
                </c:pt>
                <c:pt idx="10633">
                  <c:v>13.888882856152504</c:v>
                </c:pt>
                <c:pt idx="10634">
                  <c:v>13.887838330938337</c:v>
                </c:pt>
                <c:pt idx="10635">
                  <c:v>13.887924512886702</c:v>
                </c:pt>
                <c:pt idx="10636">
                  <c:v>13.888513997413506</c:v>
                </c:pt>
                <c:pt idx="10637">
                  <c:v>13.8883985136027</c:v>
                </c:pt>
                <c:pt idx="10638">
                  <c:v>13.887979669333653</c:v>
                </c:pt>
                <c:pt idx="10639">
                  <c:v>13.887717676210629</c:v>
                </c:pt>
                <c:pt idx="10640">
                  <c:v>13.888093429505494</c:v>
                </c:pt>
                <c:pt idx="10641">
                  <c:v>13.888136520479675</c:v>
                </c:pt>
                <c:pt idx="10642">
                  <c:v>13.887995182084358</c:v>
                </c:pt>
                <c:pt idx="10643">
                  <c:v>13.888074469476852</c:v>
                </c:pt>
                <c:pt idx="10644">
                  <c:v>13.888555364748722</c:v>
                </c:pt>
                <c:pt idx="10645">
                  <c:v>13.888264069763254</c:v>
                </c:pt>
                <c:pt idx="10646">
                  <c:v>13.88761425787259</c:v>
                </c:pt>
                <c:pt idx="10647">
                  <c:v>13.887505668617656</c:v>
                </c:pt>
                <c:pt idx="10648">
                  <c:v>13.88814513867451</c:v>
                </c:pt>
                <c:pt idx="10649">
                  <c:v>13.888738070479253</c:v>
                </c:pt>
                <c:pt idx="10650">
                  <c:v>13.888238215178744</c:v>
                </c:pt>
                <c:pt idx="10651">
                  <c:v>13.888200295121464</c:v>
                </c:pt>
                <c:pt idx="10652">
                  <c:v>13.888796674204141</c:v>
                </c:pt>
                <c:pt idx="10653">
                  <c:v>13.888265793402221</c:v>
                </c:pt>
                <c:pt idx="10654">
                  <c:v>13.888265793402221</c:v>
                </c:pt>
                <c:pt idx="10655">
                  <c:v>13.888772543258598</c:v>
                </c:pt>
                <c:pt idx="10656">
                  <c:v>13.889020747269884</c:v>
                </c:pt>
                <c:pt idx="10657">
                  <c:v>13.889115547413084</c:v>
                </c:pt>
                <c:pt idx="10658">
                  <c:v>13.888393342685799</c:v>
                </c:pt>
                <c:pt idx="10659">
                  <c:v>13.887600468760855</c:v>
                </c:pt>
                <c:pt idx="10660">
                  <c:v>13.887634941540201</c:v>
                </c:pt>
                <c:pt idx="10661">
                  <c:v>13.887276424635006</c:v>
                </c:pt>
                <c:pt idx="10662">
                  <c:v>13.886331870480943</c:v>
                </c:pt>
                <c:pt idx="10663">
                  <c:v>13.885776858733481</c:v>
                </c:pt>
                <c:pt idx="10664">
                  <c:v>13.884963301140928</c:v>
                </c:pt>
                <c:pt idx="10665">
                  <c:v>13.884294529221627</c:v>
                </c:pt>
                <c:pt idx="10666">
                  <c:v>13.883827423061495</c:v>
                </c:pt>
                <c:pt idx="10667">
                  <c:v>13.883151756586326</c:v>
                </c:pt>
                <c:pt idx="10668">
                  <c:v>13.882650177646848</c:v>
                </c:pt>
                <c:pt idx="10669">
                  <c:v>13.882539864752946</c:v>
                </c:pt>
                <c:pt idx="10670">
                  <c:v>13.882753595984884</c:v>
                </c:pt>
                <c:pt idx="10671">
                  <c:v>13.883069021915897</c:v>
                </c:pt>
                <c:pt idx="10672">
                  <c:v>13.882994905440304</c:v>
                </c:pt>
                <c:pt idx="10673">
                  <c:v>13.882913894408844</c:v>
                </c:pt>
                <c:pt idx="10674">
                  <c:v>13.882610533950604</c:v>
                </c:pt>
                <c:pt idx="10675">
                  <c:v>13.882600192116797</c:v>
                </c:pt>
                <c:pt idx="10676">
                  <c:v>13.882010707589993</c:v>
                </c:pt>
                <c:pt idx="10677">
                  <c:v>13.88218824240362</c:v>
                </c:pt>
                <c:pt idx="10678">
                  <c:v>13.8816521906848</c:v>
                </c:pt>
                <c:pt idx="10679">
                  <c:v>13.881385026644875</c:v>
                </c:pt>
                <c:pt idx="10680">
                  <c:v>13.881029957017615</c:v>
                </c:pt>
                <c:pt idx="10681">
                  <c:v>13.88108511346457</c:v>
                </c:pt>
                <c:pt idx="10682">
                  <c:v>13.881833172776362</c:v>
                </c:pt>
                <c:pt idx="10683">
                  <c:v>13.882426104581105</c:v>
                </c:pt>
                <c:pt idx="10684">
                  <c:v>13.882674308592394</c:v>
                </c:pt>
                <c:pt idx="10685">
                  <c:v>13.882722570483475</c:v>
                </c:pt>
                <c:pt idx="10686">
                  <c:v>13.883305160454412</c:v>
                </c:pt>
                <c:pt idx="10687">
                  <c:v>13.883239662173658</c:v>
                </c:pt>
                <c:pt idx="10688">
                  <c:v>13.883867066757743</c:v>
                </c:pt>
                <c:pt idx="10689">
                  <c:v>13.884466893118356</c:v>
                </c:pt>
                <c:pt idx="10690">
                  <c:v>13.883668848276507</c:v>
                </c:pt>
                <c:pt idx="10691">
                  <c:v>13.883125902001817</c:v>
                </c:pt>
                <c:pt idx="10692">
                  <c:v>13.882350264466545</c:v>
                </c:pt>
                <c:pt idx="10693">
                  <c:v>13.881824554581526</c:v>
                </c:pt>
                <c:pt idx="10694">
                  <c:v>13.882257187962313</c:v>
                </c:pt>
                <c:pt idx="10695">
                  <c:v>13.882126191400801</c:v>
                </c:pt>
                <c:pt idx="10696">
                  <c:v>13.881845238249134</c:v>
                </c:pt>
                <c:pt idx="10697">
                  <c:v>13.882026220340697</c:v>
                </c:pt>
                <c:pt idx="10698">
                  <c:v>13.881840067332233</c:v>
                </c:pt>
                <c:pt idx="10699">
                  <c:v>13.881238517332656</c:v>
                </c:pt>
                <c:pt idx="10700">
                  <c:v>13.882210649710194</c:v>
                </c:pt>
                <c:pt idx="10701">
                  <c:v>13.882215820627097</c:v>
                </c:pt>
                <c:pt idx="10702">
                  <c:v>13.882624323062343</c:v>
                </c:pt>
                <c:pt idx="10703">
                  <c:v>13.88302420730275</c:v>
                </c:pt>
                <c:pt idx="10704">
                  <c:v>13.883081087388668</c:v>
                </c:pt>
                <c:pt idx="10705">
                  <c:v>13.883227596700888</c:v>
                </c:pt>
                <c:pt idx="10706">
                  <c:v>13.88310521833421</c:v>
                </c:pt>
                <c:pt idx="10707">
                  <c:v>13.882736359595214</c:v>
                </c:pt>
                <c:pt idx="10708">
                  <c:v>13.882825988821512</c:v>
                </c:pt>
                <c:pt idx="10709">
                  <c:v>13.883108665612143</c:v>
                </c:pt>
                <c:pt idx="10710">
                  <c:v>13.882613981228536</c:v>
                </c:pt>
                <c:pt idx="10711">
                  <c:v>13.883067298276931</c:v>
                </c:pt>
                <c:pt idx="10712">
                  <c:v>13.882832883377381</c:v>
                </c:pt>
                <c:pt idx="10713">
                  <c:v>13.882931130798514</c:v>
                </c:pt>
                <c:pt idx="10714">
                  <c:v>13.882553653864683</c:v>
                </c:pt>
                <c:pt idx="10715">
                  <c:v>13.882794963320103</c:v>
                </c:pt>
                <c:pt idx="10716">
                  <c:v>13.883189676643607</c:v>
                </c:pt>
                <c:pt idx="10717">
                  <c:v>13.883087981944536</c:v>
                </c:pt>
                <c:pt idx="10718">
                  <c:v>13.883196571199473</c:v>
                </c:pt>
                <c:pt idx="10719">
                  <c:v>13.883611968190587</c:v>
                </c:pt>
                <c:pt idx="10720">
                  <c:v>13.884048048849307</c:v>
                </c:pt>
                <c:pt idx="10721">
                  <c:v>13.883823975783564</c:v>
                </c:pt>
                <c:pt idx="10722">
                  <c:v>13.883884303147415</c:v>
                </c:pt>
                <c:pt idx="10723">
                  <c:v>13.883794673921118</c:v>
                </c:pt>
                <c:pt idx="10724">
                  <c:v>13.883970485095778</c:v>
                </c:pt>
                <c:pt idx="10725">
                  <c:v>13.883460287961469</c:v>
                </c:pt>
                <c:pt idx="10726">
                  <c:v>13.883455117044566</c:v>
                </c:pt>
                <c:pt idx="10727">
                  <c:v>13.883615415468523</c:v>
                </c:pt>
                <c:pt idx="10728">
                  <c:v>13.883287924064739</c:v>
                </c:pt>
                <c:pt idx="10729">
                  <c:v>13.883196571199473</c:v>
                </c:pt>
                <c:pt idx="10730">
                  <c:v>13.88333273867789</c:v>
                </c:pt>
                <c:pt idx="10731">
                  <c:v>13.883112112890078</c:v>
                </c:pt>
                <c:pt idx="10732">
                  <c:v>13.883177611170835</c:v>
                </c:pt>
                <c:pt idx="10733">
                  <c:v>13.883467182517336</c:v>
                </c:pt>
                <c:pt idx="10734">
                  <c:v>13.883663677359607</c:v>
                </c:pt>
                <c:pt idx="10735">
                  <c:v>13.883987721485452</c:v>
                </c:pt>
                <c:pt idx="10736">
                  <c:v>13.883811910310792</c:v>
                </c:pt>
                <c:pt idx="10737">
                  <c:v>13.883479247990108</c:v>
                </c:pt>
                <c:pt idx="10738">
                  <c:v>13.883751582946937</c:v>
                </c:pt>
                <c:pt idx="10739">
                  <c:v>13.883384447846908</c:v>
                </c:pt>
                <c:pt idx="10740">
                  <c:v>13.882782897847331</c:v>
                </c:pt>
                <c:pt idx="10741">
                  <c:v>13.882755319623854</c:v>
                </c:pt>
                <c:pt idx="10742">
                  <c:v>13.881821107303594</c:v>
                </c:pt>
                <c:pt idx="10743">
                  <c:v>13.88119025544157</c:v>
                </c:pt>
                <c:pt idx="10744">
                  <c:v>13.881016167905877</c:v>
                </c:pt>
                <c:pt idx="10745">
                  <c:v>13.881435012174926</c:v>
                </c:pt>
                <c:pt idx="10746">
                  <c:v>13.881248859166458</c:v>
                </c:pt>
                <c:pt idx="10747">
                  <c:v>13.881902118335054</c:v>
                </c:pt>
                <c:pt idx="10748">
                  <c:v>13.881760779939736</c:v>
                </c:pt>
                <c:pt idx="10749">
                  <c:v>13.881960722059942</c:v>
                </c:pt>
                <c:pt idx="10750">
                  <c:v>13.882265806157148</c:v>
                </c:pt>
                <c:pt idx="10751">
                  <c:v>13.882541588391911</c:v>
                </c:pt>
                <c:pt idx="10752">
                  <c:v>13.883187953004638</c:v>
                </c:pt>
                <c:pt idx="10753">
                  <c:v>13.883308607732348</c:v>
                </c:pt>
                <c:pt idx="10754">
                  <c:v>13.882832883377381</c:v>
                </c:pt>
                <c:pt idx="10755">
                  <c:v>13.881927972919565</c:v>
                </c:pt>
                <c:pt idx="10756">
                  <c:v>13.882426104581105</c:v>
                </c:pt>
                <c:pt idx="10757">
                  <c:v>13.881888329223315</c:v>
                </c:pt>
                <c:pt idx="10758">
                  <c:v>13.88194348567027</c:v>
                </c:pt>
                <c:pt idx="10759">
                  <c:v>13.881836620054298</c:v>
                </c:pt>
                <c:pt idx="10760">
                  <c:v>13.881583245126111</c:v>
                </c:pt>
                <c:pt idx="10761">
                  <c:v>13.881529812318124</c:v>
                </c:pt>
                <c:pt idx="10762">
                  <c:v>13.881964169337877</c:v>
                </c:pt>
                <c:pt idx="10763">
                  <c:v>13.88189177650125</c:v>
                </c:pt>
                <c:pt idx="10764">
                  <c:v>13.882405420913498</c:v>
                </c:pt>
                <c:pt idx="10765">
                  <c:v>13.88249849741773</c:v>
                </c:pt>
                <c:pt idx="10766">
                  <c:v>13.88170907077072</c:v>
                </c:pt>
                <c:pt idx="10767">
                  <c:v>13.881460866759433</c:v>
                </c:pt>
                <c:pt idx="10768">
                  <c:v>13.881257477361295</c:v>
                </c:pt>
                <c:pt idx="10769">
                  <c:v>13.88138157936694</c:v>
                </c:pt>
                <c:pt idx="10770">
                  <c:v>13.881447077647694</c:v>
                </c:pt>
                <c:pt idx="10771">
                  <c:v>13.881281608306836</c:v>
                </c:pt>
                <c:pt idx="10772">
                  <c:v>13.880936880513383</c:v>
                </c:pt>
                <c:pt idx="10773">
                  <c:v>13.880885171344366</c:v>
                </c:pt>
                <c:pt idx="10774">
                  <c:v>13.880485287103959</c:v>
                </c:pt>
                <c:pt idx="10775">
                  <c:v>13.879952682663072</c:v>
                </c:pt>
                <c:pt idx="10776">
                  <c:v>13.879637256732059</c:v>
                </c:pt>
                <c:pt idx="10777">
                  <c:v>13.879308041689312</c:v>
                </c:pt>
                <c:pt idx="10778">
                  <c:v>13.879152914182255</c:v>
                </c:pt>
                <c:pt idx="10779">
                  <c:v>13.878992615758301</c:v>
                </c:pt>
                <c:pt idx="10780">
                  <c:v>13.878971932090693</c:v>
                </c:pt>
                <c:pt idx="10781">
                  <c:v>13.878954695701021</c:v>
                </c:pt>
                <c:pt idx="10782">
                  <c:v>13.879264950715129</c:v>
                </c:pt>
                <c:pt idx="10783">
                  <c:v>13.879354579941428</c:v>
                </c:pt>
                <c:pt idx="10784">
                  <c:v>13.879016746703844</c:v>
                </c:pt>
                <c:pt idx="10785">
                  <c:v>13.879557969339565</c:v>
                </c:pt>
                <c:pt idx="10786">
                  <c:v>13.880057824640074</c:v>
                </c:pt>
                <c:pt idx="10787">
                  <c:v>13.88030602865136</c:v>
                </c:pt>
                <c:pt idx="10788">
                  <c:v>13.880674887390358</c:v>
                </c:pt>
                <c:pt idx="10789">
                  <c:v>13.880526654439171</c:v>
                </c:pt>
                <c:pt idx="10790">
                  <c:v>13.880790371201163</c:v>
                </c:pt>
                <c:pt idx="10791">
                  <c:v>13.880973076931696</c:v>
                </c:pt>
                <c:pt idx="10792">
                  <c:v>13.88077485845046</c:v>
                </c:pt>
                <c:pt idx="10793">
                  <c:v>13.880343948708642</c:v>
                </c:pt>
                <c:pt idx="10794">
                  <c:v>13.880373250571084</c:v>
                </c:pt>
                <c:pt idx="10795">
                  <c:v>13.87962346762032</c:v>
                </c:pt>
                <c:pt idx="10796">
                  <c:v>13.87915119054329</c:v>
                </c:pt>
                <c:pt idx="10797">
                  <c:v>13.879104652291174</c:v>
                </c:pt>
                <c:pt idx="10798">
                  <c:v>13.87830488381036</c:v>
                </c:pt>
                <c:pt idx="10799">
                  <c:v>13.878034272492496</c:v>
                </c:pt>
                <c:pt idx="10800">
                  <c:v>13.877086271060499</c:v>
                </c:pt>
                <c:pt idx="10801">
                  <c:v>13.875641861605924</c:v>
                </c:pt>
                <c:pt idx="10802">
                  <c:v>13.874743845703977</c:v>
                </c:pt>
                <c:pt idx="10803">
                  <c:v>13.874604230947627</c:v>
                </c:pt>
                <c:pt idx="10804">
                  <c:v>13.874797278511961</c:v>
                </c:pt>
                <c:pt idx="10805">
                  <c:v>13.874733503870171</c:v>
                </c:pt>
                <c:pt idx="10806">
                  <c:v>13.874774871205386</c:v>
                </c:pt>
                <c:pt idx="10807">
                  <c:v>13.875076508024661</c:v>
                </c:pt>
                <c:pt idx="10808">
                  <c:v>13.875724596276354</c:v>
                </c:pt>
                <c:pt idx="10809">
                  <c:v>13.875996931233184</c:v>
                </c:pt>
                <c:pt idx="10810">
                  <c:v>13.876238240688599</c:v>
                </c:pt>
                <c:pt idx="10811">
                  <c:v>13.877567166332366</c:v>
                </c:pt>
                <c:pt idx="10812">
                  <c:v>13.87846862951225</c:v>
                </c:pt>
                <c:pt idx="10813">
                  <c:v>13.878692702577993</c:v>
                </c:pt>
                <c:pt idx="10814">
                  <c:v>13.87864444068691</c:v>
                </c:pt>
                <c:pt idx="10815">
                  <c:v>13.879044324927317</c:v>
                </c:pt>
                <c:pt idx="10816">
                  <c:v>13.879085692262533</c:v>
                </c:pt>
                <c:pt idx="10817">
                  <c:v>13.87907535042873</c:v>
                </c:pt>
                <c:pt idx="10818">
                  <c:v>13.87877198997049</c:v>
                </c:pt>
                <c:pt idx="10819">
                  <c:v>13.878198018194388</c:v>
                </c:pt>
                <c:pt idx="10820">
                  <c:v>13.878241109168568</c:v>
                </c:pt>
                <c:pt idx="10821">
                  <c:v>13.877393078796674</c:v>
                </c:pt>
                <c:pt idx="10822">
                  <c:v>13.875819396419553</c:v>
                </c:pt>
                <c:pt idx="10823">
                  <c:v>13.875579810603103</c:v>
                </c:pt>
                <c:pt idx="10824">
                  <c:v>13.875569468769299</c:v>
                </c:pt>
                <c:pt idx="10825">
                  <c:v>13.875534995989955</c:v>
                </c:pt>
                <c:pt idx="10826">
                  <c:v>13.875445366763655</c:v>
                </c:pt>
                <c:pt idx="10827">
                  <c:v>13.875090297136399</c:v>
                </c:pt>
                <c:pt idx="10828">
                  <c:v>13.874733503870171</c:v>
                </c:pt>
                <c:pt idx="10829">
                  <c:v>13.875326435674914</c:v>
                </c:pt>
                <c:pt idx="10830">
                  <c:v>13.875634967050054</c:v>
                </c:pt>
                <c:pt idx="10831">
                  <c:v>13.875698741691844</c:v>
                </c:pt>
                <c:pt idx="10832">
                  <c:v>13.876310633525227</c:v>
                </c:pt>
                <c:pt idx="10833">
                  <c:v>13.876345106304571</c:v>
                </c:pt>
                <c:pt idx="10834">
                  <c:v>13.87568322894114</c:v>
                </c:pt>
                <c:pt idx="10835">
                  <c:v>13.875731490832221</c:v>
                </c:pt>
                <c:pt idx="10836">
                  <c:v>13.875564297852398</c:v>
                </c:pt>
                <c:pt idx="10837">
                  <c:v>13.875824567336457</c:v>
                </c:pt>
                <c:pt idx="10838">
                  <c:v>13.876000378511117</c:v>
                </c:pt>
                <c:pt idx="10839">
                  <c:v>13.875757345416732</c:v>
                </c:pt>
                <c:pt idx="10840">
                  <c:v>13.875460879514362</c:v>
                </c:pt>
                <c:pt idx="10841">
                  <c:v>13.875524654156148</c:v>
                </c:pt>
                <c:pt idx="10842">
                  <c:v>13.875564297852398</c:v>
                </c:pt>
                <c:pt idx="10843">
                  <c:v>13.87542468309605</c:v>
                </c:pt>
                <c:pt idx="10844">
                  <c:v>13.875576363325168</c:v>
                </c:pt>
                <c:pt idx="10845">
                  <c:v>13.875029969772543</c:v>
                </c:pt>
                <c:pt idx="10846">
                  <c:v>13.87522818825378</c:v>
                </c:pt>
                <c:pt idx="10847">
                  <c:v>13.874786936678158</c:v>
                </c:pt>
                <c:pt idx="10848">
                  <c:v>13.874852434958914</c:v>
                </c:pt>
                <c:pt idx="10849">
                  <c:v>13.874431867050902</c:v>
                </c:pt>
                <c:pt idx="10850">
                  <c:v>13.873682084100135</c:v>
                </c:pt>
                <c:pt idx="10851">
                  <c:v>13.872942642983176</c:v>
                </c:pt>
                <c:pt idx="10852">
                  <c:v>13.872444511321635</c:v>
                </c:pt>
                <c:pt idx="10853">
                  <c:v>13.872027390691558</c:v>
                </c:pt>
                <c:pt idx="10854">
                  <c:v>13.871946379660095</c:v>
                </c:pt>
                <c:pt idx="10855">
                  <c:v>13.871987746995309</c:v>
                </c:pt>
                <c:pt idx="10856">
                  <c:v>13.871620611895279</c:v>
                </c:pt>
                <c:pt idx="10857">
                  <c:v>13.871884328657275</c:v>
                </c:pt>
                <c:pt idx="10858">
                  <c:v>13.871932590548356</c:v>
                </c:pt>
                <c:pt idx="10859">
                  <c:v>13.872044627081229</c:v>
                </c:pt>
                <c:pt idx="10860">
                  <c:v>13.872115296278887</c:v>
                </c:pt>
                <c:pt idx="10861">
                  <c:v>13.872544482381738</c:v>
                </c:pt>
                <c:pt idx="10862">
                  <c:v>13.872449682238539</c:v>
                </c:pt>
                <c:pt idx="10863">
                  <c:v>13.872349711178437</c:v>
                </c:pt>
                <c:pt idx="10864">
                  <c:v>13.871899841407979</c:v>
                </c:pt>
                <c:pt idx="10865">
                  <c:v>13.871393091551601</c:v>
                </c:pt>
                <c:pt idx="10866">
                  <c:v>13.871318975076008</c:v>
                </c:pt>
                <c:pt idx="10867">
                  <c:v>13.871229345849711</c:v>
                </c:pt>
                <c:pt idx="10868">
                  <c:v>13.871227622210741</c:v>
                </c:pt>
                <c:pt idx="10869">
                  <c:v>13.871005272783965</c:v>
                </c:pt>
                <c:pt idx="10870">
                  <c:v>13.871684386537069</c:v>
                </c:pt>
                <c:pt idx="10871">
                  <c:v>13.872087718055411</c:v>
                </c:pt>
                <c:pt idx="10872">
                  <c:v>13.872849566478946</c:v>
                </c:pt>
                <c:pt idx="10873">
                  <c:v>13.872952984816983</c:v>
                </c:pt>
                <c:pt idx="10874">
                  <c:v>13.872942642983176</c:v>
                </c:pt>
                <c:pt idx="10875">
                  <c:v>13.873395960031571</c:v>
                </c:pt>
                <c:pt idx="10876">
                  <c:v>13.873083981378494</c:v>
                </c:pt>
                <c:pt idx="10877">
                  <c:v>13.873096046851266</c:v>
                </c:pt>
                <c:pt idx="10878">
                  <c:v>13.872596191550757</c:v>
                </c:pt>
                <c:pt idx="10879">
                  <c:v>13.872842671923074</c:v>
                </c:pt>
                <c:pt idx="10880">
                  <c:v>13.872842671923074</c:v>
                </c:pt>
                <c:pt idx="10881">
                  <c:v>13.872480707739948</c:v>
                </c:pt>
                <c:pt idx="10882">
                  <c:v>13.87257378424418</c:v>
                </c:pt>
                <c:pt idx="10883">
                  <c:v>13.872391078513651</c:v>
                </c:pt>
                <c:pt idx="10884">
                  <c:v>13.872363500290174</c:v>
                </c:pt>
                <c:pt idx="10885">
                  <c:v>13.871918801436617</c:v>
                </c:pt>
                <c:pt idx="10886">
                  <c:v>13.872432445848867</c:v>
                </c:pt>
                <c:pt idx="10887">
                  <c:v>13.872156663614103</c:v>
                </c:pt>
                <c:pt idx="10888">
                  <c:v>13.872380736679846</c:v>
                </c:pt>
                <c:pt idx="10889">
                  <c:v>13.872079099860574</c:v>
                </c:pt>
                <c:pt idx="10890">
                  <c:v>13.871901565046945</c:v>
                </c:pt>
                <c:pt idx="10891">
                  <c:v>13.872149769058234</c:v>
                </c:pt>
                <c:pt idx="10892">
                  <c:v>13.871648190118757</c:v>
                </c:pt>
                <c:pt idx="10893">
                  <c:v>13.871560284531427</c:v>
                </c:pt>
                <c:pt idx="10894">
                  <c:v>13.871312080520138</c:v>
                </c:pt>
                <c:pt idx="10895">
                  <c:v>13.871465484388226</c:v>
                </c:pt>
                <c:pt idx="10896">
                  <c:v>13.871432735247849</c:v>
                </c:pt>
                <c:pt idx="10897">
                  <c:v>13.871482720777898</c:v>
                </c:pt>
                <c:pt idx="10898">
                  <c:v>13.871206938543136</c:v>
                </c:pt>
                <c:pt idx="10899">
                  <c:v>13.871315527798073</c:v>
                </c:pt>
                <c:pt idx="10900">
                  <c:v>13.871224174932809</c:v>
                </c:pt>
                <c:pt idx="10901">
                  <c:v>13.870888065334192</c:v>
                </c:pt>
                <c:pt idx="10902">
                  <c:v>13.870536442984866</c:v>
                </c:pt>
                <c:pt idx="10903">
                  <c:v>13.870839803443106</c:v>
                </c:pt>
                <c:pt idx="10904">
                  <c:v>13.871591310032835</c:v>
                </c:pt>
                <c:pt idx="10905">
                  <c:v>13.871598204588706</c:v>
                </c:pt>
                <c:pt idx="10906">
                  <c:v>13.871381026078829</c:v>
                </c:pt>
                <c:pt idx="10907">
                  <c:v>13.871143163901348</c:v>
                </c:pt>
                <c:pt idx="10908">
                  <c:v>13.87127416046286</c:v>
                </c:pt>
                <c:pt idx="10909">
                  <c:v>13.871081112898526</c:v>
                </c:pt>
                <c:pt idx="10910">
                  <c:v>13.869967642125669</c:v>
                </c:pt>
                <c:pt idx="10911">
                  <c:v>13.869445379518583</c:v>
                </c:pt>
                <c:pt idx="10912">
                  <c:v>13.869095480808227</c:v>
                </c:pt>
                <c:pt idx="10913">
                  <c:v>13.867987180952273</c:v>
                </c:pt>
                <c:pt idx="10914">
                  <c:v>13.866977128517451</c:v>
                </c:pt>
                <c:pt idx="10915">
                  <c:v>13.866606546139487</c:v>
                </c:pt>
                <c:pt idx="10916">
                  <c:v>13.8665531133315</c:v>
                </c:pt>
                <c:pt idx="10917">
                  <c:v>13.86636523668407</c:v>
                </c:pt>
                <c:pt idx="10918">
                  <c:v>13.866366960323036</c:v>
                </c:pt>
                <c:pt idx="10919">
                  <c:v>13.865813672214545</c:v>
                </c:pt>
                <c:pt idx="10920">
                  <c:v>13.866167018202832</c:v>
                </c:pt>
                <c:pt idx="10921">
                  <c:v>13.866282502013641</c:v>
                </c:pt>
                <c:pt idx="10922">
                  <c:v>13.866842684678005</c:v>
                </c:pt>
                <c:pt idx="10923">
                  <c:v>13.867459747428287</c:v>
                </c:pt>
                <c:pt idx="10924">
                  <c:v>13.867906169920813</c:v>
                </c:pt>
                <c:pt idx="10925">
                  <c:v>13.868302606883285</c:v>
                </c:pt>
                <c:pt idx="10926">
                  <c:v>13.86801993009265</c:v>
                </c:pt>
                <c:pt idx="10927">
                  <c:v>13.868400854304419</c:v>
                </c:pt>
                <c:pt idx="10928">
                  <c:v>13.868330185106759</c:v>
                </c:pt>
                <c:pt idx="10929">
                  <c:v>13.868509443559358</c:v>
                </c:pt>
                <c:pt idx="10930">
                  <c:v>13.868812804017598</c:v>
                </c:pt>
                <c:pt idx="10931">
                  <c:v>13.869622914332213</c:v>
                </c:pt>
                <c:pt idx="10932">
                  <c:v>13.869414354017174</c:v>
                </c:pt>
                <c:pt idx="10933">
                  <c:v>13.869474681381028</c:v>
                </c:pt>
                <c:pt idx="10934">
                  <c:v>13.869533285105915</c:v>
                </c:pt>
                <c:pt idx="10935">
                  <c:v>13.869050666195079</c:v>
                </c:pt>
                <c:pt idx="10936">
                  <c:v>13.869119611753769</c:v>
                </c:pt>
                <c:pt idx="10937">
                  <c:v>13.868804185822761</c:v>
                </c:pt>
                <c:pt idx="10938">
                  <c:v>13.8680647447058</c:v>
                </c:pt>
                <c:pt idx="10939">
                  <c:v>13.86815265029313</c:v>
                </c:pt>
                <c:pt idx="10940">
                  <c:v>13.867763107886526</c:v>
                </c:pt>
                <c:pt idx="10941">
                  <c:v>13.867395972786497</c:v>
                </c:pt>
                <c:pt idx="10942">
                  <c:v>13.867097783245161</c:v>
                </c:pt>
                <c:pt idx="10943">
                  <c:v>13.867366670924056</c:v>
                </c:pt>
                <c:pt idx="10944">
                  <c:v>13.867244292557379</c:v>
                </c:pt>
                <c:pt idx="10945">
                  <c:v>13.867630387686047</c:v>
                </c:pt>
                <c:pt idx="10946">
                  <c:v>13.867030561325439</c:v>
                </c:pt>
                <c:pt idx="10947">
                  <c:v>13.866761673646543</c:v>
                </c:pt>
                <c:pt idx="10948">
                  <c:v>13.867089165050325</c:v>
                </c:pt>
                <c:pt idx="10949">
                  <c:v>13.866753055451705</c:v>
                </c:pt>
                <c:pt idx="10950">
                  <c:v>13.866830619205233</c:v>
                </c:pt>
                <c:pt idx="10951">
                  <c:v>13.866961615766746</c:v>
                </c:pt>
                <c:pt idx="10952">
                  <c:v>13.867402867342369</c:v>
                </c:pt>
                <c:pt idx="10953">
                  <c:v>13.867061586826848</c:v>
                </c:pt>
                <c:pt idx="10954">
                  <c:v>13.867133979663473</c:v>
                </c:pt>
                <c:pt idx="10955">
                  <c:v>13.866982299434353</c:v>
                </c:pt>
                <c:pt idx="10956">
                  <c:v>13.867616598574308</c:v>
                </c:pt>
                <c:pt idx="10957">
                  <c:v>13.867795857026904</c:v>
                </c:pt>
                <c:pt idx="10958">
                  <c:v>13.867183965193524</c:v>
                </c:pt>
                <c:pt idx="10959">
                  <c:v>13.867402867342369</c:v>
                </c:pt>
                <c:pt idx="10960">
                  <c:v>13.867651071353654</c:v>
                </c:pt>
                <c:pt idx="10961">
                  <c:v>13.867395972786497</c:v>
                </c:pt>
                <c:pt idx="10962">
                  <c:v>13.867506285680406</c:v>
                </c:pt>
                <c:pt idx="10963">
                  <c:v>13.867340816339546</c:v>
                </c:pt>
                <c:pt idx="10964">
                  <c:v>13.867261528947051</c:v>
                </c:pt>
                <c:pt idx="10965">
                  <c:v>13.86729427808743</c:v>
                </c:pt>
                <c:pt idx="10966">
                  <c:v>13.866792699147954</c:v>
                </c:pt>
                <c:pt idx="10967">
                  <c:v>13.866634124362964</c:v>
                </c:pt>
                <c:pt idx="10968">
                  <c:v>13.86697885215642</c:v>
                </c:pt>
                <c:pt idx="10969">
                  <c:v>13.866987470351255</c:v>
                </c:pt>
                <c:pt idx="10970">
                  <c:v>13.866934037543269</c:v>
                </c:pt>
                <c:pt idx="10971">
                  <c:v>13.867209819778035</c:v>
                </c:pt>
                <c:pt idx="10972">
                  <c:v>13.867127085107603</c:v>
                </c:pt>
                <c:pt idx="10973">
                  <c:v>13.867487325651764</c:v>
                </c:pt>
                <c:pt idx="10974">
                  <c:v>13.867682096855066</c:v>
                </c:pt>
                <c:pt idx="10975">
                  <c:v>13.867735529663053</c:v>
                </c:pt>
                <c:pt idx="10976">
                  <c:v>13.867980286396403</c:v>
                </c:pt>
                <c:pt idx="10977">
                  <c:v>13.868054402871996</c:v>
                </c:pt>
                <c:pt idx="10978">
                  <c:v>13.868275028659808</c:v>
                </c:pt>
                <c:pt idx="10979">
                  <c:v>13.868452563473435</c:v>
                </c:pt>
                <c:pt idx="10980">
                  <c:v>13.868212977656984</c:v>
                </c:pt>
                <c:pt idx="10981">
                  <c:v>13.868230214046658</c:v>
                </c:pt>
                <c:pt idx="10982">
                  <c:v>13.868371552441975</c:v>
                </c:pt>
                <c:pt idx="10983">
                  <c:v>13.867988904591238</c:v>
                </c:pt>
                <c:pt idx="10984">
                  <c:v>13.867620045852243</c:v>
                </c:pt>
                <c:pt idx="10985">
                  <c:v>13.867454576511385</c:v>
                </c:pt>
                <c:pt idx="10986">
                  <c:v>13.867342539978514</c:v>
                </c:pt>
                <c:pt idx="10987">
                  <c:v>13.86716155788695</c:v>
                </c:pt>
                <c:pt idx="10988">
                  <c:v>13.86667549169818</c:v>
                </c:pt>
                <c:pt idx="10989">
                  <c:v>13.866179083675606</c:v>
                </c:pt>
                <c:pt idx="10990">
                  <c:v>13.865741279377918</c:v>
                </c:pt>
                <c:pt idx="10991">
                  <c:v>13.8647415687769</c:v>
                </c:pt>
                <c:pt idx="10992">
                  <c:v>13.864296869923345</c:v>
                </c:pt>
                <c:pt idx="10993">
                  <c:v>13.864688135968914</c:v>
                </c:pt>
                <c:pt idx="10994">
                  <c:v>13.864434761040725</c:v>
                </c:pt>
                <c:pt idx="10995">
                  <c:v>13.864641597716801</c:v>
                </c:pt>
                <c:pt idx="10996">
                  <c:v>13.865327606025774</c:v>
                </c:pt>
                <c:pt idx="10997">
                  <c:v>13.865072507458617</c:v>
                </c:pt>
                <c:pt idx="10998">
                  <c:v>13.865661991985423</c:v>
                </c:pt>
                <c:pt idx="10999">
                  <c:v>13.865801606741773</c:v>
                </c:pt>
                <c:pt idx="11000">
                  <c:v>13.866282502013641</c:v>
                </c:pt>
                <c:pt idx="11001">
                  <c:v>13.866718582672361</c:v>
                </c:pt>
                <c:pt idx="11002">
                  <c:v>13.866572073360143</c:v>
                </c:pt>
                <c:pt idx="11003">
                  <c:v>13.866373854878905</c:v>
                </c:pt>
                <c:pt idx="11004">
                  <c:v>13.86685130287284</c:v>
                </c:pt>
                <c:pt idx="11005">
                  <c:v>13.866634124362964</c:v>
                </c:pt>
                <c:pt idx="11006">
                  <c:v>13.865830908604215</c:v>
                </c:pt>
                <c:pt idx="11007">
                  <c:v>13.866148058174193</c:v>
                </c:pt>
                <c:pt idx="11008">
                  <c:v>13.865889512329105</c:v>
                </c:pt>
                <c:pt idx="11009">
                  <c:v>13.866122203589685</c:v>
                </c:pt>
                <c:pt idx="11010">
                  <c:v>13.866027403446484</c:v>
                </c:pt>
                <c:pt idx="11011">
                  <c:v>13.865930879664317</c:v>
                </c:pt>
                <c:pt idx="11012">
                  <c:v>13.86606187622583</c:v>
                </c:pt>
                <c:pt idx="11013">
                  <c:v>13.866113585394849</c:v>
                </c:pt>
                <c:pt idx="11014">
                  <c:v>13.865522377229075</c:v>
                </c:pt>
                <c:pt idx="11015">
                  <c:v>13.865565468203256</c:v>
                </c:pt>
                <c:pt idx="11016">
                  <c:v>13.866122203589685</c:v>
                </c:pt>
                <c:pt idx="11017">
                  <c:v>13.866775462758282</c:v>
                </c:pt>
                <c:pt idx="11018">
                  <c:v>13.866989193990223</c:v>
                </c:pt>
                <c:pt idx="11019">
                  <c:v>13.867158110609015</c:v>
                </c:pt>
                <c:pt idx="11020">
                  <c:v>13.86760280946257</c:v>
                </c:pt>
                <c:pt idx="11021">
                  <c:v>13.867947537256025</c:v>
                </c:pt>
                <c:pt idx="11022">
                  <c:v>13.868921393272535</c:v>
                </c:pt>
                <c:pt idx="11023">
                  <c:v>13.869316106596038</c:v>
                </c:pt>
                <c:pt idx="11024">
                  <c:v>13.869838369203121</c:v>
                </c:pt>
                <c:pt idx="11025">
                  <c:v>13.86970737264161</c:v>
                </c:pt>
                <c:pt idx="11026">
                  <c:v>13.869360921209189</c:v>
                </c:pt>
                <c:pt idx="11027">
                  <c:v>13.86847497078001</c:v>
                </c:pt>
                <c:pt idx="11028">
                  <c:v>13.868119901152751</c:v>
                </c:pt>
                <c:pt idx="11029">
                  <c:v>13.867270147141889</c:v>
                </c:pt>
                <c:pt idx="11030">
                  <c:v>13.866572073360143</c:v>
                </c:pt>
                <c:pt idx="11031">
                  <c:v>13.865744726655851</c:v>
                </c:pt>
                <c:pt idx="11032">
                  <c:v>13.864508877516318</c:v>
                </c:pt>
                <c:pt idx="11033">
                  <c:v>13.863776330955229</c:v>
                </c:pt>
                <c:pt idx="11034">
                  <c:v>13.863283370210588</c:v>
                </c:pt>
                <c:pt idx="11035">
                  <c:v>13.863372999436887</c:v>
                </c:pt>
                <c:pt idx="11036">
                  <c:v>13.863660847144422</c:v>
                </c:pt>
                <c:pt idx="11037">
                  <c:v>13.863831487402182</c:v>
                </c:pt>
                <c:pt idx="11038">
                  <c:v>13.863786672789031</c:v>
                </c:pt>
                <c:pt idx="11039">
                  <c:v>13.864250331671229</c:v>
                </c:pt>
                <c:pt idx="11040">
                  <c:v>13.864095204164173</c:v>
                </c:pt>
                <c:pt idx="11041">
                  <c:v>13.86375564728762</c:v>
                </c:pt>
                <c:pt idx="11042">
                  <c:v>13.863641887115783</c:v>
                </c:pt>
                <c:pt idx="11043">
                  <c:v>13.863476417774923</c:v>
                </c:pt>
                <c:pt idx="11044">
                  <c:v>13.863690149006866</c:v>
                </c:pt>
                <c:pt idx="11045">
                  <c:v>13.863535021499809</c:v>
                </c:pt>
                <c:pt idx="11046">
                  <c:v>13.862393972503476</c:v>
                </c:pt>
                <c:pt idx="11047">
                  <c:v>13.86180448797667</c:v>
                </c:pt>
                <c:pt idx="11048">
                  <c:v>13.86181655344944</c:v>
                </c:pt>
                <c:pt idx="11049">
                  <c:v>13.861573520355055</c:v>
                </c:pt>
                <c:pt idx="11050">
                  <c:v>13.861461483822183</c:v>
                </c:pt>
                <c:pt idx="11051">
                  <c:v>13.861459760183214</c:v>
                </c:pt>
                <c:pt idx="11052">
                  <c:v>13.861289119925457</c:v>
                </c:pt>
                <c:pt idx="11053">
                  <c:v>13.861545942131578</c:v>
                </c:pt>
                <c:pt idx="11054">
                  <c:v>13.861523534825004</c:v>
                </c:pt>
                <c:pt idx="11055">
                  <c:v>13.861046086831072</c:v>
                </c:pt>
                <c:pt idx="11056">
                  <c:v>13.861399432819363</c:v>
                </c:pt>
                <c:pt idx="11057">
                  <c:v>13.861601098578532</c:v>
                </c:pt>
                <c:pt idx="11058">
                  <c:v>13.861651084108583</c:v>
                </c:pt>
                <c:pt idx="11059">
                  <c:v>13.861626953163039</c:v>
                </c:pt>
                <c:pt idx="11060">
                  <c:v>13.862138873936319</c:v>
                </c:pt>
                <c:pt idx="11061">
                  <c:v>13.862957602445775</c:v>
                </c:pt>
                <c:pt idx="11062">
                  <c:v>13.86314375545424</c:v>
                </c:pt>
                <c:pt idx="11063">
                  <c:v>13.862990351586152</c:v>
                </c:pt>
                <c:pt idx="11064">
                  <c:v>13.862974838835445</c:v>
                </c:pt>
                <c:pt idx="11065">
                  <c:v>13.863255791987111</c:v>
                </c:pt>
                <c:pt idx="11066">
                  <c:v>13.862898998720889</c:v>
                </c:pt>
                <c:pt idx="11067">
                  <c:v>13.862859355024639</c:v>
                </c:pt>
                <c:pt idx="11068">
                  <c:v>13.862688714766879</c:v>
                </c:pt>
                <c:pt idx="11069">
                  <c:v>13.862919682388494</c:v>
                </c:pt>
                <c:pt idx="11070">
                  <c:v>13.862485325368743</c:v>
                </c:pt>
                <c:pt idx="11071">
                  <c:v>13.862018219208611</c:v>
                </c:pt>
                <c:pt idx="11072">
                  <c:v>13.862262975941963</c:v>
                </c:pt>
                <c:pt idx="11073">
                  <c:v>13.862400867059346</c:v>
                </c:pt>
                <c:pt idx="11074">
                  <c:v>13.862349157890327</c:v>
                </c:pt>
                <c:pt idx="11075">
                  <c:v>13.862911064193659</c:v>
                </c:pt>
                <c:pt idx="11076">
                  <c:v>13.863107559035928</c:v>
                </c:pt>
                <c:pt idx="11077">
                  <c:v>13.863248897431243</c:v>
                </c:pt>
                <c:pt idx="11078">
                  <c:v>13.863398854021398</c:v>
                </c:pt>
                <c:pt idx="11079">
                  <c:v>13.863590177946763</c:v>
                </c:pt>
                <c:pt idx="11080">
                  <c:v>13.86358500702986</c:v>
                </c:pt>
                <c:pt idx="11081">
                  <c:v>13.864002127659941</c:v>
                </c:pt>
                <c:pt idx="11082">
                  <c:v>13.863700490840669</c:v>
                </c:pt>
                <c:pt idx="11083">
                  <c:v>13.863540192416712</c:v>
                </c:pt>
                <c:pt idx="11084">
                  <c:v>13.863424708605907</c:v>
                </c:pt>
                <c:pt idx="11085">
                  <c:v>13.862549100010533</c:v>
                </c:pt>
                <c:pt idx="11086">
                  <c:v>13.862440510755594</c:v>
                </c:pt>
                <c:pt idx="11087">
                  <c:v>13.862002706457908</c:v>
                </c:pt>
                <c:pt idx="11088">
                  <c:v>13.861344276372408</c:v>
                </c:pt>
                <c:pt idx="11089">
                  <c:v>13.86081856648739</c:v>
                </c:pt>
                <c:pt idx="11090">
                  <c:v>13.860809948292555</c:v>
                </c:pt>
                <c:pt idx="11091">
                  <c:v>13.860218740126781</c:v>
                </c:pt>
                <c:pt idx="11092">
                  <c:v>13.860065336258693</c:v>
                </c:pt>
                <c:pt idx="11093">
                  <c:v>13.859512048150199</c:v>
                </c:pt>
                <c:pt idx="11094">
                  <c:v>13.859296593279288</c:v>
                </c:pt>
                <c:pt idx="11095">
                  <c:v>13.859649939267582</c:v>
                </c:pt>
                <c:pt idx="11096">
                  <c:v>13.85965683382345</c:v>
                </c:pt>
                <c:pt idx="11097">
                  <c:v>13.859749910327682</c:v>
                </c:pt>
                <c:pt idx="11098">
                  <c:v>13.859808514052569</c:v>
                </c:pt>
                <c:pt idx="11099">
                  <c:v>13.85963097923894</c:v>
                </c:pt>
                <c:pt idx="11100">
                  <c:v>13.859231094998533</c:v>
                </c:pt>
                <c:pt idx="11101">
                  <c:v>13.858595072219609</c:v>
                </c:pt>
                <c:pt idx="11102">
                  <c:v>13.858262409898927</c:v>
                </c:pt>
                <c:pt idx="11103">
                  <c:v>13.858688148723845</c:v>
                </c:pt>
                <c:pt idx="11104">
                  <c:v>13.858719174225257</c:v>
                </c:pt>
                <c:pt idx="11105">
                  <c:v>13.858479588408803</c:v>
                </c:pt>
                <c:pt idx="11106">
                  <c:v>13.858801908895682</c:v>
                </c:pt>
                <c:pt idx="11107">
                  <c:v>13.85900529829382</c:v>
                </c:pt>
                <c:pt idx="11108">
                  <c:v>13.859355197004177</c:v>
                </c:pt>
                <c:pt idx="11109">
                  <c:v>13.859546520929545</c:v>
                </c:pt>
                <c:pt idx="11110">
                  <c:v>13.860051547146954</c:v>
                </c:pt>
                <c:pt idx="11111">
                  <c:v>13.860830631960161</c:v>
                </c:pt>
                <c:pt idx="11112">
                  <c:v>13.861311527232031</c:v>
                </c:pt>
                <c:pt idx="11113">
                  <c:v>13.861147781530139</c:v>
                </c:pt>
                <c:pt idx="11114">
                  <c:v>13.861535600297776</c:v>
                </c:pt>
                <c:pt idx="11115">
                  <c:v>13.861707964194503</c:v>
                </c:pt>
                <c:pt idx="11116">
                  <c:v>13.86196995731753</c:v>
                </c:pt>
                <c:pt idx="11117">
                  <c:v>13.862273317775767</c:v>
                </c:pt>
                <c:pt idx="11118">
                  <c:v>13.862281935970605</c:v>
                </c:pt>
                <c:pt idx="11119">
                  <c:v>13.86203200832035</c:v>
                </c:pt>
                <c:pt idx="11120">
                  <c:v>13.861461483822183</c:v>
                </c:pt>
                <c:pt idx="11121">
                  <c:v>13.860992654023086</c:v>
                </c:pt>
                <c:pt idx="11122">
                  <c:v>13.860308369353081</c:v>
                </c:pt>
                <c:pt idx="11123">
                  <c:v>13.860532442418824</c:v>
                </c:pt>
                <c:pt idx="11124">
                  <c:v>13.860439365914592</c:v>
                </c:pt>
                <c:pt idx="11125">
                  <c:v>13.860230805599549</c:v>
                </c:pt>
                <c:pt idx="11126">
                  <c:v>13.859813684969472</c:v>
                </c:pt>
                <c:pt idx="11127">
                  <c:v>13.859544797290576</c:v>
                </c:pt>
                <c:pt idx="11128">
                  <c:v>13.859901590556802</c:v>
                </c:pt>
                <c:pt idx="11129">
                  <c:v>13.859668899296221</c:v>
                </c:pt>
                <c:pt idx="11130">
                  <c:v>13.859951576086853</c:v>
                </c:pt>
                <c:pt idx="11131">
                  <c:v>13.860335947576555</c:v>
                </c:pt>
                <c:pt idx="11132">
                  <c:v>13.860523824223989</c:v>
                </c:pt>
                <c:pt idx="11133">
                  <c:v>13.859775764912191</c:v>
                </c:pt>
                <c:pt idx="11134">
                  <c:v>13.859281080528586</c:v>
                </c:pt>
                <c:pt idx="11135">
                  <c:v>13.859055283823874</c:v>
                </c:pt>
                <c:pt idx="11136">
                  <c:v>13.858698490557646</c:v>
                </c:pt>
                <c:pt idx="11137">
                  <c:v>13.858703661474546</c:v>
                </c:pt>
                <c:pt idx="11138">
                  <c:v>13.858402024655275</c:v>
                </c:pt>
                <c:pt idx="11139">
                  <c:v>13.859119058465662</c:v>
                </c:pt>
                <c:pt idx="11140">
                  <c:v>13.858860512620568</c:v>
                </c:pt>
                <c:pt idx="11141">
                  <c:v>13.85884155259193</c:v>
                </c:pt>
                <c:pt idx="11142">
                  <c:v>13.859079414769415</c:v>
                </c:pt>
                <c:pt idx="11143">
                  <c:v>13.859039771073167</c:v>
                </c:pt>
                <c:pt idx="11144">
                  <c:v>13.858967378236542</c:v>
                </c:pt>
                <c:pt idx="11145">
                  <c:v>13.859319000585865</c:v>
                </c:pt>
                <c:pt idx="11146">
                  <c:v>13.859693030241763</c:v>
                </c:pt>
                <c:pt idx="11147">
                  <c:v>13.859598230098563</c:v>
                </c:pt>
                <c:pt idx="11148">
                  <c:v>13.859467233537048</c:v>
                </c:pt>
                <c:pt idx="11149">
                  <c:v>13.85925867322201</c:v>
                </c:pt>
                <c:pt idx="11150">
                  <c:v>13.859606848293399</c:v>
                </c:pt>
                <c:pt idx="11151">
                  <c:v>13.860170478235698</c:v>
                </c:pt>
                <c:pt idx="11152">
                  <c:v>13.860051547146954</c:v>
                </c:pt>
                <c:pt idx="11153">
                  <c:v>13.860404893135245</c:v>
                </c:pt>
                <c:pt idx="11154">
                  <c:v>13.860503140556379</c:v>
                </c:pt>
                <c:pt idx="11155">
                  <c:v>13.860091190843201</c:v>
                </c:pt>
                <c:pt idx="11156">
                  <c:v>13.859639597433778</c:v>
                </c:pt>
                <c:pt idx="11157">
                  <c:v>13.859262120499945</c:v>
                </c:pt>
                <c:pt idx="11158">
                  <c:v>13.85917766219055</c:v>
                </c:pt>
                <c:pt idx="11159">
                  <c:v>13.859363815199014</c:v>
                </c:pt>
                <c:pt idx="11160">
                  <c:v>13.859312106029996</c:v>
                </c:pt>
                <c:pt idx="11161">
                  <c:v>13.859050112906971</c:v>
                </c:pt>
                <c:pt idx="11162">
                  <c:v>13.859832644998113</c:v>
                </c:pt>
                <c:pt idx="11163">
                  <c:v>13.860073954453528</c:v>
                </c:pt>
                <c:pt idx="11164">
                  <c:v>13.859918826946476</c:v>
                </c:pt>
                <c:pt idx="11165">
                  <c:v>13.860556573364367</c:v>
                </c:pt>
                <c:pt idx="11166">
                  <c:v>13.861532153019841</c:v>
                </c:pt>
                <c:pt idx="11167">
                  <c:v>13.862311237833049</c:v>
                </c:pt>
                <c:pt idx="11168">
                  <c:v>13.862533587259826</c:v>
                </c:pt>
                <c:pt idx="11169">
                  <c:v>13.861987193707201</c:v>
                </c:pt>
                <c:pt idx="11170">
                  <c:v>13.862275041414735</c:v>
                </c:pt>
                <c:pt idx="11171">
                  <c:v>13.86203200832035</c:v>
                </c:pt>
                <c:pt idx="11172">
                  <c:v>13.862230226801586</c:v>
                </c:pt>
                <c:pt idx="11173">
                  <c:v>13.862280212331637</c:v>
                </c:pt>
                <c:pt idx="11174">
                  <c:v>13.863445392273514</c:v>
                </c:pt>
                <c:pt idx="11175">
                  <c:v>13.863653952588553</c:v>
                </c:pt>
                <c:pt idx="11176">
                  <c:v>13.863286817488524</c:v>
                </c:pt>
                <c:pt idx="11177">
                  <c:v>13.863279922932653</c:v>
                </c:pt>
                <c:pt idx="11178">
                  <c:v>13.864022811327548</c:v>
                </c:pt>
                <c:pt idx="11179">
                  <c:v>13.864155531528027</c:v>
                </c:pt>
                <c:pt idx="11180">
                  <c:v>13.863616032531272</c:v>
                </c:pt>
                <c:pt idx="11181">
                  <c:v>13.864260673505033</c:v>
                </c:pt>
                <c:pt idx="11182">
                  <c:v>13.863979720353367</c:v>
                </c:pt>
                <c:pt idx="11183">
                  <c:v>13.864620914049192</c:v>
                </c:pt>
                <c:pt idx="11184">
                  <c:v>13.864495088404579</c:v>
                </c:pt>
                <c:pt idx="11185">
                  <c:v>13.865038034679273</c:v>
                </c:pt>
                <c:pt idx="11186">
                  <c:v>13.865877446856334</c:v>
                </c:pt>
                <c:pt idx="11187">
                  <c:v>13.866434182242763</c:v>
                </c:pt>
                <c:pt idx="11188">
                  <c:v>13.86683923740007</c:v>
                </c:pt>
                <c:pt idx="11189">
                  <c:v>13.868204359462149</c:v>
                </c:pt>
                <c:pt idx="11190">
                  <c:v>13.868971378802586</c:v>
                </c:pt>
                <c:pt idx="11191">
                  <c:v>13.868657676510541</c:v>
                </c:pt>
                <c:pt idx="11192">
                  <c:v>13.868716280235427</c:v>
                </c:pt>
                <c:pt idx="11193">
                  <c:v>13.868940353301173</c:v>
                </c:pt>
                <c:pt idx="11194">
                  <c:v>13.869033429805407</c:v>
                </c:pt>
                <c:pt idx="11195">
                  <c:v>13.868068191983735</c:v>
                </c:pt>
                <c:pt idx="11196">
                  <c:v>13.867159834247984</c:v>
                </c:pt>
                <c:pt idx="11197">
                  <c:v>13.866740989978934</c:v>
                </c:pt>
                <c:pt idx="11198">
                  <c:v>13.865613730094339</c:v>
                </c:pt>
                <c:pt idx="11199">
                  <c:v>13.864017640410648</c:v>
                </c:pt>
                <c:pt idx="11200">
                  <c:v>13.863424708605907</c:v>
                </c:pt>
                <c:pt idx="11201">
                  <c:v>13.863245450153311</c:v>
                </c:pt>
                <c:pt idx="11202">
                  <c:v>13.863167886399783</c:v>
                </c:pt>
                <c:pt idx="11203">
                  <c:v>13.8626456237927</c:v>
                </c:pt>
                <c:pt idx="11204">
                  <c:v>13.862057862904859</c:v>
                </c:pt>
                <c:pt idx="11205">
                  <c:v>13.862611151013352</c:v>
                </c:pt>
                <c:pt idx="11206">
                  <c:v>13.86343505043971</c:v>
                </c:pt>
                <c:pt idx="11207">
                  <c:v>13.863355763047213</c:v>
                </c:pt>
                <c:pt idx="11208">
                  <c:v>13.863522956027039</c:v>
                </c:pt>
                <c:pt idx="11209">
                  <c:v>13.864834645281135</c:v>
                </c:pt>
                <c:pt idx="11210">
                  <c:v>13.865248318633281</c:v>
                </c:pt>
                <c:pt idx="11211">
                  <c:v>13.865736108461016</c:v>
                </c:pt>
                <c:pt idx="11212">
                  <c:v>13.865930879664317</c:v>
                </c:pt>
                <c:pt idx="11213">
                  <c:v>13.865918814191547</c:v>
                </c:pt>
                <c:pt idx="11214">
                  <c:v>13.866210109177016</c:v>
                </c:pt>
                <c:pt idx="11215">
                  <c:v>13.866203214621144</c:v>
                </c:pt>
                <c:pt idx="11216">
                  <c:v>13.86581022493661</c:v>
                </c:pt>
                <c:pt idx="11217">
                  <c:v>13.865824014048348</c:v>
                </c:pt>
                <c:pt idx="11218">
                  <c:v>13.866279054735706</c:v>
                </c:pt>
                <c:pt idx="11219">
                  <c:v>13.865658544707488</c:v>
                </c:pt>
                <c:pt idx="11220">
                  <c:v>13.866223898288755</c:v>
                </c:pt>
                <c:pt idx="11221">
                  <c:v>13.865968799721598</c:v>
                </c:pt>
                <c:pt idx="11222">
                  <c:v>13.865306922358167</c:v>
                </c:pt>
                <c:pt idx="11223">
                  <c:v>13.865317264191967</c:v>
                </c:pt>
                <c:pt idx="11224">
                  <c:v>13.865020798289599</c:v>
                </c:pt>
                <c:pt idx="11225">
                  <c:v>13.864495088404579</c:v>
                </c:pt>
                <c:pt idx="11226">
                  <c:v>13.864190004307373</c:v>
                </c:pt>
                <c:pt idx="11227">
                  <c:v>13.864400288261381</c:v>
                </c:pt>
                <c:pt idx="11228">
                  <c:v>13.863943523935054</c:v>
                </c:pt>
                <c:pt idx="11229">
                  <c:v>13.863890091127068</c:v>
                </c:pt>
                <c:pt idx="11230">
                  <c:v>13.862852460468773</c:v>
                </c:pt>
                <c:pt idx="11231">
                  <c:v>13.862307790555114</c:v>
                </c:pt>
                <c:pt idx="11232">
                  <c:v>13.862637005597861</c:v>
                </c:pt>
                <c:pt idx="11233">
                  <c:v>13.862690438405847</c:v>
                </c:pt>
                <c:pt idx="11234">
                  <c:v>13.863286817488524</c:v>
                </c:pt>
                <c:pt idx="11235">
                  <c:v>13.86336438124205</c:v>
                </c:pt>
                <c:pt idx="11236">
                  <c:v>13.863660847144422</c:v>
                </c:pt>
                <c:pt idx="11237">
                  <c:v>13.862817987689427</c:v>
                </c:pt>
                <c:pt idx="11238">
                  <c:v>13.862506009036348</c:v>
                </c:pt>
                <c:pt idx="11239">
                  <c:v>13.862357776085164</c:v>
                </c:pt>
                <c:pt idx="11240">
                  <c:v>13.862597361901614</c:v>
                </c:pt>
                <c:pt idx="11241">
                  <c:v>13.862936918778168</c:v>
                </c:pt>
                <c:pt idx="11242">
                  <c:v>13.86225263410816</c:v>
                </c:pt>
                <c:pt idx="11243">
                  <c:v>13.86165970230342</c:v>
                </c:pt>
                <c:pt idx="11244">
                  <c:v>13.860822013765326</c:v>
                </c:pt>
                <c:pt idx="11245">
                  <c:v>13.860804777375652</c:v>
                </c:pt>
                <c:pt idx="11246">
                  <c:v>13.860915090269559</c:v>
                </c:pt>
                <c:pt idx="11247">
                  <c:v>13.861196043421224</c:v>
                </c:pt>
                <c:pt idx="11248">
                  <c:v>13.860766857318374</c:v>
                </c:pt>
                <c:pt idx="11249">
                  <c:v>13.860722042705225</c:v>
                </c:pt>
                <c:pt idx="11250">
                  <c:v>13.861032297719333</c:v>
                </c:pt>
                <c:pt idx="11251">
                  <c:v>13.860591046143711</c:v>
                </c:pt>
                <c:pt idx="11252">
                  <c:v>13.860549678808495</c:v>
                </c:pt>
                <c:pt idx="11253">
                  <c:v>13.860651373507565</c:v>
                </c:pt>
                <c:pt idx="11254">
                  <c:v>13.860370420355899</c:v>
                </c:pt>
                <c:pt idx="11255">
                  <c:v>13.859836092276046</c:v>
                </c:pt>
                <c:pt idx="11256">
                  <c:v>13.859408629812162</c:v>
                </c:pt>
                <c:pt idx="11257">
                  <c:v>13.859598230098563</c:v>
                </c:pt>
                <c:pt idx="11258">
                  <c:v>13.860270449295797</c:v>
                </c:pt>
                <c:pt idx="11259">
                  <c:v>13.860070507175596</c:v>
                </c:pt>
                <c:pt idx="11260">
                  <c:v>13.859308658752061</c:v>
                </c:pt>
                <c:pt idx="11261">
                  <c:v>13.859437931674606</c:v>
                </c:pt>
                <c:pt idx="11262">
                  <c:v>13.859920550585441</c:v>
                </c:pt>
                <c:pt idx="11263">
                  <c:v>13.85961374284927</c:v>
                </c:pt>
                <c:pt idx="11264">
                  <c:v>13.859806790413604</c:v>
                </c:pt>
                <c:pt idx="11265">
                  <c:v>13.85965683382345</c:v>
                </c:pt>
                <c:pt idx="11266">
                  <c:v>13.859219029525763</c:v>
                </c:pt>
                <c:pt idx="11267">
                  <c:v>13.858583006746839</c:v>
                </c:pt>
                <c:pt idx="11268">
                  <c:v>13.857776343710157</c:v>
                </c:pt>
                <c:pt idx="11269">
                  <c:v>13.857393695859422</c:v>
                </c:pt>
                <c:pt idx="11270">
                  <c:v>13.85779358009983</c:v>
                </c:pt>
                <c:pt idx="11271">
                  <c:v>13.857946983967917</c:v>
                </c:pt>
                <c:pt idx="11272">
                  <c:v>13.858188293423336</c:v>
                </c:pt>
                <c:pt idx="11273">
                  <c:v>13.858483035686739</c:v>
                </c:pt>
                <c:pt idx="11274">
                  <c:v>13.858415813767014</c:v>
                </c:pt>
                <c:pt idx="11275">
                  <c:v>13.858557152162332</c:v>
                </c:pt>
                <c:pt idx="11276">
                  <c:v>13.858419261044949</c:v>
                </c:pt>
                <c:pt idx="11277">
                  <c:v>13.85785046018575</c:v>
                </c:pt>
                <c:pt idx="11278">
                  <c:v>13.857729805458039</c:v>
                </c:pt>
                <c:pt idx="11279">
                  <c:v>13.857150662765036</c:v>
                </c:pt>
                <c:pt idx="11280">
                  <c:v>13.85622679227858</c:v>
                </c:pt>
                <c:pt idx="11281">
                  <c:v>13.855261554456908</c:v>
                </c:pt>
                <c:pt idx="11282">
                  <c:v>13.853989508899062</c:v>
                </c:pt>
                <c:pt idx="11283">
                  <c:v>13.853365551592908</c:v>
                </c:pt>
                <c:pt idx="11284">
                  <c:v>13.852841565346861</c:v>
                </c:pt>
                <c:pt idx="11285">
                  <c:v>13.852546823083456</c:v>
                </c:pt>
                <c:pt idx="11286">
                  <c:v>13.852308960905971</c:v>
                </c:pt>
                <c:pt idx="11287">
                  <c:v>13.852700226951542</c:v>
                </c:pt>
                <c:pt idx="11288">
                  <c:v>13.852779514344038</c:v>
                </c:pt>
                <c:pt idx="11289">
                  <c:v>13.853630991993871</c:v>
                </c:pt>
                <c:pt idx="11290">
                  <c:v>13.854079138125359</c:v>
                </c:pt>
                <c:pt idx="11291">
                  <c:v>13.854399734973274</c:v>
                </c:pt>
                <c:pt idx="11292">
                  <c:v>13.85437560402773</c:v>
                </c:pt>
                <c:pt idx="11293">
                  <c:v>13.854179109185463</c:v>
                </c:pt>
                <c:pt idx="11294">
                  <c:v>13.854396287695339</c:v>
                </c:pt>
                <c:pt idx="11295">
                  <c:v>13.854597953454508</c:v>
                </c:pt>
                <c:pt idx="11296">
                  <c:v>13.854575546147935</c:v>
                </c:pt>
                <c:pt idx="11297">
                  <c:v>13.854482469643701</c:v>
                </c:pt>
                <c:pt idx="11298">
                  <c:v>13.854220476520677</c:v>
                </c:pt>
                <c:pt idx="11299">
                  <c:v>13.853620650160064</c:v>
                </c:pt>
                <c:pt idx="11300">
                  <c:v>13.853220765919657</c:v>
                </c:pt>
                <c:pt idx="11301">
                  <c:v>13.852703674229478</c:v>
                </c:pt>
                <c:pt idx="11302">
                  <c:v>13.852750212481594</c:v>
                </c:pt>
                <c:pt idx="11303">
                  <c:v>13.852843288985826</c:v>
                </c:pt>
                <c:pt idx="11304">
                  <c:v>13.852396866493304</c:v>
                </c:pt>
                <c:pt idx="11305">
                  <c:v>13.851733265490903</c:v>
                </c:pt>
                <c:pt idx="11306">
                  <c:v>13.851214450161752</c:v>
                </c:pt>
                <c:pt idx="11307">
                  <c:v>13.85080767136548</c:v>
                </c:pt>
                <c:pt idx="11308">
                  <c:v>13.850624965634948</c:v>
                </c:pt>
                <c:pt idx="11309">
                  <c:v>13.850342288844317</c:v>
                </c:pt>
                <c:pt idx="11310">
                  <c:v>13.850064782970584</c:v>
                </c:pt>
                <c:pt idx="11311">
                  <c:v>13.85066116205326</c:v>
                </c:pt>
                <c:pt idx="11312">
                  <c:v>13.85151953425896</c:v>
                </c:pt>
                <c:pt idx="11313">
                  <c:v>13.851783251020954</c:v>
                </c:pt>
                <c:pt idx="11314">
                  <c:v>13.851969404029418</c:v>
                </c:pt>
                <c:pt idx="11315">
                  <c:v>13.85256923039003</c:v>
                </c:pt>
                <c:pt idx="11316">
                  <c:v>13.853041507467061</c:v>
                </c:pt>
                <c:pt idx="11317">
                  <c:v>13.852989798298045</c:v>
                </c:pt>
                <c:pt idx="11318">
                  <c:v>13.852338262768416</c:v>
                </c:pt>
                <c:pt idx="11319">
                  <c:v>13.851679832682917</c:v>
                </c:pt>
                <c:pt idx="11320">
                  <c:v>13.851300632110119</c:v>
                </c:pt>
                <c:pt idx="11321">
                  <c:v>13.850538783686586</c:v>
                </c:pt>
                <c:pt idx="11322">
                  <c:v>13.849371880105743</c:v>
                </c:pt>
                <c:pt idx="11323">
                  <c:v>13.848691042713668</c:v>
                </c:pt>
                <c:pt idx="11324">
                  <c:v>13.848118794576536</c:v>
                </c:pt>
                <c:pt idx="11325">
                  <c:v>13.84714321492106</c:v>
                </c:pt>
                <c:pt idx="11326">
                  <c:v>13.84628484271536</c:v>
                </c:pt>
                <c:pt idx="11327">
                  <c:v>13.846155569792815</c:v>
                </c:pt>
                <c:pt idx="11328">
                  <c:v>13.846488232113497</c:v>
                </c:pt>
                <c:pt idx="11329">
                  <c:v>13.846646806898486</c:v>
                </c:pt>
                <c:pt idx="11330">
                  <c:v>13.846786421654834</c:v>
                </c:pt>
                <c:pt idx="11331">
                  <c:v>13.846698516067505</c:v>
                </c:pt>
                <c:pt idx="11332">
                  <c:v>13.84598148225712</c:v>
                </c:pt>
                <c:pt idx="11333">
                  <c:v>13.845529888847693</c:v>
                </c:pt>
                <c:pt idx="11334">
                  <c:v>13.845722936412027</c:v>
                </c:pt>
                <c:pt idx="11335">
                  <c:v>13.845595387128451</c:v>
                </c:pt>
                <c:pt idx="11336">
                  <c:v>13.845395445008247</c:v>
                </c:pt>
                <c:pt idx="11337">
                  <c:v>13.844752527673453</c:v>
                </c:pt>
                <c:pt idx="11338">
                  <c:v>13.844302657902997</c:v>
                </c:pt>
                <c:pt idx="11339">
                  <c:v>13.844216475954635</c:v>
                </c:pt>
                <c:pt idx="11340">
                  <c:v>13.844468127243855</c:v>
                </c:pt>
                <c:pt idx="11341">
                  <c:v>13.844811131398341</c:v>
                </c:pt>
                <c:pt idx="11342">
                  <c:v>13.845464390566939</c:v>
                </c:pt>
                <c:pt idx="11343">
                  <c:v>13.845667779965076</c:v>
                </c:pt>
                <c:pt idx="11344">
                  <c:v>13.844952469793659</c:v>
                </c:pt>
                <c:pt idx="11345">
                  <c:v>13.845105873661744</c:v>
                </c:pt>
                <c:pt idx="11346">
                  <c:v>13.845036928103054</c:v>
                </c:pt>
                <c:pt idx="11347">
                  <c:v>13.845257553890866</c:v>
                </c:pt>
                <c:pt idx="11348">
                  <c:v>13.845288579392276</c:v>
                </c:pt>
                <c:pt idx="11349">
                  <c:v>13.845054164492726</c:v>
                </c:pt>
                <c:pt idx="11350">
                  <c:v>13.844375050739622</c:v>
                </c:pt>
                <c:pt idx="11351">
                  <c:v>13.843833828103898</c:v>
                </c:pt>
                <c:pt idx="11352">
                  <c:v>13.843254685410896</c:v>
                </c:pt>
                <c:pt idx="11353">
                  <c:v>13.843278816356438</c:v>
                </c:pt>
                <c:pt idx="11354">
                  <c:v>13.843354656471</c:v>
                </c:pt>
                <c:pt idx="11355">
                  <c:v>13.842389418649326</c:v>
                </c:pt>
                <c:pt idx="11356">
                  <c:v>13.842194647446023</c:v>
                </c:pt>
                <c:pt idx="11357">
                  <c:v>13.841796486844585</c:v>
                </c:pt>
                <c:pt idx="11358">
                  <c:v>13.842206712918795</c:v>
                </c:pt>
                <c:pt idx="11359">
                  <c:v>13.842149832832876</c:v>
                </c:pt>
                <c:pt idx="11360">
                  <c:v>13.841494850025313</c:v>
                </c:pt>
                <c:pt idx="11361">
                  <c:v>13.840345182834144</c:v>
                </c:pt>
                <c:pt idx="11362">
                  <c:v>13.839883247590915</c:v>
                </c:pt>
                <c:pt idx="11363">
                  <c:v>13.839069689998363</c:v>
                </c:pt>
                <c:pt idx="11364">
                  <c:v>13.838769776818054</c:v>
                </c:pt>
                <c:pt idx="11365">
                  <c:v>13.839042111774885</c:v>
                </c:pt>
                <c:pt idx="11366">
                  <c:v>13.838883536989895</c:v>
                </c:pt>
                <c:pt idx="11367">
                  <c:v>13.838587071087524</c:v>
                </c:pt>
                <c:pt idx="11368">
                  <c:v>13.837346051031091</c:v>
                </c:pt>
                <c:pt idx="11369">
                  <c:v>13.83692203584514</c:v>
                </c:pt>
                <c:pt idx="11370">
                  <c:v>13.836868603037153</c:v>
                </c:pt>
                <c:pt idx="11371">
                  <c:v>13.837663200601066</c:v>
                </c:pt>
                <c:pt idx="11372">
                  <c:v>13.837614938709983</c:v>
                </c:pt>
                <c:pt idx="11373">
                  <c:v>13.837520138566784</c:v>
                </c:pt>
                <c:pt idx="11374">
                  <c:v>13.837185752607134</c:v>
                </c:pt>
                <c:pt idx="11375">
                  <c:v>13.837347774670056</c:v>
                </c:pt>
                <c:pt idx="11376">
                  <c:v>13.837027177822145</c:v>
                </c:pt>
                <c:pt idx="11377">
                  <c:v>13.837178858051264</c:v>
                </c:pt>
                <c:pt idx="11378">
                  <c:v>13.837825222663991</c:v>
                </c:pt>
                <c:pt idx="11379">
                  <c:v>13.837458087563965</c:v>
                </c:pt>
                <c:pt idx="11380">
                  <c:v>13.836973745014159</c:v>
                </c:pt>
                <c:pt idx="11381">
                  <c:v>13.836115372808457</c:v>
                </c:pt>
                <c:pt idx="11382">
                  <c:v>13.835562084699962</c:v>
                </c:pt>
                <c:pt idx="11383">
                  <c:v>13.835138069514013</c:v>
                </c:pt>
                <c:pt idx="11384">
                  <c:v>13.835181160488197</c:v>
                </c:pt>
                <c:pt idx="11385">
                  <c:v>13.834538243153405</c:v>
                </c:pt>
                <c:pt idx="11386">
                  <c:v>13.834105609772617</c:v>
                </c:pt>
                <c:pt idx="11387">
                  <c:v>13.833317906764577</c:v>
                </c:pt>
                <c:pt idx="11388">
                  <c:v>13.832409549028824</c:v>
                </c:pt>
                <c:pt idx="11389">
                  <c:v>13.832333708914263</c:v>
                </c:pt>
                <c:pt idx="11390">
                  <c:v>13.832969731693186</c:v>
                </c:pt>
                <c:pt idx="11391">
                  <c:v>13.833250684844852</c:v>
                </c:pt>
                <c:pt idx="11392">
                  <c:v>13.833554045303092</c:v>
                </c:pt>
                <c:pt idx="11393">
                  <c:v>13.833797078397478</c:v>
                </c:pt>
                <c:pt idx="11394">
                  <c:v>13.833716067366014</c:v>
                </c:pt>
                <c:pt idx="11395">
                  <c:v>13.833167950174424</c:v>
                </c:pt>
                <c:pt idx="11396">
                  <c:v>13.832912851607265</c:v>
                </c:pt>
                <c:pt idx="11397">
                  <c:v>13.833205870231705</c:v>
                </c:pt>
                <c:pt idx="11398">
                  <c:v>13.833295499458002</c:v>
                </c:pt>
                <c:pt idx="11399">
                  <c:v>13.833355826821855</c:v>
                </c:pt>
                <c:pt idx="11400">
                  <c:v>13.832961113498351</c:v>
                </c:pt>
                <c:pt idx="11401">
                  <c:v>13.832338879831166</c:v>
                </c:pt>
                <c:pt idx="11402">
                  <c:v>13.831942442868691</c:v>
                </c:pt>
                <c:pt idx="11403">
                  <c:v>13.831720093441916</c:v>
                </c:pt>
                <c:pt idx="11404">
                  <c:v>13.831558071378995</c:v>
                </c:pt>
                <c:pt idx="11405">
                  <c:v>13.831678726106702</c:v>
                </c:pt>
                <c:pt idx="11406">
                  <c:v>13.831954508341465</c:v>
                </c:pt>
                <c:pt idx="11407">
                  <c:v>13.831677002467732</c:v>
                </c:pt>
                <c:pt idx="11408">
                  <c:v>13.830772092009916</c:v>
                </c:pt>
                <c:pt idx="11409">
                  <c:v>13.829870628830035</c:v>
                </c:pt>
                <c:pt idx="11410">
                  <c:v>13.829615530262876</c:v>
                </c:pt>
                <c:pt idx="11411">
                  <c:v>13.829739632268524</c:v>
                </c:pt>
                <c:pt idx="11412">
                  <c:v>13.829644832125322</c:v>
                </c:pt>
                <c:pt idx="11413">
                  <c:v>13.829615530262876</c:v>
                </c:pt>
                <c:pt idx="11414">
                  <c:v>13.82896916565015</c:v>
                </c:pt>
                <c:pt idx="11415">
                  <c:v>13.828836445449671</c:v>
                </c:pt>
                <c:pt idx="11416">
                  <c:v>13.82809183341581</c:v>
                </c:pt>
                <c:pt idx="11417">
                  <c:v>13.827279999462224</c:v>
                </c:pt>
                <c:pt idx="11418">
                  <c:v>13.827204159347664</c:v>
                </c:pt>
                <c:pt idx="11419">
                  <c:v>13.827043860923707</c:v>
                </c:pt>
                <c:pt idx="11420">
                  <c:v>13.826304419806752</c:v>
                </c:pt>
                <c:pt idx="11421">
                  <c:v>13.825551189578054</c:v>
                </c:pt>
                <c:pt idx="11422">
                  <c:v>13.824991006913686</c:v>
                </c:pt>
                <c:pt idx="11423">
                  <c:v>13.82385340519529</c:v>
                </c:pt>
                <c:pt idx="11424">
                  <c:v>13.82370689588307</c:v>
                </c:pt>
                <c:pt idx="11425">
                  <c:v>13.823288051614025</c:v>
                </c:pt>
                <c:pt idx="11426">
                  <c:v>13.82299330935062</c:v>
                </c:pt>
                <c:pt idx="11427">
                  <c:v>13.823341484422011</c:v>
                </c:pt>
                <c:pt idx="11428">
                  <c:v>13.823684488576497</c:v>
                </c:pt>
                <c:pt idx="11429">
                  <c:v>13.823960270811261</c:v>
                </c:pt>
                <c:pt idx="11430">
                  <c:v>13.824656620954038</c:v>
                </c:pt>
                <c:pt idx="11431">
                  <c:v>13.825387443876162</c:v>
                </c:pt>
                <c:pt idx="11432">
                  <c:v>13.826061386712363</c:v>
                </c:pt>
                <c:pt idx="11433">
                  <c:v>13.826387154477176</c:v>
                </c:pt>
                <c:pt idx="11434">
                  <c:v>13.826004506626443</c:v>
                </c:pt>
                <c:pt idx="11435">
                  <c:v>13.825976928402969</c:v>
                </c:pt>
                <c:pt idx="11436">
                  <c:v>13.826337168947129</c:v>
                </c:pt>
                <c:pt idx="11437">
                  <c:v>13.826185488718007</c:v>
                </c:pt>
                <c:pt idx="11438">
                  <c:v>13.825873510064932</c:v>
                </c:pt>
                <c:pt idx="11439">
                  <c:v>13.826175146884204</c:v>
                </c:pt>
                <c:pt idx="11440">
                  <c:v>13.825911430122211</c:v>
                </c:pt>
                <c:pt idx="11441">
                  <c:v>13.824925508632932</c:v>
                </c:pt>
                <c:pt idx="11442">
                  <c:v>13.824186067515972</c:v>
                </c:pt>
                <c:pt idx="11443">
                  <c:v>13.82438428599721</c:v>
                </c:pt>
                <c:pt idx="11444">
                  <c:v>13.824663515509904</c:v>
                </c:pt>
                <c:pt idx="11445">
                  <c:v>13.825118556197266</c:v>
                </c:pt>
                <c:pt idx="11446">
                  <c:v>13.825892470093571</c:v>
                </c:pt>
                <c:pt idx="11447">
                  <c:v>13.826390601755111</c:v>
                </c:pt>
                <c:pt idx="11448">
                  <c:v>13.827131766511039</c:v>
                </c:pt>
                <c:pt idx="11449">
                  <c:v>13.827385141439228</c:v>
                </c:pt>
                <c:pt idx="11450">
                  <c:v>13.82732653771434</c:v>
                </c:pt>
                <c:pt idx="11451">
                  <c:v>13.828238342728028</c:v>
                </c:pt>
                <c:pt idx="11452">
                  <c:v>13.828814038143097</c:v>
                </c:pt>
                <c:pt idx="11453">
                  <c:v>13.828676147025714</c:v>
                </c:pt>
                <c:pt idx="11454">
                  <c:v>13.828610648744958</c:v>
                </c:pt>
                <c:pt idx="11455">
                  <c:v>13.828352102899869</c:v>
                </c:pt>
                <c:pt idx="11456">
                  <c:v>13.827359286854717</c:v>
                </c:pt>
                <c:pt idx="11457">
                  <c:v>13.826673278545746</c:v>
                </c:pt>
                <c:pt idx="11458">
                  <c:v>13.8256856334175</c:v>
                </c:pt>
                <c:pt idx="11459">
                  <c:v>13.824875523102881</c:v>
                </c:pt>
                <c:pt idx="11460">
                  <c:v>13.824265354908466</c:v>
                </c:pt>
                <c:pt idx="11461">
                  <c:v>13.823644844880247</c:v>
                </c:pt>
                <c:pt idx="11462">
                  <c:v>13.823443179121078</c:v>
                </c:pt>
                <c:pt idx="11463">
                  <c:v>13.823275986141253</c:v>
                </c:pt>
                <c:pt idx="11464">
                  <c:v>13.823036400324803</c:v>
                </c:pt>
                <c:pt idx="11465">
                  <c:v>13.823179462359086</c:v>
                </c:pt>
                <c:pt idx="11466">
                  <c:v>13.823618990295742</c:v>
                </c:pt>
                <c:pt idx="11467">
                  <c:v>13.824239500323959</c:v>
                </c:pt>
                <c:pt idx="11468">
                  <c:v>13.824791064793484</c:v>
                </c:pt>
                <c:pt idx="11469">
                  <c:v>13.825501204048003</c:v>
                </c:pt>
                <c:pt idx="11470">
                  <c:v>13.826135503187956</c:v>
                </c:pt>
                <c:pt idx="11471">
                  <c:v>13.826142397743826</c:v>
                </c:pt>
                <c:pt idx="11472">
                  <c:v>13.825616687858808</c:v>
                </c:pt>
                <c:pt idx="11473">
                  <c:v>13.82577353900483</c:v>
                </c:pt>
                <c:pt idx="11474">
                  <c:v>13.826004506626443</c:v>
                </c:pt>
                <c:pt idx="11475">
                  <c:v>13.825432258489309</c:v>
                </c:pt>
                <c:pt idx="11476">
                  <c:v>13.824860010352175</c:v>
                </c:pt>
                <c:pt idx="11477">
                  <c:v>13.824049900037558</c:v>
                </c:pt>
                <c:pt idx="11478">
                  <c:v>13.823325971671302</c:v>
                </c:pt>
                <c:pt idx="11479">
                  <c:v>13.822274551901268</c:v>
                </c:pt>
                <c:pt idx="11480">
                  <c:v>13.82136274688758</c:v>
                </c:pt>
                <c:pt idx="11481">
                  <c:v>13.820997335426522</c:v>
                </c:pt>
                <c:pt idx="11482">
                  <c:v>13.821295524967859</c:v>
                </c:pt>
                <c:pt idx="11483">
                  <c:v>13.821199001185692</c:v>
                </c:pt>
                <c:pt idx="11484">
                  <c:v>13.820993888148585</c:v>
                </c:pt>
                <c:pt idx="11485">
                  <c:v>13.821164528406346</c:v>
                </c:pt>
                <c:pt idx="11486">
                  <c:v>13.821302419523729</c:v>
                </c:pt>
                <c:pt idx="11487">
                  <c:v>13.820897364366418</c:v>
                </c:pt>
                <c:pt idx="11488">
                  <c:v>13.82074396049833</c:v>
                </c:pt>
                <c:pt idx="11489">
                  <c:v>13.820888746171583</c:v>
                </c:pt>
                <c:pt idx="11490">
                  <c:v>13.821409285139699</c:v>
                </c:pt>
                <c:pt idx="11491">
                  <c:v>13.821195553907756</c:v>
                </c:pt>
                <c:pt idx="11492">
                  <c:v>13.820192396028805</c:v>
                </c:pt>
                <c:pt idx="11493">
                  <c:v>13.819554649610913</c:v>
                </c:pt>
                <c:pt idx="11494">
                  <c:v>13.819113398035293</c:v>
                </c:pt>
                <c:pt idx="11495">
                  <c:v>13.818637673680326</c:v>
                </c:pt>
                <c:pt idx="11496">
                  <c:v>13.818144712935684</c:v>
                </c:pt>
                <c:pt idx="11497">
                  <c:v>13.818465309783601</c:v>
                </c:pt>
                <c:pt idx="11498">
                  <c:v>13.818458415227731</c:v>
                </c:pt>
                <c:pt idx="11499">
                  <c:v>13.818127476546014</c:v>
                </c:pt>
                <c:pt idx="11500">
                  <c:v>13.817525926546438</c:v>
                </c:pt>
                <c:pt idx="11501">
                  <c:v>13.818101621961503</c:v>
                </c:pt>
                <c:pt idx="11502">
                  <c:v>13.81874109201836</c:v>
                </c:pt>
                <c:pt idx="11503">
                  <c:v>13.819153041731541</c:v>
                </c:pt>
                <c:pt idx="11504">
                  <c:v>13.819016874253126</c:v>
                </c:pt>
                <c:pt idx="11505">
                  <c:v>13.81895827052824</c:v>
                </c:pt>
                <c:pt idx="11506">
                  <c:v>13.818980677834814</c:v>
                </c:pt>
                <c:pt idx="11507">
                  <c:v>13.818796248465315</c:v>
                </c:pt>
                <c:pt idx="11508">
                  <c:v>13.818408429697678</c:v>
                </c:pt>
                <c:pt idx="11509">
                  <c:v>13.818241236717855</c:v>
                </c:pt>
                <c:pt idx="11510">
                  <c:v>13.817755170529084</c:v>
                </c:pt>
                <c:pt idx="11511">
                  <c:v>13.816984703910713</c:v>
                </c:pt>
                <c:pt idx="11512">
                  <c:v>13.816641699756227</c:v>
                </c:pt>
                <c:pt idx="11513">
                  <c:v>13.816286630128968</c:v>
                </c:pt>
                <c:pt idx="11514">
                  <c:v>13.815909153195136</c:v>
                </c:pt>
                <c:pt idx="11515">
                  <c:v>13.815338628696969</c:v>
                </c:pt>
                <c:pt idx="11516">
                  <c:v>13.815176606634044</c:v>
                </c:pt>
                <c:pt idx="11517">
                  <c:v>13.81525589402654</c:v>
                </c:pt>
                <c:pt idx="11518">
                  <c:v>13.81491461351102</c:v>
                </c:pt>
                <c:pt idx="11519">
                  <c:v>13.81454747841099</c:v>
                </c:pt>
                <c:pt idx="11520">
                  <c:v>13.814630213081422</c:v>
                </c:pt>
                <c:pt idx="11521">
                  <c:v>13.814170001477159</c:v>
                </c:pt>
                <c:pt idx="11522">
                  <c:v>13.813539149615139</c:v>
                </c:pt>
                <c:pt idx="11523">
                  <c:v>13.812837628555458</c:v>
                </c:pt>
                <c:pt idx="11524">
                  <c:v>13.812429126120215</c:v>
                </c:pt>
                <c:pt idx="11525">
                  <c:v>13.812465322538529</c:v>
                </c:pt>
                <c:pt idx="11526">
                  <c:v>13.812479111650266</c:v>
                </c:pt>
                <c:pt idx="11527">
                  <c:v>13.811500084716855</c:v>
                </c:pt>
                <c:pt idx="11528">
                  <c:v>13.811643146751138</c:v>
                </c:pt>
                <c:pt idx="11529">
                  <c:v>13.811794826980259</c:v>
                </c:pt>
                <c:pt idx="11530">
                  <c:v>13.811934441736607</c:v>
                </c:pt>
                <c:pt idx="11531">
                  <c:v>13.811782761507487</c:v>
                </c:pt>
                <c:pt idx="11532">
                  <c:v>13.811912034430032</c:v>
                </c:pt>
                <c:pt idx="11533">
                  <c:v>13.811949954487313</c:v>
                </c:pt>
                <c:pt idx="11534">
                  <c:v>13.812018900046002</c:v>
                </c:pt>
                <c:pt idx="11535">
                  <c:v>13.811319102625291</c:v>
                </c:pt>
                <c:pt idx="11536">
                  <c:v>13.810414192167475</c:v>
                </c:pt>
                <c:pt idx="11537">
                  <c:v>13.810519334144477</c:v>
                </c:pt>
                <c:pt idx="11538">
                  <c:v>13.810281471966993</c:v>
                </c:pt>
                <c:pt idx="11539">
                  <c:v>13.809860904058979</c:v>
                </c:pt>
                <c:pt idx="11540">
                  <c:v>13.809362772397439</c:v>
                </c:pt>
                <c:pt idx="11541">
                  <c:v>13.810303879273569</c:v>
                </c:pt>
                <c:pt idx="11542">
                  <c:v>13.810677908929467</c:v>
                </c:pt>
                <c:pt idx="11543">
                  <c:v>13.810084977124726</c:v>
                </c:pt>
                <c:pt idx="11544">
                  <c:v>13.810147028127547</c:v>
                </c:pt>
                <c:pt idx="11545">
                  <c:v>13.810798563657176</c:v>
                </c:pt>
                <c:pt idx="11546">
                  <c:v>13.810969203914937</c:v>
                </c:pt>
                <c:pt idx="11547">
                  <c:v>13.810684803485335</c:v>
                </c:pt>
                <c:pt idx="11548">
                  <c:v>13.810467624975461</c:v>
                </c:pt>
                <c:pt idx="11549">
                  <c:v>13.809995347898427</c:v>
                </c:pt>
                <c:pt idx="11550">
                  <c:v>13.810059122540217</c:v>
                </c:pt>
                <c:pt idx="11551">
                  <c:v>13.809054241022297</c:v>
                </c:pt>
                <c:pt idx="11552">
                  <c:v>13.80833893085088</c:v>
                </c:pt>
                <c:pt idx="11553">
                  <c:v>13.808319970822239</c:v>
                </c:pt>
                <c:pt idx="11554">
                  <c:v>13.80779426093722</c:v>
                </c:pt>
                <c:pt idx="11555">
                  <c:v>13.806822128559681</c:v>
                </c:pt>
                <c:pt idx="11556">
                  <c:v>13.806220578560104</c:v>
                </c:pt>
                <c:pt idx="11557">
                  <c:v>13.806451546181716</c:v>
                </c:pt>
                <c:pt idx="11558">
                  <c:v>13.806356746038517</c:v>
                </c:pt>
                <c:pt idx="11559">
                  <c:v>13.806770419390663</c:v>
                </c:pt>
                <c:pt idx="11560">
                  <c:v>13.80615335664038</c:v>
                </c:pt>
                <c:pt idx="11561">
                  <c:v>13.805713828703725</c:v>
                </c:pt>
                <c:pt idx="11562">
                  <c:v>13.805117449621049</c:v>
                </c:pt>
                <c:pt idx="11563">
                  <c:v>13.804817536440744</c:v>
                </c:pt>
                <c:pt idx="11564">
                  <c:v>13.805122620537952</c:v>
                </c:pt>
                <c:pt idx="11565">
                  <c:v>13.806175763946953</c:v>
                </c:pt>
                <c:pt idx="11566">
                  <c:v>13.806510149906604</c:v>
                </c:pt>
                <c:pt idx="11567">
                  <c:v>13.806310207786401</c:v>
                </c:pt>
                <c:pt idx="11568">
                  <c:v>13.806534280852148</c:v>
                </c:pt>
                <c:pt idx="11569">
                  <c:v>13.806155080279344</c:v>
                </c:pt>
                <c:pt idx="11570">
                  <c:v>13.806099923832393</c:v>
                </c:pt>
                <c:pt idx="11571">
                  <c:v>13.805510439305587</c:v>
                </c:pt>
                <c:pt idx="11572">
                  <c:v>13.805346693603695</c:v>
                </c:pt>
                <c:pt idx="11573">
                  <c:v>13.805108831426214</c:v>
                </c:pt>
                <c:pt idx="11574">
                  <c:v>13.804641725266082</c:v>
                </c:pt>
                <c:pt idx="11575">
                  <c:v>13.803424836155189</c:v>
                </c:pt>
                <c:pt idx="11576">
                  <c:v>13.802847417101152</c:v>
                </c:pt>
                <c:pt idx="11577">
                  <c:v>13.802245867101576</c:v>
                </c:pt>
                <c:pt idx="11578">
                  <c:v>13.801742564523131</c:v>
                </c:pt>
                <c:pt idx="11579">
                  <c:v>13.801556411514667</c:v>
                </c:pt>
                <c:pt idx="11580">
                  <c:v>13.801473676844239</c:v>
                </c:pt>
                <c:pt idx="11581">
                  <c:v>13.802092463233487</c:v>
                </c:pt>
                <c:pt idx="11582">
                  <c:v>13.801714986299654</c:v>
                </c:pt>
                <c:pt idx="11583">
                  <c:v>13.80169430263205</c:v>
                </c:pt>
                <c:pt idx="11584">
                  <c:v>13.801656382574768</c:v>
                </c:pt>
                <c:pt idx="11585">
                  <c:v>13.80159260793298</c:v>
                </c:pt>
                <c:pt idx="11586">
                  <c:v>13.801799444609051</c:v>
                </c:pt>
                <c:pt idx="11587">
                  <c:v>13.80145299317663</c:v>
                </c:pt>
                <c:pt idx="11588">
                  <c:v>13.80074457756108</c:v>
                </c:pt>
                <c:pt idx="11589">
                  <c:v>13.800003412805154</c:v>
                </c:pt>
                <c:pt idx="11590">
                  <c:v>13.799451848335629</c:v>
                </c:pt>
                <c:pt idx="11591">
                  <c:v>13.798719301774536</c:v>
                </c:pt>
                <c:pt idx="11592">
                  <c:v>13.798658974410685</c:v>
                </c:pt>
                <c:pt idx="11593">
                  <c:v>13.798446966817709</c:v>
                </c:pt>
                <c:pt idx="11594">
                  <c:v>13.797922980571659</c:v>
                </c:pt>
                <c:pt idx="11595">
                  <c:v>13.797609278279616</c:v>
                </c:pt>
                <c:pt idx="11596">
                  <c:v>13.797118041173942</c:v>
                </c:pt>
                <c:pt idx="11597">
                  <c:v>13.797343837878657</c:v>
                </c:pt>
                <c:pt idx="11598">
                  <c:v>13.79748689991294</c:v>
                </c:pt>
                <c:pt idx="11599">
                  <c:v>13.797671329282437</c:v>
                </c:pt>
                <c:pt idx="11600">
                  <c:v>13.797988478852414</c:v>
                </c:pt>
                <c:pt idx="11601">
                  <c:v>13.798112580858056</c:v>
                </c:pt>
                <c:pt idx="11602">
                  <c:v>13.797454150772559</c:v>
                </c:pt>
                <c:pt idx="11603">
                  <c:v>13.79711976481291</c:v>
                </c:pt>
                <c:pt idx="11604">
                  <c:v>13.796712986016631</c:v>
                </c:pt>
                <c:pt idx="11605">
                  <c:v>13.796156250630204</c:v>
                </c:pt>
                <c:pt idx="11606">
                  <c:v>13.795768431862571</c:v>
                </c:pt>
                <c:pt idx="11607">
                  <c:v>13.794648066533844</c:v>
                </c:pt>
                <c:pt idx="11608">
                  <c:v>13.794037898339429</c:v>
                </c:pt>
                <c:pt idx="11609">
                  <c:v>13.793603541319676</c:v>
                </c:pt>
                <c:pt idx="11610">
                  <c:v>13.792876165675489</c:v>
                </c:pt>
                <c:pt idx="11611">
                  <c:v>13.792198775561351</c:v>
                </c:pt>
                <c:pt idx="11612">
                  <c:v>13.792093633584349</c:v>
                </c:pt>
                <c:pt idx="11613">
                  <c:v>13.79145933444439</c:v>
                </c:pt>
                <c:pt idx="11614">
                  <c:v>13.791078410232624</c:v>
                </c:pt>
                <c:pt idx="11615">
                  <c:v>13.791071515676755</c:v>
                </c:pt>
                <c:pt idx="11616">
                  <c:v>13.790351034588436</c:v>
                </c:pt>
                <c:pt idx="11617">
                  <c:v>13.78984256109309</c:v>
                </c:pt>
                <c:pt idx="11618">
                  <c:v>13.789516793328277</c:v>
                </c:pt>
                <c:pt idx="11619">
                  <c:v>13.789182407368624</c:v>
                </c:pt>
                <c:pt idx="11620">
                  <c:v>13.788816995907565</c:v>
                </c:pt>
                <c:pt idx="11621">
                  <c:v>13.788536042755897</c:v>
                </c:pt>
                <c:pt idx="11622">
                  <c:v>13.788318864246024</c:v>
                </c:pt>
                <c:pt idx="11623">
                  <c:v>13.788475715392046</c:v>
                </c:pt>
                <c:pt idx="11624">
                  <c:v>13.788232682297661</c:v>
                </c:pt>
                <c:pt idx="11625">
                  <c:v>13.787781088888234</c:v>
                </c:pt>
                <c:pt idx="11626">
                  <c:v>13.787407059232336</c:v>
                </c:pt>
                <c:pt idx="11627">
                  <c:v>13.787993096481207</c:v>
                </c:pt>
                <c:pt idx="11628">
                  <c:v>13.787677670550197</c:v>
                </c:pt>
                <c:pt idx="11629">
                  <c:v>13.787872441753498</c:v>
                </c:pt>
                <c:pt idx="11630">
                  <c:v>13.78820682771315</c:v>
                </c:pt>
                <c:pt idx="11631">
                  <c:v>13.788148223988264</c:v>
                </c:pt>
                <c:pt idx="11632">
                  <c:v>13.788330929718795</c:v>
                </c:pt>
                <c:pt idx="11633">
                  <c:v>13.788255089604235</c:v>
                </c:pt>
                <c:pt idx="11634">
                  <c:v>13.788324035162924</c:v>
                </c:pt>
                <c:pt idx="11635">
                  <c:v>13.788489504503781</c:v>
                </c:pt>
                <c:pt idx="11636">
                  <c:v>13.789058305362984</c:v>
                </c:pt>
                <c:pt idx="11637">
                  <c:v>13.788956610663913</c:v>
                </c:pt>
                <c:pt idx="11638">
                  <c:v>13.788763563099579</c:v>
                </c:pt>
                <c:pt idx="11639">
                  <c:v>13.787837968974154</c:v>
                </c:pt>
                <c:pt idx="11640">
                  <c:v>13.787312259089138</c:v>
                </c:pt>
                <c:pt idx="11641">
                  <c:v>13.787505306653472</c:v>
                </c:pt>
                <c:pt idx="11642">
                  <c:v>13.787731103358183</c:v>
                </c:pt>
                <c:pt idx="11643">
                  <c:v>13.787986201925339</c:v>
                </c:pt>
                <c:pt idx="11644">
                  <c:v>13.78842228258406</c:v>
                </c:pt>
                <c:pt idx="11645">
                  <c:v>13.788349889747433</c:v>
                </c:pt>
                <c:pt idx="11646">
                  <c:v>13.787612172269442</c:v>
                </c:pt>
                <c:pt idx="11647">
                  <c:v>13.78751220120934</c:v>
                </c:pt>
                <c:pt idx="11648">
                  <c:v>13.787510477570372</c:v>
                </c:pt>
                <c:pt idx="11649">
                  <c:v>13.787251931725281</c:v>
                </c:pt>
                <c:pt idx="11650">
                  <c:v>13.78695718946188</c:v>
                </c:pt>
                <c:pt idx="11651">
                  <c:v>13.786283246625676</c:v>
                </c:pt>
                <c:pt idx="11652">
                  <c:v>13.785935071554286</c:v>
                </c:pt>
                <c:pt idx="11653">
                  <c:v>13.784871586311478</c:v>
                </c:pt>
                <c:pt idx="11654">
                  <c:v>13.784399309234447</c:v>
                </c:pt>
                <c:pt idx="11655">
                  <c:v>13.783358231298216</c:v>
                </c:pt>
                <c:pt idx="11656">
                  <c:v>13.783220340180833</c:v>
                </c:pt>
                <c:pt idx="11657">
                  <c:v>13.782851481441838</c:v>
                </c:pt>
                <c:pt idx="11658">
                  <c:v>13.783246194765342</c:v>
                </c:pt>
                <c:pt idx="11659">
                  <c:v>13.783896006656004</c:v>
                </c:pt>
                <c:pt idx="11660">
                  <c:v>13.784626829578128</c:v>
                </c:pt>
                <c:pt idx="11661">
                  <c:v>13.784668196913341</c:v>
                </c:pt>
                <c:pt idx="11662">
                  <c:v>13.784521687601123</c:v>
                </c:pt>
                <c:pt idx="11663">
                  <c:v>13.784962939176745</c:v>
                </c:pt>
                <c:pt idx="11664">
                  <c:v>13.785488649061763</c:v>
                </c:pt>
                <c:pt idx="11665">
                  <c:v>13.786574541611143</c:v>
                </c:pt>
                <c:pt idx="11666">
                  <c:v>13.787091633301326</c:v>
                </c:pt>
                <c:pt idx="11667">
                  <c:v>13.787243313530444</c:v>
                </c:pt>
                <c:pt idx="11668">
                  <c:v>13.786796891037923</c:v>
                </c:pt>
                <c:pt idx="11669">
                  <c:v>13.786384941324744</c:v>
                </c:pt>
                <c:pt idx="11670">
                  <c:v>13.78541453258617</c:v>
                </c:pt>
                <c:pt idx="11671">
                  <c:v>13.785712722127508</c:v>
                </c:pt>
                <c:pt idx="11672">
                  <c:v>13.785729958517178</c:v>
                </c:pt>
                <c:pt idx="11673">
                  <c:v>13.785433492614811</c:v>
                </c:pt>
                <c:pt idx="11674">
                  <c:v>13.783823613819379</c:v>
                </c:pt>
                <c:pt idx="11675">
                  <c:v>13.783120369120732</c:v>
                </c:pt>
                <c:pt idx="11676">
                  <c:v>13.782703248490652</c:v>
                </c:pt>
                <c:pt idx="11677">
                  <c:v>13.782392993476545</c:v>
                </c:pt>
                <c:pt idx="11678">
                  <c:v>13.782324047917854</c:v>
                </c:pt>
                <c:pt idx="11679">
                  <c:v>13.78193967642815</c:v>
                </c:pt>
                <c:pt idx="11680">
                  <c:v>13.781867283591525</c:v>
                </c:pt>
                <c:pt idx="11681">
                  <c:v>13.781164038892879</c:v>
                </c:pt>
                <c:pt idx="11682">
                  <c:v>13.780455623277332</c:v>
                </c:pt>
                <c:pt idx="11683">
                  <c:v>13.780078146343499</c:v>
                </c:pt>
                <c:pt idx="11684">
                  <c:v>13.780612474423354</c:v>
                </c:pt>
                <c:pt idx="11685">
                  <c:v>13.781127842474566</c:v>
                </c:pt>
                <c:pt idx="11686">
                  <c:v>13.781572541328121</c:v>
                </c:pt>
                <c:pt idx="11687">
                  <c:v>13.781529450353942</c:v>
                </c:pt>
                <c:pt idx="11688">
                  <c:v>13.781117500640763</c:v>
                </c:pt>
                <c:pt idx="11689">
                  <c:v>13.781346744623409</c:v>
                </c:pt>
                <c:pt idx="11690">
                  <c:v>13.781415690182101</c:v>
                </c:pt>
                <c:pt idx="11691">
                  <c:v>13.781027871414464</c:v>
                </c:pt>
                <c:pt idx="11692">
                  <c:v>13.780736576428994</c:v>
                </c:pt>
                <c:pt idx="11693">
                  <c:v>13.7802729175468</c:v>
                </c:pt>
                <c:pt idx="11694">
                  <c:v>13.77973686582798</c:v>
                </c:pt>
                <c:pt idx="11695">
                  <c:v>13.77851135852225</c:v>
                </c:pt>
                <c:pt idx="11696">
                  <c:v>13.777728826431106</c:v>
                </c:pt>
                <c:pt idx="11697">
                  <c:v>13.777208287462992</c:v>
                </c:pt>
                <c:pt idx="11698">
                  <c:v>13.777508200643297</c:v>
                </c:pt>
                <c:pt idx="11699">
                  <c:v>13.777235865686469</c:v>
                </c:pt>
                <c:pt idx="11700">
                  <c:v>13.777037647205232</c:v>
                </c:pt>
                <c:pt idx="11701">
                  <c:v>13.77767022270622</c:v>
                </c:pt>
                <c:pt idx="11702">
                  <c:v>13.778090790614234</c:v>
                </c:pt>
                <c:pt idx="11703">
                  <c:v>13.778552725857462</c:v>
                </c:pt>
                <c:pt idx="11704">
                  <c:v>13.778966399209608</c:v>
                </c:pt>
                <c:pt idx="11705">
                  <c:v>13.7791301449115</c:v>
                </c:pt>
                <c:pt idx="11706">
                  <c:v>13.779255970556109</c:v>
                </c:pt>
                <c:pt idx="11707">
                  <c:v>13.779038792046233</c:v>
                </c:pt>
                <c:pt idx="11708">
                  <c:v>13.778449307519427</c:v>
                </c:pt>
                <c:pt idx="11709">
                  <c:v>13.778290732734439</c:v>
                </c:pt>
                <c:pt idx="11710">
                  <c:v>13.777647815399643</c:v>
                </c:pt>
                <c:pt idx="11711">
                  <c:v>13.776946294339965</c:v>
                </c:pt>
                <c:pt idx="11712">
                  <c:v>13.776520555515049</c:v>
                </c:pt>
                <c:pt idx="11713">
                  <c:v>13.776563646489231</c:v>
                </c:pt>
                <c:pt idx="11714">
                  <c:v>13.776089645773231</c:v>
                </c:pt>
                <c:pt idx="11715">
                  <c:v>13.777004898064854</c:v>
                </c:pt>
                <c:pt idx="11716">
                  <c:v>13.776927334311326</c:v>
                </c:pt>
                <c:pt idx="11717">
                  <c:v>13.77725310207614</c:v>
                </c:pt>
                <c:pt idx="11718">
                  <c:v>13.776923887033391</c:v>
                </c:pt>
                <c:pt idx="11719">
                  <c:v>13.776670512105206</c:v>
                </c:pt>
                <c:pt idx="11720">
                  <c:v>13.777053159955937</c:v>
                </c:pt>
                <c:pt idx="11721">
                  <c:v>13.776784272277043</c:v>
                </c:pt>
                <c:pt idx="11722">
                  <c:v>13.776277522420664</c:v>
                </c:pt>
                <c:pt idx="11723">
                  <c:v>13.775657012392447</c:v>
                </c:pt>
                <c:pt idx="11724">
                  <c:v>13.775584619555822</c:v>
                </c:pt>
                <c:pt idx="11725">
                  <c:v>13.774298784886238</c:v>
                </c:pt>
                <c:pt idx="11726">
                  <c:v>13.773809271419532</c:v>
                </c:pt>
                <c:pt idx="11727">
                  <c:v>13.773998871705933</c:v>
                </c:pt>
                <c:pt idx="11728">
                  <c:v>13.77456767256513</c:v>
                </c:pt>
                <c:pt idx="11729">
                  <c:v>13.774472872421931</c:v>
                </c:pt>
                <c:pt idx="11730">
                  <c:v>13.774055751791851</c:v>
                </c:pt>
                <c:pt idx="11731">
                  <c:v>13.77428844305243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51E-4F03-BD3E-D568B10405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923680"/>
        <c:axId val="102108832"/>
      </c:scatterChart>
      <c:scatterChart>
        <c:scatterStyle val="lineMarker"/>
        <c:varyColors val="0"/>
        <c:ser>
          <c:idx val="0"/>
          <c:order val="0"/>
          <c:tx>
            <c:strRef>
              <c:f>'RN-C7-o2'!$F$1</c:f>
              <c:strCache>
                <c:ptCount val="1"/>
                <c:pt idx="0">
                  <c:v>Temperature Difference (µV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RN-C7-o2'!$B$2:$B$11733</c:f>
              <c:numCache>
                <c:formatCode>General</c:formatCode>
                <c:ptCount val="11732"/>
                <c:pt idx="0">
                  <c:v>22.597149999999999</c:v>
                </c:pt>
                <c:pt idx="1">
                  <c:v>22.596019999999999</c:v>
                </c:pt>
                <c:pt idx="2">
                  <c:v>22.599740000000001</c:v>
                </c:pt>
                <c:pt idx="3">
                  <c:v>22.598199999999999</c:v>
                </c:pt>
                <c:pt idx="4">
                  <c:v>22.600159999999999</c:v>
                </c:pt>
                <c:pt idx="5">
                  <c:v>22.602920000000001</c:v>
                </c:pt>
                <c:pt idx="6">
                  <c:v>22.60323</c:v>
                </c:pt>
                <c:pt idx="7">
                  <c:v>22.6096</c:v>
                </c:pt>
                <c:pt idx="8">
                  <c:v>22.61401</c:v>
                </c:pt>
                <c:pt idx="9">
                  <c:v>22.62013</c:v>
                </c:pt>
                <c:pt idx="10">
                  <c:v>22.62857</c:v>
                </c:pt>
                <c:pt idx="11">
                  <c:v>22.636130000000001</c:v>
                </c:pt>
                <c:pt idx="12">
                  <c:v>22.64432</c:v>
                </c:pt>
                <c:pt idx="13">
                  <c:v>22.656099999999999</c:v>
                </c:pt>
                <c:pt idx="14">
                  <c:v>22.668579999999999</c:v>
                </c:pt>
                <c:pt idx="15">
                  <c:v>22.678370000000001</c:v>
                </c:pt>
                <c:pt idx="16">
                  <c:v>22.69548</c:v>
                </c:pt>
                <c:pt idx="17">
                  <c:v>22.712319999999998</c:v>
                </c:pt>
                <c:pt idx="18">
                  <c:v>22.73</c:v>
                </c:pt>
                <c:pt idx="19">
                  <c:v>22.74982</c:v>
                </c:pt>
                <c:pt idx="20">
                  <c:v>22.772020000000001</c:v>
                </c:pt>
                <c:pt idx="21">
                  <c:v>22.793019999999999</c:v>
                </c:pt>
                <c:pt idx="22">
                  <c:v>22.815729999999999</c:v>
                </c:pt>
                <c:pt idx="23">
                  <c:v>22.841999999999999</c:v>
                </c:pt>
                <c:pt idx="24">
                  <c:v>22.864380000000001</c:v>
                </c:pt>
                <c:pt idx="25">
                  <c:v>22.892099999999999</c:v>
                </c:pt>
                <c:pt idx="26">
                  <c:v>22.91752</c:v>
                </c:pt>
                <c:pt idx="27">
                  <c:v>22.95017</c:v>
                </c:pt>
                <c:pt idx="28">
                  <c:v>22.981349999999999</c:v>
                </c:pt>
                <c:pt idx="29">
                  <c:v>23.015029999999999</c:v>
                </c:pt>
                <c:pt idx="30">
                  <c:v>23.044899999999998</c:v>
                </c:pt>
                <c:pt idx="31">
                  <c:v>23.0761</c:v>
                </c:pt>
                <c:pt idx="32">
                  <c:v>23.11167</c:v>
                </c:pt>
                <c:pt idx="33">
                  <c:v>23.146699999999999</c:v>
                </c:pt>
                <c:pt idx="34">
                  <c:v>23.188659999999999</c:v>
                </c:pt>
                <c:pt idx="35">
                  <c:v>23.226970000000001</c:v>
                </c:pt>
                <c:pt idx="36">
                  <c:v>23.263860000000001</c:v>
                </c:pt>
                <c:pt idx="37">
                  <c:v>23.305340000000001</c:v>
                </c:pt>
                <c:pt idx="38">
                  <c:v>23.343419999999998</c:v>
                </c:pt>
                <c:pt idx="39">
                  <c:v>23.386330000000001</c:v>
                </c:pt>
                <c:pt idx="40">
                  <c:v>23.434380000000001</c:v>
                </c:pt>
                <c:pt idx="41">
                  <c:v>23.475919999999999</c:v>
                </c:pt>
                <c:pt idx="42">
                  <c:v>23.523199999999999</c:v>
                </c:pt>
                <c:pt idx="43">
                  <c:v>23.573260000000001</c:v>
                </c:pt>
                <c:pt idx="44">
                  <c:v>23.619910000000001</c:v>
                </c:pt>
                <c:pt idx="45">
                  <c:v>23.668959999999998</c:v>
                </c:pt>
                <c:pt idx="46">
                  <c:v>23.719639999999998</c:v>
                </c:pt>
                <c:pt idx="47">
                  <c:v>23.776859999999999</c:v>
                </c:pt>
                <c:pt idx="48">
                  <c:v>23.827480000000001</c:v>
                </c:pt>
                <c:pt idx="49">
                  <c:v>23.88147</c:v>
                </c:pt>
                <c:pt idx="50">
                  <c:v>23.93976</c:v>
                </c:pt>
                <c:pt idx="51">
                  <c:v>23.99709</c:v>
                </c:pt>
                <c:pt idx="52">
                  <c:v>24.048190000000002</c:v>
                </c:pt>
                <c:pt idx="53">
                  <c:v>24.104980000000001</c:v>
                </c:pt>
                <c:pt idx="54">
                  <c:v>24.162800000000001</c:v>
                </c:pt>
                <c:pt idx="55">
                  <c:v>24.231359999999999</c:v>
                </c:pt>
                <c:pt idx="56">
                  <c:v>24.283519999999999</c:v>
                </c:pt>
                <c:pt idx="57">
                  <c:v>24.34543</c:v>
                </c:pt>
                <c:pt idx="58">
                  <c:v>24.40776</c:v>
                </c:pt>
                <c:pt idx="59">
                  <c:v>24.468830000000001</c:v>
                </c:pt>
                <c:pt idx="60">
                  <c:v>24.527200000000001</c:v>
                </c:pt>
                <c:pt idx="61">
                  <c:v>24.599959999999999</c:v>
                </c:pt>
                <c:pt idx="62">
                  <c:v>24.668710000000001</c:v>
                </c:pt>
                <c:pt idx="63">
                  <c:v>24.737539999999999</c:v>
                </c:pt>
                <c:pt idx="64">
                  <c:v>24.803249999999998</c:v>
                </c:pt>
                <c:pt idx="65">
                  <c:v>24.869779999999999</c:v>
                </c:pt>
                <c:pt idx="66">
                  <c:v>24.939689999999999</c:v>
                </c:pt>
                <c:pt idx="67">
                  <c:v>25.011690000000002</c:v>
                </c:pt>
                <c:pt idx="68">
                  <c:v>25.07668</c:v>
                </c:pt>
                <c:pt idx="69">
                  <c:v>25.148129999999998</c:v>
                </c:pt>
                <c:pt idx="70">
                  <c:v>25.218299999999999</c:v>
                </c:pt>
                <c:pt idx="71">
                  <c:v>25.294409999999999</c:v>
                </c:pt>
                <c:pt idx="72">
                  <c:v>25.363</c:v>
                </c:pt>
                <c:pt idx="73">
                  <c:v>25.440049999999999</c:v>
                </c:pt>
                <c:pt idx="74">
                  <c:v>25.51108</c:v>
                </c:pt>
                <c:pt idx="75">
                  <c:v>25.584440000000001</c:v>
                </c:pt>
                <c:pt idx="76">
                  <c:v>25.659400000000002</c:v>
                </c:pt>
                <c:pt idx="77">
                  <c:v>25.736460000000001</c:v>
                </c:pt>
                <c:pt idx="78">
                  <c:v>25.811620000000001</c:v>
                </c:pt>
                <c:pt idx="79">
                  <c:v>25.894539999999999</c:v>
                </c:pt>
                <c:pt idx="80">
                  <c:v>25.970020000000002</c:v>
                </c:pt>
                <c:pt idx="81">
                  <c:v>26.052910000000001</c:v>
                </c:pt>
                <c:pt idx="82">
                  <c:v>26.132470000000001</c:v>
                </c:pt>
                <c:pt idx="83">
                  <c:v>26.21003</c:v>
                </c:pt>
                <c:pt idx="84">
                  <c:v>26.289159999999999</c:v>
                </c:pt>
                <c:pt idx="85">
                  <c:v>26.36178</c:v>
                </c:pt>
                <c:pt idx="86">
                  <c:v>26.45112</c:v>
                </c:pt>
                <c:pt idx="87">
                  <c:v>26.529019999999999</c:v>
                </c:pt>
                <c:pt idx="88">
                  <c:v>26.608799999999999</c:v>
                </c:pt>
                <c:pt idx="89">
                  <c:v>26.69426</c:v>
                </c:pt>
                <c:pt idx="90">
                  <c:v>26.775369999999999</c:v>
                </c:pt>
                <c:pt idx="91">
                  <c:v>26.85857</c:v>
                </c:pt>
                <c:pt idx="92">
                  <c:v>26.94014</c:v>
                </c:pt>
                <c:pt idx="93">
                  <c:v>27.027840000000001</c:v>
                </c:pt>
                <c:pt idx="94">
                  <c:v>27.114999999999998</c:v>
                </c:pt>
                <c:pt idx="95">
                  <c:v>27.19875</c:v>
                </c:pt>
                <c:pt idx="96">
                  <c:v>27.287649999999999</c:v>
                </c:pt>
                <c:pt idx="97">
                  <c:v>27.36862</c:v>
                </c:pt>
                <c:pt idx="98">
                  <c:v>27.45401</c:v>
                </c:pt>
                <c:pt idx="99">
                  <c:v>27.537559999999999</c:v>
                </c:pt>
                <c:pt idx="100">
                  <c:v>27.6297</c:v>
                </c:pt>
                <c:pt idx="101">
                  <c:v>27.707190000000001</c:v>
                </c:pt>
                <c:pt idx="102">
                  <c:v>27.79852</c:v>
                </c:pt>
                <c:pt idx="103">
                  <c:v>27.887689999999999</c:v>
                </c:pt>
                <c:pt idx="104">
                  <c:v>27.972079999999998</c:v>
                </c:pt>
                <c:pt idx="105">
                  <c:v>28.067</c:v>
                </c:pt>
                <c:pt idx="106">
                  <c:v>28.154219999999999</c:v>
                </c:pt>
                <c:pt idx="107">
                  <c:v>28.231000000000002</c:v>
                </c:pt>
                <c:pt idx="108">
                  <c:v>28.327470000000002</c:v>
                </c:pt>
                <c:pt idx="109">
                  <c:v>28.415679999999998</c:v>
                </c:pt>
                <c:pt idx="110">
                  <c:v>28.50657</c:v>
                </c:pt>
                <c:pt idx="111">
                  <c:v>28.592110000000002</c:v>
                </c:pt>
                <c:pt idx="112">
                  <c:v>28.68252</c:v>
                </c:pt>
                <c:pt idx="113">
                  <c:v>28.772110000000001</c:v>
                </c:pt>
                <c:pt idx="114">
                  <c:v>28.865310000000001</c:v>
                </c:pt>
                <c:pt idx="115">
                  <c:v>28.9527</c:v>
                </c:pt>
                <c:pt idx="116">
                  <c:v>29.042840000000002</c:v>
                </c:pt>
                <c:pt idx="117">
                  <c:v>29.134540000000001</c:v>
                </c:pt>
                <c:pt idx="118">
                  <c:v>29.22307</c:v>
                </c:pt>
                <c:pt idx="119">
                  <c:v>29.311699999999998</c:v>
                </c:pt>
                <c:pt idx="120">
                  <c:v>29.400649999999999</c:v>
                </c:pt>
                <c:pt idx="121">
                  <c:v>29.49192</c:v>
                </c:pt>
                <c:pt idx="122">
                  <c:v>29.582650000000001</c:v>
                </c:pt>
                <c:pt idx="123">
                  <c:v>29.67586</c:v>
                </c:pt>
                <c:pt idx="124">
                  <c:v>29.764060000000001</c:v>
                </c:pt>
                <c:pt idx="125">
                  <c:v>29.864260000000002</c:v>
                </c:pt>
                <c:pt idx="126">
                  <c:v>29.956900000000001</c:v>
                </c:pt>
                <c:pt idx="127">
                  <c:v>30.045660000000002</c:v>
                </c:pt>
                <c:pt idx="128">
                  <c:v>30.13889</c:v>
                </c:pt>
                <c:pt idx="129">
                  <c:v>30.225490000000001</c:v>
                </c:pt>
                <c:pt idx="130">
                  <c:v>30.319279999999999</c:v>
                </c:pt>
                <c:pt idx="131">
                  <c:v>30.408449999999998</c:v>
                </c:pt>
                <c:pt idx="132">
                  <c:v>30.503820000000001</c:v>
                </c:pt>
                <c:pt idx="133">
                  <c:v>30.59159</c:v>
                </c:pt>
                <c:pt idx="134">
                  <c:v>30.68253</c:v>
                </c:pt>
                <c:pt idx="135">
                  <c:v>30.770800000000001</c:v>
                </c:pt>
                <c:pt idx="136">
                  <c:v>30.86694</c:v>
                </c:pt>
                <c:pt idx="137">
                  <c:v>30.955159999999999</c:v>
                </c:pt>
                <c:pt idx="138">
                  <c:v>31.04862</c:v>
                </c:pt>
                <c:pt idx="139">
                  <c:v>31.146419999999999</c:v>
                </c:pt>
                <c:pt idx="140">
                  <c:v>31.241</c:v>
                </c:pt>
                <c:pt idx="141">
                  <c:v>31.329529999999998</c:v>
                </c:pt>
                <c:pt idx="142">
                  <c:v>31.423380000000002</c:v>
                </c:pt>
                <c:pt idx="143">
                  <c:v>31.51707</c:v>
                </c:pt>
                <c:pt idx="144">
                  <c:v>31.60284</c:v>
                </c:pt>
                <c:pt idx="145">
                  <c:v>31.69389</c:v>
                </c:pt>
                <c:pt idx="146">
                  <c:v>31.787649999999999</c:v>
                </c:pt>
                <c:pt idx="147">
                  <c:v>31.884219999999999</c:v>
                </c:pt>
                <c:pt idx="148">
                  <c:v>31.980080000000001</c:v>
                </c:pt>
                <c:pt idx="149">
                  <c:v>32.07056</c:v>
                </c:pt>
                <c:pt idx="150">
                  <c:v>32.154089999999997</c:v>
                </c:pt>
                <c:pt idx="151">
                  <c:v>32.249630000000003</c:v>
                </c:pt>
                <c:pt idx="152">
                  <c:v>32.336910000000003</c:v>
                </c:pt>
                <c:pt idx="153">
                  <c:v>32.430300000000003</c:v>
                </c:pt>
                <c:pt idx="154">
                  <c:v>32.522309999999997</c:v>
                </c:pt>
                <c:pt idx="155">
                  <c:v>32.616619999999998</c:v>
                </c:pt>
                <c:pt idx="156">
                  <c:v>32.707639999999998</c:v>
                </c:pt>
                <c:pt idx="157">
                  <c:v>32.798650000000002</c:v>
                </c:pt>
                <c:pt idx="158">
                  <c:v>32.892330000000001</c:v>
                </c:pt>
                <c:pt idx="159">
                  <c:v>32.97833</c:v>
                </c:pt>
                <c:pt idx="160">
                  <c:v>33.071060000000003</c:v>
                </c:pt>
                <c:pt idx="161">
                  <c:v>33.15981</c:v>
                </c:pt>
                <c:pt idx="162">
                  <c:v>33.257820000000002</c:v>
                </c:pt>
                <c:pt idx="163">
                  <c:v>33.347279999999998</c:v>
                </c:pt>
                <c:pt idx="164">
                  <c:v>33.438850000000002</c:v>
                </c:pt>
                <c:pt idx="165">
                  <c:v>33.53248</c:v>
                </c:pt>
                <c:pt idx="166">
                  <c:v>33.621639999999999</c:v>
                </c:pt>
                <c:pt idx="167">
                  <c:v>33.707500000000003</c:v>
                </c:pt>
                <c:pt idx="168">
                  <c:v>33.801540000000003</c:v>
                </c:pt>
                <c:pt idx="169">
                  <c:v>33.88796</c:v>
                </c:pt>
                <c:pt idx="170">
                  <c:v>33.980969999999999</c:v>
                </c:pt>
                <c:pt idx="171">
                  <c:v>34.072659999999999</c:v>
                </c:pt>
                <c:pt idx="172">
                  <c:v>34.165779999999998</c:v>
                </c:pt>
                <c:pt idx="173">
                  <c:v>34.253</c:v>
                </c:pt>
                <c:pt idx="174">
                  <c:v>34.34572</c:v>
                </c:pt>
                <c:pt idx="175">
                  <c:v>34.432499999999997</c:v>
                </c:pt>
                <c:pt idx="176">
                  <c:v>34.525199999999998</c:v>
                </c:pt>
                <c:pt idx="177">
                  <c:v>34.613549999999996</c:v>
                </c:pt>
                <c:pt idx="178">
                  <c:v>34.703519999999997</c:v>
                </c:pt>
                <c:pt idx="179">
                  <c:v>34.787059999999997</c:v>
                </c:pt>
                <c:pt idx="180">
                  <c:v>34.881169999999997</c:v>
                </c:pt>
                <c:pt idx="181">
                  <c:v>34.969499999999996</c:v>
                </c:pt>
                <c:pt idx="182">
                  <c:v>35.058149999999998</c:v>
                </c:pt>
                <c:pt idx="183">
                  <c:v>35.146900000000002</c:v>
                </c:pt>
                <c:pt idx="184">
                  <c:v>35.240299999999998</c:v>
                </c:pt>
                <c:pt idx="185">
                  <c:v>35.327350000000003</c:v>
                </c:pt>
                <c:pt idx="186">
                  <c:v>35.413919999999997</c:v>
                </c:pt>
                <c:pt idx="187">
                  <c:v>35.505609999999997</c:v>
                </c:pt>
                <c:pt idx="188">
                  <c:v>35.58531</c:v>
                </c:pt>
                <c:pt idx="189">
                  <c:v>35.678800000000003</c:v>
                </c:pt>
                <c:pt idx="190">
                  <c:v>35.765079999999998</c:v>
                </c:pt>
                <c:pt idx="191">
                  <c:v>35.854880000000001</c:v>
                </c:pt>
                <c:pt idx="192">
                  <c:v>35.940350000000002</c:v>
                </c:pt>
                <c:pt idx="193">
                  <c:v>36.025759999999998</c:v>
                </c:pt>
                <c:pt idx="194">
                  <c:v>36.11618</c:v>
                </c:pt>
                <c:pt idx="195">
                  <c:v>36.203710000000001</c:v>
                </c:pt>
                <c:pt idx="196">
                  <c:v>36.293019999999999</c:v>
                </c:pt>
                <c:pt idx="197">
                  <c:v>36.374760000000002</c:v>
                </c:pt>
                <c:pt idx="198">
                  <c:v>36.45758</c:v>
                </c:pt>
                <c:pt idx="199">
                  <c:v>36.552210000000002</c:v>
                </c:pt>
                <c:pt idx="200">
                  <c:v>36.638890000000004</c:v>
                </c:pt>
                <c:pt idx="201">
                  <c:v>36.723559999999999</c:v>
                </c:pt>
                <c:pt idx="202">
                  <c:v>36.808520000000001</c:v>
                </c:pt>
                <c:pt idx="203">
                  <c:v>36.895589999999999</c:v>
                </c:pt>
                <c:pt idx="204">
                  <c:v>36.988059999999997</c:v>
                </c:pt>
                <c:pt idx="205">
                  <c:v>37.074559999999998</c:v>
                </c:pt>
                <c:pt idx="206">
                  <c:v>37.157359999999997</c:v>
                </c:pt>
                <c:pt idx="207">
                  <c:v>37.244419999999998</c:v>
                </c:pt>
                <c:pt idx="208">
                  <c:v>37.332320000000003</c:v>
                </c:pt>
                <c:pt idx="209">
                  <c:v>37.415700000000001</c:v>
                </c:pt>
                <c:pt idx="210">
                  <c:v>37.503329999999998</c:v>
                </c:pt>
                <c:pt idx="211">
                  <c:v>37.586829999999999</c:v>
                </c:pt>
                <c:pt idx="212">
                  <c:v>37.677880000000002</c:v>
                </c:pt>
                <c:pt idx="213">
                  <c:v>37.757040000000003</c:v>
                </c:pt>
                <c:pt idx="214">
                  <c:v>37.842640000000003</c:v>
                </c:pt>
                <c:pt idx="215">
                  <c:v>37.931019999999997</c:v>
                </c:pt>
                <c:pt idx="216">
                  <c:v>38.010750000000002</c:v>
                </c:pt>
                <c:pt idx="217">
                  <c:v>38.094450000000002</c:v>
                </c:pt>
                <c:pt idx="218">
                  <c:v>38.181719999999999</c:v>
                </c:pt>
                <c:pt idx="219">
                  <c:v>38.267180000000003</c:v>
                </c:pt>
                <c:pt idx="220">
                  <c:v>38.350920000000002</c:v>
                </c:pt>
                <c:pt idx="221">
                  <c:v>38.438560000000003</c:v>
                </c:pt>
                <c:pt idx="222">
                  <c:v>38.520350000000001</c:v>
                </c:pt>
                <c:pt idx="223">
                  <c:v>38.605739999999997</c:v>
                </c:pt>
                <c:pt idx="224">
                  <c:v>38.683520000000001</c:v>
                </c:pt>
                <c:pt idx="225">
                  <c:v>38.766919999999999</c:v>
                </c:pt>
                <c:pt idx="226">
                  <c:v>38.856969999999997</c:v>
                </c:pt>
                <c:pt idx="227">
                  <c:v>38.935639999999999</c:v>
                </c:pt>
                <c:pt idx="228">
                  <c:v>39.0242</c:v>
                </c:pt>
                <c:pt idx="229">
                  <c:v>39.109940000000002</c:v>
                </c:pt>
                <c:pt idx="230">
                  <c:v>39.185670000000002</c:v>
                </c:pt>
                <c:pt idx="231">
                  <c:v>39.270499999999998</c:v>
                </c:pt>
                <c:pt idx="232">
                  <c:v>39.35239</c:v>
                </c:pt>
                <c:pt idx="233">
                  <c:v>39.436720000000001</c:v>
                </c:pt>
                <c:pt idx="234">
                  <c:v>39.522069999999999</c:v>
                </c:pt>
                <c:pt idx="235">
                  <c:v>39.60295</c:v>
                </c:pt>
                <c:pt idx="236">
                  <c:v>39.679119999999998</c:v>
                </c:pt>
                <c:pt idx="237">
                  <c:v>39.769649999999999</c:v>
                </c:pt>
                <c:pt idx="238">
                  <c:v>39.849220000000003</c:v>
                </c:pt>
                <c:pt idx="239">
                  <c:v>39.931600000000003</c:v>
                </c:pt>
                <c:pt idx="240">
                  <c:v>40.012999999999998</c:v>
                </c:pt>
                <c:pt idx="241">
                  <c:v>40.09684</c:v>
                </c:pt>
                <c:pt idx="242">
                  <c:v>40.178350000000002</c:v>
                </c:pt>
                <c:pt idx="243">
                  <c:v>40.258000000000003</c:v>
                </c:pt>
                <c:pt idx="244">
                  <c:v>40.340339999999998</c:v>
                </c:pt>
                <c:pt idx="245">
                  <c:v>40.420760000000001</c:v>
                </c:pt>
                <c:pt idx="246">
                  <c:v>40.50217</c:v>
                </c:pt>
                <c:pt idx="247">
                  <c:v>40.587600000000002</c:v>
                </c:pt>
                <c:pt idx="248">
                  <c:v>40.670580000000001</c:v>
                </c:pt>
                <c:pt idx="249">
                  <c:v>40.749279999999999</c:v>
                </c:pt>
                <c:pt idx="250">
                  <c:v>40.83343</c:v>
                </c:pt>
                <c:pt idx="251">
                  <c:v>40.91863</c:v>
                </c:pt>
                <c:pt idx="252">
                  <c:v>40.99539</c:v>
                </c:pt>
                <c:pt idx="253">
                  <c:v>41.075879999999998</c:v>
                </c:pt>
                <c:pt idx="254">
                  <c:v>41.152720000000002</c:v>
                </c:pt>
                <c:pt idx="255">
                  <c:v>41.231839999999998</c:v>
                </c:pt>
                <c:pt idx="256">
                  <c:v>41.313180000000003</c:v>
                </c:pt>
                <c:pt idx="257">
                  <c:v>41.396180000000001</c:v>
                </c:pt>
                <c:pt idx="258">
                  <c:v>41.473260000000003</c:v>
                </c:pt>
                <c:pt idx="259">
                  <c:v>41.556179999999998</c:v>
                </c:pt>
                <c:pt idx="260">
                  <c:v>41.637439999999998</c:v>
                </c:pt>
                <c:pt idx="261">
                  <c:v>41.717480000000002</c:v>
                </c:pt>
                <c:pt idx="262">
                  <c:v>41.800750000000001</c:v>
                </c:pt>
                <c:pt idx="263">
                  <c:v>41.879869999999997</c:v>
                </c:pt>
                <c:pt idx="264">
                  <c:v>41.96134</c:v>
                </c:pt>
                <c:pt idx="265">
                  <c:v>42.042000000000002</c:v>
                </c:pt>
                <c:pt idx="266">
                  <c:v>42.11824</c:v>
                </c:pt>
                <c:pt idx="267">
                  <c:v>42.205129999999997</c:v>
                </c:pt>
                <c:pt idx="268">
                  <c:v>42.284300000000002</c:v>
                </c:pt>
                <c:pt idx="269">
                  <c:v>42.362279999999998</c:v>
                </c:pt>
                <c:pt idx="270">
                  <c:v>42.443109999999997</c:v>
                </c:pt>
                <c:pt idx="271">
                  <c:v>42.526600000000002</c:v>
                </c:pt>
                <c:pt idx="272">
                  <c:v>42.6038</c:v>
                </c:pt>
                <c:pt idx="273">
                  <c:v>42.680570000000003</c:v>
                </c:pt>
                <c:pt idx="274">
                  <c:v>42.761290000000002</c:v>
                </c:pt>
                <c:pt idx="275">
                  <c:v>42.836680000000001</c:v>
                </c:pt>
                <c:pt idx="276">
                  <c:v>42.918239999999997</c:v>
                </c:pt>
                <c:pt idx="277">
                  <c:v>43.002189999999999</c:v>
                </c:pt>
                <c:pt idx="278">
                  <c:v>43.077979999999997</c:v>
                </c:pt>
                <c:pt idx="279">
                  <c:v>43.15943</c:v>
                </c:pt>
                <c:pt idx="280">
                  <c:v>43.241109999999999</c:v>
                </c:pt>
                <c:pt idx="281">
                  <c:v>43.317390000000003</c:v>
                </c:pt>
                <c:pt idx="282">
                  <c:v>43.397869999999998</c:v>
                </c:pt>
                <c:pt idx="283">
                  <c:v>43.477460000000001</c:v>
                </c:pt>
                <c:pt idx="284">
                  <c:v>43.555109999999999</c:v>
                </c:pt>
                <c:pt idx="285">
                  <c:v>43.636780000000002</c:v>
                </c:pt>
                <c:pt idx="286">
                  <c:v>43.713920000000002</c:v>
                </c:pt>
                <c:pt idx="287">
                  <c:v>43.795940000000002</c:v>
                </c:pt>
                <c:pt idx="288">
                  <c:v>43.872920000000001</c:v>
                </c:pt>
                <c:pt idx="289">
                  <c:v>43.952539999999999</c:v>
                </c:pt>
                <c:pt idx="290">
                  <c:v>44.032110000000003</c:v>
                </c:pt>
                <c:pt idx="291">
                  <c:v>44.110019999999999</c:v>
                </c:pt>
                <c:pt idx="292">
                  <c:v>44.191580000000002</c:v>
                </c:pt>
                <c:pt idx="293">
                  <c:v>44.265340000000002</c:v>
                </c:pt>
                <c:pt idx="294">
                  <c:v>44.347810000000003</c:v>
                </c:pt>
                <c:pt idx="295">
                  <c:v>44.427160000000001</c:v>
                </c:pt>
                <c:pt idx="296">
                  <c:v>44.499459999999999</c:v>
                </c:pt>
                <c:pt idx="297">
                  <c:v>44.583689999999997</c:v>
                </c:pt>
                <c:pt idx="298">
                  <c:v>44.657299999999999</c:v>
                </c:pt>
                <c:pt idx="299">
                  <c:v>44.739510000000003</c:v>
                </c:pt>
                <c:pt idx="300">
                  <c:v>44.817929999999997</c:v>
                </c:pt>
                <c:pt idx="301">
                  <c:v>44.900790000000001</c:v>
                </c:pt>
                <c:pt idx="302">
                  <c:v>44.981389999999998</c:v>
                </c:pt>
                <c:pt idx="303">
                  <c:v>45.056620000000002</c:v>
                </c:pt>
                <c:pt idx="304">
                  <c:v>45.1355</c:v>
                </c:pt>
                <c:pt idx="305">
                  <c:v>45.212719999999997</c:v>
                </c:pt>
                <c:pt idx="306">
                  <c:v>45.291899999999998</c:v>
                </c:pt>
                <c:pt idx="307">
                  <c:v>45.368160000000003</c:v>
                </c:pt>
                <c:pt idx="308">
                  <c:v>45.44717</c:v>
                </c:pt>
                <c:pt idx="309">
                  <c:v>45.520600000000002</c:v>
                </c:pt>
                <c:pt idx="310">
                  <c:v>45.602580000000003</c:v>
                </c:pt>
                <c:pt idx="311">
                  <c:v>45.675699999999999</c:v>
                </c:pt>
                <c:pt idx="312">
                  <c:v>45.75459</c:v>
                </c:pt>
                <c:pt idx="313">
                  <c:v>45.837090000000003</c:v>
                </c:pt>
                <c:pt idx="314">
                  <c:v>45.91619</c:v>
                </c:pt>
                <c:pt idx="315">
                  <c:v>45.990479999999998</c:v>
                </c:pt>
                <c:pt idx="316">
                  <c:v>46.074240000000003</c:v>
                </c:pt>
                <c:pt idx="317">
                  <c:v>46.151060000000001</c:v>
                </c:pt>
                <c:pt idx="318">
                  <c:v>46.22728</c:v>
                </c:pt>
                <c:pt idx="319">
                  <c:v>46.30874</c:v>
                </c:pt>
                <c:pt idx="320">
                  <c:v>46.386279999999999</c:v>
                </c:pt>
                <c:pt idx="321">
                  <c:v>46.462220000000002</c:v>
                </c:pt>
                <c:pt idx="322">
                  <c:v>46.53969</c:v>
                </c:pt>
                <c:pt idx="323">
                  <c:v>46.620199999999997</c:v>
                </c:pt>
                <c:pt idx="324">
                  <c:v>46.697659999999999</c:v>
                </c:pt>
                <c:pt idx="325">
                  <c:v>46.775239999999997</c:v>
                </c:pt>
                <c:pt idx="326">
                  <c:v>46.856540000000003</c:v>
                </c:pt>
                <c:pt idx="327">
                  <c:v>46.937980000000003</c:v>
                </c:pt>
                <c:pt idx="328">
                  <c:v>47.013930000000002</c:v>
                </c:pt>
                <c:pt idx="329">
                  <c:v>47.089579999999998</c:v>
                </c:pt>
                <c:pt idx="330">
                  <c:v>47.1676</c:v>
                </c:pt>
                <c:pt idx="331">
                  <c:v>47.245869999999996</c:v>
                </c:pt>
                <c:pt idx="332">
                  <c:v>47.322000000000003</c:v>
                </c:pt>
                <c:pt idx="333">
                  <c:v>47.40231</c:v>
                </c:pt>
                <c:pt idx="334">
                  <c:v>47.481180000000002</c:v>
                </c:pt>
                <c:pt idx="335">
                  <c:v>47.567100000000003</c:v>
                </c:pt>
                <c:pt idx="336">
                  <c:v>47.64141</c:v>
                </c:pt>
                <c:pt idx="337">
                  <c:v>47.720880000000001</c:v>
                </c:pt>
                <c:pt idx="338">
                  <c:v>47.797690000000003</c:v>
                </c:pt>
                <c:pt idx="339">
                  <c:v>47.873820000000002</c:v>
                </c:pt>
                <c:pt idx="340">
                  <c:v>47.94847</c:v>
                </c:pt>
                <c:pt idx="341">
                  <c:v>48.023159999999997</c:v>
                </c:pt>
                <c:pt idx="342">
                  <c:v>48.108420000000002</c:v>
                </c:pt>
                <c:pt idx="343">
                  <c:v>48.184780000000003</c:v>
                </c:pt>
                <c:pt idx="344">
                  <c:v>48.261569999999999</c:v>
                </c:pt>
                <c:pt idx="345">
                  <c:v>48.343899999999998</c:v>
                </c:pt>
                <c:pt idx="346">
                  <c:v>48.420259999999999</c:v>
                </c:pt>
                <c:pt idx="347">
                  <c:v>48.496020000000001</c:v>
                </c:pt>
                <c:pt idx="348">
                  <c:v>48.576479999999997</c:v>
                </c:pt>
                <c:pt idx="349">
                  <c:v>48.654679999999999</c:v>
                </c:pt>
                <c:pt idx="350">
                  <c:v>48.737279999999998</c:v>
                </c:pt>
                <c:pt idx="351">
                  <c:v>48.813319999999997</c:v>
                </c:pt>
                <c:pt idx="352">
                  <c:v>48.887970000000003</c:v>
                </c:pt>
                <c:pt idx="353">
                  <c:v>48.96725</c:v>
                </c:pt>
                <c:pt idx="354">
                  <c:v>49.047629999999998</c:v>
                </c:pt>
                <c:pt idx="355">
                  <c:v>49.129019999999997</c:v>
                </c:pt>
                <c:pt idx="356">
                  <c:v>49.208480000000002</c:v>
                </c:pt>
                <c:pt idx="357">
                  <c:v>49.28631</c:v>
                </c:pt>
                <c:pt idx="358">
                  <c:v>49.359720000000003</c:v>
                </c:pt>
                <c:pt idx="359">
                  <c:v>49.443519999999999</c:v>
                </c:pt>
                <c:pt idx="360">
                  <c:v>49.521320000000003</c:v>
                </c:pt>
                <c:pt idx="361">
                  <c:v>49.595280000000002</c:v>
                </c:pt>
                <c:pt idx="362">
                  <c:v>49.680639999999997</c:v>
                </c:pt>
                <c:pt idx="363">
                  <c:v>49.757480000000001</c:v>
                </c:pt>
                <c:pt idx="364">
                  <c:v>49.83408</c:v>
                </c:pt>
                <c:pt idx="365">
                  <c:v>49.917340000000003</c:v>
                </c:pt>
                <c:pt idx="366">
                  <c:v>49.9925</c:v>
                </c:pt>
                <c:pt idx="367">
                  <c:v>50.074390000000001</c:v>
                </c:pt>
                <c:pt idx="368">
                  <c:v>50.156199999999998</c:v>
                </c:pt>
                <c:pt idx="369">
                  <c:v>50.239100000000001</c:v>
                </c:pt>
                <c:pt idx="370">
                  <c:v>50.317030000000003</c:v>
                </c:pt>
                <c:pt idx="371">
                  <c:v>50.39602</c:v>
                </c:pt>
                <c:pt idx="372">
                  <c:v>50.473559999999999</c:v>
                </c:pt>
                <c:pt idx="373">
                  <c:v>50.555630000000001</c:v>
                </c:pt>
                <c:pt idx="374">
                  <c:v>50.630899999999997</c:v>
                </c:pt>
                <c:pt idx="375">
                  <c:v>50.715940000000003</c:v>
                </c:pt>
                <c:pt idx="376">
                  <c:v>50.791600000000003</c:v>
                </c:pt>
                <c:pt idx="377">
                  <c:v>50.870199999999997</c:v>
                </c:pt>
                <c:pt idx="378">
                  <c:v>50.949959999999997</c:v>
                </c:pt>
                <c:pt idx="379">
                  <c:v>51.027639999999998</c:v>
                </c:pt>
                <c:pt idx="380">
                  <c:v>51.10998</c:v>
                </c:pt>
                <c:pt idx="381">
                  <c:v>51.186300000000003</c:v>
                </c:pt>
                <c:pt idx="382">
                  <c:v>51.2652</c:v>
                </c:pt>
                <c:pt idx="383">
                  <c:v>51.343539999999997</c:v>
                </c:pt>
                <c:pt idx="384">
                  <c:v>51.428800000000003</c:v>
                </c:pt>
                <c:pt idx="385">
                  <c:v>51.508200000000002</c:v>
                </c:pt>
                <c:pt idx="386">
                  <c:v>51.586109999999998</c:v>
                </c:pt>
                <c:pt idx="387">
                  <c:v>51.663139999999999</c:v>
                </c:pt>
                <c:pt idx="388">
                  <c:v>51.742870000000003</c:v>
                </c:pt>
                <c:pt idx="389">
                  <c:v>51.821559999999998</c:v>
                </c:pt>
                <c:pt idx="390">
                  <c:v>51.903320000000001</c:v>
                </c:pt>
                <c:pt idx="391">
                  <c:v>51.982999999999997</c:v>
                </c:pt>
                <c:pt idx="392">
                  <c:v>52.061860000000003</c:v>
                </c:pt>
                <c:pt idx="393">
                  <c:v>52.139139999999998</c:v>
                </c:pt>
                <c:pt idx="394">
                  <c:v>52.214979999999997</c:v>
                </c:pt>
                <c:pt idx="395">
                  <c:v>52.300899999999999</c:v>
                </c:pt>
                <c:pt idx="396">
                  <c:v>52.379260000000002</c:v>
                </c:pt>
                <c:pt idx="397">
                  <c:v>52.459240000000001</c:v>
                </c:pt>
                <c:pt idx="398">
                  <c:v>52.541800000000002</c:v>
                </c:pt>
                <c:pt idx="399">
                  <c:v>52.619199999999999</c:v>
                </c:pt>
                <c:pt idx="400">
                  <c:v>52.6997</c:v>
                </c:pt>
                <c:pt idx="401">
                  <c:v>52.778320000000001</c:v>
                </c:pt>
                <c:pt idx="402">
                  <c:v>52.860280000000003</c:v>
                </c:pt>
                <c:pt idx="403">
                  <c:v>52.940359999999998</c:v>
                </c:pt>
                <c:pt idx="404">
                  <c:v>53.020389999999999</c:v>
                </c:pt>
                <c:pt idx="405">
                  <c:v>53.099559999999997</c:v>
                </c:pt>
                <c:pt idx="406">
                  <c:v>53.178699999999999</c:v>
                </c:pt>
                <c:pt idx="407">
                  <c:v>53.258679999999998</c:v>
                </c:pt>
                <c:pt idx="408">
                  <c:v>53.335659999999997</c:v>
                </c:pt>
                <c:pt idx="409">
                  <c:v>53.414960000000001</c:v>
                </c:pt>
                <c:pt idx="410">
                  <c:v>53.501739999999998</c:v>
                </c:pt>
                <c:pt idx="411">
                  <c:v>53.57732</c:v>
                </c:pt>
                <c:pt idx="412">
                  <c:v>53.655929999999998</c:v>
                </c:pt>
                <c:pt idx="413">
                  <c:v>53.738</c:v>
                </c:pt>
                <c:pt idx="414">
                  <c:v>53.813920000000003</c:v>
                </c:pt>
                <c:pt idx="415">
                  <c:v>53.897739999999999</c:v>
                </c:pt>
                <c:pt idx="416">
                  <c:v>53.976909999999997</c:v>
                </c:pt>
                <c:pt idx="417">
                  <c:v>54.060980000000001</c:v>
                </c:pt>
                <c:pt idx="418">
                  <c:v>54.141399999999997</c:v>
                </c:pt>
                <c:pt idx="419">
                  <c:v>54.218850000000003</c:v>
                </c:pt>
                <c:pt idx="420">
                  <c:v>54.302700000000002</c:v>
                </c:pt>
                <c:pt idx="421">
                  <c:v>54.382170000000002</c:v>
                </c:pt>
                <c:pt idx="422">
                  <c:v>54.462859999999999</c:v>
                </c:pt>
                <c:pt idx="423">
                  <c:v>54.54562</c:v>
                </c:pt>
                <c:pt idx="424">
                  <c:v>54.624839999999999</c:v>
                </c:pt>
                <c:pt idx="425">
                  <c:v>54.701929999999997</c:v>
                </c:pt>
                <c:pt idx="426">
                  <c:v>54.785820000000001</c:v>
                </c:pt>
                <c:pt idx="427">
                  <c:v>54.868319999999997</c:v>
                </c:pt>
                <c:pt idx="428">
                  <c:v>54.94426</c:v>
                </c:pt>
                <c:pt idx="429">
                  <c:v>55.028880000000001</c:v>
                </c:pt>
                <c:pt idx="430">
                  <c:v>55.110959999999999</c:v>
                </c:pt>
                <c:pt idx="431">
                  <c:v>55.190989999999999</c:v>
                </c:pt>
                <c:pt idx="432">
                  <c:v>55.271630000000002</c:v>
                </c:pt>
                <c:pt idx="433">
                  <c:v>55.348379999999999</c:v>
                </c:pt>
                <c:pt idx="434">
                  <c:v>55.436349999999997</c:v>
                </c:pt>
                <c:pt idx="435">
                  <c:v>55.51294</c:v>
                </c:pt>
                <c:pt idx="436">
                  <c:v>55.5916</c:v>
                </c:pt>
                <c:pt idx="437">
                  <c:v>55.674079999999996</c:v>
                </c:pt>
                <c:pt idx="438">
                  <c:v>55.757399999999997</c:v>
                </c:pt>
                <c:pt idx="439">
                  <c:v>55.839869999999998</c:v>
                </c:pt>
                <c:pt idx="440">
                  <c:v>55.922449999999998</c:v>
                </c:pt>
                <c:pt idx="441">
                  <c:v>56.001860000000001</c:v>
                </c:pt>
                <c:pt idx="442">
                  <c:v>56.0777</c:v>
                </c:pt>
                <c:pt idx="443">
                  <c:v>56.157809999999998</c:v>
                </c:pt>
                <c:pt idx="444">
                  <c:v>56.237839999999998</c:v>
                </c:pt>
                <c:pt idx="445">
                  <c:v>56.317410000000002</c:v>
                </c:pt>
                <c:pt idx="446">
                  <c:v>56.397190000000002</c:v>
                </c:pt>
                <c:pt idx="447">
                  <c:v>56.474939999999997</c:v>
                </c:pt>
                <c:pt idx="448">
                  <c:v>56.56044</c:v>
                </c:pt>
                <c:pt idx="449">
                  <c:v>56.641739999999999</c:v>
                </c:pt>
                <c:pt idx="450">
                  <c:v>56.724240000000002</c:v>
                </c:pt>
                <c:pt idx="451">
                  <c:v>56.806060000000002</c:v>
                </c:pt>
                <c:pt idx="452">
                  <c:v>56.88796</c:v>
                </c:pt>
                <c:pt idx="453">
                  <c:v>56.968200000000003</c:v>
                </c:pt>
                <c:pt idx="454">
                  <c:v>57.04627</c:v>
                </c:pt>
                <c:pt idx="455">
                  <c:v>57.127000000000002</c:v>
                </c:pt>
                <c:pt idx="456">
                  <c:v>57.209899999999998</c:v>
                </c:pt>
                <c:pt idx="457">
                  <c:v>57.294260000000001</c:v>
                </c:pt>
                <c:pt idx="458">
                  <c:v>57.373199999999997</c:v>
                </c:pt>
                <c:pt idx="459">
                  <c:v>57.450020000000002</c:v>
                </c:pt>
                <c:pt idx="460">
                  <c:v>57.534959999999998</c:v>
                </c:pt>
                <c:pt idx="461">
                  <c:v>57.612639999999999</c:v>
                </c:pt>
                <c:pt idx="462">
                  <c:v>57.695320000000002</c:v>
                </c:pt>
                <c:pt idx="463">
                  <c:v>57.778840000000002</c:v>
                </c:pt>
                <c:pt idx="464">
                  <c:v>57.862479999999998</c:v>
                </c:pt>
                <c:pt idx="465">
                  <c:v>57.941929999999999</c:v>
                </c:pt>
                <c:pt idx="466">
                  <c:v>58.026910000000001</c:v>
                </c:pt>
                <c:pt idx="467">
                  <c:v>58.111359999999998</c:v>
                </c:pt>
                <c:pt idx="468">
                  <c:v>58.188740000000003</c:v>
                </c:pt>
                <c:pt idx="469">
                  <c:v>58.269159999999999</c:v>
                </c:pt>
                <c:pt idx="470">
                  <c:v>58.351500000000001</c:v>
                </c:pt>
                <c:pt idx="471">
                  <c:v>58.434150000000002</c:v>
                </c:pt>
                <c:pt idx="472">
                  <c:v>58.513379999999998</c:v>
                </c:pt>
                <c:pt idx="473">
                  <c:v>58.595860000000002</c:v>
                </c:pt>
                <c:pt idx="474">
                  <c:v>58.677439999999997</c:v>
                </c:pt>
                <c:pt idx="475">
                  <c:v>58.761760000000002</c:v>
                </c:pt>
                <c:pt idx="476">
                  <c:v>58.843519999999998</c:v>
                </c:pt>
                <c:pt idx="477">
                  <c:v>58.92248</c:v>
                </c:pt>
                <c:pt idx="478">
                  <c:v>59.010390000000001</c:v>
                </c:pt>
                <c:pt idx="479">
                  <c:v>59.09055</c:v>
                </c:pt>
                <c:pt idx="480">
                  <c:v>59.173459999999999</c:v>
                </c:pt>
                <c:pt idx="481">
                  <c:v>59.257399999999997</c:v>
                </c:pt>
                <c:pt idx="482">
                  <c:v>59.342300000000002</c:v>
                </c:pt>
                <c:pt idx="483">
                  <c:v>59.420839999999998</c:v>
                </c:pt>
                <c:pt idx="484">
                  <c:v>59.50562</c:v>
                </c:pt>
                <c:pt idx="485">
                  <c:v>59.58464</c:v>
                </c:pt>
                <c:pt idx="486">
                  <c:v>59.663420000000002</c:v>
                </c:pt>
                <c:pt idx="487">
                  <c:v>59.742609999999999</c:v>
                </c:pt>
                <c:pt idx="488">
                  <c:v>59.828879999999998</c:v>
                </c:pt>
                <c:pt idx="489">
                  <c:v>59.907989999999998</c:v>
                </c:pt>
                <c:pt idx="490">
                  <c:v>59.989400000000003</c:v>
                </c:pt>
                <c:pt idx="491">
                  <c:v>60.074800000000003</c:v>
                </c:pt>
                <c:pt idx="492">
                  <c:v>60.154600000000002</c:v>
                </c:pt>
                <c:pt idx="493">
                  <c:v>60.236150000000002</c:v>
                </c:pt>
                <c:pt idx="494">
                  <c:v>60.317059999999998</c:v>
                </c:pt>
                <c:pt idx="495">
                  <c:v>60.400660000000002</c:v>
                </c:pt>
                <c:pt idx="496">
                  <c:v>60.482500000000002</c:v>
                </c:pt>
                <c:pt idx="497">
                  <c:v>60.5672</c:v>
                </c:pt>
                <c:pt idx="498">
                  <c:v>60.647730000000003</c:v>
                </c:pt>
                <c:pt idx="499">
                  <c:v>60.726300000000002</c:v>
                </c:pt>
                <c:pt idx="500">
                  <c:v>60.811219999999999</c:v>
                </c:pt>
                <c:pt idx="501">
                  <c:v>60.895820000000001</c:v>
                </c:pt>
                <c:pt idx="502">
                  <c:v>60.975259999999999</c:v>
                </c:pt>
                <c:pt idx="503">
                  <c:v>61.061509999999998</c:v>
                </c:pt>
                <c:pt idx="504">
                  <c:v>61.145040000000002</c:v>
                </c:pt>
                <c:pt idx="505">
                  <c:v>61.230179999999997</c:v>
                </c:pt>
                <c:pt idx="506">
                  <c:v>61.315980000000003</c:v>
                </c:pt>
                <c:pt idx="507">
                  <c:v>61.388890000000004</c:v>
                </c:pt>
                <c:pt idx="508">
                  <c:v>61.47634</c:v>
                </c:pt>
                <c:pt idx="509">
                  <c:v>61.557130000000001</c:v>
                </c:pt>
                <c:pt idx="510">
                  <c:v>61.638539999999999</c:v>
                </c:pt>
                <c:pt idx="511">
                  <c:v>61.720820000000003</c:v>
                </c:pt>
                <c:pt idx="512">
                  <c:v>61.800440000000002</c:v>
                </c:pt>
                <c:pt idx="513">
                  <c:v>61.88214</c:v>
                </c:pt>
                <c:pt idx="514">
                  <c:v>61.965139999999998</c:v>
                </c:pt>
                <c:pt idx="515">
                  <c:v>62.04907</c:v>
                </c:pt>
                <c:pt idx="516">
                  <c:v>62.133339999999997</c:v>
                </c:pt>
                <c:pt idx="517">
                  <c:v>62.21125</c:v>
                </c:pt>
                <c:pt idx="518">
                  <c:v>62.297919999999998</c:v>
                </c:pt>
                <c:pt idx="519">
                  <c:v>62.376089999999998</c:v>
                </c:pt>
                <c:pt idx="520">
                  <c:v>62.460059999999999</c:v>
                </c:pt>
                <c:pt idx="521">
                  <c:v>62.542999999999999</c:v>
                </c:pt>
                <c:pt idx="522">
                  <c:v>62.624000000000002</c:v>
                </c:pt>
                <c:pt idx="523">
                  <c:v>62.7029</c:v>
                </c:pt>
                <c:pt idx="524">
                  <c:v>62.787500000000001</c:v>
                </c:pt>
                <c:pt idx="525">
                  <c:v>62.868479999999998</c:v>
                </c:pt>
                <c:pt idx="526">
                  <c:v>62.95382</c:v>
                </c:pt>
                <c:pt idx="527">
                  <c:v>63.03546</c:v>
                </c:pt>
                <c:pt idx="528">
                  <c:v>63.115360000000003</c:v>
                </c:pt>
                <c:pt idx="529">
                  <c:v>63.198680000000003</c:v>
                </c:pt>
                <c:pt idx="530">
                  <c:v>63.27814</c:v>
                </c:pt>
                <c:pt idx="531">
                  <c:v>63.363570000000003</c:v>
                </c:pt>
                <c:pt idx="532">
                  <c:v>63.445500000000003</c:v>
                </c:pt>
                <c:pt idx="533">
                  <c:v>63.526009999999999</c:v>
                </c:pt>
                <c:pt idx="534">
                  <c:v>63.612520000000004</c:v>
                </c:pt>
                <c:pt idx="535">
                  <c:v>63.693730000000002</c:v>
                </c:pt>
                <c:pt idx="536">
                  <c:v>63.769640000000003</c:v>
                </c:pt>
                <c:pt idx="537">
                  <c:v>63.860399999999998</c:v>
                </c:pt>
                <c:pt idx="538">
                  <c:v>63.939059999999998</c:v>
                </c:pt>
                <c:pt idx="539">
                  <c:v>64.0227</c:v>
                </c:pt>
                <c:pt idx="540">
                  <c:v>64.100520000000003</c:v>
                </c:pt>
                <c:pt idx="541">
                  <c:v>64.180689999999998</c:v>
                </c:pt>
                <c:pt idx="542">
                  <c:v>64.269199999999998</c:v>
                </c:pt>
                <c:pt idx="543">
                  <c:v>64.349670000000003</c:v>
                </c:pt>
                <c:pt idx="544">
                  <c:v>64.435159999999996</c:v>
                </c:pt>
                <c:pt idx="545">
                  <c:v>64.516300000000001</c:v>
                </c:pt>
                <c:pt idx="546">
                  <c:v>64.599459999999993</c:v>
                </c:pt>
                <c:pt idx="547">
                  <c:v>64.679180000000002</c:v>
                </c:pt>
                <c:pt idx="548">
                  <c:v>64.768969999999996</c:v>
                </c:pt>
                <c:pt idx="549">
                  <c:v>64.851320000000001</c:v>
                </c:pt>
                <c:pt idx="550">
                  <c:v>64.930660000000003</c:v>
                </c:pt>
                <c:pt idx="551">
                  <c:v>65.018000000000001</c:v>
                </c:pt>
                <c:pt idx="552">
                  <c:v>65.099860000000007</c:v>
                </c:pt>
                <c:pt idx="553">
                  <c:v>65.182959999999994</c:v>
                </c:pt>
                <c:pt idx="554">
                  <c:v>65.264020000000002</c:v>
                </c:pt>
                <c:pt idx="555">
                  <c:v>65.349609999999998</c:v>
                </c:pt>
                <c:pt idx="556">
                  <c:v>65.429339999999996</c:v>
                </c:pt>
                <c:pt idx="557">
                  <c:v>65.50694</c:v>
                </c:pt>
                <c:pt idx="558">
                  <c:v>65.593810000000005</c:v>
                </c:pt>
                <c:pt idx="559">
                  <c:v>65.677980000000005</c:v>
                </c:pt>
                <c:pt idx="560">
                  <c:v>65.756839999999997</c:v>
                </c:pt>
                <c:pt idx="561">
                  <c:v>65.838380000000001</c:v>
                </c:pt>
                <c:pt idx="562">
                  <c:v>65.925920000000005</c:v>
                </c:pt>
                <c:pt idx="563">
                  <c:v>66.009600000000006</c:v>
                </c:pt>
                <c:pt idx="564">
                  <c:v>66.085750000000004</c:v>
                </c:pt>
                <c:pt idx="565">
                  <c:v>66.172309999999996</c:v>
                </c:pt>
                <c:pt idx="566">
                  <c:v>66.254239999999996</c:v>
                </c:pt>
                <c:pt idx="567">
                  <c:v>66.338629999999995</c:v>
                </c:pt>
                <c:pt idx="568">
                  <c:v>66.419120000000007</c:v>
                </c:pt>
                <c:pt idx="569">
                  <c:v>66.503579999999999</c:v>
                </c:pt>
                <c:pt idx="570">
                  <c:v>66.586650000000006</c:v>
                </c:pt>
                <c:pt idx="571">
                  <c:v>66.670180000000002</c:v>
                </c:pt>
                <c:pt idx="572">
                  <c:v>66.750630000000001</c:v>
                </c:pt>
                <c:pt idx="573">
                  <c:v>66.835419999999999</c:v>
                </c:pt>
                <c:pt idx="574">
                  <c:v>66.915210000000002</c:v>
                </c:pt>
                <c:pt idx="575">
                  <c:v>66.996759999999995</c:v>
                </c:pt>
                <c:pt idx="576">
                  <c:v>67.082899999999995</c:v>
                </c:pt>
                <c:pt idx="577">
                  <c:v>67.165539999999993</c:v>
                </c:pt>
                <c:pt idx="578">
                  <c:v>67.251279999999994</c:v>
                </c:pt>
                <c:pt idx="579">
                  <c:v>67.334720000000004</c:v>
                </c:pt>
                <c:pt idx="580">
                  <c:v>67.413550000000001</c:v>
                </c:pt>
                <c:pt idx="581">
                  <c:v>67.498689999999996</c:v>
                </c:pt>
                <c:pt idx="582">
                  <c:v>67.577439999999996</c:v>
                </c:pt>
                <c:pt idx="583">
                  <c:v>67.665599999999998</c:v>
                </c:pt>
                <c:pt idx="584">
                  <c:v>67.747339999999994</c:v>
                </c:pt>
                <c:pt idx="585">
                  <c:v>67.826239999999999</c:v>
                </c:pt>
                <c:pt idx="586">
                  <c:v>67.912419999999997</c:v>
                </c:pt>
                <c:pt idx="587">
                  <c:v>67.997439999999997</c:v>
                </c:pt>
                <c:pt idx="588">
                  <c:v>68.078280000000007</c:v>
                </c:pt>
                <c:pt idx="589">
                  <c:v>68.162059999999997</c:v>
                </c:pt>
                <c:pt idx="590">
                  <c:v>68.243840000000006</c:v>
                </c:pt>
                <c:pt idx="591">
                  <c:v>68.323849999999993</c:v>
                </c:pt>
                <c:pt idx="592">
                  <c:v>68.40728</c:v>
                </c:pt>
                <c:pt idx="593">
                  <c:v>68.496200000000002</c:v>
                </c:pt>
                <c:pt idx="594">
                  <c:v>68.576390000000004</c:v>
                </c:pt>
                <c:pt idx="595">
                  <c:v>68.657179999999997</c:v>
                </c:pt>
                <c:pt idx="596">
                  <c:v>68.737099999999998</c:v>
                </c:pt>
                <c:pt idx="597">
                  <c:v>68.824020000000004</c:v>
                </c:pt>
                <c:pt idx="598">
                  <c:v>68.905749999999998</c:v>
                </c:pt>
                <c:pt idx="599">
                  <c:v>68.98912</c:v>
                </c:pt>
                <c:pt idx="600">
                  <c:v>69.075580000000002</c:v>
                </c:pt>
                <c:pt idx="601">
                  <c:v>69.157219999999995</c:v>
                </c:pt>
                <c:pt idx="602">
                  <c:v>69.238619999999997</c:v>
                </c:pt>
                <c:pt idx="603">
                  <c:v>69.318240000000003</c:v>
                </c:pt>
                <c:pt idx="604">
                  <c:v>69.403040000000004</c:v>
                </c:pt>
                <c:pt idx="605">
                  <c:v>69.485699999999994</c:v>
                </c:pt>
                <c:pt idx="606">
                  <c:v>69.569140000000004</c:v>
                </c:pt>
                <c:pt idx="607">
                  <c:v>69.652339999999995</c:v>
                </c:pt>
                <c:pt idx="608">
                  <c:v>69.734710000000007</c:v>
                </c:pt>
                <c:pt idx="609">
                  <c:v>69.815560000000005</c:v>
                </c:pt>
                <c:pt idx="610">
                  <c:v>69.900980000000004</c:v>
                </c:pt>
                <c:pt idx="611">
                  <c:v>69.980350000000001</c:v>
                </c:pt>
                <c:pt idx="612">
                  <c:v>70.06568</c:v>
                </c:pt>
                <c:pt idx="613">
                  <c:v>70.150720000000007</c:v>
                </c:pt>
                <c:pt idx="614">
                  <c:v>70.231999999999999</c:v>
                </c:pt>
                <c:pt idx="615">
                  <c:v>70.311509999999998</c:v>
                </c:pt>
                <c:pt idx="616">
                  <c:v>70.400819999999996</c:v>
                </c:pt>
                <c:pt idx="617">
                  <c:v>70.484380000000002</c:v>
                </c:pt>
                <c:pt idx="618">
                  <c:v>70.561179999999993</c:v>
                </c:pt>
                <c:pt idx="619">
                  <c:v>70.645679999999999</c:v>
                </c:pt>
                <c:pt idx="620">
                  <c:v>70.724919999999997</c:v>
                </c:pt>
                <c:pt idx="621">
                  <c:v>70.813969999999998</c:v>
                </c:pt>
                <c:pt idx="622">
                  <c:v>70.895820000000001</c:v>
                </c:pt>
                <c:pt idx="623">
                  <c:v>70.972440000000006</c:v>
                </c:pt>
                <c:pt idx="624">
                  <c:v>71.051400000000001</c:v>
                </c:pt>
                <c:pt idx="625">
                  <c:v>71.135490000000004</c:v>
                </c:pt>
                <c:pt idx="626">
                  <c:v>71.217780000000005</c:v>
                </c:pt>
                <c:pt idx="627">
                  <c:v>71.307879999999997</c:v>
                </c:pt>
                <c:pt idx="628">
                  <c:v>71.387200000000007</c:v>
                </c:pt>
                <c:pt idx="629">
                  <c:v>71.46978</c:v>
                </c:pt>
                <c:pt idx="630">
                  <c:v>71.551950000000005</c:v>
                </c:pt>
                <c:pt idx="631">
                  <c:v>71.634609999999995</c:v>
                </c:pt>
                <c:pt idx="632">
                  <c:v>71.721379999999996</c:v>
                </c:pt>
                <c:pt idx="633">
                  <c:v>71.803759999999997</c:v>
                </c:pt>
                <c:pt idx="634">
                  <c:v>71.888499999999993</c:v>
                </c:pt>
                <c:pt idx="635">
                  <c:v>71.967759999999998</c:v>
                </c:pt>
                <c:pt idx="636">
                  <c:v>72.046660000000003</c:v>
                </c:pt>
                <c:pt idx="637">
                  <c:v>72.133889999999994</c:v>
                </c:pt>
                <c:pt idx="638">
                  <c:v>72.213099999999997</c:v>
                </c:pt>
                <c:pt idx="639">
                  <c:v>72.298289999999994</c:v>
                </c:pt>
                <c:pt idx="640">
                  <c:v>72.380619999999993</c:v>
                </c:pt>
                <c:pt idx="641">
                  <c:v>72.465469999999996</c:v>
                </c:pt>
                <c:pt idx="642">
                  <c:v>72.545609999999996</c:v>
                </c:pt>
                <c:pt idx="643">
                  <c:v>72.62876</c:v>
                </c:pt>
                <c:pt idx="644">
                  <c:v>72.713040000000007</c:v>
                </c:pt>
                <c:pt idx="645">
                  <c:v>72.791839999999993</c:v>
                </c:pt>
                <c:pt idx="646">
                  <c:v>72.881110000000007</c:v>
                </c:pt>
                <c:pt idx="647">
                  <c:v>72.962699999999998</c:v>
                </c:pt>
                <c:pt idx="648">
                  <c:v>73.043599999999998</c:v>
                </c:pt>
                <c:pt idx="649">
                  <c:v>73.122200000000007</c:v>
                </c:pt>
                <c:pt idx="650">
                  <c:v>73.206400000000002</c:v>
                </c:pt>
                <c:pt idx="651">
                  <c:v>73.286339999999996</c:v>
                </c:pt>
                <c:pt idx="652">
                  <c:v>73.371440000000007</c:v>
                </c:pt>
                <c:pt idx="653">
                  <c:v>73.453999999999994</c:v>
                </c:pt>
                <c:pt idx="654">
                  <c:v>73.537819999999996</c:v>
                </c:pt>
                <c:pt idx="655">
                  <c:v>73.620500000000007</c:v>
                </c:pt>
                <c:pt idx="656">
                  <c:v>73.700109999999995</c:v>
                </c:pt>
                <c:pt idx="657">
                  <c:v>73.789109999999994</c:v>
                </c:pt>
                <c:pt idx="658">
                  <c:v>73.869680000000002</c:v>
                </c:pt>
                <c:pt idx="659">
                  <c:v>73.957899999999995</c:v>
                </c:pt>
                <c:pt idx="660">
                  <c:v>74.037959999999998</c:v>
                </c:pt>
                <c:pt idx="661">
                  <c:v>74.122900000000001</c:v>
                </c:pt>
                <c:pt idx="662">
                  <c:v>74.201419999999999</c:v>
                </c:pt>
                <c:pt idx="663">
                  <c:v>74.285589999999999</c:v>
                </c:pt>
                <c:pt idx="664">
                  <c:v>74.366110000000006</c:v>
                </c:pt>
                <c:pt idx="665">
                  <c:v>74.455879999999993</c:v>
                </c:pt>
                <c:pt idx="666">
                  <c:v>74.534840000000003</c:v>
                </c:pt>
                <c:pt idx="667">
                  <c:v>74.619420000000005</c:v>
                </c:pt>
                <c:pt idx="668">
                  <c:v>74.701239999999999</c:v>
                </c:pt>
                <c:pt idx="669">
                  <c:v>74.785700000000006</c:v>
                </c:pt>
                <c:pt idx="670">
                  <c:v>74.871430000000004</c:v>
                </c:pt>
                <c:pt idx="671">
                  <c:v>74.9495</c:v>
                </c:pt>
                <c:pt idx="672">
                  <c:v>75.031440000000003</c:v>
                </c:pt>
                <c:pt idx="673">
                  <c:v>75.116759999999999</c:v>
                </c:pt>
                <c:pt idx="674">
                  <c:v>75.197559999999996</c:v>
                </c:pt>
                <c:pt idx="675">
                  <c:v>75.284840000000003</c:v>
                </c:pt>
                <c:pt idx="676">
                  <c:v>75.361379999999997</c:v>
                </c:pt>
                <c:pt idx="677">
                  <c:v>75.445120000000003</c:v>
                </c:pt>
                <c:pt idx="678">
                  <c:v>75.529120000000006</c:v>
                </c:pt>
                <c:pt idx="679">
                  <c:v>75.613100000000003</c:v>
                </c:pt>
                <c:pt idx="680">
                  <c:v>75.694140000000004</c:v>
                </c:pt>
                <c:pt idx="681">
                  <c:v>75.778760000000005</c:v>
                </c:pt>
                <c:pt idx="682">
                  <c:v>75.864069999999998</c:v>
                </c:pt>
                <c:pt idx="683">
                  <c:v>75.94453</c:v>
                </c:pt>
                <c:pt idx="684">
                  <c:v>76.030779999999993</c:v>
                </c:pt>
                <c:pt idx="685">
                  <c:v>76.112250000000003</c:v>
                </c:pt>
                <c:pt idx="686">
                  <c:v>76.196489999999997</c:v>
                </c:pt>
                <c:pt idx="687">
                  <c:v>76.279240000000001</c:v>
                </c:pt>
                <c:pt idx="688">
                  <c:v>76.363510000000005</c:v>
                </c:pt>
                <c:pt idx="689">
                  <c:v>76.449359999999999</c:v>
                </c:pt>
                <c:pt idx="690">
                  <c:v>76.526629999999997</c:v>
                </c:pt>
                <c:pt idx="691">
                  <c:v>76.606250000000003</c:v>
                </c:pt>
                <c:pt idx="692">
                  <c:v>76.69014</c:v>
                </c:pt>
                <c:pt idx="693">
                  <c:v>76.777709999999999</c:v>
                </c:pt>
                <c:pt idx="694">
                  <c:v>76.856970000000004</c:v>
                </c:pt>
                <c:pt idx="695">
                  <c:v>76.940560000000005</c:v>
                </c:pt>
                <c:pt idx="696">
                  <c:v>77.022589999999994</c:v>
                </c:pt>
                <c:pt idx="697">
                  <c:v>77.107960000000006</c:v>
                </c:pt>
                <c:pt idx="698">
                  <c:v>77.189520000000002</c:v>
                </c:pt>
                <c:pt idx="699">
                  <c:v>77.272959999999998</c:v>
                </c:pt>
                <c:pt idx="700">
                  <c:v>77.353679999999997</c:v>
                </c:pt>
                <c:pt idx="701">
                  <c:v>77.439700000000002</c:v>
                </c:pt>
                <c:pt idx="702">
                  <c:v>77.521129999999999</c:v>
                </c:pt>
                <c:pt idx="703">
                  <c:v>77.6053</c:v>
                </c:pt>
                <c:pt idx="704">
                  <c:v>77.685580000000002</c:v>
                </c:pt>
                <c:pt idx="705">
                  <c:v>77.76446</c:v>
                </c:pt>
                <c:pt idx="706">
                  <c:v>77.848759999999999</c:v>
                </c:pt>
                <c:pt idx="707">
                  <c:v>77.928690000000003</c:v>
                </c:pt>
                <c:pt idx="708">
                  <c:v>78.013419999999996</c:v>
                </c:pt>
                <c:pt idx="709">
                  <c:v>78.096500000000006</c:v>
                </c:pt>
                <c:pt idx="710">
                  <c:v>78.183099999999996</c:v>
                </c:pt>
                <c:pt idx="711">
                  <c:v>78.26182</c:v>
                </c:pt>
                <c:pt idx="712">
                  <c:v>78.346000000000004</c:v>
                </c:pt>
                <c:pt idx="713">
                  <c:v>78.43365</c:v>
                </c:pt>
                <c:pt idx="714">
                  <c:v>78.510679999999994</c:v>
                </c:pt>
                <c:pt idx="715">
                  <c:v>78.592299999999994</c:v>
                </c:pt>
                <c:pt idx="716">
                  <c:v>78.677369999999996</c:v>
                </c:pt>
                <c:pt idx="717">
                  <c:v>78.757300000000001</c:v>
                </c:pt>
                <c:pt idx="718">
                  <c:v>78.8416</c:v>
                </c:pt>
                <c:pt idx="719">
                  <c:v>78.926050000000004</c:v>
                </c:pt>
                <c:pt idx="720">
                  <c:v>79.004490000000004</c:v>
                </c:pt>
                <c:pt idx="721">
                  <c:v>79.090890000000002</c:v>
                </c:pt>
                <c:pt idx="722">
                  <c:v>79.174610000000001</c:v>
                </c:pt>
                <c:pt idx="723">
                  <c:v>79.257819999999995</c:v>
                </c:pt>
                <c:pt idx="724">
                  <c:v>79.341080000000005</c:v>
                </c:pt>
                <c:pt idx="725">
                  <c:v>79.419640000000001</c:v>
                </c:pt>
                <c:pt idx="726">
                  <c:v>79.509460000000004</c:v>
                </c:pt>
                <c:pt idx="727">
                  <c:v>79.588999999999999</c:v>
                </c:pt>
                <c:pt idx="728">
                  <c:v>79.671379999999999</c:v>
                </c:pt>
                <c:pt idx="729">
                  <c:v>79.751609999999999</c:v>
                </c:pt>
                <c:pt idx="730">
                  <c:v>79.83914</c:v>
                </c:pt>
                <c:pt idx="731">
                  <c:v>79.921340000000001</c:v>
                </c:pt>
                <c:pt idx="732">
                  <c:v>80.002619999999993</c:v>
                </c:pt>
                <c:pt idx="733">
                  <c:v>80.087239999999994</c:v>
                </c:pt>
                <c:pt idx="734">
                  <c:v>80.168490000000006</c:v>
                </c:pt>
                <c:pt idx="735">
                  <c:v>80.250100000000003</c:v>
                </c:pt>
                <c:pt idx="736">
                  <c:v>80.337350000000001</c:v>
                </c:pt>
                <c:pt idx="737">
                  <c:v>80.418469999999999</c:v>
                </c:pt>
                <c:pt idx="738">
                  <c:v>80.504009999999994</c:v>
                </c:pt>
                <c:pt idx="739">
                  <c:v>80.58466</c:v>
                </c:pt>
                <c:pt idx="740">
                  <c:v>80.668080000000003</c:v>
                </c:pt>
                <c:pt idx="741">
                  <c:v>80.752610000000004</c:v>
                </c:pt>
                <c:pt idx="742">
                  <c:v>80.831450000000004</c:v>
                </c:pt>
                <c:pt idx="743">
                  <c:v>80.919210000000007</c:v>
                </c:pt>
                <c:pt idx="744">
                  <c:v>80.99982</c:v>
                </c:pt>
                <c:pt idx="745">
                  <c:v>81.085499999999996</c:v>
                </c:pt>
                <c:pt idx="746">
                  <c:v>81.166799999999995</c:v>
                </c:pt>
                <c:pt idx="747">
                  <c:v>81.249260000000007</c:v>
                </c:pt>
                <c:pt idx="748">
                  <c:v>81.335849999999994</c:v>
                </c:pt>
                <c:pt idx="749">
                  <c:v>81.4161</c:v>
                </c:pt>
                <c:pt idx="750">
                  <c:v>81.496039999999994</c:v>
                </c:pt>
                <c:pt idx="751">
                  <c:v>81.576059999999998</c:v>
                </c:pt>
                <c:pt idx="752">
                  <c:v>81.660880000000006</c:v>
                </c:pt>
                <c:pt idx="753">
                  <c:v>81.745779999999996</c:v>
                </c:pt>
                <c:pt idx="754">
                  <c:v>81.826679999999996</c:v>
                </c:pt>
                <c:pt idx="755">
                  <c:v>81.909719999999993</c:v>
                </c:pt>
                <c:pt idx="756">
                  <c:v>81.992419999999996</c:v>
                </c:pt>
                <c:pt idx="757">
                  <c:v>82.075109999999995</c:v>
                </c:pt>
                <c:pt idx="758">
                  <c:v>82.157839999999993</c:v>
                </c:pt>
                <c:pt idx="759">
                  <c:v>82.237799999999993</c:v>
                </c:pt>
                <c:pt idx="760">
                  <c:v>82.325149999999994</c:v>
                </c:pt>
                <c:pt idx="761">
                  <c:v>82.41386</c:v>
                </c:pt>
                <c:pt idx="762">
                  <c:v>82.492850000000004</c:v>
                </c:pt>
                <c:pt idx="763">
                  <c:v>82.573350000000005</c:v>
                </c:pt>
                <c:pt idx="764">
                  <c:v>82.654700000000005</c:v>
                </c:pt>
                <c:pt idx="765">
                  <c:v>82.736680000000007</c:v>
                </c:pt>
                <c:pt idx="766">
                  <c:v>82.822940000000003</c:v>
                </c:pt>
                <c:pt idx="767">
                  <c:v>82.905190000000005</c:v>
                </c:pt>
                <c:pt idx="768">
                  <c:v>82.99</c:v>
                </c:pt>
                <c:pt idx="769">
                  <c:v>83.070179999999993</c:v>
                </c:pt>
                <c:pt idx="770">
                  <c:v>83.15504</c:v>
                </c:pt>
                <c:pt idx="771">
                  <c:v>83.239930000000001</c:v>
                </c:pt>
                <c:pt idx="772">
                  <c:v>83.318939999999998</c:v>
                </c:pt>
                <c:pt idx="773">
                  <c:v>83.401520000000005</c:v>
                </c:pt>
                <c:pt idx="774">
                  <c:v>83.486339999999998</c:v>
                </c:pt>
                <c:pt idx="775">
                  <c:v>83.572959999999995</c:v>
                </c:pt>
                <c:pt idx="776">
                  <c:v>83.654920000000004</c:v>
                </c:pt>
                <c:pt idx="777">
                  <c:v>83.738979999999998</c:v>
                </c:pt>
                <c:pt idx="778">
                  <c:v>83.822720000000004</c:v>
                </c:pt>
                <c:pt idx="779">
                  <c:v>83.901750000000007</c:v>
                </c:pt>
                <c:pt idx="780">
                  <c:v>83.984620000000007</c:v>
                </c:pt>
                <c:pt idx="781">
                  <c:v>84.065809999999999</c:v>
                </c:pt>
                <c:pt idx="782">
                  <c:v>84.147810000000007</c:v>
                </c:pt>
                <c:pt idx="783">
                  <c:v>84.231129999999993</c:v>
                </c:pt>
                <c:pt idx="784">
                  <c:v>84.315219999999997</c:v>
                </c:pt>
                <c:pt idx="785">
                  <c:v>84.399460000000005</c:v>
                </c:pt>
                <c:pt idx="786">
                  <c:v>84.483530000000002</c:v>
                </c:pt>
                <c:pt idx="787">
                  <c:v>84.562640000000002</c:v>
                </c:pt>
                <c:pt idx="788">
                  <c:v>84.645660000000007</c:v>
                </c:pt>
                <c:pt idx="789">
                  <c:v>84.726190000000003</c:v>
                </c:pt>
                <c:pt idx="790">
                  <c:v>84.811599999999999</c:v>
                </c:pt>
                <c:pt idx="791">
                  <c:v>84.895139999999998</c:v>
                </c:pt>
                <c:pt idx="792">
                  <c:v>84.978009999999998</c:v>
                </c:pt>
                <c:pt idx="793">
                  <c:v>85.061130000000006</c:v>
                </c:pt>
                <c:pt idx="794">
                  <c:v>85.142949999999999</c:v>
                </c:pt>
                <c:pt idx="795">
                  <c:v>85.226370000000003</c:v>
                </c:pt>
                <c:pt idx="796">
                  <c:v>85.309880000000007</c:v>
                </c:pt>
                <c:pt idx="797">
                  <c:v>85.389889999999994</c:v>
                </c:pt>
                <c:pt idx="798">
                  <c:v>85.477220000000003</c:v>
                </c:pt>
                <c:pt idx="799">
                  <c:v>85.558220000000006</c:v>
                </c:pt>
                <c:pt idx="800">
                  <c:v>85.641360000000006</c:v>
                </c:pt>
                <c:pt idx="801">
                  <c:v>85.727540000000005</c:v>
                </c:pt>
                <c:pt idx="802">
                  <c:v>85.807220000000001</c:v>
                </c:pt>
                <c:pt idx="803">
                  <c:v>85.890799999999999</c:v>
                </c:pt>
                <c:pt idx="804">
                  <c:v>85.969909999999999</c:v>
                </c:pt>
                <c:pt idx="805">
                  <c:v>86.049080000000004</c:v>
                </c:pt>
                <c:pt idx="806">
                  <c:v>86.139880000000005</c:v>
                </c:pt>
                <c:pt idx="807">
                  <c:v>86.221100000000007</c:v>
                </c:pt>
                <c:pt idx="808">
                  <c:v>86.306939999999997</c:v>
                </c:pt>
                <c:pt idx="809">
                  <c:v>86.385940000000005</c:v>
                </c:pt>
                <c:pt idx="810">
                  <c:v>86.469880000000003</c:v>
                </c:pt>
                <c:pt idx="811">
                  <c:v>86.554749999999999</c:v>
                </c:pt>
                <c:pt idx="812">
                  <c:v>86.633369999999999</c:v>
                </c:pt>
                <c:pt idx="813">
                  <c:v>86.716560000000001</c:v>
                </c:pt>
                <c:pt idx="814">
                  <c:v>86.804680000000005</c:v>
                </c:pt>
                <c:pt idx="815">
                  <c:v>86.888239999999996</c:v>
                </c:pt>
                <c:pt idx="816">
                  <c:v>86.971339999999998</c:v>
                </c:pt>
                <c:pt idx="817">
                  <c:v>87.051190000000005</c:v>
                </c:pt>
                <c:pt idx="818">
                  <c:v>87.132310000000004</c:v>
                </c:pt>
                <c:pt idx="819">
                  <c:v>87.219309999999993</c:v>
                </c:pt>
                <c:pt idx="820">
                  <c:v>87.304450000000003</c:v>
                </c:pt>
                <c:pt idx="821">
                  <c:v>87.38176</c:v>
                </c:pt>
                <c:pt idx="822">
                  <c:v>87.468339999999998</c:v>
                </c:pt>
                <c:pt idx="823">
                  <c:v>87.55538</c:v>
                </c:pt>
                <c:pt idx="824">
                  <c:v>87.632339999999999</c:v>
                </c:pt>
                <c:pt idx="825">
                  <c:v>87.714780000000005</c:v>
                </c:pt>
                <c:pt idx="826">
                  <c:v>87.799490000000006</c:v>
                </c:pt>
                <c:pt idx="827">
                  <c:v>87.883189999999999</c:v>
                </c:pt>
                <c:pt idx="828">
                  <c:v>87.966920000000002</c:v>
                </c:pt>
                <c:pt idx="829">
                  <c:v>88.050740000000005</c:v>
                </c:pt>
                <c:pt idx="830">
                  <c:v>88.133809999999997</c:v>
                </c:pt>
                <c:pt idx="831">
                  <c:v>88.217179999999999</c:v>
                </c:pt>
                <c:pt idx="832">
                  <c:v>88.297799999999995</c:v>
                </c:pt>
                <c:pt idx="833">
                  <c:v>88.381339999999994</c:v>
                </c:pt>
                <c:pt idx="834">
                  <c:v>88.461340000000007</c:v>
                </c:pt>
                <c:pt idx="835">
                  <c:v>88.543120000000002</c:v>
                </c:pt>
                <c:pt idx="836">
                  <c:v>88.628699999999995</c:v>
                </c:pt>
                <c:pt idx="837">
                  <c:v>88.710880000000003</c:v>
                </c:pt>
                <c:pt idx="838">
                  <c:v>88.795240000000007</c:v>
                </c:pt>
                <c:pt idx="839">
                  <c:v>88.880740000000003</c:v>
                </c:pt>
                <c:pt idx="840">
                  <c:v>88.96369</c:v>
                </c:pt>
                <c:pt idx="841">
                  <c:v>89.045079999999999</c:v>
                </c:pt>
                <c:pt idx="842">
                  <c:v>89.12782</c:v>
                </c:pt>
                <c:pt idx="843">
                  <c:v>89.21078</c:v>
                </c:pt>
                <c:pt idx="844">
                  <c:v>89.294030000000006</c:v>
                </c:pt>
                <c:pt idx="845">
                  <c:v>89.37706</c:v>
                </c:pt>
                <c:pt idx="846">
                  <c:v>89.459100000000007</c:v>
                </c:pt>
                <c:pt idx="847">
                  <c:v>89.541970000000006</c:v>
                </c:pt>
                <c:pt idx="848">
                  <c:v>89.624780000000001</c:v>
                </c:pt>
                <c:pt idx="849">
                  <c:v>89.71172</c:v>
                </c:pt>
                <c:pt idx="850">
                  <c:v>89.794300000000007</c:v>
                </c:pt>
                <c:pt idx="851">
                  <c:v>89.874679999999998</c:v>
                </c:pt>
                <c:pt idx="852">
                  <c:v>89.959620000000001</c:v>
                </c:pt>
                <c:pt idx="853">
                  <c:v>90.043440000000004</c:v>
                </c:pt>
                <c:pt idx="854">
                  <c:v>90.12424</c:v>
                </c:pt>
                <c:pt idx="855">
                  <c:v>90.208240000000004</c:v>
                </c:pt>
                <c:pt idx="856">
                  <c:v>90.291489999999996</c:v>
                </c:pt>
                <c:pt idx="857">
                  <c:v>90.376059999999995</c:v>
                </c:pt>
                <c:pt idx="858">
                  <c:v>90.460040000000006</c:v>
                </c:pt>
                <c:pt idx="859">
                  <c:v>90.541179999999997</c:v>
                </c:pt>
                <c:pt idx="860">
                  <c:v>90.625659999999996</c:v>
                </c:pt>
                <c:pt idx="861">
                  <c:v>90.707589999999996</c:v>
                </c:pt>
                <c:pt idx="862">
                  <c:v>90.793949999999995</c:v>
                </c:pt>
                <c:pt idx="863">
                  <c:v>90.871759999999995</c:v>
                </c:pt>
                <c:pt idx="864">
                  <c:v>90.954470000000001</c:v>
                </c:pt>
                <c:pt idx="865">
                  <c:v>91.038340000000005</c:v>
                </c:pt>
                <c:pt idx="866">
                  <c:v>91.119619999999998</c:v>
                </c:pt>
                <c:pt idx="867">
                  <c:v>91.201120000000003</c:v>
                </c:pt>
                <c:pt idx="868">
                  <c:v>91.286640000000006</c:v>
                </c:pt>
                <c:pt idx="869">
                  <c:v>91.367990000000006</c:v>
                </c:pt>
                <c:pt idx="870">
                  <c:v>91.454530000000005</c:v>
                </c:pt>
                <c:pt idx="871">
                  <c:v>91.537779999999998</c:v>
                </c:pt>
                <c:pt idx="872">
                  <c:v>91.626090000000005</c:v>
                </c:pt>
                <c:pt idx="873">
                  <c:v>91.706940000000003</c:v>
                </c:pt>
                <c:pt idx="874">
                  <c:v>91.787440000000004</c:v>
                </c:pt>
                <c:pt idx="875">
                  <c:v>91.872900000000001</c:v>
                </c:pt>
                <c:pt idx="876">
                  <c:v>91.949690000000004</c:v>
                </c:pt>
                <c:pt idx="877">
                  <c:v>92.035880000000006</c:v>
                </c:pt>
                <c:pt idx="878">
                  <c:v>92.12124</c:v>
                </c:pt>
                <c:pt idx="879">
                  <c:v>92.204279999999997</c:v>
                </c:pt>
                <c:pt idx="880">
                  <c:v>92.291370000000001</c:v>
                </c:pt>
                <c:pt idx="881">
                  <c:v>92.373679999999993</c:v>
                </c:pt>
                <c:pt idx="882">
                  <c:v>92.455190000000002</c:v>
                </c:pt>
                <c:pt idx="883">
                  <c:v>92.537009999999995</c:v>
                </c:pt>
                <c:pt idx="884">
                  <c:v>92.619720000000001</c:v>
                </c:pt>
                <c:pt idx="885">
                  <c:v>92.703299999999999</c:v>
                </c:pt>
                <c:pt idx="886">
                  <c:v>92.785820000000001</c:v>
                </c:pt>
                <c:pt idx="887">
                  <c:v>92.872190000000003</c:v>
                </c:pt>
                <c:pt idx="888">
                  <c:v>92.951179999999994</c:v>
                </c:pt>
                <c:pt idx="889">
                  <c:v>93.039940000000001</c:v>
                </c:pt>
                <c:pt idx="890">
                  <c:v>93.120580000000004</c:v>
                </c:pt>
                <c:pt idx="891">
                  <c:v>93.206159999999997</c:v>
                </c:pt>
                <c:pt idx="892">
                  <c:v>93.287009999999995</c:v>
                </c:pt>
                <c:pt idx="893">
                  <c:v>93.363910000000004</c:v>
                </c:pt>
                <c:pt idx="894">
                  <c:v>93.451970000000003</c:v>
                </c:pt>
                <c:pt idx="895">
                  <c:v>93.531750000000002</c:v>
                </c:pt>
                <c:pt idx="896">
                  <c:v>93.614260000000002</c:v>
                </c:pt>
                <c:pt idx="897">
                  <c:v>93.700800000000001</c:v>
                </c:pt>
                <c:pt idx="898">
                  <c:v>93.785309999999996</c:v>
                </c:pt>
                <c:pt idx="899">
                  <c:v>93.865840000000006</c:v>
                </c:pt>
                <c:pt idx="900">
                  <c:v>93.951520000000002</c:v>
                </c:pt>
                <c:pt idx="901">
                  <c:v>94.034260000000003</c:v>
                </c:pt>
                <c:pt idx="902">
                  <c:v>94.113720000000001</c:v>
                </c:pt>
                <c:pt idx="903">
                  <c:v>94.198999999999998</c:v>
                </c:pt>
                <c:pt idx="904">
                  <c:v>94.281949999999995</c:v>
                </c:pt>
                <c:pt idx="905">
                  <c:v>94.357510000000005</c:v>
                </c:pt>
                <c:pt idx="906">
                  <c:v>94.449860000000001</c:v>
                </c:pt>
                <c:pt idx="907">
                  <c:v>94.529910000000001</c:v>
                </c:pt>
                <c:pt idx="908">
                  <c:v>94.613209999999995</c:v>
                </c:pt>
                <c:pt idx="909">
                  <c:v>94.694999999999993</c:v>
                </c:pt>
                <c:pt idx="910">
                  <c:v>94.777590000000004</c:v>
                </c:pt>
                <c:pt idx="911">
                  <c:v>94.859759999999994</c:v>
                </c:pt>
                <c:pt idx="912">
                  <c:v>94.946820000000002</c:v>
                </c:pt>
                <c:pt idx="913">
                  <c:v>95.028989999999993</c:v>
                </c:pt>
                <c:pt idx="914">
                  <c:v>95.108249999999998</c:v>
                </c:pt>
                <c:pt idx="915">
                  <c:v>95.197059999999993</c:v>
                </c:pt>
                <c:pt idx="916">
                  <c:v>95.279679999999999</c:v>
                </c:pt>
                <c:pt idx="917">
                  <c:v>95.359459999999999</c:v>
                </c:pt>
                <c:pt idx="918">
                  <c:v>95.444839999999999</c:v>
                </c:pt>
                <c:pt idx="919">
                  <c:v>95.530749999999998</c:v>
                </c:pt>
                <c:pt idx="920">
                  <c:v>95.609920000000002</c:v>
                </c:pt>
                <c:pt idx="921">
                  <c:v>95.692980000000006</c:v>
                </c:pt>
                <c:pt idx="922">
                  <c:v>95.776700000000005</c:v>
                </c:pt>
                <c:pt idx="923">
                  <c:v>95.863510000000005</c:v>
                </c:pt>
                <c:pt idx="924">
                  <c:v>95.946809999999999</c:v>
                </c:pt>
                <c:pt idx="925">
                  <c:v>96.029110000000003</c:v>
                </c:pt>
                <c:pt idx="926">
                  <c:v>96.110060000000004</c:v>
                </c:pt>
                <c:pt idx="927">
                  <c:v>96.198679999999996</c:v>
                </c:pt>
                <c:pt idx="928">
                  <c:v>96.276499999999999</c:v>
                </c:pt>
                <c:pt idx="929">
                  <c:v>96.363659999999996</c:v>
                </c:pt>
                <c:pt idx="930">
                  <c:v>96.446010000000001</c:v>
                </c:pt>
                <c:pt idx="931">
                  <c:v>96.526210000000006</c:v>
                </c:pt>
                <c:pt idx="932">
                  <c:v>96.609309999999994</c:v>
                </c:pt>
                <c:pt idx="933">
                  <c:v>96.689149999999998</c:v>
                </c:pt>
                <c:pt idx="934">
                  <c:v>96.774690000000007</c:v>
                </c:pt>
                <c:pt idx="935">
                  <c:v>96.860860000000002</c:v>
                </c:pt>
                <c:pt idx="936">
                  <c:v>96.938239999999993</c:v>
                </c:pt>
                <c:pt idx="937">
                  <c:v>97.023619999999994</c:v>
                </c:pt>
                <c:pt idx="938">
                  <c:v>97.110820000000004</c:v>
                </c:pt>
                <c:pt idx="939">
                  <c:v>97.194220000000001</c:v>
                </c:pt>
                <c:pt idx="940">
                  <c:v>97.272220000000004</c:v>
                </c:pt>
                <c:pt idx="941">
                  <c:v>97.356579999999994</c:v>
                </c:pt>
                <c:pt idx="942">
                  <c:v>97.437190000000001</c:v>
                </c:pt>
                <c:pt idx="943">
                  <c:v>97.521379999999994</c:v>
                </c:pt>
                <c:pt idx="944">
                  <c:v>97.606499999999997</c:v>
                </c:pt>
                <c:pt idx="945">
                  <c:v>97.691029999999998</c:v>
                </c:pt>
                <c:pt idx="946">
                  <c:v>97.778239999999997</c:v>
                </c:pt>
                <c:pt idx="947">
                  <c:v>97.856049999999996</c:v>
                </c:pt>
                <c:pt idx="948">
                  <c:v>97.941410000000005</c:v>
                </c:pt>
                <c:pt idx="949">
                  <c:v>98.025739999999999</c:v>
                </c:pt>
                <c:pt idx="950">
                  <c:v>98.100110000000001</c:v>
                </c:pt>
                <c:pt idx="951">
                  <c:v>98.187640000000002</c:v>
                </c:pt>
                <c:pt idx="952">
                  <c:v>98.271339999999995</c:v>
                </c:pt>
                <c:pt idx="953">
                  <c:v>98.352739999999997</c:v>
                </c:pt>
                <c:pt idx="954">
                  <c:v>98.437190000000001</c:v>
                </c:pt>
                <c:pt idx="955">
                  <c:v>98.519220000000004</c:v>
                </c:pt>
                <c:pt idx="956">
                  <c:v>98.600970000000004</c:v>
                </c:pt>
                <c:pt idx="957">
                  <c:v>98.6858</c:v>
                </c:pt>
                <c:pt idx="958">
                  <c:v>98.767610000000005</c:v>
                </c:pt>
                <c:pt idx="959">
                  <c:v>98.851079999999996</c:v>
                </c:pt>
                <c:pt idx="960">
                  <c:v>98.933840000000004</c:v>
                </c:pt>
                <c:pt idx="961">
                  <c:v>99.017489999999995</c:v>
                </c:pt>
                <c:pt idx="962">
                  <c:v>99.09881</c:v>
                </c:pt>
                <c:pt idx="963">
                  <c:v>99.183989999999994</c:v>
                </c:pt>
                <c:pt idx="964">
                  <c:v>99.268550000000005</c:v>
                </c:pt>
                <c:pt idx="965">
                  <c:v>99.352419999999995</c:v>
                </c:pt>
                <c:pt idx="966">
                  <c:v>99.433139999999995</c:v>
                </c:pt>
                <c:pt idx="967">
                  <c:v>99.516289999999998</c:v>
                </c:pt>
                <c:pt idx="968">
                  <c:v>99.602509999999995</c:v>
                </c:pt>
                <c:pt idx="969">
                  <c:v>99.685919999999996</c:v>
                </c:pt>
                <c:pt idx="970">
                  <c:v>99.769440000000003</c:v>
                </c:pt>
                <c:pt idx="971">
                  <c:v>99.847989999999996</c:v>
                </c:pt>
                <c:pt idx="972">
                  <c:v>99.935310000000001</c:v>
                </c:pt>
                <c:pt idx="973">
                  <c:v>100.0192</c:v>
                </c:pt>
                <c:pt idx="974">
                  <c:v>100.1033</c:v>
                </c:pt>
                <c:pt idx="975">
                  <c:v>100.1827</c:v>
                </c:pt>
                <c:pt idx="976">
                  <c:v>100.2676</c:v>
                </c:pt>
                <c:pt idx="977">
                  <c:v>100.3489</c:v>
                </c:pt>
                <c:pt idx="978">
                  <c:v>100.42919999999999</c:v>
                </c:pt>
                <c:pt idx="979">
                  <c:v>100.50960000000001</c:v>
                </c:pt>
                <c:pt idx="980">
                  <c:v>100.5962</c:v>
                </c:pt>
                <c:pt idx="981">
                  <c:v>100.6799</c:v>
                </c:pt>
                <c:pt idx="982">
                  <c:v>100.76439999999999</c:v>
                </c:pt>
                <c:pt idx="983">
                  <c:v>100.8463</c:v>
                </c:pt>
                <c:pt idx="984">
                  <c:v>100.9307</c:v>
                </c:pt>
                <c:pt idx="985">
                  <c:v>101.0123</c:v>
                </c:pt>
                <c:pt idx="986">
                  <c:v>101.0976</c:v>
                </c:pt>
                <c:pt idx="987">
                  <c:v>101.1846</c:v>
                </c:pt>
                <c:pt idx="988">
                  <c:v>101.26519999999999</c:v>
                </c:pt>
                <c:pt idx="989">
                  <c:v>101.3514</c:v>
                </c:pt>
                <c:pt idx="990">
                  <c:v>101.4336</c:v>
                </c:pt>
                <c:pt idx="991">
                  <c:v>101.51649999999999</c:v>
                </c:pt>
                <c:pt idx="992">
                  <c:v>101.5968</c:v>
                </c:pt>
                <c:pt idx="993">
                  <c:v>101.684</c:v>
                </c:pt>
                <c:pt idx="994">
                  <c:v>101.765</c:v>
                </c:pt>
                <c:pt idx="995">
                  <c:v>101.8477</c:v>
                </c:pt>
                <c:pt idx="996">
                  <c:v>101.9333</c:v>
                </c:pt>
                <c:pt idx="997">
                  <c:v>102.0146</c:v>
                </c:pt>
                <c:pt idx="998">
                  <c:v>102.0966</c:v>
                </c:pt>
                <c:pt idx="999">
                  <c:v>102.18170000000001</c:v>
                </c:pt>
                <c:pt idx="1000">
                  <c:v>102.26600000000001</c:v>
                </c:pt>
                <c:pt idx="1001">
                  <c:v>102.34739999999999</c:v>
                </c:pt>
                <c:pt idx="1002">
                  <c:v>102.43049999999999</c:v>
                </c:pt>
                <c:pt idx="1003">
                  <c:v>102.5149</c:v>
                </c:pt>
                <c:pt idx="1004">
                  <c:v>102.5943</c:v>
                </c:pt>
                <c:pt idx="1005">
                  <c:v>102.6772</c:v>
                </c:pt>
                <c:pt idx="1006">
                  <c:v>102.7615</c:v>
                </c:pt>
                <c:pt idx="1007">
                  <c:v>102.8417</c:v>
                </c:pt>
                <c:pt idx="1008">
                  <c:v>102.9255</c:v>
                </c:pt>
                <c:pt idx="1009">
                  <c:v>103.0094</c:v>
                </c:pt>
                <c:pt idx="1010">
                  <c:v>103.09350000000001</c:v>
                </c:pt>
                <c:pt idx="1011">
                  <c:v>103.1746</c:v>
                </c:pt>
                <c:pt idx="1012">
                  <c:v>103.2594</c:v>
                </c:pt>
                <c:pt idx="1013">
                  <c:v>103.34220000000001</c:v>
                </c:pt>
                <c:pt idx="1014">
                  <c:v>103.4265</c:v>
                </c:pt>
                <c:pt idx="1015">
                  <c:v>103.511</c:v>
                </c:pt>
                <c:pt idx="1016">
                  <c:v>103.5928</c:v>
                </c:pt>
                <c:pt idx="1017">
                  <c:v>103.67619999999999</c:v>
                </c:pt>
                <c:pt idx="1018">
                  <c:v>103.758</c:v>
                </c:pt>
                <c:pt idx="1019">
                  <c:v>103.8417</c:v>
                </c:pt>
                <c:pt idx="1020">
                  <c:v>103.9252</c:v>
                </c:pt>
                <c:pt idx="1021">
                  <c:v>104.00749999999999</c:v>
                </c:pt>
                <c:pt idx="1022">
                  <c:v>104.0907</c:v>
                </c:pt>
                <c:pt idx="1023">
                  <c:v>104.1737</c:v>
                </c:pt>
                <c:pt idx="1024">
                  <c:v>104.2538</c:v>
                </c:pt>
                <c:pt idx="1025">
                  <c:v>104.3417</c:v>
                </c:pt>
                <c:pt idx="1026">
                  <c:v>104.4222</c:v>
                </c:pt>
                <c:pt idx="1027">
                  <c:v>104.50960000000001</c:v>
                </c:pt>
                <c:pt idx="1028">
                  <c:v>104.5899</c:v>
                </c:pt>
                <c:pt idx="1029">
                  <c:v>104.6713</c:v>
                </c:pt>
                <c:pt idx="1030">
                  <c:v>104.7585</c:v>
                </c:pt>
                <c:pt idx="1031">
                  <c:v>104.8385</c:v>
                </c:pt>
                <c:pt idx="1032">
                  <c:v>104.92440000000001</c:v>
                </c:pt>
                <c:pt idx="1033">
                  <c:v>105.0064</c:v>
                </c:pt>
                <c:pt idx="1034">
                  <c:v>105.0896</c:v>
                </c:pt>
                <c:pt idx="1035">
                  <c:v>105.1708</c:v>
                </c:pt>
                <c:pt idx="1036">
                  <c:v>105.25620000000001</c:v>
                </c:pt>
                <c:pt idx="1037">
                  <c:v>105.33750000000001</c:v>
                </c:pt>
                <c:pt idx="1038">
                  <c:v>105.4235</c:v>
                </c:pt>
                <c:pt idx="1039">
                  <c:v>105.5038</c:v>
                </c:pt>
                <c:pt idx="1040">
                  <c:v>105.5883</c:v>
                </c:pt>
                <c:pt idx="1041">
                  <c:v>105.6746</c:v>
                </c:pt>
                <c:pt idx="1042">
                  <c:v>105.7561</c:v>
                </c:pt>
                <c:pt idx="1043">
                  <c:v>105.8373</c:v>
                </c:pt>
                <c:pt idx="1044">
                  <c:v>105.9209</c:v>
                </c:pt>
                <c:pt idx="1045">
                  <c:v>106.0038</c:v>
                </c:pt>
                <c:pt idx="1046">
                  <c:v>106.086</c:v>
                </c:pt>
                <c:pt idx="1047">
                  <c:v>106.17189999999999</c:v>
                </c:pt>
                <c:pt idx="1048">
                  <c:v>106.2534</c:v>
                </c:pt>
                <c:pt idx="1049">
                  <c:v>106.3357</c:v>
                </c:pt>
                <c:pt idx="1050">
                  <c:v>106.4199</c:v>
                </c:pt>
                <c:pt idx="1051">
                  <c:v>106.5039</c:v>
                </c:pt>
                <c:pt idx="1052">
                  <c:v>106.5804</c:v>
                </c:pt>
                <c:pt idx="1053">
                  <c:v>106.666</c:v>
                </c:pt>
                <c:pt idx="1054">
                  <c:v>106.74720000000001</c:v>
                </c:pt>
                <c:pt idx="1055">
                  <c:v>106.83450000000001</c:v>
                </c:pt>
                <c:pt idx="1056">
                  <c:v>106.91500000000001</c:v>
                </c:pt>
                <c:pt idx="1057">
                  <c:v>107.0039</c:v>
                </c:pt>
                <c:pt idx="1058">
                  <c:v>107.0839</c:v>
                </c:pt>
                <c:pt idx="1059">
                  <c:v>107.1636</c:v>
                </c:pt>
                <c:pt idx="1060">
                  <c:v>107.24760000000001</c:v>
                </c:pt>
                <c:pt idx="1061">
                  <c:v>107.3314</c:v>
                </c:pt>
                <c:pt idx="1062">
                  <c:v>107.4186</c:v>
                </c:pt>
                <c:pt idx="1063">
                  <c:v>107.4982</c:v>
                </c:pt>
                <c:pt idx="1064">
                  <c:v>107.5848</c:v>
                </c:pt>
                <c:pt idx="1065">
                  <c:v>107.66800000000001</c:v>
                </c:pt>
                <c:pt idx="1066">
                  <c:v>107.7516</c:v>
                </c:pt>
                <c:pt idx="1067">
                  <c:v>107.8353</c:v>
                </c:pt>
                <c:pt idx="1068">
                  <c:v>107.9224</c:v>
                </c:pt>
                <c:pt idx="1069">
                  <c:v>108.00279999999999</c:v>
                </c:pt>
                <c:pt idx="1070">
                  <c:v>108.0869</c:v>
                </c:pt>
                <c:pt idx="1071">
                  <c:v>108.1729</c:v>
                </c:pt>
                <c:pt idx="1072">
                  <c:v>108.252</c:v>
                </c:pt>
                <c:pt idx="1073">
                  <c:v>108.3366</c:v>
                </c:pt>
                <c:pt idx="1074">
                  <c:v>108.4195</c:v>
                </c:pt>
                <c:pt idx="1075">
                  <c:v>108.5013</c:v>
                </c:pt>
                <c:pt idx="1076">
                  <c:v>108.5865</c:v>
                </c:pt>
                <c:pt idx="1077">
                  <c:v>108.6707</c:v>
                </c:pt>
                <c:pt idx="1078">
                  <c:v>108.75539999999999</c:v>
                </c:pt>
                <c:pt idx="1079">
                  <c:v>108.83580000000001</c:v>
                </c:pt>
                <c:pt idx="1080">
                  <c:v>108.9196</c:v>
                </c:pt>
                <c:pt idx="1081">
                  <c:v>109.0067</c:v>
                </c:pt>
                <c:pt idx="1082">
                  <c:v>109.08499999999999</c:v>
                </c:pt>
                <c:pt idx="1083">
                  <c:v>109.17</c:v>
                </c:pt>
                <c:pt idx="1084">
                  <c:v>109.25660000000001</c:v>
                </c:pt>
                <c:pt idx="1085">
                  <c:v>109.3357</c:v>
                </c:pt>
                <c:pt idx="1086">
                  <c:v>109.4212</c:v>
                </c:pt>
                <c:pt idx="1087">
                  <c:v>109.4999</c:v>
                </c:pt>
                <c:pt idx="1088">
                  <c:v>109.58540000000001</c:v>
                </c:pt>
                <c:pt idx="1089">
                  <c:v>109.67059999999999</c:v>
                </c:pt>
                <c:pt idx="1090">
                  <c:v>109.7513</c:v>
                </c:pt>
                <c:pt idx="1091">
                  <c:v>109.8352</c:v>
                </c:pt>
                <c:pt idx="1092">
                  <c:v>109.92359999999999</c:v>
                </c:pt>
                <c:pt idx="1093">
                  <c:v>110.004</c:v>
                </c:pt>
                <c:pt idx="1094">
                  <c:v>110.0911</c:v>
                </c:pt>
                <c:pt idx="1095">
                  <c:v>110.1734</c:v>
                </c:pt>
                <c:pt idx="1096">
                  <c:v>110.2576</c:v>
                </c:pt>
                <c:pt idx="1097">
                  <c:v>110.3425</c:v>
                </c:pt>
                <c:pt idx="1098">
                  <c:v>110.42010000000001</c:v>
                </c:pt>
                <c:pt idx="1099">
                  <c:v>110.5042</c:v>
                </c:pt>
                <c:pt idx="1100">
                  <c:v>110.5907</c:v>
                </c:pt>
                <c:pt idx="1101">
                  <c:v>110.672</c:v>
                </c:pt>
                <c:pt idx="1102">
                  <c:v>110.75490000000001</c:v>
                </c:pt>
                <c:pt idx="1103">
                  <c:v>110.8377</c:v>
                </c:pt>
                <c:pt idx="1104">
                  <c:v>110.9186</c:v>
                </c:pt>
                <c:pt idx="1105">
                  <c:v>111.0001</c:v>
                </c:pt>
                <c:pt idx="1106">
                  <c:v>111.0859</c:v>
                </c:pt>
                <c:pt idx="1107">
                  <c:v>111.16840000000001</c:v>
                </c:pt>
                <c:pt idx="1108">
                  <c:v>111.2576</c:v>
                </c:pt>
                <c:pt idx="1109">
                  <c:v>111.34</c:v>
                </c:pt>
                <c:pt idx="1110">
                  <c:v>111.4178</c:v>
                </c:pt>
                <c:pt idx="1111">
                  <c:v>111.5057</c:v>
                </c:pt>
                <c:pt idx="1112">
                  <c:v>111.5904</c:v>
                </c:pt>
                <c:pt idx="1113">
                  <c:v>111.67440000000001</c:v>
                </c:pt>
                <c:pt idx="1114">
                  <c:v>111.7598</c:v>
                </c:pt>
                <c:pt idx="1115">
                  <c:v>111.83759999999999</c:v>
                </c:pt>
                <c:pt idx="1116">
                  <c:v>111.9218</c:v>
                </c:pt>
                <c:pt idx="1117">
                  <c:v>112.0063</c:v>
                </c:pt>
                <c:pt idx="1118">
                  <c:v>112.08929999999999</c:v>
                </c:pt>
                <c:pt idx="1119">
                  <c:v>112.17019999999999</c:v>
                </c:pt>
                <c:pt idx="1120">
                  <c:v>112.2492</c:v>
                </c:pt>
                <c:pt idx="1121">
                  <c:v>112.3349</c:v>
                </c:pt>
                <c:pt idx="1122">
                  <c:v>112.41719999999999</c:v>
                </c:pt>
                <c:pt idx="1123">
                  <c:v>112.50020000000001</c:v>
                </c:pt>
                <c:pt idx="1124">
                  <c:v>112.5856</c:v>
                </c:pt>
                <c:pt idx="1125">
                  <c:v>112.67059999999999</c:v>
                </c:pt>
                <c:pt idx="1126">
                  <c:v>112.7544</c:v>
                </c:pt>
                <c:pt idx="1127">
                  <c:v>112.8338</c:v>
                </c:pt>
                <c:pt idx="1128">
                  <c:v>112.9209</c:v>
                </c:pt>
                <c:pt idx="1129">
                  <c:v>113.0022</c:v>
                </c:pt>
                <c:pt idx="1130">
                  <c:v>113.0895</c:v>
                </c:pt>
                <c:pt idx="1131">
                  <c:v>113.1675</c:v>
                </c:pt>
                <c:pt idx="1132">
                  <c:v>113.2533</c:v>
                </c:pt>
                <c:pt idx="1133">
                  <c:v>113.3343</c:v>
                </c:pt>
                <c:pt idx="1134">
                  <c:v>113.4181</c:v>
                </c:pt>
                <c:pt idx="1135">
                  <c:v>113.4987</c:v>
                </c:pt>
                <c:pt idx="1136">
                  <c:v>113.581</c:v>
                </c:pt>
                <c:pt idx="1137">
                  <c:v>113.66840000000001</c:v>
                </c:pt>
                <c:pt idx="1138">
                  <c:v>113.7484</c:v>
                </c:pt>
                <c:pt idx="1139">
                  <c:v>113.8329</c:v>
                </c:pt>
                <c:pt idx="1140">
                  <c:v>113.91549999999999</c:v>
                </c:pt>
                <c:pt idx="1141">
                  <c:v>113.9992</c:v>
                </c:pt>
                <c:pt idx="1142">
                  <c:v>114.0838</c:v>
                </c:pt>
                <c:pt idx="1143">
                  <c:v>114.169</c:v>
                </c:pt>
                <c:pt idx="1144">
                  <c:v>114.2551</c:v>
                </c:pt>
                <c:pt idx="1145">
                  <c:v>114.3356</c:v>
                </c:pt>
                <c:pt idx="1146">
                  <c:v>114.42059999999999</c:v>
                </c:pt>
                <c:pt idx="1147">
                  <c:v>114.4975</c:v>
                </c:pt>
                <c:pt idx="1148">
                  <c:v>114.5834</c:v>
                </c:pt>
                <c:pt idx="1149">
                  <c:v>114.6686</c:v>
                </c:pt>
                <c:pt idx="1150">
                  <c:v>114.751</c:v>
                </c:pt>
                <c:pt idx="1151">
                  <c:v>114.8379</c:v>
                </c:pt>
                <c:pt idx="1152">
                  <c:v>114.9222</c:v>
                </c:pt>
                <c:pt idx="1153">
                  <c:v>115.00449999999999</c:v>
                </c:pt>
                <c:pt idx="1154">
                  <c:v>115.0866</c:v>
                </c:pt>
                <c:pt idx="1155">
                  <c:v>115.1656</c:v>
                </c:pt>
                <c:pt idx="1156">
                  <c:v>115.2516</c:v>
                </c:pt>
                <c:pt idx="1157">
                  <c:v>115.3364</c:v>
                </c:pt>
                <c:pt idx="1158">
                  <c:v>115.42059999999999</c:v>
                </c:pt>
                <c:pt idx="1159">
                  <c:v>115.50539999999999</c:v>
                </c:pt>
                <c:pt idx="1160">
                  <c:v>115.58540000000001</c:v>
                </c:pt>
                <c:pt idx="1161">
                  <c:v>115.66889999999999</c:v>
                </c:pt>
                <c:pt idx="1162">
                  <c:v>115.75109999999999</c:v>
                </c:pt>
                <c:pt idx="1163">
                  <c:v>115.83320000000001</c:v>
                </c:pt>
                <c:pt idx="1164">
                  <c:v>115.9174</c:v>
                </c:pt>
                <c:pt idx="1165">
                  <c:v>116.0016</c:v>
                </c:pt>
                <c:pt idx="1166">
                  <c:v>116.08240000000001</c:v>
                </c:pt>
                <c:pt idx="1167">
                  <c:v>116.16800000000001</c:v>
                </c:pt>
                <c:pt idx="1168">
                  <c:v>116.2555</c:v>
                </c:pt>
                <c:pt idx="1169">
                  <c:v>116.3348</c:v>
                </c:pt>
                <c:pt idx="1170">
                  <c:v>116.4175</c:v>
                </c:pt>
                <c:pt idx="1171">
                  <c:v>116.50069999999999</c:v>
                </c:pt>
                <c:pt idx="1172">
                  <c:v>116.58110000000001</c:v>
                </c:pt>
                <c:pt idx="1173">
                  <c:v>116.66679999999999</c:v>
                </c:pt>
                <c:pt idx="1174">
                  <c:v>116.752</c:v>
                </c:pt>
                <c:pt idx="1175">
                  <c:v>116.83320000000001</c:v>
                </c:pt>
                <c:pt idx="1176">
                  <c:v>116.92019999999999</c:v>
                </c:pt>
                <c:pt idx="1177">
                  <c:v>116.9991</c:v>
                </c:pt>
                <c:pt idx="1178">
                  <c:v>117.08150000000001</c:v>
                </c:pt>
                <c:pt idx="1179">
                  <c:v>117.1679</c:v>
                </c:pt>
                <c:pt idx="1180">
                  <c:v>117.2516</c:v>
                </c:pt>
                <c:pt idx="1181">
                  <c:v>117.3325</c:v>
                </c:pt>
                <c:pt idx="1182">
                  <c:v>117.41549999999999</c:v>
                </c:pt>
                <c:pt idx="1183">
                  <c:v>117.4978</c:v>
                </c:pt>
                <c:pt idx="1184">
                  <c:v>117.5855</c:v>
                </c:pt>
                <c:pt idx="1185">
                  <c:v>117.6673</c:v>
                </c:pt>
                <c:pt idx="1186">
                  <c:v>117.7508</c:v>
                </c:pt>
                <c:pt idx="1187">
                  <c:v>117.8304</c:v>
                </c:pt>
                <c:pt idx="1188">
                  <c:v>117.9164</c:v>
                </c:pt>
                <c:pt idx="1189">
                  <c:v>117.997</c:v>
                </c:pt>
                <c:pt idx="1190">
                  <c:v>118.08459999999999</c:v>
                </c:pt>
                <c:pt idx="1191">
                  <c:v>118.1631</c:v>
                </c:pt>
                <c:pt idx="1192">
                  <c:v>118.24809999999999</c:v>
                </c:pt>
                <c:pt idx="1193">
                  <c:v>118.3279</c:v>
                </c:pt>
                <c:pt idx="1194">
                  <c:v>118.4122</c:v>
                </c:pt>
                <c:pt idx="1195">
                  <c:v>118.4978</c:v>
                </c:pt>
                <c:pt idx="1196">
                  <c:v>118.5802</c:v>
                </c:pt>
                <c:pt idx="1197">
                  <c:v>118.66759999999999</c:v>
                </c:pt>
                <c:pt idx="1198">
                  <c:v>118.7475</c:v>
                </c:pt>
                <c:pt idx="1199">
                  <c:v>118.82940000000001</c:v>
                </c:pt>
                <c:pt idx="1200">
                  <c:v>118.91379999999999</c:v>
                </c:pt>
                <c:pt idx="1201">
                  <c:v>118.99290000000001</c:v>
                </c:pt>
                <c:pt idx="1202">
                  <c:v>119.08110000000001</c:v>
                </c:pt>
                <c:pt idx="1203">
                  <c:v>119.16249999999999</c:v>
                </c:pt>
                <c:pt idx="1204">
                  <c:v>119.2478</c:v>
                </c:pt>
                <c:pt idx="1205">
                  <c:v>119.3314</c:v>
                </c:pt>
                <c:pt idx="1206">
                  <c:v>119.4158</c:v>
                </c:pt>
                <c:pt idx="1207">
                  <c:v>119.4992</c:v>
                </c:pt>
                <c:pt idx="1208">
                  <c:v>119.5848</c:v>
                </c:pt>
                <c:pt idx="1209">
                  <c:v>119.6688</c:v>
                </c:pt>
                <c:pt idx="1210">
                  <c:v>119.7469</c:v>
                </c:pt>
                <c:pt idx="1211">
                  <c:v>119.82729999999999</c:v>
                </c:pt>
                <c:pt idx="1212">
                  <c:v>119.911</c:v>
                </c:pt>
                <c:pt idx="1213">
                  <c:v>119.9939</c:v>
                </c:pt>
                <c:pt idx="1214">
                  <c:v>120.0793</c:v>
                </c:pt>
                <c:pt idx="1215">
                  <c:v>120.1591</c:v>
                </c:pt>
                <c:pt idx="1216">
                  <c:v>120.24160000000001</c:v>
                </c:pt>
                <c:pt idx="1217">
                  <c:v>120.32640000000001</c:v>
                </c:pt>
                <c:pt idx="1218">
                  <c:v>120.4106</c:v>
                </c:pt>
                <c:pt idx="1219">
                  <c:v>120.4965</c:v>
                </c:pt>
                <c:pt idx="1220">
                  <c:v>120.58159999999999</c:v>
                </c:pt>
                <c:pt idx="1221">
                  <c:v>120.66630000000001</c:v>
                </c:pt>
                <c:pt idx="1222">
                  <c:v>120.74760000000001</c:v>
                </c:pt>
                <c:pt idx="1223">
                  <c:v>120.83069999999999</c:v>
                </c:pt>
                <c:pt idx="1224">
                  <c:v>120.9178</c:v>
                </c:pt>
                <c:pt idx="1225">
                  <c:v>120.9975</c:v>
                </c:pt>
                <c:pt idx="1226">
                  <c:v>121.07859999999999</c:v>
                </c:pt>
                <c:pt idx="1227">
                  <c:v>121.163</c:v>
                </c:pt>
                <c:pt idx="1228">
                  <c:v>121.24630000000001</c:v>
                </c:pt>
                <c:pt idx="1229">
                  <c:v>121.33329999999999</c:v>
                </c:pt>
                <c:pt idx="1230">
                  <c:v>121.4156</c:v>
                </c:pt>
                <c:pt idx="1231">
                  <c:v>121.4984</c:v>
                </c:pt>
                <c:pt idx="1232">
                  <c:v>121.5808</c:v>
                </c:pt>
                <c:pt idx="1233">
                  <c:v>121.6653</c:v>
                </c:pt>
                <c:pt idx="1234">
                  <c:v>121.754</c:v>
                </c:pt>
                <c:pt idx="1235">
                  <c:v>121.83280000000001</c:v>
                </c:pt>
                <c:pt idx="1236">
                  <c:v>121.9174</c:v>
                </c:pt>
                <c:pt idx="1237">
                  <c:v>121.9991</c:v>
                </c:pt>
                <c:pt idx="1238">
                  <c:v>122.0801</c:v>
                </c:pt>
                <c:pt idx="1239">
                  <c:v>122.1628</c:v>
                </c:pt>
                <c:pt idx="1240">
                  <c:v>122.2479</c:v>
                </c:pt>
                <c:pt idx="1241">
                  <c:v>122.3261</c:v>
                </c:pt>
                <c:pt idx="1242">
                  <c:v>122.4135</c:v>
                </c:pt>
                <c:pt idx="1243">
                  <c:v>122.49979999999999</c:v>
                </c:pt>
                <c:pt idx="1244">
                  <c:v>122.58199999999999</c:v>
                </c:pt>
                <c:pt idx="1245">
                  <c:v>122.6673</c:v>
                </c:pt>
                <c:pt idx="1246">
                  <c:v>122.749</c:v>
                </c:pt>
                <c:pt idx="1247">
                  <c:v>122.8325</c:v>
                </c:pt>
                <c:pt idx="1248">
                  <c:v>122.9143</c:v>
                </c:pt>
                <c:pt idx="1249">
                  <c:v>122.998</c:v>
                </c:pt>
                <c:pt idx="1250">
                  <c:v>123.083</c:v>
                </c:pt>
                <c:pt idx="1251">
                  <c:v>123.16379999999999</c:v>
                </c:pt>
                <c:pt idx="1252">
                  <c:v>123.2443</c:v>
                </c:pt>
                <c:pt idx="1253">
                  <c:v>123.3327</c:v>
                </c:pt>
                <c:pt idx="1254">
                  <c:v>123.4139</c:v>
                </c:pt>
                <c:pt idx="1255">
                  <c:v>123.4965</c:v>
                </c:pt>
                <c:pt idx="1256">
                  <c:v>123.5812</c:v>
                </c:pt>
                <c:pt idx="1257">
                  <c:v>123.66800000000001</c:v>
                </c:pt>
                <c:pt idx="1258">
                  <c:v>123.7518</c:v>
                </c:pt>
                <c:pt idx="1259">
                  <c:v>123.8334</c:v>
                </c:pt>
                <c:pt idx="1260">
                  <c:v>123.91370000000001</c:v>
                </c:pt>
                <c:pt idx="1261">
                  <c:v>124.0018</c:v>
                </c:pt>
                <c:pt idx="1262">
                  <c:v>124.0859</c:v>
                </c:pt>
                <c:pt idx="1263">
                  <c:v>124.1641</c:v>
                </c:pt>
                <c:pt idx="1264">
                  <c:v>124.247</c:v>
                </c:pt>
                <c:pt idx="1265">
                  <c:v>124.3306</c:v>
                </c:pt>
                <c:pt idx="1266">
                  <c:v>124.4147</c:v>
                </c:pt>
                <c:pt idx="1267">
                  <c:v>124.4961</c:v>
                </c:pt>
                <c:pt idx="1268">
                  <c:v>124.5802</c:v>
                </c:pt>
                <c:pt idx="1269">
                  <c:v>124.6644</c:v>
                </c:pt>
                <c:pt idx="1270">
                  <c:v>124.7492</c:v>
                </c:pt>
                <c:pt idx="1271">
                  <c:v>124.8317</c:v>
                </c:pt>
                <c:pt idx="1272">
                  <c:v>124.9152</c:v>
                </c:pt>
                <c:pt idx="1273">
                  <c:v>125.002</c:v>
                </c:pt>
                <c:pt idx="1274">
                  <c:v>125.0814</c:v>
                </c:pt>
                <c:pt idx="1275">
                  <c:v>125.16549999999999</c:v>
                </c:pt>
                <c:pt idx="1276">
                  <c:v>125.2525</c:v>
                </c:pt>
                <c:pt idx="1277">
                  <c:v>125.33159999999999</c:v>
                </c:pt>
                <c:pt idx="1278">
                  <c:v>125.4171</c:v>
                </c:pt>
                <c:pt idx="1279">
                  <c:v>125.5013</c:v>
                </c:pt>
                <c:pt idx="1280">
                  <c:v>125.5847</c:v>
                </c:pt>
                <c:pt idx="1281">
                  <c:v>125.66840000000001</c:v>
                </c:pt>
                <c:pt idx="1282">
                  <c:v>125.75020000000001</c:v>
                </c:pt>
                <c:pt idx="1283">
                  <c:v>125.8317</c:v>
                </c:pt>
                <c:pt idx="1284">
                  <c:v>125.9132</c:v>
                </c:pt>
                <c:pt idx="1285">
                  <c:v>125.99679999999999</c:v>
                </c:pt>
                <c:pt idx="1286">
                  <c:v>126.0814</c:v>
                </c:pt>
                <c:pt idx="1287">
                  <c:v>126.1643</c:v>
                </c:pt>
                <c:pt idx="1288">
                  <c:v>126.2486</c:v>
                </c:pt>
                <c:pt idx="1289">
                  <c:v>126.3266</c:v>
                </c:pt>
                <c:pt idx="1290">
                  <c:v>126.41330000000001</c:v>
                </c:pt>
                <c:pt idx="1291">
                  <c:v>126.4957</c:v>
                </c:pt>
                <c:pt idx="1292">
                  <c:v>126.5808</c:v>
                </c:pt>
                <c:pt idx="1293">
                  <c:v>126.6622</c:v>
                </c:pt>
                <c:pt idx="1294">
                  <c:v>126.74760000000001</c:v>
                </c:pt>
                <c:pt idx="1295">
                  <c:v>126.83280000000001</c:v>
                </c:pt>
                <c:pt idx="1296">
                  <c:v>126.911</c:v>
                </c:pt>
                <c:pt idx="1297">
                  <c:v>127</c:v>
                </c:pt>
                <c:pt idx="1298">
                  <c:v>127.0774</c:v>
                </c:pt>
                <c:pt idx="1299">
                  <c:v>127.16240000000001</c:v>
                </c:pt>
                <c:pt idx="1300">
                  <c:v>127.2444</c:v>
                </c:pt>
                <c:pt idx="1301">
                  <c:v>127.32899999999999</c:v>
                </c:pt>
                <c:pt idx="1302">
                  <c:v>127.4143</c:v>
                </c:pt>
                <c:pt idx="1303">
                  <c:v>127.4962</c:v>
                </c:pt>
                <c:pt idx="1304">
                  <c:v>127.57940000000001</c:v>
                </c:pt>
                <c:pt idx="1305">
                  <c:v>127.66119999999999</c:v>
                </c:pt>
                <c:pt idx="1306">
                  <c:v>127.7435</c:v>
                </c:pt>
                <c:pt idx="1307">
                  <c:v>127.83159999999999</c:v>
                </c:pt>
                <c:pt idx="1308">
                  <c:v>127.9145</c:v>
                </c:pt>
                <c:pt idx="1309">
                  <c:v>127.9973</c:v>
                </c:pt>
                <c:pt idx="1310">
                  <c:v>128.0797</c:v>
                </c:pt>
                <c:pt idx="1311">
                  <c:v>128.16030000000001</c:v>
                </c:pt>
                <c:pt idx="1312">
                  <c:v>128.2424</c:v>
                </c:pt>
                <c:pt idx="1313">
                  <c:v>128.32669999999999</c:v>
                </c:pt>
                <c:pt idx="1314">
                  <c:v>128.4127</c:v>
                </c:pt>
                <c:pt idx="1315">
                  <c:v>128.49279999999999</c:v>
                </c:pt>
                <c:pt idx="1316">
                  <c:v>128.57689999999999</c:v>
                </c:pt>
                <c:pt idx="1317">
                  <c:v>128.6574</c:v>
                </c:pt>
                <c:pt idx="1318">
                  <c:v>128.74279999999999</c:v>
                </c:pt>
                <c:pt idx="1319">
                  <c:v>128.8279</c:v>
                </c:pt>
                <c:pt idx="1320">
                  <c:v>128.9117</c:v>
                </c:pt>
                <c:pt idx="1321">
                  <c:v>128.99109999999999</c:v>
                </c:pt>
                <c:pt idx="1322">
                  <c:v>129.07339999999999</c:v>
                </c:pt>
                <c:pt idx="1323">
                  <c:v>129.16149999999999</c:v>
                </c:pt>
                <c:pt idx="1324">
                  <c:v>129.24420000000001</c:v>
                </c:pt>
                <c:pt idx="1325">
                  <c:v>129.3272</c:v>
                </c:pt>
                <c:pt idx="1326">
                  <c:v>129.41139999999999</c:v>
                </c:pt>
                <c:pt idx="1327">
                  <c:v>129.49610000000001</c:v>
                </c:pt>
                <c:pt idx="1328">
                  <c:v>129.57849999999999</c:v>
                </c:pt>
                <c:pt idx="1329">
                  <c:v>129.66079999999999</c:v>
                </c:pt>
                <c:pt idx="1330">
                  <c:v>129.73939999999999</c:v>
                </c:pt>
                <c:pt idx="1331">
                  <c:v>129.82239999999999</c:v>
                </c:pt>
                <c:pt idx="1332">
                  <c:v>129.90469999999999</c:v>
                </c:pt>
                <c:pt idx="1333">
                  <c:v>129.9847</c:v>
                </c:pt>
                <c:pt idx="1334">
                  <c:v>130.07400000000001</c:v>
                </c:pt>
                <c:pt idx="1335">
                  <c:v>130.1549</c:v>
                </c:pt>
                <c:pt idx="1336">
                  <c:v>130.23869999999999</c:v>
                </c:pt>
                <c:pt idx="1337">
                  <c:v>130.3211</c:v>
                </c:pt>
                <c:pt idx="1338">
                  <c:v>130.40620000000001</c:v>
                </c:pt>
                <c:pt idx="1339">
                  <c:v>130.4879</c:v>
                </c:pt>
                <c:pt idx="1340">
                  <c:v>130.571</c:v>
                </c:pt>
                <c:pt idx="1341">
                  <c:v>130.6525</c:v>
                </c:pt>
                <c:pt idx="1342">
                  <c:v>130.7379</c:v>
                </c:pt>
                <c:pt idx="1343">
                  <c:v>130.8227</c:v>
                </c:pt>
                <c:pt idx="1344">
                  <c:v>130.9006</c:v>
                </c:pt>
                <c:pt idx="1345">
                  <c:v>130.9836</c:v>
                </c:pt>
                <c:pt idx="1346">
                  <c:v>131.06800000000001</c:v>
                </c:pt>
                <c:pt idx="1347">
                  <c:v>131.15280000000001</c:v>
                </c:pt>
                <c:pt idx="1348">
                  <c:v>131.23750000000001</c:v>
                </c:pt>
                <c:pt idx="1349">
                  <c:v>131.31960000000001</c:v>
                </c:pt>
                <c:pt idx="1350">
                  <c:v>131.40289999999999</c:v>
                </c:pt>
                <c:pt idx="1351">
                  <c:v>131.48410000000001</c:v>
                </c:pt>
                <c:pt idx="1352">
                  <c:v>131.56909999999999</c:v>
                </c:pt>
                <c:pt idx="1353">
                  <c:v>131.6534</c:v>
                </c:pt>
                <c:pt idx="1354">
                  <c:v>131.73699999999999</c:v>
                </c:pt>
                <c:pt idx="1355">
                  <c:v>131.821</c:v>
                </c:pt>
                <c:pt idx="1356">
                  <c:v>131.905</c:v>
                </c:pt>
                <c:pt idx="1357">
                  <c:v>131.98509999999999</c:v>
                </c:pt>
                <c:pt idx="1358">
                  <c:v>132.06960000000001</c:v>
                </c:pt>
                <c:pt idx="1359">
                  <c:v>132.15620000000001</c:v>
                </c:pt>
                <c:pt idx="1360">
                  <c:v>132.23560000000001</c:v>
                </c:pt>
                <c:pt idx="1361">
                  <c:v>132.31899999999999</c:v>
                </c:pt>
                <c:pt idx="1362">
                  <c:v>132.40170000000001</c:v>
                </c:pt>
                <c:pt idx="1363">
                  <c:v>132.4871</c:v>
                </c:pt>
                <c:pt idx="1364">
                  <c:v>132.5668</c:v>
                </c:pt>
                <c:pt idx="1365">
                  <c:v>132.65170000000001</c:v>
                </c:pt>
                <c:pt idx="1366">
                  <c:v>132.7336</c:v>
                </c:pt>
                <c:pt idx="1367">
                  <c:v>132.81909999999999</c:v>
                </c:pt>
                <c:pt idx="1368">
                  <c:v>132.8997</c:v>
                </c:pt>
                <c:pt idx="1369">
                  <c:v>132.98400000000001</c:v>
                </c:pt>
                <c:pt idx="1370">
                  <c:v>133.06530000000001</c:v>
                </c:pt>
                <c:pt idx="1371">
                  <c:v>133.1515</c:v>
                </c:pt>
                <c:pt idx="1372">
                  <c:v>133.2346</c:v>
                </c:pt>
                <c:pt idx="1373">
                  <c:v>133.31819999999999</c:v>
                </c:pt>
                <c:pt idx="1374">
                  <c:v>133.39830000000001</c:v>
                </c:pt>
                <c:pt idx="1375">
                  <c:v>133.48480000000001</c:v>
                </c:pt>
                <c:pt idx="1376">
                  <c:v>133.565</c:v>
                </c:pt>
                <c:pt idx="1377">
                  <c:v>133.64760000000001</c:v>
                </c:pt>
                <c:pt idx="1378">
                  <c:v>133.73220000000001</c:v>
                </c:pt>
                <c:pt idx="1379">
                  <c:v>133.81379999999999</c:v>
                </c:pt>
                <c:pt idx="1380">
                  <c:v>133.8964</c:v>
                </c:pt>
                <c:pt idx="1381">
                  <c:v>133.98339999999999</c:v>
                </c:pt>
                <c:pt idx="1382">
                  <c:v>134.06469999999999</c:v>
                </c:pt>
                <c:pt idx="1383">
                  <c:v>134.15020000000001</c:v>
                </c:pt>
                <c:pt idx="1384">
                  <c:v>134.2304</c:v>
                </c:pt>
                <c:pt idx="1385">
                  <c:v>134.31610000000001</c:v>
                </c:pt>
                <c:pt idx="1386">
                  <c:v>134.39699999999999</c:v>
                </c:pt>
                <c:pt idx="1387">
                  <c:v>134.48009999999999</c:v>
                </c:pt>
                <c:pt idx="1388">
                  <c:v>134.56379999999999</c:v>
                </c:pt>
                <c:pt idx="1389">
                  <c:v>134.6498</c:v>
                </c:pt>
                <c:pt idx="1390">
                  <c:v>134.73259999999999</c:v>
                </c:pt>
                <c:pt idx="1391">
                  <c:v>134.8169</c:v>
                </c:pt>
                <c:pt idx="1392">
                  <c:v>134.89490000000001</c:v>
                </c:pt>
                <c:pt idx="1393">
                  <c:v>134.9778</c:v>
                </c:pt>
                <c:pt idx="1394">
                  <c:v>135.06010000000001</c:v>
                </c:pt>
                <c:pt idx="1395">
                  <c:v>135.1455</c:v>
                </c:pt>
                <c:pt idx="1396">
                  <c:v>135.23070000000001</c:v>
                </c:pt>
                <c:pt idx="1397">
                  <c:v>135.3134</c:v>
                </c:pt>
                <c:pt idx="1398">
                  <c:v>135.39519999999999</c:v>
                </c:pt>
                <c:pt idx="1399">
                  <c:v>135.482</c:v>
                </c:pt>
                <c:pt idx="1400">
                  <c:v>135.56389999999999</c:v>
                </c:pt>
                <c:pt idx="1401">
                  <c:v>135.6454</c:v>
                </c:pt>
                <c:pt idx="1402">
                  <c:v>135.7276</c:v>
                </c:pt>
                <c:pt idx="1403">
                  <c:v>135.8108</c:v>
                </c:pt>
                <c:pt idx="1404">
                  <c:v>135.89609999999999</c:v>
                </c:pt>
                <c:pt idx="1405">
                  <c:v>135.97739999999999</c:v>
                </c:pt>
                <c:pt idx="1406">
                  <c:v>136.05879999999999</c:v>
                </c:pt>
                <c:pt idx="1407">
                  <c:v>136.14510000000001</c:v>
                </c:pt>
                <c:pt idx="1408">
                  <c:v>136.23060000000001</c:v>
                </c:pt>
                <c:pt idx="1409">
                  <c:v>136.3083</c:v>
                </c:pt>
                <c:pt idx="1410">
                  <c:v>136.38990000000001</c:v>
                </c:pt>
                <c:pt idx="1411">
                  <c:v>136.47880000000001</c:v>
                </c:pt>
                <c:pt idx="1412">
                  <c:v>136.56479999999999</c:v>
                </c:pt>
                <c:pt idx="1413">
                  <c:v>136.64609999999999</c:v>
                </c:pt>
                <c:pt idx="1414">
                  <c:v>136.72839999999999</c:v>
                </c:pt>
                <c:pt idx="1415">
                  <c:v>136.80940000000001</c:v>
                </c:pt>
                <c:pt idx="1416">
                  <c:v>136.8938</c:v>
                </c:pt>
                <c:pt idx="1417">
                  <c:v>136.9751</c:v>
                </c:pt>
                <c:pt idx="1418">
                  <c:v>137.0582</c:v>
                </c:pt>
                <c:pt idx="1419">
                  <c:v>137.14439999999999</c:v>
                </c:pt>
                <c:pt idx="1420">
                  <c:v>137.2268</c:v>
                </c:pt>
                <c:pt idx="1421">
                  <c:v>137.30690000000001</c:v>
                </c:pt>
                <c:pt idx="1422">
                  <c:v>137.39109999999999</c:v>
                </c:pt>
                <c:pt idx="1423">
                  <c:v>137.4716</c:v>
                </c:pt>
                <c:pt idx="1424">
                  <c:v>137.55840000000001</c:v>
                </c:pt>
                <c:pt idx="1425">
                  <c:v>137.63919999999999</c:v>
                </c:pt>
                <c:pt idx="1426">
                  <c:v>137.72069999999999</c:v>
                </c:pt>
                <c:pt idx="1427">
                  <c:v>137.8023</c:v>
                </c:pt>
                <c:pt idx="1428">
                  <c:v>137.8853</c:v>
                </c:pt>
                <c:pt idx="1429">
                  <c:v>137.97219999999999</c:v>
                </c:pt>
                <c:pt idx="1430">
                  <c:v>138.05609999999999</c:v>
                </c:pt>
                <c:pt idx="1431">
                  <c:v>138.13669999999999</c:v>
                </c:pt>
                <c:pt idx="1432">
                  <c:v>138.2199</c:v>
                </c:pt>
                <c:pt idx="1433">
                  <c:v>138.30189999999999</c:v>
                </c:pt>
                <c:pt idx="1434">
                  <c:v>138.387</c:v>
                </c:pt>
                <c:pt idx="1435">
                  <c:v>138.4744</c:v>
                </c:pt>
                <c:pt idx="1436">
                  <c:v>138.55439999999999</c:v>
                </c:pt>
                <c:pt idx="1437">
                  <c:v>138.63560000000001</c:v>
                </c:pt>
                <c:pt idx="1438">
                  <c:v>138.7208</c:v>
                </c:pt>
                <c:pt idx="1439">
                  <c:v>138.80289999999999</c:v>
                </c:pt>
                <c:pt idx="1440">
                  <c:v>138.88650000000001</c:v>
                </c:pt>
                <c:pt idx="1441">
                  <c:v>138.97149999999999</c:v>
                </c:pt>
                <c:pt idx="1442">
                  <c:v>139.05439999999999</c:v>
                </c:pt>
                <c:pt idx="1443">
                  <c:v>139.13470000000001</c:v>
                </c:pt>
                <c:pt idx="1444">
                  <c:v>139.22049999999999</c:v>
                </c:pt>
                <c:pt idx="1445">
                  <c:v>139.30520000000001</c:v>
                </c:pt>
                <c:pt idx="1446">
                  <c:v>139.38800000000001</c:v>
                </c:pt>
                <c:pt idx="1447">
                  <c:v>139.47280000000001</c:v>
                </c:pt>
                <c:pt idx="1448">
                  <c:v>139.55359999999999</c:v>
                </c:pt>
                <c:pt idx="1449">
                  <c:v>139.63980000000001</c:v>
                </c:pt>
                <c:pt idx="1450">
                  <c:v>139.72649999999999</c:v>
                </c:pt>
                <c:pt idx="1451">
                  <c:v>139.8073</c:v>
                </c:pt>
                <c:pt idx="1452">
                  <c:v>139.88910000000001</c:v>
                </c:pt>
                <c:pt idx="1453">
                  <c:v>139.97380000000001</c:v>
                </c:pt>
                <c:pt idx="1454">
                  <c:v>140.0547</c:v>
                </c:pt>
                <c:pt idx="1455">
                  <c:v>140.13839999999999</c:v>
                </c:pt>
                <c:pt idx="1456">
                  <c:v>140.22659999999999</c:v>
                </c:pt>
                <c:pt idx="1457">
                  <c:v>140.31049999999999</c:v>
                </c:pt>
                <c:pt idx="1458">
                  <c:v>140.393</c:v>
                </c:pt>
                <c:pt idx="1459">
                  <c:v>140.4735</c:v>
                </c:pt>
                <c:pt idx="1460">
                  <c:v>140.55799999999999</c:v>
                </c:pt>
                <c:pt idx="1461">
                  <c:v>140.6414</c:v>
                </c:pt>
                <c:pt idx="1462">
                  <c:v>140.72800000000001</c:v>
                </c:pt>
                <c:pt idx="1463">
                  <c:v>140.8081</c:v>
                </c:pt>
                <c:pt idx="1464">
                  <c:v>140.89279999999999</c:v>
                </c:pt>
                <c:pt idx="1465">
                  <c:v>140.97730000000001</c:v>
                </c:pt>
                <c:pt idx="1466">
                  <c:v>141.05889999999999</c:v>
                </c:pt>
                <c:pt idx="1467">
                  <c:v>141.14230000000001</c:v>
                </c:pt>
                <c:pt idx="1468">
                  <c:v>141.22790000000001</c:v>
                </c:pt>
                <c:pt idx="1469">
                  <c:v>141.30869999999999</c:v>
                </c:pt>
                <c:pt idx="1470">
                  <c:v>141.3912</c:v>
                </c:pt>
                <c:pt idx="1471">
                  <c:v>141.477</c:v>
                </c:pt>
                <c:pt idx="1472">
                  <c:v>141.55959999999999</c:v>
                </c:pt>
                <c:pt idx="1473">
                  <c:v>141.6421</c:v>
                </c:pt>
                <c:pt idx="1474">
                  <c:v>141.72730000000001</c:v>
                </c:pt>
                <c:pt idx="1475">
                  <c:v>141.80930000000001</c:v>
                </c:pt>
                <c:pt idx="1476">
                  <c:v>141.89179999999999</c:v>
                </c:pt>
                <c:pt idx="1477">
                  <c:v>141.97669999999999</c:v>
                </c:pt>
                <c:pt idx="1478">
                  <c:v>142.05619999999999</c:v>
                </c:pt>
                <c:pt idx="1479">
                  <c:v>142.14519999999999</c:v>
                </c:pt>
                <c:pt idx="1480">
                  <c:v>142.22739999999999</c:v>
                </c:pt>
                <c:pt idx="1481">
                  <c:v>142.31030000000001</c:v>
                </c:pt>
                <c:pt idx="1482">
                  <c:v>142.393</c:v>
                </c:pt>
                <c:pt idx="1483">
                  <c:v>142.47460000000001</c:v>
                </c:pt>
                <c:pt idx="1484">
                  <c:v>142.56059999999999</c:v>
                </c:pt>
                <c:pt idx="1485">
                  <c:v>142.643</c:v>
                </c:pt>
                <c:pt idx="1486">
                  <c:v>142.7276</c:v>
                </c:pt>
                <c:pt idx="1487">
                  <c:v>142.81020000000001</c:v>
                </c:pt>
                <c:pt idx="1488">
                  <c:v>142.89779999999999</c:v>
                </c:pt>
                <c:pt idx="1489">
                  <c:v>142.97810000000001</c:v>
                </c:pt>
                <c:pt idx="1490">
                  <c:v>143.06370000000001</c:v>
                </c:pt>
                <c:pt idx="1491">
                  <c:v>143.1481</c:v>
                </c:pt>
                <c:pt idx="1492">
                  <c:v>143.22980000000001</c:v>
                </c:pt>
                <c:pt idx="1493">
                  <c:v>143.31020000000001</c:v>
                </c:pt>
                <c:pt idx="1494">
                  <c:v>143.39449999999999</c:v>
                </c:pt>
                <c:pt idx="1495">
                  <c:v>143.4802</c:v>
                </c:pt>
                <c:pt idx="1496">
                  <c:v>143.5624</c:v>
                </c:pt>
                <c:pt idx="1497">
                  <c:v>143.6473</c:v>
                </c:pt>
                <c:pt idx="1498">
                  <c:v>143.72929999999999</c:v>
                </c:pt>
                <c:pt idx="1499">
                  <c:v>143.81389999999999</c:v>
                </c:pt>
                <c:pt idx="1500">
                  <c:v>143.90180000000001</c:v>
                </c:pt>
                <c:pt idx="1501">
                  <c:v>143.98159999999999</c:v>
                </c:pt>
                <c:pt idx="1502">
                  <c:v>144.0659</c:v>
                </c:pt>
                <c:pt idx="1503">
                  <c:v>144.15020000000001</c:v>
                </c:pt>
                <c:pt idx="1504">
                  <c:v>144.23330000000001</c:v>
                </c:pt>
                <c:pt idx="1505">
                  <c:v>144.3201</c:v>
                </c:pt>
                <c:pt idx="1506">
                  <c:v>144.39760000000001</c:v>
                </c:pt>
                <c:pt idx="1507">
                  <c:v>144.47829999999999</c:v>
                </c:pt>
                <c:pt idx="1508">
                  <c:v>144.56450000000001</c:v>
                </c:pt>
                <c:pt idx="1509">
                  <c:v>144.6498</c:v>
                </c:pt>
                <c:pt idx="1510">
                  <c:v>144.7364</c:v>
                </c:pt>
                <c:pt idx="1511">
                  <c:v>144.8167</c:v>
                </c:pt>
                <c:pt idx="1512">
                  <c:v>144.89949999999999</c:v>
                </c:pt>
                <c:pt idx="1513">
                  <c:v>144.98050000000001</c:v>
                </c:pt>
                <c:pt idx="1514">
                  <c:v>145.06540000000001</c:v>
                </c:pt>
                <c:pt idx="1515">
                  <c:v>145.14660000000001</c:v>
                </c:pt>
                <c:pt idx="1516">
                  <c:v>145.2312</c:v>
                </c:pt>
                <c:pt idx="1517">
                  <c:v>145.31460000000001</c:v>
                </c:pt>
                <c:pt idx="1518">
                  <c:v>145.40110000000001</c:v>
                </c:pt>
                <c:pt idx="1519">
                  <c:v>145.48560000000001</c:v>
                </c:pt>
                <c:pt idx="1520">
                  <c:v>145.565</c:v>
                </c:pt>
                <c:pt idx="1521">
                  <c:v>145.64670000000001</c:v>
                </c:pt>
                <c:pt idx="1522">
                  <c:v>145.7347</c:v>
                </c:pt>
                <c:pt idx="1523">
                  <c:v>145.81659999999999</c:v>
                </c:pt>
                <c:pt idx="1524">
                  <c:v>145.89930000000001</c:v>
                </c:pt>
                <c:pt idx="1525">
                  <c:v>145.98220000000001</c:v>
                </c:pt>
                <c:pt idx="1526">
                  <c:v>146.06020000000001</c:v>
                </c:pt>
                <c:pt idx="1527">
                  <c:v>146.1473</c:v>
                </c:pt>
                <c:pt idx="1528">
                  <c:v>146.2311</c:v>
                </c:pt>
                <c:pt idx="1529">
                  <c:v>146.3151</c:v>
                </c:pt>
                <c:pt idx="1530">
                  <c:v>146.39590000000001</c:v>
                </c:pt>
                <c:pt idx="1531">
                  <c:v>146.48269999999999</c:v>
                </c:pt>
                <c:pt idx="1532">
                  <c:v>146.56379999999999</c:v>
                </c:pt>
                <c:pt idx="1533">
                  <c:v>146.6465</c:v>
                </c:pt>
                <c:pt idx="1534">
                  <c:v>146.73220000000001</c:v>
                </c:pt>
                <c:pt idx="1535">
                  <c:v>146.8158</c:v>
                </c:pt>
                <c:pt idx="1536">
                  <c:v>146.9016</c:v>
                </c:pt>
                <c:pt idx="1537">
                  <c:v>146.98140000000001</c:v>
                </c:pt>
                <c:pt idx="1538">
                  <c:v>147.06379999999999</c:v>
                </c:pt>
                <c:pt idx="1539">
                  <c:v>147.14840000000001</c:v>
                </c:pt>
                <c:pt idx="1540">
                  <c:v>147.2328</c:v>
                </c:pt>
                <c:pt idx="1541">
                  <c:v>147.3168</c:v>
                </c:pt>
                <c:pt idx="1542">
                  <c:v>147.3999</c:v>
                </c:pt>
                <c:pt idx="1543">
                  <c:v>147.48339999999999</c:v>
                </c:pt>
                <c:pt idx="1544">
                  <c:v>147.5675</c:v>
                </c:pt>
                <c:pt idx="1545">
                  <c:v>147.6508</c:v>
                </c:pt>
                <c:pt idx="1546">
                  <c:v>147.7329</c:v>
                </c:pt>
                <c:pt idx="1547">
                  <c:v>147.81899999999999</c:v>
                </c:pt>
                <c:pt idx="1548">
                  <c:v>147.89519999999999</c:v>
                </c:pt>
                <c:pt idx="1549">
                  <c:v>147.9813</c:v>
                </c:pt>
                <c:pt idx="1550">
                  <c:v>148.06720000000001</c:v>
                </c:pt>
                <c:pt idx="1551">
                  <c:v>148.15260000000001</c:v>
                </c:pt>
                <c:pt idx="1552">
                  <c:v>148.23490000000001</c:v>
                </c:pt>
                <c:pt idx="1553">
                  <c:v>148.31909999999999</c:v>
                </c:pt>
                <c:pt idx="1554">
                  <c:v>148.3973</c:v>
                </c:pt>
                <c:pt idx="1555">
                  <c:v>148.48330000000001</c:v>
                </c:pt>
                <c:pt idx="1556">
                  <c:v>148.56440000000001</c:v>
                </c:pt>
                <c:pt idx="1557">
                  <c:v>148.64949999999999</c:v>
                </c:pt>
                <c:pt idx="1558">
                  <c:v>148.72890000000001</c:v>
                </c:pt>
                <c:pt idx="1559">
                  <c:v>148.8133</c:v>
                </c:pt>
                <c:pt idx="1560">
                  <c:v>148.89490000000001</c:v>
                </c:pt>
                <c:pt idx="1561">
                  <c:v>148.98159999999999</c:v>
                </c:pt>
                <c:pt idx="1562">
                  <c:v>149.0641</c:v>
                </c:pt>
                <c:pt idx="1563">
                  <c:v>149.14859999999999</c:v>
                </c:pt>
                <c:pt idx="1564">
                  <c:v>149.23159999999999</c:v>
                </c:pt>
                <c:pt idx="1565">
                  <c:v>149.31139999999999</c:v>
                </c:pt>
                <c:pt idx="1566">
                  <c:v>149.3931</c:v>
                </c:pt>
                <c:pt idx="1567">
                  <c:v>149.47890000000001</c:v>
                </c:pt>
                <c:pt idx="1568">
                  <c:v>149.5624</c:v>
                </c:pt>
                <c:pt idx="1569">
                  <c:v>149.648</c:v>
                </c:pt>
                <c:pt idx="1570">
                  <c:v>149.726</c:v>
                </c:pt>
                <c:pt idx="1571">
                  <c:v>149.8124</c:v>
                </c:pt>
                <c:pt idx="1572">
                  <c:v>149.89699999999999</c:v>
                </c:pt>
                <c:pt idx="1573">
                  <c:v>149.97550000000001</c:v>
                </c:pt>
                <c:pt idx="1574">
                  <c:v>150.05799999999999</c:v>
                </c:pt>
                <c:pt idx="1575">
                  <c:v>150.1361</c:v>
                </c:pt>
                <c:pt idx="1576">
                  <c:v>150.22559999999999</c:v>
                </c:pt>
                <c:pt idx="1577">
                  <c:v>150.30289999999999</c:v>
                </c:pt>
                <c:pt idx="1578">
                  <c:v>150.38499999999999</c:v>
                </c:pt>
                <c:pt idx="1579">
                  <c:v>150.46709999999999</c:v>
                </c:pt>
                <c:pt idx="1580">
                  <c:v>150.5521</c:v>
                </c:pt>
                <c:pt idx="1581">
                  <c:v>150.63339999999999</c:v>
                </c:pt>
                <c:pt idx="1582">
                  <c:v>150.71870000000001</c:v>
                </c:pt>
                <c:pt idx="1583">
                  <c:v>150.80070000000001</c:v>
                </c:pt>
                <c:pt idx="1584">
                  <c:v>150.88329999999999</c:v>
                </c:pt>
                <c:pt idx="1585">
                  <c:v>150.965</c:v>
                </c:pt>
                <c:pt idx="1586">
                  <c:v>151.04730000000001</c:v>
                </c:pt>
                <c:pt idx="1587">
                  <c:v>151.13130000000001</c:v>
                </c:pt>
                <c:pt idx="1588">
                  <c:v>151.21619999999999</c:v>
                </c:pt>
                <c:pt idx="1589">
                  <c:v>151.29939999999999</c:v>
                </c:pt>
                <c:pt idx="1590">
                  <c:v>151.38159999999999</c:v>
                </c:pt>
                <c:pt idx="1591">
                  <c:v>151.4606</c:v>
                </c:pt>
                <c:pt idx="1592">
                  <c:v>151.54339999999999</c:v>
                </c:pt>
                <c:pt idx="1593">
                  <c:v>151.62889999999999</c:v>
                </c:pt>
                <c:pt idx="1594">
                  <c:v>151.71039999999999</c:v>
                </c:pt>
                <c:pt idx="1595">
                  <c:v>151.7895</c:v>
                </c:pt>
                <c:pt idx="1596">
                  <c:v>151.87299999999999</c:v>
                </c:pt>
                <c:pt idx="1597">
                  <c:v>151.95500000000001</c:v>
                </c:pt>
                <c:pt idx="1598">
                  <c:v>152.03739999999999</c:v>
                </c:pt>
                <c:pt idx="1599">
                  <c:v>152.11920000000001</c:v>
                </c:pt>
                <c:pt idx="1600">
                  <c:v>152.2011</c:v>
                </c:pt>
                <c:pt idx="1601">
                  <c:v>152.28710000000001</c:v>
                </c:pt>
                <c:pt idx="1602">
                  <c:v>152.369</c:v>
                </c:pt>
                <c:pt idx="1603">
                  <c:v>152.44900000000001</c:v>
                </c:pt>
                <c:pt idx="1604">
                  <c:v>152.53579999999999</c:v>
                </c:pt>
                <c:pt idx="1605">
                  <c:v>152.6164</c:v>
                </c:pt>
                <c:pt idx="1606">
                  <c:v>152.6951</c:v>
                </c:pt>
                <c:pt idx="1607">
                  <c:v>152.78059999999999</c:v>
                </c:pt>
                <c:pt idx="1608">
                  <c:v>152.863</c:v>
                </c:pt>
                <c:pt idx="1609">
                  <c:v>152.94540000000001</c:v>
                </c:pt>
                <c:pt idx="1610">
                  <c:v>153.0265</c:v>
                </c:pt>
                <c:pt idx="1611">
                  <c:v>153.11170000000001</c:v>
                </c:pt>
                <c:pt idx="1612">
                  <c:v>153.1909</c:v>
                </c:pt>
                <c:pt idx="1613">
                  <c:v>153.27520000000001</c:v>
                </c:pt>
                <c:pt idx="1614">
                  <c:v>153.35890000000001</c:v>
                </c:pt>
                <c:pt idx="1615">
                  <c:v>153.44280000000001</c:v>
                </c:pt>
                <c:pt idx="1616">
                  <c:v>153.52379999999999</c:v>
                </c:pt>
                <c:pt idx="1617">
                  <c:v>153.6036</c:v>
                </c:pt>
                <c:pt idx="1618">
                  <c:v>153.685</c:v>
                </c:pt>
                <c:pt idx="1619">
                  <c:v>153.76939999999999</c:v>
                </c:pt>
                <c:pt idx="1620">
                  <c:v>153.85149999999999</c:v>
                </c:pt>
                <c:pt idx="1621">
                  <c:v>153.93029999999999</c:v>
                </c:pt>
                <c:pt idx="1622">
                  <c:v>154.0129</c:v>
                </c:pt>
                <c:pt idx="1623">
                  <c:v>154.0942</c:v>
                </c:pt>
                <c:pt idx="1624">
                  <c:v>154.17689999999999</c:v>
                </c:pt>
                <c:pt idx="1625">
                  <c:v>154.26179999999999</c:v>
                </c:pt>
                <c:pt idx="1626">
                  <c:v>154.34620000000001</c:v>
                </c:pt>
                <c:pt idx="1627">
                  <c:v>154.4288</c:v>
                </c:pt>
                <c:pt idx="1628">
                  <c:v>154.5087</c:v>
                </c:pt>
                <c:pt idx="1629">
                  <c:v>154.59289999999999</c:v>
                </c:pt>
                <c:pt idx="1630">
                  <c:v>154.67410000000001</c:v>
                </c:pt>
                <c:pt idx="1631">
                  <c:v>154.76060000000001</c:v>
                </c:pt>
                <c:pt idx="1632">
                  <c:v>154.84190000000001</c:v>
                </c:pt>
                <c:pt idx="1633">
                  <c:v>154.92320000000001</c:v>
                </c:pt>
                <c:pt idx="1634">
                  <c:v>155.00389999999999</c:v>
                </c:pt>
                <c:pt idx="1635">
                  <c:v>155.09190000000001</c:v>
                </c:pt>
                <c:pt idx="1636">
                  <c:v>155.17150000000001</c:v>
                </c:pt>
                <c:pt idx="1637">
                  <c:v>155.25139999999999</c:v>
                </c:pt>
                <c:pt idx="1638">
                  <c:v>155.33590000000001</c:v>
                </c:pt>
                <c:pt idx="1639">
                  <c:v>155.41990000000001</c:v>
                </c:pt>
                <c:pt idx="1640">
                  <c:v>155.4999</c:v>
                </c:pt>
                <c:pt idx="1641">
                  <c:v>155.5823</c:v>
                </c:pt>
                <c:pt idx="1642">
                  <c:v>155.66200000000001</c:v>
                </c:pt>
                <c:pt idx="1643">
                  <c:v>155.74459999999999</c:v>
                </c:pt>
                <c:pt idx="1644">
                  <c:v>155.82740000000001</c:v>
                </c:pt>
                <c:pt idx="1645">
                  <c:v>155.9102</c:v>
                </c:pt>
                <c:pt idx="1646">
                  <c:v>155.99350000000001</c:v>
                </c:pt>
                <c:pt idx="1647">
                  <c:v>156.07320000000001</c:v>
                </c:pt>
                <c:pt idx="1648">
                  <c:v>156.1584</c:v>
                </c:pt>
                <c:pt idx="1649">
                  <c:v>156.24279999999999</c:v>
                </c:pt>
                <c:pt idx="1650">
                  <c:v>156.3244</c:v>
                </c:pt>
                <c:pt idx="1651">
                  <c:v>156.40440000000001</c:v>
                </c:pt>
                <c:pt idx="1652">
                  <c:v>156.49039999999999</c:v>
                </c:pt>
                <c:pt idx="1653">
                  <c:v>156.57230000000001</c:v>
                </c:pt>
                <c:pt idx="1654">
                  <c:v>156.65770000000001</c:v>
                </c:pt>
                <c:pt idx="1655">
                  <c:v>156.7372</c:v>
                </c:pt>
                <c:pt idx="1656">
                  <c:v>156.81800000000001</c:v>
                </c:pt>
                <c:pt idx="1657">
                  <c:v>156.9041</c:v>
                </c:pt>
                <c:pt idx="1658">
                  <c:v>156.98410000000001</c:v>
                </c:pt>
                <c:pt idx="1659">
                  <c:v>157.0651</c:v>
                </c:pt>
                <c:pt idx="1660">
                  <c:v>157.15219999999999</c:v>
                </c:pt>
                <c:pt idx="1661">
                  <c:v>157.2338</c:v>
                </c:pt>
                <c:pt idx="1662">
                  <c:v>157.3158</c:v>
                </c:pt>
                <c:pt idx="1663">
                  <c:v>157.3955</c:v>
                </c:pt>
                <c:pt idx="1664">
                  <c:v>157.4803</c:v>
                </c:pt>
                <c:pt idx="1665">
                  <c:v>157.55959999999999</c:v>
                </c:pt>
                <c:pt idx="1666">
                  <c:v>157.64279999999999</c:v>
                </c:pt>
                <c:pt idx="1667">
                  <c:v>157.7243</c:v>
                </c:pt>
                <c:pt idx="1668">
                  <c:v>157.8108</c:v>
                </c:pt>
                <c:pt idx="1669">
                  <c:v>157.8938</c:v>
                </c:pt>
                <c:pt idx="1670">
                  <c:v>157.9753</c:v>
                </c:pt>
                <c:pt idx="1671">
                  <c:v>158.0583</c:v>
                </c:pt>
                <c:pt idx="1672">
                  <c:v>158.13749999999999</c:v>
                </c:pt>
                <c:pt idx="1673">
                  <c:v>158.2216</c:v>
                </c:pt>
                <c:pt idx="1674">
                  <c:v>158.30590000000001</c:v>
                </c:pt>
                <c:pt idx="1675">
                  <c:v>158.38939999999999</c:v>
                </c:pt>
                <c:pt idx="1676">
                  <c:v>158.47139999999999</c:v>
                </c:pt>
                <c:pt idx="1677">
                  <c:v>158.55410000000001</c:v>
                </c:pt>
                <c:pt idx="1678">
                  <c:v>158.6354</c:v>
                </c:pt>
                <c:pt idx="1679">
                  <c:v>158.71799999999999</c:v>
                </c:pt>
                <c:pt idx="1680">
                  <c:v>158.79839999999999</c:v>
                </c:pt>
                <c:pt idx="1681">
                  <c:v>158.88159999999999</c:v>
                </c:pt>
                <c:pt idx="1682">
                  <c:v>158.96700000000001</c:v>
                </c:pt>
                <c:pt idx="1683">
                  <c:v>159.04640000000001</c:v>
                </c:pt>
                <c:pt idx="1684">
                  <c:v>159.12819999999999</c:v>
                </c:pt>
                <c:pt idx="1685">
                  <c:v>159.21090000000001</c:v>
                </c:pt>
                <c:pt idx="1686">
                  <c:v>159.29310000000001</c:v>
                </c:pt>
                <c:pt idx="1687">
                  <c:v>159.37440000000001</c:v>
                </c:pt>
                <c:pt idx="1688">
                  <c:v>159.45849999999999</c:v>
                </c:pt>
                <c:pt idx="1689">
                  <c:v>159.54429999999999</c:v>
                </c:pt>
                <c:pt idx="1690">
                  <c:v>159.6208</c:v>
                </c:pt>
                <c:pt idx="1691">
                  <c:v>159.70359999999999</c:v>
                </c:pt>
                <c:pt idx="1692">
                  <c:v>159.78800000000001</c:v>
                </c:pt>
                <c:pt idx="1693">
                  <c:v>159.8682</c:v>
                </c:pt>
                <c:pt idx="1694">
                  <c:v>159.95150000000001</c:v>
                </c:pt>
                <c:pt idx="1695">
                  <c:v>160.03550000000001</c:v>
                </c:pt>
                <c:pt idx="1696">
                  <c:v>160.1164</c:v>
                </c:pt>
                <c:pt idx="1697">
                  <c:v>160.1942</c:v>
                </c:pt>
                <c:pt idx="1698">
                  <c:v>160.2766</c:v>
                </c:pt>
                <c:pt idx="1699">
                  <c:v>160.35419999999999</c:v>
                </c:pt>
                <c:pt idx="1700">
                  <c:v>160.4392</c:v>
                </c:pt>
                <c:pt idx="1701">
                  <c:v>160.52189999999999</c:v>
                </c:pt>
                <c:pt idx="1702">
                  <c:v>160.60589999999999</c:v>
                </c:pt>
                <c:pt idx="1703">
                  <c:v>160.68799999999999</c:v>
                </c:pt>
                <c:pt idx="1704">
                  <c:v>160.76859999999999</c:v>
                </c:pt>
                <c:pt idx="1705">
                  <c:v>160.852</c:v>
                </c:pt>
                <c:pt idx="1706">
                  <c:v>160.93020000000001</c:v>
                </c:pt>
                <c:pt idx="1707">
                  <c:v>161.01060000000001</c:v>
                </c:pt>
                <c:pt idx="1708">
                  <c:v>161.09309999999999</c:v>
                </c:pt>
                <c:pt idx="1709">
                  <c:v>161.17699999999999</c:v>
                </c:pt>
                <c:pt idx="1710">
                  <c:v>161.25659999999999</c:v>
                </c:pt>
                <c:pt idx="1711">
                  <c:v>161.34</c:v>
                </c:pt>
                <c:pt idx="1712">
                  <c:v>161.4212</c:v>
                </c:pt>
                <c:pt idx="1713">
                  <c:v>161.50540000000001</c:v>
                </c:pt>
                <c:pt idx="1714">
                  <c:v>161.58670000000001</c:v>
                </c:pt>
                <c:pt idx="1715">
                  <c:v>161.67150000000001</c:v>
                </c:pt>
                <c:pt idx="1716">
                  <c:v>161.7544</c:v>
                </c:pt>
                <c:pt idx="1717">
                  <c:v>161.83359999999999</c:v>
                </c:pt>
                <c:pt idx="1718">
                  <c:v>161.91579999999999</c:v>
                </c:pt>
                <c:pt idx="1719">
                  <c:v>161.9965</c:v>
                </c:pt>
                <c:pt idx="1720">
                  <c:v>162.0779</c:v>
                </c:pt>
                <c:pt idx="1721">
                  <c:v>162.15729999999999</c:v>
                </c:pt>
                <c:pt idx="1722">
                  <c:v>162.24029999999999</c:v>
                </c:pt>
                <c:pt idx="1723">
                  <c:v>162.3252</c:v>
                </c:pt>
                <c:pt idx="1724">
                  <c:v>162.40469999999999</c:v>
                </c:pt>
                <c:pt idx="1725">
                  <c:v>162.48830000000001</c:v>
                </c:pt>
                <c:pt idx="1726">
                  <c:v>162.5701</c:v>
                </c:pt>
                <c:pt idx="1727">
                  <c:v>162.65199999999999</c:v>
                </c:pt>
                <c:pt idx="1728">
                  <c:v>162.73439999999999</c:v>
                </c:pt>
                <c:pt idx="1729">
                  <c:v>162.81460000000001</c:v>
                </c:pt>
                <c:pt idx="1730">
                  <c:v>162.8989</c:v>
                </c:pt>
                <c:pt idx="1731">
                  <c:v>162.98240000000001</c:v>
                </c:pt>
                <c:pt idx="1732">
                  <c:v>163.06139999999999</c:v>
                </c:pt>
                <c:pt idx="1733">
                  <c:v>163.1421</c:v>
                </c:pt>
                <c:pt idx="1734">
                  <c:v>163.22139999999999</c:v>
                </c:pt>
                <c:pt idx="1735">
                  <c:v>163.3021</c:v>
                </c:pt>
                <c:pt idx="1736">
                  <c:v>163.3854</c:v>
                </c:pt>
                <c:pt idx="1737">
                  <c:v>163.47149999999999</c:v>
                </c:pt>
                <c:pt idx="1738">
                  <c:v>163.55019999999999</c:v>
                </c:pt>
                <c:pt idx="1739">
                  <c:v>163.6311</c:v>
                </c:pt>
                <c:pt idx="1740">
                  <c:v>163.71369999999999</c:v>
                </c:pt>
                <c:pt idx="1741">
                  <c:v>163.79650000000001</c:v>
                </c:pt>
                <c:pt idx="1742">
                  <c:v>163.87559999999999</c:v>
                </c:pt>
                <c:pt idx="1743">
                  <c:v>163.9599</c:v>
                </c:pt>
                <c:pt idx="1744">
                  <c:v>164.04079999999999</c:v>
                </c:pt>
                <c:pt idx="1745">
                  <c:v>164.12479999999999</c:v>
                </c:pt>
                <c:pt idx="1746">
                  <c:v>164.209</c:v>
                </c:pt>
                <c:pt idx="1747">
                  <c:v>164.29220000000001</c:v>
                </c:pt>
                <c:pt idx="1748">
                  <c:v>164.37219999999999</c:v>
                </c:pt>
                <c:pt idx="1749">
                  <c:v>164.45410000000001</c:v>
                </c:pt>
                <c:pt idx="1750">
                  <c:v>164.53710000000001</c:v>
                </c:pt>
                <c:pt idx="1751">
                  <c:v>164.6189</c:v>
                </c:pt>
                <c:pt idx="1752">
                  <c:v>164.69800000000001</c:v>
                </c:pt>
                <c:pt idx="1753">
                  <c:v>164.78190000000001</c:v>
                </c:pt>
                <c:pt idx="1754">
                  <c:v>164.86369999999999</c:v>
                </c:pt>
                <c:pt idx="1755">
                  <c:v>164.94589999999999</c:v>
                </c:pt>
                <c:pt idx="1756">
                  <c:v>165.02959999999999</c:v>
                </c:pt>
                <c:pt idx="1757">
                  <c:v>165.1146</c:v>
                </c:pt>
                <c:pt idx="1758">
                  <c:v>165.19630000000001</c:v>
                </c:pt>
                <c:pt idx="1759">
                  <c:v>165.27760000000001</c:v>
                </c:pt>
                <c:pt idx="1760">
                  <c:v>165.3622</c:v>
                </c:pt>
                <c:pt idx="1761">
                  <c:v>165.44329999999999</c:v>
                </c:pt>
                <c:pt idx="1762">
                  <c:v>165.52709999999999</c:v>
                </c:pt>
                <c:pt idx="1763">
                  <c:v>165.61060000000001</c:v>
                </c:pt>
                <c:pt idx="1764">
                  <c:v>165.69329999999999</c:v>
                </c:pt>
                <c:pt idx="1765">
                  <c:v>165.77699999999999</c:v>
                </c:pt>
                <c:pt idx="1766">
                  <c:v>165.8605</c:v>
                </c:pt>
                <c:pt idx="1767">
                  <c:v>165.9426</c:v>
                </c:pt>
                <c:pt idx="1768">
                  <c:v>166.02440000000001</c:v>
                </c:pt>
                <c:pt idx="1769">
                  <c:v>166.1096</c:v>
                </c:pt>
                <c:pt idx="1770">
                  <c:v>166.19399999999999</c:v>
                </c:pt>
                <c:pt idx="1771">
                  <c:v>166.27699999999999</c:v>
                </c:pt>
                <c:pt idx="1772">
                  <c:v>166.36009999999999</c:v>
                </c:pt>
                <c:pt idx="1773">
                  <c:v>166.44489999999999</c:v>
                </c:pt>
                <c:pt idx="1774">
                  <c:v>166.5257</c:v>
                </c:pt>
                <c:pt idx="1775">
                  <c:v>166.60830000000001</c:v>
                </c:pt>
                <c:pt idx="1776">
                  <c:v>166.6926</c:v>
                </c:pt>
                <c:pt idx="1777">
                  <c:v>166.7766</c:v>
                </c:pt>
                <c:pt idx="1778">
                  <c:v>166.85640000000001</c:v>
                </c:pt>
                <c:pt idx="1779">
                  <c:v>166.94220000000001</c:v>
                </c:pt>
                <c:pt idx="1780">
                  <c:v>167.0239</c:v>
                </c:pt>
                <c:pt idx="1781">
                  <c:v>167.10980000000001</c:v>
                </c:pt>
                <c:pt idx="1782">
                  <c:v>167.1961</c:v>
                </c:pt>
                <c:pt idx="1783">
                  <c:v>167.2799</c:v>
                </c:pt>
                <c:pt idx="1784">
                  <c:v>167.36840000000001</c:v>
                </c:pt>
                <c:pt idx="1785">
                  <c:v>167.44710000000001</c:v>
                </c:pt>
                <c:pt idx="1786">
                  <c:v>167.5334</c:v>
                </c:pt>
                <c:pt idx="1787">
                  <c:v>167.6165</c:v>
                </c:pt>
                <c:pt idx="1788">
                  <c:v>167.7002</c:v>
                </c:pt>
                <c:pt idx="1789">
                  <c:v>167.78399999999999</c:v>
                </c:pt>
                <c:pt idx="1790">
                  <c:v>167.86859999999999</c:v>
                </c:pt>
                <c:pt idx="1791">
                  <c:v>167.95230000000001</c:v>
                </c:pt>
                <c:pt idx="1792">
                  <c:v>168.03620000000001</c:v>
                </c:pt>
                <c:pt idx="1793">
                  <c:v>168.12129999999999</c:v>
                </c:pt>
                <c:pt idx="1794">
                  <c:v>168.20310000000001</c:v>
                </c:pt>
                <c:pt idx="1795">
                  <c:v>168.2876</c:v>
                </c:pt>
                <c:pt idx="1796">
                  <c:v>168.3749</c:v>
                </c:pt>
                <c:pt idx="1797">
                  <c:v>168.459</c:v>
                </c:pt>
                <c:pt idx="1798">
                  <c:v>168.54669999999999</c:v>
                </c:pt>
                <c:pt idx="1799">
                  <c:v>168.62639999999999</c:v>
                </c:pt>
                <c:pt idx="1800">
                  <c:v>168.7098</c:v>
                </c:pt>
                <c:pt idx="1801">
                  <c:v>168.7945</c:v>
                </c:pt>
                <c:pt idx="1802">
                  <c:v>168.8794</c:v>
                </c:pt>
                <c:pt idx="1803">
                  <c:v>168.96420000000001</c:v>
                </c:pt>
                <c:pt idx="1804">
                  <c:v>169.0472</c:v>
                </c:pt>
                <c:pt idx="1805">
                  <c:v>169.1361</c:v>
                </c:pt>
                <c:pt idx="1806">
                  <c:v>169.2201</c:v>
                </c:pt>
                <c:pt idx="1807">
                  <c:v>169.30019999999999</c:v>
                </c:pt>
                <c:pt idx="1808">
                  <c:v>169.3887</c:v>
                </c:pt>
                <c:pt idx="1809">
                  <c:v>169.47020000000001</c:v>
                </c:pt>
                <c:pt idx="1810">
                  <c:v>169.5513</c:v>
                </c:pt>
                <c:pt idx="1811">
                  <c:v>169.6404</c:v>
                </c:pt>
                <c:pt idx="1812">
                  <c:v>169.72489999999999</c:v>
                </c:pt>
                <c:pt idx="1813">
                  <c:v>169.80869999999999</c:v>
                </c:pt>
                <c:pt idx="1814">
                  <c:v>169.8947</c:v>
                </c:pt>
                <c:pt idx="1815">
                  <c:v>169.97810000000001</c:v>
                </c:pt>
                <c:pt idx="1816">
                  <c:v>170.07040000000001</c:v>
                </c:pt>
                <c:pt idx="1817">
                  <c:v>170.1533</c:v>
                </c:pt>
                <c:pt idx="1818">
                  <c:v>170.23759999999999</c:v>
                </c:pt>
                <c:pt idx="1819">
                  <c:v>170.32259999999999</c:v>
                </c:pt>
                <c:pt idx="1820">
                  <c:v>170.41059999999999</c:v>
                </c:pt>
                <c:pt idx="1821">
                  <c:v>170.49619999999999</c:v>
                </c:pt>
                <c:pt idx="1822">
                  <c:v>170.5787</c:v>
                </c:pt>
                <c:pt idx="1823">
                  <c:v>170.66319999999999</c:v>
                </c:pt>
                <c:pt idx="1824">
                  <c:v>170.75049999999999</c:v>
                </c:pt>
                <c:pt idx="1825">
                  <c:v>170.83260000000001</c:v>
                </c:pt>
                <c:pt idx="1826">
                  <c:v>170.91749999999999</c:v>
                </c:pt>
                <c:pt idx="1827">
                  <c:v>171.0059</c:v>
                </c:pt>
                <c:pt idx="1828">
                  <c:v>171.089</c:v>
                </c:pt>
                <c:pt idx="1829">
                  <c:v>171.17619999999999</c:v>
                </c:pt>
                <c:pt idx="1830">
                  <c:v>171.25890000000001</c:v>
                </c:pt>
                <c:pt idx="1831">
                  <c:v>171.34289999999999</c:v>
                </c:pt>
                <c:pt idx="1832">
                  <c:v>171.42500000000001</c:v>
                </c:pt>
                <c:pt idx="1833">
                  <c:v>171.51320000000001</c:v>
                </c:pt>
                <c:pt idx="1834">
                  <c:v>171.59700000000001</c:v>
                </c:pt>
                <c:pt idx="1835">
                  <c:v>171.6858</c:v>
                </c:pt>
                <c:pt idx="1836">
                  <c:v>171.768</c:v>
                </c:pt>
                <c:pt idx="1837">
                  <c:v>171.85339999999999</c:v>
                </c:pt>
                <c:pt idx="1838">
                  <c:v>171.9375</c:v>
                </c:pt>
                <c:pt idx="1839">
                  <c:v>172.02340000000001</c:v>
                </c:pt>
                <c:pt idx="1840">
                  <c:v>172.10749999999999</c:v>
                </c:pt>
                <c:pt idx="1841">
                  <c:v>172.19309999999999</c:v>
                </c:pt>
                <c:pt idx="1842">
                  <c:v>172.2801</c:v>
                </c:pt>
                <c:pt idx="1843">
                  <c:v>172.36410000000001</c:v>
                </c:pt>
                <c:pt idx="1844">
                  <c:v>172.45</c:v>
                </c:pt>
                <c:pt idx="1845">
                  <c:v>172.5318</c:v>
                </c:pt>
                <c:pt idx="1846">
                  <c:v>172.61770000000001</c:v>
                </c:pt>
                <c:pt idx="1847">
                  <c:v>172.70349999999999</c:v>
                </c:pt>
                <c:pt idx="1848">
                  <c:v>172.7859</c:v>
                </c:pt>
                <c:pt idx="1849">
                  <c:v>172.8708</c:v>
                </c:pt>
                <c:pt idx="1850">
                  <c:v>172.9562</c:v>
                </c:pt>
                <c:pt idx="1851">
                  <c:v>173.04580000000001</c:v>
                </c:pt>
                <c:pt idx="1852">
                  <c:v>173.12719999999999</c:v>
                </c:pt>
                <c:pt idx="1853">
                  <c:v>173.2132</c:v>
                </c:pt>
                <c:pt idx="1854">
                  <c:v>173.2979</c:v>
                </c:pt>
                <c:pt idx="1855">
                  <c:v>173.3852</c:v>
                </c:pt>
                <c:pt idx="1856">
                  <c:v>173.46879999999999</c:v>
                </c:pt>
                <c:pt idx="1857">
                  <c:v>173.5574</c:v>
                </c:pt>
                <c:pt idx="1858">
                  <c:v>173.64</c:v>
                </c:pt>
                <c:pt idx="1859">
                  <c:v>173.727</c:v>
                </c:pt>
                <c:pt idx="1860">
                  <c:v>173.8058</c:v>
                </c:pt>
                <c:pt idx="1861">
                  <c:v>173.89340000000001</c:v>
                </c:pt>
                <c:pt idx="1862">
                  <c:v>173.9769</c:v>
                </c:pt>
                <c:pt idx="1863">
                  <c:v>174.06379999999999</c:v>
                </c:pt>
                <c:pt idx="1864">
                  <c:v>174.14330000000001</c:v>
                </c:pt>
                <c:pt idx="1865">
                  <c:v>174.23009999999999</c:v>
                </c:pt>
                <c:pt idx="1866">
                  <c:v>174.31649999999999</c:v>
                </c:pt>
                <c:pt idx="1867">
                  <c:v>174.4</c:v>
                </c:pt>
                <c:pt idx="1868">
                  <c:v>174.48679999999999</c:v>
                </c:pt>
                <c:pt idx="1869">
                  <c:v>174.5702</c:v>
                </c:pt>
                <c:pt idx="1870">
                  <c:v>174.65469999999999</c:v>
                </c:pt>
                <c:pt idx="1871">
                  <c:v>174.74289999999999</c:v>
                </c:pt>
                <c:pt idx="1872">
                  <c:v>174.82320000000001</c:v>
                </c:pt>
                <c:pt idx="1873">
                  <c:v>174.91290000000001</c:v>
                </c:pt>
                <c:pt idx="1874">
                  <c:v>174.9992</c:v>
                </c:pt>
                <c:pt idx="1875">
                  <c:v>175.08430000000001</c:v>
                </c:pt>
                <c:pt idx="1876">
                  <c:v>175.1705</c:v>
                </c:pt>
                <c:pt idx="1877">
                  <c:v>175.25630000000001</c:v>
                </c:pt>
                <c:pt idx="1878">
                  <c:v>175.3389</c:v>
                </c:pt>
                <c:pt idx="1879">
                  <c:v>175.4254</c:v>
                </c:pt>
                <c:pt idx="1880">
                  <c:v>175.50800000000001</c:v>
                </c:pt>
                <c:pt idx="1881">
                  <c:v>175.5933</c:v>
                </c:pt>
                <c:pt idx="1882">
                  <c:v>175.68</c:v>
                </c:pt>
                <c:pt idx="1883">
                  <c:v>175.7645</c:v>
                </c:pt>
                <c:pt idx="1884">
                  <c:v>175.85059999999999</c:v>
                </c:pt>
                <c:pt idx="1885">
                  <c:v>175.92910000000001</c:v>
                </c:pt>
                <c:pt idx="1886">
                  <c:v>176.01679999999999</c:v>
                </c:pt>
                <c:pt idx="1887">
                  <c:v>176.10659999999999</c:v>
                </c:pt>
                <c:pt idx="1888">
                  <c:v>176.191</c:v>
                </c:pt>
                <c:pt idx="1889">
                  <c:v>176.27359999999999</c:v>
                </c:pt>
                <c:pt idx="1890">
                  <c:v>176.35939999999999</c:v>
                </c:pt>
                <c:pt idx="1891">
                  <c:v>176.44829999999999</c:v>
                </c:pt>
                <c:pt idx="1892">
                  <c:v>176.53030000000001</c:v>
                </c:pt>
                <c:pt idx="1893">
                  <c:v>176.61920000000001</c:v>
                </c:pt>
                <c:pt idx="1894">
                  <c:v>176.70230000000001</c:v>
                </c:pt>
                <c:pt idx="1895">
                  <c:v>176.7885</c:v>
                </c:pt>
                <c:pt idx="1896">
                  <c:v>176.8725</c:v>
                </c:pt>
                <c:pt idx="1897">
                  <c:v>176.96010000000001</c:v>
                </c:pt>
                <c:pt idx="1898">
                  <c:v>177.03819999999999</c:v>
                </c:pt>
                <c:pt idx="1899">
                  <c:v>177.1294</c:v>
                </c:pt>
                <c:pt idx="1900">
                  <c:v>177.21559999999999</c:v>
                </c:pt>
                <c:pt idx="1901">
                  <c:v>177.30099999999999</c:v>
                </c:pt>
                <c:pt idx="1902">
                  <c:v>177.38489999999999</c:v>
                </c:pt>
                <c:pt idx="1903">
                  <c:v>177.47210000000001</c:v>
                </c:pt>
                <c:pt idx="1904">
                  <c:v>177.5547</c:v>
                </c:pt>
                <c:pt idx="1905">
                  <c:v>177.63900000000001</c:v>
                </c:pt>
                <c:pt idx="1906">
                  <c:v>177.72149999999999</c:v>
                </c:pt>
                <c:pt idx="1907">
                  <c:v>177.80539999999999</c:v>
                </c:pt>
                <c:pt idx="1908">
                  <c:v>177.8914</c:v>
                </c:pt>
                <c:pt idx="1909">
                  <c:v>177.97839999999999</c:v>
                </c:pt>
                <c:pt idx="1910">
                  <c:v>178.06120000000001</c:v>
                </c:pt>
                <c:pt idx="1911">
                  <c:v>178.14529999999999</c:v>
                </c:pt>
                <c:pt idx="1912">
                  <c:v>178.2328</c:v>
                </c:pt>
                <c:pt idx="1913">
                  <c:v>178.31970000000001</c:v>
                </c:pt>
                <c:pt idx="1914">
                  <c:v>178.40209999999999</c:v>
                </c:pt>
                <c:pt idx="1915">
                  <c:v>178.48840000000001</c:v>
                </c:pt>
                <c:pt idx="1916">
                  <c:v>178.57169999999999</c:v>
                </c:pt>
                <c:pt idx="1917">
                  <c:v>178.65559999999999</c:v>
                </c:pt>
                <c:pt idx="1918">
                  <c:v>178.74379999999999</c:v>
                </c:pt>
                <c:pt idx="1919">
                  <c:v>178.83</c:v>
                </c:pt>
                <c:pt idx="1920">
                  <c:v>178.9153</c:v>
                </c:pt>
                <c:pt idx="1921">
                  <c:v>178.99780000000001</c:v>
                </c:pt>
                <c:pt idx="1922">
                  <c:v>179.08330000000001</c:v>
                </c:pt>
                <c:pt idx="1923">
                  <c:v>179.16720000000001</c:v>
                </c:pt>
                <c:pt idx="1924">
                  <c:v>179.24690000000001</c:v>
                </c:pt>
                <c:pt idx="1925">
                  <c:v>179.33439999999999</c:v>
                </c:pt>
                <c:pt idx="1926">
                  <c:v>179.41990000000001</c:v>
                </c:pt>
                <c:pt idx="1927">
                  <c:v>179.50470000000001</c:v>
                </c:pt>
                <c:pt idx="1928">
                  <c:v>179.58860000000001</c:v>
                </c:pt>
                <c:pt idx="1929">
                  <c:v>179.67619999999999</c:v>
                </c:pt>
                <c:pt idx="1930">
                  <c:v>179.76159999999999</c:v>
                </c:pt>
                <c:pt idx="1931">
                  <c:v>179.8426</c:v>
                </c:pt>
                <c:pt idx="1932">
                  <c:v>179.92939999999999</c:v>
                </c:pt>
                <c:pt idx="1933">
                  <c:v>180.01240000000001</c:v>
                </c:pt>
                <c:pt idx="1934">
                  <c:v>180.0932</c:v>
                </c:pt>
                <c:pt idx="1935">
                  <c:v>180.18469999999999</c:v>
                </c:pt>
                <c:pt idx="1936">
                  <c:v>180.26759999999999</c:v>
                </c:pt>
                <c:pt idx="1937">
                  <c:v>180.35159999999999</c:v>
                </c:pt>
                <c:pt idx="1938">
                  <c:v>180.43459999999999</c:v>
                </c:pt>
                <c:pt idx="1939">
                  <c:v>180.5197</c:v>
                </c:pt>
                <c:pt idx="1940">
                  <c:v>180.6035</c:v>
                </c:pt>
                <c:pt idx="1941">
                  <c:v>180.68860000000001</c:v>
                </c:pt>
                <c:pt idx="1942">
                  <c:v>180.77250000000001</c:v>
                </c:pt>
                <c:pt idx="1943">
                  <c:v>180.86060000000001</c:v>
                </c:pt>
                <c:pt idx="1944">
                  <c:v>180.94300000000001</c:v>
                </c:pt>
                <c:pt idx="1945">
                  <c:v>181.02529999999999</c:v>
                </c:pt>
                <c:pt idx="1946">
                  <c:v>181.1123</c:v>
                </c:pt>
                <c:pt idx="1947">
                  <c:v>181.19759999999999</c:v>
                </c:pt>
                <c:pt idx="1948">
                  <c:v>181.2791</c:v>
                </c:pt>
                <c:pt idx="1949">
                  <c:v>181.36439999999999</c:v>
                </c:pt>
                <c:pt idx="1950">
                  <c:v>181.44880000000001</c:v>
                </c:pt>
                <c:pt idx="1951">
                  <c:v>181.53380000000001</c:v>
                </c:pt>
                <c:pt idx="1952">
                  <c:v>181.61879999999999</c:v>
                </c:pt>
                <c:pt idx="1953">
                  <c:v>181.70240000000001</c:v>
                </c:pt>
                <c:pt idx="1954">
                  <c:v>181.78919999999999</c:v>
                </c:pt>
                <c:pt idx="1955">
                  <c:v>181.8717</c:v>
                </c:pt>
                <c:pt idx="1956">
                  <c:v>181.95859999999999</c:v>
                </c:pt>
                <c:pt idx="1957">
                  <c:v>182.04130000000001</c:v>
                </c:pt>
                <c:pt idx="1958">
                  <c:v>182.12629999999999</c:v>
                </c:pt>
                <c:pt idx="1959">
                  <c:v>182.21180000000001</c:v>
                </c:pt>
                <c:pt idx="1960">
                  <c:v>182.29179999999999</c:v>
                </c:pt>
                <c:pt idx="1961">
                  <c:v>182.37690000000001</c:v>
                </c:pt>
                <c:pt idx="1962">
                  <c:v>182.4598</c:v>
                </c:pt>
                <c:pt idx="1963">
                  <c:v>182.5478</c:v>
                </c:pt>
                <c:pt idx="1964">
                  <c:v>182.6293</c:v>
                </c:pt>
                <c:pt idx="1965">
                  <c:v>182.714</c:v>
                </c:pt>
                <c:pt idx="1966">
                  <c:v>182.7978</c:v>
                </c:pt>
                <c:pt idx="1967">
                  <c:v>182.8809</c:v>
                </c:pt>
                <c:pt idx="1968">
                  <c:v>182.96680000000001</c:v>
                </c:pt>
                <c:pt idx="1969">
                  <c:v>183.05029999999999</c:v>
                </c:pt>
                <c:pt idx="1970">
                  <c:v>183.13409999999999</c:v>
                </c:pt>
                <c:pt idx="1971">
                  <c:v>183.2193</c:v>
                </c:pt>
                <c:pt idx="1972">
                  <c:v>183.303</c:v>
                </c:pt>
                <c:pt idx="1973">
                  <c:v>183.38839999999999</c:v>
                </c:pt>
                <c:pt idx="1974">
                  <c:v>183.47300000000001</c:v>
                </c:pt>
                <c:pt idx="1975">
                  <c:v>183.55279999999999</c:v>
                </c:pt>
                <c:pt idx="1976">
                  <c:v>183.6379</c:v>
                </c:pt>
                <c:pt idx="1977">
                  <c:v>183.72460000000001</c:v>
                </c:pt>
                <c:pt idx="1978">
                  <c:v>183.81010000000001</c:v>
                </c:pt>
                <c:pt idx="1979">
                  <c:v>183.89060000000001</c:v>
                </c:pt>
                <c:pt idx="1980">
                  <c:v>183.9736</c:v>
                </c:pt>
                <c:pt idx="1981">
                  <c:v>184.06139999999999</c:v>
                </c:pt>
                <c:pt idx="1982">
                  <c:v>184.14500000000001</c:v>
                </c:pt>
                <c:pt idx="1983">
                  <c:v>184.2313</c:v>
                </c:pt>
                <c:pt idx="1984">
                  <c:v>184.315</c:v>
                </c:pt>
                <c:pt idx="1985">
                  <c:v>184.39920000000001</c:v>
                </c:pt>
                <c:pt idx="1986">
                  <c:v>184.47970000000001</c:v>
                </c:pt>
                <c:pt idx="1987">
                  <c:v>184.5624</c:v>
                </c:pt>
                <c:pt idx="1988">
                  <c:v>184.65219999999999</c:v>
                </c:pt>
                <c:pt idx="1989">
                  <c:v>184.73650000000001</c:v>
                </c:pt>
                <c:pt idx="1990">
                  <c:v>184.81950000000001</c:v>
                </c:pt>
                <c:pt idx="1991">
                  <c:v>184.90280000000001</c:v>
                </c:pt>
                <c:pt idx="1992">
                  <c:v>184.9862</c:v>
                </c:pt>
                <c:pt idx="1993">
                  <c:v>185.0701</c:v>
                </c:pt>
                <c:pt idx="1994">
                  <c:v>185.15780000000001</c:v>
                </c:pt>
                <c:pt idx="1995">
                  <c:v>185.24</c:v>
                </c:pt>
                <c:pt idx="1996">
                  <c:v>185.32640000000001</c:v>
                </c:pt>
                <c:pt idx="1997">
                  <c:v>185.4075</c:v>
                </c:pt>
                <c:pt idx="1998">
                  <c:v>185.4898</c:v>
                </c:pt>
                <c:pt idx="1999">
                  <c:v>185.57820000000001</c:v>
                </c:pt>
                <c:pt idx="2000">
                  <c:v>185.66</c:v>
                </c:pt>
                <c:pt idx="2001">
                  <c:v>185.74379999999999</c:v>
                </c:pt>
                <c:pt idx="2002">
                  <c:v>185.8323</c:v>
                </c:pt>
                <c:pt idx="2003">
                  <c:v>185.91460000000001</c:v>
                </c:pt>
                <c:pt idx="2004">
                  <c:v>185.99770000000001</c:v>
                </c:pt>
                <c:pt idx="2005">
                  <c:v>186.08580000000001</c:v>
                </c:pt>
                <c:pt idx="2006">
                  <c:v>186.16820000000001</c:v>
                </c:pt>
                <c:pt idx="2007">
                  <c:v>186.25059999999999</c:v>
                </c:pt>
                <c:pt idx="2008">
                  <c:v>186.33240000000001</c:v>
                </c:pt>
                <c:pt idx="2009">
                  <c:v>186.41820000000001</c:v>
                </c:pt>
                <c:pt idx="2010">
                  <c:v>186.50059999999999</c:v>
                </c:pt>
                <c:pt idx="2011">
                  <c:v>186.58199999999999</c:v>
                </c:pt>
                <c:pt idx="2012">
                  <c:v>186.66759999999999</c:v>
                </c:pt>
                <c:pt idx="2013">
                  <c:v>186.75149999999999</c:v>
                </c:pt>
                <c:pt idx="2014">
                  <c:v>186.8366</c:v>
                </c:pt>
                <c:pt idx="2015">
                  <c:v>186.92429999999999</c:v>
                </c:pt>
                <c:pt idx="2016">
                  <c:v>187.0059</c:v>
                </c:pt>
                <c:pt idx="2017">
                  <c:v>187.08930000000001</c:v>
                </c:pt>
                <c:pt idx="2018">
                  <c:v>187.17330000000001</c:v>
                </c:pt>
                <c:pt idx="2019">
                  <c:v>187.256</c:v>
                </c:pt>
                <c:pt idx="2020">
                  <c:v>187.3408</c:v>
                </c:pt>
                <c:pt idx="2021">
                  <c:v>187.42609999999999</c:v>
                </c:pt>
                <c:pt idx="2022">
                  <c:v>187.50800000000001</c:v>
                </c:pt>
                <c:pt idx="2023">
                  <c:v>187.59129999999999</c:v>
                </c:pt>
                <c:pt idx="2024">
                  <c:v>187.6756</c:v>
                </c:pt>
                <c:pt idx="2025">
                  <c:v>187.75800000000001</c:v>
                </c:pt>
                <c:pt idx="2026">
                  <c:v>187.84059999999999</c:v>
                </c:pt>
                <c:pt idx="2027">
                  <c:v>187.92490000000001</c:v>
                </c:pt>
                <c:pt idx="2028">
                  <c:v>188.0067</c:v>
                </c:pt>
                <c:pt idx="2029">
                  <c:v>188.09360000000001</c:v>
                </c:pt>
                <c:pt idx="2030">
                  <c:v>188.17609999999999</c:v>
                </c:pt>
                <c:pt idx="2031">
                  <c:v>188.25960000000001</c:v>
                </c:pt>
                <c:pt idx="2032">
                  <c:v>188.34350000000001</c:v>
                </c:pt>
                <c:pt idx="2033">
                  <c:v>188.428</c:v>
                </c:pt>
                <c:pt idx="2034">
                  <c:v>188.51339999999999</c:v>
                </c:pt>
                <c:pt idx="2035">
                  <c:v>188.59620000000001</c:v>
                </c:pt>
                <c:pt idx="2036">
                  <c:v>188.67789999999999</c:v>
                </c:pt>
                <c:pt idx="2037">
                  <c:v>188.7638</c:v>
                </c:pt>
                <c:pt idx="2038">
                  <c:v>188.84299999999999</c:v>
                </c:pt>
                <c:pt idx="2039">
                  <c:v>188.92850000000001</c:v>
                </c:pt>
                <c:pt idx="2040">
                  <c:v>189.01009999999999</c:v>
                </c:pt>
                <c:pt idx="2041">
                  <c:v>189.09649999999999</c:v>
                </c:pt>
                <c:pt idx="2042">
                  <c:v>189.17830000000001</c:v>
                </c:pt>
                <c:pt idx="2043">
                  <c:v>189.26349999999999</c:v>
                </c:pt>
                <c:pt idx="2044">
                  <c:v>189.34610000000001</c:v>
                </c:pt>
                <c:pt idx="2045">
                  <c:v>189.42689999999999</c:v>
                </c:pt>
                <c:pt idx="2046">
                  <c:v>189.50890000000001</c:v>
                </c:pt>
                <c:pt idx="2047">
                  <c:v>189.5985</c:v>
                </c:pt>
                <c:pt idx="2048">
                  <c:v>189.67959999999999</c:v>
                </c:pt>
                <c:pt idx="2049">
                  <c:v>189.7645</c:v>
                </c:pt>
                <c:pt idx="2050">
                  <c:v>189.84909999999999</c:v>
                </c:pt>
                <c:pt idx="2051">
                  <c:v>189.92910000000001</c:v>
                </c:pt>
                <c:pt idx="2052">
                  <c:v>190.01300000000001</c:v>
                </c:pt>
                <c:pt idx="2053">
                  <c:v>190.10169999999999</c:v>
                </c:pt>
                <c:pt idx="2054">
                  <c:v>190.18389999999999</c:v>
                </c:pt>
                <c:pt idx="2055">
                  <c:v>190.2664</c:v>
                </c:pt>
                <c:pt idx="2056">
                  <c:v>190.34809999999999</c:v>
                </c:pt>
                <c:pt idx="2057">
                  <c:v>190.4342</c:v>
                </c:pt>
                <c:pt idx="2058">
                  <c:v>190.51660000000001</c:v>
                </c:pt>
                <c:pt idx="2059">
                  <c:v>190.60059999999999</c:v>
                </c:pt>
                <c:pt idx="2060">
                  <c:v>190.68610000000001</c:v>
                </c:pt>
                <c:pt idx="2061">
                  <c:v>190.76840000000001</c:v>
                </c:pt>
                <c:pt idx="2062">
                  <c:v>190.85169999999999</c:v>
                </c:pt>
                <c:pt idx="2063">
                  <c:v>190.93729999999999</c:v>
                </c:pt>
                <c:pt idx="2064">
                  <c:v>191.02180000000001</c:v>
                </c:pt>
                <c:pt idx="2065">
                  <c:v>191.10470000000001</c:v>
                </c:pt>
                <c:pt idx="2066">
                  <c:v>191.1885</c:v>
                </c:pt>
                <c:pt idx="2067">
                  <c:v>191.27250000000001</c:v>
                </c:pt>
                <c:pt idx="2068">
                  <c:v>191.3561</c:v>
                </c:pt>
                <c:pt idx="2069">
                  <c:v>191.4383</c:v>
                </c:pt>
                <c:pt idx="2070">
                  <c:v>191.5214</c:v>
                </c:pt>
                <c:pt idx="2071">
                  <c:v>191.6061</c:v>
                </c:pt>
                <c:pt idx="2072">
                  <c:v>191.6893</c:v>
                </c:pt>
                <c:pt idx="2073">
                  <c:v>191.77090000000001</c:v>
                </c:pt>
                <c:pt idx="2074">
                  <c:v>191.8545</c:v>
                </c:pt>
                <c:pt idx="2075">
                  <c:v>191.93549999999999</c:v>
                </c:pt>
                <c:pt idx="2076">
                  <c:v>192.017</c:v>
                </c:pt>
                <c:pt idx="2077">
                  <c:v>192.10429999999999</c:v>
                </c:pt>
                <c:pt idx="2078">
                  <c:v>192.18860000000001</c:v>
                </c:pt>
                <c:pt idx="2079">
                  <c:v>192.27109999999999</c:v>
                </c:pt>
                <c:pt idx="2080">
                  <c:v>192.3535</c:v>
                </c:pt>
                <c:pt idx="2081">
                  <c:v>192.43899999999999</c:v>
                </c:pt>
                <c:pt idx="2082">
                  <c:v>192.52260000000001</c:v>
                </c:pt>
                <c:pt idx="2083">
                  <c:v>192.60679999999999</c:v>
                </c:pt>
                <c:pt idx="2084">
                  <c:v>192.6909</c:v>
                </c:pt>
                <c:pt idx="2085">
                  <c:v>192.77109999999999</c:v>
                </c:pt>
                <c:pt idx="2086">
                  <c:v>192.858</c:v>
                </c:pt>
                <c:pt idx="2087">
                  <c:v>192.9426</c:v>
                </c:pt>
                <c:pt idx="2088">
                  <c:v>193.02330000000001</c:v>
                </c:pt>
                <c:pt idx="2089">
                  <c:v>193.10720000000001</c:v>
                </c:pt>
                <c:pt idx="2090">
                  <c:v>193.1884</c:v>
                </c:pt>
                <c:pt idx="2091">
                  <c:v>193.27019999999999</c:v>
                </c:pt>
                <c:pt idx="2092">
                  <c:v>193.35480000000001</c:v>
                </c:pt>
                <c:pt idx="2093">
                  <c:v>193.43950000000001</c:v>
                </c:pt>
                <c:pt idx="2094">
                  <c:v>193.52619999999999</c:v>
                </c:pt>
                <c:pt idx="2095">
                  <c:v>193.60740000000001</c:v>
                </c:pt>
                <c:pt idx="2096">
                  <c:v>193.69040000000001</c:v>
                </c:pt>
                <c:pt idx="2097">
                  <c:v>193.7722</c:v>
                </c:pt>
                <c:pt idx="2098">
                  <c:v>193.8587</c:v>
                </c:pt>
                <c:pt idx="2099">
                  <c:v>193.9436</c:v>
                </c:pt>
                <c:pt idx="2100">
                  <c:v>194.02449999999999</c:v>
                </c:pt>
                <c:pt idx="2101">
                  <c:v>194.1062</c:v>
                </c:pt>
                <c:pt idx="2102">
                  <c:v>194.19139999999999</c:v>
                </c:pt>
                <c:pt idx="2103">
                  <c:v>194.2756</c:v>
                </c:pt>
                <c:pt idx="2104">
                  <c:v>194.3569</c:v>
                </c:pt>
                <c:pt idx="2105">
                  <c:v>194.4383</c:v>
                </c:pt>
                <c:pt idx="2106">
                  <c:v>194.52279999999999</c:v>
                </c:pt>
                <c:pt idx="2107">
                  <c:v>194.60329999999999</c:v>
                </c:pt>
                <c:pt idx="2108">
                  <c:v>194.6885</c:v>
                </c:pt>
                <c:pt idx="2109">
                  <c:v>194.77369999999999</c:v>
                </c:pt>
                <c:pt idx="2110">
                  <c:v>194.85550000000001</c:v>
                </c:pt>
                <c:pt idx="2111">
                  <c:v>194.9408</c:v>
                </c:pt>
                <c:pt idx="2112">
                  <c:v>195.0232</c:v>
                </c:pt>
                <c:pt idx="2113">
                  <c:v>195.10820000000001</c:v>
                </c:pt>
                <c:pt idx="2114">
                  <c:v>195.19</c:v>
                </c:pt>
                <c:pt idx="2115">
                  <c:v>195.27440000000001</c:v>
                </c:pt>
                <c:pt idx="2116">
                  <c:v>195.35740000000001</c:v>
                </c:pt>
                <c:pt idx="2117">
                  <c:v>195.4401</c:v>
                </c:pt>
                <c:pt idx="2118">
                  <c:v>195.5204</c:v>
                </c:pt>
                <c:pt idx="2119">
                  <c:v>195.6045</c:v>
                </c:pt>
                <c:pt idx="2120">
                  <c:v>195.6908</c:v>
                </c:pt>
                <c:pt idx="2121">
                  <c:v>195.77340000000001</c:v>
                </c:pt>
                <c:pt idx="2122">
                  <c:v>195.8552</c:v>
                </c:pt>
                <c:pt idx="2123">
                  <c:v>195.93799999999999</c:v>
                </c:pt>
                <c:pt idx="2124">
                  <c:v>196.0197</c:v>
                </c:pt>
                <c:pt idx="2125">
                  <c:v>196.1044</c:v>
                </c:pt>
                <c:pt idx="2126">
                  <c:v>196.19</c:v>
                </c:pt>
                <c:pt idx="2127">
                  <c:v>196.27269999999999</c:v>
                </c:pt>
                <c:pt idx="2128">
                  <c:v>196.35769999999999</c:v>
                </c:pt>
                <c:pt idx="2129">
                  <c:v>196.44210000000001</c:v>
                </c:pt>
                <c:pt idx="2130">
                  <c:v>196.52539999999999</c:v>
                </c:pt>
                <c:pt idx="2131">
                  <c:v>196.60679999999999</c:v>
                </c:pt>
                <c:pt idx="2132">
                  <c:v>196.68889999999999</c:v>
                </c:pt>
                <c:pt idx="2133">
                  <c:v>196.77340000000001</c:v>
                </c:pt>
                <c:pt idx="2134">
                  <c:v>196.85380000000001</c:v>
                </c:pt>
                <c:pt idx="2135">
                  <c:v>196.9409</c:v>
                </c:pt>
                <c:pt idx="2136">
                  <c:v>197.0247</c:v>
                </c:pt>
                <c:pt idx="2137">
                  <c:v>197.10650000000001</c:v>
                </c:pt>
                <c:pt idx="2138">
                  <c:v>197.18950000000001</c:v>
                </c:pt>
                <c:pt idx="2139">
                  <c:v>197.27109999999999</c:v>
                </c:pt>
                <c:pt idx="2140">
                  <c:v>197.35480000000001</c:v>
                </c:pt>
                <c:pt idx="2141">
                  <c:v>197.43780000000001</c:v>
                </c:pt>
                <c:pt idx="2142">
                  <c:v>197.52260000000001</c:v>
                </c:pt>
                <c:pt idx="2143">
                  <c:v>197.60159999999999</c:v>
                </c:pt>
                <c:pt idx="2144">
                  <c:v>197.68780000000001</c:v>
                </c:pt>
                <c:pt idx="2145">
                  <c:v>197.77019999999999</c:v>
                </c:pt>
                <c:pt idx="2146">
                  <c:v>197.8527</c:v>
                </c:pt>
                <c:pt idx="2147">
                  <c:v>197.93960000000001</c:v>
                </c:pt>
                <c:pt idx="2148">
                  <c:v>198.01779999999999</c:v>
                </c:pt>
                <c:pt idx="2149">
                  <c:v>198.10319999999999</c:v>
                </c:pt>
                <c:pt idx="2150">
                  <c:v>198.1885</c:v>
                </c:pt>
                <c:pt idx="2151">
                  <c:v>198.27250000000001</c:v>
                </c:pt>
                <c:pt idx="2152">
                  <c:v>198.3544</c:v>
                </c:pt>
                <c:pt idx="2153">
                  <c:v>198.43549999999999</c:v>
                </c:pt>
                <c:pt idx="2154">
                  <c:v>198.52119999999999</c:v>
                </c:pt>
                <c:pt idx="2155">
                  <c:v>198.60319999999999</c:v>
                </c:pt>
                <c:pt idx="2156">
                  <c:v>198.68170000000001</c:v>
                </c:pt>
                <c:pt idx="2157">
                  <c:v>198.76580000000001</c:v>
                </c:pt>
                <c:pt idx="2158">
                  <c:v>198.85050000000001</c:v>
                </c:pt>
                <c:pt idx="2159">
                  <c:v>198.93639999999999</c:v>
                </c:pt>
                <c:pt idx="2160">
                  <c:v>199.02080000000001</c:v>
                </c:pt>
                <c:pt idx="2161">
                  <c:v>199.10409999999999</c:v>
                </c:pt>
                <c:pt idx="2162">
                  <c:v>199.18700000000001</c:v>
                </c:pt>
                <c:pt idx="2163">
                  <c:v>199.27029999999999</c:v>
                </c:pt>
                <c:pt idx="2164">
                  <c:v>199.357</c:v>
                </c:pt>
                <c:pt idx="2165">
                  <c:v>199.43870000000001</c:v>
                </c:pt>
                <c:pt idx="2166">
                  <c:v>199.52109999999999</c:v>
                </c:pt>
                <c:pt idx="2167">
                  <c:v>199.60429999999999</c:v>
                </c:pt>
                <c:pt idx="2168">
                  <c:v>199.68680000000001</c:v>
                </c:pt>
                <c:pt idx="2169">
                  <c:v>199.76900000000001</c:v>
                </c:pt>
                <c:pt idx="2170">
                  <c:v>199.8553</c:v>
                </c:pt>
                <c:pt idx="2171">
                  <c:v>199.93860000000001</c:v>
                </c:pt>
                <c:pt idx="2172">
                  <c:v>200.0204</c:v>
                </c:pt>
                <c:pt idx="2173">
                  <c:v>200.10429999999999</c:v>
                </c:pt>
                <c:pt idx="2174">
                  <c:v>200.1918</c:v>
                </c:pt>
                <c:pt idx="2175">
                  <c:v>200.27379999999999</c:v>
                </c:pt>
                <c:pt idx="2176">
                  <c:v>200.3537</c:v>
                </c:pt>
                <c:pt idx="2177">
                  <c:v>200.43860000000001</c:v>
                </c:pt>
                <c:pt idx="2178">
                  <c:v>200.5198</c:v>
                </c:pt>
                <c:pt idx="2179">
                  <c:v>200.60239999999999</c:v>
                </c:pt>
                <c:pt idx="2180">
                  <c:v>200.6875</c:v>
                </c:pt>
                <c:pt idx="2181">
                  <c:v>200.77080000000001</c:v>
                </c:pt>
                <c:pt idx="2182">
                  <c:v>200.85310000000001</c:v>
                </c:pt>
                <c:pt idx="2183">
                  <c:v>200.93340000000001</c:v>
                </c:pt>
                <c:pt idx="2184">
                  <c:v>201.01759999999999</c:v>
                </c:pt>
                <c:pt idx="2185">
                  <c:v>201.10390000000001</c:v>
                </c:pt>
                <c:pt idx="2186">
                  <c:v>201.18700000000001</c:v>
                </c:pt>
                <c:pt idx="2187">
                  <c:v>201.2705</c:v>
                </c:pt>
                <c:pt idx="2188">
                  <c:v>201.3502</c:v>
                </c:pt>
                <c:pt idx="2189">
                  <c:v>201.4384</c:v>
                </c:pt>
                <c:pt idx="2190">
                  <c:v>201.52369999999999</c:v>
                </c:pt>
                <c:pt idx="2191">
                  <c:v>201.6027</c:v>
                </c:pt>
                <c:pt idx="2192">
                  <c:v>201.68520000000001</c:v>
                </c:pt>
                <c:pt idx="2193">
                  <c:v>201.7687</c:v>
                </c:pt>
                <c:pt idx="2194">
                  <c:v>201.85079999999999</c:v>
                </c:pt>
                <c:pt idx="2195">
                  <c:v>201.93440000000001</c:v>
                </c:pt>
                <c:pt idx="2196">
                  <c:v>202.0187</c:v>
                </c:pt>
                <c:pt idx="2197">
                  <c:v>202.10300000000001</c:v>
                </c:pt>
                <c:pt idx="2198">
                  <c:v>202.1884</c:v>
                </c:pt>
                <c:pt idx="2199">
                  <c:v>202.26759999999999</c:v>
                </c:pt>
                <c:pt idx="2200">
                  <c:v>202.35489999999999</c:v>
                </c:pt>
                <c:pt idx="2201">
                  <c:v>202.43450000000001</c:v>
                </c:pt>
                <c:pt idx="2202">
                  <c:v>202.5163</c:v>
                </c:pt>
                <c:pt idx="2203">
                  <c:v>202.601</c:v>
                </c:pt>
                <c:pt idx="2204">
                  <c:v>202.6848</c:v>
                </c:pt>
                <c:pt idx="2205">
                  <c:v>202.76740000000001</c:v>
                </c:pt>
                <c:pt idx="2206">
                  <c:v>202.8494</c:v>
                </c:pt>
                <c:pt idx="2207">
                  <c:v>202.93440000000001</c:v>
                </c:pt>
                <c:pt idx="2208">
                  <c:v>203.01779999999999</c:v>
                </c:pt>
                <c:pt idx="2209">
                  <c:v>203.1045</c:v>
                </c:pt>
                <c:pt idx="2210">
                  <c:v>203.1909</c:v>
                </c:pt>
                <c:pt idx="2211">
                  <c:v>203.27109999999999</c:v>
                </c:pt>
                <c:pt idx="2212">
                  <c:v>203.35509999999999</c:v>
                </c:pt>
                <c:pt idx="2213">
                  <c:v>203.43770000000001</c:v>
                </c:pt>
                <c:pt idx="2214">
                  <c:v>203.51920000000001</c:v>
                </c:pt>
                <c:pt idx="2215">
                  <c:v>203.60329999999999</c:v>
                </c:pt>
                <c:pt idx="2216">
                  <c:v>203.68340000000001</c:v>
                </c:pt>
                <c:pt idx="2217">
                  <c:v>203.76820000000001</c:v>
                </c:pt>
                <c:pt idx="2218">
                  <c:v>203.8518</c:v>
                </c:pt>
                <c:pt idx="2219">
                  <c:v>203.93539999999999</c:v>
                </c:pt>
                <c:pt idx="2220">
                  <c:v>204.0198</c:v>
                </c:pt>
                <c:pt idx="2221">
                  <c:v>204.1035</c:v>
                </c:pt>
                <c:pt idx="2222">
                  <c:v>204.18549999999999</c:v>
                </c:pt>
                <c:pt idx="2223">
                  <c:v>204.26830000000001</c:v>
                </c:pt>
                <c:pt idx="2224">
                  <c:v>204.3526</c:v>
                </c:pt>
                <c:pt idx="2225">
                  <c:v>204.43289999999999</c:v>
                </c:pt>
                <c:pt idx="2226">
                  <c:v>204.51439999999999</c:v>
                </c:pt>
                <c:pt idx="2227">
                  <c:v>204.59979999999999</c:v>
                </c:pt>
                <c:pt idx="2228">
                  <c:v>204.68260000000001</c:v>
                </c:pt>
                <c:pt idx="2229">
                  <c:v>204.76669999999999</c:v>
                </c:pt>
                <c:pt idx="2230">
                  <c:v>204.8502</c:v>
                </c:pt>
                <c:pt idx="2231">
                  <c:v>204.93340000000001</c:v>
                </c:pt>
                <c:pt idx="2232">
                  <c:v>205.01849999999999</c:v>
                </c:pt>
                <c:pt idx="2233">
                  <c:v>205.10169999999999</c:v>
                </c:pt>
                <c:pt idx="2234">
                  <c:v>205.18190000000001</c:v>
                </c:pt>
                <c:pt idx="2235">
                  <c:v>205.2645</c:v>
                </c:pt>
                <c:pt idx="2236">
                  <c:v>205.35050000000001</c:v>
                </c:pt>
                <c:pt idx="2237">
                  <c:v>205.43389999999999</c:v>
                </c:pt>
                <c:pt idx="2238">
                  <c:v>205.51509999999999</c:v>
                </c:pt>
                <c:pt idx="2239">
                  <c:v>205.59979999999999</c:v>
                </c:pt>
                <c:pt idx="2240">
                  <c:v>205.68549999999999</c:v>
                </c:pt>
                <c:pt idx="2241">
                  <c:v>205.7679</c:v>
                </c:pt>
                <c:pt idx="2242">
                  <c:v>205.84960000000001</c:v>
                </c:pt>
                <c:pt idx="2243">
                  <c:v>205.93109999999999</c:v>
                </c:pt>
                <c:pt idx="2244">
                  <c:v>206.01480000000001</c:v>
                </c:pt>
                <c:pt idx="2245">
                  <c:v>206.09950000000001</c:v>
                </c:pt>
                <c:pt idx="2246">
                  <c:v>206.18010000000001</c:v>
                </c:pt>
                <c:pt idx="2247">
                  <c:v>206.26679999999999</c:v>
                </c:pt>
                <c:pt idx="2248">
                  <c:v>206.34960000000001</c:v>
                </c:pt>
                <c:pt idx="2249">
                  <c:v>206.43270000000001</c:v>
                </c:pt>
                <c:pt idx="2250">
                  <c:v>206.51400000000001</c:v>
                </c:pt>
                <c:pt idx="2251">
                  <c:v>206.59809999999999</c:v>
                </c:pt>
                <c:pt idx="2252">
                  <c:v>206.68299999999999</c:v>
                </c:pt>
                <c:pt idx="2253">
                  <c:v>206.76689999999999</c:v>
                </c:pt>
                <c:pt idx="2254">
                  <c:v>206.8518</c:v>
                </c:pt>
                <c:pt idx="2255">
                  <c:v>206.93299999999999</c:v>
                </c:pt>
                <c:pt idx="2256">
                  <c:v>207.0145</c:v>
                </c:pt>
                <c:pt idx="2257">
                  <c:v>207.10079999999999</c:v>
                </c:pt>
                <c:pt idx="2258">
                  <c:v>207.18469999999999</c:v>
                </c:pt>
                <c:pt idx="2259">
                  <c:v>207.268</c:v>
                </c:pt>
                <c:pt idx="2260">
                  <c:v>207.3459</c:v>
                </c:pt>
                <c:pt idx="2261">
                  <c:v>207.43199999999999</c:v>
                </c:pt>
                <c:pt idx="2262">
                  <c:v>207.51669999999999</c:v>
                </c:pt>
                <c:pt idx="2263">
                  <c:v>207.60040000000001</c:v>
                </c:pt>
                <c:pt idx="2264">
                  <c:v>207.68170000000001</c:v>
                </c:pt>
                <c:pt idx="2265">
                  <c:v>207.7654</c:v>
                </c:pt>
                <c:pt idx="2266">
                  <c:v>207.84559999999999</c:v>
                </c:pt>
                <c:pt idx="2267">
                  <c:v>207.9333</c:v>
                </c:pt>
                <c:pt idx="2268">
                  <c:v>208.0153</c:v>
                </c:pt>
                <c:pt idx="2269">
                  <c:v>208.09549999999999</c:v>
                </c:pt>
                <c:pt idx="2270">
                  <c:v>208.18119999999999</c:v>
                </c:pt>
                <c:pt idx="2271">
                  <c:v>208.2681</c:v>
                </c:pt>
                <c:pt idx="2272">
                  <c:v>208.34649999999999</c:v>
                </c:pt>
                <c:pt idx="2273">
                  <c:v>208.4308</c:v>
                </c:pt>
                <c:pt idx="2274">
                  <c:v>208.51159999999999</c:v>
                </c:pt>
                <c:pt idx="2275">
                  <c:v>208.59610000000001</c:v>
                </c:pt>
                <c:pt idx="2276">
                  <c:v>208.68029999999999</c:v>
                </c:pt>
                <c:pt idx="2277">
                  <c:v>208.7646</c:v>
                </c:pt>
                <c:pt idx="2278">
                  <c:v>208.84790000000001</c:v>
                </c:pt>
                <c:pt idx="2279">
                  <c:v>208.9332</c:v>
                </c:pt>
                <c:pt idx="2280">
                  <c:v>209.01580000000001</c:v>
                </c:pt>
                <c:pt idx="2281">
                  <c:v>209.10169999999999</c:v>
                </c:pt>
                <c:pt idx="2282">
                  <c:v>209.18520000000001</c:v>
                </c:pt>
                <c:pt idx="2283">
                  <c:v>209.26769999999999</c:v>
                </c:pt>
                <c:pt idx="2284">
                  <c:v>209.34610000000001</c:v>
                </c:pt>
                <c:pt idx="2285">
                  <c:v>209.42859999999999</c:v>
                </c:pt>
                <c:pt idx="2286">
                  <c:v>209.51240000000001</c:v>
                </c:pt>
                <c:pt idx="2287">
                  <c:v>209.59399999999999</c:v>
                </c:pt>
                <c:pt idx="2288">
                  <c:v>209.67789999999999</c:v>
                </c:pt>
                <c:pt idx="2289">
                  <c:v>209.76009999999999</c:v>
                </c:pt>
                <c:pt idx="2290">
                  <c:v>209.8432</c:v>
                </c:pt>
                <c:pt idx="2291">
                  <c:v>209.92699999999999</c:v>
                </c:pt>
                <c:pt idx="2292">
                  <c:v>210.0111</c:v>
                </c:pt>
                <c:pt idx="2293">
                  <c:v>210.09280000000001</c:v>
                </c:pt>
                <c:pt idx="2294">
                  <c:v>210.17779999999999</c:v>
                </c:pt>
                <c:pt idx="2295">
                  <c:v>210.2627</c:v>
                </c:pt>
                <c:pt idx="2296">
                  <c:v>210.3459</c:v>
                </c:pt>
                <c:pt idx="2297">
                  <c:v>210.428</c:v>
                </c:pt>
                <c:pt idx="2298">
                  <c:v>210.51320000000001</c:v>
                </c:pt>
                <c:pt idx="2299">
                  <c:v>210.59270000000001</c:v>
                </c:pt>
                <c:pt idx="2300">
                  <c:v>210.67619999999999</c:v>
                </c:pt>
                <c:pt idx="2301">
                  <c:v>210.75980000000001</c:v>
                </c:pt>
                <c:pt idx="2302">
                  <c:v>210.84630000000001</c:v>
                </c:pt>
                <c:pt idx="2303">
                  <c:v>210.92699999999999</c:v>
                </c:pt>
                <c:pt idx="2304">
                  <c:v>211.01</c:v>
                </c:pt>
                <c:pt idx="2305">
                  <c:v>211.09559999999999</c:v>
                </c:pt>
                <c:pt idx="2306">
                  <c:v>211.17529999999999</c:v>
                </c:pt>
                <c:pt idx="2307">
                  <c:v>211.25899999999999</c:v>
                </c:pt>
                <c:pt idx="2308">
                  <c:v>211.34200000000001</c:v>
                </c:pt>
                <c:pt idx="2309">
                  <c:v>211.428</c:v>
                </c:pt>
                <c:pt idx="2310">
                  <c:v>211.50960000000001</c:v>
                </c:pt>
                <c:pt idx="2311">
                  <c:v>211.595</c:v>
                </c:pt>
                <c:pt idx="2312">
                  <c:v>211.6781</c:v>
                </c:pt>
                <c:pt idx="2313">
                  <c:v>211.7602</c:v>
                </c:pt>
                <c:pt idx="2314">
                  <c:v>211.84350000000001</c:v>
                </c:pt>
                <c:pt idx="2315">
                  <c:v>211.92779999999999</c:v>
                </c:pt>
                <c:pt idx="2316">
                  <c:v>212.01089999999999</c:v>
                </c:pt>
                <c:pt idx="2317">
                  <c:v>212.09479999999999</c:v>
                </c:pt>
                <c:pt idx="2318">
                  <c:v>212.17609999999999</c:v>
                </c:pt>
                <c:pt idx="2319">
                  <c:v>212.26060000000001</c:v>
                </c:pt>
                <c:pt idx="2320">
                  <c:v>212.34289999999999</c:v>
                </c:pt>
                <c:pt idx="2321">
                  <c:v>212.42580000000001</c:v>
                </c:pt>
                <c:pt idx="2322">
                  <c:v>212.50739999999999</c:v>
                </c:pt>
                <c:pt idx="2323">
                  <c:v>212.59119999999999</c:v>
                </c:pt>
                <c:pt idx="2324">
                  <c:v>212.67439999999999</c:v>
                </c:pt>
                <c:pt idx="2325">
                  <c:v>212.756</c:v>
                </c:pt>
                <c:pt idx="2326">
                  <c:v>212.84180000000001</c:v>
                </c:pt>
                <c:pt idx="2327">
                  <c:v>212.9265</c:v>
                </c:pt>
                <c:pt idx="2328">
                  <c:v>213.00640000000001</c:v>
                </c:pt>
                <c:pt idx="2329">
                  <c:v>213.08789999999999</c:v>
                </c:pt>
                <c:pt idx="2330">
                  <c:v>213.17080000000001</c:v>
                </c:pt>
                <c:pt idx="2331">
                  <c:v>213.25620000000001</c:v>
                </c:pt>
                <c:pt idx="2332">
                  <c:v>213.3373</c:v>
                </c:pt>
                <c:pt idx="2333">
                  <c:v>213.4186</c:v>
                </c:pt>
                <c:pt idx="2334">
                  <c:v>213.5077</c:v>
                </c:pt>
                <c:pt idx="2335">
                  <c:v>213.5883</c:v>
                </c:pt>
                <c:pt idx="2336">
                  <c:v>213.67240000000001</c:v>
                </c:pt>
                <c:pt idx="2337">
                  <c:v>213.75409999999999</c:v>
                </c:pt>
                <c:pt idx="2338">
                  <c:v>213.8382</c:v>
                </c:pt>
                <c:pt idx="2339">
                  <c:v>213.92009999999999</c:v>
                </c:pt>
                <c:pt idx="2340">
                  <c:v>214.0026</c:v>
                </c:pt>
                <c:pt idx="2341">
                  <c:v>214.08519999999999</c:v>
                </c:pt>
                <c:pt idx="2342">
                  <c:v>214.17089999999999</c:v>
                </c:pt>
                <c:pt idx="2343">
                  <c:v>214.25</c:v>
                </c:pt>
                <c:pt idx="2344">
                  <c:v>214.33789999999999</c:v>
                </c:pt>
                <c:pt idx="2345">
                  <c:v>214.41990000000001</c:v>
                </c:pt>
                <c:pt idx="2346">
                  <c:v>214.50219999999999</c:v>
                </c:pt>
                <c:pt idx="2347">
                  <c:v>214.58500000000001</c:v>
                </c:pt>
                <c:pt idx="2348">
                  <c:v>214.67259999999999</c:v>
                </c:pt>
                <c:pt idx="2349">
                  <c:v>214.75360000000001</c:v>
                </c:pt>
                <c:pt idx="2350">
                  <c:v>214.83709999999999</c:v>
                </c:pt>
                <c:pt idx="2351">
                  <c:v>214.91839999999999</c:v>
                </c:pt>
                <c:pt idx="2352">
                  <c:v>215.00380000000001</c:v>
                </c:pt>
                <c:pt idx="2353">
                  <c:v>215.0864</c:v>
                </c:pt>
                <c:pt idx="2354">
                  <c:v>215.1694</c:v>
                </c:pt>
                <c:pt idx="2355">
                  <c:v>215.25059999999999</c:v>
                </c:pt>
                <c:pt idx="2356">
                  <c:v>215.33330000000001</c:v>
                </c:pt>
                <c:pt idx="2357">
                  <c:v>215.41679999999999</c:v>
                </c:pt>
                <c:pt idx="2358">
                  <c:v>215.50059999999999</c:v>
                </c:pt>
                <c:pt idx="2359">
                  <c:v>215.5812</c:v>
                </c:pt>
                <c:pt idx="2360">
                  <c:v>215.66480000000001</c:v>
                </c:pt>
                <c:pt idx="2361">
                  <c:v>215.7492</c:v>
                </c:pt>
                <c:pt idx="2362">
                  <c:v>215.82900000000001</c:v>
                </c:pt>
                <c:pt idx="2363">
                  <c:v>215.91540000000001</c:v>
                </c:pt>
                <c:pt idx="2364">
                  <c:v>215.99680000000001</c:v>
                </c:pt>
                <c:pt idx="2365">
                  <c:v>216.08160000000001</c:v>
                </c:pt>
                <c:pt idx="2366">
                  <c:v>216.1652</c:v>
                </c:pt>
                <c:pt idx="2367">
                  <c:v>216.2466</c:v>
                </c:pt>
                <c:pt idx="2368">
                  <c:v>216.32759999999999</c:v>
                </c:pt>
                <c:pt idx="2369">
                  <c:v>216.41630000000001</c:v>
                </c:pt>
                <c:pt idx="2370">
                  <c:v>216.49510000000001</c:v>
                </c:pt>
                <c:pt idx="2371">
                  <c:v>216.57769999999999</c:v>
                </c:pt>
                <c:pt idx="2372">
                  <c:v>216.66069999999999</c:v>
                </c:pt>
                <c:pt idx="2373">
                  <c:v>216.74359999999999</c:v>
                </c:pt>
                <c:pt idx="2374">
                  <c:v>216.8304</c:v>
                </c:pt>
                <c:pt idx="2375">
                  <c:v>216.91040000000001</c:v>
                </c:pt>
                <c:pt idx="2376">
                  <c:v>216.9906</c:v>
                </c:pt>
                <c:pt idx="2377">
                  <c:v>217.07599999999999</c:v>
                </c:pt>
                <c:pt idx="2378">
                  <c:v>217.16030000000001</c:v>
                </c:pt>
                <c:pt idx="2379">
                  <c:v>217.24109999999999</c:v>
                </c:pt>
                <c:pt idx="2380">
                  <c:v>217.3271</c:v>
                </c:pt>
                <c:pt idx="2381">
                  <c:v>217.40940000000001</c:v>
                </c:pt>
                <c:pt idx="2382">
                  <c:v>217.4914</c:v>
                </c:pt>
                <c:pt idx="2383">
                  <c:v>217.5761</c:v>
                </c:pt>
                <c:pt idx="2384">
                  <c:v>217.66210000000001</c:v>
                </c:pt>
                <c:pt idx="2385">
                  <c:v>217.74170000000001</c:v>
                </c:pt>
                <c:pt idx="2386">
                  <c:v>217.82470000000001</c:v>
                </c:pt>
                <c:pt idx="2387">
                  <c:v>217.90860000000001</c:v>
                </c:pt>
                <c:pt idx="2388">
                  <c:v>217.98949999999999</c:v>
                </c:pt>
                <c:pt idx="2389">
                  <c:v>218.0694</c:v>
                </c:pt>
                <c:pt idx="2390">
                  <c:v>218.15530000000001</c:v>
                </c:pt>
                <c:pt idx="2391">
                  <c:v>218.23750000000001</c:v>
                </c:pt>
                <c:pt idx="2392">
                  <c:v>218.3186</c:v>
                </c:pt>
                <c:pt idx="2393">
                  <c:v>218.4074</c:v>
                </c:pt>
                <c:pt idx="2394">
                  <c:v>218.4855</c:v>
                </c:pt>
                <c:pt idx="2395">
                  <c:v>218.5719</c:v>
                </c:pt>
                <c:pt idx="2396">
                  <c:v>218.65389999999999</c:v>
                </c:pt>
                <c:pt idx="2397">
                  <c:v>218.7372</c:v>
                </c:pt>
                <c:pt idx="2398">
                  <c:v>218.81979999999999</c:v>
                </c:pt>
                <c:pt idx="2399">
                  <c:v>218.90299999999999</c:v>
                </c:pt>
                <c:pt idx="2400">
                  <c:v>218.98500000000001</c:v>
                </c:pt>
                <c:pt idx="2401">
                  <c:v>219.0684</c:v>
                </c:pt>
                <c:pt idx="2402">
                  <c:v>219.14920000000001</c:v>
                </c:pt>
                <c:pt idx="2403">
                  <c:v>219.23330000000001</c:v>
                </c:pt>
                <c:pt idx="2404">
                  <c:v>219.31880000000001</c:v>
                </c:pt>
                <c:pt idx="2405">
                  <c:v>219.4014</c:v>
                </c:pt>
                <c:pt idx="2406">
                  <c:v>219.4863</c:v>
                </c:pt>
                <c:pt idx="2407">
                  <c:v>219.5686</c:v>
                </c:pt>
                <c:pt idx="2408">
                  <c:v>219.65090000000001</c:v>
                </c:pt>
                <c:pt idx="2409">
                  <c:v>219.73519999999999</c:v>
                </c:pt>
                <c:pt idx="2410">
                  <c:v>219.81559999999999</c:v>
                </c:pt>
                <c:pt idx="2411">
                  <c:v>219.90039999999999</c:v>
                </c:pt>
                <c:pt idx="2412">
                  <c:v>219.98429999999999</c:v>
                </c:pt>
                <c:pt idx="2413">
                  <c:v>220.0684</c:v>
                </c:pt>
                <c:pt idx="2414">
                  <c:v>220.1482</c:v>
                </c:pt>
                <c:pt idx="2415">
                  <c:v>220.23310000000001</c:v>
                </c:pt>
                <c:pt idx="2416">
                  <c:v>220.3186</c:v>
                </c:pt>
                <c:pt idx="2417">
                  <c:v>220.3963</c:v>
                </c:pt>
                <c:pt idx="2418">
                  <c:v>220.4796</c:v>
                </c:pt>
                <c:pt idx="2419">
                  <c:v>220.56110000000001</c:v>
                </c:pt>
                <c:pt idx="2420">
                  <c:v>220.64580000000001</c:v>
                </c:pt>
                <c:pt idx="2421">
                  <c:v>220.73159999999999</c:v>
                </c:pt>
                <c:pt idx="2422">
                  <c:v>220.81059999999999</c:v>
                </c:pt>
                <c:pt idx="2423">
                  <c:v>220.89340000000001</c:v>
                </c:pt>
                <c:pt idx="2424">
                  <c:v>220.97749999999999</c:v>
                </c:pt>
                <c:pt idx="2425">
                  <c:v>221.06010000000001</c:v>
                </c:pt>
                <c:pt idx="2426">
                  <c:v>221.13900000000001</c:v>
                </c:pt>
                <c:pt idx="2427">
                  <c:v>221.22489999999999</c:v>
                </c:pt>
                <c:pt idx="2428">
                  <c:v>221.3082</c:v>
                </c:pt>
                <c:pt idx="2429">
                  <c:v>221.3895</c:v>
                </c:pt>
                <c:pt idx="2430">
                  <c:v>221.4742</c:v>
                </c:pt>
                <c:pt idx="2431">
                  <c:v>221.55449999999999</c:v>
                </c:pt>
                <c:pt idx="2432">
                  <c:v>221.63829999999999</c:v>
                </c:pt>
                <c:pt idx="2433">
                  <c:v>221.72120000000001</c:v>
                </c:pt>
                <c:pt idx="2434">
                  <c:v>221.80250000000001</c:v>
                </c:pt>
                <c:pt idx="2435">
                  <c:v>221.88659999999999</c:v>
                </c:pt>
                <c:pt idx="2436">
                  <c:v>221.97210000000001</c:v>
                </c:pt>
                <c:pt idx="2437">
                  <c:v>222.05430000000001</c:v>
                </c:pt>
                <c:pt idx="2438">
                  <c:v>222.13460000000001</c:v>
                </c:pt>
                <c:pt idx="2439">
                  <c:v>222.21639999999999</c:v>
                </c:pt>
                <c:pt idx="2440">
                  <c:v>222.30160000000001</c:v>
                </c:pt>
                <c:pt idx="2441">
                  <c:v>222.37739999999999</c:v>
                </c:pt>
                <c:pt idx="2442">
                  <c:v>222.46549999999999</c:v>
                </c:pt>
                <c:pt idx="2443">
                  <c:v>222.547</c:v>
                </c:pt>
                <c:pt idx="2444">
                  <c:v>222.6317</c:v>
                </c:pt>
                <c:pt idx="2445">
                  <c:v>222.71289999999999</c:v>
                </c:pt>
                <c:pt idx="2446">
                  <c:v>222.79679999999999</c:v>
                </c:pt>
                <c:pt idx="2447">
                  <c:v>222.87819999999999</c:v>
                </c:pt>
                <c:pt idx="2448">
                  <c:v>222.96459999999999</c:v>
                </c:pt>
                <c:pt idx="2449">
                  <c:v>223.04660000000001</c:v>
                </c:pt>
                <c:pt idx="2450">
                  <c:v>223.12889999999999</c:v>
                </c:pt>
                <c:pt idx="2451">
                  <c:v>223.21260000000001</c:v>
                </c:pt>
                <c:pt idx="2452">
                  <c:v>223.29580000000001</c:v>
                </c:pt>
                <c:pt idx="2453">
                  <c:v>223.3758</c:v>
                </c:pt>
                <c:pt idx="2454">
                  <c:v>223.45590000000001</c:v>
                </c:pt>
                <c:pt idx="2455">
                  <c:v>223.5421</c:v>
                </c:pt>
                <c:pt idx="2456">
                  <c:v>223.6232</c:v>
                </c:pt>
                <c:pt idx="2457">
                  <c:v>223.70529999999999</c:v>
                </c:pt>
                <c:pt idx="2458">
                  <c:v>223.7921</c:v>
                </c:pt>
                <c:pt idx="2459">
                  <c:v>223.8733</c:v>
                </c:pt>
                <c:pt idx="2460">
                  <c:v>223.95779999999999</c:v>
                </c:pt>
                <c:pt idx="2461">
                  <c:v>224.03829999999999</c:v>
                </c:pt>
                <c:pt idx="2462">
                  <c:v>224.12110000000001</c:v>
                </c:pt>
                <c:pt idx="2463">
                  <c:v>224.20150000000001</c:v>
                </c:pt>
                <c:pt idx="2464">
                  <c:v>224.28319999999999</c:v>
                </c:pt>
                <c:pt idx="2465">
                  <c:v>224.36850000000001</c:v>
                </c:pt>
                <c:pt idx="2466">
                  <c:v>224.4572</c:v>
                </c:pt>
                <c:pt idx="2467">
                  <c:v>224.53479999999999</c:v>
                </c:pt>
                <c:pt idx="2468">
                  <c:v>224.6157</c:v>
                </c:pt>
                <c:pt idx="2469">
                  <c:v>224.702</c:v>
                </c:pt>
                <c:pt idx="2470">
                  <c:v>224.7824</c:v>
                </c:pt>
                <c:pt idx="2471">
                  <c:v>224.8648</c:v>
                </c:pt>
                <c:pt idx="2472">
                  <c:v>224.95050000000001</c:v>
                </c:pt>
                <c:pt idx="2473">
                  <c:v>225.03460000000001</c:v>
                </c:pt>
                <c:pt idx="2474">
                  <c:v>225.1174</c:v>
                </c:pt>
                <c:pt idx="2475">
                  <c:v>225.19820000000001</c:v>
                </c:pt>
                <c:pt idx="2476">
                  <c:v>225.2824</c:v>
                </c:pt>
                <c:pt idx="2477">
                  <c:v>225.364</c:v>
                </c:pt>
                <c:pt idx="2478">
                  <c:v>225.44280000000001</c:v>
                </c:pt>
                <c:pt idx="2479">
                  <c:v>225.52699999999999</c:v>
                </c:pt>
                <c:pt idx="2480">
                  <c:v>225.6104</c:v>
                </c:pt>
                <c:pt idx="2481">
                  <c:v>225.69370000000001</c:v>
                </c:pt>
                <c:pt idx="2482">
                  <c:v>225.77449999999999</c:v>
                </c:pt>
                <c:pt idx="2483">
                  <c:v>225.85380000000001</c:v>
                </c:pt>
                <c:pt idx="2484">
                  <c:v>225.93709999999999</c:v>
                </c:pt>
                <c:pt idx="2485">
                  <c:v>226.0214</c:v>
                </c:pt>
                <c:pt idx="2486">
                  <c:v>226.1026</c:v>
                </c:pt>
                <c:pt idx="2487">
                  <c:v>226.1883</c:v>
                </c:pt>
                <c:pt idx="2488">
                  <c:v>226.27369999999999</c:v>
                </c:pt>
                <c:pt idx="2489">
                  <c:v>226.35749999999999</c:v>
                </c:pt>
                <c:pt idx="2490">
                  <c:v>226.43610000000001</c:v>
                </c:pt>
                <c:pt idx="2491">
                  <c:v>226.52109999999999</c:v>
                </c:pt>
                <c:pt idx="2492">
                  <c:v>226.60390000000001</c:v>
                </c:pt>
                <c:pt idx="2493">
                  <c:v>226.68539999999999</c:v>
                </c:pt>
                <c:pt idx="2494">
                  <c:v>226.7696</c:v>
                </c:pt>
                <c:pt idx="2495">
                  <c:v>226.8544</c:v>
                </c:pt>
                <c:pt idx="2496">
                  <c:v>226.93610000000001</c:v>
                </c:pt>
                <c:pt idx="2497">
                  <c:v>227.0162</c:v>
                </c:pt>
                <c:pt idx="2498">
                  <c:v>227.1018</c:v>
                </c:pt>
                <c:pt idx="2499">
                  <c:v>227.1842</c:v>
                </c:pt>
                <c:pt idx="2500">
                  <c:v>227.27090000000001</c:v>
                </c:pt>
                <c:pt idx="2501">
                  <c:v>227.3552</c:v>
                </c:pt>
                <c:pt idx="2502">
                  <c:v>227.43260000000001</c:v>
                </c:pt>
                <c:pt idx="2503">
                  <c:v>227.511</c:v>
                </c:pt>
                <c:pt idx="2504">
                  <c:v>227.59540000000001</c:v>
                </c:pt>
                <c:pt idx="2505">
                  <c:v>227.68100000000001</c:v>
                </c:pt>
                <c:pt idx="2506">
                  <c:v>227.762</c:v>
                </c:pt>
                <c:pt idx="2507">
                  <c:v>227.84719999999999</c:v>
                </c:pt>
                <c:pt idx="2508">
                  <c:v>227.92949999999999</c:v>
                </c:pt>
                <c:pt idx="2509">
                  <c:v>228.01220000000001</c:v>
                </c:pt>
                <c:pt idx="2510">
                  <c:v>228.09200000000001</c:v>
                </c:pt>
                <c:pt idx="2511">
                  <c:v>228.1754</c:v>
                </c:pt>
                <c:pt idx="2512">
                  <c:v>228.25899999999999</c:v>
                </c:pt>
                <c:pt idx="2513">
                  <c:v>228.34540000000001</c:v>
                </c:pt>
                <c:pt idx="2514">
                  <c:v>228.42689999999999</c:v>
                </c:pt>
                <c:pt idx="2515">
                  <c:v>228.51140000000001</c:v>
                </c:pt>
                <c:pt idx="2516">
                  <c:v>228.5883</c:v>
                </c:pt>
                <c:pt idx="2517">
                  <c:v>228.6737</c:v>
                </c:pt>
                <c:pt idx="2518">
                  <c:v>228.7552</c:v>
                </c:pt>
                <c:pt idx="2519">
                  <c:v>228.8398</c:v>
                </c:pt>
                <c:pt idx="2520">
                  <c:v>228.922</c:v>
                </c:pt>
                <c:pt idx="2521">
                  <c:v>229.0035</c:v>
                </c:pt>
                <c:pt idx="2522">
                  <c:v>229.09039999999999</c:v>
                </c:pt>
                <c:pt idx="2523">
                  <c:v>229.17240000000001</c:v>
                </c:pt>
                <c:pt idx="2524">
                  <c:v>229.2542</c:v>
                </c:pt>
                <c:pt idx="2525">
                  <c:v>229.33500000000001</c:v>
                </c:pt>
                <c:pt idx="2526">
                  <c:v>229.4171</c:v>
                </c:pt>
                <c:pt idx="2527">
                  <c:v>229.50399999999999</c:v>
                </c:pt>
                <c:pt idx="2528">
                  <c:v>229.58500000000001</c:v>
                </c:pt>
                <c:pt idx="2529">
                  <c:v>229.67179999999999</c:v>
                </c:pt>
                <c:pt idx="2530">
                  <c:v>229.75219999999999</c:v>
                </c:pt>
                <c:pt idx="2531">
                  <c:v>229.8366</c:v>
                </c:pt>
                <c:pt idx="2532">
                  <c:v>229.9195</c:v>
                </c:pt>
                <c:pt idx="2533">
                  <c:v>230.00380000000001</c:v>
                </c:pt>
                <c:pt idx="2534">
                  <c:v>230.08609999999999</c:v>
                </c:pt>
                <c:pt idx="2535">
                  <c:v>230.1677</c:v>
                </c:pt>
                <c:pt idx="2536">
                  <c:v>230.25139999999999</c:v>
                </c:pt>
                <c:pt idx="2537">
                  <c:v>230.33359999999999</c:v>
                </c:pt>
                <c:pt idx="2538">
                  <c:v>230.416</c:v>
                </c:pt>
                <c:pt idx="2539">
                  <c:v>230.50139999999999</c:v>
                </c:pt>
                <c:pt idx="2540">
                  <c:v>230.5839</c:v>
                </c:pt>
                <c:pt idx="2541">
                  <c:v>230.66560000000001</c:v>
                </c:pt>
                <c:pt idx="2542">
                  <c:v>230.75200000000001</c:v>
                </c:pt>
                <c:pt idx="2543">
                  <c:v>230.83199999999999</c:v>
                </c:pt>
                <c:pt idx="2544">
                  <c:v>230.91499999999999</c:v>
                </c:pt>
                <c:pt idx="2545">
                  <c:v>230.99760000000001</c:v>
                </c:pt>
                <c:pt idx="2546">
                  <c:v>231.07859999999999</c:v>
                </c:pt>
                <c:pt idx="2547">
                  <c:v>231.16460000000001</c:v>
                </c:pt>
                <c:pt idx="2548">
                  <c:v>231.2473</c:v>
                </c:pt>
                <c:pt idx="2549">
                  <c:v>231.32939999999999</c:v>
                </c:pt>
                <c:pt idx="2550">
                  <c:v>231.41</c:v>
                </c:pt>
                <c:pt idx="2551">
                  <c:v>231.4922</c:v>
                </c:pt>
                <c:pt idx="2552">
                  <c:v>231.57599999999999</c:v>
                </c:pt>
                <c:pt idx="2553">
                  <c:v>231.66069999999999</c:v>
                </c:pt>
                <c:pt idx="2554">
                  <c:v>231.7424</c:v>
                </c:pt>
                <c:pt idx="2555">
                  <c:v>231.82320000000001</c:v>
                </c:pt>
                <c:pt idx="2556">
                  <c:v>231.90880000000001</c:v>
                </c:pt>
                <c:pt idx="2557">
                  <c:v>231.99199999999999</c:v>
                </c:pt>
                <c:pt idx="2558">
                  <c:v>232.0736</c:v>
                </c:pt>
                <c:pt idx="2559">
                  <c:v>232.15719999999999</c:v>
                </c:pt>
                <c:pt idx="2560">
                  <c:v>232.2363</c:v>
                </c:pt>
                <c:pt idx="2561">
                  <c:v>232.32220000000001</c:v>
                </c:pt>
                <c:pt idx="2562">
                  <c:v>232.4093</c:v>
                </c:pt>
                <c:pt idx="2563">
                  <c:v>232.4905</c:v>
                </c:pt>
                <c:pt idx="2564">
                  <c:v>232.56979999999999</c:v>
                </c:pt>
                <c:pt idx="2565">
                  <c:v>232.6534</c:v>
                </c:pt>
                <c:pt idx="2566">
                  <c:v>232.73390000000001</c:v>
                </c:pt>
                <c:pt idx="2567">
                  <c:v>232.81829999999999</c:v>
                </c:pt>
                <c:pt idx="2568">
                  <c:v>232.90049999999999</c:v>
                </c:pt>
                <c:pt idx="2569">
                  <c:v>232.9838</c:v>
                </c:pt>
                <c:pt idx="2570">
                  <c:v>233.06710000000001</c:v>
                </c:pt>
                <c:pt idx="2571">
                  <c:v>233.149</c:v>
                </c:pt>
                <c:pt idx="2572">
                  <c:v>233.23490000000001</c:v>
                </c:pt>
                <c:pt idx="2573">
                  <c:v>233.3167</c:v>
                </c:pt>
                <c:pt idx="2574">
                  <c:v>233.40100000000001</c:v>
                </c:pt>
                <c:pt idx="2575">
                  <c:v>233.4821</c:v>
                </c:pt>
                <c:pt idx="2576">
                  <c:v>233.56649999999999</c:v>
                </c:pt>
                <c:pt idx="2577">
                  <c:v>233.64779999999999</c:v>
                </c:pt>
                <c:pt idx="2578">
                  <c:v>233.73269999999999</c:v>
                </c:pt>
                <c:pt idx="2579">
                  <c:v>233.81549999999999</c:v>
                </c:pt>
                <c:pt idx="2580">
                  <c:v>233.89660000000001</c:v>
                </c:pt>
                <c:pt idx="2581">
                  <c:v>233.97890000000001</c:v>
                </c:pt>
                <c:pt idx="2582">
                  <c:v>234.06020000000001</c:v>
                </c:pt>
                <c:pt idx="2583">
                  <c:v>234.1454</c:v>
                </c:pt>
                <c:pt idx="2584">
                  <c:v>234.2278</c:v>
                </c:pt>
                <c:pt idx="2585">
                  <c:v>234.3142</c:v>
                </c:pt>
                <c:pt idx="2586">
                  <c:v>234.39269999999999</c:v>
                </c:pt>
                <c:pt idx="2587">
                  <c:v>234.4753</c:v>
                </c:pt>
                <c:pt idx="2588">
                  <c:v>234.5575</c:v>
                </c:pt>
                <c:pt idx="2589">
                  <c:v>234.6412</c:v>
                </c:pt>
                <c:pt idx="2590">
                  <c:v>234.72489999999999</c:v>
                </c:pt>
                <c:pt idx="2591">
                  <c:v>234.80680000000001</c:v>
                </c:pt>
                <c:pt idx="2592">
                  <c:v>234.89</c:v>
                </c:pt>
                <c:pt idx="2593">
                  <c:v>234.9718</c:v>
                </c:pt>
                <c:pt idx="2594">
                  <c:v>235.05199999999999</c:v>
                </c:pt>
                <c:pt idx="2595">
                  <c:v>235.1379</c:v>
                </c:pt>
                <c:pt idx="2596">
                  <c:v>235.22020000000001</c:v>
                </c:pt>
                <c:pt idx="2597">
                  <c:v>235.3006</c:v>
                </c:pt>
                <c:pt idx="2598">
                  <c:v>235.38339999999999</c:v>
                </c:pt>
                <c:pt idx="2599">
                  <c:v>235.4658</c:v>
                </c:pt>
                <c:pt idx="2600">
                  <c:v>235.55269999999999</c:v>
                </c:pt>
                <c:pt idx="2601">
                  <c:v>235.63319999999999</c:v>
                </c:pt>
                <c:pt idx="2602">
                  <c:v>235.71559999999999</c:v>
                </c:pt>
                <c:pt idx="2603">
                  <c:v>235.79849999999999</c:v>
                </c:pt>
                <c:pt idx="2604">
                  <c:v>235.88229999999999</c:v>
                </c:pt>
                <c:pt idx="2605">
                  <c:v>235.96639999999999</c:v>
                </c:pt>
                <c:pt idx="2606">
                  <c:v>236.04589999999999</c:v>
                </c:pt>
                <c:pt idx="2607">
                  <c:v>236.13249999999999</c:v>
                </c:pt>
                <c:pt idx="2608">
                  <c:v>236.21360000000001</c:v>
                </c:pt>
                <c:pt idx="2609">
                  <c:v>236.2954</c:v>
                </c:pt>
                <c:pt idx="2610">
                  <c:v>236.38149999999999</c:v>
                </c:pt>
                <c:pt idx="2611">
                  <c:v>236.46039999999999</c:v>
                </c:pt>
                <c:pt idx="2612">
                  <c:v>236.542</c:v>
                </c:pt>
                <c:pt idx="2613">
                  <c:v>236.6251</c:v>
                </c:pt>
                <c:pt idx="2614">
                  <c:v>236.7107</c:v>
                </c:pt>
                <c:pt idx="2615">
                  <c:v>236.78989999999999</c:v>
                </c:pt>
                <c:pt idx="2616">
                  <c:v>236.8758</c:v>
                </c:pt>
                <c:pt idx="2617">
                  <c:v>236.9605</c:v>
                </c:pt>
                <c:pt idx="2618">
                  <c:v>237.04060000000001</c:v>
                </c:pt>
                <c:pt idx="2619">
                  <c:v>237.1234</c:v>
                </c:pt>
                <c:pt idx="2620">
                  <c:v>237.20699999999999</c:v>
                </c:pt>
                <c:pt idx="2621">
                  <c:v>237.2903</c:v>
                </c:pt>
                <c:pt idx="2622">
                  <c:v>237.3716</c:v>
                </c:pt>
                <c:pt idx="2623">
                  <c:v>237.45140000000001</c:v>
                </c:pt>
                <c:pt idx="2624">
                  <c:v>237.5342</c:v>
                </c:pt>
                <c:pt idx="2625">
                  <c:v>237.6198</c:v>
                </c:pt>
                <c:pt idx="2626">
                  <c:v>237.70070000000001</c:v>
                </c:pt>
                <c:pt idx="2627">
                  <c:v>237.78399999999999</c:v>
                </c:pt>
                <c:pt idx="2628">
                  <c:v>237.86859999999999</c:v>
                </c:pt>
                <c:pt idx="2629">
                  <c:v>237.95050000000001</c:v>
                </c:pt>
                <c:pt idx="2630">
                  <c:v>238.03319999999999</c:v>
                </c:pt>
                <c:pt idx="2631">
                  <c:v>238.1172</c:v>
                </c:pt>
                <c:pt idx="2632">
                  <c:v>238.19820000000001</c:v>
                </c:pt>
                <c:pt idx="2633">
                  <c:v>238.28139999999999</c:v>
                </c:pt>
                <c:pt idx="2634">
                  <c:v>238.36359999999999</c:v>
                </c:pt>
                <c:pt idx="2635">
                  <c:v>238.44810000000001</c:v>
                </c:pt>
                <c:pt idx="2636">
                  <c:v>238.5301</c:v>
                </c:pt>
                <c:pt idx="2637">
                  <c:v>238.61199999999999</c:v>
                </c:pt>
                <c:pt idx="2638">
                  <c:v>238.6944</c:v>
                </c:pt>
                <c:pt idx="2639">
                  <c:v>238.77619999999999</c:v>
                </c:pt>
                <c:pt idx="2640">
                  <c:v>238.86330000000001</c:v>
                </c:pt>
                <c:pt idx="2641">
                  <c:v>238.9452</c:v>
                </c:pt>
                <c:pt idx="2642">
                  <c:v>239.0275</c:v>
                </c:pt>
                <c:pt idx="2643">
                  <c:v>239.10759999999999</c:v>
                </c:pt>
                <c:pt idx="2644">
                  <c:v>239.19280000000001</c:v>
                </c:pt>
                <c:pt idx="2645">
                  <c:v>239.2764</c:v>
                </c:pt>
                <c:pt idx="2646">
                  <c:v>239.35939999999999</c:v>
                </c:pt>
                <c:pt idx="2647">
                  <c:v>239.44220000000001</c:v>
                </c:pt>
                <c:pt idx="2648">
                  <c:v>239.52529999999999</c:v>
                </c:pt>
                <c:pt idx="2649">
                  <c:v>239.6095</c:v>
                </c:pt>
                <c:pt idx="2650">
                  <c:v>239.6918</c:v>
                </c:pt>
                <c:pt idx="2651">
                  <c:v>239.76910000000001</c:v>
                </c:pt>
                <c:pt idx="2652">
                  <c:v>239.85159999999999</c:v>
                </c:pt>
                <c:pt idx="2653">
                  <c:v>239.93600000000001</c:v>
                </c:pt>
                <c:pt idx="2654">
                  <c:v>240.01859999999999</c:v>
                </c:pt>
                <c:pt idx="2655">
                  <c:v>240.09800000000001</c:v>
                </c:pt>
                <c:pt idx="2656">
                  <c:v>240.18770000000001</c:v>
                </c:pt>
                <c:pt idx="2657">
                  <c:v>240.2664</c:v>
                </c:pt>
                <c:pt idx="2658">
                  <c:v>240.34950000000001</c:v>
                </c:pt>
                <c:pt idx="2659">
                  <c:v>240.43170000000001</c:v>
                </c:pt>
                <c:pt idx="2660">
                  <c:v>240.51349999999999</c:v>
                </c:pt>
                <c:pt idx="2661">
                  <c:v>240.5966</c:v>
                </c:pt>
                <c:pt idx="2662">
                  <c:v>240.68100000000001</c:v>
                </c:pt>
                <c:pt idx="2663">
                  <c:v>240.76509999999999</c:v>
                </c:pt>
                <c:pt idx="2664">
                  <c:v>240.84469999999999</c:v>
                </c:pt>
                <c:pt idx="2665">
                  <c:v>240.9306</c:v>
                </c:pt>
                <c:pt idx="2666">
                  <c:v>241.0138</c:v>
                </c:pt>
                <c:pt idx="2667">
                  <c:v>241.09219999999999</c:v>
                </c:pt>
                <c:pt idx="2668">
                  <c:v>241.17779999999999</c:v>
                </c:pt>
                <c:pt idx="2669">
                  <c:v>241.26320000000001</c:v>
                </c:pt>
                <c:pt idx="2670">
                  <c:v>241.345</c:v>
                </c:pt>
                <c:pt idx="2671">
                  <c:v>241.4263</c:v>
                </c:pt>
                <c:pt idx="2672">
                  <c:v>241.5094</c:v>
                </c:pt>
                <c:pt idx="2673">
                  <c:v>241.59299999999999</c:v>
                </c:pt>
                <c:pt idx="2674">
                  <c:v>241.67599999999999</c:v>
                </c:pt>
                <c:pt idx="2675">
                  <c:v>241.755</c:v>
                </c:pt>
                <c:pt idx="2676">
                  <c:v>241.8372</c:v>
                </c:pt>
                <c:pt idx="2677">
                  <c:v>241.92320000000001</c:v>
                </c:pt>
                <c:pt idx="2678">
                  <c:v>242.00630000000001</c:v>
                </c:pt>
                <c:pt idx="2679">
                  <c:v>242.08860000000001</c:v>
                </c:pt>
                <c:pt idx="2680">
                  <c:v>242.17089999999999</c:v>
                </c:pt>
                <c:pt idx="2681">
                  <c:v>242.25319999999999</c:v>
                </c:pt>
                <c:pt idx="2682">
                  <c:v>242.33860000000001</c:v>
                </c:pt>
                <c:pt idx="2683">
                  <c:v>242.4205</c:v>
                </c:pt>
                <c:pt idx="2684">
                  <c:v>242.50040000000001</c:v>
                </c:pt>
                <c:pt idx="2685">
                  <c:v>242.5847</c:v>
                </c:pt>
                <c:pt idx="2686">
                  <c:v>242.6678</c:v>
                </c:pt>
                <c:pt idx="2687">
                  <c:v>242.7492</c:v>
                </c:pt>
                <c:pt idx="2688">
                  <c:v>242.8304</c:v>
                </c:pt>
                <c:pt idx="2689">
                  <c:v>242.91159999999999</c:v>
                </c:pt>
                <c:pt idx="2690">
                  <c:v>242.9974</c:v>
                </c:pt>
                <c:pt idx="2691">
                  <c:v>243.08179999999999</c:v>
                </c:pt>
                <c:pt idx="2692">
                  <c:v>243.1652</c:v>
                </c:pt>
                <c:pt idx="2693">
                  <c:v>243.2456</c:v>
                </c:pt>
                <c:pt idx="2694">
                  <c:v>243.32919999999999</c:v>
                </c:pt>
                <c:pt idx="2695">
                  <c:v>243.41319999999999</c:v>
                </c:pt>
                <c:pt idx="2696">
                  <c:v>243.49719999999999</c:v>
                </c:pt>
                <c:pt idx="2697">
                  <c:v>243.5812</c:v>
                </c:pt>
                <c:pt idx="2698">
                  <c:v>243.66229999999999</c:v>
                </c:pt>
                <c:pt idx="2699">
                  <c:v>243.7449</c:v>
                </c:pt>
                <c:pt idx="2700">
                  <c:v>243.8245</c:v>
                </c:pt>
                <c:pt idx="2701">
                  <c:v>243.9076</c:v>
                </c:pt>
                <c:pt idx="2702">
                  <c:v>243.99160000000001</c:v>
                </c:pt>
                <c:pt idx="2703">
                  <c:v>244.07</c:v>
                </c:pt>
                <c:pt idx="2704">
                  <c:v>244.15610000000001</c:v>
                </c:pt>
                <c:pt idx="2705">
                  <c:v>244.24</c:v>
                </c:pt>
                <c:pt idx="2706">
                  <c:v>244.32159999999999</c:v>
                </c:pt>
                <c:pt idx="2707">
                  <c:v>244.40199999999999</c:v>
                </c:pt>
                <c:pt idx="2708">
                  <c:v>244.48500000000001</c:v>
                </c:pt>
                <c:pt idx="2709">
                  <c:v>244.56829999999999</c:v>
                </c:pt>
                <c:pt idx="2710">
                  <c:v>244.6508</c:v>
                </c:pt>
                <c:pt idx="2711">
                  <c:v>244.73580000000001</c:v>
                </c:pt>
                <c:pt idx="2712">
                  <c:v>244.82159999999999</c:v>
                </c:pt>
                <c:pt idx="2713">
                  <c:v>244.90309999999999</c:v>
                </c:pt>
                <c:pt idx="2714">
                  <c:v>244.98500000000001</c:v>
                </c:pt>
                <c:pt idx="2715">
                  <c:v>245.06549999999999</c:v>
                </c:pt>
                <c:pt idx="2716">
                  <c:v>245.1524</c:v>
                </c:pt>
                <c:pt idx="2717">
                  <c:v>245.2312</c:v>
                </c:pt>
                <c:pt idx="2718">
                  <c:v>245.3134</c:v>
                </c:pt>
                <c:pt idx="2719">
                  <c:v>245.3998</c:v>
                </c:pt>
                <c:pt idx="2720">
                  <c:v>245.4804</c:v>
                </c:pt>
                <c:pt idx="2721">
                  <c:v>245.5641</c:v>
                </c:pt>
                <c:pt idx="2722">
                  <c:v>245.64789999999999</c:v>
                </c:pt>
                <c:pt idx="2723">
                  <c:v>245.72810000000001</c:v>
                </c:pt>
                <c:pt idx="2724">
                  <c:v>245.81219999999999</c:v>
                </c:pt>
                <c:pt idx="2725">
                  <c:v>245.89660000000001</c:v>
                </c:pt>
                <c:pt idx="2726">
                  <c:v>245.97669999999999</c:v>
                </c:pt>
                <c:pt idx="2727">
                  <c:v>246.06039999999999</c:v>
                </c:pt>
                <c:pt idx="2728">
                  <c:v>246.1429</c:v>
                </c:pt>
                <c:pt idx="2729">
                  <c:v>246.22800000000001</c:v>
                </c:pt>
                <c:pt idx="2730">
                  <c:v>246.3108</c:v>
                </c:pt>
                <c:pt idx="2731">
                  <c:v>246.3929</c:v>
                </c:pt>
                <c:pt idx="2732">
                  <c:v>246.47479999999999</c:v>
                </c:pt>
                <c:pt idx="2733">
                  <c:v>246.55719999999999</c:v>
                </c:pt>
                <c:pt idx="2734">
                  <c:v>246.63720000000001</c:v>
                </c:pt>
                <c:pt idx="2735">
                  <c:v>246.7234</c:v>
                </c:pt>
                <c:pt idx="2736">
                  <c:v>246.80289999999999</c:v>
                </c:pt>
                <c:pt idx="2737">
                  <c:v>246.88630000000001</c:v>
                </c:pt>
                <c:pt idx="2738">
                  <c:v>246.9718</c:v>
                </c:pt>
                <c:pt idx="2739">
                  <c:v>247.05330000000001</c:v>
                </c:pt>
                <c:pt idx="2740">
                  <c:v>247.13650000000001</c:v>
                </c:pt>
                <c:pt idx="2741">
                  <c:v>247.22319999999999</c:v>
                </c:pt>
                <c:pt idx="2742">
                  <c:v>247.30500000000001</c:v>
                </c:pt>
                <c:pt idx="2743">
                  <c:v>247.38810000000001</c:v>
                </c:pt>
                <c:pt idx="2744">
                  <c:v>247.4716</c:v>
                </c:pt>
                <c:pt idx="2745">
                  <c:v>247.55240000000001</c:v>
                </c:pt>
                <c:pt idx="2746">
                  <c:v>247.63470000000001</c:v>
                </c:pt>
                <c:pt idx="2747">
                  <c:v>247.71780000000001</c:v>
                </c:pt>
                <c:pt idx="2748">
                  <c:v>247.80009999999999</c:v>
                </c:pt>
                <c:pt idx="2749">
                  <c:v>247.8826</c:v>
                </c:pt>
                <c:pt idx="2750">
                  <c:v>247.9648</c:v>
                </c:pt>
                <c:pt idx="2751">
                  <c:v>248.0513</c:v>
                </c:pt>
                <c:pt idx="2752">
                  <c:v>248.13310000000001</c:v>
                </c:pt>
                <c:pt idx="2753">
                  <c:v>248.2165</c:v>
                </c:pt>
                <c:pt idx="2754">
                  <c:v>248.298</c:v>
                </c:pt>
                <c:pt idx="2755">
                  <c:v>248.3818</c:v>
                </c:pt>
                <c:pt idx="2756">
                  <c:v>248.46379999999999</c:v>
                </c:pt>
                <c:pt idx="2757">
                  <c:v>248.54519999999999</c:v>
                </c:pt>
                <c:pt idx="2758">
                  <c:v>248.6301</c:v>
                </c:pt>
                <c:pt idx="2759">
                  <c:v>248.7107</c:v>
                </c:pt>
                <c:pt idx="2760">
                  <c:v>248.79490000000001</c:v>
                </c:pt>
                <c:pt idx="2761">
                  <c:v>248.8775</c:v>
                </c:pt>
                <c:pt idx="2762">
                  <c:v>248.96</c:v>
                </c:pt>
                <c:pt idx="2763">
                  <c:v>249.03960000000001</c:v>
                </c:pt>
                <c:pt idx="2764">
                  <c:v>249.12530000000001</c:v>
                </c:pt>
                <c:pt idx="2765">
                  <c:v>249.20740000000001</c:v>
                </c:pt>
                <c:pt idx="2766">
                  <c:v>249.28800000000001</c:v>
                </c:pt>
                <c:pt idx="2767">
                  <c:v>249.37370000000001</c:v>
                </c:pt>
                <c:pt idx="2768">
                  <c:v>249.4546</c:v>
                </c:pt>
                <c:pt idx="2769">
                  <c:v>249.5403</c:v>
                </c:pt>
                <c:pt idx="2770">
                  <c:v>249.62440000000001</c:v>
                </c:pt>
                <c:pt idx="2771">
                  <c:v>249.70699999999999</c:v>
                </c:pt>
                <c:pt idx="2772">
                  <c:v>249.79150000000001</c:v>
                </c:pt>
                <c:pt idx="2773">
                  <c:v>249.87270000000001</c:v>
                </c:pt>
                <c:pt idx="2774">
                  <c:v>249.953</c:v>
                </c:pt>
                <c:pt idx="2775">
                  <c:v>250.03729999999999</c:v>
                </c:pt>
                <c:pt idx="2776">
                  <c:v>250.11779999999999</c:v>
                </c:pt>
                <c:pt idx="2777">
                  <c:v>250.20529999999999</c:v>
                </c:pt>
                <c:pt idx="2778">
                  <c:v>250.2885</c:v>
                </c:pt>
                <c:pt idx="2779">
                  <c:v>250.36689999999999</c:v>
                </c:pt>
                <c:pt idx="2780">
                  <c:v>250.4513</c:v>
                </c:pt>
                <c:pt idx="2781">
                  <c:v>250.535</c:v>
                </c:pt>
                <c:pt idx="2782">
                  <c:v>250.62</c:v>
                </c:pt>
                <c:pt idx="2783">
                  <c:v>250.7012</c:v>
                </c:pt>
                <c:pt idx="2784">
                  <c:v>250.78319999999999</c:v>
                </c:pt>
                <c:pt idx="2785">
                  <c:v>250.86840000000001</c:v>
                </c:pt>
                <c:pt idx="2786">
                  <c:v>250.95140000000001</c:v>
                </c:pt>
                <c:pt idx="2787">
                  <c:v>251.0324</c:v>
                </c:pt>
                <c:pt idx="2788">
                  <c:v>251.1155</c:v>
                </c:pt>
                <c:pt idx="2789">
                  <c:v>251.1986</c:v>
                </c:pt>
                <c:pt idx="2790">
                  <c:v>251.28129999999999</c:v>
                </c:pt>
                <c:pt idx="2791">
                  <c:v>251.364</c:v>
                </c:pt>
                <c:pt idx="2792">
                  <c:v>251.44589999999999</c:v>
                </c:pt>
                <c:pt idx="2793">
                  <c:v>251.52780000000001</c:v>
                </c:pt>
                <c:pt idx="2794">
                  <c:v>251.61019999999999</c:v>
                </c:pt>
                <c:pt idx="2795">
                  <c:v>251.6942</c:v>
                </c:pt>
                <c:pt idx="2796">
                  <c:v>251.7801</c:v>
                </c:pt>
                <c:pt idx="2797">
                  <c:v>251.85980000000001</c:v>
                </c:pt>
                <c:pt idx="2798">
                  <c:v>251.9442</c:v>
                </c:pt>
                <c:pt idx="2799">
                  <c:v>252.02529999999999</c:v>
                </c:pt>
                <c:pt idx="2800">
                  <c:v>252.11179999999999</c:v>
                </c:pt>
                <c:pt idx="2801">
                  <c:v>252.1902</c:v>
                </c:pt>
                <c:pt idx="2802">
                  <c:v>252.27709999999999</c:v>
                </c:pt>
                <c:pt idx="2803">
                  <c:v>252.36099999999999</c:v>
                </c:pt>
                <c:pt idx="2804">
                  <c:v>252.4402</c:v>
                </c:pt>
                <c:pt idx="2805">
                  <c:v>252.52180000000001</c:v>
                </c:pt>
                <c:pt idx="2806">
                  <c:v>252.60570000000001</c:v>
                </c:pt>
                <c:pt idx="2807">
                  <c:v>252.68719999999999</c:v>
                </c:pt>
                <c:pt idx="2808">
                  <c:v>252.7696</c:v>
                </c:pt>
                <c:pt idx="2809">
                  <c:v>252.8546</c:v>
                </c:pt>
                <c:pt idx="2810">
                  <c:v>252.93809999999999</c:v>
                </c:pt>
                <c:pt idx="2811">
                  <c:v>253.02160000000001</c:v>
                </c:pt>
                <c:pt idx="2812">
                  <c:v>253.10130000000001</c:v>
                </c:pt>
                <c:pt idx="2813">
                  <c:v>253.18729999999999</c:v>
                </c:pt>
                <c:pt idx="2814">
                  <c:v>253.2696</c:v>
                </c:pt>
                <c:pt idx="2815">
                  <c:v>253.35059999999999</c:v>
                </c:pt>
                <c:pt idx="2816">
                  <c:v>253.43629999999999</c:v>
                </c:pt>
                <c:pt idx="2817">
                  <c:v>253.5189</c:v>
                </c:pt>
                <c:pt idx="2818">
                  <c:v>253.60079999999999</c:v>
                </c:pt>
                <c:pt idx="2819">
                  <c:v>253.68559999999999</c:v>
                </c:pt>
                <c:pt idx="2820">
                  <c:v>253.77109999999999</c:v>
                </c:pt>
                <c:pt idx="2821">
                  <c:v>253.84739999999999</c:v>
                </c:pt>
                <c:pt idx="2822">
                  <c:v>253.934</c:v>
                </c:pt>
                <c:pt idx="2823">
                  <c:v>254.0197</c:v>
                </c:pt>
                <c:pt idx="2824">
                  <c:v>254.0994</c:v>
                </c:pt>
                <c:pt idx="2825">
                  <c:v>254.18520000000001</c:v>
                </c:pt>
                <c:pt idx="2826">
                  <c:v>254.268</c:v>
                </c:pt>
                <c:pt idx="2827">
                  <c:v>254.34899999999999</c:v>
                </c:pt>
                <c:pt idx="2828">
                  <c:v>254.43209999999999</c:v>
                </c:pt>
                <c:pt idx="2829">
                  <c:v>254.51329999999999</c:v>
                </c:pt>
                <c:pt idx="2830">
                  <c:v>254.601</c:v>
                </c:pt>
                <c:pt idx="2831">
                  <c:v>254.68010000000001</c:v>
                </c:pt>
                <c:pt idx="2832">
                  <c:v>254.76329999999999</c:v>
                </c:pt>
                <c:pt idx="2833">
                  <c:v>254.8485</c:v>
                </c:pt>
                <c:pt idx="2834">
                  <c:v>254.93100000000001</c:v>
                </c:pt>
                <c:pt idx="2835">
                  <c:v>255.01249999999999</c:v>
                </c:pt>
                <c:pt idx="2836">
                  <c:v>255.09350000000001</c:v>
                </c:pt>
                <c:pt idx="2837">
                  <c:v>255.1754</c:v>
                </c:pt>
                <c:pt idx="2838">
                  <c:v>255.26140000000001</c:v>
                </c:pt>
                <c:pt idx="2839">
                  <c:v>255.3451</c:v>
                </c:pt>
                <c:pt idx="2840">
                  <c:v>255.4299</c:v>
                </c:pt>
                <c:pt idx="2841">
                  <c:v>255.51079999999999</c:v>
                </c:pt>
                <c:pt idx="2842">
                  <c:v>255.59229999999999</c:v>
                </c:pt>
                <c:pt idx="2843">
                  <c:v>255.67490000000001</c:v>
                </c:pt>
                <c:pt idx="2844">
                  <c:v>255.75800000000001</c:v>
                </c:pt>
                <c:pt idx="2845">
                  <c:v>255.8391</c:v>
                </c:pt>
                <c:pt idx="2846">
                  <c:v>255.9237</c:v>
                </c:pt>
                <c:pt idx="2847">
                  <c:v>256.00760000000002</c:v>
                </c:pt>
                <c:pt idx="2848">
                  <c:v>256.09100000000001</c:v>
                </c:pt>
                <c:pt idx="2849">
                  <c:v>256.17340000000002</c:v>
                </c:pt>
                <c:pt idx="2850">
                  <c:v>256.25630000000001</c:v>
                </c:pt>
                <c:pt idx="2851">
                  <c:v>256.33730000000003</c:v>
                </c:pt>
                <c:pt idx="2852">
                  <c:v>256.42399999999998</c:v>
                </c:pt>
                <c:pt idx="2853">
                  <c:v>256.50869999999998</c:v>
                </c:pt>
                <c:pt idx="2854">
                  <c:v>256.59019999999998</c:v>
                </c:pt>
                <c:pt idx="2855">
                  <c:v>256.67099999999999</c:v>
                </c:pt>
                <c:pt idx="2856">
                  <c:v>256.75700000000001</c:v>
                </c:pt>
                <c:pt idx="2857">
                  <c:v>256.83600000000001</c:v>
                </c:pt>
                <c:pt idx="2858">
                  <c:v>256.92110000000002</c:v>
                </c:pt>
                <c:pt idx="2859">
                  <c:v>257.00619999999998</c:v>
                </c:pt>
                <c:pt idx="2860">
                  <c:v>257.08670000000001</c:v>
                </c:pt>
                <c:pt idx="2861">
                  <c:v>257.17020000000002</c:v>
                </c:pt>
                <c:pt idx="2862">
                  <c:v>257.2552</c:v>
                </c:pt>
                <c:pt idx="2863">
                  <c:v>257.3322</c:v>
                </c:pt>
                <c:pt idx="2864">
                  <c:v>257.41460000000001</c:v>
                </c:pt>
                <c:pt idx="2865">
                  <c:v>257.50060000000002</c:v>
                </c:pt>
                <c:pt idx="2866">
                  <c:v>257.57940000000002</c:v>
                </c:pt>
                <c:pt idx="2867">
                  <c:v>257.6653</c:v>
                </c:pt>
                <c:pt idx="2868">
                  <c:v>257.74889999999999</c:v>
                </c:pt>
                <c:pt idx="2869">
                  <c:v>257.82850000000002</c:v>
                </c:pt>
                <c:pt idx="2870">
                  <c:v>257.91579999999999</c:v>
                </c:pt>
                <c:pt idx="2871">
                  <c:v>257.99939999999998</c:v>
                </c:pt>
                <c:pt idx="2872">
                  <c:v>258.07819999999998</c:v>
                </c:pt>
                <c:pt idx="2873">
                  <c:v>258.16399999999999</c:v>
                </c:pt>
                <c:pt idx="2874">
                  <c:v>258.24560000000002</c:v>
                </c:pt>
                <c:pt idx="2875">
                  <c:v>258.33</c:v>
                </c:pt>
                <c:pt idx="2876">
                  <c:v>258.41399999999999</c:v>
                </c:pt>
                <c:pt idx="2877">
                  <c:v>258.49939999999998</c:v>
                </c:pt>
                <c:pt idx="2878">
                  <c:v>258.57839999999999</c:v>
                </c:pt>
                <c:pt idx="2879">
                  <c:v>258.65929999999997</c:v>
                </c:pt>
                <c:pt idx="2880">
                  <c:v>258.74160000000001</c:v>
                </c:pt>
                <c:pt idx="2881">
                  <c:v>258.82639999999998</c:v>
                </c:pt>
                <c:pt idx="2882">
                  <c:v>258.90940000000001</c:v>
                </c:pt>
                <c:pt idx="2883">
                  <c:v>258.9896</c:v>
                </c:pt>
                <c:pt idx="2884">
                  <c:v>259.07429999999999</c:v>
                </c:pt>
                <c:pt idx="2885">
                  <c:v>259.1567</c:v>
                </c:pt>
                <c:pt idx="2886">
                  <c:v>259.23939999999999</c:v>
                </c:pt>
                <c:pt idx="2887">
                  <c:v>259.32279999999997</c:v>
                </c:pt>
                <c:pt idx="2888">
                  <c:v>259.40629999999999</c:v>
                </c:pt>
                <c:pt idx="2889">
                  <c:v>259.49029999999999</c:v>
                </c:pt>
                <c:pt idx="2890">
                  <c:v>259.5752</c:v>
                </c:pt>
                <c:pt idx="2891">
                  <c:v>259.65559999999999</c:v>
                </c:pt>
                <c:pt idx="2892">
                  <c:v>259.73739999999998</c:v>
                </c:pt>
                <c:pt idx="2893">
                  <c:v>259.82029999999997</c:v>
                </c:pt>
                <c:pt idx="2894">
                  <c:v>259.90440000000001</c:v>
                </c:pt>
                <c:pt idx="2895">
                  <c:v>259.98919999999998</c:v>
                </c:pt>
                <c:pt idx="2896">
                  <c:v>260.07080000000002</c:v>
                </c:pt>
                <c:pt idx="2897">
                  <c:v>260.15679999999998</c:v>
                </c:pt>
                <c:pt idx="2898">
                  <c:v>260.23790000000002</c:v>
                </c:pt>
                <c:pt idx="2899">
                  <c:v>260.32029999999997</c:v>
                </c:pt>
                <c:pt idx="2900">
                  <c:v>260.40620000000001</c:v>
                </c:pt>
                <c:pt idx="2901">
                  <c:v>260.48700000000002</c:v>
                </c:pt>
                <c:pt idx="2902">
                  <c:v>260.56979999999999</c:v>
                </c:pt>
                <c:pt idx="2903">
                  <c:v>260.65199999999999</c:v>
                </c:pt>
                <c:pt idx="2904">
                  <c:v>260.73520000000002</c:v>
                </c:pt>
                <c:pt idx="2905">
                  <c:v>260.82</c:v>
                </c:pt>
                <c:pt idx="2906">
                  <c:v>260.90230000000003</c:v>
                </c:pt>
                <c:pt idx="2907">
                  <c:v>260.98340000000002</c:v>
                </c:pt>
                <c:pt idx="2908">
                  <c:v>261.07130000000001</c:v>
                </c:pt>
                <c:pt idx="2909">
                  <c:v>261.1506</c:v>
                </c:pt>
                <c:pt idx="2910">
                  <c:v>261.23309999999998</c:v>
                </c:pt>
                <c:pt idx="2911">
                  <c:v>261.31529999999998</c:v>
                </c:pt>
                <c:pt idx="2912">
                  <c:v>261.39909999999998</c:v>
                </c:pt>
                <c:pt idx="2913">
                  <c:v>261.48579999999998</c:v>
                </c:pt>
                <c:pt idx="2914">
                  <c:v>261.56639999999999</c:v>
                </c:pt>
                <c:pt idx="2915">
                  <c:v>261.64850000000001</c:v>
                </c:pt>
                <c:pt idx="2916">
                  <c:v>261.73219999999998</c:v>
                </c:pt>
                <c:pt idx="2917">
                  <c:v>261.81580000000002</c:v>
                </c:pt>
                <c:pt idx="2918">
                  <c:v>261.899</c:v>
                </c:pt>
                <c:pt idx="2919">
                  <c:v>261.9828</c:v>
                </c:pt>
                <c:pt idx="2920">
                  <c:v>262.06569999999999</c:v>
                </c:pt>
                <c:pt idx="2921">
                  <c:v>262.14640000000003</c:v>
                </c:pt>
                <c:pt idx="2922">
                  <c:v>262.2303</c:v>
                </c:pt>
                <c:pt idx="2923">
                  <c:v>262.315</c:v>
                </c:pt>
                <c:pt idx="2924">
                  <c:v>262.39890000000003</c:v>
                </c:pt>
                <c:pt idx="2925">
                  <c:v>262.4785</c:v>
                </c:pt>
                <c:pt idx="2926">
                  <c:v>262.5609</c:v>
                </c:pt>
                <c:pt idx="2927">
                  <c:v>262.63940000000002</c:v>
                </c:pt>
                <c:pt idx="2928">
                  <c:v>262.72750000000002</c:v>
                </c:pt>
                <c:pt idx="2929">
                  <c:v>262.80610000000001</c:v>
                </c:pt>
                <c:pt idx="2930">
                  <c:v>262.89210000000003</c:v>
                </c:pt>
                <c:pt idx="2931">
                  <c:v>262.97660000000002</c:v>
                </c:pt>
                <c:pt idx="2932">
                  <c:v>263.05860000000001</c:v>
                </c:pt>
                <c:pt idx="2933">
                  <c:v>263.142</c:v>
                </c:pt>
                <c:pt idx="2934">
                  <c:v>263.22480000000002</c:v>
                </c:pt>
                <c:pt idx="2935">
                  <c:v>263.30970000000002</c:v>
                </c:pt>
                <c:pt idx="2936">
                  <c:v>263.39150000000001</c:v>
                </c:pt>
                <c:pt idx="2937">
                  <c:v>263.47609999999997</c:v>
                </c:pt>
                <c:pt idx="2938">
                  <c:v>263.55470000000003</c:v>
                </c:pt>
                <c:pt idx="2939">
                  <c:v>263.64280000000002</c:v>
                </c:pt>
                <c:pt idx="2940">
                  <c:v>263.72640000000001</c:v>
                </c:pt>
                <c:pt idx="2941">
                  <c:v>263.80619999999999</c:v>
                </c:pt>
                <c:pt idx="2942">
                  <c:v>263.88940000000002</c:v>
                </c:pt>
                <c:pt idx="2943">
                  <c:v>263.96809999999999</c:v>
                </c:pt>
                <c:pt idx="2944">
                  <c:v>264.05279999999999</c:v>
                </c:pt>
                <c:pt idx="2945">
                  <c:v>264.13799999999998</c:v>
                </c:pt>
                <c:pt idx="2946">
                  <c:v>264.22149999999999</c:v>
                </c:pt>
                <c:pt idx="2947">
                  <c:v>264.30470000000003</c:v>
                </c:pt>
                <c:pt idx="2948">
                  <c:v>264.38459999999998</c:v>
                </c:pt>
                <c:pt idx="2949">
                  <c:v>264.46749999999997</c:v>
                </c:pt>
                <c:pt idx="2950">
                  <c:v>264.5514</c:v>
                </c:pt>
                <c:pt idx="2951">
                  <c:v>264.63499999999999</c:v>
                </c:pt>
                <c:pt idx="2952">
                  <c:v>264.71780000000001</c:v>
                </c:pt>
                <c:pt idx="2953">
                  <c:v>264.80040000000002</c:v>
                </c:pt>
                <c:pt idx="2954">
                  <c:v>264.88339999999999</c:v>
                </c:pt>
                <c:pt idx="2955">
                  <c:v>264.96570000000003</c:v>
                </c:pt>
                <c:pt idx="2956">
                  <c:v>265.0514</c:v>
                </c:pt>
                <c:pt idx="2957">
                  <c:v>265.13060000000002</c:v>
                </c:pt>
                <c:pt idx="2958">
                  <c:v>265.21600000000001</c:v>
                </c:pt>
                <c:pt idx="2959">
                  <c:v>265.30079999999998</c:v>
                </c:pt>
                <c:pt idx="2960">
                  <c:v>265.38319999999999</c:v>
                </c:pt>
                <c:pt idx="2961">
                  <c:v>265.46690000000001</c:v>
                </c:pt>
                <c:pt idx="2962">
                  <c:v>265.55259999999998</c:v>
                </c:pt>
                <c:pt idx="2963">
                  <c:v>265.63499999999999</c:v>
                </c:pt>
                <c:pt idx="2964">
                  <c:v>265.71850000000001</c:v>
                </c:pt>
                <c:pt idx="2965">
                  <c:v>265.79899999999998</c:v>
                </c:pt>
                <c:pt idx="2966">
                  <c:v>265.88470000000001</c:v>
                </c:pt>
                <c:pt idx="2967">
                  <c:v>265.96870000000001</c:v>
                </c:pt>
                <c:pt idx="2968">
                  <c:v>266.05149999999998</c:v>
                </c:pt>
                <c:pt idx="2969">
                  <c:v>266.1352</c:v>
                </c:pt>
                <c:pt idx="2970">
                  <c:v>266.21839999999997</c:v>
                </c:pt>
                <c:pt idx="2971">
                  <c:v>266.30250000000001</c:v>
                </c:pt>
                <c:pt idx="2972">
                  <c:v>266.38420000000002</c:v>
                </c:pt>
                <c:pt idx="2973">
                  <c:v>266.46679999999998</c:v>
                </c:pt>
                <c:pt idx="2974">
                  <c:v>266.5487</c:v>
                </c:pt>
                <c:pt idx="2975">
                  <c:v>266.63319999999999</c:v>
                </c:pt>
                <c:pt idx="2976">
                  <c:v>266.7167</c:v>
                </c:pt>
                <c:pt idx="2977">
                  <c:v>266.79930000000002</c:v>
                </c:pt>
                <c:pt idx="2978">
                  <c:v>266.88279999999997</c:v>
                </c:pt>
                <c:pt idx="2979">
                  <c:v>266.96839999999997</c:v>
                </c:pt>
                <c:pt idx="2980">
                  <c:v>267.04840000000002</c:v>
                </c:pt>
                <c:pt idx="2981">
                  <c:v>267.13209999999998</c:v>
                </c:pt>
                <c:pt idx="2982">
                  <c:v>267.21269999999998</c:v>
                </c:pt>
                <c:pt idx="2983">
                  <c:v>267.29969999999997</c:v>
                </c:pt>
                <c:pt idx="2984">
                  <c:v>267.38159999999999</c:v>
                </c:pt>
                <c:pt idx="2985">
                  <c:v>267.46379999999999</c:v>
                </c:pt>
                <c:pt idx="2986">
                  <c:v>267.54649999999998</c:v>
                </c:pt>
                <c:pt idx="2987">
                  <c:v>267.6302</c:v>
                </c:pt>
                <c:pt idx="2988">
                  <c:v>267.71420000000001</c:v>
                </c:pt>
                <c:pt idx="2989">
                  <c:v>267.79969999999997</c:v>
                </c:pt>
                <c:pt idx="2990">
                  <c:v>267.88299999999998</c:v>
                </c:pt>
                <c:pt idx="2991">
                  <c:v>267.96749999999997</c:v>
                </c:pt>
                <c:pt idx="2992">
                  <c:v>268.05500000000001</c:v>
                </c:pt>
                <c:pt idx="2993">
                  <c:v>268.1318</c:v>
                </c:pt>
                <c:pt idx="2994">
                  <c:v>268.21550000000002</c:v>
                </c:pt>
                <c:pt idx="2995">
                  <c:v>268.29469999999998</c:v>
                </c:pt>
                <c:pt idx="2996">
                  <c:v>268.3784</c:v>
                </c:pt>
                <c:pt idx="2997">
                  <c:v>268.46190000000001</c:v>
                </c:pt>
                <c:pt idx="2998">
                  <c:v>268.54700000000003</c:v>
                </c:pt>
                <c:pt idx="2999">
                  <c:v>268.62700000000001</c:v>
                </c:pt>
                <c:pt idx="3000">
                  <c:v>268.71019999999999</c:v>
                </c:pt>
                <c:pt idx="3001">
                  <c:v>268.79559999999998</c:v>
                </c:pt>
                <c:pt idx="3002">
                  <c:v>268.87909999999999</c:v>
                </c:pt>
                <c:pt idx="3003">
                  <c:v>268.96300000000002</c:v>
                </c:pt>
                <c:pt idx="3004">
                  <c:v>269.0421</c:v>
                </c:pt>
                <c:pt idx="3005">
                  <c:v>269.12650000000002</c:v>
                </c:pt>
                <c:pt idx="3006">
                  <c:v>269.21109999999999</c:v>
                </c:pt>
                <c:pt idx="3007">
                  <c:v>269.29480000000001</c:v>
                </c:pt>
                <c:pt idx="3008">
                  <c:v>269.37720000000002</c:v>
                </c:pt>
                <c:pt idx="3009">
                  <c:v>269.45699999999999</c:v>
                </c:pt>
                <c:pt idx="3010">
                  <c:v>269.54199999999997</c:v>
                </c:pt>
                <c:pt idx="3011">
                  <c:v>269.62389999999999</c:v>
                </c:pt>
                <c:pt idx="3012">
                  <c:v>269.709</c:v>
                </c:pt>
                <c:pt idx="3013">
                  <c:v>269.79090000000002</c:v>
                </c:pt>
                <c:pt idx="3014">
                  <c:v>269.87580000000003</c:v>
                </c:pt>
                <c:pt idx="3015">
                  <c:v>269.95639999999997</c:v>
                </c:pt>
                <c:pt idx="3016">
                  <c:v>270.04039999999998</c:v>
                </c:pt>
                <c:pt idx="3017">
                  <c:v>270.11970000000002</c:v>
                </c:pt>
                <c:pt idx="3018">
                  <c:v>270.2056</c:v>
                </c:pt>
                <c:pt idx="3019">
                  <c:v>270.29050000000001</c:v>
                </c:pt>
                <c:pt idx="3020">
                  <c:v>270.37299999999999</c:v>
                </c:pt>
                <c:pt idx="3021">
                  <c:v>270.45530000000002</c:v>
                </c:pt>
                <c:pt idx="3022">
                  <c:v>270.54000000000002</c:v>
                </c:pt>
                <c:pt idx="3023">
                  <c:v>270.62139999999999</c:v>
                </c:pt>
                <c:pt idx="3024">
                  <c:v>270.70490000000001</c:v>
                </c:pt>
                <c:pt idx="3025">
                  <c:v>270.7885</c:v>
                </c:pt>
                <c:pt idx="3026">
                  <c:v>270.87299999999999</c:v>
                </c:pt>
                <c:pt idx="3027">
                  <c:v>270.95460000000003</c:v>
                </c:pt>
                <c:pt idx="3028">
                  <c:v>271.03769999999997</c:v>
                </c:pt>
                <c:pt idx="3029">
                  <c:v>271.1232</c:v>
                </c:pt>
                <c:pt idx="3030">
                  <c:v>271.2063</c:v>
                </c:pt>
                <c:pt idx="3031">
                  <c:v>271.286</c:v>
                </c:pt>
                <c:pt idx="3032">
                  <c:v>271.37240000000003</c:v>
                </c:pt>
                <c:pt idx="3033">
                  <c:v>271.45260000000002</c:v>
                </c:pt>
                <c:pt idx="3034">
                  <c:v>271.53390000000002</c:v>
                </c:pt>
                <c:pt idx="3035">
                  <c:v>271.61939999999998</c:v>
                </c:pt>
                <c:pt idx="3036">
                  <c:v>271.7038</c:v>
                </c:pt>
                <c:pt idx="3037">
                  <c:v>271.78300000000002</c:v>
                </c:pt>
                <c:pt idx="3038">
                  <c:v>271.87020000000001</c:v>
                </c:pt>
                <c:pt idx="3039">
                  <c:v>271.95350000000002</c:v>
                </c:pt>
                <c:pt idx="3040">
                  <c:v>272.03680000000003</c:v>
                </c:pt>
                <c:pt idx="3041">
                  <c:v>272.11739999999998</c:v>
                </c:pt>
                <c:pt idx="3042">
                  <c:v>272.2013</c:v>
                </c:pt>
                <c:pt idx="3043">
                  <c:v>272.28539999999998</c:v>
                </c:pt>
                <c:pt idx="3044">
                  <c:v>272.36939999999998</c:v>
                </c:pt>
                <c:pt idx="3045">
                  <c:v>272.45119999999997</c:v>
                </c:pt>
                <c:pt idx="3046">
                  <c:v>272.53550000000001</c:v>
                </c:pt>
                <c:pt idx="3047">
                  <c:v>272.62049999999999</c:v>
                </c:pt>
                <c:pt idx="3048">
                  <c:v>272.70460000000003</c:v>
                </c:pt>
                <c:pt idx="3049">
                  <c:v>272.78500000000003</c:v>
                </c:pt>
                <c:pt idx="3050">
                  <c:v>272.8673</c:v>
                </c:pt>
                <c:pt idx="3051">
                  <c:v>272.95359999999999</c:v>
                </c:pt>
                <c:pt idx="3052">
                  <c:v>273.03399999999999</c:v>
                </c:pt>
                <c:pt idx="3053">
                  <c:v>273.11700000000002</c:v>
                </c:pt>
                <c:pt idx="3054">
                  <c:v>273.2</c:v>
                </c:pt>
                <c:pt idx="3055">
                  <c:v>273.28649999999999</c:v>
                </c:pt>
                <c:pt idx="3056">
                  <c:v>273.36840000000001</c:v>
                </c:pt>
                <c:pt idx="3057">
                  <c:v>273.45179999999999</c:v>
                </c:pt>
                <c:pt idx="3058">
                  <c:v>273.53390000000002</c:v>
                </c:pt>
                <c:pt idx="3059">
                  <c:v>273.61849999999998</c:v>
                </c:pt>
                <c:pt idx="3060">
                  <c:v>273.7013</c:v>
                </c:pt>
                <c:pt idx="3061">
                  <c:v>273.78440000000001</c:v>
                </c:pt>
                <c:pt idx="3062">
                  <c:v>273.86919999999998</c:v>
                </c:pt>
                <c:pt idx="3063">
                  <c:v>273.9513</c:v>
                </c:pt>
                <c:pt idx="3064">
                  <c:v>274.03579999999999</c:v>
                </c:pt>
                <c:pt idx="3065">
                  <c:v>274.11959999999999</c:v>
                </c:pt>
                <c:pt idx="3066">
                  <c:v>274.20440000000002</c:v>
                </c:pt>
                <c:pt idx="3067">
                  <c:v>274.2867</c:v>
                </c:pt>
                <c:pt idx="3068">
                  <c:v>274.3682</c:v>
                </c:pt>
                <c:pt idx="3069">
                  <c:v>274.45460000000003</c:v>
                </c:pt>
                <c:pt idx="3070">
                  <c:v>274.53699999999998</c:v>
                </c:pt>
                <c:pt idx="3071">
                  <c:v>274.61919999999998</c:v>
                </c:pt>
                <c:pt idx="3072">
                  <c:v>274.70479999999998</c:v>
                </c:pt>
                <c:pt idx="3073">
                  <c:v>274.78579999999999</c:v>
                </c:pt>
                <c:pt idx="3074">
                  <c:v>274.86829999999998</c:v>
                </c:pt>
                <c:pt idx="3075">
                  <c:v>274.9477</c:v>
                </c:pt>
                <c:pt idx="3076">
                  <c:v>275.03199999999998</c:v>
                </c:pt>
                <c:pt idx="3077">
                  <c:v>275.11660000000001</c:v>
                </c:pt>
                <c:pt idx="3078">
                  <c:v>275.202</c:v>
                </c:pt>
                <c:pt idx="3079">
                  <c:v>275.28530000000001</c:v>
                </c:pt>
                <c:pt idx="3080">
                  <c:v>275.36649999999997</c:v>
                </c:pt>
                <c:pt idx="3081">
                  <c:v>275.45080000000002</c:v>
                </c:pt>
                <c:pt idx="3082">
                  <c:v>275.53539999999998</c:v>
                </c:pt>
                <c:pt idx="3083">
                  <c:v>275.61840000000001</c:v>
                </c:pt>
                <c:pt idx="3084">
                  <c:v>275.70060000000001</c:v>
                </c:pt>
                <c:pt idx="3085">
                  <c:v>275.78410000000002</c:v>
                </c:pt>
                <c:pt idx="3086">
                  <c:v>275.86900000000003</c:v>
                </c:pt>
                <c:pt idx="3087">
                  <c:v>275.94990000000001</c:v>
                </c:pt>
                <c:pt idx="3088">
                  <c:v>276.036</c:v>
                </c:pt>
                <c:pt idx="3089">
                  <c:v>276.11619999999999</c:v>
                </c:pt>
                <c:pt idx="3090">
                  <c:v>276.19819999999999</c:v>
                </c:pt>
                <c:pt idx="3091">
                  <c:v>276.28500000000003</c:v>
                </c:pt>
                <c:pt idx="3092">
                  <c:v>276.36540000000002</c:v>
                </c:pt>
                <c:pt idx="3093">
                  <c:v>276.44869999999997</c:v>
                </c:pt>
                <c:pt idx="3094">
                  <c:v>276.53219999999999</c:v>
                </c:pt>
                <c:pt idx="3095">
                  <c:v>276.61540000000002</c:v>
                </c:pt>
                <c:pt idx="3096">
                  <c:v>276.69799999999998</c:v>
                </c:pt>
                <c:pt idx="3097">
                  <c:v>276.78120000000001</c:v>
                </c:pt>
                <c:pt idx="3098">
                  <c:v>276.86599999999999</c:v>
                </c:pt>
                <c:pt idx="3099">
                  <c:v>276.9486</c:v>
                </c:pt>
                <c:pt idx="3100">
                  <c:v>277.0308</c:v>
                </c:pt>
                <c:pt idx="3101">
                  <c:v>277.11259999999999</c:v>
                </c:pt>
                <c:pt idx="3102">
                  <c:v>277.19880000000001</c:v>
                </c:pt>
                <c:pt idx="3103">
                  <c:v>277.28359999999998</c:v>
                </c:pt>
                <c:pt idx="3104">
                  <c:v>277.36470000000003</c:v>
                </c:pt>
                <c:pt idx="3105">
                  <c:v>277.44690000000003</c:v>
                </c:pt>
                <c:pt idx="3106">
                  <c:v>277.52999999999997</c:v>
                </c:pt>
                <c:pt idx="3107">
                  <c:v>277.61169999999998</c:v>
                </c:pt>
                <c:pt idx="3108">
                  <c:v>277.69920000000002</c:v>
                </c:pt>
                <c:pt idx="3109">
                  <c:v>277.77999999999997</c:v>
                </c:pt>
                <c:pt idx="3110">
                  <c:v>277.86410000000001</c:v>
                </c:pt>
                <c:pt idx="3111">
                  <c:v>277.94560000000001</c:v>
                </c:pt>
                <c:pt idx="3112">
                  <c:v>278.03359999999998</c:v>
                </c:pt>
                <c:pt idx="3113">
                  <c:v>278.11619999999999</c:v>
                </c:pt>
                <c:pt idx="3114">
                  <c:v>278.2</c:v>
                </c:pt>
                <c:pt idx="3115">
                  <c:v>278.28379999999999</c:v>
                </c:pt>
                <c:pt idx="3116">
                  <c:v>278.36770000000001</c:v>
                </c:pt>
                <c:pt idx="3117">
                  <c:v>278.44979999999998</c:v>
                </c:pt>
                <c:pt idx="3118">
                  <c:v>278.53219999999999</c:v>
                </c:pt>
                <c:pt idx="3119">
                  <c:v>278.61939999999998</c:v>
                </c:pt>
                <c:pt idx="3120">
                  <c:v>278.69650000000001</c:v>
                </c:pt>
                <c:pt idx="3121">
                  <c:v>278.78179999999998</c:v>
                </c:pt>
                <c:pt idx="3122">
                  <c:v>278.86470000000003</c:v>
                </c:pt>
                <c:pt idx="3123">
                  <c:v>278.94940000000003</c:v>
                </c:pt>
                <c:pt idx="3124">
                  <c:v>279.0317</c:v>
                </c:pt>
                <c:pt idx="3125">
                  <c:v>279.11500000000001</c:v>
                </c:pt>
                <c:pt idx="3126">
                  <c:v>279.19540000000001</c:v>
                </c:pt>
                <c:pt idx="3127">
                  <c:v>279.28399999999999</c:v>
                </c:pt>
                <c:pt idx="3128">
                  <c:v>279.36720000000003</c:v>
                </c:pt>
                <c:pt idx="3129">
                  <c:v>279.44799999999998</c:v>
                </c:pt>
                <c:pt idx="3130">
                  <c:v>279.53160000000003</c:v>
                </c:pt>
                <c:pt idx="3131">
                  <c:v>279.61750000000001</c:v>
                </c:pt>
                <c:pt idx="3132">
                  <c:v>279.69839999999999</c:v>
                </c:pt>
                <c:pt idx="3133">
                  <c:v>279.78219999999999</c:v>
                </c:pt>
                <c:pt idx="3134">
                  <c:v>279.86500000000001</c:v>
                </c:pt>
                <c:pt idx="3135">
                  <c:v>279.94779999999997</c:v>
                </c:pt>
                <c:pt idx="3136">
                  <c:v>280.03019999999998</c:v>
                </c:pt>
                <c:pt idx="3137">
                  <c:v>280.1155</c:v>
                </c:pt>
                <c:pt idx="3138">
                  <c:v>280.19779999999997</c:v>
                </c:pt>
                <c:pt idx="3139">
                  <c:v>280.28320000000002</c:v>
                </c:pt>
                <c:pt idx="3140">
                  <c:v>280.36619999999999</c:v>
                </c:pt>
                <c:pt idx="3141">
                  <c:v>280.4502</c:v>
                </c:pt>
                <c:pt idx="3142">
                  <c:v>280.53800000000001</c:v>
                </c:pt>
                <c:pt idx="3143">
                  <c:v>280.61959999999999</c:v>
                </c:pt>
                <c:pt idx="3144">
                  <c:v>280.7013</c:v>
                </c:pt>
                <c:pt idx="3145">
                  <c:v>280.7824</c:v>
                </c:pt>
                <c:pt idx="3146">
                  <c:v>280.86700000000002</c:v>
                </c:pt>
                <c:pt idx="3147">
                  <c:v>280.95280000000002</c:v>
                </c:pt>
                <c:pt idx="3148">
                  <c:v>281.0326</c:v>
                </c:pt>
                <c:pt idx="3149">
                  <c:v>281.11680000000001</c:v>
                </c:pt>
                <c:pt idx="3150">
                  <c:v>281.19850000000002</c:v>
                </c:pt>
                <c:pt idx="3151">
                  <c:v>281.2835</c:v>
                </c:pt>
                <c:pt idx="3152">
                  <c:v>281.36509999999998</c:v>
                </c:pt>
                <c:pt idx="3153">
                  <c:v>281.44560000000001</c:v>
                </c:pt>
                <c:pt idx="3154">
                  <c:v>281.53250000000003</c:v>
                </c:pt>
                <c:pt idx="3155">
                  <c:v>281.61739999999998</c:v>
                </c:pt>
                <c:pt idx="3156">
                  <c:v>281.70080000000002</c:v>
                </c:pt>
                <c:pt idx="3157">
                  <c:v>281.78280000000001</c:v>
                </c:pt>
                <c:pt idx="3158">
                  <c:v>281.86790000000002</c:v>
                </c:pt>
                <c:pt idx="3159">
                  <c:v>281.95460000000003</c:v>
                </c:pt>
                <c:pt idx="3160">
                  <c:v>282.03660000000002</c:v>
                </c:pt>
                <c:pt idx="3161">
                  <c:v>282.12020000000001</c:v>
                </c:pt>
                <c:pt idx="3162">
                  <c:v>282.19830000000002</c:v>
                </c:pt>
                <c:pt idx="3163">
                  <c:v>282.28480000000002</c:v>
                </c:pt>
                <c:pt idx="3164">
                  <c:v>282.36579999999998</c:v>
                </c:pt>
                <c:pt idx="3165">
                  <c:v>282.45060000000001</c:v>
                </c:pt>
                <c:pt idx="3166">
                  <c:v>282.53390000000002</c:v>
                </c:pt>
                <c:pt idx="3167">
                  <c:v>282.6164</c:v>
                </c:pt>
                <c:pt idx="3168">
                  <c:v>282.70249999999999</c:v>
                </c:pt>
                <c:pt idx="3169">
                  <c:v>282.78440000000001</c:v>
                </c:pt>
                <c:pt idx="3170">
                  <c:v>282.87</c:v>
                </c:pt>
                <c:pt idx="3171">
                  <c:v>282.95100000000002</c:v>
                </c:pt>
                <c:pt idx="3172">
                  <c:v>283.03719999999998</c:v>
                </c:pt>
                <c:pt idx="3173">
                  <c:v>283.11880000000002</c:v>
                </c:pt>
                <c:pt idx="3174">
                  <c:v>283.20299999999997</c:v>
                </c:pt>
                <c:pt idx="3175">
                  <c:v>283.28539999999998</c:v>
                </c:pt>
                <c:pt idx="3176">
                  <c:v>283.36700000000002</c:v>
                </c:pt>
                <c:pt idx="3177">
                  <c:v>283.45</c:v>
                </c:pt>
                <c:pt idx="3178">
                  <c:v>283.53489999999999</c:v>
                </c:pt>
                <c:pt idx="3179">
                  <c:v>283.61750000000001</c:v>
                </c:pt>
                <c:pt idx="3180">
                  <c:v>283.69990000000001</c:v>
                </c:pt>
                <c:pt idx="3181">
                  <c:v>283.7833</c:v>
                </c:pt>
                <c:pt idx="3182">
                  <c:v>283.86720000000003</c:v>
                </c:pt>
                <c:pt idx="3183">
                  <c:v>283.95310000000001</c:v>
                </c:pt>
                <c:pt idx="3184">
                  <c:v>284.03469999999999</c:v>
                </c:pt>
                <c:pt idx="3185">
                  <c:v>284.11700000000002</c:v>
                </c:pt>
                <c:pt idx="3186">
                  <c:v>284.19900000000001</c:v>
                </c:pt>
                <c:pt idx="3187">
                  <c:v>284.28399999999999</c:v>
                </c:pt>
                <c:pt idx="3188">
                  <c:v>284.3682</c:v>
                </c:pt>
                <c:pt idx="3189">
                  <c:v>284.44959999999998</c:v>
                </c:pt>
                <c:pt idx="3190">
                  <c:v>284.53550000000001</c:v>
                </c:pt>
                <c:pt idx="3191">
                  <c:v>284.61860000000001</c:v>
                </c:pt>
                <c:pt idx="3192">
                  <c:v>284.7013</c:v>
                </c:pt>
                <c:pt idx="3193">
                  <c:v>284.78579999999999</c:v>
                </c:pt>
                <c:pt idx="3194">
                  <c:v>284.86840000000001</c:v>
                </c:pt>
                <c:pt idx="3195">
                  <c:v>284.95299999999997</c:v>
                </c:pt>
                <c:pt idx="3196">
                  <c:v>285.03800000000001</c:v>
                </c:pt>
                <c:pt idx="3197">
                  <c:v>285.12079999999997</c:v>
                </c:pt>
                <c:pt idx="3198">
                  <c:v>285.20409999999998</c:v>
                </c:pt>
                <c:pt idx="3199">
                  <c:v>285.28769999999997</c:v>
                </c:pt>
                <c:pt idx="3200">
                  <c:v>285.37220000000002</c:v>
                </c:pt>
                <c:pt idx="3201">
                  <c:v>285.4554</c:v>
                </c:pt>
                <c:pt idx="3202">
                  <c:v>285.53699999999998</c:v>
                </c:pt>
                <c:pt idx="3203">
                  <c:v>285.62180000000001</c:v>
                </c:pt>
                <c:pt idx="3204">
                  <c:v>285.7022</c:v>
                </c:pt>
                <c:pt idx="3205">
                  <c:v>285.78750000000002</c:v>
                </c:pt>
                <c:pt idx="3206">
                  <c:v>285.86970000000002</c:v>
                </c:pt>
                <c:pt idx="3207">
                  <c:v>285.95409999999998</c:v>
                </c:pt>
                <c:pt idx="3208">
                  <c:v>286.03629999999998</c:v>
                </c:pt>
                <c:pt idx="3209">
                  <c:v>286.1207</c:v>
                </c:pt>
                <c:pt idx="3210">
                  <c:v>286.2081</c:v>
                </c:pt>
                <c:pt idx="3211">
                  <c:v>286.286</c:v>
                </c:pt>
                <c:pt idx="3212">
                  <c:v>286.36700000000002</c:v>
                </c:pt>
                <c:pt idx="3213">
                  <c:v>286.45339999999999</c:v>
                </c:pt>
                <c:pt idx="3214">
                  <c:v>286.53899999999999</c:v>
                </c:pt>
                <c:pt idx="3215">
                  <c:v>286.62220000000002</c:v>
                </c:pt>
                <c:pt idx="3216">
                  <c:v>286.70699999999999</c:v>
                </c:pt>
                <c:pt idx="3217">
                  <c:v>286.78859999999997</c:v>
                </c:pt>
                <c:pt idx="3218">
                  <c:v>286.8716</c:v>
                </c:pt>
                <c:pt idx="3219">
                  <c:v>286.95780000000002</c:v>
                </c:pt>
                <c:pt idx="3220">
                  <c:v>287.03919999999999</c:v>
                </c:pt>
                <c:pt idx="3221">
                  <c:v>287.12220000000002</c:v>
                </c:pt>
                <c:pt idx="3222">
                  <c:v>287.20460000000003</c:v>
                </c:pt>
                <c:pt idx="3223">
                  <c:v>287.28879999999998</c:v>
                </c:pt>
                <c:pt idx="3224">
                  <c:v>287.37</c:v>
                </c:pt>
                <c:pt idx="3225">
                  <c:v>287.45440000000002</c:v>
                </c:pt>
                <c:pt idx="3226">
                  <c:v>287.53899999999999</c:v>
                </c:pt>
                <c:pt idx="3227">
                  <c:v>287.62090000000001</c:v>
                </c:pt>
                <c:pt idx="3228">
                  <c:v>287.70639999999997</c:v>
                </c:pt>
                <c:pt idx="3229">
                  <c:v>287.78840000000002</c:v>
                </c:pt>
                <c:pt idx="3230">
                  <c:v>287.87079999999997</c:v>
                </c:pt>
                <c:pt idx="3231">
                  <c:v>287.952</c:v>
                </c:pt>
                <c:pt idx="3232">
                  <c:v>288.03629999999998</c:v>
                </c:pt>
                <c:pt idx="3233">
                  <c:v>288.11649999999997</c:v>
                </c:pt>
                <c:pt idx="3234">
                  <c:v>288.20150000000001</c:v>
                </c:pt>
                <c:pt idx="3235">
                  <c:v>288.28789999999998</c:v>
                </c:pt>
                <c:pt idx="3236">
                  <c:v>288.36829999999998</c:v>
                </c:pt>
                <c:pt idx="3237">
                  <c:v>288.45049999999998</c:v>
                </c:pt>
                <c:pt idx="3238">
                  <c:v>288.53149999999999</c:v>
                </c:pt>
                <c:pt idx="3239">
                  <c:v>288.61520000000002</c:v>
                </c:pt>
                <c:pt idx="3240">
                  <c:v>288.70440000000002</c:v>
                </c:pt>
                <c:pt idx="3241">
                  <c:v>288.78500000000003</c:v>
                </c:pt>
                <c:pt idx="3242">
                  <c:v>288.86660000000001</c:v>
                </c:pt>
                <c:pt idx="3243">
                  <c:v>288.94869999999997</c:v>
                </c:pt>
                <c:pt idx="3244">
                  <c:v>289.03399999999999</c:v>
                </c:pt>
                <c:pt idx="3245">
                  <c:v>289.12180000000001</c:v>
                </c:pt>
                <c:pt idx="3246">
                  <c:v>289.20330000000001</c:v>
                </c:pt>
                <c:pt idx="3247">
                  <c:v>289.28710000000001</c:v>
                </c:pt>
                <c:pt idx="3248">
                  <c:v>289.37</c:v>
                </c:pt>
                <c:pt idx="3249">
                  <c:v>289.45100000000002</c:v>
                </c:pt>
                <c:pt idx="3250">
                  <c:v>289.53460000000001</c:v>
                </c:pt>
                <c:pt idx="3251">
                  <c:v>289.61700000000002</c:v>
                </c:pt>
                <c:pt idx="3252">
                  <c:v>289.69799999999998</c:v>
                </c:pt>
                <c:pt idx="3253">
                  <c:v>289.78129999999999</c:v>
                </c:pt>
                <c:pt idx="3254">
                  <c:v>289.86500000000001</c:v>
                </c:pt>
                <c:pt idx="3255">
                  <c:v>289.94920000000002</c:v>
                </c:pt>
                <c:pt idx="3256">
                  <c:v>290.03160000000003</c:v>
                </c:pt>
                <c:pt idx="3257">
                  <c:v>290.11500000000001</c:v>
                </c:pt>
                <c:pt idx="3258">
                  <c:v>290.197</c:v>
                </c:pt>
                <c:pt idx="3259">
                  <c:v>290.28059999999999</c:v>
                </c:pt>
                <c:pt idx="3260">
                  <c:v>290.36470000000003</c:v>
                </c:pt>
                <c:pt idx="3261">
                  <c:v>290.44779999999997</c:v>
                </c:pt>
                <c:pt idx="3262">
                  <c:v>290.52809999999999</c:v>
                </c:pt>
                <c:pt idx="3263">
                  <c:v>290.61720000000003</c:v>
                </c:pt>
                <c:pt idx="3264">
                  <c:v>290.69839999999999</c:v>
                </c:pt>
                <c:pt idx="3265">
                  <c:v>290.78339999999997</c:v>
                </c:pt>
                <c:pt idx="3266">
                  <c:v>290.86689999999999</c:v>
                </c:pt>
                <c:pt idx="3267">
                  <c:v>290.94929999999999</c:v>
                </c:pt>
                <c:pt idx="3268">
                  <c:v>291.02999999999997</c:v>
                </c:pt>
                <c:pt idx="3269">
                  <c:v>291.11500000000001</c:v>
                </c:pt>
                <c:pt idx="3270">
                  <c:v>291.20030000000003</c:v>
                </c:pt>
                <c:pt idx="3271">
                  <c:v>291.2783</c:v>
                </c:pt>
                <c:pt idx="3272">
                  <c:v>291.36110000000002</c:v>
                </c:pt>
                <c:pt idx="3273">
                  <c:v>291.44470000000001</c:v>
                </c:pt>
                <c:pt idx="3274">
                  <c:v>291.52809999999999</c:v>
                </c:pt>
                <c:pt idx="3275">
                  <c:v>291.61720000000003</c:v>
                </c:pt>
                <c:pt idx="3276">
                  <c:v>291.69979999999998</c:v>
                </c:pt>
                <c:pt idx="3277">
                  <c:v>291.7799</c:v>
                </c:pt>
                <c:pt idx="3278">
                  <c:v>291.86559999999997</c:v>
                </c:pt>
                <c:pt idx="3279">
                  <c:v>291.94940000000003</c:v>
                </c:pt>
                <c:pt idx="3280">
                  <c:v>292.029</c:v>
                </c:pt>
                <c:pt idx="3281">
                  <c:v>292.11509999999998</c:v>
                </c:pt>
                <c:pt idx="3282">
                  <c:v>292.19650000000001</c:v>
                </c:pt>
                <c:pt idx="3283">
                  <c:v>292.27999999999997</c:v>
                </c:pt>
                <c:pt idx="3284">
                  <c:v>292.36360000000002</c:v>
                </c:pt>
                <c:pt idx="3285">
                  <c:v>292.44279999999998</c:v>
                </c:pt>
                <c:pt idx="3286">
                  <c:v>292.53149999999999</c:v>
                </c:pt>
                <c:pt idx="3287">
                  <c:v>292.61320000000001</c:v>
                </c:pt>
                <c:pt idx="3288">
                  <c:v>292.69659999999999</c:v>
                </c:pt>
                <c:pt idx="3289">
                  <c:v>292.78120000000001</c:v>
                </c:pt>
                <c:pt idx="3290">
                  <c:v>292.86239999999998</c:v>
                </c:pt>
                <c:pt idx="3291">
                  <c:v>292.94409999999999</c:v>
                </c:pt>
                <c:pt idx="3292">
                  <c:v>293.03039999999999</c:v>
                </c:pt>
                <c:pt idx="3293">
                  <c:v>293.11439999999999</c:v>
                </c:pt>
                <c:pt idx="3294">
                  <c:v>293.19819999999999</c:v>
                </c:pt>
                <c:pt idx="3295">
                  <c:v>293.27679999999998</c:v>
                </c:pt>
                <c:pt idx="3296">
                  <c:v>293.35840000000002</c:v>
                </c:pt>
                <c:pt idx="3297">
                  <c:v>293.44260000000003</c:v>
                </c:pt>
                <c:pt idx="3298">
                  <c:v>293.5258</c:v>
                </c:pt>
                <c:pt idx="3299">
                  <c:v>293.60980000000001</c:v>
                </c:pt>
                <c:pt idx="3300">
                  <c:v>293.69170000000003</c:v>
                </c:pt>
                <c:pt idx="3301">
                  <c:v>293.77769999999998</c:v>
                </c:pt>
                <c:pt idx="3302">
                  <c:v>293.86020000000002</c:v>
                </c:pt>
                <c:pt idx="3303">
                  <c:v>293.94009999999997</c:v>
                </c:pt>
                <c:pt idx="3304">
                  <c:v>294.02609999999999</c:v>
                </c:pt>
                <c:pt idx="3305">
                  <c:v>294.11059999999998</c:v>
                </c:pt>
                <c:pt idx="3306">
                  <c:v>294.19319999999999</c:v>
                </c:pt>
                <c:pt idx="3307">
                  <c:v>294.27510000000001</c:v>
                </c:pt>
                <c:pt idx="3308">
                  <c:v>294.35789999999997</c:v>
                </c:pt>
                <c:pt idx="3309">
                  <c:v>294.44400000000002</c:v>
                </c:pt>
                <c:pt idx="3310">
                  <c:v>294.52589999999998</c:v>
                </c:pt>
                <c:pt idx="3311">
                  <c:v>294.6069</c:v>
                </c:pt>
                <c:pt idx="3312">
                  <c:v>294.69299999999998</c:v>
                </c:pt>
                <c:pt idx="3313">
                  <c:v>294.77659999999997</c:v>
                </c:pt>
                <c:pt idx="3314">
                  <c:v>294.86090000000002</c:v>
                </c:pt>
                <c:pt idx="3315">
                  <c:v>294.94240000000002</c:v>
                </c:pt>
                <c:pt idx="3316">
                  <c:v>295.02319999999997</c:v>
                </c:pt>
                <c:pt idx="3317">
                  <c:v>295.10759999999999</c:v>
                </c:pt>
                <c:pt idx="3318">
                  <c:v>295.19240000000002</c:v>
                </c:pt>
                <c:pt idx="3319">
                  <c:v>295.27330000000001</c:v>
                </c:pt>
                <c:pt idx="3320">
                  <c:v>295.35559999999998</c:v>
                </c:pt>
                <c:pt idx="3321">
                  <c:v>295.44099999999997</c:v>
                </c:pt>
                <c:pt idx="3322">
                  <c:v>295.5222</c:v>
                </c:pt>
                <c:pt idx="3323">
                  <c:v>295.60500000000002</c:v>
                </c:pt>
                <c:pt idx="3324">
                  <c:v>295.69260000000003</c:v>
                </c:pt>
                <c:pt idx="3325">
                  <c:v>295.77460000000002</c:v>
                </c:pt>
                <c:pt idx="3326">
                  <c:v>295.85820000000001</c:v>
                </c:pt>
                <c:pt idx="3327">
                  <c:v>295.9434</c:v>
                </c:pt>
                <c:pt idx="3328">
                  <c:v>296.02199999999999</c:v>
                </c:pt>
                <c:pt idx="3329">
                  <c:v>296.10230000000001</c:v>
                </c:pt>
                <c:pt idx="3330">
                  <c:v>296.18520000000001</c:v>
                </c:pt>
                <c:pt idx="3331">
                  <c:v>296.27109999999999</c:v>
                </c:pt>
                <c:pt idx="3332">
                  <c:v>296.35180000000003</c:v>
                </c:pt>
                <c:pt idx="3333">
                  <c:v>296.435</c:v>
                </c:pt>
                <c:pt idx="3334">
                  <c:v>296.5215</c:v>
                </c:pt>
                <c:pt idx="3335">
                  <c:v>296.60079999999999</c:v>
                </c:pt>
                <c:pt idx="3336">
                  <c:v>296.68720000000002</c:v>
                </c:pt>
                <c:pt idx="3337">
                  <c:v>296.76780000000002</c:v>
                </c:pt>
                <c:pt idx="3338">
                  <c:v>296.8528</c:v>
                </c:pt>
                <c:pt idx="3339">
                  <c:v>296.93400000000003</c:v>
                </c:pt>
                <c:pt idx="3340">
                  <c:v>297.01749999999998</c:v>
                </c:pt>
                <c:pt idx="3341">
                  <c:v>297.10039999999998</c:v>
                </c:pt>
                <c:pt idx="3342">
                  <c:v>297.18349999999998</c:v>
                </c:pt>
                <c:pt idx="3343">
                  <c:v>297.26760000000002</c:v>
                </c:pt>
                <c:pt idx="3344">
                  <c:v>297.35019999999997</c:v>
                </c:pt>
                <c:pt idx="3345">
                  <c:v>297.43049999999999</c:v>
                </c:pt>
                <c:pt idx="3346">
                  <c:v>297.51519999999999</c:v>
                </c:pt>
                <c:pt idx="3347">
                  <c:v>297.59870000000001</c:v>
                </c:pt>
                <c:pt idx="3348">
                  <c:v>297.68259999999998</c:v>
                </c:pt>
                <c:pt idx="3349">
                  <c:v>297.76420000000002</c:v>
                </c:pt>
                <c:pt idx="3350">
                  <c:v>297.84750000000003</c:v>
                </c:pt>
                <c:pt idx="3351">
                  <c:v>297.93099999999998</c:v>
                </c:pt>
                <c:pt idx="3352">
                  <c:v>298.00959999999998</c:v>
                </c:pt>
                <c:pt idx="3353">
                  <c:v>298.09449999999998</c:v>
                </c:pt>
                <c:pt idx="3354">
                  <c:v>298.17910000000001</c:v>
                </c:pt>
                <c:pt idx="3355">
                  <c:v>298.26150000000001</c:v>
                </c:pt>
                <c:pt idx="3356">
                  <c:v>298.34440000000001</c:v>
                </c:pt>
                <c:pt idx="3357">
                  <c:v>298.42700000000002</c:v>
                </c:pt>
                <c:pt idx="3358">
                  <c:v>298.50979999999998</c:v>
                </c:pt>
                <c:pt idx="3359">
                  <c:v>298.59280000000001</c:v>
                </c:pt>
                <c:pt idx="3360">
                  <c:v>298.67849999999999</c:v>
                </c:pt>
                <c:pt idx="3361">
                  <c:v>298.76159999999999</c:v>
                </c:pt>
                <c:pt idx="3362">
                  <c:v>298.84219999999999</c:v>
                </c:pt>
                <c:pt idx="3363">
                  <c:v>298.92720000000003</c:v>
                </c:pt>
                <c:pt idx="3364">
                  <c:v>299.00779999999997</c:v>
                </c:pt>
                <c:pt idx="3365">
                  <c:v>299.09219999999999</c:v>
                </c:pt>
                <c:pt idx="3366">
                  <c:v>299.17349999999999</c:v>
                </c:pt>
                <c:pt idx="3367">
                  <c:v>299.25659999999999</c:v>
                </c:pt>
                <c:pt idx="3368">
                  <c:v>299.34089999999998</c:v>
                </c:pt>
                <c:pt idx="3369">
                  <c:v>299.42439999999999</c:v>
                </c:pt>
                <c:pt idx="3370">
                  <c:v>299.50670000000002</c:v>
                </c:pt>
                <c:pt idx="3371">
                  <c:v>299.59320000000002</c:v>
                </c:pt>
                <c:pt idx="3372">
                  <c:v>299.67340000000002</c:v>
                </c:pt>
                <c:pt idx="3373">
                  <c:v>299.75599999999997</c:v>
                </c:pt>
                <c:pt idx="3374">
                  <c:v>299.83800000000002</c:v>
                </c:pt>
                <c:pt idx="3375">
                  <c:v>299.9212</c:v>
                </c:pt>
                <c:pt idx="3376">
                  <c:v>300.00940000000003</c:v>
                </c:pt>
                <c:pt idx="3377">
                  <c:v>300.09019999999998</c:v>
                </c:pt>
                <c:pt idx="3378">
                  <c:v>300.17059999999998</c:v>
                </c:pt>
                <c:pt idx="3379">
                  <c:v>300.2577</c:v>
                </c:pt>
                <c:pt idx="3380">
                  <c:v>300.33679999999998</c:v>
                </c:pt>
                <c:pt idx="3381">
                  <c:v>300.41969999999998</c:v>
                </c:pt>
                <c:pt idx="3382">
                  <c:v>300.50400000000002</c:v>
                </c:pt>
                <c:pt idx="3383">
                  <c:v>300.58710000000002</c:v>
                </c:pt>
                <c:pt idx="3384">
                  <c:v>300.67039999999997</c:v>
                </c:pt>
                <c:pt idx="3385">
                  <c:v>300.75170000000003</c:v>
                </c:pt>
                <c:pt idx="3386">
                  <c:v>300.8338</c:v>
                </c:pt>
                <c:pt idx="3387">
                  <c:v>300.91899999999998</c:v>
                </c:pt>
                <c:pt idx="3388">
                  <c:v>301.0018</c:v>
                </c:pt>
                <c:pt idx="3389">
                  <c:v>301.08359999999999</c:v>
                </c:pt>
                <c:pt idx="3390">
                  <c:v>301.16460000000001</c:v>
                </c:pt>
                <c:pt idx="3391">
                  <c:v>301.24759999999998</c:v>
                </c:pt>
                <c:pt idx="3392">
                  <c:v>301.33100000000002</c:v>
                </c:pt>
                <c:pt idx="3393">
                  <c:v>301.41289999999998</c:v>
                </c:pt>
                <c:pt idx="3394">
                  <c:v>301.50069999999999</c:v>
                </c:pt>
                <c:pt idx="3395">
                  <c:v>301.57900000000001</c:v>
                </c:pt>
                <c:pt idx="3396">
                  <c:v>301.6617</c:v>
                </c:pt>
                <c:pt idx="3397">
                  <c:v>301.74889999999999</c:v>
                </c:pt>
                <c:pt idx="3398">
                  <c:v>301.83089999999999</c:v>
                </c:pt>
                <c:pt idx="3399">
                  <c:v>301.91019999999997</c:v>
                </c:pt>
                <c:pt idx="3400">
                  <c:v>301.99959999999999</c:v>
                </c:pt>
                <c:pt idx="3401">
                  <c:v>302.07870000000003</c:v>
                </c:pt>
                <c:pt idx="3402">
                  <c:v>302.16329999999999</c:v>
                </c:pt>
                <c:pt idx="3403">
                  <c:v>302.24610000000001</c:v>
                </c:pt>
                <c:pt idx="3404">
                  <c:v>302.33089999999999</c:v>
                </c:pt>
                <c:pt idx="3405">
                  <c:v>302.41370000000001</c:v>
                </c:pt>
                <c:pt idx="3406">
                  <c:v>302.49700000000001</c:v>
                </c:pt>
                <c:pt idx="3407">
                  <c:v>302.57990000000001</c:v>
                </c:pt>
                <c:pt idx="3408">
                  <c:v>302.66109999999998</c:v>
                </c:pt>
                <c:pt idx="3409">
                  <c:v>302.74540000000002</c:v>
                </c:pt>
                <c:pt idx="3410">
                  <c:v>302.83</c:v>
                </c:pt>
                <c:pt idx="3411">
                  <c:v>302.91629999999998</c:v>
                </c:pt>
                <c:pt idx="3412">
                  <c:v>302.99700000000001</c:v>
                </c:pt>
                <c:pt idx="3413">
                  <c:v>303.08319999999998</c:v>
                </c:pt>
                <c:pt idx="3414">
                  <c:v>303.16430000000003</c:v>
                </c:pt>
                <c:pt idx="3415">
                  <c:v>303.245</c:v>
                </c:pt>
                <c:pt idx="3416">
                  <c:v>303.3297</c:v>
                </c:pt>
                <c:pt idx="3417">
                  <c:v>303.40969999999999</c:v>
                </c:pt>
                <c:pt idx="3418">
                  <c:v>303.495</c:v>
                </c:pt>
                <c:pt idx="3419">
                  <c:v>303.57659999999998</c:v>
                </c:pt>
                <c:pt idx="3420">
                  <c:v>303.65910000000002</c:v>
                </c:pt>
                <c:pt idx="3421">
                  <c:v>303.74259999999998</c:v>
                </c:pt>
                <c:pt idx="3422">
                  <c:v>303.82479999999998</c:v>
                </c:pt>
                <c:pt idx="3423">
                  <c:v>303.90949999999998</c:v>
                </c:pt>
                <c:pt idx="3424">
                  <c:v>303.99119999999999</c:v>
                </c:pt>
                <c:pt idx="3425">
                  <c:v>304.07530000000003</c:v>
                </c:pt>
                <c:pt idx="3426">
                  <c:v>304.15949999999998</c:v>
                </c:pt>
                <c:pt idx="3427">
                  <c:v>304.24250000000001</c:v>
                </c:pt>
                <c:pt idx="3428">
                  <c:v>304.32400000000001</c:v>
                </c:pt>
                <c:pt idx="3429">
                  <c:v>304.40649999999999</c:v>
                </c:pt>
                <c:pt idx="3430">
                  <c:v>304.49020000000002</c:v>
                </c:pt>
                <c:pt idx="3431">
                  <c:v>304.57440000000003</c:v>
                </c:pt>
                <c:pt idx="3432">
                  <c:v>304.65780000000001</c:v>
                </c:pt>
                <c:pt idx="3433">
                  <c:v>304.74020000000002</c:v>
                </c:pt>
                <c:pt idx="3434">
                  <c:v>304.82100000000003</c:v>
                </c:pt>
                <c:pt idx="3435">
                  <c:v>304.90440000000001</c:v>
                </c:pt>
                <c:pt idx="3436">
                  <c:v>304.98840000000001</c:v>
                </c:pt>
                <c:pt idx="3437">
                  <c:v>305.06979999999999</c:v>
                </c:pt>
                <c:pt idx="3438">
                  <c:v>305.15469999999999</c:v>
                </c:pt>
                <c:pt idx="3439">
                  <c:v>305.24099999999999</c:v>
                </c:pt>
                <c:pt idx="3440">
                  <c:v>305.3218</c:v>
                </c:pt>
                <c:pt idx="3441">
                  <c:v>305.40499999999997</c:v>
                </c:pt>
                <c:pt idx="3442">
                  <c:v>305.49</c:v>
                </c:pt>
                <c:pt idx="3443">
                  <c:v>305.5727</c:v>
                </c:pt>
                <c:pt idx="3444">
                  <c:v>305.65550000000002</c:v>
                </c:pt>
                <c:pt idx="3445">
                  <c:v>305.7371</c:v>
                </c:pt>
                <c:pt idx="3446">
                  <c:v>305.82010000000002</c:v>
                </c:pt>
                <c:pt idx="3447">
                  <c:v>305.90589999999997</c:v>
                </c:pt>
                <c:pt idx="3448">
                  <c:v>305.98759999999999</c:v>
                </c:pt>
                <c:pt idx="3449">
                  <c:v>306.07080000000002</c:v>
                </c:pt>
                <c:pt idx="3450">
                  <c:v>306.15499999999997</c:v>
                </c:pt>
                <c:pt idx="3451">
                  <c:v>306.23660000000001</c:v>
                </c:pt>
                <c:pt idx="3452">
                  <c:v>306.32029999999997</c:v>
                </c:pt>
                <c:pt idx="3453">
                  <c:v>306.4042</c:v>
                </c:pt>
                <c:pt idx="3454">
                  <c:v>306.48779999999999</c:v>
                </c:pt>
                <c:pt idx="3455">
                  <c:v>306.57159999999999</c:v>
                </c:pt>
                <c:pt idx="3456">
                  <c:v>306.65750000000003</c:v>
                </c:pt>
                <c:pt idx="3457">
                  <c:v>306.73649999999998</c:v>
                </c:pt>
                <c:pt idx="3458">
                  <c:v>306.82100000000003</c:v>
                </c:pt>
                <c:pt idx="3459">
                  <c:v>306.904</c:v>
                </c:pt>
                <c:pt idx="3460">
                  <c:v>306.98790000000002</c:v>
                </c:pt>
                <c:pt idx="3461">
                  <c:v>307.07130000000001</c:v>
                </c:pt>
                <c:pt idx="3462">
                  <c:v>307.15519999999998</c:v>
                </c:pt>
                <c:pt idx="3463">
                  <c:v>307.23590000000002</c:v>
                </c:pt>
                <c:pt idx="3464">
                  <c:v>307.31569999999999</c:v>
                </c:pt>
                <c:pt idx="3465">
                  <c:v>307.40159999999997</c:v>
                </c:pt>
                <c:pt idx="3466">
                  <c:v>307.48500000000001</c:v>
                </c:pt>
                <c:pt idx="3467">
                  <c:v>307.56689999999998</c:v>
                </c:pt>
                <c:pt idx="3468">
                  <c:v>307.6508</c:v>
                </c:pt>
                <c:pt idx="3469">
                  <c:v>307.73590000000002</c:v>
                </c:pt>
                <c:pt idx="3470">
                  <c:v>307.81700000000001</c:v>
                </c:pt>
                <c:pt idx="3471">
                  <c:v>307.90120000000002</c:v>
                </c:pt>
                <c:pt idx="3472">
                  <c:v>307.98680000000002</c:v>
                </c:pt>
                <c:pt idx="3473">
                  <c:v>308.06849999999997</c:v>
                </c:pt>
                <c:pt idx="3474">
                  <c:v>308.1472</c:v>
                </c:pt>
                <c:pt idx="3475">
                  <c:v>308.233</c:v>
                </c:pt>
                <c:pt idx="3476">
                  <c:v>308.31670000000003</c:v>
                </c:pt>
                <c:pt idx="3477">
                  <c:v>308.40089999999998</c:v>
                </c:pt>
                <c:pt idx="3478">
                  <c:v>308.4812</c:v>
                </c:pt>
                <c:pt idx="3479">
                  <c:v>308.56760000000003</c:v>
                </c:pt>
                <c:pt idx="3480">
                  <c:v>308.64839999999998</c:v>
                </c:pt>
                <c:pt idx="3481">
                  <c:v>308.73160000000001</c:v>
                </c:pt>
                <c:pt idx="3482">
                  <c:v>308.81540000000001</c:v>
                </c:pt>
                <c:pt idx="3483">
                  <c:v>308.89710000000002</c:v>
                </c:pt>
                <c:pt idx="3484">
                  <c:v>308.98</c:v>
                </c:pt>
                <c:pt idx="3485">
                  <c:v>309.0634</c:v>
                </c:pt>
                <c:pt idx="3486">
                  <c:v>309.14460000000003</c:v>
                </c:pt>
                <c:pt idx="3487">
                  <c:v>309.22949999999997</c:v>
                </c:pt>
                <c:pt idx="3488">
                  <c:v>309.3141</c:v>
                </c:pt>
                <c:pt idx="3489">
                  <c:v>309.39370000000002</c:v>
                </c:pt>
                <c:pt idx="3490">
                  <c:v>309.47829999999999</c:v>
                </c:pt>
                <c:pt idx="3491">
                  <c:v>309.5625</c:v>
                </c:pt>
                <c:pt idx="3492">
                  <c:v>309.64479999999998</c:v>
                </c:pt>
                <c:pt idx="3493">
                  <c:v>309.72800000000001</c:v>
                </c:pt>
                <c:pt idx="3494">
                  <c:v>309.81130000000002</c:v>
                </c:pt>
                <c:pt idx="3495">
                  <c:v>309.8931</c:v>
                </c:pt>
                <c:pt idx="3496">
                  <c:v>309.97680000000003</c:v>
                </c:pt>
                <c:pt idx="3497">
                  <c:v>310.05919999999998</c:v>
                </c:pt>
                <c:pt idx="3498">
                  <c:v>310.14269999999999</c:v>
                </c:pt>
                <c:pt idx="3499">
                  <c:v>310.22500000000002</c:v>
                </c:pt>
                <c:pt idx="3500">
                  <c:v>310.30889999999999</c:v>
                </c:pt>
                <c:pt idx="3501">
                  <c:v>310.3922</c:v>
                </c:pt>
                <c:pt idx="3502">
                  <c:v>310.47719999999998</c:v>
                </c:pt>
                <c:pt idx="3503">
                  <c:v>310.55860000000001</c:v>
                </c:pt>
                <c:pt idx="3504">
                  <c:v>310.63959999999997</c:v>
                </c:pt>
                <c:pt idx="3505">
                  <c:v>310.72120000000001</c:v>
                </c:pt>
                <c:pt idx="3506">
                  <c:v>310.80689999999998</c:v>
                </c:pt>
                <c:pt idx="3507">
                  <c:v>310.88909999999998</c:v>
                </c:pt>
                <c:pt idx="3508">
                  <c:v>310.97199999999998</c:v>
                </c:pt>
                <c:pt idx="3509">
                  <c:v>311.0582</c:v>
                </c:pt>
                <c:pt idx="3510">
                  <c:v>311.14100000000002</c:v>
                </c:pt>
                <c:pt idx="3511">
                  <c:v>311.22140000000002</c:v>
                </c:pt>
                <c:pt idx="3512">
                  <c:v>311.3082</c:v>
                </c:pt>
                <c:pt idx="3513">
                  <c:v>311.39400000000001</c:v>
                </c:pt>
                <c:pt idx="3514">
                  <c:v>311.47559999999999</c:v>
                </c:pt>
                <c:pt idx="3515">
                  <c:v>311.56139999999999</c:v>
                </c:pt>
                <c:pt idx="3516">
                  <c:v>311.64460000000003</c:v>
                </c:pt>
                <c:pt idx="3517">
                  <c:v>311.72359999999998</c:v>
                </c:pt>
                <c:pt idx="3518">
                  <c:v>311.81169999999997</c:v>
                </c:pt>
                <c:pt idx="3519">
                  <c:v>311.89550000000003</c:v>
                </c:pt>
                <c:pt idx="3520">
                  <c:v>311.97719999999998</c:v>
                </c:pt>
                <c:pt idx="3521">
                  <c:v>312.06079999999997</c:v>
                </c:pt>
                <c:pt idx="3522">
                  <c:v>312.14280000000002</c:v>
                </c:pt>
                <c:pt idx="3523">
                  <c:v>312.22899999999998</c:v>
                </c:pt>
                <c:pt idx="3524">
                  <c:v>312.3098</c:v>
                </c:pt>
                <c:pt idx="3525">
                  <c:v>312.39089999999999</c:v>
                </c:pt>
                <c:pt idx="3526">
                  <c:v>312.47680000000003</c:v>
                </c:pt>
                <c:pt idx="3527">
                  <c:v>312.56009999999998</c:v>
                </c:pt>
                <c:pt idx="3528">
                  <c:v>312.64260000000002</c:v>
                </c:pt>
                <c:pt idx="3529">
                  <c:v>312.7242</c:v>
                </c:pt>
                <c:pt idx="3530">
                  <c:v>312.80340000000001</c:v>
                </c:pt>
                <c:pt idx="3531">
                  <c:v>312.88819999999998</c:v>
                </c:pt>
                <c:pt idx="3532">
                  <c:v>312.97359999999998</c:v>
                </c:pt>
                <c:pt idx="3533">
                  <c:v>313.05779999999999</c:v>
                </c:pt>
                <c:pt idx="3534">
                  <c:v>313.1395</c:v>
                </c:pt>
                <c:pt idx="3535">
                  <c:v>313.22370000000001</c:v>
                </c:pt>
                <c:pt idx="3536">
                  <c:v>313.30790000000002</c:v>
                </c:pt>
                <c:pt idx="3537">
                  <c:v>313.39150000000001</c:v>
                </c:pt>
                <c:pt idx="3538">
                  <c:v>313.47329999999999</c:v>
                </c:pt>
                <c:pt idx="3539">
                  <c:v>313.55759999999998</c:v>
                </c:pt>
                <c:pt idx="3540">
                  <c:v>313.63839999999999</c:v>
                </c:pt>
                <c:pt idx="3541">
                  <c:v>313.72219999999999</c:v>
                </c:pt>
                <c:pt idx="3542">
                  <c:v>313.80500000000001</c:v>
                </c:pt>
                <c:pt idx="3543">
                  <c:v>313.88990000000001</c:v>
                </c:pt>
                <c:pt idx="3544">
                  <c:v>313.97129999999999</c:v>
                </c:pt>
                <c:pt idx="3545">
                  <c:v>314.05590000000001</c:v>
                </c:pt>
                <c:pt idx="3546">
                  <c:v>314.13749999999999</c:v>
                </c:pt>
                <c:pt idx="3547">
                  <c:v>314.22239999999999</c:v>
                </c:pt>
                <c:pt idx="3548">
                  <c:v>314.30360000000002</c:v>
                </c:pt>
                <c:pt idx="3549">
                  <c:v>314.38850000000002</c:v>
                </c:pt>
                <c:pt idx="3550">
                  <c:v>314.46969999999999</c:v>
                </c:pt>
                <c:pt idx="3551">
                  <c:v>314.55180000000001</c:v>
                </c:pt>
                <c:pt idx="3552">
                  <c:v>314.63659999999999</c:v>
                </c:pt>
                <c:pt idx="3553">
                  <c:v>314.71749999999997</c:v>
                </c:pt>
                <c:pt idx="3554">
                  <c:v>314.80149999999998</c:v>
                </c:pt>
                <c:pt idx="3555">
                  <c:v>314.88560000000001</c:v>
                </c:pt>
                <c:pt idx="3556">
                  <c:v>314.96699999999998</c:v>
                </c:pt>
                <c:pt idx="3557">
                  <c:v>315.05119999999999</c:v>
                </c:pt>
                <c:pt idx="3558">
                  <c:v>315.13600000000002</c:v>
                </c:pt>
                <c:pt idx="3559">
                  <c:v>315.22000000000003</c:v>
                </c:pt>
                <c:pt idx="3560">
                  <c:v>315.30020000000002</c:v>
                </c:pt>
                <c:pt idx="3561">
                  <c:v>315.38400000000001</c:v>
                </c:pt>
                <c:pt idx="3562">
                  <c:v>315.46660000000003</c:v>
                </c:pt>
                <c:pt idx="3563">
                  <c:v>315.55130000000003</c:v>
                </c:pt>
                <c:pt idx="3564">
                  <c:v>315.63170000000002</c:v>
                </c:pt>
                <c:pt idx="3565">
                  <c:v>315.71620000000001</c:v>
                </c:pt>
                <c:pt idx="3566">
                  <c:v>315.80180000000001</c:v>
                </c:pt>
                <c:pt idx="3567">
                  <c:v>315.88459999999998</c:v>
                </c:pt>
                <c:pt idx="3568">
                  <c:v>315.97059999999999</c:v>
                </c:pt>
                <c:pt idx="3569">
                  <c:v>316.053</c:v>
                </c:pt>
                <c:pt idx="3570">
                  <c:v>316.1318</c:v>
                </c:pt>
                <c:pt idx="3571">
                  <c:v>316.2131</c:v>
                </c:pt>
                <c:pt idx="3572">
                  <c:v>316.298</c:v>
                </c:pt>
                <c:pt idx="3573">
                  <c:v>316.3811</c:v>
                </c:pt>
                <c:pt idx="3574">
                  <c:v>316.46300000000002</c:v>
                </c:pt>
                <c:pt idx="3575">
                  <c:v>316.5462</c:v>
                </c:pt>
                <c:pt idx="3576">
                  <c:v>316.62950000000001</c:v>
                </c:pt>
                <c:pt idx="3577">
                  <c:v>316.71420000000001</c:v>
                </c:pt>
                <c:pt idx="3578">
                  <c:v>316.79599999999999</c:v>
                </c:pt>
                <c:pt idx="3579">
                  <c:v>316.88060000000002</c:v>
                </c:pt>
                <c:pt idx="3580">
                  <c:v>316.96370000000002</c:v>
                </c:pt>
                <c:pt idx="3581">
                  <c:v>317.04610000000002</c:v>
                </c:pt>
                <c:pt idx="3582">
                  <c:v>317.12860000000001</c:v>
                </c:pt>
                <c:pt idx="3583">
                  <c:v>317.21140000000003</c:v>
                </c:pt>
                <c:pt idx="3584">
                  <c:v>317.29199999999997</c:v>
                </c:pt>
                <c:pt idx="3585">
                  <c:v>317.37369999999999</c:v>
                </c:pt>
                <c:pt idx="3586">
                  <c:v>317.4622</c:v>
                </c:pt>
                <c:pt idx="3587">
                  <c:v>317.54379999999998</c:v>
                </c:pt>
                <c:pt idx="3588">
                  <c:v>317.62849999999997</c:v>
                </c:pt>
                <c:pt idx="3589">
                  <c:v>317.71039999999999</c:v>
                </c:pt>
                <c:pt idx="3590">
                  <c:v>317.79169999999999</c:v>
                </c:pt>
                <c:pt idx="3591">
                  <c:v>317.87700000000001</c:v>
                </c:pt>
                <c:pt idx="3592">
                  <c:v>317.96370000000002</c:v>
                </c:pt>
                <c:pt idx="3593">
                  <c:v>318.0444</c:v>
                </c:pt>
                <c:pt idx="3594">
                  <c:v>318.12779999999998</c:v>
                </c:pt>
                <c:pt idx="3595">
                  <c:v>318.20690000000002</c:v>
                </c:pt>
                <c:pt idx="3596">
                  <c:v>318.29000000000002</c:v>
                </c:pt>
                <c:pt idx="3597">
                  <c:v>318.37479999999999</c:v>
                </c:pt>
                <c:pt idx="3598">
                  <c:v>318.4572</c:v>
                </c:pt>
                <c:pt idx="3599">
                  <c:v>318.53960000000001</c:v>
                </c:pt>
                <c:pt idx="3600">
                  <c:v>318.62360000000001</c:v>
                </c:pt>
                <c:pt idx="3601">
                  <c:v>318.70699999999999</c:v>
                </c:pt>
                <c:pt idx="3602">
                  <c:v>318.79259999999999</c:v>
                </c:pt>
                <c:pt idx="3603">
                  <c:v>318.87279999999998</c:v>
                </c:pt>
                <c:pt idx="3604">
                  <c:v>318.95580000000001</c:v>
                </c:pt>
                <c:pt idx="3605">
                  <c:v>319.03899999999999</c:v>
                </c:pt>
                <c:pt idx="3606">
                  <c:v>319.12259999999998</c:v>
                </c:pt>
                <c:pt idx="3607">
                  <c:v>319.20370000000003</c:v>
                </c:pt>
                <c:pt idx="3608">
                  <c:v>319.29219999999998</c:v>
                </c:pt>
                <c:pt idx="3609">
                  <c:v>319.36939999999998</c:v>
                </c:pt>
                <c:pt idx="3610">
                  <c:v>319.45159999999998</c:v>
                </c:pt>
                <c:pt idx="3611">
                  <c:v>319.53579999999999</c:v>
                </c:pt>
                <c:pt idx="3612">
                  <c:v>319.62040000000002</c:v>
                </c:pt>
                <c:pt idx="3613">
                  <c:v>319.7038</c:v>
                </c:pt>
                <c:pt idx="3614">
                  <c:v>319.78680000000003</c:v>
                </c:pt>
                <c:pt idx="3615">
                  <c:v>319.87259999999998</c:v>
                </c:pt>
                <c:pt idx="3616">
                  <c:v>319.95139999999998</c:v>
                </c:pt>
                <c:pt idx="3617">
                  <c:v>320.0342</c:v>
                </c:pt>
                <c:pt idx="3618">
                  <c:v>320.11880000000002</c:v>
                </c:pt>
                <c:pt idx="3619">
                  <c:v>320.19909999999999</c:v>
                </c:pt>
                <c:pt idx="3620">
                  <c:v>320.28410000000002</c:v>
                </c:pt>
                <c:pt idx="3621">
                  <c:v>320.36500000000001</c:v>
                </c:pt>
                <c:pt idx="3622">
                  <c:v>320.452</c:v>
                </c:pt>
                <c:pt idx="3623">
                  <c:v>320.5342</c:v>
                </c:pt>
                <c:pt idx="3624">
                  <c:v>320.61540000000002</c:v>
                </c:pt>
                <c:pt idx="3625">
                  <c:v>320.69920000000002</c:v>
                </c:pt>
                <c:pt idx="3626">
                  <c:v>320.78339999999997</c:v>
                </c:pt>
                <c:pt idx="3627">
                  <c:v>320.86799999999999</c:v>
                </c:pt>
                <c:pt idx="3628">
                  <c:v>320.9513</c:v>
                </c:pt>
                <c:pt idx="3629">
                  <c:v>321.03140000000002</c:v>
                </c:pt>
                <c:pt idx="3630">
                  <c:v>321.1146</c:v>
                </c:pt>
                <c:pt idx="3631">
                  <c:v>321.19720000000001</c:v>
                </c:pt>
                <c:pt idx="3632">
                  <c:v>321.27960000000002</c:v>
                </c:pt>
                <c:pt idx="3633">
                  <c:v>321.36399999999998</c:v>
                </c:pt>
                <c:pt idx="3634">
                  <c:v>321.44690000000003</c:v>
                </c:pt>
                <c:pt idx="3635">
                  <c:v>321.52699999999999</c:v>
                </c:pt>
                <c:pt idx="3636">
                  <c:v>321.608</c:v>
                </c:pt>
                <c:pt idx="3637">
                  <c:v>321.6943</c:v>
                </c:pt>
                <c:pt idx="3638">
                  <c:v>321.7758</c:v>
                </c:pt>
                <c:pt idx="3639">
                  <c:v>321.86200000000002</c:v>
                </c:pt>
                <c:pt idx="3640">
                  <c:v>321.94529999999997</c:v>
                </c:pt>
                <c:pt idx="3641">
                  <c:v>322.0256</c:v>
                </c:pt>
                <c:pt idx="3642">
                  <c:v>322.1069</c:v>
                </c:pt>
                <c:pt idx="3643">
                  <c:v>322.18819999999999</c:v>
                </c:pt>
                <c:pt idx="3644">
                  <c:v>322.27170000000001</c:v>
                </c:pt>
                <c:pt idx="3645">
                  <c:v>322.35700000000003</c:v>
                </c:pt>
                <c:pt idx="3646">
                  <c:v>322.43799999999999</c:v>
                </c:pt>
                <c:pt idx="3647">
                  <c:v>322.52080000000001</c:v>
                </c:pt>
                <c:pt idx="3648">
                  <c:v>322.60239999999999</c:v>
                </c:pt>
                <c:pt idx="3649">
                  <c:v>322.68799999999999</c:v>
                </c:pt>
                <c:pt idx="3650">
                  <c:v>322.7715</c:v>
                </c:pt>
                <c:pt idx="3651">
                  <c:v>322.85219999999998</c:v>
                </c:pt>
                <c:pt idx="3652">
                  <c:v>322.93560000000002</c:v>
                </c:pt>
                <c:pt idx="3653">
                  <c:v>323.0188</c:v>
                </c:pt>
                <c:pt idx="3654">
                  <c:v>323.10129999999998</c:v>
                </c:pt>
                <c:pt idx="3655">
                  <c:v>323.18689999999998</c:v>
                </c:pt>
                <c:pt idx="3656">
                  <c:v>323.26749999999998</c:v>
                </c:pt>
                <c:pt idx="3657">
                  <c:v>323.35390000000001</c:v>
                </c:pt>
                <c:pt idx="3658">
                  <c:v>323.435</c:v>
                </c:pt>
                <c:pt idx="3659">
                  <c:v>323.51659999999998</c:v>
                </c:pt>
                <c:pt idx="3660">
                  <c:v>323.59840000000003</c:v>
                </c:pt>
                <c:pt idx="3661">
                  <c:v>323.67880000000002</c:v>
                </c:pt>
                <c:pt idx="3662">
                  <c:v>323.76499999999999</c:v>
                </c:pt>
                <c:pt idx="3663">
                  <c:v>323.84719999999999</c:v>
                </c:pt>
                <c:pt idx="3664">
                  <c:v>323.9316</c:v>
                </c:pt>
                <c:pt idx="3665">
                  <c:v>324.0154</c:v>
                </c:pt>
                <c:pt idx="3666">
                  <c:v>324.0994</c:v>
                </c:pt>
                <c:pt idx="3667">
                  <c:v>324.17950000000002</c:v>
                </c:pt>
                <c:pt idx="3668">
                  <c:v>324.26479999999998</c:v>
                </c:pt>
                <c:pt idx="3669">
                  <c:v>324.34690000000001</c:v>
                </c:pt>
                <c:pt idx="3670">
                  <c:v>324.42919999999998</c:v>
                </c:pt>
                <c:pt idx="3671">
                  <c:v>324.51139999999998</c:v>
                </c:pt>
                <c:pt idx="3672">
                  <c:v>324.59320000000002</c:v>
                </c:pt>
                <c:pt idx="3673">
                  <c:v>324.67529999999999</c:v>
                </c:pt>
                <c:pt idx="3674">
                  <c:v>324.7602</c:v>
                </c:pt>
                <c:pt idx="3675">
                  <c:v>324.8433</c:v>
                </c:pt>
                <c:pt idx="3676">
                  <c:v>324.92599999999999</c:v>
                </c:pt>
                <c:pt idx="3677">
                  <c:v>325.0095</c:v>
                </c:pt>
                <c:pt idx="3678">
                  <c:v>325.09449999999998</c:v>
                </c:pt>
                <c:pt idx="3679">
                  <c:v>325.178</c:v>
                </c:pt>
                <c:pt idx="3680">
                  <c:v>325.26069999999999</c:v>
                </c:pt>
                <c:pt idx="3681">
                  <c:v>325.34109999999998</c:v>
                </c:pt>
                <c:pt idx="3682">
                  <c:v>325.42529999999999</c:v>
                </c:pt>
                <c:pt idx="3683">
                  <c:v>325.50810000000001</c:v>
                </c:pt>
                <c:pt idx="3684">
                  <c:v>325.59070000000003</c:v>
                </c:pt>
                <c:pt idx="3685">
                  <c:v>325.67500000000001</c:v>
                </c:pt>
                <c:pt idx="3686">
                  <c:v>325.75760000000002</c:v>
                </c:pt>
                <c:pt idx="3687">
                  <c:v>325.84059999999999</c:v>
                </c:pt>
                <c:pt idx="3688">
                  <c:v>325.92140000000001</c:v>
                </c:pt>
                <c:pt idx="3689">
                  <c:v>326.00580000000002</c:v>
                </c:pt>
                <c:pt idx="3690">
                  <c:v>326.08999999999997</c:v>
                </c:pt>
                <c:pt idx="3691">
                  <c:v>326.17129999999997</c:v>
                </c:pt>
                <c:pt idx="3692">
                  <c:v>326.2561</c:v>
                </c:pt>
                <c:pt idx="3693">
                  <c:v>326.3338</c:v>
                </c:pt>
                <c:pt idx="3694">
                  <c:v>326.42039999999997</c:v>
                </c:pt>
                <c:pt idx="3695">
                  <c:v>326.50389999999999</c:v>
                </c:pt>
                <c:pt idx="3696">
                  <c:v>326.584</c:v>
                </c:pt>
                <c:pt idx="3697">
                  <c:v>326.6678</c:v>
                </c:pt>
                <c:pt idx="3698">
                  <c:v>326.75540000000001</c:v>
                </c:pt>
                <c:pt idx="3699">
                  <c:v>326.83640000000003</c:v>
                </c:pt>
                <c:pt idx="3700">
                  <c:v>326.91800000000001</c:v>
                </c:pt>
                <c:pt idx="3701">
                  <c:v>327.00450000000001</c:v>
                </c:pt>
                <c:pt idx="3702">
                  <c:v>327.08620000000002</c:v>
                </c:pt>
                <c:pt idx="3703">
                  <c:v>327.16820000000001</c:v>
                </c:pt>
                <c:pt idx="3704">
                  <c:v>327.25139999999999</c:v>
                </c:pt>
                <c:pt idx="3705">
                  <c:v>327.33550000000002</c:v>
                </c:pt>
                <c:pt idx="3706">
                  <c:v>327.41669999999999</c:v>
                </c:pt>
                <c:pt idx="3707">
                  <c:v>327.5018</c:v>
                </c:pt>
                <c:pt idx="3708">
                  <c:v>327.58539999999999</c:v>
                </c:pt>
                <c:pt idx="3709">
                  <c:v>327.66719999999998</c:v>
                </c:pt>
                <c:pt idx="3710">
                  <c:v>327.74799999999999</c:v>
                </c:pt>
                <c:pt idx="3711">
                  <c:v>327.83300000000003</c:v>
                </c:pt>
                <c:pt idx="3712">
                  <c:v>327.91969999999998</c:v>
                </c:pt>
                <c:pt idx="3713">
                  <c:v>328.00040000000001</c:v>
                </c:pt>
                <c:pt idx="3714">
                  <c:v>328.08170000000001</c:v>
                </c:pt>
                <c:pt idx="3715">
                  <c:v>328.16559999999998</c:v>
                </c:pt>
                <c:pt idx="3716">
                  <c:v>328.24849999999998</c:v>
                </c:pt>
                <c:pt idx="3717">
                  <c:v>328.33030000000002</c:v>
                </c:pt>
                <c:pt idx="3718">
                  <c:v>328.41419999999999</c:v>
                </c:pt>
                <c:pt idx="3719">
                  <c:v>328.49799999999999</c:v>
                </c:pt>
                <c:pt idx="3720">
                  <c:v>328.58179999999999</c:v>
                </c:pt>
                <c:pt idx="3721">
                  <c:v>328.66359999999997</c:v>
                </c:pt>
                <c:pt idx="3722">
                  <c:v>328.7466</c:v>
                </c:pt>
                <c:pt idx="3723">
                  <c:v>328.8306</c:v>
                </c:pt>
                <c:pt idx="3724">
                  <c:v>328.91239999999999</c:v>
                </c:pt>
                <c:pt idx="3725">
                  <c:v>328.99560000000002</c:v>
                </c:pt>
                <c:pt idx="3726">
                  <c:v>329.07819999999998</c:v>
                </c:pt>
                <c:pt idx="3727">
                  <c:v>329.16199999999998</c:v>
                </c:pt>
                <c:pt idx="3728">
                  <c:v>329.24459999999999</c:v>
                </c:pt>
                <c:pt idx="3729">
                  <c:v>329.3288</c:v>
                </c:pt>
                <c:pt idx="3730">
                  <c:v>329.411</c:v>
                </c:pt>
                <c:pt idx="3731">
                  <c:v>329.49239999999998</c:v>
                </c:pt>
                <c:pt idx="3732">
                  <c:v>329.57580000000002</c:v>
                </c:pt>
                <c:pt idx="3733">
                  <c:v>329.65800000000002</c:v>
                </c:pt>
                <c:pt idx="3734">
                  <c:v>329.74119999999999</c:v>
                </c:pt>
                <c:pt idx="3735">
                  <c:v>329.82420000000002</c:v>
                </c:pt>
                <c:pt idx="3736">
                  <c:v>329.90679999999998</c:v>
                </c:pt>
                <c:pt idx="3737">
                  <c:v>329.99009999999998</c:v>
                </c:pt>
                <c:pt idx="3738">
                  <c:v>330.07249999999999</c:v>
                </c:pt>
                <c:pt idx="3739">
                  <c:v>330.15690000000001</c:v>
                </c:pt>
                <c:pt idx="3740">
                  <c:v>330.23790000000002</c:v>
                </c:pt>
                <c:pt idx="3741">
                  <c:v>330.32150000000001</c:v>
                </c:pt>
                <c:pt idx="3742">
                  <c:v>330.40570000000002</c:v>
                </c:pt>
                <c:pt idx="3743">
                  <c:v>330.48779999999999</c:v>
                </c:pt>
                <c:pt idx="3744">
                  <c:v>330.57049999999998</c:v>
                </c:pt>
                <c:pt idx="3745">
                  <c:v>330.65159999999997</c:v>
                </c:pt>
                <c:pt idx="3746">
                  <c:v>330.72980000000001</c:v>
                </c:pt>
                <c:pt idx="3747">
                  <c:v>330.81720000000001</c:v>
                </c:pt>
                <c:pt idx="3748">
                  <c:v>330.89760000000001</c:v>
                </c:pt>
                <c:pt idx="3749">
                  <c:v>330.97739999999999</c:v>
                </c:pt>
                <c:pt idx="3750">
                  <c:v>331.06049999999999</c:v>
                </c:pt>
                <c:pt idx="3751">
                  <c:v>331.142</c:v>
                </c:pt>
                <c:pt idx="3752">
                  <c:v>331.22609999999997</c:v>
                </c:pt>
                <c:pt idx="3753">
                  <c:v>331.30720000000002</c:v>
                </c:pt>
                <c:pt idx="3754">
                  <c:v>331.39030000000002</c:v>
                </c:pt>
                <c:pt idx="3755">
                  <c:v>331.47190000000001</c:v>
                </c:pt>
                <c:pt idx="3756">
                  <c:v>331.55250000000001</c:v>
                </c:pt>
                <c:pt idx="3757">
                  <c:v>331.6361</c:v>
                </c:pt>
                <c:pt idx="3758">
                  <c:v>331.71780000000001</c:v>
                </c:pt>
                <c:pt idx="3759">
                  <c:v>331.80059999999997</c:v>
                </c:pt>
                <c:pt idx="3760">
                  <c:v>331.88420000000002</c:v>
                </c:pt>
                <c:pt idx="3761">
                  <c:v>331.96820000000002</c:v>
                </c:pt>
                <c:pt idx="3762">
                  <c:v>332.04809999999998</c:v>
                </c:pt>
                <c:pt idx="3763">
                  <c:v>332.13330000000002</c:v>
                </c:pt>
                <c:pt idx="3764">
                  <c:v>332.2167</c:v>
                </c:pt>
                <c:pt idx="3765">
                  <c:v>332.2998</c:v>
                </c:pt>
                <c:pt idx="3766">
                  <c:v>332.38159999999999</c:v>
                </c:pt>
                <c:pt idx="3767">
                  <c:v>332.4622</c:v>
                </c:pt>
                <c:pt idx="3768">
                  <c:v>332.54809999999998</c:v>
                </c:pt>
                <c:pt idx="3769">
                  <c:v>332.63299999999998</c:v>
                </c:pt>
                <c:pt idx="3770">
                  <c:v>332.7165</c:v>
                </c:pt>
                <c:pt idx="3771">
                  <c:v>332.80349999999999</c:v>
                </c:pt>
                <c:pt idx="3772">
                  <c:v>332.88440000000003</c:v>
                </c:pt>
                <c:pt idx="3773">
                  <c:v>332.96600000000001</c:v>
                </c:pt>
                <c:pt idx="3774">
                  <c:v>333.05180000000001</c:v>
                </c:pt>
                <c:pt idx="3775">
                  <c:v>333.13380000000001</c:v>
                </c:pt>
                <c:pt idx="3776">
                  <c:v>333.21429999999998</c:v>
                </c:pt>
                <c:pt idx="3777">
                  <c:v>333.29939999999999</c:v>
                </c:pt>
                <c:pt idx="3778">
                  <c:v>333.3845</c:v>
                </c:pt>
                <c:pt idx="3779">
                  <c:v>333.46600000000001</c:v>
                </c:pt>
                <c:pt idx="3780">
                  <c:v>333.54919999999998</c:v>
                </c:pt>
                <c:pt idx="3781">
                  <c:v>333.63279999999997</c:v>
                </c:pt>
                <c:pt idx="3782">
                  <c:v>333.71409999999997</c:v>
                </c:pt>
                <c:pt idx="3783">
                  <c:v>333.7978</c:v>
                </c:pt>
                <c:pt idx="3784">
                  <c:v>333.88420000000002</c:v>
                </c:pt>
                <c:pt idx="3785">
                  <c:v>333.97030000000001</c:v>
                </c:pt>
                <c:pt idx="3786">
                  <c:v>334.05079999999998</c:v>
                </c:pt>
                <c:pt idx="3787">
                  <c:v>334.13499999999999</c:v>
                </c:pt>
                <c:pt idx="3788">
                  <c:v>334.22</c:v>
                </c:pt>
                <c:pt idx="3789">
                  <c:v>334.303</c:v>
                </c:pt>
                <c:pt idx="3790">
                  <c:v>334.38780000000003</c:v>
                </c:pt>
                <c:pt idx="3791">
                  <c:v>334.47149999999999</c:v>
                </c:pt>
                <c:pt idx="3792">
                  <c:v>334.55349999999999</c:v>
                </c:pt>
                <c:pt idx="3793">
                  <c:v>334.6336</c:v>
                </c:pt>
                <c:pt idx="3794">
                  <c:v>334.71870000000001</c:v>
                </c:pt>
                <c:pt idx="3795">
                  <c:v>334.803</c:v>
                </c:pt>
                <c:pt idx="3796">
                  <c:v>334.8888</c:v>
                </c:pt>
                <c:pt idx="3797">
                  <c:v>334.97179999999997</c:v>
                </c:pt>
                <c:pt idx="3798">
                  <c:v>335.05329999999998</c:v>
                </c:pt>
                <c:pt idx="3799">
                  <c:v>335.1345</c:v>
                </c:pt>
                <c:pt idx="3800">
                  <c:v>335.22379999999998</c:v>
                </c:pt>
                <c:pt idx="3801">
                  <c:v>335.3064</c:v>
                </c:pt>
                <c:pt idx="3802">
                  <c:v>335.38799999999998</c:v>
                </c:pt>
                <c:pt idx="3803">
                  <c:v>335.47359999999998</c:v>
                </c:pt>
                <c:pt idx="3804">
                  <c:v>335.55860000000001</c:v>
                </c:pt>
                <c:pt idx="3805">
                  <c:v>335.6388</c:v>
                </c:pt>
                <c:pt idx="3806">
                  <c:v>335.72219999999999</c:v>
                </c:pt>
                <c:pt idx="3807">
                  <c:v>335.80419999999998</c:v>
                </c:pt>
                <c:pt idx="3808">
                  <c:v>335.88749999999999</c:v>
                </c:pt>
                <c:pt idx="3809">
                  <c:v>335.9735</c:v>
                </c:pt>
                <c:pt idx="3810">
                  <c:v>336.05700000000002</c:v>
                </c:pt>
                <c:pt idx="3811">
                  <c:v>336.14190000000002</c:v>
                </c:pt>
                <c:pt idx="3812">
                  <c:v>336.22539999999998</c:v>
                </c:pt>
                <c:pt idx="3813">
                  <c:v>336.30860000000001</c:v>
                </c:pt>
                <c:pt idx="3814">
                  <c:v>336.3922</c:v>
                </c:pt>
                <c:pt idx="3815">
                  <c:v>336.476</c:v>
                </c:pt>
                <c:pt idx="3816">
                  <c:v>336.56079999999997</c:v>
                </c:pt>
                <c:pt idx="3817">
                  <c:v>336.64760000000001</c:v>
                </c:pt>
                <c:pt idx="3818">
                  <c:v>336.73079999999999</c:v>
                </c:pt>
                <c:pt idx="3819">
                  <c:v>336.81400000000002</c:v>
                </c:pt>
                <c:pt idx="3820">
                  <c:v>336.89699999999999</c:v>
                </c:pt>
                <c:pt idx="3821">
                  <c:v>336.98340000000002</c:v>
                </c:pt>
                <c:pt idx="3822">
                  <c:v>337.06580000000002</c:v>
                </c:pt>
                <c:pt idx="3823">
                  <c:v>337.14980000000003</c:v>
                </c:pt>
                <c:pt idx="3824">
                  <c:v>337.23250000000002</c:v>
                </c:pt>
                <c:pt idx="3825">
                  <c:v>337.31939999999997</c:v>
                </c:pt>
                <c:pt idx="3826">
                  <c:v>337.40440000000001</c:v>
                </c:pt>
                <c:pt idx="3827">
                  <c:v>337.48469999999998</c:v>
                </c:pt>
                <c:pt idx="3828">
                  <c:v>337.56819999999999</c:v>
                </c:pt>
                <c:pt idx="3829">
                  <c:v>337.65109999999999</c:v>
                </c:pt>
                <c:pt idx="3830">
                  <c:v>337.7346</c:v>
                </c:pt>
                <c:pt idx="3831">
                  <c:v>337.81900000000002</c:v>
                </c:pt>
                <c:pt idx="3832">
                  <c:v>337.9024</c:v>
                </c:pt>
                <c:pt idx="3833">
                  <c:v>337.9864</c:v>
                </c:pt>
                <c:pt idx="3834">
                  <c:v>338.0686</c:v>
                </c:pt>
                <c:pt idx="3835">
                  <c:v>338.15199999999999</c:v>
                </c:pt>
                <c:pt idx="3836">
                  <c:v>338.233</c:v>
                </c:pt>
                <c:pt idx="3837">
                  <c:v>338.32</c:v>
                </c:pt>
                <c:pt idx="3838">
                  <c:v>338.4042</c:v>
                </c:pt>
                <c:pt idx="3839">
                  <c:v>338.48320000000001</c:v>
                </c:pt>
                <c:pt idx="3840">
                  <c:v>338.56849999999997</c:v>
                </c:pt>
                <c:pt idx="3841">
                  <c:v>338.6499</c:v>
                </c:pt>
                <c:pt idx="3842">
                  <c:v>338.73860000000002</c:v>
                </c:pt>
                <c:pt idx="3843">
                  <c:v>338.82150000000001</c:v>
                </c:pt>
                <c:pt idx="3844">
                  <c:v>338.90309999999999</c:v>
                </c:pt>
                <c:pt idx="3845">
                  <c:v>338.988</c:v>
                </c:pt>
                <c:pt idx="3846">
                  <c:v>339.0668</c:v>
                </c:pt>
                <c:pt idx="3847">
                  <c:v>339.15120000000002</c:v>
                </c:pt>
                <c:pt idx="3848">
                  <c:v>339.23500000000001</c:v>
                </c:pt>
                <c:pt idx="3849">
                  <c:v>339.32190000000003</c:v>
                </c:pt>
                <c:pt idx="3850">
                  <c:v>339.4033</c:v>
                </c:pt>
                <c:pt idx="3851">
                  <c:v>339.48809999999997</c:v>
                </c:pt>
                <c:pt idx="3852">
                  <c:v>339.57400000000001</c:v>
                </c:pt>
                <c:pt idx="3853">
                  <c:v>339.6567</c:v>
                </c:pt>
                <c:pt idx="3854">
                  <c:v>339.74239999999998</c:v>
                </c:pt>
                <c:pt idx="3855">
                  <c:v>339.82850000000002</c:v>
                </c:pt>
                <c:pt idx="3856">
                  <c:v>339.91140000000001</c:v>
                </c:pt>
                <c:pt idx="3857">
                  <c:v>339.99209999999999</c:v>
                </c:pt>
                <c:pt idx="3858">
                  <c:v>340.07589999999999</c:v>
                </c:pt>
                <c:pt idx="3859">
                  <c:v>340.15899999999999</c:v>
                </c:pt>
                <c:pt idx="3860">
                  <c:v>340.2423</c:v>
                </c:pt>
                <c:pt idx="3861">
                  <c:v>340.3245</c:v>
                </c:pt>
                <c:pt idx="3862">
                  <c:v>340.41180000000003</c:v>
                </c:pt>
                <c:pt idx="3863">
                  <c:v>340.4939</c:v>
                </c:pt>
                <c:pt idx="3864">
                  <c:v>340.57749999999999</c:v>
                </c:pt>
                <c:pt idx="3865">
                  <c:v>340.661</c:v>
                </c:pt>
                <c:pt idx="3866">
                  <c:v>340.74470000000002</c:v>
                </c:pt>
                <c:pt idx="3867">
                  <c:v>340.82679999999999</c:v>
                </c:pt>
                <c:pt idx="3868">
                  <c:v>340.91120000000001</c:v>
                </c:pt>
                <c:pt idx="3869">
                  <c:v>340.99299999999999</c:v>
                </c:pt>
                <c:pt idx="3870">
                  <c:v>341.07960000000003</c:v>
                </c:pt>
                <c:pt idx="3871">
                  <c:v>341.16079999999999</c:v>
                </c:pt>
                <c:pt idx="3872">
                  <c:v>341.24549999999999</c:v>
                </c:pt>
                <c:pt idx="3873">
                  <c:v>341.3288</c:v>
                </c:pt>
                <c:pt idx="3874">
                  <c:v>341.41239999999999</c:v>
                </c:pt>
                <c:pt idx="3875">
                  <c:v>341.495</c:v>
                </c:pt>
                <c:pt idx="3876">
                  <c:v>341.57889999999998</c:v>
                </c:pt>
                <c:pt idx="3877">
                  <c:v>341.65949999999998</c:v>
                </c:pt>
                <c:pt idx="3878">
                  <c:v>341.74549999999999</c:v>
                </c:pt>
                <c:pt idx="3879">
                  <c:v>341.82819999999998</c:v>
                </c:pt>
                <c:pt idx="3880">
                  <c:v>341.91180000000003</c:v>
                </c:pt>
                <c:pt idx="3881">
                  <c:v>341.99380000000002</c:v>
                </c:pt>
                <c:pt idx="3882">
                  <c:v>342.08</c:v>
                </c:pt>
                <c:pt idx="3883">
                  <c:v>342.16300000000001</c:v>
                </c:pt>
                <c:pt idx="3884">
                  <c:v>342.24619999999999</c:v>
                </c:pt>
                <c:pt idx="3885">
                  <c:v>342.3313</c:v>
                </c:pt>
                <c:pt idx="3886">
                  <c:v>342.4128</c:v>
                </c:pt>
                <c:pt idx="3887">
                  <c:v>342.49880000000002</c:v>
                </c:pt>
                <c:pt idx="3888">
                  <c:v>342.584</c:v>
                </c:pt>
                <c:pt idx="3889">
                  <c:v>342.66570000000002</c:v>
                </c:pt>
                <c:pt idx="3890">
                  <c:v>342.74970000000002</c:v>
                </c:pt>
                <c:pt idx="3891">
                  <c:v>342.8306</c:v>
                </c:pt>
                <c:pt idx="3892">
                  <c:v>342.91800000000001</c:v>
                </c:pt>
                <c:pt idx="3893">
                  <c:v>342.99919999999997</c:v>
                </c:pt>
                <c:pt idx="3894">
                  <c:v>343.0856</c:v>
                </c:pt>
                <c:pt idx="3895">
                  <c:v>343.17070000000001</c:v>
                </c:pt>
                <c:pt idx="3896">
                  <c:v>343.25630000000001</c:v>
                </c:pt>
                <c:pt idx="3897">
                  <c:v>343.3365</c:v>
                </c:pt>
                <c:pt idx="3898">
                  <c:v>343.42180000000002</c:v>
                </c:pt>
                <c:pt idx="3899">
                  <c:v>343.49900000000002</c:v>
                </c:pt>
                <c:pt idx="3900">
                  <c:v>343.58699999999999</c:v>
                </c:pt>
                <c:pt idx="3901">
                  <c:v>343.66969999999998</c:v>
                </c:pt>
                <c:pt idx="3902">
                  <c:v>343.75189999999998</c:v>
                </c:pt>
                <c:pt idx="3903">
                  <c:v>343.83519999999999</c:v>
                </c:pt>
                <c:pt idx="3904">
                  <c:v>343.92039999999997</c:v>
                </c:pt>
                <c:pt idx="3905">
                  <c:v>344.00150000000002</c:v>
                </c:pt>
                <c:pt idx="3906">
                  <c:v>344.084</c:v>
                </c:pt>
                <c:pt idx="3907">
                  <c:v>344.16840000000002</c:v>
                </c:pt>
                <c:pt idx="3908">
                  <c:v>344.24939999999998</c:v>
                </c:pt>
                <c:pt idx="3909">
                  <c:v>344.33620000000002</c:v>
                </c:pt>
                <c:pt idx="3910">
                  <c:v>344.416</c:v>
                </c:pt>
                <c:pt idx="3911">
                  <c:v>344.50200000000001</c:v>
                </c:pt>
                <c:pt idx="3912">
                  <c:v>344.58629999999999</c:v>
                </c:pt>
                <c:pt idx="3913">
                  <c:v>344.67110000000002</c:v>
                </c:pt>
                <c:pt idx="3914">
                  <c:v>344.75479999999999</c:v>
                </c:pt>
                <c:pt idx="3915">
                  <c:v>344.839</c:v>
                </c:pt>
                <c:pt idx="3916">
                  <c:v>344.92149999999998</c:v>
                </c:pt>
                <c:pt idx="3917">
                  <c:v>345.00549999999998</c:v>
                </c:pt>
                <c:pt idx="3918">
                  <c:v>345.09179999999998</c:v>
                </c:pt>
                <c:pt idx="3919">
                  <c:v>345.17169999999999</c:v>
                </c:pt>
                <c:pt idx="3920">
                  <c:v>345.25760000000002</c:v>
                </c:pt>
                <c:pt idx="3921">
                  <c:v>345.34089999999998</c:v>
                </c:pt>
                <c:pt idx="3922">
                  <c:v>345.42160000000001</c:v>
                </c:pt>
                <c:pt idx="3923">
                  <c:v>345.50790000000001</c:v>
                </c:pt>
                <c:pt idx="3924">
                  <c:v>345.58940000000001</c:v>
                </c:pt>
                <c:pt idx="3925">
                  <c:v>345.67380000000003</c:v>
                </c:pt>
                <c:pt idx="3926">
                  <c:v>345.75760000000002</c:v>
                </c:pt>
                <c:pt idx="3927">
                  <c:v>345.83940000000001</c:v>
                </c:pt>
                <c:pt idx="3928">
                  <c:v>345.92239999999998</c:v>
                </c:pt>
                <c:pt idx="3929">
                  <c:v>346.01069999999999</c:v>
                </c:pt>
                <c:pt idx="3930">
                  <c:v>346.08879999999999</c:v>
                </c:pt>
                <c:pt idx="3931">
                  <c:v>346.17399999999998</c:v>
                </c:pt>
                <c:pt idx="3932">
                  <c:v>346.25619999999998</c:v>
                </c:pt>
                <c:pt idx="3933">
                  <c:v>346.33940000000001</c:v>
                </c:pt>
                <c:pt idx="3934">
                  <c:v>346.42180000000002</c:v>
                </c:pt>
                <c:pt idx="3935">
                  <c:v>346.50749999999999</c:v>
                </c:pt>
                <c:pt idx="3936">
                  <c:v>346.589</c:v>
                </c:pt>
                <c:pt idx="3937">
                  <c:v>346.67469999999997</c:v>
                </c:pt>
                <c:pt idx="3938">
                  <c:v>346.75799999999998</c:v>
                </c:pt>
                <c:pt idx="3939">
                  <c:v>346.8408</c:v>
                </c:pt>
                <c:pt idx="3940">
                  <c:v>346.92649999999998</c:v>
                </c:pt>
                <c:pt idx="3941">
                  <c:v>347.00749999999999</c:v>
                </c:pt>
                <c:pt idx="3942">
                  <c:v>347.0917</c:v>
                </c:pt>
                <c:pt idx="3943">
                  <c:v>347.17599999999999</c:v>
                </c:pt>
                <c:pt idx="3944">
                  <c:v>347.25790000000001</c:v>
                </c:pt>
                <c:pt idx="3945">
                  <c:v>347.34339999999997</c:v>
                </c:pt>
                <c:pt idx="3946">
                  <c:v>347.42500000000001</c:v>
                </c:pt>
                <c:pt idx="3947">
                  <c:v>347.50700000000001</c:v>
                </c:pt>
                <c:pt idx="3948">
                  <c:v>347.58980000000003</c:v>
                </c:pt>
                <c:pt idx="3949">
                  <c:v>347.67340000000002</c:v>
                </c:pt>
                <c:pt idx="3950">
                  <c:v>347.75779999999997</c:v>
                </c:pt>
                <c:pt idx="3951">
                  <c:v>347.8426</c:v>
                </c:pt>
                <c:pt idx="3952">
                  <c:v>347.92689999999999</c:v>
                </c:pt>
                <c:pt idx="3953">
                  <c:v>348.01249999999999</c:v>
                </c:pt>
                <c:pt idx="3954">
                  <c:v>348.09379999999999</c:v>
                </c:pt>
                <c:pt idx="3955">
                  <c:v>348.17750000000001</c:v>
                </c:pt>
                <c:pt idx="3956">
                  <c:v>348.26240000000001</c:v>
                </c:pt>
                <c:pt idx="3957">
                  <c:v>348.34620000000001</c:v>
                </c:pt>
                <c:pt idx="3958">
                  <c:v>348.43049999999999</c:v>
                </c:pt>
                <c:pt idx="3959">
                  <c:v>348.51369999999997</c:v>
                </c:pt>
                <c:pt idx="3960">
                  <c:v>348.59820000000002</c:v>
                </c:pt>
                <c:pt idx="3961">
                  <c:v>348.68299999999999</c:v>
                </c:pt>
                <c:pt idx="3962">
                  <c:v>348.76639999999998</c:v>
                </c:pt>
                <c:pt idx="3963">
                  <c:v>348.84719999999999</c:v>
                </c:pt>
                <c:pt idx="3964">
                  <c:v>348.93180000000001</c:v>
                </c:pt>
                <c:pt idx="3965">
                  <c:v>349.01389999999998</c:v>
                </c:pt>
                <c:pt idx="3966">
                  <c:v>349.09620000000001</c:v>
                </c:pt>
                <c:pt idx="3967">
                  <c:v>349.18099999999998</c:v>
                </c:pt>
                <c:pt idx="3968">
                  <c:v>349.26139999999998</c:v>
                </c:pt>
                <c:pt idx="3969">
                  <c:v>349.346</c:v>
                </c:pt>
                <c:pt idx="3970">
                  <c:v>349.4314</c:v>
                </c:pt>
                <c:pt idx="3971">
                  <c:v>349.51240000000001</c:v>
                </c:pt>
                <c:pt idx="3972">
                  <c:v>349.59780000000001</c:v>
                </c:pt>
                <c:pt idx="3973">
                  <c:v>349.67919999999998</c:v>
                </c:pt>
                <c:pt idx="3974">
                  <c:v>349.76400000000001</c:v>
                </c:pt>
                <c:pt idx="3975">
                  <c:v>349.84730000000002</c:v>
                </c:pt>
                <c:pt idx="3976">
                  <c:v>349.9307</c:v>
                </c:pt>
                <c:pt idx="3977">
                  <c:v>350.01499999999999</c:v>
                </c:pt>
                <c:pt idx="3978">
                  <c:v>350.09719999999999</c:v>
                </c:pt>
                <c:pt idx="3979">
                  <c:v>350.1798</c:v>
                </c:pt>
                <c:pt idx="3980">
                  <c:v>350.26299999999998</c:v>
                </c:pt>
                <c:pt idx="3981">
                  <c:v>350.34719999999999</c:v>
                </c:pt>
                <c:pt idx="3982">
                  <c:v>350.43180000000001</c:v>
                </c:pt>
                <c:pt idx="3983">
                  <c:v>350.51710000000003</c:v>
                </c:pt>
                <c:pt idx="3984">
                  <c:v>350.59699999999998</c:v>
                </c:pt>
                <c:pt idx="3985">
                  <c:v>350.68360000000001</c:v>
                </c:pt>
                <c:pt idx="3986">
                  <c:v>350.76519999999999</c:v>
                </c:pt>
                <c:pt idx="3987">
                  <c:v>350.85039999999998</c:v>
                </c:pt>
                <c:pt idx="3988">
                  <c:v>350.93470000000002</c:v>
                </c:pt>
                <c:pt idx="3989">
                  <c:v>351.01600000000002</c:v>
                </c:pt>
                <c:pt idx="3990">
                  <c:v>351.09899999999999</c:v>
                </c:pt>
                <c:pt idx="3991">
                  <c:v>351.18419999999998</c:v>
                </c:pt>
                <c:pt idx="3992">
                  <c:v>351.2672</c:v>
                </c:pt>
                <c:pt idx="3993">
                  <c:v>351.35219999999998</c:v>
                </c:pt>
                <c:pt idx="3994">
                  <c:v>351.43639999999999</c:v>
                </c:pt>
                <c:pt idx="3995">
                  <c:v>351.51830000000001</c:v>
                </c:pt>
                <c:pt idx="3996">
                  <c:v>351.60109999999997</c:v>
                </c:pt>
                <c:pt idx="3997">
                  <c:v>351.68529999999998</c:v>
                </c:pt>
                <c:pt idx="3998">
                  <c:v>351.77260000000001</c:v>
                </c:pt>
                <c:pt idx="3999">
                  <c:v>351.85250000000002</c:v>
                </c:pt>
                <c:pt idx="4000">
                  <c:v>351.93459999999999</c:v>
                </c:pt>
                <c:pt idx="4001">
                  <c:v>352.02100000000002</c:v>
                </c:pt>
                <c:pt idx="4002">
                  <c:v>352.10219999999998</c:v>
                </c:pt>
                <c:pt idx="4003">
                  <c:v>352.1875</c:v>
                </c:pt>
                <c:pt idx="4004">
                  <c:v>352.26909999999998</c:v>
                </c:pt>
                <c:pt idx="4005">
                  <c:v>352.35289999999998</c:v>
                </c:pt>
                <c:pt idx="4006">
                  <c:v>352.43520000000001</c:v>
                </c:pt>
                <c:pt idx="4007">
                  <c:v>352.51839999999999</c:v>
                </c:pt>
                <c:pt idx="4008">
                  <c:v>352.60149999999999</c:v>
                </c:pt>
                <c:pt idx="4009">
                  <c:v>352.6848</c:v>
                </c:pt>
                <c:pt idx="4010">
                  <c:v>352.7713</c:v>
                </c:pt>
                <c:pt idx="4011">
                  <c:v>352.85469999999998</c:v>
                </c:pt>
                <c:pt idx="4012">
                  <c:v>352.93900000000002</c:v>
                </c:pt>
                <c:pt idx="4013">
                  <c:v>353.02030000000002</c:v>
                </c:pt>
                <c:pt idx="4014">
                  <c:v>353.10379999999998</c:v>
                </c:pt>
                <c:pt idx="4015">
                  <c:v>353.18549999999999</c:v>
                </c:pt>
                <c:pt idx="4016">
                  <c:v>353.2706</c:v>
                </c:pt>
                <c:pt idx="4017">
                  <c:v>353.35419999999999</c:v>
                </c:pt>
                <c:pt idx="4018">
                  <c:v>353.43720000000002</c:v>
                </c:pt>
                <c:pt idx="4019">
                  <c:v>353.51870000000002</c:v>
                </c:pt>
                <c:pt idx="4020">
                  <c:v>353.60180000000003</c:v>
                </c:pt>
                <c:pt idx="4021">
                  <c:v>353.68400000000003</c:v>
                </c:pt>
                <c:pt idx="4022">
                  <c:v>353.7704</c:v>
                </c:pt>
                <c:pt idx="4023">
                  <c:v>353.85509999999999</c:v>
                </c:pt>
                <c:pt idx="4024">
                  <c:v>353.93520000000001</c:v>
                </c:pt>
                <c:pt idx="4025">
                  <c:v>354.01839999999999</c:v>
                </c:pt>
                <c:pt idx="4026">
                  <c:v>354.1028</c:v>
                </c:pt>
                <c:pt idx="4027">
                  <c:v>354.18639999999999</c:v>
                </c:pt>
                <c:pt idx="4028">
                  <c:v>354.2706</c:v>
                </c:pt>
                <c:pt idx="4029">
                  <c:v>354.35090000000002</c:v>
                </c:pt>
                <c:pt idx="4030">
                  <c:v>354.435</c:v>
                </c:pt>
                <c:pt idx="4031">
                  <c:v>354.51600000000002</c:v>
                </c:pt>
                <c:pt idx="4032">
                  <c:v>354.60149999999999</c:v>
                </c:pt>
                <c:pt idx="4033">
                  <c:v>354.68439999999998</c:v>
                </c:pt>
                <c:pt idx="4034">
                  <c:v>354.7672</c:v>
                </c:pt>
                <c:pt idx="4035">
                  <c:v>354.85300000000001</c:v>
                </c:pt>
                <c:pt idx="4036">
                  <c:v>354.93599999999998</c:v>
                </c:pt>
                <c:pt idx="4037">
                  <c:v>355.02069999999998</c:v>
                </c:pt>
                <c:pt idx="4038">
                  <c:v>355.10340000000002</c:v>
                </c:pt>
                <c:pt idx="4039">
                  <c:v>355.18810000000002</c:v>
                </c:pt>
                <c:pt idx="4040">
                  <c:v>355.2731</c:v>
                </c:pt>
                <c:pt idx="4041">
                  <c:v>355.3571</c:v>
                </c:pt>
                <c:pt idx="4042">
                  <c:v>355.44119999999998</c:v>
                </c:pt>
                <c:pt idx="4043">
                  <c:v>355.524</c:v>
                </c:pt>
                <c:pt idx="4044">
                  <c:v>355.608</c:v>
                </c:pt>
                <c:pt idx="4045">
                  <c:v>355.68819999999999</c:v>
                </c:pt>
                <c:pt idx="4046">
                  <c:v>355.77589999999998</c:v>
                </c:pt>
                <c:pt idx="4047">
                  <c:v>355.85660000000001</c:v>
                </c:pt>
                <c:pt idx="4048">
                  <c:v>355.94200000000001</c:v>
                </c:pt>
                <c:pt idx="4049">
                  <c:v>356.02379999999999</c:v>
                </c:pt>
                <c:pt idx="4050">
                  <c:v>356.10879999999997</c:v>
                </c:pt>
                <c:pt idx="4051">
                  <c:v>356.18700000000001</c:v>
                </c:pt>
                <c:pt idx="4052">
                  <c:v>356.27409999999998</c:v>
                </c:pt>
                <c:pt idx="4053">
                  <c:v>356.35719999999998</c:v>
                </c:pt>
                <c:pt idx="4054">
                  <c:v>356.44150000000002</c:v>
                </c:pt>
                <c:pt idx="4055">
                  <c:v>356.52370000000002</c:v>
                </c:pt>
                <c:pt idx="4056">
                  <c:v>356.60860000000002</c:v>
                </c:pt>
                <c:pt idx="4057">
                  <c:v>356.69139999999999</c:v>
                </c:pt>
                <c:pt idx="4058">
                  <c:v>356.77659999999997</c:v>
                </c:pt>
                <c:pt idx="4059">
                  <c:v>356.858</c:v>
                </c:pt>
                <c:pt idx="4060">
                  <c:v>356.94369999999998</c:v>
                </c:pt>
                <c:pt idx="4061">
                  <c:v>357.02789999999999</c:v>
                </c:pt>
                <c:pt idx="4062">
                  <c:v>357.10950000000003</c:v>
                </c:pt>
                <c:pt idx="4063">
                  <c:v>357.1943</c:v>
                </c:pt>
                <c:pt idx="4064">
                  <c:v>357.27760000000001</c:v>
                </c:pt>
                <c:pt idx="4065">
                  <c:v>357.35899999999998</c:v>
                </c:pt>
                <c:pt idx="4066">
                  <c:v>357.44380000000001</c:v>
                </c:pt>
                <c:pt idx="4067">
                  <c:v>357.52519999999998</c:v>
                </c:pt>
                <c:pt idx="4068">
                  <c:v>357.61</c:v>
                </c:pt>
                <c:pt idx="4069">
                  <c:v>357.69240000000002</c:v>
                </c:pt>
                <c:pt idx="4070">
                  <c:v>357.77589999999998</c:v>
                </c:pt>
                <c:pt idx="4071">
                  <c:v>357.85950000000003</c:v>
                </c:pt>
                <c:pt idx="4072">
                  <c:v>357.9443</c:v>
                </c:pt>
                <c:pt idx="4073">
                  <c:v>358.02780000000001</c:v>
                </c:pt>
                <c:pt idx="4074">
                  <c:v>358.10969999999998</c:v>
                </c:pt>
                <c:pt idx="4075">
                  <c:v>358.1952</c:v>
                </c:pt>
                <c:pt idx="4076">
                  <c:v>358.27800000000002</c:v>
                </c:pt>
                <c:pt idx="4077">
                  <c:v>358.35930000000002</c:v>
                </c:pt>
                <c:pt idx="4078">
                  <c:v>358.44459999999998</c:v>
                </c:pt>
                <c:pt idx="4079">
                  <c:v>358.52480000000003</c:v>
                </c:pt>
                <c:pt idx="4080">
                  <c:v>358.60820000000001</c:v>
                </c:pt>
                <c:pt idx="4081">
                  <c:v>358.69310000000002</c:v>
                </c:pt>
                <c:pt idx="4082">
                  <c:v>358.77460000000002</c:v>
                </c:pt>
                <c:pt idx="4083">
                  <c:v>358.86040000000003</c:v>
                </c:pt>
                <c:pt idx="4084">
                  <c:v>358.94060000000002</c:v>
                </c:pt>
                <c:pt idx="4085">
                  <c:v>359.02749999999997</c:v>
                </c:pt>
                <c:pt idx="4086">
                  <c:v>359.1103</c:v>
                </c:pt>
                <c:pt idx="4087">
                  <c:v>359.19</c:v>
                </c:pt>
                <c:pt idx="4088">
                  <c:v>359.27449999999999</c:v>
                </c:pt>
                <c:pt idx="4089">
                  <c:v>359.35899999999998</c:v>
                </c:pt>
                <c:pt idx="4090">
                  <c:v>359.44299999999998</c:v>
                </c:pt>
                <c:pt idx="4091">
                  <c:v>359.5256</c:v>
                </c:pt>
                <c:pt idx="4092">
                  <c:v>359.60919999999999</c:v>
                </c:pt>
                <c:pt idx="4093">
                  <c:v>359.68939999999998</c:v>
                </c:pt>
                <c:pt idx="4094">
                  <c:v>359.77390000000003</c:v>
                </c:pt>
                <c:pt idx="4095">
                  <c:v>359.8569</c:v>
                </c:pt>
                <c:pt idx="4096">
                  <c:v>359.94060000000002</c:v>
                </c:pt>
                <c:pt idx="4097">
                  <c:v>360.02460000000002</c:v>
                </c:pt>
                <c:pt idx="4098">
                  <c:v>360.1123</c:v>
                </c:pt>
                <c:pt idx="4099">
                  <c:v>360.1918</c:v>
                </c:pt>
                <c:pt idx="4100">
                  <c:v>360.2774</c:v>
                </c:pt>
                <c:pt idx="4101">
                  <c:v>360.36</c:v>
                </c:pt>
                <c:pt idx="4102">
                  <c:v>360.44299999999998</c:v>
                </c:pt>
                <c:pt idx="4103">
                  <c:v>360.52609999999999</c:v>
                </c:pt>
                <c:pt idx="4104">
                  <c:v>360.61110000000002</c:v>
                </c:pt>
                <c:pt idx="4105">
                  <c:v>360.69330000000002</c:v>
                </c:pt>
                <c:pt idx="4106">
                  <c:v>360.77969999999999</c:v>
                </c:pt>
                <c:pt idx="4107">
                  <c:v>360.863</c:v>
                </c:pt>
                <c:pt idx="4108">
                  <c:v>360.94420000000002</c:v>
                </c:pt>
                <c:pt idx="4109">
                  <c:v>361.0274</c:v>
                </c:pt>
                <c:pt idx="4110">
                  <c:v>361.11149999999998</c:v>
                </c:pt>
                <c:pt idx="4111">
                  <c:v>361.1918</c:v>
                </c:pt>
                <c:pt idx="4112">
                  <c:v>361.2756</c:v>
                </c:pt>
                <c:pt idx="4113">
                  <c:v>361.35919999999999</c:v>
                </c:pt>
                <c:pt idx="4114">
                  <c:v>361.44479999999999</c:v>
                </c:pt>
                <c:pt idx="4115">
                  <c:v>361.52749999999997</c:v>
                </c:pt>
                <c:pt idx="4116">
                  <c:v>361.61040000000003</c:v>
                </c:pt>
                <c:pt idx="4117">
                  <c:v>361.69319999999999</c:v>
                </c:pt>
                <c:pt idx="4118">
                  <c:v>361.77800000000002</c:v>
                </c:pt>
                <c:pt idx="4119">
                  <c:v>361.8603</c:v>
                </c:pt>
                <c:pt idx="4120">
                  <c:v>361.94499999999999</c:v>
                </c:pt>
                <c:pt idx="4121">
                  <c:v>362.02730000000003</c:v>
                </c:pt>
                <c:pt idx="4122">
                  <c:v>362.1114</c:v>
                </c:pt>
                <c:pt idx="4123">
                  <c:v>362.19619999999998</c:v>
                </c:pt>
                <c:pt idx="4124">
                  <c:v>362.27859999999998</c:v>
                </c:pt>
                <c:pt idx="4125">
                  <c:v>362.35910000000001</c:v>
                </c:pt>
                <c:pt idx="4126">
                  <c:v>362.44619999999998</c:v>
                </c:pt>
                <c:pt idx="4127">
                  <c:v>362.52960000000002</c:v>
                </c:pt>
                <c:pt idx="4128">
                  <c:v>362.6121</c:v>
                </c:pt>
                <c:pt idx="4129">
                  <c:v>362.6952</c:v>
                </c:pt>
                <c:pt idx="4130">
                  <c:v>362.78</c:v>
                </c:pt>
                <c:pt idx="4131">
                  <c:v>362.86059999999998</c:v>
                </c:pt>
                <c:pt idx="4132">
                  <c:v>362.94589999999999</c:v>
                </c:pt>
                <c:pt idx="4133">
                  <c:v>363.03219999999999</c:v>
                </c:pt>
                <c:pt idx="4134">
                  <c:v>363.1148</c:v>
                </c:pt>
                <c:pt idx="4135">
                  <c:v>363.19920000000002</c:v>
                </c:pt>
                <c:pt idx="4136">
                  <c:v>363.28019999999998</c:v>
                </c:pt>
                <c:pt idx="4137">
                  <c:v>363.36529999999999</c:v>
                </c:pt>
                <c:pt idx="4138">
                  <c:v>363.44349999999997</c:v>
                </c:pt>
                <c:pt idx="4139">
                  <c:v>363.5308</c:v>
                </c:pt>
                <c:pt idx="4140">
                  <c:v>363.61410000000001</c:v>
                </c:pt>
                <c:pt idx="4141">
                  <c:v>363.69580000000002</c:v>
                </c:pt>
                <c:pt idx="4142">
                  <c:v>363.78030000000001</c:v>
                </c:pt>
                <c:pt idx="4143">
                  <c:v>363.8639</c:v>
                </c:pt>
                <c:pt idx="4144">
                  <c:v>363.94839999999999</c:v>
                </c:pt>
                <c:pt idx="4145">
                  <c:v>364.029</c:v>
                </c:pt>
                <c:pt idx="4146">
                  <c:v>364.11309999999997</c:v>
                </c:pt>
                <c:pt idx="4147">
                  <c:v>364.19540000000001</c:v>
                </c:pt>
                <c:pt idx="4148">
                  <c:v>364.27749999999997</c:v>
                </c:pt>
                <c:pt idx="4149">
                  <c:v>364.3596</c:v>
                </c:pt>
                <c:pt idx="4150">
                  <c:v>364.44459999999998</c:v>
                </c:pt>
                <c:pt idx="4151">
                  <c:v>364.52659999999997</c:v>
                </c:pt>
                <c:pt idx="4152">
                  <c:v>364.60950000000003</c:v>
                </c:pt>
                <c:pt idx="4153">
                  <c:v>364.69099999999997</c:v>
                </c:pt>
                <c:pt idx="4154">
                  <c:v>364.77890000000002</c:v>
                </c:pt>
                <c:pt idx="4155">
                  <c:v>364.86200000000002</c:v>
                </c:pt>
                <c:pt idx="4156">
                  <c:v>364.94470000000001</c:v>
                </c:pt>
                <c:pt idx="4157">
                  <c:v>365.03</c:v>
                </c:pt>
                <c:pt idx="4158">
                  <c:v>365.11410000000001</c:v>
                </c:pt>
                <c:pt idx="4159">
                  <c:v>365.19589999999999</c:v>
                </c:pt>
                <c:pt idx="4160">
                  <c:v>365.27629999999999</c:v>
                </c:pt>
                <c:pt idx="4161">
                  <c:v>365.36160000000001</c:v>
                </c:pt>
                <c:pt idx="4162">
                  <c:v>365.44479999999999</c:v>
                </c:pt>
                <c:pt idx="4163">
                  <c:v>365.52480000000003</c:v>
                </c:pt>
                <c:pt idx="4164">
                  <c:v>365.61110000000002</c:v>
                </c:pt>
                <c:pt idx="4165">
                  <c:v>365.69409999999999</c:v>
                </c:pt>
                <c:pt idx="4166">
                  <c:v>365.7792</c:v>
                </c:pt>
                <c:pt idx="4167">
                  <c:v>365.86160000000001</c:v>
                </c:pt>
                <c:pt idx="4168">
                  <c:v>365.94529999999997</c:v>
                </c:pt>
                <c:pt idx="4169">
                  <c:v>366.03030000000001</c:v>
                </c:pt>
                <c:pt idx="4170">
                  <c:v>366.113</c:v>
                </c:pt>
                <c:pt idx="4171">
                  <c:v>366.19959999999998</c:v>
                </c:pt>
                <c:pt idx="4172">
                  <c:v>366.27719999999999</c:v>
                </c:pt>
                <c:pt idx="4173">
                  <c:v>366.3587</c:v>
                </c:pt>
                <c:pt idx="4174">
                  <c:v>366.4452</c:v>
                </c:pt>
                <c:pt idx="4175">
                  <c:v>366.52949999999998</c:v>
                </c:pt>
                <c:pt idx="4176">
                  <c:v>366.61399999999998</c:v>
                </c:pt>
                <c:pt idx="4177">
                  <c:v>366.69619999999998</c:v>
                </c:pt>
                <c:pt idx="4178">
                  <c:v>366.78</c:v>
                </c:pt>
                <c:pt idx="4179">
                  <c:v>366.86410000000001</c:v>
                </c:pt>
                <c:pt idx="4180">
                  <c:v>366.9479</c:v>
                </c:pt>
                <c:pt idx="4181">
                  <c:v>367.02800000000002</c:v>
                </c:pt>
                <c:pt idx="4182">
                  <c:v>367.11169999999998</c:v>
                </c:pt>
                <c:pt idx="4183">
                  <c:v>367.19659999999999</c:v>
                </c:pt>
                <c:pt idx="4184">
                  <c:v>367.28089999999997</c:v>
                </c:pt>
                <c:pt idx="4185">
                  <c:v>367.36040000000003</c:v>
                </c:pt>
                <c:pt idx="4186">
                  <c:v>367.44630000000001</c:v>
                </c:pt>
                <c:pt idx="4187">
                  <c:v>367.52820000000003</c:v>
                </c:pt>
                <c:pt idx="4188">
                  <c:v>367.61020000000002</c:v>
                </c:pt>
                <c:pt idx="4189">
                  <c:v>367.69260000000003</c:v>
                </c:pt>
                <c:pt idx="4190">
                  <c:v>367.7783</c:v>
                </c:pt>
                <c:pt idx="4191">
                  <c:v>367.86059999999998</c:v>
                </c:pt>
                <c:pt idx="4192">
                  <c:v>367.9436</c:v>
                </c:pt>
                <c:pt idx="4193">
                  <c:v>368.02589999999998</c:v>
                </c:pt>
                <c:pt idx="4194">
                  <c:v>368.10939999999999</c:v>
                </c:pt>
                <c:pt idx="4195">
                  <c:v>368.1925</c:v>
                </c:pt>
                <c:pt idx="4196">
                  <c:v>368.27800000000002</c:v>
                </c:pt>
                <c:pt idx="4197">
                  <c:v>368.36290000000002</c:v>
                </c:pt>
                <c:pt idx="4198">
                  <c:v>368.44670000000002</c:v>
                </c:pt>
                <c:pt idx="4199">
                  <c:v>368.53</c:v>
                </c:pt>
                <c:pt idx="4200">
                  <c:v>368.613</c:v>
                </c:pt>
                <c:pt idx="4201">
                  <c:v>368.69450000000001</c:v>
                </c:pt>
                <c:pt idx="4202">
                  <c:v>368.78059999999999</c:v>
                </c:pt>
                <c:pt idx="4203">
                  <c:v>368.8639</c:v>
                </c:pt>
                <c:pt idx="4204">
                  <c:v>368.94830000000002</c:v>
                </c:pt>
                <c:pt idx="4205">
                  <c:v>369.03280000000001</c:v>
                </c:pt>
                <c:pt idx="4206">
                  <c:v>369.11399999999998</c:v>
                </c:pt>
                <c:pt idx="4207">
                  <c:v>369.1979</c:v>
                </c:pt>
                <c:pt idx="4208">
                  <c:v>369.28440000000001</c:v>
                </c:pt>
                <c:pt idx="4209">
                  <c:v>369.36619999999999</c:v>
                </c:pt>
                <c:pt idx="4210">
                  <c:v>369.44920000000002</c:v>
                </c:pt>
                <c:pt idx="4211">
                  <c:v>369.53160000000003</c:v>
                </c:pt>
                <c:pt idx="4212">
                  <c:v>369.61660000000001</c:v>
                </c:pt>
                <c:pt idx="4213">
                  <c:v>369.70260000000002</c:v>
                </c:pt>
                <c:pt idx="4214">
                  <c:v>369.78539999999998</c:v>
                </c:pt>
                <c:pt idx="4215">
                  <c:v>369.86599999999999</c:v>
                </c:pt>
                <c:pt idx="4216">
                  <c:v>369.952</c:v>
                </c:pt>
                <c:pt idx="4217">
                  <c:v>370.03440000000001</c:v>
                </c:pt>
                <c:pt idx="4218">
                  <c:v>370.11810000000003</c:v>
                </c:pt>
                <c:pt idx="4219">
                  <c:v>370.20119999999997</c:v>
                </c:pt>
                <c:pt idx="4220">
                  <c:v>370.28840000000002</c:v>
                </c:pt>
                <c:pt idx="4221">
                  <c:v>370.36970000000002</c:v>
                </c:pt>
                <c:pt idx="4222">
                  <c:v>370.45400000000001</c:v>
                </c:pt>
                <c:pt idx="4223">
                  <c:v>370.53579999999999</c:v>
                </c:pt>
                <c:pt idx="4224">
                  <c:v>370.62259999999998</c:v>
                </c:pt>
                <c:pt idx="4225">
                  <c:v>370.70690000000002</c:v>
                </c:pt>
                <c:pt idx="4226">
                  <c:v>370.78989999999999</c:v>
                </c:pt>
                <c:pt idx="4227">
                  <c:v>370.87520000000001</c:v>
                </c:pt>
                <c:pt idx="4228">
                  <c:v>370.95699999999999</c:v>
                </c:pt>
                <c:pt idx="4229">
                  <c:v>371.03859999999997</c:v>
                </c:pt>
                <c:pt idx="4230">
                  <c:v>371.12419999999997</c:v>
                </c:pt>
                <c:pt idx="4231">
                  <c:v>371.20699999999999</c:v>
                </c:pt>
                <c:pt idx="4232">
                  <c:v>371.291</c:v>
                </c:pt>
                <c:pt idx="4233">
                  <c:v>371.37549999999999</c:v>
                </c:pt>
                <c:pt idx="4234">
                  <c:v>371.46170000000001</c:v>
                </c:pt>
                <c:pt idx="4235">
                  <c:v>371.54289999999997</c:v>
                </c:pt>
                <c:pt idx="4236">
                  <c:v>371.62740000000002</c:v>
                </c:pt>
                <c:pt idx="4237">
                  <c:v>371.70909999999998</c:v>
                </c:pt>
                <c:pt idx="4238">
                  <c:v>371.79149999999998</c:v>
                </c:pt>
                <c:pt idx="4239">
                  <c:v>371.87939999999998</c:v>
                </c:pt>
                <c:pt idx="4240">
                  <c:v>371.96339999999998</c:v>
                </c:pt>
                <c:pt idx="4241">
                  <c:v>372.04410000000001</c:v>
                </c:pt>
                <c:pt idx="4242">
                  <c:v>372.12639999999999</c:v>
                </c:pt>
                <c:pt idx="4243">
                  <c:v>372.209</c:v>
                </c:pt>
                <c:pt idx="4244">
                  <c:v>372.29079999999999</c:v>
                </c:pt>
                <c:pt idx="4245">
                  <c:v>372.37670000000003</c:v>
                </c:pt>
                <c:pt idx="4246">
                  <c:v>372.45979999999997</c:v>
                </c:pt>
                <c:pt idx="4247">
                  <c:v>372.54059999999998</c:v>
                </c:pt>
                <c:pt idx="4248">
                  <c:v>372.6266</c:v>
                </c:pt>
                <c:pt idx="4249">
                  <c:v>372.70859999999999</c:v>
                </c:pt>
                <c:pt idx="4250">
                  <c:v>372.79430000000002</c:v>
                </c:pt>
                <c:pt idx="4251">
                  <c:v>372.87569999999999</c:v>
                </c:pt>
                <c:pt idx="4252">
                  <c:v>372.96289999999999</c:v>
                </c:pt>
                <c:pt idx="4253">
                  <c:v>373.04590000000002</c:v>
                </c:pt>
                <c:pt idx="4254">
                  <c:v>373.1268</c:v>
                </c:pt>
                <c:pt idx="4255">
                  <c:v>373.21120000000002</c:v>
                </c:pt>
                <c:pt idx="4256">
                  <c:v>373.29270000000002</c:v>
                </c:pt>
                <c:pt idx="4257">
                  <c:v>373.375</c:v>
                </c:pt>
                <c:pt idx="4258">
                  <c:v>373.46080000000001</c:v>
                </c:pt>
                <c:pt idx="4259">
                  <c:v>373.54390000000001</c:v>
                </c:pt>
                <c:pt idx="4260">
                  <c:v>373.62799999999999</c:v>
                </c:pt>
                <c:pt idx="4261">
                  <c:v>373.71179999999998</c:v>
                </c:pt>
                <c:pt idx="4262">
                  <c:v>373.79419999999999</c:v>
                </c:pt>
                <c:pt idx="4263">
                  <c:v>373.87610000000001</c:v>
                </c:pt>
                <c:pt idx="4264">
                  <c:v>373.96080000000001</c:v>
                </c:pt>
                <c:pt idx="4265">
                  <c:v>374.04300000000001</c:v>
                </c:pt>
                <c:pt idx="4266">
                  <c:v>374.12619999999998</c:v>
                </c:pt>
                <c:pt idx="4267">
                  <c:v>374.21050000000002</c:v>
                </c:pt>
                <c:pt idx="4268">
                  <c:v>374.29199999999997</c:v>
                </c:pt>
                <c:pt idx="4269">
                  <c:v>374.37400000000002</c:v>
                </c:pt>
                <c:pt idx="4270">
                  <c:v>374.45940000000002</c:v>
                </c:pt>
                <c:pt idx="4271">
                  <c:v>374.54300000000001</c:v>
                </c:pt>
                <c:pt idx="4272">
                  <c:v>374.62430000000001</c:v>
                </c:pt>
                <c:pt idx="4273">
                  <c:v>374.70490000000001</c:v>
                </c:pt>
                <c:pt idx="4274">
                  <c:v>374.79160000000002</c:v>
                </c:pt>
                <c:pt idx="4275">
                  <c:v>374.87139999999999</c:v>
                </c:pt>
                <c:pt idx="4276">
                  <c:v>374.95690000000002</c:v>
                </c:pt>
                <c:pt idx="4277">
                  <c:v>375.03980000000001</c:v>
                </c:pt>
                <c:pt idx="4278">
                  <c:v>375.125</c:v>
                </c:pt>
                <c:pt idx="4279">
                  <c:v>375.20760000000001</c:v>
                </c:pt>
                <c:pt idx="4280">
                  <c:v>375.28809999999999</c:v>
                </c:pt>
                <c:pt idx="4281">
                  <c:v>375.37119999999999</c:v>
                </c:pt>
                <c:pt idx="4282">
                  <c:v>375.45580000000001</c:v>
                </c:pt>
                <c:pt idx="4283">
                  <c:v>375.53640000000001</c:v>
                </c:pt>
                <c:pt idx="4284">
                  <c:v>375.62020000000001</c:v>
                </c:pt>
                <c:pt idx="4285">
                  <c:v>375.70330000000001</c:v>
                </c:pt>
                <c:pt idx="4286">
                  <c:v>375.78379999999999</c:v>
                </c:pt>
                <c:pt idx="4287">
                  <c:v>375.86970000000002</c:v>
                </c:pt>
                <c:pt idx="4288">
                  <c:v>375.94979999999998</c:v>
                </c:pt>
                <c:pt idx="4289">
                  <c:v>376.03359999999998</c:v>
                </c:pt>
                <c:pt idx="4290">
                  <c:v>376.11599999999999</c:v>
                </c:pt>
                <c:pt idx="4291">
                  <c:v>376.19779999999997</c:v>
                </c:pt>
                <c:pt idx="4292">
                  <c:v>376.28140000000002</c:v>
                </c:pt>
                <c:pt idx="4293">
                  <c:v>376.36200000000002</c:v>
                </c:pt>
                <c:pt idx="4294">
                  <c:v>376.44639999999998</c:v>
                </c:pt>
                <c:pt idx="4295">
                  <c:v>376.53120000000001</c:v>
                </c:pt>
                <c:pt idx="4296">
                  <c:v>376.61149999999998</c:v>
                </c:pt>
                <c:pt idx="4297">
                  <c:v>376.69580000000002</c:v>
                </c:pt>
                <c:pt idx="4298">
                  <c:v>376.77890000000002</c:v>
                </c:pt>
                <c:pt idx="4299">
                  <c:v>376.86110000000002</c:v>
                </c:pt>
                <c:pt idx="4300">
                  <c:v>376.94439999999997</c:v>
                </c:pt>
                <c:pt idx="4301">
                  <c:v>377.02859999999998</c:v>
                </c:pt>
                <c:pt idx="4302">
                  <c:v>377.11059999999998</c:v>
                </c:pt>
                <c:pt idx="4303">
                  <c:v>377.19580000000002</c:v>
                </c:pt>
                <c:pt idx="4304">
                  <c:v>377.27640000000002</c:v>
                </c:pt>
                <c:pt idx="4305">
                  <c:v>377.35939999999999</c:v>
                </c:pt>
                <c:pt idx="4306">
                  <c:v>377.44049999999999</c:v>
                </c:pt>
                <c:pt idx="4307">
                  <c:v>377.5258</c:v>
                </c:pt>
                <c:pt idx="4308">
                  <c:v>377.60430000000002</c:v>
                </c:pt>
                <c:pt idx="4309">
                  <c:v>377.68810000000002</c:v>
                </c:pt>
                <c:pt idx="4310">
                  <c:v>377.77089999999998</c:v>
                </c:pt>
                <c:pt idx="4311">
                  <c:v>377.85320000000002</c:v>
                </c:pt>
                <c:pt idx="4312">
                  <c:v>377.93619999999999</c:v>
                </c:pt>
                <c:pt idx="4313">
                  <c:v>378.02120000000002</c:v>
                </c:pt>
                <c:pt idx="4314">
                  <c:v>378.1044</c:v>
                </c:pt>
                <c:pt idx="4315">
                  <c:v>378.18619999999999</c:v>
                </c:pt>
                <c:pt idx="4316">
                  <c:v>378.2722</c:v>
                </c:pt>
                <c:pt idx="4317">
                  <c:v>378.35660000000001</c:v>
                </c:pt>
                <c:pt idx="4318">
                  <c:v>378.43880000000001</c:v>
                </c:pt>
                <c:pt idx="4319">
                  <c:v>378.51780000000002</c:v>
                </c:pt>
                <c:pt idx="4320">
                  <c:v>378.60039999999998</c:v>
                </c:pt>
                <c:pt idx="4321">
                  <c:v>378.68349999999998</c:v>
                </c:pt>
                <c:pt idx="4322">
                  <c:v>378.767</c:v>
                </c:pt>
                <c:pt idx="4323">
                  <c:v>378.84679999999997</c:v>
                </c:pt>
                <c:pt idx="4324">
                  <c:v>378.93130000000002</c:v>
                </c:pt>
                <c:pt idx="4325">
                  <c:v>379.01260000000002</c:v>
                </c:pt>
                <c:pt idx="4326">
                  <c:v>379.09550000000002</c:v>
                </c:pt>
                <c:pt idx="4327">
                  <c:v>379.17899999999997</c:v>
                </c:pt>
                <c:pt idx="4328">
                  <c:v>379.26530000000002</c:v>
                </c:pt>
                <c:pt idx="4329">
                  <c:v>379.34719999999999</c:v>
                </c:pt>
                <c:pt idx="4330">
                  <c:v>379.43110000000001</c:v>
                </c:pt>
                <c:pt idx="4331">
                  <c:v>379.51260000000002</c:v>
                </c:pt>
                <c:pt idx="4332">
                  <c:v>379.59570000000002</c:v>
                </c:pt>
                <c:pt idx="4333">
                  <c:v>379.67759999999998</c:v>
                </c:pt>
                <c:pt idx="4334">
                  <c:v>379.76089999999999</c:v>
                </c:pt>
                <c:pt idx="4335">
                  <c:v>379.8415</c:v>
                </c:pt>
                <c:pt idx="4336">
                  <c:v>379.923</c:v>
                </c:pt>
                <c:pt idx="4337">
                  <c:v>380.005</c:v>
                </c:pt>
                <c:pt idx="4338">
                  <c:v>380.08859999999999</c:v>
                </c:pt>
                <c:pt idx="4339">
                  <c:v>380.17340000000002</c:v>
                </c:pt>
                <c:pt idx="4340">
                  <c:v>380.25779999999997</c:v>
                </c:pt>
                <c:pt idx="4341">
                  <c:v>380.34129999999999</c:v>
                </c:pt>
                <c:pt idx="4342">
                  <c:v>380.42099999999999</c:v>
                </c:pt>
                <c:pt idx="4343">
                  <c:v>380.50479999999999</c:v>
                </c:pt>
                <c:pt idx="4344">
                  <c:v>380.58749999999998</c:v>
                </c:pt>
                <c:pt idx="4345">
                  <c:v>380.67039999999997</c:v>
                </c:pt>
                <c:pt idx="4346">
                  <c:v>380.75420000000003</c:v>
                </c:pt>
                <c:pt idx="4347">
                  <c:v>380.83440000000002</c:v>
                </c:pt>
                <c:pt idx="4348">
                  <c:v>380.91919999999999</c:v>
                </c:pt>
                <c:pt idx="4349">
                  <c:v>381.00200000000001</c:v>
                </c:pt>
                <c:pt idx="4350">
                  <c:v>381.08330000000001</c:v>
                </c:pt>
                <c:pt idx="4351">
                  <c:v>381.16559999999998</c:v>
                </c:pt>
                <c:pt idx="4352">
                  <c:v>381.24810000000002</c:v>
                </c:pt>
                <c:pt idx="4353">
                  <c:v>381.334</c:v>
                </c:pt>
                <c:pt idx="4354">
                  <c:v>381.41480000000001</c:v>
                </c:pt>
                <c:pt idx="4355">
                  <c:v>381.49720000000002</c:v>
                </c:pt>
                <c:pt idx="4356">
                  <c:v>381.5788</c:v>
                </c:pt>
                <c:pt idx="4357">
                  <c:v>381.66309999999999</c:v>
                </c:pt>
                <c:pt idx="4358">
                  <c:v>381.7466</c:v>
                </c:pt>
                <c:pt idx="4359">
                  <c:v>381.82740000000001</c:v>
                </c:pt>
                <c:pt idx="4360">
                  <c:v>381.91039999999998</c:v>
                </c:pt>
                <c:pt idx="4361">
                  <c:v>381.99119999999999</c:v>
                </c:pt>
                <c:pt idx="4362">
                  <c:v>382.07499999999999</c:v>
                </c:pt>
                <c:pt idx="4363">
                  <c:v>382.15839999999997</c:v>
                </c:pt>
                <c:pt idx="4364">
                  <c:v>382.24099999999999</c:v>
                </c:pt>
                <c:pt idx="4365">
                  <c:v>382.32260000000002</c:v>
                </c:pt>
                <c:pt idx="4366">
                  <c:v>382.404</c:v>
                </c:pt>
                <c:pt idx="4367">
                  <c:v>382.48910000000001</c:v>
                </c:pt>
                <c:pt idx="4368">
                  <c:v>382.56779999999998</c:v>
                </c:pt>
                <c:pt idx="4369">
                  <c:v>382.6567</c:v>
                </c:pt>
                <c:pt idx="4370">
                  <c:v>382.73869999999999</c:v>
                </c:pt>
                <c:pt idx="4371">
                  <c:v>382.82049999999998</c:v>
                </c:pt>
                <c:pt idx="4372">
                  <c:v>382.90179999999998</c:v>
                </c:pt>
                <c:pt idx="4373">
                  <c:v>382.98390000000001</c:v>
                </c:pt>
                <c:pt idx="4374">
                  <c:v>383.06549999999999</c:v>
                </c:pt>
                <c:pt idx="4375">
                  <c:v>383.15199999999999</c:v>
                </c:pt>
                <c:pt idx="4376">
                  <c:v>383.2328</c:v>
                </c:pt>
                <c:pt idx="4377">
                  <c:v>383.31869999999998</c:v>
                </c:pt>
                <c:pt idx="4378">
                  <c:v>383.4</c:v>
                </c:pt>
                <c:pt idx="4379">
                  <c:v>383.48349999999999</c:v>
                </c:pt>
                <c:pt idx="4380">
                  <c:v>383.56659999999999</c:v>
                </c:pt>
                <c:pt idx="4381">
                  <c:v>383.65</c:v>
                </c:pt>
                <c:pt idx="4382">
                  <c:v>383.73320000000001</c:v>
                </c:pt>
                <c:pt idx="4383">
                  <c:v>383.815</c:v>
                </c:pt>
                <c:pt idx="4384">
                  <c:v>383.8981</c:v>
                </c:pt>
                <c:pt idx="4385">
                  <c:v>383.97980000000001</c:v>
                </c:pt>
                <c:pt idx="4386">
                  <c:v>384.06220000000002</c:v>
                </c:pt>
                <c:pt idx="4387">
                  <c:v>384.1472</c:v>
                </c:pt>
                <c:pt idx="4388">
                  <c:v>384.2285</c:v>
                </c:pt>
                <c:pt idx="4389">
                  <c:v>384.31299999999999</c:v>
                </c:pt>
                <c:pt idx="4390">
                  <c:v>384.39519999999999</c:v>
                </c:pt>
                <c:pt idx="4391">
                  <c:v>384.47750000000002</c:v>
                </c:pt>
                <c:pt idx="4392">
                  <c:v>384.56060000000002</c:v>
                </c:pt>
                <c:pt idx="4393">
                  <c:v>384.64179999999999</c:v>
                </c:pt>
                <c:pt idx="4394">
                  <c:v>384.72449999999998</c:v>
                </c:pt>
                <c:pt idx="4395">
                  <c:v>384.80799999999999</c:v>
                </c:pt>
                <c:pt idx="4396">
                  <c:v>384.8904</c:v>
                </c:pt>
                <c:pt idx="4397">
                  <c:v>384.97449999999998</c:v>
                </c:pt>
                <c:pt idx="4398">
                  <c:v>385.05739999999997</c:v>
                </c:pt>
                <c:pt idx="4399">
                  <c:v>385.1388</c:v>
                </c:pt>
                <c:pt idx="4400">
                  <c:v>385.22109999999998</c:v>
                </c:pt>
                <c:pt idx="4401">
                  <c:v>385.30399999999997</c:v>
                </c:pt>
                <c:pt idx="4402">
                  <c:v>385.38749999999999</c:v>
                </c:pt>
                <c:pt idx="4403">
                  <c:v>385.47129999999999</c:v>
                </c:pt>
                <c:pt idx="4404">
                  <c:v>385.55250000000001</c:v>
                </c:pt>
                <c:pt idx="4405">
                  <c:v>385.63569999999999</c:v>
                </c:pt>
                <c:pt idx="4406">
                  <c:v>385.72059999999999</c:v>
                </c:pt>
                <c:pt idx="4407">
                  <c:v>385.80079999999998</c:v>
                </c:pt>
                <c:pt idx="4408">
                  <c:v>385.88499999999999</c:v>
                </c:pt>
                <c:pt idx="4409">
                  <c:v>385.96820000000002</c:v>
                </c:pt>
                <c:pt idx="4410">
                  <c:v>386.04930000000002</c:v>
                </c:pt>
                <c:pt idx="4411">
                  <c:v>386.13159999999999</c:v>
                </c:pt>
                <c:pt idx="4412">
                  <c:v>386.21530000000001</c:v>
                </c:pt>
                <c:pt idx="4413">
                  <c:v>386.29790000000003</c:v>
                </c:pt>
                <c:pt idx="4414">
                  <c:v>386.38130000000001</c:v>
                </c:pt>
                <c:pt idx="4415">
                  <c:v>386.4631</c:v>
                </c:pt>
                <c:pt idx="4416">
                  <c:v>386.54759999999999</c:v>
                </c:pt>
                <c:pt idx="4417">
                  <c:v>386.62959999999998</c:v>
                </c:pt>
                <c:pt idx="4418">
                  <c:v>386.714</c:v>
                </c:pt>
                <c:pt idx="4419">
                  <c:v>386.79559999999998</c:v>
                </c:pt>
                <c:pt idx="4420">
                  <c:v>386.87900000000002</c:v>
                </c:pt>
                <c:pt idx="4421">
                  <c:v>386.96249999999998</c:v>
                </c:pt>
                <c:pt idx="4422">
                  <c:v>387.04599999999999</c:v>
                </c:pt>
                <c:pt idx="4423">
                  <c:v>387.1266</c:v>
                </c:pt>
                <c:pt idx="4424">
                  <c:v>387.209</c:v>
                </c:pt>
                <c:pt idx="4425">
                  <c:v>387.29180000000002</c:v>
                </c:pt>
                <c:pt idx="4426">
                  <c:v>387.37540000000001</c:v>
                </c:pt>
                <c:pt idx="4427">
                  <c:v>387.46140000000003</c:v>
                </c:pt>
                <c:pt idx="4428">
                  <c:v>387.5421</c:v>
                </c:pt>
                <c:pt idx="4429">
                  <c:v>387.62380000000002</c:v>
                </c:pt>
                <c:pt idx="4430">
                  <c:v>387.7063</c:v>
                </c:pt>
                <c:pt idx="4431">
                  <c:v>387.78980000000001</c:v>
                </c:pt>
                <c:pt idx="4432">
                  <c:v>387.87200000000001</c:v>
                </c:pt>
                <c:pt idx="4433">
                  <c:v>387.9554</c:v>
                </c:pt>
                <c:pt idx="4434">
                  <c:v>388.0394</c:v>
                </c:pt>
                <c:pt idx="4435">
                  <c:v>388.11869999999999</c:v>
                </c:pt>
                <c:pt idx="4436">
                  <c:v>388.20190000000002</c:v>
                </c:pt>
                <c:pt idx="4437">
                  <c:v>388.28530000000001</c:v>
                </c:pt>
                <c:pt idx="4438">
                  <c:v>388.37</c:v>
                </c:pt>
                <c:pt idx="4439">
                  <c:v>388.4511</c:v>
                </c:pt>
                <c:pt idx="4440">
                  <c:v>388.5342</c:v>
                </c:pt>
                <c:pt idx="4441">
                  <c:v>388.61579999999998</c:v>
                </c:pt>
                <c:pt idx="4442">
                  <c:v>388.69760000000002</c:v>
                </c:pt>
                <c:pt idx="4443">
                  <c:v>388.78300000000002</c:v>
                </c:pt>
                <c:pt idx="4444">
                  <c:v>388.86720000000003</c:v>
                </c:pt>
                <c:pt idx="4445">
                  <c:v>388.94729999999998</c:v>
                </c:pt>
                <c:pt idx="4446">
                  <c:v>389.02980000000002</c:v>
                </c:pt>
                <c:pt idx="4447">
                  <c:v>389.10969999999998</c:v>
                </c:pt>
                <c:pt idx="4448">
                  <c:v>389.19220000000001</c:v>
                </c:pt>
                <c:pt idx="4449">
                  <c:v>389.27449999999999</c:v>
                </c:pt>
                <c:pt idx="4450">
                  <c:v>389.358</c:v>
                </c:pt>
                <c:pt idx="4451">
                  <c:v>389.43970000000002</c:v>
                </c:pt>
                <c:pt idx="4452">
                  <c:v>389.52350000000001</c:v>
                </c:pt>
                <c:pt idx="4453">
                  <c:v>389.60860000000002</c:v>
                </c:pt>
                <c:pt idx="4454">
                  <c:v>389.6884</c:v>
                </c:pt>
                <c:pt idx="4455">
                  <c:v>389.77749999999997</c:v>
                </c:pt>
                <c:pt idx="4456">
                  <c:v>389.85849999999999</c:v>
                </c:pt>
                <c:pt idx="4457">
                  <c:v>389.94260000000003</c:v>
                </c:pt>
                <c:pt idx="4458">
                  <c:v>390.02440000000001</c:v>
                </c:pt>
                <c:pt idx="4459">
                  <c:v>390.11040000000003</c:v>
                </c:pt>
                <c:pt idx="4460">
                  <c:v>390.19260000000003</c:v>
                </c:pt>
                <c:pt idx="4461">
                  <c:v>390.27120000000002</c:v>
                </c:pt>
                <c:pt idx="4462">
                  <c:v>390.35399999999998</c:v>
                </c:pt>
                <c:pt idx="4463">
                  <c:v>390.43560000000002</c:v>
                </c:pt>
                <c:pt idx="4464">
                  <c:v>390.52050000000003</c:v>
                </c:pt>
                <c:pt idx="4465">
                  <c:v>390.60140000000001</c:v>
                </c:pt>
                <c:pt idx="4466">
                  <c:v>390.68619999999999</c:v>
                </c:pt>
                <c:pt idx="4467">
                  <c:v>390.76679999999999</c:v>
                </c:pt>
                <c:pt idx="4468">
                  <c:v>390.8503</c:v>
                </c:pt>
                <c:pt idx="4469">
                  <c:v>390.93700000000001</c:v>
                </c:pt>
                <c:pt idx="4470">
                  <c:v>391.01639999999998</c:v>
                </c:pt>
                <c:pt idx="4471">
                  <c:v>391.09820000000002</c:v>
                </c:pt>
                <c:pt idx="4472">
                  <c:v>391.18220000000002</c:v>
                </c:pt>
                <c:pt idx="4473">
                  <c:v>391.26260000000002</c:v>
                </c:pt>
                <c:pt idx="4474">
                  <c:v>391.34609999999998</c:v>
                </c:pt>
                <c:pt idx="4475">
                  <c:v>391.43049999999999</c:v>
                </c:pt>
                <c:pt idx="4476">
                  <c:v>391.51080000000002</c:v>
                </c:pt>
                <c:pt idx="4477">
                  <c:v>391.59620000000001</c:v>
                </c:pt>
                <c:pt idx="4478">
                  <c:v>391.67739999999998</c:v>
                </c:pt>
                <c:pt idx="4479">
                  <c:v>391.75779999999997</c:v>
                </c:pt>
                <c:pt idx="4480">
                  <c:v>391.84100000000001</c:v>
                </c:pt>
                <c:pt idx="4481">
                  <c:v>391.92309999999998</c:v>
                </c:pt>
                <c:pt idx="4482">
                  <c:v>392.00799999999998</c:v>
                </c:pt>
                <c:pt idx="4483">
                  <c:v>392.09050000000002</c:v>
                </c:pt>
                <c:pt idx="4484">
                  <c:v>392.17340000000002</c:v>
                </c:pt>
                <c:pt idx="4485">
                  <c:v>392.25560000000002</c:v>
                </c:pt>
                <c:pt idx="4486">
                  <c:v>392.34030000000001</c:v>
                </c:pt>
                <c:pt idx="4487">
                  <c:v>392.4228</c:v>
                </c:pt>
                <c:pt idx="4488">
                  <c:v>392.50389999999999</c:v>
                </c:pt>
                <c:pt idx="4489">
                  <c:v>392.58659999999998</c:v>
                </c:pt>
                <c:pt idx="4490">
                  <c:v>392.66930000000002</c:v>
                </c:pt>
                <c:pt idx="4491">
                  <c:v>392.75060000000002</c:v>
                </c:pt>
                <c:pt idx="4492">
                  <c:v>392.8347</c:v>
                </c:pt>
                <c:pt idx="4493">
                  <c:v>392.91879999999998</c:v>
                </c:pt>
                <c:pt idx="4494">
                  <c:v>392.99889999999999</c:v>
                </c:pt>
                <c:pt idx="4495">
                  <c:v>393.08179999999999</c:v>
                </c:pt>
                <c:pt idx="4496">
                  <c:v>393.16480000000001</c:v>
                </c:pt>
                <c:pt idx="4497">
                  <c:v>393.24579999999997</c:v>
                </c:pt>
                <c:pt idx="4498">
                  <c:v>393.32830000000001</c:v>
                </c:pt>
                <c:pt idx="4499">
                  <c:v>393.41419999999999</c:v>
                </c:pt>
                <c:pt idx="4500">
                  <c:v>393.49459999999999</c:v>
                </c:pt>
                <c:pt idx="4501">
                  <c:v>393.57619999999997</c:v>
                </c:pt>
                <c:pt idx="4502">
                  <c:v>393.65719999999999</c:v>
                </c:pt>
                <c:pt idx="4503">
                  <c:v>393.74200000000002</c:v>
                </c:pt>
                <c:pt idx="4504">
                  <c:v>393.82279999999997</c:v>
                </c:pt>
                <c:pt idx="4505">
                  <c:v>393.90750000000003</c:v>
                </c:pt>
                <c:pt idx="4506">
                  <c:v>393.99200000000002</c:v>
                </c:pt>
                <c:pt idx="4507">
                  <c:v>394.07569999999998</c:v>
                </c:pt>
                <c:pt idx="4508">
                  <c:v>394.15750000000003</c:v>
                </c:pt>
                <c:pt idx="4509">
                  <c:v>394.2407</c:v>
                </c:pt>
                <c:pt idx="4510">
                  <c:v>394.32319999999999</c:v>
                </c:pt>
                <c:pt idx="4511">
                  <c:v>394.40589999999997</c:v>
                </c:pt>
                <c:pt idx="4512">
                  <c:v>394.48809999999997</c:v>
                </c:pt>
                <c:pt idx="4513">
                  <c:v>394.57220000000001</c:v>
                </c:pt>
                <c:pt idx="4514">
                  <c:v>394.65620000000001</c:v>
                </c:pt>
                <c:pt idx="4515">
                  <c:v>394.73809999999997</c:v>
                </c:pt>
                <c:pt idx="4516">
                  <c:v>394.82</c:v>
                </c:pt>
                <c:pt idx="4517">
                  <c:v>394.90269999999998</c:v>
                </c:pt>
                <c:pt idx="4518">
                  <c:v>394.98520000000002</c:v>
                </c:pt>
                <c:pt idx="4519">
                  <c:v>395.06740000000002</c:v>
                </c:pt>
                <c:pt idx="4520">
                  <c:v>395.15140000000002</c:v>
                </c:pt>
                <c:pt idx="4521">
                  <c:v>395.23180000000002</c:v>
                </c:pt>
                <c:pt idx="4522">
                  <c:v>395.31639999999999</c:v>
                </c:pt>
                <c:pt idx="4523">
                  <c:v>395.39960000000002</c:v>
                </c:pt>
                <c:pt idx="4524">
                  <c:v>395.483</c:v>
                </c:pt>
                <c:pt idx="4525">
                  <c:v>395.5675</c:v>
                </c:pt>
                <c:pt idx="4526">
                  <c:v>395.64760000000001</c:v>
                </c:pt>
                <c:pt idx="4527">
                  <c:v>395.73059999999998</c:v>
                </c:pt>
                <c:pt idx="4528">
                  <c:v>395.81119999999999</c:v>
                </c:pt>
                <c:pt idx="4529">
                  <c:v>395.89420000000001</c:v>
                </c:pt>
                <c:pt idx="4530">
                  <c:v>395.97800000000001</c:v>
                </c:pt>
                <c:pt idx="4531">
                  <c:v>396.06310000000002</c:v>
                </c:pt>
                <c:pt idx="4532">
                  <c:v>396.14589999999998</c:v>
                </c:pt>
                <c:pt idx="4533">
                  <c:v>396.22859999999997</c:v>
                </c:pt>
                <c:pt idx="4534">
                  <c:v>396.31169999999997</c:v>
                </c:pt>
                <c:pt idx="4535">
                  <c:v>396.39569999999998</c:v>
                </c:pt>
                <c:pt idx="4536">
                  <c:v>396.47620000000001</c:v>
                </c:pt>
                <c:pt idx="4537">
                  <c:v>396.55739999999997</c:v>
                </c:pt>
                <c:pt idx="4538">
                  <c:v>396.64030000000002</c:v>
                </c:pt>
                <c:pt idx="4539">
                  <c:v>396.72160000000002</c:v>
                </c:pt>
                <c:pt idx="4540">
                  <c:v>396.80540000000002</c:v>
                </c:pt>
                <c:pt idx="4541">
                  <c:v>396.88400000000001</c:v>
                </c:pt>
                <c:pt idx="4542">
                  <c:v>396.96660000000003</c:v>
                </c:pt>
                <c:pt idx="4543">
                  <c:v>397.05200000000002</c:v>
                </c:pt>
                <c:pt idx="4544">
                  <c:v>397.13529999999997</c:v>
                </c:pt>
                <c:pt idx="4545">
                  <c:v>397.21850000000001</c:v>
                </c:pt>
                <c:pt idx="4546">
                  <c:v>397.29919999999998</c:v>
                </c:pt>
                <c:pt idx="4547">
                  <c:v>397.38279999999997</c:v>
                </c:pt>
                <c:pt idx="4548">
                  <c:v>397.46440000000001</c:v>
                </c:pt>
                <c:pt idx="4549">
                  <c:v>397.54689999999999</c:v>
                </c:pt>
                <c:pt idx="4550">
                  <c:v>397.63060000000002</c:v>
                </c:pt>
                <c:pt idx="4551">
                  <c:v>397.71530000000001</c:v>
                </c:pt>
                <c:pt idx="4552">
                  <c:v>397.79559999999998</c:v>
                </c:pt>
                <c:pt idx="4553">
                  <c:v>397.88</c:v>
                </c:pt>
                <c:pt idx="4554">
                  <c:v>397.9622</c:v>
                </c:pt>
                <c:pt idx="4555">
                  <c:v>398.0478</c:v>
                </c:pt>
                <c:pt idx="4556">
                  <c:v>398.13119999999998</c:v>
                </c:pt>
                <c:pt idx="4557">
                  <c:v>398.21089999999998</c:v>
                </c:pt>
                <c:pt idx="4558">
                  <c:v>398.29340000000002</c:v>
                </c:pt>
                <c:pt idx="4559">
                  <c:v>398.37439999999998</c:v>
                </c:pt>
                <c:pt idx="4560">
                  <c:v>398.45580000000001</c:v>
                </c:pt>
                <c:pt idx="4561">
                  <c:v>398.53960000000001</c:v>
                </c:pt>
                <c:pt idx="4562">
                  <c:v>398.62360000000001</c:v>
                </c:pt>
                <c:pt idx="4563">
                  <c:v>398.7054</c:v>
                </c:pt>
                <c:pt idx="4564">
                  <c:v>398.7876</c:v>
                </c:pt>
                <c:pt idx="4565">
                  <c:v>398.87029999999999</c:v>
                </c:pt>
                <c:pt idx="4566">
                  <c:v>398.95659999999998</c:v>
                </c:pt>
                <c:pt idx="4567">
                  <c:v>399.03399999999999</c:v>
                </c:pt>
                <c:pt idx="4568">
                  <c:v>399.11919999999998</c:v>
                </c:pt>
                <c:pt idx="4569">
                  <c:v>399.20209999999997</c:v>
                </c:pt>
                <c:pt idx="4570">
                  <c:v>399.28179999999998</c:v>
                </c:pt>
                <c:pt idx="4571">
                  <c:v>399.36599999999999</c:v>
                </c:pt>
                <c:pt idx="4572">
                  <c:v>399.447</c:v>
                </c:pt>
                <c:pt idx="4573">
                  <c:v>399.53300000000002</c:v>
                </c:pt>
                <c:pt idx="4574">
                  <c:v>399.6148</c:v>
                </c:pt>
                <c:pt idx="4575">
                  <c:v>399.69659999999999</c:v>
                </c:pt>
                <c:pt idx="4576">
                  <c:v>399.77980000000002</c:v>
                </c:pt>
                <c:pt idx="4577">
                  <c:v>399.8596</c:v>
                </c:pt>
                <c:pt idx="4578">
                  <c:v>399.94099999999997</c:v>
                </c:pt>
                <c:pt idx="4579">
                  <c:v>400.02710000000002</c:v>
                </c:pt>
                <c:pt idx="4580">
                  <c:v>400.10980000000001</c:v>
                </c:pt>
                <c:pt idx="4581">
                  <c:v>400.19060000000002</c:v>
                </c:pt>
                <c:pt idx="4582">
                  <c:v>400.27390000000003</c:v>
                </c:pt>
                <c:pt idx="4583">
                  <c:v>400.35570000000001</c:v>
                </c:pt>
                <c:pt idx="4584">
                  <c:v>400.4366</c:v>
                </c:pt>
                <c:pt idx="4585">
                  <c:v>400.52080000000001</c:v>
                </c:pt>
                <c:pt idx="4586">
                  <c:v>400.60329999999999</c:v>
                </c:pt>
                <c:pt idx="4587">
                  <c:v>400.68720000000002</c:v>
                </c:pt>
                <c:pt idx="4588">
                  <c:v>400.77089999999998</c:v>
                </c:pt>
                <c:pt idx="4589">
                  <c:v>400.8535</c:v>
                </c:pt>
                <c:pt idx="4590">
                  <c:v>400.93740000000003</c:v>
                </c:pt>
                <c:pt idx="4591">
                  <c:v>401.02019999999999</c:v>
                </c:pt>
                <c:pt idx="4592">
                  <c:v>401.10590000000002</c:v>
                </c:pt>
                <c:pt idx="4593">
                  <c:v>401.18849999999998</c:v>
                </c:pt>
                <c:pt idx="4594">
                  <c:v>401.2688</c:v>
                </c:pt>
                <c:pt idx="4595">
                  <c:v>401.35</c:v>
                </c:pt>
                <c:pt idx="4596">
                  <c:v>401.43759999999997</c:v>
                </c:pt>
                <c:pt idx="4597">
                  <c:v>401.52089999999998</c:v>
                </c:pt>
                <c:pt idx="4598">
                  <c:v>401.60149999999999</c:v>
                </c:pt>
                <c:pt idx="4599">
                  <c:v>401.6866</c:v>
                </c:pt>
                <c:pt idx="4600">
                  <c:v>401.76749999999998</c:v>
                </c:pt>
                <c:pt idx="4601">
                  <c:v>401.85</c:v>
                </c:pt>
                <c:pt idx="4602">
                  <c:v>401.9375</c:v>
                </c:pt>
                <c:pt idx="4603">
                  <c:v>402.0188</c:v>
                </c:pt>
                <c:pt idx="4604">
                  <c:v>402.10140000000001</c:v>
                </c:pt>
                <c:pt idx="4605">
                  <c:v>402.18310000000002</c:v>
                </c:pt>
                <c:pt idx="4606">
                  <c:v>402.26859999999999</c:v>
                </c:pt>
                <c:pt idx="4607">
                  <c:v>402.34859999999998</c:v>
                </c:pt>
                <c:pt idx="4608">
                  <c:v>402.43529999999998</c:v>
                </c:pt>
                <c:pt idx="4609">
                  <c:v>402.51740000000001</c:v>
                </c:pt>
                <c:pt idx="4610">
                  <c:v>402.59899999999999</c:v>
                </c:pt>
                <c:pt idx="4611">
                  <c:v>402.68340000000001</c:v>
                </c:pt>
                <c:pt idx="4612">
                  <c:v>402.76659999999998</c:v>
                </c:pt>
                <c:pt idx="4613">
                  <c:v>402.84809999999999</c:v>
                </c:pt>
                <c:pt idx="4614">
                  <c:v>402.92860000000002</c:v>
                </c:pt>
                <c:pt idx="4615">
                  <c:v>403.01400000000001</c:v>
                </c:pt>
                <c:pt idx="4616">
                  <c:v>403.09589999999997</c:v>
                </c:pt>
                <c:pt idx="4617">
                  <c:v>403.1782</c:v>
                </c:pt>
                <c:pt idx="4618">
                  <c:v>403.2602</c:v>
                </c:pt>
                <c:pt idx="4619">
                  <c:v>403.34660000000002</c:v>
                </c:pt>
                <c:pt idx="4620">
                  <c:v>403.42720000000003</c:v>
                </c:pt>
                <c:pt idx="4621">
                  <c:v>403.51130000000001</c:v>
                </c:pt>
                <c:pt idx="4622">
                  <c:v>403.59089999999998</c:v>
                </c:pt>
                <c:pt idx="4623">
                  <c:v>403.67500000000001</c:v>
                </c:pt>
                <c:pt idx="4624">
                  <c:v>403.75700000000001</c:v>
                </c:pt>
                <c:pt idx="4625">
                  <c:v>403.84199999999998</c:v>
                </c:pt>
                <c:pt idx="4626">
                  <c:v>403.92500000000001</c:v>
                </c:pt>
                <c:pt idx="4627">
                  <c:v>404.00869999999998</c:v>
                </c:pt>
                <c:pt idx="4628">
                  <c:v>404.09019999999998</c:v>
                </c:pt>
                <c:pt idx="4629">
                  <c:v>404.17180000000002</c:v>
                </c:pt>
                <c:pt idx="4630">
                  <c:v>404.25599999999997</c:v>
                </c:pt>
                <c:pt idx="4631">
                  <c:v>404.3374</c:v>
                </c:pt>
                <c:pt idx="4632">
                  <c:v>404.41829999999999</c:v>
                </c:pt>
                <c:pt idx="4633">
                  <c:v>404.50189999999998</c:v>
                </c:pt>
                <c:pt idx="4634">
                  <c:v>404.58479999999997</c:v>
                </c:pt>
                <c:pt idx="4635">
                  <c:v>404.67059999999998</c:v>
                </c:pt>
                <c:pt idx="4636">
                  <c:v>404.75170000000003</c:v>
                </c:pt>
                <c:pt idx="4637">
                  <c:v>404.8338</c:v>
                </c:pt>
                <c:pt idx="4638">
                  <c:v>404.91899999999998</c:v>
                </c:pt>
                <c:pt idx="4639">
                  <c:v>405.00319999999999</c:v>
                </c:pt>
                <c:pt idx="4640">
                  <c:v>405.08539999999999</c:v>
                </c:pt>
                <c:pt idx="4641">
                  <c:v>405.16879999999998</c:v>
                </c:pt>
                <c:pt idx="4642">
                  <c:v>405.24880000000002</c:v>
                </c:pt>
                <c:pt idx="4643">
                  <c:v>405.33010000000002</c:v>
                </c:pt>
                <c:pt idx="4644">
                  <c:v>405.416</c:v>
                </c:pt>
                <c:pt idx="4645">
                  <c:v>405.49779999999998</c:v>
                </c:pt>
                <c:pt idx="4646">
                  <c:v>405.58030000000002</c:v>
                </c:pt>
                <c:pt idx="4647">
                  <c:v>405.66109999999998</c:v>
                </c:pt>
                <c:pt idx="4648">
                  <c:v>405.74400000000003</c:v>
                </c:pt>
                <c:pt idx="4649">
                  <c:v>405.83080000000001</c:v>
                </c:pt>
                <c:pt idx="4650">
                  <c:v>405.91039999999998</c:v>
                </c:pt>
                <c:pt idx="4651">
                  <c:v>405.99239999999998</c:v>
                </c:pt>
                <c:pt idx="4652">
                  <c:v>406.07659999999998</c:v>
                </c:pt>
                <c:pt idx="4653">
                  <c:v>406.1576</c:v>
                </c:pt>
                <c:pt idx="4654">
                  <c:v>406.24020000000002</c:v>
                </c:pt>
                <c:pt idx="4655">
                  <c:v>406.32260000000002</c:v>
                </c:pt>
                <c:pt idx="4656">
                  <c:v>406.4076</c:v>
                </c:pt>
                <c:pt idx="4657">
                  <c:v>406.49110000000002</c:v>
                </c:pt>
                <c:pt idx="4658">
                  <c:v>406.57220000000001</c:v>
                </c:pt>
                <c:pt idx="4659">
                  <c:v>406.65359999999998</c:v>
                </c:pt>
                <c:pt idx="4660">
                  <c:v>406.73910000000001</c:v>
                </c:pt>
                <c:pt idx="4661">
                  <c:v>406.82119999999998</c:v>
                </c:pt>
                <c:pt idx="4662">
                  <c:v>406.90350000000001</c:v>
                </c:pt>
                <c:pt idx="4663">
                  <c:v>406.98469999999998</c:v>
                </c:pt>
                <c:pt idx="4664">
                  <c:v>407.06450000000001</c:v>
                </c:pt>
                <c:pt idx="4665">
                  <c:v>407.15039999999999</c:v>
                </c:pt>
                <c:pt idx="4666">
                  <c:v>407.23410000000001</c:v>
                </c:pt>
                <c:pt idx="4667">
                  <c:v>407.31659999999999</c:v>
                </c:pt>
                <c:pt idx="4668">
                  <c:v>407.39690000000002</c:v>
                </c:pt>
                <c:pt idx="4669">
                  <c:v>407.47969999999998</c:v>
                </c:pt>
                <c:pt idx="4670">
                  <c:v>407.56439999999998</c:v>
                </c:pt>
                <c:pt idx="4671">
                  <c:v>407.64600000000002</c:v>
                </c:pt>
                <c:pt idx="4672">
                  <c:v>407.72879999999998</c:v>
                </c:pt>
                <c:pt idx="4673">
                  <c:v>407.80950000000001</c:v>
                </c:pt>
                <c:pt idx="4674">
                  <c:v>407.892</c:v>
                </c:pt>
                <c:pt idx="4675">
                  <c:v>407.97289999999998</c:v>
                </c:pt>
                <c:pt idx="4676">
                  <c:v>408.05380000000002</c:v>
                </c:pt>
                <c:pt idx="4677">
                  <c:v>408.13619999999997</c:v>
                </c:pt>
                <c:pt idx="4678">
                  <c:v>408.22019999999998</c:v>
                </c:pt>
                <c:pt idx="4679">
                  <c:v>408.30160000000001</c:v>
                </c:pt>
                <c:pt idx="4680">
                  <c:v>408.38869999999997</c:v>
                </c:pt>
                <c:pt idx="4681">
                  <c:v>408.46910000000003</c:v>
                </c:pt>
                <c:pt idx="4682">
                  <c:v>408.55160000000001</c:v>
                </c:pt>
                <c:pt idx="4683">
                  <c:v>408.63209999999998</c:v>
                </c:pt>
                <c:pt idx="4684">
                  <c:v>408.71589999999998</c:v>
                </c:pt>
                <c:pt idx="4685">
                  <c:v>408.7978</c:v>
                </c:pt>
                <c:pt idx="4686">
                  <c:v>408.87860000000001</c:v>
                </c:pt>
                <c:pt idx="4687">
                  <c:v>408.96499999999997</c:v>
                </c:pt>
                <c:pt idx="4688">
                  <c:v>409.04829999999998</c:v>
                </c:pt>
                <c:pt idx="4689">
                  <c:v>409.12630000000001</c:v>
                </c:pt>
                <c:pt idx="4690">
                  <c:v>409.21170000000001</c:v>
                </c:pt>
                <c:pt idx="4691">
                  <c:v>409.29250000000002</c:v>
                </c:pt>
                <c:pt idx="4692">
                  <c:v>409.3768</c:v>
                </c:pt>
                <c:pt idx="4693">
                  <c:v>409.4588</c:v>
                </c:pt>
                <c:pt idx="4694">
                  <c:v>409.54239999999999</c:v>
                </c:pt>
                <c:pt idx="4695">
                  <c:v>409.62459999999999</c:v>
                </c:pt>
                <c:pt idx="4696">
                  <c:v>409.70650000000001</c:v>
                </c:pt>
                <c:pt idx="4697">
                  <c:v>409.78980000000001</c:v>
                </c:pt>
                <c:pt idx="4698">
                  <c:v>409.87130000000002</c:v>
                </c:pt>
                <c:pt idx="4699">
                  <c:v>409.95179999999999</c:v>
                </c:pt>
                <c:pt idx="4700">
                  <c:v>410.03660000000002</c:v>
                </c:pt>
                <c:pt idx="4701">
                  <c:v>410.11919999999998</c:v>
                </c:pt>
                <c:pt idx="4702">
                  <c:v>410.2038</c:v>
                </c:pt>
                <c:pt idx="4703">
                  <c:v>410.28539999999998</c:v>
                </c:pt>
                <c:pt idx="4704">
                  <c:v>410.36759999999998</c:v>
                </c:pt>
                <c:pt idx="4705">
                  <c:v>410.4495</c:v>
                </c:pt>
                <c:pt idx="4706">
                  <c:v>410.53379999999999</c:v>
                </c:pt>
                <c:pt idx="4707">
                  <c:v>410.61709999999999</c:v>
                </c:pt>
                <c:pt idx="4708">
                  <c:v>410.69749999999999</c:v>
                </c:pt>
                <c:pt idx="4709">
                  <c:v>410.78379999999999</c:v>
                </c:pt>
                <c:pt idx="4710">
                  <c:v>410.86309999999997</c:v>
                </c:pt>
                <c:pt idx="4711">
                  <c:v>410.9452</c:v>
                </c:pt>
                <c:pt idx="4712">
                  <c:v>411.0258</c:v>
                </c:pt>
                <c:pt idx="4713">
                  <c:v>411.11020000000002</c:v>
                </c:pt>
                <c:pt idx="4714">
                  <c:v>411.19189999999998</c:v>
                </c:pt>
                <c:pt idx="4715">
                  <c:v>411.27550000000002</c:v>
                </c:pt>
                <c:pt idx="4716">
                  <c:v>411.35930000000002</c:v>
                </c:pt>
                <c:pt idx="4717">
                  <c:v>411.43860000000001</c:v>
                </c:pt>
                <c:pt idx="4718">
                  <c:v>411.52499999999998</c:v>
                </c:pt>
                <c:pt idx="4719">
                  <c:v>411.60379999999998</c:v>
                </c:pt>
                <c:pt idx="4720">
                  <c:v>411.68520000000001</c:v>
                </c:pt>
                <c:pt idx="4721">
                  <c:v>411.77089999999998</c:v>
                </c:pt>
                <c:pt idx="4722">
                  <c:v>411.8519</c:v>
                </c:pt>
                <c:pt idx="4723">
                  <c:v>411.9348</c:v>
                </c:pt>
                <c:pt idx="4724">
                  <c:v>412.01679999999999</c:v>
                </c:pt>
                <c:pt idx="4725">
                  <c:v>412.0994</c:v>
                </c:pt>
                <c:pt idx="4726">
                  <c:v>412.18220000000002</c:v>
                </c:pt>
                <c:pt idx="4727">
                  <c:v>412.26369999999997</c:v>
                </c:pt>
                <c:pt idx="4728">
                  <c:v>412.34789999999998</c:v>
                </c:pt>
                <c:pt idx="4729">
                  <c:v>412.43239999999997</c:v>
                </c:pt>
                <c:pt idx="4730">
                  <c:v>412.51089999999999</c:v>
                </c:pt>
                <c:pt idx="4731">
                  <c:v>412.5933</c:v>
                </c:pt>
                <c:pt idx="4732">
                  <c:v>412.67570000000001</c:v>
                </c:pt>
                <c:pt idx="4733">
                  <c:v>412.75819999999999</c:v>
                </c:pt>
                <c:pt idx="4734">
                  <c:v>412.84300000000002</c:v>
                </c:pt>
                <c:pt idx="4735">
                  <c:v>412.92360000000002</c:v>
                </c:pt>
                <c:pt idx="4736">
                  <c:v>413.00839999999999</c:v>
                </c:pt>
                <c:pt idx="4737">
                  <c:v>413.0926</c:v>
                </c:pt>
                <c:pt idx="4738">
                  <c:v>413.1746</c:v>
                </c:pt>
                <c:pt idx="4739">
                  <c:v>413.25569999999999</c:v>
                </c:pt>
                <c:pt idx="4740">
                  <c:v>413.3374</c:v>
                </c:pt>
                <c:pt idx="4741">
                  <c:v>413.41969999999998</c:v>
                </c:pt>
                <c:pt idx="4742">
                  <c:v>413.50189999999998</c:v>
                </c:pt>
                <c:pt idx="4743">
                  <c:v>413.584</c:v>
                </c:pt>
                <c:pt idx="4744">
                  <c:v>413.66739999999999</c:v>
                </c:pt>
                <c:pt idx="4745">
                  <c:v>413.74869999999999</c:v>
                </c:pt>
                <c:pt idx="4746">
                  <c:v>413.8304</c:v>
                </c:pt>
                <c:pt idx="4747">
                  <c:v>413.9128</c:v>
                </c:pt>
                <c:pt idx="4748">
                  <c:v>413.99560000000002</c:v>
                </c:pt>
                <c:pt idx="4749">
                  <c:v>414.08100000000002</c:v>
                </c:pt>
                <c:pt idx="4750">
                  <c:v>414.15940000000001</c:v>
                </c:pt>
                <c:pt idx="4751">
                  <c:v>414.24220000000003</c:v>
                </c:pt>
                <c:pt idx="4752">
                  <c:v>414.32580000000002</c:v>
                </c:pt>
                <c:pt idx="4753">
                  <c:v>414.40719999999999</c:v>
                </c:pt>
                <c:pt idx="4754">
                  <c:v>414.49450000000002</c:v>
                </c:pt>
                <c:pt idx="4755">
                  <c:v>414.5736</c:v>
                </c:pt>
                <c:pt idx="4756">
                  <c:v>414.6567</c:v>
                </c:pt>
                <c:pt idx="4757">
                  <c:v>414.73880000000003</c:v>
                </c:pt>
                <c:pt idx="4758">
                  <c:v>414.81959999999998</c:v>
                </c:pt>
                <c:pt idx="4759">
                  <c:v>414.90480000000002</c:v>
                </c:pt>
                <c:pt idx="4760">
                  <c:v>414.9853</c:v>
                </c:pt>
                <c:pt idx="4761">
                  <c:v>415.06619999999998</c:v>
                </c:pt>
                <c:pt idx="4762">
                  <c:v>415.15</c:v>
                </c:pt>
                <c:pt idx="4763">
                  <c:v>415.2312</c:v>
                </c:pt>
                <c:pt idx="4764">
                  <c:v>415.31529999999998</c:v>
                </c:pt>
                <c:pt idx="4765">
                  <c:v>415.39879999999999</c:v>
                </c:pt>
                <c:pt idx="4766">
                  <c:v>415.48329999999999</c:v>
                </c:pt>
                <c:pt idx="4767">
                  <c:v>415.56659999999999</c:v>
                </c:pt>
                <c:pt idx="4768">
                  <c:v>415.64460000000003</c:v>
                </c:pt>
                <c:pt idx="4769">
                  <c:v>415.72919999999999</c:v>
                </c:pt>
                <c:pt idx="4770">
                  <c:v>415.81130000000002</c:v>
                </c:pt>
                <c:pt idx="4771">
                  <c:v>415.89499999999998</c:v>
                </c:pt>
                <c:pt idx="4772">
                  <c:v>415.98099999999999</c:v>
                </c:pt>
                <c:pt idx="4773">
                  <c:v>416.06420000000003</c:v>
                </c:pt>
                <c:pt idx="4774">
                  <c:v>416.14850000000001</c:v>
                </c:pt>
                <c:pt idx="4775">
                  <c:v>416.22879999999998</c:v>
                </c:pt>
                <c:pt idx="4776">
                  <c:v>416.31049999999999</c:v>
                </c:pt>
                <c:pt idx="4777">
                  <c:v>416.39299999999997</c:v>
                </c:pt>
                <c:pt idx="4778">
                  <c:v>416.47620000000001</c:v>
                </c:pt>
                <c:pt idx="4779">
                  <c:v>416.56209999999999</c:v>
                </c:pt>
                <c:pt idx="4780">
                  <c:v>416.64479999999998</c:v>
                </c:pt>
                <c:pt idx="4781">
                  <c:v>416.73070000000001</c:v>
                </c:pt>
                <c:pt idx="4782">
                  <c:v>416.81369999999998</c:v>
                </c:pt>
                <c:pt idx="4783">
                  <c:v>416.89479999999998</c:v>
                </c:pt>
                <c:pt idx="4784">
                  <c:v>416.98180000000002</c:v>
                </c:pt>
                <c:pt idx="4785">
                  <c:v>417.06180000000001</c:v>
                </c:pt>
                <c:pt idx="4786">
                  <c:v>417.1447</c:v>
                </c:pt>
                <c:pt idx="4787">
                  <c:v>417.2294</c:v>
                </c:pt>
                <c:pt idx="4788">
                  <c:v>417.31180000000001</c:v>
                </c:pt>
                <c:pt idx="4789">
                  <c:v>417.39510000000001</c:v>
                </c:pt>
                <c:pt idx="4790">
                  <c:v>417.47629999999998</c:v>
                </c:pt>
                <c:pt idx="4791">
                  <c:v>417.56270000000001</c:v>
                </c:pt>
                <c:pt idx="4792">
                  <c:v>417.64420000000001</c:v>
                </c:pt>
                <c:pt idx="4793">
                  <c:v>417.72829999999999</c:v>
                </c:pt>
                <c:pt idx="4794">
                  <c:v>417.81220000000002</c:v>
                </c:pt>
                <c:pt idx="4795">
                  <c:v>417.89569999999998</c:v>
                </c:pt>
                <c:pt idx="4796">
                  <c:v>417.97859999999997</c:v>
                </c:pt>
                <c:pt idx="4797">
                  <c:v>418.06380000000001</c:v>
                </c:pt>
                <c:pt idx="4798">
                  <c:v>418.14780000000002</c:v>
                </c:pt>
                <c:pt idx="4799">
                  <c:v>418.22910000000002</c:v>
                </c:pt>
                <c:pt idx="4800">
                  <c:v>418.31130000000002</c:v>
                </c:pt>
                <c:pt idx="4801">
                  <c:v>418.39409999999998</c:v>
                </c:pt>
                <c:pt idx="4802">
                  <c:v>418.48349999999999</c:v>
                </c:pt>
                <c:pt idx="4803">
                  <c:v>418.56130000000002</c:v>
                </c:pt>
                <c:pt idx="4804">
                  <c:v>418.64370000000002</c:v>
                </c:pt>
                <c:pt idx="4805">
                  <c:v>418.72840000000002</c:v>
                </c:pt>
                <c:pt idx="4806">
                  <c:v>418.81220000000002</c:v>
                </c:pt>
                <c:pt idx="4807">
                  <c:v>418.8938</c:v>
                </c:pt>
                <c:pt idx="4808">
                  <c:v>418.976</c:v>
                </c:pt>
                <c:pt idx="4809">
                  <c:v>419.06</c:v>
                </c:pt>
                <c:pt idx="4810">
                  <c:v>419.14370000000002</c:v>
                </c:pt>
                <c:pt idx="4811">
                  <c:v>419.22570000000002</c:v>
                </c:pt>
                <c:pt idx="4812">
                  <c:v>419.31</c:v>
                </c:pt>
                <c:pt idx="4813">
                  <c:v>419.39019999999999</c:v>
                </c:pt>
                <c:pt idx="4814">
                  <c:v>419.47300000000001</c:v>
                </c:pt>
                <c:pt idx="4815">
                  <c:v>419.55380000000002</c:v>
                </c:pt>
                <c:pt idx="4816">
                  <c:v>419.6388</c:v>
                </c:pt>
                <c:pt idx="4817">
                  <c:v>419.72</c:v>
                </c:pt>
                <c:pt idx="4818">
                  <c:v>419.80399999999997</c:v>
                </c:pt>
                <c:pt idx="4819">
                  <c:v>419.89019999999999</c:v>
                </c:pt>
                <c:pt idx="4820">
                  <c:v>419.9699</c:v>
                </c:pt>
                <c:pt idx="4821">
                  <c:v>420.05340000000001</c:v>
                </c:pt>
                <c:pt idx="4822">
                  <c:v>420.13819999999998</c:v>
                </c:pt>
                <c:pt idx="4823">
                  <c:v>420.2226</c:v>
                </c:pt>
                <c:pt idx="4824">
                  <c:v>420.3039</c:v>
                </c:pt>
                <c:pt idx="4825">
                  <c:v>420.3854</c:v>
                </c:pt>
                <c:pt idx="4826">
                  <c:v>420.46949999999998</c:v>
                </c:pt>
                <c:pt idx="4827">
                  <c:v>420.55189999999999</c:v>
                </c:pt>
                <c:pt idx="4828">
                  <c:v>420.6354</c:v>
                </c:pt>
                <c:pt idx="4829">
                  <c:v>420.71629999999999</c:v>
                </c:pt>
                <c:pt idx="4830">
                  <c:v>420.80059999999997</c:v>
                </c:pt>
                <c:pt idx="4831">
                  <c:v>420.87970000000001</c:v>
                </c:pt>
                <c:pt idx="4832">
                  <c:v>420.96699999999998</c:v>
                </c:pt>
                <c:pt idx="4833">
                  <c:v>421.04700000000003</c:v>
                </c:pt>
                <c:pt idx="4834">
                  <c:v>421.12950000000001</c:v>
                </c:pt>
                <c:pt idx="4835">
                  <c:v>421.2124</c:v>
                </c:pt>
                <c:pt idx="4836">
                  <c:v>421.2937</c:v>
                </c:pt>
                <c:pt idx="4837">
                  <c:v>421.37639999999999</c:v>
                </c:pt>
                <c:pt idx="4838">
                  <c:v>421.4588</c:v>
                </c:pt>
                <c:pt idx="4839">
                  <c:v>421.5446</c:v>
                </c:pt>
                <c:pt idx="4840">
                  <c:v>421.62759999999997</c:v>
                </c:pt>
                <c:pt idx="4841">
                  <c:v>421.71039999999999</c:v>
                </c:pt>
                <c:pt idx="4842">
                  <c:v>421.79079999999999</c:v>
                </c:pt>
                <c:pt idx="4843">
                  <c:v>421.87380000000002</c:v>
                </c:pt>
                <c:pt idx="4844">
                  <c:v>421.9556</c:v>
                </c:pt>
                <c:pt idx="4845">
                  <c:v>422.0394</c:v>
                </c:pt>
                <c:pt idx="4846">
                  <c:v>422.12099999999998</c:v>
                </c:pt>
                <c:pt idx="4847">
                  <c:v>422.2</c:v>
                </c:pt>
                <c:pt idx="4848">
                  <c:v>422.28609999999998</c:v>
                </c:pt>
                <c:pt idx="4849">
                  <c:v>422.36880000000002</c:v>
                </c:pt>
                <c:pt idx="4850">
                  <c:v>422.45119999999997</c:v>
                </c:pt>
                <c:pt idx="4851">
                  <c:v>422.53710000000001</c:v>
                </c:pt>
                <c:pt idx="4852">
                  <c:v>422.61500000000001</c:v>
                </c:pt>
                <c:pt idx="4853">
                  <c:v>422.69819999999999</c:v>
                </c:pt>
                <c:pt idx="4854">
                  <c:v>422.779</c:v>
                </c:pt>
                <c:pt idx="4855">
                  <c:v>422.86419999999998</c:v>
                </c:pt>
                <c:pt idx="4856">
                  <c:v>422.94479999999999</c:v>
                </c:pt>
                <c:pt idx="4857">
                  <c:v>423.02690000000001</c:v>
                </c:pt>
                <c:pt idx="4858">
                  <c:v>423.1121</c:v>
                </c:pt>
                <c:pt idx="4859">
                  <c:v>423.19459999999998</c:v>
                </c:pt>
                <c:pt idx="4860">
                  <c:v>423.27760000000001</c:v>
                </c:pt>
                <c:pt idx="4861">
                  <c:v>423.35899999999998</c:v>
                </c:pt>
                <c:pt idx="4862">
                  <c:v>423.43790000000001</c:v>
                </c:pt>
                <c:pt idx="4863">
                  <c:v>423.52390000000003</c:v>
                </c:pt>
                <c:pt idx="4864">
                  <c:v>423.60820000000001</c:v>
                </c:pt>
                <c:pt idx="4865">
                  <c:v>423.68959999999998</c:v>
                </c:pt>
                <c:pt idx="4866">
                  <c:v>423.77019999999999</c:v>
                </c:pt>
                <c:pt idx="4867">
                  <c:v>423.85379999999998</c:v>
                </c:pt>
                <c:pt idx="4868">
                  <c:v>423.9348</c:v>
                </c:pt>
                <c:pt idx="4869">
                  <c:v>424.0172</c:v>
                </c:pt>
                <c:pt idx="4870">
                  <c:v>424.0992</c:v>
                </c:pt>
                <c:pt idx="4871">
                  <c:v>424.18560000000002</c:v>
                </c:pt>
                <c:pt idx="4872">
                  <c:v>424.267</c:v>
                </c:pt>
                <c:pt idx="4873">
                  <c:v>424.3476</c:v>
                </c:pt>
                <c:pt idx="4874">
                  <c:v>424.42860000000002</c:v>
                </c:pt>
                <c:pt idx="4875">
                  <c:v>424.51089999999999</c:v>
                </c:pt>
                <c:pt idx="4876">
                  <c:v>424.59320000000002</c:v>
                </c:pt>
                <c:pt idx="4877">
                  <c:v>424.67599999999999</c:v>
                </c:pt>
                <c:pt idx="4878">
                  <c:v>424.7611</c:v>
                </c:pt>
                <c:pt idx="4879">
                  <c:v>424.84199999999998</c:v>
                </c:pt>
                <c:pt idx="4880">
                  <c:v>424.92419999999998</c:v>
                </c:pt>
                <c:pt idx="4881">
                  <c:v>425.00670000000002</c:v>
                </c:pt>
                <c:pt idx="4882">
                  <c:v>425.09179999999998</c:v>
                </c:pt>
                <c:pt idx="4883">
                  <c:v>425.17079999999999</c:v>
                </c:pt>
                <c:pt idx="4884">
                  <c:v>425.25799999999998</c:v>
                </c:pt>
                <c:pt idx="4885">
                  <c:v>425.33980000000003</c:v>
                </c:pt>
                <c:pt idx="4886">
                  <c:v>425.4221</c:v>
                </c:pt>
                <c:pt idx="4887">
                  <c:v>425.50150000000002</c:v>
                </c:pt>
                <c:pt idx="4888">
                  <c:v>425.58280000000002</c:v>
                </c:pt>
                <c:pt idx="4889">
                  <c:v>425.6671</c:v>
                </c:pt>
                <c:pt idx="4890">
                  <c:v>425.74590000000001</c:v>
                </c:pt>
                <c:pt idx="4891">
                  <c:v>425.83120000000002</c:v>
                </c:pt>
                <c:pt idx="4892">
                  <c:v>425.9128</c:v>
                </c:pt>
                <c:pt idx="4893">
                  <c:v>425.99700000000001</c:v>
                </c:pt>
                <c:pt idx="4894">
                  <c:v>426.0772</c:v>
                </c:pt>
                <c:pt idx="4895">
                  <c:v>426.15899999999999</c:v>
                </c:pt>
                <c:pt idx="4896">
                  <c:v>426.24040000000002</c:v>
                </c:pt>
                <c:pt idx="4897">
                  <c:v>426.32580000000002</c:v>
                </c:pt>
                <c:pt idx="4898">
                  <c:v>426.40719999999999</c:v>
                </c:pt>
                <c:pt idx="4899">
                  <c:v>426.48840000000001</c:v>
                </c:pt>
                <c:pt idx="4900">
                  <c:v>426.57119999999998</c:v>
                </c:pt>
                <c:pt idx="4901">
                  <c:v>426.65359999999998</c:v>
                </c:pt>
                <c:pt idx="4902">
                  <c:v>426.73630000000003</c:v>
                </c:pt>
                <c:pt idx="4903">
                  <c:v>426.81900000000002</c:v>
                </c:pt>
                <c:pt idx="4904">
                  <c:v>426.90179999999998</c:v>
                </c:pt>
                <c:pt idx="4905">
                  <c:v>426.98289999999997</c:v>
                </c:pt>
                <c:pt idx="4906">
                  <c:v>427.06639999999999</c:v>
                </c:pt>
                <c:pt idx="4907">
                  <c:v>427.14640000000003</c:v>
                </c:pt>
                <c:pt idx="4908">
                  <c:v>427.2276</c:v>
                </c:pt>
                <c:pt idx="4909">
                  <c:v>427.31</c:v>
                </c:pt>
                <c:pt idx="4910">
                  <c:v>427.39240000000001</c:v>
                </c:pt>
                <c:pt idx="4911">
                  <c:v>427.47539999999998</c:v>
                </c:pt>
                <c:pt idx="4912">
                  <c:v>427.55779999999999</c:v>
                </c:pt>
                <c:pt idx="4913">
                  <c:v>427.64060000000001</c:v>
                </c:pt>
                <c:pt idx="4914">
                  <c:v>427.72059999999999</c:v>
                </c:pt>
                <c:pt idx="4915">
                  <c:v>427.80340000000001</c:v>
                </c:pt>
                <c:pt idx="4916">
                  <c:v>427.88659999999999</c:v>
                </c:pt>
                <c:pt idx="4917">
                  <c:v>427.96800000000002</c:v>
                </c:pt>
                <c:pt idx="4918">
                  <c:v>428.0498</c:v>
                </c:pt>
                <c:pt idx="4919">
                  <c:v>428.1318</c:v>
                </c:pt>
                <c:pt idx="4920">
                  <c:v>428.21609999999998</c:v>
                </c:pt>
                <c:pt idx="4921">
                  <c:v>428.29570000000001</c:v>
                </c:pt>
                <c:pt idx="4922">
                  <c:v>428.37580000000003</c:v>
                </c:pt>
                <c:pt idx="4923">
                  <c:v>428.45699999999999</c:v>
                </c:pt>
                <c:pt idx="4924">
                  <c:v>428.541</c:v>
                </c:pt>
                <c:pt idx="4925">
                  <c:v>428.62189999999998</c:v>
                </c:pt>
                <c:pt idx="4926">
                  <c:v>428.70370000000003</c:v>
                </c:pt>
                <c:pt idx="4927">
                  <c:v>428.79</c:v>
                </c:pt>
                <c:pt idx="4928">
                  <c:v>428.87099999999998</c:v>
                </c:pt>
                <c:pt idx="4929">
                  <c:v>428.95409999999998</c:v>
                </c:pt>
                <c:pt idx="4930">
                  <c:v>429.03620000000001</c:v>
                </c:pt>
                <c:pt idx="4931">
                  <c:v>429.11489999999998</c:v>
                </c:pt>
                <c:pt idx="4932">
                  <c:v>429.19959999999998</c:v>
                </c:pt>
                <c:pt idx="4933">
                  <c:v>429.28379999999999</c:v>
                </c:pt>
                <c:pt idx="4934">
                  <c:v>429.3646</c:v>
                </c:pt>
                <c:pt idx="4935">
                  <c:v>429.45060000000001</c:v>
                </c:pt>
                <c:pt idx="4936">
                  <c:v>429.53140000000002</c:v>
                </c:pt>
                <c:pt idx="4937">
                  <c:v>429.613</c:v>
                </c:pt>
                <c:pt idx="4938">
                  <c:v>429.6961</c:v>
                </c:pt>
                <c:pt idx="4939">
                  <c:v>429.7783</c:v>
                </c:pt>
                <c:pt idx="4940">
                  <c:v>429.85860000000002</c:v>
                </c:pt>
                <c:pt idx="4941">
                  <c:v>429.94060000000002</c:v>
                </c:pt>
                <c:pt idx="4942">
                  <c:v>430.02359999999999</c:v>
                </c:pt>
                <c:pt idx="4943">
                  <c:v>430.10449999999997</c:v>
                </c:pt>
                <c:pt idx="4944">
                  <c:v>430.19040000000001</c:v>
                </c:pt>
                <c:pt idx="4945">
                  <c:v>430.27319999999997</c:v>
                </c:pt>
                <c:pt idx="4946">
                  <c:v>430.3526</c:v>
                </c:pt>
                <c:pt idx="4947">
                  <c:v>430.4375</c:v>
                </c:pt>
                <c:pt idx="4948">
                  <c:v>430.5204</c:v>
                </c:pt>
                <c:pt idx="4949">
                  <c:v>430.60449999999997</c:v>
                </c:pt>
                <c:pt idx="4950">
                  <c:v>430.6884</c:v>
                </c:pt>
                <c:pt idx="4951">
                  <c:v>430.77080000000001</c:v>
                </c:pt>
                <c:pt idx="4952">
                  <c:v>430.85120000000001</c:v>
                </c:pt>
                <c:pt idx="4953">
                  <c:v>430.93259999999998</c:v>
                </c:pt>
                <c:pt idx="4954">
                  <c:v>431.01170000000002</c:v>
                </c:pt>
                <c:pt idx="4955">
                  <c:v>431.09500000000003</c:v>
                </c:pt>
                <c:pt idx="4956">
                  <c:v>431.18119999999999</c:v>
                </c:pt>
                <c:pt idx="4957">
                  <c:v>431.26330000000002</c:v>
                </c:pt>
                <c:pt idx="4958">
                  <c:v>431.34399999999999</c:v>
                </c:pt>
                <c:pt idx="4959">
                  <c:v>431.428</c:v>
                </c:pt>
                <c:pt idx="4960">
                  <c:v>431.50900000000001</c:v>
                </c:pt>
                <c:pt idx="4961">
                  <c:v>431.59300000000002</c:v>
                </c:pt>
                <c:pt idx="4962">
                  <c:v>431.67599999999999</c:v>
                </c:pt>
                <c:pt idx="4963">
                  <c:v>431.75740000000002</c:v>
                </c:pt>
                <c:pt idx="4964">
                  <c:v>431.84019999999998</c:v>
                </c:pt>
                <c:pt idx="4965">
                  <c:v>431.92180000000002</c:v>
                </c:pt>
                <c:pt idx="4966">
                  <c:v>432.00139999999999</c:v>
                </c:pt>
                <c:pt idx="4967">
                  <c:v>432.084</c:v>
                </c:pt>
                <c:pt idx="4968">
                  <c:v>432.16849999999999</c:v>
                </c:pt>
                <c:pt idx="4969">
                  <c:v>432.25029999999998</c:v>
                </c:pt>
                <c:pt idx="4970">
                  <c:v>432.33240000000001</c:v>
                </c:pt>
                <c:pt idx="4971">
                  <c:v>432.41480000000001</c:v>
                </c:pt>
                <c:pt idx="4972">
                  <c:v>432.49689999999998</c:v>
                </c:pt>
                <c:pt idx="4973">
                  <c:v>432.57859999999999</c:v>
                </c:pt>
                <c:pt idx="4974">
                  <c:v>432.66250000000002</c:v>
                </c:pt>
                <c:pt idx="4975">
                  <c:v>432.74459999999999</c:v>
                </c:pt>
                <c:pt idx="4976">
                  <c:v>432.82760000000002</c:v>
                </c:pt>
                <c:pt idx="4977">
                  <c:v>432.90809999999999</c:v>
                </c:pt>
                <c:pt idx="4978">
                  <c:v>432.98869999999999</c:v>
                </c:pt>
                <c:pt idx="4979">
                  <c:v>433.07249999999999</c:v>
                </c:pt>
                <c:pt idx="4980">
                  <c:v>433.15519999999998</c:v>
                </c:pt>
                <c:pt idx="4981">
                  <c:v>433.23700000000002</c:v>
                </c:pt>
                <c:pt idx="4982">
                  <c:v>433.32040000000001</c:v>
                </c:pt>
                <c:pt idx="4983">
                  <c:v>433.40159999999997</c:v>
                </c:pt>
                <c:pt idx="4984">
                  <c:v>433.48520000000002</c:v>
                </c:pt>
                <c:pt idx="4985">
                  <c:v>433.56760000000003</c:v>
                </c:pt>
                <c:pt idx="4986">
                  <c:v>433.64850000000001</c:v>
                </c:pt>
                <c:pt idx="4987">
                  <c:v>433.7328</c:v>
                </c:pt>
                <c:pt idx="4988">
                  <c:v>433.81220000000002</c:v>
                </c:pt>
                <c:pt idx="4989">
                  <c:v>433.8938</c:v>
                </c:pt>
                <c:pt idx="4990">
                  <c:v>433.97739999999999</c:v>
                </c:pt>
                <c:pt idx="4991">
                  <c:v>434.06220000000002</c:v>
                </c:pt>
                <c:pt idx="4992">
                  <c:v>434.14339999999999</c:v>
                </c:pt>
                <c:pt idx="4993">
                  <c:v>434.22579999999999</c:v>
                </c:pt>
                <c:pt idx="4994">
                  <c:v>434.30540000000002</c:v>
                </c:pt>
                <c:pt idx="4995">
                  <c:v>434.38940000000002</c:v>
                </c:pt>
                <c:pt idx="4996">
                  <c:v>434.4708</c:v>
                </c:pt>
                <c:pt idx="4997">
                  <c:v>434.553</c:v>
                </c:pt>
                <c:pt idx="4998">
                  <c:v>434.63529999999997</c:v>
                </c:pt>
                <c:pt idx="4999">
                  <c:v>434.71640000000002</c:v>
                </c:pt>
                <c:pt idx="5000">
                  <c:v>434.798</c:v>
                </c:pt>
                <c:pt idx="5001">
                  <c:v>434.88200000000001</c:v>
                </c:pt>
                <c:pt idx="5002">
                  <c:v>434.96429999999998</c:v>
                </c:pt>
                <c:pt idx="5003">
                  <c:v>435.04739999999998</c:v>
                </c:pt>
                <c:pt idx="5004">
                  <c:v>435.13</c:v>
                </c:pt>
                <c:pt idx="5005">
                  <c:v>435.21300000000002</c:v>
                </c:pt>
                <c:pt idx="5006">
                  <c:v>435.2944</c:v>
                </c:pt>
                <c:pt idx="5007">
                  <c:v>435.37630000000001</c:v>
                </c:pt>
                <c:pt idx="5008">
                  <c:v>435.45859999999999</c:v>
                </c:pt>
                <c:pt idx="5009">
                  <c:v>435.53879999999998</c:v>
                </c:pt>
                <c:pt idx="5010">
                  <c:v>435.61989999999997</c:v>
                </c:pt>
                <c:pt idx="5011">
                  <c:v>435.70620000000002</c:v>
                </c:pt>
                <c:pt idx="5012">
                  <c:v>435.78960000000001</c:v>
                </c:pt>
                <c:pt idx="5013">
                  <c:v>435.86829999999998</c:v>
                </c:pt>
                <c:pt idx="5014">
                  <c:v>435.94979999999998</c:v>
                </c:pt>
                <c:pt idx="5015">
                  <c:v>436.03280000000001</c:v>
                </c:pt>
                <c:pt idx="5016">
                  <c:v>436.11700000000002</c:v>
                </c:pt>
                <c:pt idx="5017">
                  <c:v>436.2004</c:v>
                </c:pt>
                <c:pt idx="5018">
                  <c:v>436.27980000000002</c:v>
                </c:pt>
                <c:pt idx="5019">
                  <c:v>436.3596</c:v>
                </c:pt>
                <c:pt idx="5020">
                  <c:v>436.44159999999999</c:v>
                </c:pt>
                <c:pt idx="5021">
                  <c:v>436.52890000000002</c:v>
                </c:pt>
                <c:pt idx="5022">
                  <c:v>436.60739999999998</c:v>
                </c:pt>
                <c:pt idx="5023">
                  <c:v>436.6918</c:v>
                </c:pt>
                <c:pt idx="5024">
                  <c:v>436.77199999999999</c:v>
                </c:pt>
                <c:pt idx="5025">
                  <c:v>436.85419999999999</c:v>
                </c:pt>
                <c:pt idx="5026">
                  <c:v>436.93599999999998</c:v>
                </c:pt>
                <c:pt idx="5027">
                  <c:v>437.02080000000001</c:v>
                </c:pt>
                <c:pt idx="5028">
                  <c:v>437.09840000000003</c:v>
                </c:pt>
                <c:pt idx="5029">
                  <c:v>437.18119999999999</c:v>
                </c:pt>
                <c:pt idx="5030">
                  <c:v>437.26519999999999</c:v>
                </c:pt>
                <c:pt idx="5031">
                  <c:v>437.3494</c:v>
                </c:pt>
                <c:pt idx="5032">
                  <c:v>437.42829999999998</c:v>
                </c:pt>
                <c:pt idx="5033">
                  <c:v>437.51100000000002</c:v>
                </c:pt>
                <c:pt idx="5034">
                  <c:v>437.59179999999998</c:v>
                </c:pt>
                <c:pt idx="5035">
                  <c:v>437.6746</c:v>
                </c:pt>
                <c:pt idx="5036">
                  <c:v>437.75700000000001</c:v>
                </c:pt>
                <c:pt idx="5037">
                  <c:v>437.8408</c:v>
                </c:pt>
                <c:pt idx="5038">
                  <c:v>437.92320000000001</c:v>
                </c:pt>
                <c:pt idx="5039">
                  <c:v>438.00040000000001</c:v>
                </c:pt>
                <c:pt idx="5040">
                  <c:v>438.08519999999999</c:v>
                </c:pt>
                <c:pt idx="5041">
                  <c:v>438.16879999999998</c:v>
                </c:pt>
                <c:pt idx="5042">
                  <c:v>438.25279999999998</c:v>
                </c:pt>
                <c:pt idx="5043">
                  <c:v>438.33440000000002</c:v>
                </c:pt>
                <c:pt idx="5044">
                  <c:v>438.4162</c:v>
                </c:pt>
                <c:pt idx="5045">
                  <c:v>438.5</c:v>
                </c:pt>
                <c:pt idx="5046">
                  <c:v>438.57900000000001</c:v>
                </c:pt>
                <c:pt idx="5047">
                  <c:v>438.6619</c:v>
                </c:pt>
                <c:pt idx="5048">
                  <c:v>438.74259999999998</c:v>
                </c:pt>
                <c:pt idx="5049">
                  <c:v>438.82499999999999</c:v>
                </c:pt>
                <c:pt idx="5050">
                  <c:v>438.90480000000002</c:v>
                </c:pt>
                <c:pt idx="5051">
                  <c:v>438.98950000000002</c:v>
                </c:pt>
                <c:pt idx="5052">
                  <c:v>439.07400000000001</c:v>
                </c:pt>
                <c:pt idx="5053">
                  <c:v>439.15660000000003</c:v>
                </c:pt>
                <c:pt idx="5054">
                  <c:v>439.24130000000002</c:v>
                </c:pt>
                <c:pt idx="5055">
                  <c:v>439.31880000000001</c:v>
                </c:pt>
                <c:pt idx="5056">
                  <c:v>439.40390000000002</c:v>
                </c:pt>
                <c:pt idx="5057">
                  <c:v>439.48820000000001</c:v>
                </c:pt>
                <c:pt idx="5058">
                  <c:v>439.56819999999999</c:v>
                </c:pt>
                <c:pt idx="5059">
                  <c:v>439.64839999999998</c:v>
                </c:pt>
                <c:pt idx="5060">
                  <c:v>439.73160000000001</c:v>
                </c:pt>
                <c:pt idx="5061">
                  <c:v>439.81439999999998</c:v>
                </c:pt>
                <c:pt idx="5062">
                  <c:v>439.89859999999999</c:v>
                </c:pt>
                <c:pt idx="5063">
                  <c:v>439.9778</c:v>
                </c:pt>
                <c:pt idx="5064">
                  <c:v>440.06099999999998</c:v>
                </c:pt>
                <c:pt idx="5065">
                  <c:v>440.14359999999999</c:v>
                </c:pt>
                <c:pt idx="5066">
                  <c:v>440.22500000000002</c:v>
                </c:pt>
                <c:pt idx="5067">
                  <c:v>440.3082</c:v>
                </c:pt>
                <c:pt idx="5068">
                  <c:v>440.3879</c:v>
                </c:pt>
                <c:pt idx="5069">
                  <c:v>440.47250000000003</c:v>
                </c:pt>
                <c:pt idx="5070">
                  <c:v>440.55599999999998</c:v>
                </c:pt>
                <c:pt idx="5071">
                  <c:v>440.6352</c:v>
                </c:pt>
                <c:pt idx="5072">
                  <c:v>440.72120000000001</c:v>
                </c:pt>
                <c:pt idx="5073">
                  <c:v>440.79930000000002</c:v>
                </c:pt>
                <c:pt idx="5074">
                  <c:v>440.8809</c:v>
                </c:pt>
                <c:pt idx="5075">
                  <c:v>440.96440000000001</c:v>
                </c:pt>
                <c:pt idx="5076">
                  <c:v>441.04629999999997</c:v>
                </c:pt>
                <c:pt idx="5077">
                  <c:v>441.12810000000002</c:v>
                </c:pt>
                <c:pt idx="5078">
                  <c:v>441.2122</c:v>
                </c:pt>
                <c:pt idx="5079">
                  <c:v>441.29320000000001</c:v>
                </c:pt>
                <c:pt idx="5080">
                  <c:v>441.37599999999998</c:v>
                </c:pt>
                <c:pt idx="5081">
                  <c:v>441.46129999999999</c:v>
                </c:pt>
                <c:pt idx="5082">
                  <c:v>441.53960000000001</c:v>
                </c:pt>
                <c:pt idx="5083">
                  <c:v>441.62169999999998</c:v>
                </c:pt>
                <c:pt idx="5084">
                  <c:v>441.70499999999998</c:v>
                </c:pt>
                <c:pt idx="5085">
                  <c:v>441.78640000000001</c:v>
                </c:pt>
                <c:pt idx="5086">
                  <c:v>441.87119999999999</c:v>
                </c:pt>
                <c:pt idx="5087">
                  <c:v>441.95490000000001</c:v>
                </c:pt>
                <c:pt idx="5088">
                  <c:v>442.03769999999997</c:v>
                </c:pt>
                <c:pt idx="5089">
                  <c:v>442.11649999999997</c:v>
                </c:pt>
                <c:pt idx="5090">
                  <c:v>442.2</c:v>
                </c:pt>
                <c:pt idx="5091">
                  <c:v>442.28120000000001</c:v>
                </c:pt>
                <c:pt idx="5092">
                  <c:v>442.36219999999997</c:v>
                </c:pt>
                <c:pt idx="5093">
                  <c:v>442.44560000000001</c:v>
                </c:pt>
                <c:pt idx="5094">
                  <c:v>442.5299</c:v>
                </c:pt>
                <c:pt idx="5095">
                  <c:v>442.6096</c:v>
                </c:pt>
                <c:pt idx="5096">
                  <c:v>442.69330000000002</c:v>
                </c:pt>
                <c:pt idx="5097">
                  <c:v>442.78</c:v>
                </c:pt>
                <c:pt idx="5098">
                  <c:v>442.85980000000001</c:v>
                </c:pt>
                <c:pt idx="5099">
                  <c:v>442.94299999999998</c:v>
                </c:pt>
                <c:pt idx="5100">
                  <c:v>443.02339999999998</c:v>
                </c:pt>
                <c:pt idx="5101">
                  <c:v>443.1028</c:v>
                </c:pt>
                <c:pt idx="5102">
                  <c:v>443.1841</c:v>
                </c:pt>
                <c:pt idx="5103">
                  <c:v>443.26659999999998</c:v>
                </c:pt>
                <c:pt idx="5104">
                  <c:v>443.34960000000001</c:v>
                </c:pt>
                <c:pt idx="5105">
                  <c:v>443.43380000000002</c:v>
                </c:pt>
                <c:pt idx="5106">
                  <c:v>443.51519999999999</c:v>
                </c:pt>
                <c:pt idx="5107">
                  <c:v>443.59570000000002</c:v>
                </c:pt>
                <c:pt idx="5108">
                  <c:v>443.68119999999999</c:v>
                </c:pt>
                <c:pt idx="5109">
                  <c:v>443.76229999999998</c:v>
                </c:pt>
                <c:pt idx="5110">
                  <c:v>443.8451</c:v>
                </c:pt>
                <c:pt idx="5111">
                  <c:v>443.92660000000001</c:v>
                </c:pt>
                <c:pt idx="5112">
                  <c:v>444.00979999999998</c:v>
                </c:pt>
                <c:pt idx="5113">
                  <c:v>444.0908</c:v>
                </c:pt>
                <c:pt idx="5114">
                  <c:v>444.17259999999999</c:v>
                </c:pt>
                <c:pt idx="5115">
                  <c:v>444.25560000000002</c:v>
                </c:pt>
                <c:pt idx="5116">
                  <c:v>444.33870000000002</c:v>
                </c:pt>
                <c:pt idx="5117">
                  <c:v>444.41950000000003</c:v>
                </c:pt>
                <c:pt idx="5118">
                  <c:v>444.50310000000002</c:v>
                </c:pt>
                <c:pt idx="5119">
                  <c:v>444.5865</c:v>
                </c:pt>
                <c:pt idx="5120">
                  <c:v>444.66950000000003</c:v>
                </c:pt>
                <c:pt idx="5121">
                  <c:v>444.7516</c:v>
                </c:pt>
                <c:pt idx="5122">
                  <c:v>444.83</c:v>
                </c:pt>
                <c:pt idx="5123">
                  <c:v>444.90940000000001</c:v>
                </c:pt>
                <c:pt idx="5124">
                  <c:v>444.99509999999998</c:v>
                </c:pt>
                <c:pt idx="5125">
                  <c:v>445.07830000000001</c:v>
                </c:pt>
                <c:pt idx="5126">
                  <c:v>445.15899999999999</c:v>
                </c:pt>
                <c:pt idx="5127">
                  <c:v>445.2414</c:v>
                </c:pt>
                <c:pt idx="5128">
                  <c:v>445.3272</c:v>
                </c:pt>
                <c:pt idx="5129">
                  <c:v>445.40480000000002</c:v>
                </c:pt>
                <c:pt idx="5130">
                  <c:v>445.49119999999999</c:v>
                </c:pt>
                <c:pt idx="5131">
                  <c:v>445.57339999999999</c:v>
                </c:pt>
                <c:pt idx="5132">
                  <c:v>445.65499999999997</c:v>
                </c:pt>
                <c:pt idx="5133">
                  <c:v>445.73719999999997</c:v>
                </c:pt>
                <c:pt idx="5134">
                  <c:v>445.81830000000002</c:v>
                </c:pt>
                <c:pt idx="5135">
                  <c:v>445.90109999999999</c:v>
                </c:pt>
                <c:pt idx="5136">
                  <c:v>445.98259999999999</c:v>
                </c:pt>
                <c:pt idx="5137">
                  <c:v>446.06619999999998</c:v>
                </c:pt>
                <c:pt idx="5138">
                  <c:v>446.14960000000002</c:v>
                </c:pt>
                <c:pt idx="5139">
                  <c:v>446.22879999999998</c:v>
                </c:pt>
                <c:pt idx="5140">
                  <c:v>446.30939999999998</c:v>
                </c:pt>
                <c:pt idx="5141">
                  <c:v>446.39460000000003</c:v>
                </c:pt>
                <c:pt idx="5142">
                  <c:v>446.47390000000001</c:v>
                </c:pt>
                <c:pt idx="5143">
                  <c:v>446.5566</c:v>
                </c:pt>
                <c:pt idx="5144">
                  <c:v>446.64060000000001</c:v>
                </c:pt>
                <c:pt idx="5145">
                  <c:v>446.72280000000001</c:v>
                </c:pt>
                <c:pt idx="5146">
                  <c:v>446.80489999999998</c:v>
                </c:pt>
                <c:pt idx="5147">
                  <c:v>446.88560000000001</c:v>
                </c:pt>
                <c:pt idx="5148">
                  <c:v>446.97</c:v>
                </c:pt>
                <c:pt idx="5149">
                  <c:v>447.05020000000002</c:v>
                </c:pt>
                <c:pt idx="5150">
                  <c:v>447.13339999999999</c:v>
                </c:pt>
                <c:pt idx="5151">
                  <c:v>447.21370000000002</c:v>
                </c:pt>
                <c:pt idx="5152">
                  <c:v>447.2978</c:v>
                </c:pt>
                <c:pt idx="5153">
                  <c:v>447.38400000000001</c:v>
                </c:pt>
                <c:pt idx="5154">
                  <c:v>447.46449999999999</c:v>
                </c:pt>
                <c:pt idx="5155">
                  <c:v>447.54820000000001</c:v>
                </c:pt>
                <c:pt idx="5156">
                  <c:v>447.63029999999998</c:v>
                </c:pt>
                <c:pt idx="5157">
                  <c:v>447.70859999999999</c:v>
                </c:pt>
                <c:pt idx="5158">
                  <c:v>447.79199999999997</c:v>
                </c:pt>
                <c:pt idx="5159">
                  <c:v>447.87580000000003</c:v>
                </c:pt>
                <c:pt idx="5160">
                  <c:v>447.95749999999998</c:v>
                </c:pt>
                <c:pt idx="5161">
                  <c:v>448.04</c:v>
                </c:pt>
                <c:pt idx="5162">
                  <c:v>448.1207</c:v>
                </c:pt>
                <c:pt idx="5163">
                  <c:v>448.20659999999998</c:v>
                </c:pt>
                <c:pt idx="5164">
                  <c:v>448.28809999999999</c:v>
                </c:pt>
                <c:pt idx="5165">
                  <c:v>448.37200000000001</c:v>
                </c:pt>
                <c:pt idx="5166">
                  <c:v>448.45069999999998</c:v>
                </c:pt>
                <c:pt idx="5167">
                  <c:v>448.53469999999999</c:v>
                </c:pt>
                <c:pt idx="5168">
                  <c:v>448.61559999999997</c:v>
                </c:pt>
                <c:pt idx="5169">
                  <c:v>448.697</c:v>
                </c:pt>
                <c:pt idx="5170">
                  <c:v>448.7817</c:v>
                </c:pt>
                <c:pt idx="5171">
                  <c:v>448.86329999999998</c:v>
                </c:pt>
                <c:pt idx="5172">
                  <c:v>448.94499999999999</c:v>
                </c:pt>
                <c:pt idx="5173">
                  <c:v>449.02719999999999</c:v>
                </c:pt>
                <c:pt idx="5174">
                  <c:v>449.10879999999997</c:v>
                </c:pt>
                <c:pt idx="5175">
                  <c:v>449.19139999999999</c:v>
                </c:pt>
                <c:pt idx="5176">
                  <c:v>449.27480000000003</c:v>
                </c:pt>
                <c:pt idx="5177">
                  <c:v>449.35719999999998</c:v>
                </c:pt>
                <c:pt idx="5178">
                  <c:v>449.44099999999997</c:v>
                </c:pt>
                <c:pt idx="5179">
                  <c:v>449.52319999999997</c:v>
                </c:pt>
                <c:pt idx="5180">
                  <c:v>449.60759999999999</c:v>
                </c:pt>
                <c:pt idx="5181">
                  <c:v>449.69</c:v>
                </c:pt>
                <c:pt idx="5182">
                  <c:v>449.7724</c:v>
                </c:pt>
                <c:pt idx="5183">
                  <c:v>449.85550000000001</c:v>
                </c:pt>
                <c:pt idx="5184">
                  <c:v>449.93560000000002</c:v>
                </c:pt>
                <c:pt idx="5185">
                  <c:v>450.01650000000001</c:v>
                </c:pt>
                <c:pt idx="5186">
                  <c:v>450.09879999999998</c:v>
                </c:pt>
                <c:pt idx="5187">
                  <c:v>450.18180000000001</c:v>
                </c:pt>
                <c:pt idx="5188">
                  <c:v>450.26440000000002</c:v>
                </c:pt>
                <c:pt idx="5189">
                  <c:v>450.34410000000003</c:v>
                </c:pt>
                <c:pt idx="5190">
                  <c:v>450.42649999999998</c:v>
                </c:pt>
                <c:pt idx="5191">
                  <c:v>450.50850000000003</c:v>
                </c:pt>
                <c:pt idx="5192">
                  <c:v>450.5883</c:v>
                </c:pt>
                <c:pt idx="5193">
                  <c:v>450.67200000000003</c:v>
                </c:pt>
                <c:pt idx="5194">
                  <c:v>450.75420000000003</c:v>
                </c:pt>
                <c:pt idx="5195">
                  <c:v>450.83499999999998</c:v>
                </c:pt>
                <c:pt idx="5196">
                  <c:v>450.91899999999998</c:v>
                </c:pt>
                <c:pt idx="5197">
                  <c:v>451.00299999999999</c:v>
                </c:pt>
                <c:pt idx="5198">
                  <c:v>451.08580000000001</c:v>
                </c:pt>
                <c:pt idx="5199">
                  <c:v>451.16800000000001</c:v>
                </c:pt>
                <c:pt idx="5200">
                  <c:v>451.25080000000003</c:v>
                </c:pt>
                <c:pt idx="5201">
                  <c:v>451.33359999999999</c:v>
                </c:pt>
                <c:pt idx="5202">
                  <c:v>451.41520000000003</c:v>
                </c:pt>
                <c:pt idx="5203">
                  <c:v>451.4966</c:v>
                </c:pt>
                <c:pt idx="5204">
                  <c:v>451.5806</c:v>
                </c:pt>
                <c:pt idx="5205">
                  <c:v>451.66079999999999</c:v>
                </c:pt>
                <c:pt idx="5206">
                  <c:v>451.7432</c:v>
                </c:pt>
                <c:pt idx="5207">
                  <c:v>451.82769999999999</c:v>
                </c:pt>
                <c:pt idx="5208">
                  <c:v>451.90940000000001</c:v>
                </c:pt>
                <c:pt idx="5209">
                  <c:v>451.99299999999999</c:v>
                </c:pt>
                <c:pt idx="5210">
                  <c:v>452.07400000000001</c:v>
                </c:pt>
                <c:pt idx="5211">
                  <c:v>452.1576</c:v>
                </c:pt>
                <c:pt idx="5212">
                  <c:v>452.24020000000002</c:v>
                </c:pt>
                <c:pt idx="5213">
                  <c:v>452.32040000000001</c:v>
                </c:pt>
                <c:pt idx="5214">
                  <c:v>452.40359999999998</c:v>
                </c:pt>
                <c:pt idx="5215">
                  <c:v>452.48439999999999</c:v>
                </c:pt>
                <c:pt idx="5216">
                  <c:v>452.56779999999998</c:v>
                </c:pt>
                <c:pt idx="5217">
                  <c:v>452.65</c:v>
                </c:pt>
                <c:pt idx="5218">
                  <c:v>452.73509999999999</c:v>
                </c:pt>
                <c:pt idx="5219">
                  <c:v>452.81740000000002</c:v>
                </c:pt>
                <c:pt idx="5220">
                  <c:v>452.89789999999999</c:v>
                </c:pt>
                <c:pt idx="5221">
                  <c:v>452.9803</c:v>
                </c:pt>
                <c:pt idx="5222">
                  <c:v>453.06240000000003</c:v>
                </c:pt>
                <c:pt idx="5223">
                  <c:v>453.14400000000001</c:v>
                </c:pt>
                <c:pt idx="5224">
                  <c:v>453.22789999999998</c:v>
                </c:pt>
                <c:pt idx="5225">
                  <c:v>453.30930000000001</c:v>
                </c:pt>
                <c:pt idx="5226">
                  <c:v>453.39069999999998</c:v>
                </c:pt>
                <c:pt idx="5227">
                  <c:v>453.47059999999999</c:v>
                </c:pt>
                <c:pt idx="5228">
                  <c:v>453.55239999999998</c:v>
                </c:pt>
                <c:pt idx="5229">
                  <c:v>453.63630000000001</c:v>
                </c:pt>
                <c:pt idx="5230">
                  <c:v>453.71719999999999</c:v>
                </c:pt>
                <c:pt idx="5231">
                  <c:v>453.80259999999998</c:v>
                </c:pt>
                <c:pt idx="5232">
                  <c:v>453.88380000000001</c:v>
                </c:pt>
                <c:pt idx="5233">
                  <c:v>453.96409999999997</c:v>
                </c:pt>
                <c:pt idx="5234">
                  <c:v>454.04570000000001</c:v>
                </c:pt>
                <c:pt idx="5235">
                  <c:v>454.12959999999998</c:v>
                </c:pt>
                <c:pt idx="5236">
                  <c:v>454.21190000000001</c:v>
                </c:pt>
                <c:pt idx="5237">
                  <c:v>454.2946</c:v>
                </c:pt>
                <c:pt idx="5238">
                  <c:v>454.37900000000002</c:v>
                </c:pt>
                <c:pt idx="5239">
                  <c:v>454.4622</c:v>
                </c:pt>
                <c:pt idx="5240">
                  <c:v>454.54399999999998</c:v>
                </c:pt>
                <c:pt idx="5241">
                  <c:v>454.62240000000003</c:v>
                </c:pt>
                <c:pt idx="5242">
                  <c:v>454.70960000000002</c:v>
                </c:pt>
                <c:pt idx="5243">
                  <c:v>454.79</c:v>
                </c:pt>
                <c:pt idx="5244">
                  <c:v>454.87180000000001</c:v>
                </c:pt>
                <c:pt idx="5245">
                  <c:v>454.95479999999998</c:v>
                </c:pt>
                <c:pt idx="5246">
                  <c:v>455.03750000000002</c:v>
                </c:pt>
                <c:pt idx="5247">
                  <c:v>455.12009999999998</c:v>
                </c:pt>
                <c:pt idx="5248">
                  <c:v>455.20260000000002</c:v>
                </c:pt>
                <c:pt idx="5249">
                  <c:v>455.2851</c:v>
                </c:pt>
                <c:pt idx="5250">
                  <c:v>455.36779999999999</c:v>
                </c:pt>
                <c:pt idx="5251">
                  <c:v>455.45359999999999</c:v>
                </c:pt>
                <c:pt idx="5252">
                  <c:v>455.5335</c:v>
                </c:pt>
                <c:pt idx="5253">
                  <c:v>455.61369999999999</c:v>
                </c:pt>
                <c:pt idx="5254">
                  <c:v>455.69549999999998</c:v>
                </c:pt>
                <c:pt idx="5255">
                  <c:v>455.77870000000001</c:v>
                </c:pt>
                <c:pt idx="5256">
                  <c:v>455.86180000000002</c:v>
                </c:pt>
                <c:pt idx="5257">
                  <c:v>455.94580000000002</c:v>
                </c:pt>
                <c:pt idx="5258">
                  <c:v>456.02390000000003</c:v>
                </c:pt>
                <c:pt idx="5259">
                  <c:v>456.10890000000001</c:v>
                </c:pt>
                <c:pt idx="5260">
                  <c:v>456.18959999999998</c:v>
                </c:pt>
                <c:pt idx="5261">
                  <c:v>456.27199999999999</c:v>
                </c:pt>
                <c:pt idx="5262">
                  <c:v>456.35329999999999</c:v>
                </c:pt>
                <c:pt idx="5263">
                  <c:v>456.4384</c:v>
                </c:pt>
                <c:pt idx="5264">
                  <c:v>456.51859999999999</c:v>
                </c:pt>
                <c:pt idx="5265">
                  <c:v>456.6026</c:v>
                </c:pt>
                <c:pt idx="5266">
                  <c:v>456.68520000000001</c:v>
                </c:pt>
                <c:pt idx="5267">
                  <c:v>456.7672</c:v>
                </c:pt>
                <c:pt idx="5268">
                  <c:v>456.84840000000003</c:v>
                </c:pt>
                <c:pt idx="5269">
                  <c:v>456.93040000000002</c:v>
                </c:pt>
                <c:pt idx="5270">
                  <c:v>457.01190000000003</c:v>
                </c:pt>
                <c:pt idx="5271">
                  <c:v>457.10019999999997</c:v>
                </c:pt>
                <c:pt idx="5272">
                  <c:v>457.18299999999999</c:v>
                </c:pt>
                <c:pt idx="5273">
                  <c:v>457.26209999999998</c:v>
                </c:pt>
                <c:pt idx="5274">
                  <c:v>457.34410000000003</c:v>
                </c:pt>
                <c:pt idx="5275">
                  <c:v>457.42579999999998</c:v>
                </c:pt>
                <c:pt idx="5276">
                  <c:v>457.5086</c:v>
                </c:pt>
                <c:pt idx="5277">
                  <c:v>457.59339999999997</c:v>
                </c:pt>
                <c:pt idx="5278">
                  <c:v>457.6748</c:v>
                </c:pt>
                <c:pt idx="5279">
                  <c:v>457.75659999999999</c:v>
                </c:pt>
                <c:pt idx="5280">
                  <c:v>457.83749999999998</c:v>
                </c:pt>
                <c:pt idx="5281">
                  <c:v>457.92099999999999</c:v>
                </c:pt>
                <c:pt idx="5282">
                  <c:v>458.0034</c:v>
                </c:pt>
                <c:pt idx="5283">
                  <c:v>458.0856</c:v>
                </c:pt>
                <c:pt idx="5284">
                  <c:v>458.17</c:v>
                </c:pt>
                <c:pt idx="5285">
                  <c:v>458.25110000000001</c:v>
                </c:pt>
                <c:pt idx="5286">
                  <c:v>458.33550000000002</c:v>
                </c:pt>
                <c:pt idx="5287">
                  <c:v>458.41680000000002</c:v>
                </c:pt>
                <c:pt idx="5288">
                  <c:v>458.50040000000001</c:v>
                </c:pt>
                <c:pt idx="5289">
                  <c:v>458.58240000000001</c:v>
                </c:pt>
                <c:pt idx="5290">
                  <c:v>458.66300000000001</c:v>
                </c:pt>
                <c:pt idx="5291">
                  <c:v>458.74689999999998</c:v>
                </c:pt>
                <c:pt idx="5292">
                  <c:v>458.8313</c:v>
                </c:pt>
                <c:pt idx="5293">
                  <c:v>458.91160000000002</c:v>
                </c:pt>
                <c:pt idx="5294">
                  <c:v>458.99799999999999</c:v>
                </c:pt>
                <c:pt idx="5295">
                  <c:v>459.07839999999999</c:v>
                </c:pt>
                <c:pt idx="5296">
                  <c:v>459.15679999999998</c:v>
                </c:pt>
                <c:pt idx="5297">
                  <c:v>459.24119999999999</c:v>
                </c:pt>
                <c:pt idx="5298">
                  <c:v>459.32499999999999</c:v>
                </c:pt>
                <c:pt idx="5299">
                  <c:v>459.40780000000001</c:v>
                </c:pt>
                <c:pt idx="5300">
                  <c:v>459.48910000000001</c:v>
                </c:pt>
                <c:pt idx="5301">
                  <c:v>459.572</c:v>
                </c:pt>
                <c:pt idx="5302">
                  <c:v>459.65559999999999</c:v>
                </c:pt>
                <c:pt idx="5303">
                  <c:v>459.73430000000002</c:v>
                </c:pt>
                <c:pt idx="5304">
                  <c:v>459.8152</c:v>
                </c:pt>
                <c:pt idx="5305">
                  <c:v>459.90019999999998</c:v>
                </c:pt>
                <c:pt idx="5306">
                  <c:v>459.98500000000001</c:v>
                </c:pt>
                <c:pt idx="5307">
                  <c:v>460.06619999999998</c:v>
                </c:pt>
                <c:pt idx="5308">
                  <c:v>460.15069999999997</c:v>
                </c:pt>
                <c:pt idx="5309">
                  <c:v>460.233</c:v>
                </c:pt>
                <c:pt idx="5310">
                  <c:v>460.3168</c:v>
                </c:pt>
                <c:pt idx="5311">
                  <c:v>460.4</c:v>
                </c:pt>
                <c:pt idx="5312">
                  <c:v>460.48110000000003</c:v>
                </c:pt>
                <c:pt idx="5313">
                  <c:v>460.56110000000001</c:v>
                </c:pt>
                <c:pt idx="5314">
                  <c:v>460.6422</c:v>
                </c:pt>
                <c:pt idx="5315">
                  <c:v>460.72519999999997</c:v>
                </c:pt>
                <c:pt idx="5316">
                  <c:v>460.81020000000001</c:v>
                </c:pt>
                <c:pt idx="5317">
                  <c:v>460.89179999999999</c:v>
                </c:pt>
                <c:pt idx="5318">
                  <c:v>460.97539999999998</c:v>
                </c:pt>
                <c:pt idx="5319">
                  <c:v>461.05759999999998</c:v>
                </c:pt>
                <c:pt idx="5320">
                  <c:v>461.14100000000002</c:v>
                </c:pt>
                <c:pt idx="5321">
                  <c:v>461.22190000000001</c:v>
                </c:pt>
                <c:pt idx="5322">
                  <c:v>461.3066</c:v>
                </c:pt>
                <c:pt idx="5323">
                  <c:v>461.38839999999999</c:v>
                </c:pt>
                <c:pt idx="5324">
                  <c:v>461.46980000000002</c:v>
                </c:pt>
                <c:pt idx="5325">
                  <c:v>461.55040000000002</c:v>
                </c:pt>
                <c:pt idx="5326">
                  <c:v>461.63369999999998</c:v>
                </c:pt>
                <c:pt idx="5327">
                  <c:v>461.71570000000003</c:v>
                </c:pt>
                <c:pt idx="5328">
                  <c:v>461.79840000000002</c:v>
                </c:pt>
                <c:pt idx="5329">
                  <c:v>461.8793</c:v>
                </c:pt>
                <c:pt idx="5330">
                  <c:v>461.96319999999997</c:v>
                </c:pt>
                <c:pt idx="5331">
                  <c:v>462.0462</c:v>
                </c:pt>
                <c:pt idx="5332">
                  <c:v>462.12759999999997</c:v>
                </c:pt>
                <c:pt idx="5333">
                  <c:v>462.21300000000002</c:v>
                </c:pt>
                <c:pt idx="5334">
                  <c:v>462.29379999999998</c:v>
                </c:pt>
                <c:pt idx="5335">
                  <c:v>462.37700000000001</c:v>
                </c:pt>
                <c:pt idx="5336">
                  <c:v>462.45979999999997</c:v>
                </c:pt>
                <c:pt idx="5337">
                  <c:v>462.54309999999998</c:v>
                </c:pt>
                <c:pt idx="5338">
                  <c:v>462.62610000000001</c:v>
                </c:pt>
                <c:pt idx="5339">
                  <c:v>462.71019999999999</c:v>
                </c:pt>
                <c:pt idx="5340">
                  <c:v>462.79149999999998</c:v>
                </c:pt>
                <c:pt idx="5341">
                  <c:v>462.87110000000001</c:v>
                </c:pt>
                <c:pt idx="5342">
                  <c:v>462.95679999999999</c:v>
                </c:pt>
                <c:pt idx="5343">
                  <c:v>463.03960000000001</c:v>
                </c:pt>
                <c:pt idx="5344">
                  <c:v>463.11939999999998</c:v>
                </c:pt>
                <c:pt idx="5345">
                  <c:v>463.2022</c:v>
                </c:pt>
                <c:pt idx="5346">
                  <c:v>463.28460000000001</c:v>
                </c:pt>
                <c:pt idx="5347">
                  <c:v>463.36630000000002</c:v>
                </c:pt>
                <c:pt idx="5348">
                  <c:v>463.44889999999998</c:v>
                </c:pt>
                <c:pt idx="5349">
                  <c:v>463.53160000000003</c:v>
                </c:pt>
                <c:pt idx="5350">
                  <c:v>463.61410000000001</c:v>
                </c:pt>
                <c:pt idx="5351">
                  <c:v>463.69839999999999</c:v>
                </c:pt>
                <c:pt idx="5352">
                  <c:v>463.78300000000002</c:v>
                </c:pt>
                <c:pt idx="5353">
                  <c:v>463.86880000000002</c:v>
                </c:pt>
                <c:pt idx="5354">
                  <c:v>463.94589999999999</c:v>
                </c:pt>
                <c:pt idx="5355">
                  <c:v>464.03129999999999</c:v>
                </c:pt>
                <c:pt idx="5356">
                  <c:v>464.113</c:v>
                </c:pt>
                <c:pt idx="5357">
                  <c:v>464.19420000000002</c:v>
                </c:pt>
                <c:pt idx="5358">
                  <c:v>464.27710000000002</c:v>
                </c:pt>
                <c:pt idx="5359">
                  <c:v>464.35919999999999</c:v>
                </c:pt>
                <c:pt idx="5360">
                  <c:v>464.44220000000001</c:v>
                </c:pt>
                <c:pt idx="5361">
                  <c:v>464.52460000000002</c:v>
                </c:pt>
                <c:pt idx="5362">
                  <c:v>464.60599999999999</c:v>
                </c:pt>
                <c:pt idx="5363">
                  <c:v>464.69119999999998</c:v>
                </c:pt>
                <c:pt idx="5364">
                  <c:v>464.77300000000002</c:v>
                </c:pt>
                <c:pt idx="5365">
                  <c:v>464.85399999999998</c:v>
                </c:pt>
                <c:pt idx="5366">
                  <c:v>464.93759999999997</c:v>
                </c:pt>
                <c:pt idx="5367">
                  <c:v>465.01960000000003</c:v>
                </c:pt>
                <c:pt idx="5368">
                  <c:v>465.1028</c:v>
                </c:pt>
                <c:pt idx="5369">
                  <c:v>465.18239999999997</c:v>
                </c:pt>
                <c:pt idx="5370">
                  <c:v>465.26499999999999</c:v>
                </c:pt>
                <c:pt idx="5371">
                  <c:v>465.35059999999999</c:v>
                </c:pt>
                <c:pt idx="5372">
                  <c:v>465.43520000000001</c:v>
                </c:pt>
                <c:pt idx="5373">
                  <c:v>465.51670000000001</c:v>
                </c:pt>
                <c:pt idx="5374">
                  <c:v>465.59960000000001</c:v>
                </c:pt>
                <c:pt idx="5375">
                  <c:v>465.67869999999999</c:v>
                </c:pt>
                <c:pt idx="5376">
                  <c:v>465.76400000000001</c:v>
                </c:pt>
                <c:pt idx="5377">
                  <c:v>465.84719999999999</c:v>
                </c:pt>
                <c:pt idx="5378">
                  <c:v>465.92700000000002</c:v>
                </c:pt>
                <c:pt idx="5379">
                  <c:v>466.01240000000001</c:v>
                </c:pt>
                <c:pt idx="5380">
                  <c:v>466.09390000000002</c:v>
                </c:pt>
                <c:pt idx="5381">
                  <c:v>466.17759999999998</c:v>
                </c:pt>
                <c:pt idx="5382">
                  <c:v>466.26</c:v>
                </c:pt>
                <c:pt idx="5383">
                  <c:v>466.34059999999999</c:v>
                </c:pt>
                <c:pt idx="5384">
                  <c:v>466.42340000000002</c:v>
                </c:pt>
                <c:pt idx="5385">
                  <c:v>466.50389999999999</c:v>
                </c:pt>
                <c:pt idx="5386">
                  <c:v>466.58600000000001</c:v>
                </c:pt>
                <c:pt idx="5387">
                  <c:v>466.67</c:v>
                </c:pt>
                <c:pt idx="5388">
                  <c:v>466.7525</c:v>
                </c:pt>
                <c:pt idx="5389">
                  <c:v>466.83620000000002</c:v>
                </c:pt>
                <c:pt idx="5390">
                  <c:v>466.91899999999998</c:v>
                </c:pt>
                <c:pt idx="5391">
                  <c:v>466.99970000000002</c:v>
                </c:pt>
                <c:pt idx="5392">
                  <c:v>467.08260000000001</c:v>
                </c:pt>
                <c:pt idx="5393">
                  <c:v>467.16640000000001</c:v>
                </c:pt>
                <c:pt idx="5394">
                  <c:v>467.24959999999999</c:v>
                </c:pt>
                <c:pt idx="5395">
                  <c:v>467.33100000000002</c:v>
                </c:pt>
                <c:pt idx="5396">
                  <c:v>467.41430000000003</c:v>
                </c:pt>
                <c:pt idx="5397">
                  <c:v>467.49689999999998</c:v>
                </c:pt>
                <c:pt idx="5398">
                  <c:v>467.57859999999999</c:v>
                </c:pt>
                <c:pt idx="5399">
                  <c:v>467.6619</c:v>
                </c:pt>
                <c:pt idx="5400">
                  <c:v>467.74340000000001</c:v>
                </c:pt>
                <c:pt idx="5401">
                  <c:v>467.82760000000002</c:v>
                </c:pt>
                <c:pt idx="5402">
                  <c:v>467.91</c:v>
                </c:pt>
                <c:pt idx="5403">
                  <c:v>467.99160000000001</c:v>
                </c:pt>
                <c:pt idx="5404">
                  <c:v>468.07659999999998</c:v>
                </c:pt>
                <c:pt idx="5405">
                  <c:v>468.16269999999997</c:v>
                </c:pt>
                <c:pt idx="5406">
                  <c:v>468.24110000000002</c:v>
                </c:pt>
                <c:pt idx="5407">
                  <c:v>468.3254</c:v>
                </c:pt>
                <c:pt idx="5408">
                  <c:v>468.40800000000002</c:v>
                </c:pt>
                <c:pt idx="5409">
                  <c:v>468.4898</c:v>
                </c:pt>
                <c:pt idx="5410">
                  <c:v>468.57369999999997</c:v>
                </c:pt>
                <c:pt idx="5411">
                  <c:v>468.65390000000002</c:v>
                </c:pt>
                <c:pt idx="5412">
                  <c:v>468.73899999999998</c:v>
                </c:pt>
                <c:pt idx="5413">
                  <c:v>468.82040000000001</c:v>
                </c:pt>
                <c:pt idx="5414">
                  <c:v>468.90460000000002</c:v>
                </c:pt>
                <c:pt idx="5415">
                  <c:v>468.98559999999998</c:v>
                </c:pt>
                <c:pt idx="5416">
                  <c:v>469.06869999999998</c:v>
                </c:pt>
                <c:pt idx="5417">
                  <c:v>469.15</c:v>
                </c:pt>
                <c:pt idx="5418">
                  <c:v>469.23239999999998</c:v>
                </c:pt>
                <c:pt idx="5419">
                  <c:v>469.31479999999999</c:v>
                </c:pt>
                <c:pt idx="5420">
                  <c:v>469.4006</c:v>
                </c:pt>
                <c:pt idx="5421">
                  <c:v>469.483</c:v>
                </c:pt>
                <c:pt idx="5422">
                  <c:v>469.56659999999999</c:v>
                </c:pt>
                <c:pt idx="5423">
                  <c:v>469.64819999999997</c:v>
                </c:pt>
                <c:pt idx="5424">
                  <c:v>469.73020000000002</c:v>
                </c:pt>
                <c:pt idx="5425">
                  <c:v>469.81259999999997</c:v>
                </c:pt>
                <c:pt idx="5426">
                  <c:v>469.89490000000001</c:v>
                </c:pt>
                <c:pt idx="5427">
                  <c:v>469.97899999999998</c:v>
                </c:pt>
                <c:pt idx="5428">
                  <c:v>470.06</c:v>
                </c:pt>
                <c:pt idx="5429">
                  <c:v>470.14330000000001</c:v>
                </c:pt>
                <c:pt idx="5430">
                  <c:v>470.22430000000003</c:v>
                </c:pt>
                <c:pt idx="5431">
                  <c:v>470.30739999999997</c:v>
                </c:pt>
                <c:pt idx="5432">
                  <c:v>470.3888</c:v>
                </c:pt>
                <c:pt idx="5433">
                  <c:v>470.47300000000001</c:v>
                </c:pt>
                <c:pt idx="5434">
                  <c:v>470.55560000000003</c:v>
                </c:pt>
                <c:pt idx="5435">
                  <c:v>470.63499999999999</c:v>
                </c:pt>
                <c:pt idx="5436">
                  <c:v>470.7208</c:v>
                </c:pt>
                <c:pt idx="5437">
                  <c:v>470.80279999999999</c:v>
                </c:pt>
                <c:pt idx="5438">
                  <c:v>470.88299999999998</c:v>
                </c:pt>
                <c:pt idx="5439">
                  <c:v>470.96910000000003</c:v>
                </c:pt>
                <c:pt idx="5440">
                  <c:v>471.05</c:v>
                </c:pt>
                <c:pt idx="5441">
                  <c:v>471.13440000000003</c:v>
                </c:pt>
                <c:pt idx="5442">
                  <c:v>471.21499999999997</c:v>
                </c:pt>
                <c:pt idx="5443">
                  <c:v>471.30020000000002</c:v>
                </c:pt>
                <c:pt idx="5444">
                  <c:v>471.3818</c:v>
                </c:pt>
                <c:pt idx="5445">
                  <c:v>471.46230000000003</c:v>
                </c:pt>
                <c:pt idx="5446">
                  <c:v>471.54500000000002</c:v>
                </c:pt>
                <c:pt idx="5447">
                  <c:v>471.63139999999999</c:v>
                </c:pt>
                <c:pt idx="5448">
                  <c:v>471.71460000000002</c:v>
                </c:pt>
                <c:pt idx="5449">
                  <c:v>471.79259999999999</c:v>
                </c:pt>
                <c:pt idx="5450">
                  <c:v>471.87619999999998</c:v>
                </c:pt>
                <c:pt idx="5451">
                  <c:v>471.96159999999998</c:v>
                </c:pt>
                <c:pt idx="5452">
                  <c:v>472.04500000000002</c:v>
                </c:pt>
                <c:pt idx="5453">
                  <c:v>472.1266</c:v>
                </c:pt>
                <c:pt idx="5454">
                  <c:v>472.20979999999997</c:v>
                </c:pt>
                <c:pt idx="5455">
                  <c:v>472.291</c:v>
                </c:pt>
                <c:pt idx="5456">
                  <c:v>472.37400000000002</c:v>
                </c:pt>
                <c:pt idx="5457">
                  <c:v>472.45389999999998</c:v>
                </c:pt>
                <c:pt idx="5458">
                  <c:v>472.53820000000002</c:v>
                </c:pt>
                <c:pt idx="5459">
                  <c:v>472.62090000000001</c:v>
                </c:pt>
                <c:pt idx="5460">
                  <c:v>472.70299999999997</c:v>
                </c:pt>
                <c:pt idx="5461">
                  <c:v>472.78710000000001</c:v>
                </c:pt>
                <c:pt idx="5462">
                  <c:v>472.86900000000003</c:v>
                </c:pt>
                <c:pt idx="5463">
                  <c:v>472.9511</c:v>
                </c:pt>
                <c:pt idx="5464">
                  <c:v>473.03440000000001</c:v>
                </c:pt>
                <c:pt idx="5465">
                  <c:v>473.11540000000002</c:v>
                </c:pt>
                <c:pt idx="5466">
                  <c:v>473.19839999999999</c:v>
                </c:pt>
                <c:pt idx="5467">
                  <c:v>473.28140000000002</c:v>
                </c:pt>
                <c:pt idx="5468">
                  <c:v>473.36340000000001</c:v>
                </c:pt>
                <c:pt idx="5469">
                  <c:v>473.44409999999999</c:v>
                </c:pt>
                <c:pt idx="5470">
                  <c:v>473.52659999999997</c:v>
                </c:pt>
                <c:pt idx="5471">
                  <c:v>473.61130000000003</c:v>
                </c:pt>
                <c:pt idx="5472">
                  <c:v>473.69400000000002</c:v>
                </c:pt>
                <c:pt idx="5473">
                  <c:v>473.7774</c:v>
                </c:pt>
                <c:pt idx="5474">
                  <c:v>473.86020000000002</c:v>
                </c:pt>
                <c:pt idx="5475">
                  <c:v>473.94260000000003</c:v>
                </c:pt>
                <c:pt idx="5476">
                  <c:v>474.02499999999998</c:v>
                </c:pt>
                <c:pt idx="5477">
                  <c:v>474.10680000000002</c:v>
                </c:pt>
                <c:pt idx="5478">
                  <c:v>474.18939999999998</c:v>
                </c:pt>
                <c:pt idx="5479">
                  <c:v>474.27589999999998</c:v>
                </c:pt>
                <c:pt idx="5480">
                  <c:v>474.35480000000001</c:v>
                </c:pt>
                <c:pt idx="5481">
                  <c:v>474.43720000000002</c:v>
                </c:pt>
                <c:pt idx="5482">
                  <c:v>474.51900000000001</c:v>
                </c:pt>
                <c:pt idx="5483">
                  <c:v>474.60149999999999</c:v>
                </c:pt>
                <c:pt idx="5484">
                  <c:v>474.68720000000002</c:v>
                </c:pt>
                <c:pt idx="5485">
                  <c:v>474.76799999999997</c:v>
                </c:pt>
                <c:pt idx="5486">
                  <c:v>474.85140000000001</c:v>
                </c:pt>
                <c:pt idx="5487">
                  <c:v>474.93169999999998</c:v>
                </c:pt>
                <c:pt idx="5488">
                  <c:v>475.01659999999998</c:v>
                </c:pt>
                <c:pt idx="5489">
                  <c:v>475.0985</c:v>
                </c:pt>
                <c:pt idx="5490">
                  <c:v>475.18220000000002</c:v>
                </c:pt>
                <c:pt idx="5491">
                  <c:v>475.26190000000003</c:v>
                </c:pt>
                <c:pt idx="5492">
                  <c:v>475.34679999999997</c:v>
                </c:pt>
                <c:pt idx="5493">
                  <c:v>475.42790000000002</c:v>
                </c:pt>
                <c:pt idx="5494">
                  <c:v>475.51220000000001</c:v>
                </c:pt>
                <c:pt idx="5495">
                  <c:v>475.59379999999999</c:v>
                </c:pt>
                <c:pt idx="5496">
                  <c:v>475.6789</c:v>
                </c:pt>
                <c:pt idx="5497">
                  <c:v>475.76339999999999</c:v>
                </c:pt>
                <c:pt idx="5498">
                  <c:v>475.84609999999998</c:v>
                </c:pt>
                <c:pt idx="5499">
                  <c:v>475.92849999999999</c:v>
                </c:pt>
                <c:pt idx="5500">
                  <c:v>476.01</c:v>
                </c:pt>
                <c:pt idx="5501">
                  <c:v>476.0924</c:v>
                </c:pt>
                <c:pt idx="5502">
                  <c:v>476.17419999999998</c:v>
                </c:pt>
                <c:pt idx="5503">
                  <c:v>476.25900000000001</c:v>
                </c:pt>
                <c:pt idx="5504">
                  <c:v>476.34219999999999</c:v>
                </c:pt>
                <c:pt idx="5505">
                  <c:v>476.42500000000001</c:v>
                </c:pt>
                <c:pt idx="5506">
                  <c:v>476.50400000000002</c:v>
                </c:pt>
                <c:pt idx="5507">
                  <c:v>476.58819999999997</c:v>
                </c:pt>
                <c:pt idx="5508">
                  <c:v>476.67020000000002</c:v>
                </c:pt>
                <c:pt idx="5509">
                  <c:v>476.75279999999998</c:v>
                </c:pt>
                <c:pt idx="5510">
                  <c:v>476.83609999999999</c:v>
                </c:pt>
                <c:pt idx="5511">
                  <c:v>476.92099999999999</c:v>
                </c:pt>
                <c:pt idx="5512">
                  <c:v>477.00020000000001</c:v>
                </c:pt>
                <c:pt idx="5513">
                  <c:v>477.0822</c:v>
                </c:pt>
                <c:pt idx="5514">
                  <c:v>477.16370000000001</c:v>
                </c:pt>
                <c:pt idx="5515">
                  <c:v>477.2466</c:v>
                </c:pt>
                <c:pt idx="5516">
                  <c:v>477.33109999999999</c:v>
                </c:pt>
                <c:pt idx="5517">
                  <c:v>477.41559999999998</c:v>
                </c:pt>
                <c:pt idx="5518">
                  <c:v>477.4982</c:v>
                </c:pt>
                <c:pt idx="5519">
                  <c:v>477.5797</c:v>
                </c:pt>
                <c:pt idx="5520">
                  <c:v>477.666</c:v>
                </c:pt>
                <c:pt idx="5521">
                  <c:v>477.74720000000002</c:v>
                </c:pt>
                <c:pt idx="5522">
                  <c:v>477.82889999999998</c:v>
                </c:pt>
                <c:pt idx="5523">
                  <c:v>477.9117</c:v>
                </c:pt>
                <c:pt idx="5524">
                  <c:v>477.99380000000002</c:v>
                </c:pt>
                <c:pt idx="5525">
                  <c:v>478.07810000000001</c:v>
                </c:pt>
                <c:pt idx="5526">
                  <c:v>478.15859999999998</c:v>
                </c:pt>
                <c:pt idx="5527">
                  <c:v>478.24239999999998</c:v>
                </c:pt>
                <c:pt idx="5528">
                  <c:v>478.32400000000001</c:v>
                </c:pt>
                <c:pt idx="5529">
                  <c:v>478.40839999999997</c:v>
                </c:pt>
                <c:pt idx="5530">
                  <c:v>478.49220000000003</c:v>
                </c:pt>
                <c:pt idx="5531">
                  <c:v>478.57440000000003</c:v>
                </c:pt>
                <c:pt idx="5532">
                  <c:v>478.65440000000001</c:v>
                </c:pt>
                <c:pt idx="5533">
                  <c:v>478.73840000000001</c:v>
                </c:pt>
                <c:pt idx="5534">
                  <c:v>478.82440000000003</c:v>
                </c:pt>
                <c:pt idx="5535">
                  <c:v>478.90429999999998</c:v>
                </c:pt>
                <c:pt idx="5536">
                  <c:v>478.9871</c:v>
                </c:pt>
                <c:pt idx="5537">
                  <c:v>479.06889999999999</c:v>
                </c:pt>
                <c:pt idx="5538">
                  <c:v>479.15359999999998</c:v>
                </c:pt>
                <c:pt idx="5539">
                  <c:v>479.23379999999997</c:v>
                </c:pt>
                <c:pt idx="5540">
                  <c:v>479.31670000000003</c:v>
                </c:pt>
                <c:pt idx="5541">
                  <c:v>479.4</c:v>
                </c:pt>
                <c:pt idx="5542">
                  <c:v>479.48399999999998</c:v>
                </c:pt>
                <c:pt idx="5543">
                  <c:v>479.56459999999998</c:v>
                </c:pt>
                <c:pt idx="5544">
                  <c:v>479.64760000000001</c:v>
                </c:pt>
                <c:pt idx="5545">
                  <c:v>479.73039999999997</c:v>
                </c:pt>
                <c:pt idx="5546">
                  <c:v>479.8125</c:v>
                </c:pt>
                <c:pt idx="5547">
                  <c:v>479.89580000000001</c:v>
                </c:pt>
                <c:pt idx="5548">
                  <c:v>479.9776</c:v>
                </c:pt>
                <c:pt idx="5549">
                  <c:v>480.05900000000003</c:v>
                </c:pt>
                <c:pt idx="5550">
                  <c:v>480.14260000000002</c:v>
                </c:pt>
                <c:pt idx="5551">
                  <c:v>480.2276</c:v>
                </c:pt>
                <c:pt idx="5552">
                  <c:v>480.31220000000002</c:v>
                </c:pt>
                <c:pt idx="5553">
                  <c:v>480.39299999999997</c:v>
                </c:pt>
                <c:pt idx="5554">
                  <c:v>480.47539999999998</c:v>
                </c:pt>
                <c:pt idx="5555">
                  <c:v>480.55709999999999</c:v>
                </c:pt>
                <c:pt idx="5556">
                  <c:v>480.63760000000002</c:v>
                </c:pt>
                <c:pt idx="5557">
                  <c:v>480.72160000000002</c:v>
                </c:pt>
                <c:pt idx="5558">
                  <c:v>480.80189999999999</c:v>
                </c:pt>
                <c:pt idx="5559">
                  <c:v>480.88400000000001</c:v>
                </c:pt>
                <c:pt idx="5560">
                  <c:v>480.9708</c:v>
                </c:pt>
                <c:pt idx="5561">
                  <c:v>481.05309999999997</c:v>
                </c:pt>
                <c:pt idx="5562">
                  <c:v>481.13619999999997</c:v>
                </c:pt>
                <c:pt idx="5563">
                  <c:v>481.21559999999999</c:v>
                </c:pt>
                <c:pt idx="5564">
                  <c:v>481.30059999999997</c:v>
                </c:pt>
                <c:pt idx="5565">
                  <c:v>481.38139999999999</c:v>
                </c:pt>
                <c:pt idx="5566">
                  <c:v>481.46629999999999</c:v>
                </c:pt>
                <c:pt idx="5567">
                  <c:v>481.5471</c:v>
                </c:pt>
                <c:pt idx="5568">
                  <c:v>481.63240000000002</c:v>
                </c:pt>
                <c:pt idx="5569">
                  <c:v>481.71559999999999</c:v>
                </c:pt>
                <c:pt idx="5570">
                  <c:v>481.79700000000003</c:v>
                </c:pt>
                <c:pt idx="5571">
                  <c:v>481.87880000000001</c:v>
                </c:pt>
                <c:pt idx="5572">
                  <c:v>481.96199999999999</c:v>
                </c:pt>
                <c:pt idx="5573">
                  <c:v>482.04320000000001</c:v>
                </c:pt>
                <c:pt idx="5574">
                  <c:v>482.12860000000001</c:v>
                </c:pt>
                <c:pt idx="5575">
                  <c:v>482.20979999999997</c:v>
                </c:pt>
                <c:pt idx="5576">
                  <c:v>482.29379999999998</c:v>
                </c:pt>
                <c:pt idx="5577">
                  <c:v>482.37860000000001</c:v>
                </c:pt>
                <c:pt idx="5578">
                  <c:v>482.46109999999999</c:v>
                </c:pt>
                <c:pt idx="5579">
                  <c:v>482.5428</c:v>
                </c:pt>
                <c:pt idx="5580">
                  <c:v>482.62310000000002</c:v>
                </c:pt>
                <c:pt idx="5581">
                  <c:v>482.70940000000002</c:v>
                </c:pt>
                <c:pt idx="5582">
                  <c:v>482.791</c:v>
                </c:pt>
                <c:pt idx="5583">
                  <c:v>482.87389999999999</c:v>
                </c:pt>
                <c:pt idx="5584">
                  <c:v>482.9554</c:v>
                </c:pt>
                <c:pt idx="5585">
                  <c:v>483.0367</c:v>
                </c:pt>
                <c:pt idx="5586">
                  <c:v>483.12240000000003</c:v>
                </c:pt>
                <c:pt idx="5587">
                  <c:v>483.2022</c:v>
                </c:pt>
                <c:pt idx="5588">
                  <c:v>483.28519999999997</c:v>
                </c:pt>
                <c:pt idx="5589">
                  <c:v>483.3689</c:v>
                </c:pt>
                <c:pt idx="5590">
                  <c:v>483.45260000000002</c:v>
                </c:pt>
                <c:pt idx="5591">
                  <c:v>483.53660000000002</c:v>
                </c:pt>
                <c:pt idx="5592">
                  <c:v>483.61759999999998</c:v>
                </c:pt>
                <c:pt idx="5593">
                  <c:v>483.69900000000001</c:v>
                </c:pt>
                <c:pt idx="5594">
                  <c:v>483.78379999999999</c:v>
                </c:pt>
                <c:pt idx="5595">
                  <c:v>483.86419999999998</c:v>
                </c:pt>
                <c:pt idx="5596">
                  <c:v>483.94720000000001</c:v>
                </c:pt>
                <c:pt idx="5597">
                  <c:v>484.03199999999998</c:v>
                </c:pt>
                <c:pt idx="5598">
                  <c:v>484.11349999999999</c:v>
                </c:pt>
                <c:pt idx="5599">
                  <c:v>484.19479999999999</c:v>
                </c:pt>
                <c:pt idx="5600">
                  <c:v>484.27719999999999</c:v>
                </c:pt>
                <c:pt idx="5601">
                  <c:v>484.36169999999998</c:v>
                </c:pt>
                <c:pt idx="5602">
                  <c:v>484.44529999999997</c:v>
                </c:pt>
                <c:pt idx="5603">
                  <c:v>484.52780000000001</c:v>
                </c:pt>
                <c:pt idx="5604">
                  <c:v>484.60759999999999</c:v>
                </c:pt>
                <c:pt idx="5605">
                  <c:v>484.69279999999998</c:v>
                </c:pt>
                <c:pt idx="5606">
                  <c:v>484.774</c:v>
                </c:pt>
                <c:pt idx="5607">
                  <c:v>484.85629999999998</c:v>
                </c:pt>
                <c:pt idx="5608">
                  <c:v>484.93959999999998</c:v>
                </c:pt>
                <c:pt idx="5609">
                  <c:v>485.02199999999999</c:v>
                </c:pt>
                <c:pt idx="5610">
                  <c:v>485.10469999999998</c:v>
                </c:pt>
                <c:pt idx="5611">
                  <c:v>485.18720000000002</c:v>
                </c:pt>
                <c:pt idx="5612">
                  <c:v>485.2713</c:v>
                </c:pt>
                <c:pt idx="5613">
                  <c:v>485.35309999999998</c:v>
                </c:pt>
                <c:pt idx="5614">
                  <c:v>485.43799999999999</c:v>
                </c:pt>
                <c:pt idx="5615">
                  <c:v>485.51979999999998</c:v>
                </c:pt>
                <c:pt idx="5616">
                  <c:v>485.6003</c:v>
                </c:pt>
                <c:pt idx="5617">
                  <c:v>485.68869999999998</c:v>
                </c:pt>
                <c:pt idx="5618">
                  <c:v>485.76979999999998</c:v>
                </c:pt>
                <c:pt idx="5619">
                  <c:v>485.85180000000003</c:v>
                </c:pt>
                <c:pt idx="5620">
                  <c:v>485.93369999999999</c:v>
                </c:pt>
                <c:pt idx="5621">
                  <c:v>486.01519999999999</c:v>
                </c:pt>
                <c:pt idx="5622">
                  <c:v>486.0994</c:v>
                </c:pt>
                <c:pt idx="5623">
                  <c:v>486.18029999999999</c:v>
                </c:pt>
                <c:pt idx="5624">
                  <c:v>486.262</c:v>
                </c:pt>
                <c:pt idx="5625">
                  <c:v>486.34539999999998</c:v>
                </c:pt>
                <c:pt idx="5626">
                  <c:v>486.42869999999999</c:v>
                </c:pt>
                <c:pt idx="5627">
                  <c:v>486.51159999999999</c:v>
                </c:pt>
                <c:pt idx="5628">
                  <c:v>486.59530000000001</c:v>
                </c:pt>
                <c:pt idx="5629">
                  <c:v>486.67579999999998</c:v>
                </c:pt>
                <c:pt idx="5630">
                  <c:v>486.76159999999999</c:v>
                </c:pt>
                <c:pt idx="5631">
                  <c:v>486.84019999999998</c:v>
                </c:pt>
                <c:pt idx="5632">
                  <c:v>486.92520000000002</c:v>
                </c:pt>
                <c:pt idx="5633">
                  <c:v>487.00819999999999</c:v>
                </c:pt>
                <c:pt idx="5634">
                  <c:v>487.08949999999999</c:v>
                </c:pt>
                <c:pt idx="5635">
                  <c:v>487.1739</c:v>
                </c:pt>
                <c:pt idx="5636">
                  <c:v>487.25810000000001</c:v>
                </c:pt>
                <c:pt idx="5637">
                  <c:v>487.33789999999999</c:v>
                </c:pt>
                <c:pt idx="5638">
                  <c:v>487.42219999999998</c:v>
                </c:pt>
                <c:pt idx="5639">
                  <c:v>487.50740000000002</c:v>
                </c:pt>
                <c:pt idx="5640">
                  <c:v>487.5881</c:v>
                </c:pt>
                <c:pt idx="5641">
                  <c:v>487.67189999999999</c:v>
                </c:pt>
                <c:pt idx="5642">
                  <c:v>487.7552</c:v>
                </c:pt>
                <c:pt idx="5643">
                  <c:v>487.8374</c:v>
                </c:pt>
                <c:pt idx="5644">
                  <c:v>487.91950000000003</c:v>
                </c:pt>
                <c:pt idx="5645">
                  <c:v>488.00409999999999</c:v>
                </c:pt>
                <c:pt idx="5646">
                  <c:v>488.08479999999997</c:v>
                </c:pt>
                <c:pt idx="5647">
                  <c:v>488.1653</c:v>
                </c:pt>
                <c:pt idx="5648">
                  <c:v>488.24979999999999</c:v>
                </c:pt>
                <c:pt idx="5649">
                  <c:v>488.3338</c:v>
                </c:pt>
                <c:pt idx="5650">
                  <c:v>488.41250000000002</c:v>
                </c:pt>
                <c:pt idx="5651">
                  <c:v>488.49579999999997</c:v>
                </c:pt>
                <c:pt idx="5652">
                  <c:v>488.58240000000001</c:v>
                </c:pt>
                <c:pt idx="5653">
                  <c:v>488.66570000000002</c:v>
                </c:pt>
                <c:pt idx="5654">
                  <c:v>488.74880000000002</c:v>
                </c:pt>
                <c:pt idx="5655">
                  <c:v>488.8306</c:v>
                </c:pt>
                <c:pt idx="5656">
                  <c:v>488.9126</c:v>
                </c:pt>
                <c:pt idx="5657">
                  <c:v>488.99439999999998</c:v>
                </c:pt>
                <c:pt idx="5658">
                  <c:v>489.07650000000001</c:v>
                </c:pt>
                <c:pt idx="5659">
                  <c:v>489.15820000000002</c:v>
                </c:pt>
                <c:pt idx="5660">
                  <c:v>489.24160000000001</c:v>
                </c:pt>
                <c:pt idx="5661">
                  <c:v>489.32670000000002</c:v>
                </c:pt>
                <c:pt idx="5662">
                  <c:v>489.40820000000002</c:v>
                </c:pt>
                <c:pt idx="5663">
                  <c:v>489.49130000000002</c:v>
                </c:pt>
                <c:pt idx="5664">
                  <c:v>489.57499999999999</c:v>
                </c:pt>
                <c:pt idx="5665">
                  <c:v>489.65499999999997</c:v>
                </c:pt>
                <c:pt idx="5666">
                  <c:v>489.73779999999999</c:v>
                </c:pt>
                <c:pt idx="5667">
                  <c:v>489.82279999999997</c:v>
                </c:pt>
                <c:pt idx="5668">
                  <c:v>489.90460000000002</c:v>
                </c:pt>
                <c:pt idx="5669">
                  <c:v>489.98660000000001</c:v>
                </c:pt>
                <c:pt idx="5670">
                  <c:v>490.06909999999999</c:v>
                </c:pt>
                <c:pt idx="5671">
                  <c:v>490.15480000000002</c:v>
                </c:pt>
                <c:pt idx="5672">
                  <c:v>490.23399999999998</c:v>
                </c:pt>
                <c:pt idx="5673">
                  <c:v>490.31830000000002</c:v>
                </c:pt>
                <c:pt idx="5674">
                  <c:v>490.4006</c:v>
                </c:pt>
                <c:pt idx="5675">
                  <c:v>490.48520000000002</c:v>
                </c:pt>
                <c:pt idx="5676">
                  <c:v>490.56529999999998</c:v>
                </c:pt>
                <c:pt idx="5677">
                  <c:v>490.64920000000001</c:v>
                </c:pt>
                <c:pt idx="5678">
                  <c:v>490.73180000000002</c:v>
                </c:pt>
                <c:pt idx="5679">
                  <c:v>490.81470000000002</c:v>
                </c:pt>
                <c:pt idx="5680">
                  <c:v>490.90120000000002</c:v>
                </c:pt>
                <c:pt idx="5681">
                  <c:v>490.9837</c:v>
                </c:pt>
                <c:pt idx="5682">
                  <c:v>491.06799999999998</c:v>
                </c:pt>
                <c:pt idx="5683">
                  <c:v>491.14800000000002</c:v>
                </c:pt>
                <c:pt idx="5684">
                  <c:v>491.23079999999999</c:v>
                </c:pt>
                <c:pt idx="5685">
                  <c:v>491.31380000000001</c:v>
                </c:pt>
                <c:pt idx="5686">
                  <c:v>491.39699999999999</c:v>
                </c:pt>
                <c:pt idx="5687">
                  <c:v>491.48020000000002</c:v>
                </c:pt>
                <c:pt idx="5688">
                  <c:v>491.56</c:v>
                </c:pt>
                <c:pt idx="5689">
                  <c:v>491.64299999999997</c:v>
                </c:pt>
                <c:pt idx="5690">
                  <c:v>491.72519999999997</c:v>
                </c:pt>
                <c:pt idx="5691">
                  <c:v>491.80840000000001</c:v>
                </c:pt>
                <c:pt idx="5692">
                  <c:v>491.88929999999999</c:v>
                </c:pt>
                <c:pt idx="5693">
                  <c:v>491.97059999999999</c:v>
                </c:pt>
                <c:pt idx="5694">
                  <c:v>492.05720000000002</c:v>
                </c:pt>
                <c:pt idx="5695">
                  <c:v>492.13889999999998</c:v>
                </c:pt>
                <c:pt idx="5696">
                  <c:v>492.22059999999999</c:v>
                </c:pt>
                <c:pt idx="5697">
                  <c:v>492.30349999999999</c:v>
                </c:pt>
                <c:pt idx="5698">
                  <c:v>492.38760000000002</c:v>
                </c:pt>
                <c:pt idx="5699">
                  <c:v>492.47199999999998</c:v>
                </c:pt>
                <c:pt idx="5700">
                  <c:v>492.5539</c:v>
                </c:pt>
                <c:pt idx="5701">
                  <c:v>492.63720000000001</c:v>
                </c:pt>
                <c:pt idx="5702">
                  <c:v>492.72019999999998</c:v>
                </c:pt>
                <c:pt idx="5703">
                  <c:v>492.80220000000003</c:v>
                </c:pt>
                <c:pt idx="5704">
                  <c:v>492.88600000000002</c:v>
                </c:pt>
                <c:pt idx="5705">
                  <c:v>492.96899999999999</c:v>
                </c:pt>
                <c:pt idx="5706">
                  <c:v>493.05</c:v>
                </c:pt>
                <c:pt idx="5707">
                  <c:v>493.13310000000001</c:v>
                </c:pt>
                <c:pt idx="5708">
                  <c:v>493.21480000000003</c:v>
                </c:pt>
                <c:pt idx="5709">
                  <c:v>493.2996</c:v>
                </c:pt>
                <c:pt idx="5710">
                  <c:v>493.38099999999997</c:v>
                </c:pt>
                <c:pt idx="5711">
                  <c:v>493.46390000000002</c:v>
                </c:pt>
                <c:pt idx="5712">
                  <c:v>493.55040000000002</c:v>
                </c:pt>
                <c:pt idx="5713">
                  <c:v>493.63080000000002</c:v>
                </c:pt>
                <c:pt idx="5714">
                  <c:v>493.71260000000001</c:v>
                </c:pt>
                <c:pt idx="5715">
                  <c:v>493.7946</c:v>
                </c:pt>
                <c:pt idx="5716">
                  <c:v>493.87950000000001</c:v>
                </c:pt>
                <c:pt idx="5717">
                  <c:v>493.95940000000002</c:v>
                </c:pt>
                <c:pt idx="5718">
                  <c:v>494.04410000000001</c:v>
                </c:pt>
                <c:pt idx="5719">
                  <c:v>494.12610000000001</c:v>
                </c:pt>
                <c:pt idx="5720">
                  <c:v>494.2088</c:v>
                </c:pt>
                <c:pt idx="5721">
                  <c:v>494.29399999999998</c:v>
                </c:pt>
                <c:pt idx="5722">
                  <c:v>494.3768</c:v>
                </c:pt>
                <c:pt idx="5723">
                  <c:v>494.459</c:v>
                </c:pt>
                <c:pt idx="5724">
                  <c:v>494.54160000000002</c:v>
                </c:pt>
                <c:pt idx="5725">
                  <c:v>494.62220000000002</c:v>
                </c:pt>
                <c:pt idx="5726">
                  <c:v>494.70530000000002</c:v>
                </c:pt>
                <c:pt idx="5727">
                  <c:v>494.79059999999998</c:v>
                </c:pt>
                <c:pt idx="5728">
                  <c:v>494.87139999999999</c:v>
                </c:pt>
                <c:pt idx="5729">
                  <c:v>494.95400000000001</c:v>
                </c:pt>
                <c:pt idx="5730">
                  <c:v>495.03469999999999</c:v>
                </c:pt>
                <c:pt idx="5731">
                  <c:v>495.1191</c:v>
                </c:pt>
                <c:pt idx="5732">
                  <c:v>495.20240000000001</c:v>
                </c:pt>
                <c:pt idx="5733">
                  <c:v>495.28280000000001</c:v>
                </c:pt>
                <c:pt idx="5734">
                  <c:v>495.36660000000001</c:v>
                </c:pt>
                <c:pt idx="5735">
                  <c:v>495.44920000000002</c:v>
                </c:pt>
                <c:pt idx="5736">
                  <c:v>495.53379999999999</c:v>
                </c:pt>
                <c:pt idx="5737">
                  <c:v>495.61689999999999</c:v>
                </c:pt>
                <c:pt idx="5738">
                  <c:v>495.69959999999998</c:v>
                </c:pt>
                <c:pt idx="5739">
                  <c:v>495.78199999999998</c:v>
                </c:pt>
                <c:pt idx="5740">
                  <c:v>495.86489999999998</c:v>
                </c:pt>
                <c:pt idx="5741">
                  <c:v>495.94529999999997</c:v>
                </c:pt>
                <c:pt idx="5742">
                  <c:v>496.029</c:v>
                </c:pt>
                <c:pt idx="5743">
                  <c:v>496.11500000000001</c:v>
                </c:pt>
                <c:pt idx="5744">
                  <c:v>496.19569999999999</c:v>
                </c:pt>
                <c:pt idx="5745">
                  <c:v>496.27839999999998</c:v>
                </c:pt>
                <c:pt idx="5746">
                  <c:v>496.36</c:v>
                </c:pt>
                <c:pt idx="5747">
                  <c:v>496.44470000000001</c:v>
                </c:pt>
                <c:pt idx="5748">
                  <c:v>496.52499999999998</c:v>
                </c:pt>
                <c:pt idx="5749">
                  <c:v>496.60919999999999</c:v>
                </c:pt>
                <c:pt idx="5750">
                  <c:v>496.6918</c:v>
                </c:pt>
                <c:pt idx="5751">
                  <c:v>496.77640000000002</c:v>
                </c:pt>
                <c:pt idx="5752">
                  <c:v>496.86020000000002</c:v>
                </c:pt>
                <c:pt idx="5753">
                  <c:v>496.94299999999998</c:v>
                </c:pt>
                <c:pt idx="5754">
                  <c:v>497.02339999999998</c:v>
                </c:pt>
                <c:pt idx="5755">
                  <c:v>497.10469999999998</c:v>
                </c:pt>
                <c:pt idx="5756">
                  <c:v>497.18720000000002</c:v>
                </c:pt>
                <c:pt idx="5757">
                  <c:v>497.26949999999999</c:v>
                </c:pt>
                <c:pt idx="5758">
                  <c:v>497.3535</c:v>
                </c:pt>
                <c:pt idx="5759">
                  <c:v>497.43700000000001</c:v>
                </c:pt>
                <c:pt idx="5760">
                  <c:v>497.51519999999999</c:v>
                </c:pt>
                <c:pt idx="5761">
                  <c:v>497.59679999999997</c:v>
                </c:pt>
                <c:pt idx="5762">
                  <c:v>497.68360000000001</c:v>
                </c:pt>
                <c:pt idx="5763">
                  <c:v>497.76560000000001</c:v>
                </c:pt>
                <c:pt idx="5764">
                  <c:v>497.84859999999998</c:v>
                </c:pt>
                <c:pt idx="5765">
                  <c:v>497.93279999999999</c:v>
                </c:pt>
                <c:pt idx="5766">
                  <c:v>498.01620000000003</c:v>
                </c:pt>
                <c:pt idx="5767">
                  <c:v>498.0976</c:v>
                </c:pt>
                <c:pt idx="5768">
                  <c:v>498.1807</c:v>
                </c:pt>
                <c:pt idx="5769">
                  <c:v>498.2636</c:v>
                </c:pt>
                <c:pt idx="5770">
                  <c:v>498.346</c:v>
                </c:pt>
                <c:pt idx="5771">
                  <c:v>498.42689999999999</c:v>
                </c:pt>
                <c:pt idx="5772">
                  <c:v>498.51190000000003</c:v>
                </c:pt>
                <c:pt idx="5773">
                  <c:v>498.59350000000001</c:v>
                </c:pt>
                <c:pt idx="5774">
                  <c:v>498.67250000000001</c:v>
                </c:pt>
                <c:pt idx="5775">
                  <c:v>498.7568</c:v>
                </c:pt>
                <c:pt idx="5776">
                  <c:v>498.83859999999999</c:v>
                </c:pt>
                <c:pt idx="5777">
                  <c:v>498.92399999999998</c:v>
                </c:pt>
                <c:pt idx="5778">
                  <c:v>499.0068</c:v>
                </c:pt>
                <c:pt idx="5779">
                  <c:v>499.09120000000001</c:v>
                </c:pt>
                <c:pt idx="5780">
                  <c:v>499.17329999999998</c:v>
                </c:pt>
                <c:pt idx="5781">
                  <c:v>499.25580000000002</c:v>
                </c:pt>
                <c:pt idx="5782">
                  <c:v>499.34019999999998</c:v>
                </c:pt>
                <c:pt idx="5783">
                  <c:v>499.42630000000003</c:v>
                </c:pt>
                <c:pt idx="5784">
                  <c:v>499.50760000000002</c:v>
                </c:pt>
                <c:pt idx="5785">
                  <c:v>499.58870000000002</c:v>
                </c:pt>
                <c:pt idx="5786">
                  <c:v>499.6705</c:v>
                </c:pt>
                <c:pt idx="5787">
                  <c:v>499.75290000000001</c:v>
                </c:pt>
                <c:pt idx="5788">
                  <c:v>499.83659999999998</c:v>
                </c:pt>
                <c:pt idx="5789">
                  <c:v>499.91890000000001</c:v>
                </c:pt>
                <c:pt idx="5790">
                  <c:v>500.00119999999998</c:v>
                </c:pt>
                <c:pt idx="5791">
                  <c:v>500.08420000000001</c:v>
                </c:pt>
                <c:pt idx="5792">
                  <c:v>500.16800000000001</c:v>
                </c:pt>
                <c:pt idx="5793">
                  <c:v>500.24880000000002</c:v>
                </c:pt>
                <c:pt idx="5794">
                  <c:v>500.3338</c:v>
                </c:pt>
                <c:pt idx="5795">
                  <c:v>500.41309999999999</c:v>
                </c:pt>
                <c:pt idx="5796">
                  <c:v>500.49930000000001</c:v>
                </c:pt>
                <c:pt idx="5797">
                  <c:v>500.57659999999998</c:v>
                </c:pt>
                <c:pt idx="5798">
                  <c:v>500.66250000000002</c:v>
                </c:pt>
                <c:pt idx="5799">
                  <c:v>500.74489999999997</c:v>
                </c:pt>
                <c:pt idx="5800">
                  <c:v>500.83159999999998</c:v>
                </c:pt>
                <c:pt idx="5801">
                  <c:v>500.91149999999999</c:v>
                </c:pt>
                <c:pt idx="5802">
                  <c:v>500.99779999999998</c:v>
                </c:pt>
                <c:pt idx="5803">
                  <c:v>501.07889999999998</c:v>
                </c:pt>
                <c:pt idx="5804">
                  <c:v>501.16160000000002</c:v>
                </c:pt>
                <c:pt idx="5805">
                  <c:v>501.24160000000001</c:v>
                </c:pt>
                <c:pt idx="5806">
                  <c:v>501.32769999999999</c:v>
                </c:pt>
                <c:pt idx="5807">
                  <c:v>501.41</c:v>
                </c:pt>
                <c:pt idx="5808">
                  <c:v>501.49299999999999</c:v>
                </c:pt>
                <c:pt idx="5809">
                  <c:v>501.57380000000001</c:v>
                </c:pt>
                <c:pt idx="5810">
                  <c:v>501.65820000000002</c:v>
                </c:pt>
                <c:pt idx="5811">
                  <c:v>501.7414</c:v>
                </c:pt>
                <c:pt idx="5812">
                  <c:v>501.82580000000002</c:v>
                </c:pt>
                <c:pt idx="5813">
                  <c:v>501.90660000000003</c:v>
                </c:pt>
                <c:pt idx="5814">
                  <c:v>501.99029999999999</c:v>
                </c:pt>
                <c:pt idx="5815">
                  <c:v>502.072</c:v>
                </c:pt>
                <c:pt idx="5816">
                  <c:v>502.15609999999998</c:v>
                </c:pt>
                <c:pt idx="5817">
                  <c:v>502.23680000000002</c:v>
                </c:pt>
                <c:pt idx="5818">
                  <c:v>502.32190000000003</c:v>
                </c:pt>
                <c:pt idx="5819">
                  <c:v>502.40429999999998</c:v>
                </c:pt>
                <c:pt idx="5820">
                  <c:v>502.48840000000001</c:v>
                </c:pt>
                <c:pt idx="5821">
                  <c:v>502.56900000000002</c:v>
                </c:pt>
                <c:pt idx="5822">
                  <c:v>502.65120000000002</c:v>
                </c:pt>
                <c:pt idx="5823">
                  <c:v>502.73719999999997</c:v>
                </c:pt>
                <c:pt idx="5824">
                  <c:v>502.81979999999999</c:v>
                </c:pt>
                <c:pt idx="5825">
                  <c:v>502.90199999999999</c:v>
                </c:pt>
                <c:pt idx="5826">
                  <c:v>502.98579999999998</c:v>
                </c:pt>
                <c:pt idx="5827">
                  <c:v>503.06720000000001</c:v>
                </c:pt>
                <c:pt idx="5828">
                  <c:v>503.14879999999999</c:v>
                </c:pt>
                <c:pt idx="5829">
                  <c:v>503.23160000000001</c:v>
                </c:pt>
                <c:pt idx="5830">
                  <c:v>503.31540000000001</c:v>
                </c:pt>
                <c:pt idx="5831">
                  <c:v>503.39780000000002</c:v>
                </c:pt>
                <c:pt idx="5832">
                  <c:v>503.4803</c:v>
                </c:pt>
                <c:pt idx="5833">
                  <c:v>503.56610000000001</c:v>
                </c:pt>
                <c:pt idx="5834">
                  <c:v>503.64620000000002</c:v>
                </c:pt>
                <c:pt idx="5835">
                  <c:v>503.7278</c:v>
                </c:pt>
                <c:pt idx="5836">
                  <c:v>503.81040000000002</c:v>
                </c:pt>
                <c:pt idx="5837">
                  <c:v>503.89359999999999</c:v>
                </c:pt>
                <c:pt idx="5838">
                  <c:v>503.9776</c:v>
                </c:pt>
                <c:pt idx="5839">
                  <c:v>504.06119999999999</c:v>
                </c:pt>
                <c:pt idx="5840">
                  <c:v>504.14299999999997</c:v>
                </c:pt>
                <c:pt idx="5841">
                  <c:v>504.22660000000002</c:v>
                </c:pt>
                <c:pt idx="5842">
                  <c:v>504.30529999999999</c:v>
                </c:pt>
                <c:pt idx="5843">
                  <c:v>504.38990000000001</c:v>
                </c:pt>
                <c:pt idx="5844">
                  <c:v>504.47219999999999</c:v>
                </c:pt>
                <c:pt idx="5845">
                  <c:v>504.55700000000002</c:v>
                </c:pt>
                <c:pt idx="5846">
                  <c:v>504.63900000000001</c:v>
                </c:pt>
                <c:pt idx="5847">
                  <c:v>504.72019999999998</c:v>
                </c:pt>
                <c:pt idx="5848">
                  <c:v>504.8057</c:v>
                </c:pt>
                <c:pt idx="5849">
                  <c:v>504.88799999999998</c:v>
                </c:pt>
                <c:pt idx="5850">
                  <c:v>504.96899999999999</c:v>
                </c:pt>
                <c:pt idx="5851">
                  <c:v>505.0532</c:v>
                </c:pt>
                <c:pt idx="5852">
                  <c:v>505.13679999999999</c:v>
                </c:pt>
                <c:pt idx="5853">
                  <c:v>505.22059999999999</c:v>
                </c:pt>
                <c:pt idx="5854">
                  <c:v>505.30340000000001</c:v>
                </c:pt>
                <c:pt idx="5855">
                  <c:v>505.38600000000002</c:v>
                </c:pt>
                <c:pt idx="5856">
                  <c:v>505.46600000000001</c:v>
                </c:pt>
                <c:pt idx="5857">
                  <c:v>505.55130000000003</c:v>
                </c:pt>
                <c:pt idx="5858">
                  <c:v>505.63330000000002</c:v>
                </c:pt>
                <c:pt idx="5859">
                  <c:v>505.71559999999999</c:v>
                </c:pt>
                <c:pt idx="5860">
                  <c:v>505.79669999999999</c:v>
                </c:pt>
                <c:pt idx="5861">
                  <c:v>505.88299999999998</c:v>
                </c:pt>
                <c:pt idx="5862">
                  <c:v>505.96899999999999</c:v>
                </c:pt>
                <c:pt idx="5863">
                  <c:v>506.05</c:v>
                </c:pt>
                <c:pt idx="5864">
                  <c:v>506.13119999999998</c:v>
                </c:pt>
                <c:pt idx="5865">
                  <c:v>506.2149</c:v>
                </c:pt>
                <c:pt idx="5866">
                  <c:v>506.2978</c:v>
                </c:pt>
                <c:pt idx="5867">
                  <c:v>506.38170000000002</c:v>
                </c:pt>
                <c:pt idx="5868">
                  <c:v>506.46019999999999</c:v>
                </c:pt>
                <c:pt idx="5869">
                  <c:v>506.5446</c:v>
                </c:pt>
                <c:pt idx="5870">
                  <c:v>506.62639999999999</c:v>
                </c:pt>
                <c:pt idx="5871">
                  <c:v>506.71120000000002</c:v>
                </c:pt>
                <c:pt idx="5872">
                  <c:v>506.79259999999999</c:v>
                </c:pt>
                <c:pt idx="5873">
                  <c:v>506.87689999999998</c:v>
                </c:pt>
                <c:pt idx="5874">
                  <c:v>506.95859999999999</c:v>
                </c:pt>
                <c:pt idx="5875">
                  <c:v>507.041</c:v>
                </c:pt>
                <c:pt idx="5876">
                  <c:v>507.12599999999998</c:v>
                </c:pt>
                <c:pt idx="5877">
                  <c:v>507.20819999999998</c:v>
                </c:pt>
                <c:pt idx="5878">
                  <c:v>507.29079999999999</c:v>
                </c:pt>
                <c:pt idx="5879">
                  <c:v>507.37329999999997</c:v>
                </c:pt>
                <c:pt idx="5880">
                  <c:v>507.45620000000002</c:v>
                </c:pt>
                <c:pt idx="5881">
                  <c:v>507.53829999999999</c:v>
                </c:pt>
                <c:pt idx="5882">
                  <c:v>507.62110000000001</c:v>
                </c:pt>
                <c:pt idx="5883">
                  <c:v>507.70589999999999</c:v>
                </c:pt>
                <c:pt idx="5884">
                  <c:v>507.78699999999998</c:v>
                </c:pt>
                <c:pt idx="5885">
                  <c:v>507.86900000000003</c:v>
                </c:pt>
                <c:pt idx="5886">
                  <c:v>507.95620000000002</c:v>
                </c:pt>
                <c:pt idx="5887">
                  <c:v>508.03800000000001</c:v>
                </c:pt>
                <c:pt idx="5888">
                  <c:v>508.12</c:v>
                </c:pt>
                <c:pt idx="5889">
                  <c:v>508.2038</c:v>
                </c:pt>
                <c:pt idx="5890">
                  <c:v>508.28320000000002</c:v>
                </c:pt>
                <c:pt idx="5891">
                  <c:v>508.36540000000002</c:v>
                </c:pt>
                <c:pt idx="5892">
                  <c:v>508.45100000000002</c:v>
                </c:pt>
                <c:pt idx="5893">
                  <c:v>508.53769999999997</c:v>
                </c:pt>
                <c:pt idx="5894">
                  <c:v>508.61439999999999</c:v>
                </c:pt>
                <c:pt idx="5895">
                  <c:v>508.69510000000002</c:v>
                </c:pt>
                <c:pt idx="5896">
                  <c:v>508.78120000000001</c:v>
                </c:pt>
                <c:pt idx="5897">
                  <c:v>508.86619999999999</c:v>
                </c:pt>
                <c:pt idx="5898">
                  <c:v>508.94650000000001</c:v>
                </c:pt>
                <c:pt idx="5899">
                  <c:v>509.02890000000002</c:v>
                </c:pt>
                <c:pt idx="5900">
                  <c:v>509.11309999999997</c:v>
                </c:pt>
                <c:pt idx="5901">
                  <c:v>509.19619999999998</c:v>
                </c:pt>
                <c:pt idx="5902">
                  <c:v>509.28</c:v>
                </c:pt>
                <c:pt idx="5903">
                  <c:v>509.3648</c:v>
                </c:pt>
                <c:pt idx="5904">
                  <c:v>509.44540000000001</c:v>
                </c:pt>
                <c:pt idx="5905">
                  <c:v>509.52870000000001</c:v>
                </c:pt>
                <c:pt idx="5906">
                  <c:v>509.6114</c:v>
                </c:pt>
                <c:pt idx="5907">
                  <c:v>509.69589999999999</c:v>
                </c:pt>
                <c:pt idx="5908">
                  <c:v>509.77879999999999</c:v>
                </c:pt>
                <c:pt idx="5909">
                  <c:v>509.85840000000002</c:v>
                </c:pt>
                <c:pt idx="5910">
                  <c:v>509.94099999999997</c:v>
                </c:pt>
                <c:pt idx="5911">
                  <c:v>510.02409999999998</c:v>
                </c:pt>
                <c:pt idx="5912">
                  <c:v>510.10500000000002</c:v>
                </c:pt>
                <c:pt idx="5913">
                  <c:v>510.19</c:v>
                </c:pt>
                <c:pt idx="5914">
                  <c:v>510.27280000000002</c:v>
                </c:pt>
                <c:pt idx="5915">
                  <c:v>510.35669999999999</c:v>
                </c:pt>
                <c:pt idx="5916">
                  <c:v>510.43720000000002</c:v>
                </c:pt>
                <c:pt idx="5917">
                  <c:v>510.52350000000001</c:v>
                </c:pt>
                <c:pt idx="5918">
                  <c:v>510.60410000000002</c:v>
                </c:pt>
                <c:pt idx="5919">
                  <c:v>510.685</c:v>
                </c:pt>
                <c:pt idx="5920">
                  <c:v>510.77030000000002</c:v>
                </c:pt>
                <c:pt idx="5921">
                  <c:v>510.85399999999998</c:v>
                </c:pt>
                <c:pt idx="5922">
                  <c:v>510.9348</c:v>
                </c:pt>
                <c:pt idx="5923">
                  <c:v>511.01620000000003</c:v>
                </c:pt>
                <c:pt idx="5924">
                  <c:v>511.10120000000001</c:v>
                </c:pt>
                <c:pt idx="5925">
                  <c:v>511.1832</c:v>
                </c:pt>
                <c:pt idx="5926">
                  <c:v>511.26519999999999</c:v>
                </c:pt>
                <c:pt idx="5927">
                  <c:v>511.34789999999998</c:v>
                </c:pt>
                <c:pt idx="5928">
                  <c:v>511.4316</c:v>
                </c:pt>
                <c:pt idx="5929">
                  <c:v>511.51069999999999</c:v>
                </c:pt>
                <c:pt idx="5930">
                  <c:v>511.59399999999999</c:v>
                </c:pt>
                <c:pt idx="5931">
                  <c:v>511.67860000000002</c:v>
                </c:pt>
                <c:pt idx="5932">
                  <c:v>511.76100000000002</c:v>
                </c:pt>
                <c:pt idx="5933">
                  <c:v>511.84309999999999</c:v>
                </c:pt>
                <c:pt idx="5934">
                  <c:v>511.9289</c:v>
                </c:pt>
                <c:pt idx="5935">
                  <c:v>512.01059999999995</c:v>
                </c:pt>
                <c:pt idx="5936">
                  <c:v>512.09780000000001</c:v>
                </c:pt>
                <c:pt idx="5937">
                  <c:v>512.17830000000004</c:v>
                </c:pt>
                <c:pt idx="5938">
                  <c:v>512.26089999999999</c:v>
                </c:pt>
                <c:pt idx="5939">
                  <c:v>512.34379999999999</c:v>
                </c:pt>
                <c:pt idx="5940">
                  <c:v>512.42809999999997</c:v>
                </c:pt>
                <c:pt idx="5941">
                  <c:v>512.50720000000001</c:v>
                </c:pt>
                <c:pt idx="5942">
                  <c:v>512.59040000000005</c:v>
                </c:pt>
                <c:pt idx="5943">
                  <c:v>512.67179999999996</c:v>
                </c:pt>
                <c:pt idx="5944">
                  <c:v>512.75620000000004</c:v>
                </c:pt>
                <c:pt idx="5945">
                  <c:v>512.84019999999998</c:v>
                </c:pt>
                <c:pt idx="5946">
                  <c:v>512.92179999999996</c:v>
                </c:pt>
                <c:pt idx="5947">
                  <c:v>513.00440000000003</c:v>
                </c:pt>
                <c:pt idx="5948">
                  <c:v>513.08699999999999</c:v>
                </c:pt>
                <c:pt idx="5949">
                  <c:v>513.17190000000005</c:v>
                </c:pt>
                <c:pt idx="5950">
                  <c:v>513.25300000000004</c:v>
                </c:pt>
                <c:pt idx="5951">
                  <c:v>513.3383</c:v>
                </c:pt>
                <c:pt idx="5952">
                  <c:v>513.42200000000003</c:v>
                </c:pt>
                <c:pt idx="5953">
                  <c:v>513.50260000000003</c:v>
                </c:pt>
                <c:pt idx="5954">
                  <c:v>513.58399999999995</c:v>
                </c:pt>
                <c:pt idx="5955">
                  <c:v>513.66759999999999</c:v>
                </c:pt>
                <c:pt idx="5956">
                  <c:v>513.75099999999998</c:v>
                </c:pt>
                <c:pt idx="5957">
                  <c:v>513.83299999999997</c:v>
                </c:pt>
                <c:pt idx="5958">
                  <c:v>513.91600000000005</c:v>
                </c:pt>
                <c:pt idx="5959">
                  <c:v>514.00139999999999</c:v>
                </c:pt>
                <c:pt idx="5960">
                  <c:v>514.08029999999997</c:v>
                </c:pt>
                <c:pt idx="5961">
                  <c:v>514.16560000000004</c:v>
                </c:pt>
                <c:pt idx="5962">
                  <c:v>514.24839999999995</c:v>
                </c:pt>
                <c:pt idx="5963">
                  <c:v>514.33159999999998</c:v>
                </c:pt>
                <c:pt idx="5964">
                  <c:v>514.41359999999997</c:v>
                </c:pt>
                <c:pt idx="5965">
                  <c:v>514.49680000000001</c:v>
                </c:pt>
                <c:pt idx="5966">
                  <c:v>514.57899999999995</c:v>
                </c:pt>
                <c:pt idx="5967">
                  <c:v>514.65970000000004</c:v>
                </c:pt>
                <c:pt idx="5968">
                  <c:v>514.74400000000003</c:v>
                </c:pt>
                <c:pt idx="5969">
                  <c:v>514.82569999999998</c:v>
                </c:pt>
                <c:pt idx="5970">
                  <c:v>514.90859999999998</c:v>
                </c:pt>
                <c:pt idx="5971">
                  <c:v>514.99260000000004</c:v>
                </c:pt>
                <c:pt idx="5972">
                  <c:v>515.07860000000005</c:v>
                </c:pt>
                <c:pt idx="5973">
                  <c:v>515.16060000000004</c:v>
                </c:pt>
                <c:pt idx="5974">
                  <c:v>515.2432</c:v>
                </c:pt>
                <c:pt idx="5975">
                  <c:v>515.32309999999995</c:v>
                </c:pt>
                <c:pt idx="5976">
                  <c:v>515.40970000000004</c:v>
                </c:pt>
                <c:pt idx="5977">
                  <c:v>515.49059999999997</c:v>
                </c:pt>
                <c:pt idx="5978">
                  <c:v>515.57389999999998</c:v>
                </c:pt>
                <c:pt idx="5979">
                  <c:v>515.65620000000001</c:v>
                </c:pt>
                <c:pt idx="5980">
                  <c:v>515.73919999999998</c:v>
                </c:pt>
                <c:pt idx="5981">
                  <c:v>515.82219999999995</c:v>
                </c:pt>
                <c:pt idx="5982">
                  <c:v>515.90470000000005</c:v>
                </c:pt>
                <c:pt idx="5983">
                  <c:v>515.98770000000002</c:v>
                </c:pt>
                <c:pt idx="5984">
                  <c:v>516.06899999999996</c:v>
                </c:pt>
                <c:pt idx="5985">
                  <c:v>516.14940000000001</c:v>
                </c:pt>
                <c:pt idx="5986">
                  <c:v>516.23500000000001</c:v>
                </c:pt>
                <c:pt idx="5987">
                  <c:v>516.31859999999995</c:v>
                </c:pt>
                <c:pt idx="5988">
                  <c:v>516.40210000000002</c:v>
                </c:pt>
                <c:pt idx="5989">
                  <c:v>516.48299999999995</c:v>
                </c:pt>
                <c:pt idx="5990">
                  <c:v>516.56679999999994</c:v>
                </c:pt>
                <c:pt idx="5991">
                  <c:v>516.64909999999998</c:v>
                </c:pt>
                <c:pt idx="5992">
                  <c:v>516.73239999999998</c:v>
                </c:pt>
                <c:pt idx="5993">
                  <c:v>516.81299999999999</c:v>
                </c:pt>
                <c:pt idx="5994">
                  <c:v>516.89620000000002</c:v>
                </c:pt>
                <c:pt idx="5995">
                  <c:v>516.98159999999996</c:v>
                </c:pt>
                <c:pt idx="5996">
                  <c:v>517.0634</c:v>
                </c:pt>
                <c:pt idx="5997">
                  <c:v>517.14639999999997</c:v>
                </c:pt>
                <c:pt idx="5998">
                  <c:v>517.22979999999995</c:v>
                </c:pt>
                <c:pt idx="5999">
                  <c:v>517.31200000000001</c:v>
                </c:pt>
                <c:pt idx="6000">
                  <c:v>517.39660000000003</c:v>
                </c:pt>
                <c:pt idx="6001">
                  <c:v>517.48</c:v>
                </c:pt>
                <c:pt idx="6002">
                  <c:v>517.5598</c:v>
                </c:pt>
                <c:pt idx="6003">
                  <c:v>517.64599999999996</c:v>
                </c:pt>
                <c:pt idx="6004">
                  <c:v>517.72749999999996</c:v>
                </c:pt>
                <c:pt idx="6005">
                  <c:v>517.81020000000001</c:v>
                </c:pt>
                <c:pt idx="6006">
                  <c:v>517.89329999999995</c:v>
                </c:pt>
                <c:pt idx="6007">
                  <c:v>517.98090000000002</c:v>
                </c:pt>
                <c:pt idx="6008">
                  <c:v>518.06230000000005</c:v>
                </c:pt>
                <c:pt idx="6009">
                  <c:v>518.14580000000001</c:v>
                </c:pt>
                <c:pt idx="6010">
                  <c:v>518.22979999999995</c:v>
                </c:pt>
                <c:pt idx="6011">
                  <c:v>518.31119999999999</c:v>
                </c:pt>
                <c:pt idx="6012">
                  <c:v>518.39110000000005</c:v>
                </c:pt>
                <c:pt idx="6013">
                  <c:v>518.47540000000004</c:v>
                </c:pt>
                <c:pt idx="6014">
                  <c:v>518.5566</c:v>
                </c:pt>
                <c:pt idx="6015">
                  <c:v>518.64440000000002</c:v>
                </c:pt>
                <c:pt idx="6016">
                  <c:v>518.72299999999996</c:v>
                </c:pt>
                <c:pt idx="6017">
                  <c:v>518.80740000000003</c:v>
                </c:pt>
                <c:pt idx="6018">
                  <c:v>518.88969999999995</c:v>
                </c:pt>
                <c:pt idx="6019">
                  <c:v>518.97659999999996</c:v>
                </c:pt>
                <c:pt idx="6020">
                  <c:v>519.05600000000004</c:v>
                </c:pt>
                <c:pt idx="6021">
                  <c:v>519.13819999999998</c:v>
                </c:pt>
                <c:pt idx="6022">
                  <c:v>519.22280000000001</c:v>
                </c:pt>
                <c:pt idx="6023">
                  <c:v>519.30849999999998</c:v>
                </c:pt>
                <c:pt idx="6024">
                  <c:v>519.39</c:v>
                </c:pt>
                <c:pt idx="6025">
                  <c:v>519.46939999999995</c:v>
                </c:pt>
                <c:pt idx="6026">
                  <c:v>519.5539</c:v>
                </c:pt>
                <c:pt idx="6027">
                  <c:v>519.63679999999999</c:v>
                </c:pt>
                <c:pt idx="6028">
                  <c:v>519.7183</c:v>
                </c:pt>
                <c:pt idx="6029">
                  <c:v>519.80160000000001</c:v>
                </c:pt>
                <c:pt idx="6030">
                  <c:v>519.88499999999999</c:v>
                </c:pt>
                <c:pt idx="6031">
                  <c:v>519.96860000000004</c:v>
                </c:pt>
                <c:pt idx="6032">
                  <c:v>520.05079999999998</c:v>
                </c:pt>
                <c:pt idx="6033">
                  <c:v>520.13440000000003</c:v>
                </c:pt>
                <c:pt idx="6034">
                  <c:v>520.21600000000001</c:v>
                </c:pt>
                <c:pt idx="6035">
                  <c:v>520.29600000000005</c:v>
                </c:pt>
                <c:pt idx="6036">
                  <c:v>520.38220000000001</c:v>
                </c:pt>
                <c:pt idx="6037">
                  <c:v>520.46389999999997</c:v>
                </c:pt>
                <c:pt idx="6038">
                  <c:v>520.54849999999999</c:v>
                </c:pt>
                <c:pt idx="6039">
                  <c:v>520.62890000000004</c:v>
                </c:pt>
                <c:pt idx="6040">
                  <c:v>520.71190000000001</c:v>
                </c:pt>
                <c:pt idx="6041">
                  <c:v>520.79660000000001</c:v>
                </c:pt>
                <c:pt idx="6042">
                  <c:v>520.87760000000003</c:v>
                </c:pt>
                <c:pt idx="6043">
                  <c:v>520.96019999999999</c:v>
                </c:pt>
                <c:pt idx="6044">
                  <c:v>521.04549999999995</c:v>
                </c:pt>
                <c:pt idx="6045">
                  <c:v>521.13009999999997</c:v>
                </c:pt>
                <c:pt idx="6046">
                  <c:v>521.21439999999996</c:v>
                </c:pt>
                <c:pt idx="6047">
                  <c:v>521.29539999999997</c:v>
                </c:pt>
                <c:pt idx="6048">
                  <c:v>521.37720000000002</c:v>
                </c:pt>
                <c:pt idx="6049">
                  <c:v>521.45680000000004</c:v>
                </c:pt>
                <c:pt idx="6050">
                  <c:v>521.54359999999997</c:v>
                </c:pt>
                <c:pt idx="6051">
                  <c:v>521.6241</c:v>
                </c:pt>
                <c:pt idx="6052">
                  <c:v>521.71090000000004</c:v>
                </c:pt>
                <c:pt idx="6053">
                  <c:v>521.79129999999998</c:v>
                </c:pt>
                <c:pt idx="6054">
                  <c:v>521.87400000000002</c:v>
                </c:pt>
                <c:pt idx="6055">
                  <c:v>521.95839999999998</c:v>
                </c:pt>
                <c:pt idx="6056">
                  <c:v>522.04079999999999</c:v>
                </c:pt>
                <c:pt idx="6057">
                  <c:v>522.12469999999996</c:v>
                </c:pt>
                <c:pt idx="6058">
                  <c:v>522.20579999999995</c:v>
                </c:pt>
                <c:pt idx="6059">
                  <c:v>522.29060000000004</c:v>
                </c:pt>
                <c:pt idx="6060">
                  <c:v>522.37120000000004</c:v>
                </c:pt>
                <c:pt idx="6061">
                  <c:v>522.45500000000004</c:v>
                </c:pt>
                <c:pt idx="6062">
                  <c:v>522.53980000000001</c:v>
                </c:pt>
                <c:pt idx="6063">
                  <c:v>522.6223</c:v>
                </c:pt>
                <c:pt idx="6064">
                  <c:v>522.70460000000003</c:v>
                </c:pt>
                <c:pt idx="6065">
                  <c:v>522.7876</c:v>
                </c:pt>
                <c:pt idx="6066">
                  <c:v>522.87120000000004</c:v>
                </c:pt>
                <c:pt idx="6067">
                  <c:v>522.95399999999995</c:v>
                </c:pt>
                <c:pt idx="6068">
                  <c:v>523.03740000000005</c:v>
                </c:pt>
                <c:pt idx="6069">
                  <c:v>523.11829999999998</c:v>
                </c:pt>
                <c:pt idx="6070">
                  <c:v>523.20119999999997</c:v>
                </c:pt>
                <c:pt idx="6071">
                  <c:v>523.28369999999995</c:v>
                </c:pt>
                <c:pt idx="6072">
                  <c:v>523.37049999999999</c:v>
                </c:pt>
                <c:pt idx="6073">
                  <c:v>523.4529</c:v>
                </c:pt>
                <c:pt idx="6074">
                  <c:v>523.53380000000004</c:v>
                </c:pt>
                <c:pt idx="6075">
                  <c:v>523.61599999999999</c:v>
                </c:pt>
                <c:pt idx="6076">
                  <c:v>523.69719999999995</c:v>
                </c:pt>
                <c:pt idx="6077">
                  <c:v>523.78279999999995</c:v>
                </c:pt>
                <c:pt idx="6078">
                  <c:v>523.86270000000002</c:v>
                </c:pt>
                <c:pt idx="6079">
                  <c:v>523.94380000000001</c:v>
                </c:pt>
                <c:pt idx="6080">
                  <c:v>524.02930000000003</c:v>
                </c:pt>
                <c:pt idx="6081">
                  <c:v>524.11099999999999</c:v>
                </c:pt>
                <c:pt idx="6082">
                  <c:v>524.19060000000002</c:v>
                </c:pt>
                <c:pt idx="6083">
                  <c:v>524.27660000000003</c:v>
                </c:pt>
                <c:pt idx="6084">
                  <c:v>524.35670000000005</c:v>
                </c:pt>
                <c:pt idx="6085">
                  <c:v>524.43849999999998</c:v>
                </c:pt>
                <c:pt idx="6086">
                  <c:v>524.52300000000002</c:v>
                </c:pt>
                <c:pt idx="6087">
                  <c:v>524.60540000000003</c:v>
                </c:pt>
                <c:pt idx="6088">
                  <c:v>524.68820000000005</c:v>
                </c:pt>
                <c:pt idx="6089">
                  <c:v>524.77</c:v>
                </c:pt>
                <c:pt idx="6090">
                  <c:v>524.85680000000002</c:v>
                </c:pt>
                <c:pt idx="6091">
                  <c:v>524.93939999999998</c:v>
                </c:pt>
                <c:pt idx="6092">
                  <c:v>525.0231</c:v>
                </c:pt>
                <c:pt idx="6093">
                  <c:v>525.10490000000004</c:v>
                </c:pt>
                <c:pt idx="6094">
                  <c:v>525.1884</c:v>
                </c:pt>
                <c:pt idx="6095">
                  <c:v>525.27110000000005</c:v>
                </c:pt>
                <c:pt idx="6096">
                  <c:v>525.35220000000004</c:v>
                </c:pt>
                <c:pt idx="6097">
                  <c:v>525.43520000000001</c:v>
                </c:pt>
                <c:pt idx="6098">
                  <c:v>525.51829999999995</c:v>
                </c:pt>
                <c:pt idx="6099">
                  <c:v>525.601</c:v>
                </c:pt>
                <c:pt idx="6100">
                  <c:v>525.6848</c:v>
                </c:pt>
                <c:pt idx="6101">
                  <c:v>525.76829999999995</c:v>
                </c:pt>
                <c:pt idx="6102">
                  <c:v>525.85080000000005</c:v>
                </c:pt>
                <c:pt idx="6103">
                  <c:v>525.93089999999995</c:v>
                </c:pt>
                <c:pt idx="6104">
                  <c:v>526.0172</c:v>
                </c:pt>
                <c:pt idx="6105">
                  <c:v>526.09799999999996</c:v>
                </c:pt>
                <c:pt idx="6106">
                  <c:v>526.18200000000002</c:v>
                </c:pt>
                <c:pt idx="6107">
                  <c:v>526.26509999999996</c:v>
                </c:pt>
                <c:pt idx="6108">
                  <c:v>526.34699999999998</c:v>
                </c:pt>
                <c:pt idx="6109">
                  <c:v>526.42830000000004</c:v>
                </c:pt>
                <c:pt idx="6110">
                  <c:v>526.51239999999996</c:v>
                </c:pt>
                <c:pt idx="6111">
                  <c:v>526.59490000000005</c:v>
                </c:pt>
                <c:pt idx="6112">
                  <c:v>526.67619999999999</c:v>
                </c:pt>
                <c:pt idx="6113">
                  <c:v>526.76260000000002</c:v>
                </c:pt>
                <c:pt idx="6114">
                  <c:v>526.84659999999997</c:v>
                </c:pt>
                <c:pt idx="6115">
                  <c:v>526.92759999999998</c:v>
                </c:pt>
                <c:pt idx="6116">
                  <c:v>527.00879999999995</c:v>
                </c:pt>
                <c:pt idx="6117">
                  <c:v>527.09159999999997</c:v>
                </c:pt>
                <c:pt idx="6118">
                  <c:v>527.17430000000002</c:v>
                </c:pt>
                <c:pt idx="6119">
                  <c:v>527.25519999999995</c:v>
                </c:pt>
                <c:pt idx="6120">
                  <c:v>527.33939999999996</c:v>
                </c:pt>
                <c:pt idx="6121">
                  <c:v>527.42280000000005</c:v>
                </c:pt>
                <c:pt idx="6122">
                  <c:v>527.50450000000001</c:v>
                </c:pt>
                <c:pt idx="6123">
                  <c:v>527.58989999999994</c:v>
                </c:pt>
                <c:pt idx="6124">
                  <c:v>527.67160000000001</c:v>
                </c:pt>
                <c:pt idx="6125">
                  <c:v>527.75260000000003</c:v>
                </c:pt>
                <c:pt idx="6126">
                  <c:v>527.83500000000004</c:v>
                </c:pt>
                <c:pt idx="6127">
                  <c:v>527.92060000000004</c:v>
                </c:pt>
                <c:pt idx="6128">
                  <c:v>527.99919999999997</c:v>
                </c:pt>
                <c:pt idx="6129">
                  <c:v>528.08399999999995</c:v>
                </c:pt>
                <c:pt idx="6130">
                  <c:v>528.16999999999996</c:v>
                </c:pt>
                <c:pt idx="6131">
                  <c:v>528.25040000000001</c:v>
                </c:pt>
                <c:pt idx="6132">
                  <c:v>528.33619999999996</c:v>
                </c:pt>
                <c:pt idx="6133">
                  <c:v>528.41690000000006</c:v>
                </c:pt>
                <c:pt idx="6134">
                  <c:v>528.50059999999996</c:v>
                </c:pt>
                <c:pt idx="6135">
                  <c:v>528.58209999999997</c:v>
                </c:pt>
                <c:pt idx="6136">
                  <c:v>528.66269999999997</c:v>
                </c:pt>
                <c:pt idx="6137">
                  <c:v>528.74739999999997</c:v>
                </c:pt>
                <c:pt idx="6138">
                  <c:v>528.82929999999999</c:v>
                </c:pt>
                <c:pt idx="6139">
                  <c:v>528.91</c:v>
                </c:pt>
                <c:pt idx="6140">
                  <c:v>528.99649999999997</c:v>
                </c:pt>
                <c:pt idx="6141">
                  <c:v>529.07860000000005</c:v>
                </c:pt>
                <c:pt idx="6142">
                  <c:v>529.16020000000003</c:v>
                </c:pt>
                <c:pt idx="6143">
                  <c:v>529.24210000000005</c:v>
                </c:pt>
                <c:pt idx="6144">
                  <c:v>529.32780000000002</c:v>
                </c:pt>
                <c:pt idx="6145">
                  <c:v>529.41039999999998</c:v>
                </c:pt>
                <c:pt idx="6146">
                  <c:v>529.49369999999999</c:v>
                </c:pt>
                <c:pt idx="6147">
                  <c:v>529.57659999999998</c:v>
                </c:pt>
                <c:pt idx="6148">
                  <c:v>529.65899999999999</c:v>
                </c:pt>
                <c:pt idx="6149">
                  <c:v>529.74019999999996</c:v>
                </c:pt>
                <c:pt idx="6150">
                  <c:v>529.82280000000003</c:v>
                </c:pt>
                <c:pt idx="6151">
                  <c:v>529.90419999999995</c:v>
                </c:pt>
                <c:pt idx="6152">
                  <c:v>529.99</c:v>
                </c:pt>
                <c:pt idx="6153">
                  <c:v>530.07429999999999</c:v>
                </c:pt>
                <c:pt idx="6154">
                  <c:v>530.154</c:v>
                </c:pt>
                <c:pt idx="6155">
                  <c:v>530.23680000000002</c:v>
                </c:pt>
                <c:pt idx="6156">
                  <c:v>530.31870000000004</c:v>
                </c:pt>
                <c:pt idx="6157">
                  <c:v>530.4008</c:v>
                </c:pt>
                <c:pt idx="6158">
                  <c:v>530.4846</c:v>
                </c:pt>
                <c:pt idx="6159">
                  <c:v>530.5684</c:v>
                </c:pt>
                <c:pt idx="6160">
                  <c:v>530.64840000000004</c:v>
                </c:pt>
                <c:pt idx="6161">
                  <c:v>530.73590000000002</c:v>
                </c:pt>
                <c:pt idx="6162">
                  <c:v>530.81740000000002</c:v>
                </c:pt>
                <c:pt idx="6163">
                  <c:v>530.90110000000004</c:v>
                </c:pt>
                <c:pt idx="6164">
                  <c:v>530.98440000000005</c:v>
                </c:pt>
                <c:pt idx="6165">
                  <c:v>531.07010000000002</c:v>
                </c:pt>
                <c:pt idx="6166">
                  <c:v>531.15139999999997</c:v>
                </c:pt>
                <c:pt idx="6167">
                  <c:v>531.23090000000002</c:v>
                </c:pt>
                <c:pt idx="6168">
                  <c:v>531.31719999999996</c:v>
                </c:pt>
                <c:pt idx="6169">
                  <c:v>531.39840000000004</c:v>
                </c:pt>
                <c:pt idx="6170">
                  <c:v>531.48040000000003</c:v>
                </c:pt>
                <c:pt idx="6171">
                  <c:v>531.56179999999995</c:v>
                </c:pt>
                <c:pt idx="6172">
                  <c:v>531.64589999999998</c:v>
                </c:pt>
                <c:pt idx="6173">
                  <c:v>531.72739999999999</c:v>
                </c:pt>
                <c:pt idx="6174">
                  <c:v>531.80939999999998</c:v>
                </c:pt>
                <c:pt idx="6175">
                  <c:v>531.89589999999998</c:v>
                </c:pt>
                <c:pt idx="6176">
                  <c:v>531.97649999999999</c:v>
                </c:pt>
                <c:pt idx="6177">
                  <c:v>532.06119999999999</c:v>
                </c:pt>
                <c:pt idx="6178">
                  <c:v>532.14400000000001</c:v>
                </c:pt>
                <c:pt idx="6179">
                  <c:v>532.22940000000006</c:v>
                </c:pt>
                <c:pt idx="6180">
                  <c:v>532.31100000000004</c:v>
                </c:pt>
                <c:pt idx="6181">
                  <c:v>532.39499999999998</c:v>
                </c:pt>
                <c:pt idx="6182">
                  <c:v>532.47720000000004</c:v>
                </c:pt>
                <c:pt idx="6183">
                  <c:v>532.55949999999996</c:v>
                </c:pt>
                <c:pt idx="6184">
                  <c:v>532.64409999999998</c:v>
                </c:pt>
                <c:pt idx="6185">
                  <c:v>532.72500000000002</c:v>
                </c:pt>
                <c:pt idx="6186">
                  <c:v>532.80600000000004</c:v>
                </c:pt>
                <c:pt idx="6187">
                  <c:v>532.8904</c:v>
                </c:pt>
                <c:pt idx="6188">
                  <c:v>532.97149999999999</c:v>
                </c:pt>
                <c:pt idx="6189">
                  <c:v>533.05619999999999</c:v>
                </c:pt>
                <c:pt idx="6190">
                  <c:v>533.13819999999998</c:v>
                </c:pt>
                <c:pt idx="6191">
                  <c:v>533.221</c:v>
                </c:pt>
                <c:pt idx="6192">
                  <c:v>533.30250000000001</c:v>
                </c:pt>
                <c:pt idx="6193">
                  <c:v>533.38469999999995</c:v>
                </c:pt>
                <c:pt idx="6194">
                  <c:v>533.46879999999999</c:v>
                </c:pt>
                <c:pt idx="6195">
                  <c:v>533.55499999999995</c:v>
                </c:pt>
                <c:pt idx="6196">
                  <c:v>533.63819999999998</c:v>
                </c:pt>
                <c:pt idx="6197">
                  <c:v>533.71720000000005</c:v>
                </c:pt>
                <c:pt idx="6198">
                  <c:v>533.80250000000001</c:v>
                </c:pt>
                <c:pt idx="6199">
                  <c:v>533.88530000000003</c:v>
                </c:pt>
                <c:pt idx="6200">
                  <c:v>533.96990000000005</c:v>
                </c:pt>
                <c:pt idx="6201">
                  <c:v>534.05039999999997</c:v>
                </c:pt>
                <c:pt idx="6202">
                  <c:v>534.13250000000005</c:v>
                </c:pt>
                <c:pt idx="6203">
                  <c:v>534.21559999999999</c:v>
                </c:pt>
                <c:pt idx="6204">
                  <c:v>534.29920000000004</c:v>
                </c:pt>
                <c:pt idx="6205">
                  <c:v>534.38199999999995</c:v>
                </c:pt>
                <c:pt idx="6206">
                  <c:v>534.46640000000002</c:v>
                </c:pt>
                <c:pt idx="6207">
                  <c:v>534.54920000000004</c:v>
                </c:pt>
                <c:pt idx="6208">
                  <c:v>534.63220000000001</c:v>
                </c:pt>
                <c:pt idx="6209">
                  <c:v>534.71349999999995</c:v>
                </c:pt>
                <c:pt idx="6210">
                  <c:v>534.79780000000005</c:v>
                </c:pt>
                <c:pt idx="6211">
                  <c:v>534.88</c:v>
                </c:pt>
                <c:pt idx="6212">
                  <c:v>534.96270000000004</c:v>
                </c:pt>
                <c:pt idx="6213">
                  <c:v>535.04579999999999</c:v>
                </c:pt>
                <c:pt idx="6214">
                  <c:v>535.12779999999998</c:v>
                </c:pt>
                <c:pt idx="6215">
                  <c:v>535.21119999999996</c:v>
                </c:pt>
                <c:pt idx="6216">
                  <c:v>535.29340000000002</c:v>
                </c:pt>
                <c:pt idx="6217">
                  <c:v>535.37699999999995</c:v>
                </c:pt>
                <c:pt idx="6218">
                  <c:v>535.46019999999999</c:v>
                </c:pt>
                <c:pt idx="6219">
                  <c:v>535.54409999999996</c:v>
                </c:pt>
                <c:pt idx="6220">
                  <c:v>535.6259</c:v>
                </c:pt>
                <c:pt idx="6221">
                  <c:v>535.71</c:v>
                </c:pt>
                <c:pt idx="6222">
                  <c:v>535.79499999999996</c:v>
                </c:pt>
                <c:pt idx="6223">
                  <c:v>535.875</c:v>
                </c:pt>
                <c:pt idx="6224">
                  <c:v>535.95899999999995</c:v>
                </c:pt>
                <c:pt idx="6225">
                  <c:v>536.04150000000004</c:v>
                </c:pt>
                <c:pt idx="6226">
                  <c:v>536.12279999999998</c:v>
                </c:pt>
                <c:pt idx="6227">
                  <c:v>536.20860000000005</c:v>
                </c:pt>
                <c:pt idx="6228">
                  <c:v>536.28909999999996</c:v>
                </c:pt>
                <c:pt idx="6229">
                  <c:v>536.37249999999995</c:v>
                </c:pt>
                <c:pt idx="6230">
                  <c:v>536.45569999999998</c:v>
                </c:pt>
                <c:pt idx="6231">
                  <c:v>536.53399999999999</c:v>
                </c:pt>
                <c:pt idx="6232">
                  <c:v>536.61900000000003</c:v>
                </c:pt>
                <c:pt idx="6233">
                  <c:v>536.70240000000001</c:v>
                </c:pt>
                <c:pt idx="6234">
                  <c:v>536.78399999999999</c:v>
                </c:pt>
                <c:pt idx="6235">
                  <c:v>536.86620000000005</c:v>
                </c:pt>
                <c:pt idx="6236">
                  <c:v>536.94960000000003</c:v>
                </c:pt>
                <c:pt idx="6237">
                  <c:v>537.03380000000004</c:v>
                </c:pt>
                <c:pt idx="6238">
                  <c:v>537.11649999999997</c:v>
                </c:pt>
                <c:pt idx="6239">
                  <c:v>537.19799999999998</c:v>
                </c:pt>
                <c:pt idx="6240">
                  <c:v>537.28290000000004</c:v>
                </c:pt>
                <c:pt idx="6241">
                  <c:v>537.36180000000002</c:v>
                </c:pt>
                <c:pt idx="6242">
                  <c:v>537.44860000000006</c:v>
                </c:pt>
                <c:pt idx="6243">
                  <c:v>537.53120000000001</c:v>
                </c:pt>
                <c:pt idx="6244">
                  <c:v>537.61410000000001</c:v>
                </c:pt>
                <c:pt idx="6245">
                  <c:v>537.69500000000005</c:v>
                </c:pt>
                <c:pt idx="6246">
                  <c:v>537.7799</c:v>
                </c:pt>
                <c:pt idx="6247">
                  <c:v>537.86009999999999</c:v>
                </c:pt>
                <c:pt idx="6248">
                  <c:v>537.9434</c:v>
                </c:pt>
                <c:pt idx="6249">
                  <c:v>538.02599999999995</c:v>
                </c:pt>
                <c:pt idx="6250">
                  <c:v>538.10940000000005</c:v>
                </c:pt>
                <c:pt idx="6251">
                  <c:v>538.1934</c:v>
                </c:pt>
                <c:pt idx="6252">
                  <c:v>538.27620000000002</c:v>
                </c:pt>
                <c:pt idx="6253">
                  <c:v>538.35929999999996</c:v>
                </c:pt>
                <c:pt idx="6254">
                  <c:v>538.44159999999999</c:v>
                </c:pt>
                <c:pt idx="6255">
                  <c:v>538.52620000000002</c:v>
                </c:pt>
                <c:pt idx="6256">
                  <c:v>538.60619999999994</c:v>
                </c:pt>
                <c:pt idx="6257">
                  <c:v>538.6884</c:v>
                </c:pt>
                <c:pt idx="6258">
                  <c:v>538.77380000000005</c:v>
                </c:pt>
                <c:pt idx="6259">
                  <c:v>538.85569999999996</c:v>
                </c:pt>
                <c:pt idx="6260">
                  <c:v>538.93849999999998</c:v>
                </c:pt>
                <c:pt idx="6261">
                  <c:v>539.02260000000001</c:v>
                </c:pt>
                <c:pt idx="6262">
                  <c:v>539.10540000000003</c:v>
                </c:pt>
                <c:pt idx="6263">
                  <c:v>539.18589999999995</c:v>
                </c:pt>
                <c:pt idx="6264">
                  <c:v>539.27080000000001</c:v>
                </c:pt>
                <c:pt idx="6265">
                  <c:v>539.35239999999999</c:v>
                </c:pt>
                <c:pt idx="6266">
                  <c:v>539.43520000000001</c:v>
                </c:pt>
                <c:pt idx="6267">
                  <c:v>539.51930000000004</c:v>
                </c:pt>
                <c:pt idx="6268">
                  <c:v>539.60159999999996</c:v>
                </c:pt>
                <c:pt idx="6269">
                  <c:v>539.68560000000002</c:v>
                </c:pt>
                <c:pt idx="6270">
                  <c:v>539.76760000000002</c:v>
                </c:pt>
                <c:pt idx="6271">
                  <c:v>539.85019999999997</c:v>
                </c:pt>
                <c:pt idx="6272">
                  <c:v>539.93100000000004</c:v>
                </c:pt>
                <c:pt idx="6273">
                  <c:v>540.01379999999995</c:v>
                </c:pt>
                <c:pt idx="6274">
                  <c:v>540.09820000000002</c:v>
                </c:pt>
                <c:pt idx="6275">
                  <c:v>540.17759999999998</c:v>
                </c:pt>
                <c:pt idx="6276">
                  <c:v>540.26419999999996</c:v>
                </c:pt>
                <c:pt idx="6277">
                  <c:v>540.34699999999998</c:v>
                </c:pt>
                <c:pt idx="6278">
                  <c:v>540.42880000000002</c:v>
                </c:pt>
                <c:pt idx="6279">
                  <c:v>540.51340000000005</c:v>
                </c:pt>
                <c:pt idx="6280">
                  <c:v>540.5942</c:v>
                </c:pt>
                <c:pt idx="6281">
                  <c:v>540.67660000000001</c:v>
                </c:pt>
                <c:pt idx="6282">
                  <c:v>540.76340000000005</c:v>
                </c:pt>
                <c:pt idx="6283">
                  <c:v>540.84220000000005</c:v>
                </c:pt>
                <c:pt idx="6284">
                  <c:v>540.92809999999997</c:v>
                </c:pt>
                <c:pt idx="6285">
                  <c:v>541.00819999999999</c:v>
                </c:pt>
                <c:pt idx="6286">
                  <c:v>541.08960000000002</c:v>
                </c:pt>
                <c:pt idx="6287">
                  <c:v>541.17319999999995</c:v>
                </c:pt>
                <c:pt idx="6288">
                  <c:v>541.25879999999995</c:v>
                </c:pt>
                <c:pt idx="6289">
                  <c:v>541.3424</c:v>
                </c:pt>
                <c:pt idx="6290">
                  <c:v>541.42579999999998</c:v>
                </c:pt>
                <c:pt idx="6291">
                  <c:v>541.50459999999998</c:v>
                </c:pt>
                <c:pt idx="6292">
                  <c:v>541.59220000000005</c:v>
                </c:pt>
                <c:pt idx="6293">
                  <c:v>541.67179999999996</c:v>
                </c:pt>
                <c:pt idx="6294">
                  <c:v>541.75350000000003</c:v>
                </c:pt>
                <c:pt idx="6295">
                  <c:v>541.83759999999995</c:v>
                </c:pt>
                <c:pt idx="6296">
                  <c:v>541.91920000000005</c:v>
                </c:pt>
                <c:pt idx="6297">
                  <c:v>542.00350000000003</c:v>
                </c:pt>
                <c:pt idx="6298">
                  <c:v>542.08479999999997</c:v>
                </c:pt>
                <c:pt idx="6299">
                  <c:v>542.16869999999994</c:v>
                </c:pt>
                <c:pt idx="6300">
                  <c:v>542.25</c:v>
                </c:pt>
                <c:pt idx="6301">
                  <c:v>542.33420000000001</c:v>
                </c:pt>
                <c:pt idx="6302">
                  <c:v>542.41510000000005</c:v>
                </c:pt>
                <c:pt idx="6303">
                  <c:v>542.4982</c:v>
                </c:pt>
                <c:pt idx="6304">
                  <c:v>542.57920000000001</c:v>
                </c:pt>
                <c:pt idx="6305">
                  <c:v>542.66179999999997</c:v>
                </c:pt>
                <c:pt idx="6306">
                  <c:v>542.74509999999998</c:v>
                </c:pt>
                <c:pt idx="6307">
                  <c:v>542.82680000000005</c:v>
                </c:pt>
                <c:pt idx="6308">
                  <c:v>542.91110000000003</c:v>
                </c:pt>
                <c:pt idx="6309">
                  <c:v>542.9932</c:v>
                </c:pt>
                <c:pt idx="6310">
                  <c:v>543.07539999999995</c:v>
                </c:pt>
                <c:pt idx="6311">
                  <c:v>543.15940000000001</c:v>
                </c:pt>
                <c:pt idx="6312">
                  <c:v>543.24189999999999</c:v>
                </c:pt>
                <c:pt idx="6313">
                  <c:v>543.32280000000003</c:v>
                </c:pt>
                <c:pt idx="6314">
                  <c:v>543.40779999999995</c:v>
                </c:pt>
                <c:pt idx="6315">
                  <c:v>543.49069999999995</c:v>
                </c:pt>
                <c:pt idx="6316">
                  <c:v>543.5752</c:v>
                </c:pt>
                <c:pt idx="6317">
                  <c:v>543.66060000000004</c:v>
                </c:pt>
                <c:pt idx="6318">
                  <c:v>543.73820000000001</c:v>
                </c:pt>
                <c:pt idx="6319">
                  <c:v>543.82410000000004</c:v>
                </c:pt>
                <c:pt idx="6320">
                  <c:v>543.90419999999995</c:v>
                </c:pt>
                <c:pt idx="6321">
                  <c:v>543.98820000000001</c:v>
                </c:pt>
                <c:pt idx="6322">
                  <c:v>544.0711</c:v>
                </c:pt>
                <c:pt idx="6323">
                  <c:v>544.15340000000003</c:v>
                </c:pt>
                <c:pt idx="6324">
                  <c:v>544.23710000000005</c:v>
                </c:pt>
                <c:pt idx="6325">
                  <c:v>544.31910000000005</c:v>
                </c:pt>
                <c:pt idx="6326">
                  <c:v>544.40279999999996</c:v>
                </c:pt>
                <c:pt idx="6327">
                  <c:v>544.48310000000004</c:v>
                </c:pt>
                <c:pt idx="6328">
                  <c:v>544.56880000000001</c:v>
                </c:pt>
                <c:pt idx="6329">
                  <c:v>544.65160000000003</c:v>
                </c:pt>
                <c:pt idx="6330">
                  <c:v>544.73559999999998</c:v>
                </c:pt>
                <c:pt idx="6331">
                  <c:v>544.81820000000005</c:v>
                </c:pt>
                <c:pt idx="6332">
                  <c:v>544.89800000000002</c:v>
                </c:pt>
                <c:pt idx="6333">
                  <c:v>544.98339999999996</c:v>
                </c:pt>
                <c:pt idx="6334">
                  <c:v>545.06560000000002</c:v>
                </c:pt>
                <c:pt idx="6335">
                  <c:v>545.14880000000005</c:v>
                </c:pt>
                <c:pt idx="6336">
                  <c:v>545.23099999999999</c:v>
                </c:pt>
                <c:pt idx="6337">
                  <c:v>545.31280000000004</c:v>
                </c:pt>
                <c:pt idx="6338">
                  <c:v>545.39700000000005</c:v>
                </c:pt>
                <c:pt idx="6339">
                  <c:v>545.48099999999999</c:v>
                </c:pt>
                <c:pt idx="6340">
                  <c:v>545.56500000000005</c:v>
                </c:pt>
                <c:pt idx="6341">
                  <c:v>545.64800000000002</c:v>
                </c:pt>
                <c:pt idx="6342">
                  <c:v>545.73119999999994</c:v>
                </c:pt>
                <c:pt idx="6343">
                  <c:v>545.81269999999995</c:v>
                </c:pt>
                <c:pt idx="6344">
                  <c:v>545.89449999999999</c:v>
                </c:pt>
                <c:pt idx="6345">
                  <c:v>545.97649999999999</c:v>
                </c:pt>
                <c:pt idx="6346">
                  <c:v>546.05999999999995</c:v>
                </c:pt>
                <c:pt idx="6347">
                  <c:v>546.14459999999997</c:v>
                </c:pt>
                <c:pt idx="6348">
                  <c:v>546.22850000000005</c:v>
                </c:pt>
                <c:pt idx="6349">
                  <c:v>546.31110000000001</c:v>
                </c:pt>
                <c:pt idx="6350">
                  <c:v>546.39300000000003</c:v>
                </c:pt>
                <c:pt idx="6351">
                  <c:v>546.47490000000005</c:v>
                </c:pt>
                <c:pt idx="6352">
                  <c:v>546.55499999999995</c:v>
                </c:pt>
                <c:pt idx="6353">
                  <c:v>546.63869999999997</c:v>
                </c:pt>
                <c:pt idx="6354">
                  <c:v>546.72180000000003</c:v>
                </c:pt>
                <c:pt idx="6355">
                  <c:v>546.80600000000004</c:v>
                </c:pt>
                <c:pt idx="6356">
                  <c:v>546.88840000000005</c:v>
                </c:pt>
                <c:pt idx="6357">
                  <c:v>546.96820000000002</c:v>
                </c:pt>
                <c:pt idx="6358">
                  <c:v>547.05460000000005</c:v>
                </c:pt>
                <c:pt idx="6359">
                  <c:v>547.13699999999994</c:v>
                </c:pt>
                <c:pt idx="6360">
                  <c:v>547.22299999999996</c:v>
                </c:pt>
                <c:pt idx="6361">
                  <c:v>547.30669999999998</c:v>
                </c:pt>
                <c:pt idx="6362">
                  <c:v>547.38919999999996</c:v>
                </c:pt>
                <c:pt idx="6363">
                  <c:v>547.47029999999995</c:v>
                </c:pt>
                <c:pt idx="6364">
                  <c:v>547.55330000000004</c:v>
                </c:pt>
                <c:pt idx="6365">
                  <c:v>547.63319999999999</c:v>
                </c:pt>
                <c:pt idx="6366">
                  <c:v>547.71680000000003</c:v>
                </c:pt>
                <c:pt idx="6367">
                  <c:v>547.80050000000006</c:v>
                </c:pt>
                <c:pt idx="6368">
                  <c:v>547.88059999999996</c:v>
                </c:pt>
                <c:pt idx="6369">
                  <c:v>547.96590000000003</c:v>
                </c:pt>
                <c:pt idx="6370">
                  <c:v>548.05050000000006</c:v>
                </c:pt>
                <c:pt idx="6371">
                  <c:v>548.13379999999995</c:v>
                </c:pt>
                <c:pt idx="6372">
                  <c:v>548.21680000000003</c:v>
                </c:pt>
                <c:pt idx="6373">
                  <c:v>548.29700000000003</c:v>
                </c:pt>
                <c:pt idx="6374">
                  <c:v>548.37840000000006</c:v>
                </c:pt>
                <c:pt idx="6375">
                  <c:v>548.46379999999999</c:v>
                </c:pt>
                <c:pt idx="6376">
                  <c:v>548.54610000000002</c:v>
                </c:pt>
                <c:pt idx="6377">
                  <c:v>548.62990000000002</c:v>
                </c:pt>
                <c:pt idx="6378">
                  <c:v>548.71280000000002</c:v>
                </c:pt>
                <c:pt idx="6379">
                  <c:v>548.79600000000005</c:v>
                </c:pt>
                <c:pt idx="6380">
                  <c:v>548.87929999999994</c:v>
                </c:pt>
                <c:pt idx="6381">
                  <c:v>548.96320000000003</c:v>
                </c:pt>
                <c:pt idx="6382">
                  <c:v>549.04570000000001</c:v>
                </c:pt>
                <c:pt idx="6383">
                  <c:v>549.12890000000004</c:v>
                </c:pt>
                <c:pt idx="6384">
                  <c:v>549.21220000000005</c:v>
                </c:pt>
                <c:pt idx="6385">
                  <c:v>549.29349999999999</c:v>
                </c:pt>
                <c:pt idx="6386">
                  <c:v>549.37620000000004</c:v>
                </c:pt>
                <c:pt idx="6387">
                  <c:v>549.4597</c:v>
                </c:pt>
                <c:pt idx="6388">
                  <c:v>549.54319999999996</c:v>
                </c:pt>
                <c:pt idx="6389">
                  <c:v>549.62739999999997</c:v>
                </c:pt>
                <c:pt idx="6390">
                  <c:v>549.7097</c:v>
                </c:pt>
                <c:pt idx="6391">
                  <c:v>549.79300000000001</c:v>
                </c:pt>
                <c:pt idx="6392">
                  <c:v>549.87450000000001</c:v>
                </c:pt>
                <c:pt idx="6393">
                  <c:v>549.96</c:v>
                </c:pt>
                <c:pt idx="6394">
                  <c:v>550.04300000000001</c:v>
                </c:pt>
                <c:pt idx="6395">
                  <c:v>550.12450000000001</c:v>
                </c:pt>
                <c:pt idx="6396">
                  <c:v>550.20759999999996</c:v>
                </c:pt>
                <c:pt idx="6397">
                  <c:v>550.29100000000005</c:v>
                </c:pt>
                <c:pt idx="6398">
                  <c:v>550.37210000000005</c:v>
                </c:pt>
                <c:pt idx="6399">
                  <c:v>550.45299999999997</c:v>
                </c:pt>
                <c:pt idx="6400">
                  <c:v>550.53769999999997</c:v>
                </c:pt>
                <c:pt idx="6401">
                  <c:v>550.62090000000001</c:v>
                </c:pt>
                <c:pt idx="6402">
                  <c:v>550.70320000000004</c:v>
                </c:pt>
                <c:pt idx="6403">
                  <c:v>550.78539999999998</c:v>
                </c:pt>
                <c:pt idx="6404">
                  <c:v>550.87090000000001</c:v>
                </c:pt>
                <c:pt idx="6405">
                  <c:v>550.95119999999997</c:v>
                </c:pt>
                <c:pt idx="6406">
                  <c:v>551.03750000000002</c:v>
                </c:pt>
                <c:pt idx="6407">
                  <c:v>551.11800000000005</c:v>
                </c:pt>
                <c:pt idx="6408">
                  <c:v>551.20320000000004</c:v>
                </c:pt>
                <c:pt idx="6409">
                  <c:v>551.28160000000003</c:v>
                </c:pt>
                <c:pt idx="6410">
                  <c:v>551.3655</c:v>
                </c:pt>
                <c:pt idx="6411">
                  <c:v>551.45159999999998</c:v>
                </c:pt>
                <c:pt idx="6412">
                  <c:v>551.53440000000001</c:v>
                </c:pt>
                <c:pt idx="6413">
                  <c:v>551.61599999999999</c:v>
                </c:pt>
                <c:pt idx="6414">
                  <c:v>551.70000000000005</c:v>
                </c:pt>
                <c:pt idx="6415">
                  <c:v>551.78300000000002</c:v>
                </c:pt>
                <c:pt idx="6416">
                  <c:v>551.86530000000005</c:v>
                </c:pt>
                <c:pt idx="6417">
                  <c:v>551.94910000000004</c:v>
                </c:pt>
                <c:pt idx="6418">
                  <c:v>552.03</c:v>
                </c:pt>
                <c:pt idx="6419">
                  <c:v>552.11279999999999</c:v>
                </c:pt>
                <c:pt idx="6420">
                  <c:v>552.19380000000001</c:v>
                </c:pt>
                <c:pt idx="6421">
                  <c:v>552.2799</c:v>
                </c:pt>
                <c:pt idx="6422">
                  <c:v>552.35940000000005</c:v>
                </c:pt>
                <c:pt idx="6423">
                  <c:v>552.4434</c:v>
                </c:pt>
                <c:pt idx="6424">
                  <c:v>552.52430000000004</c:v>
                </c:pt>
                <c:pt idx="6425">
                  <c:v>552.60580000000004</c:v>
                </c:pt>
                <c:pt idx="6426">
                  <c:v>552.69029999999998</c:v>
                </c:pt>
                <c:pt idx="6427">
                  <c:v>552.774</c:v>
                </c:pt>
                <c:pt idx="6428">
                  <c:v>552.85659999999996</c:v>
                </c:pt>
                <c:pt idx="6429">
                  <c:v>552.93730000000005</c:v>
                </c:pt>
                <c:pt idx="6430">
                  <c:v>553.02300000000002</c:v>
                </c:pt>
                <c:pt idx="6431">
                  <c:v>553.1028</c:v>
                </c:pt>
                <c:pt idx="6432">
                  <c:v>553.19200000000001</c:v>
                </c:pt>
                <c:pt idx="6433">
                  <c:v>553.27200000000005</c:v>
                </c:pt>
                <c:pt idx="6434">
                  <c:v>553.35350000000005</c:v>
                </c:pt>
                <c:pt idx="6435">
                  <c:v>553.43820000000005</c:v>
                </c:pt>
                <c:pt idx="6436">
                  <c:v>553.52149999999995</c:v>
                </c:pt>
                <c:pt idx="6437">
                  <c:v>553.6028</c:v>
                </c:pt>
                <c:pt idx="6438">
                  <c:v>553.68600000000004</c:v>
                </c:pt>
                <c:pt idx="6439">
                  <c:v>553.76990000000001</c:v>
                </c:pt>
                <c:pt idx="6440">
                  <c:v>553.85</c:v>
                </c:pt>
                <c:pt idx="6441">
                  <c:v>553.93439999999998</c:v>
                </c:pt>
                <c:pt idx="6442">
                  <c:v>554.01819999999998</c:v>
                </c:pt>
                <c:pt idx="6443">
                  <c:v>554.10090000000002</c:v>
                </c:pt>
                <c:pt idx="6444">
                  <c:v>554.18619999999999</c:v>
                </c:pt>
                <c:pt idx="6445">
                  <c:v>554.27020000000005</c:v>
                </c:pt>
                <c:pt idx="6446">
                  <c:v>554.35299999999995</c:v>
                </c:pt>
                <c:pt idx="6447">
                  <c:v>554.43259999999998</c:v>
                </c:pt>
                <c:pt idx="6448">
                  <c:v>554.51700000000005</c:v>
                </c:pt>
                <c:pt idx="6449">
                  <c:v>554.59969999999998</c:v>
                </c:pt>
                <c:pt idx="6450">
                  <c:v>554.68259999999998</c:v>
                </c:pt>
                <c:pt idx="6451">
                  <c:v>554.76419999999996</c:v>
                </c:pt>
                <c:pt idx="6452">
                  <c:v>554.84839999999997</c:v>
                </c:pt>
                <c:pt idx="6453">
                  <c:v>554.93179999999995</c:v>
                </c:pt>
                <c:pt idx="6454">
                  <c:v>555.01369999999997</c:v>
                </c:pt>
                <c:pt idx="6455">
                  <c:v>555.09619999999995</c:v>
                </c:pt>
                <c:pt idx="6456">
                  <c:v>555.17840000000001</c:v>
                </c:pt>
                <c:pt idx="6457">
                  <c:v>555.26080000000002</c:v>
                </c:pt>
                <c:pt idx="6458">
                  <c:v>555.34339999999997</c:v>
                </c:pt>
                <c:pt idx="6459">
                  <c:v>555.42970000000003</c:v>
                </c:pt>
                <c:pt idx="6460">
                  <c:v>555.51110000000006</c:v>
                </c:pt>
                <c:pt idx="6461">
                  <c:v>555.59529999999995</c:v>
                </c:pt>
                <c:pt idx="6462">
                  <c:v>555.67780000000005</c:v>
                </c:pt>
                <c:pt idx="6463">
                  <c:v>555.76049999999998</c:v>
                </c:pt>
                <c:pt idx="6464">
                  <c:v>555.84209999999996</c:v>
                </c:pt>
                <c:pt idx="6465">
                  <c:v>555.92740000000003</c:v>
                </c:pt>
                <c:pt idx="6466">
                  <c:v>556.00750000000005</c:v>
                </c:pt>
                <c:pt idx="6467">
                  <c:v>556.09550000000002</c:v>
                </c:pt>
                <c:pt idx="6468">
                  <c:v>556.17560000000003</c:v>
                </c:pt>
                <c:pt idx="6469">
                  <c:v>556.25879999999995</c:v>
                </c:pt>
                <c:pt idx="6470">
                  <c:v>556.34220000000005</c:v>
                </c:pt>
                <c:pt idx="6471">
                  <c:v>556.42439999999999</c:v>
                </c:pt>
                <c:pt idx="6472">
                  <c:v>556.5068</c:v>
                </c:pt>
                <c:pt idx="6473">
                  <c:v>556.59079999999994</c:v>
                </c:pt>
                <c:pt idx="6474">
                  <c:v>556.6748</c:v>
                </c:pt>
                <c:pt idx="6475">
                  <c:v>556.7568</c:v>
                </c:pt>
                <c:pt idx="6476">
                  <c:v>556.84</c:v>
                </c:pt>
                <c:pt idx="6477">
                  <c:v>556.92089999999996</c:v>
                </c:pt>
                <c:pt idx="6478">
                  <c:v>557.00519999999995</c:v>
                </c:pt>
                <c:pt idx="6479">
                  <c:v>557.08889999999997</c:v>
                </c:pt>
                <c:pt idx="6480">
                  <c:v>557.17089999999996</c:v>
                </c:pt>
                <c:pt idx="6481">
                  <c:v>557.25660000000005</c:v>
                </c:pt>
                <c:pt idx="6482">
                  <c:v>557.33709999999996</c:v>
                </c:pt>
                <c:pt idx="6483">
                  <c:v>557.42110000000002</c:v>
                </c:pt>
                <c:pt idx="6484">
                  <c:v>557.50530000000003</c:v>
                </c:pt>
                <c:pt idx="6485">
                  <c:v>557.58280000000002</c:v>
                </c:pt>
                <c:pt idx="6486">
                  <c:v>557.66880000000003</c:v>
                </c:pt>
                <c:pt idx="6487">
                  <c:v>557.75120000000004</c:v>
                </c:pt>
                <c:pt idx="6488">
                  <c:v>557.83249999999998</c:v>
                </c:pt>
                <c:pt idx="6489">
                  <c:v>557.91210000000001</c:v>
                </c:pt>
                <c:pt idx="6490">
                  <c:v>557.99959999999999</c:v>
                </c:pt>
                <c:pt idx="6491">
                  <c:v>558.08420000000001</c:v>
                </c:pt>
                <c:pt idx="6492">
                  <c:v>558.16399999999999</c:v>
                </c:pt>
                <c:pt idx="6493">
                  <c:v>558.25019999999995</c:v>
                </c:pt>
                <c:pt idx="6494">
                  <c:v>558.33010000000002</c:v>
                </c:pt>
                <c:pt idx="6495">
                  <c:v>558.41409999999996</c:v>
                </c:pt>
                <c:pt idx="6496">
                  <c:v>558.49620000000004</c:v>
                </c:pt>
                <c:pt idx="6497">
                  <c:v>558.58100000000002</c:v>
                </c:pt>
                <c:pt idx="6498">
                  <c:v>558.66489999999999</c:v>
                </c:pt>
                <c:pt idx="6499">
                  <c:v>558.74680000000001</c:v>
                </c:pt>
                <c:pt idx="6500">
                  <c:v>558.82780000000002</c:v>
                </c:pt>
                <c:pt idx="6501">
                  <c:v>558.91219999999998</c:v>
                </c:pt>
                <c:pt idx="6502">
                  <c:v>558.995</c:v>
                </c:pt>
                <c:pt idx="6503">
                  <c:v>559.07529999999997</c:v>
                </c:pt>
                <c:pt idx="6504">
                  <c:v>559.16060000000004</c:v>
                </c:pt>
                <c:pt idx="6505">
                  <c:v>559.24120000000005</c:v>
                </c:pt>
                <c:pt idx="6506">
                  <c:v>559.32460000000003</c:v>
                </c:pt>
                <c:pt idx="6507">
                  <c:v>559.40819999999997</c:v>
                </c:pt>
                <c:pt idx="6508">
                  <c:v>559.48440000000005</c:v>
                </c:pt>
                <c:pt idx="6509">
                  <c:v>559.57100000000003</c:v>
                </c:pt>
                <c:pt idx="6510">
                  <c:v>559.65520000000004</c:v>
                </c:pt>
                <c:pt idx="6511">
                  <c:v>559.73839999999996</c:v>
                </c:pt>
                <c:pt idx="6512">
                  <c:v>559.82100000000003</c:v>
                </c:pt>
                <c:pt idx="6513">
                  <c:v>559.90210000000002</c:v>
                </c:pt>
                <c:pt idx="6514">
                  <c:v>559.98789999999997</c:v>
                </c:pt>
                <c:pt idx="6515">
                  <c:v>560.06960000000004</c:v>
                </c:pt>
                <c:pt idx="6516">
                  <c:v>560.15099999999995</c:v>
                </c:pt>
                <c:pt idx="6517">
                  <c:v>560.23699999999997</c:v>
                </c:pt>
                <c:pt idx="6518">
                  <c:v>560.31679999999994</c:v>
                </c:pt>
                <c:pt idx="6519">
                  <c:v>560.40110000000004</c:v>
                </c:pt>
                <c:pt idx="6520">
                  <c:v>560.48260000000005</c:v>
                </c:pt>
                <c:pt idx="6521">
                  <c:v>560.56539999999995</c:v>
                </c:pt>
                <c:pt idx="6522">
                  <c:v>560.64750000000004</c:v>
                </c:pt>
                <c:pt idx="6523">
                  <c:v>560.73040000000003</c:v>
                </c:pt>
                <c:pt idx="6524">
                  <c:v>560.81489999999997</c:v>
                </c:pt>
                <c:pt idx="6525">
                  <c:v>560.89909999999998</c:v>
                </c:pt>
                <c:pt idx="6526">
                  <c:v>560.98249999999996</c:v>
                </c:pt>
                <c:pt idx="6527">
                  <c:v>561.06280000000004</c:v>
                </c:pt>
                <c:pt idx="6528">
                  <c:v>561.14559999999994</c:v>
                </c:pt>
                <c:pt idx="6529">
                  <c:v>561.22760000000005</c:v>
                </c:pt>
                <c:pt idx="6530">
                  <c:v>561.30999999999995</c:v>
                </c:pt>
                <c:pt idx="6531">
                  <c:v>561.39430000000004</c:v>
                </c:pt>
                <c:pt idx="6532">
                  <c:v>561.47739999999999</c:v>
                </c:pt>
                <c:pt idx="6533">
                  <c:v>561.55740000000003</c:v>
                </c:pt>
                <c:pt idx="6534">
                  <c:v>561.64210000000003</c:v>
                </c:pt>
                <c:pt idx="6535">
                  <c:v>561.72109999999998</c:v>
                </c:pt>
                <c:pt idx="6536">
                  <c:v>561.8066</c:v>
                </c:pt>
                <c:pt idx="6537">
                  <c:v>561.88760000000002</c:v>
                </c:pt>
                <c:pt idx="6538">
                  <c:v>561.97519999999997</c:v>
                </c:pt>
                <c:pt idx="6539">
                  <c:v>562.05809999999997</c:v>
                </c:pt>
                <c:pt idx="6540">
                  <c:v>562.13869999999997</c:v>
                </c:pt>
                <c:pt idx="6541">
                  <c:v>562.22180000000003</c:v>
                </c:pt>
                <c:pt idx="6542">
                  <c:v>562.30399999999997</c:v>
                </c:pt>
                <c:pt idx="6543">
                  <c:v>562.38549999999998</c:v>
                </c:pt>
                <c:pt idx="6544">
                  <c:v>562.46709999999996</c:v>
                </c:pt>
                <c:pt idx="6545">
                  <c:v>562.54899999999998</c:v>
                </c:pt>
                <c:pt idx="6546">
                  <c:v>562.63400000000001</c:v>
                </c:pt>
                <c:pt idx="6547">
                  <c:v>562.71370000000002</c:v>
                </c:pt>
                <c:pt idx="6548">
                  <c:v>562.79809999999998</c:v>
                </c:pt>
                <c:pt idx="6549">
                  <c:v>562.88070000000005</c:v>
                </c:pt>
                <c:pt idx="6550">
                  <c:v>562.96280000000002</c:v>
                </c:pt>
                <c:pt idx="6551">
                  <c:v>563.04780000000005</c:v>
                </c:pt>
                <c:pt idx="6552">
                  <c:v>563.12850000000003</c:v>
                </c:pt>
                <c:pt idx="6553">
                  <c:v>563.21140000000003</c:v>
                </c:pt>
                <c:pt idx="6554">
                  <c:v>563.29909999999995</c:v>
                </c:pt>
                <c:pt idx="6555">
                  <c:v>563.37760000000003</c:v>
                </c:pt>
                <c:pt idx="6556">
                  <c:v>563.46140000000003</c:v>
                </c:pt>
                <c:pt idx="6557">
                  <c:v>563.54570000000001</c:v>
                </c:pt>
                <c:pt idx="6558">
                  <c:v>563.62860000000001</c:v>
                </c:pt>
                <c:pt idx="6559">
                  <c:v>563.71040000000005</c:v>
                </c:pt>
                <c:pt idx="6560">
                  <c:v>563.79300000000001</c:v>
                </c:pt>
                <c:pt idx="6561">
                  <c:v>563.87800000000004</c:v>
                </c:pt>
                <c:pt idx="6562">
                  <c:v>563.95939999999996</c:v>
                </c:pt>
                <c:pt idx="6563">
                  <c:v>564.04259999999999</c:v>
                </c:pt>
                <c:pt idx="6564">
                  <c:v>564.12419999999997</c:v>
                </c:pt>
                <c:pt idx="6565">
                  <c:v>564.20699999999999</c:v>
                </c:pt>
                <c:pt idx="6566">
                  <c:v>564.28920000000005</c:v>
                </c:pt>
                <c:pt idx="6567">
                  <c:v>564.3732</c:v>
                </c:pt>
                <c:pt idx="6568">
                  <c:v>564.45579999999995</c:v>
                </c:pt>
                <c:pt idx="6569">
                  <c:v>564.53769999999997</c:v>
                </c:pt>
                <c:pt idx="6570">
                  <c:v>564.6241</c:v>
                </c:pt>
                <c:pt idx="6571">
                  <c:v>564.70429999999999</c:v>
                </c:pt>
                <c:pt idx="6572">
                  <c:v>564.78499999999997</c:v>
                </c:pt>
                <c:pt idx="6573">
                  <c:v>564.87090000000001</c:v>
                </c:pt>
                <c:pt idx="6574">
                  <c:v>564.95069999999998</c:v>
                </c:pt>
                <c:pt idx="6575">
                  <c:v>565.03549999999996</c:v>
                </c:pt>
                <c:pt idx="6576">
                  <c:v>565.11530000000005</c:v>
                </c:pt>
                <c:pt idx="6577">
                  <c:v>565.19849999999997</c:v>
                </c:pt>
                <c:pt idx="6578">
                  <c:v>565.28089999999997</c:v>
                </c:pt>
                <c:pt idx="6579">
                  <c:v>565.3614</c:v>
                </c:pt>
                <c:pt idx="6580">
                  <c:v>565.44640000000004</c:v>
                </c:pt>
                <c:pt idx="6581">
                  <c:v>565.52840000000003</c:v>
                </c:pt>
                <c:pt idx="6582">
                  <c:v>565.61099999999999</c:v>
                </c:pt>
                <c:pt idx="6583">
                  <c:v>565.69439999999997</c:v>
                </c:pt>
                <c:pt idx="6584">
                  <c:v>565.77739999999994</c:v>
                </c:pt>
                <c:pt idx="6585">
                  <c:v>565.85860000000002</c:v>
                </c:pt>
                <c:pt idx="6586">
                  <c:v>565.94320000000005</c:v>
                </c:pt>
                <c:pt idx="6587">
                  <c:v>566.02499999999998</c:v>
                </c:pt>
                <c:pt idx="6588">
                  <c:v>566.10919999999999</c:v>
                </c:pt>
                <c:pt idx="6589">
                  <c:v>566.18989999999997</c:v>
                </c:pt>
                <c:pt idx="6590">
                  <c:v>566.27480000000003</c:v>
                </c:pt>
                <c:pt idx="6591">
                  <c:v>566.35619999999994</c:v>
                </c:pt>
                <c:pt idx="6592">
                  <c:v>566.44090000000006</c:v>
                </c:pt>
                <c:pt idx="6593">
                  <c:v>566.52200000000005</c:v>
                </c:pt>
                <c:pt idx="6594">
                  <c:v>566.60500000000002</c:v>
                </c:pt>
                <c:pt idx="6595">
                  <c:v>566.68619999999999</c:v>
                </c:pt>
                <c:pt idx="6596">
                  <c:v>566.76850000000002</c:v>
                </c:pt>
                <c:pt idx="6597">
                  <c:v>566.84939999999995</c:v>
                </c:pt>
                <c:pt idx="6598">
                  <c:v>566.93399999999997</c:v>
                </c:pt>
                <c:pt idx="6599">
                  <c:v>567.0172</c:v>
                </c:pt>
                <c:pt idx="6600">
                  <c:v>567.1</c:v>
                </c:pt>
                <c:pt idx="6601">
                  <c:v>567.18240000000003</c:v>
                </c:pt>
                <c:pt idx="6602">
                  <c:v>567.26220000000001</c:v>
                </c:pt>
                <c:pt idx="6603">
                  <c:v>567.34460000000001</c:v>
                </c:pt>
                <c:pt idx="6604">
                  <c:v>567.4289</c:v>
                </c:pt>
                <c:pt idx="6605">
                  <c:v>567.51030000000003</c:v>
                </c:pt>
                <c:pt idx="6606">
                  <c:v>567.59580000000005</c:v>
                </c:pt>
                <c:pt idx="6607">
                  <c:v>567.68020000000001</c:v>
                </c:pt>
                <c:pt idx="6608">
                  <c:v>567.76080000000002</c:v>
                </c:pt>
                <c:pt idx="6609">
                  <c:v>567.84320000000002</c:v>
                </c:pt>
                <c:pt idx="6610">
                  <c:v>567.92529999999999</c:v>
                </c:pt>
                <c:pt idx="6611">
                  <c:v>568.00800000000004</c:v>
                </c:pt>
                <c:pt idx="6612">
                  <c:v>568.08939999999996</c:v>
                </c:pt>
                <c:pt idx="6613">
                  <c:v>568.173</c:v>
                </c:pt>
                <c:pt idx="6614">
                  <c:v>568.25639999999999</c:v>
                </c:pt>
                <c:pt idx="6615">
                  <c:v>568.33979999999997</c:v>
                </c:pt>
                <c:pt idx="6616">
                  <c:v>568.4239</c:v>
                </c:pt>
                <c:pt idx="6617">
                  <c:v>568.50620000000004</c:v>
                </c:pt>
                <c:pt idx="6618">
                  <c:v>568.58550000000002</c:v>
                </c:pt>
                <c:pt idx="6619">
                  <c:v>568.66989999999998</c:v>
                </c:pt>
                <c:pt idx="6620">
                  <c:v>568.75080000000003</c:v>
                </c:pt>
                <c:pt idx="6621">
                  <c:v>568.83439999999996</c:v>
                </c:pt>
                <c:pt idx="6622">
                  <c:v>568.91909999999996</c:v>
                </c:pt>
                <c:pt idx="6623">
                  <c:v>569.00340000000006</c:v>
                </c:pt>
                <c:pt idx="6624">
                  <c:v>569.08420000000001</c:v>
                </c:pt>
                <c:pt idx="6625">
                  <c:v>569.16700000000003</c:v>
                </c:pt>
                <c:pt idx="6626">
                  <c:v>569.24720000000002</c:v>
                </c:pt>
                <c:pt idx="6627">
                  <c:v>569.33079999999995</c:v>
                </c:pt>
                <c:pt idx="6628">
                  <c:v>569.41279999999995</c:v>
                </c:pt>
                <c:pt idx="6629">
                  <c:v>569.49680000000001</c:v>
                </c:pt>
                <c:pt idx="6630">
                  <c:v>569.57579999999996</c:v>
                </c:pt>
                <c:pt idx="6631">
                  <c:v>569.66150000000005</c:v>
                </c:pt>
                <c:pt idx="6632">
                  <c:v>569.74300000000005</c:v>
                </c:pt>
                <c:pt idx="6633">
                  <c:v>569.82590000000005</c:v>
                </c:pt>
                <c:pt idx="6634">
                  <c:v>569.90819999999997</c:v>
                </c:pt>
                <c:pt idx="6635">
                  <c:v>569.98950000000002</c:v>
                </c:pt>
                <c:pt idx="6636">
                  <c:v>570.07090000000005</c:v>
                </c:pt>
                <c:pt idx="6637">
                  <c:v>570.15470000000005</c:v>
                </c:pt>
                <c:pt idx="6638">
                  <c:v>570.23779999999999</c:v>
                </c:pt>
                <c:pt idx="6639">
                  <c:v>570.32000000000005</c:v>
                </c:pt>
                <c:pt idx="6640">
                  <c:v>570.40390000000002</c:v>
                </c:pt>
                <c:pt idx="6641">
                  <c:v>570.48509999999999</c:v>
                </c:pt>
                <c:pt idx="6642">
                  <c:v>570.56740000000002</c:v>
                </c:pt>
                <c:pt idx="6643">
                  <c:v>570.65020000000004</c:v>
                </c:pt>
                <c:pt idx="6644">
                  <c:v>570.73379999999997</c:v>
                </c:pt>
                <c:pt idx="6645">
                  <c:v>570.81399999999996</c:v>
                </c:pt>
                <c:pt idx="6646">
                  <c:v>570.89779999999996</c:v>
                </c:pt>
                <c:pt idx="6647">
                  <c:v>570.98119999999994</c:v>
                </c:pt>
                <c:pt idx="6648">
                  <c:v>571.06439999999998</c:v>
                </c:pt>
                <c:pt idx="6649">
                  <c:v>571.14700000000005</c:v>
                </c:pt>
                <c:pt idx="6650">
                  <c:v>571.22760000000005</c:v>
                </c:pt>
                <c:pt idx="6651">
                  <c:v>571.30899999999997</c:v>
                </c:pt>
                <c:pt idx="6652">
                  <c:v>571.39099999999996</c:v>
                </c:pt>
                <c:pt idx="6653">
                  <c:v>571.47389999999996</c:v>
                </c:pt>
                <c:pt idx="6654">
                  <c:v>571.55349999999999</c:v>
                </c:pt>
                <c:pt idx="6655">
                  <c:v>571.63589999999999</c:v>
                </c:pt>
                <c:pt idx="6656">
                  <c:v>571.71789999999999</c:v>
                </c:pt>
                <c:pt idx="6657">
                  <c:v>571.8021</c:v>
                </c:pt>
                <c:pt idx="6658">
                  <c:v>571.88369999999998</c:v>
                </c:pt>
                <c:pt idx="6659">
                  <c:v>571.96619999999996</c:v>
                </c:pt>
                <c:pt idx="6660">
                  <c:v>572.05029999999999</c:v>
                </c:pt>
                <c:pt idx="6661">
                  <c:v>572.13430000000005</c:v>
                </c:pt>
                <c:pt idx="6662">
                  <c:v>572.21600000000001</c:v>
                </c:pt>
                <c:pt idx="6663">
                  <c:v>572.29549999999995</c:v>
                </c:pt>
                <c:pt idx="6664">
                  <c:v>572.37919999999997</c:v>
                </c:pt>
                <c:pt idx="6665">
                  <c:v>572.46320000000003</c:v>
                </c:pt>
                <c:pt idx="6666">
                  <c:v>572.54319999999996</c:v>
                </c:pt>
                <c:pt idx="6667">
                  <c:v>572.62609999999995</c:v>
                </c:pt>
                <c:pt idx="6668">
                  <c:v>572.71259999999995</c:v>
                </c:pt>
                <c:pt idx="6669">
                  <c:v>572.79060000000004</c:v>
                </c:pt>
                <c:pt idx="6670">
                  <c:v>572.875</c:v>
                </c:pt>
                <c:pt idx="6671">
                  <c:v>572.95659999999998</c:v>
                </c:pt>
                <c:pt idx="6672">
                  <c:v>573.03790000000004</c:v>
                </c:pt>
                <c:pt idx="6673">
                  <c:v>573.12199999999996</c:v>
                </c:pt>
                <c:pt idx="6674">
                  <c:v>573.2002</c:v>
                </c:pt>
                <c:pt idx="6675">
                  <c:v>573.2867</c:v>
                </c:pt>
                <c:pt idx="6676">
                  <c:v>573.3682</c:v>
                </c:pt>
                <c:pt idx="6677">
                  <c:v>573.45439999999996</c:v>
                </c:pt>
                <c:pt idx="6678">
                  <c:v>573.53319999999997</c:v>
                </c:pt>
                <c:pt idx="6679">
                  <c:v>573.61540000000002</c:v>
                </c:pt>
                <c:pt idx="6680">
                  <c:v>573.70000000000005</c:v>
                </c:pt>
                <c:pt idx="6681">
                  <c:v>573.78319999999997</c:v>
                </c:pt>
                <c:pt idx="6682">
                  <c:v>573.86289999999997</c:v>
                </c:pt>
                <c:pt idx="6683">
                  <c:v>573.94740000000002</c:v>
                </c:pt>
                <c:pt idx="6684">
                  <c:v>574.03120000000001</c:v>
                </c:pt>
                <c:pt idx="6685">
                  <c:v>574.1123</c:v>
                </c:pt>
                <c:pt idx="6686">
                  <c:v>574.19290000000001</c:v>
                </c:pt>
                <c:pt idx="6687">
                  <c:v>574.27560000000005</c:v>
                </c:pt>
                <c:pt idx="6688">
                  <c:v>574.35820000000001</c:v>
                </c:pt>
                <c:pt idx="6689">
                  <c:v>574.44190000000003</c:v>
                </c:pt>
                <c:pt idx="6690">
                  <c:v>574.52089999999998</c:v>
                </c:pt>
                <c:pt idx="6691">
                  <c:v>574.60850000000005</c:v>
                </c:pt>
                <c:pt idx="6692">
                  <c:v>574.68820000000005</c:v>
                </c:pt>
                <c:pt idx="6693">
                  <c:v>574.76800000000003</c:v>
                </c:pt>
                <c:pt idx="6694">
                  <c:v>574.85109999999997</c:v>
                </c:pt>
                <c:pt idx="6695">
                  <c:v>574.93349999999998</c:v>
                </c:pt>
                <c:pt idx="6696">
                  <c:v>575.01760000000002</c:v>
                </c:pt>
                <c:pt idx="6697">
                  <c:v>575.10050000000001</c:v>
                </c:pt>
                <c:pt idx="6698">
                  <c:v>575.1798</c:v>
                </c:pt>
                <c:pt idx="6699">
                  <c:v>575.26250000000005</c:v>
                </c:pt>
                <c:pt idx="6700">
                  <c:v>575.34580000000005</c:v>
                </c:pt>
                <c:pt idx="6701">
                  <c:v>575.42560000000003</c:v>
                </c:pt>
                <c:pt idx="6702">
                  <c:v>575.51289999999995</c:v>
                </c:pt>
                <c:pt idx="6703">
                  <c:v>575.59400000000005</c:v>
                </c:pt>
                <c:pt idx="6704">
                  <c:v>575.67539999999997</c:v>
                </c:pt>
                <c:pt idx="6705">
                  <c:v>575.75660000000005</c:v>
                </c:pt>
                <c:pt idx="6706">
                  <c:v>575.84280000000001</c:v>
                </c:pt>
                <c:pt idx="6707">
                  <c:v>575.92240000000004</c:v>
                </c:pt>
                <c:pt idx="6708">
                  <c:v>576.005</c:v>
                </c:pt>
                <c:pt idx="6709">
                  <c:v>576.08820000000003</c:v>
                </c:pt>
                <c:pt idx="6710">
                  <c:v>576.17100000000005</c:v>
                </c:pt>
                <c:pt idx="6711">
                  <c:v>576.25490000000002</c:v>
                </c:pt>
                <c:pt idx="6712">
                  <c:v>576.33460000000002</c:v>
                </c:pt>
                <c:pt idx="6713">
                  <c:v>576.41840000000002</c:v>
                </c:pt>
                <c:pt idx="6714">
                  <c:v>576.50120000000004</c:v>
                </c:pt>
                <c:pt idx="6715">
                  <c:v>576.58180000000004</c:v>
                </c:pt>
                <c:pt idx="6716">
                  <c:v>576.66459999999995</c:v>
                </c:pt>
                <c:pt idx="6717">
                  <c:v>576.74590000000001</c:v>
                </c:pt>
                <c:pt idx="6718">
                  <c:v>576.82910000000004</c:v>
                </c:pt>
                <c:pt idx="6719">
                  <c:v>576.90899999999999</c:v>
                </c:pt>
                <c:pt idx="6720">
                  <c:v>576.99260000000004</c:v>
                </c:pt>
                <c:pt idx="6721">
                  <c:v>577.07100000000003</c:v>
                </c:pt>
                <c:pt idx="6722">
                  <c:v>577.15750000000003</c:v>
                </c:pt>
                <c:pt idx="6723">
                  <c:v>577.24099999999999</c:v>
                </c:pt>
                <c:pt idx="6724">
                  <c:v>577.3211</c:v>
                </c:pt>
                <c:pt idx="6725">
                  <c:v>577.40350000000001</c:v>
                </c:pt>
                <c:pt idx="6726">
                  <c:v>577.48509999999999</c:v>
                </c:pt>
                <c:pt idx="6727">
                  <c:v>577.56790000000001</c:v>
                </c:pt>
                <c:pt idx="6728">
                  <c:v>577.6499</c:v>
                </c:pt>
                <c:pt idx="6729">
                  <c:v>577.73099999999999</c:v>
                </c:pt>
                <c:pt idx="6730">
                  <c:v>577.81500000000005</c:v>
                </c:pt>
                <c:pt idx="6731">
                  <c:v>577.89700000000005</c:v>
                </c:pt>
                <c:pt idx="6732">
                  <c:v>577.97839999999997</c:v>
                </c:pt>
                <c:pt idx="6733">
                  <c:v>578.06240000000003</c:v>
                </c:pt>
                <c:pt idx="6734">
                  <c:v>578.14599999999996</c:v>
                </c:pt>
                <c:pt idx="6735">
                  <c:v>578.2269</c:v>
                </c:pt>
                <c:pt idx="6736">
                  <c:v>578.30930000000001</c:v>
                </c:pt>
                <c:pt idx="6737">
                  <c:v>578.39020000000005</c:v>
                </c:pt>
                <c:pt idx="6738">
                  <c:v>578.47450000000003</c:v>
                </c:pt>
                <c:pt idx="6739">
                  <c:v>578.55460000000005</c:v>
                </c:pt>
                <c:pt idx="6740">
                  <c:v>578.63699999999994</c:v>
                </c:pt>
                <c:pt idx="6741">
                  <c:v>578.71910000000003</c:v>
                </c:pt>
                <c:pt idx="6742">
                  <c:v>578.80240000000003</c:v>
                </c:pt>
                <c:pt idx="6743">
                  <c:v>578.88559999999995</c:v>
                </c:pt>
                <c:pt idx="6744">
                  <c:v>578.96720000000005</c:v>
                </c:pt>
                <c:pt idx="6745">
                  <c:v>579.04970000000003</c:v>
                </c:pt>
                <c:pt idx="6746">
                  <c:v>579.13260000000002</c:v>
                </c:pt>
                <c:pt idx="6747">
                  <c:v>579.21339999999998</c:v>
                </c:pt>
                <c:pt idx="6748">
                  <c:v>579.29449999999997</c:v>
                </c:pt>
                <c:pt idx="6749">
                  <c:v>579.37750000000005</c:v>
                </c:pt>
                <c:pt idx="6750">
                  <c:v>579.46130000000005</c:v>
                </c:pt>
                <c:pt idx="6751">
                  <c:v>579.54190000000006</c:v>
                </c:pt>
                <c:pt idx="6752">
                  <c:v>579.62480000000005</c:v>
                </c:pt>
                <c:pt idx="6753">
                  <c:v>579.70839999999998</c:v>
                </c:pt>
                <c:pt idx="6754">
                  <c:v>579.79010000000005</c:v>
                </c:pt>
                <c:pt idx="6755">
                  <c:v>579.87480000000005</c:v>
                </c:pt>
                <c:pt idx="6756">
                  <c:v>579.95500000000004</c:v>
                </c:pt>
                <c:pt idx="6757">
                  <c:v>580.03899999999999</c:v>
                </c:pt>
                <c:pt idx="6758">
                  <c:v>580.12009999999998</c:v>
                </c:pt>
                <c:pt idx="6759">
                  <c:v>580.20180000000005</c:v>
                </c:pt>
                <c:pt idx="6760">
                  <c:v>580.28399999999999</c:v>
                </c:pt>
                <c:pt idx="6761">
                  <c:v>580.36779999999999</c:v>
                </c:pt>
                <c:pt idx="6762">
                  <c:v>580.45219999999995</c:v>
                </c:pt>
                <c:pt idx="6763">
                  <c:v>580.53210000000001</c:v>
                </c:pt>
                <c:pt idx="6764">
                  <c:v>580.61360000000002</c:v>
                </c:pt>
                <c:pt idx="6765">
                  <c:v>580.69539999999995</c:v>
                </c:pt>
                <c:pt idx="6766">
                  <c:v>580.78</c:v>
                </c:pt>
                <c:pt idx="6767">
                  <c:v>580.8605</c:v>
                </c:pt>
                <c:pt idx="6768">
                  <c:v>580.94179999999994</c:v>
                </c:pt>
                <c:pt idx="6769">
                  <c:v>581.02760000000001</c:v>
                </c:pt>
                <c:pt idx="6770">
                  <c:v>581.1078</c:v>
                </c:pt>
                <c:pt idx="6771">
                  <c:v>581.18799999999999</c:v>
                </c:pt>
                <c:pt idx="6772">
                  <c:v>581.26909999999998</c:v>
                </c:pt>
                <c:pt idx="6773">
                  <c:v>581.35540000000003</c:v>
                </c:pt>
                <c:pt idx="6774">
                  <c:v>581.4366</c:v>
                </c:pt>
                <c:pt idx="6775">
                  <c:v>581.51840000000004</c:v>
                </c:pt>
                <c:pt idx="6776">
                  <c:v>581.601</c:v>
                </c:pt>
                <c:pt idx="6777">
                  <c:v>581.68240000000003</c:v>
                </c:pt>
                <c:pt idx="6778">
                  <c:v>581.76300000000003</c:v>
                </c:pt>
                <c:pt idx="6779">
                  <c:v>581.84720000000004</c:v>
                </c:pt>
                <c:pt idx="6780">
                  <c:v>581.92819999999995</c:v>
                </c:pt>
                <c:pt idx="6781">
                  <c:v>582.00900000000001</c:v>
                </c:pt>
                <c:pt idx="6782">
                  <c:v>582.0924</c:v>
                </c:pt>
                <c:pt idx="6783">
                  <c:v>582.17619999999999</c:v>
                </c:pt>
                <c:pt idx="6784">
                  <c:v>582.25850000000003</c:v>
                </c:pt>
                <c:pt idx="6785">
                  <c:v>582.34320000000002</c:v>
                </c:pt>
                <c:pt idx="6786">
                  <c:v>582.42409999999995</c:v>
                </c:pt>
                <c:pt idx="6787">
                  <c:v>582.50599999999997</c:v>
                </c:pt>
                <c:pt idx="6788">
                  <c:v>582.58680000000004</c:v>
                </c:pt>
                <c:pt idx="6789">
                  <c:v>582.66759999999999</c:v>
                </c:pt>
                <c:pt idx="6790">
                  <c:v>582.7509</c:v>
                </c:pt>
                <c:pt idx="6791">
                  <c:v>582.83309999999994</c:v>
                </c:pt>
                <c:pt idx="6792">
                  <c:v>582.91560000000004</c:v>
                </c:pt>
                <c:pt idx="6793">
                  <c:v>582.99670000000003</c:v>
                </c:pt>
                <c:pt idx="6794">
                  <c:v>583.08339999999998</c:v>
                </c:pt>
                <c:pt idx="6795">
                  <c:v>583.16200000000003</c:v>
                </c:pt>
                <c:pt idx="6796">
                  <c:v>583.24419999999998</c:v>
                </c:pt>
                <c:pt idx="6797">
                  <c:v>583.32569999999998</c:v>
                </c:pt>
                <c:pt idx="6798">
                  <c:v>583.40899999999999</c:v>
                </c:pt>
                <c:pt idx="6799">
                  <c:v>583.49220000000003</c:v>
                </c:pt>
                <c:pt idx="6800">
                  <c:v>583.57219999999995</c:v>
                </c:pt>
                <c:pt idx="6801">
                  <c:v>583.65530000000001</c:v>
                </c:pt>
                <c:pt idx="6802">
                  <c:v>583.73820000000001</c:v>
                </c:pt>
                <c:pt idx="6803">
                  <c:v>583.82060000000001</c:v>
                </c:pt>
                <c:pt idx="6804">
                  <c:v>583.90099999999995</c:v>
                </c:pt>
                <c:pt idx="6805">
                  <c:v>583.98429999999996</c:v>
                </c:pt>
                <c:pt idx="6806">
                  <c:v>584.06619999999998</c:v>
                </c:pt>
                <c:pt idx="6807">
                  <c:v>584.1472</c:v>
                </c:pt>
                <c:pt idx="6808">
                  <c:v>584.22749999999996</c:v>
                </c:pt>
                <c:pt idx="6809">
                  <c:v>584.31209999999999</c:v>
                </c:pt>
                <c:pt idx="6810">
                  <c:v>584.39319999999998</c:v>
                </c:pt>
                <c:pt idx="6811">
                  <c:v>584.47659999999996</c:v>
                </c:pt>
                <c:pt idx="6812">
                  <c:v>584.5598</c:v>
                </c:pt>
                <c:pt idx="6813">
                  <c:v>584.64260000000002</c:v>
                </c:pt>
                <c:pt idx="6814">
                  <c:v>584.72220000000004</c:v>
                </c:pt>
                <c:pt idx="6815">
                  <c:v>584.80409999999995</c:v>
                </c:pt>
                <c:pt idx="6816">
                  <c:v>584.88990000000001</c:v>
                </c:pt>
                <c:pt idx="6817">
                  <c:v>584.96900000000005</c:v>
                </c:pt>
                <c:pt idx="6818">
                  <c:v>585.05089999999996</c:v>
                </c:pt>
                <c:pt idx="6819">
                  <c:v>585.13319999999999</c:v>
                </c:pt>
                <c:pt idx="6820">
                  <c:v>585.21360000000004</c:v>
                </c:pt>
                <c:pt idx="6821">
                  <c:v>585.29949999999997</c:v>
                </c:pt>
                <c:pt idx="6822">
                  <c:v>585.38120000000004</c:v>
                </c:pt>
                <c:pt idx="6823">
                  <c:v>585.46220000000005</c:v>
                </c:pt>
                <c:pt idx="6824">
                  <c:v>585.54449999999997</c:v>
                </c:pt>
                <c:pt idx="6825">
                  <c:v>585.62919999999997</c:v>
                </c:pt>
                <c:pt idx="6826">
                  <c:v>585.71220000000005</c:v>
                </c:pt>
                <c:pt idx="6827">
                  <c:v>585.79160000000002</c:v>
                </c:pt>
                <c:pt idx="6828">
                  <c:v>585.87220000000002</c:v>
                </c:pt>
                <c:pt idx="6829">
                  <c:v>585.95939999999996</c:v>
                </c:pt>
                <c:pt idx="6830">
                  <c:v>586.03800000000001</c:v>
                </c:pt>
                <c:pt idx="6831">
                  <c:v>586.11860000000001</c:v>
                </c:pt>
                <c:pt idx="6832">
                  <c:v>586.202</c:v>
                </c:pt>
                <c:pt idx="6833">
                  <c:v>586.28459999999995</c:v>
                </c:pt>
                <c:pt idx="6834">
                  <c:v>586.3664</c:v>
                </c:pt>
                <c:pt idx="6835">
                  <c:v>586.44920000000002</c:v>
                </c:pt>
                <c:pt idx="6836">
                  <c:v>586.53070000000002</c:v>
                </c:pt>
                <c:pt idx="6837">
                  <c:v>586.61329999999998</c:v>
                </c:pt>
                <c:pt idx="6838">
                  <c:v>586.69619999999998</c:v>
                </c:pt>
                <c:pt idx="6839">
                  <c:v>586.77919999999995</c:v>
                </c:pt>
                <c:pt idx="6840">
                  <c:v>586.86059999999998</c:v>
                </c:pt>
                <c:pt idx="6841">
                  <c:v>586.94320000000005</c:v>
                </c:pt>
                <c:pt idx="6842">
                  <c:v>587.02449999999999</c:v>
                </c:pt>
                <c:pt idx="6843">
                  <c:v>587.10739999999998</c:v>
                </c:pt>
                <c:pt idx="6844">
                  <c:v>587.18799999999999</c:v>
                </c:pt>
                <c:pt idx="6845">
                  <c:v>587.27300000000002</c:v>
                </c:pt>
                <c:pt idx="6846">
                  <c:v>587.35239999999999</c:v>
                </c:pt>
                <c:pt idx="6847">
                  <c:v>587.43489999999997</c:v>
                </c:pt>
                <c:pt idx="6848">
                  <c:v>587.51599999999996</c:v>
                </c:pt>
                <c:pt idx="6849">
                  <c:v>587.59739999999999</c:v>
                </c:pt>
                <c:pt idx="6850">
                  <c:v>587.68259999999998</c:v>
                </c:pt>
                <c:pt idx="6851">
                  <c:v>587.7636</c:v>
                </c:pt>
                <c:pt idx="6852">
                  <c:v>587.84299999999996</c:v>
                </c:pt>
                <c:pt idx="6853">
                  <c:v>587.92780000000005</c:v>
                </c:pt>
                <c:pt idx="6854">
                  <c:v>588.01110000000006</c:v>
                </c:pt>
                <c:pt idx="6855">
                  <c:v>588.09180000000003</c:v>
                </c:pt>
                <c:pt idx="6856">
                  <c:v>588.1771</c:v>
                </c:pt>
                <c:pt idx="6857">
                  <c:v>588.25900000000001</c:v>
                </c:pt>
                <c:pt idx="6858">
                  <c:v>588.34010000000001</c:v>
                </c:pt>
                <c:pt idx="6859">
                  <c:v>588.42499999999995</c:v>
                </c:pt>
                <c:pt idx="6860">
                  <c:v>588.50490000000002</c:v>
                </c:pt>
                <c:pt idx="6861">
                  <c:v>588.58860000000004</c:v>
                </c:pt>
                <c:pt idx="6862">
                  <c:v>588.6703</c:v>
                </c:pt>
                <c:pt idx="6863">
                  <c:v>588.75189999999998</c:v>
                </c:pt>
                <c:pt idx="6864">
                  <c:v>588.83069999999998</c:v>
                </c:pt>
                <c:pt idx="6865">
                  <c:v>588.91229999999996</c:v>
                </c:pt>
                <c:pt idx="6866">
                  <c:v>588.995</c:v>
                </c:pt>
                <c:pt idx="6867">
                  <c:v>589.07619999999997</c:v>
                </c:pt>
                <c:pt idx="6868">
                  <c:v>589.16120000000001</c:v>
                </c:pt>
                <c:pt idx="6869">
                  <c:v>589.24109999999996</c:v>
                </c:pt>
                <c:pt idx="6870">
                  <c:v>589.32460000000003</c:v>
                </c:pt>
                <c:pt idx="6871">
                  <c:v>589.40710000000001</c:v>
                </c:pt>
                <c:pt idx="6872">
                  <c:v>589.48910000000001</c:v>
                </c:pt>
                <c:pt idx="6873">
                  <c:v>589.57100000000003</c:v>
                </c:pt>
                <c:pt idx="6874">
                  <c:v>589.65070000000003</c:v>
                </c:pt>
                <c:pt idx="6875">
                  <c:v>589.73400000000004</c:v>
                </c:pt>
                <c:pt idx="6876">
                  <c:v>589.82069999999999</c:v>
                </c:pt>
                <c:pt idx="6877">
                  <c:v>589.89850000000001</c:v>
                </c:pt>
                <c:pt idx="6878">
                  <c:v>589.98</c:v>
                </c:pt>
                <c:pt idx="6879">
                  <c:v>590.06290000000001</c:v>
                </c:pt>
                <c:pt idx="6880">
                  <c:v>590.14639999999997</c:v>
                </c:pt>
                <c:pt idx="6881">
                  <c:v>590.22860000000003</c:v>
                </c:pt>
                <c:pt idx="6882">
                  <c:v>590.31200000000001</c:v>
                </c:pt>
                <c:pt idx="6883">
                  <c:v>590.39329999999995</c:v>
                </c:pt>
                <c:pt idx="6884">
                  <c:v>590.4742</c:v>
                </c:pt>
                <c:pt idx="6885">
                  <c:v>590.55560000000003</c:v>
                </c:pt>
                <c:pt idx="6886">
                  <c:v>590.64200000000005</c:v>
                </c:pt>
                <c:pt idx="6887">
                  <c:v>590.72239999999999</c:v>
                </c:pt>
                <c:pt idx="6888">
                  <c:v>590.80399999999997</c:v>
                </c:pt>
                <c:pt idx="6889">
                  <c:v>590.88480000000004</c:v>
                </c:pt>
                <c:pt idx="6890">
                  <c:v>590.96600000000001</c:v>
                </c:pt>
                <c:pt idx="6891">
                  <c:v>591.05100000000004</c:v>
                </c:pt>
                <c:pt idx="6892">
                  <c:v>591.13250000000005</c:v>
                </c:pt>
                <c:pt idx="6893">
                  <c:v>591.21420000000001</c:v>
                </c:pt>
                <c:pt idx="6894">
                  <c:v>591.29719999999998</c:v>
                </c:pt>
                <c:pt idx="6895">
                  <c:v>591.37890000000004</c:v>
                </c:pt>
                <c:pt idx="6896">
                  <c:v>591.4597</c:v>
                </c:pt>
                <c:pt idx="6897">
                  <c:v>591.54060000000004</c:v>
                </c:pt>
                <c:pt idx="6898">
                  <c:v>591.625</c:v>
                </c:pt>
                <c:pt idx="6899">
                  <c:v>591.70740000000001</c:v>
                </c:pt>
                <c:pt idx="6900">
                  <c:v>591.78769999999997</c:v>
                </c:pt>
                <c:pt idx="6901">
                  <c:v>591.86950000000002</c:v>
                </c:pt>
                <c:pt idx="6902">
                  <c:v>591.95000000000005</c:v>
                </c:pt>
                <c:pt idx="6903">
                  <c:v>592.03440000000001</c:v>
                </c:pt>
                <c:pt idx="6904">
                  <c:v>592.11680000000001</c:v>
                </c:pt>
                <c:pt idx="6905">
                  <c:v>592.19949999999994</c:v>
                </c:pt>
                <c:pt idx="6906">
                  <c:v>592.28219999999999</c:v>
                </c:pt>
                <c:pt idx="6907">
                  <c:v>592.36279999999999</c:v>
                </c:pt>
                <c:pt idx="6908">
                  <c:v>592.44579999999996</c:v>
                </c:pt>
                <c:pt idx="6909">
                  <c:v>592.52919999999995</c:v>
                </c:pt>
                <c:pt idx="6910">
                  <c:v>592.60839999999996</c:v>
                </c:pt>
                <c:pt idx="6911">
                  <c:v>592.69159999999999</c:v>
                </c:pt>
                <c:pt idx="6912">
                  <c:v>592.77319999999997</c:v>
                </c:pt>
                <c:pt idx="6913">
                  <c:v>592.85550000000001</c:v>
                </c:pt>
                <c:pt idx="6914">
                  <c:v>592.9384</c:v>
                </c:pt>
                <c:pt idx="6915">
                  <c:v>593.02319999999997</c:v>
                </c:pt>
                <c:pt idx="6916">
                  <c:v>593.10450000000003</c:v>
                </c:pt>
                <c:pt idx="6917">
                  <c:v>593.18539999999996</c:v>
                </c:pt>
                <c:pt idx="6918">
                  <c:v>593.26639999999998</c:v>
                </c:pt>
                <c:pt idx="6919">
                  <c:v>593.34839999999997</c:v>
                </c:pt>
                <c:pt idx="6920">
                  <c:v>593.43240000000003</c:v>
                </c:pt>
                <c:pt idx="6921">
                  <c:v>593.51220000000001</c:v>
                </c:pt>
                <c:pt idx="6922">
                  <c:v>593.59370000000001</c:v>
                </c:pt>
                <c:pt idx="6923">
                  <c:v>593.67550000000006</c:v>
                </c:pt>
                <c:pt idx="6924">
                  <c:v>593.75800000000004</c:v>
                </c:pt>
                <c:pt idx="6925">
                  <c:v>593.84140000000002</c:v>
                </c:pt>
                <c:pt idx="6926">
                  <c:v>593.92240000000004</c:v>
                </c:pt>
                <c:pt idx="6927">
                  <c:v>594.00429999999994</c:v>
                </c:pt>
                <c:pt idx="6928">
                  <c:v>594.08540000000005</c:v>
                </c:pt>
                <c:pt idx="6929">
                  <c:v>594.16959999999995</c:v>
                </c:pt>
                <c:pt idx="6930">
                  <c:v>594.25</c:v>
                </c:pt>
                <c:pt idx="6931">
                  <c:v>594.33079999999995</c:v>
                </c:pt>
                <c:pt idx="6932">
                  <c:v>594.41459999999995</c:v>
                </c:pt>
                <c:pt idx="6933">
                  <c:v>594.49739999999997</c:v>
                </c:pt>
                <c:pt idx="6934">
                  <c:v>594.57870000000003</c:v>
                </c:pt>
                <c:pt idx="6935">
                  <c:v>594.66060000000004</c:v>
                </c:pt>
                <c:pt idx="6936">
                  <c:v>594.74239999999998</c:v>
                </c:pt>
                <c:pt idx="6937">
                  <c:v>594.82500000000005</c:v>
                </c:pt>
                <c:pt idx="6938">
                  <c:v>594.90809999999999</c:v>
                </c:pt>
                <c:pt idx="6939">
                  <c:v>594.98969999999997</c:v>
                </c:pt>
                <c:pt idx="6940">
                  <c:v>595.07169999999996</c:v>
                </c:pt>
                <c:pt idx="6941">
                  <c:v>595.15480000000002</c:v>
                </c:pt>
                <c:pt idx="6942">
                  <c:v>595.23419999999999</c:v>
                </c:pt>
                <c:pt idx="6943">
                  <c:v>595.31899999999996</c:v>
                </c:pt>
                <c:pt idx="6944">
                  <c:v>595.40210000000002</c:v>
                </c:pt>
                <c:pt idx="6945">
                  <c:v>595.48379999999997</c:v>
                </c:pt>
                <c:pt idx="6946">
                  <c:v>595.56479999999999</c:v>
                </c:pt>
                <c:pt idx="6947">
                  <c:v>595.64649999999995</c:v>
                </c:pt>
                <c:pt idx="6948">
                  <c:v>595.73099999999999</c:v>
                </c:pt>
                <c:pt idx="6949">
                  <c:v>595.80840000000001</c:v>
                </c:pt>
                <c:pt idx="6950">
                  <c:v>595.89290000000005</c:v>
                </c:pt>
                <c:pt idx="6951">
                  <c:v>595.97580000000005</c:v>
                </c:pt>
                <c:pt idx="6952">
                  <c:v>596.05759999999998</c:v>
                </c:pt>
                <c:pt idx="6953">
                  <c:v>596.13869999999997</c:v>
                </c:pt>
                <c:pt idx="6954">
                  <c:v>596.21990000000005</c:v>
                </c:pt>
                <c:pt idx="6955">
                  <c:v>596.30060000000003</c:v>
                </c:pt>
                <c:pt idx="6956">
                  <c:v>596.38210000000004</c:v>
                </c:pt>
                <c:pt idx="6957">
                  <c:v>596.46709999999996</c:v>
                </c:pt>
                <c:pt idx="6958">
                  <c:v>596.548</c:v>
                </c:pt>
                <c:pt idx="6959">
                  <c:v>596.62919999999997</c:v>
                </c:pt>
                <c:pt idx="6960">
                  <c:v>596.71259999999995</c:v>
                </c:pt>
                <c:pt idx="6961">
                  <c:v>596.79179999999997</c:v>
                </c:pt>
                <c:pt idx="6962">
                  <c:v>596.87300000000005</c:v>
                </c:pt>
                <c:pt idx="6963">
                  <c:v>596.95600000000002</c:v>
                </c:pt>
                <c:pt idx="6964">
                  <c:v>597.04060000000004</c:v>
                </c:pt>
                <c:pt idx="6965">
                  <c:v>597.12249999999995</c:v>
                </c:pt>
                <c:pt idx="6966">
                  <c:v>597.20569999999998</c:v>
                </c:pt>
                <c:pt idx="6967">
                  <c:v>597.28779999999995</c:v>
                </c:pt>
                <c:pt idx="6968">
                  <c:v>597.36659999999995</c:v>
                </c:pt>
                <c:pt idx="6969">
                  <c:v>597.45180000000005</c:v>
                </c:pt>
                <c:pt idx="6970">
                  <c:v>597.53430000000003</c:v>
                </c:pt>
                <c:pt idx="6971">
                  <c:v>597.61559999999997</c:v>
                </c:pt>
                <c:pt idx="6972">
                  <c:v>597.6934</c:v>
                </c:pt>
                <c:pt idx="6973">
                  <c:v>597.77890000000002</c:v>
                </c:pt>
                <c:pt idx="6974">
                  <c:v>597.86159999999995</c:v>
                </c:pt>
                <c:pt idx="6975">
                  <c:v>597.94110000000001</c:v>
                </c:pt>
                <c:pt idx="6976">
                  <c:v>598.024</c:v>
                </c:pt>
                <c:pt idx="6977">
                  <c:v>598.10680000000002</c:v>
                </c:pt>
                <c:pt idx="6978">
                  <c:v>598.18799999999999</c:v>
                </c:pt>
                <c:pt idx="6979">
                  <c:v>598.27049999999997</c:v>
                </c:pt>
                <c:pt idx="6980">
                  <c:v>598.35400000000004</c:v>
                </c:pt>
                <c:pt idx="6981">
                  <c:v>598.43600000000004</c:v>
                </c:pt>
                <c:pt idx="6982">
                  <c:v>598.51790000000005</c:v>
                </c:pt>
                <c:pt idx="6983">
                  <c:v>598.59820000000002</c:v>
                </c:pt>
                <c:pt idx="6984">
                  <c:v>598.68399999999997</c:v>
                </c:pt>
                <c:pt idx="6985">
                  <c:v>598.76689999999996</c:v>
                </c:pt>
                <c:pt idx="6986">
                  <c:v>598.84849999999994</c:v>
                </c:pt>
                <c:pt idx="6987">
                  <c:v>598.93200000000002</c:v>
                </c:pt>
                <c:pt idx="6988">
                  <c:v>599.01210000000003</c:v>
                </c:pt>
                <c:pt idx="6989">
                  <c:v>599.0933</c:v>
                </c:pt>
                <c:pt idx="6990">
                  <c:v>599.17610000000002</c:v>
                </c:pt>
                <c:pt idx="6991">
                  <c:v>599.25739999999996</c:v>
                </c:pt>
                <c:pt idx="6992">
                  <c:v>599.33820000000003</c:v>
                </c:pt>
                <c:pt idx="6993">
                  <c:v>599.41999999999996</c:v>
                </c:pt>
                <c:pt idx="6994">
                  <c:v>599.50429999999994</c:v>
                </c:pt>
                <c:pt idx="6995">
                  <c:v>599.58299999999997</c:v>
                </c:pt>
                <c:pt idx="6996">
                  <c:v>599.66409999999996</c:v>
                </c:pt>
                <c:pt idx="6997">
                  <c:v>599.74959999999999</c:v>
                </c:pt>
                <c:pt idx="6998">
                  <c:v>599.83040000000005</c:v>
                </c:pt>
                <c:pt idx="6999">
                  <c:v>599.9135</c:v>
                </c:pt>
                <c:pt idx="7000">
                  <c:v>599.99339999999995</c:v>
                </c:pt>
                <c:pt idx="7001">
                  <c:v>600.07960000000003</c:v>
                </c:pt>
                <c:pt idx="7002">
                  <c:v>600.16139999999996</c:v>
                </c:pt>
                <c:pt idx="7003">
                  <c:v>600.24369999999999</c:v>
                </c:pt>
                <c:pt idx="7004">
                  <c:v>600.32600000000002</c:v>
                </c:pt>
                <c:pt idx="7005">
                  <c:v>600.40570000000002</c:v>
                </c:pt>
                <c:pt idx="7006">
                  <c:v>600.48889999999994</c:v>
                </c:pt>
                <c:pt idx="7007">
                  <c:v>600.57039999999995</c:v>
                </c:pt>
                <c:pt idx="7008">
                  <c:v>600.65099999999995</c:v>
                </c:pt>
                <c:pt idx="7009">
                  <c:v>600.7328</c:v>
                </c:pt>
                <c:pt idx="7010">
                  <c:v>600.81899999999996</c:v>
                </c:pt>
                <c:pt idx="7011">
                  <c:v>600.89700000000005</c:v>
                </c:pt>
                <c:pt idx="7012">
                  <c:v>600.98</c:v>
                </c:pt>
                <c:pt idx="7013">
                  <c:v>601.06299999999999</c:v>
                </c:pt>
                <c:pt idx="7014">
                  <c:v>601.14480000000003</c:v>
                </c:pt>
                <c:pt idx="7015">
                  <c:v>601.22659999999996</c:v>
                </c:pt>
                <c:pt idx="7016">
                  <c:v>601.31060000000002</c:v>
                </c:pt>
                <c:pt idx="7017">
                  <c:v>601.39110000000005</c:v>
                </c:pt>
                <c:pt idx="7018">
                  <c:v>601.47199999999998</c:v>
                </c:pt>
                <c:pt idx="7019">
                  <c:v>601.55359999999996</c:v>
                </c:pt>
                <c:pt idx="7020">
                  <c:v>601.63699999999994</c:v>
                </c:pt>
                <c:pt idx="7021">
                  <c:v>601.71839999999997</c:v>
                </c:pt>
                <c:pt idx="7022">
                  <c:v>601.80280000000005</c:v>
                </c:pt>
                <c:pt idx="7023">
                  <c:v>601.88520000000005</c:v>
                </c:pt>
                <c:pt idx="7024">
                  <c:v>601.96600000000001</c:v>
                </c:pt>
                <c:pt idx="7025">
                  <c:v>602.04809999999998</c:v>
                </c:pt>
                <c:pt idx="7026">
                  <c:v>602.13</c:v>
                </c:pt>
                <c:pt idx="7027">
                  <c:v>602.2115</c:v>
                </c:pt>
                <c:pt idx="7028">
                  <c:v>602.29409999999996</c:v>
                </c:pt>
                <c:pt idx="7029">
                  <c:v>602.37639999999999</c:v>
                </c:pt>
                <c:pt idx="7030">
                  <c:v>602.45699999999999</c:v>
                </c:pt>
                <c:pt idx="7031">
                  <c:v>602.54</c:v>
                </c:pt>
                <c:pt idx="7032">
                  <c:v>602.62149999999997</c:v>
                </c:pt>
                <c:pt idx="7033">
                  <c:v>602.70280000000002</c:v>
                </c:pt>
                <c:pt idx="7034">
                  <c:v>602.78579999999999</c:v>
                </c:pt>
                <c:pt idx="7035">
                  <c:v>602.8691</c:v>
                </c:pt>
                <c:pt idx="7036">
                  <c:v>602.94979999999998</c:v>
                </c:pt>
                <c:pt idx="7037">
                  <c:v>603.03129999999999</c:v>
                </c:pt>
                <c:pt idx="7038">
                  <c:v>603.11659999999995</c:v>
                </c:pt>
                <c:pt idx="7039">
                  <c:v>603.19880000000001</c:v>
                </c:pt>
                <c:pt idx="7040">
                  <c:v>603.27719999999999</c:v>
                </c:pt>
                <c:pt idx="7041">
                  <c:v>603.36019999999996</c:v>
                </c:pt>
                <c:pt idx="7042">
                  <c:v>603.44399999999996</c:v>
                </c:pt>
                <c:pt idx="7043">
                  <c:v>603.52909999999997</c:v>
                </c:pt>
                <c:pt idx="7044">
                  <c:v>603.60810000000004</c:v>
                </c:pt>
                <c:pt idx="7045">
                  <c:v>603.68870000000004</c:v>
                </c:pt>
                <c:pt idx="7046">
                  <c:v>603.77189999999996</c:v>
                </c:pt>
                <c:pt idx="7047">
                  <c:v>603.85209999999995</c:v>
                </c:pt>
                <c:pt idx="7048">
                  <c:v>603.93600000000004</c:v>
                </c:pt>
                <c:pt idx="7049">
                  <c:v>604.01750000000004</c:v>
                </c:pt>
                <c:pt idx="7050">
                  <c:v>604.10059999999999</c:v>
                </c:pt>
                <c:pt idx="7051">
                  <c:v>604.18290000000002</c:v>
                </c:pt>
                <c:pt idx="7052">
                  <c:v>604.26490000000001</c:v>
                </c:pt>
                <c:pt idx="7053">
                  <c:v>604.34780000000001</c:v>
                </c:pt>
                <c:pt idx="7054">
                  <c:v>604.43119999999999</c:v>
                </c:pt>
                <c:pt idx="7055">
                  <c:v>604.51379999999995</c:v>
                </c:pt>
                <c:pt idx="7056">
                  <c:v>604.59370000000001</c:v>
                </c:pt>
                <c:pt idx="7057">
                  <c:v>604.67520000000002</c:v>
                </c:pt>
                <c:pt idx="7058">
                  <c:v>604.75919999999996</c:v>
                </c:pt>
                <c:pt idx="7059">
                  <c:v>604.84320000000002</c:v>
                </c:pt>
                <c:pt idx="7060">
                  <c:v>604.92579999999998</c:v>
                </c:pt>
                <c:pt idx="7061">
                  <c:v>605.00969999999995</c:v>
                </c:pt>
                <c:pt idx="7062">
                  <c:v>605.08939999999996</c:v>
                </c:pt>
                <c:pt idx="7063">
                  <c:v>605.17100000000005</c:v>
                </c:pt>
                <c:pt idx="7064">
                  <c:v>605.2559</c:v>
                </c:pt>
                <c:pt idx="7065">
                  <c:v>605.33600000000001</c:v>
                </c:pt>
                <c:pt idx="7066">
                  <c:v>605.41859999999997</c:v>
                </c:pt>
                <c:pt idx="7067">
                  <c:v>605.49810000000002</c:v>
                </c:pt>
                <c:pt idx="7068">
                  <c:v>605.58219999999994</c:v>
                </c:pt>
                <c:pt idx="7069">
                  <c:v>605.66520000000003</c:v>
                </c:pt>
                <c:pt idx="7070">
                  <c:v>605.74609999999996</c:v>
                </c:pt>
                <c:pt idx="7071">
                  <c:v>605.82870000000003</c:v>
                </c:pt>
                <c:pt idx="7072">
                  <c:v>605.90840000000003</c:v>
                </c:pt>
                <c:pt idx="7073">
                  <c:v>605.99339999999995</c:v>
                </c:pt>
                <c:pt idx="7074">
                  <c:v>606.07259999999997</c:v>
                </c:pt>
                <c:pt idx="7075">
                  <c:v>606.1567</c:v>
                </c:pt>
                <c:pt idx="7076">
                  <c:v>606.24</c:v>
                </c:pt>
                <c:pt idx="7077">
                  <c:v>606.32219999999995</c:v>
                </c:pt>
                <c:pt idx="7078">
                  <c:v>606.4058</c:v>
                </c:pt>
                <c:pt idx="7079">
                  <c:v>606.48609999999996</c:v>
                </c:pt>
                <c:pt idx="7080">
                  <c:v>606.5675</c:v>
                </c:pt>
                <c:pt idx="7081">
                  <c:v>606.65</c:v>
                </c:pt>
                <c:pt idx="7082">
                  <c:v>606.72990000000004</c:v>
                </c:pt>
                <c:pt idx="7083">
                  <c:v>606.81240000000003</c:v>
                </c:pt>
                <c:pt idx="7084">
                  <c:v>606.8954</c:v>
                </c:pt>
                <c:pt idx="7085">
                  <c:v>606.98</c:v>
                </c:pt>
                <c:pt idx="7086">
                  <c:v>607.06079999999997</c:v>
                </c:pt>
                <c:pt idx="7087">
                  <c:v>607.14400000000001</c:v>
                </c:pt>
                <c:pt idx="7088">
                  <c:v>607.2242</c:v>
                </c:pt>
                <c:pt idx="7089">
                  <c:v>607.30319999999995</c:v>
                </c:pt>
                <c:pt idx="7090">
                  <c:v>607.38760000000002</c:v>
                </c:pt>
                <c:pt idx="7091">
                  <c:v>607.47170000000006</c:v>
                </c:pt>
                <c:pt idx="7092">
                  <c:v>607.55280000000005</c:v>
                </c:pt>
                <c:pt idx="7093">
                  <c:v>607.6354</c:v>
                </c:pt>
                <c:pt idx="7094">
                  <c:v>607.71780000000001</c:v>
                </c:pt>
                <c:pt idx="7095">
                  <c:v>607.80089999999996</c:v>
                </c:pt>
                <c:pt idx="7096">
                  <c:v>607.88</c:v>
                </c:pt>
                <c:pt idx="7097">
                  <c:v>607.96159999999998</c:v>
                </c:pt>
                <c:pt idx="7098">
                  <c:v>608.04549999999995</c:v>
                </c:pt>
                <c:pt idx="7099">
                  <c:v>608.12800000000004</c:v>
                </c:pt>
                <c:pt idx="7100">
                  <c:v>608.2088</c:v>
                </c:pt>
                <c:pt idx="7101">
                  <c:v>608.28899999999999</c:v>
                </c:pt>
                <c:pt idx="7102">
                  <c:v>608.37260000000003</c:v>
                </c:pt>
                <c:pt idx="7103">
                  <c:v>608.45259999999996</c:v>
                </c:pt>
                <c:pt idx="7104">
                  <c:v>608.53579999999999</c:v>
                </c:pt>
                <c:pt idx="7105">
                  <c:v>608.61839999999995</c:v>
                </c:pt>
                <c:pt idx="7106">
                  <c:v>608.69949999999994</c:v>
                </c:pt>
                <c:pt idx="7107">
                  <c:v>608.78210000000001</c:v>
                </c:pt>
                <c:pt idx="7108">
                  <c:v>608.8682</c:v>
                </c:pt>
                <c:pt idx="7109">
                  <c:v>608.947</c:v>
                </c:pt>
                <c:pt idx="7110">
                  <c:v>609.03</c:v>
                </c:pt>
                <c:pt idx="7111">
                  <c:v>609.11099999999999</c:v>
                </c:pt>
                <c:pt idx="7112">
                  <c:v>609.19290000000001</c:v>
                </c:pt>
                <c:pt idx="7113">
                  <c:v>609.27610000000004</c:v>
                </c:pt>
                <c:pt idx="7114">
                  <c:v>609.35919999999999</c:v>
                </c:pt>
                <c:pt idx="7115">
                  <c:v>609.43820000000005</c:v>
                </c:pt>
                <c:pt idx="7116">
                  <c:v>609.52179999999998</c:v>
                </c:pt>
                <c:pt idx="7117">
                  <c:v>609.60239999999999</c:v>
                </c:pt>
                <c:pt idx="7118">
                  <c:v>609.68610000000001</c:v>
                </c:pt>
                <c:pt idx="7119">
                  <c:v>609.76779999999997</c:v>
                </c:pt>
                <c:pt idx="7120">
                  <c:v>609.85209999999995</c:v>
                </c:pt>
                <c:pt idx="7121">
                  <c:v>609.93489999999997</c:v>
                </c:pt>
                <c:pt idx="7122">
                  <c:v>610.01760000000002</c:v>
                </c:pt>
                <c:pt idx="7123">
                  <c:v>610.10069999999996</c:v>
                </c:pt>
                <c:pt idx="7124">
                  <c:v>610.18240000000003</c:v>
                </c:pt>
                <c:pt idx="7125">
                  <c:v>610.26559999999995</c:v>
                </c:pt>
                <c:pt idx="7126">
                  <c:v>610.34379999999999</c:v>
                </c:pt>
                <c:pt idx="7127">
                  <c:v>610.42619999999999</c:v>
                </c:pt>
                <c:pt idx="7128">
                  <c:v>610.50900000000001</c:v>
                </c:pt>
                <c:pt idx="7129">
                  <c:v>610.59100000000001</c:v>
                </c:pt>
                <c:pt idx="7130">
                  <c:v>610.6739</c:v>
                </c:pt>
                <c:pt idx="7131">
                  <c:v>610.75570000000005</c:v>
                </c:pt>
                <c:pt idx="7132">
                  <c:v>610.83500000000004</c:v>
                </c:pt>
                <c:pt idx="7133">
                  <c:v>610.92089999999996</c:v>
                </c:pt>
                <c:pt idx="7134">
                  <c:v>610.99839999999995</c:v>
                </c:pt>
                <c:pt idx="7135">
                  <c:v>611.08069999999998</c:v>
                </c:pt>
                <c:pt idx="7136">
                  <c:v>611.16489999999999</c:v>
                </c:pt>
                <c:pt idx="7137">
                  <c:v>611.24879999999996</c:v>
                </c:pt>
                <c:pt idx="7138">
                  <c:v>611.32989999999995</c:v>
                </c:pt>
                <c:pt idx="7139">
                  <c:v>611.41039999999998</c:v>
                </c:pt>
                <c:pt idx="7140">
                  <c:v>611.49220000000003</c:v>
                </c:pt>
                <c:pt idx="7141">
                  <c:v>611.57500000000005</c:v>
                </c:pt>
                <c:pt idx="7142">
                  <c:v>611.65660000000003</c:v>
                </c:pt>
                <c:pt idx="7143">
                  <c:v>611.73910000000001</c:v>
                </c:pt>
                <c:pt idx="7144">
                  <c:v>611.82039999999995</c:v>
                </c:pt>
                <c:pt idx="7145">
                  <c:v>611.90480000000002</c:v>
                </c:pt>
                <c:pt idx="7146">
                  <c:v>611.98620000000005</c:v>
                </c:pt>
                <c:pt idx="7147">
                  <c:v>612.06740000000002</c:v>
                </c:pt>
                <c:pt idx="7148">
                  <c:v>612.15020000000004</c:v>
                </c:pt>
                <c:pt idx="7149">
                  <c:v>612.23220000000003</c:v>
                </c:pt>
                <c:pt idx="7150">
                  <c:v>612.31389999999999</c:v>
                </c:pt>
                <c:pt idx="7151">
                  <c:v>612.39790000000005</c:v>
                </c:pt>
                <c:pt idx="7152">
                  <c:v>612.48050000000001</c:v>
                </c:pt>
                <c:pt idx="7153">
                  <c:v>612.55870000000004</c:v>
                </c:pt>
                <c:pt idx="7154">
                  <c:v>612.64120000000003</c:v>
                </c:pt>
                <c:pt idx="7155">
                  <c:v>612.72529999999995</c:v>
                </c:pt>
                <c:pt idx="7156">
                  <c:v>612.80989999999997</c:v>
                </c:pt>
                <c:pt idx="7157">
                  <c:v>612.89099999999996</c:v>
                </c:pt>
                <c:pt idx="7158">
                  <c:v>612.97339999999997</c:v>
                </c:pt>
                <c:pt idx="7159">
                  <c:v>613.0548</c:v>
                </c:pt>
                <c:pt idx="7160">
                  <c:v>613.13800000000003</c:v>
                </c:pt>
                <c:pt idx="7161">
                  <c:v>613.2201</c:v>
                </c:pt>
                <c:pt idx="7162">
                  <c:v>613.29999999999995</c:v>
                </c:pt>
                <c:pt idx="7163">
                  <c:v>613.38390000000004</c:v>
                </c:pt>
                <c:pt idx="7164">
                  <c:v>613.46209999999996</c:v>
                </c:pt>
                <c:pt idx="7165">
                  <c:v>613.54660000000001</c:v>
                </c:pt>
                <c:pt idx="7166">
                  <c:v>613.62739999999997</c:v>
                </c:pt>
                <c:pt idx="7167">
                  <c:v>613.71079999999995</c:v>
                </c:pt>
                <c:pt idx="7168">
                  <c:v>613.7912</c:v>
                </c:pt>
                <c:pt idx="7169">
                  <c:v>613.8759</c:v>
                </c:pt>
                <c:pt idx="7170">
                  <c:v>613.95699999999999</c:v>
                </c:pt>
                <c:pt idx="7171">
                  <c:v>614.03869999999995</c:v>
                </c:pt>
                <c:pt idx="7172">
                  <c:v>614.12339999999995</c:v>
                </c:pt>
                <c:pt idx="7173">
                  <c:v>614.20659999999998</c:v>
                </c:pt>
                <c:pt idx="7174">
                  <c:v>614.28610000000003</c:v>
                </c:pt>
                <c:pt idx="7175">
                  <c:v>614.36900000000003</c:v>
                </c:pt>
                <c:pt idx="7176">
                  <c:v>614.45299999999997</c:v>
                </c:pt>
                <c:pt idx="7177">
                  <c:v>614.53319999999997</c:v>
                </c:pt>
                <c:pt idx="7178">
                  <c:v>614.61710000000005</c:v>
                </c:pt>
                <c:pt idx="7179">
                  <c:v>614.7011</c:v>
                </c:pt>
                <c:pt idx="7180">
                  <c:v>614.7808</c:v>
                </c:pt>
                <c:pt idx="7181">
                  <c:v>614.86279999999999</c:v>
                </c:pt>
                <c:pt idx="7182">
                  <c:v>614.94420000000002</c:v>
                </c:pt>
                <c:pt idx="7183">
                  <c:v>615.0258</c:v>
                </c:pt>
                <c:pt idx="7184">
                  <c:v>615.11</c:v>
                </c:pt>
                <c:pt idx="7185">
                  <c:v>615.19219999999996</c:v>
                </c:pt>
                <c:pt idx="7186">
                  <c:v>615.27499999999998</c:v>
                </c:pt>
                <c:pt idx="7187">
                  <c:v>615.35749999999996</c:v>
                </c:pt>
                <c:pt idx="7188">
                  <c:v>615.43859999999995</c:v>
                </c:pt>
                <c:pt idx="7189">
                  <c:v>615.52269999999999</c:v>
                </c:pt>
                <c:pt idx="7190">
                  <c:v>615.60360000000003</c:v>
                </c:pt>
                <c:pt idx="7191">
                  <c:v>615.68510000000003</c:v>
                </c:pt>
                <c:pt idx="7192">
                  <c:v>615.76710000000003</c:v>
                </c:pt>
                <c:pt idx="7193">
                  <c:v>615.85149999999999</c:v>
                </c:pt>
                <c:pt idx="7194">
                  <c:v>615.93380000000002</c:v>
                </c:pt>
                <c:pt idx="7195">
                  <c:v>616.01300000000003</c:v>
                </c:pt>
                <c:pt idx="7196">
                  <c:v>616.09760000000006</c:v>
                </c:pt>
                <c:pt idx="7197">
                  <c:v>616.17809999999997</c:v>
                </c:pt>
                <c:pt idx="7198">
                  <c:v>616.26080000000002</c:v>
                </c:pt>
                <c:pt idx="7199">
                  <c:v>616.3415</c:v>
                </c:pt>
                <c:pt idx="7200">
                  <c:v>616.42240000000004</c:v>
                </c:pt>
                <c:pt idx="7201">
                  <c:v>616.50739999999996</c:v>
                </c:pt>
                <c:pt idx="7202">
                  <c:v>616.58860000000004</c:v>
                </c:pt>
                <c:pt idx="7203">
                  <c:v>616.66980000000001</c:v>
                </c:pt>
                <c:pt idx="7204">
                  <c:v>616.75279999999998</c:v>
                </c:pt>
                <c:pt idx="7205">
                  <c:v>616.83339999999998</c:v>
                </c:pt>
                <c:pt idx="7206">
                  <c:v>616.91700000000003</c:v>
                </c:pt>
                <c:pt idx="7207">
                  <c:v>616.9991</c:v>
                </c:pt>
                <c:pt idx="7208">
                  <c:v>617.08320000000003</c:v>
                </c:pt>
                <c:pt idx="7209">
                  <c:v>617.16139999999996</c:v>
                </c:pt>
                <c:pt idx="7210">
                  <c:v>617.24260000000004</c:v>
                </c:pt>
                <c:pt idx="7211">
                  <c:v>617.32910000000004</c:v>
                </c:pt>
                <c:pt idx="7212">
                  <c:v>617.41049999999996</c:v>
                </c:pt>
                <c:pt idx="7213">
                  <c:v>617.49239999999998</c:v>
                </c:pt>
                <c:pt idx="7214">
                  <c:v>617.57299999999998</c:v>
                </c:pt>
                <c:pt idx="7215">
                  <c:v>617.65459999999996</c:v>
                </c:pt>
                <c:pt idx="7216">
                  <c:v>617.7355</c:v>
                </c:pt>
                <c:pt idx="7217">
                  <c:v>617.81949999999995</c:v>
                </c:pt>
                <c:pt idx="7218">
                  <c:v>617.90120000000002</c:v>
                </c:pt>
                <c:pt idx="7219">
                  <c:v>617.98419999999999</c:v>
                </c:pt>
                <c:pt idx="7220">
                  <c:v>618.06709999999998</c:v>
                </c:pt>
                <c:pt idx="7221">
                  <c:v>618.14800000000002</c:v>
                </c:pt>
                <c:pt idx="7222">
                  <c:v>618.23099999999999</c:v>
                </c:pt>
                <c:pt idx="7223">
                  <c:v>618.31359999999995</c:v>
                </c:pt>
                <c:pt idx="7224">
                  <c:v>618.39359999999999</c:v>
                </c:pt>
                <c:pt idx="7225">
                  <c:v>618.47640000000001</c:v>
                </c:pt>
                <c:pt idx="7226">
                  <c:v>618.56389999999999</c:v>
                </c:pt>
                <c:pt idx="7227">
                  <c:v>618.64559999999994</c:v>
                </c:pt>
                <c:pt idx="7228">
                  <c:v>618.72879999999998</c:v>
                </c:pt>
                <c:pt idx="7229">
                  <c:v>618.80859999999996</c:v>
                </c:pt>
                <c:pt idx="7230">
                  <c:v>618.89250000000004</c:v>
                </c:pt>
                <c:pt idx="7231">
                  <c:v>618.97320000000002</c:v>
                </c:pt>
                <c:pt idx="7232">
                  <c:v>619.05550000000005</c:v>
                </c:pt>
                <c:pt idx="7233">
                  <c:v>619.13940000000002</c:v>
                </c:pt>
                <c:pt idx="7234">
                  <c:v>619.21879999999999</c:v>
                </c:pt>
                <c:pt idx="7235">
                  <c:v>619.30380000000002</c:v>
                </c:pt>
                <c:pt idx="7236">
                  <c:v>619.38350000000003</c:v>
                </c:pt>
                <c:pt idx="7237">
                  <c:v>619.46680000000003</c:v>
                </c:pt>
                <c:pt idx="7238">
                  <c:v>619.54639999999995</c:v>
                </c:pt>
                <c:pt idx="7239">
                  <c:v>619.63059999999996</c:v>
                </c:pt>
                <c:pt idx="7240">
                  <c:v>619.71199999999999</c:v>
                </c:pt>
                <c:pt idx="7241">
                  <c:v>619.79409999999996</c:v>
                </c:pt>
                <c:pt idx="7242">
                  <c:v>619.87480000000005</c:v>
                </c:pt>
                <c:pt idx="7243">
                  <c:v>619.95759999999996</c:v>
                </c:pt>
                <c:pt idx="7244">
                  <c:v>620.04200000000003</c:v>
                </c:pt>
                <c:pt idx="7245">
                  <c:v>620.11990000000003</c:v>
                </c:pt>
                <c:pt idx="7246">
                  <c:v>620.20429999999999</c:v>
                </c:pt>
                <c:pt idx="7247">
                  <c:v>620.28639999999996</c:v>
                </c:pt>
                <c:pt idx="7248">
                  <c:v>620.37049999999999</c:v>
                </c:pt>
                <c:pt idx="7249">
                  <c:v>620.44759999999997</c:v>
                </c:pt>
                <c:pt idx="7250">
                  <c:v>620.53099999999995</c:v>
                </c:pt>
                <c:pt idx="7251">
                  <c:v>620.61429999999996</c:v>
                </c:pt>
                <c:pt idx="7252">
                  <c:v>620.69619999999998</c:v>
                </c:pt>
                <c:pt idx="7253">
                  <c:v>620.77919999999995</c:v>
                </c:pt>
                <c:pt idx="7254">
                  <c:v>620.86249999999995</c:v>
                </c:pt>
                <c:pt idx="7255">
                  <c:v>620.94650000000001</c:v>
                </c:pt>
                <c:pt idx="7256">
                  <c:v>621.02930000000003</c:v>
                </c:pt>
                <c:pt idx="7257">
                  <c:v>621.11</c:v>
                </c:pt>
                <c:pt idx="7258">
                  <c:v>621.1934</c:v>
                </c:pt>
                <c:pt idx="7259">
                  <c:v>621.27440000000001</c:v>
                </c:pt>
                <c:pt idx="7260">
                  <c:v>621.35659999999996</c:v>
                </c:pt>
                <c:pt idx="7261">
                  <c:v>621.4366</c:v>
                </c:pt>
                <c:pt idx="7262">
                  <c:v>621.52009999999996</c:v>
                </c:pt>
                <c:pt idx="7263">
                  <c:v>621.60260000000005</c:v>
                </c:pt>
                <c:pt idx="7264">
                  <c:v>621.68430000000001</c:v>
                </c:pt>
                <c:pt idx="7265">
                  <c:v>621.76589999999999</c:v>
                </c:pt>
                <c:pt idx="7266">
                  <c:v>621.85029999999995</c:v>
                </c:pt>
                <c:pt idx="7267">
                  <c:v>621.93200000000002</c:v>
                </c:pt>
                <c:pt idx="7268">
                  <c:v>622.01260000000002</c:v>
                </c:pt>
                <c:pt idx="7269">
                  <c:v>622.09619999999995</c:v>
                </c:pt>
                <c:pt idx="7270">
                  <c:v>622.17899999999997</c:v>
                </c:pt>
                <c:pt idx="7271">
                  <c:v>622.25819999999999</c:v>
                </c:pt>
                <c:pt idx="7272">
                  <c:v>622.34180000000003</c:v>
                </c:pt>
                <c:pt idx="7273">
                  <c:v>622.4212</c:v>
                </c:pt>
                <c:pt idx="7274">
                  <c:v>622.5059</c:v>
                </c:pt>
                <c:pt idx="7275">
                  <c:v>622.5874</c:v>
                </c:pt>
                <c:pt idx="7276">
                  <c:v>622.66949999999997</c:v>
                </c:pt>
                <c:pt idx="7277">
                  <c:v>622.75360000000001</c:v>
                </c:pt>
                <c:pt idx="7278">
                  <c:v>622.83199999999999</c:v>
                </c:pt>
                <c:pt idx="7279">
                  <c:v>622.91430000000003</c:v>
                </c:pt>
                <c:pt idx="7280">
                  <c:v>623.00109999999995</c:v>
                </c:pt>
                <c:pt idx="7281">
                  <c:v>623.0806</c:v>
                </c:pt>
                <c:pt idx="7282">
                  <c:v>623.16520000000003</c:v>
                </c:pt>
                <c:pt idx="7283">
                  <c:v>623.24670000000003</c:v>
                </c:pt>
                <c:pt idx="7284">
                  <c:v>623.32839999999999</c:v>
                </c:pt>
                <c:pt idx="7285">
                  <c:v>623.41179999999997</c:v>
                </c:pt>
                <c:pt idx="7286">
                  <c:v>623.49260000000004</c:v>
                </c:pt>
                <c:pt idx="7287">
                  <c:v>623.57510000000002</c:v>
                </c:pt>
                <c:pt idx="7288">
                  <c:v>623.65620000000001</c:v>
                </c:pt>
                <c:pt idx="7289">
                  <c:v>623.73720000000003</c:v>
                </c:pt>
                <c:pt idx="7290">
                  <c:v>623.8202</c:v>
                </c:pt>
                <c:pt idx="7291">
                  <c:v>623.90300000000002</c:v>
                </c:pt>
                <c:pt idx="7292">
                  <c:v>623.98659999999995</c:v>
                </c:pt>
                <c:pt idx="7293">
                  <c:v>624.06619999999998</c:v>
                </c:pt>
                <c:pt idx="7294">
                  <c:v>624.14890000000003</c:v>
                </c:pt>
                <c:pt idx="7295">
                  <c:v>624.23180000000002</c:v>
                </c:pt>
                <c:pt idx="7296">
                  <c:v>624.31439999999998</c:v>
                </c:pt>
                <c:pt idx="7297">
                  <c:v>624.39760000000001</c:v>
                </c:pt>
                <c:pt idx="7298">
                  <c:v>624.47799999999995</c:v>
                </c:pt>
                <c:pt idx="7299">
                  <c:v>624.56240000000003</c:v>
                </c:pt>
                <c:pt idx="7300">
                  <c:v>624.63919999999996</c:v>
                </c:pt>
                <c:pt idx="7301">
                  <c:v>624.72349999999994</c:v>
                </c:pt>
                <c:pt idx="7302">
                  <c:v>624.80600000000004</c:v>
                </c:pt>
                <c:pt idx="7303">
                  <c:v>624.88760000000002</c:v>
                </c:pt>
                <c:pt idx="7304">
                  <c:v>624.97059999999999</c:v>
                </c:pt>
                <c:pt idx="7305">
                  <c:v>625.05359999999996</c:v>
                </c:pt>
                <c:pt idx="7306">
                  <c:v>625.13549999999998</c:v>
                </c:pt>
                <c:pt idx="7307">
                  <c:v>625.21680000000003</c:v>
                </c:pt>
                <c:pt idx="7308">
                  <c:v>625.30089999999996</c:v>
                </c:pt>
                <c:pt idx="7309">
                  <c:v>625.38469999999995</c:v>
                </c:pt>
                <c:pt idx="7310">
                  <c:v>625.46640000000002</c:v>
                </c:pt>
                <c:pt idx="7311">
                  <c:v>625.54669999999999</c:v>
                </c:pt>
                <c:pt idx="7312">
                  <c:v>625.62990000000002</c:v>
                </c:pt>
                <c:pt idx="7313">
                  <c:v>625.70849999999996</c:v>
                </c:pt>
                <c:pt idx="7314">
                  <c:v>625.79449999999997</c:v>
                </c:pt>
                <c:pt idx="7315">
                  <c:v>625.87339999999995</c:v>
                </c:pt>
                <c:pt idx="7316">
                  <c:v>625.96010000000001</c:v>
                </c:pt>
                <c:pt idx="7317">
                  <c:v>626.03899999999999</c:v>
                </c:pt>
                <c:pt idx="7318">
                  <c:v>626.12310000000002</c:v>
                </c:pt>
                <c:pt idx="7319">
                  <c:v>626.20519999999999</c:v>
                </c:pt>
                <c:pt idx="7320">
                  <c:v>626.28420000000006</c:v>
                </c:pt>
                <c:pt idx="7321">
                  <c:v>626.36959999999999</c:v>
                </c:pt>
                <c:pt idx="7322">
                  <c:v>626.4511</c:v>
                </c:pt>
                <c:pt idx="7323">
                  <c:v>626.53210000000001</c:v>
                </c:pt>
                <c:pt idx="7324">
                  <c:v>626.61569999999995</c:v>
                </c:pt>
                <c:pt idx="7325">
                  <c:v>626.69880000000001</c:v>
                </c:pt>
                <c:pt idx="7326">
                  <c:v>626.7808</c:v>
                </c:pt>
                <c:pt idx="7327">
                  <c:v>626.86419999999998</c:v>
                </c:pt>
                <c:pt idx="7328">
                  <c:v>626.94420000000002</c:v>
                </c:pt>
                <c:pt idx="7329">
                  <c:v>627.02970000000005</c:v>
                </c:pt>
                <c:pt idx="7330">
                  <c:v>627.11130000000003</c:v>
                </c:pt>
                <c:pt idx="7331">
                  <c:v>627.1934</c:v>
                </c:pt>
                <c:pt idx="7332">
                  <c:v>627.27539999999999</c:v>
                </c:pt>
                <c:pt idx="7333">
                  <c:v>627.35760000000005</c:v>
                </c:pt>
                <c:pt idx="7334">
                  <c:v>627.44090000000006</c:v>
                </c:pt>
                <c:pt idx="7335">
                  <c:v>627.52239999999995</c:v>
                </c:pt>
                <c:pt idx="7336">
                  <c:v>627.60450000000003</c:v>
                </c:pt>
                <c:pt idx="7337">
                  <c:v>627.68610000000001</c:v>
                </c:pt>
                <c:pt idx="7338">
                  <c:v>627.76869999999997</c:v>
                </c:pt>
                <c:pt idx="7339">
                  <c:v>627.8537</c:v>
                </c:pt>
                <c:pt idx="7340">
                  <c:v>627.93349999999998</c:v>
                </c:pt>
                <c:pt idx="7341">
                  <c:v>628.01499999999999</c:v>
                </c:pt>
                <c:pt idx="7342">
                  <c:v>628.09770000000003</c:v>
                </c:pt>
                <c:pt idx="7343">
                  <c:v>628.18039999999996</c:v>
                </c:pt>
                <c:pt idx="7344">
                  <c:v>628.26400000000001</c:v>
                </c:pt>
                <c:pt idx="7345">
                  <c:v>628.346</c:v>
                </c:pt>
                <c:pt idx="7346">
                  <c:v>628.42690000000005</c:v>
                </c:pt>
                <c:pt idx="7347">
                  <c:v>628.5068</c:v>
                </c:pt>
                <c:pt idx="7348">
                  <c:v>628.59069999999997</c:v>
                </c:pt>
                <c:pt idx="7349">
                  <c:v>628.67259999999999</c:v>
                </c:pt>
                <c:pt idx="7350">
                  <c:v>628.75199999999995</c:v>
                </c:pt>
                <c:pt idx="7351">
                  <c:v>628.8347</c:v>
                </c:pt>
                <c:pt idx="7352">
                  <c:v>628.92079999999999</c:v>
                </c:pt>
                <c:pt idx="7353">
                  <c:v>629.00199999999995</c:v>
                </c:pt>
                <c:pt idx="7354">
                  <c:v>629.08500000000004</c:v>
                </c:pt>
                <c:pt idx="7355">
                  <c:v>629.16579999999999</c:v>
                </c:pt>
                <c:pt idx="7356">
                  <c:v>629.24860000000001</c:v>
                </c:pt>
                <c:pt idx="7357">
                  <c:v>629.3329</c:v>
                </c:pt>
                <c:pt idx="7358">
                  <c:v>629.41219999999998</c:v>
                </c:pt>
                <c:pt idx="7359">
                  <c:v>629.49400000000003</c:v>
                </c:pt>
                <c:pt idx="7360">
                  <c:v>629.577</c:v>
                </c:pt>
                <c:pt idx="7361">
                  <c:v>629.65880000000004</c:v>
                </c:pt>
                <c:pt idx="7362">
                  <c:v>629.74189999999999</c:v>
                </c:pt>
                <c:pt idx="7363">
                  <c:v>629.82740000000001</c:v>
                </c:pt>
                <c:pt idx="7364">
                  <c:v>629.90859999999998</c:v>
                </c:pt>
                <c:pt idx="7365">
                  <c:v>629.99059999999997</c:v>
                </c:pt>
                <c:pt idx="7366">
                  <c:v>630.07249999999999</c:v>
                </c:pt>
                <c:pt idx="7367">
                  <c:v>630.15639999999996</c:v>
                </c:pt>
                <c:pt idx="7368">
                  <c:v>630.23820000000001</c:v>
                </c:pt>
                <c:pt idx="7369">
                  <c:v>630.31690000000003</c:v>
                </c:pt>
                <c:pt idx="7370">
                  <c:v>630.40060000000005</c:v>
                </c:pt>
                <c:pt idx="7371">
                  <c:v>630.48360000000002</c:v>
                </c:pt>
                <c:pt idx="7372">
                  <c:v>630.56529999999998</c:v>
                </c:pt>
                <c:pt idx="7373">
                  <c:v>630.65</c:v>
                </c:pt>
                <c:pt idx="7374">
                  <c:v>630.73019999999997</c:v>
                </c:pt>
                <c:pt idx="7375">
                  <c:v>630.81399999999996</c:v>
                </c:pt>
                <c:pt idx="7376">
                  <c:v>630.89639999999997</c:v>
                </c:pt>
                <c:pt idx="7377">
                  <c:v>630.97950000000003</c:v>
                </c:pt>
                <c:pt idx="7378">
                  <c:v>631.06010000000003</c:v>
                </c:pt>
                <c:pt idx="7379">
                  <c:v>631.14340000000004</c:v>
                </c:pt>
                <c:pt idx="7380">
                  <c:v>631.22320000000002</c:v>
                </c:pt>
                <c:pt idx="7381">
                  <c:v>631.30600000000004</c:v>
                </c:pt>
                <c:pt idx="7382">
                  <c:v>631.39</c:v>
                </c:pt>
                <c:pt idx="7383">
                  <c:v>631.46960000000001</c:v>
                </c:pt>
                <c:pt idx="7384">
                  <c:v>631.5521</c:v>
                </c:pt>
                <c:pt idx="7385">
                  <c:v>631.63679999999999</c:v>
                </c:pt>
                <c:pt idx="7386">
                  <c:v>631.71900000000005</c:v>
                </c:pt>
                <c:pt idx="7387">
                  <c:v>631.80470000000003</c:v>
                </c:pt>
                <c:pt idx="7388">
                  <c:v>631.88340000000005</c:v>
                </c:pt>
                <c:pt idx="7389">
                  <c:v>631.96339999999998</c:v>
                </c:pt>
                <c:pt idx="7390">
                  <c:v>632.04510000000005</c:v>
                </c:pt>
                <c:pt idx="7391">
                  <c:v>632.13099999999997</c:v>
                </c:pt>
                <c:pt idx="7392">
                  <c:v>632.21230000000003</c:v>
                </c:pt>
                <c:pt idx="7393">
                  <c:v>632.29129999999998</c:v>
                </c:pt>
                <c:pt idx="7394">
                  <c:v>632.37639999999999</c:v>
                </c:pt>
                <c:pt idx="7395">
                  <c:v>632.45809999999994</c:v>
                </c:pt>
                <c:pt idx="7396">
                  <c:v>632.54020000000003</c:v>
                </c:pt>
                <c:pt idx="7397">
                  <c:v>632.62530000000004</c:v>
                </c:pt>
                <c:pt idx="7398">
                  <c:v>632.70460000000003</c:v>
                </c:pt>
                <c:pt idx="7399">
                  <c:v>632.78589999999997</c:v>
                </c:pt>
                <c:pt idx="7400">
                  <c:v>632.87149999999997</c:v>
                </c:pt>
                <c:pt idx="7401">
                  <c:v>632.95119999999997</c:v>
                </c:pt>
                <c:pt idx="7402">
                  <c:v>633.03520000000003</c:v>
                </c:pt>
                <c:pt idx="7403">
                  <c:v>633.11509999999998</c:v>
                </c:pt>
                <c:pt idx="7404">
                  <c:v>633.19640000000004</c:v>
                </c:pt>
                <c:pt idx="7405">
                  <c:v>633.27949999999998</c:v>
                </c:pt>
                <c:pt idx="7406">
                  <c:v>633.36180000000002</c:v>
                </c:pt>
                <c:pt idx="7407">
                  <c:v>633.44219999999996</c:v>
                </c:pt>
                <c:pt idx="7408">
                  <c:v>633.52380000000005</c:v>
                </c:pt>
                <c:pt idx="7409">
                  <c:v>633.61</c:v>
                </c:pt>
                <c:pt idx="7410">
                  <c:v>633.69000000000005</c:v>
                </c:pt>
                <c:pt idx="7411">
                  <c:v>633.7704</c:v>
                </c:pt>
                <c:pt idx="7412">
                  <c:v>633.85389999999995</c:v>
                </c:pt>
                <c:pt idx="7413">
                  <c:v>633.93679999999995</c:v>
                </c:pt>
                <c:pt idx="7414">
                  <c:v>634.01900000000001</c:v>
                </c:pt>
                <c:pt idx="7415">
                  <c:v>634.10400000000004</c:v>
                </c:pt>
                <c:pt idx="7416">
                  <c:v>634.18349999999998</c:v>
                </c:pt>
                <c:pt idx="7417">
                  <c:v>634.26739999999995</c:v>
                </c:pt>
                <c:pt idx="7418">
                  <c:v>634.34529999999995</c:v>
                </c:pt>
                <c:pt idx="7419">
                  <c:v>634.42999999999995</c:v>
                </c:pt>
                <c:pt idx="7420">
                  <c:v>634.51440000000002</c:v>
                </c:pt>
                <c:pt idx="7421">
                  <c:v>634.59699999999998</c:v>
                </c:pt>
                <c:pt idx="7422">
                  <c:v>634.67909999999995</c:v>
                </c:pt>
                <c:pt idx="7423">
                  <c:v>634.75980000000004</c:v>
                </c:pt>
                <c:pt idx="7424">
                  <c:v>634.84410000000003</c:v>
                </c:pt>
                <c:pt idx="7425">
                  <c:v>634.92909999999995</c:v>
                </c:pt>
                <c:pt idx="7426">
                  <c:v>635.00850000000003</c:v>
                </c:pt>
                <c:pt idx="7427">
                  <c:v>635.09100000000001</c:v>
                </c:pt>
                <c:pt idx="7428">
                  <c:v>635.17219999999998</c:v>
                </c:pt>
                <c:pt idx="7429">
                  <c:v>635.25450000000001</c:v>
                </c:pt>
                <c:pt idx="7430">
                  <c:v>635.33479999999997</c:v>
                </c:pt>
                <c:pt idx="7431">
                  <c:v>635.41700000000003</c:v>
                </c:pt>
                <c:pt idx="7432">
                  <c:v>635.50019999999995</c:v>
                </c:pt>
                <c:pt idx="7433">
                  <c:v>635.58540000000005</c:v>
                </c:pt>
                <c:pt idx="7434">
                  <c:v>635.66740000000004</c:v>
                </c:pt>
                <c:pt idx="7435">
                  <c:v>635.75149999999996</c:v>
                </c:pt>
                <c:pt idx="7436">
                  <c:v>635.8329</c:v>
                </c:pt>
                <c:pt idx="7437">
                  <c:v>635.9144</c:v>
                </c:pt>
                <c:pt idx="7438">
                  <c:v>635.99720000000002</c:v>
                </c:pt>
                <c:pt idx="7439">
                  <c:v>636.07799999999997</c:v>
                </c:pt>
                <c:pt idx="7440">
                  <c:v>636.15940000000001</c:v>
                </c:pt>
                <c:pt idx="7441">
                  <c:v>636.24130000000002</c:v>
                </c:pt>
                <c:pt idx="7442">
                  <c:v>636.32429999999999</c:v>
                </c:pt>
                <c:pt idx="7443">
                  <c:v>636.40620000000001</c:v>
                </c:pt>
                <c:pt idx="7444">
                  <c:v>636.48850000000004</c:v>
                </c:pt>
                <c:pt idx="7445">
                  <c:v>636.57129999999995</c:v>
                </c:pt>
                <c:pt idx="7446">
                  <c:v>636.65279999999996</c:v>
                </c:pt>
                <c:pt idx="7447">
                  <c:v>636.73680000000002</c:v>
                </c:pt>
                <c:pt idx="7448">
                  <c:v>636.81899999999996</c:v>
                </c:pt>
                <c:pt idx="7449">
                  <c:v>636.90260000000001</c:v>
                </c:pt>
                <c:pt idx="7450">
                  <c:v>636.98360000000002</c:v>
                </c:pt>
                <c:pt idx="7451">
                  <c:v>637.06539999999995</c:v>
                </c:pt>
                <c:pt idx="7452">
                  <c:v>637.14760000000001</c:v>
                </c:pt>
                <c:pt idx="7453">
                  <c:v>637.22979999999995</c:v>
                </c:pt>
                <c:pt idx="7454">
                  <c:v>637.3152</c:v>
                </c:pt>
                <c:pt idx="7455">
                  <c:v>637.39599999999996</c:v>
                </c:pt>
                <c:pt idx="7456">
                  <c:v>637.48069999999996</c:v>
                </c:pt>
                <c:pt idx="7457">
                  <c:v>637.56150000000002</c:v>
                </c:pt>
                <c:pt idx="7458">
                  <c:v>637.64329999999995</c:v>
                </c:pt>
                <c:pt idx="7459">
                  <c:v>637.72739999999999</c:v>
                </c:pt>
                <c:pt idx="7460">
                  <c:v>637.80679999999995</c:v>
                </c:pt>
                <c:pt idx="7461">
                  <c:v>637.89179999999999</c:v>
                </c:pt>
                <c:pt idx="7462">
                  <c:v>637.97360000000003</c:v>
                </c:pt>
                <c:pt idx="7463">
                  <c:v>638.0557</c:v>
                </c:pt>
                <c:pt idx="7464">
                  <c:v>638.13750000000005</c:v>
                </c:pt>
                <c:pt idx="7465">
                  <c:v>638.22109999999998</c:v>
                </c:pt>
                <c:pt idx="7466">
                  <c:v>638.30439999999999</c:v>
                </c:pt>
                <c:pt idx="7467">
                  <c:v>638.38620000000003</c:v>
                </c:pt>
                <c:pt idx="7468">
                  <c:v>638.46900000000005</c:v>
                </c:pt>
                <c:pt idx="7469">
                  <c:v>638.54960000000005</c:v>
                </c:pt>
                <c:pt idx="7470">
                  <c:v>638.63009999999997</c:v>
                </c:pt>
                <c:pt idx="7471">
                  <c:v>638.71289999999999</c:v>
                </c:pt>
                <c:pt idx="7472">
                  <c:v>638.79579999999999</c:v>
                </c:pt>
                <c:pt idx="7473">
                  <c:v>638.88059999999996</c:v>
                </c:pt>
                <c:pt idx="7474">
                  <c:v>638.96199999999999</c:v>
                </c:pt>
                <c:pt idx="7475">
                  <c:v>639.04420000000005</c:v>
                </c:pt>
                <c:pt idx="7476">
                  <c:v>639.12559999999996</c:v>
                </c:pt>
                <c:pt idx="7477">
                  <c:v>639.21050000000002</c:v>
                </c:pt>
                <c:pt idx="7478">
                  <c:v>639.2912</c:v>
                </c:pt>
                <c:pt idx="7479">
                  <c:v>639.37429999999995</c:v>
                </c:pt>
                <c:pt idx="7480">
                  <c:v>639.45450000000005</c:v>
                </c:pt>
                <c:pt idx="7481">
                  <c:v>639.5394</c:v>
                </c:pt>
                <c:pt idx="7482">
                  <c:v>639.61980000000005</c:v>
                </c:pt>
                <c:pt idx="7483">
                  <c:v>639.70360000000005</c:v>
                </c:pt>
                <c:pt idx="7484">
                  <c:v>639.78620000000001</c:v>
                </c:pt>
                <c:pt idx="7485">
                  <c:v>639.86620000000005</c:v>
                </c:pt>
                <c:pt idx="7486">
                  <c:v>639.95000000000005</c:v>
                </c:pt>
                <c:pt idx="7487">
                  <c:v>640.0335</c:v>
                </c:pt>
                <c:pt idx="7488">
                  <c:v>640.11490000000003</c:v>
                </c:pt>
                <c:pt idx="7489">
                  <c:v>640.19680000000005</c:v>
                </c:pt>
                <c:pt idx="7490">
                  <c:v>640.27840000000003</c:v>
                </c:pt>
                <c:pt idx="7491">
                  <c:v>640.36249999999995</c:v>
                </c:pt>
                <c:pt idx="7492">
                  <c:v>640.44560000000001</c:v>
                </c:pt>
                <c:pt idx="7493">
                  <c:v>640.52549999999997</c:v>
                </c:pt>
                <c:pt idx="7494">
                  <c:v>640.60810000000004</c:v>
                </c:pt>
                <c:pt idx="7495">
                  <c:v>640.69119999999998</c:v>
                </c:pt>
                <c:pt idx="7496">
                  <c:v>640.77390000000003</c:v>
                </c:pt>
                <c:pt idx="7497">
                  <c:v>640.85590000000002</c:v>
                </c:pt>
                <c:pt idx="7498">
                  <c:v>640.93719999999996</c:v>
                </c:pt>
                <c:pt idx="7499">
                  <c:v>641.01679999999999</c:v>
                </c:pt>
                <c:pt idx="7500">
                  <c:v>641.10040000000004</c:v>
                </c:pt>
                <c:pt idx="7501">
                  <c:v>641.18510000000003</c:v>
                </c:pt>
                <c:pt idx="7502">
                  <c:v>641.26689999999996</c:v>
                </c:pt>
                <c:pt idx="7503">
                  <c:v>641.34789999999998</c:v>
                </c:pt>
                <c:pt idx="7504">
                  <c:v>641.4325</c:v>
                </c:pt>
                <c:pt idx="7505">
                  <c:v>641.51570000000004</c:v>
                </c:pt>
                <c:pt idx="7506">
                  <c:v>641.59460000000001</c:v>
                </c:pt>
                <c:pt idx="7507">
                  <c:v>641.68060000000003</c:v>
                </c:pt>
                <c:pt idx="7508">
                  <c:v>641.76120000000003</c:v>
                </c:pt>
                <c:pt idx="7509">
                  <c:v>641.84529999999995</c:v>
                </c:pt>
                <c:pt idx="7510">
                  <c:v>641.92780000000005</c:v>
                </c:pt>
                <c:pt idx="7511">
                  <c:v>642.01059999999995</c:v>
                </c:pt>
                <c:pt idx="7512">
                  <c:v>642.09100000000001</c:v>
                </c:pt>
                <c:pt idx="7513">
                  <c:v>642.1739</c:v>
                </c:pt>
                <c:pt idx="7514">
                  <c:v>642.25350000000003</c:v>
                </c:pt>
                <c:pt idx="7515">
                  <c:v>642.3374</c:v>
                </c:pt>
                <c:pt idx="7516">
                  <c:v>642.42070000000001</c:v>
                </c:pt>
                <c:pt idx="7517">
                  <c:v>642.50459999999998</c:v>
                </c:pt>
                <c:pt idx="7518">
                  <c:v>642.58709999999996</c:v>
                </c:pt>
                <c:pt idx="7519">
                  <c:v>642.66819999999996</c:v>
                </c:pt>
                <c:pt idx="7520">
                  <c:v>642.75239999999997</c:v>
                </c:pt>
                <c:pt idx="7521">
                  <c:v>642.8365</c:v>
                </c:pt>
                <c:pt idx="7522">
                  <c:v>642.91499999999996</c:v>
                </c:pt>
                <c:pt idx="7523">
                  <c:v>643.00099999999998</c:v>
                </c:pt>
                <c:pt idx="7524">
                  <c:v>643.0806</c:v>
                </c:pt>
                <c:pt idx="7525">
                  <c:v>643.16319999999996</c:v>
                </c:pt>
                <c:pt idx="7526">
                  <c:v>643.24379999999996</c:v>
                </c:pt>
                <c:pt idx="7527">
                  <c:v>643.32910000000004</c:v>
                </c:pt>
                <c:pt idx="7528">
                  <c:v>643.41120000000001</c:v>
                </c:pt>
                <c:pt idx="7529">
                  <c:v>643.49369999999999</c:v>
                </c:pt>
                <c:pt idx="7530">
                  <c:v>643.57579999999996</c:v>
                </c:pt>
                <c:pt idx="7531">
                  <c:v>643.65899999999999</c:v>
                </c:pt>
                <c:pt idx="7532">
                  <c:v>643.74030000000005</c:v>
                </c:pt>
                <c:pt idx="7533">
                  <c:v>643.82479999999998</c:v>
                </c:pt>
                <c:pt idx="7534">
                  <c:v>643.90740000000005</c:v>
                </c:pt>
                <c:pt idx="7535">
                  <c:v>643.9896</c:v>
                </c:pt>
                <c:pt idx="7536">
                  <c:v>644.07280000000003</c:v>
                </c:pt>
                <c:pt idx="7537">
                  <c:v>644.15499999999997</c:v>
                </c:pt>
                <c:pt idx="7538">
                  <c:v>644.23500000000001</c:v>
                </c:pt>
                <c:pt idx="7539">
                  <c:v>644.31659999999999</c:v>
                </c:pt>
                <c:pt idx="7540">
                  <c:v>644.39919999999995</c:v>
                </c:pt>
                <c:pt idx="7541">
                  <c:v>644.48249999999996</c:v>
                </c:pt>
                <c:pt idx="7542">
                  <c:v>644.56439999999998</c:v>
                </c:pt>
                <c:pt idx="7543">
                  <c:v>644.649</c:v>
                </c:pt>
                <c:pt idx="7544">
                  <c:v>644.73040000000003</c:v>
                </c:pt>
                <c:pt idx="7545">
                  <c:v>644.81269999999995</c:v>
                </c:pt>
                <c:pt idx="7546">
                  <c:v>644.89020000000005</c:v>
                </c:pt>
                <c:pt idx="7547">
                  <c:v>644.97659999999996</c:v>
                </c:pt>
                <c:pt idx="7548">
                  <c:v>645.05719999999997</c:v>
                </c:pt>
                <c:pt idx="7549">
                  <c:v>645.14</c:v>
                </c:pt>
                <c:pt idx="7550">
                  <c:v>645.22299999999996</c:v>
                </c:pt>
                <c:pt idx="7551">
                  <c:v>645.30439999999999</c:v>
                </c:pt>
                <c:pt idx="7552">
                  <c:v>645.38729999999998</c:v>
                </c:pt>
                <c:pt idx="7553">
                  <c:v>645.47109999999998</c:v>
                </c:pt>
                <c:pt idx="7554">
                  <c:v>645.55240000000003</c:v>
                </c:pt>
                <c:pt idx="7555">
                  <c:v>645.6354</c:v>
                </c:pt>
                <c:pt idx="7556">
                  <c:v>645.71860000000004</c:v>
                </c:pt>
                <c:pt idx="7557">
                  <c:v>645.79939999999999</c:v>
                </c:pt>
                <c:pt idx="7558">
                  <c:v>645.88480000000004</c:v>
                </c:pt>
                <c:pt idx="7559">
                  <c:v>645.96780000000001</c:v>
                </c:pt>
                <c:pt idx="7560">
                  <c:v>646.04719999999998</c:v>
                </c:pt>
                <c:pt idx="7561">
                  <c:v>646.13120000000004</c:v>
                </c:pt>
                <c:pt idx="7562">
                  <c:v>646.21209999999996</c:v>
                </c:pt>
                <c:pt idx="7563">
                  <c:v>646.29240000000004</c:v>
                </c:pt>
                <c:pt idx="7564">
                  <c:v>646.37699999999995</c:v>
                </c:pt>
                <c:pt idx="7565">
                  <c:v>646.45709999999997</c:v>
                </c:pt>
                <c:pt idx="7566">
                  <c:v>646.54200000000003</c:v>
                </c:pt>
                <c:pt idx="7567">
                  <c:v>646.62310000000002</c:v>
                </c:pt>
                <c:pt idx="7568">
                  <c:v>646.70630000000006</c:v>
                </c:pt>
                <c:pt idx="7569">
                  <c:v>646.78920000000005</c:v>
                </c:pt>
                <c:pt idx="7570">
                  <c:v>646.87</c:v>
                </c:pt>
                <c:pt idx="7571">
                  <c:v>646.9511</c:v>
                </c:pt>
                <c:pt idx="7572">
                  <c:v>647.03420000000006</c:v>
                </c:pt>
                <c:pt idx="7573">
                  <c:v>647.11530000000005</c:v>
                </c:pt>
                <c:pt idx="7574">
                  <c:v>647.19799999999998</c:v>
                </c:pt>
                <c:pt idx="7575">
                  <c:v>647.28240000000005</c:v>
                </c:pt>
                <c:pt idx="7576">
                  <c:v>647.36500000000001</c:v>
                </c:pt>
                <c:pt idx="7577">
                  <c:v>647.44929999999999</c:v>
                </c:pt>
                <c:pt idx="7578">
                  <c:v>647.53120000000001</c:v>
                </c:pt>
                <c:pt idx="7579">
                  <c:v>647.61120000000005</c:v>
                </c:pt>
                <c:pt idx="7580">
                  <c:v>647.69439999999997</c:v>
                </c:pt>
                <c:pt idx="7581">
                  <c:v>647.77539999999999</c:v>
                </c:pt>
                <c:pt idx="7582">
                  <c:v>647.86</c:v>
                </c:pt>
                <c:pt idx="7583">
                  <c:v>647.94119999999998</c:v>
                </c:pt>
                <c:pt idx="7584">
                  <c:v>648.02260000000001</c:v>
                </c:pt>
                <c:pt idx="7585">
                  <c:v>648.10590000000002</c:v>
                </c:pt>
                <c:pt idx="7586">
                  <c:v>648.18920000000003</c:v>
                </c:pt>
                <c:pt idx="7587">
                  <c:v>648.27099999999996</c:v>
                </c:pt>
                <c:pt idx="7588">
                  <c:v>648.35109999999997</c:v>
                </c:pt>
                <c:pt idx="7589">
                  <c:v>648.43520000000001</c:v>
                </c:pt>
                <c:pt idx="7590">
                  <c:v>648.51700000000005</c:v>
                </c:pt>
                <c:pt idx="7591">
                  <c:v>648.59939999999995</c:v>
                </c:pt>
                <c:pt idx="7592">
                  <c:v>648.68209999999999</c:v>
                </c:pt>
                <c:pt idx="7593">
                  <c:v>648.7636</c:v>
                </c:pt>
                <c:pt idx="7594">
                  <c:v>648.84649999999999</c:v>
                </c:pt>
                <c:pt idx="7595">
                  <c:v>648.92930000000001</c:v>
                </c:pt>
                <c:pt idx="7596">
                  <c:v>649.00840000000005</c:v>
                </c:pt>
                <c:pt idx="7597">
                  <c:v>649.09339999999997</c:v>
                </c:pt>
                <c:pt idx="7598">
                  <c:v>649.17870000000005</c:v>
                </c:pt>
                <c:pt idx="7599">
                  <c:v>649.25919999999996</c:v>
                </c:pt>
                <c:pt idx="7600">
                  <c:v>649.34</c:v>
                </c:pt>
                <c:pt idx="7601">
                  <c:v>649.42579999999998</c:v>
                </c:pt>
                <c:pt idx="7602">
                  <c:v>649.50319999999999</c:v>
                </c:pt>
                <c:pt idx="7603">
                  <c:v>649.58789999999999</c:v>
                </c:pt>
                <c:pt idx="7604">
                  <c:v>649.66930000000002</c:v>
                </c:pt>
                <c:pt idx="7605">
                  <c:v>649.75350000000003</c:v>
                </c:pt>
                <c:pt idx="7606">
                  <c:v>649.83879999999999</c:v>
                </c:pt>
                <c:pt idx="7607">
                  <c:v>649.9194</c:v>
                </c:pt>
                <c:pt idx="7608">
                  <c:v>649.99900000000002</c:v>
                </c:pt>
                <c:pt idx="7609">
                  <c:v>650.08339999999998</c:v>
                </c:pt>
                <c:pt idx="7610">
                  <c:v>650.16539999999998</c:v>
                </c:pt>
                <c:pt idx="7611">
                  <c:v>650.2473</c:v>
                </c:pt>
                <c:pt idx="7612">
                  <c:v>650.33240000000001</c:v>
                </c:pt>
                <c:pt idx="7613">
                  <c:v>650.41060000000004</c:v>
                </c:pt>
                <c:pt idx="7614">
                  <c:v>650.49419999999998</c:v>
                </c:pt>
                <c:pt idx="7615">
                  <c:v>650.57860000000005</c:v>
                </c:pt>
                <c:pt idx="7616">
                  <c:v>650.65989999999999</c:v>
                </c:pt>
                <c:pt idx="7617">
                  <c:v>650.74120000000005</c:v>
                </c:pt>
                <c:pt idx="7618">
                  <c:v>650.82680000000005</c:v>
                </c:pt>
                <c:pt idx="7619">
                  <c:v>650.90930000000003</c:v>
                </c:pt>
                <c:pt idx="7620">
                  <c:v>650.9914</c:v>
                </c:pt>
                <c:pt idx="7621">
                  <c:v>651.07010000000002</c:v>
                </c:pt>
                <c:pt idx="7622">
                  <c:v>651.154</c:v>
                </c:pt>
                <c:pt idx="7623">
                  <c:v>651.23779999999999</c:v>
                </c:pt>
                <c:pt idx="7624">
                  <c:v>651.31709999999998</c:v>
                </c:pt>
                <c:pt idx="7625">
                  <c:v>651.40279999999996</c:v>
                </c:pt>
                <c:pt idx="7626">
                  <c:v>651.48339999999996</c:v>
                </c:pt>
                <c:pt idx="7627">
                  <c:v>651.56709999999998</c:v>
                </c:pt>
                <c:pt idx="7628">
                  <c:v>651.64940000000001</c:v>
                </c:pt>
                <c:pt idx="7629">
                  <c:v>651.73289999999997</c:v>
                </c:pt>
                <c:pt idx="7630">
                  <c:v>651.81299999999999</c:v>
                </c:pt>
                <c:pt idx="7631">
                  <c:v>651.89599999999996</c:v>
                </c:pt>
                <c:pt idx="7632">
                  <c:v>651.97860000000003</c:v>
                </c:pt>
                <c:pt idx="7633">
                  <c:v>652.05949999999996</c:v>
                </c:pt>
                <c:pt idx="7634">
                  <c:v>652.1454</c:v>
                </c:pt>
                <c:pt idx="7635">
                  <c:v>652.22709999999995</c:v>
                </c:pt>
                <c:pt idx="7636">
                  <c:v>652.31060000000002</c:v>
                </c:pt>
                <c:pt idx="7637">
                  <c:v>652.3922</c:v>
                </c:pt>
                <c:pt idx="7638">
                  <c:v>652.47360000000003</c:v>
                </c:pt>
                <c:pt idx="7639">
                  <c:v>652.55539999999996</c:v>
                </c:pt>
                <c:pt idx="7640">
                  <c:v>652.63819999999998</c:v>
                </c:pt>
                <c:pt idx="7641">
                  <c:v>652.72239999999999</c:v>
                </c:pt>
                <c:pt idx="7642">
                  <c:v>652.80619999999999</c:v>
                </c:pt>
                <c:pt idx="7643">
                  <c:v>652.88739999999996</c:v>
                </c:pt>
                <c:pt idx="7644">
                  <c:v>652.97239999999999</c:v>
                </c:pt>
                <c:pt idx="7645">
                  <c:v>653.05560000000003</c:v>
                </c:pt>
                <c:pt idx="7646">
                  <c:v>653.13559999999995</c:v>
                </c:pt>
                <c:pt idx="7647">
                  <c:v>653.21659999999997</c:v>
                </c:pt>
                <c:pt idx="7648">
                  <c:v>653.2989</c:v>
                </c:pt>
                <c:pt idx="7649">
                  <c:v>653.38120000000004</c:v>
                </c:pt>
                <c:pt idx="7650">
                  <c:v>653.46339999999998</c:v>
                </c:pt>
                <c:pt idx="7651">
                  <c:v>653.548</c:v>
                </c:pt>
                <c:pt idx="7652">
                  <c:v>653.62909999999999</c:v>
                </c:pt>
                <c:pt idx="7653">
                  <c:v>653.71010000000001</c:v>
                </c:pt>
                <c:pt idx="7654">
                  <c:v>653.79369999999994</c:v>
                </c:pt>
                <c:pt idx="7655">
                  <c:v>653.87990000000002</c:v>
                </c:pt>
                <c:pt idx="7656">
                  <c:v>653.95709999999997</c:v>
                </c:pt>
                <c:pt idx="7657">
                  <c:v>654.04</c:v>
                </c:pt>
                <c:pt idx="7658">
                  <c:v>654.12180000000001</c:v>
                </c:pt>
                <c:pt idx="7659">
                  <c:v>654.20399999999995</c:v>
                </c:pt>
                <c:pt idx="7660">
                  <c:v>654.28679999999997</c:v>
                </c:pt>
                <c:pt idx="7661">
                  <c:v>654.3682</c:v>
                </c:pt>
                <c:pt idx="7662">
                  <c:v>654.452</c:v>
                </c:pt>
                <c:pt idx="7663">
                  <c:v>654.53480000000002</c:v>
                </c:pt>
                <c:pt idx="7664">
                  <c:v>654.61879999999996</c:v>
                </c:pt>
                <c:pt idx="7665">
                  <c:v>654.70330000000001</c:v>
                </c:pt>
                <c:pt idx="7666">
                  <c:v>654.78710000000001</c:v>
                </c:pt>
                <c:pt idx="7667">
                  <c:v>654.86649999999997</c:v>
                </c:pt>
                <c:pt idx="7668">
                  <c:v>654.9502</c:v>
                </c:pt>
                <c:pt idx="7669">
                  <c:v>655.03399999999999</c:v>
                </c:pt>
                <c:pt idx="7670">
                  <c:v>655.1155</c:v>
                </c:pt>
                <c:pt idx="7671">
                  <c:v>655.19479999999999</c:v>
                </c:pt>
                <c:pt idx="7672">
                  <c:v>655.27949999999998</c:v>
                </c:pt>
                <c:pt idx="7673">
                  <c:v>655.36180000000002</c:v>
                </c:pt>
                <c:pt idx="7674">
                  <c:v>655.44470000000001</c:v>
                </c:pt>
                <c:pt idx="7675">
                  <c:v>655.52739999999994</c:v>
                </c:pt>
                <c:pt idx="7676">
                  <c:v>655.60760000000005</c:v>
                </c:pt>
                <c:pt idx="7677">
                  <c:v>655.69060000000002</c:v>
                </c:pt>
                <c:pt idx="7678">
                  <c:v>655.77570000000003</c:v>
                </c:pt>
                <c:pt idx="7679">
                  <c:v>655.86009999999999</c:v>
                </c:pt>
                <c:pt idx="7680">
                  <c:v>655.93700000000001</c:v>
                </c:pt>
                <c:pt idx="7681">
                  <c:v>656.02340000000004</c:v>
                </c:pt>
                <c:pt idx="7682">
                  <c:v>656.10739999999998</c:v>
                </c:pt>
                <c:pt idx="7683">
                  <c:v>656.18880000000001</c:v>
                </c:pt>
                <c:pt idx="7684">
                  <c:v>656.26779999999997</c:v>
                </c:pt>
                <c:pt idx="7685">
                  <c:v>656.35360000000003</c:v>
                </c:pt>
                <c:pt idx="7686">
                  <c:v>656.43420000000003</c:v>
                </c:pt>
                <c:pt idx="7687">
                  <c:v>656.52059999999994</c:v>
                </c:pt>
                <c:pt idx="7688">
                  <c:v>656.59990000000005</c:v>
                </c:pt>
                <c:pt idx="7689">
                  <c:v>656.68399999999997</c:v>
                </c:pt>
                <c:pt idx="7690">
                  <c:v>656.76530000000002</c:v>
                </c:pt>
                <c:pt idx="7691">
                  <c:v>656.8492</c:v>
                </c:pt>
                <c:pt idx="7692">
                  <c:v>656.92899999999997</c:v>
                </c:pt>
                <c:pt idx="7693">
                  <c:v>657.0095</c:v>
                </c:pt>
                <c:pt idx="7694">
                  <c:v>657.09339999999997</c:v>
                </c:pt>
                <c:pt idx="7695">
                  <c:v>657.17679999999996</c:v>
                </c:pt>
                <c:pt idx="7696">
                  <c:v>657.25990000000002</c:v>
                </c:pt>
                <c:pt idx="7697">
                  <c:v>657.34249999999997</c:v>
                </c:pt>
                <c:pt idx="7698">
                  <c:v>657.42780000000005</c:v>
                </c:pt>
                <c:pt idx="7699">
                  <c:v>657.50750000000005</c:v>
                </c:pt>
                <c:pt idx="7700">
                  <c:v>657.59280000000001</c:v>
                </c:pt>
                <c:pt idx="7701">
                  <c:v>657.6739</c:v>
                </c:pt>
                <c:pt idx="7702">
                  <c:v>657.75509999999997</c:v>
                </c:pt>
                <c:pt idx="7703">
                  <c:v>657.84010000000001</c:v>
                </c:pt>
                <c:pt idx="7704">
                  <c:v>657.92200000000003</c:v>
                </c:pt>
                <c:pt idx="7705">
                  <c:v>658.00490000000002</c:v>
                </c:pt>
                <c:pt idx="7706">
                  <c:v>658.08720000000005</c:v>
                </c:pt>
                <c:pt idx="7707">
                  <c:v>658.17039999999997</c:v>
                </c:pt>
                <c:pt idx="7708">
                  <c:v>658.25139999999999</c:v>
                </c:pt>
                <c:pt idx="7709">
                  <c:v>658.33399999999995</c:v>
                </c:pt>
                <c:pt idx="7710">
                  <c:v>658.41660000000002</c:v>
                </c:pt>
                <c:pt idx="7711">
                  <c:v>658.50149999999996</c:v>
                </c:pt>
                <c:pt idx="7712">
                  <c:v>658.58130000000006</c:v>
                </c:pt>
                <c:pt idx="7713">
                  <c:v>658.6626</c:v>
                </c:pt>
                <c:pt idx="7714">
                  <c:v>658.74689999999998</c:v>
                </c:pt>
                <c:pt idx="7715">
                  <c:v>658.83150000000001</c:v>
                </c:pt>
                <c:pt idx="7716">
                  <c:v>658.91139999999996</c:v>
                </c:pt>
                <c:pt idx="7717">
                  <c:v>658.99440000000004</c:v>
                </c:pt>
                <c:pt idx="7718">
                  <c:v>659.07529999999997</c:v>
                </c:pt>
                <c:pt idx="7719">
                  <c:v>659.16099999999994</c:v>
                </c:pt>
                <c:pt idx="7720">
                  <c:v>659.24019999999996</c:v>
                </c:pt>
                <c:pt idx="7721">
                  <c:v>659.32320000000004</c:v>
                </c:pt>
                <c:pt idx="7722">
                  <c:v>659.40530000000001</c:v>
                </c:pt>
                <c:pt idx="7723">
                  <c:v>659.48900000000003</c:v>
                </c:pt>
                <c:pt idx="7724">
                  <c:v>659.57</c:v>
                </c:pt>
                <c:pt idx="7725">
                  <c:v>659.65179999999998</c:v>
                </c:pt>
                <c:pt idx="7726">
                  <c:v>659.7328</c:v>
                </c:pt>
                <c:pt idx="7727">
                  <c:v>659.81870000000004</c:v>
                </c:pt>
                <c:pt idx="7728">
                  <c:v>659.89970000000005</c:v>
                </c:pt>
                <c:pt idx="7729">
                  <c:v>659.98490000000004</c:v>
                </c:pt>
                <c:pt idx="7730">
                  <c:v>660.0652</c:v>
                </c:pt>
                <c:pt idx="7731">
                  <c:v>660.14599999999996</c:v>
                </c:pt>
                <c:pt idx="7732">
                  <c:v>660.22979999999995</c:v>
                </c:pt>
                <c:pt idx="7733">
                  <c:v>660.31370000000004</c:v>
                </c:pt>
                <c:pt idx="7734">
                  <c:v>660.39440000000002</c:v>
                </c:pt>
                <c:pt idx="7735">
                  <c:v>660.47609999999997</c:v>
                </c:pt>
                <c:pt idx="7736">
                  <c:v>660.55930000000001</c:v>
                </c:pt>
                <c:pt idx="7737">
                  <c:v>660.64340000000004</c:v>
                </c:pt>
                <c:pt idx="7738">
                  <c:v>660.72619999999995</c:v>
                </c:pt>
                <c:pt idx="7739">
                  <c:v>660.80759999999998</c:v>
                </c:pt>
                <c:pt idx="7740">
                  <c:v>660.88909999999998</c:v>
                </c:pt>
                <c:pt idx="7741">
                  <c:v>660.97360000000003</c:v>
                </c:pt>
                <c:pt idx="7742">
                  <c:v>661.05719999999997</c:v>
                </c:pt>
                <c:pt idx="7743">
                  <c:v>661.13620000000003</c:v>
                </c:pt>
                <c:pt idx="7744">
                  <c:v>661.2192</c:v>
                </c:pt>
                <c:pt idx="7745">
                  <c:v>661.30560000000003</c:v>
                </c:pt>
                <c:pt idx="7746">
                  <c:v>661.38639999999998</c:v>
                </c:pt>
                <c:pt idx="7747">
                  <c:v>661.46849999999995</c:v>
                </c:pt>
                <c:pt idx="7748">
                  <c:v>661.55179999999996</c:v>
                </c:pt>
                <c:pt idx="7749">
                  <c:v>661.63199999999995</c:v>
                </c:pt>
                <c:pt idx="7750">
                  <c:v>661.71510000000001</c:v>
                </c:pt>
                <c:pt idx="7751">
                  <c:v>661.79700000000003</c:v>
                </c:pt>
                <c:pt idx="7752">
                  <c:v>661.87990000000002</c:v>
                </c:pt>
                <c:pt idx="7753">
                  <c:v>661.96339999999998</c:v>
                </c:pt>
                <c:pt idx="7754">
                  <c:v>662.04340000000002</c:v>
                </c:pt>
                <c:pt idx="7755">
                  <c:v>662.12990000000002</c:v>
                </c:pt>
                <c:pt idx="7756">
                  <c:v>662.20979999999997</c:v>
                </c:pt>
                <c:pt idx="7757">
                  <c:v>662.29179999999997</c:v>
                </c:pt>
                <c:pt idx="7758">
                  <c:v>662.375</c:v>
                </c:pt>
                <c:pt idx="7759">
                  <c:v>662.45699999999999</c:v>
                </c:pt>
                <c:pt idx="7760">
                  <c:v>662.53750000000002</c:v>
                </c:pt>
                <c:pt idx="7761">
                  <c:v>662.62109999999996</c:v>
                </c:pt>
                <c:pt idx="7762">
                  <c:v>662.70259999999996</c:v>
                </c:pt>
                <c:pt idx="7763">
                  <c:v>662.78679999999997</c:v>
                </c:pt>
                <c:pt idx="7764">
                  <c:v>662.86760000000004</c:v>
                </c:pt>
                <c:pt idx="7765">
                  <c:v>662.95320000000004</c:v>
                </c:pt>
                <c:pt idx="7766">
                  <c:v>663.03430000000003</c:v>
                </c:pt>
                <c:pt idx="7767">
                  <c:v>663.11379999999997</c:v>
                </c:pt>
                <c:pt idx="7768">
                  <c:v>663.19910000000004</c:v>
                </c:pt>
                <c:pt idx="7769">
                  <c:v>663.28110000000004</c:v>
                </c:pt>
                <c:pt idx="7770">
                  <c:v>663.36400000000003</c:v>
                </c:pt>
                <c:pt idx="7771">
                  <c:v>663.447</c:v>
                </c:pt>
                <c:pt idx="7772">
                  <c:v>663.52880000000005</c:v>
                </c:pt>
                <c:pt idx="7773">
                  <c:v>663.61260000000004</c:v>
                </c:pt>
                <c:pt idx="7774">
                  <c:v>663.69200000000001</c:v>
                </c:pt>
                <c:pt idx="7775">
                  <c:v>663.77790000000005</c:v>
                </c:pt>
                <c:pt idx="7776">
                  <c:v>663.85699999999997</c:v>
                </c:pt>
                <c:pt idx="7777">
                  <c:v>663.94060000000002</c:v>
                </c:pt>
                <c:pt idx="7778">
                  <c:v>664.02530000000002</c:v>
                </c:pt>
                <c:pt idx="7779">
                  <c:v>664.10630000000003</c:v>
                </c:pt>
                <c:pt idx="7780">
                  <c:v>664.18949999999995</c:v>
                </c:pt>
                <c:pt idx="7781">
                  <c:v>664.27440000000001</c:v>
                </c:pt>
                <c:pt idx="7782">
                  <c:v>664.35659999999996</c:v>
                </c:pt>
                <c:pt idx="7783">
                  <c:v>664.43600000000004</c:v>
                </c:pt>
                <c:pt idx="7784">
                  <c:v>664.51660000000004</c:v>
                </c:pt>
                <c:pt idx="7785">
                  <c:v>664.59960000000001</c:v>
                </c:pt>
                <c:pt idx="7786">
                  <c:v>664.68050000000005</c:v>
                </c:pt>
                <c:pt idx="7787">
                  <c:v>664.76520000000005</c:v>
                </c:pt>
                <c:pt idx="7788">
                  <c:v>664.84879999999998</c:v>
                </c:pt>
                <c:pt idx="7789">
                  <c:v>664.93280000000004</c:v>
                </c:pt>
                <c:pt idx="7790">
                  <c:v>665.01319999999998</c:v>
                </c:pt>
                <c:pt idx="7791">
                  <c:v>665.096</c:v>
                </c:pt>
                <c:pt idx="7792">
                  <c:v>665.17650000000003</c:v>
                </c:pt>
                <c:pt idx="7793">
                  <c:v>665.26009999999997</c:v>
                </c:pt>
                <c:pt idx="7794">
                  <c:v>665.34320000000002</c:v>
                </c:pt>
                <c:pt idx="7795">
                  <c:v>665.42589999999996</c:v>
                </c:pt>
                <c:pt idx="7796">
                  <c:v>665.50639999999999</c:v>
                </c:pt>
                <c:pt idx="7797">
                  <c:v>665.58680000000004</c:v>
                </c:pt>
                <c:pt idx="7798">
                  <c:v>665.67280000000005</c:v>
                </c:pt>
                <c:pt idx="7799">
                  <c:v>665.75300000000004</c:v>
                </c:pt>
                <c:pt idx="7800">
                  <c:v>665.83550000000002</c:v>
                </c:pt>
                <c:pt idx="7801">
                  <c:v>665.91880000000003</c:v>
                </c:pt>
                <c:pt idx="7802">
                  <c:v>665.99950000000001</c:v>
                </c:pt>
                <c:pt idx="7803">
                  <c:v>666.08389999999997</c:v>
                </c:pt>
                <c:pt idx="7804">
                  <c:v>666.16470000000004</c:v>
                </c:pt>
                <c:pt idx="7805">
                  <c:v>666.24720000000002</c:v>
                </c:pt>
                <c:pt idx="7806">
                  <c:v>666.33199999999999</c:v>
                </c:pt>
                <c:pt idx="7807">
                  <c:v>666.41560000000004</c:v>
                </c:pt>
                <c:pt idx="7808">
                  <c:v>666.49599999999998</c:v>
                </c:pt>
                <c:pt idx="7809">
                  <c:v>666.57820000000004</c:v>
                </c:pt>
                <c:pt idx="7810">
                  <c:v>666.66399999999999</c:v>
                </c:pt>
                <c:pt idx="7811">
                  <c:v>666.74599999999998</c:v>
                </c:pt>
                <c:pt idx="7812">
                  <c:v>666.82719999999995</c:v>
                </c:pt>
                <c:pt idx="7813">
                  <c:v>666.9085</c:v>
                </c:pt>
                <c:pt idx="7814">
                  <c:v>666.99220000000003</c:v>
                </c:pt>
                <c:pt idx="7815">
                  <c:v>667.07240000000002</c:v>
                </c:pt>
                <c:pt idx="7816">
                  <c:v>667.15459999999996</c:v>
                </c:pt>
                <c:pt idx="7817">
                  <c:v>667.23919999999998</c:v>
                </c:pt>
                <c:pt idx="7818">
                  <c:v>667.31820000000005</c:v>
                </c:pt>
                <c:pt idx="7819">
                  <c:v>667.40279999999996</c:v>
                </c:pt>
                <c:pt idx="7820">
                  <c:v>667.4846</c:v>
                </c:pt>
                <c:pt idx="7821">
                  <c:v>667.56759999999997</c:v>
                </c:pt>
                <c:pt idx="7822">
                  <c:v>667.65350000000001</c:v>
                </c:pt>
                <c:pt idx="7823">
                  <c:v>667.73389999999995</c:v>
                </c:pt>
                <c:pt idx="7824">
                  <c:v>667.81889999999999</c:v>
                </c:pt>
                <c:pt idx="7825">
                  <c:v>667.8972</c:v>
                </c:pt>
                <c:pt idx="7826">
                  <c:v>667.98109999999997</c:v>
                </c:pt>
                <c:pt idx="7827">
                  <c:v>668.06399999999996</c:v>
                </c:pt>
                <c:pt idx="7828">
                  <c:v>668.1454</c:v>
                </c:pt>
                <c:pt idx="7829">
                  <c:v>668.22889999999995</c:v>
                </c:pt>
                <c:pt idx="7830">
                  <c:v>668.3116</c:v>
                </c:pt>
                <c:pt idx="7831">
                  <c:v>668.39250000000004</c:v>
                </c:pt>
                <c:pt idx="7832">
                  <c:v>668.47720000000004</c:v>
                </c:pt>
                <c:pt idx="7833">
                  <c:v>668.55719999999997</c:v>
                </c:pt>
                <c:pt idx="7834">
                  <c:v>668.64120000000003</c:v>
                </c:pt>
                <c:pt idx="7835">
                  <c:v>668.72500000000002</c:v>
                </c:pt>
                <c:pt idx="7836">
                  <c:v>668.80499999999995</c:v>
                </c:pt>
                <c:pt idx="7837">
                  <c:v>668.88819999999998</c:v>
                </c:pt>
                <c:pt idx="7838">
                  <c:v>668.97280000000001</c:v>
                </c:pt>
                <c:pt idx="7839">
                  <c:v>669.05280000000005</c:v>
                </c:pt>
                <c:pt idx="7840">
                  <c:v>669.13649999999996</c:v>
                </c:pt>
                <c:pt idx="7841">
                  <c:v>669.2201</c:v>
                </c:pt>
                <c:pt idx="7842">
                  <c:v>669.30219999999997</c:v>
                </c:pt>
                <c:pt idx="7843">
                  <c:v>669.38660000000004</c:v>
                </c:pt>
                <c:pt idx="7844">
                  <c:v>669.46579999999994</c:v>
                </c:pt>
                <c:pt idx="7845">
                  <c:v>669.54809999999998</c:v>
                </c:pt>
                <c:pt idx="7846">
                  <c:v>669.63160000000005</c:v>
                </c:pt>
                <c:pt idx="7847">
                  <c:v>669.71209999999996</c:v>
                </c:pt>
                <c:pt idx="7848">
                  <c:v>669.79600000000005</c:v>
                </c:pt>
                <c:pt idx="7849">
                  <c:v>669.87789999999995</c:v>
                </c:pt>
                <c:pt idx="7850">
                  <c:v>669.95950000000005</c:v>
                </c:pt>
                <c:pt idx="7851">
                  <c:v>670.04</c:v>
                </c:pt>
                <c:pt idx="7852">
                  <c:v>670.12360000000001</c:v>
                </c:pt>
                <c:pt idx="7853">
                  <c:v>670.20690000000002</c:v>
                </c:pt>
                <c:pt idx="7854">
                  <c:v>670.29190000000006</c:v>
                </c:pt>
                <c:pt idx="7855">
                  <c:v>670.37189999999998</c:v>
                </c:pt>
                <c:pt idx="7856">
                  <c:v>670.45590000000004</c:v>
                </c:pt>
                <c:pt idx="7857">
                  <c:v>670.5376</c:v>
                </c:pt>
                <c:pt idx="7858">
                  <c:v>670.62</c:v>
                </c:pt>
                <c:pt idx="7859">
                  <c:v>670.70360000000005</c:v>
                </c:pt>
                <c:pt idx="7860">
                  <c:v>670.78399999999999</c:v>
                </c:pt>
                <c:pt idx="7861">
                  <c:v>670.86720000000003</c:v>
                </c:pt>
                <c:pt idx="7862">
                  <c:v>670.95119999999997</c:v>
                </c:pt>
                <c:pt idx="7863">
                  <c:v>671.03279999999995</c:v>
                </c:pt>
                <c:pt idx="7864">
                  <c:v>671.11450000000002</c:v>
                </c:pt>
                <c:pt idx="7865">
                  <c:v>671.19680000000005</c:v>
                </c:pt>
                <c:pt idx="7866">
                  <c:v>671.2799</c:v>
                </c:pt>
                <c:pt idx="7867">
                  <c:v>671.36210000000005</c:v>
                </c:pt>
                <c:pt idx="7868">
                  <c:v>671.44309999999996</c:v>
                </c:pt>
                <c:pt idx="7869">
                  <c:v>671.52760000000001</c:v>
                </c:pt>
                <c:pt idx="7870">
                  <c:v>671.60900000000004</c:v>
                </c:pt>
                <c:pt idx="7871">
                  <c:v>671.6934</c:v>
                </c:pt>
                <c:pt idx="7872">
                  <c:v>671.77620000000002</c:v>
                </c:pt>
                <c:pt idx="7873">
                  <c:v>671.85979999999995</c:v>
                </c:pt>
                <c:pt idx="7874">
                  <c:v>671.94150000000002</c:v>
                </c:pt>
                <c:pt idx="7875">
                  <c:v>672.024</c:v>
                </c:pt>
                <c:pt idx="7876">
                  <c:v>672.10580000000004</c:v>
                </c:pt>
                <c:pt idx="7877">
                  <c:v>672.1875</c:v>
                </c:pt>
                <c:pt idx="7878">
                  <c:v>672.26990000000001</c:v>
                </c:pt>
                <c:pt idx="7879">
                  <c:v>672.35119999999995</c:v>
                </c:pt>
                <c:pt idx="7880">
                  <c:v>672.43420000000003</c:v>
                </c:pt>
                <c:pt idx="7881">
                  <c:v>672.51679999999999</c:v>
                </c:pt>
                <c:pt idx="7882">
                  <c:v>672.59799999999996</c:v>
                </c:pt>
                <c:pt idx="7883">
                  <c:v>672.68240000000003</c:v>
                </c:pt>
                <c:pt idx="7884">
                  <c:v>672.76369999999997</c:v>
                </c:pt>
                <c:pt idx="7885">
                  <c:v>672.84799999999996</c:v>
                </c:pt>
                <c:pt idx="7886">
                  <c:v>672.9289</c:v>
                </c:pt>
                <c:pt idx="7887">
                  <c:v>673.01369999999997</c:v>
                </c:pt>
                <c:pt idx="7888">
                  <c:v>673.09550000000002</c:v>
                </c:pt>
                <c:pt idx="7889">
                  <c:v>673.17619999999999</c:v>
                </c:pt>
                <c:pt idx="7890">
                  <c:v>673.25940000000003</c:v>
                </c:pt>
                <c:pt idx="7891">
                  <c:v>673.33960000000002</c:v>
                </c:pt>
                <c:pt idx="7892">
                  <c:v>673.42399999999998</c:v>
                </c:pt>
                <c:pt idx="7893">
                  <c:v>673.50549999999998</c:v>
                </c:pt>
                <c:pt idx="7894">
                  <c:v>673.58860000000004</c:v>
                </c:pt>
                <c:pt idx="7895">
                  <c:v>673.67100000000005</c:v>
                </c:pt>
                <c:pt idx="7896">
                  <c:v>673.75429999999994</c:v>
                </c:pt>
                <c:pt idx="7897">
                  <c:v>673.83680000000004</c:v>
                </c:pt>
                <c:pt idx="7898">
                  <c:v>673.91859999999997</c:v>
                </c:pt>
                <c:pt idx="7899">
                  <c:v>674.00059999999996</c:v>
                </c:pt>
                <c:pt idx="7900">
                  <c:v>674.08259999999996</c:v>
                </c:pt>
                <c:pt idx="7901">
                  <c:v>674.16819999999996</c:v>
                </c:pt>
                <c:pt idx="7902">
                  <c:v>674.24990000000003</c:v>
                </c:pt>
                <c:pt idx="7903">
                  <c:v>674.33159999999998</c:v>
                </c:pt>
                <c:pt idx="7904">
                  <c:v>674.4144</c:v>
                </c:pt>
                <c:pt idx="7905">
                  <c:v>674.49720000000002</c:v>
                </c:pt>
                <c:pt idx="7906">
                  <c:v>674.5779</c:v>
                </c:pt>
                <c:pt idx="7907">
                  <c:v>674.66250000000002</c:v>
                </c:pt>
                <c:pt idx="7908">
                  <c:v>674.74390000000005</c:v>
                </c:pt>
                <c:pt idx="7909">
                  <c:v>674.82740000000001</c:v>
                </c:pt>
                <c:pt idx="7910">
                  <c:v>674.90890000000002</c:v>
                </c:pt>
                <c:pt idx="7911">
                  <c:v>674.99260000000004</c:v>
                </c:pt>
                <c:pt idx="7912">
                  <c:v>675.07749999999999</c:v>
                </c:pt>
                <c:pt idx="7913">
                  <c:v>675.15800000000002</c:v>
                </c:pt>
                <c:pt idx="7914">
                  <c:v>675.24130000000002</c:v>
                </c:pt>
                <c:pt idx="7915">
                  <c:v>675.32280000000003</c:v>
                </c:pt>
                <c:pt idx="7916">
                  <c:v>675.40560000000005</c:v>
                </c:pt>
                <c:pt idx="7917">
                  <c:v>675.48820000000001</c:v>
                </c:pt>
                <c:pt idx="7918">
                  <c:v>675.56920000000002</c:v>
                </c:pt>
                <c:pt idx="7919">
                  <c:v>675.65350000000001</c:v>
                </c:pt>
                <c:pt idx="7920">
                  <c:v>675.73559999999998</c:v>
                </c:pt>
                <c:pt idx="7921">
                  <c:v>675.81740000000002</c:v>
                </c:pt>
                <c:pt idx="7922">
                  <c:v>675.90200000000004</c:v>
                </c:pt>
                <c:pt idx="7923">
                  <c:v>675.98239999999998</c:v>
                </c:pt>
                <c:pt idx="7924">
                  <c:v>676.0675</c:v>
                </c:pt>
                <c:pt idx="7925">
                  <c:v>676.14679999999998</c:v>
                </c:pt>
                <c:pt idx="7926">
                  <c:v>676.23099999999999</c:v>
                </c:pt>
                <c:pt idx="7927">
                  <c:v>676.31140000000005</c:v>
                </c:pt>
                <c:pt idx="7928">
                  <c:v>676.39520000000005</c:v>
                </c:pt>
                <c:pt idx="7929">
                  <c:v>676.47879999999998</c:v>
                </c:pt>
                <c:pt idx="7930">
                  <c:v>676.55930000000001</c:v>
                </c:pt>
                <c:pt idx="7931">
                  <c:v>676.64409999999998</c:v>
                </c:pt>
                <c:pt idx="7932">
                  <c:v>676.72500000000002</c:v>
                </c:pt>
                <c:pt idx="7933">
                  <c:v>676.80920000000003</c:v>
                </c:pt>
                <c:pt idx="7934">
                  <c:v>676.88980000000004</c:v>
                </c:pt>
                <c:pt idx="7935">
                  <c:v>676.97410000000002</c:v>
                </c:pt>
                <c:pt idx="7936">
                  <c:v>677.0548</c:v>
                </c:pt>
                <c:pt idx="7937">
                  <c:v>677.13699999999994</c:v>
                </c:pt>
                <c:pt idx="7938">
                  <c:v>677.22109999999998</c:v>
                </c:pt>
                <c:pt idx="7939">
                  <c:v>677.30449999999996</c:v>
                </c:pt>
                <c:pt idx="7940">
                  <c:v>677.38760000000002</c:v>
                </c:pt>
                <c:pt idx="7941">
                  <c:v>677.46600000000001</c:v>
                </c:pt>
                <c:pt idx="7942">
                  <c:v>677.54859999999996</c:v>
                </c:pt>
                <c:pt idx="7943">
                  <c:v>677.63350000000003</c:v>
                </c:pt>
                <c:pt idx="7944">
                  <c:v>677.71569999999997</c:v>
                </c:pt>
                <c:pt idx="7945">
                  <c:v>677.79899999999998</c:v>
                </c:pt>
                <c:pt idx="7946">
                  <c:v>677.87980000000005</c:v>
                </c:pt>
                <c:pt idx="7947">
                  <c:v>677.96109999999999</c:v>
                </c:pt>
                <c:pt idx="7948">
                  <c:v>678.04380000000003</c:v>
                </c:pt>
                <c:pt idx="7949">
                  <c:v>678.125</c:v>
                </c:pt>
                <c:pt idx="7950">
                  <c:v>678.20920000000001</c:v>
                </c:pt>
                <c:pt idx="7951">
                  <c:v>678.29060000000004</c:v>
                </c:pt>
                <c:pt idx="7952">
                  <c:v>678.37279999999998</c:v>
                </c:pt>
                <c:pt idx="7953">
                  <c:v>678.45759999999996</c:v>
                </c:pt>
                <c:pt idx="7954">
                  <c:v>678.54100000000005</c:v>
                </c:pt>
                <c:pt idx="7955">
                  <c:v>678.62300000000005</c:v>
                </c:pt>
                <c:pt idx="7956">
                  <c:v>678.70759999999996</c:v>
                </c:pt>
                <c:pt idx="7957">
                  <c:v>678.79020000000003</c:v>
                </c:pt>
                <c:pt idx="7958">
                  <c:v>678.86779999999999</c:v>
                </c:pt>
                <c:pt idx="7959">
                  <c:v>678.9529</c:v>
                </c:pt>
                <c:pt idx="7960">
                  <c:v>679.03880000000004</c:v>
                </c:pt>
                <c:pt idx="7961">
                  <c:v>679.11879999999996</c:v>
                </c:pt>
                <c:pt idx="7962">
                  <c:v>679.20240000000001</c:v>
                </c:pt>
                <c:pt idx="7963">
                  <c:v>679.2835</c:v>
                </c:pt>
                <c:pt idx="7964">
                  <c:v>679.36680000000001</c:v>
                </c:pt>
                <c:pt idx="7965">
                  <c:v>679.44780000000003</c:v>
                </c:pt>
                <c:pt idx="7966">
                  <c:v>679.53179999999998</c:v>
                </c:pt>
                <c:pt idx="7967">
                  <c:v>679.61300000000006</c:v>
                </c:pt>
                <c:pt idx="7968">
                  <c:v>679.69600000000003</c:v>
                </c:pt>
                <c:pt idx="7969">
                  <c:v>679.77689999999996</c:v>
                </c:pt>
                <c:pt idx="7970">
                  <c:v>679.85990000000004</c:v>
                </c:pt>
                <c:pt idx="7971">
                  <c:v>679.94489999999996</c:v>
                </c:pt>
                <c:pt idx="7972">
                  <c:v>680.02679999999998</c:v>
                </c:pt>
                <c:pt idx="7973">
                  <c:v>680.10619999999994</c:v>
                </c:pt>
                <c:pt idx="7974">
                  <c:v>680.18809999999996</c:v>
                </c:pt>
                <c:pt idx="7975">
                  <c:v>680.27279999999996</c:v>
                </c:pt>
                <c:pt idx="7976">
                  <c:v>680.35260000000005</c:v>
                </c:pt>
                <c:pt idx="7977">
                  <c:v>680.43949999999995</c:v>
                </c:pt>
                <c:pt idx="7978">
                  <c:v>680.51850000000002</c:v>
                </c:pt>
                <c:pt idx="7979">
                  <c:v>680.6019</c:v>
                </c:pt>
                <c:pt idx="7980">
                  <c:v>680.68389999999999</c:v>
                </c:pt>
                <c:pt idx="7981">
                  <c:v>680.76379999999995</c:v>
                </c:pt>
                <c:pt idx="7982">
                  <c:v>680.84900000000005</c:v>
                </c:pt>
                <c:pt idx="7983">
                  <c:v>680.93399999999997</c:v>
                </c:pt>
                <c:pt idx="7984">
                  <c:v>681.01599999999996</c:v>
                </c:pt>
                <c:pt idx="7985">
                  <c:v>681.0951</c:v>
                </c:pt>
                <c:pt idx="7986">
                  <c:v>681.17819999999995</c:v>
                </c:pt>
                <c:pt idx="7987">
                  <c:v>681.26239999999996</c:v>
                </c:pt>
                <c:pt idx="7988">
                  <c:v>681.34529999999995</c:v>
                </c:pt>
                <c:pt idx="7989">
                  <c:v>681.43</c:v>
                </c:pt>
                <c:pt idx="7990">
                  <c:v>681.51020000000005</c:v>
                </c:pt>
                <c:pt idx="7991">
                  <c:v>681.59259999999995</c:v>
                </c:pt>
                <c:pt idx="7992">
                  <c:v>681.67840000000001</c:v>
                </c:pt>
                <c:pt idx="7993">
                  <c:v>681.76110000000006</c:v>
                </c:pt>
                <c:pt idx="7994">
                  <c:v>681.84310000000005</c:v>
                </c:pt>
                <c:pt idx="7995">
                  <c:v>681.92430000000002</c:v>
                </c:pt>
                <c:pt idx="7996">
                  <c:v>682.00639999999999</c:v>
                </c:pt>
                <c:pt idx="7997">
                  <c:v>682.08820000000003</c:v>
                </c:pt>
                <c:pt idx="7998">
                  <c:v>682.17139999999995</c:v>
                </c:pt>
                <c:pt idx="7999">
                  <c:v>682.25459999999998</c:v>
                </c:pt>
                <c:pt idx="8000">
                  <c:v>682.33979999999997</c:v>
                </c:pt>
                <c:pt idx="8001">
                  <c:v>682.41859999999997</c:v>
                </c:pt>
                <c:pt idx="8002">
                  <c:v>682.50049999999999</c:v>
                </c:pt>
                <c:pt idx="8003">
                  <c:v>682.58399999999995</c:v>
                </c:pt>
                <c:pt idx="8004">
                  <c:v>682.66560000000004</c:v>
                </c:pt>
                <c:pt idx="8005">
                  <c:v>682.74839999999995</c:v>
                </c:pt>
                <c:pt idx="8006">
                  <c:v>682.83159999999998</c:v>
                </c:pt>
                <c:pt idx="8007">
                  <c:v>682.91380000000004</c:v>
                </c:pt>
                <c:pt idx="8008">
                  <c:v>682.99699999999996</c:v>
                </c:pt>
                <c:pt idx="8009">
                  <c:v>683.07989999999995</c:v>
                </c:pt>
                <c:pt idx="8010">
                  <c:v>683.16120000000001</c:v>
                </c:pt>
                <c:pt idx="8011">
                  <c:v>683.24540000000002</c:v>
                </c:pt>
                <c:pt idx="8012">
                  <c:v>683.32600000000002</c:v>
                </c:pt>
                <c:pt idx="8013">
                  <c:v>683.40949999999998</c:v>
                </c:pt>
                <c:pt idx="8014">
                  <c:v>683.49220000000003</c:v>
                </c:pt>
                <c:pt idx="8015">
                  <c:v>683.57500000000005</c:v>
                </c:pt>
                <c:pt idx="8016">
                  <c:v>683.65750000000003</c:v>
                </c:pt>
                <c:pt idx="8017">
                  <c:v>683.74059999999997</c:v>
                </c:pt>
                <c:pt idx="8018">
                  <c:v>683.82150000000001</c:v>
                </c:pt>
                <c:pt idx="8019">
                  <c:v>683.9049</c:v>
                </c:pt>
                <c:pt idx="8020">
                  <c:v>683.98500000000001</c:v>
                </c:pt>
                <c:pt idx="8021">
                  <c:v>684.06859999999995</c:v>
                </c:pt>
                <c:pt idx="8022">
                  <c:v>684.15089999999998</c:v>
                </c:pt>
                <c:pt idx="8023">
                  <c:v>684.23320000000001</c:v>
                </c:pt>
                <c:pt idx="8024">
                  <c:v>684.31399999999996</c:v>
                </c:pt>
                <c:pt idx="8025">
                  <c:v>684.39909999999998</c:v>
                </c:pt>
                <c:pt idx="8026">
                  <c:v>684.48059999999998</c:v>
                </c:pt>
                <c:pt idx="8027">
                  <c:v>684.56399999999996</c:v>
                </c:pt>
                <c:pt idx="8028">
                  <c:v>684.64599999999996</c:v>
                </c:pt>
                <c:pt idx="8029">
                  <c:v>684.7278</c:v>
                </c:pt>
                <c:pt idx="8030">
                  <c:v>684.81100000000004</c:v>
                </c:pt>
                <c:pt idx="8031">
                  <c:v>684.89599999999996</c:v>
                </c:pt>
                <c:pt idx="8032">
                  <c:v>684.97680000000003</c:v>
                </c:pt>
                <c:pt idx="8033">
                  <c:v>685.06010000000003</c:v>
                </c:pt>
                <c:pt idx="8034">
                  <c:v>685.13940000000002</c:v>
                </c:pt>
                <c:pt idx="8035">
                  <c:v>685.22080000000005</c:v>
                </c:pt>
                <c:pt idx="8036">
                  <c:v>685.30510000000004</c:v>
                </c:pt>
                <c:pt idx="8037">
                  <c:v>685.38819999999998</c:v>
                </c:pt>
                <c:pt idx="8038">
                  <c:v>685.46889999999996</c:v>
                </c:pt>
                <c:pt idx="8039">
                  <c:v>685.55160000000001</c:v>
                </c:pt>
                <c:pt idx="8040">
                  <c:v>685.63239999999996</c:v>
                </c:pt>
                <c:pt idx="8041">
                  <c:v>685.71910000000003</c:v>
                </c:pt>
                <c:pt idx="8042">
                  <c:v>685.80119999999999</c:v>
                </c:pt>
                <c:pt idx="8043">
                  <c:v>685.88350000000003</c:v>
                </c:pt>
                <c:pt idx="8044">
                  <c:v>685.96479999999997</c:v>
                </c:pt>
                <c:pt idx="8045">
                  <c:v>686.04949999999997</c:v>
                </c:pt>
                <c:pt idx="8046">
                  <c:v>686.13239999999996</c:v>
                </c:pt>
                <c:pt idx="8047">
                  <c:v>686.21500000000003</c:v>
                </c:pt>
                <c:pt idx="8048">
                  <c:v>686.29639999999995</c:v>
                </c:pt>
                <c:pt idx="8049">
                  <c:v>686.37699999999995</c:v>
                </c:pt>
                <c:pt idx="8050">
                  <c:v>686.46289999999999</c:v>
                </c:pt>
                <c:pt idx="8051">
                  <c:v>686.54520000000002</c:v>
                </c:pt>
                <c:pt idx="8052">
                  <c:v>686.62940000000003</c:v>
                </c:pt>
                <c:pt idx="8053">
                  <c:v>686.71259999999995</c:v>
                </c:pt>
                <c:pt idx="8054">
                  <c:v>686.79240000000004</c:v>
                </c:pt>
                <c:pt idx="8055">
                  <c:v>686.87400000000002</c:v>
                </c:pt>
                <c:pt idx="8056">
                  <c:v>686.9538</c:v>
                </c:pt>
                <c:pt idx="8057">
                  <c:v>687.03970000000004</c:v>
                </c:pt>
                <c:pt idx="8058">
                  <c:v>687.12199999999996</c:v>
                </c:pt>
                <c:pt idx="8059">
                  <c:v>687.20399999999995</c:v>
                </c:pt>
                <c:pt idx="8060">
                  <c:v>687.2894</c:v>
                </c:pt>
                <c:pt idx="8061">
                  <c:v>687.37040000000002</c:v>
                </c:pt>
                <c:pt idx="8062">
                  <c:v>687.45489999999995</c:v>
                </c:pt>
                <c:pt idx="8063">
                  <c:v>687.53430000000003</c:v>
                </c:pt>
                <c:pt idx="8064">
                  <c:v>687.61900000000003</c:v>
                </c:pt>
                <c:pt idx="8065">
                  <c:v>687.69849999999997</c:v>
                </c:pt>
                <c:pt idx="8066">
                  <c:v>687.78139999999996</c:v>
                </c:pt>
                <c:pt idx="8067">
                  <c:v>687.86339999999996</c:v>
                </c:pt>
                <c:pt idx="8068">
                  <c:v>687.94619999999998</c:v>
                </c:pt>
                <c:pt idx="8069">
                  <c:v>688.03120000000001</c:v>
                </c:pt>
                <c:pt idx="8070">
                  <c:v>688.11279999999999</c:v>
                </c:pt>
                <c:pt idx="8071">
                  <c:v>688.19569999999999</c:v>
                </c:pt>
                <c:pt idx="8072">
                  <c:v>688.27549999999997</c:v>
                </c:pt>
                <c:pt idx="8073">
                  <c:v>688.35749999999996</c:v>
                </c:pt>
                <c:pt idx="8074">
                  <c:v>688.44309999999996</c:v>
                </c:pt>
                <c:pt idx="8075">
                  <c:v>688.52470000000005</c:v>
                </c:pt>
                <c:pt idx="8076">
                  <c:v>688.60540000000003</c:v>
                </c:pt>
                <c:pt idx="8077">
                  <c:v>688.68920000000003</c:v>
                </c:pt>
                <c:pt idx="8078">
                  <c:v>688.77260000000001</c:v>
                </c:pt>
                <c:pt idx="8079">
                  <c:v>688.85509999999999</c:v>
                </c:pt>
                <c:pt idx="8080">
                  <c:v>688.93809999999996</c:v>
                </c:pt>
                <c:pt idx="8081">
                  <c:v>689.02340000000004</c:v>
                </c:pt>
                <c:pt idx="8082">
                  <c:v>689.10519999999997</c:v>
                </c:pt>
                <c:pt idx="8083">
                  <c:v>689.18759999999997</c:v>
                </c:pt>
                <c:pt idx="8084">
                  <c:v>689.26949999999999</c:v>
                </c:pt>
                <c:pt idx="8085">
                  <c:v>689.3501</c:v>
                </c:pt>
                <c:pt idx="8086">
                  <c:v>689.43489999999997</c:v>
                </c:pt>
                <c:pt idx="8087">
                  <c:v>689.51599999999996</c:v>
                </c:pt>
                <c:pt idx="8088">
                  <c:v>689.60069999999996</c:v>
                </c:pt>
                <c:pt idx="8089">
                  <c:v>689.68140000000005</c:v>
                </c:pt>
                <c:pt idx="8090">
                  <c:v>689.7654</c:v>
                </c:pt>
                <c:pt idx="8091">
                  <c:v>689.8451</c:v>
                </c:pt>
                <c:pt idx="8092">
                  <c:v>689.92870000000005</c:v>
                </c:pt>
                <c:pt idx="8093">
                  <c:v>690.01179999999999</c:v>
                </c:pt>
                <c:pt idx="8094">
                  <c:v>690.09500000000003</c:v>
                </c:pt>
                <c:pt idx="8095">
                  <c:v>690.17589999999996</c:v>
                </c:pt>
                <c:pt idx="8096">
                  <c:v>690.25840000000005</c:v>
                </c:pt>
                <c:pt idx="8097">
                  <c:v>690.34130000000005</c:v>
                </c:pt>
                <c:pt idx="8098">
                  <c:v>690.42619999999999</c:v>
                </c:pt>
                <c:pt idx="8099">
                  <c:v>690.50620000000004</c:v>
                </c:pt>
                <c:pt idx="8100">
                  <c:v>690.58799999999997</c:v>
                </c:pt>
                <c:pt idx="8101">
                  <c:v>690.67380000000003</c:v>
                </c:pt>
                <c:pt idx="8102">
                  <c:v>690.75450000000001</c:v>
                </c:pt>
                <c:pt idx="8103">
                  <c:v>690.83690000000001</c:v>
                </c:pt>
                <c:pt idx="8104">
                  <c:v>690.91959999999995</c:v>
                </c:pt>
                <c:pt idx="8105">
                  <c:v>691.00139999999999</c:v>
                </c:pt>
                <c:pt idx="8106">
                  <c:v>691.08339999999998</c:v>
                </c:pt>
                <c:pt idx="8107">
                  <c:v>691.16899999999998</c:v>
                </c:pt>
                <c:pt idx="8108">
                  <c:v>691.24850000000004</c:v>
                </c:pt>
                <c:pt idx="8109">
                  <c:v>691.33399999999995</c:v>
                </c:pt>
                <c:pt idx="8110">
                  <c:v>691.41510000000005</c:v>
                </c:pt>
                <c:pt idx="8111">
                  <c:v>691.49800000000005</c:v>
                </c:pt>
                <c:pt idx="8112">
                  <c:v>691.57989999999995</c:v>
                </c:pt>
                <c:pt idx="8113">
                  <c:v>691.66120000000001</c:v>
                </c:pt>
                <c:pt idx="8114">
                  <c:v>691.74390000000005</c:v>
                </c:pt>
                <c:pt idx="8115">
                  <c:v>691.82659999999998</c:v>
                </c:pt>
                <c:pt idx="8116">
                  <c:v>691.90840000000003</c:v>
                </c:pt>
                <c:pt idx="8117">
                  <c:v>691.99199999999996</c:v>
                </c:pt>
                <c:pt idx="8118">
                  <c:v>692.07659999999998</c:v>
                </c:pt>
                <c:pt idx="8119">
                  <c:v>692.15660000000003</c:v>
                </c:pt>
                <c:pt idx="8120">
                  <c:v>692.24</c:v>
                </c:pt>
                <c:pt idx="8121">
                  <c:v>692.32439999999997</c:v>
                </c:pt>
                <c:pt idx="8122">
                  <c:v>692.40539999999999</c:v>
                </c:pt>
                <c:pt idx="8123">
                  <c:v>692.48620000000005</c:v>
                </c:pt>
                <c:pt idx="8124">
                  <c:v>692.56880000000001</c:v>
                </c:pt>
                <c:pt idx="8125">
                  <c:v>692.65070000000003</c:v>
                </c:pt>
                <c:pt idx="8126">
                  <c:v>692.73620000000005</c:v>
                </c:pt>
                <c:pt idx="8127">
                  <c:v>692.81539999999995</c:v>
                </c:pt>
                <c:pt idx="8128">
                  <c:v>692.90030000000002</c:v>
                </c:pt>
                <c:pt idx="8129">
                  <c:v>692.98249999999996</c:v>
                </c:pt>
                <c:pt idx="8130">
                  <c:v>693.06550000000004</c:v>
                </c:pt>
                <c:pt idx="8131">
                  <c:v>693.14840000000004</c:v>
                </c:pt>
                <c:pt idx="8132">
                  <c:v>693.23059999999998</c:v>
                </c:pt>
                <c:pt idx="8133">
                  <c:v>693.31470000000002</c:v>
                </c:pt>
                <c:pt idx="8134">
                  <c:v>693.39639999999997</c:v>
                </c:pt>
                <c:pt idx="8135">
                  <c:v>693.47919999999999</c:v>
                </c:pt>
                <c:pt idx="8136">
                  <c:v>693.56110000000001</c:v>
                </c:pt>
                <c:pt idx="8137">
                  <c:v>693.6422</c:v>
                </c:pt>
                <c:pt idx="8138">
                  <c:v>693.72649999999999</c:v>
                </c:pt>
                <c:pt idx="8139">
                  <c:v>693.81079999999997</c:v>
                </c:pt>
                <c:pt idx="8140">
                  <c:v>693.8922</c:v>
                </c:pt>
                <c:pt idx="8141">
                  <c:v>693.97550000000001</c:v>
                </c:pt>
                <c:pt idx="8142">
                  <c:v>694.05640000000005</c:v>
                </c:pt>
                <c:pt idx="8143">
                  <c:v>694.13819999999998</c:v>
                </c:pt>
                <c:pt idx="8144">
                  <c:v>694.22400000000005</c:v>
                </c:pt>
                <c:pt idx="8145">
                  <c:v>694.30319999999995</c:v>
                </c:pt>
                <c:pt idx="8146">
                  <c:v>694.38900000000001</c:v>
                </c:pt>
                <c:pt idx="8147">
                  <c:v>694.46799999999996</c:v>
                </c:pt>
                <c:pt idx="8148">
                  <c:v>694.55470000000003</c:v>
                </c:pt>
                <c:pt idx="8149">
                  <c:v>694.63469999999995</c:v>
                </c:pt>
                <c:pt idx="8150">
                  <c:v>694.71630000000005</c:v>
                </c:pt>
                <c:pt idx="8151">
                  <c:v>694.8</c:v>
                </c:pt>
                <c:pt idx="8152">
                  <c:v>694.87990000000002</c:v>
                </c:pt>
                <c:pt idx="8153">
                  <c:v>694.96339999999998</c:v>
                </c:pt>
                <c:pt idx="8154">
                  <c:v>695.04740000000004</c:v>
                </c:pt>
                <c:pt idx="8155">
                  <c:v>695.12950000000001</c:v>
                </c:pt>
                <c:pt idx="8156">
                  <c:v>695.21439999999996</c:v>
                </c:pt>
                <c:pt idx="8157">
                  <c:v>695.29340000000002</c:v>
                </c:pt>
                <c:pt idx="8158">
                  <c:v>695.3768</c:v>
                </c:pt>
                <c:pt idx="8159">
                  <c:v>695.45759999999996</c:v>
                </c:pt>
                <c:pt idx="8160">
                  <c:v>695.54250000000002</c:v>
                </c:pt>
                <c:pt idx="8161">
                  <c:v>695.62239999999997</c:v>
                </c:pt>
                <c:pt idx="8162">
                  <c:v>695.70709999999997</c:v>
                </c:pt>
                <c:pt idx="8163">
                  <c:v>695.7903</c:v>
                </c:pt>
                <c:pt idx="8164">
                  <c:v>695.86940000000004</c:v>
                </c:pt>
                <c:pt idx="8165">
                  <c:v>695.95489999999995</c:v>
                </c:pt>
                <c:pt idx="8166">
                  <c:v>696.0376</c:v>
                </c:pt>
                <c:pt idx="8167">
                  <c:v>696.12</c:v>
                </c:pt>
                <c:pt idx="8168">
                  <c:v>696.20190000000002</c:v>
                </c:pt>
                <c:pt idx="8169">
                  <c:v>696.28309999999999</c:v>
                </c:pt>
                <c:pt idx="8170">
                  <c:v>696.36569999999995</c:v>
                </c:pt>
                <c:pt idx="8171">
                  <c:v>696.4511</c:v>
                </c:pt>
                <c:pt idx="8172">
                  <c:v>696.53589999999997</c:v>
                </c:pt>
                <c:pt idx="8173">
                  <c:v>696.61620000000005</c:v>
                </c:pt>
                <c:pt idx="8174">
                  <c:v>696.69690000000003</c:v>
                </c:pt>
                <c:pt idx="8175">
                  <c:v>696.78009999999995</c:v>
                </c:pt>
                <c:pt idx="8176">
                  <c:v>696.86220000000003</c:v>
                </c:pt>
                <c:pt idx="8177">
                  <c:v>696.94439999999997</c:v>
                </c:pt>
                <c:pt idx="8178">
                  <c:v>697.02919999999995</c:v>
                </c:pt>
                <c:pt idx="8179">
                  <c:v>697.11099999999999</c:v>
                </c:pt>
                <c:pt idx="8180">
                  <c:v>697.19389999999999</c:v>
                </c:pt>
                <c:pt idx="8181">
                  <c:v>697.27499999999998</c:v>
                </c:pt>
                <c:pt idx="8182">
                  <c:v>697.36059999999998</c:v>
                </c:pt>
                <c:pt idx="8183">
                  <c:v>697.44150000000002</c:v>
                </c:pt>
                <c:pt idx="8184">
                  <c:v>697.52340000000004</c:v>
                </c:pt>
                <c:pt idx="8185">
                  <c:v>697.60720000000003</c:v>
                </c:pt>
                <c:pt idx="8186">
                  <c:v>697.69129999999996</c:v>
                </c:pt>
                <c:pt idx="8187">
                  <c:v>697.77020000000005</c:v>
                </c:pt>
                <c:pt idx="8188">
                  <c:v>697.85360000000003</c:v>
                </c:pt>
                <c:pt idx="8189">
                  <c:v>697.93970000000002</c:v>
                </c:pt>
                <c:pt idx="8190">
                  <c:v>698.02</c:v>
                </c:pt>
                <c:pt idx="8191">
                  <c:v>698.10090000000002</c:v>
                </c:pt>
                <c:pt idx="8192">
                  <c:v>698.18619999999999</c:v>
                </c:pt>
                <c:pt idx="8193">
                  <c:v>698.26559999999995</c:v>
                </c:pt>
                <c:pt idx="8194">
                  <c:v>698.34839999999997</c:v>
                </c:pt>
                <c:pt idx="8195">
                  <c:v>698.43320000000006</c:v>
                </c:pt>
                <c:pt idx="8196">
                  <c:v>698.51610000000005</c:v>
                </c:pt>
                <c:pt idx="8197">
                  <c:v>698.59720000000004</c:v>
                </c:pt>
                <c:pt idx="8198">
                  <c:v>698.68060000000003</c:v>
                </c:pt>
                <c:pt idx="8199">
                  <c:v>698.76390000000004</c:v>
                </c:pt>
                <c:pt idx="8200">
                  <c:v>698.85</c:v>
                </c:pt>
                <c:pt idx="8201">
                  <c:v>698.92989999999998</c:v>
                </c:pt>
                <c:pt idx="8202">
                  <c:v>699.01250000000005</c:v>
                </c:pt>
                <c:pt idx="8203">
                  <c:v>699.09640000000002</c:v>
                </c:pt>
                <c:pt idx="8204">
                  <c:v>699.17520000000002</c:v>
                </c:pt>
                <c:pt idx="8205">
                  <c:v>699.25739999999996</c:v>
                </c:pt>
                <c:pt idx="8206">
                  <c:v>699.3424</c:v>
                </c:pt>
                <c:pt idx="8207">
                  <c:v>699.42340000000002</c:v>
                </c:pt>
                <c:pt idx="8208">
                  <c:v>699.50779999999997</c:v>
                </c:pt>
                <c:pt idx="8209">
                  <c:v>699.58939999999996</c:v>
                </c:pt>
                <c:pt idx="8210">
                  <c:v>699.6712</c:v>
                </c:pt>
                <c:pt idx="8211">
                  <c:v>699.75340000000006</c:v>
                </c:pt>
                <c:pt idx="8212">
                  <c:v>699.83709999999996</c:v>
                </c:pt>
                <c:pt idx="8213">
                  <c:v>699.91740000000004</c:v>
                </c:pt>
                <c:pt idx="8214">
                  <c:v>700.00279999999998</c:v>
                </c:pt>
                <c:pt idx="8215">
                  <c:v>700.08579999999995</c:v>
                </c:pt>
                <c:pt idx="8216">
                  <c:v>700.1653</c:v>
                </c:pt>
                <c:pt idx="8217">
                  <c:v>700.24699999999996</c:v>
                </c:pt>
                <c:pt idx="8218">
                  <c:v>700.33</c:v>
                </c:pt>
                <c:pt idx="8219">
                  <c:v>700.41309999999999</c:v>
                </c:pt>
                <c:pt idx="8220">
                  <c:v>700.49620000000004</c:v>
                </c:pt>
                <c:pt idx="8221">
                  <c:v>700.57899999999995</c:v>
                </c:pt>
                <c:pt idx="8222">
                  <c:v>700.66160000000002</c:v>
                </c:pt>
                <c:pt idx="8223">
                  <c:v>700.74490000000003</c:v>
                </c:pt>
                <c:pt idx="8224">
                  <c:v>700.82799999999997</c:v>
                </c:pt>
                <c:pt idx="8225">
                  <c:v>700.90710000000001</c:v>
                </c:pt>
                <c:pt idx="8226">
                  <c:v>700.99009999999998</c:v>
                </c:pt>
                <c:pt idx="8227">
                  <c:v>701.07360000000006</c:v>
                </c:pt>
                <c:pt idx="8228">
                  <c:v>701.15539999999999</c:v>
                </c:pt>
                <c:pt idx="8229">
                  <c:v>701.23910000000001</c:v>
                </c:pt>
                <c:pt idx="8230">
                  <c:v>701.32320000000004</c:v>
                </c:pt>
                <c:pt idx="8231">
                  <c:v>701.40419999999995</c:v>
                </c:pt>
                <c:pt idx="8232">
                  <c:v>701.48519999999996</c:v>
                </c:pt>
                <c:pt idx="8233">
                  <c:v>701.57039999999995</c:v>
                </c:pt>
                <c:pt idx="8234">
                  <c:v>701.65219999999999</c:v>
                </c:pt>
                <c:pt idx="8235">
                  <c:v>701.7346</c:v>
                </c:pt>
                <c:pt idx="8236">
                  <c:v>701.81479999999999</c:v>
                </c:pt>
                <c:pt idx="8237">
                  <c:v>701.89840000000004</c:v>
                </c:pt>
                <c:pt idx="8238">
                  <c:v>701.98059999999998</c:v>
                </c:pt>
                <c:pt idx="8239">
                  <c:v>702.06290000000001</c:v>
                </c:pt>
                <c:pt idx="8240">
                  <c:v>702.14509999999996</c:v>
                </c:pt>
                <c:pt idx="8241">
                  <c:v>702.22879999999998</c:v>
                </c:pt>
                <c:pt idx="8242">
                  <c:v>702.31190000000004</c:v>
                </c:pt>
                <c:pt idx="8243">
                  <c:v>702.39459999999997</c:v>
                </c:pt>
                <c:pt idx="8244">
                  <c:v>702.47839999999997</c:v>
                </c:pt>
                <c:pt idx="8245">
                  <c:v>702.56029999999998</c:v>
                </c:pt>
                <c:pt idx="8246">
                  <c:v>702.64260000000002</c:v>
                </c:pt>
                <c:pt idx="8247">
                  <c:v>702.72460000000001</c:v>
                </c:pt>
                <c:pt idx="8248">
                  <c:v>702.80560000000003</c:v>
                </c:pt>
                <c:pt idx="8249">
                  <c:v>702.89049999999997</c:v>
                </c:pt>
                <c:pt idx="8250">
                  <c:v>702.97199999999998</c:v>
                </c:pt>
                <c:pt idx="8251">
                  <c:v>703.05719999999997</c:v>
                </c:pt>
                <c:pt idx="8252">
                  <c:v>703.13869999999997</c:v>
                </c:pt>
                <c:pt idx="8253">
                  <c:v>703.21900000000005</c:v>
                </c:pt>
                <c:pt idx="8254">
                  <c:v>703.30319999999995</c:v>
                </c:pt>
                <c:pt idx="8255">
                  <c:v>703.38620000000003</c:v>
                </c:pt>
                <c:pt idx="8256">
                  <c:v>703.46870000000001</c:v>
                </c:pt>
                <c:pt idx="8257">
                  <c:v>703.55200000000002</c:v>
                </c:pt>
                <c:pt idx="8258">
                  <c:v>703.63300000000004</c:v>
                </c:pt>
                <c:pt idx="8259">
                  <c:v>703.71799999999996</c:v>
                </c:pt>
                <c:pt idx="8260">
                  <c:v>703.79859999999996</c:v>
                </c:pt>
                <c:pt idx="8261">
                  <c:v>703.88279999999997</c:v>
                </c:pt>
                <c:pt idx="8262">
                  <c:v>703.96540000000005</c:v>
                </c:pt>
                <c:pt idx="8263">
                  <c:v>704.04679999999996</c:v>
                </c:pt>
                <c:pt idx="8264">
                  <c:v>704.12929999999994</c:v>
                </c:pt>
                <c:pt idx="8265">
                  <c:v>704.21259999999995</c:v>
                </c:pt>
                <c:pt idx="8266">
                  <c:v>704.29589999999996</c:v>
                </c:pt>
                <c:pt idx="8267">
                  <c:v>704.37660000000005</c:v>
                </c:pt>
                <c:pt idx="8268">
                  <c:v>704.45929999999998</c:v>
                </c:pt>
                <c:pt idx="8269">
                  <c:v>704.54240000000004</c:v>
                </c:pt>
                <c:pt idx="8270">
                  <c:v>704.6232</c:v>
                </c:pt>
                <c:pt idx="8271">
                  <c:v>704.70759999999996</c:v>
                </c:pt>
                <c:pt idx="8272">
                  <c:v>704.79100000000005</c:v>
                </c:pt>
                <c:pt idx="8273">
                  <c:v>704.87339999999995</c:v>
                </c:pt>
                <c:pt idx="8274">
                  <c:v>704.95640000000003</c:v>
                </c:pt>
                <c:pt idx="8275">
                  <c:v>705.04</c:v>
                </c:pt>
                <c:pt idx="8276">
                  <c:v>705.12120000000004</c:v>
                </c:pt>
                <c:pt idx="8277">
                  <c:v>705.20150000000001</c:v>
                </c:pt>
                <c:pt idx="8278">
                  <c:v>705.28499999999997</c:v>
                </c:pt>
                <c:pt idx="8279">
                  <c:v>705.36879999999996</c:v>
                </c:pt>
                <c:pt idx="8280">
                  <c:v>705.44939999999997</c:v>
                </c:pt>
                <c:pt idx="8281">
                  <c:v>705.53200000000004</c:v>
                </c:pt>
                <c:pt idx="8282">
                  <c:v>705.61509999999998</c:v>
                </c:pt>
                <c:pt idx="8283">
                  <c:v>705.69880000000001</c:v>
                </c:pt>
                <c:pt idx="8284">
                  <c:v>705.7808</c:v>
                </c:pt>
                <c:pt idx="8285">
                  <c:v>705.86239999999998</c:v>
                </c:pt>
                <c:pt idx="8286">
                  <c:v>705.94719999999995</c:v>
                </c:pt>
                <c:pt idx="8287">
                  <c:v>706.03030000000001</c:v>
                </c:pt>
                <c:pt idx="8288">
                  <c:v>706.11239999999998</c:v>
                </c:pt>
                <c:pt idx="8289">
                  <c:v>706.19389999999999</c:v>
                </c:pt>
                <c:pt idx="8290">
                  <c:v>706.27599999999995</c:v>
                </c:pt>
                <c:pt idx="8291">
                  <c:v>706.36059999999998</c:v>
                </c:pt>
                <c:pt idx="8292">
                  <c:v>706.44100000000003</c:v>
                </c:pt>
                <c:pt idx="8293">
                  <c:v>706.52440000000001</c:v>
                </c:pt>
                <c:pt idx="8294">
                  <c:v>706.6105</c:v>
                </c:pt>
                <c:pt idx="8295">
                  <c:v>706.69090000000006</c:v>
                </c:pt>
                <c:pt idx="8296">
                  <c:v>706.77430000000004</c:v>
                </c:pt>
                <c:pt idx="8297">
                  <c:v>706.85450000000003</c:v>
                </c:pt>
                <c:pt idx="8298">
                  <c:v>706.93690000000004</c:v>
                </c:pt>
                <c:pt idx="8299">
                  <c:v>707.02279999999996</c:v>
                </c:pt>
                <c:pt idx="8300">
                  <c:v>707.10350000000005</c:v>
                </c:pt>
                <c:pt idx="8301">
                  <c:v>707.18510000000003</c:v>
                </c:pt>
                <c:pt idx="8302">
                  <c:v>707.26980000000003</c:v>
                </c:pt>
                <c:pt idx="8303">
                  <c:v>707.34990000000005</c:v>
                </c:pt>
                <c:pt idx="8304">
                  <c:v>707.43499999999995</c:v>
                </c:pt>
                <c:pt idx="8305">
                  <c:v>707.51649999999995</c:v>
                </c:pt>
                <c:pt idx="8306">
                  <c:v>707.60040000000004</c:v>
                </c:pt>
                <c:pt idx="8307">
                  <c:v>707.6816</c:v>
                </c:pt>
                <c:pt idx="8308">
                  <c:v>707.7636</c:v>
                </c:pt>
                <c:pt idx="8309">
                  <c:v>707.84659999999997</c:v>
                </c:pt>
                <c:pt idx="8310">
                  <c:v>707.93060000000003</c:v>
                </c:pt>
                <c:pt idx="8311">
                  <c:v>708.01120000000003</c:v>
                </c:pt>
                <c:pt idx="8312">
                  <c:v>708.09619999999995</c:v>
                </c:pt>
                <c:pt idx="8313">
                  <c:v>708.17819999999995</c:v>
                </c:pt>
                <c:pt idx="8314">
                  <c:v>708.25879999999995</c:v>
                </c:pt>
                <c:pt idx="8315">
                  <c:v>708.34119999999996</c:v>
                </c:pt>
                <c:pt idx="8316">
                  <c:v>708.42470000000003</c:v>
                </c:pt>
                <c:pt idx="8317">
                  <c:v>708.50549999999998</c:v>
                </c:pt>
                <c:pt idx="8318">
                  <c:v>708.58979999999997</c:v>
                </c:pt>
                <c:pt idx="8319">
                  <c:v>708.67290000000003</c:v>
                </c:pt>
                <c:pt idx="8320">
                  <c:v>708.75319999999999</c:v>
                </c:pt>
                <c:pt idx="8321">
                  <c:v>708.83680000000004</c:v>
                </c:pt>
                <c:pt idx="8322">
                  <c:v>708.91890000000001</c:v>
                </c:pt>
                <c:pt idx="8323">
                  <c:v>709.00419999999997</c:v>
                </c:pt>
                <c:pt idx="8324">
                  <c:v>709.0838</c:v>
                </c:pt>
                <c:pt idx="8325">
                  <c:v>709.16700000000003</c:v>
                </c:pt>
                <c:pt idx="8326">
                  <c:v>709.25019999999995</c:v>
                </c:pt>
                <c:pt idx="8327">
                  <c:v>709.33199999999999</c:v>
                </c:pt>
                <c:pt idx="8328">
                  <c:v>709.41399999999999</c:v>
                </c:pt>
                <c:pt idx="8329">
                  <c:v>709.49599999999998</c:v>
                </c:pt>
                <c:pt idx="8330">
                  <c:v>709.57920000000001</c:v>
                </c:pt>
                <c:pt idx="8331">
                  <c:v>709.65949999999998</c:v>
                </c:pt>
                <c:pt idx="8332">
                  <c:v>709.74749999999995</c:v>
                </c:pt>
                <c:pt idx="8333">
                  <c:v>709.82780000000002</c:v>
                </c:pt>
                <c:pt idx="8334">
                  <c:v>709.90920000000006</c:v>
                </c:pt>
                <c:pt idx="8335">
                  <c:v>709.99159999999995</c:v>
                </c:pt>
                <c:pt idx="8336">
                  <c:v>710.07449999999994</c:v>
                </c:pt>
                <c:pt idx="8337">
                  <c:v>710.1576</c:v>
                </c:pt>
                <c:pt idx="8338">
                  <c:v>710.24059999999997</c:v>
                </c:pt>
                <c:pt idx="8339">
                  <c:v>710.32190000000003</c:v>
                </c:pt>
                <c:pt idx="8340">
                  <c:v>710.40319999999997</c:v>
                </c:pt>
                <c:pt idx="8341">
                  <c:v>710.48680000000002</c:v>
                </c:pt>
                <c:pt idx="8342">
                  <c:v>710.57039999999995</c:v>
                </c:pt>
                <c:pt idx="8343">
                  <c:v>710.65290000000005</c:v>
                </c:pt>
                <c:pt idx="8344">
                  <c:v>710.73620000000005</c:v>
                </c:pt>
                <c:pt idx="8345">
                  <c:v>710.81920000000002</c:v>
                </c:pt>
                <c:pt idx="8346">
                  <c:v>710.90300000000002</c:v>
                </c:pt>
                <c:pt idx="8347">
                  <c:v>710.98360000000002</c:v>
                </c:pt>
                <c:pt idx="8348">
                  <c:v>711.06579999999997</c:v>
                </c:pt>
                <c:pt idx="8349">
                  <c:v>711.14949999999999</c:v>
                </c:pt>
                <c:pt idx="8350">
                  <c:v>711.23030000000006</c:v>
                </c:pt>
                <c:pt idx="8351">
                  <c:v>711.31280000000004</c:v>
                </c:pt>
                <c:pt idx="8352">
                  <c:v>711.39440000000002</c:v>
                </c:pt>
                <c:pt idx="8353">
                  <c:v>711.47699999999998</c:v>
                </c:pt>
                <c:pt idx="8354">
                  <c:v>711.55880000000002</c:v>
                </c:pt>
                <c:pt idx="8355">
                  <c:v>711.64260000000002</c:v>
                </c:pt>
                <c:pt idx="8356">
                  <c:v>711.72609999999997</c:v>
                </c:pt>
                <c:pt idx="8357">
                  <c:v>711.80780000000004</c:v>
                </c:pt>
                <c:pt idx="8358">
                  <c:v>711.88969999999995</c:v>
                </c:pt>
                <c:pt idx="8359">
                  <c:v>711.97280000000001</c:v>
                </c:pt>
                <c:pt idx="8360">
                  <c:v>712.05820000000006</c:v>
                </c:pt>
                <c:pt idx="8361">
                  <c:v>712.13660000000004</c:v>
                </c:pt>
                <c:pt idx="8362">
                  <c:v>712.21879999999999</c:v>
                </c:pt>
                <c:pt idx="8363">
                  <c:v>712.30349999999999</c:v>
                </c:pt>
                <c:pt idx="8364">
                  <c:v>712.38469999999995</c:v>
                </c:pt>
                <c:pt idx="8365">
                  <c:v>712.46889999999996</c:v>
                </c:pt>
                <c:pt idx="8366">
                  <c:v>712.55179999999996</c:v>
                </c:pt>
                <c:pt idx="8367">
                  <c:v>712.63160000000005</c:v>
                </c:pt>
                <c:pt idx="8368">
                  <c:v>712.71540000000005</c:v>
                </c:pt>
                <c:pt idx="8369">
                  <c:v>712.79780000000005</c:v>
                </c:pt>
                <c:pt idx="8370">
                  <c:v>712.88059999999996</c:v>
                </c:pt>
                <c:pt idx="8371">
                  <c:v>712.96310000000005</c:v>
                </c:pt>
                <c:pt idx="8372">
                  <c:v>713.04600000000005</c:v>
                </c:pt>
                <c:pt idx="8373">
                  <c:v>713.12819999999999</c:v>
                </c:pt>
                <c:pt idx="8374">
                  <c:v>713.20889999999997</c:v>
                </c:pt>
                <c:pt idx="8375">
                  <c:v>713.29200000000003</c:v>
                </c:pt>
                <c:pt idx="8376">
                  <c:v>713.37699999999995</c:v>
                </c:pt>
                <c:pt idx="8377">
                  <c:v>713.45659999999998</c:v>
                </c:pt>
                <c:pt idx="8378">
                  <c:v>713.54010000000005</c:v>
                </c:pt>
                <c:pt idx="8379">
                  <c:v>713.61940000000004</c:v>
                </c:pt>
                <c:pt idx="8380">
                  <c:v>713.70280000000002</c:v>
                </c:pt>
                <c:pt idx="8381">
                  <c:v>713.78689999999995</c:v>
                </c:pt>
                <c:pt idx="8382">
                  <c:v>713.86879999999996</c:v>
                </c:pt>
                <c:pt idx="8383">
                  <c:v>713.95249999999999</c:v>
                </c:pt>
                <c:pt idx="8384">
                  <c:v>714.03589999999997</c:v>
                </c:pt>
                <c:pt idx="8385">
                  <c:v>714.11620000000005</c:v>
                </c:pt>
                <c:pt idx="8386">
                  <c:v>714.19970000000001</c:v>
                </c:pt>
                <c:pt idx="8387">
                  <c:v>714.28120000000001</c:v>
                </c:pt>
                <c:pt idx="8388">
                  <c:v>714.36500000000001</c:v>
                </c:pt>
                <c:pt idx="8389">
                  <c:v>714.44719999999995</c:v>
                </c:pt>
                <c:pt idx="8390">
                  <c:v>714.53179999999998</c:v>
                </c:pt>
                <c:pt idx="8391">
                  <c:v>714.61260000000004</c:v>
                </c:pt>
                <c:pt idx="8392">
                  <c:v>714.69640000000004</c:v>
                </c:pt>
                <c:pt idx="8393">
                  <c:v>714.77499999999998</c:v>
                </c:pt>
                <c:pt idx="8394">
                  <c:v>714.86099999999999</c:v>
                </c:pt>
                <c:pt idx="8395">
                  <c:v>714.94370000000004</c:v>
                </c:pt>
                <c:pt idx="8396">
                  <c:v>715.02409999999998</c:v>
                </c:pt>
                <c:pt idx="8397">
                  <c:v>715.1078</c:v>
                </c:pt>
                <c:pt idx="8398">
                  <c:v>715.19380000000001</c:v>
                </c:pt>
                <c:pt idx="8399">
                  <c:v>715.27380000000005</c:v>
                </c:pt>
                <c:pt idx="8400">
                  <c:v>715.35559999999998</c:v>
                </c:pt>
                <c:pt idx="8401">
                  <c:v>715.44050000000004</c:v>
                </c:pt>
                <c:pt idx="8402">
                  <c:v>715.5231</c:v>
                </c:pt>
                <c:pt idx="8403">
                  <c:v>715.60440000000006</c:v>
                </c:pt>
                <c:pt idx="8404">
                  <c:v>715.68679999999995</c:v>
                </c:pt>
                <c:pt idx="8405">
                  <c:v>715.76959999999997</c:v>
                </c:pt>
                <c:pt idx="8406">
                  <c:v>715.85339999999997</c:v>
                </c:pt>
                <c:pt idx="8407">
                  <c:v>715.93399999999997</c:v>
                </c:pt>
                <c:pt idx="8408">
                  <c:v>716.01660000000004</c:v>
                </c:pt>
                <c:pt idx="8409">
                  <c:v>716.101</c:v>
                </c:pt>
                <c:pt idx="8410">
                  <c:v>716.18399999999997</c:v>
                </c:pt>
                <c:pt idx="8411">
                  <c:v>716.26660000000004</c:v>
                </c:pt>
                <c:pt idx="8412">
                  <c:v>716.34609999999998</c:v>
                </c:pt>
                <c:pt idx="8413">
                  <c:v>716.43240000000003</c:v>
                </c:pt>
                <c:pt idx="8414">
                  <c:v>716.51340000000005</c:v>
                </c:pt>
                <c:pt idx="8415">
                  <c:v>716.59820000000002</c:v>
                </c:pt>
                <c:pt idx="8416">
                  <c:v>716.67520000000002</c:v>
                </c:pt>
                <c:pt idx="8417">
                  <c:v>716.75919999999996</c:v>
                </c:pt>
                <c:pt idx="8418">
                  <c:v>716.83879999999999</c:v>
                </c:pt>
                <c:pt idx="8419">
                  <c:v>716.92240000000004</c:v>
                </c:pt>
                <c:pt idx="8420">
                  <c:v>717.00660000000005</c:v>
                </c:pt>
                <c:pt idx="8421">
                  <c:v>717.09</c:v>
                </c:pt>
                <c:pt idx="8422">
                  <c:v>717.17020000000002</c:v>
                </c:pt>
                <c:pt idx="8423">
                  <c:v>717.2509</c:v>
                </c:pt>
                <c:pt idx="8424">
                  <c:v>717.33619999999996</c:v>
                </c:pt>
                <c:pt idx="8425">
                  <c:v>717.41719999999998</c:v>
                </c:pt>
                <c:pt idx="8426">
                  <c:v>717.50429999999994</c:v>
                </c:pt>
                <c:pt idx="8427">
                  <c:v>717.5829</c:v>
                </c:pt>
                <c:pt idx="8428">
                  <c:v>717.66690000000006</c:v>
                </c:pt>
                <c:pt idx="8429">
                  <c:v>717.74699999999996</c:v>
                </c:pt>
                <c:pt idx="8430">
                  <c:v>717.83370000000002</c:v>
                </c:pt>
                <c:pt idx="8431">
                  <c:v>717.9144</c:v>
                </c:pt>
                <c:pt idx="8432">
                  <c:v>717.9982</c:v>
                </c:pt>
                <c:pt idx="8433">
                  <c:v>718.07749999999999</c:v>
                </c:pt>
                <c:pt idx="8434">
                  <c:v>718.16160000000002</c:v>
                </c:pt>
                <c:pt idx="8435">
                  <c:v>718.24199999999996</c:v>
                </c:pt>
                <c:pt idx="8436">
                  <c:v>718.327</c:v>
                </c:pt>
                <c:pt idx="8437">
                  <c:v>718.40840000000003</c:v>
                </c:pt>
                <c:pt idx="8438">
                  <c:v>718.49180000000001</c:v>
                </c:pt>
                <c:pt idx="8439">
                  <c:v>718.57150000000001</c:v>
                </c:pt>
                <c:pt idx="8440">
                  <c:v>718.6576</c:v>
                </c:pt>
                <c:pt idx="8441">
                  <c:v>718.73940000000005</c:v>
                </c:pt>
                <c:pt idx="8442">
                  <c:v>718.82349999999997</c:v>
                </c:pt>
                <c:pt idx="8443">
                  <c:v>718.90689999999995</c:v>
                </c:pt>
                <c:pt idx="8444">
                  <c:v>718.98940000000005</c:v>
                </c:pt>
                <c:pt idx="8445">
                  <c:v>719.0684</c:v>
                </c:pt>
                <c:pt idx="8446">
                  <c:v>719.15440000000001</c:v>
                </c:pt>
                <c:pt idx="8447">
                  <c:v>719.23440000000005</c:v>
                </c:pt>
                <c:pt idx="8448">
                  <c:v>719.31690000000003</c:v>
                </c:pt>
                <c:pt idx="8449">
                  <c:v>719.39890000000003</c:v>
                </c:pt>
                <c:pt idx="8450">
                  <c:v>719.4828</c:v>
                </c:pt>
                <c:pt idx="8451">
                  <c:v>719.56569999999999</c:v>
                </c:pt>
                <c:pt idx="8452">
                  <c:v>719.65030000000002</c:v>
                </c:pt>
                <c:pt idx="8453">
                  <c:v>719.72950000000003</c:v>
                </c:pt>
                <c:pt idx="8454">
                  <c:v>719.8134</c:v>
                </c:pt>
                <c:pt idx="8455">
                  <c:v>719.89639999999997</c:v>
                </c:pt>
                <c:pt idx="8456">
                  <c:v>719.97969999999998</c:v>
                </c:pt>
                <c:pt idx="8457">
                  <c:v>720.06259999999997</c:v>
                </c:pt>
                <c:pt idx="8458">
                  <c:v>720.14530000000002</c:v>
                </c:pt>
                <c:pt idx="8459">
                  <c:v>720.22709999999995</c:v>
                </c:pt>
                <c:pt idx="8460">
                  <c:v>720.30690000000004</c:v>
                </c:pt>
                <c:pt idx="8461">
                  <c:v>720.39059999999995</c:v>
                </c:pt>
                <c:pt idx="8462">
                  <c:v>720.47339999999997</c:v>
                </c:pt>
                <c:pt idx="8463">
                  <c:v>720.55629999999996</c:v>
                </c:pt>
                <c:pt idx="8464">
                  <c:v>720.63919999999996</c:v>
                </c:pt>
                <c:pt idx="8465">
                  <c:v>720.72550000000001</c:v>
                </c:pt>
                <c:pt idx="8466">
                  <c:v>720.80399999999997</c:v>
                </c:pt>
                <c:pt idx="8467">
                  <c:v>720.88630000000001</c:v>
                </c:pt>
                <c:pt idx="8468">
                  <c:v>720.97080000000005</c:v>
                </c:pt>
                <c:pt idx="8469">
                  <c:v>721.05190000000005</c:v>
                </c:pt>
                <c:pt idx="8470">
                  <c:v>721.13580000000002</c:v>
                </c:pt>
                <c:pt idx="8471">
                  <c:v>721.22</c:v>
                </c:pt>
                <c:pt idx="8472">
                  <c:v>721.30070000000001</c:v>
                </c:pt>
                <c:pt idx="8473">
                  <c:v>721.38279999999997</c:v>
                </c:pt>
                <c:pt idx="8474">
                  <c:v>721.46429999999998</c:v>
                </c:pt>
                <c:pt idx="8475">
                  <c:v>721.548</c:v>
                </c:pt>
                <c:pt idx="8476">
                  <c:v>721.63319999999999</c:v>
                </c:pt>
                <c:pt idx="8477">
                  <c:v>721.71339999999998</c:v>
                </c:pt>
                <c:pt idx="8478">
                  <c:v>721.79610000000002</c:v>
                </c:pt>
                <c:pt idx="8479">
                  <c:v>721.87760000000003</c:v>
                </c:pt>
                <c:pt idx="8480">
                  <c:v>721.95870000000002</c:v>
                </c:pt>
                <c:pt idx="8481">
                  <c:v>722.04390000000001</c:v>
                </c:pt>
                <c:pt idx="8482">
                  <c:v>722.12739999999997</c:v>
                </c:pt>
                <c:pt idx="8483">
                  <c:v>722.20780000000002</c:v>
                </c:pt>
                <c:pt idx="8484">
                  <c:v>722.29259999999999</c:v>
                </c:pt>
                <c:pt idx="8485">
                  <c:v>722.37450000000001</c:v>
                </c:pt>
                <c:pt idx="8486">
                  <c:v>722.45709999999997</c:v>
                </c:pt>
                <c:pt idx="8487">
                  <c:v>722.53840000000002</c:v>
                </c:pt>
                <c:pt idx="8488">
                  <c:v>722.62159999999994</c:v>
                </c:pt>
                <c:pt idx="8489">
                  <c:v>722.70399999999995</c:v>
                </c:pt>
                <c:pt idx="8490">
                  <c:v>722.78700000000003</c:v>
                </c:pt>
                <c:pt idx="8491">
                  <c:v>722.86800000000005</c:v>
                </c:pt>
                <c:pt idx="8492">
                  <c:v>722.95500000000004</c:v>
                </c:pt>
                <c:pt idx="8493">
                  <c:v>723.03420000000006</c:v>
                </c:pt>
                <c:pt idx="8494">
                  <c:v>723.11879999999996</c:v>
                </c:pt>
                <c:pt idx="8495">
                  <c:v>723.19780000000003</c:v>
                </c:pt>
                <c:pt idx="8496">
                  <c:v>723.28250000000003</c:v>
                </c:pt>
                <c:pt idx="8497">
                  <c:v>723.3655</c:v>
                </c:pt>
                <c:pt idx="8498">
                  <c:v>723.44539999999995</c:v>
                </c:pt>
                <c:pt idx="8499">
                  <c:v>723.52819999999997</c:v>
                </c:pt>
                <c:pt idx="8500">
                  <c:v>723.61059999999998</c:v>
                </c:pt>
                <c:pt idx="8501">
                  <c:v>723.69290000000001</c:v>
                </c:pt>
                <c:pt idx="8502">
                  <c:v>723.77620000000002</c:v>
                </c:pt>
                <c:pt idx="8503">
                  <c:v>723.85929999999996</c:v>
                </c:pt>
                <c:pt idx="8504">
                  <c:v>723.94029999999998</c:v>
                </c:pt>
                <c:pt idx="8505">
                  <c:v>724.02449999999999</c:v>
                </c:pt>
                <c:pt idx="8506">
                  <c:v>724.10680000000002</c:v>
                </c:pt>
                <c:pt idx="8507">
                  <c:v>724.18970000000002</c:v>
                </c:pt>
                <c:pt idx="8508">
                  <c:v>724.27300000000002</c:v>
                </c:pt>
                <c:pt idx="8509">
                  <c:v>724.35680000000002</c:v>
                </c:pt>
                <c:pt idx="8510">
                  <c:v>724.43949999999995</c:v>
                </c:pt>
                <c:pt idx="8511">
                  <c:v>724.52</c:v>
                </c:pt>
                <c:pt idx="8512">
                  <c:v>724.60299999999995</c:v>
                </c:pt>
                <c:pt idx="8513">
                  <c:v>724.68640000000005</c:v>
                </c:pt>
                <c:pt idx="8514">
                  <c:v>724.76580000000001</c:v>
                </c:pt>
                <c:pt idx="8515">
                  <c:v>724.84720000000004</c:v>
                </c:pt>
                <c:pt idx="8516">
                  <c:v>724.92819999999995</c:v>
                </c:pt>
                <c:pt idx="8517">
                  <c:v>725.01499999999999</c:v>
                </c:pt>
                <c:pt idx="8518">
                  <c:v>725.09659999999997</c:v>
                </c:pt>
                <c:pt idx="8519">
                  <c:v>725.17719999999997</c:v>
                </c:pt>
                <c:pt idx="8520">
                  <c:v>725.25720000000001</c:v>
                </c:pt>
                <c:pt idx="8521">
                  <c:v>725.34069999999997</c:v>
                </c:pt>
                <c:pt idx="8522">
                  <c:v>725.42520000000002</c:v>
                </c:pt>
                <c:pt idx="8523">
                  <c:v>725.50620000000004</c:v>
                </c:pt>
                <c:pt idx="8524">
                  <c:v>725.58429999999998</c:v>
                </c:pt>
                <c:pt idx="8525">
                  <c:v>725.66690000000006</c:v>
                </c:pt>
                <c:pt idx="8526">
                  <c:v>725.75160000000005</c:v>
                </c:pt>
                <c:pt idx="8527">
                  <c:v>725.83680000000004</c:v>
                </c:pt>
                <c:pt idx="8528">
                  <c:v>725.9153</c:v>
                </c:pt>
                <c:pt idx="8529">
                  <c:v>726.00070000000005</c:v>
                </c:pt>
                <c:pt idx="8530">
                  <c:v>726.08100000000002</c:v>
                </c:pt>
                <c:pt idx="8531">
                  <c:v>726.16359999999997</c:v>
                </c:pt>
                <c:pt idx="8532">
                  <c:v>726.24739999999997</c:v>
                </c:pt>
                <c:pt idx="8533">
                  <c:v>726.33090000000004</c:v>
                </c:pt>
                <c:pt idx="8534">
                  <c:v>726.41219999999998</c:v>
                </c:pt>
                <c:pt idx="8535">
                  <c:v>726.49549999999999</c:v>
                </c:pt>
                <c:pt idx="8536">
                  <c:v>726.57619999999997</c:v>
                </c:pt>
                <c:pt idx="8537">
                  <c:v>726.66060000000004</c:v>
                </c:pt>
                <c:pt idx="8538">
                  <c:v>726.73979999999995</c:v>
                </c:pt>
                <c:pt idx="8539">
                  <c:v>726.82449999999994</c:v>
                </c:pt>
                <c:pt idx="8540">
                  <c:v>726.90689999999995</c:v>
                </c:pt>
                <c:pt idx="8541">
                  <c:v>726.98900000000003</c:v>
                </c:pt>
                <c:pt idx="8542">
                  <c:v>727.07119999999998</c:v>
                </c:pt>
                <c:pt idx="8543">
                  <c:v>727.15319999999997</c:v>
                </c:pt>
                <c:pt idx="8544">
                  <c:v>727.23500000000001</c:v>
                </c:pt>
                <c:pt idx="8545">
                  <c:v>727.32119999999998</c:v>
                </c:pt>
                <c:pt idx="8546">
                  <c:v>727.3999</c:v>
                </c:pt>
                <c:pt idx="8547">
                  <c:v>727.47900000000004</c:v>
                </c:pt>
                <c:pt idx="8548">
                  <c:v>727.56140000000005</c:v>
                </c:pt>
                <c:pt idx="8549">
                  <c:v>727.6431</c:v>
                </c:pt>
                <c:pt idx="8550">
                  <c:v>727.72720000000004</c:v>
                </c:pt>
                <c:pt idx="8551">
                  <c:v>727.8075</c:v>
                </c:pt>
                <c:pt idx="8552">
                  <c:v>727.89080000000001</c:v>
                </c:pt>
                <c:pt idx="8553">
                  <c:v>727.97310000000004</c:v>
                </c:pt>
                <c:pt idx="8554">
                  <c:v>728.05679999999995</c:v>
                </c:pt>
                <c:pt idx="8555">
                  <c:v>728.13599999999997</c:v>
                </c:pt>
                <c:pt idx="8556">
                  <c:v>728.21849999999995</c:v>
                </c:pt>
                <c:pt idx="8557">
                  <c:v>728.30060000000003</c:v>
                </c:pt>
                <c:pt idx="8558">
                  <c:v>728.3845</c:v>
                </c:pt>
                <c:pt idx="8559">
                  <c:v>728.4701</c:v>
                </c:pt>
                <c:pt idx="8560">
                  <c:v>728.54880000000003</c:v>
                </c:pt>
                <c:pt idx="8561">
                  <c:v>728.63300000000004</c:v>
                </c:pt>
                <c:pt idx="8562">
                  <c:v>728.71439999999996</c:v>
                </c:pt>
                <c:pt idx="8563">
                  <c:v>728.79679999999996</c:v>
                </c:pt>
                <c:pt idx="8564">
                  <c:v>728.87609999999995</c:v>
                </c:pt>
                <c:pt idx="8565">
                  <c:v>728.96090000000004</c:v>
                </c:pt>
                <c:pt idx="8566">
                  <c:v>729.04240000000004</c:v>
                </c:pt>
                <c:pt idx="8567">
                  <c:v>729.12620000000004</c:v>
                </c:pt>
                <c:pt idx="8568">
                  <c:v>729.20619999999997</c:v>
                </c:pt>
                <c:pt idx="8569">
                  <c:v>729.28800000000001</c:v>
                </c:pt>
                <c:pt idx="8570">
                  <c:v>729.37180000000001</c:v>
                </c:pt>
                <c:pt idx="8571">
                  <c:v>729.45320000000004</c:v>
                </c:pt>
                <c:pt idx="8572">
                  <c:v>729.53610000000003</c:v>
                </c:pt>
                <c:pt idx="8573">
                  <c:v>729.61969999999997</c:v>
                </c:pt>
                <c:pt idx="8574">
                  <c:v>729.69849999999997</c:v>
                </c:pt>
                <c:pt idx="8575">
                  <c:v>729.78179999999998</c:v>
                </c:pt>
                <c:pt idx="8576">
                  <c:v>729.86400000000003</c:v>
                </c:pt>
                <c:pt idx="8577">
                  <c:v>729.94439999999997</c:v>
                </c:pt>
                <c:pt idx="8578">
                  <c:v>730.02589999999998</c:v>
                </c:pt>
                <c:pt idx="8579">
                  <c:v>730.10799999999995</c:v>
                </c:pt>
                <c:pt idx="8580">
                  <c:v>730.19079999999997</c:v>
                </c:pt>
                <c:pt idx="8581">
                  <c:v>730.27470000000005</c:v>
                </c:pt>
                <c:pt idx="8582">
                  <c:v>730.35500000000002</c:v>
                </c:pt>
                <c:pt idx="8583">
                  <c:v>730.43740000000003</c:v>
                </c:pt>
                <c:pt idx="8584">
                  <c:v>730.51909999999998</c:v>
                </c:pt>
                <c:pt idx="8585">
                  <c:v>730.60389999999995</c:v>
                </c:pt>
                <c:pt idx="8586">
                  <c:v>730.68219999999997</c:v>
                </c:pt>
                <c:pt idx="8587">
                  <c:v>730.76419999999996</c:v>
                </c:pt>
                <c:pt idx="8588">
                  <c:v>730.84720000000004</c:v>
                </c:pt>
                <c:pt idx="8589">
                  <c:v>730.93</c:v>
                </c:pt>
                <c:pt idx="8590">
                  <c:v>731.01319999999998</c:v>
                </c:pt>
                <c:pt idx="8591">
                  <c:v>731.09209999999996</c:v>
                </c:pt>
                <c:pt idx="8592">
                  <c:v>731.17470000000003</c:v>
                </c:pt>
                <c:pt idx="8593">
                  <c:v>731.25879999999995</c:v>
                </c:pt>
                <c:pt idx="8594">
                  <c:v>731.34</c:v>
                </c:pt>
                <c:pt idx="8595">
                  <c:v>731.42349999999999</c:v>
                </c:pt>
                <c:pt idx="8596">
                  <c:v>731.50559999999996</c:v>
                </c:pt>
                <c:pt idx="8597">
                  <c:v>731.58780000000002</c:v>
                </c:pt>
                <c:pt idx="8598">
                  <c:v>731.66819999999996</c:v>
                </c:pt>
                <c:pt idx="8599">
                  <c:v>731.75149999999996</c:v>
                </c:pt>
                <c:pt idx="8600">
                  <c:v>731.83159999999998</c:v>
                </c:pt>
                <c:pt idx="8601">
                  <c:v>731.91319999999996</c:v>
                </c:pt>
                <c:pt idx="8602">
                  <c:v>731.99540000000002</c:v>
                </c:pt>
                <c:pt idx="8603">
                  <c:v>732.07749999999999</c:v>
                </c:pt>
                <c:pt idx="8604">
                  <c:v>732.15940000000001</c:v>
                </c:pt>
                <c:pt idx="8605">
                  <c:v>732.24159999999995</c:v>
                </c:pt>
                <c:pt idx="8606">
                  <c:v>732.32240000000002</c:v>
                </c:pt>
                <c:pt idx="8607">
                  <c:v>732.40589999999997</c:v>
                </c:pt>
                <c:pt idx="8608">
                  <c:v>732.4855</c:v>
                </c:pt>
                <c:pt idx="8609">
                  <c:v>732.5684</c:v>
                </c:pt>
                <c:pt idx="8610">
                  <c:v>732.649</c:v>
                </c:pt>
                <c:pt idx="8611">
                  <c:v>732.73379999999997</c:v>
                </c:pt>
                <c:pt idx="8612">
                  <c:v>732.81370000000004</c:v>
                </c:pt>
                <c:pt idx="8613">
                  <c:v>732.89679999999998</c:v>
                </c:pt>
                <c:pt idx="8614">
                  <c:v>732.97799999999995</c:v>
                </c:pt>
                <c:pt idx="8615">
                  <c:v>733.06</c:v>
                </c:pt>
                <c:pt idx="8616">
                  <c:v>733.13900000000001</c:v>
                </c:pt>
                <c:pt idx="8617">
                  <c:v>733.22280000000001</c:v>
                </c:pt>
                <c:pt idx="8618">
                  <c:v>733.30619999999999</c:v>
                </c:pt>
                <c:pt idx="8619">
                  <c:v>733.38620000000003</c:v>
                </c:pt>
                <c:pt idx="8620">
                  <c:v>733.47299999999996</c:v>
                </c:pt>
                <c:pt idx="8621">
                  <c:v>733.55489999999998</c:v>
                </c:pt>
                <c:pt idx="8622">
                  <c:v>733.63620000000003</c:v>
                </c:pt>
                <c:pt idx="8623">
                  <c:v>733.71879999999999</c:v>
                </c:pt>
                <c:pt idx="8624">
                  <c:v>733.80160000000001</c:v>
                </c:pt>
                <c:pt idx="8625">
                  <c:v>733.88390000000004</c:v>
                </c:pt>
                <c:pt idx="8626">
                  <c:v>733.9674</c:v>
                </c:pt>
                <c:pt idx="8627">
                  <c:v>734.0498</c:v>
                </c:pt>
                <c:pt idx="8628">
                  <c:v>734.13300000000004</c:v>
                </c:pt>
                <c:pt idx="8629">
                  <c:v>734.21540000000005</c:v>
                </c:pt>
                <c:pt idx="8630">
                  <c:v>734.29489999999998</c:v>
                </c:pt>
                <c:pt idx="8631">
                  <c:v>734.37990000000002</c:v>
                </c:pt>
                <c:pt idx="8632">
                  <c:v>734.46320000000003</c:v>
                </c:pt>
                <c:pt idx="8633">
                  <c:v>734.54399999999998</c:v>
                </c:pt>
                <c:pt idx="8634">
                  <c:v>734.62750000000005</c:v>
                </c:pt>
                <c:pt idx="8635">
                  <c:v>734.70889999999997</c:v>
                </c:pt>
                <c:pt idx="8636">
                  <c:v>734.79200000000003</c:v>
                </c:pt>
                <c:pt idx="8637">
                  <c:v>734.87620000000004</c:v>
                </c:pt>
                <c:pt idx="8638">
                  <c:v>734.95780000000002</c:v>
                </c:pt>
                <c:pt idx="8639">
                  <c:v>735.04060000000004</c:v>
                </c:pt>
                <c:pt idx="8640">
                  <c:v>735.12540000000001</c:v>
                </c:pt>
                <c:pt idx="8641">
                  <c:v>735.20939999999996</c:v>
                </c:pt>
                <c:pt idx="8642">
                  <c:v>735.28859999999997</c:v>
                </c:pt>
                <c:pt idx="8643">
                  <c:v>735.37260000000003</c:v>
                </c:pt>
                <c:pt idx="8644">
                  <c:v>735.45439999999996</c:v>
                </c:pt>
                <c:pt idx="8645">
                  <c:v>735.53949999999998</c:v>
                </c:pt>
                <c:pt idx="8646">
                  <c:v>735.62049999999999</c:v>
                </c:pt>
                <c:pt idx="8647">
                  <c:v>735.70150000000001</c:v>
                </c:pt>
                <c:pt idx="8648">
                  <c:v>735.78510000000006</c:v>
                </c:pt>
                <c:pt idx="8649">
                  <c:v>735.86710000000005</c:v>
                </c:pt>
                <c:pt idx="8650">
                  <c:v>735.9511</c:v>
                </c:pt>
                <c:pt idx="8651">
                  <c:v>736.03179999999998</c:v>
                </c:pt>
                <c:pt idx="8652">
                  <c:v>736.11609999999996</c:v>
                </c:pt>
                <c:pt idx="8653">
                  <c:v>736.19899999999996</c:v>
                </c:pt>
                <c:pt idx="8654">
                  <c:v>736.2826</c:v>
                </c:pt>
                <c:pt idx="8655">
                  <c:v>736.36680000000001</c:v>
                </c:pt>
                <c:pt idx="8656">
                  <c:v>736.44849999999997</c:v>
                </c:pt>
                <c:pt idx="8657">
                  <c:v>736.53210000000001</c:v>
                </c:pt>
                <c:pt idx="8658">
                  <c:v>736.61379999999997</c:v>
                </c:pt>
                <c:pt idx="8659">
                  <c:v>736.70050000000003</c:v>
                </c:pt>
                <c:pt idx="8660">
                  <c:v>736.78009999999995</c:v>
                </c:pt>
                <c:pt idx="8661">
                  <c:v>736.86400000000003</c:v>
                </c:pt>
                <c:pt idx="8662">
                  <c:v>736.94619999999998</c:v>
                </c:pt>
                <c:pt idx="8663">
                  <c:v>737.02840000000003</c:v>
                </c:pt>
                <c:pt idx="8664">
                  <c:v>737.11180000000002</c:v>
                </c:pt>
                <c:pt idx="8665">
                  <c:v>737.19470000000001</c:v>
                </c:pt>
                <c:pt idx="8666">
                  <c:v>737.27719999999999</c:v>
                </c:pt>
                <c:pt idx="8667">
                  <c:v>737.36</c:v>
                </c:pt>
                <c:pt idx="8668">
                  <c:v>737.44290000000001</c:v>
                </c:pt>
                <c:pt idx="8669">
                  <c:v>737.52750000000003</c:v>
                </c:pt>
                <c:pt idx="8670">
                  <c:v>737.61</c:v>
                </c:pt>
                <c:pt idx="8671">
                  <c:v>737.69129999999996</c:v>
                </c:pt>
                <c:pt idx="8672">
                  <c:v>737.7758</c:v>
                </c:pt>
                <c:pt idx="8673">
                  <c:v>737.85640000000001</c:v>
                </c:pt>
                <c:pt idx="8674">
                  <c:v>737.93970000000002</c:v>
                </c:pt>
                <c:pt idx="8675">
                  <c:v>738.01840000000004</c:v>
                </c:pt>
                <c:pt idx="8676">
                  <c:v>738.10590000000002</c:v>
                </c:pt>
                <c:pt idx="8677">
                  <c:v>738.1884</c:v>
                </c:pt>
                <c:pt idx="8678">
                  <c:v>738.27</c:v>
                </c:pt>
                <c:pt idx="8679">
                  <c:v>738.35069999999996</c:v>
                </c:pt>
                <c:pt idx="8680">
                  <c:v>738.43489999999997</c:v>
                </c:pt>
                <c:pt idx="8681">
                  <c:v>738.51859999999999</c:v>
                </c:pt>
                <c:pt idx="8682">
                  <c:v>738.60149999999999</c:v>
                </c:pt>
                <c:pt idx="8683">
                  <c:v>738.68489999999997</c:v>
                </c:pt>
                <c:pt idx="8684">
                  <c:v>738.7645</c:v>
                </c:pt>
                <c:pt idx="8685">
                  <c:v>738.84820000000002</c:v>
                </c:pt>
                <c:pt idx="8686">
                  <c:v>738.93020000000001</c:v>
                </c:pt>
                <c:pt idx="8687">
                  <c:v>739.01499999999999</c:v>
                </c:pt>
                <c:pt idx="8688">
                  <c:v>739.09820000000002</c:v>
                </c:pt>
                <c:pt idx="8689">
                  <c:v>739.18</c:v>
                </c:pt>
                <c:pt idx="8690">
                  <c:v>739.26409999999998</c:v>
                </c:pt>
                <c:pt idx="8691">
                  <c:v>739.34780000000001</c:v>
                </c:pt>
                <c:pt idx="8692">
                  <c:v>739.42819999999995</c:v>
                </c:pt>
                <c:pt idx="8693">
                  <c:v>739.51509999999996</c:v>
                </c:pt>
                <c:pt idx="8694">
                  <c:v>739.5951</c:v>
                </c:pt>
                <c:pt idx="8695">
                  <c:v>739.67780000000005</c:v>
                </c:pt>
                <c:pt idx="8696">
                  <c:v>739.76020000000005</c:v>
                </c:pt>
                <c:pt idx="8697">
                  <c:v>739.84109999999998</c:v>
                </c:pt>
                <c:pt idx="8698">
                  <c:v>739.92510000000004</c:v>
                </c:pt>
                <c:pt idx="8699">
                  <c:v>740.0095</c:v>
                </c:pt>
                <c:pt idx="8700">
                  <c:v>740.08889999999997</c:v>
                </c:pt>
                <c:pt idx="8701">
                  <c:v>740.17309999999998</c:v>
                </c:pt>
                <c:pt idx="8702">
                  <c:v>740.25630000000001</c:v>
                </c:pt>
                <c:pt idx="8703">
                  <c:v>740.33720000000005</c:v>
                </c:pt>
                <c:pt idx="8704">
                  <c:v>740.42160000000001</c:v>
                </c:pt>
                <c:pt idx="8705">
                  <c:v>740.50300000000004</c:v>
                </c:pt>
                <c:pt idx="8706">
                  <c:v>740.58439999999996</c:v>
                </c:pt>
                <c:pt idx="8707">
                  <c:v>740.66790000000003</c:v>
                </c:pt>
                <c:pt idx="8708">
                  <c:v>740.75040000000001</c:v>
                </c:pt>
                <c:pt idx="8709">
                  <c:v>740.83360000000005</c:v>
                </c:pt>
                <c:pt idx="8710">
                  <c:v>740.91549999999995</c:v>
                </c:pt>
                <c:pt idx="8711">
                  <c:v>740.99810000000002</c:v>
                </c:pt>
                <c:pt idx="8712">
                  <c:v>741.07950000000005</c:v>
                </c:pt>
                <c:pt idx="8713">
                  <c:v>741.16340000000002</c:v>
                </c:pt>
                <c:pt idx="8714">
                  <c:v>741.24519999999995</c:v>
                </c:pt>
                <c:pt idx="8715">
                  <c:v>741.32799999999997</c:v>
                </c:pt>
                <c:pt idx="8716">
                  <c:v>741.4126</c:v>
                </c:pt>
                <c:pt idx="8717">
                  <c:v>741.49620000000004</c:v>
                </c:pt>
                <c:pt idx="8718">
                  <c:v>741.57920000000001</c:v>
                </c:pt>
                <c:pt idx="8719">
                  <c:v>741.66359999999997</c:v>
                </c:pt>
                <c:pt idx="8720">
                  <c:v>741.74260000000004</c:v>
                </c:pt>
                <c:pt idx="8721">
                  <c:v>741.82569999999998</c:v>
                </c:pt>
                <c:pt idx="8722">
                  <c:v>741.91070000000002</c:v>
                </c:pt>
                <c:pt idx="8723">
                  <c:v>741.99059999999997</c:v>
                </c:pt>
                <c:pt idx="8724">
                  <c:v>742.07420000000002</c:v>
                </c:pt>
                <c:pt idx="8725">
                  <c:v>742.15930000000003</c:v>
                </c:pt>
                <c:pt idx="8726">
                  <c:v>742.23869999999999</c:v>
                </c:pt>
                <c:pt idx="8727">
                  <c:v>742.32410000000004</c:v>
                </c:pt>
                <c:pt idx="8728">
                  <c:v>742.40499999999997</c:v>
                </c:pt>
                <c:pt idx="8729">
                  <c:v>742.48429999999996</c:v>
                </c:pt>
                <c:pt idx="8730">
                  <c:v>742.56799999999998</c:v>
                </c:pt>
                <c:pt idx="8731">
                  <c:v>742.64869999999996</c:v>
                </c:pt>
                <c:pt idx="8732">
                  <c:v>742.73429999999996</c:v>
                </c:pt>
                <c:pt idx="8733">
                  <c:v>742.81500000000005</c:v>
                </c:pt>
                <c:pt idx="8734">
                  <c:v>742.89760000000001</c:v>
                </c:pt>
                <c:pt idx="8735">
                  <c:v>742.98090000000002</c:v>
                </c:pt>
                <c:pt idx="8736">
                  <c:v>743.06259999999997</c:v>
                </c:pt>
                <c:pt idx="8737">
                  <c:v>743.14739999999995</c:v>
                </c:pt>
                <c:pt idx="8738">
                  <c:v>743.23</c:v>
                </c:pt>
                <c:pt idx="8739">
                  <c:v>743.3125</c:v>
                </c:pt>
                <c:pt idx="8740">
                  <c:v>743.39490000000001</c:v>
                </c:pt>
                <c:pt idx="8741">
                  <c:v>743.48</c:v>
                </c:pt>
                <c:pt idx="8742">
                  <c:v>743.56129999999996</c:v>
                </c:pt>
                <c:pt idx="8743">
                  <c:v>743.64149999999995</c:v>
                </c:pt>
                <c:pt idx="8744">
                  <c:v>743.7251</c:v>
                </c:pt>
                <c:pt idx="8745">
                  <c:v>743.80820000000006</c:v>
                </c:pt>
                <c:pt idx="8746">
                  <c:v>743.88840000000005</c:v>
                </c:pt>
                <c:pt idx="8747">
                  <c:v>743.97220000000004</c:v>
                </c:pt>
                <c:pt idx="8748">
                  <c:v>744.05539999999996</c:v>
                </c:pt>
                <c:pt idx="8749">
                  <c:v>744.14020000000005</c:v>
                </c:pt>
                <c:pt idx="8750">
                  <c:v>744.22050000000002</c:v>
                </c:pt>
                <c:pt idx="8751">
                  <c:v>744.30499999999995</c:v>
                </c:pt>
                <c:pt idx="8752">
                  <c:v>744.38679999999999</c:v>
                </c:pt>
                <c:pt idx="8753">
                  <c:v>744.46799999999996</c:v>
                </c:pt>
                <c:pt idx="8754">
                  <c:v>744.55129999999997</c:v>
                </c:pt>
                <c:pt idx="8755">
                  <c:v>744.63660000000004</c:v>
                </c:pt>
                <c:pt idx="8756">
                  <c:v>744.7174</c:v>
                </c:pt>
                <c:pt idx="8757">
                  <c:v>744.80060000000003</c:v>
                </c:pt>
                <c:pt idx="8758">
                  <c:v>744.88530000000003</c:v>
                </c:pt>
                <c:pt idx="8759">
                  <c:v>744.96690000000001</c:v>
                </c:pt>
                <c:pt idx="8760">
                  <c:v>745.04880000000003</c:v>
                </c:pt>
                <c:pt idx="8761">
                  <c:v>745.13130000000001</c:v>
                </c:pt>
                <c:pt idx="8762">
                  <c:v>745.21579999999994</c:v>
                </c:pt>
                <c:pt idx="8763">
                  <c:v>745.29690000000005</c:v>
                </c:pt>
                <c:pt idx="8764">
                  <c:v>745.37779999999998</c:v>
                </c:pt>
                <c:pt idx="8765">
                  <c:v>745.45889999999997</c:v>
                </c:pt>
                <c:pt idx="8766">
                  <c:v>745.5421</c:v>
                </c:pt>
                <c:pt idx="8767">
                  <c:v>745.62570000000005</c:v>
                </c:pt>
                <c:pt idx="8768">
                  <c:v>745.7097</c:v>
                </c:pt>
                <c:pt idx="8769">
                  <c:v>745.79160000000002</c:v>
                </c:pt>
                <c:pt idx="8770">
                  <c:v>745.875</c:v>
                </c:pt>
                <c:pt idx="8771">
                  <c:v>745.95759999999996</c:v>
                </c:pt>
                <c:pt idx="8772">
                  <c:v>746.04060000000004</c:v>
                </c:pt>
                <c:pt idx="8773">
                  <c:v>746.1232</c:v>
                </c:pt>
                <c:pt idx="8774">
                  <c:v>746.2056</c:v>
                </c:pt>
                <c:pt idx="8775">
                  <c:v>746.28740000000005</c:v>
                </c:pt>
                <c:pt idx="8776">
                  <c:v>746.37180000000001</c:v>
                </c:pt>
                <c:pt idx="8777">
                  <c:v>746.45240000000001</c:v>
                </c:pt>
                <c:pt idx="8778">
                  <c:v>746.53380000000004</c:v>
                </c:pt>
                <c:pt idx="8779">
                  <c:v>746.61860000000001</c:v>
                </c:pt>
                <c:pt idx="8780">
                  <c:v>746.70299999999997</c:v>
                </c:pt>
                <c:pt idx="8781">
                  <c:v>746.78160000000003</c:v>
                </c:pt>
                <c:pt idx="8782">
                  <c:v>746.86450000000002</c:v>
                </c:pt>
                <c:pt idx="8783">
                  <c:v>746.95069999999998</c:v>
                </c:pt>
                <c:pt idx="8784">
                  <c:v>747.03219999999999</c:v>
                </c:pt>
                <c:pt idx="8785">
                  <c:v>747.11599999999999</c:v>
                </c:pt>
                <c:pt idx="8786">
                  <c:v>747.19839999999999</c:v>
                </c:pt>
                <c:pt idx="8787">
                  <c:v>747.28009999999995</c:v>
                </c:pt>
                <c:pt idx="8788">
                  <c:v>747.35979999999995</c:v>
                </c:pt>
                <c:pt idx="8789">
                  <c:v>747.44399999999996</c:v>
                </c:pt>
                <c:pt idx="8790">
                  <c:v>747.52660000000003</c:v>
                </c:pt>
                <c:pt idx="8791">
                  <c:v>747.60799999999995</c:v>
                </c:pt>
                <c:pt idx="8792">
                  <c:v>747.69190000000003</c:v>
                </c:pt>
                <c:pt idx="8793">
                  <c:v>747.77419999999995</c:v>
                </c:pt>
                <c:pt idx="8794">
                  <c:v>747.85760000000005</c:v>
                </c:pt>
                <c:pt idx="8795">
                  <c:v>747.93820000000005</c:v>
                </c:pt>
                <c:pt idx="8796">
                  <c:v>748.02160000000003</c:v>
                </c:pt>
                <c:pt idx="8797">
                  <c:v>748.10059999999999</c:v>
                </c:pt>
                <c:pt idx="8798">
                  <c:v>748.18610000000001</c:v>
                </c:pt>
                <c:pt idx="8799">
                  <c:v>748.26819999999998</c:v>
                </c:pt>
                <c:pt idx="8800">
                  <c:v>748.3501</c:v>
                </c:pt>
                <c:pt idx="8801">
                  <c:v>748.43280000000004</c:v>
                </c:pt>
                <c:pt idx="8802">
                  <c:v>748.5181</c:v>
                </c:pt>
                <c:pt idx="8803">
                  <c:v>748.59910000000002</c:v>
                </c:pt>
                <c:pt idx="8804">
                  <c:v>748.68340000000001</c:v>
                </c:pt>
                <c:pt idx="8805">
                  <c:v>748.76469999999995</c:v>
                </c:pt>
                <c:pt idx="8806">
                  <c:v>748.84410000000003</c:v>
                </c:pt>
                <c:pt idx="8807">
                  <c:v>748.92740000000003</c:v>
                </c:pt>
                <c:pt idx="8808">
                  <c:v>749.01009999999997</c:v>
                </c:pt>
                <c:pt idx="8809">
                  <c:v>749.09180000000003</c:v>
                </c:pt>
                <c:pt idx="8810">
                  <c:v>749.17280000000005</c:v>
                </c:pt>
                <c:pt idx="8811">
                  <c:v>749.25739999999996</c:v>
                </c:pt>
                <c:pt idx="8812">
                  <c:v>749.34259999999995</c:v>
                </c:pt>
                <c:pt idx="8813">
                  <c:v>749.4239</c:v>
                </c:pt>
                <c:pt idx="8814">
                  <c:v>749.50819999999999</c:v>
                </c:pt>
                <c:pt idx="8815">
                  <c:v>749.58860000000004</c:v>
                </c:pt>
                <c:pt idx="8816">
                  <c:v>749.67049999999995</c:v>
                </c:pt>
                <c:pt idx="8817">
                  <c:v>749.75480000000005</c:v>
                </c:pt>
                <c:pt idx="8818">
                  <c:v>749.83320000000003</c:v>
                </c:pt>
                <c:pt idx="8819">
                  <c:v>749.91840000000002</c:v>
                </c:pt>
                <c:pt idx="8820">
                  <c:v>750.00070000000005</c:v>
                </c:pt>
                <c:pt idx="8821">
                  <c:v>750.08420000000001</c:v>
                </c:pt>
                <c:pt idx="8822">
                  <c:v>750.16660000000002</c:v>
                </c:pt>
                <c:pt idx="8823">
                  <c:v>750.24990000000003</c:v>
                </c:pt>
                <c:pt idx="8824">
                  <c:v>750.33029999999997</c:v>
                </c:pt>
                <c:pt idx="8825">
                  <c:v>750.4162</c:v>
                </c:pt>
                <c:pt idx="8826">
                  <c:v>750.49839999999995</c:v>
                </c:pt>
                <c:pt idx="8827">
                  <c:v>750.5806</c:v>
                </c:pt>
                <c:pt idx="8828">
                  <c:v>750.6626</c:v>
                </c:pt>
                <c:pt idx="8829">
                  <c:v>750.745</c:v>
                </c:pt>
                <c:pt idx="8830">
                  <c:v>750.82939999999996</c:v>
                </c:pt>
                <c:pt idx="8831">
                  <c:v>750.91160000000002</c:v>
                </c:pt>
                <c:pt idx="8832">
                  <c:v>750.99180000000001</c:v>
                </c:pt>
                <c:pt idx="8833">
                  <c:v>751.07560000000001</c:v>
                </c:pt>
                <c:pt idx="8834">
                  <c:v>751.15899999999999</c:v>
                </c:pt>
                <c:pt idx="8835">
                  <c:v>751.2414</c:v>
                </c:pt>
                <c:pt idx="8836">
                  <c:v>751.32219999999995</c:v>
                </c:pt>
                <c:pt idx="8837">
                  <c:v>751.40570000000002</c:v>
                </c:pt>
                <c:pt idx="8838">
                  <c:v>751.48900000000003</c:v>
                </c:pt>
                <c:pt idx="8839">
                  <c:v>751.57240000000002</c:v>
                </c:pt>
                <c:pt idx="8840">
                  <c:v>751.65319999999997</c:v>
                </c:pt>
                <c:pt idx="8841">
                  <c:v>751.73820000000001</c:v>
                </c:pt>
                <c:pt idx="8842">
                  <c:v>751.82119999999998</c:v>
                </c:pt>
                <c:pt idx="8843">
                  <c:v>751.90239999999994</c:v>
                </c:pt>
                <c:pt idx="8844">
                  <c:v>751.98429999999996</c:v>
                </c:pt>
                <c:pt idx="8845">
                  <c:v>752.06719999999996</c:v>
                </c:pt>
                <c:pt idx="8846">
                  <c:v>752.14779999999996</c:v>
                </c:pt>
                <c:pt idx="8847">
                  <c:v>752.23040000000003</c:v>
                </c:pt>
                <c:pt idx="8848">
                  <c:v>752.31439999999998</c:v>
                </c:pt>
                <c:pt idx="8849">
                  <c:v>752.39700000000005</c:v>
                </c:pt>
                <c:pt idx="8850">
                  <c:v>752.48239999999998</c:v>
                </c:pt>
                <c:pt idx="8851">
                  <c:v>752.56299999999999</c:v>
                </c:pt>
                <c:pt idx="8852">
                  <c:v>752.64419999999996</c:v>
                </c:pt>
                <c:pt idx="8853">
                  <c:v>752.72739999999999</c:v>
                </c:pt>
                <c:pt idx="8854">
                  <c:v>752.8098</c:v>
                </c:pt>
                <c:pt idx="8855">
                  <c:v>752.89210000000003</c:v>
                </c:pt>
                <c:pt idx="8856">
                  <c:v>752.97550000000001</c:v>
                </c:pt>
                <c:pt idx="8857">
                  <c:v>753.05930000000001</c:v>
                </c:pt>
                <c:pt idx="8858">
                  <c:v>753.14120000000003</c:v>
                </c:pt>
                <c:pt idx="8859">
                  <c:v>753.22220000000004</c:v>
                </c:pt>
                <c:pt idx="8860">
                  <c:v>753.30719999999997</c:v>
                </c:pt>
                <c:pt idx="8861">
                  <c:v>753.39059999999995</c:v>
                </c:pt>
                <c:pt idx="8862">
                  <c:v>753.47209999999995</c:v>
                </c:pt>
                <c:pt idx="8863">
                  <c:v>753.5566</c:v>
                </c:pt>
                <c:pt idx="8864">
                  <c:v>753.63630000000001</c:v>
                </c:pt>
                <c:pt idx="8865">
                  <c:v>753.7201</c:v>
                </c:pt>
                <c:pt idx="8866">
                  <c:v>753.80340000000001</c:v>
                </c:pt>
                <c:pt idx="8867">
                  <c:v>753.88559999999995</c:v>
                </c:pt>
                <c:pt idx="8868">
                  <c:v>753.96619999999996</c:v>
                </c:pt>
                <c:pt idx="8869">
                  <c:v>754.04970000000003</c:v>
                </c:pt>
                <c:pt idx="8870">
                  <c:v>754.12980000000005</c:v>
                </c:pt>
                <c:pt idx="8871">
                  <c:v>754.21249999999998</c:v>
                </c:pt>
                <c:pt idx="8872">
                  <c:v>754.29380000000003</c:v>
                </c:pt>
                <c:pt idx="8873">
                  <c:v>754.37950000000001</c:v>
                </c:pt>
                <c:pt idx="8874">
                  <c:v>754.46180000000004</c:v>
                </c:pt>
                <c:pt idx="8875">
                  <c:v>754.54369999999994</c:v>
                </c:pt>
                <c:pt idx="8876">
                  <c:v>754.62530000000004</c:v>
                </c:pt>
                <c:pt idx="8877">
                  <c:v>754.71</c:v>
                </c:pt>
                <c:pt idx="8878">
                  <c:v>754.79300000000001</c:v>
                </c:pt>
                <c:pt idx="8879">
                  <c:v>754.87540000000001</c:v>
                </c:pt>
                <c:pt idx="8880">
                  <c:v>754.95630000000006</c:v>
                </c:pt>
                <c:pt idx="8881">
                  <c:v>755.0412</c:v>
                </c:pt>
                <c:pt idx="8882">
                  <c:v>755.12220000000002</c:v>
                </c:pt>
                <c:pt idx="8883">
                  <c:v>755.2038</c:v>
                </c:pt>
                <c:pt idx="8884">
                  <c:v>755.28719999999998</c:v>
                </c:pt>
                <c:pt idx="8885">
                  <c:v>755.37</c:v>
                </c:pt>
                <c:pt idx="8886">
                  <c:v>755.45219999999995</c:v>
                </c:pt>
                <c:pt idx="8887">
                  <c:v>755.53189999999995</c:v>
                </c:pt>
                <c:pt idx="8888">
                  <c:v>755.61680000000001</c:v>
                </c:pt>
                <c:pt idx="8889">
                  <c:v>755.69759999999997</c:v>
                </c:pt>
                <c:pt idx="8890">
                  <c:v>755.78179999999998</c:v>
                </c:pt>
                <c:pt idx="8891">
                  <c:v>755.86440000000005</c:v>
                </c:pt>
                <c:pt idx="8892">
                  <c:v>755.94680000000005</c:v>
                </c:pt>
                <c:pt idx="8893">
                  <c:v>756.02940000000001</c:v>
                </c:pt>
                <c:pt idx="8894">
                  <c:v>756.11189999999999</c:v>
                </c:pt>
                <c:pt idx="8895">
                  <c:v>756.19489999999996</c:v>
                </c:pt>
                <c:pt idx="8896">
                  <c:v>756.27599999999995</c:v>
                </c:pt>
                <c:pt idx="8897">
                  <c:v>756.36099999999999</c:v>
                </c:pt>
                <c:pt idx="8898">
                  <c:v>756.44569999999999</c:v>
                </c:pt>
                <c:pt idx="8899">
                  <c:v>756.52650000000006</c:v>
                </c:pt>
                <c:pt idx="8900">
                  <c:v>756.60640000000001</c:v>
                </c:pt>
                <c:pt idx="8901">
                  <c:v>756.68899999999996</c:v>
                </c:pt>
                <c:pt idx="8902">
                  <c:v>756.76969999999994</c:v>
                </c:pt>
                <c:pt idx="8903">
                  <c:v>756.85379999999998</c:v>
                </c:pt>
                <c:pt idx="8904">
                  <c:v>756.93439999999998</c:v>
                </c:pt>
                <c:pt idx="8905">
                  <c:v>757.01819999999998</c:v>
                </c:pt>
                <c:pt idx="8906">
                  <c:v>757.10159999999996</c:v>
                </c:pt>
                <c:pt idx="8907">
                  <c:v>757.18560000000002</c:v>
                </c:pt>
                <c:pt idx="8908">
                  <c:v>757.26900000000001</c:v>
                </c:pt>
                <c:pt idx="8909">
                  <c:v>757.34969999999998</c:v>
                </c:pt>
                <c:pt idx="8910">
                  <c:v>757.43449999999996</c:v>
                </c:pt>
                <c:pt idx="8911">
                  <c:v>757.51620000000003</c:v>
                </c:pt>
                <c:pt idx="8912">
                  <c:v>757.59860000000003</c:v>
                </c:pt>
                <c:pt idx="8913">
                  <c:v>757.68219999999997</c:v>
                </c:pt>
                <c:pt idx="8914">
                  <c:v>757.76509999999996</c:v>
                </c:pt>
                <c:pt idx="8915">
                  <c:v>757.84960000000001</c:v>
                </c:pt>
                <c:pt idx="8916">
                  <c:v>757.93309999999997</c:v>
                </c:pt>
                <c:pt idx="8917">
                  <c:v>758.01679999999999</c:v>
                </c:pt>
                <c:pt idx="8918">
                  <c:v>758.09609999999998</c:v>
                </c:pt>
                <c:pt idx="8919">
                  <c:v>758.18110000000001</c:v>
                </c:pt>
                <c:pt idx="8920">
                  <c:v>758.26469999999995</c:v>
                </c:pt>
                <c:pt idx="8921">
                  <c:v>758.34569999999997</c:v>
                </c:pt>
                <c:pt idx="8922">
                  <c:v>758.42560000000003</c:v>
                </c:pt>
                <c:pt idx="8923">
                  <c:v>758.50819999999999</c:v>
                </c:pt>
                <c:pt idx="8924">
                  <c:v>758.58950000000004</c:v>
                </c:pt>
                <c:pt idx="8925">
                  <c:v>758.67399999999998</c:v>
                </c:pt>
                <c:pt idx="8926">
                  <c:v>758.75509999999997</c:v>
                </c:pt>
                <c:pt idx="8927">
                  <c:v>758.83690000000001</c:v>
                </c:pt>
                <c:pt idx="8928">
                  <c:v>758.91840000000002</c:v>
                </c:pt>
                <c:pt idx="8929">
                  <c:v>759.00310000000002</c:v>
                </c:pt>
                <c:pt idx="8930">
                  <c:v>759.08439999999996</c:v>
                </c:pt>
                <c:pt idx="8931">
                  <c:v>759.16700000000003</c:v>
                </c:pt>
                <c:pt idx="8932">
                  <c:v>759.25120000000004</c:v>
                </c:pt>
                <c:pt idx="8933">
                  <c:v>759.33590000000004</c:v>
                </c:pt>
                <c:pt idx="8934">
                  <c:v>759.41679999999997</c:v>
                </c:pt>
                <c:pt idx="8935">
                  <c:v>759.4991</c:v>
                </c:pt>
                <c:pt idx="8936">
                  <c:v>759.57849999999996</c:v>
                </c:pt>
                <c:pt idx="8937">
                  <c:v>759.66499999999996</c:v>
                </c:pt>
                <c:pt idx="8938">
                  <c:v>759.74879999999996</c:v>
                </c:pt>
                <c:pt idx="8939">
                  <c:v>759.83209999999997</c:v>
                </c:pt>
                <c:pt idx="8940">
                  <c:v>759.91300000000001</c:v>
                </c:pt>
                <c:pt idx="8941">
                  <c:v>759.99509999999998</c:v>
                </c:pt>
                <c:pt idx="8942">
                  <c:v>760.07960000000003</c:v>
                </c:pt>
                <c:pt idx="8943">
                  <c:v>760.16290000000004</c:v>
                </c:pt>
                <c:pt idx="8944">
                  <c:v>760.24559999999997</c:v>
                </c:pt>
                <c:pt idx="8945">
                  <c:v>760.32410000000004</c:v>
                </c:pt>
                <c:pt idx="8946">
                  <c:v>760.41</c:v>
                </c:pt>
                <c:pt idx="8947">
                  <c:v>760.49069999999995</c:v>
                </c:pt>
                <c:pt idx="8948">
                  <c:v>760.57560000000001</c:v>
                </c:pt>
                <c:pt idx="8949">
                  <c:v>760.65710000000001</c:v>
                </c:pt>
                <c:pt idx="8950">
                  <c:v>760.73720000000003</c:v>
                </c:pt>
                <c:pt idx="8951">
                  <c:v>760.82150000000001</c:v>
                </c:pt>
                <c:pt idx="8952">
                  <c:v>760.90440000000001</c:v>
                </c:pt>
                <c:pt idx="8953">
                  <c:v>760.98879999999997</c:v>
                </c:pt>
                <c:pt idx="8954">
                  <c:v>761.07079999999996</c:v>
                </c:pt>
                <c:pt idx="8955">
                  <c:v>761.15120000000002</c:v>
                </c:pt>
                <c:pt idx="8956">
                  <c:v>761.23289999999997</c:v>
                </c:pt>
                <c:pt idx="8957">
                  <c:v>761.31569999999999</c:v>
                </c:pt>
                <c:pt idx="8958">
                  <c:v>761.3999</c:v>
                </c:pt>
                <c:pt idx="8959">
                  <c:v>761.48159999999996</c:v>
                </c:pt>
                <c:pt idx="8960">
                  <c:v>761.56600000000003</c:v>
                </c:pt>
                <c:pt idx="8961">
                  <c:v>761.65030000000002</c:v>
                </c:pt>
                <c:pt idx="8962">
                  <c:v>761.73130000000003</c:v>
                </c:pt>
                <c:pt idx="8963">
                  <c:v>761.81439999999998</c:v>
                </c:pt>
                <c:pt idx="8964">
                  <c:v>761.89760000000001</c:v>
                </c:pt>
                <c:pt idx="8965">
                  <c:v>761.98090000000002</c:v>
                </c:pt>
                <c:pt idx="8966">
                  <c:v>762.06240000000003</c:v>
                </c:pt>
                <c:pt idx="8967">
                  <c:v>762.14700000000005</c:v>
                </c:pt>
                <c:pt idx="8968">
                  <c:v>762.22799999999995</c:v>
                </c:pt>
                <c:pt idx="8969">
                  <c:v>762.31280000000004</c:v>
                </c:pt>
                <c:pt idx="8970">
                  <c:v>762.39679999999998</c:v>
                </c:pt>
                <c:pt idx="8971">
                  <c:v>762.47969999999998</c:v>
                </c:pt>
                <c:pt idx="8972">
                  <c:v>762.55859999999996</c:v>
                </c:pt>
                <c:pt idx="8973">
                  <c:v>762.64400000000001</c:v>
                </c:pt>
                <c:pt idx="8974">
                  <c:v>762.72299999999996</c:v>
                </c:pt>
                <c:pt idx="8975">
                  <c:v>762.80759999999998</c:v>
                </c:pt>
                <c:pt idx="8976">
                  <c:v>762.88779999999997</c:v>
                </c:pt>
                <c:pt idx="8977">
                  <c:v>762.97040000000004</c:v>
                </c:pt>
                <c:pt idx="8978">
                  <c:v>763.05380000000002</c:v>
                </c:pt>
                <c:pt idx="8979">
                  <c:v>763.13520000000005</c:v>
                </c:pt>
                <c:pt idx="8980">
                  <c:v>763.21789999999999</c:v>
                </c:pt>
                <c:pt idx="8981">
                  <c:v>763.30190000000005</c:v>
                </c:pt>
                <c:pt idx="8982">
                  <c:v>763.38379999999995</c:v>
                </c:pt>
                <c:pt idx="8983">
                  <c:v>763.46659999999997</c:v>
                </c:pt>
                <c:pt idx="8984">
                  <c:v>763.54880000000003</c:v>
                </c:pt>
                <c:pt idx="8985">
                  <c:v>763.63490000000002</c:v>
                </c:pt>
                <c:pt idx="8986">
                  <c:v>763.71400000000006</c:v>
                </c:pt>
                <c:pt idx="8987">
                  <c:v>763.7989</c:v>
                </c:pt>
                <c:pt idx="8988">
                  <c:v>763.87940000000003</c:v>
                </c:pt>
                <c:pt idx="8989">
                  <c:v>763.9624</c:v>
                </c:pt>
                <c:pt idx="8990">
                  <c:v>764.04600000000005</c:v>
                </c:pt>
                <c:pt idx="8991">
                  <c:v>764.12800000000004</c:v>
                </c:pt>
                <c:pt idx="8992">
                  <c:v>764.21109999999999</c:v>
                </c:pt>
                <c:pt idx="8993">
                  <c:v>764.29629999999997</c:v>
                </c:pt>
                <c:pt idx="8994">
                  <c:v>764.37639999999999</c:v>
                </c:pt>
                <c:pt idx="8995">
                  <c:v>764.45849999999996</c:v>
                </c:pt>
                <c:pt idx="8996">
                  <c:v>764.54300000000001</c:v>
                </c:pt>
                <c:pt idx="8997">
                  <c:v>764.62350000000004</c:v>
                </c:pt>
                <c:pt idx="8998">
                  <c:v>764.70699999999999</c:v>
                </c:pt>
                <c:pt idx="8999">
                  <c:v>764.78880000000004</c:v>
                </c:pt>
                <c:pt idx="9000">
                  <c:v>764.87180000000001</c:v>
                </c:pt>
                <c:pt idx="9001">
                  <c:v>764.95280000000002</c:v>
                </c:pt>
                <c:pt idx="9002">
                  <c:v>765.03639999999996</c:v>
                </c:pt>
                <c:pt idx="9003">
                  <c:v>765.11839999999995</c:v>
                </c:pt>
                <c:pt idx="9004">
                  <c:v>765.20119999999997</c:v>
                </c:pt>
                <c:pt idx="9005">
                  <c:v>765.28869999999995</c:v>
                </c:pt>
                <c:pt idx="9006">
                  <c:v>765.36710000000005</c:v>
                </c:pt>
                <c:pt idx="9007">
                  <c:v>765.45050000000003</c:v>
                </c:pt>
                <c:pt idx="9008">
                  <c:v>765.53549999999996</c:v>
                </c:pt>
                <c:pt idx="9009">
                  <c:v>765.61649999999997</c:v>
                </c:pt>
                <c:pt idx="9010">
                  <c:v>765.70050000000003</c:v>
                </c:pt>
                <c:pt idx="9011">
                  <c:v>765.78160000000003</c:v>
                </c:pt>
                <c:pt idx="9012">
                  <c:v>765.86339999999996</c:v>
                </c:pt>
                <c:pt idx="9013">
                  <c:v>765.94439999999997</c:v>
                </c:pt>
                <c:pt idx="9014">
                  <c:v>766.03060000000005</c:v>
                </c:pt>
                <c:pt idx="9015">
                  <c:v>766.11199999999997</c:v>
                </c:pt>
                <c:pt idx="9016">
                  <c:v>766.19280000000003</c:v>
                </c:pt>
                <c:pt idx="9017">
                  <c:v>766.27819999999997</c:v>
                </c:pt>
                <c:pt idx="9018">
                  <c:v>766.36009999999999</c:v>
                </c:pt>
                <c:pt idx="9019">
                  <c:v>766.44320000000005</c:v>
                </c:pt>
                <c:pt idx="9020">
                  <c:v>766.52440000000001</c:v>
                </c:pt>
                <c:pt idx="9021">
                  <c:v>766.60500000000002</c:v>
                </c:pt>
                <c:pt idx="9022">
                  <c:v>766.68679999999995</c:v>
                </c:pt>
                <c:pt idx="9023">
                  <c:v>766.77139999999997</c:v>
                </c:pt>
                <c:pt idx="9024">
                  <c:v>766.85379999999998</c:v>
                </c:pt>
                <c:pt idx="9025">
                  <c:v>766.93560000000002</c:v>
                </c:pt>
                <c:pt idx="9026">
                  <c:v>767.01649999999995</c:v>
                </c:pt>
                <c:pt idx="9027">
                  <c:v>767.10239999999999</c:v>
                </c:pt>
                <c:pt idx="9028">
                  <c:v>767.18399999999997</c:v>
                </c:pt>
                <c:pt idx="9029">
                  <c:v>767.27020000000005</c:v>
                </c:pt>
                <c:pt idx="9030">
                  <c:v>767.351</c:v>
                </c:pt>
                <c:pt idx="9031">
                  <c:v>767.43399999999997</c:v>
                </c:pt>
                <c:pt idx="9032">
                  <c:v>767.51310000000001</c:v>
                </c:pt>
                <c:pt idx="9033">
                  <c:v>767.59870000000001</c:v>
                </c:pt>
                <c:pt idx="9034">
                  <c:v>767.68010000000004</c:v>
                </c:pt>
                <c:pt idx="9035">
                  <c:v>767.76319999999998</c:v>
                </c:pt>
                <c:pt idx="9036">
                  <c:v>767.84640000000002</c:v>
                </c:pt>
                <c:pt idx="9037">
                  <c:v>767.92679999999996</c:v>
                </c:pt>
                <c:pt idx="9038">
                  <c:v>768.01260000000002</c:v>
                </c:pt>
                <c:pt idx="9039">
                  <c:v>768.09379999999999</c:v>
                </c:pt>
                <c:pt idx="9040">
                  <c:v>768.17439999999999</c:v>
                </c:pt>
                <c:pt idx="9041">
                  <c:v>768.25990000000002</c:v>
                </c:pt>
                <c:pt idx="9042">
                  <c:v>768.34439999999995</c:v>
                </c:pt>
                <c:pt idx="9043">
                  <c:v>768.4239</c:v>
                </c:pt>
                <c:pt idx="9044">
                  <c:v>768.51009999999997</c:v>
                </c:pt>
                <c:pt idx="9045">
                  <c:v>768.59249999999997</c:v>
                </c:pt>
                <c:pt idx="9046">
                  <c:v>768.67380000000003</c:v>
                </c:pt>
                <c:pt idx="9047">
                  <c:v>768.75620000000004</c:v>
                </c:pt>
                <c:pt idx="9048">
                  <c:v>768.83780000000002</c:v>
                </c:pt>
                <c:pt idx="9049">
                  <c:v>768.92359999999996</c:v>
                </c:pt>
                <c:pt idx="9050">
                  <c:v>769.00459999999998</c:v>
                </c:pt>
                <c:pt idx="9051">
                  <c:v>769.08690000000001</c:v>
                </c:pt>
                <c:pt idx="9052">
                  <c:v>769.1694</c:v>
                </c:pt>
                <c:pt idx="9053">
                  <c:v>769.25189999999998</c:v>
                </c:pt>
                <c:pt idx="9054">
                  <c:v>769.33399999999995</c:v>
                </c:pt>
                <c:pt idx="9055">
                  <c:v>769.41899999999998</c:v>
                </c:pt>
                <c:pt idx="9056">
                  <c:v>769.50109999999995</c:v>
                </c:pt>
                <c:pt idx="9057">
                  <c:v>769.58500000000004</c:v>
                </c:pt>
                <c:pt idx="9058">
                  <c:v>769.66549999999995</c:v>
                </c:pt>
                <c:pt idx="9059">
                  <c:v>769.74879999999996</c:v>
                </c:pt>
                <c:pt idx="9060">
                  <c:v>769.83029999999997</c:v>
                </c:pt>
                <c:pt idx="9061">
                  <c:v>769.91160000000002</c:v>
                </c:pt>
                <c:pt idx="9062">
                  <c:v>769.99699999999996</c:v>
                </c:pt>
                <c:pt idx="9063">
                  <c:v>770.08</c:v>
                </c:pt>
                <c:pt idx="9064">
                  <c:v>770.16250000000002</c:v>
                </c:pt>
                <c:pt idx="9065">
                  <c:v>770.24369999999999</c:v>
                </c:pt>
                <c:pt idx="9066">
                  <c:v>770.32539999999995</c:v>
                </c:pt>
                <c:pt idx="9067">
                  <c:v>770.41049999999996</c:v>
                </c:pt>
                <c:pt idx="9068">
                  <c:v>770.49099999999999</c:v>
                </c:pt>
                <c:pt idx="9069">
                  <c:v>770.57659999999998</c:v>
                </c:pt>
                <c:pt idx="9070">
                  <c:v>770.66</c:v>
                </c:pt>
                <c:pt idx="9071">
                  <c:v>770.74</c:v>
                </c:pt>
                <c:pt idx="9072">
                  <c:v>770.82500000000005</c:v>
                </c:pt>
                <c:pt idx="9073">
                  <c:v>770.9076</c:v>
                </c:pt>
                <c:pt idx="9074">
                  <c:v>770.99</c:v>
                </c:pt>
                <c:pt idx="9075">
                  <c:v>771.07069999999999</c:v>
                </c:pt>
                <c:pt idx="9076">
                  <c:v>771.15350000000001</c:v>
                </c:pt>
                <c:pt idx="9077">
                  <c:v>771.23620000000005</c:v>
                </c:pt>
                <c:pt idx="9078">
                  <c:v>771.31889999999999</c:v>
                </c:pt>
                <c:pt idx="9079">
                  <c:v>771.4008</c:v>
                </c:pt>
                <c:pt idx="9080">
                  <c:v>771.48440000000005</c:v>
                </c:pt>
                <c:pt idx="9081">
                  <c:v>771.56709999999998</c:v>
                </c:pt>
                <c:pt idx="9082">
                  <c:v>771.64679999999998</c:v>
                </c:pt>
                <c:pt idx="9083">
                  <c:v>771.73140000000001</c:v>
                </c:pt>
                <c:pt idx="9084">
                  <c:v>771.81449999999995</c:v>
                </c:pt>
                <c:pt idx="9085">
                  <c:v>771.89459999999997</c:v>
                </c:pt>
                <c:pt idx="9086">
                  <c:v>771.97820000000002</c:v>
                </c:pt>
                <c:pt idx="9087">
                  <c:v>772.05920000000003</c:v>
                </c:pt>
                <c:pt idx="9088">
                  <c:v>772.14559999999994</c:v>
                </c:pt>
                <c:pt idx="9089">
                  <c:v>772.22720000000004</c:v>
                </c:pt>
                <c:pt idx="9090">
                  <c:v>772.3075</c:v>
                </c:pt>
                <c:pt idx="9091">
                  <c:v>772.38980000000004</c:v>
                </c:pt>
                <c:pt idx="9092">
                  <c:v>772.47299999999996</c:v>
                </c:pt>
                <c:pt idx="9093">
                  <c:v>772.55629999999996</c:v>
                </c:pt>
                <c:pt idx="9094">
                  <c:v>772.63890000000004</c:v>
                </c:pt>
                <c:pt idx="9095">
                  <c:v>772.71960000000001</c:v>
                </c:pt>
                <c:pt idx="9096">
                  <c:v>772.80539999999996</c:v>
                </c:pt>
                <c:pt idx="9097">
                  <c:v>772.88509999999997</c:v>
                </c:pt>
                <c:pt idx="9098">
                  <c:v>772.96900000000005</c:v>
                </c:pt>
                <c:pt idx="9099">
                  <c:v>773.05499999999995</c:v>
                </c:pt>
                <c:pt idx="9100">
                  <c:v>773.13570000000004</c:v>
                </c:pt>
                <c:pt idx="9101">
                  <c:v>773.21759999999995</c:v>
                </c:pt>
                <c:pt idx="9102">
                  <c:v>773.30060000000003</c:v>
                </c:pt>
                <c:pt idx="9103">
                  <c:v>773.38250000000005</c:v>
                </c:pt>
                <c:pt idx="9104">
                  <c:v>773.46569999999997</c:v>
                </c:pt>
                <c:pt idx="9105">
                  <c:v>773.55100000000004</c:v>
                </c:pt>
                <c:pt idx="9106">
                  <c:v>773.63160000000005</c:v>
                </c:pt>
                <c:pt idx="9107">
                  <c:v>773.71310000000005</c:v>
                </c:pt>
                <c:pt idx="9108">
                  <c:v>773.79380000000003</c:v>
                </c:pt>
                <c:pt idx="9109">
                  <c:v>773.8759</c:v>
                </c:pt>
                <c:pt idx="9110">
                  <c:v>773.95939999999996</c:v>
                </c:pt>
                <c:pt idx="9111">
                  <c:v>774.04100000000005</c:v>
                </c:pt>
                <c:pt idx="9112">
                  <c:v>774.12750000000005</c:v>
                </c:pt>
                <c:pt idx="9113">
                  <c:v>774.20619999999997</c:v>
                </c:pt>
                <c:pt idx="9114">
                  <c:v>774.29010000000005</c:v>
                </c:pt>
                <c:pt idx="9115">
                  <c:v>774.37059999999997</c:v>
                </c:pt>
                <c:pt idx="9116">
                  <c:v>774.4538</c:v>
                </c:pt>
                <c:pt idx="9117">
                  <c:v>774.53679999999997</c:v>
                </c:pt>
                <c:pt idx="9118">
                  <c:v>774.61919999999998</c:v>
                </c:pt>
                <c:pt idx="9119">
                  <c:v>774.70219999999995</c:v>
                </c:pt>
                <c:pt idx="9120">
                  <c:v>774.78719999999998</c:v>
                </c:pt>
                <c:pt idx="9121">
                  <c:v>774.86559999999997</c:v>
                </c:pt>
                <c:pt idx="9122">
                  <c:v>774.94740000000002</c:v>
                </c:pt>
                <c:pt idx="9123">
                  <c:v>775.03110000000004</c:v>
                </c:pt>
                <c:pt idx="9124">
                  <c:v>775.11479999999995</c:v>
                </c:pt>
                <c:pt idx="9125">
                  <c:v>775.19809999999995</c:v>
                </c:pt>
                <c:pt idx="9126">
                  <c:v>775.28160000000003</c:v>
                </c:pt>
                <c:pt idx="9127">
                  <c:v>775.36</c:v>
                </c:pt>
                <c:pt idx="9128">
                  <c:v>775.44399999999996</c:v>
                </c:pt>
                <c:pt idx="9129">
                  <c:v>775.52880000000005</c:v>
                </c:pt>
                <c:pt idx="9130">
                  <c:v>775.6114</c:v>
                </c:pt>
                <c:pt idx="9131">
                  <c:v>775.69500000000005</c:v>
                </c:pt>
                <c:pt idx="9132">
                  <c:v>775.77850000000001</c:v>
                </c:pt>
                <c:pt idx="9133">
                  <c:v>775.86019999999996</c:v>
                </c:pt>
                <c:pt idx="9134">
                  <c:v>775.94190000000003</c:v>
                </c:pt>
                <c:pt idx="9135">
                  <c:v>776.02390000000003</c:v>
                </c:pt>
                <c:pt idx="9136">
                  <c:v>776.10609999999997</c:v>
                </c:pt>
                <c:pt idx="9137">
                  <c:v>776.19</c:v>
                </c:pt>
                <c:pt idx="9138">
                  <c:v>776.27059999999994</c:v>
                </c:pt>
                <c:pt idx="9139">
                  <c:v>776.35339999999997</c:v>
                </c:pt>
                <c:pt idx="9140">
                  <c:v>776.43560000000002</c:v>
                </c:pt>
                <c:pt idx="9141">
                  <c:v>776.52020000000005</c:v>
                </c:pt>
                <c:pt idx="9142">
                  <c:v>776.60320000000002</c:v>
                </c:pt>
                <c:pt idx="9143">
                  <c:v>776.68700000000001</c:v>
                </c:pt>
                <c:pt idx="9144">
                  <c:v>776.76869999999997</c:v>
                </c:pt>
                <c:pt idx="9145">
                  <c:v>776.85310000000004</c:v>
                </c:pt>
                <c:pt idx="9146">
                  <c:v>776.93430000000001</c:v>
                </c:pt>
                <c:pt idx="9147">
                  <c:v>777.01710000000003</c:v>
                </c:pt>
                <c:pt idx="9148">
                  <c:v>777.09969999999998</c:v>
                </c:pt>
                <c:pt idx="9149">
                  <c:v>777.18179999999995</c:v>
                </c:pt>
                <c:pt idx="9150">
                  <c:v>777.26499999999999</c:v>
                </c:pt>
                <c:pt idx="9151">
                  <c:v>777.34490000000005</c:v>
                </c:pt>
                <c:pt idx="9152">
                  <c:v>777.428</c:v>
                </c:pt>
                <c:pt idx="9153">
                  <c:v>777.51260000000002</c:v>
                </c:pt>
                <c:pt idx="9154">
                  <c:v>777.59569999999997</c:v>
                </c:pt>
                <c:pt idx="9155">
                  <c:v>777.67740000000003</c:v>
                </c:pt>
                <c:pt idx="9156">
                  <c:v>777.76089999999999</c:v>
                </c:pt>
                <c:pt idx="9157">
                  <c:v>777.84119999999996</c:v>
                </c:pt>
                <c:pt idx="9158">
                  <c:v>777.92460000000005</c:v>
                </c:pt>
                <c:pt idx="9159">
                  <c:v>778.00739999999996</c:v>
                </c:pt>
                <c:pt idx="9160">
                  <c:v>778.09010000000001</c:v>
                </c:pt>
                <c:pt idx="9161">
                  <c:v>778.17190000000005</c:v>
                </c:pt>
                <c:pt idx="9162">
                  <c:v>778.25630000000001</c:v>
                </c:pt>
                <c:pt idx="9163">
                  <c:v>778.33979999999997</c:v>
                </c:pt>
                <c:pt idx="9164">
                  <c:v>778.42380000000003</c:v>
                </c:pt>
                <c:pt idx="9165">
                  <c:v>778.5018</c:v>
                </c:pt>
                <c:pt idx="9166">
                  <c:v>778.58590000000004</c:v>
                </c:pt>
                <c:pt idx="9167">
                  <c:v>778.6712</c:v>
                </c:pt>
                <c:pt idx="9168">
                  <c:v>778.75340000000006</c:v>
                </c:pt>
                <c:pt idx="9169">
                  <c:v>778.83399999999995</c:v>
                </c:pt>
                <c:pt idx="9170">
                  <c:v>778.91650000000004</c:v>
                </c:pt>
                <c:pt idx="9171">
                  <c:v>778.99689999999998</c:v>
                </c:pt>
                <c:pt idx="9172">
                  <c:v>779.08010000000002</c:v>
                </c:pt>
                <c:pt idx="9173">
                  <c:v>779.16279999999995</c:v>
                </c:pt>
                <c:pt idx="9174">
                  <c:v>779.24659999999994</c:v>
                </c:pt>
                <c:pt idx="9175">
                  <c:v>779.32939999999996</c:v>
                </c:pt>
                <c:pt idx="9176">
                  <c:v>779.41030000000001</c:v>
                </c:pt>
                <c:pt idx="9177">
                  <c:v>779.49400000000003</c:v>
                </c:pt>
                <c:pt idx="9178">
                  <c:v>779.57799999999997</c:v>
                </c:pt>
                <c:pt idx="9179">
                  <c:v>779.6549</c:v>
                </c:pt>
                <c:pt idx="9180">
                  <c:v>779.73919999999998</c:v>
                </c:pt>
                <c:pt idx="9181">
                  <c:v>779.82500000000005</c:v>
                </c:pt>
                <c:pt idx="9182">
                  <c:v>779.90589999999997</c:v>
                </c:pt>
                <c:pt idx="9183">
                  <c:v>779.98779999999999</c:v>
                </c:pt>
                <c:pt idx="9184">
                  <c:v>780.07090000000005</c:v>
                </c:pt>
                <c:pt idx="9185">
                  <c:v>780.15089999999998</c:v>
                </c:pt>
                <c:pt idx="9186">
                  <c:v>780.23580000000004</c:v>
                </c:pt>
                <c:pt idx="9187">
                  <c:v>780.31560000000002</c:v>
                </c:pt>
                <c:pt idx="9188">
                  <c:v>780.3999</c:v>
                </c:pt>
                <c:pt idx="9189">
                  <c:v>780.48440000000005</c:v>
                </c:pt>
                <c:pt idx="9190">
                  <c:v>780.56529999999998</c:v>
                </c:pt>
                <c:pt idx="9191">
                  <c:v>780.64880000000005</c:v>
                </c:pt>
                <c:pt idx="9192">
                  <c:v>780.73220000000003</c:v>
                </c:pt>
                <c:pt idx="9193">
                  <c:v>780.81290000000001</c:v>
                </c:pt>
                <c:pt idx="9194">
                  <c:v>780.89300000000003</c:v>
                </c:pt>
                <c:pt idx="9195">
                  <c:v>780.97760000000005</c:v>
                </c:pt>
                <c:pt idx="9196">
                  <c:v>781.05899999999997</c:v>
                </c:pt>
                <c:pt idx="9197">
                  <c:v>781.14139999999998</c:v>
                </c:pt>
                <c:pt idx="9198">
                  <c:v>781.22500000000002</c:v>
                </c:pt>
                <c:pt idx="9199">
                  <c:v>781.30949999999996</c:v>
                </c:pt>
                <c:pt idx="9200">
                  <c:v>781.39380000000006</c:v>
                </c:pt>
                <c:pt idx="9201">
                  <c:v>781.47389999999996</c:v>
                </c:pt>
                <c:pt idx="9202">
                  <c:v>781.55709999999999</c:v>
                </c:pt>
                <c:pt idx="9203">
                  <c:v>781.63779999999997</c:v>
                </c:pt>
                <c:pt idx="9204">
                  <c:v>781.71929999999998</c:v>
                </c:pt>
                <c:pt idx="9205">
                  <c:v>781.80359999999996</c:v>
                </c:pt>
                <c:pt idx="9206">
                  <c:v>781.8845</c:v>
                </c:pt>
                <c:pt idx="9207">
                  <c:v>781.97050000000002</c:v>
                </c:pt>
                <c:pt idx="9208">
                  <c:v>782.05179999999996</c:v>
                </c:pt>
                <c:pt idx="9209">
                  <c:v>782.13379999999995</c:v>
                </c:pt>
                <c:pt idx="9210">
                  <c:v>782.21789999999999</c:v>
                </c:pt>
                <c:pt idx="9211">
                  <c:v>782.30200000000002</c:v>
                </c:pt>
                <c:pt idx="9212">
                  <c:v>782.38289999999995</c:v>
                </c:pt>
                <c:pt idx="9213">
                  <c:v>782.46640000000002</c:v>
                </c:pt>
                <c:pt idx="9214">
                  <c:v>782.54740000000004</c:v>
                </c:pt>
                <c:pt idx="9215">
                  <c:v>782.62879999999996</c:v>
                </c:pt>
                <c:pt idx="9216">
                  <c:v>782.71289999999999</c:v>
                </c:pt>
                <c:pt idx="9217">
                  <c:v>782.79639999999995</c:v>
                </c:pt>
                <c:pt idx="9218">
                  <c:v>782.87819999999999</c:v>
                </c:pt>
                <c:pt idx="9219">
                  <c:v>782.96079999999995</c:v>
                </c:pt>
                <c:pt idx="9220">
                  <c:v>783.04340000000002</c:v>
                </c:pt>
                <c:pt idx="9221">
                  <c:v>783.12819999999999</c:v>
                </c:pt>
                <c:pt idx="9222">
                  <c:v>783.21019999999999</c:v>
                </c:pt>
                <c:pt idx="9223">
                  <c:v>783.2921</c:v>
                </c:pt>
                <c:pt idx="9224">
                  <c:v>783.37429999999995</c:v>
                </c:pt>
                <c:pt idx="9225">
                  <c:v>783.45659999999998</c:v>
                </c:pt>
                <c:pt idx="9226">
                  <c:v>783.53800000000001</c:v>
                </c:pt>
                <c:pt idx="9227">
                  <c:v>783.62379999999996</c:v>
                </c:pt>
                <c:pt idx="9228">
                  <c:v>783.70579999999995</c:v>
                </c:pt>
                <c:pt idx="9229">
                  <c:v>783.78740000000005</c:v>
                </c:pt>
                <c:pt idx="9230">
                  <c:v>783.86890000000005</c:v>
                </c:pt>
                <c:pt idx="9231">
                  <c:v>783.94970000000001</c:v>
                </c:pt>
                <c:pt idx="9232">
                  <c:v>784.03319999999997</c:v>
                </c:pt>
                <c:pt idx="9233">
                  <c:v>784.11369999999999</c:v>
                </c:pt>
                <c:pt idx="9234">
                  <c:v>784.20079999999996</c:v>
                </c:pt>
                <c:pt idx="9235">
                  <c:v>784.28279999999995</c:v>
                </c:pt>
                <c:pt idx="9236">
                  <c:v>784.36300000000006</c:v>
                </c:pt>
                <c:pt idx="9237">
                  <c:v>784.44650000000001</c:v>
                </c:pt>
                <c:pt idx="9238">
                  <c:v>784.52880000000005</c:v>
                </c:pt>
                <c:pt idx="9239">
                  <c:v>784.61239999999998</c:v>
                </c:pt>
                <c:pt idx="9240">
                  <c:v>784.69500000000005</c:v>
                </c:pt>
                <c:pt idx="9241">
                  <c:v>784.77700000000004</c:v>
                </c:pt>
                <c:pt idx="9242">
                  <c:v>784.85820000000001</c:v>
                </c:pt>
                <c:pt idx="9243">
                  <c:v>784.94079999999997</c:v>
                </c:pt>
                <c:pt idx="9244">
                  <c:v>785.02449999999999</c:v>
                </c:pt>
                <c:pt idx="9245">
                  <c:v>785.1078</c:v>
                </c:pt>
                <c:pt idx="9246">
                  <c:v>785.19060000000002</c:v>
                </c:pt>
                <c:pt idx="9247">
                  <c:v>785.27200000000005</c:v>
                </c:pt>
                <c:pt idx="9248">
                  <c:v>785.35640000000001</c:v>
                </c:pt>
                <c:pt idx="9249">
                  <c:v>785.43870000000004</c:v>
                </c:pt>
                <c:pt idx="9250">
                  <c:v>785.52200000000005</c:v>
                </c:pt>
                <c:pt idx="9251">
                  <c:v>785.60339999999997</c:v>
                </c:pt>
                <c:pt idx="9252">
                  <c:v>785.6866</c:v>
                </c:pt>
                <c:pt idx="9253">
                  <c:v>785.76859999999999</c:v>
                </c:pt>
                <c:pt idx="9254">
                  <c:v>785.85159999999996</c:v>
                </c:pt>
                <c:pt idx="9255">
                  <c:v>785.93610000000001</c:v>
                </c:pt>
                <c:pt idx="9256">
                  <c:v>786.01610000000005</c:v>
                </c:pt>
                <c:pt idx="9257">
                  <c:v>786.09939999999995</c:v>
                </c:pt>
                <c:pt idx="9258">
                  <c:v>786.18050000000005</c:v>
                </c:pt>
                <c:pt idx="9259">
                  <c:v>786.26369999999997</c:v>
                </c:pt>
                <c:pt idx="9260">
                  <c:v>786.34619999999995</c:v>
                </c:pt>
                <c:pt idx="9261">
                  <c:v>786.42690000000005</c:v>
                </c:pt>
                <c:pt idx="9262">
                  <c:v>786.51059999999995</c:v>
                </c:pt>
                <c:pt idx="9263">
                  <c:v>786.59180000000003</c:v>
                </c:pt>
                <c:pt idx="9264">
                  <c:v>786.67430000000002</c:v>
                </c:pt>
                <c:pt idx="9265">
                  <c:v>786.75940000000003</c:v>
                </c:pt>
                <c:pt idx="9266">
                  <c:v>786.84140000000002</c:v>
                </c:pt>
                <c:pt idx="9267">
                  <c:v>786.92070000000001</c:v>
                </c:pt>
                <c:pt idx="9268">
                  <c:v>787.00890000000004</c:v>
                </c:pt>
                <c:pt idx="9269">
                  <c:v>787.0874</c:v>
                </c:pt>
                <c:pt idx="9270">
                  <c:v>787.17049999999995</c:v>
                </c:pt>
                <c:pt idx="9271">
                  <c:v>787.25279999999998</c:v>
                </c:pt>
                <c:pt idx="9272">
                  <c:v>787.33529999999996</c:v>
                </c:pt>
                <c:pt idx="9273">
                  <c:v>787.41869999999994</c:v>
                </c:pt>
                <c:pt idx="9274">
                  <c:v>787.49969999999996</c:v>
                </c:pt>
                <c:pt idx="9275">
                  <c:v>787.58209999999997</c:v>
                </c:pt>
                <c:pt idx="9276">
                  <c:v>787.66510000000005</c:v>
                </c:pt>
                <c:pt idx="9277">
                  <c:v>787.74699999999996</c:v>
                </c:pt>
                <c:pt idx="9278">
                  <c:v>787.83259999999996</c:v>
                </c:pt>
                <c:pt idx="9279">
                  <c:v>787.91390000000001</c:v>
                </c:pt>
                <c:pt idx="9280">
                  <c:v>787.99559999999997</c:v>
                </c:pt>
                <c:pt idx="9281">
                  <c:v>788.07860000000005</c:v>
                </c:pt>
                <c:pt idx="9282">
                  <c:v>788.16319999999996</c:v>
                </c:pt>
                <c:pt idx="9283">
                  <c:v>788.24490000000003</c:v>
                </c:pt>
                <c:pt idx="9284">
                  <c:v>788.3279</c:v>
                </c:pt>
                <c:pt idx="9285">
                  <c:v>788.40819999999997</c:v>
                </c:pt>
                <c:pt idx="9286">
                  <c:v>788.49300000000005</c:v>
                </c:pt>
                <c:pt idx="9287">
                  <c:v>788.57429999999999</c:v>
                </c:pt>
                <c:pt idx="9288">
                  <c:v>788.66</c:v>
                </c:pt>
                <c:pt idx="9289">
                  <c:v>788.73779999999999</c:v>
                </c:pt>
                <c:pt idx="9290">
                  <c:v>788.82349999999997</c:v>
                </c:pt>
                <c:pt idx="9291">
                  <c:v>788.90539999999999</c:v>
                </c:pt>
                <c:pt idx="9292">
                  <c:v>788.98889999999994</c:v>
                </c:pt>
                <c:pt idx="9293">
                  <c:v>789.07119999999998</c:v>
                </c:pt>
                <c:pt idx="9294">
                  <c:v>789.1549</c:v>
                </c:pt>
                <c:pt idx="9295">
                  <c:v>789.23530000000005</c:v>
                </c:pt>
                <c:pt idx="9296">
                  <c:v>789.32079999999996</c:v>
                </c:pt>
                <c:pt idx="9297">
                  <c:v>789.40340000000003</c:v>
                </c:pt>
                <c:pt idx="9298">
                  <c:v>789.48320000000001</c:v>
                </c:pt>
                <c:pt idx="9299">
                  <c:v>789.56579999999997</c:v>
                </c:pt>
                <c:pt idx="9300">
                  <c:v>789.64760000000001</c:v>
                </c:pt>
                <c:pt idx="9301">
                  <c:v>789.72799999999995</c:v>
                </c:pt>
                <c:pt idx="9302">
                  <c:v>789.81399999999996</c:v>
                </c:pt>
                <c:pt idx="9303">
                  <c:v>789.89700000000005</c:v>
                </c:pt>
                <c:pt idx="9304">
                  <c:v>789.97760000000005</c:v>
                </c:pt>
                <c:pt idx="9305">
                  <c:v>790.05970000000002</c:v>
                </c:pt>
                <c:pt idx="9306">
                  <c:v>790.14300000000003</c:v>
                </c:pt>
                <c:pt idx="9307">
                  <c:v>790.22720000000004</c:v>
                </c:pt>
                <c:pt idx="9308">
                  <c:v>790.30939999999998</c:v>
                </c:pt>
                <c:pt idx="9309">
                  <c:v>790.39099999999996</c:v>
                </c:pt>
                <c:pt idx="9310">
                  <c:v>790.47379999999998</c:v>
                </c:pt>
                <c:pt idx="9311">
                  <c:v>790.55679999999995</c:v>
                </c:pt>
                <c:pt idx="9312">
                  <c:v>790.63760000000002</c:v>
                </c:pt>
                <c:pt idx="9313">
                  <c:v>790.71969999999999</c:v>
                </c:pt>
                <c:pt idx="9314">
                  <c:v>790.80319999999995</c:v>
                </c:pt>
                <c:pt idx="9315">
                  <c:v>790.88660000000004</c:v>
                </c:pt>
                <c:pt idx="9316">
                  <c:v>790.96870000000001</c:v>
                </c:pt>
                <c:pt idx="9317">
                  <c:v>791.04970000000003</c:v>
                </c:pt>
                <c:pt idx="9318">
                  <c:v>791.13440000000003</c:v>
                </c:pt>
                <c:pt idx="9319">
                  <c:v>791.21799999999996</c:v>
                </c:pt>
                <c:pt idx="9320">
                  <c:v>791.30179999999996</c:v>
                </c:pt>
                <c:pt idx="9321">
                  <c:v>791.38400000000001</c:v>
                </c:pt>
                <c:pt idx="9322">
                  <c:v>791.46680000000003</c:v>
                </c:pt>
                <c:pt idx="9323">
                  <c:v>791.54859999999996</c:v>
                </c:pt>
                <c:pt idx="9324">
                  <c:v>791.63160000000005</c:v>
                </c:pt>
                <c:pt idx="9325">
                  <c:v>791.71320000000003</c:v>
                </c:pt>
                <c:pt idx="9326">
                  <c:v>791.79549999999995</c:v>
                </c:pt>
                <c:pt idx="9327">
                  <c:v>791.87950000000001</c:v>
                </c:pt>
                <c:pt idx="9328">
                  <c:v>791.95899999999995</c:v>
                </c:pt>
                <c:pt idx="9329">
                  <c:v>792.04420000000005</c:v>
                </c:pt>
                <c:pt idx="9330">
                  <c:v>792.12699999999995</c:v>
                </c:pt>
                <c:pt idx="9331">
                  <c:v>792.20780000000002</c:v>
                </c:pt>
                <c:pt idx="9332">
                  <c:v>792.29259999999999</c:v>
                </c:pt>
                <c:pt idx="9333">
                  <c:v>792.37199999999996</c:v>
                </c:pt>
                <c:pt idx="9334">
                  <c:v>792.45619999999997</c:v>
                </c:pt>
                <c:pt idx="9335">
                  <c:v>792.54100000000005</c:v>
                </c:pt>
                <c:pt idx="9336">
                  <c:v>792.62159999999994</c:v>
                </c:pt>
                <c:pt idx="9337">
                  <c:v>792.70399999999995</c:v>
                </c:pt>
                <c:pt idx="9338">
                  <c:v>792.78809999999999</c:v>
                </c:pt>
                <c:pt idx="9339">
                  <c:v>792.87030000000004</c:v>
                </c:pt>
                <c:pt idx="9340">
                  <c:v>792.95259999999996</c:v>
                </c:pt>
                <c:pt idx="9341">
                  <c:v>793.03620000000001</c:v>
                </c:pt>
                <c:pt idx="9342">
                  <c:v>793.11800000000005</c:v>
                </c:pt>
                <c:pt idx="9343">
                  <c:v>793.20180000000005</c:v>
                </c:pt>
                <c:pt idx="9344">
                  <c:v>793.28369999999995</c:v>
                </c:pt>
                <c:pt idx="9345">
                  <c:v>793.36720000000003</c:v>
                </c:pt>
                <c:pt idx="9346">
                  <c:v>793.44659999999999</c:v>
                </c:pt>
                <c:pt idx="9347">
                  <c:v>793.52850000000001</c:v>
                </c:pt>
                <c:pt idx="9348">
                  <c:v>793.61379999999997</c:v>
                </c:pt>
                <c:pt idx="9349">
                  <c:v>793.69619999999998</c:v>
                </c:pt>
                <c:pt idx="9350">
                  <c:v>793.77800000000002</c:v>
                </c:pt>
                <c:pt idx="9351">
                  <c:v>793.86090000000002</c:v>
                </c:pt>
                <c:pt idx="9352">
                  <c:v>793.94320000000005</c:v>
                </c:pt>
                <c:pt idx="9353">
                  <c:v>794.02509999999995</c:v>
                </c:pt>
                <c:pt idx="9354">
                  <c:v>794.10990000000004</c:v>
                </c:pt>
                <c:pt idx="9355">
                  <c:v>794.19090000000006</c:v>
                </c:pt>
                <c:pt idx="9356">
                  <c:v>794.27440000000001</c:v>
                </c:pt>
                <c:pt idx="9357">
                  <c:v>794.35599999999999</c:v>
                </c:pt>
                <c:pt idx="9358">
                  <c:v>794.43880000000001</c:v>
                </c:pt>
                <c:pt idx="9359">
                  <c:v>794.52350000000001</c:v>
                </c:pt>
                <c:pt idx="9360">
                  <c:v>794.60199999999998</c:v>
                </c:pt>
                <c:pt idx="9361">
                  <c:v>794.68560000000002</c:v>
                </c:pt>
                <c:pt idx="9362">
                  <c:v>794.7672</c:v>
                </c:pt>
                <c:pt idx="9363">
                  <c:v>794.851</c:v>
                </c:pt>
                <c:pt idx="9364">
                  <c:v>794.93280000000004</c:v>
                </c:pt>
                <c:pt idx="9365">
                  <c:v>795.01760000000002</c:v>
                </c:pt>
                <c:pt idx="9366">
                  <c:v>795.09780000000001</c:v>
                </c:pt>
                <c:pt idx="9367">
                  <c:v>795.18179999999995</c:v>
                </c:pt>
                <c:pt idx="9368">
                  <c:v>795.26279999999997</c:v>
                </c:pt>
                <c:pt idx="9369">
                  <c:v>795.34860000000003</c:v>
                </c:pt>
                <c:pt idx="9370">
                  <c:v>795.42880000000002</c:v>
                </c:pt>
                <c:pt idx="9371">
                  <c:v>795.51310000000001</c:v>
                </c:pt>
                <c:pt idx="9372">
                  <c:v>795.59640000000002</c:v>
                </c:pt>
                <c:pt idx="9373">
                  <c:v>795.67660000000001</c:v>
                </c:pt>
                <c:pt idx="9374">
                  <c:v>795.75930000000005</c:v>
                </c:pt>
                <c:pt idx="9375">
                  <c:v>795.84100000000001</c:v>
                </c:pt>
                <c:pt idx="9376">
                  <c:v>795.92409999999995</c:v>
                </c:pt>
                <c:pt idx="9377">
                  <c:v>796.00630000000001</c:v>
                </c:pt>
                <c:pt idx="9378">
                  <c:v>796.09090000000003</c:v>
                </c:pt>
                <c:pt idx="9379">
                  <c:v>796.16989999999998</c:v>
                </c:pt>
                <c:pt idx="9380">
                  <c:v>796.25549999999998</c:v>
                </c:pt>
                <c:pt idx="9381">
                  <c:v>796.33659999999998</c:v>
                </c:pt>
                <c:pt idx="9382">
                  <c:v>796.42079999999999</c:v>
                </c:pt>
                <c:pt idx="9383">
                  <c:v>796.50199999999995</c:v>
                </c:pt>
                <c:pt idx="9384">
                  <c:v>796.58680000000004</c:v>
                </c:pt>
                <c:pt idx="9385">
                  <c:v>796.66989999999998</c:v>
                </c:pt>
                <c:pt idx="9386">
                  <c:v>796.75</c:v>
                </c:pt>
                <c:pt idx="9387">
                  <c:v>796.83429999999998</c:v>
                </c:pt>
                <c:pt idx="9388">
                  <c:v>796.91600000000005</c:v>
                </c:pt>
                <c:pt idx="9389">
                  <c:v>796.99779999999998</c:v>
                </c:pt>
                <c:pt idx="9390">
                  <c:v>797.08159999999998</c:v>
                </c:pt>
                <c:pt idx="9391">
                  <c:v>797.1662</c:v>
                </c:pt>
                <c:pt idx="9392">
                  <c:v>797.24639999999999</c:v>
                </c:pt>
                <c:pt idx="9393">
                  <c:v>797.32899999999995</c:v>
                </c:pt>
                <c:pt idx="9394">
                  <c:v>797.41160000000002</c:v>
                </c:pt>
                <c:pt idx="9395">
                  <c:v>797.49369999999999</c:v>
                </c:pt>
                <c:pt idx="9396">
                  <c:v>797.57719999999995</c:v>
                </c:pt>
                <c:pt idx="9397">
                  <c:v>797.66099999999994</c:v>
                </c:pt>
                <c:pt idx="9398">
                  <c:v>797.74159999999995</c:v>
                </c:pt>
                <c:pt idx="9399">
                  <c:v>797.82429999999999</c:v>
                </c:pt>
                <c:pt idx="9400">
                  <c:v>797.90700000000004</c:v>
                </c:pt>
                <c:pt idx="9401">
                  <c:v>797.98950000000002</c:v>
                </c:pt>
                <c:pt idx="9402">
                  <c:v>798.07380000000001</c:v>
                </c:pt>
                <c:pt idx="9403">
                  <c:v>798.15499999999997</c:v>
                </c:pt>
                <c:pt idx="9404">
                  <c:v>798.23739999999998</c:v>
                </c:pt>
                <c:pt idx="9405">
                  <c:v>798.32100000000003</c:v>
                </c:pt>
                <c:pt idx="9406">
                  <c:v>798.40319999999997</c:v>
                </c:pt>
                <c:pt idx="9407">
                  <c:v>798.48739999999998</c:v>
                </c:pt>
                <c:pt idx="9408">
                  <c:v>798.56889999999999</c:v>
                </c:pt>
                <c:pt idx="9409">
                  <c:v>798.65279999999996</c:v>
                </c:pt>
                <c:pt idx="9410">
                  <c:v>798.73599999999999</c:v>
                </c:pt>
                <c:pt idx="9411">
                  <c:v>798.81880000000001</c:v>
                </c:pt>
                <c:pt idx="9412">
                  <c:v>798.89660000000003</c:v>
                </c:pt>
                <c:pt idx="9413">
                  <c:v>798.98</c:v>
                </c:pt>
                <c:pt idx="9414">
                  <c:v>799.06389999999999</c:v>
                </c:pt>
                <c:pt idx="9415">
                  <c:v>799.14660000000003</c:v>
                </c:pt>
                <c:pt idx="9416">
                  <c:v>799.22649999999999</c:v>
                </c:pt>
                <c:pt idx="9417">
                  <c:v>799.31060000000002</c:v>
                </c:pt>
                <c:pt idx="9418">
                  <c:v>799.39430000000004</c:v>
                </c:pt>
                <c:pt idx="9419">
                  <c:v>799.4751</c:v>
                </c:pt>
                <c:pt idx="9420">
                  <c:v>799.5575</c:v>
                </c:pt>
                <c:pt idx="9421">
                  <c:v>799.63900000000001</c:v>
                </c:pt>
                <c:pt idx="9422">
                  <c:v>799.72180000000003</c:v>
                </c:pt>
                <c:pt idx="9423">
                  <c:v>799.80619999999999</c:v>
                </c:pt>
                <c:pt idx="9424">
                  <c:v>799.88750000000005</c:v>
                </c:pt>
                <c:pt idx="9425">
                  <c:v>799.97119999999995</c:v>
                </c:pt>
                <c:pt idx="9426">
                  <c:v>800.05719999999997</c:v>
                </c:pt>
                <c:pt idx="9427">
                  <c:v>800.13739999999996</c:v>
                </c:pt>
                <c:pt idx="9428">
                  <c:v>800.21990000000005</c:v>
                </c:pt>
                <c:pt idx="9429">
                  <c:v>800.303</c:v>
                </c:pt>
                <c:pt idx="9430">
                  <c:v>800.38630000000001</c:v>
                </c:pt>
                <c:pt idx="9431">
                  <c:v>800.46979999999996</c:v>
                </c:pt>
                <c:pt idx="9432">
                  <c:v>800.55179999999996</c:v>
                </c:pt>
                <c:pt idx="9433">
                  <c:v>800.63419999999996</c:v>
                </c:pt>
                <c:pt idx="9434">
                  <c:v>800.71900000000005</c:v>
                </c:pt>
                <c:pt idx="9435">
                  <c:v>800.80029999999999</c:v>
                </c:pt>
                <c:pt idx="9436">
                  <c:v>800.88239999999996</c:v>
                </c:pt>
                <c:pt idx="9437">
                  <c:v>800.96600000000001</c:v>
                </c:pt>
                <c:pt idx="9438">
                  <c:v>801.04510000000005</c:v>
                </c:pt>
                <c:pt idx="9439">
                  <c:v>801.12969999999996</c:v>
                </c:pt>
                <c:pt idx="9440">
                  <c:v>801.21109999999999</c:v>
                </c:pt>
                <c:pt idx="9441">
                  <c:v>801.2944</c:v>
                </c:pt>
                <c:pt idx="9442">
                  <c:v>801.37779999999998</c:v>
                </c:pt>
                <c:pt idx="9443">
                  <c:v>801.4597</c:v>
                </c:pt>
                <c:pt idx="9444">
                  <c:v>801.54290000000003</c:v>
                </c:pt>
                <c:pt idx="9445">
                  <c:v>801.62549999999999</c:v>
                </c:pt>
                <c:pt idx="9446">
                  <c:v>801.70699999999999</c:v>
                </c:pt>
                <c:pt idx="9447">
                  <c:v>801.79010000000005</c:v>
                </c:pt>
                <c:pt idx="9448">
                  <c:v>801.87019999999995</c:v>
                </c:pt>
                <c:pt idx="9449">
                  <c:v>801.9538</c:v>
                </c:pt>
                <c:pt idx="9450">
                  <c:v>802.03660000000002</c:v>
                </c:pt>
                <c:pt idx="9451">
                  <c:v>802.11900000000003</c:v>
                </c:pt>
                <c:pt idx="9452">
                  <c:v>802.20450000000005</c:v>
                </c:pt>
                <c:pt idx="9453">
                  <c:v>802.28679999999997</c:v>
                </c:pt>
                <c:pt idx="9454">
                  <c:v>802.36779999999999</c:v>
                </c:pt>
                <c:pt idx="9455">
                  <c:v>802.45050000000003</c:v>
                </c:pt>
                <c:pt idx="9456">
                  <c:v>802.53309999999999</c:v>
                </c:pt>
                <c:pt idx="9457">
                  <c:v>802.61559999999997</c:v>
                </c:pt>
                <c:pt idx="9458">
                  <c:v>802.70039999999995</c:v>
                </c:pt>
                <c:pt idx="9459">
                  <c:v>802.78240000000005</c:v>
                </c:pt>
                <c:pt idx="9460">
                  <c:v>802.86490000000003</c:v>
                </c:pt>
                <c:pt idx="9461">
                  <c:v>802.94949999999994</c:v>
                </c:pt>
                <c:pt idx="9462">
                  <c:v>803.02819999999997</c:v>
                </c:pt>
                <c:pt idx="9463">
                  <c:v>803.11490000000003</c:v>
                </c:pt>
                <c:pt idx="9464">
                  <c:v>803.19680000000005</c:v>
                </c:pt>
                <c:pt idx="9465">
                  <c:v>803.27679999999998</c:v>
                </c:pt>
                <c:pt idx="9466">
                  <c:v>803.35940000000005</c:v>
                </c:pt>
                <c:pt idx="9467">
                  <c:v>803.44140000000004</c:v>
                </c:pt>
                <c:pt idx="9468">
                  <c:v>803.52560000000005</c:v>
                </c:pt>
                <c:pt idx="9469">
                  <c:v>803.60919999999999</c:v>
                </c:pt>
                <c:pt idx="9470">
                  <c:v>803.69</c:v>
                </c:pt>
                <c:pt idx="9471">
                  <c:v>803.77340000000004</c:v>
                </c:pt>
                <c:pt idx="9472">
                  <c:v>803.85789999999997</c:v>
                </c:pt>
                <c:pt idx="9473">
                  <c:v>803.9384</c:v>
                </c:pt>
                <c:pt idx="9474">
                  <c:v>804.02020000000005</c:v>
                </c:pt>
                <c:pt idx="9475">
                  <c:v>804.10550000000001</c:v>
                </c:pt>
                <c:pt idx="9476">
                  <c:v>804.18700000000001</c:v>
                </c:pt>
                <c:pt idx="9477">
                  <c:v>804.26940000000002</c:v>
                </c:pt>
                <c:pt idx="9478">
                  <c:v>804.35109999999997</c:v>
                </c:pt>
                <c:pt idx="9479">
                  <c:v>804.43399999999997</c:v>
                </c:pt>
                <c:pt idx="9480">
                  <c:v>804.51679999999999</c:v>
                </c:pt>
                <c:pt idx="9481">
                  <c:v>804.60059999999999</c:v>
                </c:pt>
                <c:pt idx="9482">
                  <c:v>804.68259999999998</c:v>
                </c:pt>
                <c:pt idx="9483">
                  <c:v>804.76559999999995</c:v>
                </c:pt>
                <c:pt idx="9484">
                  <c:v>804.84780000000001</c:v>
                </c:pt>
                <c:pt idx="9485">
                  <c:v>804.93020000000001</c:v>
                </c:pt>
                <c:pt idx="9486">
                  <c:v>805.01310000000001</c:v>
                </c:pt>
                <c:pt idx="9487">
                  <c:v>805.09640000000002</c:v>
                </c:pt>
                <c:pt idx="9488">
                  <c:v>805.18179999999995</c:v>
                </c:pt>
                <c:pt idx="9489">
                  <c:v>805.26279999999997</c:v>
                </c:pt>
                <c:pt idx="9490">
                  <c:v>805.34680000000003</c:v>
                </c:pt>
                <c:pt idx="9491">
                  <c:v>805.42849999999999</c:v>
                </c:pt>
                <c:pt idx="9492">
                  <c:v>805.51059999999995</c:v>
                </c:pt>
                <c:pt idx="9493">
                  <c:v>805.59180000000003</c:v>
                </c:pt>
                <c:pt idx="9494">
                  <c:v>805.67880000000002</c:v>
                </c:pt>
                <c:pt idx="9495">
                  <c:v>805.75919999999996</c:v>
                </c:pt>
                <c:pt idx="9496">
                  <c:v>805.84059999999999</c:v>
                </c:pt>
                <c:pt idx="9497">
                  <c:v>805.92380000000003</c:v>
                </c:pt>
                <c:pt idx="9498">
                  <c:v>806.005</c:v>
                </c:pt>
                <c:pt idx="9499">
                  <c:v>806.0874</c:v>
                </c:pt>
                <c:pt idx="9500">
                  <c:v>806.17150000000004</c:v>
                </c:pt>
                <c:pt idx="9501">
                  <c:v>806.25400000000002</c:v>
                </c:pt>
                <c:pt idx="9502">
                  <c:v>806.33900000000006</c:v>
                </c:pt>
                <c:pt idx="9503">
                  <c:v>806.42139999999995</c:v>
                </c:pt>
                <c:pt idx="9504">
                  <c:v>806.50059999999996</c:v>
                </c:pt>
                <c:pt idx="9505">
                  <c:v>806.5847</c:v>
                </c:pt>
                <c:pt idx="9506">
                  <c:v>806.66600000000005</c:v>
                </c:pt>
                <c:pt idx="9507">
                  <c:v>806.7482</c:v>
                </c:pt>
                <c:pt idx="9508">
                  <c:v>806.83119999999997</c:v>
                </c:pt>
                <c:pt idx="9509">
                  <c:v>806.91430000000003</c:v>
                </c:pt>
                <c:pt idx="9510">
                  <c:v>806.99659999999994</c:v>
                </c:pt>
                <c:pt idx="9511">
                  <c:v>807.07920000000001</c:v>
                </c:pt>
                <c:pt idx="9512">
                  <c:v>807.16219999999998</c:v>
                </c:pt>
                <c:pt idx="9513">
                  <c:v>807.24339999999995</c:v>
                </c:pt>
                <c:pt idx="9514">
                  <c:v>807.327</c:v>
                </c:pt>
                <c:pt idx="9515">
                  <c:v>807.40689999999995</c:v>
                </c:pt>
                <c:pt idx="9516">
                  <c:v>807.49</c:v>
                </c:pt>
                <c:pt idx="9517">
                  <c:v>807.57299999999998</c:v>
                </c:pt>
                <c:pt idx="9518">
                  <c:v>807.65689999999995</c:v>
                </c:pt>
                <c:pt idx="9519">
                  <c:v>807.73820000000001</c:v>
                </c:pt>
                <c:pt idx="9520">
                  <c:v>807.82060000000001</c:v>
                </c:pt>
                <c:pt idx="9521">
                  <c:v>807.90499999999997</c:v>
                </c:pt>
                <c:pt idx="9522">
                  <c:v>807.98620000000005</c:v>
                </c:pt>
                <c:pt idx="9523">
                  <c:v>808.06939999999997</c:v>
                </c:pt>
                <c:pt idx="9524">
                  <c:v>808.15239999999994</c:v>
                </c:pt>
                <c:pt idx="9525">
                  <c:v>808.23559999999998</c:v>
                </c:pt>
                <c:pt idx="9526">
                  <c:v>808.31650000000002</c:v>
                </c:pt>
                <c:pt idx="9527">
                  <c:v>808.40150000000006</c:v>
                </c:pt>
                <c:pt idx="9528">
                  <c:v>808.48419999999999</c:v>
                </c:pt>
                <c:pt idx="9529">
                  <c:v>808.56709999999998</c:v>
                </c:pt>
                <c:pt idx="9530">
                  <c:v>808.64750000000004</c:v>
                </c:pt>
                <c:pt idx="9531">
                  <c:v>808.73320000000001</c:v>
                </c:pt>
                <c:pt idx="9532">
                  <c:v>808.81629999999996</c:v>
                </c:pt>
                <c:pt idx="9533">
                  <c:v>808.89750000000004</c:v>
                </c:pt>
                <c:pt idx="9534">
                  <c:v>808.97990000000004</c:v>
                </c:pt>
                <c:pt idx="9535">
                  <c:v>809.06470000000002</c:v>
                </c:pt>
                <c:pt idx="9536">
                  <c:v>809.14700000000005</c:v>
                </c:pt>
                <c:pt idx="9537">
                  <c:v>809.22919999999999</c:v>
                </c:pt>
                <c:pt idx="9538">
                  <c:v>809.31259999999997</c:v>
                </c:pt>
                <c:pt idx="9539">
                  <c:v>809.39440000000002</c:v>
                </c:pt>
                <c:pt idx="9540">
                  <c:v>809.4778</c:v>
                </c:pt>
                <c:pt idx="9541">
                  <c:v>809.55690000000004</c:v>
                </c:pt>
                <c:pt idx="9542">
                  <c:v>809.64009999999996</c:v>
                </c:pt>
                <c:pt idx="9543">
                  <c:v>809.72199999999998</c:v>
                </c:pt>
                <c:pt idx="9544">
                  <c:v>809.80619999999999</c:v>
                </c:pt>
                <c:pt idx="9545">
                  <c:v>809.88969999999995</c:v>
                </c:pt>
                <c:pt idx="9546">
                  <c:v>809.9701</c:v>
                </c:pt>
                <c:pt idx="9547">
                  <c:v>810.05470000000003</c:v>
                </c:pt>
                <c:pt idx="9548">
                  <c:v>810.13630000000001</c:v>
                </c:pt>
                <c:pt idx="9549">
                  <c:v>810.21960000000001</c:v>
                </c:pt>
                <c:pt idx="9550">
                  <c:v>810.30280000000005</c:v>
                </c:pt>
                <c:pt idx="9551">
                  <c:v>810.38520000000005</c:v>
                </c:pt>
                <c:pt idx="9552">
                  <c:v>810.46759999999995</c:v>
                </c:pt>
                <c:pt idx="9553">
                  <c:v>810.55070000000001</c:v>
                </c:pt>
                <c:pt idx="9554">
                  <c:v>810.63210000000004</c:v>
                </c:pt>
                <c:pt idx="9555">
                  <c:v>810.71479999999997</c:v>
                </c:pt>
                <c:pt idx="9556">
                  <c:v>810.79719999999998</c:v>
                </c:pt>
                <c:pt idx="9557">
                  <c:v>810.88049999999998</c:v>
                </c:pt>
                <c:pt idx="9558">
                  <c:v>810.96420000000001</c:v>
                </c:pt>
                <c:pt idx="9559">
                  <c:v>811.04780000000005</c:v>
                </c:pt>
                <c:pt idx="9560">
                  <c:v>811.12819999999999</c:v>
                </c:pt>
                <c:pt idx="9561">
                  <c:v>811.21180000000004</c:v>
                </c:pt>
                <c:pt idx="9562">
                  <c:v>811.2953</c:v>
                </c:pt>
                <c:pt idx="9563">
                  <c:v>811.37580000000003</c:v>
                </c:pt>
                <c:pt idx="9564">
                  <c:v>811.45640000000003</c:v>
                </c:pt>
                <c:pt idx="9565">
                  <c:v>811.53899999999999</c:v>
                </c:pt>
                <c:pt idx="9566">
                  <c:v>811.62099999999998</c:v>
                </c:pt>
                <c:pt idx="9567">
                  <c:v>811.70529999999997</c:v>
                </c:pt>
                <c:pt idx="9568">
                  <c:v>811.78819999999996</c:v>
                </c:pt>
                <c:pt idx="9569">
                  <c:v>811.87139999999999</c:v>
                </c:pt>
                <c:pt idx="9570">
                  <c:v>811.94910000000004</c:v>
                </c:pt>
                <c:pt idx="9571">
                  <c:v>812.03319999999997</c:v>
                </c:pt>
                <c:pt idx="9572">
                  <c:v>812.11659999999995</c:v>
                </c:pt>
                <c:pt idx="9573">
                  <c:v>812.2011</c:v>
                </c:pt>
                <c:pt idx="9574">
                  <c:v>812.28200000000004</c:v>
                </c:pt>
                <c:pt idx="9575">
                  <c:v>812.36500000000001</c:v>
                </c:pt>
                <c:pt idx="9576">
                  <c:v>812.44590000000005</c:v>
                </c:pt>
                <c:pt idx="9577">
                  <c:v>812.52760000000001</c:v>
                </c:pt>
                <c:pt idx="9578">
                  <c:v>812.61199999999997</c:v>
                </c:pt>
                <c:pt idx="9579">
                  <c:v>812.69200000000001</c:v>
                </c:pt>
                <c:pt idx="9580">
                  <c:v>812.77610000000004</c:v>
                </c:pt>
                <c:pt idx="9581">
                  <c:v>812.85950000000003</c:v>
                </c:pt>
                <c:pt idx="9582">
                  <c:v>812.94280000000003</c:v>
                </c:pt>
                <c:pt idx="9583">
                  <c:v>813.02650000000006</c:v>
                </c:pt>
                <c:pt idx="9584">
                  <c:v>813.10860000000002</c:v>
                </c:pt>
                <c:pt idx="9585">
                  <c:v>813.19100000000003</c:v>
                </c:pt>
                <c:pt idx="9586">
                  <c:v>813.274</c:v>
                </c:pt>
                <c:pt idx="9587">
                  <c:v>813.3569</c:v>
                </c:pt>
                <c:pt idx="9588">
                  <c:v>813.43970000000002</c:v>
                </c:pt>
                <c:pt idx="9589">
                  <c:v>813.52120000000002</c:v>
                </c:pt>
                <c:pt idx="9590">
                  <c:v>813.60680000000002</c:v>
                </c:pt>
                <c:pt idx="9591">
                  <c:v>813.68560000000002</c:v>
                </c:pt>
                <c:pt idx="9592">
                  <c:v>813.77120000000002</c:v>
                </c:pt>
                <c:pt idx="9593">
                  <c:v>813.85149999999999</c:v>
                </c:pt>
                <c:pt idx="9594">
                  <c:v>813.93529999999998</c:v>
                </c:pt>
                <c:pt idx="9595">
                  <c:v>814.01739999999995</c:v>
                </c:pt>
                <c:pt idx="9596">
                  <c:v>814.10090000000002</c:v>
                </c:pt>
                <c:pt idx="9597">
                  <c:v>814.1866</c:v>
                </c:pt>
                <c:pt idx="9598">
                  <c:v>814.26750000000004</c:v>
                </c:pt>
                <c:pt idx="9599">
                  <c:v>814.34929999999997</c:v>
                </c:pt>
                <c:pt idx="9600">
                  <c:v>814.43359999999996</c:v>
                </c:pt>
                <c:pt idx="9601">
                  <c:v>814.51919999999996</c:v>
                </c:pt>
                <c:pt idx="9602">
                  <c:v>814.59889999999996</c:v>
                </c:pt>
                <c:pt idx="9603">
                  <c:v>814.67939999999999</c:v>
                </c:pt>
                <c:pt idx="9604">
                  <c:v>814.76559999999995</c:v>
                </c:pt>
                <c:pt idx="9605">
                  <c:v>814.84889999999996</c:v>
                </c:pt>
                <c:pt idx="9606">
                  <c:v>814.92920000000004</c:v>
                </c:pt>
                <c:pt idx="9607">
                  <c:v>815.01210000000003</c:v>
                </c:pt>
                <c:pt idx="9608">
                  <c:v>815.09500000000003</c:v>
                </c:pt>
                <c:pt idx="9609">
                  <c:v>815.18010000000004</c:v>
                </c:pt>
                <c:pt idx="9610">
                  <c:v>815.26220000000001</c:v>
                </c:pt>
                <c:pt idx="9611">
                  <c:v>815.34640000000002</c:v>
                </c:pt>
                <c:pt idx="9612">
                  <c:v>815.42700000000002</c:v>
                </c:pt>
                <c:pt idx="9613">
                  <c:v>815.50900000000001</c:v>
                </c:pt>
                <c:pt idx="9614">
                  <c:v>815.59379999999999</c:v>
                </c:pt>
                <c:pt idx="9615">
                  <c:v>815.67719999999997</c:v>
                </c:pt>
                <c:pt idx="9616">
                  <c:v>815.75720000000001</c:v>
                </c:pt>
                <c:pt idx="9617">
                  <c:v>815.84130000000005</c:v>
                </c:pt>
                <c:pt idx="9618">
                  <c:v>815.92359999999996</c:v>
                </c:pt>
                <c:pt idx="9619">
                  <c:v>816.00779999999997</c:v>
                </c:pt>
                <c:pt idx="9620">
                  <c:v>816.09029999999996</c:v>
                </c:pt>
                <c:pt idx="9621">
                  <c:v>816.17250000000001</c:v>
                </c:pt>
                <c:pt idx="9622">
                  <c:v>816.25540000000001</c:v>
                </c:pt>
                <c:pt idx="9623">
                  <c:v>816.33900000000006</c:v>
                </c:pt>
                <c:pt idx="9624">
                  <c:v>816.423</c:v>
                </c:pt>
                <c:pt idx="9625">
                  <c:v>816.50620000000004</c:v>
                </c:pt>
                <c:pt idx="9626">
                  <c:v>816.58910000000003</c:v>
                </c:pt>
                <c:pt idx="9627">
                  <c:v>816.67219999999998</c:v>
                </c:pt>
                <c:pt idx="9628">
                  <c:v>816.75310000000002</c:v>
                </c:pt>
                <c:pt idx="9629">
                  <c:v>816.83429999999998</c:v>
                </c:pt>
                <c:pt idx="9630">
                  <c:v>816.91750000000002</c:v>
                </c:pt>
                <c:pt idx="9631">
                  <c:v>817.0009</c:v>
                </c:pt>
                <c:pt idx="9632">
                  <c:v>817.08280000000002</c:v>
                </c:pt>
                <c:pt idx="9633">
                  <c:v>817.16690000000006</c:v>
                </c:pt>
                <c:pt idx="9634">
                  <c:v>817.25059999999996</c:v>
                </c:pt>
                <c:pt idx="9635">
                  <c:v>817.33219999999994</c:v>
                </c:pt>
                <c:pt idx="9636">
                  <c:v>817.41499999999996</c:v>
                </c:pt>
                <c:pt idx="9637">
                  <c:v>817.49860000000001</c:v>
                </c:pt>
                <c:pt idx="9638">
                  <c:v>817.58159999999998</c:v>
                </c:pt>
                <c:pt idx="9639">
                  <c:v>817.66079999999999</c:v>
                </c:pt>
                <c:pt idx="9640">
                  <c:v>817.74749999999995</c:v>
                </c:pt>
                <c:pt idx="9641">
                  <c:v>817.82749999999999</c:v>
                </c:pt>
                <c:pt idx="9642">
                  <c:v>817.91110000000003</c:v>
                </c:pt>
                <c:pt idx="9643">
                  <c:v>817.99490000000003</c:v>
                </c:pt>
                <c:pt idx="9644">
                  <c:v>818.07479999999998</c:v>
                </c:pt>
                <c:pt idx="9645">
                  <c:v>818.15949999999998</c:v>
                </c:pt>
                <c:pt idx="9646">
                  <c:v>818.23919999999998</c:v>
                </c:pt>
                <c:pt idx="9647">
                  <c:v>818.32380000000001</c:v>
                </c:pt>
                <c:pt idx="9648">
                  <c:v>818.40920000000006</c:v>
                </c:pt>
                <c:pt idx="9649">
                  <c:v>818.49180000000001</c:v>
                </c:pt>
                <c:pt idx="9650">
                  <c:v>818.57339999999999</c:v>
                </c:pt>
                <c:pt idx="9651">
                  <c:v>818.65620000000001</c:v>
                </c:pt>
                <c:pt idx="9652">
                  <c:v>818.73820000000001</c:v>
                </c:pt>
                <c:pt idx="9653">
                  <c:v>818.82180000000005</c:v>
                </c:pt>
                <c:pt idx="9654">
                  <c:v>818.90530000000001</c:v>
                </c:pt>
                <c:pt idx="9655">
                  <c:v>818.98590000000002</c:v>
                </c:pt>
                <c:pt idx="9656">
                  <c:v>819.07129999999995</c:v>
                </c:pt>
                <c:pt idx="9657">
                  <c:v>819.15480000000002</c:v>
                </c:pt>
                <c:pt idx="9658">
                  <c:v>819.23710000000005</c:v>
                </c:pt>
                <c:pt idx="9659">
                  <c:v>819.31799999999998</c:v>
                </c:pt>
                <c:pt idx="9660">
                  <c:v>819.40060000000005</c:v>
                </c:pt>
                <c:pt idx="9661">
                  <c:v>819.48479999999995</c:v>
                </c:pt>
                <c:pt idx="9662">
                  <c:v>819.56399999999996</c:v>
                </c:pt>
                <c:pt idx="9663">
                  <c:v>819.65179999999998</c:v>
                </c:pt>
                <c:pt idx="9664">
                  <c:v>819.73220000000003</c:v>
                </c:pt>
                <c:pt idx="9665">
                  <c:v>819.81700000000001</c:v>
                </c:pt>
                <c:pt idx="9666">
                  <c:v>819.89610000000005</c:v>
                </c:pt>
                <c:pt idx="9667">
                  <c:v>819.98090000000002</c:v>
                </c:pt>
                <c:pt idx="9668">
                  <c:v>820.06309999999996</c:v>
                </c:pt>
                <c:pt idx="9669">
                  <c:v>820.14610000000005</c:v>
                </c:pt>
                <c:pt idx="9670">
                  <c:v>820.23119999999994</c:v>
                </c:pt>
                <c:pt idx="9671">
                  <c:v>820.31259999999997</c:v>
                </c:pt>
                <c:pt idx="9672">
                  <c:v>820.39440000000002</c:v>
                </c:pt>
                <c:pt idx="9673">
                  <c:v>820.47810000000004</c:v>
                </c:pt>
                <c:pt idx="9674">
                  <c:v>820.55870000000004</c:v>
                </c:pt>
                <c:pt idx="9675">
                  <c:v>820.64099999999996</c:v>
                </c:pt>
                <c:pt idx="9676">
                  <c:v>820.72500000000002</c:v>
                </c:pt>
                <c:pt idx="9677">
                  <c:v>820.8066</c:v>
                </c:pt>
                <c:pt idx="9678">
                  <c:v>820.89120000000003</c:v>
                </c:pt>
                <c:pt idx="9679">
                  <c:v>820.97199999999998</c:v>
                </c:pt>
                <c:pt idx="9680">
                  <c:v>821.0548</c:v>
                </c:pt>
                <c:pt idx="9681">
                  <c:v>821.14020000000005</c:v>
                </c:pt>
                <c:pt idx="9682">
                  <c:v>821.22040000000004</c:v>
                </c:pt>
                <c:pt idx="9683">
                  <c:v>821.303</c:v>
                </c:pt>
                <c:pt idx="9684">
                  <c:v>821.38469999999995</c:v>
                </c:pt>
                <c:pt idx="9685">
                  <c:v>821.46860000000004</c:v>
                </c:pt>
                <c:pt idx="9686">
                  <c:v>821.55039999999997</c:v>
                </c:pt>
                <c:pt idx="9687">
                  <c:v>821.6345</c:v>
                </c:pt>
                <c:pt idx="9688">
                  <c:v>821.71619999999996</c:v>
                </c:pt>
                <c:pt idx="9689">
                  <c:v>821.79970000000003</c:v>
                </c:pt>
                <c:pt idx="9690">
                  <c:v>821.88220000000001</c:v>
                </c:pt>
                <c:pt idx="9691">
                  <c:v>821.96420000000001</c:v>
                </c:pt>
                <c:pt idx="9692">
                  <c:v>822.04740000000004</c:v>
                </c:pt>
                <c:pt idx="9693">
                  <c:v>822.12739999999997</c:v>
                </c:pt>
                <c:pt idx="9694">
                  <c:v>822.21159999999998</c:v>
                </c:pt>
                <c:pt idx="9695">
                  <c:v>822.29539999999997</c:v>
                </c:pt>
                <c:pt idx="9696">
                  <c:v>822.37739999999997</c:v>
                </c:pt>
                <c:pt idx="9697">
                  <c:v>822.46199999999999</c:v>
                </c:pt>
                <c:pt idx="9698">
                  <c:v>822.54079999999999</c:v>
                </c:pt>
                <c:pt idx="9699">
                  <c:v>822.62509999999997</c:v>
                </c:pt>
                <c:pt idx="9700">
                  <c:v>822.70899999999995</c:v>
                </c:pt>
                <c:pt idx="9701">
                  <c:v>822.79139999999995</c:v>
                </c:pt>
                <c:pt idx="9702">
                  <c:v>822.87260000000003</c:v>
                </c:pt>
                <c:pt idx="9703">
                  <c:v>822.95630000000006</c:v>
                </c:pt>
                <c:pt idx="9704">
                  <c:v>823.03980000000001</c:v>
                </c:pt>
                <c:pt idx="9705">
                  <c:v>823.12159999999994</c:v>
                </c:pt>
                <c:pt idx="9706">
                  <c:v>823.20309999999995</c:v>
                </c:pt>
                <c:pt idx="9707">
                  <c:v>823.28499999999997</c:v>
                </c:pt>
                <c:pt idx="9708">
                  <c:v>823.36760000000004</c:v>
                </c:pt>
                <c:pt idx="9709">
                  <c:v>823.45180000000005</c:v>
                </c:pt>
                <c:pt idx="9710">
                  <c:v>823.53399999999999</c:v>
                </c:pt>
                <c:pt idx="9711">
                  <c:v>823.61720000000003</c:v>
                </c:pt>
                <c:pt idx="9712">
                  <c:v>823.70079999999996</c:v>
                </c:pt>
                <c:pt idx="9713">
                  <c:v>823.7808</c:v>
                </c:pt>
                <c:pt idx="9714">
                  <c:v>823.86320000000001</c:v>
                </c:pt>
                <c:pt idx="9715">
                  <c:v>823.94759999999997</c:v>
                </c:pt>
                <c:pt idx="9716">
                  <c:v>824.03049999999996</c:v>
                </c:pt>
                <c:pt idx="9717">
                  <c:v>824.11130000000003</c:v>
                </c:pt>
                <c:pt idx="9718">
                  <c:v>824.19370000000004</c:v>
                </c:pt>
                <c:pt idx="9719">
                  <c:v>824.27760000000001</c:v>
                </c:pt>
                <c:pt idx="9720">
                  <c:v>824.3605</c:v>
                </c:pt>
                <c:pt idx="9721">
                  <c:v>824.44259999999997</c:v>
                </c:pt>
                <c:pt idx="9722">
                  <c:v>824.52700000000004</c:v>
                </c:pt>
                <c:pt idx="9723">
                  <c:v>824.60699999999997</c:v>
                </c:pt>
                <c:pt idx="9724">
                  <c:v>824.69190000000003</c:v>
                </c:pt>
                <c:pt idx="9725">
                  <c:v>824.77260000000001</c:v>
                </c:pt>
                <c:pt idx="9726">
                  <c:v>824.85680000000002</c:v>
                </c:pt>
                <c:pt idx="9727">
                  <c:v>824.94029999999998</c:v>
                </c:pt>
                <c:pt idx="9728">
                  <c:v>825.01949999999999</c:v>
                </c:pt>
                <c:pt idx="9729">
                  <c:v>825.10509999999999</c:v>
                </c:pt>
                <c:pt idx="9730">
                  <c:v>825.18719999999996</c:v>
                </c:pt>
                <c:pt idx="9731">
                  <c:v>825.26940000000002</c:v>
                </c:pt>
                <c:pt idx="9732">
                  <c:v>825.35220000000004</c:v>
                </c:pt>
                <c:pt idx="9733">
                  <c:v>825.43579999999997</c:v>
                </c:pt>
                <c:pt idx="9734">
                  <c:v>825.51800000000003</c:v>
                </c:pt>
                <c:pt idx="9735">
                  <c:v>825.59879999999998</c:v>
                </c:pt>
                <c:pt idx="9736">
                  <c:v>825.68299999999999</c:v>
                </c:pt>
                <c:pt idx="9737">
                  <c:v>825.76379999999995</c:v>
                </c:pt>
                <c:pt idx="9738">
                  <c:v>825.84619999999995</c:v>
                </c:pt>
                <c:pt idx="9739">
                  <c:v>825.92819999999995</c:v>
                </c:pt>
                <c:pt idx="9740">
                  <c:v>826.01419999999996</c:v>
                </c:pt>
                <c:pt idx="9741">
                  <c:v>826.09609999999998</c:v>
                </c:pt>
                <c:pt idx="9742">
                  <c:v>826.17660000000001</c:v>
                </c:pt>
                <c:pt idx="9743">
                  <c:v>826.26179999999999</c:v>
                </c:pt>
                <c:pt idx="9744">
                  <c:v>826.34249999999997</c:v>
                </c:pt>
                <c:pt idx="9745">
                  <c:v>826.42579999999998</c:v>
                </c:pt>
                <c:pt idx="9746">
                  <c:v>826.50940000000003</c:v>
                </c:pt>
                <c:pt idx="9747">
                  <c:v>826.59379999999999</c:v>
                </c:pt>
                <c:pt idx="9748">
                  <c:v>826.67499999999995</c:v>
                </c:pt>
                <c:pt idx="9749">
                  <c:v>826.75699999999995</c:v>
                </c:pt>
                <c:pt idx="9750">
                  <c:v>826.84</c:v>
                </c:pt>
                <c:pt idx="9751">
                  <c:v>826.9239</c:v>
                </c:pt>
                <c:pt idx="9752">
                  <c:v>827.00450000000001</c:v>
                </c:pt>
                <c:pt idx="9753">
                  <c:v>827.08699999999999</c:v>
                </c:pt>
                <c:pt idx="9754">
                  <c:v>827.16909999999996</c:v>
                </c:pt>
                <c:pt idx="9755">
                  <c:v>827.25049999999999</c:v>
                </c:pt>
                <c:pt idx="9756">
                  <c:v>827.33339999999998</c:v>
                </c:pt>
                <c:pt idx="9757">
                  <c:v>827.41840000000002</c:v>
                </c:pt>
                <c:pt idx="9758">
                  <c:v>827.50139999999999</c:v>
                </c:pt>
                <c:pt idx="9759">
                  <c:v>827.58199999999999</c:v>
                </c:pt>
                <c:pt idx="9760">
                  <c:v>827.66369999999995</c:v>
                </c:pt>
                <c:pt idx="9761">
                  <c:v>827.74779999999998</c:v>
                </c:pt>
                <c:pt idx="9762">
                  <c:v>827.83180000000004</c:v>
                </c:pt>
                <c:pt idx="9763">
                  <c:v>827.91219999999998</c:v>
                </c:pt>
                <c:pt idx="9764">
                  <c:v>827.99779999999998</c:v>
                </c:pt>
                <c:pt idx="9765">
                  <c:v>828.07849999999996</c:v>
                </c:pt>
                <c:pt idx="9766">
                  <c:v>828.16250000000002</c:v>
                </c:pt>
                <c:pt idx="9767">
                  <c:v>828.24469999999997</c:v>
                </c:pt>
                <c:pt idx="9768">
                  <c:v>828.32839999999999</c:v>
                </c:pt>
                <c:pt idx="9769">
                  <c:v>828.4076</c:v>
                </c:pt>
                <c:pt idx="9770">
                  <c:v>828.49239999999998</c:v>
                </c:pt>
                <c:pt idx="9771">
                  <c:v>828.57380000000001</c:v>
                </c:pt>
                <c:pt idx="9772">
                  <c:v>828.65660000000003</c:v>
                </c:pt>
                <c:pt idx="9773">
                  <c:v>828.74</c:v>
                </c:pt>
                <c:pt idx="9774">
                  <c:v>828.82259999999997</c:v>
                </c:pt>
                <c:pt idx="9775">
                  <c:v>828.90359999999998</c:v>
                </c:pt>
                <c:pt idx="9776">
                  <c:v>828.98800000000006</c:v>
                </c:pt>
                <c:pt idx="9777">
                  <c:v>829.07100000000003</c:v>
                </c:pt>
                <c:pt idx="9778">
                  <c:v>829.15449999999998</c:v>
                </c:pt>
                <c:pt idx="9779">
                  <c:v>829.23810000000003</c:v>
                </c:pt>
                <c:pt idx="9780">
                  <c:v>829.31910000000005</c:v>
                </c:pt>
                <c:pt idx="9781">
                  <c:v>829.40150000000006</c:v>
                </c:pt>
                <c:pt idx="9782">
                  <c:v>829.48429999999996</c:v>
                </c:pt>
                <c:pt idx="9783">
                  <c:v>829.56719999999996</c:v>
                </c:pt>
                <c:pt idx="9784">
                  <c:v>829.64760000000001</c:v>
                </c:pt>
                <c:pt idx="9785">
                  <c:v>829.73</c:v>
                </c:pt>
                <c:pt idx="9786">
                  <c:v>829.81610000000001</c:v>
                </c:pt>
                <c:pt idx="9787">
                  <c:v>829.89599999999996</c:v>
                </c:pt>
                <c:pt idx="9788">
                  <c:v>829.97990000000004</c:v>
                </c:pt>
                <c:pt idx="9789">
                  <c:v>830.06399999999996</c:v>
                </c:pt>
                <c:pt idx="9790">
                  <c:v>830.14570000000003</c:v>
                </c:pt>
                <c:pt idx="9791">
                  <c:v>830.22559999999999</c:v>
                </c:pt>
                <c:pt idx="9792">
                  <c:v>830.31100000000004</c:v>
                </c:pt>
                <c:pt idx="9793">
                  <c:v>830.3913</c:v>
                </c:pt>
                <c:pt idx="9794">
                  <c:v>830.47659999999996</c:v>
                </c:pt>
                <c:pt idx="9795">
                  <c:v>830.56</c:v>
                </c:pt>
                <c:pt idx="9796">
                  <c:v>830.64059999999995</c:v>
                </c:pt>
                <c:pt idx="9797">
                  <c:v>830.72410000000002</c:v>
                </c:pt>
                <c:pt idx="9798">
                  <c:v>830.80529999999999</c:v>
                </c:pt>
                <c:pt idx="9799">
                  <c:v>830.88720000000001</c:v>
                </c:pt>
                <c:pt idx="9800">
                  <c:v>830.97040000000004</c:v>
                </c:pt>
                <c:pt idx="9801">
                  <c:v>831.05179999999996</c:v>
                </c:pt>
                <c:pt idx="9802">
                  <c:v>831.13549999999998</c:v>
                </c:pt>
                <c:pt idx="9803">
                  <c:v>831.21500000000003</c:v>
                </c:pt>
                <c:pt idx="9804">
                  <c:v>831.29880000000003</c:v>
                </c:pt>
                <c:pt idx="9805">
                  <c:v>831.38030000000003</c:v>
                </c:pt>
                <c:pt idx="9806">
                  <c:v>831.46379999999999</c:v>
                </c:pt>
                <c:pt idx="9807">
                  <c:v>831.54510000000005</c:v>
                </c:pt>
                <c:pt idx="9808">
                  <c:v>831.62990000000002</c:v>
                </c:pt>
                <c:pt idx="9809">
                  <c:v>831.71249999999998</c:v>
                </c:pt>
                <c:pt idx="9810">
                  <c:v>831.79499999999996</c:v>
                </c:pt>
                <c:pt idx="9811">
                  <c:v>831.87469999999996</c:v>
                </c:pt>
                <c:pt idx="9812">
                  <c:v>831.96029999999996</c:v>
                </c:pt>
                <c:pt idx="9813">
                  <c:v>832.04449999999997</c:v>
                </c:pt>
                <c:pt idx="9814">
                  <c:v>832.12469999999996</c:v>
                </c:pt>
                <c:pt idx="9815">
                  <c:v>832.21050000000002</c:v>
                </c:pt>
                <c:pt idx="9816">
                  <c:v>832.28970000000004</c:v>
                </c:pt>
                <c:pt idx="9817">
                  <c:v>832.37220000000002</c:v>
                </c:pt>
                <c:pt idx="9818">
                  <c:v>832.45839999999998</c:v>
                </c:pt>
                <c:pt idx="9819">
                  <c:v>832.54060000000004</c:v>
                </c:pt>
                <c:pt idx="9820">
                  <c:v>832.62180000000001</c:v>
                </c:pt>
                <c:pt idx="9821">
                  <c:v>832.70299999999997</c:v>
                </c:pt>
                <c:pt idx="9822">
                  <c:v>832.78599999999994</c:v>
                </c:pt>
                <c:pt idx="9823">
                  <c:v>832.86800000000005</c:v>
                </c:pt>
                <c:pt idx="9824">
                  <c:v>832.95259999999996</c:v>
                </c:pt>
                <c:pt idx="9825">
                  <c:v>833.03359999999998</c:v>
                </c:pt>
                <c:pt idx="9826">
                  <c:v>833.11659999999995</c:v>
                </c:pt>
                <c:pt idx="9827">
                  <c:v>833.19949999999994</c:v>
                </c:pt>
                <c:pt idx="9828">
                  <c:v>833.28219999999999</c:v>
                </c:pt>
                <c:pt idx="9829">
                  <c:v>833.36410000000001</c:v>
                </c:pt>
                <c:pt idx="9830">
                  <c:v>833.44719999999995</c:v>
                </c:pt>
                <c:pt idx="9831">
                  <c:v>833.53</c:v>
                </c:pt>
                <c:pt idx="9832">
                  <c:v>833.61400000000003</c:v>
                </c:pt>
                <c:pt idx="9833">
                  <c:v>833.69569999999999</c:v>
                </c:pt>
                <c:pt idx="9834">
                  <c:v>833.77739999999994</c:v>
                </c:pt>
                <c:pt idx="9835">
                  <c:v>833.86239999999998</c:v>
                </c:pt>
                <c:pt idx="9836">
                  <c:v>833.94460000000004</c:v>
                </c:pt>
                <c:pt idx="9837">
                  <c:v>834.02809999999999</c:v>
                </c:pt>
                <c:pt idx="9838">
                  <c:v>834.11249999999995</c:v>
                </c:pt>
                <c:pt idx="9839">
                  <c:v>834.19410000000005</c:v>
                </c:pt>
                <c:pt idx="9840">
                  <c:v>834.27589999999998</c:v>
                </c:pt>
                <c:pt idx="9841">
                  <c:v>834.35940000000005</c:v>
                </c:pt>
                <c:pt idx="9842">
                  <c:v>834.4375</c:v>
                </c:pt>
                <c:pt idx="9843">
                  <c:v>834.52120000000002</c:v>
                </c:pt>
                <c:pt idx="9844">
                  <c:v>834.60400000000004</c:v>
                </c:pt>
                <c:pt idx="9845">
                  <c:v>834.68600000000004</c:v>
                </c:pt>
                <c:pt idx="9846">
                  <c:v>834.7681</c:v>
                </c:pt>
                <c:pt idx="9847">
                  <c:v>834.85149999999999</c:v>
                </c:pt>
                <c:pt idx="9848">
                  <c:v>834.93389999999999</c:v>
                </c:pt>
                <c:pt idx="9849">
                  <c:v>835.01620000000003</c:v>
                </c:pt>
                <c:pt idx="9850">
                  <c:v>835.1</c:v>
                </c:pt>
                <c:pt idx="9851">
                  <c:v>835.1825</c:v>
                </c:pt>
                <c:pt idx="9852">
                  <c:v>835.26300000000003</c:v>
                </c:pt>
                <c:pt idx="9853">
                  <c:v>835.34939999999995</c:v>
                </c:pt>
                <c:pt idx="9854">
                  <c:v>835.4316</c:v>
                </c:pt>
                <c:pt idx="9855">
                  <c:v>835.51189999999997</c:v>
                </c:pt>
                <c:pt idx="9856">
                  <c:v>835.59389999999996</c:v>
                </c:pt>
                <c:pt idx="9857">
                  <c:v>835.67780000000005</c:v>
                </c:pt>
                <c:pt idx="9858">
                  <c:v>835.76030000000003</c:v>
                </c:pt>
                <c:pt idx="9859">
                  <c:v>835.84339999999997</c:v>
                </c:pt>
                <c:pt idx="9860">
                  <c:v>835.92570000000001</c:v>
                </c:pt>
                <c:pt idx="9861">
                  <c:v>836.00819999999999</c:v>
                </c:pt>
                <c:pt idx="9862">
                  <c:v>836.08900000000006</c:v>
                </c:pt>
                <c:pt idx="9863">
                  <c:v>836.17499999999995</c:v>
                </c:pt>
                <c:pt idx="9864">
                  <c:v>836.25750000000005</c:v>
                </c:pt>
                <c:pt idx="9865">
                  <c:v>836.33799999999997</c:v>
                </c:pt>
                <c:pt idx="9866">
                  <c:v>836.42110000000002</c:v>
                </c:pt>
                <c:pt idx="9867">
                  <c:v>836.50199999999995</c:v>
                </c:pt>
                <c:pt idx="9868">
                  <c:v>836.58519999999999</c:v>
                </c:pt>
                <c:pt idx="9869">
                  <c:v>836.66880000000003</c:v>
                </c:pt>
                <c:pt idx="9870">
                  <c:v>836.75120000000004</c:v>
                </c:pt>
                <c:pt idx="9871">
                  <c:v>836.83209999999997</c:v>
                </c:pt>
                <c:pt idx="9872">
                  <c:v>836.91690000000006</c:v>
                </c:pt>
                <c:pt idx="9873">
                  <c:v>836.99720000000002</c:v>
                </c:pt>
                <c:pt idx="9874">
                  <c:v>837.08109999999999</c:v>
                </c:pt>
                <c:pt idx="9875">
                  <c:v>837.16399999999999</c:v>
                </c:pt>
                <c:pt idx="9876">
                  <c:v>837.24390000000005</c:v>
                </c:pt>
                <c:pt idx="9877">
                  <c:v>837.32989999999995</c:v>
                </c:pt>
                <c:pt idx="9878">
                  <c:v>837.41160000000002</c:v>
                </c:pt>
                <c:pt idx="9879">
                  <c:v>837.49490000000003</c:v>
                </c:pt>
                <c:pt idx="9880">
                  <c:v>837.57590000000005</c:v>
                </c:pt>
                <c:pt idx="9881">
                  <c:v>837.66030000000001</c:v>
                </c:pt>
                <c:pt idx="9882">
                  <c:v>837.74239999999998</c:v>
                </c:pt>
                <c:pt idx="9883">
                  <c:v>837.82339999999999</c:v>
                </c:pt>
                <c:pt idx="9884">
                  <c:v>837.90639999999996</c:v>
                </c:pt>
                <c:pt idx="9885">
                  <c:v>837.98889999999994</c:v>
                </c:pt>
                <c:pt idx="9886">
                  <c:v>838.07299999999998</c:v>
                </c:pt>
                <c:pt idx="9887">
                  <c:v>838.15689999999995</c:v>
                </c:pt>
                <c:pt idx="9888">
                  <c:v>838.23739999999998</c:v>
                </c:pt>
                <c:pt idx="9889">
                  <c:v>838.32100000000003</c:v>
                </c:pt>
                <c:pt idx="9890">
                  <c:v>838.40539999999999</c:v>
                </c:pt>
                <c:pt idx="9891">
                  <c:v>838.48710000000005</c:v>
                </c:pt>
                <c:pt idx="9892">
                  <c:v>838.57100000000003</c:v>
                </c:pt>
                <c:pt idx="9893">
                  <c:v>838.65070000000003</c:v>
                </c:pt>
                <c:pt idx="9894">
                  <c:v>838.73320000000001</c:v>
                </c:pt>
                <c:pt idx="9895">
                  <c:v>838.81690000000003</c:v>
                </c:pt>
                <c:pt idx="9896">
                  <c:v>838.89959999999996</c:v>
                </c:pt>
                <c:pt idx="9897">
                  <c:v>838.97900000000004</c:v>
                </c:pt>
                <c:pt idx="9898">
                  <c:v>839.06370000000004</c:v>
                </c:pt>
                <c:pt idx="9899">
                  <c:v>839.14530000000002</c:v>
                </c:pt>
                <c:pt idx="9900">
                  <c:v>839.22810000000004</c:v>
                </c:pt>
                <c:pt idx="9901">
                  <c:v>839.31209999999999</c:v>
                </c:pt>
                <c:pt idx="9902">
                  <c:v>839.39580000000001</c:v>
                </c:pt>
                <c:pt idx="9903">
                  <c:v>839.47659999999996</c:v>
                </c:pt>
                <c:pt idx="9904">
                  <c:v>839.5598</c:v>
                </c:pt>
                <c:pt idx="9905">
                  <c:v>839.64580000000001</c:v>
                </c:pt>
                <c:pt idx="9906">
                  <c:v>839.72760000000005</c:v>
                </c:pt>
                <c:pt idx="9907">
                  <c:v>839.8066</c:v>
                </c:pt>
                <c:pt idx="9908">
                  <c:v>839.89080000000001</c:v>
                </c:pt>
                <c:pt idx="9909">
                  <c:v>839.97450000000003</c:v>
                </c:pt>
                <c:pt idx="9910">
                  <c:v>840.05489999999998</c:v>
                </c:pt>
                <c:pt idx="9911">
                  <c:v>840.13810000000001</c:v>
                </c:pt>
                <c:pt idx="9912">
                  <c:v>840.21990000000005</c:v>
                </c:pt>
                <c:pt idx="9913">
                  <c:v>840.30470000000003</c:v>
                </c:pt>
                <c:pt idx="9914">
                  <c:v>840.38760000000002</c:v>
                </c:pt>
                <c:pt idx="9915">
                  <c:v>840.46789999999999</c:v>
                </c:pt>
                <c:pt idx="9916">
                  <c:v>840.55050000000006</c:v>
                </c:pt>
                <c:pt idx="9917">
                  <c:v>840.63369999999998</c:v>
                </c:pt>
                <c:pt idx="9918">
                  <c:v>840.71510000000001</c:v>
                </c:pt>
                <c:pt idx="9919">
                  <c:v>840.8</c:v>
                </c:pt>
                <c:pt idx="9920">
                  <c:v>840.88440000000003</c:v>
                </c:pt>
                <c:pt idx="9921">
                  <c:v>840.96360000000004</c:v>
                </c:pt>
                <c:pt idx="9922">
                  <c:v>841.04570000000001</c:v>
                </c:pt>
                <c:pt idx="9923">
                  <c:v>841.12819999999999</c:v>
                </c:pt>
                <c:pt idx="9924">
                  <c:v>841.2124</c:v>
                </c:pt>
                <c:pt idx="9925">
                  <c:v>841.29700000000003</c:v>
                </c:pt>
                <c:pt idx="9926">
                  <c:v>841.37660000000005</c:v>
                </c:pt>
                <c:pt idx="9927">
                  <c:v>841.45820000000003</c:v>
                </c:pt>
                <c:pt idx="9928">
                  <c:v>841.54060000000004</c:v>
                </c:pt>
                <c:pt idx="9929">
                  <c:v>841.62339999999995</c:v>
                </c:pt>
                <c:pt idx="9930">
                  <c:v>841.70799999999997</c:v>
                </c:pt>
                <c:pt idx="9931">
                  <c:v>841.78620000000001</c:v>
                </c:pt>
                <c:pt idx="9932">
                  <c:v>841.87189999999998</c:v>
                </c:pt>
                <c:pt idx="9933">
                  <c:v>841.9538</c:v>
                </c:pt>
                <c:pt idx="9934">
                  <c:v>842.03610000000003</c:v>
                </c:pt>
                <c:pt idx="9935">
                  <c:v>842.11879999999996</c:v>
                </c:pt>
                <c:pt idx="9936">
                  <c:v>842.20090000000005</c:v>
                </c:pt>
                <c:pt idx="9937">
                  <c:v>842.28589999999997</c:v>
                </c:pt>
                <c:pt idx="9938">
                  <c:v>842.36689999999999</c:v>
                </c:pt>
                <c:pt idx="9939">
                  <c:v>842.44860000000006</c:v>
                </c:pt>
                <c:pt idx="9940">
                  <c:v>842.53340000000003</c:v>
                </c:pt>
                <c:pt idx="9941">
                  <c:v>842.61590000000001</c:v>
                </c:pt>
                <c:pt idx="9942">
                  <c:v>842.69650000000001</c:v>
                </c:pt>
                <c:pt idx="9943">
                  <c:v>842.78139999999996</c:v>
                </c:pt>
                <c:pt idx="9944">
                  <c:v>842.86440000000005</c:v>
                </c:pt>
                <c:pt idx="9945">
                  <c:v>842.94749999999999</c:v>
                </c:pt>
                <c:pt idx="9946">
                  <c:v>843.02800000000002</c:v>
                </c:pt>
                <c:pt idx="9947">
                  <c:v>843.11120000000005</c:v>
                </c:pt>
                <c:pt idx="9948">
                  <c:v>843.19200000000001</c:v>
                </c:pt>
                <c:pt idx="9949">
                  <c:v>843.27380000000005</c:v>
                </c:pt>
                <c:pt idx="9950">
                  <c:v>843.36</c:v>
                </c:pt>
                <c:pt idx="9951">
                  <c:v>843.44179999999994</c:v>
                </c:pt>
                <c:pt idx="9952">
                  <c:v>843.52390000000003</c:v>
                </c:pt>
                <c:pt idx="9953">
                  <c:v>843.6069</c:v>
                </c:pt>
                <c:pt idx="9954">
                  <c:v>843.69219999999996</c:v>
                </c:pt>
                <c:pt idx="9955">
                  <c:v>843.77250000000004</c:v>
                </c:pt>
                <c:pt idx="9956">
                  <c:v>843.85659999999996</c:v>
                </c:pt>
                <c:pt idx="9957">
                  <c:v>843.93679999999995</c:v>
                </c:pt>
                <c:pt idx="9958">
                  <c:v>844.02059999999994</c:v>
                </c:pt>
                <c:pt idx="9959">
                  <c:v>844.09860000000003</c:v>
                </c:pt>
                <c:pt idx="9960">
                  <c:v>844.18439999999998</c:v>
                </c:pt>
                <c:pt idx="9961">
                  <c:v>844.26790000000005</c:v>
                </c:pt>
                <c:pt idx="9962">
                  <c:v>844.35109999999997</c:v>
                </c:pt>
                <c:pt idx="9963">
                  <c:v>844.43219999999997</c:v>
                </c:pt>
                <c:pt idx="9964">
                  <c:v>844.51409999999998</c:v>
                </c:pt>
                <c:pt idx="9965">
                  <c:v>844.59799999999996</c:v>
                </c:pt>
                <c:pt idx="9966">
                  <c:v>844.67819999999995</c:v>
                </c:pt>
                <c:pt idx="9967">
                  <c:v>844.76250000000005</c:v>
                </c:pt>
                <c:pt idx="9968">
                  <c:v>844.84460000000001</c:v>
                </c:pt>
                <c:pt idx="9969">
                  <c:v>844.92949999999996</c:v>
                </c:pt>
                <c:pt idx="9970">
                  <c:v>845.01130000000001</c:v>
                </c:pt>
                <c:pt idx="9971">
                  <c:v>845.09590000000003</c:v>
                </c:pt>
                <c:pt idx="9972">
                  <c:v>845.17550000000006</c:v>
                </c:pt>
                <c:pt idx="9973">
                  <c:v>845.25840000000005</c:v>
                </c:pt>
                <c:pt idx="9974">
                  <c:v>845.33910000000003</c:v>
                </c:pt>
                <c:pt idx="9975">
                  <c:v>845.42020000000002</c:v>
                </c:pt>
                <c:pt idx="9976">
                  <c:v>845.50549999999998</c:v>
                </c:pt>
                <c:pt idx="9977">
                  <c:v>845.58879999999999</c:v>
                </c:pt>
                <c:pt idx="9978">
                  <c:v>845.67280000000005</c:v>
                </c:pt>
                <c:pt idx="9979">
                  <c:v>845.75419999999997</c:v>
                </c:pt>
                <c:pt idx="9980">
                  <c:v>845.83420000000001</c:v>
                </c:pt>
                <c:pt idx="9981">
                  <c:v>845.92079999999999</c:v>
                </c:pt>
                <c:pt idx="9982">
                  <c:v>846.0059</c:v>
                </c:pt>
                <c:pt idx="9983">
                  <c:v>846.0874</c:v>
                </c:pt>
                <c:pt idx="9984">
                  <c:v>846.16909999999996</c:v>
                </c:pt>
                <c:pt idx="9985">
                  <c:v>846.2509</c:v>
                </c:pt>
                <c:pt idx="9986">
                  <c:v>846.33180000000004</c:v>
                </c:pt>
                <c:pt idx="9987">
                  <c:v>846.41600000000005</c:v>
                </c:pt>
                <c:pt idx="9988">
                  <c:v>846.49940000000004</c:v>
                </c:pt>
                <c:pt idx="9989">
                  <c:v>846.5797</c:v>
                </c:pt>
                <c:pt idx="9990">
                  <c:v>846.66489999999999</c:v>
                </c:pt>
                <c:pt idx="9991">
                  <c:v>846.7491</c:v>
                </c:pt>
                <c:pt idx="9992">
                  <c:v>846.83090000000004</c:v>
                </c:pt>
                <c:pt idx="9993">
                  <c:v>846.91200000000003</c:v>
                </c:pt>
                <c:pt idx="9994">
                  <c:v>846.99609999999996</c:v>
                </c:pt>
                <c:pt idx="9995">
                  <c:v>847.07740000000001</c:v>
                </c:pt>
                <c:pt idx="9996">
                  <c:v>847.15989999999999</c:v>
                </c:pt>
                <c:pt idx="9997">
                  <c:v>847.24379999999996</c:v>
                </c:pt>
                <c:pt idx="9998">
                  <c:v>847.32640000000004</c:v>
                </c:pt>
                <c:pt idx="9999">
                  <c:v>847.41240000000005</c:v>
                </c:pt>
                <c:pt idx="10000">
                  <c:v>847.49080000000004</c:v>
                </c:pt>
                <c:pt idx="10001">
                  <c:v>847.57690000000002</c:v>
                </c:pt>
                <c:pt idx="10002">
                  <c:v>847.6576</c:v>
                </c:pt>
                <c:pt idx="10003">
                  <c:v>847.74180000000001</c:v>
                </c:pt>
                <c:pt idx="10004">
                  <c:v>847.82339999999999</c:v>
                </c:pt>
                <c:pt idx="10005">
                  <c:v>847.90530000000001</c:v>
                </c:pt>
                <c:pt idx="10006">
                  <c:v>847.98820000000001</c:v>
                </c:pt>
                <c:pt idx="10007">
                  <c:v>848.06889999999999</c:v>
                </c:pt>
                <c:pt idx="10008">
                  <c:v>848.15309999999999</c:v>
                </c:pt>
                <c:pt idx="10009">
                  <c:v>848.23419999999999</c:v>
                </c:pt>
                <c:pt idx="10010">
                  <c:v>848.31610000000001</c:v>
                </c:pt>
                <c:pt idx="10011">
                  <c:v>848.39859999999999</c:v>
                </c:pt>
                <c:pt idx="10012">
                  <c:v>848.48059999999998</c:v>
                </c:pt>
                <c:pt idx="10013">
                  <c:v>848.56410000000005</c:v>
                </c:pt>
                <c:pt idx="10014">
                  <c:v>848.64700000000005</c:v>
                </c:pt>
                <c:pt idx="10015">
                  <c:v>848.72839999999997</c:v>
                </c:pt>
                <c:pt idx="10016">
                  <c:v>848.81290000000001</c:v>
                </c:pt>
                <c:pt idx="10017">
                  <c:v>848.89459999999997</c:v>
                </c:pt>
                <c:pt idx="10018">
                  <c:v>848.9778</c:v>
                </c:pt>
                <c:pt idx="10019">
                  <c:v>849.06</c:v>
                </c:pt>
                <c:pt idx="10020">
                  <c:v>849.14260000000002</c:v>
                </c:pt>
                <c:pt idx="10021">
                  <c:v>849.22260000000006</c:v>
                </c:pt>
                <c:pt idx="10022">
                  <c:v>849.30409999999995</c:v>
                </c:pt>
                <c:pt idx="10023">
                  <c:v>849.39030000000002</c:v>
                </c:pt>
                <c:pt idx="10024">
                  <c:v>849.47339999999997</c:v>
                </c:pt>
                <c:pt idx="10025">
                  <c:v>849.55430000000001</c:v>
                </c:pt>
                <c:pt idx="10026">
                  <c:v>849.63800000000003</c:v>
                </c:pt>
                <c:pt idx="10027">
                  <c:v>849.71939999999995</c:v>
                </c:pt>
                <c:pt idx="10028">
                  <c:v>849.80089999999996</c:v>
                </c:pt>
                <c:pt idx="10029">
                  <c:v>849.88350000000003</c:v>
                </c:pt>
                <c:pt idx="10030">
                  <c:v>849.96410000000003</c:v>
                </c:pt>
                <c:pt idx="10031">
                  <c:v>850.04989999999998</c:v>
                </c:pt>
                <c:pt idx="10032">
                  <c:v>850.13300000000004</c:v>
                </c:pt>
                <c:pt idx="10033">
                  <c:v>850.21180000000004</c:v>
                </c:pt>
                <c:pt idx="10034">
                  <c:v>850.29579999999999</c:v>
                </c:pt>
                <c:pt idx="10035">
                  <c:v>850.38030000000003</c:v>
                </c:pt>
                <c:pt idx="10036">
                  <c:v>850.46190000000001</c:v>
                </c:pt>
                <c:pt idx="10037">
                  <c:v>850.5453</c:v>
                </c:pt>
                <c:pt idx="10038">
                  <c:v>850.62660000000005</c:v>
                </c:pt>
                <c:pt idx="10039">
                  <c:v>850.70979999999997</c:v>
                </c:pt>
                <c:pt idx="10040">
                  <c:v>850.79259999999999</c:v>
                </c:pt>
                <c:pt idx="10041">
                  <c:v>850.87689999999998</c:v>
                </c:pt>
                <c:pt idx="10042">
                  <c:v>850.9556</c:v>
                </c:pt>
                <c:pt idx="10043">
                  <c:v>851.0403</c:v>
                </c:pt>
                <c:pt idx="10044">
                  <c:v>851.12360000000001</c:v>
                </c:pt>
                <c:pt idx="10045">
                  <c:v>851.20320000000004</c:v>
                </c:pt>
                <c:pt idx="10046">
                  <c:v>851.2876</c:v>
                </c:pt>
                <c:pt idx="10047">
                  <c:v>851.37049999999999</c:v>
                </c:pt>
                <c:pt idx="10048">
                  <c:v>851.45150000000001</c:v>
                </c:pt>
                <c:pt idx="10049">
                  <c:v>851.53819999999996</c:v>
                </c:pt>
                <c:pt idx="10050">
                  <c:v>851.61839999999995</c:v>
                </c:pt>
                <c:pt idx="10051">
                  <c:v>851.70249999999999</c:v>
                </c:pt>
                <c:pt idx="10052">
                  <c:v>851.78620000000001</c:v>
                </c:pt>
                <c:pt idx="10053">
                  <c:v>851.86789999999996</c:v>
                </c:pt>
                <c:pt idx="10054">
                  <c:v>851.95150000000001</c:v>
                </c:pt>
                <c:pt idx="10055">
                  <c:v>852.03139999999996</c:v>
                </c:pt>
                <c:pt idx="10056">
                  <c:v>852.11419999999998</c:v>
                </c:pt>
                <c:pt idx="10057">
                  <c:v>852.19880000000001</c:v>
                </c:pt>
                <c:pt idx="10058">
                  <c:v>852.27880000000005</c:v>
                </c:pt>
                <c:pt idx="10059">
                  <c:v>852.36360000000002</c:v>
                </c:pt>
                <c:pt idx="10060">
                  <c:v>852.447</c:v>
                </c:pt>
                <c:pt idx="10061">
                  <c:v>852.52750000000003</c:v>
                </c:pt>
                <c:pt idx="10062">
                  <c:v>852.61109999999996</c:v>
                </c:pt>
                <c:pt idx="10063">
                  <c:v>852.69680000000005</c:v>
                </c:pt>
                <c:pt idx="10064">
                  <c:v>852.77739999999994</c:v>
                </c:pt>
                <c:pt idx="10065">
                  <c:v>852.85850000000005</c:v>
                </c:pt>
                <c:pt idx="10066">
                  <c:v>852.94209999999998</c:v>
                </c:pt>
                <c:pt idx="10067">
                  <c:v>853.02760000000001</c:v>
                </c:pt>
                <c:pt idx="10068">
                  <c:v>853.1069</c:v>
                </c:pt>
                <c:pt idx="10069">
                  <c:v>853.19209999999998</c:v>
                </c:pt>
                <c:pt idx="10070">
                  <c:v>853.27279999999996</c:v>
                </c:pt>
                <c:pt idx="10071">
                  <c:v>853.3569</c:v>
                </c:pt>
                <c:pt idx="10072">
                  <c:v>853.43809999999996</c:v>
                </c:pt>
                <c:pt idx="10073">
                  <c:v>853.52009999999996</c:v>
                </c:pt>
                <c:pt idx="10074">
                  <c:v>853.60619999999994</c:v>
                </c:pt>
                <c:pt idx="10075">
                  <c:v>853.68560000000002</c:v>
                </c:pt>
                <c:pt idx="10076">
                  <c:v>853.76679999999999</c:v>
                </c:pt>
                <c:pt idx="10077">
                  <c:v>853.85059999999999</c:v>
                </c:pt>
                <c:pt idx="10078">
                  <c:v>853.93399999999997</c:v>
                </c:pt>
                <c:pt idx="10079">
                  <c:v>854.01610000000005</c:v>
                </c:pt>
                <c:pt idx="10080">
                  <c:v>854.09910000000002</c:v>
                </c:pt>
                <c:pt idx="10081">
                  <c:v>854.18</c:v>
                </c:pt>
                <c:pt idx="10082">
                  <c:v>854.26419999999996</c:v>
                </c:pt>
                <c:pt idx="10083">
                  <c:v>854.34590000000003</c:v>
                </c:pt>
                <c:pt idx="10084">
                  <c:v>854.43200000000002</c:v>
                </c:pt>
                <c:pt idx="10085">
                  <c:v>854.51099999999997</c:v>
                </c:pt>
                <c:pt idx="10086">
                  <c:v>854.59379999999999</c:v>
                </c:pt>
                <c:pt idx="10087">
                  <c:v>854.67619999999999</c:v>
                </c:pt>
                <c:pt idx="10088">
                  <c:v>854.75900000000001</c:v>
                </c:pt>
                <c:pt idx="10089">
                  <c:v>854.84180000000003</c:v>
                </c:pt>
                <c:pt idx="10090">
                  <c:v>854.92340000000002</c:v>
                </c:pt>
                <c:pt idx="10091">
                  <c:v>855.00509999999997</c:v>
                </c:pt>
                <c:pt idx="10092">
                  <c:v>855.08989999999994</c:v>
                </c:pt>
                <c:pt idx="10093">
                  <c:v>855.17089999999996</c:v>
                </c:pt>
                <c:pt idx="10094">
                  <c:v>855.25220000000002</c:v>
                </c:pt>
                <c:pt idx="10095">
                  <c:v>855.33709999999996</c:v>
                </c:pt>
                <c:pt idx="10096">
                  <c:v>855.42</c:v>
                </c:pt>
                <c:pt idx="10097">
                  <c:v>855.50080000000003</c:v>
                </c:pt>
                <c:pt idx="10098">
                  <c:v>855.58259999999996</c:v>
                </c:pt>
                <c:pt idx="10099">
                  <c:v>855.66700000000003</c:v>
                </c:pt>
                <c:pt idx="10100">
                  <c:v>855.75250000000005</c:v>
                </c:pt>
                <c:pt idx="10101">
                  <c:v>855.83339999999998</c:v>
                </c:pt>
                <c:pt idx="10102">
                  <c:v>855.91880000000003</c:v>
                </c:pt>
                <c:pt idx="10103">
                  <c:v>855.99860000000001</c:v>
                </c:pt>
                <c:pt idx="10104">
                  <c:v>856.08159999999998</c:v>
                </c:pt>
                <c:pt idx="10105">
                  <c:v>856.1644</c:v>
                </c:pt>
                <c:pt idx="10106">
                  <c:v>856.24720000000002</c:v>
                </c:pt>
                <c:pt idx="10107">
                  <c:v>856.33050000000003</c:v>
                </c:pt>
                <c:pt idx="10108">
                  <c:v>856.41189999999995</c:v>
                </c:pt>
                <c:pt idx="10109">
                  <c:v>856.49549999999999</c:v>
                </c:pt>
                <c:pt idx="10110">
                  <c:v>856.57619999999997</c:v>
                </c:pt>
                <c:pt idx="10111">
                  <c:v>856.65509999999995</c:v>
                </c:pt>
                <c:pt idx="10112">
                  <c:v>856.74019999999996</c:v>
                </c:pt>
                <c:pt idx="10113">
                  <c:v>856.82280000000003</c:v>
                </c:pt>
                <c:pt idx="10114">
                  <c:v>856.90660000000003</c:v>
                </c:pt>
                <c:pt idx="10115">
                  <c:v>856.9914</c:v>
                </c:pt>
                <c:pt idx="10116">
                  <c:v>857.07259999999997</c:v>
                </c:pt>
                <c:pt idx="10117">
                  <c:v>857.15509999999995</c:v>
                </c:pt>
                <c:pt idx="10118">
                  <c:v>857.23599999999999</c:v>
                </c:pt>
                <c:pt idx="10119">
                  <c:v>857.31859999999995</c:v>
                </c:pt>
                <c:pt idx="10120">
                  <c:v>857.40189999999996</c:v>
                </c:pt>
                <c:pt idx="10121">
                  <c:v>857.48590000000002</c:v>
                </c:pt>
                <c:pt idx="10122">
                  <c:v>857.56780000000003</c:v>
                </c:pt>
                <c:pt idx="10123">
                  <c:v>857.64940000000001</c:v>
                </c:pt>
                <c:pt idx="10124">
                  <c:v>857.7328</c:v>
                </c:pt>
                <c:pt idx="10125">
                  <c:v>857.81500000000005</c:v>
                </c:pt>
                <c:pt idx="10126">
                  <c:v>857.89599999999996</c:v>
                </c:pt>
                <c:pt idx="10127">
                  <c:v>857.98059999999998</c:v>
                </c:pt>
                <c:pt idx="10128">
                  <c:v>858.06439999999998</c:v>
                </c:pt>
                <c:pt idx="10129">
                  <c:v>858.14620000000002</c:v>
                </c:pt>
                <c:pt idx="10130">
                  <c:v>858.23009999999999</c:v>
                </c:pt>
                <c:pt idx="10131">
                  <c:v>858.31010000000003</c:v>
                </c:pt>
                <c:pt idx="10132">
                  <c:v>858.3922</c:v>
                </c:pt>
                <c:pt idx="10133">
                  <c:v>858.47320000000002</c:v>
                </c:pt>
                <c:pt idx="10134">
                  <c:v>858.55619999999999</c:v>
                </c:pt>
                <c:pt idx="10135">
                  <c:v>858.63909999999998</c:v>
                </c:pt>
                <c:pt idx="10136">
                  <c:v>858.72310000000004</c:v>
                </c:pt>
                <c:pt idx="10137">
                  <c:v>858.80700000000002</c:v>
                </c:pt>
                <c:pt idx="10138">
                  <c:v>858.88869999999997</c:v>
                </c:pt>
                <c:pt idx="10139">
                  <c:v>858.97069999999997</c:v>
                </c:pt>
                <c:pt idx="10140">
                  <c:v>859.05309999999997</c:v>
                </c:pt>
                <c:pt idx="10141">
                  <c:v>859.13499999999999</c:v>
                </c:pt>
                <c:pt idx="10142">
                  <c:v>859.2174</c:v>
                </c:pt>
                <c:pt idx="10143">
                  <c:v>859.29859999999996</c:v>
                </c:pt>
                <c:pt idx="10144">
                  <c:v>859.38300000000004</c:v>
                </c:pt>
                <c:pt idx="10145">
                  <c:v>859.46680000000003</c:v>
                </c:pt>
                <c:pt idx="10146">
                  <c:v>859.55</c:v>
                </c:pt>
                <c:pt idx="10147">
                  <c:v>859.63080000000002</c:v>
                </c:pt>
                <c:pt idx="10148">
                  <c:v>859.71500000000003</c:v>
                </c:pt>
                <c:pt idx="10149">
                  <c:v>859.79409999999996</c:v>
                </c:pt>
                <c:pt idx="10150">
                  <c:v>859.87890000000004</c:v>
                </c:pt>
                <c:pt idx="10151">
                  <c:v>859.96199999999999</c:v>
                </c:pt>
                <c:pt idx="10152">
                  <c:v>860.04719999999998</c:v>
                </c:pt>
                <c:pt idx="10153">
                  <c:v>860.12879999999996</c:v>
                </c:pt>
                <c:pt idx="10154">
                  <c:v>860.21119999999996</c:v>
                </c:pt>
                <c:pt idx="10155">
                  <c:v>860.29549999999995</c:v>
                </c:pt>
                <c:pt idx="10156">
                  <c:v>860.37689999999998</c:v>
                </c:pt>
                <c:pt idx="10157">
                  <c:v>860.45889999999997</c:v>
                </c:pt>
                <c:pt idx="10158">
                  <c:v>860.5403</c:v>
                </c:pt>
                <c:pt idx="10159">
                  <c:v>860.62220000000002</c:v>
                </c:pt>
                <c:pt idx="10160">
                  <c:v>860.70479999999998</c:v>
                </c:pt>
                <c:pt idx="10161">
                  <c:v>860.78909999999996</c:v>
                </c:pt>
                <c:pt idx="10162">
                  <c:v>860.87090000000001</c:v>
                </c:pt>
                <c:pt idx="10163">
                  <c:v>860.95439999999996</c:v>
                </c:pt>
                <c:pt idx="10164">
                  <c:v>861.03499999999997</c:v>
                </c:pt>
                <c:pt idx="10165">
                  <c:v>861.11720000000003</c:v>
                </c:pt>
                <c:pt idx="10166">
                  <c:v>861.19889999999998</c:v>
                </c:pt>
                <c:pt idx="10167">
                  <c:v>861.28340000000003</c:v>
                </c:pt>
                <c:pt idx="10168">
                  <c:v>861.36519999999996</c:v>
                </c:pt>
                <c:pt idx="10169">
                  <c:v>861.44759999999997</c:v>
                </c:pt>
                <c:pt idx="10170">
                  <c:v>861.5308</c:v>
                </c:pt>
                <c:pt idx="10171">
                  <c:v>861.61339999999996</c:v>
                </c:pt>
                <c:pt idx="10172">
                  <c:v>861.69659999999999</c:v>
                </c:pt>
                <c:pt idx="10173">
                  <c:v>861.77980000000002</c:v>
                </c:pt>
                <c:pt idx="10174">
                  <c:v>861.86189999999999</c:v>
                </c:pt>
                <c:pt idx="10175">
                  <c:v>861.94380000000001</c:v>
                </c:pt>
                <c:pt idx="10176">
                  <c:v>862.02610000000004</c:v>
                </c:pt>
                <c:pt idx="10177">
                  <c:v>862.10990000000004</c:v>
                </c:pt>
                <c:pt idx="10178">
                  <c:v>862.19219999999996</c:v>
                </c:pt>
                <c:pt idx="10179">
                  <c:v>862.27570000000003</c:v>
                </c:pt>
                <c:pt idx="10180">
                  <c:v>862.35699999999997</c:v>
                </c:pt>
                <c:pt idx="10181">
                  <c:v>862.43790000000001</c:v>
                </c:pt>
                <c:pt idx="10182">
                  <c:v>862.52149999999995</c:v>
                </c:pt>
                <c:pt idx="10183">
                  <c:v>862.60469999999998</c:v>
                </c:pt>
                <c:pt idx="10184">
                  <c:v>862.68820000000005</c:v>
                </c:pt>
                <c:pt idx="10185">
                  <c:v>862.77149999999995</c:v>
                </c:pt>
                <c:pt idx="10186">
                  <c:v>862.85159999999996</c:v>
                </c:pt>
                <c:pt idx="10187">
                  <c:v>862.9366</c:v>
                </c:pt>
                <c:pt idx="10188">
                  <c:v>863.01639999999998</c:v>
                </c:pt>
                <c:pt idx="10189">
                  <c:v>863.09760000000006</c:v>
                </c:pt>
                <c:pt idx="10190">
                  <c:v>863.18219999999997</c:v>
                </c:pt>
                <c:pt idx="10191">
                  <c:v>863.26480000000004</c:v>
                </c:pt>
                <c:pt idx="10192">
                  <c:v>863.34640000000002</c:v>
                </c:pt>
                <c:pt idx="10193">
                  <c:v>863.43010000000004</c:v>
                </c:pt>
                <c:pt idx="10194">
                  <c:v>863.51289999999995</c:v>
                </c:pt>
                <c:pt idx="10195">
                  <c:v>863.59540000000004</c:v>
                </c:pt>
                <c:pt idx="10196">
                  <c:v>863.67750000000001</c:v>
                </c:pt>
                <c:pt idx="10197">
                  <c:v>863.75980000000004</c:v>
                </c:pt>
                <c:pt idx="10198">
                  <c:v>863.8424</c:v>
                </c:pt>
                <c:pt idx="10199">
                  <c:v>863.92449999999997</c:v>
                </c:pt>
                <c:pt idx="10200">
                  <c:v>864.00879999999995</c:v>
                </c:pt>
                <c:pt idx="10201">
                  <c:v>864.09140000000002</c:v>
                </c:pt>
                <c:pt idx="10202">
                  <c:v>864.17340000000002</c:v>
                </c:pt>
                <c:pt idx="10203">
                  <c:v>864.25429999999994</c:v>
                </c:pt>
                <c:pt idx="10204">
                  <c:v>864.33820000000003</c:v>
                </c:pt>
                <c:pt idx="10205">
                  <c:v>864.42139999999995</c:v>
                </c:pt>
                <c:pt idx="10206">
                  <c:v>864.50480000000005</c:v>
                </c:pt>
                <c:pt idx="10207">
                  <c:v>864.58680000000004</c:v>
                </c:pt>
                <c:pt idx="10208">
                  <c:v>864.66989999999998</c:v>
                </c:pt>
                <c:pt idx="10209">
                  <c:v>864.75260000000003</c:v>
                </c:pt>
                <c:pt idx="10210">
                  <c:v>864.83579999999995</c:v>
                </c:pt>
                <c:pt idx="10211">
                  <c:v>864.91780000000006</c:v>
                </c:pt>
                <c:pt idx="10212">
                  <c:v>865.00160000000005</c:v>
                </c:pt>
                <c:pt idx="10213">
                  <c:v>865.08249999999998</c:v>
                </c:pt>
                <c:pt idx="10214">
                  <c:v>865.16660000000002</c:v>
                </c:pt>
                <c:pt idx="10215">
                  <c:v>865.24969999999996</c:v>
                </c:pt>
                <c:pt idx="10216">
                  <c:v>865.33320000000003</c:v>
                </c:pt>
                <c:pt idx="10217">
                  <c:v>865.41579999999999</c:v>
                </c:pt>
                <c:pt idx="10218">
                  <c:v>865.4991</c:v>
                </c:pt>
                <c:pt idx="10219">
                  <c:v>865.58090000000004</c:v>
                </c:pt>
                <c:pt idx="10220">
                  <c:v>865.66049999999996</c:v>
                </c:pt>
                <c:pt idx="10221">
                  <c:v>865.74720000000002</c:v>
                </c:pt>
                <c:pt idx="10222">
                  <c:v>865.82910000000004</c:v>
                </c:pt>
                <c:pt idx="10223">
                  <c:v>865.90949999999998</c:v>
                </c:pt>
                <c:pt idx="10224">
                  <c:v>865.99260000000004</c:v>
                </c:pt>
                <c:pt idx="10225">
                  <c:v>866.07449999999994</c:v>
                </c:pt>
                <c:pt idx="10226">
                  <c:v>866.15800000000002</c:v>
                </c:pt>
                <c:pt idx="10227">
                  <c:v>866.23969999999997</c:v>
                </c:pt>
                <c:pt idx="10228">
                  <c:v>866.32439999999997</c:v>
                </c:pt>
                <c:pt idx="10229">
                  <c:v>866.40679999999998</c:v>
                </c:pt>
                <c:pt idx="10230">
                  <c:v>866.49059999999997</c:v>
                </c:pt>
                <c:pt idx="10231">
                  <c:v>866.57190000000003</c:v>
                </c:pt>
                <c:pt idx="10232">
                  <c:v>866.65380000000005</c:v>
                </c:pt>
                <c:pt idx="10233">
                  <c:v>866.73860000000002</c:v>
                </c:pt>
                <c:pt idx="10234">
                  <c:v>866.81989999999996</c:v>
                </c:pt>
                <c:pt idx="10235">
                  <c:v>866.90089999999998</c:v>
                </c:pt>
                <c:pt idx="10236">
                  <c:v>866.98590000000002</c:v>
                </c:pt>
                <c:pt idx="10237">
                  <c:v>867.06880000000001</c:v>
                </c:pt>
                <c:pt idx="10238">
                  <c:v>867.15409999999997</c:v>
                </c:pt>
                <c:pt idx="10239">
                  <c:v>867.23400000000004</c:v>
                </c:pt>
                <c:pt idx="10240">
                  <c:v>867.31659999999999</c:v>
                </c:pt>
                <c:pt idx="10241">
                  <c:v>867.40009999999995</c:v>
                </c:pt>
                <c:pt idx="10242">
                  <c:v>867.48260000000005</c:v>
                </c:pt>
                <c:pt idx="10243">
                  <c:v>867.56420000000003</c:v>
                </c:pt>
                <c:pt idx="10244">
                  <c:v>867.64689999999996</c:v>
                </c:pt>
                <c:pt idx="10245">
                  <c:v>867.72739999999999</c:v>
                </c:pt>
                <c:pt idx="10246">
                  <c:v>867.81050000000005</c:v>
                </c:pt>
                <c:pt idx="10247">
                  <c:v>867.89520000000005</c:v>
                </c:pt>
                <c:pt idx="10248">
                  <c:v>867.97640000000001</c:v>
                </c:pt>
                <c:pt idx="10249">
                  <c:v>868.05780000000004</c:v>
                </c:pt>
                <c:pt idx="10250">
                  <c:v>868.14179999999999</c:v>
                </c:pt>
                <c:pt idx="10251">
                  <c:v>868.2242</c:v>
                </c:pt>
                <c:pt idx="10252">
                  <c:v>868.30560000000003</c:v>
                </c:pt>
                <c:pt idx="10253">
                  <c:v>868.38969999999995</c:v>
                </c:pt>
                <c:pt idx="10254">
                  <c:v>868.47310000000004</c:v>
                </c:pt>
                <c:pt idx="10255">
                  <c:v>868.55629999999996</c:v>
                </c:pt>
                <c:pt idx="10256">
                  <c:v>868.63610000000006</c:v>
                </c:pt>
                <c:pt idx="10257">
                  <c:v>868.72119999999995</c:v>
                </c:pt>
                <c:pt idx="10258">
                  <c:v>868.80420000000004</c:v>
                </c:pt>
                <c:pt idx="10259">
                  <c:v>868.88319999999999</c:v>
                </c:pt>
                <c:pt idx="10260">
                  <c:v>868.96810000000005</c:v>
                </c:pt>
                <c:pt idx="10261">
                  <c:v>869.04989999999998</c:v>
                </c:pt>
                <c:pt idx="10262">
                  <c:v>869.13279999999997</c:v>
                </c:pt>
                <c:pt idx="10263">
                  <c:v>869.21609999999998</c:v>
                </c:pt>
                <c:pt idx="10264">
                  <c:v>869.29660000000001</c:v>
                </c:pt>
                <c:pt idx="10265">
                  <c:v>869.38009999999997</c:v>
                </c:pt>
                <c:pt idx="10266">
                  <c:v>869.4606</c:v>
                </c:pt>
                <c:pt idx="10267">
                  <c:v>869.54489999999998</c:v>
                </c:pt>
                <c:pt idx="10268">
                  <c:v>869.62739999999997</c:v>
                </c:pt>
                <c:pt idx="10269">
                  <c:v>869.70899999999995</c:v>
                </c:pt>
                <c:pt idx="10270">
                  <c:v>869.79380000000003</c:v>
                </c:pt>
                <c:pt idx="10271">
                  <c:v>869.87310000000002</c:v>
                </c:pt>
                <c:pt idx="10272">
                  <c:v>869.95759999999996</c:v>
                </c:pt>
                <c:pt idx="10273">
                  <c:v>870.04020000000003</c:v>
                </c:pt>
                <c:pt idx="10274">
                  <c:v>870.12249999999995</c:v>
                </c:pt>
                <c:pt idx="10275">
                  <c:v>870.20389999999998</c:v>
                </c:pt>
                <c:pt idx="10276">
                  <c:v>870.28719999999998</c:v>
                </c:pt>
                <c:pt idx="10277">
                  <c:v>870.37030000000004</c:v>
                </c:pt>
                <c:pt idx="10278">
                  <c:v>870.45450000000005</c:v>
                </c:pt>
                <c:pt idx="10279">
                  <c:v>870.53740000000005</c:v>
                </c:pt>
                <c:pt idx="10280">
                  <c:v>870.62040000000002</c:v>
                </c:pt>
                <c:pt idx="10281">
                  <c:v>870.70119999999997</c:v>
                </c:pt>
                <c:pt idx="10282">
                  <c:v>870.78319999999997</c:v>
                </c:pt>
                <c:pt idx="10283">
                  <c:v>870.86569999999995</c:v>
                </c:pt>
                <c:pt idx="10284">
                  <c:v>870.94880000000001</c:v>
                </c:pt>
                <c:pt idx="10285">
                  <c:v>871.03200000000004</c:v>
                </c:pt>
                <c:pt idx="10286">
                  <c:v>871.11400000000003</c:v>
                </c:pt>
                <c:pt idx="10287">
                  <c:v>871.19989999999996</c:v>
                </c:pt>
                <c:pt idx="10288">
                  <c:v>871.27819999999997</c:v>
                </c:pt>
                <c:pt idx="10289">
                  <c:v>871.36369999999999</c:v>
                </c:pt>
                <c:pt idx="10290">
                  <c:v>871.44470000000001</c:v>
                </c:pt>
                <c:pt idx="10291">
                  <c:v>871.52819999999997</c:v>
                </c:pt>
                <c:pt idx="10292">
                  <c:v>871.60940000000005</c:v>
                </c:pt>
                <c:pt idx="10293">
                  <c:v>871.69539999999995</c:v>
                </c:pt>
                <c:pt idx="10294">
                  <c:v>871.77689999999996</c:v>
                </c:pt>
                <c:pt idx="10295">
                  <c:v>871.85950000000003</c:v>
                </c:pt>
                <c:pt idx="10296">
                  <c:v>871.94119999999998</c:v>
                </c:pt>
                <c:pt idx="10297">
                  <c:v>872.02239999999995</c:v>
                </c:pt>
                <c:pt idx="10298">
                  <c:v>872.10709999999995</c:v>
                </c:pt>
                <c:pt idx="10299">
                  <c:v>872.18920000000003</c:v>
                </c:pt>
                <c:pt idx="10300">
                  <c:v>872.27340000000004</c:v>
                </c:pt>
                <c:pt idx="10301">
                  <c:v>872.35619999999994</c:v>
                </c:pt>
                <c:pt idx="10302">
                  <c:v>872.4384</c:v>
                </c:pt>
                <c:pt idx="10303">
                  <c:v>872.52200000000005</c:v>
                </c:pt>
                <c:pt idx="10304">
                  <c:v>872.60509999999999</c:v>
                </c:pt>
                <c:pt idx="10305">
                  <c:v>872.68619999999999</c:v>
                </c:pt>
                <c:pt idx="10306">
                  <c:v>872.76969999999994</c:v>
                </c:pt>
                <c:pt idx="10307">
                  <c:v>872.85320000000002</c:v>
                </c:pt>
                <c:pt idx="10308">
                  <c:v>872.93470000000002</c:v>
                </c:pt>
                <c:pt idx="10309">
                  <c:v>873.01660000000004</c:v>
                </c:pt>
                <c:pt idx="10310">
                  <c:v>873.1</c:v>
                </c:pt>
                <c:pt idx="10311">
                  <c:v>873.18349999999998</c:v>
                </c:pt>
                <c:pt idx="10312">
                  <c:v>873.26469999999995</c:v>
                </c:pt>
                <c:pt idx="10313">
                  <c:v>873.34619999999995</c:v>
                </c:pt>
                <c:pt idx="10314">
                  <c:v>873.428</c:v>
                </c:pt>
                <c:pt idx="10315">
                  <c:v>873.51210000000003</c:v>
                </c:pt>
                <c:pt idx="10316">
                  <c:v>873.5942</c:v>
                </c:pt>
                <c:pt idx="10317">
                  <c:v>873.67579999999998</c:v>
                </c:pt>
                <c:pt idx="10318">
                  <c:v>873.7595</c:v>
                </c:pt>
                <c:pt idx="10319">
                  <c:v>873.84209999999996</c:v>
                </c:pt>
                <c:pt idx="10320">
                  <c:v>873.92539999999997</c:v>
                </c:pt>
                <c:pt idx="10321">
                  <c:v>874.00919999999996</c:v>
                </c:pt>
                <c:pt idx="10322">
                  <c:v>874.09069999999997</c:v>
                </c:pt>
                <c:pt idx="10323">
                  <c:v>874.17309999999998</c:v>
                </c:pt>
                <c:pt idx="10324">
                  <c:v>874.25630000000001</c:v>
                </c:pt>
                <c:pt idx="10325">
                  <c:v>874.33810000000005</c:v>
                </c:pt>
                <c:pt idx="10326">
                  <c:v>874.42190000000005</c:v>
                </c:pt>
                <c:pt idx="10327">
                  <c:v>874.50300000000004</c:v>
                </c:pt>
                <c:pt idx="10328">
                  <c:v>874.58839999999998</c:v>
                </c:pt>
                <c:pt idx="10329">
                  <c:v>874.6703</c:v>
                </c:pt>
                <c:pt idx="10330">
                  <c:v>874.75239999999997</c:v>
                </c:pt>
                <c:pt idx="10331">
                  <c:v>874.83510000000001</c:v>
                </c:pt>
                <c:pt idx="10332">
                  <c:v>874.91809999999998</c:v>
                </c:pt>
                <c:pt idx="10333">
                  <c:v>874.99969999999996</c:v>
                </c:pt>
                <c:pt idx="10334">
                  <c:v>875.08209999999997</c:v>
                </c:pt>
                <c:pt idx="10335">
                  <c:v>875.16560000000004</c:v>
                </c:pt>
                <c:pt idx="10336">
                  <c:v>875.24879999999996</c:v>
                </c:pt>
                <c:pt idx="10337">
                  <c:v>875.32989999999995</c:v>
                </c:pt>
                <c:pt idx="10338">
                  <c:v>875.41219999999998</c:v>
                </c:pt>
                <c:pt idx="10339">
                  <c:v>875.49590000000001</c:v>
                </c:pt>
                <c:pt idx="10340">
                  <c:v>875.57820000000004</c:v>
                </c:pt>
                <c:pt idx="10341">
                  <c:v>875.66010000000006</c:v>
                </c:pt>
                <c:pt idx="10342">
                  <c:v>875.74390000000005</c:v>
                </c:pt>
                <c:pt idx="10343">
                  <c:v>875.82640000000004</c:v>
                </c:pt>
                <c:pt idx="10344">
                  <c:v>875.90719999999999</c:v>
                </c:pt>
                <c:pt idx="10345">
                  <c:v>875.99180000000001</c:v>
                </c:pt>
                <c:pt idx="10346">
                  <c:v>876.07339999999999</c:v>
                </c:pt>
                <c:pt idx="10347">
                  <c:v>876.15909999999997</c:v>
                </c:pt>
                <c:pt idx="10348">
                  <c:v>876.24069999999995</c:v>
                </c:pt>
                <c:pt idx="10349">
                  <c:v>876.32429999999999</c:v>
                </c:pt>
                <c:pt idx="10350">
                  <c:v>876.404</c:v>
                </c:pt>
                <c:pt idx="10351">
                  <c:v>876.48680000000002</c:v>
                </c:pt>
                <c:pt idx="10352">
                  <c:v>876.56889999999999</c:v>
                </c:pt>
                <c:pt idx="10353">
                  <c:v>876.65459999999996</c:v>
                </c:pt>
                <c:pt idx="10354">
                  <c:v>876.73559999999998</c:v>
                </c:pt>
                <c:pt idx="10355">
                  <c:v>876.8175</c:v>
                </c:pt>
                <c:pt idx="10356">
                  <c:v>876.90219999999999</c:v>
                </c:pt>
                <c:pt idx="10357">
                  <c:v>876.98239999999998</c:v>
                </c:pt>
                <c:pt idx="10358">
                  <c:v>877.06579999999997</c:v>
                </c:pt>
                <c:pt idx="10359">
                  <c:v>877.14610000000005</c:v>
                </c:pt>
                <c:pt idx="10360">
                  <c:v>877.22810000000004</c:v>
                </c:pt>
                <c:pt idx="10361">
                  <c:v>877.31020000000001</c:v>
                </c:pt>
                <c:pt idx="10362">
                  <c:v>877.39549999999997</c:v>
                </c:pt>
                <c:pt idx="10363">
                  <c:v>877.47739999999999</c:v>
                </c:pt>
                <c:pt idx="10364">
                  <c:v>877.55840000000001</c:v>
                </c:pt>
                <c:pt idx="10365">
                  <c:v>877.64139999999998</c:v>
                </c:pt>
                <c:pt idx="10366">
                  <c:v>877.72190000000001</c:v>
                </c:pt>
                <c:pt idx="10367">
                  <c:v>877.8066</c:v>
                </c:pt>
                <c:pt idx="10368">
                  <c:v>877.88900000000001</c:v>
                </c:pt>
                <c:pt idx="10369">
                  <c:v>877.97260000000006</c:v>
                </c:pt>
                <c:pt idx="10370">
                  <c:v>878.05380000000002</c:v>
                </c:pt>
                <c:pt idx="10371">
                  <c:v>878.13810000000001</c:v>
                </c:pt>
                <c:pt idx="10372">
                  <c:v>878.2192</c:v>
                </c:pt>
                <c:pt idx="10373">
                  <c:v>878.30319999999995</c:v>
                </c:pt>
                <c:pt idx="10374">
                  <c:v>878.38589999999999</c:v>
                </c:pt>
                <c:pt idx="10375">
                  <c:v>878.46759999999995</c:v>
                </c:pt>
                <c:pt idx="10376">
                  <c:v>878.54960000000005</c:v>
                </c:pt>
                <c:pt idx="10377">
                  <c:v>878.63059999999996</c:v>
                </c:pt>
                <c:pt idx="10378">
                  <c:v>878.71339999999998</c:v>
                </c:pt>
                <c:pt idx="10379">
                  <c:v>878.7962</c:v>
                </c:pt>
                <c:pt idx="10380">
                  <c:v>878.87890000000004</c:v>
                </c:pt>
                <c:pt idx="10381">
                  <c:v>878.9624</c:v>
                </c:pt>
                <c:pt idx="10382">
                  <c:v>879.0462</c:v>
                </c:pt>
                <c:pt idx="10383">
                  <c:v>879.12819999999999</c:v>
                </c:pt>
                <c:pt idx="10384">
                  <c:v>879.21209999999996</c:v>
                </c:pt>
                <c:pt idx="10385">
                  <c:v>879.29369999999994</c:v>
                </c:pt>
                <c:pt idx="10386">
                  <c:v>879.37660000000005</c:v>
                </c:pt>
                <c:pt idx="10387">
                  <c:v>879.45799999999997</c:v>
                </c:pt>
                <c:pt idx="10388">
                  <c:v>879.54060000000004</c:v>
                </c:pt>
                <c:pt idx="10389">
                  <c:v>879.62239999999997</c:v>
                </c:pt>
                <c:pt idx="10390">
                  <c:v>879.70950000000005</c:v>
                </c:pt>
                <c:pt idx="10391">
                  <c:v>879.7894</c:v>
                </c:pt>
                <c:pt idx="10392">
                  <c:v>879.87509999999997</c:v>
                </c:pt>
                <c:pt idx="10393">
                  <c:v>879.95339999999999</c:v>
                </c:pt>
                <c:pt idx="10394">
                  <c:v>880.03740000000005</c:v>
                </c:pt>
                <c:pt idx="10395">
                  <c:v>880.11940000000004</c:v>
                </c:pt>
                <c:pt idx="10396">
                  <c:v>880.20240000000001</c:v>
                </c:pt>
                <c:pt idx="10397">
                  <c:v>880.28689999999995</c:v>
                </c:pt>
                <c:pt idx="10398">
                  <c:v>880.36940000000004</c:v>
                </c:pt>
                <c:pt idx="10399">
                  <c:v>880.45069999999998</c:v>
                </c:pt>
                <c:pt idx="10400">
                  <c:v>880.53549999999996</c:v>
                </c:pt>
                <c:pt idx="10401">
                  <c:v>880.61599999999999</c:v>
                </c:pt>
                <c:pt idx="10402">
                  <c:v>880.70010000000002</c:v>
                </c:pt>
                <c:pt idx="10403">
                  <c:v>880.78300000000002</c:v>
                </c:pt>
                <c:pt idx="10404">
                  <c:v>880.86410000000001</c:v>
                </c:pt>
                <c:pt idx="10405">
                  <c:v>880.94820000000004</c:v>
                </c:pt>
                <c:pt idx="10406">
                  <c:v>881.03089999999997</c:v>
                </c:pt>
                <c:pt idx="10407">
                  <c:v>881.11260000000004</c:v>
                </c:pt>
                <c:pt idx="10408">
                  <c:v>881.19550000000004</c:v>
                </c:pt>
                <c:pt idx="10409">
                  <c:v>881.27620000000002</c:v>
                </c:pt>
                <c:pt idx="10410">
                  <c:v>881.36210000000005</c:v>
                </c:pt>
                <c:pt idx="10411">
                  <c:v>881.44190000000003</c:v>
                </c:pt>
                <c:pt idx="10412">
                  <c:v>881.52509999999995</c:v>
                </c:pt>
                <c:pt idx="10413">
                  <c:v>881.60839999999996</c:v>
                </c:pt>
                <c:pt idx="10414">
                  <c:v>881.69179999999994</c:v>
                </c:pt>
                <c:pt idx="10415">
                  <c:v>881.7731</c:v>
                </c:pt>
                <c:pt idx="10416">
                  <c:v>881.85540000000003</c:v>
                </c:pt>
                <c:pt idx="10417">
                  <c:v>881.93880000000001</c:v>
                </c:pt>
                <c:pt idx="10418">
                  <c:v>882.02250000000004</c:v>
                </c:pt>
                <c:pt idx="10419">
                  <c:v>882.1046</c:v>
                </c:pt>
                <c:pt idx="10420">
                  <c:v>882.18889999999999</c:v>
                </c:pt>
                <c:pt idx="10421">
                  <c:v>882.27120000000002</c:v>
                </c:pt>
                <c:pt idx="10422">
                  <c:v>882.35410000000002</c:v>
                </c:pt>
                <c:pt idx="10423">
                  <c:v>882.43709999999999</c:v>
                </c:pt>
                <c:pt idx="10424">
                  <c:v>882.52099999999996</c:v>
                </c:pt>
                <c:pt idx="10425">
                  <c:v>882.59990000000005</c:v>
                </c:pt>
                <c:pt idx="10426">
                  <c:v>882.68280000000004</c:v>
                </c:pt>
                <c:pt idx="10427">
                  <c:v>882.76570000000004</c:v>
                </c:pt>
                <c:pt idx="10428">
                  <c:v>882.84879999999998</c:v>
                </c:pt>
                <c:pt idx="10429">
                  <c:v>882.93449999999996</c:v>
                </c:pt>
                <c:pt idx="10430">
                  <c:v>883.01289999999995</c:v>
                </c:pt>
                <c:pt idx="10431">
                  <c:v>883.09559999999999</c:v>
                </c:pt>
                <c:pt idx="10432">
                  <c:v>883.17949999999996</c:v>
                </c:pt>
                <c:pt idx="10433">
                  <c:v>883.26189999999997</c:v>
                </c:pt>
                <c:pt idx="10434">
                  <c:v>883.34450000000004</c:v>
                </c:pt>
                <c:pt idx="10435">
                  <c:v>883.42859999999996</c:v>
                </c:pt>
                <c:pt idx="10436">
                  <c:v>883.51009999999997</c:v>
                </c:pt>
                <c:pt idx="10437">
                  <c:v>883.59469999999999</c:v>
                </c:pt>
                <c:pt idx="10438">
                  <c:v>883.67439999999999</c:v>
                </c:pt>
                <c:pt idx="10439">
                  <c:v>883.7559</c:v>
                </c:pt>
                <c:pt idx="10440">
                  <c:v>883.84199999999998</c:v>
                </c:pt>
                <c:pt idx="10441">
                  <c:v>883.92340000000002</c:v>
                </c:pt>
                <c:pt idx="10442">
                  <c:v>884.00549999999998</c:v>
                </c:pt>
                <c:pt idx="10443">
                  <c:v>884.08910000000003</c:v>
                </c:pt>
                <c:pt idx="10444">
                  <c:v>884.1712</c:v>
                </c:pt>
                <c:pt idx="10445">
                  <c:v>884.25549999999998</c:v>
                </c:pt>
                <c:pt idx="10446">
                  <c:v>884.33489999999995</c:v>
                </c:pt>
                <c:pt idx="10447">
                  <c:v>884.42079999999999</c:v>
                </c:pt>
                <c:pt idx="10448">
                  <c:v>884.50220000000002</c:v>
                </c:pt>
                <c:pt idx="10449">
                  <c:v>884.58579999999995</c:v>
                </c:pt>
                <c:pt idx="10450">
                  <c:v>884.66800000000001</c:v>
                </c:pt>
                <c:pt idx="10451">
                  <c:v>884.75070000000005</c:v>
                </c:pt>
                <c:pt idx="10452">
                  <c:v>884.83159999999998</c:v>
                </c:pt>
                <c:pt idx="10453">
                  <c:v>884.91369999999995</c:v>
                </c:pt>
                <c:pt idx="10454">
                  <c:v>884.99649999999997</c:v>
                </c:pt>
                <c:pt idx="10455">
                  <c:v>885.0788</c:v>
                </c:pt>
                <c:pt idx="10456">
                  <c:v>885.16010000000006</c:v>
                </c:pt>
                <c:pt idx="10457">
                  <c:v>885.24680000000001</c:v>
                </c:pt>
                <c:pt idx="10458">
                  <c:v>885.32749999999999</c:v>
                </c:pt>
                <c:pt idx="10459">
                  <c:v>885.41010000000006</c:v>
                </c:pt>
                <c:pt idx="10460">
                  <c:v>885.49009999999998</c:v>
                </c:pt>
                <c:pt idx="10461">
                  <c:v>885.57619999999997</c:v>
                </c:pt>
                <c:pt idx="10462">
                  <c:v>885.65819999999997</c:v>
                </c:pt>
                <c:pt idx="10463">
                  <c:v>885.73940000000005</c:v>
                </c:pt>
                <c:pt idx="10464">
                  <c:v>885.82249999999999</c:v>
                </c:pt>
                <c:pt idx="10465">
                  <c:v>885.90589999999997</c:v>
                </c:pt>
                <c:pt idx="10466">
                  <c:v>885.98710000000005</c:v>
                </c:pt>
                <c:pt idx="10467">
                  <c:v>886.07280000000003</c:v>
                </c:pt>
                <c:pt idx="10468">
                  <c:v>886.15309999999999</c:v>
                </c:pt>
                <c:pt idx="10469">
                  <c:v>886.23659999999995</c:v>
                </c:pt>
                <c:pt idx="10470">
                  <c:v>886.31780000000003</c:v>
                </c:pt>
                <c:pt idx="10471">
                  <c:v>886.40189999999996</c:v>
                </c:pt>
                <c:pt idx="10472">
                  <c:v>886.48440000000005</c:v>
                </c:pt>
                <c:pt idx="10473">
                  <c:v>886.56650000000002</c:v>
                </c:pt>
                <c:pt idx="10474">
                  <c:v>886.65009999999995</c:v>
                </c:pt>
                <c:pt idx="10475">
                  <c:v>886.73350000000005</c:v>
                </c:pt>
                <c:pt idx="10476">
                  <c:v>886.81529999999998</c:v>
                </c:pt>
                <c:pt idx="10477">
                  <c:v>886.8981</c:v>
                </c:pt>
                <c:pt idx="10478">
                  <c:v>886.98159999999996</c:v>
                </c:pt>
                <c:pt idx="10479">
                  <c:v>887.06029999999998</c:v>
                </c:pt>
                <c:pt idx="10480">
                  <c:v>887.14660000000003</c:v>
                </c:pt>
                <c:pt idx="10481">
                  <c:v>887.22659999999996</c:v>
                </c:pt>
                <c:pt idx="10482">
                  <c:v>887.30859999999996</c:v>
                </c:pt>
                <c:pt idx="10483">
                  <c:v>887.3922</c:v>
                </c:pt>
                <c:pt idx="10484">
                  <c:v>887.47540000000004</c:v>
                </c:pt>
                <c:pt idx="10485">
                  <c:v>887.55809999999997</c:v>
                </c:pt>
                <c:pt idx="10486">
                  <c:v>887.64080000000001</c:v>
                </c:pt>
                <c:pt idx="10487">
                  <c:v>887.72310000000004</c:v>
                </c:pt>
                <c:pt idx="10488">
                  <c:v>887.80449999999996</c:v>
                </c:pt>
                <c:pt idx="10489">
                  <c:v>887.88589999999999</c:v>
                </c:pt>
                <c:pt idx="10490">
                  <c:v>887.96839999999997</c:v>
                </c:pt>
                <c:pt idx="10491">
                  <c:v>888.05319999999995</c:v>
                </c:pt>
                <c:pt idx="10492">
                  <c:v>888.13679999999999</c:v>
                </c:pt>
                <c:pt idx="10493">
                  <c:v>888.21879999999999</c:v>
                </c:pt>
                <c:pt idx="10494">
                  <c:v>888.30039999999997</c:v>
                </c:pt>
                <c:pt idx="10495">
                  <c:v>888.3836</c:v>
                </c:pt>
                <c:pt idx="10496">
                  <c:v>888.46720000000005</c:v>
                </c:pt>
                <c:pt idx="10497">
                  <c:v>888.54920000000004</c:v>
                </c:pt>
                <c:pt idx="10498">
                  <c:v>888.63109999999995</c:v>
                </c:pt>
                <c:pt idx="10499">
                  <c:v>888.71489999999994</c:v>
                </c:pt>
                <c:pt idx="10500">
                  <c:v>888.79780000000005</c:v>
                </c:pt>
                <c:pt idx="10501">
                  <c:v>888.88059999999996</c:v>
                </c:pt>
                <c:pt idx="10502">
                  <c:v>888.96299999999997</c:v>
                </c:pt>
                <c:pt idx="10503">
                  <c:v>889.04589999999996</c:v>
                </c:pt>
                <c:pt idx="10504">
                  <c:v>889.12980000000005</c:v>
                </c:pt>
                <c:pt idx="10505">
                  <c:v>889.21079999999995</c:v>
                </c:pt>
                <c:pt idx="10506">
                  <c:v>889.29160000000002</c:v>
                </c:pt>
                <c:pt idx="10507">
                  <c:v>889.37540000000001</c:v>
                </c:pt>
                <c:pt idx="10508">
                  <c:v>889.4597</c:v>
                </c:pt>
                <c:pt idx="10509">
                  <c:v>889.54190000000006</c:v>
                </c:pt>
                <c:pt idx="10510">
                  <c:v>889.62440000000004</c:v>
                </c:pt>
                <c:pt idx="10511">
                  <c:v>889.70809999999994</c:v>
                </c:pt>
                <c:pt idx="10512">
                  <c:v>889.78719999999998</c:v>
                </c:pt>
                <c:pt idx="10513">
                  <c:v>889.87339999999995</c:v>
                </c:pt>
                <c:pt idx="10514">
                  <c:v>889.9538</c:v>
                </c:pt>
                <c:pt idx="10515">
                  <c:v>890.03660000000002</c:v>
                </c:pt>
                <c:pt idx="10516">
                  <c:v>890.1191</c:v>
                </c:pt>
                <c:pt idx="10517">
                  <c:v>890.20119999999997</c:v>
                </c:pt>
                <c:pt idx="10518">
                  <c:v>890.28380000000004</c:v>
                </c:pt>
                <c:pt idx="10519">
                  <c:v>890.36490000000003</c:v>
                </c:pt>
                <c:pt idx="10520">
                  <c:v>890.45010000000002</c:v>
                </c:pt>
                <c:pt idx="10521">
                  <c:v>890.53430000000003</c:v>
                </c:pt>
                <c:pt idx="10522">
                  <c:v>890.61680000000001</c:v>
                </c:pt>
                <c:pt idx="10523">
                  <c:v>890.69809999999995</c:v>
                </c:pt>
                <c:pt idx="10524">
                  <c:v>890.78319999999997</c:v>
                </c:pt>
                <c:pt idx="10525">
                  <c:v>890.8655</c:v>
                </c:pt>
                <c:pt idx="10526">
                  <c:v>890.94799999999998</c:v>
                </c:pt>
                <c:pt idx="10527">
                  <c:v>891.03120000000001</c:v>
                </c:pt>
                <c:pt idx="10528">
                  <c:v>891.11339999999996</c:v>
                </c:pt>
                <c:pt idx="10529">
                  <c:v>891.19590000000005</c:v>
                </c:pt>
                <c:pt idx="10530">
                  <c:v>891.27809999999999</c:v>
                </c:pt>
                <c:pt idx="10531">
                  <c:v>891.36159999999995</c:v>
                </c:pt>
                <c:pt idx="10532">
                  <c:v>891.44460000000004</c:v>
                </c:pt>
                <c:pt idx="10533">
                  <c:v>891.52819999999997</c:v>
                </c:pt>
                <c:pt idx="10534">
                  <c:v>891.6087</c:v>
                </c:pt>
                <c:pt idx="10535">
                  <c:v>891.69010000000003</c:v>
                </c:pt>
                <c:pt idx="10536">
                  <c:v>891.77589999999998</c:v>
                </c:pt>
                <c:pt idx="10537">
                  <c:v>891.85389999999995</c:v>
                </c:pt>
                <c:pt idx="10538">
                  <c:v>891.93899999999996</c:v>
                </c:pt>
                <c:pt idx="10539">
                  <c:v>892.02279999999996</c:v>
                </c:pt>
                <c:pt idx="10540">
                  <c:v>892.10609999999997</c:v>
                </c:pt>
                <c:pt idx="10541">
                  <c:v>892.18700000000001</c:v>
                </c:pt>
                <c:pt idx="10542">
                  <c:v>892.26959999999997</c:v>
                </c:pt>
                <c:pt idx="10543">
                  <c:v>892.35220000000004</c:v>
                </c:pt>
                <c:pt idx="10544">
                  <c:v>892.43679999999995</c:v>
                </c:pt>
                <c:pt idx="10545">
                  <c:v>892.5181</c:v>
                </c:pt>
                <c:pt idx="10546">
                  <c:v>892.59810000000004</c:v>
                </c:pt>
                <c:pt idx="10547">
                  <c:v>892.68060000000003</c:v>
                </c:pt>
                <c:pt idx="10548">
                  <c:v>892.7645</c:v>
                </c:pt>
                <c:pt idx="10549">
                  <c:v>892.84640000000002</c:v>
                </c:pt>
                <c:pt idx="10550">
                  <c:v>892.92939999999999</c:v>
                </c:pt>
                <c:pt idx="10551">
                  <c:v>893.01179999999999</c:v>
                </c:pt>
                <c:pt idx="10552">
                  <c:v>893.09360000000004</c:v>
                </c:pt>
                <c:pt idx="10553">
                  <c:v>893.17619999999999</c:v>
                </c:pt>
                <c:pt idx="10554">
                  <c:v>893.26009999999997</c:v>
                </c:pt>
                <c:pt idx="10555">
                  <c:v>893.34280000000001</c:v>
                </c:pt>
                <c:pt idx="10556">
                  <c:v>893.42510000000004</c:v>
                </c:pt>
                <c:pt idx="10557">
                  <c:v>893.5086</c:v>
                </c:pt>
                <c:pt idx="10558">
                  <c:v>893.59069999999997</c:v>
                </c:pt>
                <c:pt idx="10559">
                  <c:v>893.67309999999998</c:v>
                </c:pt>
                <c:pt idx="10560">
                  <c:v>893.7586</c:v>
                </c:pt>
                <c:pt idx="10561">
                  <c:v>893.83839999999998</c:v>
                </c:pt>
                <c:pt idx="10562">
                  <c:v>893.91809999999998</c:v>
                </c:pt>
                <c:pt idx="10563">
                  <c:v>894.00279999999998</c:v>
                </c:pt>
                <c:pt idx="10564">
                  <c:v>894.0856</c:v>
                </c:pt>
                <c:pt idx="10565">
                  <c:v>894.16809999999998</c:v>
                </c:pt>
                <c:pt idx="10566">
                  <c:v>894.25319999999999</c:v>
                </c:pt>
                <c:pt idx="10567">
                  <c:v>894.33420000000001</c:v>
                </c:pt>
                <c:pt idx="10568">
                  <c:v>894.41610000000003</c:v>
                </c:pt>
                <c:pt idx="10569">
                  <c:v>894.49959999999999</c:v>
                </c:pt>
                <c:pt idx="10570">
                  <c:v>894.58140000000003</c:v>
                </c:pt>
                <c:pt idx="10571">
                  <c:v>894.66399999999999</c:v>
                </c:pt>
                <c:pt idx="10572">
                  <c:v>894.74469999999997</c:v>
                </c:pt>
                <c:pt idx="10573">
                  <c:v>894.83029999999997</c:v>
                </c:pt>
                <c:pt idx="10574">
                  <c:v>894.90970000000004</c:v>
                </c:pt>
                <c:pt idx="10575">
                  <c:v>894.99310000000003</c:v>
                </c:pt>
                <c:pt idx="10576">
                  <c:v>895.0761</c:v>
                </c:pt>
                <c:pt idx="10577">
                  <c:v>895.15819999999997</c:v>
                </c:pt>
                <c:pt idx="10578">
                  <c:v>895.24220000000003</c:v>
                </c:pt>
                <c:pt idx="10579">
                  <c:v>895.32420000000002</c:v>
                </c:pt>
                <c:pt idx="10580">
                  <c:v>895.40899999999999</c:v>
                </c:pt>
                <c:pt idx="10581">
                  <c:v>895.49009999999998</c:v>
                </c:pt>
                <c:pt idx="10582">
                  <c:v>895.57360000000006</c:v>
                </c:pt>
                <c:pt idx="10583">
                  <c:v>895.65620000000001</c:v>
                </c:pt>
                <c:pt idx="10584">
                  <c:v>895.73879999999997</c:v>
                </c:pt>
                <c:pt idx="10585">
                  <c:v>895.82249999999999</c:v>
                </c:pt>
                <c:pt idx="10586">
                  <c:v>895.90639999999996</c:v>
                </c:pt>
                <c:pt idx="10587">
                  <c:v>895.98779999999999</c:v>
                </c:pt>
                <c:pt idx="10588">
                  <c:v>896.06920000000002</c:v>
                </c:pt>
                <c:pt idx="10589">
                  <c:v>896.15219999999999</c:v>
                </c:pt>
                <c:pt idx="10590">
                  <c:v>896.23590000000002</c:v>
                </c:pt>
                <c:pt idx="10591">
                  <c:v>896.31709999999998</c:v>
                </c:pt>
                <c:pt idx="10592">
                  <c:v>896.39959999999996</c:v>
                </c:pt>
                <c:pt idx="10593">
                  <c:v>896.48299999999995</c:v>
                </c:pt>
                <c:pt idx="10594">
                  <c:v>896.56619999999998</c:v>
                </c:pt>
                <c:pt idx="10595">
                  <c:v>896.64700000000005</c:v>
                </c:pt>
                <c:pt idx="10596">
                  <c:v>896.7296</c:v>
                </c:pt>
                <c:pt idx="10597">
                  <c:v>896.81240000000003</c:v>
                </c:pt>
                <c:pt idx="10598">
                  <c:v>896.89620000000002</c:v>
                </c:pt>
                <c:pt idx="10599">
                  <c:v>896.97820000000002</c:v>
                </c:pt>
                <c:pt idx="10600">
                  <c:v>897.06129999999996</c:v>
                </c:pt>
                <c:pt idx="10601">
                  <c:v>897.14459999999997</c:v>
                </c:pt>
                <c:pt idx="10602">
                  <c:v>897.22550000000001</c:v>
                </c:pt>
                <c:pt idx="10603">
                  <c:v>897.31060000000002</c:v>
                </c:pt>
                <c:pt idx="10604">
                  <c:v>897.39210000000003</c:v>
                </c:pt>
                <c:pt idx="10605">
                  <c:v>897.47529999999995</c:v>
                </c:pt>
                <c:pt idx="10606">
                  <c:v>897.55560000000003</c:v>
                </c:pt>
                <c:pt idx="10607">
                  <c:v>897.63810000000001</c:v>
                </c:pt>
                <c:pt idx="10608">
                  <c:v>897.72050000000002</c:v>
                </c:pt>
                <c:pt idx="10609">
                  <c:v>897.80470000000003</c:v>
                </c:pt>
                <c:pt idx="10610">
                  <c:v>897.88990000000001</c:v>
                </c:pt>
                <c:pt idx="10611">
                  <c:v>897.97140000000002</c:v>
                </c:pt>
                <c:pt idx="10612">
                  <c:v>898.05119999999999</c:v>
                </c:pt>
                <c:pt idx="10613">
                  <c:v>898.13760000000002</c:v>
                </c:pt>
                <c:pt idx="10614">
                  <c:v>898.21839999999997</c:v>
                </c:pt>
                <c:pt idx="10615">
                  <c:v>898.30190000000005</c:v>
                </c:pt>
                <c:pt idx="10616">
                  <c:v>898.38530000000003</c:v>
                </c:pt>
                <c:pt idx="10617">
                  <c:v>898.46550000000002</c:v>
                </c:pt>
                <c:pt idx="10618">
                  <c:v>898.54989999999998</c:v>
                </c:pt>
                <c:pt idx="10619">
                  <c:v>898.63419999999996</c:v>
                </c:pt>
                <c:pt idx="10620">
                  <c:v>898.71439999999996</c:v>
                </c:pt>
                <c:pt idx="10621">
                  <c:v>898.79960000000005</c:v>
                </c:pt>
                <c:pt idx="10622">
                  <c:v>898.8809</c:v>
                </c:pt>
                <c:pt idx="10623">
                  <c:v>898.96289999999999</c:v>
                </c:pt>
                <c:pt idx="10624">
                  <c:v>899.04570000000001</c:v>
                </c:pt>
                <c:pt idx="10625">
                  <c:v>899.12620000000004</c:v>
                </c:pt>
                <c:pt idx="10626">
                  <c:v>899.20939999999996</c:v>
                </c:pt>
                <c:pt idx="10627">
                  <c:v>899.29259999999999</c:v>
                </c:pt>
                <c:pt idx="10628">
                  <c:v>899.37540000000001</c:v>
                </c:pt>
                <c:pt idx="10629">
                  <c:v>899.45929999999998</c:v>
                </c:pt>
                <c:pt idx="10630">
                  <c:v>899.54219999999998</c:v>
                </c:pt>
                <c:pt idx="10631">
                  <c:v>899.62249999999995</c:v>
                </c:pt>
                <c:pt idx="10632">
                  <c:v>899.70640000000003</c:v>
                </c:pt>
                <c:pt idx="10633">
                  <c:v>899.78909999999996</c:v>
                </c:pt>
                <c:pt idx="10634">
                  <c:v>899.8732</c:v>
                </c:pt>
                <c:pt idx="10635">
                  <c:v>899.95429999999999</c:v>
                </c:pt>
                <c:pt idx="10636">
                  <c:v>900.03890000000001</c:v>
                </c:pt>
                <c:pt idx="10637">
                  <c:v>900.12239999999997</c:v>
                </c:pt>
                <c:pt idx="10638">
                  <c:v>900.20439999999996</c:v>
                </c:pt>
                <c:pt idx="10639">
                  <c:v>900.28800000000001</c:v>
                </c:pt>
                <c:pt idx="10640">
                  <c:v>900.37049999999999</c:v>
                </c:pt>
                <c:pt idx="10641">
                  <c:v>900.45500000000004</c:v>
                </c:pt>
                <c:pt idx="10642">
                  <c:v>900.53689999999995</c:v>
                </c:pt>
                <c:pt idx="10643">
                  <c:v>900.61940000000004</c:v>
                </c:pt>
                <c:pt idx="10644">
                  <c:v>900.70190000000002</c:v>
                </c:pt>
                <c:pt idx="10645">
                  <c:v>900.78520000000003</c:v>
                </c:pt>
                <c:pt idx="10646">
                  <c:v>900.86789999999996</c:v>
                </c:pt>
                <c:pt idx="10647">
                  <c:v>900.95280000000002</c:v>
                </c:pt>
                <c:pt idx="10648">
                  <c:v>901.03279999999995</c:v>
                </c:pt>
                <c:pt idx="10649">
                  <c:v>901.11689999999999</c:v>
                </c:pt>
                <c:pt idx="10650">
                  <c:v>901.19989999999996</c:v>
                </c:pt>
                <c:pt idx="10651">
                  <c:v>901.27850000000001</c:v>
                </c:pt>
                <c:pt idx="10652">
                  <c:v>901.36410000000001</c:v>
                </c:pt>
                <c:pt idx="10653">
                  <c:v>901.44650000000001</c:v>
                </c:pt>
                <c:pt idx="10654">
                  <c:v>901.52880000000005</c:v>
                </c:pt>
                <c:pt idx="10655">
                  <c:v>901.6069</c:v>
                </c:pt>
                <c:pt idx="10656">
                  <c:v>901.69410000000005</c:v>
                </c:pt>
                <c:pt idx="10657">
                  <c:v>901.77620000000002</c:v>
                </c:pt>
                <c:pt idx="10658">
                  <c:v>901.85850000000005</c:v>
                </c:pt>
                <c:pt idx="10659">
                  <c:v>901.94110000000001</c:v>
                </c:pt>
                <c:pt idx="10660">
                  <c:v>902.02459999999996</c:v>
                </c:pt>
                <c:pt idx="10661">
                  <c:v>902.10810000000004</c:v>
                </c:pt>
                <c:pt idx="10662">
                  <c:v>902.19029999999998</c:v>
                </c:pt>
                <c:pt idx="10663">
                  <c:v>902.27239999999995</c:v>
                </c:pt>
                <c:pt idx="10664">
                  <c:v>902.35550000000001</c:v>
                </c:pt>
                <c:pt idx="10665">
                  <c:v>902.43740000000003</c:v>
                </c:pt>
                <c:pt idx="10666">
                  <c:v>902.5181</c:v>
                </c:pt>
                <c:pt idx="10667">
                  <c:v>902.60239999999999</c:v>
                </c:pt>
                <c:pt idx="10668">
                  <c:v>902.68470000000002</c:v>
                </c:pt>
                <c:pt idx="10669">
                  <c:v>902.76760000000002</c:v>
                </c:pt>
                <c:pt idx="10670">
                  <c:v>902.85180000000003</c:v>
                </c:pt>
                <c:pt idx="10671">
                  <c:v>902.93299999999999</c:v>
                </c:pt>
                <c:pt idx="10672">
                  <c:v>903.01689999999996</c:v>
                </c:pt>
                <c:pt idx="10673">
                  <c:v>903.0992</c:v>
                </c:pt>
                <c:pt idx="10674">
                  <c:v>903.1816</c:v>
                </c:pt>
                <c:pt idx="10675">
                  <c:v>903.26310000000001</c:v>
                </c:pt>
                <c:pt idx="10676">
                  <c:v>903.34569999999997</c:v>
                </c:pt>
                <c:pt idx="10677">
                  <c:v>903.42819999999995</c:v>
                </c:pt>
                <c:pt idx="10678">
                  <c:v>903.51110000000006</c:v>
                </c:pt>
                <c:pt idx="10679">
                  <c:v>903.59310000000005</c:v>
                </c:pt>
                <c:pt idx="10680">
                  <c:v>903.67589999999996</c:v>
                </c:pt>
                <c:pt idx="10681">
                  <c:v>903.75909999999999</c:v>
                </c:pt>
                <c:pt idx="10682">
                  <c:v>903.84100000000001</c:v>
                </c:pt>
                <c:pt idx="10683">
                  <c:v>903.92499999999995</c:v>
                </c:pt>
                <c:pt idx="10684">
                  <c:v>904.00660000000005</c:v>
                </c:pt>
                <c:pt idx="10685">
                  <c:v>904.09220000000005</c:v>
                </c:pt>
                <c:pt idx="10686">
                  <c:v>904.17179999999996</c:v>
                </c:pt>
                <c:pt idx="10687">
                  <c:v>904.25559999999996</c:v>
                </c:pt>
                <c:pt idx="10688">
                  <c:v>904.33969999999999</c:v>
                </c:pt>
                <c:pt idx="10689">
                  <c:v>904.42280000000005</c:v>
                </c:pt>
                <c:pt idx="10690">
                  <c:v>904.50689999999997</c:v>
                </c:pt>
                <c:pt idx="10691">
                  <c:v>904.58860000000004</c:v>
                </c:pt>
                <c:pt idx="10692">
                  <c:v>904.67319999999995</c:v>
                </c:pt>
                <c:pt idx="10693">
                  <c:v>904.75689999999997</c:v>
                </c:pt>
                <c:pt idx="10694">
                  <c:v>904.83709999999996</c:v>
                </c:pt>
                <c:pt idx="10695">
                  <c:v>904.92259999999999</c:v>
                </c:pt>
                <c:pt idx="10696">
                  <c:v>905.00400000000002</c:v>
                </c:pt>
                <c:pt idx="10697">
                  <c:v>905.08590000000004</c:v>
                </c:pt>
                <c:pt idx="10698">
                  <c:v>905.1662</c:v>
                </c:pt>
                <c:pt idx="10699">
                  <c:v>905.25059999999996</c:v>
                </c:pt>
                <c:pt idx="10700">
                  <c:v>905.32849999999996</c:v>
                </c:pt>
                <c:pt idx="10701">
                  <c:v>905.41219999999998</c:v>
                </c:pt>
                <c:pt idx="10702">
                  <c:v>905.49419999999998</c:v>
                </c:pt>
                <c:pt idx="10703">
                  <c:v>905.57590000000005</c:v>
                </c:pt>
                <c:pt idx="10704">
                  <c:v>905.65930000000003</c:v>
                </c:pt>
                <c:pt idx="10705">
                  <c:v>905.7405</c:v>
                </c:pt>
                <c:pt idx="10706">
                  <c:v>905.82439999999997</c:v>
                </c:pt>
                <c:pt idx="10707">
                  <c:v>905.90610000000004</c:v>
                </c:pt>
                <c:pt idx="10708">
                  <c:v>905.98910000000001</c:v>
                </c:pt>
                <c:pt idx="10709">
                  <c:v>906.07100000000003</c:v>
                </c:pt>
                <c:pt idx="10710">
                  <c:v>906.15560000000005</c:v>
                </c:pt>
                <c:pt idx="10711">
                  <c:v>906.23800000000006</c:v>
                </c:pt>
                <c:pt idx="10712">
                  <c:v>906.3211</c:v>
                </c:pt>
                <c:pt idx="10713">
                  <c:v>906.40189999999996</c:v>
                </c:pt>
                <c:pt idx="10714">
                  <c:v>906.4837</c:v>
                </c:pt>
                <c:pt idx="10715">
                  <c:v>906.56859999999995</c:v>
                </c:pt>
                <c:pt idx="10716">
                  <c:v>906.65319999999997</c:v>
                </c:pt>
                <c:pt idx="10717">
                  <c:v>906.73159999999996</c:v>
                </c:pt>
                <c:pt idx="10718">
                  <c:v>906.8184</c:v>
                </c:pt>
                <c:pt idx="10719">
                  <c:v>906.89919999999995</c:v>
                </c:pt>
                <c:pt idx="10720">
                  <c:v>906.98389999999995</c:v>
                </c:pt>
                <c:pt idx="10721">
                  <c:v>907.06889999999999</c:v>
                </c:pt>
                <c:pt idx="10722">
                  <c:v>907.15300000000002</c:v>
                </c:pt>
                <c:pt idx="10723">
                  <c:v>907.2337</c:v>
                </c:pt>
                <c:pt idx="10724">
                  <c:v>907.31820000000005</c:v>
                </c:pt>
                <c:pt idx="10725">
                  <c:v>907.40110000000004</c:v>
                </c:pt>
                <c:pt idx="10726">
                  <c:v>907.48239999999998</c:v>
                </c:pt>
                <c:pt idx="10727">
                  <c:v>907.56280000000004</c:v>
                </c:pt>
                <c:pt idx="10728">
                  <c:v>907.64610000000005</c:v>
                </c:pt>
                <c:pt idx="10729">
                  <c:v>907.72900000000004</c:v>
                </c:pt>
                <c:pt idx="10730">
                  <c:v>907.8125</c:v>
                </c:pt>
                <c:pt idx="10731">
                  <c:v>907.89409999999998</c:v>
                </c:pt>
                <c:pt idx="10732">
                  <c:v>907.97760000000005</c:v>
                </c:pt>
                <c:pt idx="10733">
                  <c:v>908.06029999999998</c:v>
                </c:pt>
                <c:pt idx="10734">
                  <c:v>908.14250000000004</c:v>
                </c:pt>
                <c:pt idx="10735">
                  <c:v>908.2242</c:v>
                </c:pt>
                <c:pt idx="10736">
                  <c:v>908.30510000000004</c:v>
                </c:pt>
                <c:pt idx="10737">
                  <c:v>908.38840000000005</c:v>
                </c:pt>
                <c:pt idx="10738">
                  <c:v>908.471</c:v>
                </c:pt>
                <c:pt idx="10739">
                  <c:v>908.55309999999997</c:v>
                </c:pt>
                <c:pt idx="10740">
                  <c:v>908.63689999999997</c:v>
                </c:pt>
                <c:pt idx="10741">
                  <c:v>908.72019999999998</c:v>
                </c:pt>
                <c:pt idx="10742">
                  <c:v>908.80560000000003</c:v>
                </c:pt>
                <c:pt idx="10743">
                  <c:v>908.88610000000006</c:v>
                </c:pt>
                <c:pt idx="10744">
                  <c:v>908.96910000000003</c:v>
                </c:pt>
                <c:pt idx="10745">
                  <c:v>909.05349999999999</c:v>
                </c:pt>
                <c:pt idx="10746">
                  <c:v>909.13440000000003</c:v>
                </c:pt>
                <c:pt idx="10747">
                  <c:v>909.21889999999996</c:v>
                </c:pt>
                <c:pt idx="10748">
                  <c:v>909.30119999999999</c:v>
                </c:pt>
                <c:pt idx="10749">
                  <c:v>909.38430000000005</c:v>
                </c:pt>
                <c:pt idx="10750">
                  <c:v>909.46759999999995</c:v>
                </c:pt>
                <c:pt idx="10751">
                  <c:v>909.54849999999999</c:v>
                </c:pt>
                <c:pt idx="10752">
                  <c:v>909.63210000000004</c:v>
                </c:pt>
                <c:pt idx="10753">
                  <c:v>909.71339999999998</c:v>
                </c:pt>
                <c:pt idx="10754">
                  <c:v>909.79849999999999</c:v>
                </c:pt>
                <c:pt idx="10755">
                  <c:v>909.88049999999998</c:v>
                </c:pt>
                <c:pt idx="10756">
                  <c:v>909.9624</c:v>
                </c:pt>
                <c:pt idx="10757">
                  <c:v>910.04560000000004</c:v>
                </c:pt>
                <c:pt idx="10758">
                  <c:v>910.12810000000002</c:v>
                </c:pt>
                <c:pt idx="10759">
                  <c:v>910.21010000000001</c:v>
                </c:pt>
                <c:pt idx="10760">
                  <c:v>910.29309999999998</c:v>
                </c:pt>
                <c:pt idx="10761">
                  <c:v>910.37469999999996</c:v>
                </c:pt>
                <c:pt idx="10762">
                  <c:v>910.45939999999996</c:v>
                </c:pt>
                <c:pt idx="10763">
                  <c:v>910.54240000000004</c:v>
                </c:pt>
                <c:pt idx="10764">
                  <c:v>910.62440000000004</c:v>
                </c:pt>
                <c:pt idx="10765">
                  <c:v>910.70550000000003</c:v>
                </c:pt>
                <c:pt idx="10766">
                  <c:v>910.78859999999997</c:v>
                </c:pt>
                <c:pt idx="10767">
                  <c:v>910.87149999999997</c:v>
                </c:pt>
                <c:pt idx="10768">
                  <c:v>910.9538</c:v>
                </c:pt>
                <c:pt idx="10769">
                  <c:v>911.03610000000003</c:v>
                </c:pt>
                <c:pt idx="10770">
                  <c:v>911.11959999999999</c:v>
                </c:pt>
                <c:pt idx="10771">
                  <c:v>911.20320000000004</c:v>
                </c:pt>
                <c:pt idx="10772">
                  <c:v>911.28800000000001</c:v>
                </c:pt>
                <c:pt idx="10773">
                  <c:v>911.36990000000003</c:v>
                </c:pt>
                <c:pt idx="10774">
                  <c:v>911.45180000000005</c:v>
                </c:pt>
                <c:pt idx="10775">
                  <c:v>911.53530000000001</c:v>
                </c:pt>
                <c:pt idx="10776">
                  <c:v>911.6164</c:v>
                </c:pt>
                <c:pt idx="10777">
                  <c:v>911.69939999999997</c:v>
                </c:pt>
                <c:pt idx="10778">
                  <c:v>911.78279999999995</c:v>
                </c:pt>
                <c:pt idx="10779">
                  <c:v>911.86500000000001</c:v>
                </c:pt>
                <c:pt idx="10780">
                  <c:v>911.95010000000002</c:v>
                </c:pt>
                <c:pt idx="10781">
                  <c:v>912.02930000000003</c:v>
                </c:pt>
                <c:pt idx="10782">
                  <c:v>912.11469999999997</c:v>
                </c:pt>
                <c:pt idx="10783">
                  <c:v>912.19719999999995</c:v>
                </c:pt>
                <c:pt idx="10784">
                  <c:v>912.27809999999999</c:v>
                </c:pt>
                <c:pt idx="10785">
                  <c:v>912.36159999999995</c:v>
                </c:pt>
                <c:pt idx="10786">
                  <c:v>912.44600000000003</c:v>
                </c:pt>
                <c:pt idx="10787">
                  <c:v>912.52949999999998</c:v>
                </c:pt>
                <c:pt idx="10788">
                  <c:v>912.61189999999999</c:v>
                </c:pt>
                <c:pt idx="10789">
                  <c:v>912.69569999999999</c:v>
                </c:pt>
                <c:pt idx="10790">
                  <c:v>912.77610000000004</c:v>
                </c:pt>
                <c:pt idx="10791">
                  <c:v>912.85919999999999</c:v>
                </c:pt>
                <c:pt idx="10792">
                  <c:v>912.94309999999996</c:v>
                </c:pt>
                <c:pt idx="10793">
                  <c:v>913.02509999999995</c:v>
                </c:pt>
                <c:pt idx="10794">
                  <c:v>913.10789999999997</c:v>
                </c:pt>
                <c:pt idx="10795">
                  <c:v>913.19090000000006</c:v>
                </c:pt>
                <c:pt idx="10796">
                  <c:v>913.27409999999998</c:v>
                </c:pt>
                <c:pt idx="10797">
                  <c:v>913.35400000000004</c:v>
                </c:pt>
                <c:pt idx="10798">
                  <c:v>913.43790000000001</c:v>
                </c:pt>
                <c:pt idx="10799">
                  <c:v>913.51739999999995</c:v>
                </c:pt>
                <c:pt idx="10800">
                  <c:v>913.5992</c:v>
                </c:pt>
                <c:pt idx="10801">
                  <c:v>913.68640000000005</c:v>
                </c:pt>
                <c:pt idx="10802">
                  <c:v>913.76790000000005</c:v>
                </c:pt>
                <c:pt idx="10803">
                  <c:v>913.85310000000004</c:v>
                </c:pt>
                <c:pt idx="10804">
                  <c:v>913.93430000000001</c:v>
                </c:pt>
                <c:pt idx="10805">
                  <c:v>914.01880000000006</c:v>
                </c:pt>
                <c:pt idx="10806">
                  <c:v>914.10090000000002</c:v>
                </c:pt>
                <c:pt idx="10807">
                  <c:v>914.18119999999999</c:v>
                </c:pt>
                <c:pt idx="10808">
                  <c:v>914.26400000000001</c:v>
                </c:pt>
                <c:pt idx="10809">
                  <c:v>914.34820000000002</c:v>
                </c:pt>
                <c:pt idx="10810">
                  <c:v>914.43079999999998</c:v>
                </c:pt>
                <c:pt idx="10811">
                  <c:v>914.51250000000005</c:v>
                </c:pt>
                <c:pt idx="10812">
                  <c:v>914.59699999999998</c:v>
                </c:pt>
                <c:pt idx="10813">
                  <c:v>914.68060000000003</c:v>
                </c:pt>
                <c:pt idx="10814">
                  <c:v>914.76120000000003</c:v>
                </c:pt>
                <c:pt idx="10815">
                  <c:v>914.84749999999997</c:v>
                </c:pt>
                <c:pt idx="10816">
                  <c:v>914.92589999999996</c:v>
                </c:pt>
                <c:pt idx="10817">
                  <c:v>915.00919999999996</c:v>
                </c:pt>
                <c:pt idx="10818">
                  <c:v>915.09059999999999</c:v>
                </c:pt>
                <c:pt idx="10819">
                  <c:v>915.17309999999998</c:v>
                </c:pt>
                <c:pt idx="10820">
                  <c:v>915.25750000000005</c:v>
                </c:pt>
                <c:pt idx="10821">
                  <c:v>915.33910000000003</c:v>
                </c:pt>
                <c:pt idx="10822">
                  <c:v>915.42380000000003</c:v>
                </c:pt>
                <c:pt idx="10823">
                  <c:v>915.50699999999995</c:v>
                </c:pt>
                <c:pt idx="10824">
                  <c:v>915.58969999999999</c:v>
                </c:pt>
                <c:pt idx="10825">
                  <c:v>915.67219999999998</c:v>
                </c:pt>
                <c:pt idx="10826">
                  <c:v>915.75189999999998</c:v>
                </c:pt>
                <c:pt idx="10827">
                  <c:v>915.83609999999999</c:v>
                </c:pt>
                <c:pt idx="10828">
                  <c:v>915.92150000000004</c:v>
                </c:pt>
                <c:pt idx="10829">
                  <c:v>916.00160000000005</c:v>
                </c:pt>
                <c:pt idx="10830">
                  <c:v>916.08640000000003</c:v>
                </c:pt>
                <c:pt idx="10831">
                  <c:v>916.16989999999998</c:v>
                </c:pt>
                <c:pt idx="10832">
                  <c:v>916.25220000000002</c:v>
                </c:pt>
                <c:pt idx="10833">
                  <c:v>916.33399999999995</c:v>
                </c:pt>
                <c:pt idx="10834">
                  <c:v>916.41700000000003</c:v>
                </c:pt>
                <c:pt idx="10835">
                  <c:v>916.50009999999997</c:v>
                </c:pt>
                <c:pt idx="10836">
                  <c:v>916.58439999999996</c:v>
                </c:pt>
                <c:pt idx="10837">
                  <c:v>916.66629999999998</c:v>
                </c:pt>
                <c:pt idx="10838">
                  <c:v>916.74699999999996</c:v>
                </c:pt>
                <c:pt idx="10839">
                  <c:v>916.83199999999999</c:v>
                </c:pt>
                <c:pt idx="10840">
                  <c:v>916.91380000000004</c:v>
                </c:pt>
                <c:pt idx="10841">
                  <c:v>916.99699999999996</c:v>
                </c:pt>
                <c:pt idx="10842">
                  <c:v>917.07849999999996</c:v>
                </c:pt>
                <c:pt idx="10843">
                  <c:v>917.16010000000006</c:v>
                </c:pt>
                <c:pt idx="10844">
                  <c:v>917.24360000000001</c:v>
                </c:pt>
                <c:pt idx="10845">
                  <c:v>917.32640000000004</c:v>
                </c:pt>
                <c:pt idx="10846">
                  <c:v>917.40719999999999</c:v>
                </c:pt>
                <c:pt idx="10847">
                  <c:v>917.49379999999996</c:v>
                </c:pt>
                <c:pt idx="10848">
                  <c:v>917.57569999999998</c:v>
                </c:pt>
                <c:pt idx="10849">
                  <c:v>917.65779999999995</c:v>
                </c:pt>
                <c:pt idx="10850">
                  <c:v>917.74009999999998</c:v>
                </c:pt>
                <c:pt idx="10851">
                  <c:v>917.82470000000001</c:v>
                </c:pt>
                <c:pt idx="10852">
                  <c:v>917.90560000000005</c:v>
                </c:pt>
                <c:pt idx="10853">
                  <c:v>917.9905</c:v>
                </c:pt>
                <c:pt idx="10854">
                  <c:v>918.07100000000003</c:v>
                </c:pt>
                <c:pt idx="10855">
                  <c:v>918.15700000000004</c:v>
                </c:pt>
                <c:pt idx="10856">
                  <c:v>918.23680000000002</c:v>
                </c:pt>
                <c:pt idx="10857">
                  <c:v>918.31989999999996</c:v>
                </c:pt>
                <c:pt idx="10858">
                  <c:v>918.40279999999996</c:v>
                </c:pt>
                <c:pt idx="10859">
                  <c:v>918.48559999999998</c:v>
                </c:pt>
                <c:pt idx="10860">
                  <c:v>918.5684</c:v>
                </c:pt>
                <c:pt idx="10861">
                  <c:v>918.65009999999995</c:v>
                </c:pt>
                <c:pt idx="10862">
                  <c:v>918.73590000000002</c:v>
                </c:pt>
                <c:pt idx="10863">
                  <c:v>918.81820000000005</c:v>
                </c:pt>
                <c:pt idx="10864">
                  <c:v>918.90239999999994</c:v>
                </c:pt>
                <c:pt idx="10865">
                  <c:v>918.9837</c:v>
                </c:pt>
                <c:pt idx="10866">
                  <c:v>919.06600000000003</c:v>
                </c:pt>
                <c:pt idx="10867">
                  <c:v>919.14779999999996</c:v>
                </c:pt>
                <c:pt idx="10868">
                  <c:v>919.23239999999998</c:v>
                </c:pt>
                <c:pt idx="10869">
                  <c:v>919.31359999999995</c:v>
                </c:pt>
                <c:pt idx="10870">
                  <c:v>919.39639999999997</c:v>
                </c:pt>
                <c:pt idx="10871">
                  <c:v>919.48119999999994</c:v>
                </c:pt>
                <c:pt idx="10872">
                  <c:v>919.56410000000005</c:v>
                </c:pt>
                <c:pt idx="10873">
                  <c:v>919.64620000000002</c:v>
                </c:pt>
                <c:pt idx="10874">
                  <c:v>919.72799999999995</c:v>
                </c:pt>
                <c:pt idx="10875">
                  <c:v>919.81020000000001</c:v>
                </c:pt>
                <c:pt idx="10876">
                  <c:v>919.89139999999998</c:v>
                </c:pt>
                <c:pt idx="10877">
                  <c:v>919.97529999999995</c:v>
                </c:pt>
                <c:pt idx="10878">
                  <c:v>920.05759999999998</c:v>
                </c:pt>
                <c:pt idx="10879">
                  <c:v>920.14179999999999</c:v>
                </c:pt>
                <c:pt idx="10880">
                  <c:v>920.22260000000006</c:v>
                </c:pt>
                <c:pt idx="10881">
                  <c:v>920.30640000000005</c:v>
                </c:pt>
                <c:pt idx="10882">
                  <c:v>920.38890000000004</c:v>
                </c:pt>
                <c:pt idx="10883">
                  <c:v>920.47080000000005</c:v>
                </c:pt>
                <c:pt idx="10884">
                  <c:v>920.55420000000004</c:v>
                </c:pt>
                <c:pt idx="10885">
                  <c:v>920.63630000000001</c:v>
                </c:pt>
                <c:pt idx="10886">
                  <c:v>920.71889999999996</c:v>
                </c:pt>
                <c:pt idx="10887">
                  <c:v>920.80340000000001</c:v>
                </c:pt>
                <c:pt idx="10888">
                  <c:v>920.88509999999997</c:v>
                </c:pt>
                <c:pt idx="10889">
                  <c:v>920.96680000000003</c:v>
                </c:pt>
                <c:pt idx="10890">
                  <c:v>921.05010000000004</c:v>
                </c:pt>
                <c:pt idx="10891">
                  <c:v>921.13189999999997</c:v>
                </c:pt>
                <c:pt idx="10892">
                  <c:v>921.21680000000003</c:v>
                </c:pt>
                <c:pt idx="10893">
                  <c:v>921.30050000000006</c:v>
                </c:pt>
                <c:pt idx="10894">
                  <c:v>921.38199999999995</c:v>
                </c:pt>
                <c:pt idx="10895">
                  <c:v>921.46489999999994</c:v>
                </c:pt>
                <c:pt idx="10896">
                  <c:v>921.54390000000001</c:v>
                </c:pt>
                <c:pt idx="10897">
                  <c:v>921.62779999999998</c:v>
                </c:pt>
                <c:pt idx="10898">
                  <c:v>921.71050000000002</c:v>
                </c:pt>
                <c:pt idx="10899">
                  <c:v>921.79499999999996</c:v>
                </c:pt>
                <c:pt idx="10900">
                  <c:v>921.87549999999999</c:v>
                </c:pt>
                <c:pt idx="10901">
                  <c:v>921.96090000000004</c:v>
                </c:pt>
                <c:pt idx="10902">
                  <c:v>922.04380000000003</c:v>
                </c:pt>
                <c:pt idx="10903">
                  <c:v>922.12739999999997</c:v>
                </c:pt>
                <c:pt idx="10904">
                  <c:v>922.20899999999995</c:v>
                </c:pt>
                <c:pt idx="10905">
                  <c:v>922.29240000000004</c:v>
                </c:pt>
                <c:pt idx="10906">
                  <c:v>922.37639999999999</c:v>
                </c:pt>
                <c:pt idx="10907">
                  <c:v>922.45860000000005</c:v>
                </c:pt>
                <c:pt idx="10908">
                  <c:v>922.53869999999995</c:v>
                </c:pt>
                <c:pt idx="10909">
                  <c:v>922.62310000000002</c:v>
                </c:pt>
                <c:pt idx="10910">
                  <c:v>922.7056</c:v>
                </c:pt>
                <c:pt idx="10911">
                  <c:v>922.78920000000005</c:v>
                </c:pt>
                <c:pt idx="10912">
                  <c:v>922.87099999999998</c:v>
                </c:pt>
                <c:pt idx="10913">
                  <c:v>922.95450000000005</c:v>
                </c:pt>
                <c:pt idx="10914">
                  <c:v>923.03530000000001</c:v>
                </c:pt>
                <c:pt idx="10915">
                  <c:v>923.11869999999999</c:v>
                </c:pt>
                <c:pt idx="10916">
                  <c:v>923.20150000000001</c:v>
                </c:pt>
                <c:pt idx="10917">
                  <c:v>923.28369999999995</c:v>
                </c:pt>
                <c:pt idx="10918">
                  <c:v>923.36509999999998</c:v>
                </c:pt>
                <c:pt idx="10919">
                  <c:v>923.45</c:v>
                </c:pt>
                <c:pt idx="10920">
                  <c:v>923.53380000000004</c:v>
                </c:pt>
                <c:pt idx="10921">
                  <c:v>923.61369999999999</c:v>
                </c:pt>
                <c:pt idx="10922">
                  <c:v>923.69860000000006</c:v>
                </c:pt>
                <c:pt idx="10923">
                  <c:v>923.78210000000001</c:v>
                </c:pt>
                <c:pt idx="10924">
                  <c:v>923.86120000000005</c:v>
                </c:pt>
                <c:pt idx="10925">
                  <c:v>923.94560000000001</c:v>
                </c:pt>
                <c:pt idx="10926">
                  <c:v>924.02930000000003</c:v>
                </c:pt>
                <c:pt idx="10927">
                  <c:v>924.11059999999998</c:v>
                </c:pt>
                <c:pt idx="10928">
                  <c:v>924.19500000000005</c:v>
                </c:pt>
                <c:pt idx="10929">
                  <c:v>924.2758</c:v>
                </c:pt>
                <c:pt idx="10930">
                  <c:v>924.35990000000004</c:v>
                </c:pt>
                <c:pt idx="10931">
                  <c:v>924.44420000000002</c:v>
                </c:pt>
                <c:pt idx="10932">
                  <c:v>924.5249</c:v>
                </c:pt>
                <c:pt idx="10933">
                  <c:v>924.60979999999995</c:v>
                </c:pt>
                <c:pt idx="10934">
                  <c:v>924.69190000000003</c:v>
                </c:pt>
                <c:pt idx="10935">
                  <c:v>924.77509999999995</c:v>
                </c:pt>
                <c:pt idx="10936">
                  <c:v>924.85619999999994</c:v>
                </c:pt>
                <c:pt idx="10937">
                  <c:v>924.93989999999997</c:v>
                </c:pt>
                <c:pt idx="10938">
                  <c:v>925.0222</c:v>
                </c:pt>
                <c:pt idx="10939">
                  <c:v>925.10500000000002</c:v>
                </c:pt>
                <c:pt idx="10940">
                  <c:v>925.18740000000003</c:v>
                </c:pt>
                <c:pt idx="10941">
                  <c:v>925.26909999999998</c:v>
                </c:pt>
                <c:pt idx="10942">
                  <c:v>925.35310000000004</c:v>
                </c:pt>
                <c:pt idx="10943">
                  <c:v>925.43560000000002</c:v>
                </c:pt>
                <c:pt idx="10944">
                  <c:v>925.51949999999999</c:v>
                </c:pt>
                <c:pt idx="10945">
                  <c:v>925.60410000000002</c:v>
                </c:pt>
                <c:pt idx="10946">
                  <c:v>925.68510000000003</c:v>
                </c:pt>
                <c:pt idx="10947">
                  <c:v>925.76760000000002</c:v>
                </c:pt>
                <c:pt idx="10948">
                  <c:v>925.84950000000003</c:v>
                </c:pt>
                <c:pt idx="10949">
                  <c:v>925.9316</c:v>
                </c:pt>
                <c:pt idx="10950">
                  <c:v>926.01340000000005</c:v>
                </c:pt>
                <c:pt idx="10951">
                  <c:v>926.09699999999998</c:v>
                </c:pt>
                <c:pt idx="10952">
                  <c:v>926.18039999999996</c:v>
                </c:pt>
                <c:pt idx="10953">
                  <c:v>926.26440000000002</c:v>
                </c:pt>
                <c:pt idx="10954">
                  <c:v>926.34659999999997</c:v>
                </c:pt>
                <c:pt idx="10955">
                  <c:v>926.42880000000002</c:v>
                </c:pt>
                <c:pt idx="10956">
                  <c:v>926.51440000000002</c:v>
                </c:pt>
                <c:pt idx="10957">
                  <c:v>926.59569999999997</c:v>
                </c:pt>
                <c:pt idx="10958">
                  <c:v>926.67849999999999</c:v>
                </c:pt>
                <c:pt idx="10959">
                  <c:v>926.75990000000002</c:v>
                </c:pt>
                <c:pt idx="10960">
                  <c:v>926.8451</c:v>
                </c:pt>
                <c:pt idx="10961">
                  <c:v>926.92880000000002</c:v>
                </c:pt>
                <c:pt idx="10962">
                  <c:v>927.01089999999999</c:v>
                </c:pt>
                <c:pt idx="10963">
                  <c:v>927.09379999999999</c:v>
                </c:pt>
                <c:pt idx="10964">
                  <c:v>927.17619999999999</c:v>
                </c:pt>
                <c:pt idx="10965">
                  <c:v>927.2586</c:v>
                </c:pt>
                <c:pt idx="10966">
                  <c:v>927.34050000000002</c:v>
                </c:pt>
                <c:pt idx="10967">
                  <c:v>927.42250000000001</c:v>
                </c:pt>
                <c:pt idx="10968">
                  <c:v>927.50540000000001</c:v>
                </c:pt>
                <c:pt idx="10969">
                  <c:v>927.58690000000001</c:v>
                </c:pt>
                <c:pt idx="10970">
                  <c:v>927.66890000000001</c:v>
                </c:pt>
                <c:pt idx="10971">
                  <c:v>927.75300000000004</c:v>
                </c:pt>
                <c:pt idx="10972">
                  <c:v>927.8347</c:v>
                </c:pt>
                <c:pt idx="10973">
                  <c:v>927.92079999999999</c:v>
                </c:pt>
                <c:pt idx="10974">
                  <c:v>928.00300000000004</c:v>
                </c:pt>
                <c:pt idx="10975">
                  <c:v>928.08529999999996</c:v>
                </c:pt>
                <c:pt idx="10976">
                  <c:v>928.16800000000001</c:v>
                </c:pt>
                <c:pt idx="10977">
                  <c:v>928.24860000000001</c:v>
                </c:pt>
                <c:pt idx="10978">
                  <c:v>928.33410000000003</c:v>
                </c:pt>
                <c:pt idx="10979">
                  <c:v>928.41489999999999</c:v>
                </c:pt>
                <c:pt idx="10980">
                  <c:v>928.49839999999995</c:v>
                </c:pt>
                <c:pt idx="10981">
                  <c:v>928.57820000000004</c:v>
                </c:pt>
                <c:pt idx="10982">
                  <c:v>928.66179999999997</c:v>
                </c:pt>
                <c:pt idx="10983">
                  <c:v>928.74530000000004</c:v>
                </c:pt>
                <c:pt idx="10984">
                  <c:v>928.82799999999997</c:v>
                </c:pt>
                <c:pt idx="10985">
                  <c:v>928.91240000000005</c:v>
                </c:pt>
                <c:pt idx="10986">
                  <c:v>928.995</c:v>
                </c:pt>
                <c:pt idx="10987">
                  <c:v>929.07719999999995</c:v>
                </c:pt>
                <c:pt idx="10988">
                  <c:v>929.16060000000004</c:v>
                </c:pt>
                <c:pt idx="10989">
                  <c:v>929.24440000000004</c:v>
                </c:pt>
                <c:pt idx="10990">
                  <c:v>929.32429999999999</c:v>
                </c:pt>
                <c:pt idx="10991">
                  <c:v>929.40899999999999</c:v>
                </c:pt>
                <c:pt idx="10992">
                  <c:v>929.49159999999995</c:v>
                </c:pt>
                <c:pt idx="10993">
                  <c:v>929.57500000000005</c:v>
                </c:pt>
                <c:pt idx="10994">
                  <c:v>929.65800000000002</c:v>
                </c:pt>
                <c:pt idx="10995">
                  <c:v>929.74059999999997</c:v>
                </c:pt>
                <c:pt idx="10996">
                  <c:v>929.82280000000003</c:v>
                </c:pt>
                <c:pt idx="10997">
                  <c:v>929.90589999999997</c:v>
                </c:pt>
                <c:pt idx="10998">
                  <c:v>929.98879999999997</c:v>
                </c:pt>
                <c:pt idx="10999">
                  <c:v>930.07119999999998</c:v>
                </c:pt>
                <c:pt idx="11000">
                  <c:v>930.15549999999996</c:v>
                </c:pt>
                <c:pt idx="11001">
                  <c:v>930.23869999999999</c:v>
                </c:pt>
                <c:pt idx="11002">
                  <c:v>930.32100000000003</c:v>
                </c:pt>
                <c:pt idx="11003">
                  <c:v>930.404</c:v>
                </c:pt>
                <c:pt idx="11004">
                  <c:v>930.48659999999995</c:v>
                </c:pt>
                <c:pt idx="11005">
                  <c:v>930.56910000000005</c:v>
                </c:pt>
                <c:pt idx="11006">
                  <c:v>930.65049999999997</c:v>
                </c:pt>
                <c:pt idx="11007">
                  <c:v>930.73580000000004</c:v>
                </c:pt>
                <c:pt idx="11008">
                  <c:v>930.81679999999994</c:v>
                </c:pt>
                <c:pt idx="11009">
                  <c:v>930.9</c:v>
                </c:pt>
                <c:pt idx="11010">
                  <c:v>930.98410000000001</c:v>
                </c:pt>
                <c:pt idx="11011">
                  <c:v>931.06650000000002</c:v>
                </c:pt>
                <c:pt idx="11012">
                  <c:v>931.1508</c:v>
                </c:pt>
                <c:pt idx="11013">
                  <c:v>931.23180000000002</c:v>
                </c:pt>
                <c:pt idx="11014">
                  <c:v>931.31679999999994</c:v>
                </c:pt>
                <c:pt idx="11015">
                  <c:v>931.40070000000003</c:v>
                </c:pt>
                <c:pt idx="11016">
                  <c:v>931.4828</c:v>
                </c:pt>
                <c:pt idx="11017">
                  <c:v>931.56370000000004</c:v>
                </c:pt>
                <c:pt idx="11018">
                  <c:v>931.64620000000002</c:v>
                </c:pt>
                <c:pt idx="11019">
                  <c:v>931.73209999999995</c:v>
                </c:pt>
                <c:pt idx="11020">
                  <c:v>931.81299999999999</c:v>
                </c:pt>
                <c:pt idx="11021">
                  <c:v>931.89599999999996</c:v>
                </c:pt>
                <c:pt idx="11022">
                  <c:v>931.98009999999999</c:v>
                </c:pt>
                <c:pt idx="11023">
                  <c:v>932.06079999999997</c:v>
                </c:pt>
                <c:pt idx="11024">
                  <c:v>932.14340000000004</c:v>
                </c:pt>
                <c:pt idx="11025">
                  <c:v>932.22659999999996</c:v>
                </c:pt>
                <c:pt idx="11026">
                  <c:v>932.30799999999999</c:v>
                </c:pt>
                <c:pt idx="11027">
                  <c:v>932.39440000000002</c:v>
                </c:pt>
                <c:pt idx="11028">
                  <c:v>932.47490000000005</c:v>
                </c:pt>
                <c:pt idx="11029">
                  <c:v>932.55740000000003</c:v>
                </c:pt>
                <c:pt idx="11030">
                  <c:v>932.63879999999995</c:v>
                </c:pt>
                <c:pt idx="11031">
                  <c:v>932.71939999999995</c:v>
                </c:pt>
                <c:pt idx="11032">
                  <c:v>932.80560000000003</c:v>
                </c:pt>
                <c:pt idx="11033">
                  <c:v>932.88760000000002</c:v>
                </c:pt>
                <c:pt idx="11034">
                  <c:v>932.97109999999998</c:v>
                </c:pt>
                <c:pt idx="11035">
                  <c:v>933.05449999999996</c:v>
                </c:pt>
                <c:pt idx="11036">
                  <c:v>933.13639999999998</c:v>
                </c:pt>
                <c:pt idx="11037">
                  <c:v>933.21780000000001</c:v>
                </c:pt>
                <c:pt idx="11038">
                  <c:v>933.30190000000005</c:v>
                </c:pt>
                <c:pt idx="11039">
                  <c:v>933.38679999999999</c:v>
                </c:pt>
                <c:pt idx="11040">
                  <c:v>933.46699999999998</c:v>
                </c:pt>
                <c:pt idx="11041">
                  <c:v>933.55200000000002</c:v>
                </c:pt>
                <c:pt idx="11042">
                  <c:v>933.63210000000004</c:v>
                </c:pt>
                <c:pt idx="11043">
                  <c:v>933.71569999999997</c:v>
                </c:pt>
                <c:pt idx="11044">
                  <c:v>933.79939999999999</c:v>
                </c:pt>
                <c:pt idx="11045">
                  <c:v>933.88120000000004</c:v>
                </c:pt>
                <c:pt idx="11046">
                  <c:v>933.96559999999999</c:v>
                </c:pt>
                <c:pt idx="11047">
                  <c:v>934.04679999999996</c:v>
                </c:pt>
                <c:pt idx="11048">
                  <c:v>934.12900000000002</c:v>
                </c:pt>
                <c:pt idx="11049">
                  <c:v>934.21119999999996</c:v>
                </c:pt>
                <c:pt idx="11050">
                  <c:v>934.29459999999995</c:v>
                </c:pt>
                <c:pt idx="11051">
                  <c:v>934.37850000000003</c:v>
                </c:pt>
                <c:pt idx="11052">
                  <c:v>934.46</c:v>
                </c:pt>
                <c:pt idx="11053">
                  <c:v>934.54290000000003</c:v>
                </c:pt>
                <c:pt idx="11054">
                  <c:v>934.62540000000001</c:v>
                </c:pt>
                <c:pt idx="11055">
                  <c:v>934.70749999999998</c:v>
                </c:pt>
                <c:pt idx="11056">
                  <c:v>934.79070000000002</c:v>
                </c:pt>
                <c:pt idx="11057">
                  <c:v>934.87559999999996</c:v>
                </c:pt>
                <c:pt idx="11058">
                  <c:v>934.95920000000001</c:v>
                </c:pt>
                <c:pt idx="11059">
                  <c:v>935.04100000000005</c:v>
                </c:pt>
                <c:pt idx="11060">
                  <c:v>935.12509999999997</c:v>
                </c:pt>
                <c:pt idx="11061">
                  <c:v>935.2056</c:v>
                </c:pt>
                <c:pt idx="11062">
                  <c:v>935.28909999999996</c:v>
                </c:pt>
                <c:pt idx="11063">
                  <c:v>935.37339999999995</c:v>
                </c:pt>
                <c:pt idx="11064">
                  <c:v>935.45759999999996</c:v>
                </c:pt>
                <c:pt idx="11065">
                  <c:v>935.53840000000002</c:v>
                </c:pt>
                <c:pt idx="11066">
                  <c:v>935.62199999999996</c:v>
                </c:pt>
                <c:pt idx="11067">
                  <c:v>935.70510000000002</c:v>
                </c:pt>
                <c:pt idx="11068">
                  <c:v>935.78750000000002</c:v>
                </c:pt>
                <c:pt idx="11069">
                  <c:v>935.86940000000004</c:v>
                </c:pt>
                <c:pt idx="11070">
                  <c:v>935.95320000000004</c:v>
                </c:pt>
                <c:pt idx="11071">
                  <c:v>936.03549999999996</c:v>
                </c:pt>
                <c:pt idx="11072">
                  <c:v>936.1182</c:v>
                </c:pt>
                <c:pt idx="11073">
                  <c:v>936.20029999999997</c:v>
                </c:pt>
                <c:pt idx="11074">
                  <c:v>936.28420000000006</c:v>
                </c:pt>
                <c:pt idx="11075">
                  <c:v>936.36320000000001</c:v>
                </c:pt>
                <c:pt idx="11076">
                  <c:v>936.44910000000004</c:v>
                </c:pt>
                <c:pt idx="11077">
                  <c:v>936.53030000000001</c:v>
                </c:pt>
                <c:pt idx="11078">
                  <c:v>936.61279999999999</c:v>
                </c:pt>
                <c:pt idx="11079">
                  <c:v>936.69680000000005</c:v>
                </c:pt>
                <c:pt idx="11080">
                  <c:v>936.77859999999998</c:v>
                </c:pt>
                <c:pt idx="11081">
                  <c:v>936.86159999999995</c:v>
                </c:pt>
                <c:pt idx="11082">
                  <c:v>936.94569999999999</c:v>
                </c:pt>
                <c:pt idx="11083">
                  <c:v>937.02509999999995</c:v>
                </c:pt>
                <c:pt idx="11084">
                  <c:v>937.10590000000002</c:v>
                </c:pt>
                <c:pt idx="11085">
                  <c:v>937.19119999999998</c:v>
                </c:pt>
                <c:pt idx="11086">
                  <c:v>937.27589999999998</c:v>
                </c:pt>
                <c:pt idx="11087">
                  <c:v>937.35739999999998</c:v>
                </c:pt>
                <c:pt idx="11088">
                  <c:v>937.44060000000002</c:v>
                </c:pt>
                <c:pt idx="11089">
                  <c:v>937.5222</c:v>
                </c:pt>
                <c:pt idx="11090">
                  <c:v>937.60500000000002</c:v>
                </c:pt>
                <c:pt idx="11091">
                  <c:v>937.68880000000001</c:v>
                </c:pt>
                <c:pt idx="11092">
                  <c:v>937.77200000000005</c:v>
                </c:pt>
                <c:pt idx="11093">
                  <c:v>937.85609999999997</c:v>
                </c:pt>
                <c:pt idx="11094">
                  <c:v>937.93790000000001</c:v>
                </c:pt>
                <c:pt idx="11095">
                  <c:v>938.01940000000002</c:v>
                </c:pt>
                <c:pt idx="11096">
                  <c:v>938.10479999999995</c:v>
                </c:pt>
                <c:pt idx="11097">
                  <c:v>938.1875</c:v>
                </c:pt>
                <c:pt idx="11098">
                  <c:v>938.2704</c:v>
                </c:pt>
                <c:pt idx="11099">
                  <c:v>938.35220000000004</c:v>
                </c:pt>
                <c:pt idx="11100">
                  <c:v>938.43560000000002</c:v>
                </c:pt>
                <c:pt idx="11101">
                  <c:v>938.51880000000006</c:v>
                </c:pt>
                <c:pt idx="11102">
                  <c:v>938.60239999999999</c:v>
                </c:pt>
                <c:pt idx="11103">
                  <c:v>938.68409999999994</c:v>
                </c:pt>
                <c:pt idx="11104">
                  <c:v>938.76409999999998</c:v>
                </c:pt>
                <c:pt idx="11105">
                  <c:v>938.84860000000003</c:v>
                </c:pt>
                <c:pt idx="11106">
                  <c:v>938.9316</c:v>
                </c:pt>
                <c:pt idx="11107">
                  <c:v>939.01289999999995</c:v>
                </c:pt>
                <c:pt idx="11108">
                  <c:v>939.09720000000004</c:v>
                </c:pt>
                <c:pt idx="11109">
                  <c:v>939.17899999999997</c:v>
                </c:pt>
                <c:pt idx="11110">
                  <c:v>939.26289999999995</c:v>
                </c:pt>
                <c:pt idx="11111">
                  <c:v>939.34659999999997</c:v>
                </c:pt>
                <c:pt idx="11112">
                  <c:v>939.43050000000005</c:v>
                </c:pt>
                <c:pt idx="11113">
                  <c:v>939.50940000000003</c:v>
                </c:pt>
                <c:pt idx="11114">
                  <c:v>939.59220000000005</c:v>
                </c:pt>
                <c:pt idx="11115">
                  <c:v>939.67740000000003</c:v>
                </c:pt>
                <c:pt idx="11116">
                  <c:v>939.75890000000004</c:v>
                </c:pt>
                <c:pt idx="11117">
                  <c:v>939.84410000000003</c:v>
                </c:pt>
                <c:pt idx="11118">
                  <c:v>939.92639999999994</c:v>
                </c:pt>
                <c:pt idx="11119">
                  <c:v>940.00919999999996</c:v>
                </c:pt>
                <c:pt idx="11120">
                  <c:v>940.0915</c:v>
                </c:pt>
                <c:pt idx="11121">
                  <c:v>940.17409999999995</c:v>
                </c:pt>
                <c:pt idx="11122">
                  <c:v>940.25509999999997</c:v>
                </c:pt>
                <c:pt idx="11123">
                  <c:v>940.34010000000001</c:v>
                </c:pt>
                <c:pt idx="11124">
                  <c:v>940.42179999999996</c:v>
                </c:pt>
                <c:pt idx="11125">
                  <c:v>940.50400000000002</c:v>
                </c:pt>
                <c:pt idx="11126">
                  <c:v>940.58789999999999</c:v>
                </c:pt>
                <c:pt idx="11127">
                  <c:v>940.66970000000003</c:v>
                </c:pt>
                <c:pt idx="11128">
                  <c:v>940.75120000000004</c:v>
                </c:pt>
                <c:pt idx="11129">
                  <c:v>940.83529999999996</c:v>
                </c:pt>
                <c:pt idx="11130">
                  <c:v>940.91809999999998</c:v>
                </c:pt>
                <c:pt idx="11131">
                  <c:v>941.00189999999998</c:v>
                </c:pt>
                <c:pt idx="11132">
                  <c:v>941.08219999999994</c:v>
                </c:pt>
                <c:pt idx="11133">
                  <c:v>941.16579999999999</c:v>
                </c:pt>
                <c:pt idx="11134">
                  <c:v>941.2509</c:v>
                </c:pt>
                <c:pt idx="11135">
                  <c:v>941.33439999999996</c:v>
                </c:pt>
                <c:pt idx="11136">
                  <c:v>941.41570000000002</c:v>
                </c:pt>
                <c:pt idx="11137">
                  <c:v>941.49800000000005</c:v>
                </c:pt>
                <c:pt idx="11138">
                  <c:v>941.58180000000004</c:v>
                </c:pt>
                <c:pt idx="11139">
                  <c:v>941.66279999999995</c:v>
                </c:pt>
                <c:pt idx="11140">
                  <c:v>941.74649999999997</c:v>
                </c:pt>
                <c:pt idx="11141">
                  <c:v>941.83109999999999</c:v>
                </c:pt>
                <c:pt idx="11142">
                  <c:v>941.91290000000004</c:v>
                </c:pt>
                <c:pt idx="11143">
                  <c:v>941.99450000000002</c:v>
                </c:pt>
                <c:pt idx="11144">
                  <c:v>942.077</c:v>
                </c:pt>
                <c:pt idx="11145">
                  <c:v>942.16</c:v>
                </c:pt>
                <c:pt idx="11146">
                  <c:v>942.24440000000004</c:v>
                </c:pt>
                <c:pt idx="11147">
                  <c:v>942.32740000000001</c:v>
                </c:pt>
                <c:pt idx="11148">
                  <c:v>942.40920000000006</c:v>
                </c:pt>
                <c:pt idx="11149">
                  <c:v>942.49260000000004</c:v>
                </c:pt>
                <c:pt idx="11150">
                  <c:v>942.57590000000005</c:v>
                </c:pt>
                <c:pt idx="11151">
                  <c:v>942.65639999999996</c:v>
                </c:pt>
                <c:pt idx="11152">
                  <c:v>942.73940000000005</c:v>
                </c:pt>
                <c:pt idx="11153">
                  <c:v>942.822</c:v>
                </c:pt>
                <c:pt idx="11154">
                  <c:v>942.90430000000003</c:v>
                </c:pt>
                <c:pt idx="11155">
                  <c:v>942.98860000000002</c:v>
                </c:pt>
                <c:pt idx="11156">
                  <c:v>943.06809999999996</c:v>
                </c:pt>
                <c:pt idx="11157">
                  <c:v>943.15380000000005</c:v>
                </c:pt>
                <c:pt idx="11158">
                  <c:v>943.23739999999998</c:v>
                </c:pt>
                <c:pt idx="11159">
                  <c:v>943.32029999999997</c:v>
                </c:pt>
                <c:pt idx="11160">
                  <c:v>943.40200000000004</c:v>
                </c:pt>
                <c:pt idx="11161">
                  <c:v>943.48810000000003</c:v>
                </c:pt>
                <c:pt idx="11162">
                  <c:v>943.56949999999995</c:v>
                </c:pt>
                <c:pt idx="11163">
                  <c:v>943.65039999999999</c:v>
                </c:pt>
                <c:pt idx="11164">
                  <c:v>943.73429999999996</c:v>
                </c:pt>
                <c:pt idx="11165">
                  <c:v>943.81500000000005</c:v>
                </c:pt>
                <c:pt idx="11166">
                  <c:v>943.89840000000004</c:v>
                </c:pt>
                <c:pt idx="11167">
                  <c:v>943.97860000000003</c:v>
                </c:pt>
                <c:pt idx="11168">
                  <c:v>944.06320000000005</c:v>
                </c:pt>
                <c:pt idx="11169">
                  <c:v>944.14890000000003</c:v>
                </c:pt>
                <c:pt idx="11170">
                  <c:v>944.22940000000006</c:v>
                </c:pt>
                <c:pt idx="11171">
                  <c:v>944.30949999999996</c:v>
                </c:pt>
                <c:pt idx="11172">
                  <c:v>944.39580000000001</c:v>
                </c:pt>
                <c:pt idx="11173">
                  <c:v>944.47720000000004</c:v>
                </c:pt>
                <c:pt idx="11174">
                  <c:v>944.56020000000001</c:v>
                </c:pt>
                <c:pt idx="11175">
                  <c:v>944.64179999999999</c:v>
                </c:pt>
                <c:pt idx="11176">
                  <c:v>944.72640000000001</c:v>
                </c:pt>
                <c:pt idx="11177">
                  <c:v>944.80909999999994</c:v>
                </c:pt>
                <c:pt idx="11178">
                  <c:v>944.89059999999995</c:v>
                </c:pt>
                <c:pt idx="11179">
                  <c:v>944.97469999999998</c:v>
                </c:pt>
                <c:pt idx="11180">
                  <c:v>945.05970000000002</c:v>
                </c:pt>
                <c:pt idx="11181">
                  <c:v>945.13909999999998</c:v>
                </c:pt>
                <c:pt idx="11182">
                  <c:v>945.22339999999997</c:v>
                </c:pt>
                <c:pt idx="11183">
                  <c:v>945.30539999999996</c:v>
                </c:pt>
                <c:pt idx="11184">
                  <c:v>945.38990000000001</c:v>
                </c:pt>
                <c:pt idx="11185">
                  <c:v>945.47339999999997</c:v>
                </c:pt>
                <c:pt idx="11186">
                  <c:v>945.55280000000005</c:v>
                </c:pt>
                <c:pt idx="11187">
                  <c:v>945.63810000000001</c:v>
                </c:pt>
                <c:pt idx="11188">
                  <c:v>945.72180000000003</c:v>
                </c:pt>
                <c:pt idx="11189">
                  <c:v>945.80319999999995</c:v>
                </c:pt>
                <c:pt idx="11190">
                  <c:v>945.88760000000002</c:v>
                </c:pt>
                <c:pt idx="11191">
                  <c:v>945.96990000000005</c:v>
                </c:pt>
                <c:pt idx="11192">
                  <c:v>946.05280000000005</c:v>
                </c:pt>
                <c:pt idx="11193">
                  <c:v>946.13559999999995</c:v>
                </c:pt>
                <c:pt idx="11194">
                  <c:v>946.21559999999999</c:v>
                </c:pt>
                <c:pt idx="11195">
                  <c:v>946.29920000000004</c:v>
                </c:pt>
                <c:pt idx="11196">
                  <c:v>946.38160000000005</c:v>
                </c:pt>
                <c:pt idx="11197">
                  <c:v>946.46640000000002</c:v>
                </c:pt>
                <c:pt idx="11198">
                  <c:v>946.55119999999999</c:v>
                </c:pt>
                <c:pt idx="11199">
                  <c:v>946.63250000000005</c:v>
                </c:pt>
                <c:pt idx="11200">
                  <c:v>946.71619999999996</c:v>
                </c:pt>
                <c:pt idx="11201">
                  <c:v>946.79989999999998</c:v>
                </c:pt>
                <c:pt idx="11202">
                  <c:v>946.8809</c:v>
                </c:pt>
                <c:pt idx="11203">
                  <c:v>946.96489999999994</c:v>
                </c:pt>
                <c:pt idx="11204">
                  <c:v>947.04660000000001</c:v>
                </c:pt>
                <c:pt idx="11205">
                  <c:v>947.12990000000002</c:v>
                </c:pt>
                <c:pt idx="11206">
                  <c:v>947.2124</c:v>
                </c:pt>
                <c:pt idx="11207">
                  <c:v>947.29610000000002</c:v>
                </c:pt>
                <c:pt idx="11208">
                  <c:v>947.37660000000005</c:v>
                </c:pt>
                <c:pt idx="11209">
                  <c:v>947.46090000000004</c:v>
                </c:pt>
                <c:pt idx="11210">
                  <c:v>947.54380000000003</c:v>
                </c:pt>
                <c:pt idx="11211">
                  <c:v>947.62720000000002</c:v>
                </c:pt>
                <c:pt idx="11212">
                  <c:v>947.70989999999995</c:v>
                </c:pt>
                <c:pt idx="11213">
                  <c:v>947.79010000000005</c:v>
                </c:pt>
                <c:pt idx="11214">
                  <c:v>947.87419999999997</c:v>
                </c:pt>
                <c:pt idx="11215">
                  <c:v>947.95749999999998</c:v>
                </c:pt>
                <c:pt idx="11216">
                  <c:v>948.03869999999995</c:v>
                </c:pt>
                <c:pt idx="11217">
                  <c:v>948.12310000000002</c:v>
                </c:pt>
                <c:pt idx="11218">
                  <c:v>948.20320000000004</c:v>
                </c:pt>
                <c:pt idx="11219">
                  <c:v>948.28689999999995</c:v>
                </c:pt>
                <c:pt idx="11220">
                  <c:v>948.37220000000002</c:v>
                </c:pt>
                <c:pt idx="11221">
                  <c:v>948.45259999999996</c:v>
                </c:pt>
                <c:pt idx="11222">
                  <c:v>948.53660000000002</c:v>
                </c:pt>
                <c:pt idx="11223">
                  <c:v>948.62310000000002</c:v>
                </c:pt>
                <c:pt idx="11224">
                  <c:v>948.702</c:v>
                </c:pt>
                <c:pt idx="11225">
                  <c:v>948.78750000000002</c:v>
                </c:pt>
                <c:pt idx="11226">
                  <c:v>948.87</c:v>
                </c:pt>
                <c:pt idx="11227">
                  <c:v>948.95190000000002</c:v>
                </c:pt>
                <c:pt idx="11228">
                  <c:v>949.03489999999999</c:v>
                </c:pt>
                <c:pt idx="11229">
                  <c:v>949.11810000000003</c:v>
                </c:pt>
                <c:pt idx="11230">
                  <c:v>949.19939999999997</c:v>
                </c:pt>
                <c:pt idx="11231">
                  <c:v>949.28390000000002</c:v>
                </c:pt>
                <c:pt idx="11232">
                  <c:v>949.36699999999996</c:v>
                </c:pt>
                <c:pt idx="11233">
                  <c:v>949.44839999999999</c:v>
                </c:pt>
                <c:pt idx="11234">
                  <c:v>949.53219999999999</c:v>
                </c:pt>
                <c:pt idx="11235">
                  <c:v>949.61360000000002</c:v>
                </c:pt>
                <c:pt idx="11236">
                  <c:v>949.70039999999995</c:v>
                </c:pt>
                <c:pt idx="11237">
                  <c:v>949.77949999999998</c:v>
                </c:pt>
                <c:pt idx="11238">
                  <c:v>949.86410000000001</c:v>
                </c:pt>
                <c:pt idx="11239">
                  <c:v>949.94529999999997</c:v>
                </c:pt>
                <c:pt idx="11240">
                  <c:v>950.02499999999998</c:v>
                </c:pt>
                <c:pt idx="11241">
                  <c:v>950.1105</c:v>
                </c:pt>
                <c:pt idx="11242">
                  <c:v>950.19389999999999</c:v>
                </c:pt>
                <c:pt idx="11243">
                  <c:v>950.27689999999996</c:v>
                </c:pt>
                <c:pt idx="11244">
                  <c:v>950.35969999999998</c:v>
                </c:pt>
                <c:pt idx="11245">
                  <c:v>950.44240000000002</c:v>
                </c:pt>
                <c:pt idx="11246">
                  <c:v>950.52549999999997</c:v>
                </c:pt>
                <c:pt idx="11247">
                  <c:v>950.61</c:v>
                </c:pt>
                <c:pt idx="11248">
                  <c:v>950.69190000000003</c:v>
                </c:pt>
                <c:pt idx="11249">
                  <c:v>950.77319999999997</c:v>
                </c:pt>
                <c:pt idx="11250">
                  <c:v>950.85559999999998</c:v>
                </c:pt>
                <c:pt idx="11251">
                  <c:v>950.94079999999997</c:v>
                </c:pt>
                <c:pt idx="11252">
                  <c:v>951.02160000000003</c:v>
                </c:pt>
                <c:pt idx="11253">
                  <c:v>951.10659999999996</c:v>
                </c:pt>
                <c:pt idx="11254">
                  <c:v>951.1866</c:v>
                </c:pt>
                <c:pt idx="11255">
                  <c:v>951.27120000000002</c:v>
                </c:pt>
                <c:pt idx="11256">
                  <c:v>951.35429999999997</c:v>
                </c:pt>
                <c:pt idx="11257">
                  <c:v>951.43449999999996</c:v>
                </c:pt>
                <c:pt idx="11258">
                  <c:v>951.5172</c:v>
                </c:pt>
                <c:pt idx="11259">
                  <c:v>951.60050000000001</c:v>
                </c:pt>
                <c:pt idx="11260">
                  <c:v>951.68349999999998</c:v>
                </c:pt>
                <c:pt idx="11261">
                  <c:v>951.76660000000004</c:v>
                </c:pt>
                <c:pt idx="11262">
                  <c:v>951.85059999999999</c:v>
                </c:pt>
                <c:pt idx="11263">
                  <c:v>951.93240000000003</c:v>
                </c:pt>
                <c:pt idx="11264">
                  <c:v>952.01570000000004</c:v>
                </c:pt>
                <c:pt idx="11265">
                  <c:v>952.09699999999998</c:v>
                </c:pt>
                <c:pt idx="11266">
                  <c:v>952.1816</c:v>
                </c:pt>
                <c:pt idx="11267">
                  <c:v>952.26490000000001</c:v>
                </c:pt>
                <c:pt idx="11268">
                  <c:v>952.34500000000003</c:v>
                </c:pt>
                <c:pt idx="11269">
                  <c:v>952.42970000000003</c:v>
                </c:pt>
                <c:pt idx="11270">
                  <c:v>952.51480000000004</c:v>
                </c:pt>
                <c:pt idx="11271">
                  <c:v>952.59580000000005</c:v>
                </c:pt>
                <c:pt idx="11272">
                  <c:v>952.67909999999995</c:v>
                </c:pt>
                <c:pt idx="11273">
                  <c:v>952.76260000000002</c:v>
                </c:pt>
                <c:pt idx="11274">
                  <c:v>952.84190000000001</c:v>
                </c:pt>
                <c:pt idx="11275">
                  <c:v>952.92849999999999</c:v>
                </c:pt>
                <c:pt idx="11276">
                  <c:v>953.01089999999999</c:v>
                </c:pt>
                <c:pt idx="11277">
                  <c:v>953.09460000000001</c:v>
                </c:pt>
                <c:pt idx="11278">
                  <c:v>953.17449999999997</c:v>
                </c:pt>
                <c:pt idx="11279">
                  <c:v>953.25940000000003</c:v>
                </c:pt>
                <c:pt idx="11280">
                  <c:v>953.34159999999997</c:v>
                </c:pt>
                <c:pt idx="11281">
                  <c:v>953.42409999999995</c:v>
                </c:pt>
                <c:pt idx="11282">
                  <c:v>953.50819999999999</c:v>
                </c:pt>
                <c:pt idx="11283">
                  <c:v>953.59130000000005</c:v>
                </c:pt>
                <c:pt idx="11284">
                  <c:v>953.67589999999996</c:v>
                </c:pt>
                <c:pt idx="11285">
                  <c:v>953.75469999999996</c:v>
                </c:pt>
                <c:pt idx="11286">
                  <c:v>953.84180000000003</c:v>
                </c:pt>
                <c:pt idx="11287">
                  <c:v>953.92280000000005</c:v>
                </c:pt>
                <c:pt idx="11288">
                  <c:v>954.00480000000005</c:v>
                </c:pt>
                <c:pt idx="11289">
                  <c:v>954.08749999999998</c:v>
                </c:pt>
                <c:pt idx="11290">
                  <c:v>954.1694</c:v>
                </c:pt>
                <c:pt idx="11291">
                  <c:v>954.25509999999997</c:v>
                </c:pt>
                <c:pt idx="11292">
                  <c:v>954.33619999999996</c:v>
                </c:pt>
                <c:pt idx="11293">
                  <c:v>954.42139999999995</c:v>
                </c:pt>
                <c:pt idx="11294">
                  <c:v>954.50250000000005</c:v>
                </c:pt>
                <c:pt idx="11295">
                  <c:v>954.58529999999996</c:v>
                </c:pt>
                <c:pt idx="11296">
                  <c:v>954.67</c:v>
                </c:pt>
                <c:pt idx="11297">
                  <c:v>954.75239999999997</c:v>
                </c:pt>
                <c:pt idx="11298">
                  <c:v>954.83500000000004</c:v>
                </c:pt>
                <c:pt idx="11299">
                  <c:v>954.91700000000003</c:v>
                </c:pt>
                <c:pt idx="11300">
                  <c:v>954.9991</c:v>
                </c:pt>
                <c:pt idx="11301">
                  <c:v>955.08280000000002</c:v>
                </c:pt>
                <c:pt idx="11302">
                  <c:v>955.1653</c:v>
                </c:pt>
                <c:pt idx="11303">
                  <c:v>955.24839999999995</c:v>
                </c:pt>
                <c:pt idx="11304">
                  <c:v>955.33190000000002</c:v>
                </c:pt>
                <c:pt idx="11305">
                  <c:v>955.41359999999997</c:v>
                </c:pt>
                <c:pt idx="11306">
                  <c:v>955.49490000000003</c:v>
                </c:pt>
                <c:pt idx="11307">
                  <c:v>955.57910000000004</c:v>
                </c:pt>
                <c:pt idx="11308">
                  <c:v>955.66089999999997</c:v>
                </c:pt>
                <c:pt idx="11309">
                  <c:v>955.74490000000003</c:v>
                </c:pt>
                <c:pt idx="11310">
                  <c:v>955.82640000000004</c:v>
                </c:pt>
                <c:pt idx="11311">
                  <c:v>955.90779999999995</c:v>
                </c:pt>
                <c:pt idx="11312">
                  <c:v>955.99059999999997</c:v>
                </c:pt>
                <c:pt idx="11313">
                  <c:v>956.07460000000003</c:v>
                </c:pt>
                <c:pt idx="11314">
                  <c:v>956.15620000000001</c:v>
                </c:pt>
                <c:pt idx="11315">
                  <c:v>956.24059999999997</c:v>
                </c:pt>
                <c:pt idx="11316">
                  <c:v>956.32240000000002</c:v>
                </c:pt>
                <c:pt idx="11317">
                  <c:v>956.40689999999995</c:v>
                </c:pt>
                <c:pt idx="11318">
                  <c:v>956.48789999999997</c:v>
                </c:pt>
                <c:pt idx="11319">
                  <c:v>956.57060000000001</c:v>
                </c:pt>
                <c:pt idx="11320">
                  <c:v>956.65279999999996</c:v>
                </c:pt>
                <c:pt idx="11321">
                  <c:v>956.73940000000005</c:v>
                </c:pt>
                <c:pt idx="11322">
                  <c:v>956.82010000000002</c:v>
                </c:pt>
                <c:pt idx="11323">
                  <c:v>956.90639999999996</c:v>
                </c:pt>
                <c:pt idx="11324">
                  <c:v>956.98749999999995</c:v>
                </c:pt>
                <c:pt idx="11325">
                  <c:v>957.07</c:v>
                </c:pt>
                <c:pt idx="11326">
                  <c:v>957.15419999999995</c:v>
                </c:pt>
                <c:pt idx="11327">
                  <c:v>957.23580000000004</c:v>
                </c:pt>
                <c:pt idx="11328">
                  <c:v>957.32010000000002</c:v>
                </c:pt>
                <c:pt idx="11329">
                  <c:v>957.40200000000004</c:v>
                </c:pt>
                <c:pt idx="11330">
                  <c:v>957.48490000000004</c:v>
                </c:pt>
                <c:pt idx="11331">
                  <c:v>957.56989999999996</c:v>
                </c:pt>
                <c:pt idx="11332">
                  <c:v>957.65150000000006</c:v>
                </c:pt>
                <c:pt idx="11333">
                  <c:v>957.73320000000001</c:v>
                </c:pt>
                <c:pt idx="11334">
                  <c:v>957.81700000000001</c:v>
                </c:pt>
                <c:pt idx="11335">
                  <c:v>957.89880000000005</c:v>
                </c:pt>
                <c:pt idx="11336">
                  <c:v>957.9819</c:v>
                </c:pt>
                <c:pt idx="11337">
                  <c:v>958.06500000000005</c:v>
                </c:pt>
                <c:pt idx="11338">
                  <c:v>958.14660000000003</c:v>
                </c:pt>
                <c:pt idx="11339">
                  <c:v>958.23059999999998</c:v>
                </c:pt>
                <c:pt idx="11340">
                  <c:v>958.31209999999999</c:v>
                </c:pt>
                <c:pt idx="11341">
                  <c:v>958.39620000000002</c:v>
                </c:pt>
                <c:pt idx="11342">
                  <c:v>958.47969999999998</c:v>
                </c:pt>
                <c:pt idx="11343">
                  <c:v>958.56259999999997</c:v>
                </c:pt>
                <c:pt idx="11344">
                  <c:v>958.6422</c:v>
                </c:pt>
                <c:pt idx="11345">
                  <c:v>958.72860000000003</c:v>
                </c:pt>
                <c:pt idx="11346">
                  <c:v>958.81179999999995</c:v>
                </c:pt>
                <c:pt idx="11347">
                  <c:v>958.89520000000005</c:v>
                </c:pt>
                <c:pt idx="11348">
                  <c:v>958.97590000000002</c:v>
                </c:pt>
                <c:pt idx="11349">
                  <c:v>959.05859999999996</c:v>
                </c:pt>
                <c:pt idx="11350">
                  <c:v>959.1422</c:v>
                </c:pt>
                <c:pt idx="11351">
                  <c:v>959.22310000000004</c:v>
                </c:pt>
                <c:pt idx="11352">
                  <c:v>959.30640000000005</c:v>
                </c:pt>
                <c:pt idx="11353">
                  <c:v>959.39</c:v>
                </c:pt>
                <c:pt idx="11354">
                  <c:v>959.47339999999997</c:v>
                </c:pt>
                <c:pt idx="11355">
                  <c:v>959.5548</c:v>
                </c:pt>
                <c:pt idx="11356">
                  <c:v>959.63909999999998</c:v>
                </c:pt>
                <c:pt idx="11357">
                  <c:v>959.72349999999994</c:v>
                </c:pt>
                <c:pt idx="11358">
                  <c:v>959.80589999999995</c:v>
                </c:pt>
                <c:pt idx="11359">
                  <c:v>959.88869999999997</c:v>
                </c:pt>
                <c:pt idx="11360">
                  <c:v>959.97069999999997</c:v>
                </c:pt>
                <c:pt idx="11361">
                  <c:v>960.05460000000005</c:v>
                </c:pt>
                <c:pt idx="11362">
                  <c:v>960.13819999999998</c:v>
                </c:pt>
                <c:pt idx="11363">
                  <c:v>960.21839999999997</c:v>
                </c:pt>
                <c:pt idx="11364">
                  <c:v>960.30280000000005</c:v>
                </c:pt>
                <c:pt idx="11365">
                  <c:v>960.38440000000003</c:v>
                </c:pt>
                <c:pt idx="11366">
                  <c:v>960.46780000000001</c:v>
                </c:pt>
                <c:pt idx="11367">
                  <c:v>960.55139999999994</c:v>
                </c:pt>
                <c:pt idx="11368">
                  <c:v>960.63310000000001</c:v>
                </c:pt>
                <c:pt idx="11369">
                  <c:v>960.71699999999998</c:v>
                </c:pt>
                <c:pt idx="11370">
                  <c:v>960.79909999999995</c:v>
                </c:pt>
                <c:pt idx="11371">
                  <c:v>960.88509999999997</c:v>
                </c:pt>
                <c:pt idx="11372">
                  <c:v>960.96939999999995</c:v>
                </c:pt>
                <c:pt idx="11373">
                  <c:v>961.04949999999997</c:v>
                </c:pt>
                <c:pt idx="11374">
                  <c:v>961.1318</c:v>
                </c:pt>
                <c:pt idx="11375">
                  <c:v>961.21029999999996</c:v>
                </c:pt>
                <c:pt idx="11376">
                  <c:v>961.29369999999994</c:v>
                </c:pt>
                <c:pt idx="11377">
                  <c:v>961.37699999999995</c:v>
                </c:pt>
                <c:pt idx="11378">
                  <c:v>961.45889999999997</c:v>
                </c:pt>
                <c:pt idx="11379">
                  <c:v>961.54679999999996</c:v>
                </c:pt>
                <c:pt idx="11380">
                  <c:v>961.62639999999999</c:v>
                </c:pt>
                <c:pt idx="11381">
                  <c:v>961.70849999999996</c:v>
                </c:pt>
                <c:pt idx="11382">
                  <c:v>961.79219999999998</c:v>
                </c:pt>
                <c:pt idx="11383">
                  <c:v>961.8768</c:v>
                </c:pt>
                <c:pt idx="11384">
                  <c:v>961.96010000000001</c:v>
                </c:pt>
                <c:pt idx="11385">
                  <c:v>962.04200000000003</c:v>
                </c:pt>
                <c:pt idx="11386">
                  <c:v>962.12609999999995</c:v>
                </c:pt>
                <c:pt idx="11387">
                  <c:v>962.20759999999996</c:v>
                </c:pt>
                <c:pt idx="11388">
                  <c:v>962.2921</c:v>
                </c:pt>
                <c:pt idx="11389">
                  <c:v>962.37429999999995</c:v>
                </c:pt>
                <c:pt idx="11390">
                  <c:v>962.45719999999994</c:v>
                </c:pt>
                <c:pt idx="11391">
                  <c:v>962.54179999999997</c:v>
                </c:pt>
                <c:pt idx="11392">
                  <c:v>962.62189999999998</c:v>
                </c:pt>
                <c:pt idx="11393">
                  <c:v>962.70640000000003</c:v>
                </c:pt>
                <c:pt idx="11394">
                  <c:v>962.78790000000004</c:v>
                </c:pt>
                <c:pt idx="11395">
                  <c:v>962.87310000000002</c:v>
                </c:pt>
                <c:pt idx="11396">
                  <c:v>962.95240000000001</c:v>
                </c:pt>
                <c:pt idx="11397">
                  <c:v>963.03710000000001</c:v>
                </c:pt>
                <c:pt idx="11398">
                  <c:v>963.12049999999999</c:v>
                </c:pt>
                <c:pt idx="11399">
                  <c:v>963.2038</c:v>
                </c:pt>
                <c:pt idx="11400">
                  <c:v>963.28679999999997</c:v>
                </c:pt>
                <c:pt idx="11401">
                  <c:v>963.36789999999996</c:v>
                </c:pt>
                <c:pt idx="11402">
                  <c:v>963.45159999999998</c:v>
                </c:pt>
                <c:pt idx="11403">
                  <c:v>963.53700000000003</c:v>
                </c:pt>
                <c:pt idx="11404">
                  <c:v>963.61720000000003</c:v>
                </c:pt>
                <c:pt idx="11405">
                  <c:v>963.70010000000002</c:v>
                </c:pt>
                <c:pt idx="11406">
                  <c:v>963.78510000000006</c:v>
                </c:pt>
                <c:pt idx="11407">
                  <c:v>963.86440000000005</c:v>
                </c:pt>
                <c:pt idx="11408">
                  <c:v>963.94920000000002</c:v>
                </c:pt>
                <c:pt idx="11409">
                  <c:v>964.02970000000005</c:v>
                </c:pt>
                <c:pt idx="11410">
                  <c:v>964.11249999999995</c:v>
                </c:pt>
                <c:pt idx="11411">
                  <c:v>964.19650000000001</c:v>
                </c:pt>
                <c:pt idx="11412">
                  <c:v>964.27719999999999</c:v>
                </c:pt>
                <c:pt idx="11413">
                  <c:v>964.36180000000002</c:v>
                </c:pt>
                <c:pt idx="11414">
                  <c:v>964.44619999999998</c:v>
                </c:pt>
                <c:pt idx="11415">
                  <c:v>964.52840000000003</c:v>
                </c:pt>
                <c:pt idx="11416">
                  <c:v>964.61239999999998</c:v>
                </c:pt>
                <c:pt idx="11417">
                  <c:v>964.69489999999996</c:v>
                </c:pt>
                <c:pt idx="11418">
                  <c:v>964.77959999999996</c:v>
                </c:pt>
                <c:pt idx="11419">
                  <c:v>964.86279999999999</c:v>
                </c:pt>
                <c:pt idx="11420">
                  <c:v>964.94439999999997</c:v>
                </c:pt>
                <c:pt idx="11421">
                  <c:v>965.02930000000003</c:v>
                </c:pt>
                <c:pt idx="11422">
                  <c:v>965.11120000000005</c:v>
                </c:pt>
                <c:pt idx="11423">
                  <c:v>965.19320000000005</c:v>
                </c:pt>
                <c:pt idx="11424">
                  <c:v>965.27660000000003</c:v>
                </c:pt>
                <c:pt idx="11425">
                  <c:v>965.3605</c:v>
                </c:pt>
                <c:pt idx="11426">
                  <c:v>965.44119999999998</c:v>
                </c:pt>
                <c:pt idx="11427">
                  <c:v>965.52620000000002</c:v>
                </c:pt>
                <c:pt idx="11428">
                  <c:v>965.60659999999996</c:v>
                </c:pt>
                <c:pt idx="11429">
                  <c:v>965.68920000000003</c:v>
                </c:pt>
                <c:pt idx="11430">
                  <c:v>965.77409999999998</c:v>
                </c:pt>
                <c:pt idx="11431">
                  <c:v>965.85509999999999</c:v>
                </c:pt>
                <c:pt idx="11432">
                  <c:v>965.93740000000003</c:v>
                </c:pt>
                <c:pt idx="11433">
                  <c:v>966.02279999999996</c:v>
                </c:pt>
                <c:pt idx="11434">
                  <c:v>966.10339999999997</c:v>
                </c:pt>
                <c:pt idx="11435">
                  <c:v>966.1875</c:v>
                </c:pt>
                <c:pt idx="11436">
                  <c:v>966.27260000000001</c:v>
                </c:pt>
                <c:pt idx="11437">
                  <c:v>966.35590000000002</c:v>
                </c:pt>
                <c:pt idx="11438">
                  <c:v>966.43510000000003</c:v>
                </c:pt>
                <c:pt idx="11439">
                  <c:v>966.51880000000006</c:v>
                </c:pt>
                <c:pt idx="11440">
                  <c:v>966.60320000000002</c:v>
                </c:pt>
                <c:pt idx="11441">
                  <c:v>966.68489999999997</c:v>
                </c:pt>
                <c:pt idx="11442">
                  <c:v>966.76739999999995</c:v>
                </c:pt>
                <c:pt idx="11443">
                  <c:v>966.85239999999999</c:v>
                </c:pt>
                <c:pt idx="11444">
                  <c:v>966.93280000000004</c:v>
                </c:pt>
                <c:pt idx="11445">
                  <c:v>967.01419999999996</c:v>
                </c:pt>
                <c:pt idx="11446">
                  <c:v>967.09810000000004</c:v>
                </c:pt>
                <c:pt idx="11447">
                  <c:v>967.1798</c:v>
                </c:pt>
                <c:pt idx="11448">
                  <c:v>967.26319999999998</c:v>
                </c:pt>
                <c:pt idx="11449">
                  <c:v>967.34699999999998</c:v>
                </c:pt>
                <c:pt idx="11450">
                  <c:v>967.42840000000001</c:v>
                </c:pt>
                <c:pt idx="11451">
                  <c:v>967.51440000000002</c:v>
                </c:pt>
                <c:pt idx="11452">
                  <c:v>967.59619999999995</c:v>
                </c:pt>
                <c:pt idx="11453">
                  <c:v>967.67690000000005</c:v>
                </c:pt>
                <c:pt idx="11454">
                  <c:v>967.75909999999999</c:v>
                </c:pt>
                <c:pt idx="11455">
                  <c:v>967.84410000000003</c:v>
                </c:pt>
                <c:pt idx="11456">
                  <c:v>967.92719999999997</c:v>
                </c:pt>
                <c:pt idx="11457">
                  <c:v>968.00850000000003</c:v>
                </c:pt>
                <c:pt idx="11458">
                  <c:v>968.09320000000002</c:v>
                </c:pt>
                <c:pt idx="11459">
                  <c:v>968.17529999999999</c:v>
                </c:pt>
                <c:pt idx="11460">
                  <c:v>968.25490000000002</c:v>
                </c:pt>
                <c:pt idx="11461">
                  <c:v>968.34059999999999</c:v>
                </c:pt>
                <c:pt idx="11462">
                  <c:v>968.42280000000005</c:v>
                </c:pt>
                <c:pt idx="11463">
                  <c:v>968.50689999999997</c:v>
                </c:pt>
                <c:pt idx="11464">
                  <c:v>968.58820000000003</c:v>
                </c:pt>
                <c:pt idx="11465">
                  <c:v>968.6712</c:v>
                </c:pt>
                <c:pt idx="11466">
                  <c:v>968.75220000000002</c:v>
                </c:pt>
                <c:pt idx="11467">
                  <c:v>968.83699999999999</c:v>
                </c:pt>
                <c:pt idx="11468">
                  <c:v>968.92010000000005</c:v>
                </c:pt>
                <c:pt idx="11469">
                  <c:v>969.00360000000001</c:v>
                </c:pt>
                <c:pt idx="11470">
                  <c:v>969.0856</c:v>
                </c:pt>
                <c:pt idx="11471">
                  <c:v>969.17259999999999</c:v>
                </c:pt>
                <c:pt idx="11472">
                  <c:v>969.25239999999997</c:v>
                </c:pt>
                <c:pt idx="11473">
                  <c:v>969.33529999999996</c:v>
                </c:pt>
                <c:pt idx="11474">
                  <c:v>969.41780000000006</c:v>
                </c:pt>
                <c:pt idx="11475">
                  <c:v>969.50070000000005</c:v>
                </c:pt>
                <c:pt idx="11476">
                  <c:v>969.58500000000004</c:v>
                </c:pt>
                <c:pt idx="11477">
                  <c:v>969.66660000000002</c:v>
                </c:pt>
                <c:pt idx="11478">
                  <c:v>969.74990000000003</c:v>
                </c:pt>
                <c:pt idx="11479">
                  <c:v>969.83159999999998</c:v>
                </c:pt>
                <c:pt idx="11480">
                  <c:v>969.91380000000004</c:v>
                </c:pt>
                <c:pt idx="11481">
                  <c:v>969.99879999999996</c:v>
                </c:pt>
                <c:pt idx="11482">
                  <c:v>970.0788</c:v>
                </c:pt>
                <c:pt idx="11483">
                  <c:v>970.16240000000005</c:v>
                </c:pt>
                <c:pt idx="11484">
                  <c:v>970.24570000000006</c:v>
                </c:pt>
                <c:pt idx="11485">
                  <c:v>970.33010000000002</c:v>
                </c:pt>
                <c:pt idx="11486">
                  <c:v>970.41160000000002</c:v>
                </c:pt>
                <c:pt idx="11487">
                  <c:v>970.49530000000004</c:v>
                </c:pt>
                <c:pt idx="11488">
                  <c:v>970.57680000000005</c:v>
                </c:pt>
                <c:pt idx="11489">
                  <c:v>970.66060000000004</c:v>
                </c:pt>
                <c:pt idx="11490">
                  <c:v>970.74339999999995</c:v>
                </c:pt>
                <c:pt idx="11491">
                  <c:v>970.82619999999997</c:v>
                </c:pt>
                <c:pt idx="11492">
                  <c:v>970.91030000000001</c:v>
                </c:pt>
                <c:pt idx="11493">
                  <c:v>970.99300000000005</c:v>
                </c:pt>
                <c:pt idx="11494">
                  <c:v>971.07539999999995</c:v>
                </c:pt>
                <c:pt idx="11495">
                  <c:v>971.16129999999998</c:v>
                </c:pt>
                <c:pt idx="11496">
                  <c:v>971.2441</c:v>
                </c:pt>
                <c:pt idx="11497">
                  <c:v>971.32560000000001</c:v>
                </c:pt>
                <c:pt idx="11498">
                  <c:v>971.40779999999995</c:v>
                </c:pt>
                <c:pt idx="11499">
                  <c:v>971.49120000000005</c:v>
                </c:pt>
                <c:pt idx="11500">
                  <c:v>971.57410000000004</c:v>
                </c:pt>
                <c:pt idx="11501">
                  <c:v>971.65719999999999</c:v>
                </c:pt>
                <c:pt idx="11502">
                  <c:v>971.74199999999996</c:v>
                </c:pt>
                <c:pt idx="11503">
                  <c:v>971.82339999999999</c:v>
                </c:pt>
                <c:pt idx="11504">
                  <c:v>971.90509999999995</c:v>
                </c:pt>
                <c:pt idx="11505">
                  <c:v>971.98910000000001</c:v>
                </c:pt>
                <c:pt idx="11506">
                  <c:v>972.07380000000001</c:v>
                </c:pt>
                <c:pt idx="11507">
                  <c:v>972.15679999999998</c:v>
                </c:pt>
                <c:pt idx="11508">
                  <c:v>972.23810000000003</c:v>
                </c:pt>
                <c:pt idx="11509">
                  <c:v>972.32280000000003</c:v>
                </c:pt>
                <c:pt idx="11510">
                  <c:v>972.40620000000001</c:v>
                </c:pt>
                <c:pt idx="11511">
                  <c:v>972.48710000000005</c:v>
                </c:pt>
                <c:pt idx="11512">
                  <c:v>972.5702</c:v>
                </c:pt>
                <c:pt idx="11513">
                  <c:v>972.65380000000005</c:v>
                </c:pt>
                <c:pt idx="11514">
                  <c:v>972.73739999999998</c:v>
                </c:pt>
                <c:pt idx="11515">
                  <c:v>972.8211</c:v>
                </c:pt>
                <c:pt idx="11516">
                  <c:v>972.90189999999996</c:v>
                </c:pt>
                <c:pt idx="11517">
                  <c:v>972.98580000000004</c:v>
                </c:pt>
                <c:pt idx="11518">
                  <c:v>973.06889999999999</c:v>
                </c:pt>
                <c:pt idx="11519">
                  <c:v>973.14930000000004</c:v>
                </c:pt>
                <c:pt idx="11520">
                  <c:v>973.23339999999996</c:v>
                </c:pt>
                <c:pt idx="11521">
                  <c:v>973.31449999999995</c:v>
                </c:pt>
                <c:pt idx="11522">
                  <c:v>973.39880000000005</c:v>
                </c:pt>
                <c:pt idx="11523">
                  <c:v>973.48440000000005</c:v>
                </c:pt>
                <c:pt idx="11524">
                  <c:v>973.56740000000002</c:v>
                </c:pt>
                <c:pt idx="11525">
                  <c:v>973.6481</c:v>
                </c:pt>
                <c:pt idx="11526">
                  <c:v>973.73119999999994</c:v>
                </c:pt>
                <c:pt idx="11527">
                  <c:v>973.81359999999995</c:v>
                </c:pt>
                <c:pt idx="11528">
                  <c:v>973.89580000000001</c:v>
                </c:pt>
                <c:pt idx="11529">
                  <c:v>973.98009999999999</c:v>
                </c:pt>
                <c:pt idx="11530">
                  <c:v>974.06259999999997</c:v>
                </c:pt>
                <c:pt idx="11531">
                  <c:v>974.1472</c:v>
                </c:pt>
                <c:pt idx="11532">
                  <c:v>974.22720000000004</c:v>
                </c:pt>
                <c:pt idx="11533">
                  <c:v>974.31140000000005</c:v>
                </c:pt>
                <c:pt idx="11534">
                  <c:v>974.39260000000002</c:v>
                </c:pt>
                <c:pt idx="11535">
                  <c:v>974.47619999999995</c:v>
                </c:pt>
                <c:pt idx="11536">
                  <c:v>974.55889999999999</c:v>
                </c:pt>
                <c:pt idx="11537">
                  <c:v>974.64200000000005</c:v>
                </c:pt>
                <c:pt idx="11538">
                  <c:v>974.72460000000001</c:v>
                </c:pt>
                <c:pt idx="11539">
                  <c:v>974.80510000000004</c:v>
                </c:pt>
                <c:pt idx="11540">
                  <c:v>974.88980000000004</c:v>
                </c:pt>
                <c:pt idx="11541">
                  <c:v>974.97339999999997</c:v>
                </c:pt>
                <c:pt idx="11542">
                  <c:v>975.05619999999999</c:v>
                </c:pt>
                <c:pt idx="11543">
                  <c:v>975.13940000000002</c:v>
                </c:pt>
                <c:pt idx="11544">
                  <c:v>975.22119999999995</c:v>
                </c:pt>
                <c:pt idx="11545">
                  <c:v>975.30319999999995</c:v>
                </c:pt>
                <c:pt idx="11546">
                  <c:v>975.38940000000002</c:v>
                </c:pt>
                <c:pt idx="11547">
                  <c:v>975.47090000000003</c:v>
                </c:pt>
                <c:pt idx="11548">
                  <c:v>975.55550000000005</c:v>
                </c:pt>
                <c:pt idx="11549">
                  <c:v>975.63810000000001</c:v>
                </c:pt>
                <c:pt idx="11550">
                  <c:v>975.72149999999999</c:v>
                </c:pt>
                <c:pt idx="11551">
                  <c:v>975.80319999999995</c:v>
                </c:pt>
                <c:pt idx="11552">
                  <c:v>975.8886</c:v>
                </c:pt>
                <c:pt idx="11553">
                  <c:v>975.971</c:v>
                </c:pt>
                <c:pt idx="11554">
                  <c:v>976.05240000000003</c:v>
                </c:pt>
                <c:pt idx="11555">
                  <c:v>976.13509999999997</c:v>
                </c:pt>
                <c:pt idx="11556">
                  <c:v>976.21799999999996</c:v>
                </c:pt>
                <c:pt idx="11557">
                  <c:v>976.30160000000001</c:v>
                </c:pt>
                <c:pt idx="11558">
                  <c:v>976.38480000000004</c:v>
                </c:pt>
                <c:pt idx="11559">
                  <c:v>976.46839999999997</c:v>
                </c:pt>
                <c:pt idx="11560">
                  <c:v>976.55070000000001</c:v>
                </c:pt>
                <c:pt idx="11561">
                  <c:v>976.63239999999996</c:v>
                </c:pt>
                <c:pt idx="11562">
                  <c:v>976.71860000000004</c:v>
                </c:pt>
                <c:pt idx="11563">
                  <c:v>976.79909999999995</c:v>
                </c:pt>
                <c:pt idx="11564">
                  <c:v>976.88210000000004</c:v>
                </c:pt>
                <c:pt idx="11565">
                  <c:v>976.96519999999998</c:v>
                </c:pt>
                <c:pt idx="11566">
                  <c:v>977.04849999999999</c:v>
                </c:pt>
                <c:pt idx="11567">
                  <c:v>977.13319999999999</c:v>
                </c:pt>
                <c:pt idx="11568">
                  <c:v>977.21529999999996</c:v>
                </c:pt>
                <c:pt idx="11569">
                  <c:v>977.29700000000003</c:v>
                </c:pt>
                <c:pt idx="11570">
                  <c:v>977.38120000000004</c:v>
                </c:pt>
                <c:pt idx="11571">
                  <c:v>977.46259999999995</c:v>
                </c:pt>
                <c:pt idx="11572">
                  <c:v>977.54970000000003</c:v>
                </c:pt>
                <c:pt idx="11573">
                  <c:v>977.62950000000001</c:v>
                </c:pt>
                <c:pt idx="11574">
                  <c:v>977.71159999999998</c:v>
                </c:pt>
                <c:pt idx="11575">
                  <c:v>977.79470000000003</c:v>
                </c:pt>
                <c:pt idx="11576">
                  <c:v>977.87879999999996</c:v>
                </c:pt>
                <c:pt idx="11577">
                  <c:v>977.96159999999998</c:v>
                </c:pt>
                <c:pt idx="11578">
                  <c:v>978.04309999999998</c:v>
                </c:pt>
                <c:pt idx="11579">
                  <c:v>978.12779999999998</c:v>
                </c:pt>
                <c:pt idx="11580">
                  <c:v>978.21029999999996</c:v>
                </c:pt>
                <c:pt idx="11581">
                  <c:v>978.29259999999999</c:v>
                </c:pt>
                <c:pt idx="11582">
                  <c:v>978.37750000000005</c:v>
                </c:pt>
                <c:pt idx="11583">
                  <c:v>978.45860000000005</c:v>
                </c:pt>
                <c:pt idx="11584">
                  <c:v>978.54060000000004</c:v>
                </c:pt>
                <c:pt idx="11585">
                  <c:v>978.62390000000005</c:v>
                </c:pt>
                <c:pt idx="11586">
                  <c:v>978.7056</c:v>
                </c:pt>
                <c:pt idx="11587">
                  <c:v>978.78859999999997</c:v>
                </c:pt>
                <c:pt idx="11588">
                  <c:v>978.87260000000003</c:v>
                </c:pt>
                <c:pt idx="11589">
                  <c:v>978.95659999999998</c:v>
                </c:pt>
                <c:pt idx="11590">
                  <c:v>979.03440000000001</c:v>
                </c:pt>
                <c:pt idx="11591">
                  <c:v>979.11839999999995</c:v>
                </c:pt>
                <c:pt idx="11592">
                  <c:v>979.20159999999998</c:v>
                </c:pt>
                <c:pt idx="11593">
                  <c:v>979.28599999999994</c:v>
                </c:pt>
                <c:pt idx="11594">
                  <c:v>979.3682</c:v>
                </c:pt>
                <c:pt idx="11595">
                  <c:v>979.45240000000001</c:v>
                </c:pt>
                <c:pt idx="11596">
                  <c:v>979.53499999999997</c:v>
                </c:pt>
                <c:pt idx="11597">
                  <c:v>979.61659999999995</c:v>
                </c:pt>
                <c:pt idx="11598">
                  <c:v>979.69949999999994</c:v>
                </c:pt>
                <c:pt idx="11599">
                  <c:v>979.78179999999998</c:v>
                </c:pt>
                <c:pt idx="11600">
                  <c:v>979.86609999999996</c:v>
                </c:pt>
                <c:pt idx="11601">
                  <c:v>979.94749999999999</c:v>
                </c:pt>
                <c:pt idx="11602">
                  <c:v>980.03340000000003</c:v>
                </c:pt>
                <c:pt idx="11603">
                  <c:v>980.11339999999996</c:v>
                </c:pt>
                <c:pt idx="11604">
                  <c:v>980.19820000000004</c:v>
                </c:pt>
                <c:pt idx="11605">
                  <c:v>980.28089999999997</c:v>
                </c:pt>
                <c:pt idx="11606">
                  <c:v>980.36559999999997</c:v>
                </c:pt>
                <c:pt idx="11607">
                  <c:v>980.44489999999996</c:v>
                </c:pt>
                <c:pt idx="11608">
                  <c:v>980.53089999999997</c:v>
                </c:pt>
                <c:pt idx="11609">
                  <c:v>980.61279999999999</c:v>
                </c:pt>
                <c:pt idx="11610">
                  <c:v>980.69740000000002</c:v>
                </c:pt>
                <c:pt idx="11611">
                  <c:v>980.779</c:v>
                </c:pt>
                <c:pt idx="11612">
                  <c:v>980.86009999999999</c:v>
                </c:pt>
                <c:pt idx="11613">
                  <c:v>980.94420000000002</c:v>
                </c:pt>
                <c:pt idx="11614">
                  <c:v>981.02689999999996</c:v>
                </c:pt>
                <c:pt idx="11615">
                  <c:v>981.10929999999996</c:v>
                </c:pt>
                <c:pt idx="11616">
                  <c:v>981.19449999999995</c:v>
                </c:pt>
                <c:pt idx="11617">
                  <c:v>981.27840000000003</c:v>
                </c:pt>
                <c:pt idx="11618">
                  <c:v>981.36120000000005</c:v>
                </c:pt>
                <c:pt idx="11619">
                  <c:v>981.43989999999997</c:v>
                </c:pt>
                <c:pt idx="11620">
                  <c:v>981.52639999999997</c:v>
                </c:pt>
                <c:pt idx="11621">
                  <c:v>981.61030000000005</c:v>
                </c:pt>
                <c:pt idx="11622">
                  <c:v>981.69079999999997</c:v>
                </c:pt>
                <c:pt idx="11623">
                  <c:v>981.77560000000005</c:v>
                </c:pt>
                <c:pt idx="11624">
                  <c:v>981.85609999999997</c:v>
                </c:pt>
                <c:pt idx="11625">
                  <c:v>981.94029999999998</c:v>
                </c:pt>
                <c:pt idx="11626">
                  <c:v>982.02319999999997</c:v>
                </c:pt>
                <c:pt idx="11627">
                  <c:v>982.10820000000001</c:v>
                </c:pt>
                <c:pt idx="11628">
                  <c:v>982.19140000000004</c:v>
                </c:pt>
                <c:pt idx="11629">
                  <c:v>982.27319999999997</c:v>
                </c:pt>
                <c:pt idx="11630">
                  <c:v>982.35699999999997</c:v>
                </c:pt>
                <c:pt idx="11631">
                  <c:v>982.43870000000004</c:v>
                </c:pt>
                <c:pt idx="11632">
                  <c:v>982.5222</c:v>
                </c:pt>
                <c:pt idx="11633">
                  <c:v>982.60619999999994</c:v>
                </c:pt>
                <c:pt idx="11634">
                  <c:v>982.68989999999997</c:v>
                </c:pt>
                <c:pt idx="11635">
                  <c:v>982.77160000000003</c:v>
                </c:pt>
                <c:pt idx="11636">
                  <c:v>982.85379999999998</c:v>
                </c:pt>
                <c:pt idx="11637">
                  <c:v>982.93610000000001</c:v>
                </c:pt>
                <c:pt idx="11638">
                  <c:v>983.01940000000002</c:v>
                </c:pt>
                <c:pt idx="11639">
                  <c:v>983.1019</c:v>
                </c:pt>
                <c:pt idx="11640">
                  <c:v>983.18439999999998</c:v>
                </c:pt>
                <c:pt idx="11641">
                  <c:v>983.2681</c:v>
                </c:pt>
                <c:pt idx="11642">
                  <c:v>983.35140000000001</c:v>
                </c:pt>
                <c:pt idx="11643">
                  <c:v>983.43050000000005</c:v>
                </c:pt>
                <c:pt idx="11644">
                  <c:v>983.51340000000005</c:v>
                </c:pt>
                <c:pt idx="11645">
                  <c:v>983.59780000000001</c:v>
                </c:pt>
                <c:pt idx="11646">
                  <c:v>983.68060000000003</c:v>
                </c:pt>
                <c:pt idx="11647">
                  <c:v>983.76319999999998</c:v>
                </c:pt>
                <c:pt idx="11648">
                  <c:v>983.84590000000003</c:v>
                </c:pt>
                <c:pt idx="11649">
                  <c:v>983.92970000000003</c:v>
                </c:pt>
                <c:pt idx="11650">
                  <c:v>984.01279999999997</c:v>
                </c:pt>
                <c:pt idx="11651">
                  <c:v>984.09559999999999</c:v>
                </c:pt>
                <c:pt idx="11652">
                  <c:v>984.17819999999995</c:v>
                </c:pt>
                <c:pt idx="11653">
                  <c:v>984.26319999999998</c:v>
                </c:pt>
                <c:pt idx="11654">
                  <c:v>984.34529999999995</c:v>
                </c:pt>
                <c:pt idx="11655">
                  <c:v>984.42660000000001</c:v>
                </c:pt>
                <c:pt idx="11656">
                  <c:v>984.51130000000001</c:v>
                </c:pt>
                <c:pt idx="11657">
                  <c:v>984.59310000000005</c:v>
                </c:pt>
                <c:pt idx="11658">
                  <c:v>984.678</c:v>
                </c:pt>
                <c:pt idx="11659">
                  <c:v>984.75940000000003</c:v>
                </c:pt>
                <c:pt idx="11660">
                  <c:v>984.84379999999999</c:v>
                </c:pt>
                <c:pt idx="11661">
                  <c:v>984.92349999999999</c:v>
                </c:pt>
                <c:pt idx="11662">
                  <c:v>985.00779999999997</c:v>
                </c:pt>
                <c:pt idx="11663">
                  <c:v>985.08950000000004</c:v>
                </c:pt>
                <c:pt idx="11664">
                  <c:v>985.1739</c:v>
                </c:pt>
                <c:pt idx="11665">
                  <c:v>985.25760000000002</c:v>
                </c:pt>
                <c:pt idx="11666">
                  <c:v>985.34059999999999</c:v>
                </c:pt>
                <c:pt idx="11667">
                  <c:v>985.42200000000003</c:v>
                </c:pt>
                <c:pt idx="11668">
                  <c:v>985.50459999999998</c:v>
                </c:pt>
                <c:pt idx="11669">
                  <c:v>985.58939999999996</c:v>
                </c:pt>
                <c:pt idx="11670">
                  <c:v>985.67309999999998</c:v>
                </c:pt>
                <c:pt idx="11671">
                  <c:v>985.75490000000002</c:v>
                </c:pt>
                <c:pt idx="11672">
                  <c:v>985.83690000000001</c:v>
                </c:pt>
                <c:pt idx="11673">
                  <c:v>985.92179999999996</c:v>
                </c:pt>
                <c:pt idx="11674">
                  <c:v>986.00469999999996</c:v>
                </c:pt>
                <c:pt idx="11675">
                  <c:v>986.0856</c:v>
                </c:pt>
                <c:pt idx="11676">
                  <c:v>986.16989999999998</c:v>
                </c:pt>
                <c:pt idx="11677">
                  <c:v>986.2518</c:v>
                </c:pt>
                <c:pt idx="11678">
                  <c:v>986.33510000000001</c:v>
                </c:pt>
                <c:pt idx="11679">
                  <c:v>986.41819999999996</c:v>
                </c:pt>
                <c:pt idx="11680">
                  <c:v>986.49990000000003</c:v>
                </c:pt>
                <c:pt idx="11681">
                  <c:v>986.58339999999998</c:v>
                </c:pt>
                <c:pt idx="11682">
                  <c:v>986.66719999999998</c:v>
                </c:pt>
                <c:pt idx="11683">
                  <c:v>986.74990000000003</c:v>
                </c:pt>
                <c:pt idx="11684">
                  <c:v>986.83240000000001</c:v>
                </c:pt>
                <c:pt idx="11685">
                  <c:v>986.91650000000004</c:v>
                </c:pt>
                <c:pt idx="11686">
                  <c:v>986.99990000000003</c:v>
                </c:pt>
                <c:pt idx="11687">
                  <c:v>987.08320000000003</c:v>
                </c:pt>
                <c:pt idx="11688">
                  <c:v>987.1644</c:v>
                </c:pt>
                <c:pt idx="11689">
                  <c:v>987.24800000000005</c:v>
                </c:pt>
                <c:pt idx="11690">
                  <c:v>987.33119999999997</c:v>
                </c:pt>
                <c:pt idx="11691">
                  <c:v>987.4126</c:v>
                </c:pt>
                <c:pt idx="11692">
                  <c:v>987.49590000000001</c:v>
                </c:pt>
                <c:pt idx="11693">
                  <c:v>987.57680000000005</c:v>
                </c:pt>
                <c:pt idx="11694">
                  <c:v>987.66369999999995</c:v>
                </c:pt>
                <c:pt idx="11695">
                  <c:v>987.74559999999997</c:v>
                </c:pt>
                <c:pt idx="11696">
                  <c:v>987.82860000000005</c:v>
                </c:pt>
                <c:pt idx="11697">
                  <c:v>987.91089999999997</c:v>
                </c:pt>
                <c:pt idx="11698">
                  <c:v>987.9941</c:v>
                </c:pt>
                <c:pt idx="11699">
                  <c:v>988.07849999999996</c:v>
                </c:pt>
                <c:pt idx="11700">
                  <c:v>988.1585</c:v>
                </c:pt>
                <c:pt idx="11701">
                  <c:v>988.24379999999996</c:v>
                </c:pt>
                <c:pt idx="11702">
                  <c:v>988.32460000000003</c:v>
                </c:pt>
                <c:pt idx="11703">
                  <c:v>988.40989999999999</c:v>
                </c:pt>
                <c:pt idx="11704">
                  <c:v>988.49210000000005</c:v>
                </c:pt>
                <c:pt idx="11705">
                  <c:v>988.57339999999999</c:v>
                </c:pt>
                <c:pt idx="11706">
                  <c:v>988.65689999999995</c:v>
                </c:pt>
                <c:pt idx="11707">
                  <c:v>988.73979999999995</c:v>
                </c:pt>
                <c:pt idx="11708">
                  <c:v>988.82380000000001</c:v>
                </c:pt>
                <c:pt idx="11709">
                  <c:v>988.90660000000003</c:v>
                </c:pt>
                <c:pt idx="11710">
                  <c:v>988.98760000000004</c:v>
                </c:pt>
                <c:pt idx="11711">
                  <c:v>989.07259999999997</c:v>
                </c:pt>
                <c:pt idx="11712">
                  <c:v>989.15470000000005</c:v>
                </c:pt>
                <c:pt idx="11713">
                  <c:v>989.23979999999995</c:v>
                </c:pt>
                <c:pt idx="11714">
                  <c:v>989.32010000000002</c:v>
                </c:pt>
                <c:pt idx="11715">
                  <c:v>989.40340000000003</c:v>
                </c:pt>
                <c:pt idx="11716">
                  <c:v>989.48810000000003</c:v>
                </c:pt>
                <c:pt idx="11717">
                  <c:v>989.56820000000005</c:v>
                </c:pt>
                <c:pt idx="11718">
                  <c:v>989.65160000000003</c:v>
                </c:pt>
                <c:pt idx="11719">
                  <c:v>989.73530000000005</c:v>
                </c:pt>
                <c:pt idx="11720">
                  <c:v>989.81690000000003</c:v>
                </c:pt>
                <c:pt idx="11721">
                  <c:v>989.89930000000004</c:v>
                </c:pt>
                <c:pt idx="11722">
                  <c:v>989.9828</c:v>
                </c:pt>
                <c:pt idx="11723">
                  <c:v>990.06370000000004</c:v>
                </c:pt>
                <c:pt idx="11724">
                  <c:v>990.14840000000004</c:v>
                </c:pt>
                <c:pt idx="11725">
                  <c:v>990.23260000000005</c:v>
                </c:pt>
                <c:pt idx="11726">
                  <c:v>990.31529999999998</c:v>
                </c:pt>
                <c:pt idx="11727">
                  <c:v>990.39649999999995</c:v>
                </c:pt>
                <c:pt idx="11728">
                  <c:v>990.48</c:v>
                </c:pt>
                <c:pt idx="11729">
                  <c:v>990.5652</c:v>
                </c:pt>
                <c:pt idx="11730">
                  <c:v>990.64760000000001</c:v>
                </c:pt>
                <c:pt idx="11731">
                  <c:v>990.72979999999995</c:v>
                </c:pt>
              </c:numCache>
            </c:numRef>
          </c:xVal>
          <c:yVal>
            <c:numRef>
              <c:f>'RN-C7-o2'!$F$2:$F$11733</c:f>
              <c:numCache>
                <c:formatCode>General</c:formatCode>
                <c:ptCount val="11732"/>
                <c:pt idx="0">
                  <c:v>23.477370000000001</c:v>
                </c:pt>
                <c:pt idx="1">
                  <c:v>23.474440000000001</c:v>
                </c:pt>
                <c:pt idx="2">
                  <c:v>23.474550000000001</c:v>
                </c:pt>
                <c:pt idx="3">
                  <c:v>23.474340000000002</c:v>
                </c:pt>
                <c:pt idx="4">
                  <c:v>23.47391</c:v>
                </c:pt>
                <c:pt idx="5">
                  <c:v>23.472809999999999</c:v>
                </c:pt>
                <c:pt idx="6">
                  <c:v>23.47118</c:v>
                </c:pt>
                <c:pt idx="7">
                  <c:v>23.468830000000001</c:v>
                </c:pt>
                <c:pt idx="8">
                  <c:v>23.46556</c:v>
                </c:pt>
                <c:pt idx="9">
                  <c:v>23.46123</c:v>
                </c:pt>
                <c:pt idx="10">
                  <c:v>23.4556</c:v>
                </c:pt>
                <c:pt idx="11">
                  <c:v>23.448519999999998</c:v>
                </c:pt>
                <c:pt idx="12">
                  <c:v>23.439959999999999</c:v>
                </c:pt>
                <c:pt idx="13">
                  <c:v>23.430060000000001</c:v>
                </c:pt>
                <c:pt idx="14">
                  <c:v>23.418379999999999</c:v>
                </c:pt>
                <c:pt idx="15">
                  <c:v>23.405290000000001</c:v>
                </c:pt>
                <c:pt idx="16">
                  <c:v>23.39077</c:v>
                </c:pt>
                <c:pt idx="17">
                  <c:v>23.374829999999999</c:v>
                </c:pt>
                <c:pt idx="18">
                  <c:v>23.357620000000001</c:v>
                </c:pt>
                <c:pt idx="19">
                  <c:v>23.338899999999999</c:v>
                </c:pt>
                <c:pt idx="20">
                  <c:v>23.31869</c:v>
                </c:pt>
                <c:pt idx="21">
                  <c:v>23.29711</c:v>
                </c:pt>
                <c:pt idx="22">
                  <c:v>23.273949999999999</c:v>
                </c:pt>
                <c:pt idx="23">
                  <c:v>23.249459999999999</c:v>
                </c:pt>
                <c:pt idx="24">
                  <c:v>23.223780000000001</c:v>
                </c:pt>
                <c:pt idx="25">
                  <c:v>23.196560000000002</c:v>
                </c:pt>
                <c:pt idx="26">
                  <c:v>23.16799</c:v>
                </c:pt>
                <c:pt idx="27">
                  <c:v>23.138169999999999</c:v>
                </c:pt>
                <c:pt idx="28">
                  <c:v>23.106560000000002</c:v>
                </c:pt>
                <c:pt idx="29">
                  <c:v>23.073440000000002</c:v>
                </c:pt>
                <c:pt idx="30">
                  <c:v>23.039100000000001</c:v>
                </c:pt>
                <c:pt idx="31">
                  <c:v>23.003409999999999</c:v>
                </c:pt>
                <c:pt idx="32">
                  <c:v>22.966349999999998</c:v>
                </c:pt>
                <c:pt idx="33">
                  <c:v>22.928000000000001</c:v>
                </c:pt>
                <c:pt idx="34">
                  <c:v>22.888339999999999</c:v>
                </c:pt>
                <c:pt idx="35">
                  <c:v>22.8475</c:v>
                </c:pt>
                <c:pt idx="36">
                  <c:v>22.80498</c:v>
                </c:pt>
                <c:pt idx="37">
                  <c:v>22.76088</c:v>
                </c:pt>
                <c:pt idx="38">
                  <c:v>22.715859999999999</c:v>
                </c:pt>
                <c:pt idx="39">
                  <c:v>22.669730000000001</c:v>
                </c:pt>
                <c:pt idx="40">
                  <c:v>22.62236</c:v>
                </c:pt>
                <c:pt idx="41">
                  <c:v>22.573820000000001</c:v>
                </c:pt>
                <c:pt idx="42">
                  <c:v>22.524039999999999</c:v>
                </c:pt>
                <c:pt idx="43">
                  <c:v>22.473009999999999</c:v>
                </c:pt>
                <c:pt idx="44">
                  <c:v>22.420680000000001</c:v>
                </c:pt>
                <c:pt idx="45">
                  <c:v>22.36748</c:v>
                </c:pt>
                <c:pt idx="46">
                  <c:v>22.31317</c:v>
                </c:pt>
                <c:pt idx="47">
                  <c:v>22.257760000000001</c:v>
                </c:pt>
                <c:pt idx="48">
                  <c:v>22.201350000000001</c:v>
                </c:pt>
                <c:pt idx="49">
                  <c:v>22.144159999999999</c:v>
                </c:pt>
                <c:pt idx="50">
                  <c:v>22.085940000000001</c:v>
                </c:pt>
                <c:pt idx="51">
                  <c:v>22.026689999999999</c:v>
                </c:pt>
                <c:pt idx="52">
                  <c:v>21.966550000000002</c:v>
                </c:pt>
                <c:pt idx="53">
                  <c:v>21.905460000000001</c:v>
                </c:pt>
                <c:pt idx="54">
                  <c:v>21.843620000000001</c:v>
                </c:pt>
                <c:pt idx="55">
                  <c:v>21.781030000000001</c:v>
                </c:pt>
                <c:pt idx="56">
                  <c:v>21.717790000000001</c:v>
                </c:pt>
                <c:pt idx="57">
                  <c:v>21.653659999999999</c:v>
                </c:pt>
                <c:pt idx="58">
                  <c:v>21.588640000000002</c:v>
                </c:pt>
                <c:pt idx="59">
                  <c:v>21.5229</c:v>
                </c:pt>
                <c:pt idx="60">
                  <c:v>21.456520000000001</c:v>
                </c:pt>
                <c:pt idx="61">
                  <c:v>21.389959999999999</c:v>
                </c:pt>
                <c:pt idx="62">
                  <c:v>21.322559999999999</c:v>
                </c:pt>
                <c:pt idx="63">
                  <c:v>21.254480000000001</c:v>
                </c:pt>
                <c:pt idx="64">
                  <c:v>21.185870000000001</c:v>
                </c:pt>
                <c:pt idx="65">
                  <c:v>21.116700000000002</c:v>
                </c:pt>
                <c:pt idx="66">
                  <c:v>21.04711</c:v>
                </c:pt>
                <c:pt idx="67">
                  <c:v>20.977180000000001</c:v>
                </c:pt>
                <c:pt idx="68">
                  <c:v>20.906960000000002</c:v>
                </c:pt>
                <c:pt idx="69">
                  <c:v>20.836349999999999</c:v>
                </c:pt>
                <c:pt idx="70">
                  <c:v>20.76549</c:v>
                </c:pt>
                <c:pt idx="71">
                  <c:v>20.6938</c:v>
                </c:pt>
                <c:pt idx="72">
                  <c:v>20.622019999999999</c:v>
                </c:pt>
                <c:pt idx="73">
                  <c:v>20.550080000000001</c:v>
                </c:pt>
                <c:pt idx="74">
                  <c:v>20.477889999999999</c:v>
                </c:pt>
                <c:pt idx="75">
                  <c:v>20.4054</c:v>
                </c:pt>
                <c:pt idx="76">
                  <c:v>20.33258</c:v>
                </c:pt>
                <c:pt idx="77">
                  <c:v>20.25995</c:v>
                </c:pt>
                <c:pt idx="78">
                  <c:v>20.186889999999998</c:v>
                </c:pt>
                <c:pt idx="79">
                  <c:v>20.113350000000001</c:v>
                </c:pt>
                <c:pt idx="80">
                  <c:v>20.03951</c:v>
                </c:pt>
                <c:pt idx="81">
                  <c:v>19.965620000000001</c:v>
                </c:pt>
                <c:pt idx="82">
                  <c:v>19.89181</c:v>
                </c:pt>
                <c:pt idx="83">
                  <c:v>19.81795</c:v>
                </c:pt>
                <c:pt idx="84">
                  <c:v>19.744140000000002</c:v>
                </c:pt>
                <c:pt idx="85">
                  <c:v>19.670069999999999</c:v>
                </c:pt>
                <c:pt idx="86">
                  <c:v>19.596080000000001</c:v>
                </c:pt>
                <c:pt idx="87">
                  <c:v>19.52205</c:v>
                </c:pt>
                <c:pt idx="88">
                  <c:v>19.448049999999999</c:v>
                </c:pt>
                <c:pt idx="89">
                  <c:v>19.374279999999999</c:v>
                </c:pt>
                <c:pt idx="90">
                  <c:v>19.300730000000001</c:v>
                </c:pt>
                <c:pt idx="91">
                  <c:v>19.227239999999998</c:v>
                </c:pt>
                <c:pt idx="92">
                  <c:v>19.153839999999999</c:v>
                </c:pt>
                <c:pt idx="93">
                  <c:v>19.080649999999999</c:v>
                </c:pt>
                <c:pt idx="94">
                  <c:v>19.00741</c:v>
                </c:pt>
                <c:pt idx="95">
                  <c:v>18.93449</c:v>
                </c:pt>
                <c:pt idx="96">
                  <c:v>18.86168</c:v>
                </c:pt>
                <c:pt idx="97">
                  <c:v>18.78877</c:v>
                </c:pt>
                <c:pt idx="98">
                  <c:v>18.716239999999999</c:v>
                </c:pt>
                <c:pt idx="99">
                  <c:v>18.64385</c:v>
                </c:pt>
                <c:pt idx="100">
                  <c:v>18.571670000000001</c:v>
                </c:pt>
                <c:pt idx="101">
                  <c:v>18.499860000000002</c:v>
                </c:pt>
                <c:pt idx="102">
                  <c:v>18.42841</c:v>
                </c:pt>
                <c:pt idx="103">
                  <c:v>18.35697</c:v>
                </c:pt>
                <c:pt idx="104">
                  <c:v>18.286069999999999</c:v>
                </c:pt>
                <c:pt idx="105">
                  <c:v>18.21564</c:v>
                </c:pt>
                <c:pt idx="106">
                  <c:v>18.14545</c:v>
                </c:pt>
                <c:pt idx="107">
                  <c:v>18.075520000000001</c:v>
                </c:pt>
                <c:pt idx="108">
                  <c:v>18.006160000000001</c:v>
                </c:pt>
                <c:pt idx="109">
                  <c:v>17.936959999999999</c:v>
                </c:pt>
                <c:pt idx="110">
                  <c:v>17.868010000000002</c:v>
                </c:pt>
                <c:pt idx="111">
                  <c:v>17.799479999999999</c:v>
                </c:pt>
                <c:pt idx="112">
                  <c:v>17.731269999999999</c:v>
                </c:pt>
                <c:pt idx="113">
                  <c:v>17.663440000000001</c:v>
                </c:pt>
                <c:pt idx="114">
                  <c:v>17.59582</c:v>
                </c:pt>
                <c:pt idx="115">
                  <c:v>17.528639999999999</c:v>
                </c:pt>
                <c:pt idx="116">
                  <c:v>17.462</c:v>
                </c:pt>
                <c:pt idx="117">
                  <c:v>17.395779999999998</c:v>
                </c:pt>
                <c:pt idx="118">
                  <c:v>17.329719999999998</c:v>
                </c:pt>
                <c:pt idx="119">
                  <c:v>17.264569999999999</c:v>
                </c:pt>
                <c:pt idx="120">
                  <c:v>17.199870000000001</c:v>
                </c:pt>
                <c:pt idx="121">
                  <c:v>17.135590000000001</c:v>
                </c:pt>
                <c:pt idx="122">
                  <c:v>17.071560000000002</c:v>
                </c:pt>
                <c:pt idx="123">
                  <c:v>17.00816</c:v>
                </c:pt>
                <c:pt idx="124">
                  <c:v>16.9453</c:v>
                </c:pt>
                <c:pt idx="125">
                  <c:v>16.882770000000001</c:v>
                </c:pt>
                <c:pt idx="126">
                  <c:v>16.820920000000001</c:v>
                </c:pt>
                <c:pt idx="127">
                  <c:v>16.759810000000002</c:v>
                </c:pt>
                <c:pt idx="128">
                  <c:v>16.699190000000002</c:v>
                </c:pt>
                <c:pt idx="129">
                  <c:v>16.638829999999999</c:v>
                </c:pt>
                <c:pt idx="130">
                  <c:v>16.578970000000002</c:v>
                </c:pt>
                <c:pt idx="131">
                  <c:v>16.519739999999999</c:v>
                </c:pt>
                <c:pt idx="132">
                  <c:v>16.460979999999999</c:v>
                </c:pt>
                <c:pt idx="133">
                  <c:v>16.402899999999999</c:v>
                </c:pt>
                <c:pt idx="134">
                  <c:v>16.34535</c:v>
                </c:pt>
                <c:pt idx="135">
                  <c:v>16.288409999999999</c:v>
                </c:pt>
                <c:pt idx="136">
                  <c:v>16.231580000000001</c:v>
                </c:pt>
                <c:pt idx="137">
                  <c:v>16.1752</c:v>
                </c:pt>
                <c:pt idx="138">
                  <c:v>16.119409999999998</c:v>
                </c:pt>
                <c:pt idx="139">
                  <c:v>16.064260000000001</c:v>
                </c:pt>
                <c:pt idx="140">
                  <c:v>16.009740000000001</c:v>
                </c:pt>
                <c:pt idx="141">
                  <c:v>15.95561</c:v>
                </c:pt>
                <c:pt idx="142">
                  <c:v>15.902089999999999</c:v>
                </c:pt>
                <c:pt idx="143">
                  <c:v>15.84904</c:v>
                </c:pt>
                <c:pt idx="144">
                  <c:v>15.796480000000001</c:v>
                </c:pt>
                <c:pt idx="145">
                  <c:v>15.74475</c:v>
                </c:pt>
                <c:pt idx="146">
                  <c:v>15.69374</c:v>
                </c:pt>
                <c:pt idx="147">
                  <c:v>15.643179999999999</c:v>
                </c:pt>
                <c:pt idx="148">
                  <c:v>15.59332</c:v>
                </c:pt>
                <c:pt idx="149">
                  <c:v>15.543839999999999</c:v>
                </c:pt>
                <c:pt idx="150">
                  <c:v>15.49494</c:v>
                </c:pt>
                <c:pt idx="151">
                  <c:v>15.44664</c:v>
                </c:pt>
                <c:pt idx="152">
                  <c:v>15.398949999999999</c:v>
                </c:pt>
                <c:pt idx="153">
                  <c:v>15.351760000000001</c:v>
                </c:pt>
                <c:pt idx="154">
                  <c:v>15.305210000000001</c:v>
                </c:pt>
                <c:pt idx="155">
                  <c:v>15.258940000000001</c:v>
                </c:pt>
                <c:pt idx="156">
                  <c:v>15.21341</c:v>
                </c:pt>
                <c:pt idx="157">
                  <c:v>15.16864</c:v>
                </c:pt>
                <c:pt idx="158">
                  <c:v>15.12396</c:v>
                </c:pt>
                <c:pt idx="159">
                  <c:v>15.08006</c:v>
                </c:pt>
                <c:pt idx="160">
                  <c:v>15.036619999999999</c:v>
                </c:pt>
                <c:pt idx="161">
                  <c:v>14.993819999999999</c:v>
                </c:pt>
                <c:pt idx="162">
                  <c:v>14.951370000000001</c:v>
                </c:pt>
                <c:pt idx="163">
                  <c:v>14.909520000000001</c:v>
                </c:pt>
                <c:pt idx="164">
                  <c:v>14.8681</c:v>
                </c:pt>
                <c:pt idx="165">
                  <c:v>14.82733</c:v>
                </c:pt>
                <c:pt idx="166">
                  <c:v>14.787000000000001</c:v>
                </c:pt>
                <c:pt idx="167">
                  <c:v>14.74714</c:v>
                </c:pt>
                <c:pt idx="168">
                  <c:v>14.70844</c:v>
                </c:pt>
                <c:pt idx="169">
                  <c:v>14.67014</c:v>
                </c:pt>
                <c:pt idx="170">
                  <c:v>14.632379999999999</c:v>
                </c:pt>
                <c:pt idx="171">
                  <c:v>14.59503</c:v>
                </c:pt>
                <c:pt idx="172">
                  <c:v>14.558439999999999</c:v>
                </c:pt>
                <c:pt idx="173">
                  <c:v>14.52251</c:v>
                </c:pt>
                <c:pt idx="174">
                  <c:v>14.487130000000001</c:v>
                </c:pt>
                <c:pt idx="175">
                  <c:v>14.45214</c:v>
                </c:pt>
                <c:pt idx="176">
                  <c:v>14.4177</c:v>
                </c:pt>
                <c:pt idx="177">
                  <c:v>14.38372</c:v>
                </c:pt>
                <c:pt idx="178">
                  <c:v>14.349970000000001</c:v>
                </c:pt>
                <c:pt idx="179">
                  <c:v>14.316560000000001</c:v>
                </c:pt>
                <c:pt idx="180">
                  <c:v>14.283910000000001</c:v>
                </c:pt>
                <c:pt idx="181">
                  <c:v>14.25178</c:v>
                </c:pt>
                <c:pt idx="182">
                  <c:v>14.220359999999999</c:v>
                </c:pt>
                <c:pt idx="183">
                  <c:v>14.189069999999999</c:v>
                </c:pt>
                <c:pt idx="184">
                  <c:v>14.15835</c:v>
                </c:pt>
                <c:pt idx="185">
                  <c:v>14.128069999999999</c:v>
                </c:pt>
                <c:pt idx="186">
                  <c:v>14.09817</c:v>
                </c:pt>
                <c:pt idx="187">
                  <c:v>14.068820000000001</c:v>
                </c:pt>
                <c:pt idx="188">
                  <c:v>14.04011</c:v>
                </c:pt>
                <c:pt idx="189">
                  <c:v>14.01214</c:v>
                </c:pt>
                <c:pt idx="190">
                  <c:v>13.984310000000001</c:v>
                </c:pt>
                <c:pt idx="191">
                  <c:v>13.956939999999999</c:v>
                </c:pt>
                <c:pt idx="192">
                  <c:v>13.93</c:v>
                </c:pt>
                <c:pt idx="193">
                  <c:v>13.90367</c:v>
                </c:pt>
                <c:pt idx="194">
                  <c:v>13.87771</c:v>
                </c:pt>
                <c:pt idx="195">
                  <c:v>13.852220000000001</c:v>
                </c:pt>
                <c:pt idx="196">
                  <c:v>13.82734</c:v>
                </c:pt>
                <c:pt idx="197">
                  <c:v>13.80284</c:v>
                </c:pt>
                <c:pt idx="198">
                  <c:v>13.77852</c:v>
                </c:pt>
                <c:pt idx="199">
                  <c:v>13.75465</c:v>
                </c:pt>
                <c:pt idx="200">
                  <c:v>13.731400000000001</c:v>
                </c:pt>
                <c:pt idx="201">
                  <c:v>13.708640000000001</c:v>
                </c:pt>
                <c:pt idx="202">
                  <c:v>13.68587</c:v>
                </c:pt>
                <c:pt idx="203">
                  <c:v>13.66376</c:v>
                </c:pt>
                <c:pt idx="204">
                  <c:v>13.64218</c:v>
                </c:pt>
                <c:pt idx="205">
                  <c:v>13.620950000000001</c:v>
                </c:pt>
                <c:pt idx="206">
                  <c:v>13.599970000000001</c:v>
                </c:pt>
                <c:pt idx="207">
                  <c:v>13.579370000000001</c:v>
                </c:pt>
                <c:pt idx="208">
                  <c:v>13.559340000000001</c:v>
                </c:pt>
                <c:pt idx="209">
                  <c:v>13.53964</c:v>
                </c:pt>
                <c:pt idx="210">
                  <c:v>13.52027</c:v>
                </c:pt>
                <c:pt idx="211">
                  <c:v>13.501329999999999</c:v>
                </c:pt>
                <c:pt idx="212">
                  <c:v>13.483180000000001</c:v>
                </c:pt>
                <c:pt idx="213">
                  <c:v>13.465120000000001</c:v>
                </c:pt>
                <c:pt idx="214">
                  <c:v>13.44725</c:v>
                </c:pt>
                <c:pt idx="215">
                  <c:v>13.4299</c:v>
                </c:pt>
                <c:pt idx="216">
                  <c:v>13.41305</c:v>
                </c:pt>
                <c:pt idx="217">
                  <c:v>13.39644</c:v>
                </c:pt>
                <c:pt idx="218">
                  <c:v>13.379960000000001</c:v>
                </c:pt>
                <c:pt idx="219">
                  <c:v>13.364039999999999</c:v>
                </c:pt>
                <c:pt idx="220">
                  <c:v>13.348520000000001</c:v>
                </c:pt>
                <c:pt idx="221">
                  <c:v>13.3332</c:v>
                </c:pt>
                <c:pt idx="222">
                  <c:v>13.31832</c:v>
                </c:pt>
                <c:pt idx="223">
                  <c:v>13.303660000000001</c:v>
                </c:pt>
                <c:pt idx="224">
                  <c:v>13.28942</c:v>
                </c:pt>
                <c:pt idx="225">
                  <c:v>13.275270000000001</c:v>
                </c:pt>
                <c:pt idx="226">
                  <c:v>13.261430000000001</c:v>
                </c:pt>
                <c:pt idx="227">
                  <c:v>13.248089999999999</c:v>
                </c:pt>
                <c:pt idx="228">
                  <c:v>13.23513</c:v>
                </c:pt>
                <c:pt idx="229">
                  <c:v>13.222390000000001</c:v>
                </c:pt>
                <c:pt idx="230">
                  <c:v>13.2098</c:v>
                </c:pt>
                <c:pt idx="231">
                  <c:v>13.197710000000001</c:v>
                </c:pt>
                <c:pt idx="232">
                  <c:v>13.185409999999999</c:v>
                </c:pt>
                <c:pt idx="233">
                  <c:v>13.17374</c:v>
                </c:pt>
                <c:pt idx="234">
                  <c:v>13.162559999999999</c:v>
                </c:pt>
                <c:pt idx="235">
                  <c:v>13.15161</c:v>
                </c:pt>
                <c:pt idx="236">
                  <c:v>13.140840000000001</c:v>
                </c:pt>
                <c:pt idx="237">
                  <c:v>13.130129999999999</c:v>
                </c:pt>
                <c:pt idx="238">
                  <c:v>13.11994</c:v>
                </c:pt>
                <c:pt idx="239">
                  <c:v>13.10988</c:v>
                </c:pt>
                <c:pt idx="240">
                  <c:v>13.10003</c:v>
                </c:pt>
                <c:pt idx="241">
                  <c:v>13.09043</c:v>
                </c:pt>
                <c:pt idx="242">
                  <c:v>13.081200000000001</c:v>
                </c:pt>
                <c:pt idx="243">
                  <c:v>13.072010000000001</c:v>
                </c:pt>
                <c:pt idx="244">
                  <c:v>13.062989999999999</c:v>
                </c:pt>
                <c:pt idx="245">
                  <c:v>13.05428</c:v>
                </c:pt>
                <c:pt idx="246">
                  <c:v>13.04585</c:v>
                </c:pt>
                <c:pt idx="247">
                  <c:v>13.037789999999999</c:v>
                </c:pt>
                <c:pt idx="248">
                  <c:v>13.029859999999999</c:v>
                </c:pt>
                <c:pt idx="249">
                  <c:v>13.022080000000001</c:v>
                </c:pt>
                <c:pt idx="250">
                  <c:v>13.01449</c:v>
                </c:pt>
                <c:pt idx="251">
                  <c:v>13.006930000000001</c:v>
                </c:pt>
                <c:pt idx="252">
                  <c:v>12.99954</c:v>
                </c:pt>
                <c:pt idx="253">
                  <c:v>12.99248</c:v>
                </c:pt>
                <c:pt idx="254">
                  <c:v>12.985659999999999</c:v>
                </c:pt>
                <c:pt idx="255">
                  <c:v>12.97908</c:v>
                </c:pt>
                <c:pt idx="256">
                  <c:v>12.972580000000001</c:v>
                </c:pt>
                <c:pt idx="257">
                  <c:v>12.96621</c:v>
                </c:pt>
                <c:pt idx="258">
                  <c:v>12.959910000000001</c:v>
                </c:pt>
                <c:pt idx="259">
                  <c:v>12.953849999999999</c:v>
                </c:pt>
                <c:pt idx="260">
                  <c:v>12.948119999999999</c:v>
                </c:pt>
                <c:pt idx="261">
                  <c:v>12.94237</c:v>
                </c:pt>
                <c:pt idx="262">
                  <c:v>12.93688</c:v>
                </c:pt>
                <c:pt idx="263">
                  <c:v>12.93159</c:v>
                </c:pt>
                <c:pt idx="264">
                  <c:v>12.926360000000001</c:v>
                </c:pt>
                <c:pt idx="265">
                  <c:v>12.92117</c:v>
                </c:pt>
                <c:pt idx="266">
                  <c:v>12.916219999999999</c:v>
                </c:pt>
                <c:pt idx="267">
                  <c:v>12.9117</c:v>
                </c:pt>
                <c:pt idx="268">
                  <c:v>12.90701</c:v>
                </c:pt>
                <c:pt idx="269">
                  <c:v>12.902559999999999</c:v>
                </c:pt>
                <c:pt idx="270">
                  <c:v>12.89814</c:v>
                </c:pt>
                <c:pt idx="271">
                  <c:v>12.89415</c:v>
                </c:pt>
                <c:pt idx="272">
                  <c:v>12.89019</c:v>
                </c:pt>
                <c:pt idx="273">
                  <c:v>12.88627</c:v>
                </c:pt>
                <c:pt idx="274">
                  <c:v>12.88242</c:v>
                </c:pt>
                <c:pt idx="275">
                  <c:v>12.878780000000001</c:v>
                </c:pt>
                <c:pt idx="276">
                  <c:v>12.87546</c:v>
                </c:pt>
                <c:pt idx="277">
                  <c:v>12.871779999999999</c:v>
                </c:pt>
                <c:pt idx="278">
                  <c:v>12.86858</c:v>
                </c:pt>
                <c:pt idx="279">
                  <c:v>12.86533</c:v>
                </c:pt>
                <c:pt idx="280">
                  <c:v>12.862450000000001</c:v>
                </c:pt>
                <c:pt idx="281">
                  <c:v>12.85956</c:v>
                </c:pt>
                <c:pt idx="282">
                  <c:v>12.856719999999999</c:v>
                </c:pt>
                <c:pt idx="283">
                  <c:v>12.853870000000001</c:v>
                </c:pt>
                <c:pt idx="284">
                  <c:v>12.8512</c:v>
                </c:pt>
                <c:pt idx="285">
                  <c:v>12.8485</c:v>
                </c:pt>
                <c:pt idx="286">
                  <c:v>12.84553</c:v>
                </c:pt>
                <c:pt idx="287">
                  <c:v>12.84295</c:v>
                </c:pt>
                <c:pt idx="288">
                  <c:v>12.840389999999999</c:v>
                </c:pt>
                <c:pt idx="289">
                  <c:v>12.83806</c:v>
                </c:pt>
                <c:pt idx="290">
                  <c:v>12.83577</c:v>
                </c:pt>
                <c:pt idx="291">
                  <c:v>12.83352</c:v>
                </c:pt>
                <c:pt idx="292">
                  <c:v>12.83136</c:v>
                </c:pt>
                <c:pt idx="293">
                  <c:v>12.829129999999999</c:v>
                </c:pt>
                <c:pt idx="294">
                  <c:v>12.82671</c:v>
                </c:pt>
                <c:pt idx="295">
                  <c:v>12.824719999999999</c:v>
                </c:pt>
                <c:pt idx="296">
                  <c:v>12.82324</c:v>
                </c:pt>
                <c:pt idx="297">
                  <c:v>12.82164</c:v>
                </c:pt>
                <c:pt idx="298">
                  <c:v>12.820069999999999</c:v>
                </c:pt>
                <c:pt idx="299">
                  <c:v>12.81827</c:v>
                </c:pt>
                <c:pt idx="300">
                  <c:v>12.816330000000001</c:v>
                </c:pt>
                <c:pt idx="301">
                  <c:v>12.814439999999999</c:v>
                </c:pt>
                <c:pt idx="302">
                  <c:v>12.812659999999999</c:v>
                </c:pt>
                <c:pt idx="303">
                  <c:v>12.81127</c:v>
                </c:pt>
                <c:pt idx="304">
                  <c:v>12.80996</c:v>
                </c:pt>
                <c:pt idx="305">
                  <c:v>12.80838</c:v>
                </c:pt>
                <c:pt idx="306">
                  <c:v>12.80677</c:v>
                </c:pt>
                <c:pt idx="307">
                  <c:v>12.805289999999999</c:v>
                </c:pt>
                <c:pt idx="308">
                  <c:v>12.803570000000001</c:v>
                </c:pt>
                <c:pt idx="309">
                  <c:v>12.80213</c:v>
                </c:pt>
                <c:pt idx="310">
                  <c:v>12.800700000000001</c:v>
                </c:pt>
                <c:pt idx="311">
                  <c:v>12.799329999999999</c:v>
                </c:pt>
                <c:pt idx="312">
                  <c:v>12.79829</c:v>
                </c:pt>
                <c:pt idx="313">
                  <c:v>12.796939999999999</c:v>
                </c:pt>
                <c:pt idx="314">
                  <c:v>12.79566</c:v>
                </c:pt>
                <c:pt idx="315">
                  <c:v>12.79447</c:v>
                </c:pt>
                <c:pt idx="316">
                  <c:v>12.79304</c:v>
                </c:pt>
                <c:pt idx="317">
                  <c:v>12.79158</c:v>
                </c:pt>
                <c:pt idx="318">
                  <c:v>12.790330000000001</c:v>
                </c:pt>
                <c:pt idx="319">
                  <c:v>12.78912</c:v>
                </c:pt>
                <c:pt idx="320">
                  <c:v>12.788169999999999</c:v>
                </c:pt>
                <c:pt idx="321">
                  <c:v>12.786899999999999</c:v>
                </c:pt>
                <c:pt idx="322">
                  <c:v>12.78557</c:v>
                </c:pt>
                <c:pt idx="323">
                  <c:v>12.7843</c:v>
                </c:pt>
                <c:pt idx="324">
                  <c:v>12.78328</c:v>
                </c:pt>
                <c:pt idx="325">
                  <c:v>12.78209</c:v>
                </c:pt>
                <c:pt idx="326">
                  <c:v>12.781169999999999</c:v>
                </c:pt>
                <c:pt idx="327">
                  <c:v>12.78037</c:v>
                </c:pt>
                <c:pt idx="328">
                  <c:v>12.77947</c:v>
                </c:pt>
                <c:pt idx="329">
                  <c:v>12.778309999999999</c:v>
                </c:pt>
                <c:pt idx="330">
                  <c:v>12.77712</c:v>
                </c:pt>
                <c:pt idx="331">
                  <c:v>12.776149999999999</c:v>
                </c:pt>
                <c:pt idx="332">
                  <c:v>12.774990000000001</c:v>
                </c:pt>
                <c:pt idx="333">
                  <c:v>12.773860000000001</c:v>
                </c:pt>
                <c:pt idx="334">
                  <c:v>12.77248</c:v>
                </c:pt>
                <c:pt idx="335">
                  <c:v>12.771240000000001</c:v>
                </c:pt>
                <c:pt idx="336">
                  <c:v>12.769819999999999</c:v>
                </c:pt>
                <c:pt idx="337">
                  <c:v>12.768470000000001</c:v>
                </c:pt>
                <c:pt idx="338">
                  <c:v>12.767099999999999</c:v>
                </c:pt>
                <c:pt idx="339">
                  <c:v>12.766069999999999</c:v>
                </c:pt>
                <c:pt idx="340">
                  <c:v>12.76498</c:v>
                </c:pt>
                <c:pt idx="341">
                  <c:v>12.763769999999999</c:v>
                </c:pt>
                <c:pt idx="342">
                  <c:v>12.76266</c:v>
                </c:pt>
                <c:pt idx="343">
                  <c:v>12.76186</c:v>
                </c:pt>
                <c:pt idx="344">
                  <c:v>12.76094</c:v>
                </c:pt>
                <c:pt idx="345">
                  <c:v>12.759779999999999</c:v>
                </c:pt>
                <c:pt idx="346">
                  <c:v>12.75873</c:v>
                </c:pt>
                <c:pt idx="347">
                  <c:v>12.757580000000001</c:v>
                </c:pt>
                <c:pt idx="348">
                  <c:v>12.756550000000001</c:v>
                </c:pt>
                <c:pt idx="349">
                  <c:v>12.75521</c:v>
                </c:pt>
                <c:pt idx="350">
                  <c:v>12.75357</c:v>
                </c:pt>
                <c:pt idx="351">
                  <c:v>12.752090000000001</c:v>
                </c:pt>
                <c:pt idx="352">
                  <c:v>12.75027</c:v>
                </c:pt>
                <c:pt idx="353">
                  <c:v>12.748390000000001</c:v>
                </c:pt>
                <c:pt idx="354">
                  <c:v>12.74686</c:v>
                </c:pt>
                <c:pt idx="355">
                  <c:v>12.7455</c:v>
                </c:pt>
                <c:pt idx="356">
                  <c:v>12.74377</c:v>
                </c:pt>
                <c:pt idx="357">
                  <c:v>12.74231</c:v>
                </c:pt>
                <c:pt idx="358">
                  <c:v>12.74062</c:v>
                </c:pt>
                <c:pt idx="359">
                  <c:v>12.739100000000001</c:v>
                </c:pt>
                <c:pt idx="360">
                  <c:v>12.737740000000001</c:v>
                </c:pt>
                <c:pt idx="361">
                  <c:v>12.736370000000001</c:v>
                </c:pt>
                <c:pt idx="362">
                  <c:v>12.734920000000001</c:v>
                </c:pt>
                <c:pt idx="363">
                  <c:v>12.7333</c:v>
                </c:pt>
                <c:pt idx="364">
                  <c:v>12.73152</c:v>
                </c:pt>
                <c:pt idx="365">
                  <c:v>12.729900000000001</c:v>
                </c:pt>
                <c:pt idx="366">
                  <c:v>12.728199999999999</c:v>
                </c:pt>
                <c:pt idx="367">
                  <c:v>12.7262</c:v>
                </c:pt>
                <c:pt idx="368">
                  <c:v>12.72434</c:v>
                </c:pt>
                <c:pt idx="369">
                  <c:v>12.72236</c:v>
                </c:pt>
                <c:pt idx="370">
                  <c:v>12.720660000000001</c:v>
                </c:pt>
                <c:pt idx="371">
                  <c:v>12.718819999999999</c:v>
                </c:pt>
                <c:pt idx="372">
                  <c:v>12.71715</c:v>
                </c:pt>
                <c:pt idx="373">
                  <c:v>12.71533</c:v>
                </c:pt>
                <c:pt idx="374">
                  <c:v>12.7135</c:v>
                </c:pt>
                <c:pt idx="375">
                  <c:v>12.71138</c:v>
                </c:pt>
                <c:pt idx="376">
                  <c:v>12.70955</c:v>
                </c:pt>
                <c:pt idx="377">
                  <c:v>12.707710000000001</c:v>
                </c:pt>
                <c:pt idx="378">
                  <c:v>12.705859999999999</c:v>
                </c:pt>
                <c:pt idx="379">
                  <c:v>12.704040000000001</c:v>
                </c:pt>
                <c:pt idx="380">
                  <c:v>12.70182</c:v>
                </c:pt>
                <c:pt idx="381">
                  <c:v>12.699719999999999</c:v>
                </c:pt>
                <c:pt idx="382">
                  <c:v>12.69754</c:v>
                </c:pt>
                <c:pt idx="383">
                  <c:v>12.695270000000001</c:v>
                </c:pt>
                <c:pt idx="384">
                  <c:v>12.69298</c:v>
                </c:pt>
                <c:pt idx="385">
                  <c:v>12.69093</c:v>
                </c:pt>
                <c:pt idx="386">
                  <c:v>12.68862</c:v>
                </c:pt>
                <c:pt idx="387">
                  <c:v>12.68609</c:v>
                </c:pt>
                <c:pt idx="388">
                  <c:v>12.68375</c:v>
                </c:pt>
                <c:pt idx="389">
                  <c:v>12.681380000000001</c:v>
                </c:pt>
                <c:pt idx="390">
                  <c:v>12.678879999999999</c:v>
                </c:pt>
                <c:pt idx="391">
                  <c:v>12.676640000000001</c:v>
                </c:pt>
                <c:pt idx="392">
                  <c:v>12.674379999999999</c:v>
                </c:pt>
                <c:pt idx="393">
                  <c:v>12.6723</c:v>
                </c:pt>
                <c:pt idx="394">
                  <c:v>12.67028</c:v>
                </c:pt>
                <c:pt idx="395">
                  <c:v>12.667820000000001</c:v>
                </c:pt>
                <c:pt idx="396">
                  <c:v>12.66555</c:v>
                </c:pt>
                <c:pt idx="397">
                  <c:v>12.66348</c:v>
                </c:pt>
                <c:pt idx="398">
                  <c:v>12.66099</c:v>
                </c:pt>
                <c:pt idx="399">
                  <c:v>12.65874</c:v>
                </c:pt>
                <c:pt idx="400">
                  <c:v>12.65648</c:v>
                </c:pt>
                <c:pt idx="401">
                  <c:v>12.65401</c:v>
                </c:pt>
                <c:pt idx="402">
                  <c:v>12.65156</c:v>
                </c:pt>
                <c:pt idx="403">
                  <c:v>12.64897</c:v>
                </c:pt>
                <c:pt idx="404">
                  <c:v>12.646269999999999</c:v>
                </c:pt>
                <c:pt idx="405">
                  <c:v>12.64371</c:v>
                </c:pt>
                <c:pt idx="406">
                  <c:v>12.64113</c:v>
                </c:pt>
                <c:pt idx="407">
                  <c:v>12.638339999999999</c:v>
                </c:pt>
                <c:pt idx="408">
                  <c:v>12.635730000000001</c:v>
                </c:pt>
                <c:pt idx="409">
                  <c:v>12.632759999999999</c:v>
                </c:pt>
                <c:pt idx="410">
                  <c:v>12.63016</c:v>
                </c:pt>
                <c:pt idx="411">
                  <c:v>12.62738</c:v>
                </c:pt>
                <c:pt idx="412">
                  <c:v>12.62466</c:v>
                </c:pt>
                <c:pt idx="413">
                  <c:v>12.621639999999999</c:v>
                </c:pt>
                <c:pt idx="414">
                  <c:v>12.618370000000001</c:v>
                </c:pt>
                <c:pt idx="415">
                  <c:v>12.615130000000001</c:v>
                </c:pt>
                <c:pt idx="416">
                  <c:v>12.61238</c:v>
                </c:pt>
                <c:pt idx="417">
                  <c:v>12.60976</c:v>
                </c:pt>
                <c:pt idx="418">
                  <c:v>12.60688</c:v>
                </c:pt>
                <c:pt idx="419">
                  <c:v>12.60402</c:v>
                </c:pt>
                <c:pt idx="420">
                  <c:v>12.600989999999999</c:v>
                </c:pt>
                <c:pt idx="421">
                  <c:v>12.59797</c:v>
                </c:pt>
                <c:pt idx="422">
                  <c:v>12.59482</c:v>
                </c:pt>
                <c:pt idx="423">
                  <c:v>12.592040000000001</c:v>
                </c:pt>
                <c:pt idx="424">
                  <c:v>12.589499999999999</c:v>
                </c:pt>
                <c:pt idx="425">
                  <c:v>12.58657</c:v>
                </c:pt>
                <c:pt idx="426">
                  <c:v>12.58277</c:v>
                </c:pt>
                <c:pt idx="427">
                  <c:v>12.579190000000001</c:v>
                </c:pt>
                <c:pt idx="428">
                  <c:v>12.576040000000001</c:v>
                </c:pt>
                <c:pt idx="429">
                  <c:v>12.572760000000001</c:v>
                </c:pt>
                <c:pt idx="430">
                  <c:v>12.569419999999999</c:v>
                </c:pt>
                <c:pt idx="431">
                  <c:v>12.56602</c:v>
                </c:pt>
                <c:pt idx="432">
                  <c:v>12.56311</c:v>
                </c:pt>
                <c:pt idx="433">
                  <c:v>12.56</c:v>
                </c:pt>
                <c:pt idx="434">
                  <c:v>12.556660000000001</c:v>
                </c:pt>
                <c:pt idx="435">
                  <c:v>12.55367</c:v>
                </c:pt>
                <c:pt idx="436">
                  <c:v>12.55091</c:v>
                </c:pt>
                <c:pt idx="437">
                  <c:v>12.54782</c:v>
                </c:pt>
                <c:pt idx="438">
                  <c:v>12.544650000000001</c:v>
                </c:pt>
                <c:pt idx="439">
                  <c:v>12.54148</c:v>
                </c:pt>
                <c:pt idx="440">
                  <c:v>12.5381</c:v>
                </c:pt>
                <c:pt idx="441">
                  <c:v>12.53491</c:v>
                </c:pt>
                <c:pt idx="442">
                  <c:v>12.53157</c:v>
                </c:pt>
                <c:pt idx="443">
                  <c:v>12.52824</c:v>
                </c:pt>
                <c:pt idx="444">
                  <c:v>12.52497</c:v>
                </c:pt>
                <c:pt idx="445">
                  <c:v>12.52167</c:v>
                </c:pt>
                <c:pt idx="446">
                  <c:v>12.5184</c:v>
                </c:pt>
                <c:pt idx="447">
                  <c:v>12.51524</c:v>
                </c:pt>
                <c:pt idx="448">
                  <c:v>12.51201</c:v>
                </c:pt>
                <c:pt idx="449">
                  <c:v>12.508800000000001</c:v>
                </c:pt>
                <c:pt idx="450">
                  <c:v>12.505509999999999</c:v>
                </c:pt>
                <c:pt idx="451">
                  <c:v>12.50225</c:v>
                </c:pt>
                <c:pt idx="452">
                  <c:v>12.498570000000001</c:v>
                </c:pt>
                <c:pt idx="453">
                  <c:v>12.49527</c:v>
                </c:pt>
                <c:pt idx="454">
                  <c:v>12.491709999999999</c:v>
                </c:pt>
                <c:pt idx="455">
                  <c:v>12.48813</c:v>
                </c:pt>
                <c:pt idx="456">
                  <c:v>12.48471</c:v>
                </c:pt>
                <c:pt idx="457">
                  <c:v>12.481199999999999</c:v>
                </c:pt>
                <c:pt idx="458">
                  <c:v>12.47756</c:v>
                </c:pt>
                <c:pt idx="459">
                  <c:v>12.474209999999999</c:v>
                </c:pt>
                <c:pt idx="460">
                  <c:v>12.47104</c:v>
                </c:pt>
                <c:pt idx="461">
                  <c:v>12.467409999999999</c:v>
                </c:pt>
                <c:pt idx="462">
                  <c:v>12.464040000000001</c:v>
                </c:pt>
                <c:pt idx="463">
                  <c:v>12.46036</c:v>
                </c:pt>
                <c:pt idx="464">
                  <c:v>12.457100000000001</c:v>
                </c:pt>
                <c:pt idx="465">
                  <c:v>12.454040000000001</c:v>
                </c:pt>
                <c:pt idx="466">
                  <c:v>12.45087</c:v>
                </c:pt>
                <c:pt idx="467">
                  <c:v>12.44768</c:v>
                </c:pt>
                <c:pt idx="468">
                  <c:v>12.444179999999999</c:v>
                </c:pt>
                <c:pt idx="469">
                  <c:v>12.44084</c:v>
                </c:pt>
                <c:pt idx="470">
                  <c:v>12.437469999999999</c:v>
                </c:pt>
                <c:pt idx="471">
                  <c:v>12.434279999999999</c:v>
                </c:pt>
                <c:pt idx="472">
                  <c:v>12.430809999999999</c:v>
                </c:pt>
                <c:pt idx="473">
                  <c:v>12.42741</c:v>
                </c:pt>
                <c:pt idx="474">
                  <c:v>12.423859999999999</c:v>
                </c:pt>
                <c:pt idx="475">
                  <c:v>12.42023</c:v>
                </c:pt>
                <c:pt idx="476">
                  <c:v>12.416779999999999</c:v>
                </c:pt>
                <c:pt idx="477">
                  <c:v>12.41324</c:v>
                </c:pt>
                <c:pt idx="478">
                  <c:v>12.41006</c:v>
                </c:pt>
                <c:pt idx="479">
                  <c:v>12.406700000000001</c:v>
                </c:pt>
                <c:pt idx="480">
                  <c:v>12.40335</c:v>
                </c:pt>
                <c:pt idx="481">
                  <c:v>12.39972</c:v>
                </c:pt>
                <c:pt idx="482">
                  <c:v>12.39662</c:v>
                </c:pt>
                <c:pt idx="483">
                  <c:v>12.393560000000001</c:v>
                </c:pt>
                <c:pt idx="484">
                  <c:v>12.39044</c:v>
                </c:pt>
                <c:pt idx="485">
                  <c:v>12.387280000000001</c:v>
                </c:pt>
                <c:pt idx="486">
                  <c:v>12.38396</c:v>
                </c:pt>
                <c:pt idx="487">
                  <c:v>12.38081</c:v>
                </c:pt>
                <c:pt idx="488">
                  <c:v>12.37767</c:v>
                </c:pt>
                <c:pt idx="489">
                  <c:v>12.374650000000001</c:v>
                </c:pt>
                <c:pt idx="490">
                  <c:v>12.37124</c:v>
                </c:pt>
                <c:pt idx="491">
                  <c:v>12.36819</c:v>
                </c:pt>
                <c:pt idx="492">
                  <c:v>12.364979999999999</c:v>
                </c:pt>
                <c:pt idx="493">
                  <c:v>12.36168</c:v>
                </c:pt>
                <c:pt idx="494">
                  <c:v>12.358420000000001</c:v>
                </c:pt>
                <c:pt idx="495">
                  <c:v>12.355259999999999</c:v>
                </c:pt>
                <c:pt idx="496">
                  <c:v>12.351839999999999</c:v>
                </c:pt>
                <c:pt idx="497">
                  <c:v>12.3485</c:v>
                </c:pt>
                <c:pt idx="498">
                  <c:v>12.34516</c:v>
                </c:pt>
                <c:pt idx="499">
                  <c:v>12.3414</c:v>
                </c:pt>
                <c:pt idx="500">
                  <c:v>12.33821</c:v>
                </c:pt>
                <c:pt idx="501">
                  <c:v>12.33506</c:v>
                </c:pt>
                <c:pt idx="502">
                  <c:v>12.33164</c:v>
                </c:pt>
                <c:pt idx="503">
                  <c:v>12.328340000000001</c:v>
                </c:pt>
                <c:pt idx="504">
                  <c:v>12.32512</c:v>
                </c:pt>
                <c:pt idx="505">
                  <c:v>12.32207</c:v>
                </c:pt>
                <c:pt idx="506">
                  <c:v>12.31911</c:v>
                </c:pt>
                <c:pt idx="507">
                  <c:v>12.31579</c:v>
                </c:pt>
                <c:pt idx="508">
                  <c:v>12.312379999999999</c:v>
                </c:pt>
                <c:pt idx="509">
                  <c:v>12.30916</c:v>
                </c:pt>
                <c:pt idx="510">
                  <c:v>12.30592</c:v>
                </c:pt>
                <c:pt idx="511">
                  <c:v>12.30247</c:v>
                </c:pt>
                <c:pt idx="512">
                  <c:v>12.29914</c:v>
                </c:pt>
                <c:pt idx="513">
                  <c:v>12.295970000000001</c:v>
                </c:pt>
                <c:pt idx="514">
                  <c:v>12.29284</c:v>
                </c:pt>
                <c:pt idx="515">
                  <c:v>12.28942</c:v>
                </c:pt>
                <c:pt idx="516">
                  <c:v>12.28618</c:v>
                </c:pt>
                <c:pt idx="517">
                  <c:v>12.283099999999999</c:v>
                </c:pt>
                <c:pt idx="518">
                  <c:v>12.2803</c:v>
                </c:pt>
                <c:pt idx="519">
                  <c:v>12.277340000000001</c:v>
                </c:pt>
                <c:pt idx="520">
                  <c:v>12.274330000000001</c:v>
                </c:pt>
                <c:pt idx="521">
                  <c:v>12.271520000000001</c:v>
                </c:pt>
                <c:pt idx="522">
                  <c:v>12.268610000000001</c:v>
                </c:pt>
                <c:pt idx="523">
                  <c:v>12.265639999999999</c:v>
                </c:pt>
                <c:pt idx="524">
                  <c:v>12.262549999999999</c:v>
                </c:pt>
                <c:pt idx="525">
                  <c:v>12.259460000000001</c:v>
                </c:pt>
                <c:pt idx="526">
                  <c:v>12.25644</c:v>
                </c:pt>
                <c:pt idx="527">
                  <c:v>12.25372</c:v>
                </c:pt>
                <c:pt idx="528">
                  <c:v>12.250780000000001</c:v>
                </c:pt>
                <c:pt idx="529">
                  <c:v>12.247820000000001</c:v>
                </c:pt>
                <c:pt idx="530">
                  <c:v>12.244949999999999</c:v>
                </c:pt>
                <c:pt idx="531">
                  <c:v>12.24198</c:v>
                </c:pt>
                <c:pt idx="532">
                  <c:v>12.238960000000001</c:v>
                </c:pt>
                <c:pt idx="533">
                  <c:v>12.235810000000001</c:v>
                </c:pt>
                <c:pt idx="534">
                  <c:v>12.23292</c:v>
                </c:pt>
                <c:pt idx="535">
                  <c:v>12.230079999999999</c:v>
                </c:pt>
                <c:pt idx="536">
                  <c:v>12.22714</c:v>
                </c:pt>
                <c:pt idx="537">
                  <c:v>12.22405</c:v>
                </c:pt>
                <c:pt idx="538">
                  <c:v>12.221019999999999</c:v>
                </c:pt>
                <c:pt idx="539">
                  <c:v>12.218030000000001</c:v>
                </c:pt>
                <c:pt idx="540">
                  <c:v>12.21495</c:v>
                </c:pt>
                <c:pt idx="541">
                  <c:v>12.21224</c:v>
                </c:pt>
                <c:pt idx="542">
                  <c:v>12.209680000000001</c:v>
                </c:pt>
                <c:pt idx="543">
                  <c:v>12.207140000000001</c:v>
                </c:pt>
                <c:pt idx="544">
                  <c:v>12.204560000000001</c:v>
                </c:pt>
                <c:pt idx="545">
                  <c:v>12.201750000000001</c:v>
                </c:pt>
                <c:pt idx="546">
                  <c:v>12.198700000000001</c:v>
                </c:pt>
                <c:pt idx="547">
                  <c:v>12.19585</c:v>
                </c:pt>
                <c:pt idx="548">
                  <c:v>12.193110000000001</c:v>
                </c:pt>
                <c:pt idx="549">
                  <c:v>12.19064</c:v>
                </c:pt>
                <c:pt idx="550">
                  <c:v>12.187989999999999</c:v>
                </c:pt>
                <c:pt idx="551">
                  <c:v>12.18502</c:v>
                </c:pt>
                <c:pt idx="552">
                  <c:v>12.182309999999999</c:v>
                </c:pt>
                <c:pt idx="553">
                  <c:v>12.179539999999999</c:v>
                </c:pt>
                <c:pt idx="554">
                  <c:v>12.17703</c:v>
                </c:pt>
                <c:pt idx="555">
                  <c:v>12.174429999999999</c:v>
                </c:pt>
                <c:pt idx="556">
                  <c:v>12.17224</c:v>
                </c:pt>
                <c:pt idx="557">
                  <c:v>12.169919999999999</c:v>
                </c:pt>
                <c:pt idx="558">
                  <c:v>12.16737</c:v>
                </c:pt>
                <c:pt idx="559">
                  <c:v>12.16469</c:v>
                </c:pt>
                <c:pt idx="560">
                  <c:v>12.1623</c:v>
                </c:pt>
                <c:pt idx="561">
                  <c:v>12.16005</c:v>
                </c:pt>
                <c:pt idx="562">
                  <c:v>12.157859999999999</c:v>
                </c:pt>
                <c:pt idx="563">
                  <c:v>12.155469999999999</c:v>
                </c:pt>
                <c:pt idx="564">
                  <c:v>12.15273</c:v>
                </c:pt>
                <c:pt idx="565">
                  <c:v>12.150399999999999</c:v>
                </c:pt>
                <c:pt idx="566">
                  <c:v>12.148059999999999</c:v>
                </c:pt>
                <c:pt idx="567">
                  <c:v>12.145390000000001</c:v>
                </c:pt>
                <c:pt idx="568">
                  <c:v>12.142939999999999</c:v>
                </c:pt>
                <c:pt idx="569">
                  <c:v>12.140459999999999</c:v>
                </c:pt>
                <c:pt idx="570">
                  <c:v>12.138059999999999</c:v>
                </c:pt>
                <c:pt idx="571">
                  <c:v>12.13585</c:v>
                </c:pt>
                <c:pt idx="572">
                  <c:v>12.13358</c:v>
                </c:pt>
                <c:pt idx="573">
                  <c:v>12.131180000000001</c:v>
                </c:pt>
                <c:pt idx="574">
                  <c:v>12.12875</c:v>
                </c:pt>
                <c:pt idx="575">
                  <c:v>12.12649</c:v>
                </c:pt>
                <c:pt idx="576">
                  <c:v>12.124370000000001</c:v>
                </c:pt>
                <c:pt idx="577">
                  <c:v>12.12241</c:v>
                </c:pt>
                <c:pt idx="578">
                  <c:v>12.12022</c:v>
                </c:pt>
                <c:pt idx="579">
                  <c:v>12.118259999999999</c:v>
                </c:pt>
                <c:pt idx="580">
                  <c:v>12.11618</c:v>
                </c:pt>
                <c:pt idx="581">
                  <c:v>12.11389</c:v>
                </c:pt>
                <c:pt idx="582">
                  <c:v>12.111520000000001</c:v>
                </c:pt>
                <c:pt idx="583">
                  <c:v>12.109590000000001</c:v>
                </c:pt>
                <c:pt idx="584">
                  <c:v>12.107900000000001</c:v>
                </c:pt>
                <c:pt idx="585">
                  <c:v>12.105980000000001</c:v>
                </c:pt>
                <c:pt idx="586">
                  <c:v>12.10397</c:v>
                </c:pt>
                <c:pt idx="587">
                  <c:v>12.10181</c:v>
                </c:pt>
                <c:pt idx="588">
                  <c:v>12.0999</c:v>
                </c:pt>
                <c:pt idx="589">
                  <c:v>12.09806</c:v>
                </c:pt>
                <c:pt idx="590">
                  <c:v>12.096109999999999</c:v>
                </c:pt>
                <c:pt idx="591">
                  <c:v>12.09409</c:v>
                </c:pt>
                <c:pt idx="592">
                  <c:v>12.09206</c:v>
                </c:pt>
                <c:pt idx="593">
                  <c:v>12.090199999999999</c:v>
                </c:pt>
                <c:pt idx="594">
                  <c:v>12.08812</c:v>
                </c:pt>
                <c:pt idx="595">
                  <c:v>12.085940000000001</c:v>
                </c:pt>
                <c:pt idx="596">
                  <c:v>12.08389</c:v>
                </c:pt>
                <c:pt idx="597">
                  <c:v>12.08201</c:v>
                </c:pt>
                <c:pt idx="598">
                  <c:v>12.08033</c:v>
                </c:pt>
                <c:pt idx="599">
                  <c:v>12.0785</c:v>
                </c:pt>
                <c:pt idx="600">
                  <c:v>12.07691</c:v>
                </c:pt>
                <c:pt idx="601">
                  <c:v>12.075329999999999</c:v>
                </c:pt>
                <c:pt idx="602">
                  <c:v>12.073700000000001</c:v>
                </c:pt>
                <c:pt idx="603">
                  <c:v>12.07179</c:v>
                </c:pt>
                <c:pt idx="604">
                  <c:v>12.069929999999999</c:v>
                </c:pt>
                <c:pt idx="605">
                  <c:v>12.06851</c:v>
                </c:pt>
                <c:pt idx="606">
                  <c:v>12.06695</c:v>
                </c:pt>
                <c:pt idx="607">
                  <c:v>12.065580000000001</c:v>
                </c:pt>
                <c:pt idx="608">
                  <c:v>12.06395</c:v>
                </c:pt>
                <c:pt idx="609">
                  <c:v>12.062139999999999</c:v>
                </c:pt>
                <c:pt idx="610">
                  <c:v>12.06034</c:v>
                </c:pt>
                <c:pt idx="611">
                  <c:v>12.058680000000001</c:v>
                </c:pt>
                <c:pt idx="612">
                  <c:v>12.057219999999999</c:v>
                </c:pt>
                <c:pt idx="613">
                  <c:v>12.056039999999999</c:v>
                </c:pt>
                <c:pt idx="614">
                  <c:v>12.05458</c:v>
                </c:pt>
                <c:pt idx="615">
                  <c:v>12.05294</c:v>
                </c:pt>
                <c:pt idx="616">
                  <c:v>12.05128</c:v>
                </c:pt>
                <c:pt idx="617">
                  <c:v>12.049530000000001</c:v>
                </c:pt>
                <c:pt idx="618">
                  <c:v>12.047800000000001</c:v>
                </c:pt>
                <c:pt idx="619">
                  <c:v>12.04663</c:v>
                </c:pt>
                <c:pt idx="620">
                  <c:v>12.04546</c:v>
                </c:pt>
                <c:pt idx="621">
                  <c:v>12.0441</c:v>
                </c:pt>
                <c:pt idx="622">
                  <c:v>12.042630000000001</c:v>
                </c:pt>
                <c:pt idx="623">
                  <c:v>12.041079999999999</c:v>
                </c:pt>
                <c:pt idx="624">
                  <c:v>12.039759999999999</c:v>
                </c:pt>
                <c:pt idx="625">
                  <c:v>12.03848</c:v>
                </c:pt>
                <c:pt idx="626">
                  <c:v>12.037330000000001</c:v>
                </c:pt>
                <c:pt idx="627">
                  <c:v>12.03612</c:v>
                </c:pt>
                <c:pt idx="628">
                  <c:v>12.035119999999999</c:v>
                </c:pt>
                <c:pt idx="629">
                  <c:v>12.03356</c:v>
                </c:pt>
                <c:pt idx="630">
                  <c:v>12.03195</c:v>
                </c:pt>
                <c:pt idx="631">
                  <c:v>12.030519999999999</c:v>
                </c:pt>
                <c:pt idx="632">
                  <c:v>12.02919</c:v>
                </c:pt>
                <c:pt idx="633">
                  <c:v>12.027710000000001</c:v>
                </c:pt>
                <c:pt idx="634">
                  <c:v>12.02664</c:v>
                </c:pt>
                <c:pt idx="635">
                  <c:v>12.025359999999999</c:v>
                </c:pt>
                <c:pt idx="636">
                  <c:v>12.02402</c:v>
                </c:pt>
                <c:pt idx="637">
                  <c:v>12.0228</c:v>
                </c:pt>
                <c:pt idx="638">
                  <c:v>12.02163</c:v>
                </c:pt>
                <c:pt idx="639">
                  <c:v>12.02064</c:v>
                </c:pt>
                <c:pt idx="640">
                  <c:v>12.019550000000001</c:v>
                </c:pt>
                <c:pt idx="641">
                  <c:v>12.01867</c:v>
                </c:pt>
                <c:pt idx="642">
                  <c:v>12.017659999999999</c:v>
                </c:pt>
                <c:pt idx="643">
                  <c:v>12.01679</c:v>
                </c:pt>
                <c:pt idx="644">
                  <c:v>12.015309999999999</c:v>
                </c:pt>
                <c:pt idx="645">
                  <c:v>12.014139999999999</c:v>
                </c:pt>
                <c:pt idx="646">
                  <c:v>12.0129</c:v>
                </c:pt>
                <c:pt idx="647">
                  <c:v>12.01186</c:v>
                </c:pt>
                <c:pt idx="648">
                  <c:v>12.010289999999999</c:v>
                </c:pt>
                <c:pt idx="649">
                  <c:v>12.008990000000001</c:v>
                </c:pt>
                <c:pt idx="650">
                  <c:v>12.007720000000001</c:v>
                </c:pt>
                <c:pt idx="651">
                  <c:v>12.00651</c:v>
                </c:pt>
                <c:pt idx="652">
                  <c:v>12.005369999999999</c:v>
                </c:pt>
                <c:pt idx="653">
                  <c:v>12.00413</c:v>
                </c:pt>
                <c:pt idx="654">
                  <c:v>12.003170000000001</c:v>
                </c:pt>
                <c:pt idx="655">
                  <c:v>12.002079999999999</c:v>
                </c:pt>
                <c:pt idx="656">
                  <c:v>12.00071</c:v>
                </c:pt>
                <c:pt idx="657">
                  <c:v>11.999309999999999</c:v>
                </c:pt>
                <c:pt idx="658">
                  <c:v>11.998390000000001</c:v>
                </c:pt>
                <c:pt idx="659">
                  <c:v>11.99747</c:v>
                </c:pt>
                <c:pt idx="660">
                  <c:v>11.996689999999999</c:v>
                </c:pt>
                <c:pt idx="661">
                  <c:v>11.995509999999999</c:v>
                </c:pt>
                <c:pt idx="662">
                  <c:v>11.994339999999999</c:v>
                </c:pt>
                <c:pt idx="663">
                  <c:v>11.99324</c:v>
                </c:pt>
                <c:pt idx="664">
                  <c:v>11.99249</c:v>
                </c:pt>
                <c:pt idx="665">
                  <c:v>11.99174</c:v>
                </c:pt>
                <c:pt idx="666">
                  <c:v>11.99113</c:v>
                </c:pt>
                <c:pt idx="667">
                  <c:v>11.990539999999999</c:v>
                </c:pt>
                <c:pt idx="668">
                  <c:v>11.98992</c:v>
                </c:pt>
                <c:pt idx="669">
                  <c:v>11.98892</c:v>
                </c:pt>
                <c:pt idx="670">
                  <c:v>11.98794</c:v>
                </c:pt>
                <c:pt idx="671">
                  <c:v>11.9872</c:v>
                </c:pt>
                <c:pt idx="672">
                  <c:v>11.986409999999999</c:v>
                </c:pt>
                <c:pt idx="673">
                  <c:v>11.985709999999999</c:v>
                </c:pt>
                <c:pt idx="674">
                  <c:v>11.98461</c:v>
                </c:pt>
                <c:pt idx="675">
                  <c:v>11.98349</c:v>
                </c:pt>
                <c:pt idx="676">
                  <c:v>11.9826</c:v>
                </c:pt>
                <c:pt idx="677">
                  <c:v>11.981730000000001</c:v>
                </c:pt>
                <c:pt idx="678">
                  <c:v>11.98086</c:v>
                </c:pt>
                <c:pt idx="679">
                  <c:v>11.98019</c:v>
                </c:pt>
                <c:pt idx="680">
                  <c:v>11.979329999999999</c:v>
                </c:pt>
                <c:pt idx="681">
                  <c:v>11.97861</c:v>
                </c:pt>
                <c:pt idx="682">
                  <c:v>11.977740000000001</c:v>
                </c:pt>
                <c:pt idx="683">
                  <c:v>11.976839999999999</c:v>
                </c:pt>
                <c:pt idx="684">
                  <c:v>11.976129999999999</c:v>
                </c:pt>
                <c:pt idx="685">
                  <c:v>11.975529999999999</c:v>
                </c:pt>
                <c:pt idx="686">
                  <c:v>11.974729999999999</c:v>
                </c:pt>
                <c:pt idx="687">
                  <c:v>11.97396</c:v>
                </c:pt>
                <c:pt idx="688">
                  <c:v>11.97297</c:v>
                </c:pt>
                <c:pt idx="689">
                  <c:v>11.97203</c:v>
                </c:pt>
                <c:pt idx="690">
                  <c:v>11.97138</c:v>
                </c:pt>
                <c:pt idx="691">
                  <c:v>11.97072</c:v>
                </c:pt>
                <c:pt idx="692">
                  <c:v>11.970219999999999</c:v>
                </c:pt>
                <c:pt idx="693">
                  <c:v>11.96973</c:v>
                </c:pt>
                <c:pt idx="694">
                  <c:v>11.96932</c:v>
                </c:pt>
                <c:pt idx="695">
                  <c:v>11.968920000000001</c:v>
                </c:pt>
                <c:pt idx="696">
                  <c:v>11.96843</c:v>
                </c:pt>
                <c:pt idx="697">
                  <c:v>11.96766</c:v>
                </c:pt>
                <c:pt idx="698">
                  <c:v>11.96733</c:v>
                </c:pt>
                <c:pt idx="699">
                  <c:v>11.96706</c:v>
                </c:pt>
                <c:pt idx="700">
                  <c:v>11.96659</c:v>
                </c:pt>
                <c:pt idx="701">
                  <c:v>11.965719999999999</c:v>
                </c:pt>
                <c:pt idx="702">
                  <c:v>11.965159999999999</c:v>
                </c:pt>
                <c:pt idx="703">
                  <c:v>11.964510000000001</c:v>
                </c:pt>
                <c:pt idx="704">
                  <c:v>11.96382</c:v>
                </c:pt>
                <c:pt idx="705">
                  <c:v>11.962949999999999</c:v>
                </c:pt>
                <c:pt idx="706">
                  <c:v>11.96245</c:v>
                </c:pt>
                <c:pt idx="707">
                  <c:v>11.96205</c:v>
                </c:pt>
                <c:pt idx="708">
                  <c:v>11.96106</c:v>
                </c:pt>
                <c:pt idx="709">
                  <c:v>11.960179999999999</c:v>
                </c:pt>
                <c:pt idx="710">
                  <c:v>11.959379999999999</c:v>
                </c:pt>
                <c:pt idx="711">
                  <c:v>11.958959999999999</c:v>
                </c:pt>
                <c:pt idx="712">
                  <c:v>11.95823</c:v>
                </c:pt>
                <c:pt idx="713">
                  <c:v>11.95735</c:v>
                </c:pt>
                <c:pt idx="714">
                  <c:v>11.95635</c:v>
                </c:pt>
                <c:pt idx="715">
                  <c:v>11.955679999999999</c:v>
                </c:pt>
                <c:pt idx="716">
                  <c:v>11.95486</c:v>
                </c:pt>
                <c:pt idx="717">
                  <c:v>11.9543</c:v>
                </c:pt>
                <c:pt idx="718">
                  <c:v>11.9541</c:v>
                </c:pt>
                <c:pt idx="719">
                  <c:v>11.9537</c:v>
                </c:pt>
                <c:pt idx="720">
                  <c:v>11.95316</c:v>
                </c:pt>
                <c:pt idx="721">
                  <c:v>11.95228</c:v>
                </c:pt>
                <c:pt idx="722">
                  <c:v>11.95173</c:v>
                </c:pt>
                <c:pt idx="723">
                  <c:v>11.95134</c:v>
                </c:pt>
                <c:pt idx="724">
                  <c:v>11.950889999999999</c:v>
                </c:pt>
                <c:pt idx="725">
                  <c:v>11.950419999999999</c:v>
                </c:pt>
                <c:pt idx="726">
                  <c:v>11.949960000000001</c:v>
                </c:pt>
                <c:pt idx="727">
                  <c:v>11.94932</c:v>
                </c:pt>
                <c:pt idx="728">
                  <c:v>11.94862</c:v>
                </c:pt>
                <c:pt idx="729">
                  <c:v>11.947760000000001</c:v>
                </c:pt>
                <c:pt idx="730">
                  <c:v>11.94711</c:v>
                </c:pt>
                <c:pt idx="731">
                  <c:v>11.946899999999999</c:v>
                </c:pt>
                <c:pt idx="732">
                  <c:v>11.946339999999999</c:v>
                </c:pt>
                <c:pt idx="733">
                  <c:v>11.94586</c:v>
                </c:pt>
                <c:pt idx="734">
                  <c:v>11.94552</c:v>
                </c:pt>
                <c:pt idx="735">
                  <c:v>11.94501</c:v>
                </c:pt>
                <c:pt idx="736">
                  <c:v>11.94459</c:v>
                </c:pt>
                <c:pt idx="737">
                  <c:v>11.9442</c:v>
                </c:pt>
                <c:pt idx="738">
                  <c:v>11.943860000000001</c:v>
                </c:pt>
                <c:pt idx="739">
                  <c:v>11.943580000000001</c:v>
                </c:pt>
                <c:pt idx="740">
                  <c:v>11.943210000000001</c:v>
                </c:pt>
                <c:pt idx="741">
                  <c:v>11.9427</c:v>
                </c:pt>
                <c:pt idx="742">
                  <c:v>11.94244</c:v>
                </c:pt>
                <c:pt idx="743">
                  <c:v>11.942080000000001</c:v>
                </c:pt>
                <c:pt idx="744">
                  <c:v>11.94145</c:v>
                </c:pt>
                <c:pt idx="745">
                  <c:v>11.94078</c:v>
                </c:pt>
                <c:pt idx="746">
                  <c:v>11.94018</c:v>
                </c:pt>
                <c:pt idx="747">
                  <c:v>11.93975</c:v>
                </c:pt>
                <c:pt idx="748">
                  <c:v>11.93934</c:v>
                </c:pt>
                <c:pt idx="749">
                  <c:v>11.93904</c:v>
                </c:pt>
                <c:pt idx="750">
                  <c:v>11.938969999999999</c:v>
                </c:pt>
                <c:pt idx="751">
                  <c:v>11.938510000000001</c:v>
                </c:pt>
                <c:pt idx="752">
                  <c:v>11.93788</c:v>
                </c:pt>
                <c:pt idx="753">
                  <c:v>11.937340000000001</c:v>
                </c:pt>
                <c:pt idx="754">
                  <c:v>11.93712</c:v>
                </c:pt>
                <c:pt idx="755">
                  <c:v>11.93695</c:v>
                </c:pt>
                <c:pt idx="756">
                  <c:v>11.936540000000001</c:v>
                </c:pt>
                <c:pt idx="757">
                  <c:v>11.9361</c:v>
                </c:pt>
                <c:pt idx="758">
                  <c:v>11.93561</c:v>
                </c:pt>
                <c:pt idx="759">
                  <c:v>11.93501</c:v>
                </c:pt>
                <c:pt idx="760">
                  <c:v>11.93421</c:v>
                </c:pt>
                <c:pt idx="761">
                  <c:v>11.933770000000001</c:v>
                </c:pt>
                <c:pt idx="762">
                  <c:v>11.93347</c:v>
                </c:pt>
                <c:pt idx="763">
                  <c:v>11.933120000000001</c:v>
                </c:pt>
                <c:pt idx="764">
                  <c:v>11.932740000000001</c:v>
                </c:pt>
                <c:pt idx="765">
                  <c:v>11.932309999999999</c:v>
                </c:pt>
                <c:pt idx="766">
                  <c:v>11.93221</c:v>
                </c:pt>
                <c:pt idx="767">
                  <c:v>11.931979999999999</c:v>
                </c:pt>
                <c:pt idx="768">
                  <c:v>11.93153</c:v>
                </c:pt>
                <c:pt idx="769">
                  <c:v>11.931229999999999</c:v>
                </c:pt>
                <c:pt idx="770">
                  <c:v>11.93085</c:v>
                </c:pt>
                <c:pt idx="771">
                  <c:v>11.93046</c:v>
                </c:pt>
                <c:pt idx="772">
                  <c:v>11.930009999999999</c:v>
                </c:pt>
                <c:pt idx="773">
                  <c:v>11.929650000000001</c:v>
                </c:pt>
                <c:pt idx="774">
                  <c:v>11.929259999999999</c:v>
                </c:pt>
                <c:pt idx="775">
                  <c:v>11.92896</c:v>
                </c:pt>
                <c:pt idx="776">
                  <c:v>11.928419999999999</c:v>
                </c:pt>
                <c:pt idx="777">
                  <c:v>11.92803</c:v>
                </c:pt>
                <c:pt idx="778">
                  <c:v>11.927820000000001</c:v>
                </c:pt>
                <c:pt idx="779">
                  <c:v>11.92751</c:v>
                </c:pt>
                <c:pt idx="780">
                  <c:v>11.927350000000001</c:v>
                </c:pt>
                <c:pt idx="781">
                  <c:v>11.92704</c:v>
                </c:pt>
                <c:pt idx="782">
                  <c:v>11.92693</c:v>
                </c:pt>
                <c:pt idx="783">
                  <c:v>11.92671</c:v>
                </c:pt>
                <c:pt idx="784">
                  <c:v>11.92653</c:v>
                </c:pt>
                <c:pt idx="785">
                  <c:v>11.92648</c:v>
                </c:pt>
                <c:pt idx="786">
                  <c:v>11.92638</c:v>
                </c:pt>
                <c:pt idx="787">
                  <c:v>11.925890000000001</c:v>
                </c:pt>
                <c:pt idx="788">
                  <c:v>11.925560000000001</c:v>
                </c:pt>
                <c:pt idx="789">
                  <c:v>11.92529</c:v>
                </c:pt>
                <c:pt idx="790">
                  <c:v>11.92496</c:v>
                </c:pt>
                <c:pt idx="791">
                  <c:v>11.92493</c:v>
                </c:pt>
                <c:pt idx="792">
                  <c:v>11.92464</c:v>
                </c:pt>
                <c:pt idx="793">
                  <c:v>11.92456</c:v>
                </c:pt>
                <c:pt idx="794">
                  <c:v>11.92428</c:v>
                </c:pt>
                <c:pt idx="795">
                  <c:v>11.92388</c:v>
                </c:pt>
                <c:pt idx="796">
                  <c:v>11.92365</c:v>
                </c:pt>
                <c:pt idx="797">
                  <c:v>11.92361</c:v>
                </c:pt>
                <c:pt idx="798">
                  <c:v>11.923489999999999</c:v>
                </c:pt>
                <c:pt idx="799">
                  <c:v>11.92352</c:v>
                </c:pt>
                <c:pt idx="800">
                  <c:v>11.923260000000001</c:v>
                </c:pt>
                <c:pt idx="801">
                  <c:v>11.92292</c:v>
                </c:pt>
                <c:pt idx="802">
                  <c:v>11.922499999999999</c:v>
                </c:pt>
                <c:pt idx="803">
                  <c:v>11.92188</c:v>
                </c:pt>
                <c:pt idx="804">
                  <c:v>11.9214</c:v>
                </c:pt>
                <c:pt idx="805">
                  <c:v>11.921110000000001</c:v>
                </c:pt>
                <c:pt idx="806">
                  <c:v>11.920529999999999</c:v>
                </c:pt>
                <c:pt idx="807">
                  <c:v>11.919840000000001</c:v>
                </c:pt>
                <c:pt idx="808">
                  <c:v>11.919420000000001</c:v>
                </c:pt>
                <c:pt idx="809">
                  <c:v>11.91902</c:v>
                </c:pt>
                <c:pt idx="810">
                  <c:v>11.919040000000001</c:v>
                </c:pt>
                <c:pt idx="811">
                  <c:v>11.91877</c:v>
                </c:pt>
                <c:pt idx="812">
                  <c:v>11.918290000000001</c:v>
                </c:pt>
                <c:pt idx="813">
                  <c:v>11.918100000000001</c:v>
                </c:pt>
                <c:pt idx="814">
                  <c:v>11.91794</c:v>
                </c:pt>
                <c:pt idx="815">
                  <c:v>11.917149999999999</c:v>
                </c:pt>
                <c:pt idx="816">
                  <c:v>11.916840000000001</c:v>
                </c:pt>
                <c:pt idx="817">
                  <c:v>11.91681</c:v>
                </c:pt>
                <c:pt idx="818">
                  <c:v>11.91657</c:v>
                </c:pt>
                <c:pt idx="819">
                  <c:v>11.916180000000001</c:v>
                </c:pt>
                <c:pt idx="820">
                  <c:v>11.915469999999999</c:v>
                </c:pt>
                <c:pt idx="821">
                  <c:v>11.915089999999999</c:v>
                </c:pt>
                <c:pt idx="822">
                  <c:v>11.914910000000001</c:v>
                </c:pt>
                <c:pt idx="823">
                  <c:v>11.91441</c:v>
                </c:pt>
                <c:pt idx="824">
                  <c:v>11.914</c:v>
                </c:pt>
                <c:pt idx="825">
                  <c:v>11.914070000000001</c:v>
                </c:pt>
                <c:pt idx="826">
                  <c:v>11.913880000000001</c:v>
                </c:pt>
                <c:pt idx="827">
                  <c:v>11.91347</c:v>
                </c:pt>
                <c:pt idx="828">
                  <c:v>11.913040000000001</c:v>
                </c:pt>
                <c:pt idx="829">
                  <c:v>11.91236</c:v>
                </c:pt>
                <c:pt idx="830">
                  <c:v>11.911960000000001</c:v>
                </c:pt>
                <c:pt idx="831">
                  <c:v>11.911250000000001</c:v>
                </c:pt>
                <c:pt idx="832">
                  <c:v>11.91076</c:v>
                </c:pt>
                <c:pt idx="833">
                  <c:v>11.91046</c:v>
                </c:pt>
                <c:pt idx="834">
                  <c:v>11.90991</c:v>
                </c:pt>
                <c:pt idx="835">
                  <c:v>11.909380000000001</c:v>
                </c:pt>
                <c:pt idx="836">
                  <c:v>11.90888</c:v>
                </c:pt>
                <c:pt idx="837">
                  <c:v>11.908429999999999</c:v>
                </c:pt>
                <c:pt idx="838">
                  <c:v>11.908160000000001</c:v>
                </c:pt>
                <c:pt idx="839">
                  <c:v>11.908110000000001</c:v>
                </c:pt>
                <c:pt idx="840">
                  <c:v>11.9079</c:v>
                </c:pt>
                <c:pt idx="841">
                  <c:v>11.90799</c:v>
                </c:pt>
                <c:pt idx="842">
                  <c:v>11.90807</c:v>
                </c:pt>
                <c:pt idx="843">
                  <c:v>11.907730000000001</c:v>
                </c:pt>
                <c:pt idx="844">
                  <c:v>11.9076</c:v>
                </c:pt>
                <c:pt idx="845">
                  <c:v>11.907489999999999</c:v>
                </c:pt>
                <c:pt idx="846">
                  <c:v>11.90724</c:v>
                </c:pt>
                <c:pt idx="847">
                  <c:v>11.90732</c:v>
                </c:pt>
                <c:pt idx="848">
                  <c:v>11.90704</c:v>
                </c:pt>
                <c:pt idx="849">
                  <c:v>11.90657</c:v>
                </c:pt>
                <c:pt idx="850">
                  <c:v>11.90648</c:v>
                </c:pt>
                <c:pt idx="851">
                  <c:v>11.90621</c:v>
                </c:pt>
                <c:pt idx="852">
                  <c:v>11.90573</c:v>
                </c:pt>
                <c:pt idx="853">
                  <c:v>11.90588</c:v>
                </c:pt>
                <c:pt idx="854">
                  <c:v>11.90568</c:v>
                </c:pt>
                <c:pt idx="855">
                  <c:v>11.905469999999999</c:v>
                </c:pt>
                <c:pt idx="856">
                  <c:v>11.905250000000001</c:v>
                </c:pt>
                <c:pt idx="857">
                  <c:v>11.90489</c:v>
                </c:pt>
                <c:pt idx="858">
                  <c:v>11.904529999999999</c:v>
                </c:pt>
                <c:pt idx="859">
                  <c:v>11.904439999999999</c:v>
                </c:pt>
                <c:pt idx="860">
                  <c:v>11.904260000000001</c:v>
                </c:pt>
                <c:pt idx="861">
                  <c:v>11.904109999999999</c:v>
                </c:pt>
                <c:pt idx="862">
                  <c:v>11.904070000000001</c:v>
                </c:pt>
                <c:pt idx="863">
                  <c:v>11.903700000000001</c:v>
                </c:pt>
                <c:pt idx="864">
                  <c:v>11.903729999999999</c:v>
                </c:pt>
                <c:pt idx="865">
                  <c:v>11.90375</c:v>
                </c:pt>
                <c:pt idx="866">
                  <c:v>11.90372</c:v>
                </c:pt>
                <c:pt idx="867">
                  <c:v>11.903449999999999</c:v>
                </c:pt>
                <c:pt idx="868">
                  <c:v>11.903359999999999</c:v>
                </c:pt>
                <c:pt idx="869">
                  <c:v>11.90344</c:v>
                </c:pt>
                <c:pt idx="870">
                  <c:v>11.90301</c:v>
                </c:pt>
                <c:pt idx="871">
                  <c:v>11.90268</c:v>
                </c:pt>
                <c:pt idx="872">
                  <c:v>11.90216</c:v>
                </c:pt>
                <c:pt idx="873">
                  <c:v>11.901960000000001</c:v>
                </c:pt>
                <c:pt idx="874">
                  <c:v>11.901770000000001</c:v>
                </c:pt>
                <c:pt idx="875">
                  <c:v>11.90136</c:v>
                </c:pt>
                <c:pt idx="876">
                  <c:v>11.90122</c:v>
                </c:pt>
                <c:pt idx="877">
                  <c:v>11.90132</c:v>
                </c:pt>
                <c:pt idx="878">
                  <c:v>11.901400000000001</c:v>
                </c:pt>
                <c:pt idx="879">
                  <c:v>11.90113</c:v>
                </c:pt>
                <c:pt idx="880">
                  <c:v>11.90133</c:v>
                </c:pt>
                <c:pt idx="881">
                  <c:v>11.901300000000001</c:v>
                </c:pt>
                <c:pt idx="882">
                  <c:v>11.90141</c:v>
                </c:pt>
                <c:pt idx="883">
                  <c:v>11.90124</c:v>
                </c:pt>
                <c:pt idx="884">
                  <c:v>11.900840000000001</c:v>
                </c:pt>
                <c:pt idx="885">
                  <c:v>11.9008</c:v>
                </c:pt>
                <c:pt idx="886">
                  <c:v>11.90082</c:v>
                </c:pt>
                <c:pt idx="887">
                  <c:v>11.90063</c:v>
                </c:pt>
                <c:pt idx="888">
                  <c:v>11.900370000000001</c:v>
                </c:pt>
                <c:pt idx="889">
                  <c:v>11.900219999999999</c:v>
                </c:pt>
                <c:pt idx="890">
                  <c:v>11.89995</c:v>
                </c:pt>
                <c:pt idx="891">
                  <c:v>11.899800000000001</c:v>
                </c:pt>
                <c:pt idx="892">
                  <c:v>11.89996</c:v>
                </c:pt>
                <c:pt idx="893">
                  <c:v>11.90015</c:v>
                </c:pt>
                <c:pt idx="894">
                  <c:v>11.90016</c:v>
                </c:pt>
                <c:pt idx="895">
                  <c:v>11.9001</c:v>
                </c:pt>
                <c:pt idx="896">
                  <c:v>11.89983</c:v>
                </c:pt>
                <c:pt idx="897">
                  <c:v>11.899520000000001</c:v>
                </c:pt>
                <c:pt idx="898">
                  <c:v>11.89934</c:v>
                </c:pt>
                <c:pt idx="899">
                  <c:v>11.89922</c:v>
                </c:pt>
                <c:pt idx="900">
                  <c:v>11.899150000000001</c:v>
                </c:pt>
                <c:pt idx="901">
                  <c:v>11.899150000000001</c:v>
                </c:pt>
                <c:pt idx="902">
                  <c:v>11.89911</c:v>
                </c:pt>
                <c:pt idx="903">
                  <c:v>11.89893</c:v>
                </c:pt>
                <c:pt idx="904">
                  <c:v>11.89899</c:v>
                </c:pt>
                <c:pt idx="905">
                  <c:v>11.899010000000001</c:v>
                </c:pt>
                <c:pt idx="906">
                  <c:v>11.898899999999999</c:v>
                </c:pt>
                <c:pt idx="907">
                  <c:v>11.898899999999999</c:v>
                </c:pt>
                <c:pt idx="908">
                  <c:v>11.898949999999999</c:v>
                </c:pt>
                <c:pt idx="909">
                  <c:v>11.89917</c:v>
                </c:pt>
                <c:pt idx="910">
                  <c:v>11.89913</c:v>
                </c:pt>
                <c:pt idx="911">
                  <c:v>11.89894</c:v>
                </c:pt>
                <c:pt idx="912">
                  <c:v>11.89874</c:v>
                </c:pt>
                <c:pt idx="913">
                  <c:v>11.89864</c:v>
                </c:pt>
                <c:pt idx="914">
                  <c:v>11.89873</c:v>
                </c:pt>
                <c:pt idx="915">
                  <c:v>11.89856</c:v>
                </c:pt>
                <c:pt idx="916">
                  <c:v>11.898619999999999</c:v>
                </c:pt>
                <c:pt idx="917">
                  <c:v>11.898820000000001</c:v>
                </c:pt>
                <c:pt idx="918">
                  <c:v>11.899050000000001</c:v>
                </c:pt>
                <c:pt idx="919">
                  <c:v>11.89883</c:v>
                </c:pt>
                <c:pt idx="920">
                  <c:v>11.89878</c:v>
                </c:pt>
                <c:pt idx="921">
                  <c:v>11.898910000000001</c:v>
                </c:pt>
                <c:pt idx="922">
                  <c:v>11.898910000000001</c:v>
                </c:pt>
                <c:pt idx="923">
                  <c:v>11.899100000000001</c:v>
                </c:pt>
                <c:pt idx="924">
                  <c:v>11.899010000000001</c:v>
                </c:pt>
                <c:pt idx="925">
                  <c:v>11.899279999999999</c:v>
                </c:pt>
                <c:pt idx="926">
                  <c:v>11.89949</c:v>
                </c:pt>
                <c:pt idx="927">
                  <c:v>11.899380000000001</c:v>
                </c:pt>
                <c:pt idx="928">
                  <c:v>11.899319999999999</c:v>
                </c:pt>
                <c:pt idx="929">
                  <c:v>11.89954</c:v>
                </c:pt>
                <c:pt idx="930">
                  <c:v>11.89987</c:v>
                </c:pt>
                <c:pt idx="931">
                  <c:v>11.89995</c:v>
                </c:pt>
                <c:pt idx="932">
                  <c:v>11.899940000000001</c:v>
                </c:pt>
                <c:pt idx="933">
                  <c:v>11.89981</c:v>
                </c:pt>
                <c:pt idx="934">
                  <c:v>11.899839999999999</c:v>
                </c:pt>
                <c:pt idx="935">
                  <c:v>11.899620000000001</c:v>
                </c:pt>
                <c:pt idx="936">
                  <c:v>11.899710000000001</c:v>
                </c:pt>
                <c:pt idx="937">
                  <c:v>11.900090000000001</c:v>
                </c:pt>
                <c:pt idx="938">
                  <c:v>11.900219999999999</c:v>
                </c:pt>
                <c:pt idx="939">
                  <c:v>11.90016</c:v>
                </c:pt>
                <c:pt idx="940">
                  <c:v>11.90019</c:v>
                </c:pt>
                <c:pt idx="941">
                  <c:v>11.90024</c:v>
                </c:pt>
                <c:pt idx="942">
                  <c:v>11.900370000000001</c:v>
                </c:pt>
                <c:pt idx="943">
                  <c:v>11.900639999999999</c:v>
                </c:pt>
                <c:pt idx="944">
                  <c:v>11.9009</c:v>
                </c:pt>
                <c:pt idx="945">
                  <c:v>11.900930000000001</c:v>
                </c:pt>
                <c:pt idx="946">
                  <c:v>11.90082</c:v>
                </c:pt>
                <c:pt idx="947">
                  <c:v>11.900880000000001</c:v>
                </c:pt>
                <c:pt idx="948">
                  <c:v>11.90076</c:v>
                </c:pt>
                <c:pt idx="949">
                  <c:v>11.90085</c:v>
                </c:pt>
                <c:pt idx="950">
                  <c:v>11.900740000000001</c:v>
                </c:pt>
                <c:pt idx="951">
                  <c:v>11.90081</c:v>
                </c:pt>
                <c:pt idx="952">
                  <c:v>11.90081</c:v>
                </c:pt>
                <c:pt idx="953">
                  <c:v>11.900790000000001</c:v>
                </c:pt>
                <c:pt idx="954">
                  <c:v>11.90082</c:v>
                </c:pt>
                <c:pt idx="955">
                  <c:v>11.901350000000001</c:v>
                </c:pt>
                <c:pt idx="956">
                  <c:v>11.9018</c:v>
                </c:pt>
                <c:pt idx="957">
                  <c:v>11.90199</c:v>
                </c:pt>
                <c:pt idx="958">
                  <c:v>11.90241</c:v>
                </c:pt>
                <c:pt idx="959">
                  <c:v>11.90254</c:v>
                </c:pt>
                <c:pt idx="960">
                  <c:v>11.9025</c:v>
                </c:pt>
                <c:pt idx="961">
                  <c:v>11.90244</c:v>
                </c:pt>
                <c:pt idx="962">
                  <c:v>11.9025</c:v>
                </c:pt>
                <c:pt idx="963">
                  <c:v>11.90278</c:v>
                </c:pt>
                <c:pt idx="964">
                  <c:v>11.90288</c:v>
                </c:pt>
                <c:pt idx="965">
                  <c:v>11.902659999999999</c:v>
                </c:pt>
                <c:pt idx="966">
                  <c:v>11.902240000000001</c:v>
                </c:pt>
                <c:pt idx="967">
                  <c:v>11.901859999999999</c:v>
                </c:pt>
                <c:pt idx="968">
                  <c:v>11.90146</c:v>
                </c:pt>
                <c:pt idx="969">
                  <c:v>11.901400000000001</c:v>
                </c:pt>
                <c:pt idx="970">
                  <c:v>11.90157</c:v>
                </c:pt>
                <c:pt idx="971">
                  <c:v>11.90165</c:v>
                </c:pt>
                <c:pt idx="972">
                  <c:v>11.90165</c:v>
                </c:pt>
                <c:pt idx="973">
                  <c:v>11.90151</c:v>
                </c:pt>
                <c:pt idx="974">
                  <c:v>11.90151</c:v>
                </c:pt>
                <c:pt idx="975">
                  <c:v>11.90152</c:v>
                </c:pt>
                <c:pt idx="976">
                  <c:v>11.90178</c:v>
                </c:pt>
                <c:pt idx="977">
                  <c:v>11.901949999999999</c:v>
                </c:pt>
                <c:pt idx="978">
                  <c:v>11.902340000000001</c:v>
                </c:pt>
                <c:pt idx="979">
                  <c:v>11.90227</c:v>
                </c:pt>
                <c:pt idx="980">
                  <c:v>11.902189999999999</c:v>
                </c:pt>
                <c:pt idx="981">
                  <c:v>11.902139999999999</c:v>
                </c:pt>
                <c:pt idx="982">
                  <c:v>11.90226</c:v>
                </c:pt>
                <c:pt idx="983">
                  <c:v>11.902010000000001</c:v>
                </c:pt>
                <c:pt idx="984">
                  <c:v>11.90188</c:v>
                </c:pt>
                <c:pt idx="985">
                  <c:v>11.901949999999999</c:v>
                </c:pt>
                <c:pt idx="986">
                  <c:v>11.901949999999999</c:v>
                </c:pt>
                <c:pt idx="987">
                  <c:v>11.90213</c:v>
                </c:pt>
                <c:pt idx="988">
                  <c:v>11.901910000000001</c:v>
                </c:pt>
                <c:pt idx="989">
                  <c:v>11.90204</c:v>
                </c:pt>
                <c:pt idx="990">
                  <c:v>11.90217</c:v>
                </c:pt>
                <c:pt idx="991">
                  <c:v>11.902430000000001</c:v>
                </c:pt>
                <c:pt idx="992">
                  <c:v>11.90254</c:v>
                </c:pt>
                <c:pt idx="993">
                  <c:v>11.90283</c:v>
                </c:pt>
                <c:pt idx="994">
                  <c:v>11.902950000000001</c:v>
                </c:pt>
                <c:pt idx="995">
                  <c:v>11.90287</c:v>
                </c:pt>
                <c:pt idx="996">
                  <c:v>11.902749999999999</c:v>
                </c:pt>
                <c:pt idx="997">
                  <c:v>11.90259</c:v>
                </c:pt>
                <c:pt idx="998">
                  <c:v>11.90282</c:v>
                </c:pt>
                <c:pt idx="999">
                  <c:v>11.90302</c:v>
                </c:pt>
                <c:pt idx="1000">
                  <c:v>11.9031</c:v>
                </c:pt>
                <c:pt idx="1001">
                  <c:v>11.9032</c:v>
                </c:pt>
                <c:pt idx="1002">
                  <c:v>11.90315</c:v>
                </c:pt>
                <c:pt idx="1003">
                  <c:v>11.90316</c:v>
                </c:pt>
                <c:pt idx="1004">
                  <c:v>11.9032</c:v>
                </c:pt>
                <c:pt idx="1005">
                  <c:v>11.903420000000001</c:v>
                </c:pt>
                <c:pt idx="1006">
                  <c:v>11.90381</c:v>
                </c:pt>
                <c:pt idx="1007">
                  <c:v>11.904210000000001</c:v>
                </c:pt>
                <c:pt idx="1008">
                  <c:v>11.90441</c:v>
                </c:pt>
                <c:pt idx="1009">
                  <c:v>11.90442</c:v>
                </c:pt>
                <c:pt idx="1010">
                  <c:v>11.904489999999999</c:v>
                </c:pt>
                <c:pt idx="1011">
                  <c:v>11.904400000000001</c:v>
                </c:pt>
                <c:pt idx="1012">
                  <c:v>11.90462</c:v>
                </c:pt>
                <c:pt idx="1013">
                  <c:v>11.904859999999999</c:v>
                </c:pt>
                <c:pt idx="1014">
                  <c:v>11.90507</c:v>
                </c:pt>
                <c:pt idx="1015">
                  <c:v>11.90522</c:v>
                </c:pt>
                <c:pt idx="1016">
                  <c:v>11.90512</c:v>
                </c:pt>
                <c:pt idx="1017">
                  <c:v>11.904820000000001</c:v>
                </c:pt>
                <c:pt idx="1018">
                  <c:v>11.90476</c:v>
                </c:pt>
                <c:pt idx="1019">
                  <c:v>11.90497</c:v>
                </c:pt>
                <c:pt idx="1020">
                  <c:v>11.90493</c:v>
                </c:pt>
                <c:pt idx="1021">
                  <c:v>11.904859999999999</c:v>
                </c:pt>
                <c:pt idx="1022">
                  <c:v>11.905010000000001</c:v>
                </c:pt>
                <c:pt idx="1023">
                  <c:v>11.90509</c:v>
                </c:pt>
                <c:pt idx="1024">
                  <c:v>11.90527</c:v>
                </c:pt>
                <c:pt idx="1025">
                  <c:v>11.905099999999999</c:v>
                </c:pt>
                <c:pt idx="1026">
                  <c:v>11.90502</c:v>
                </c:pt>
                <c:pt idx="1027">
                  <c:v>11.905189999999999</c:v>
                </c:pt>
                <c:pt idx="1028">
                  <c:v>11.905139999999999</c:v>
                </c:pt>
                <c:pt idx="1029">
                  <c:v>11.905139999999999</c:v>
                </c:pt>
                <c:pt idx="1030">
                  <c:v>11.905390000000001</c:v>
                </c:pt>
                <c:pt idx="1031">
                  <c:v>11.90578</c:v>
                </c:pt>
                <c:pt idx="1032">
                  <c:v>11.90573</c:v>
                </c:pt>
                <c:pt idx="1033">
                  <c:v>11.90544</c:v>
                </c:pt>
                <c:pt idx="1034">
                  <c:v>11.905150000000001</c:v>
                </c:pt>
                <c:pt idx="1035">
                  <c:v>11.905239999999999</c:v>
                </c:pt>
                <c:pt idx="1036">
                  <c:v>11.90535</c:v>
                </c:pt>
                <c:pt idx="1037">
                  <c:v>11.90545</c:v>
                </c:pt>
                <c:pt idx="1038">
                  <c:v>11.905519999999999</c:v>
                </c:pt>
                <c:pt idx="1039">
                  <c:v>11.905419999999999</c:v>
                </c:pt>
                <c:pt idx="1040">
                  <c:v>11.905379999999999</c:v>
                </c:pt>
                <c:pt idx="1041">
                  <c:v>11.905279999999999</c:v>
                </c:pt>
                <c:pt idx="1042">
                  <c:v>11.90527</c:v>
                </c:pt>
                <c:pt idx="1043">
                  <c:v>11.90541</c:v>
                </c:pt>
                <c:pt idx="1044">
                  <c:v>11.90541</c:v>
                </c:pt>
                <c:pt idx="1045">
                  <c:v>11.90537</c:v>
                </c:pt>
                <c:pt idx="1046">
                  <c:v>11.90537</c:v>
                </c:pt>
                <c:pt idx="1047">
                  <c:v>11.905189999999999</c:v>
                </c:pt>
                <c:pt idx="1048">
                  <c:v>11.9049</c:v>
                </c:pt>
                <c:pt idx="1049">
                  <c:v>11.90474</c:v>
                </c:pt>
                <c:pt idx="1050">
                  <c:v>11.904669999999999</c:v>
                </c:pt>
                <c:pt idx="1051">
                  <c:v>11.904769999999999</c:v>
                </c:pt>
                <c:pt idx="1052">
                  <c:v>11.904769999999999</c:v>
                </c:pt>
                <c:pt idx="1053">
                  <c:v>11.904579999999999</c:v>
                </c:pt>
                <c:pt idx="1054">
                  <c:v>11.90457</c:v>
                </c:pt>
                <c:pt idx="1055">
                  <c:v>11.90455</c:v>
                </c:pt>
                <c:pt idx="1056">
                  <c:v>11.904590000000001</c:v>
                </c:pt>
                <c:pt idx="1057">
                  <c:v>11.90476</c:v>
                </c:pt>
                <c:pt idx="1058">
                  <c:v>11.90475</c:v>
                </c:pt>
                <c:pt idx="1059">
                  <c:v>11.9048</c:v>
                </c:pt>
                <c:pt idx="1060">
                  <c:v>11.904870000000001</c:v>
                </c:pt>
                <c:pt idx="1061">
                  <c:v>11.9048</c:v>
                </c:pt>
                <c:pt idx="1062">
                  <c:v>11.90476</c:v>
                </c:pt>
                <c:pt idx="1063">
                  <c:v>11.90494</c:v>
                </c:pt>
                <c:pt idx="1064">
                  <c:v>11.90518</c:v>
                </c:pt>
                <c:pt idx="1065">
                  <c:v>11.90549</c:v>
                </c:pt>
                <c:pt idx="1066">
                  <c:v>11.90546</c:v>
                </c:pt>
                <c:pt idx="1067">
                  <c:v>11.905340000000001</c:v>
                </c:pt>
                <c:pt idx="1068">
                  <c:v>11.905559999999999</c:v>
                </c:pt>
                <c:pt idx="1069">
                  <c:v>11.90545</c:v>
                </c:pt>
                <c:pt idx="1070">
                  <c:v>11.905530000000001</c:v>
                </c:pt>
                <c:pt idx="1071">
                  <c:v>11.905760000000001</c:v>
                </c:pt>
                <c:pt idx="1072">
                  <c:v>11.90588</c:v>
                </c:pt>
                <c:pt idx="1073">
                  <c:v>11.90615</c:v>
                </c:pt>
                <c:pt idx="1074">
                  <c:v>11.90601</c:v>
                </c:pt>
                <c:pt idx="1075">
                  <c:v>11.90577</c:v>
                </c:pt>
                <c:pt idx="1076">
                  <c:v>11.90583</c:v>
                </c:pt>
                <c:pt idx="1077">
                  <c:v>11.90588</c:v>
                </c:pt>
                <c:pt idx="1078">
                  <c:v>11.90612</c:v>
                </c:pt>
                <c:pt idx="1079">
                  <c:v>11.90648</c:v>
                </c:pt>
                <c:pt idx="1080">
                  <c:v>11.90659</c:v>
                </c:pt>
                <c:pt idx="1081">
                  <c:v>11.906510000000001</c:v>
                </c:pt>
                <c:pt idx="1082">
                  <c:v>11.906739999999999</c:v>
                </c:pt>
                <c:pt idx="1083">
                  <c:v>11.90686</c:v>
                </c:pt>
                <c:pt idx="1084">
                  <c:v>11.9068</c:v>
                </c:pt>
                <c:pt idx="1085">
                  <c:v>11.906840000000001</c:v>
                </c:pt>
                <c:pt idx="1086">
                  <c:v>11.90681</c:v>
                </c:pt>
                <c:pt idx="1087">
                  <c:v>11.906790000000001</c:v>
                </c:pt>
                <c:pt idx="1088">
                  <c:v>11.90677</c:v>
                </c:pt>
                <c:pt idx="1089">
                  <c:v>11.906779999999999</c:v>
                </c:pt>
                <c:pt idx="1090">
                  <c:v>11.9068</c:v>
                </c:pt>
                <c:pt idx="1091">
                  <c:v>11.907120000000001</c:v>
                </c:pt>
                <c:pt idx="1092">
                  <c:v>11.90724</c:v>
                </c:pt>
                <c:pt idx="1093">
                  <c:v>11.90719</c:v>
                </c:pt>
                <c:pt idx="1094">
                  <c:v>11.90743</c:v>
                </c:pt>
                <c:pt idx="1095">
                  <c:v>11.907590000000001</c:v>
                </c:pt>
                <c:pt idx="1096">
                  <c:v>11.908099999999999</c:v>
                </c:pt>
                <c:pt idx="1097">
                  <c:v>11.90856</c:v>
                </c:pt>
                <c:pt idx="1098">
                  <c:v>11.90875</c:v>
                </c:pt>
                <c:pt idx="1099">
                  <c:v>11.90882</c:v>
                </c:pt>
                <c:pt idx="1100">
                  <c:v>11.908759999999999</c:v>
                </c:pt>
                <c:pt idx="1101">
                  <c:v>11.908670000000001</c:v>
                </c:pt>
                <c:pt idx="1102">
                  <c:v>11.90859</c:v>
                </c:pt>
                <c:pt idx="1103">
                  <c:v>11.90868</c:v>
                </c:pt>
                <c:pt idx="1104">
                  <c:v>11.90889</c:v>
                </c:pt>
                <c:pt idx="1105">
                  <c:v>11.90907</c:v>
                </c:pt>
                <c:pt idx="1106">
                  <c:v>11.90884</c:v>
                </c:pt>
                <c:pt idx="1107">
                  <c:v>11.90875</c:v>
                </c:pt>
                <c:pt idx="1108">
                  <c:v>11.908810000000001</c:v>
                </c:pt>
                <c:pt idx="1109">
                  <c:v>11.90898</c:v>
                </c:pt>
                <c:pt idx="1110">
                  <c:v>11.90921</c:v>
                </c:pt>
                <c:pt idx="1111">
                  <c:v>11.909380000000001</c:v>
                </c:pt>
                <c:pt idx="1112">
                  <c:v>11.909420000000001</c:v>
                </c:pt>
                <c:pt idx="1113">
                  <c:v>11.9094</c:v>
                </c:pt>
                <c:pt idx="1114">
                  <c:v>11.909549999999999</c:v>
                </c:pt>
                <c:pt idx="1115">
                  <c:v>11.909739999999999</c:v>
                </c:pt>
                <c:pt idx="1116">
                  <c:v>11.910130000000001</c:v>
                </c:pt>
                <c:pt idx="1117">
                  <c:v>11.91039</c:v>
                </c:pt>
                <c:pt idx="1118">
                  <c:v>11.91032</c:v>
                </c:pt>
                <c:pt idx="1119">
                  <c:v>11.910360000000001</c:v>
                </c:pt>
                <c:pt idx="1120">
                  <c:v>11.91042</c:v>
                </c:pt>
                <c:pt idx="1121">
                  <c:v>11.91051</c:v>
                </c:pt>
                <c:pt idx="1122">
                  <c:v>11.910880000000001</c:v>
                </c:pt>
                <c:pt idx="1123">
                  <c:v>11.911110000000001</c:v>
                </c:pt>
                <c:pt idx="1124">
                  <c:v>11.91108</c:v>
                </c:pt>
                <c:pt idx="1125">
                  <c:v>11.91126</c:v>
                </c:pt>
                <c:pt idx="1126">
                  <c:v>11.91128</c:v>
                </c:pt>
                <c:pt idx="1127">
                  <c:v>11.91142</c:v>
                </c:pt>
                <c:pt idx="1128">
                  <c:v>11.911799999999999</c:v>
                </c:pt>
                <c:pt idx="1129">
                  <c:v>11.911960000000001</c:v>
                </c:pt>
                <c:pt idx="1130">
                  <c:v>11.912269999999999</c:v>
                </c:pt>
                <c:pt idx="1131">
                  <c:v>11.912559999999999</c:v>
                </c:pt>
                <c:pt idx="1132">
                  <c:v>11.91278</c:v>
                </c:pt>
                <c:pt idx="1133">
                  <c:v>11.91306</c:v>
                </c:pt>
                <c:pt idx="1134">
                  <c:v>11.913320000000001</c:v>
                </c:pt>
                <c:pt idx="1135">
                  <c:v>11.91347</c:v>
                </c:pt>
                <c:pt idx="1136">
                  <c:v>11.91361</c:v>
                </c:pt>
                <c:pt idx="1137">
                  <c:v>11.913600000000001</c:v>
                </c:pt>
                <c:pt idx="1138">
                  <c:v>11.91366</c:v>
                </c:pt>
                <c:pt idx="1139">
                  <c:v>11.91375</c:v>
                </c:pt>
                <c:pt idx="1140">
                  <c:v>11.91381</c:v>
                </c:pt>
                <c:pt idx="1141">
                  <c:v>11.913819999999999</c:v>
                </c:pt>
                <c:pt idx="1142">
                  <c:v>11.913819999999999</c:v>
                </c:pt>
                <c:pt idx="1143">
                  <c:v>11.91386</c:v>
                </c:pt>
                <c:pt idx="1144">
                  <c:v>11.913970000000001</c:v>
                </c:pt>
                <c:pt idx="1145">
                  <c:v>11.914160000000001</c:v>
                </c:pt>
                <c:pt idx="1146">
                  <c:v>11.9147</c:v>
                </c:pt>
                <c:pt idx="1147">
                  <c:v>11.91507</c:v>
                </c:pt>
                <c:pt idx="1148">
                  <c:v>11.91539</c:v>
                </c:pt>
                <c:pt idx="1149">
                  <c:v>11.91572</c:v>
                </c:pt>
                <c:pt idx="1150">
                  <c:v>11.915839999999999</c:v>
                </c:pt>
                <c:pt idx="1151">
                  <c:v>11.91588</c:v>
                </c:pt>
                <c:pt idx="1152">
                  <c:v>11.915800000000001</c:v>
                </c:pt>
                <c:pt idx="1153">
                  <c:v>11.91586</c:v>
                </c:pt>
                <c:pt idx="1154">
                  <c:v>11.91629</c:v>
                </c:pt>
                <c:pt idx="1155">
                  <c:v>11.916449999999999</c:v>
                </c:pt>
                <c:pt idx="1156">
                  <c:v>11.91629</c:v>
                </c:pt>
                <c:pt idx="1157">
                  <c:v>11.916370000000001</c:v>
                </c:pt>
                <c:pt idx="1158">
                  <c:v>11.91652</c:v>
                </c:pt>
                <c:pt idx="1159">
                  <c:v>11.91681</c:v>
                </c:pt>
                <c:pt idx="1160">
                  <c:v>11.916969999999999</c:v>
                </c:pt>
                <c:pt idx="1161">
                  <c:v>11.917249999999999</c:v>
                </c:pt>
                <c:pt idx="1162">
                  <c:v>11.917630000000001</c:v>
                </c:pt>
                <c:pt idx="1163">
                  <c:v>11.91798</c:v>
                </c:pt>
                <c:pt idx="1164">
                  <c:v>11.91818</c:v>
                </c:pt>
                <c:pt idx="1165">
                  <c:v>11.918340000000001</c:v>
                </c:pt>
                <c:pt idx="1166">
                  <c:v>11.91855</c:v>
                </c:pt>
                <c:pt idx="1167">
                  <c:v>11.91854</c:v>
                </c:pt>
                <c:pt idx="1168">
                  <c:v>11.91878</c:v>
                </c:pt>
                <c:pt idx="1169">
                  <c:v>11.91907</c:v>
                </c:pt>
                <c:pt idx="1170">
                  <c:v>11.919420000000001</c:v>
                </c:pt>
                <c:pt idx="1171">
                  <c:v>11.91962</c:v>
                </c:pt>
                <c:pt idx="1172">
                  <c:v>11.91982</c:v>
                </c:pt>
                <c:pt idx="1173">
                  <c:v>11.92008</c:v>
                </c:pt>
                <c:pt idx="1174">
                  <c:v>11.920210000000001</c:v>
                </c:pt>
                <c:pt idx="1175">
                  <c:v>11.920349999999999</c:v>
                </c:pt>
                <c:pt idx="1176">
                  <c:v>11.92041</c:v>
                </c:pt>
                <c:pt idx="1177">
                  <c:v>11.920999999999999</c:v>
                </c:pt>
                <c:pt idx="1178">
                  <c:v>11.921239999999999</c:v>
                </c:pt>
                <c:pt idx="1179">
                  <c:v>11.92137</c:v>
                </c:pt>
                <c:pt idx="1180">
                  <c:v>11.92163</c:v>
                </c:pt>
                <c:pt idx="1181">
                  <c:v>11.922000000000001</c:v>
                </c:pt>
                <c:pt idx="1182">
                  <c:v>11.9223</c:v>
                </c:pt>
                <c:pt idx="1183">
                  <c:v>11.922420000000001</c:v>
                </c:pt>
                <c:pt idx="1184">
                  <c:v>11.922359999999999</c:v>
                </c:pt>
                <c:pt idx="1185">
                  <c:v>11.92254</c:v>
                </c:pt>
                <c:pt idx="1186">
                  <c:v>11.92277</c:v>
                </c:pt>
                <c:pt idx="1187">
                  <c:v>11.922879999999999</c:v>
                </c:pt>
                <c:pt idx="1188">
                  <c:v>11.923109999999999</c:v>
                </c:pt>
                <c:pt idx="1189">
                  <c:v>11.92313</c:v>
                </c:pt>
                <c:pt idx="1190">
                  <c:v>11.923489999999999</c:v>
                </c:pt>
                <c:pt idx="1191">
                  <c:v>11.923719999999999</c:v>
                </c:pt>
                <c:pt idx="1192">
                  <c:v>11.92395</c:v>
                </c:pt>
                <c:pt idx="1193">
                  <c:v>11.924300000000001</c:v>
                </c:pt>
                <c:pt idx="1194">
                  <c:v>11.924759999999999</c:v>
                </c:pt>
                <c:pt idx="1195">
                  <c:v>11.92498</c:v>
                </c:pt>
                <c:pt idx="1196">
                  <c:v>11.92535</c:v>
                </c:pt>
                <c:pt idx="1197">
                  <c:v>11.92558</c:v>
                </c:pt>
                <c:pt idx="1198">
                  <c:v>11.92582</c:v>
                </c:pt>
                <c:pt idx="1199">
                  <c:v>11.926310000000001</c:v>
                </c:pt>
                <c:pt idx="1200">
                  <c:v>11.92632</c:v>
                </c:pt>
                <c:pt idx="1201">
                  <c:v>11.92648</c:v>
                </c:pt>
                <c:pt idx="1202">
                  <c:v>11.926550000000001</c:v>
                </c:pt>
                <c:pt idx="1203">
                  <c:v>11.92671</c:v>
                </c:pt>
                <c:pt idx="1204">
                  <c:v>11.92695</c:v>
                </c:pt>
                <c:pt idx="1205">
                  <c:v>11.92736</c:v>
                </c:pt>
                <c:pt idx="1206">
                  <c:v>11.927530000000001</c:v>
                </c:pt>
                <c:pt idx="1207">
                  <c:v>11.92759</c:v>
                </c:pt>
                <c:pt idx="1208">
                  <c:v>11.9278</c:v>
                </c:pt>
                <c:pt idx="1209">
                  <c:v>11.927720000000001</c:v>
                </c:pt>
                <c:pt idx="1210">
                  <c:v>11.92774</c:v>
                </c:pt>
                <c:pt idx="1211">
                  <c:v>11.92754</c:v>
                </c:pt>
                <c:pt idx="1212">
                  <c:v>11.92761</c:v>
                </c:pt>
                <c:pt idx="1213">
                  <c:v>11.92764</c:v>
                </c:pt>
                <c:pt idx="1214">
                  <c:v>11.92746</c:v>
                </c:pt>
                <c:pt idx="1215">
                  <c:v>11.927339999999999</c:v>
                </c:pt>
                <c:pt idx="1216">
                  <c:v>11.927239999999999</c:v>
                </c:pt>
                <c:pt idx="1217">
                  <c:v>11.92742</c:v>
                </c:pt>
                <c:pt idx="1218">
                  <c:v>11.92751</c:v>
                </c:pt>
                <c:pt idx="1219">
                  <c:v>11.927680000000001</c:v>
                </c:pt>
                <c:pt idx="1220">
                  <c:v>11.927860000000001</c:v>
                </c:pt>
                <c:pt idx="1221">
                  <c:v>11.928419999999999</c:v>
                </c:pt>
                <c:pt idx="1222">
                  <c:v>11.928739999999999</c:v>
                </c:pt>
                <c:pt idx="1223">
                  <c:v>11.928940000000001</c:v>
                </c:pt>
                <c:pt idx="1224">
                  <c:v>11.92933</c:v>
                </c:pt>
                <c:pt idx="1225">
                  <c:v>11.92971</c:v>
                </c:pt>
                <c:pt idx="1226">
                  <c:v>11.930260000000001</c:v>
                </c:pt>
                <c:pt idx="1227">
                  <c:v>11.930490000000001</c:v>
                </c:pt>
                <c:pt idx="1228">
                  <c:v>11.93041</c:v>
                </c:pt>
                <c:pt idx="1229">
                  <c:v>11.930490000000001</c:v>
                </c:pt>
                <c:pt idx="1230">
                  <c:v>11.9307</c:v>
                </c:pt>
                <c:pt idx="1231">
                  <c:v>11.930429999999999</c:v>
                </c:pt>
                <c:pt idx="1232">
                  <c:v>11.930300000000001</c:v>
                </c:pt>
                <c:pt idx="1233">
                  <c:v>11.9305</c:v>
                </c:pt>
                <c:pt idx="1234">
                  <c:v>11.930569999999999</c:v>
                </c:pt>
                <c:pt idx="1235">
                  <c:v>11.930759999999999</c:v>
                </c:pt>
                <c:pt idx="1236">
                  <c:v>11.930680000000001</c:v>
                </c:pt>
                <c:pt idx="1237">
                  <c:v>11.9308</c:v>
                </c:pt>
                <c:pt idx="1238">
                  <c:v>11.93117</c:v>
                </c:pt>
                <c:pt idx="1239">
                  <c:v>11.931520000000001</c:v>
                </c:pt>
                <c:pt idx="1240">
                  <c:v>11.931570000000001</c:v>
                </c:pt>
                <c:pt idx="1241">
                  <c:v>11.93206</c:v>
                </c:pt>
                <c:pt idx="1242">
                  <c:v>11.932510000000001</c:v>
                </c:pt>
                <c:pt idx="1243">
                  <c:v>11.93266</c:v>
                </c:pt>
                <c:pt idx="1244">
                  <c:v>11.93277</c:v>
                </c:pt>
                <c:pt idx="1245">
                  <c:v>11.93282</c:v>
                </c:pt>
                <c:pt idx="1246">
                  <c:v>11.93308</c:v>
                </c:pt>
                <c:pt idx="1247">
                  <c:v>11.93333</c:v>
                </c:pt>
                <c:pt idx="1248">
                  <c:v>11.93361</c:v>
                </c:pt>
                <c:pt idx="1249">
                  <c:v>11.933809999999999</c:v>
                </c:pt>
                <c:pt idx="1250">
                  <c:v>11.93412</c:v>
                </c:pt>
                <c:pt idx="1251">
                  <c:v>11.934229999999999</c:v>
                </c:pt>
                <c:pt idx="1252">
                  <c:v>11.934570000000001</c:v>
                </c:pt>
                <c:pt idx="1253">
                  <c:v>11.93486</c:v>
                </c:pt>
                <c:pt idx="1254">
                  <c:v>11.9352</c:v>
                </c:pt>
                <c:pt idx="1255">
                  <c:v>11.93519</c:v>
                </c:pt>
                <c:pt idx="1256">
                  <c:v>11.9353</c:v>
                </c:pt>
                <c:pt idx="1257">
                  <c:v>11.93533</c:v>
                </c:pt>
                <c:pt idx="1258">
                  <c:v>11.935320000000001</c:v>
                </c:pt>
                <c:pt idx="1259">
                  <c:v>11.9353</c:v>
                </c:pt>
                <c:pt idx="1260">
                  <c:v>11.93535</c:v>
                </c:pt>
                <c:pt idx="1261">
                  <c:v>11.93548</c:v>
                </c:pt>
                <c:pt idx="1262">
                  <c:v>11.93534</c:v>
                </c:pt>
                <c:pt idx="1263">
                  <c:v>11.935280000000001</c:v>
                </c:pt>
                <c:pt idx="1264">
                  <c:v>11.935309999999999</c:v>
                </c:pt>
                <c:pt idx="1265">
                  <c:v>11.93567</c:v>
                </c:pt>
                <c:pt idx="1266">
                  <c:v>11.93572</c:v>
                </c:pt>
                <c:pt idx="1267">
                  <c:v>11.93576</c:v>
                </c:pt>
                <c:pt idx="1268">
                  <c:v>11.935890000000001</c:v>
                </c:pt>
                <c:pt idx="1269">
                  <c:v>11.93596</c:v>
                </c:pt>
                <c:pt idx="1270">
                  <c:v>11.93605</c:v>
                </c:pt>
                <c:pt idx="1271">
                  <c:v>11.9361</c:v>
                </c:pt>
                <c:pt idx="1272">
                  <c:v>11.936120000000001</c:v>
                </c:pt>
                <c:pt idx="1273">
                  <c:v>11.936120000000001</c:v>
                </c:pt>
                <c:pt idx="1274">
                  <c:v>11.93608</c:v>
                </c:pt>
                <c:pt idx="1275">
                  <c:v>11.93596</c:v>
                </c:pt>
                <c:pt idx="1276">
                  <c:v>11.935890000000001</c:v>
                </c:pt>
                <c:pt idx="1277">
                  <c:v>11.9359</c:v>
                </c:pt>
                <c:pt idx="1278">
                  <c:v>11.935650000000001</c:v>
                </c:pt>
                <c:pt idx="1279">
                  <c:v>11.93562</c:v>
                </c:pt>
                <c:pt idx="1280">
                  <c:v>11.93544</c:v>
                </c:pt>
                <c:pt idx="1281">
                  <c:v>11.935510000000001</c:v>
                </c:pt>
                <c:pt idx="1282">
                  <c:v>11.935700000000001</c:v>
                </c:pt>
                <c:pt idx="1283">
                  <c:v>11.935779999999999</c:v>
                </c:pt>
                <c:pt idx="1284">
                  <c:v>11.93613</c:v>
                </c:pt>
                <c:pt idx="1285">
                  <c:v>11.93629</c:v>
                </c:pt>
                <c:pt idx="1286">
                  <c:v>11.936439999999999</c:v>
                </c:pt>
                <c:pt idx="1287">
                  <c:v>11.93661</c:v>
                </c:pt>
                <c:pt idx="1288">
                  <c:v>11.93694</c:v>
                </c:pt>
                <c:pt idx="1289">
                  <c:v>11.937010000000001</c:v>
                </c:pt>
                <c:pt idx="1290">
                  <c:v>11.937279999999999</c:v>
                </c:pt>
                <c:pt idx="1291">
                  <c:v>11.937340000000001</c:v>
                </c:pt>
                <c:pt idx="1292">
                  <c:v>11.93716</c:v>
                </c:pt>
                <c:pt idx="1293">
                  <c:v>11.93722</c:v>
                </c:pt>
                <c:pt idx="1294">
                  <c:v>11.93698</c:v>
                </c:pt>
                <c:pt idx="1295">
                  <c:v>11.936870000000001</c:v>
                </c:pt>
                <c:pt idx="1296">
                  <c:v>11.93666</c:v>
                </c:pt>
                <c:pt idx="1297">
                  <c:v>11.93638</c:v>
                </c:pt>
                <c:pt idx="1298">
                  <c:v>11.936059999999999</c:v>
                </c:pt>
                <c:pt idx="1299">
                  <c:v>11.93605</c:v>
                </c:pt>
                <c:pt idx="1300">
                  <c:v>11.935969999999999</c:v>
                </c:pt>
                <c:pt idx="1301">
                  <c:v>11.93582</c:v>
                </c:pt>
                <c:pt idx="1302">
                  <c:v>11.93567</c:v>
                </c:pt>
                <c:pt idx="1303">
                  <c:v>11.93554</c:v>
                </c:pt>
                <c:pt idx="1304">
                  <c:v>11.935460000000001</c:v>
                </c:pt>
                <c:pt idx="1305">
                  <c:v>11.93539</c:v>
                </c:pt>
                <c:pt idx="1306">
                  <c:v>11.93558</c:v>
                </c:pt>
                <c:pt idx="1307">
                  <c:v>11.935829999999999</c:v>
                </c:pt>
                <c:pt idx="1308">
                  <c:v>11.93614</c:v>
                </c:pt>
                <c:pt idx="1309">
                  <c:v>11.9361</c:v>
                </c:pt>
                <c:pt idx="1310">
                  <c:v>11.936120000000001</c:v>
                </c:pt>
                <c:pt idx="1311">
                  <c:v>11.93618</c:v>
                </c:pt>
                <c:pt idx="1312">
                  <c:v>11.936439999999999</c:v>
                </c:pt>
                <c:pt idx="1313">
                  <c:v>11.936439999999999</c:v>
                </c:pt>
                <c:pt idx="1314">
                  <c:v>11.936389999999999</c:v>
                </c:pt>
                <c:pt idx="1315">
                  <c:v>11.936590000000001</c:v>
                </c:pt>
                <c:pt idx="1316">
                  <c:v>11.93641</c:v>
                </c:pt>
                <c:pt idx="1317">
                  <c:v>11.93605</c:v>
                </c:pt>
                <c:pt idx="1318">
                  <c:v>11.93544</c:v>
                </c:pt>
                <c:pt idx="1319">
                  <c:v>11.93505</c:v>
                </c:pt>
                <c:pt idx="1320">
                  <c:v>11.934839999999999</c:v>
                </c:pt>
                <c:pt idx="1321">
                  <c:v>11.934480000000001</c:v>
                </c:pt>
                <c:pt idx="1322">
                  <c:v>11.933909999999999</c:v>
                </c:pt>
                <c:pt idx="1323">
                  <c:v>11.93357</c:v>
                </c:pt>
                <c:pt idx="1324">
                  <c:v>11.933160000000001</c:v>
                </c:pt>
                <c:pt idx="1325">
                  <c:v>11.93256</c:v>
                </c:pt>
                <c:pt idx="1326">
                  <c:v>11.93228</c:v>
                </c:pt>
                <c:pt idx="1327">
                  <c:v>11.931800000000001</c:v>
                </c:pt>
                <c:pt idx="1328">
                  <c:v>11.93158</c:v>
                </c:pt>
                <c:pt idx="1329">
                  <c:v>11.9313</c:v>
                </c:pt>
                <c:pt idx="1330">
                  <c:v>11.93078</c:v>
                </c:pt>
                <c:pt idx="1331">
                  <c:v>11.93022</c:v>
                </c:pt>
                <c:pt idx="1332">
                  <c:v>11.929819999999999</c:v>
                </c:pt>
                <c:pt idx="1333">
                  <c:v>11.9293</c:v>
                </c:pt>
                <c:pt idx="1334">
                  <c:v>11.92867</c:v>
                </c:pt>
                <c:pt idx="1335">
                  <c:v>11.92801</c:v>
                </c:pt>
                <c:pt idx="1336">
                  <c:v>11.92718</c:v>
                </c:pt>
                <c:pt idx="1337">
                  <c:v>11.92662</c:v>
                </c:pt>
                <c:pt idx="1338">
                  <c:v>11.92604</c:v>
                </c:pt>
                <c:pt idx="1339">
                  <c:v>11.925420000000001</c:v>
                </c:pt>
                <c:pt idx="1340">
                  <c:v>11.924759999999999</c:v>
                </c:pt>
                <c:pt idx="1341">
                  <c:v>11.92435</c:v>
                </c:pt>
                <c:pt idx="1342">
                  <c:v>11.92379</c:v>
                </c:pt>
                <c:pt idx="1343">
                  <c:v>11.923389999999999</c:v>
                </c:pt>
                <c:pt idx="1344">
                  <c:v>11.923109999999999</c:v>
                </c:pt>
                <c:pt idx="1345">
                  <c:v>11.92268</c:v>
                </c:pt>
                <c:pt idx="1346">
                  <c:v>11.922560000000001</c:v>
                </c:pt>
                <c:pt idx="1347">
                  <c:v>11.92224</c:v>
                </c:pt>
                <c:pt idx="1348">
                  <c:v>11.922000000000001</c:v>
                </c:pt>
                <c:pt idx="1349">
                  <c:v>11.921810000000001</c:v>
                </c:pt>
                <c:pt idx="1350">
                  <c:v>11.92164</c:v>
                </c:pt>
                <c:pt idx="1351">
                  <c:v>11.921419999999999</c:v>
                </c:pt>
                <c:pt idx="1352">
                  <c:v>11.921390000000001</c:v>
                </c:pt>
                <c:pt idx="1353">
                  <c:v>11.921469999999999</c:v>
                </c:pt>
                <c:pt idx="1354">
                  <c:v>11.92145</c:v>
                </c:pt>
                <c:pt idx="1355">
                  <c:v>11.921659999999999</c:v>
                </c:pt>
                <c:pt idx="1356">
                  <c:v>11.92155</c:v>
                </c:pt>
                <c:pt idx="1357">
                  <c:v>11.92163</c:v>
                </c:pt>
                <c:pt idx="1358">
                  <c:v>11.92126</c:v>
                </c:pt>
                <c:pt idx="1359">
                  <c:v>11.92108</c:v>
                </c:pt>
                <c:pt idx="1360">
                  <c:v>11.921099999999999</c:v>
                </c:pt>
                <c:pt idx="1361">
                  <c:v>11.92116</c:v>
                </c:pt>
                <c:pt idx="1362">
                  <c:v>11.92104</c:v>
                </c:pt>
                <c:pt idx="1363">
                  <c:v>11.92048</c:v>
                </c:pt>
                <c:pt idx="1364">
                  <c:v>11.92</c:v>
                </c:pt>
                <c:pt idx="1365">
                  <c:v>11.91953</c:v>
                </c:pt>
                <c:pt idx="1366">
                  <c:v>11.919169999999999</c:v>
                </c:pt>
                <c:pt idx="1367">
                  <c:v>11.919079999999999</c:v>
                </c:pt>
                <c:pt idx="1368">
                  <c:v>11.91926</c:v>
                </c:pt>
                <c:pt idx="1369">
                  <c:v>11.919230000000001</c:v>
                </c:pt>
                <c:pt idx="1370">
                  <c:v>11.91888</c:v>
                </c:pt>
                <c:pt idx="1371">
                  <c:v>11.918710000000001</c:v>
                </c:pt>
                <c:pt idx="1372">
                  <c:v>11.9186</c:v>
                </c:pt>
                <c:pt idx="1373">
                  <c:v>11.91869</c:v>
                </c:pt>
                <c:pt idx="1374">
                  <c:v>11.918559999999999</c:v>
                </c:pt>
                <c:pt idx="1375">
                  <c:v>11.918380000000001</c:v>
                </c:pt>
                <c:pt idx="1376">
                  <c:v>11.918480000000001</c:v>
                </c:pt>
                <c:pt idx="1377">
                  <c:v>11.91808</c:v>
                </c:pt>
                <c:pt idx="1378">
                  <c:v>11.91794</c:v>
                </c:pt>
                <c:pt idx="1379">
                  <c:v>11.917809999999999</c:v>
                </c:pt>
                <c:pt idx="1380">
                  <c:v>11.917579999999999</c:v>
                </c:pt>
                <c:pt idx="1381">
                  <c:v>11.91717</c:v>
                </c:pt>
                <c:pt idx="1382">
                  <c:v>11.91696</c:v>
                </c:pt>
                <c:pt idx="1383">
                  <c:v>11.91634</c:v>
                </c:pt>
                <c:pt idx="1384">
                  <c:v>11.91605</c:v>
                </c:pt>
                <c:pt idx="1385">
                  <c:v>11.91568</c:v>
                </c:pt>
                <c:pt idx="1386">
                  <c:v>11.91507</c:v>
                </c:pt>
                <c:pt idx="1387">
                  <c:v>11.914809999999999</c:v>
                </c:pt>
                <c:pt idx="1388">
                  <c:v>11.91445</c:v>
                </c:pt>
                <c:pt idx="1389">
                  <c:v>11.91409</c:v>
                </c:pt>
                <c:pt idx="1390">
                  <c:v>11.913819999999999</c:v>
                </c:pt>
                <c:pt idx="1391">
                  <c:v>11.913500000000001</c:v>
                </c:pt>
                <c:pt idx="1392">
                  <c:v>11.913</c:v>
                </c:pt>
                <c:pt idx="1393">
                  <c:v>11.913019999999999</c:v>
                </c:pt>
                <c:pt idx="1394">
                  <c:v>11.91286</c:v>
                </c:pt>
                <c:pt idx="1395">
                  <c:v>11.912739999999999</c:v>
                </c:pt>
                <c:pt idx="1396">
                  <c:v>11.912649999999999</c:v>
                </c:pt>
                <c:pt idx="1397">
                  <c:v>11.91262</c:v>
                </c:pt>
                <c:pt idx="1398">
                  <c:v>11.91234</c:v>
                </c:pt>
                <c:pt idx="1399">
                  <c:v>11.911960000000001</c:v>
                </c:pt>
                <c:pt idx="1400">
                  <c:v>11.91168</c:v>
                </c:pt>
                <c:pt idx="1401">
                  <c:v>11.91151</c:v>
                </c:pt>
                <c:pt idx="1402">
                  <c:v>11.911239999999999</c:v>
                </c:pt>
                <c:pt idx="1403">
                  <c:v>11.910769999999999</c:v>
                </c:pt>
                <c:pt idx="1404">
                  <c:v>11.91061</c:v>
                </c:pt>
                <c:pt idx="1405">
                  <c:v>11.910299999999999</c:v>
                </c:pt>
                <c:pt idx="1406">
                  <c:v>11.910019999999999</c:v>
                </c:pt>
                <c:pt idx="1407">
                  <c:v>11.909560000000001</c:v>
                </c:pt>
                <c:pt idx="1408">
                  <c:v>11.90915</c:v>
                </c:pt>
                <c:pt idx="1409">
                  <c:v>11.90896</c:v>
                </c:pt>
                <c:pt idx="1410">
                  <c:v>11.908910000000001</c:v>
                </c:pt>
                <c:pt idx="1411">
                  <c:v>11.9087</c:v>
                </c:pt>
                <c:pt idx="1412">
                  <c:v>11.908770000000001</c:v>
                </c:pt>
                <c:pt idx="1413">
                  <c:v>11.90902</c:v>
                </c:pt>
                <c:pt idx="1414">
                  <c:v>11.90896</c:v>
                </c:pt>
                <c:pt idx="1415">
                  <c:v>11.90896</c:v>
                </c:pt>
                <c:pt idx="1416">
                  <c:v>11.90912</c:v>
                </c:pt>
                <c:pt idx="1417">
                  <c:v>11.90921</c:v>
                </c:pt>
                <c:pt idx="1418">
                  <c:v>11.909520000000001</c:v>
                </c:pt>
                <c:pt idx="1419">
                  <c:v>11.90971</c:v>
                </c:pt>
                <c:pt idx="1420">
                  <c:v>11.909800000000001</c:v>
                </c:pt>
                <c:pt idx="1421">
                  <c:v>11.91004</c:v>
                </c:pt>
                <c:pt idx="1422">
                  <c:v>11.91009</c:v>
                </c:pt>
                <c:pt idx="1423">
                  <c:v>11.909990000000001</c:v>
                </c:pt>
                <c:pt idx="1424">
                  <c:v>11.90995</c:v>
                </c:pt>
                <c:pt idx="1425">
                  <c:v>11.910080000000001</c:v>
                </c:pt>
                <c:pt idx="1426">
                  <c:v>11.91011</c:v>
                </c:pt>
                <c:pt idx="1427">
                  <c:v>11.91019</c:v>
                </c:pt>
                <c:pt idx="1428">
                  <c:v>11.91005</c:v>
                </c:pt>
                <c:pt idx="1429">
                  <c:v>11.91005</c:v>
                </c:pt>
                <c:pt idx="1430">
                  <c:v>11.91024</c:v>
                </c:pt>
                <c:pt idx="1431">
                  <c:v>11.91029</c:v>
                </c:pt>
                <c:pt idx="1432">
                  <c:v>11.91037</c:v>
                </c:pt>
                <c:pt idx="1433">
                  <c:v>11.910489999999999</c:v>
                </c:pt>
                <c:pt idx="1434">
                  <c:v>11.910500000000001</c:v>
                </c:pt>
                <c:pt idx="1435">
                  <c:v>11.9107</c:v>
                </c:pt>
                <c:pt idx="1436">
                  <c:v>11.9107</c:v>
                </c:pt>
                <c:pt idx="1437">
                  <c:v>11.911020000000001</c:v>
                </c:pt>
                <c:pt idx="1438">
                  <c:v>11.911379999999999</c:v>
                </c:pt>
                <c:pt idx="1439">
                  <c:v>11.911770000000001</c:v>
                </c:pt>
                <c:pt idx="1440">
                  <c:v>11.911910000000001</c:v>
                </c:pt>
                <c:pt idx="1441">
                  <c:v>11.912269999999999</c:v>
                </c:pt>
                <c:pt idx="1442">
                  <c:v>11.912599999999999</c:v>
                </c:pt>
                <c:pt idx="1443">
                  <c:v>11.912940000000001</c:v>
                </c:pt>
                <c:pt idx="1444">
                  <c:v>11.913629999999999</c:v>
                </c:pt>
                <c:pt idx="1445">
                  <c:v>11.91394</c:v>
                </c:pt>
                <c:pt idx="1446">
                  <c:v>11.914210000000001</c:v>
                </c:pt>
                <c:pt idx="1447">
                  <c:v>11.914289999999999</c:v>
                </c:pt>
                <c:pt idx="1448">
                  <c:v>11.914339999999999</c:v>
                </c:pt>
                <c:pt idx="1449">
                  <c:v>11.91441</c:v>
                </c:pt>
                <c:pt idx="1450">
                  <c:v>11.914759999999999</c:v>
                </c:pt>
                <c:pt idx="1451">
                  <c:v>11.915139999999999</c:v>
                </c:pt>
                <c:pt idx="1452">
                  <c:v>11.915559999999999</c:v>
                </c:pt>
                <c:pt idx="1453">
                  <c:v>11.915940000000001</c:v>
                </c:pt>
                <c:pt idx="1454">
                  <c:v>11.916370000000001</c:v>
                </c:pt>
                <c:pt idx="1455">
                  <c:v>11.916969999999999</c:v>
                </c:pt>
                <c:pt idx="1456">
                  <c:v>11.9178</c:v>
                </c:pt>
                <c:pt idx="1457">
                  <c:v>11.918480000000001</c:v>
                </c:pt>
                <c:pt idx="1458">
                  <c:v>11.919320000000001</c:v>
                </c:pt>
                <c:pt idx="1459">
                  <c:v>11.920349999999999</c:v>
                </c:pt>
                <c:pt idx="1460">
                  <c:v>11.92102</c:v>
                </c:pt>
                <c:pt idx="1461">
                  <c:v>11.921609999999999</c:v>
                </c:pt>
                <c:pt idx="1462">
                  <c:v>11.92224</c:v>
                </c:pt>
                <c:pt idx="1463">
                  <c:v>11.923069999999999</c:v>
                </c:pt>
                <c:pt idx="1464">
                  <c:v>11.92362</c:v>
                </c:pt>
                <c:pt idx="1465">
                  <c:v>11.92445</c:v>
                </c:pt>
                <c:pt idx="1466">
                  <c:v>11.92516</c:v>
                </c:pt>
                <c:pt idx="1467">
                  <c:v>11.92578</c:v>
                </c:pt>
                <c:pt idx="1468">
                  <c:v>11.92647</c:v>
                </c:pt>
                <c:pt idx="1469">
                  <c:v>11.92714</c:v>
                </c:pt>
                <c:pt idx="1470">
                  <c:v>11.92789</c:v>
                </c:pt>
                <c:pt idx="1471">
                  <c:v>11.92848</c:v>
                </c:pt>
                <c:pt idx="1472">
                  <c:v>11.92897</c:v>
                </c:pt>
                <c:pt idx="1473">
                  <c:v>11.92937</c:v>
                </c:pt>
                <c:pt idx="1474">
                  <c:v>11.930059999999999</c:v>
                </c:pt>
                <c:pt idx="1475">
                  <c:v>11.93046</c:v>
                </c:pt>
                <c:pt idx="1476">
                  <c:v>11.93094</c:v>
                </c:pt>
                <c:pt idx="1477">
                  <c:v>11.93174</c:v>
                </c:pt>
                <c:pt idx="1478">
                  <c:v>11.93228</c:v>
                </c:pt>
                <c:pt idx="1479">
                  <c:v>11.932779999999999</c:v>
                </c:pt>
                <c:pt idx="1480">
                  <c:v>11.93351</c:v>
                </c:pt>
                <c:pt idx="1481">
                  <c:v>11.934329999999999</c:v>
                </c:pt>
                <c:pt idx="1482">
                  <c:v>11.935320000000001</c:v>
                </c:pt>
                <c:pt idx="1483">
                  <c:v>11.93629</c:v>
                </c:pt>
                <c:pt idx="1484">
                  <c:v>11.93723</c:v>
                </c:pt>
                <c:pt idx="1485">
                  <c:v>11.93821</c:v>
                </c:pt>
                <c:pt idx="1486">
                  <c:v>11.93918</c:v>
                </c:pt>
                <c:pt idx="1487">
                  <c:v>11.94041</c:v>
                </c:pt>
                <c:pt idx="1488">
                  <c:v>11.941509999999999</c:v>
                </c:pt>
                <c:pt idx="1489">
                  <c:v>11.94256</c:v>
                </c:pt>
                <c:pt idx="1490">
                  <c:v>11.943680000000001</c:v>
                </c:pt>
                <c:pt idx="1491">
                  <c:v>11.944789999999999</c:v>
                </c:pt>
                <c:pt idx="1492">
                  <c:v>11.94586</c:v>
                </c:pt>
                <c:pt idx="1493">
                  <c:v>11.947050000000001</c:v>
                </c:pt>
                <c:pt idx="1494">
                  <c:v>11.948230000000001</c:v>
                </c:pt>
                <c:pt idx="1495">
                  <c:v>11.94936</c:v>
                </c:pt>
                <c:pt idx="1496">
                  <c:v>11.95051</c:v>
                </c:pt>
                <c:pt idx="1497">
                  <c:v>11.95126</c:v>
                </c:pt>
                <c:pt idx="1498">
                  <c:v>11.95242</c:v>
                </c:pt>
                <c:pt idx="1499">
                  <c:v>11.953659999999999</c:v>
                </c:pt>
                <c:pt idx="1500">
                  <c:v>11.95476</c:v>
                </c:pt>
                <c:pt idx="1501">
                  <c:v>11.956099999999999</c:v>
                </c:pt>
                <c:pt idx="1502">
                  <c:v>11.95726</c:v>
                </c:pt>
                <c:pt idx="1503">
                  <c:v>11.95824</c:v>
                </c:pt>
                <c:pt idx="1504">
                  <c:v>11.95926</c:v>
                </c:pt>
                <c:pt idx="1505">
                  <c:v>11.96053</c:v>
                </c:pt>
                <c:pt idx="1506">
                  <c:v>11.96191</c:v>
                </c:pt>
                <c:pt idx="1507">
                  <c:v>11.963480000000001</c:v>
                </c:pt>
                <c:pt idx="1508">
                  <c:v>11.96485</c:v>
                </c:pt>
                <c:pt idx="1509">
                  <c:v>11.96603</c:v>
                </c:pt>
                <c:pt idx="1510">
                  <c:v>11.967309999999999</c:v>
                </c:pt>
                <c:pt idx="1511">
                  <c:v>11.9681</c:v>
                </c:pt>
                <c:pt idx="1512">
                  <c:v>11.969469999999999</c:v>
                </c:pt>
                <c:pt idx="1513">
                  <c:v>11.970890000000001</c:v>
                </c:pt>
                <c:pt idx="1514">
                  <c:v>11.972060000000001</c:v>
                </c:pt>
                <c:pt idx="1515">
                  <c:v>11.973240000000001</c:v>
                </c:pt>
                <c:pt idx="1516">
                  <c:v>11.974500000000001</c:v>
                </c:pt>
                <c:pt idx="1517">
                  <c:v>11.97564</c:v>
                </c:pt>
                <c:pt idx="1518">
                  <c:v>11.97681</c:v>
                </c:pt>
                <c:pt idx="1519">
                  <c:v>11.978059999999999</c:v>
                </c:pt>
                <c:pt idx="1520">
                  <c:v>11.979200000000001</c:v>
                </c:pt>
                <c:pt idx="1521">
                  <c:v>11.98072</c:v>
                </c:pt>
                <c:pt idx="1522">
                  <c:v>11.981949999999999</c:v>
                </c:pt>
                <c:pt idx="1523">
                  <c:v>11.98319</c:v>
                </c:pt>
                <c:pt idx="1524">
                  <c:v>11.984920000000001</c:v>
                </c:pt>
                <c:pt idx="1525">
                  <c:v>11.986269999999999</c:v>
                </c:pt>
                <c:pt idx="1526">
                  <c:v>11.987299999999999</c:v>
                </c:pt>
                <c:pt idx="1527">
                  <c:v>11.988580000000001</c:v>
                </c:pt>
                <c:pt idx="1528">
                  <c:v>11.989940000000001</c:v>
                </c:pt>
                <c:pt idx="1529">
                  <c:v>11.99099</c:v>
                </c:pt>
                <c:pt idx="1530">
                  <c:v>11.992290000000001</c:v>
                </c:pt>
                <c:pt idx="1531">
                  <c:v>11.993460000000001</c:v>
                </c:pt>
                <c:pt idx="1532">
                  <c:v>11.994400000000001</c:v>
                </c:pt>
                <c:pt idx="1533">
                  <c:v>11.99559</c:v>
                </c:pt>
                <c:pt idx="1534">
                  <c:v>11.996560000000001</c:v>
                </c:pt>
                <c:pt idx="1535">
                  <c:v>11.99783</c:v>
                </c:pt>
                <c:pt idx="1536">
                  <c:v>11.999219999999999</c:v>
                </c:pt>
                <c:pt idx="1537">
                  <c:v>12.000389999999999</c:v>
                </c:pt>
                <c:pt idx="1538">
                  <c:v>12.001379999999999</c:v>
                </c:pt>
                <c:pt idx="1539">
                  <c:v>12.00257</c:v>
                </c:pt>
                <c:pt idx="1540">
                  <c:v>12.003439999999999</c:v>
                </c:pt>
                <c:pt idx="1541">
                  <c:v>12.004250000000001</c:v>
                </c:pt>
                <c:pt idx="1542">
                  <c:v>12.005280000000001</c:v>
                </c:pt>
                <c:pt idx="1543">
                  <c:v>12.006019999999999</c:v>
                </c:pt>
                <c:pt idx="1544">
                  <c:v>12.006690000000001</c:v>
                </c:pt>
                <c:pt idx="1545">
                  <c:v>12.007379999999999</c:v>
                </c:pt>
                <c:pt idx="1546">
                  <c:v>12.007899999999999</c:v>
                </c:pt>
                <c:pt idx="1547">
                  <c:v>12.00849</c:v>
                </c:pt>
                <c:pt idx="1548">
                  <c:v>12.009359999999999</c:v>
                </c:pt>
                <c:pt idx="1549">
                  <c:v>12.00991</c:v>
                </c:pt>
                <c:pt idx="1550">
                  <c:v>12.01023</c:v>
                </c:pt>
                <c:pt idx="1551">
                  <c:v>12.01055</c:v>
                </c:pt>
                <c:pt idx="1552">
                  <c:v>12.0107</c:v>
                </c:pt>
                <c:pt idx="1553">
                  <c:v>12.01102</c:v>
                </c:pt>
                <c:pt idx="1554">
                  <c:v>12.01126</c:v>
                </c:pt>
                <c:pt idx="1555">
                  <c:v>12.011340000000001</c:v>
                </c:pt>
                <c:pt idx="1556">
                  <c:v>12.01125</c:v>
                </c:pt>
                <c:pt idx="1557">
                  <c:v>12.01089</c:v>
                </c:pt>
                <c:pt idx="1558">
                  <c:v>12.010350000000001</c:v>
                </c:pt>
                <c:pt idx="1559">
                  <c:v>12.0098</c:v>
                </c:pt>
                <c:pt idx="1560">
                  <c:v>12.009410000000001</c:v>
                </c:pt>
                <c:pt idx="1561">
                  <c:v>12.008929999999999</c:v>
                </c:pt>
                <c:pt idx="1562">
                  <c:v>12.00855</c:v>
                </c:pt>
                <c:pt idx="1563">
                  <c:v>12.00746</c:v>
                </c:pt>
                <c:pt idx="1564">
                  <c:v>12.006030000000001</c:v>
                </c:pt>
                <c:pt idx="1565">
                  <c:v>12.004429999999999</c:v>
                </c:pt>
                <c:pt idx="1566">
                  <c:v>12.003080000000001</c:v>
                </c:pt>
                <c:pt idx="1567">
                  <c:v>12.001799999999999</c:v>
                </c:pt>
                <c:pt idx="1568">
                  <c:v>12.000080000000001</c:v>
                </c:pt>
                <c:pt idx="1569">
                  <c:v>11.99851</c:v>
                </c:pt>
                <c:pt idx="1570">
                  <c:v>11.99682</c:v>
                </c:pt>
                <c:pt idx="1571">
                  <c:v>11.994870000000001</c:v>
                </c:pt>
                <c:pt idx="1572">
                  <c:v>11.99248</c:v>
                </c:pt>
                <c:pt idx="1573">
                  <c:v>11.990259999999999</c:v>
                </c:pt>
                <c:pt idx="1574">
                  <c:v>11.987959999999999</c:v>
                </c:pt>
                <c:pt idx="1575">
                  <c:v>11.98546</c:v>
                </c:pt>
                <c:pt idx="1576">
                  <c:v>11.982839999999999</c:v>
                </c:pt>
                <c:pt idx="1577">
                  <c:v>11.979900000000001</c:v>
                </c:pt>
                <c:pt idx="1578">
                  <c:v>11.97692</c:v>
                </c:pt>
                <c:pt idx="1579">
                  <c:v>11.97376</c:v>
                </c:pt>
                <c:pt idx="1580">
                  <c:v>11.970319999999999</c:v>
                </c:pt>
                <c:pt idx="1581">
                  <c:v>11.96668</c:v>
                </c:pt>
                <c:pt idx="1582">
                  <c:v>11.962809999999999</c:v>
                </c:pt>
                <c:pt idx="1583">
                  <c:v>11.95884</c:v>
                </c:pt>
                <c:pt idx="1584">
                  <c:v>11.95467</c:v>
                </c:pt>
                <c:pt idx="1585">
                  <c:v>11.95054</c:v>
                </c:pt>
                <c:pt idx="1586">
                  <c:v>11.94609</c:v>
                </c:pt>
                <c:pt idx="1587">
                  <c:v>11.94154</c:v>
                </c:pt>
                <c:pt idx="1588">
                  <c:v>11.93689</c:v>
                </c:pt>
                <c:pt idx="1589">
                  <c:v>11.932040000000001</c:v>
                </c:pt>
                <c:pt idx="1590">
                  <c:v>11.92693</c:v>
                </c:pt>
                <c:pt idx="1591">
                  <c:v>11.921670000000001</c:v>
                </c:pt>
                <c:pt idx="1592">
                  <c:v>11.91638</c:v>
                </c:pt>
                <c:pt idx="1593">
                  <c:v>11.91141</c:v>
                </c:pt>
                <c:pt idx="1594">
                  <c:v>11.90615</c:v>
                </c:pt>
                <c:pt idx="1595">
                  <c:v>11.900679999999999</c:v>
                </c:pt>
                <c:pt idx="1596">
                  <c:v>11.89531</c:v>
                </c:pt>
                <c:pt idx="1597">
                  <c:v>11.88974</c:v>
                </c:pt>
                <c:pt idx="1598">
                  <c:v>11.88386</c:v>
                </c:pt>
                <c:pt idx="1599">
                  <c:v>11.878069999999999</c:v>
                </c:pt>
                <c:pt idx="1600">
                  <c:v>11.872159999999999</c:v>
                </c:pt>
                <c:pt idx="1601">
                  <c:v>11.86627</c:v>
                </c:pt>
                <c:pt idx="1602">
                  <c:v>11.860279999999999</c:v>
                </c:pt>
                <c:pt idx="1603">
                  <c:v>11.85361</c:v>
                </c:pt>
                <c:pt idx="1604">
                  <c:v>11.847239999999999</c:v>
                </c:pt>
                <c:pt idx="1605">
                  <c:v>11.84042</c:v>
                </c:pt>
                <c:pt idx="1606">
                  <c:v>11.833170000000001</c:v>
                </c:pt>
                <c:pt idx="1607">
                  <c:v>11.82601</c:v>
                </c:pt>
                <c:pt idx="1608">
                  <c:v>11.819190000000001</c:v>
                </c:pt>
                <c:pt idx="1609">
                  <c:v>11.812189999999999</c:v>
                </c:pt>
                <c:pt idx="1610">
                  <c:v>11.805400000000001</c:v>
                </c:pt>
                <c:pt idx="1611">
                  <c:v>11.79834</c:v>
                </c:pt>
                <c:pt idx="1612">
                  <c:v>11.7912</c:v>
                </c:pt>
                <c:pt idx="1613">
                  <c:v>11.7843</c:v>
                </c:pt>
                <c:pt idx="1614">
                  <c:v>11.777419999999999</c:v>
                </c:pt>
                <c:pt idx="1615">
                  <c:v>11.770619999999999</c:v>
                </c:pt>
                <c:pt idx="1616">
                  <c:v>11.763809999999999</c:v>
                </c:pt>
                <c:pt idx="1617">
                  <c:v>11.757</c:v>
                </c:pt>
                <c:pt idx="1618">
                  <c:v>11.74986</c:v>
                </c:pt>
                <c:pt idx="1619">
                  <c:v>11.742800000000001</c:v>
                </c:pt>
                <c:pt idx="1620">
                  <c:v>11.735799999999999</c:v>
                </c:pt>
                <c:pt idx="1621">
                  <c:v>11.729039999999999</c:v>
                </c:pt>
                <c:pt idx="1622">
                  <c:v>11.72236</c:v>
                </c:pt>
                <c:pt idx="1623">
                  <c:v>11.715680000000001</c:v>
                </c:pt>
                <c:pt idx="1624">
                  <c:v>11.708740000000001</c:v>
                </c:pt>
                <c:pt idx="1625">
                  <c:v>11.70186</c:v>
                </c:pt>
                <c:pt idx="1626">
                  <c:v>11.695040000000001</c:v>
                </c:pt>
                <c:pt idx="1627">
                  <c:v>11.688219999999999</c:v>
                </c:pt>
                <c:pt idx="1628">
                  <c:v>11.681609999999999</c:v>
                </c:pt>
                <c:pt idx="1629">
                  <c:v>11.675050000000001</c:v>
                </c:pt>
                <c:pt idx="1630">
                  <c:v>11.668380000000001</c:v>
                </c:pt>
                <c:pt idx="1631">
                  <c:v>11.661809999999999</c:v>
                </c:pt>
                <c:pt idx="1632">
                  <c:v>11.65536</c:v>
                </c:pt>
                <c:pt idx="1633">
                  <c:v>11.648720000000001</c:v>
                </c:pt>
                <c:pt idx="1634">
                  <c:v>11.64217</c:v>
                </c:pt>
                <c:pt idx="1635">
                  <c:v>11.635870000000001</c:v>
                </c:pt>
                <c:pt idx="1636">
                  <c:v>11.62951</c:v>
                </c:pt>
                <c:pt idx="1637">
                  <c:v>11.62335</c:v>
                </c:pt>
                <c:pt idx="1638">
                  <c:v>11.617089999999999</c:v>
                </c:pt>
                <c:pt idx="1639">
                  <c:v>11.610950000000001</c:v>
                </c:pt>
                <c:pt idx="1640">
                  <c:v>11.60483</c:v>
                </c:pt>
                <c:pt idx="1641">
                  <c:v>11.59867</c:v>
                </c:pt>
                <c:pt idx="1642">
                  <c:v>11.59266</c:v>
                </c:pt>
                <c:pt idx="1643">
                  <c:v>11.58686</c:v>
                </c:pt>
                <c:pt idx="1644">
                  <c:v>11.58118</c:v>
                </c:pt>
                <c:pt idx="1645">
                  <c:v>11.57563</c:v>
                </c:pt>
                <c:pt idx="1646">
                  <c:v>11.57037</c:v>
                </c:pt>
                <c:pt idx="1647">
                  <c:v>11.564780000000001</c:v>
                </c:pt>
                <c:pt idx="1648">
                  <c:v>11.559189999999999</c:v>
                </c:pt>
                <c:pt idx="1649">
                  <c:v>11.553459999999999</c:v>
                </c:pt>
                <c:pt idx="1650">
                  <c:v>11.547700000000001</c:v>
                </c:pt>
                <c:pt idx="1651">
                  <c:v>11.542120000000001</c:v>
                </c:pt>
                <c:pt idx="1652">
                  <c:v>11.53647</c:v>
                </c:pt>
                <c:pt idx="1653">
                  <c:v>11.530709999999999</c:v>
                </c:pt>
                <c:pt idx="1654">
                  <c:v>11.52481</c:v>
                </c:pt>
                <c:pt idx="1655">
                  <c:v>11.51871</c:v>
                </c:pt>
                <c:pt idx="1656">
                  <c:v>11.51253</c:v>
                </c:pt>
                <c:pt idx="1657">
                  <c:v>11.506779999999999</c:v>
                </c:pt>
                <c:pt idx="1658">
                  <c:v>11.500959999999999</c:v>
                </c:pt>
                <c:pt idx="1659">
                  <c:v>11.49541</c:v>
                </c:pt>
                <c:pt idx="1660">
                  <c:v>11.489979999999999</c:v>
                </c:pt>
                <c:pt idx="1661">
                  <c:v>11.48451</c:v>
                </c:pt>
                <c:pt idx="1662">
                  <c:v>11.478859999999999</c:v>
                </c:pt>
                <c:pt idx="1663">
                  <c:v>11.4734</c:v>
                </c:pt>
                <c:pt idx="1664">
                  <c:v>11.467840000000001</c:v>
                </c:pt>
                <c:pt idx="1665">
                  <c:v>11.462120000000001</c:v>
                </c:pt>
                <c:pt idx="1666">
                  <c:v>11.45668</c:v>
                </c:pt>
                <c:pt idx="1667">
                  <c:v>11.450799999999999</c:v>
                </c:pt>
                <c:pt idx="1668">
                  <c:v>11.44486</c:v>
                </c:pt>
                <c:pt idx="1669">
                  <c:v>11.438650000000001</c:v>
                </c:pt>
                <c:pt idx="1670">
                  <c:v>11.43234</c:v>
                </c:pt>
                <c:pt idx="1671">
                  <c:v>11.426069999999999</c:v>
                </c:pt>
                <c:pt idx="1672">
                  <c:v>11.41977</c:v>
                </c:pt>
                <c:pt idx="1673">
                  <c:v>11.4129</c:v>
                </c:pt>
                <c:pt idx="1674">
                  <c:v>11.406180000000001</c:v>
                </c:pt>
                <c:pt idx="1675">
                  <c:v>11.39978</c:v>
                </c:pt>
                <c:pt idx="1676">
                  <c:v>11.39312</c:v>
                </c:pt>
                <c:pt idx="1677">
                  <c:v>11.386699999999999</c:v>
                </c:pt>
                <c:pt idx="1678">
                  <c:v>11.38016</c:v>
                </c:pt>
                <c:pt idx="1679">
                  <c:v>11.373200000000001</c:v>
                </c:pt>
                <c:pt idx="1680">
                  <c:v>11.36622</c:v>
                </c:pt>
                <c:pt idx="1681">
                  <c:v>11.35881</c:v>
                </c:pt>
                <c:pt idx="1682">
                  <c:v>11.351279999999999</c:v>
                </c:pt>
                <c:pt idx="1683">
                  <c:v>11.343970000000001</c:v>
                </c:pt>
                <c:pt idx="1684">
                  <c:v>11.33653</c:v>
                </c:pt>
                <c:pt idx="1685">
                  <c:v>11.328810000000001</c:v>
                </c:pt>
                <c:pt idx="1686">
                  <c:v>11.32089</c:v>
                </c:pt>
                <c:pt idx="1687">
                  <c:v>11.312480000000001</c:v>
                </c:pt>
                <c:pt idx="1688">
                  <c:v>11.304040000000001</c:v>
                </c:pt>
                <c:pt idx="1689">
                  <c:v>11.29583</c:v>
                </c:pt>
                <c:pt idx="1690">
                  <c:v>11.2873</c:v>
                </c:pt>
                <c:pt idx="1691">
                  <c:v>11.278650000000001</c:v>
                </c:pt>
                <c:pt idx="1692">
                  <c:v>11.26979</c:v>
                </c:pt>
                <c:pt idx="1693">
                  <c:v>11.26074</c:v>
                </c:pt>
                <c:pt idx="1694">
                  <c:v>11.25156</c:v>
                </c:pt>
                <c:pt idx="1695">
                  <c:v>11.24216</c:v>
                </c:pt>
                <c:pt idx="1696">
                  <c:v>11.232609999999999</c:v>
                </c:pt>
                <c:pt idx="1697">
                  <c:v>11.22302</c:v>
                </c:pt>
                <c:pt idx="1698">
                  <c:v>11.213419999999999</c:v>
                </c:pt>
                <c:pt idx="1699">
                  <c:v>11.20332</c:v>
                </c:pt>
                <c:pt idx="1700">
                  <c:v>11.192880000000001</c:v>
                </c:pt>
                <c:pt idx="1701">
                  <c:v>11.182259999999999</c:v>
                </c:pt>
                <c:pt idx="1702">
                  <c:v>11.17178</c:v>
                </c:pt>
                <c:pt idx="1703">
                  <c:v>11.161060000000001</c:v>
                </c:pt>
                <c:pt idx="1704">
                  <c:v>11.15021</c:v>
                </c:pt>
                <c:pt idx="1705">
                  <c:v>11.13937</c:v>
                </c:pt>
                <c:pt idx="1706">
                  <c:v>11.128220000000001</c:v>
                </c:pt>
                <c:pt idx="1707">
                  <c:v>11.11684</c:v>
                </c:pt>
                <c:pt idx="1708">
                  <c:v>11.105270000000001</c:v>
                </c:pt>
                <c:pt idx="1709">
                  <c:v>11.0938</c:v>
                </c:pt>
                <c:pt idx="1710">
                  <c:v>11.082319999999999</c:v>
                </c:pt>
                <c:pt idx="1711">
                  <c:v>11.070919999999999</c:v>
                </c:pt>
                <c:pt idx="1712">
                  <c:v>11.059100000000001</c:v>
                </c:pt>
                <c:pt idx="1713">
                  <c:v>11.04726</c:v>
                </c:pt>
                <c:pt idx="1714">
                  <c:v>11.03533</c:v>
                </c:pt>
                <c:pt idx="1715">
                  <c:v>11.023210000000001</c:v>
                </c:pt>
                <c:pt idx="1716">
                  <c:v>11.011229999999999</c:v>
                </c:pt>
                <c:pt idx="1717">
                  <c:v>10.99926</c:v>
                </c:pt>
                <c:pt idx="1718">
                  <c:v>10.98743</c:v>
                </c:pt>
                <c:pt idx="1719">
                  <c:v>10.97545</c:v>
                </c:pt>
                <c:pt idx="1720">
                  <c:v>10.963749999999999</c:v>
                </c:pt>
                <c:pt idx="1721">
                  <c:v>10.952030000000001</c:v>
                </c:pt>
                <c:pt idx="1722">
                  <c:v>10.94045</c:v>
                </c:pt>
                <c:pt idx="1723">
                  <c:v>10.92891</c:v>
                </c:pt>
                <c:pt idx="1724">
                  <c:v>10.917</c:v>
                </c:pt>
                <c:pt idx="1725">
                  <c:v>10.905290000000001</c:v>
                </c:pt>
                <c:pt idx="1726">
                  <c:v>10.893269999999999</c:v>
                </c:pt>
                <c:pt idx="1727">
                  <c:v>10.88147</c:v>
                </c:pt>
                <c:pt idx="1728">
                  <c:v>10.869400000000001</c:v>
                </c:pt>
                <c:pt idx="1729">
                  <c:v>10.857659999999999</c:v>
                </c:pt>
                <c:pt idx="1730">
                  <c:v>10.84604</c:v>
                </c:pt>
                <c:pt idx="1731">
                  <c:v>10.83436</c:v>
                </c:pt>
                <c:pt idx="1732">
                  <c:v>10.82249</c:v>
                </c:pt>
                <c:pt idx="1733">
                  <c:v>10.81076</c:v>
                </c:pt>
                <c:pt idx="1734">
                  <c:v>10.79922</c:v>
                </c:pt>
                <c:pt idx="1735">
                  <c:v>10.787419999999999</c:v>
                </c:pt>
                <c:pt idx="1736">
                  <c:v>10.775869999999999</c:v>
                </c:pt>
                <c:pt idx="1737">
                  <c:v>10.764329999999999</c:v>
                </c:pt>
                <c:pt idx="1738">
                  <c:v>10.752969999999999</c:v>
                </c:pt>
                <c:pt idx="1739">
                  <c:v>10.741490000000001</c:v>
                </c:pt>
                <c:pt idx="1740">
                  <c:v>10.729699999999999</c:v>
                </c:pt>
                <c:pt idx="1741">
                  <c:v>10.71823</c:v>
                </c:pt>
                <c:pt idx="1742">
                  <c:v>10.707229999999999</c:v>
                </c:pt>
                <c:pt idx="1743">
                  <c:v>10.69628</c:v>
                </c:pt>
                <c:pt idx="1744">
                  <c:v>10.68576</c:v>
                </c:pt>
                <c:pt idx="1745">
                  <c:v>10.67568</c:v>
                </c:pt>
                <c:pt idx="1746">
                  <c:v>10.66602</c:v>
                </c:pt>
                <c:pt idx="1747">
                  <c:v>10.656319999999999</c:v>
                </c:pt>
                <c:pt idx="1748">
                  <c:v>10.64664</c:v>
                </c:pt>
                <c:pt idx="1749">
                  <c:v>10.63719</c:v>
                </c:pt>
                <c:pt idx="1750">
                  <c:v>10.62811</c:v>
                </c:pt>
                <c:pt idx="1751">
                  <c:v>10.61922</c:v>
                </c:pt>
                <c:pt idx="1752">
                  <c:v>10.610440000000001</c:v>
                </c:pt>
                <c:pt idx="1753">
                  <c:v>10.60202</c:v>
                </c:pt>
                <c:pt idx="1754">
                  <c:v>10.59357</c:v>
                </c:pt>
                <c:pt idx="1755">
                  <c:v>10.5852</c:v>
                </c:pt>
                <c:pt idx="1756">
                  <c:v>10.576879999999999</c:v>
                </c:pt>
                <c:pt idx="1757">
                  <c:v>10.56897</c:v>
                </c:pt>
                <c:pt idx="1758">
                  <c:v>10.56152</c:v>
                </c:pt>
                <c:pt idx="1759">
                  <c:v>10.55458</c:v>
                </c:pt>
                <c:pt idx="1760">
                  <c:v>10.547779999999999</c:v>
                </c:pt>
                <c:pt idx="1761">
                  <c:v>10.54148</c:v>
                </c:pt>
                <c:pt idx="1762">
                  <c:v>10.53553</c:v>
                </c:pt>
                <c:pt idx="1763">
                  <c:v>10.52969</c:v>
                </c:pt>
                <c:pt idx="1764">
                  <c:v>10.5246</c:v>
                </c:pt>
                <c:pt idx="1765">
                  <c:v>10.51984</c:v>
                </c:pt>
                <c:pt idx="1766">
                  <c:v>10.51552</c:v>
                </c:pt>
                <c:pt idx="1767">
                  <c:v>10.511900000000001</c:v>
                </c:pt>
                <c:pt idx="1768">
                  <c:v>10.50878</c:v>
                </c:pt>
                <c:pt idx="1769">
                  <c:v>10.505979999999999</c:v>
                </c:pt>
                <c:pt idx="1770">
                  <c:v>10.50371</c:v>
                </c:pt>
                <c:pt idx="1771">
                  <c:v>10.50149</c:v>
                </c:pt>
                <c:pt idx="1772">
                  <c:v>10.49982</c:v>
                </c:pt>
                <c:pt idx="1773">
                  <c:v>10.49888</c:v>
                </c:pt>
                <c:pt idx="1774">
                  <c:v>10.498519999999999</c:v>
                </c:pt>
                <c:pt idx="1775">
                  <c:v>10.498699999999999</c:v>
                </c:pt>
                <c:pt idx="1776">
                  <c:v>10.49925</c:v>
                </c:pt>
                <c:pt idx="1777">
                  <c:v>10.500170000000001</c:v>
                </c:pt>
                <c:pt idx="1778">
                  <c:v>10.50141</c:v>
                </c:pt>
                <c:pt idx="1779">
                  <c:v>10.50296</c:v>
                </c:pt>
                <c:pt idx="1780">
                  <c:v>10.50536</c:v>
                </c:pt>
                <c:pt idx="1781">
                  <c:v>10.50806</c:v>
                </c:pt>
                <c:pt idx="1782">
                  <c:v>10.511049999999999</c:v>
                </c:pt>
                <c:pt idx="1783">
                  <c:v>10.51446</c:v>
                </c:pt>
                <c:pt idx="1784">
                  <c:v>10.517910000000001</c:v>
                </c:pt>
                <c:pt idx="1785">
                  <c:v>10.52176</c:v>
                </c:pt>
                <c:pt idx="1786">
                  <c:v>10.526009999999999</c:v>
                </c:pt>
                <c:pt idx="1787">
                  <c:v>10.530390000000001</c:v>
                </c:pt>
                <c:pt idx="1788">
                  <c:v>10.53557</c:v>
                </c:pt>
                <c:pt idx="1789">
                  <c:v>10.541</c:v>
                </c:pt>
                <c:pt idx="1790">
                  <c:v>10.546620000000001</c:v>
                </c:pt>
                <c:pt idx="1791">
                  <c:v>10.5525</c:v>
                </c:pt>
                <c:pt idx="1792">
                  <c:v>10.558809999999999</c:v>
                </c:pt>
                <c:pt idx="1793">
                  <c:v>10.565429999999999</c:v>
                </c:pt>
                <c:pt idx="1794">
                  <c:v>10.5724</c:v>
                </c:pt>
                <c:pt idx="1795">
                  <c:v>10.579689999999999</c:v>
                </c:pt>
                <c:pt idx="1796">
                  <c:v>10.5871</c:v>
                </c:pt>
                <c:pt idx="1797">
                  <c:v>10.594580000000001</c:v>
                </c:pt>
                <c:pt idx="1798">
                  <c:v>10.60202</c:v>
                </c:pt>
                <c:pt idx="1799">
                  <c:v>10.609970000000001</c:v>
                </c:pt>
                <c:pt idx="1800">
                  <c:v>10.618</c:v>
                </c:pt>
                <c:pt idx="1801">
                  <c:v>10.62646</c:v>
                </c:pt>
                <c:pt idx="1802">
                  <c:v>10.635199999999999</c:v>
                </c:pt>
                <c:pt idx="1803">
                  <c:v>10.64382</c:v>
                </c:pt>
                <c:pt idx="1804">
                  <c:v>10.6525</c:v>
                </c:pt>
                <c:pt idx="1805">
                  <c:v>10.661199999999999</c:v>
                </c:pt>
                <c:pt idx="1806">
                  <c:v>10.67024</c:v>
                </c:pt>
                <c:pt idx="1807">
                  <c:v>10.679819999999999</c:v>
                </c:pt>
                <c:pt idx="1808">
                  <c:v>10.689399999999999</c:v>
                </c:pt>
                <c:pt idx="1809">
                  <c:v>10.699070000000001</c:v>
                </c:pt>
                <c:pt idx="1810">
                  <c:v>10.708869999999999</c:v>
                </c:pt>
                <c:pt idx="1811">
                  <c:v>10.7189</c:v>
                </c:pt>
                <c:pt idx="1812">
                  <c:v>10.72908</c:v>
                </c:pt>
                <c:pt idx="1813">
                  <c:v>10.739509999999999</c:v>
                </c:pt>
                <c:pt idx="1814">
                  <c:v>10.750310000000001</c:v>
                </c:pt>
                <c:pt idx="1815">
                  <c:v>10.76132</c:v>
                </c:pt>
                <c:pt idx="1816">
                  <c:v>10.77266</c:v>
                </c:pt>
                <c:pt idx="1817">
                  <c:v>10.783860000000001</c:v>
                </c:pt>
                <c:pt idx="1818">
                  <c:v>10.79515</c:v>
                </c:pt>
                <c:pt idx="1819">
                  <c:v>10.806660000000001</c:v>
                </c:pt>
                <c:pt idx="1820">
                  <c:v>10.81837</c:v>
                </c:pt>
                <c:pt idx="1821">
                  <c:v>10.8302</c:v>
                </c:pt>
                <c:pt idx="1822">
                  <c:v>10.84226</c:v>
                </c:pt>
                <c:pt idx="1823">
                  <c:v>10.854469999999999</c:v>
                </c:pt>
                <c:pt idx="1824">
                  <c:v>10.86708</c:v>
                </c:pt>
                <c:pt idx="1825">
                  <c:v>10.87965</c:v>
                </c:pt>
                <c:pt idx="1826">
                  <c:v>10.892250000000001</c:v>
                </c:pt>
                <c:pt idx="1827">
                  <c:v>10.905189999999999</c:v>
                </c:pt>
                <c:pt idx="1828">
                  <c:v>10.91821</c:v>
                </c:pt>
                <c:pt idx="1829">
                  <c:v>10.931330000000001</c:v>
                </c:pt>
                <c:pt idx="1830">
                  <c:v>10.94448</c:v>
                </c:pt>
                <c:pt idx="1831">
                  <c:v>10.957979999999999</c:v>
                </c:pt>
                <c:pt idx="1832">
                  <c:v>10.97139</c:v>
                </c:pt>
                <c:pt idx="1833">
                  <c:v>10.98502</c:v>
                </c:pt>
                <c:pt idx="1834">
                  <c:v>10.99837</c:v>
                </c:pt>
                <c:pt idx="1835">
                  <c:v>11.01211</c:v>
                </c:pt>
                <c:pt idx="1836">
                  <c:v>11.02594</c:v>
                </c:pt>
                <c:pt idx="1837">
                  <c:v>11.04003</c:v>
                </c:pt>
                <c:pt idx="1838">
                  <c:v>11.054320000000001</c:v>
                </c:pt>
                <c:pt idx="1839">
                  <c:v>11.068720000000001</c:v>
                </c:pt>
                <c:pt idx="1840">
                  <c:v>11.083259999999999</c:v>
                </c:pt>
                <c:pt idx="1841">
                  <c:v>11.09768</c:v>
                </c:pt>
                <c:pt idx="1842">
                  <c:v>11.11224</c:v>
                </c:pt>
                <c:pt idx="1843">
                  <c:v>11.126860000000001</c:v>
                </c:pt>
                <c:pt idx="1844">
                  <c:v>11.14174</c:v>
                </c:pt>
                <c:pt idx="1845">
                  <c:v>11.156459999999999</c:v>
                </c:pt>
                <c:pt idx="1846">
                  <c:v>11.17102</c:v>
                </c:pt>
                <c:pt idx="1847">
                  <c:v>11.18549</c:v>
                </c:pt>
                <c:pt idx="1848">
                  <c:v>11.20003</c:v>
                </c:pt>
                <c:pt idx="1849">
                  <c:v>11.214779999999999</c:v>
                </c:pt>
                <c:pt idx="1850">
                  <c:v>11.22944</c:v>
                </c:pt>
                <c:pt idx="1851">
                  <c:v>11.24413</c:v>
                </c:pt>
                <c:pt idx="1852">
                  <c:v>11.25891</c:v>
                </c:pt>
                <c:pt idx="1853">
                  <c:v>11.2737</c:v>
                </c:pt>
                <c:pt idx="1854">
                  <c:v>11.288259999999999</c:v>
                </c:pt>
                <c:pt idx="1855">
                  <c:v>11.30275</c:v>
                </c:pt>
                <c:pt idx="1856">
                  <c:v>11.317449999999999</c:v>
                </c:pt>
                <c:pt idx="1857">
                  <c:v>11.33203</c:v>
                </c:pt>
                <c:pt idx="1858">
                  <c:v>11.34651</c:v>
                </c:pt>
                <c:pt idx="1859">
                  <c:v>11.36068</c:v>
                </c:pt>
                <c:pt idx="1860">
                  <c:v>11.37505</c:v>
                </c:pt>
                <c:pt idx="1861">
                  <c:v>11.38926</c:v>
                </c:pt>
                <c:pt idx="1862">
                  <c:v>11.403600000000001</c:v>
                </c:pt>
                <c:pt idx="1863">
                  <c:v>11.41799</c:v>
                </c:pt>
                <c:pt idx="1864">
                  <c:v>11.43244</c:v>
                </c:pt>
                <c:pt idx="1865">
                  <c:v>11.44706</c:v>
                </c:pt>
                <c:pt idx="1866">
                  <c:v>11.46156</c:v>
                </c:pt>
                <c:pt idx="1867">
                  <c:v>11.475910000000001</c:v>
                </c:pt>
                <c:pt idx="1868">
                  <c:v>11.49061</c:v>
                </c:pt>
                <c:pt idx="1869">
                  <c:v>11.505369999999999</c:v>
                </c:pt>
                <c:pt idx="1870">
                  <c:v>11.5199</c:v>
                </c:pt>
                <c:pt idx="1871">
                  <c:v>11.53453</c:v>
                </c:pt>
                <c:pt idx="1872">
                  <c:v>11.548719999999999</c:v>
                </c:pt>
                <c:pt idx="1873">
                  <c:v>11.56278</c:v>
                </c:pt>
                <c:pt idx="1874">
                  <c:v>11.5769</c:v>
                </c:pt>
                <c:pt idx="1875">
                  <c:v>11.59158</c:v>
                </c:pt>
                <c:pt idx="1876">
                  <c:v>11.606629999999999</c:v>
                </c:pt>
                <c:pt idx="1877">
                  <c:v>11.62189</c:v>
                </c:pt>
                <c:pt idx="1878">
                  <c:v>11.637130000000001</c:v>
                </c:pt>
                <c:pt idx="1879">
                  <c:v>11.65254</c:v>
                </c:pt>
                <c:pt idx="1880">
                  <c:v>11.6684</c:v>
                </c:pt>
                <c:pt idx="1881">
                  <c:v>11.68487</c:v>
                </c:pt>
                <c:pt idx="1882">
                  <c:v>11.701589999999999</c:v>
                </c:pt>
                <c:pt idx="1883">
                  <c:v>11.718500000000001</c:v>
                </c:pt>
                <c:pt idx="1884">
                  <c:v>11.73573</c:v>
                </c:pt>
                <c:pt idx="1885">
                  <c:v>11.752420000000001</c:v>
                </c:pt>
                <c:pt idx="1886">
                  <c:v>11.769119999999999</c:v>
                </c:pt>
                <c:pt idx="1887">
                  <c:v>11.78589</c:v>
                </c:pt>
                <c:pt idx="1888">
                  <c:v>11.80255</c:v>
                </c:pt>
                <c:pt idx="1889">
                  <c:v>11.81944</c:v>
                </c:pt>
                <c:pt idx="1890">
                  <c:v>11.83605</c:v>
                </c:pt>
                <c:pt idx="1891">
                  <c:v>11.85206</c:v>
                </c:pt>
                <c:pt idx="1892">
                  <c:v>11.86819</c:v>
                </c:pt>
                <c:pt idx="1893">
                  <c:v>11.884410000000001</c:v>
                </c:pt>
                <c:pt idx="1894">
                  <c:v>11.900449999999999</c:v>
                </c:pt>
                <c:pt idx="1895">
                  <c:v>11.91642</c:v>
                </c:pt>
                <c:pt idx="1896">
                  <c:v>11.932180000000001</c:v>
                </c:pt>
                <c:pt idx="1897">
                  <c:v>11.947979999999999</c:v>
                </c:pt>
                <c:pt idx="1898">
                  <c:v>11.963789999999999</c:v>
                </c:pt>
                <c:pt idx="1899">
                  <c:v>11.979620000000001</c:v>
                </c:pt>
                <c:pt idx="1900">
                  <c:v>11.995430000000001</c:v>
                </c:pt>
                <c:pt idx="1901">
                  <c:v>12.01112</c:v>
                </c:pt>
                <c:pt idx="1902">
                  <c:v>12.02674</c:v>
                </c:pt>
                <c:pt idx="1903">
                  <c:v>12.04219</c:v>
                </c:pt>
                <c:pt idx="1904">
                  <c:v>12.057779999999999</c:v>
                </c:pt>
                <c:pt idx="1905">
                  <c:v>12.07335</c:v>
                </c:pt>
                <c:pt idx="1906">
                  <c:v>12.08883</c:v>
                </c:pt>
                <c:pt idx="1907">
                  <c:v>12.10417</c:v>
                </c:pt>
                <c:pt idx="1908">
                  <c:v>12.119579999999999</c:v>
                </c:pt>
                <c:pt idx="1909">
                  <c:v>12.13453</c:v>
                </c:pt>
                <c:pt idx="1910">
                  <c:v>12.14955</c:v>
                </c:pt>
                <c:pt idx="1911">
                  <c:v>12.164820000000001</c:v>
                </c:pt>
                <c:pt idx="1912">
                  <c:v>12.179880000000001</c:v>
                </c:pt>
                <c:pt idx="1913">
                  <c:v>12.194699999999999</c:v>
                </c:pt>
                <c:pt idx="1914">
                  <c:v>12.20922</c:v>
                </c:pt>
                <c:pt idx="1915">
                  <c:v>12.22391</c:v>
                </c:pt>
                <c:pt idx="1916">
                  <c:v>12.238429999999999</c:v>
                </c:pt>
                <c:pt idx="1917">
                  <c:v>12.252750000000001</c:v>
                </c:pt>
                <c:pt idx="1918">
                  <c:v>12.266959999999999</c:v>
                </c:pt>
                <c:pt idx="1919">
                  <c:v>12.28138</c:v>
                </c:pt>
                <c:pt idx="1920">
                  <c:v>12.295389999999999</c:v>
                </c:pt>
                <c:pt idx="1921">
                  <c:v>12.309189999999999</c:v>
                </c:pt>
                <c:pt idx="1922">
                  <c:v>12.32296</c:v>
                </c:pt>
                <c:pt idx="1923">
                  <c:v>12.33657</c:v>
                </c:pt>
                <c:pt idx="1924">
                  <c:v>12.350199999999999</c:v>
                </c:pt>
                <c:pt idx="1925">
                  <c:v>12.36373</c:v>
                </c:pt>
                <c:pt idx="1926">
                  <c:v>12.377179999999999</c:v>
                </c:pt>
                <c:pt idx="1927">
                  <c:v>12.390700000000001</c:v>
                </c:pt>
                <c:pt idx="1928">
                  <c:v>12.403890000000001</c:v>
                </c:pt>
                <c:pt idx="1929">
                  <c:v>12.41689</c:v>
                </c:pt>
                <c:pt idx="1930">
                  <c:v>12.43005</c:v>
                </c:pt>
                <c:pt idx="1931">
                  <c:v>12.443059999999999</c:v>
                </c:pt>
                <c:pt idx="1932">
                  <c:v>12.456</c:v>
                </c:pt>
                <c:pt idx="1933">
                  <c:v>12.46916</c:v>
                </c:pt>
                <c:pt idx="1934">
                  <c:v>12.482060000000001</c:v>
                </c:pt>
                <c:pt idx="1935">
                  <c:v>12.49483</c:v>
                </c:pt>
                <c:pt idx="1936">
                  <c:v>12.50759</c:v>
                </c:pt>
                <c:pt idx="1937">
                  <c:v>12.52014</c:v>
                </c:pt>
                <c:pt idx="1938">
                  <c:v>12.532830000000001</c:v>
                </c:pt>
                <c:pt idx="1939">
                  <c:v>12.545260000000001</c:v>
                </c:pt>
                <c:pt idx="1940">
                  <c:v>12.55761</c:v>
                </c:pt>
                <c:pt idx="1941">
                  <c:v>12.570029999999999</c:v>
                </c:pt>
                <c:pt idx="1942">
                  <c:v>12.58217</c:v>
                </c:pt>
                <c:pt idx="1943">
                  <c:v>12.59399</c:v>
                </c:pt>
                <c:pt idx="1944">
                  <c:v>12.605790000000001</c:v>
                </c:pt>
                <c:pt idx="1945">
                  <c:v>12.617559999999999</c:v>
                </c:pt>
                <c:pt idx="1946">
                  <c:v>12.629250000000001</c:v>
                </c:pt>
                <c:pt idx="1947">
                  <c:v>12.640930000000001</c:v>
                </c:pt>
                <c:pt idx="1948">
                  <c:v>12.6526</c:v>
                </c:pt>
                <c:pt idx="1949">
                  <c:v>12.664300000000001</c:v>
                </c:pt>
                <c:pt idx="1950">
                  <c:v>12.675700000000001</c:v>
                </c:pt>
                <c:pt idx="1951">
                  <c:v>12.686920000000001</c:v>
                </c:pt>
                <c:pt idx="1952">
                  <c:v>12.69834</c:v>
                </c:pt>
                <c:pt idx="1953">
                  <c:v>12.709949999999999</c:v>
                </c:pt>
                <c:pt idx="1954">
                  <c:v>12.72125</c:v>
                </c:pt>
                <c:pt idx="1955">
                  <c:v>12.732229999999999</c:v>
                </c:pt>
                <c:pt idx="1956">
                  <c:v>12.74324</c:v>
                </c:pt>
                <c:pt idx="1957">
                  <c:v>12.754300000000001</c:v>
                </c:pt>
                <c:pt idx="1958">
                  <c:v>12.76516</c:v>
                </c:pt>
                <c:pt idx="1959">
                  <c:v>12.77581</c:v>
                </c:pt>
                <c:pt idx="1960">
                  <c:v>12.7865</c:v>
                </c:pt>
                <c:pt idx="1961">
                  <c:v>12.79734</c:v>
                </c:pt>
                <c:pt idx="1962">
                  <c:v>12.80794</c:v>
                </c:pt>
                <c:pt idx="1963">
                  <c:v>12.81836</c:v>
                </c:pt>
                <c:pt idx="1964">
                  <c:v>12.82892</c:v>
                </c:pt>
                <c:pt idx="1965">
                  <c:v>12.839650000000001</c:v>
                </c:pt>
                <c:pt idx="1966">
                  <c:v>12.85026</c:v>
                </c:pt>
                <c:pt idx="1967">
                  <c:v>12.860749999999999</c:v>
                </c:pt>
                <c:pt idx="1968">
                  <c:v>12.87111</c:v>
                </c:pt>
                <c:pt idx="1969">
                  <c:v>12.8813</c:v>
                </c:pt>
                <c:pt idx="1970">
                  <c:v>12.89147</c:v>
                </c:pt>
                <c:pt idx="1971">
                  <c:v>12.90166</c:v>
                </c:pt>
                <c:pt idx="1972">
                  <c:v>12.911960000000001</c:v>
                </c:pt>
                <c:pt idx="1973">
                  <c:v>12.92192</c:v>
                </c:pt>
                <c:pt idx="1974">
                  <c:v>12.931889999999999</c:v>
                </c:pt>
                <c:pt idx="1975">
                  <c:v>12.94176</c:v>
                </c:pt>
                <c:pt idx="1976">
                  <c:v>12.95147</c:v>
                </c:pt>
                <c:pt idx="1977">
                  <c:v>12.960929999999999</c:v>
                </c:pt>
                <c:pt idx="1978">
                  <c:v>12.97034</c:v>
                </c:pt>
                <c:pt idx="1979">
                  <c:v>12.980029999999999</c:v>
                </c:pt>
                <c:pt idx="1980">
                  <c:v>12.989839999999999</c:v>
                </c:pt>
                <c:pt idx="1981">
                  <c:v>12.99945</c:v>
                </c:pt>
                <c:pt idx="1982">
                  <c:v>13.00864</c:v>
                </c:pt>
                <c:pt idx="1983">
                  <c:v>13.01796</c:v>
                </c:pt>
                <c:pt idx="1984">
                  <c:v>13.02717</c:v>
                </c:pt>
                <c:pt idx="1985">
                  <c:v>13.0364</c:v>
                </c:pt>
                <c:pt idx="1986">
                  <c:v>13.04589</c:v>
                </c:pt>
                <c:pt idx="1987">
                  <c:v>13.055619999999999</c:v>
                </c:pt>
                <c:pt idx="1988">
                  <c:v>13.06517</c:v>
                </c:pt>
                <c:pt idx="1989">
                  <c:v>13.07443</c:v>
                </c:pt>
                <c:pt idx="1990">
                  <c:v>13.08351</c:v>
                </c:pt>
                <c:pt idx="1991">
                  <c:v>13.09254</c:v>
                </c:pt>
                <c:pt idx="1992">
                  <c:v>13.10154</c:v>
                </c:pt>
                <c:pt idx="1993">
                  <c:v>13.11046</c:v>
                </c:pt>
                <c:pt idx="1994">
                  <c:v>13.11947</c:v>
                </c:pt>
                <c:pt idx="1995">
                  <c:v>13.12828</c:v>
                </c:pt>
                <c:pt idx="1996">
                  <c:v>13.13692</c:v>
                </c:pt>
                <c:pt idx="1997">
                  <c:v>13.145379999999999</c:v>
                </c:pt>
                <c:pt idx="1998">
                  <c:v>13.15395</c:v>
                </c:pt>
                <c:pt idx="1999">
                  <c:v>13.162459999999999</c:v>
                </c:pt>
                <c:pt idx="2000">
                  <c:v>13.170730000000001</c:v>
                </c:pt>
                <c:pt idx="2001">
                  <c:v>13.17872</c:v>
                </c:pt>
                <c:pt idx="2002">
                  <c:v>13.18708</c:v>
                </c:pt>
                <c:pt idx="2003">
                  <c:v>13.19553</c:v>
                </c:pt>
                <c:pt idx="2004">
                  <c:v>13.20374</c:v>
                </c:pt>
                <c:pt idx="2005">
                  <c:v>13.211959999999999</c:v>
                </c:pt>
                <c:pt idx="2006">
                  <c:v>13.21978</c:v>
                </c:pt>
                <c:pt idx="2007">
                  <c:v>13.227410000000001</c:v>
                </c:pt>
                <c:pt idx="2008">
                  <c:v>13.23489</c:v>
                </c:pt>
                <c:pt idx="2009">
                  <c:v>13.24234</c:v>
                </c:pt>
                <c:pt idx="2010">
                  <c:v>13.24996</c:v>
                </c:pt>
                <c:pt idx="2011">
                  <c:v>13.25779</c:v>
                </c:pt>
                <c:pt idx="2012">
                  <c:v>13.265459999999999</c:v>
                </c:pt>
                <c:pt idx="2013">
                  <c:v>13.272690000000001</c:v>
                </c:pt>
                <c:pt idx="2014">
                  <c:v>13.27985</c:v>
                </c:pt>
                <c:pt idx="2015">
                  <c:v>13.28717</c:v>
                </c:pt>
                <c:pt idx="2016">
                  <c:v>13.29426</c:v>
                </c:pt>
                <c:pt idx="2017">
                  <c:v>13.30128</c:v>
                </c:pt>
                <c:pt idx="2018">
                  <c:v>13.30829</c:v>
                </c:pt>
                <c:pt idx="2019">
                  <c:v>13.315160000000001</c:v>
                </c:pt>
                <c:pt idx="2020">
                  <c:v>13.32179</c:v>
                </c:pt>
                <c:pt idx="2021">
                  <c:v>13.328239999999999</c:v>
                </c:pt>
                <c:pt idx="2022">
                  <c:v>13.33446</c:v>
                </c:pt>
                <c:pt idx="2023">
                  <c:v>13.340809999999999</c:v>
                </c:pt>
                <c:pt idx="2024">
                  <c:v>13.34704</c:v>
                </c:pt>
                <c:pt idx="2025">
                  <c:v>13.353120000000001</c:v>
                </c:pt>
                <c:pt idx="2026">
                  <c:v>13.35962</c:v>
                </c:pt>
                <c:pt idx="2027">
                  <c:v>13.365970000000001</c:v>
                </c:pt>
                <c:pt idx="2028">
                  <c:v>13.372210000000001</c:v>
                </c:pt>
                <c:pt idx="2029">
                  <c:v>13.378299999999999</c:v>
                </c:pt>
                <c:pt idx="2030">
                  <c:v>13.38438</c:v>
                </c:pt>
                <c:pt idx="2031">
                  <c:v>13.390510000000001</c:v>
                </c:pt>
                <c:pt idx="2032">
                  <c:v>13.39648</c:v>
                </c:pt>
                <c:pt idx="2033">
                  <c:v>13.40239</c:v>
                </c:pt>
                <c:pt idx="2034">
                  <c:v>13.408329999999999</c:v>
                </c:pt>
                <c:pt idx="2035">
                  <c:v>13.414020000000001</c:v>
                </c:pt>
                <c:pt idx="2036">
                  <c:v>13.41952</c:v>
                </c:pt>
                <c:pt idx="2037">
                  <c:v>13.42529</c:v>
                </c:pt>
                <c:pt idx="2038">
                  <c:v>13.43099</c:v>
                </c:pt>
                <c:pt idx="2039">
                  <c:v>13.436629999999999</c:v>
                </c:pt>
                <c:pt idx="2040">
                  <c:v>13.442159999999999</c:v>
                </c:pt>
                <c:pt idx="2041">
                  <c:v>13.44755</c:v>
                </c:pt>
                <c:pt idx="2042">
                  <c:v>13.452999999999999</c:v>
                </c:pt>
                <c:pt idx="2043">
                  <c:v>13.458259999999999</c:v>
                </c:pt>
                <c:pt idx="2044">
                  <c:v>13.46336</c:v>
                </c:pt>
                <c:pt idx="2045">
                  <c:v>13.46841</c:v>
                </c:pt>
                <c:pt idx="2046">
                  <c:v>13.473470000000001</c:v>
                </c:pt>
                <c:pt idx="2047">
                  <c:v>13.477959999999999</c:v>
                </c:pt>
                <c:pt idx="2048">
                  <c:v>13.482379999999999</c:v>
                </c:pt>
                <c:pt idx="2049">
                  <c:v>13.4869</c:v>
                </c:pt>
                <c:pt idx="2050">
                  <c:v>13.49147</c:v>
                </c:pt>
                <c:pt idx="2051">
                  <c:v>13.49553</c:v>
                </c:pt>
                <c:pt idx="2052">
                  <c:v>13.499739999999999</c:v>
                </c:pt>
                <c:pt idx="2053">
                  <c:v>13.504160000000001</c:v>
                </c:pt>
                <c:pt idx="2054">
                  <c:v>13.508710000000001</c:v>
                </c:pt>
                <c:pt idx="2055">
                  <c:v>13.51295</c:v>
                </c:pt>
                <c:pt idx="2056">
                  <c:v>13.516920000000001</c:v>
                </c:pt>
                <c:pt idx="2057">
                  <c:v>13.52108</c:v>
                </c:pt>
                <c:pt idx="2058">
                  <c:v>13.525259999999999</c:v>
                </c:pt>
                <c:pt idx="2059">
                  <c:v>13.529400000000001</c:v>
                </c:pt>
                <c:pt idx="2060">
                  <c:v>13.533340000000001</c:v>
                </c:pt>
                <c:pt idx="2061">
                  <c:v>13.537559999999999</c:v>
                </c:pt>
                <c:pt idx="2062">
                  <c:v>13.54152</c:v>
                </c:pt>
                <c:pt idx="2063">
                  <c:v>13.54552</c:v>
                </c:pt>
                <c:pt idx="2064">
                  <c:v>13.549110000000001</c:v>
                </c:pt>
                <c:pt idx="2065">
                  <c:v>13.552899999999999</c:v>
                </c:pt>
                <c:pt idx="2066">
                  <c:v>13.55701</c:v>
                </c:pt>
                <c:pt idx="2067">
                  <c:v>13.560750000000001</c:v>
                </c:pt>
                <c:pt idx="2068">
                  <c:v>13.56442</c:v>
                </c:pt>
                <c:pt idx="2069">
                  <c:v>13.56822</c:v>
                </c:pt>
                <c:pt idx="2070">
                  <c:v>13.57197</c:v>
                </c:pt>
                <c:pt idx="2071">
                  <c:v>13.575480000000001</c:v>
                </c:pt>
                <c:pt idx="2072">
                  <c:v>13.57874</c:v>
                </c:pt>
                <c:pt idx="2073">
                  <c:v>13.58225</c:v>
                </c:pt>
                <c:pt idx="2074">
                  <c:v>13.585889999999999</c:v>
                </c:pt>
                <c:pt idx="2075">
                  <c:v>13.58907</c:v>
                </c:pt>
                <c:pt idx="2076">
                  <c:v>13.59193</c:v>
                </c:pt>
                <c:pt idx="2077">
                  <c:v>13.59506</c:v>
                </c:pt>
                <c:pt idx="2078">
                  <c:v>13.59822</c:v>
                </c:pt>
                <c:pt idx="2079">
                  <c:v>13.60111</c:v>
                </c:pt>
                <c:pt idx="2080">
                  <c:v>13.60394</c:v>
                </c:pt>
                <c:pt idx="2081">
                  <c:v>13.60712</c:v>
                </c:pt>
                <c:pt idx="2082">
                  <c:v>13.610390000000001</c:v>
                </c:pt>
                <c:pt idx="2083">
                  <c:v>13.61279</c:v>
                </c:pt>
                <c:pt idx="2084">
                  <c:v>13.61529</c:v>
                </c:pt>
                <c:pt idx="2085">
                  <c:v>13.618029999999999</c:v>
                </c:pt>
                <c:pt idx="2086">
                  <c:v>13.620660000000001</c:v>
                </c:pt>
                <c:pt idx="2087">
                  <c:v>13.62335</c:v>
                </c:pt>
                <c:pt idx="2088">
                  <c:v>13.62604</c:v>
                </c:pt>
                <c:pt idx="2089">
                  <c:v>13.628780000000001</c:v>
                </c:pt>
                <c:pt idx="2090">
                  <c:v>13.63142</c:v>
                </c:pt>
                <c:pt idx="2091">
                  <c:v>13.63392</c:v>
                </c:pt>
                <c:pt idx="2092">
                  <c:v>13.636609999999999</c:v>
                </c:pt>
                <c:pt idx="2093">
                  <c:v>13.639709999999999</c:v>
                </c:pt>
                <c:pt idx="2094">
                  <c:v>13.642289999999999</c:v>
                </c:pt>
                <c:pt idx="2095">
                  <c:v>13.645110000000001</c:v>
                </c:pt>
                <c:pt idx="2096">
                  <c:v>13.64784</c:v>
                </c:pt>
                <c:pt idx="2097">
                  <c:v>13.65042</c:v>
                </c:pt>
                <c:pt idx="2098">
                  <c:v>13.652900000000001</c:v>
                </c:pt>
                <c:pt idx="2099">
                  <c:v>13.65509</c:v>
                </c:pt>
                <c:pt idx="2100">
                  <c:v>13.657539999999999</c:v>
                </c:pt>
                <c:pt idx="2101">
                  <c:v>13.659789999999999</c:v>
                </c:pt>
                <c:pt idx="2102">
                  <c:v>13.66178</c:v>
                </c:pt>
                <c:pt idx="2103">
                  <c:v>13.663650000000001</c:v>
                </c:pt>
                <c:pt idx="2104">
                  <c:v>13.665839999999999</c:v>
                </c:pt>
                <c:pt idx="2105">
                  <c:v>13.66765</c:v>
                </c:pt>
                <c:pt idx="2106">
                  <c:v>13.66971</c:v>
                </c:pt>
                <c:pt idx="2107">
                  <c:v>13.671760000000001</c:v>
                </c:pt>
                <c:pt idx="2108">
                  <c:v>13.673579999999999</c:v>
                </c:pt>
                <c:pt idx="2109">
                  <c:v>13.6754</c:v>
                </c:pt>
                <c:pt idx="2110">
                  <c:v>13.67698</c:v>
                </c:pt>
                <c:pt idx="2111">
                  <c:v>13.678900000000001</c:v>
                </c:pt>
                <c:pt idx="2112">
                  <c:v>13.68066</c:v>
                </c:pt>
                <c:pt idx="2113">
                  <c:v>13.68215</c:v>
                </c:pt>
                <c:pt idx="2114">
                  <c:v>13.6835</c:v>
                </c:pt>
                <c:pt idx="2115">
                  <c:v>13.68526</c:v>
                </c:pt>
                <c:pt idx="2116">
                  <c:v>13.68679</c:v>
                </c:pt>
                <c:pt idx="2117">
                  <c:v>13.688370000000001</c:v>
                </c:pt>
                <c:pt idx="2118">
                  <c:v>13.689920000000001</c:v>
                </c:pt>
                <c:pt idx="2119">
                  <c:v>13.6915</c:v>
                </c:pt>
                <c:pt idx="2120">
                  <c:v>13.692880000000001</c:v>
                </c:pt>
                <c:pt idx="2121">
                  <c:v>13.69416</c:v>
                </c:pt>
                <c:pt idx="2122">
                  <c:v>13.69552</c:v>
                </c:pt>
                <c:pt idx="2123">
                  <c:v>13.69731</c:v>
                </c:pt>
                <c:pt idx="2124">
                  <c:v>13.69896</c:v>
                </c:pt>
                <c:pt idx="2125">
                  <c:v>13.700150000000001</c:v>
                </c:pt>
                <c:pt idx="2126">
                  <c:v>13.701449999999999</c:v>
                </c:pt>
                <c:pt idx="2127">
                  <c:v>13.702489999999999</c:v>
                </c:pt>
                <c:pt idx="2128">
                  <c:v>13.7036</c:v>
                </c:pt>
                <c:pt idx="2129">
                  <c:v>13.704929999999999</c:v>
                </c:pt>
                <c:pt idx="2130">
                  <c:v>13.706390000000001</c:v>
                </c:pt>
                <c:pt idx="2131">
                  <c:v>13.707520000000001</c:v>
                </c:pt>
                <c:pt idx="2132">
                  <c:v>13.70879</c:v>
                </c:pt>
                <c:pt idx="2133">
                  <c:v>13.70989</c:v>
                </c:pt>
                <c:pt idx="2134">
                  <c:v>13.71083</c:v>
                </c:pt>
                <c:pt idx="2135">
                  <c:v>13.7118</c:v>
                </c:pt>
                <c:pt idx="2136">
                  <c:v>13.71278</c:v>
                </c:pt>
                <c:pt idx="2137">
                  <c:v>13.714</c:v>
                </c:pt>
                <c:pt idx="2138">
                  <c:v>13.715199999999999</c:v>
                </c:pt>
                <c:pt idx="2139">
                  <c:v>13.71618</c:v>
                </c:pt>
                <c:pt idx="2140">
                  <c:v>13.71706</c:v>
                </c:pt>
                <c:pt idx="2141">
                  <c:v>13.71794</c:v>
                </c:pt>
                <c:pt idx="2142">
                  <c:v>13.71871</c:v>
                </c:pt>
                <c:pt idx="2143">
                  <c:v>13.719429999999999</c:v>
                </c:pt>
                <c:pt idx="2144">
                  <c:v>13.720319999999999</c:v>
                </c:pt>
                <c:pt idx="2145">
                  <c:v>13.72148</c:v>
                </c:pt>
                <c:pt idx="2146">
                  <c:v>13.72242</c:v>
                </c:pt>
                <c:pt idx="2147">
                  <c:v>13.72322</c:v>
                </c:pt>
                <c:pt idx="2148">
                  <c:v>13.723929999999999</c:v>
                </c:pt>
                <c:pt idx="2149">
                  <c:v>13.724550000000001</c:v>
                </c:pt>
                <c:pt idx="2150">
                  <c:v>13.72532</c:v>
                </c:pt>
                <c:pt idx="2151">
                  <c:v>13.72616</c:v>
                </c:pt>
                <c:pt idx="2152">
                  <c:v>13.727080000000001</c:v>
                </c:pt>
                <c:pt idx="2153">
                  <c:v>13.728059999999999</c:v>
                </c:pt>
                <c:pt idx="2154">
                  <c:v>13.728899999999999</c:v>
                </c:pt>
                <c:pt idx="2155">
                  <c:v>13.72946</c:v>
                </c:pt>
                <c:pt idx="2156">
                  <c:v>13.730130000000001</c:v>
                </c:pt>
                <c:pt idx="2157">
                  <c:v>13.730840000000001</c:v>
                </c:pt>
                <c:pt idx="2158">
                  <c:v>13.731350000000001</c:v>
                </c:pt>
                <c:pt idx="2159">
                  <c:v>13.73198</c:v>
                </c:pt>
                <c:pt idx="2160">
                  <c:v>13.73241</c:v>
                </c:pt>
                <c:pt idx="2161">
                  <c:v>13.73297</c:v>
                </c:pt>
                <c:pt idx="2162">
                  <c:v>13.733359999999999</c:v>
                </c:pt>
                <c:pt idx="2163">
                  <c:v>13.73357</c:v>
                </c:pt>
                <c:pt idx="2164">
                  <c:v>13.73394</c:v>
                </c:pt>
                <c:pt idx="2165">
                  <c:v>13.73432</c:v>
                </c:pt>
                <c:pt idx="2166">
                  <c:v>13.734730000000001</c:v>
                </c:pt>
                <c:pt idx="2167">
                  <c:v>13.73513</c:v>
                </c:pt>
                <c:pt idx="2168">
                  <c:v>13.73574</c:v>
                </c:pt>
                <c:pt idx="2169">
                  <c:v>13.73621</c:v>
                </c:pt>
                <c:pt idx="2170">
                  <c:v>13.73691</c:v>
                </c:pt>
                <c:pt idx="2171">
                  <c:v>13.736980000000001</c:v>
                </c:pt>
                <c:pt idx="2172">
                  <c:v>13.73699</c:v>
                </c:pt>
                <c:pt idx="2173">
                  <c:v>13.73728</c:v>
                </c:pt>
                <c:pt idx="2174">
                  <c:v>13.737690000000001</c:v>
                </c:pt>
                <c:pt idx="2175">
                  <c:v>13.73794</c:v>
                </c:pt>
                <c:pt idx="2176">
                  <c:v>13.738049999999999</c:v>
                </c:pt>
                <c:pt idx="2177">
                  <c:v>13.738020000000001</c:v>
                </c:pt>
                <c:pt idx="2178">
                  <c:v>13.73826</c:v>
                </c:pt>
                <c:pt idx="2179">
                  <c:v>13.738490000000001</c:v>
                </c:pt>
                <c:pt idx="2180">
                  <c:v>13.738379999999999</c:v>
                </c:pt>
                <c:pt idx="2181">
                  <c:v>13.73884</c:v>
                </c:pt>
                <c:pt idx="2182">
                  <c:v>13.73931</c:v>
                </c:pt>
                <c:pt idx="2183">
                  <c:v>13.739890000000001</c:v>
                </c:pt>
                <c:pt idx="2184">
                  <c:v>13.74</c:v>
                </c:pt>
                <c:pt idx="2185">
                  <c:v>13.740460000000001</c:v>
                </c:pt>
                <c:pt idx="2186">
                  <c:v>13.74086</c:v>
                </c:pt>
                <c:pt idx="2187">
                  <c:v>13.74151</c:v>
                </c:pt>
                <c:pt idx="2188">
                  <c:v>13.741960000000001</c:v>
                </c:pt>
                <c:pt idx="2189">
                  <c:v>13.742430000000001</c:v>
                </c:pt>
                <c:pt idx="2190">
                  <c:v>13.74324</c:v>
                </c:pt>
                <c:pt idx="2191">
                  <c:v>13.743790000000001</c:v>
                </c:pt>
                <c:pt idx="2192">
                  <c:v>13.74438</c:v>
                </c:pt>
                <c:pt idx="2193">
                  <c:v>13.7445</c:v>
                </c:pt>
                <c:pt idx="2194">
                  <c:v>13.74488</c:v>
                </c:pt>
                <c:pt idx="2195">
                  <c:v>13.74522</c:v>
                </c:pt>
                <c:pt idx="2196">
                  <c:v>13.74574</c:v>
                </c:pt>
                <c:pt idx="2197">
                  <c:v>13.74605</c:v>
                </c:pt>
                <c:pt idx="2198">
                  <c:v>13.746320000000001</c:v>
                </c:pt>
                <c:pt idx="2199">
                  <c:v>13.746639999999999</c:v>
                </c:pt>
                <c:pt idx="2200">
                  <c:v>13.746779999999999</c:v>
                </c:pt>
                <c:pt idx="2201">
                  <c:v>13.74708</c:v>
                </c:pt>
                <c:pt idx="2202">
                  <c:v>13.747439999999999</c:v>
                </c:pt>
                <c:pt idx="2203">
                  <c:v>13.747909999999999</c:v>
                </c:pt>
                <c:pt idx="2204">
                  <c:v>13.7484</c:v>
                </c:pt>
                <c:pt idx="2205">
                  <c:v>13.74891</c:v>
                </c:pt>
                <c:pt idx="2206">
                  <c:v>13.74911</c:v>
                </c:pt>
                <c:pt idx="2207">
                  <c:v>13.7494</c:v>
                </c:pt>
                <c:pt idx="2208">
                  <c:v>13.749840000000001</c:v>
                </c:pt>
                <c:pt idx="2209">
                  <c:v>13.75024</c:v>
                </c:pt>
                <c:pt idx="2210">
                  <c:v>13.75066</c:v>
                </c:pt>
                <c:pt idx="2211">
                  <c:v>13.75099</c:v>
                </c:pt>
                <c:pt idx="2212">
                  <c:v>13.75104</c:v>
                </c:pt>
                <c:pt idx="2213">
                  <c:v>13.75132</c:v>
                </c:pt>
                <c:pt idx="2214">
                  <c:v>13.751609999999999</c:v>
                </c:pt>
                <c:pt idx="2215">
                  <c:v>13.75164</c:v>
                </c:pt>
                <c:pt idx="2216">
                  <c:v>13.751810000000001</c:v>
                </c:pt>
                <c:pt idx="2217">
                  <c:v>13.751989999999999</c:v>
                </c:pt>
                <c:pt idx="2218">
                  <c:v>13.751939999999999</c:v>
                </c:pt>
                <c:pt idx="2219">
                  <c:v>13.751749999999999</c:v>
                </c:pt>
                <c:pt idx="2220">
                  <c:v>13.75168</c:v>
                </c:pt>
                <c:pt idx="2221">
                  <c:v>13.751749999999999</c:v>
                </c:pt>
                <c:pt idx="2222">
                  <c:v>13.751950000000001</c:v>
                </c:pt>
                <c:pt idx="2223">
                  <c:v>13.75201</c:v>
                </c:pt>
                <c:pt idx="2224">
                  <c:v>13.75182</c:v>
                </c:pt>
                <c:pt idx="2225">
                  <c:v>13.751609999999999</c:v>
                </c:pt>
                <c:pt idx="2226">
                  <c:v>13.75154</c:v>
                </c:pt>
                <c:pt idx="2227">
                  <c:v>13.751300000000001</c:v>
                </c:pt>
                <c:pt idx="2228">
                  <c:v>13.750859999999999</c:v>
                </c:pt>
                <c:pt idx="2229">
                  <c:v>13.750719999999999</c:v>
                </c:pt>
                <c:pt idx="2230">
                  <c:v>13.75024</c:v>
                </c:pt>
                <c:pt idx="2231">
                  <c:v>13.74967</c:v>
                </c:pt>
                <c:pt idx="2232">
                  <c:v>13.749359999999999</c:v>
                </c:pt>
                <c:pt idx="2233">
                  <c:v>13.748810000000001</c:v>
                </c:pt>
                <c:pt idx="2234">
                  <c:v>13.748559999999999</c:v>
                </c:pt>
                <c:pt idx="2235">
                  <c:v>13.748340000000001</c:v>
                </c:pt>
                <c:pt idx="2236">
                  <c:v>13.74808</c:v>
                </c:pt>
                <c:pt idx="2237">
                  <c:v>13.7476</c:v>
                </c:pt>
                <c:pt idx="2238">
                  <c:v>13.74727</c:v>
                </c:pt>
                <c:pt idx="2239">
                  <c:v>13.746829999999999</c:v>
                </c:pt>
                <c:pt idx="2240">
                  <c:v>13.746589999999999</c:v>
                </c:pt>
                <c:pt idx="2241">
                  <c:v>13.746219999999999</c:v>
                </c:pt>
                <c:pt idx="2242">
                  <c:v>13.74567</c:v>
                </c:pt>
                <c:pt idx="2243">
                  <c:v>13.745200000000001</c:v>
                </c:pt>
                <c:pt idx="2244">
                  <c:v>13.74464</c:v>
                </c:pt>
                <c:pt idx="2245">
                  <c:v>13.74446</c:v>
                </c:pt>
                <c:pt idx="2246">
                  <c:v>13.74408</c:v>
                </c:pt>
                <c:pt idx="2247">
                  <c:v>13.743790000000001</c:v>
                </c:pt>
                <c:pt idx="2248">
                  <c:v>13.74328</c:v>
                </c:pt>
                <c:pt idx="2249">
                  <c:v>13.74269</c:v>
                </c:pt>
                <c:pt idx="2250">
                  <c:v>13.742000000000001</c:v>
                </c:pt>
                <c:pt idx="2251">
                  <c:v>13.74141</c:v>
                </c:pt>
                <c:pt idx="2252">
                  <c:v>13.74081</c:v>
                </c:pt>
                <c:pt idx="2253">
                  <c:v>13.739940000000001</c:v>
                </c:pt>
                <c:pt idx="2254">
                  <c:v>13.73908</c:v>
                </c:pt>
                <c:pt idx="2255">
                  <c:v>13.73785</c:v>
                </c:pt>
                <c:pt idx="2256">
                  <c:v>13.73662</c:v>
                </c:pt>
                <c:pt idx="2257">
                  <c:v>13.735530000000001</c:v>
                </c:pt>
                <c:pt idx="2258">
                  <c:v>13.734830000000001</c:v>
                </c:pt>
                <c:pt idx="2259">
                  <c:v>13.73405</c:v>
                </c:pt>
                <c:pt idx="2260">
                  <c:v>13.733219999999999</c:v>
                </c:pt>
                <c:pt idx="2261">
                  <c:v>13.7324</c:v>
                </c:pt>
                <c:pt idx="2262">
                  <c:v>13.731389999999999</c:v>
                </c:pt>
                <c:pt idx="2263">
                  <c:v>13.730650000000001</c:v>
                </c:pt>
                <c:pt idx="2264">
                  <c:v>13.72992</c:v>
                </c:pt>
                <c:pt idx="2265">
                  <c:v>13.729010000000001</c:v>
                </c:pt>
                <c:pt idx="2266">
                  <c:v>13.72828</c:v>
                </c:pt>
                <c:pt idx="2267">
                  <c:v>13.72767</c:v>
                </c:pt>
                <c:pt idx="2268">
                  <c:v>13.72682</c:v>
                </c:pt>
                <c:pt idx="2269">
                  <c:v>13.725809999999999</c:v>
                </c:pt>
                <c:pt idx="2270">
                  <c:v>13.724819999999999</c:v>
                </c:pt>
                <c:pt idx="2271">
                  <c:v>13.72368</c:v>
                </c:pt>
                <c:pt idx="2272">
                  <c:v>13.72274</c:v>
                </c:pt>
                <c:pt idx="2273">
                  <c:v>13.721629999999999</c:v>
                </c:pt>
                <c:pt idx="2274">
                  <c:v>13.720470000000001</c:v>
                </c:pt>
                <c:pt idx="2275">
                  <c:v>13.7196</c:v>
                </c:pt>
                <c:pt idx="2276">
                  <c:v>13.718780000000001</c:v>
                </c:pt>
                <c:pt idx="2277">
                  <c:v>13.717700000000001</c:v>
                </c:pt>
                <c:pt idx="2278">
                  <c:v>13.716519999999999</c:v>
                </c:pt>
                <c:pt idx="2279">
                  <c:v>13.71527</c:v>
                </c:pt>
                <c:pt idx="2280">
                  <c:v>13.71425</c:v>
                </c:pt>
                <c:pt idx="2281">
                  <c:v>13.71325</c:v>
                </c:pt>
                <c:pt idx="2282">
                  <c:v>13.712149999999999</c:v>
                </c:pt>
                <c:pt idx="2283">
                  <c:v>13.71111</c:v>
                </c:pt>
                <c:pt idx="2284">
                  <c:v>13.709720000000001</c:v>
                </c:pt>
                <c:pt idx="2285">
                  <c:v>13.708460000000001</c:v>
                </c:pt>
                <c:pt idx="2286">
                  <c:v>13.707190000000001</c:v>
                </c:pt>
                <c:pt idx="2287">
                  <c:v>13.70575</c:v>
                </c:pt>
                <c:pt idx="2288">
                  <c:v>13.70448</c:v>
                </c:pt>
                <c:pt idx="2289">
                  <c:v>13.703440000000001</c:v>
                </c:pt>
                <c:pt idx="2290">
                  <c:v>13.70204</c:v>
                </c:pt>
                <c:pt idx="2291">
                  <c:v>13.70059</c:v>
                </c:pt>
                <c:pt idx="2292">
                  <c:v>13.699070000000001</c:v>
                </c:pt>
                <c:pt idx="2293">
                  <c:v>13.69759</c:v>
                </c:pt>
                <c:pt idx="2294">
                  <c:v>13.696260000000001</c:v>
                </c:pt>
                <c:pt idx="2295">
                  <c:v>13.694739999999999</c:v>
                </c:pt>
                <c:pt idx="2296">
                  <c:v>13.69309</c:v>
                </c:pt>
                <c:pt idx="2297">
                  <c:v>13.69162</c:v>
                </c:pt>
                <c:pt idx="2298">
                  <c:v>13.68998</c:v>
                </c:pt>
                <c:pt idx="2299">
                  <c:v>13.68826</c:v>
                </c:pt>
                <c:pt idx="2300">
                  <c:v>13.68683</c:v>
                </c:pt>
                <c:pt idx="2301">
                  <c:v>13.68538</c:v>
                </c:pt>
                <c:pt idx="2302">
                  <c:v>13.68388</c:v>
                </c:pt>
                <c:pt idx="2303">
                  <c:v>13.68229</c:v>
                </c:pt>
                <c:pt idx="2304">
                  <c:v>13.6807</c:v>
                </c:pt>
                <c:pt idx="2305">
                  <c:v>13.679119999999999</c:v>
                </c:pt>
                <c:pt idx="2306">
                  <c:v>13.677379999999999</c:v>
                </c:pt>
                <c:pt idx="2307">
                  <c:v>13.675700000000001</c:v>
                </c:pt>
                <c:pt idx="2308">
                  <c:v>13.673999999999999</c:v>
                </c:pt>
                <c:pt idx="2309">
                  <c:v>13.67243</c:v>
                </c:pt>
                <c:pt idx="2310">
                  <c:v>13.67046</c:v>
                </c:pt>
                <c:pt idx="2311">
                  <c:v>13.668340000000001</c:v>
                </c:pt>
                <c:pt idx="2312">
                  <c:v>13.666320000000001</c:v>
                </c:pt>
                <c:pt idx="2313">
                  <c:v>13.664440000000001</c:v>
                </c:pt>
                <c:pt idx="2314">
                  <c:v>13.662459999999999</c:v>
                </c:pt>
                <c:pt idx="2315">
                  <c:v>13.66058</c:v>
                </c:pt>
                <c:pt idx="2316">
                  <c:v>13.658799999999999</c:v>
                </c:pt>
                <c:pt idx="2317">
                  <c:v>13.656829999999999</c:v>
                </c:pt>
                <c:pt idx="2318">
                  <c:v>13.654719999999999</c:v>
                </c:pt>
                <c:pt idx="2319">
                  <c:v>13.65279</c:v>
                </c:pt>
                <c:pt idx="2320">
                  <c:v>13.650880000000001</c:v>
                </c:pt>
                <c:pt idx="2321">
                  <c:v>13.64894</c:v>
                </c:pt>
                <c:pt idx="2322">
                  <c:v>13.64705</c:v>
                </c:pt>
                <c:pt idx="2323">
                  <c:v>13.645189999999999</c:v>
                </c:pt>
                <c:pt idx="2324">
                  <c:v>13.643409999999999</c:v>
                </c:pt>
                <c:pt idx="2325">
                  <c:v>13.64134</c:v>
                </c:pt>
                <c:pt idx="2326">
                  <c:v>13.63935</c:v>
                </c:pt>
                <c:pt idx="2327">
                  <c:v>13.637460000000001</c:v>
                </c:pt>
                <c:pt idx="2328">
                  <c:v>13.63547</c:v>
                </c:pt>
                <c:pt idx="2329">
                  <c:v>13.633100000000001</c:v>
                </c:pt>
                <c:pt idx="2330">
                  <c:v>13.631209999999999</c:v>
                </c:pt>
                <c:pt idx="2331">
                  <c:v>13.629379999999999</c:v>
                </c:pt>
                <c:pt idx="2332">
                  <c:v>13.62726</c:v>
                </c:pt>
                <c:pt idx="2333">
                  <c:v>13.62506</c:v>
                </c:pt>
                <c:pt idx="2334">
                  <c:v>13.62299</c:v>
                </c:pt>
                <c:pt idx="2335">
                  <c:v>13.620950000000001</c:v>
                </c:pt>
                <c:pt idx="2336">
                  <c:v>13.61871</c:v>
                </c:pt>
                <c:pt idx="2337">
                  <c:v>13.61628</c:v>
                </c:pt>
                <c:pt idx="2338">
                  <c:v>13.61406</c:v>
                </c:pt>
                <c:pt idx="2339">
                  <c:v>13.612120000000001</c:v>
                </c:pt>
                <c:pt idx="2340">
                  <c:v>13.609780000000001</c:v>
                </c:pt>
                <c:pt idx="2341">
                  <c:v>13.60746</c:v>
                </c:pt>
                <c:pt idx="2342">
                  <c:v>13.60534</c:v>
                </c:pt>
                <c:pt idx="2343">
                  <c:v>13.60319</c:v>
                </c:pt>
                <c:pt idx="2344">
                  <c:v>13.60092</c:v>
                </c:pt>
                <c:pt idx="2345">
                  <c:v>13.59864</c:v>
                </c:pt>
                <c:pt idx="2346">
                  <c:v>13.596159999999999</c:v>
                </c:pt>
                <c:pt idx="2347">
                  <c:v>13.59394</c:v>
                </c:pt>
                <c:pt idx="2348">
                  <c:v>13.591749999999999</c:v>
                </c:pt>
                <c:pt idx="2349">
                  <c:v>13.58921</c:v>
                </c:pt>
                <c:pt idx="2350">
                  <c:v>13.586729999999999</c:v>
                </c:pt>
                <c:pt idx="2351">
                  <c:v>13.58428</c:v>
                </c:pt>
                <c:pt idx="2352">
                  <c:v>13.58154</c:v>
                </c:pt>
                <c:pt idx="2353">
                  <c:v>13.579079999999999</c:v>
                </c:pt>
                <c:pt idx="2354">
                  <c:v>13.57638</c:v>
                </c:pt>
                <c:pt idx="2355">
                  <c:v>13.573689999999999</c:v>
                </c:pt>
                <c:pt idx="2356">
                  <c:v>13.571289999999999</c:v>
                </c:pt>
                <c:pt idx="2357">
                  <c:v>13.56874</c:v>
                </c:pt>
                <c:pt idx="2358">
                  <c:v>13.56598</c:v>
                </c:pt>
                <c:pt idx="2359">
                  <c:v>13.5633</c:v>
                </c:pt>
                <c:pt idx="2360">
                  <c:v>13.56039</c:v>
                </c:pt>
                <c:pt idx="2361">
                  <c:v>13.557700000000001</c:v>
                </c:pt>
                <c:pt idx="2362">
                  <c:v>13.55519</c:v>
                </c:pt>
                <c:pt idx="2363">
                  <c:v>13.552239999999999</c:v>
                </c:pt>
                <c:pt idx="2364">
                  <c:v>13.54965</c:v>
                </c:pt>
                <c:pt idx="2365">
                  <c:v>13.54692</c:v>
                </c:pt>
                <c:pt idx="2366">
                  <c:v>13.54391</c:v>
                </c:pt>
                <c:pt idx="2367">
                  <c:v>13.54092</c:v>
                </c:pt>
                <c:pt idx="2368">
                  <c:v>13.538180000000001</c:v>
                </c:pt>
                <c:pt idx="2369">
                  <c:v>13.53556</c:v>
                </c:pt>
                <c:pt idx="2370">
                  <c:v>13.53298</c:v>
                </c:pt>
                <c:pt idx="2371">
                  <c:v>13.530060000000001</c:v>
                </c:pt>
                <c:pt idx="2372">
                  <c:v>13.527340000000001</c:v>
                </c:pt>
                <c:pt idx="2373">
                  <c:v>13.524459999999999</c:v>
                </c:pt>
                <c:pt idx="2374">
                  <c:v>13.521570000000001</c:v>
                </c:pt>
                <c:pt idx="2375">
                  <c:v>13.51864</c:v>
                </c:pt>
                <c:pt idx="2376">
                  <c:v>13.51582</c:v>
                </c:pt>
                <c:pt idx="2377">
                  <c:v>13.513210000000001</c:v>
                </c:pt>
                <c:pt idx="2378">
                  <c:v>13.510439999999999</c:v>
                </c:pt>
                <c:pt idx="2379">
                  <c:v>13.50741</c:v>
                </c:pt>
                <c:pt idx="2380">
                  <c:v>13.504490000000001</c:v>
                </c:pt>
                <c:pt idx="2381">
                  <c:v>13.501440000000001</c:v>
                </c:pt>
                <c:pt idx="2382">
                  <c:v>13.49807</c:v>
                </c:pt>
                <c:pt idx="2383">
                  <c:v>13.49497</c:v>
                </c:pt>
                <c:pt idx="2384">
                  <c:v>13.49175</c:v>
                </c:pt>
                <c:pt idx="2385">
                  <c:v>13.488759999999999</c:v>
                </c:pt>
                <c:pt idx="2386">
                  <c:v>13.48584</c:v>
                </c:pt>
                <c:pt idx="2387">
                  <c:v>13.482670000000001</c:v>
                </c:pt>
                <c:pt idx="2388">
                  <c:v>13.47939</c:v>
                </c:pt>
                <c:pt idx="2389">
                  <c:v>13.476089999999999</c:v>
                </c:pt>
                <c:pt idx="2390">
                  <c:v>13.47292</c:v>
                </c:pt>
                <c:pt idx="2391">
                  <c:v>13.4701</c:v>
                </c:pt>
                <c:pt idx="2392">
                  <c:v>13.467090000000001</c:v>
                </c:pt>
                <c:pt idx="2393">
                  <c:v>13.464090000000001</c:v>
                </c:pt>
                <c:pt idx="2394">
                  <c:v>13.461040000000001</c:v>
                </c:pt>
                <c:pt idx="2395">
                  <c:v>13.45759</c:v>
                </c:pt>
                <c:pt idx="2396">
                  <c:v>13.454179999999999</c:v>
                </c:pt>
                <c:pt idx="2397">
                  <c:v>13.45077</c:v>
                </c:pt>
                <c:pt idx="2398">
                  <c:v>13.447570000000001</c:v>
                </c:pt>
                <c:pt idx="2399">
                  <c:v>13.44462</c:v>
                </c:pt>
                <c:pt idx="2400">
                  <c:v>13.44148</c:v>
                </c:pt>
                <c:pt idx="2401">
                  <c:v>13.4382</c:v>
                </c:pt>
                <c:pt idx="2402">
                  <c:v>13.43496</c:v>
                </c:pt>
                <c:pt idx="2403">
                  <c:v>13.43159</c:v>
                </c:pt>
                <c:pt idx="2404">
                  <c:v>13.428229999999999</c:v>
                </c:pt>
                <c:pt idx="2405">
                  <c:v>13.425129999999999</c:v>
                </c:pt>
                <c:pt idx="2406">
                  <c:v>13.42206</c:v>
                </c:pt>
                <c:pt idx="2407">
                  <c:v>13.41878</c:v>
                </c:pt>
                <c:pt idx="2408">
                  <c:v>13.415520000000001</c:v>
                </c:pt>
                <c:pt idx="2409">
                  <c:v>13.412039999999999</c:v>
                </c:pt>
                <c:pt idx="2410">
                  <c:v>13.408670000000001</c:v>
                </c:pt>
                <c:pt idx="2411">
                  <c:v>13.40526</c:v>
                </c:pt>
                <c:pt idx="2412">
                  <c:v>13.401960000000001</c:v>
                </c:pt>
                <c:pt idx="2413">
                  <c:v>13.398619999999999</c:v>
                </c:pt>
                <c:pt idx="2414">
                  <c:v>13.39526</c:v>
                </c:pt>
                <c:pt idx="2415">
                  <c:v>13.391819999999999</c:v>
                </c:pt>
                <c:pt idx="2416">
                  <c:v>13.388299999999999</c:v>
                </c:pt>
                <c:pt idx="2417">
                  <c:v>13.385070000000001</c:v>
                </c:pt>
                <c:pt idx="2418">
                  <c:v>13.38158</c:v>
                </c:pt>
                <c:pt idx="2419">
                  <c:v>13.37805</c:v>
                </c:pt>
                <c:pt idx="2420">
                  <c:v>13.37439</c:v>
                </c:pt>
                <c:pt idx="2421">
                  <c:v>13.370509999999999</c:v>
                </c:pt>
                <c:pt idx="2422">
                  <c:v>13.36694</c:v>
                </c:pt>
                <c:pt idx="2423">
                  <c:v>13.363250000000001</c:v>
                </c:pt>
                <c:pt idx="2424">
                  <c:v>13.359629999999999</c:v>
                </c:pt>
                <c:pt idx="2425">
                  <c:v>13.356059999999999</c:v>
                </c:pt>
                <c:pt idx="2426">
                  <c:v>13.352270000000001</c:v>
                </c:pt>
                <c:pt idx="2427">
                  <c:v>13.348409999999999</c:v>
                </c:pt>
                <c:pt idx="2428">
                  <c:v>13.34482</c:v>
                </c:pt>
                <c:pt idx="2429">
                  <c:v>13.341290000000001</c:v>
                </c:pt>
                <c:pt idx="2430">
                  <c:v>13.3378</c:v>
                </c:pt>
                <c:pt idx="2431">
                  <c:v>13.334490000000001</c:v>
                </c:pt>
                <c:pt idx="2432">
                  <c:v>13.330880000000001</c:v>
                </c:pt>
                <c:pt idx="2433">
                  <c:v>13.327439999999999</c:v>
                </c:pt>
                <c:pt idx="2434">
                  <c:v>13.32382</c:v>
                </c:pt>
                <c:pt idx="2435">
                  <c:v>13.32</c:v>
                </c:pt>
                <c:pt idx="2436">
                  <c:v>13.31602</c:v>
                </c:pt>
                <c:pt idx="2437">
                  <c:v>13.31203</c:v>
                </c:pt>
                <c:pt idx="2438">
                  <c:v>13.30786</c:v>
                </c:pt>
                <c:pt idx="2439">
                  <c:v>13.303890000000001</c:v>
                </c:pt>
                <c:pt idx="2440">
                  <c:v>13.30007</c:v>
                </c:pt>
                <c:pt idx="2441">
                  <c:v>13.29632</c:v>
                </c:pt>
                <c:pt idx="2442">
                  <c:v>13.29227</c:v>
                </c:pt>
                <c:pt idx="2443">
                  <c:v>13.28828</c:v>
                </c:pt>
                <c:pt idx="2444">
                  <c:v>13.28454</c:v>
                </c:pt>
                <c:pt idx="2445">
                  <c:v>13.28074</c:v>
                </c:pt>
                <c:pt idx="2446">
                  <c:v>13.277279999999999</c:v>
                </c:pt>
                <c:pt idx="2447">
                  <c:v>13.27378</c:v>
                </c:pt>
                <c:pt idx="2448">
                  <c:v>13.270149999999999</c:v>
                </c:pt>
                <c:pt idx="2449">
                  <c:v>13.266640000000001</c:v>
                </c:pt>
                <c:pt idx="2450">
                  <c:v>13.262689999999999</c:v>
                </c:pt>
                <c:pt idx="2451">
                  <c:v>13.258559999999999</c:v>
                </c:pt>
                <c:pt idx="2452">
                  <c:v>13.25479</c:v>
                </c:pt>
                <c:pt idx="2453">
                  <c:v>13.2508</c:v>
                </c:pt>
                <c:pt idx="2454">
                  <c:v>13.246549999999999</c:v>
                </c:pt>
                <c:pt idx="2455">
                  <c:v>13.24259</c:v>
                </c:pt>
                <c:pt idx="2456">
                  <c:v>13.23874</c:v>
                </c:pt>
                <c:pt idx="2457">
                  <c:v>13.234730000000001</c:v>
                </c:pt>
                <c:pt idx="2458">
                  <c:v>13.23071</c:v>
                </c:pt>
                <c:pt idx="2459">
                  <c:v>13.226559999999999</c:v>
                </c:pt>
                <c:pt idx="2460">
                  <c:v>13.22264</c:v>
                </c:pt>
                <c:pt idx="2461">
                  <c:v>13.21874</c:v>
                </c:pt>
                <c:pt idx="2462">
                  <c:v>13.21477</c:v>
                </c:pt>
                <c:pt idx="2463">
                  <c:v>13.21106</c:v>
                </c:pt>
                <c:pt idx="2464">
                  <c:v>13.2074</c:v>
                </c:pt>
                <c:pt idx="2465">
                  <c:v>13.20346</c:v>
                </c:pt>
                <c:pt idx="2466">
                  <c:v>13.19943</c:v>
                </c:pt>
                <c:pt idx="2467">
                  <c:v>13.195639999999999</c:v>
                </c:pt>
                <c:pt idx="2468">
                  <c:v>13.191940000000001</c:v>
                </c:pt>
                <c:pt idx="2469">
                  <c:v>13.18784</c:v>
                </c:pt>
                <c:pt idx="2470">
                  <c:v>13.1837</c:v>
                </c:pt>
                <c:pt idx="2471">
                  <c:v>13.17956</c:v>
                </c:pt>
                <c:pt idx="2472">
                  <c:v>13.17544</c:v>
                </c:pt>
                <c:pt idx="2473">
                  <c:v>13.171060000000001</c:v>
                </c:pt>
                <c:pt idx="2474">
                  <c:v>13.166930000000001</c:v>
                </c:pt>
                <c:pt idx="2475">
                  <c:v>13.163019999999999</c:v>
                </c:pt>
                <c:pt idx="2476">
                  <c:v>13.159090000000001</c:v>
                </c:pt>
                <c:pt idx="2477">
                  <c:v>13.1549</c:v>
                </c:pt>
                <c:pt idx="2478">
                  <c:v>13.150700000000001</c:v>
                </c:pt>
                <c:pt idx="2479">
                  <c:v>13.14695</c:v>
                </c:pt>
                <c:pt idx="2480">
                  <c:v>13.14282</c:v>
                </c:pt>
                <c:pt idx="2481">
                  <c:v>13.138780000000001</c:v>
                </c:pt>
                <c:pt idx="2482">
                  <c:v>13.13486</c:v>
                </c:pt>
                <c:pt idx="2483">
                  <c:v>13.13097</c:v>
                </c:pt>
                <c:pt idx="2484">
                  <c:v>13.126720000000001</c:v>
                </c:pt>
                <c:pt idx="2485">
                  <c:v>13.12241</c:v>
                </c:pt>
                <c:pt idx="2486">
                  <c:v>13.118080000000001</c:v>
                </c:pt>
                <c:pt idx="2487">
                  <c:v>13.11402</c:v>
                </c:pt>
                <c:pt idx="2488">
                  <c:v>13.110060000000001</c:v>
                </c:pt>
                <c:pt idx="2489">
                  <c:v>13.10586</c:v>
                </c:pt>
                <c:pt idx="2490">
                  <c:v>13.102029999999999</c:v>
                </c:pt>
                <c:pt idx="2491">
                  <c:v>13.098190000000001</c:v>
                </c:pt>
                <c:pt idx="2492">
                  <c:v>13.09412</c:v>
                </c:pt>
                <c:pt idx="2493">
                  <c:v>13.08995</c:v>
                </c:pt>
                <c:pt idx="2494">
                  <c:v>13.085889999999999</c:v>
                </c:pt>
                <c:pt idx="2495">
                  <c:v>13.08193</c:v>
                </c:pt>
                <c:pt idx="2496">
                  <c:v>13.07794</c:v>
                </c:pt>
                <c:pt idx="2497">
                  <c:v>13.073700000000001</c:v>
                </c:pt>
                <c:pt idx="2498">
                  <c:v>13.069430000000001</c:v>
                </c:pt>
                <c:pt idx="2499">
                  <c:v>13.06518</c:v>
                </c:pt>
                <c:pt idx="2500">
                  <c:v>13.060930000000001</c:v>
                </c:pt>
                <c:pt idx="2501">
                  <c:v>13.05653</c:v>
                </c:pt>
                <c:pt idx="2502">
                  <c:v>13.05217</c:v>
                </c:pt>
                <c:pt idx="2503">
                  <c:v>13.047829999999999</c:v>
                </c:pt>
                <c:pt idx="2504">
                  <c:v>13.043570000000001</c:v>
                </c:pt>
                <c:pt idx="2505">
                  <c:v>13.03933</c:v>
                </c:pt>
                <c:pt idx="2506">
                  <c:v>13.035</c:v>
                </c:pt>
                <c:pt idx="2507">
                  <c:v>13.03069</c:v>
                </c:pt>
                <c:pt idx="2508">
                  <c:v>13.026160000000001</c:v>
                </c:pt>
                <c:pt idx="2509">
                  <c:v>13.021839999999999</c:v>
                </c:pt>
                <c:pt idx="2510">
                  <c:v>13.0175</c:v>
                </c:pt>
                <c:pt idx="2511">
                  <c:v>13.01328</c:v>
                </c:pt>
                <c:pt idx="2512">
                  <c:v>13.009320000000001</c:v>
                </c:pt>
                <c:pt idx="2513">
                  <c:v>13.00531</c:v>
                </c:pt>
                <c:pt idx="2514">
                  <c:v>13.000780000000001</c:v>
                </c:pt>
                <c:pt idx="2515">
                  <c:v>12.996259999999999</c:v>
                </c:pt>
                <c:pt idx="2516">
                  <c:v>12.9918</c:v>
                </c:pt>
                <c:pt idx="2517">
                  <c:v>12.987550000000001</c:v>
                </c:pt>
                <c:pt idx="2518">
                  <c:v>12.9832</c:v>
                </c:pt>
                <c:pt idx="2519">
                  <c:v>12.978680000000001</c:v>
                </c:pt>
                <c:pt idx="2520">
                  <c:v>12.974399999999999</c:v>
                </c:pt>
                <c:pt idx="2521">
                  <c:v>12.970140000000001</c:v>
                </c:pt>
                <c:pt idx="2522">
                  <c:v>12.96566</c:v>
                </c:pt>
                <c:pt idx="2523">
                  <c:v>12.961320000000001</c:v>
                </c:pt>
                <c:pt idx="2524">
                  <c:v>12.9573</c:v>
                </c:pt>
                <c:pt idx="2525">
                  <c:v>12.95309</c:v>
                </c:pt>
                <c:pt idx="2526">
                  <c:v>12.949020000000001</c:v>
                </c:pt>
                <c:pt idx="2527">
                  <c:v>12.94478</c:v>
                </c:pt>
                <c:pt idx="2528">
                  <c:v>12.940799999999999</c:v>
                </c:pt>
                <c:pt idx="2529">
                  <c:v>12.936579999999999</c:v>
                </c:pt>
                <c:pt idx="2530">
                  <c:v>12.93216</c:v>
                </c:pt>
                <c:pt idx="2531">
                  <c:v>12.927849999999999</c:v>
                </c:pt>
                <c:pt idx="2532">
                  <c:v>12.923579999999999</c:v>
                </c:pt>
                <c:pt idx="2533">
                  <c:v>12.91934</c:v>
                </c:pt>
                <c:pt idx="2534">
                  <c:v>12.91516</c:v>
                </c:pt>
                <c:pt idx="2535">
                  <c:v>12.911060000000001</c:v>
                </c:pt>
                <c:pt idx="2536">
                  <c:v>12.90691</c:v>
                </c:pt>
                <c:pt idx="2537">
                  <c:v>12.902670000000001</c:v>
                </c:pt>
                <c:pt idx="2538">
                  <c:v>12.8986</c:v>
                </c:pt>
                <c:pt idx="2539">
                  <c:v>12.89446</c:v>
                </c:pt>
                <c:pt idx="2540">
                  <c:v>12.890090000000001</c:v>
                </c:pt>
                <c:pt idx="2541">
                  <c:v>12.88566</c:v>
                </c:pt>
                <c:pt idx="2542">
                  <c:v>12.88129</c:v>
                </c:pt>
                <c:pt idx="2543">
                  <c:v>12.87692</c:v>
                </c:pt>
                <c:pt idx="2544">
                  <c:v>12.87266</c:v>
                </c:pt>
                <c:pt idx="2545">
                  <c:v>12.86828</c:v>
                </c:pt>
                <c:pt idx="2546">
                  <c:v>12.863860000000001</c:v>
                </c:pt>
                <c:pt idx="2547">
                  <c:v>12.859540000000001</c:v>
                </c:pt>
                <c:pt idx="2548">
                  <c:v>12.8551</c:v>
                </c:pt>
                <c:pt idx="2549">
                  <c:v>12.8508</c:v>
                </c:pt>
                <c:pt idx="2550">
                  <c:v>12.84662</c:v>
                </c:pt>
                <c:pt idx="2551">
                  <c:v>12.84243</c:v>
                </c:pt>
                <c:pt idx="2552">
                  <c:v>12.838340000000001</c:v>
                </c:pt>
                <c:pt idx="2553">
                  <c:v>12.8344</c:v>
                </c:pt>
                <c:pt idx="2554">
                  <c:v>12.83014</c:v>
                </c:pt>
                <c:pt idx="2555">
                  <c:v>12.82606</c:v>
                </c:pt>
                <c:pt idx="2556">
                  <c:v>12.82197</c:v>
                </c:pt>
                <c:pt idx="2557">
                  <c:v>12.81779</c:v>
                </c:pt>
                <c:pt idx="2558">
                  <c:v>12.81363</c:v>
                </c:pt>
                <c:pt idx="2559">
                  <c:v>12.809839999999999</c:v>
                </c:pt>
                <c:pt idx="2560">
                  <c:v>12.80584</c:v>
                </c:pt>
                <c:pt idx="2561">
                  <c:v>12.8017</c:v>
                </c:pt>
                <c:pt idx="2562">
                  <c:v>12.797639999999999</c:v>
                </c:pt>
                <c:pt idx="2563">
                  <c:v>12.79335</c:v>
                </c:pt>
                <c:pt idx="2564">
                  <c:v>12.789249999999999</c:v>
                </c:pt>
                <c:pt idx="2565">
                  <c:v>12.785410000000001</c:v>
                </c:pt>
                <c:pt idx="2566">
                  <c:v>12.7814</c:v>
                </c:pt>
                <c:pt idx="2567">
                  <c:v>12.777380000000001</c:v>
                </c:pt>
                <c:pt idx="2568">
                  <c:v>12.77337</c:v>
                </c:pt>
                <c:pt idx="2569">
                  <c:v>12.76909</c:v>
                </c:pt>
                <c:pt idx="2570">
                  <c:v>12.764860000000001</c:v>
                </c:pt>
                <c:pt idx="2571">
                  <c:v>12.76079</c:v>
                </c:pt>
                <c:pt idx="2572">
                  <c:v>12.75642</c:v>
                </c:pt>
                <c:pt idx="2573">
                  <c:v>12.752359999999999</c:v>
                </c:pt>
                <c:pt idx="2574">
                  <c:v>12.74869</c:v>
                </c:pt>
                <c:pt idx="2575">
                  <c:v>12.74428</c:v>
                </c:pt>
                <c:pt idx="2576">
                  <c:v>12.739990000000001</c:v>
                </c:pt>
                <c:pt idx="2577">
                  <c:v>12.73583</c:v>
                </c:pt>
                <c:pt idx="2578">
                  <c:v>12.731439999999999</c:v>
                </c:pt>
                <c:pt idx="2579">
                  <c:v>12.726979999999999</c:v>
                </c:pt>
                <c:pt idx="2580">
                  <c:v>12.723050000000001</c:v>
                </c:pt>
                <c:pt idx="2581">
                  <c:v>12.719250000000001</c:v>
                </c:pt>
                <c:pt idx="2582">
                  <c:v>12.715299999999999</c:v>
                </c:pt>
                <c:pt idx="2583">
                  <c:v>12.711080000000001</c:v>
                </c:pt>
                <c:pt idx="2584">
                  <c:v>12.70659</c:v>
                </c:pt>
                <c:pt idx="2585">
                  <c:v>12.70247</c:v>
                </c:pt>
                <c:pt idx="2586">
                  <c:v>12.698410000000001</c:v>
                </c:pt>
                <c:pt idx="2587">
                  <c:v>12.6945</c:v>
                </c:pt>
                <c:pt idx="2588">
                  <c:v>12.690810000000001</c:v>
                </c:pt>
                <c:pt idx="2589">
                  <c:v>12.68718</c:v>
                </c:pt>
                <c:pt idx="2590">
                  <c:v>12.68304</c:v>
                </c:pt>
                <c:pt idx="2591">
                  <c:v>12.67881</c:v>
                </c:pt>
                <c:pt idx="2592">
                  <c:v>12.674799999999999</c:v>
                </c:pt>
                <c:pt idx="2593">
                  <c:v>12.67088</c:v>
                </c:pt>
                <c:pt idx="2594">
                  <c:v>12.667339999999999</c:v>
                </c:pt>
                <c:pt idx="2595">
                  <c:v>12.66352</c:v>
                </c:pt>
                <c:pt idx="2596">
                  <c:v>12.659420000000001</c:v>
                </c:pt>
                <c:pt idx="2597">
                  <c:v>12.65537</c:v>
                </c:pt>
                <c:pt idx="2598">
                  <c:v>12.6515</c:v>
                </c:pt>
                <c:pt idx="2599">
                  <c:v>12.64747</c:v>
                </c:pt>
                <c:pt idx="2600">
                  <c:v>12.6435</c:v>
                </c:pt>
                <c:pt idx="2601">
                  <c:v>12.639379999999999</c:v>
                </c:pt>
                <c:pt idx="2602">
                  <c:v>12.63542</c:v>
                </c:pt>
                <c:pt idx="2603">
                  <c:v>12.631309999999999</c:v>
                </c:pt>
                <c:pt idx="2604">
                  <c:v>12.626760000000001</c:v>
                </c:pt>
                <c:pt idx="2605">
                  <c:v>12.622450000000001</c:v>
                </c:pt>
                <c:pt idx="2606">
                  <c:v>12.61833</c:v>
                </c:pt>
                <c:pt idx="2607">
                  <c:v>12.61406</c:v>
                </c:pt>
                <c:pt idx="2608">
                  <c:v>12.60941</c:v>
                </c:pt>
                <c:pt idx="2609">
                  <c:v>12.60482</c:v>
                </c:pt>
                <c:pt idx="2610">
                  <c:v>12.6006</c:v>
                </c:pt>
                <c:pt idx="2611">
                  <c:v>12.596590000000001</c:v>
                </c:pt>
                <c:pt idx="2612">
                  <c:v>12.59226</c:v>
                </c:pt>
                <c:pt idx="2613">
                  <c:v>12.58794</c:v>
                </c:pt>
                <c:pt idx="2614">
                  <c:v>12.583690000000001</c:v>
                </c:pt>
                <c:pt idx="2615">
                  <c:v>12.579319999999999</c:v>
                </c:pt>
                <c:pt idx="2616">
                  <c:v>12.5748</c:v>
                </c:pt>
                <c:pt idx="2617">
                  <c:v>12.570690000000001</c:v>
                </c:pt>
                <c:pt idx="2618">
                  <c:v>12.56648</c:v>
                </c:pt>
                <c:pt idx="2619">
                  <c:v>12.56241</c:v>
                </c:pt>
                <c:pt idx="2620">
                  <c:v>12.55822</c:v>
                </c:pt>
                <c:pt idx="2621">
                  <c:v>12.553900000000001</c:v>
                </c:pt>
                <c:pt idx="2622">
                  <c:v>12.549469999999999</c:v>
                </c:pt>
                <c:pt idx="2623">
                  <c:v>12.545210000000001</c:v>
                </c:pt>
                <c:pt idx="2624">
                  <c:v>12.541040000000001</c:v>
                </c:pt>
                <c:pt idx="2625">
                  <c:v>12.53693</c:v>
                </c:pt>
                <c:pt idx="2626">
                  <c:v>12.53309</c:v>
                </c:pt>
                <c:pt idx="2627">
                  <c:v>12.52875</c:v>
                </c:pt>
                <c:pt idx="2628">
                  <c:v>12.52459</c:v>
                </c:pt>
                <c:pt idx="2629">
                  <c:v>12.520479999999999</c:v>
                </c:pt>
                <c:pt idx="2630">
                  <c:v>12.516030000000001</c:v>
                </c:pt>
                <c:pt idx="2631">
                  <c:v>12.511699999999999</c:v>
                </c:pt>
                <c:pt idx="2632">
                  <c:v>12.50761</c:v>
                </c:pt>
                <c:pt idx="2633">
                  <c:v>12.503439999999999</c:v>
                </c:pt>
                <c:pt idx="2634">
                  <c:v>12.49898</c:v>
                </c:pt>
                <c:pt idx="2635">
                  <c:v>12.494759999999999</c:v>
                </c:pt>
                <c:pt idx="2636">
                  <c:v>12.49056</c:v>
                </c:pt>
                <c:pt idx="2637">
                  <c:v>12.486370000000001</c:v>
                </c:pt>
                <c:pt idx="2638">
                  <c:v>12.482189999999999</c:v>
                </c:pt>
                <c:pt idx="2639">
                  <c:v>12.478199999999999</c:v>
                </c:pt>
                <c:pt idx="2640">
                  <c:v>12.47447</c:v>
                </c:pt>
                <c:pt idx="2641">
                  <c:v>12.47049</c:v>
                </c:pt>
                <c:pt idx="2642">
                  <c:v>12.46616</c:v>
                </c:pt>
                <c:pt idx="2643">
                  <c:v>12.46189</c:v>
                </c:pt>
                <c:pt idx="2644">
                  <c:v>12.45778</c:v>
                </c:pt>
                <c:pt idx="2645">
                  <c:v>12.4535</c:v>
                </c:pt>
                <c:pt idx="2646">
                  <c:v>12.44924</c:v>
                </c:pt>
                <c:pt idx="2647">
                  <c:v>12.445029999999999</c:v>
                </c:pt>
                <c:pt idx="2648">
                  <c:v>12.44069</c:v>
                </c:pt>
                <c:pt idx="2649">
                  <c:v>12.436120000000001</c:v>
                </c:pt>
                <c:pt idx="2650">
                  <c:v>12.431699999999999</c:v>
                </c:pt>
                <c:pt idx="2651">
                  <c:v>12.427519999999999</c:v>
                </c:pt>
                <c:pt idx="2652">
                  <c:v>12.42356</c:v>
                </c:pt>
                <c:pt idx="2653">
                  <c:v>12.419650000000001</c:v>
                </c:pt>
                <c:pt idx="2654">
                  <c:v>12.415749999999999</c:v>
                </c:pt>
                <c:pt idx="2655">
                  <c:v>12.41215</c:v>
                </c:pt>
                <c:pt idx="2656">
                  <c:v>12.40818</c:v>
                </c:pt>
                <c:pt idx="2657">
                  <c:v>12.404120000000001</c:v>
                </c:pt>
                <c:pt idx="2658">
                  <c:v>12.40024</c:v>
                </c:pt>
                <c:pt idx="2659">
                  <c:v>12.396380000000001</c:v>
                </c:pt>
                <c:pt idx="2660">
                  <c:v>12.39227</c:v>
                </c:pt>
                <c:pt idx="2661">
                  <c:v>12.38799</c:v>
                </c:pt>
                <c:pt idx="2662">
                  <c:v>12.383929999999999</c:v>
                </c:pt>
                <c:pt idx="2663">
                  <c:v>12.379770000000001</c:v>
                </c:pt>
                <c:pt idx="2664">
                  <c:v>12.375579999999999</c:v>
                </c:pt>
                <c:pt idx="2665">
                  <c:v>12.3712</c:v>
                </c:pt>
                <c:pt idx="2666">
                  <c:v>12.36711</c:v>
                </c:pt>
                <c:pt idx="2667">
                  <c:v>12.363049999999999</c:v>
                </c:pt>
                <c:pt idx="2668">
                  <c:v>12.35885</c:v>
                </c:pt>
                <c:pt idx="2669">
                  <c:v>12.35468</c:v>
                </c:pt>
                <c:pt idx="2670">
                  <c:v>12.35066</c:v>
                </c:pt>
                <c:pt idx="2671">
                  <c:v>12.34656</c:v>
                </c:pt>
                <c:pt idx="2672">
                  <c:v>12.342409999999999</c:v>
                </c:pt>
                <c:pt idx="2673">
                  <c:v>12.33822</c:v>
                </c:pt>
                <c:pt idx="2674">
                  <c:v>12.334300000000001</c:v>
                </c:pt>
                <c:pt idx="2675">
                  <c:v>12.330410000000001</c:v>
                </c:pt>
                <c:pt idx="2676">
                  <c:v>12.32625</c:v>
                </c:pt>
                <c:pt idx="2677">
                  <c:v>12.322240000000001</c:v>
                </c:pt>
                <c:pt idx="2678">
                  <c:v>12.318239999999999</c:v>
                </c:pt>
                <c:pt idx="2679">
                  <c:v>12.31396</c:v>
                </c:pt>
                <c:pt idx="2680">
                  <c:v>12.30944</c:v>
                </c:pt>
                <c:pt idx="2681">
                  <c:v>12.305160000000001</c:v>
                </c:pt>
                <c:pt idx="2682">
                  <c:v>12.30081</c:v>
                </c:pt>
                <c:pt idx="2683">
                  <c:v>12.29655</c:v>
                </c:pt>
                <c:pt idx="2684">
                  <c:v>12.29208</c:v>
                </c:pt>
                <c:pt idx="2685">
                  <c:v>12.287520000000001</c:v>
                </c:pt>
                <c:pt idx="2686">
                  <c:v>12.28312</c:v>
                </c:pt>
                <c:pt idx="2687">
                  <c:v>12.27875</c:v>
                </c:pt>
                <c:pt idx="2688">
                  <c:v>12.27434</c:v>
                </c:pt>
                <c:pt idx="2689">
                  <c:v>12.270200000000001</c:v>
                </c:pt>
                <c:pt idx="2690">
                  <c:v>12.26623</c:v>
                </c:pt>
                <c:pt idx="2691">
                  <c:v>12.262359999999999</c:v>
                </c:pt>
                <c:pt idx="2692">
                  <c:v>12.258509999999999</c:v>
                </c:pt>
                <c:pt idx="2693">
                  <c:v>12.254569999999999</c:v>
                </c:pt>
                <c:pt idx="2694">
                  <c:v>12.250400000000001</c:v>
                </c:pt>
                <c:pt idx="2695">
                  <c:v>12.24634</c:v>
                </c:pt>
                <c:pt idx="2696">
                  <c:v>12.24222</c:v>
                </c:pt>
                <c:pt idx="2697">
                  <c:v>12.23812</c:v>
                </c:pt>
                <c:pt idx="2698">
                  <c:v>12.234249999999999</c:v>
                </c:pt>
                <c:pt idx="2699">
                  <c:v>12.230090000000001</c:v>
                </c:pt>
                <c:pt idx="2700">
                  <c:v>12.225960000000001</c:v>
                </c:pt>
                <c:pt idx="2701">
                  <c:v>12.22166</c:v>
                </c:pt>
                <c:pt idx="2702">
                  <c:v>12.217650000000001</c:v>
                </c:pt>
                <c:pt idx="2703">
                  <c:v>12.213710000000001</c:v>
                </c:pt>
                <c:pt idx="2704">
                  <c:v>12.209809999999999</c:v>
                </c:pt>
                <c:pt idx="2705">
                  <c:v>12.20556</c:v>
                </c:pt>
                <c:pt idx="2706">
                  <c:v>12.201599999999999</c:v>
                </c:pt>
                <c:pt idx="2707">
                  <c:v>12.19744</c:v>
                </c:pt>
                <c:pt idx="2708">
                  <c:v>12.19312</c:v>
                </c:pt>
                <c:pt idx="2709">
                  <c:v>12.189120000000001</c:v>
                </c:pt>
                <c:pt idx="2710">
                  <c:v>12.185180000000001</c:v>
                </c:pt>
                <c:pt idx="2711">
                  <c:v>12.181100000000001</c:v>
                </c:pt>
                <c:pt idx="2712">
                  <c:v>12.176830000000001</c:v>
                </c:pt>
                <c:pt idx="2713">
                  <c:v>12.17234</c:v>
                </c:pt>
                <c:pt idx="2714">
                  <c:v>12.16803</c:v>
                </c:pt>
                <c:pt idx="2715">
                  <c:v>12.16405</c:v>
                </c:pt>
                <c:pt idx="2716">
                  <c:v>12.16</c:v>
                </c:pt>
                <c:pt idx="2717">
                  <c:v>12.15607</c:v>
                </c:pt>
                <c:pt idx="2718">
                  <c:v>12.15211</c:v>
                </c:pt>
                <c:pt idx="2719">
                  <c:v>12.14822</c:v>
                </c:pt>
                <c:pt idx="2720">
                  <c:v>12.14406</c:v>
                </c:pt>
                <c:pt idx="2721">
                  <c:v>12.13974</c:v>
                </c:pt>
                <c:pt idx="2722">
                  <c:v>12.1357</c:v>
                </c:pt>
                <c:pt idx="2723">
                  <c:v>12.131830000000001</c:v>
                </c:pt>
                <c:pt idx="2724">
                  <c:v>12.127829999999999</c:v>
                </c:pt>
                <c:pt idx="2725">
                  <c:v>12.12393</c:v>
                </c:pt>
                <c:pt idx="2726">
                  <c:v>12.119770000000001</c:v>
                </c:pt>
                <c:pt idx="2727">
                  <c:v>12.115410000000001</c:v>
                </c:pt>
                <c:pt idx="2728">
                  <c:v>12.111219999999999</c:v>
                </c:pt>
                <c:pt idx="2729">
                  <c:v>12.10712</c:v>
                </c:pt>
                <c:pt idx="2730">
                  <c:v>12.10294</c:v>
                </c:pt>
                <c:pt idx="2731">
                  <c:v>12.0991</c:v>
                </c:pt>
                <c:pt idx="2732">
                  <c:v>12.095000000000001</c:v>
                </c:pt>
                <c:pt idx="2733">
                  <c:v>12.09089</c:v>
                </c:pt>
                <c:pt idx="2734">
                  <c:v>12.08671</c:v>
                </c:pt>
                <c:pt idx="2735">
                  <c:v>12.0825</c:v>
                </c:pt>
                <c:pt idx="2736">
                  <c:v>12.07826</c:v>
                </c:pt>
                <c:pt idx="2737">
                  <c:v>12.074439999999999</c:v>
                </c:pt>
                <c:pt idx="2738">
                  <c:v>12.07063</c:v>
                </c:pt>
                <c:pt idx="2739">
                  <c:v>12.0664</c:v>
                </c:pt>
                <c:pt idx="2740">
                  <c:v>12.06216</c:v>
                </c:pt>
                <c:pt idx="2741">
                  <c:v>12.05804</c:v>
                </c:pt>
                <c:pt idx="2742">
                  <c:v>12.053879999999999</c:v>
                </c:pt>
                <c:pt idx="2743">
                  <c:v>12.049720000000001</c:v>
                </c:pt>
                <c:pt idx="2744">
                  <c:v>12.045809999999999</c:v>
                </c:pt>
                <c:pt idx="2745">
                  <c:v>12.04194</c:v>
                </c:pt>
                <c:pt idx="2746">
                  <c:v>12.03828</c:v>
                </c:pt>
                <c:pt idx="2747">
                  <c:v>12.0342</c:v>
                </c:pt>
                <c:pt idx="2748">
                  <c:v>12.030099999999999</c:v>
                </c:pt>
                <c:pt idx="2749">
                  <c:v>12.026149999999999</c:v>
                </c:pt>
                <c:pt idx="2750">
                  <c:v>12.02252</c:v>
                </c:pt>
                <c:pt idx="2751">
                  <c:v>12.018689999999999</c:v>
                </c:pt>
                <c:pt idx="2752">
                  <c:v>12.015040000000001</c:v>
                </c:pt>
                <c:pt idx="2753">
                  <c:v>12.0115</c:v>
                </c:pt>
                <c:pt idx="2754">
                  <c:v>12.00766</c:v>
                </c:pt>
                <c:pt idx="2755">
                  <c:v>12.00375</c:v>
                </c:pt>
                <c:pt idx="2756">
                  <c:v>11.999919999999999</c:v>
                </c:pt>
                <c:pt idx="2757">
                  <c:v>11.996119999999999</c:v>
                </c:pt>
                <c:pt idx="2758">
                  <c:v>11.99236</c:v>
                </c:pt>
                <c:pt idx="2759">
                  <c:v>11.988899999999999</c:v>
                </c:pt>
                <c:pt idx="2760">
                  <c:v>11.98541</c:v>
                </c:pt>
                <c:pt idx="2761">
                  <c:v>11.982049999999999</c:v>
                </c:pt>
                <c:pt idx="2762">
                  <c:v>11.978429999999999</c:v>
                </c:pt>
                <c:pt idx="2763">
                  <c:v>11.974769999999999</c:v>
                </c:pt>
                <c:pt idx="2764">
                  <c:v>11.97148</c:v>
                </c:pt>
                <c:pt idx="2765">
                  <c:v>11.968159999999999</c:v>
                </c:pt>
                <c:pt idx="2766">
                  <c:v>11.964829999999999</c:v>
                </c:pt>
                <c:pt idx="2767">
                  <c:v>11.96143</c:v>
                </c:pt>
                <c:pt idx="2768">
                  <c:v>11.957850000000001</c:v>
                </c:pt>
                <c:pt idx="2769">
                  <c:v>11.954040000000001</c:v>
                </c:pt>
                <c:pt idx="2770">
                  <c:v>11.95041</c:v>
                </c:pt>
                <c:pt idx="2771">
                  <c:v>11.946680000000001</c:v>
                </c:pt>
                <c:pt idx="2772">
                  <c:v>11.94313</c:v>
                </c:pt>
                <c:pt idx="2773">
                  <c:v>11.93967</c:v>
                </c:pt>
                <c:pt idx="2774">
                  <c:v>11.936019999999999</c:v>
                </c:pt>
                <c:pt idx="2775">
                  <c:v>11.932309999999999</c:v>
                </c:pt>
                <c:pt idx="2776">
                  <c:v>11.92841</c:v>
                </c:pt>
                <c:pt idx="2777">
                  <c:v>11.924799999999999</c:v>
                </c:pt>
                <c:pt idx="2778">
                  <c:v>11.9215</c:v>
                </c:pt>
                <c:pt idx="2779">
                  <c:v>11.91827</c:v>
                </c:pt>
                <c:pt idx="2780">
                  <c:v>11.9148</c:v>
                </c:pt>
                <c:pt idx="2781">
                  <c:v>11.91126</c:v>
                </c:pt>
                <c:pt idx="2782">
                  <c:v>11.907769999999999</c:v>
                </c:pt>
                <c:pt idx="2783">
                  <c:v>11.903980000000001</c:v>
                </c:pt>
                <c:pt idx="2784">
                  <c:v>11.9003</c:v>
                </c:pt>
                <c:pt idx="2785">
                  <c:v>11.89672</c:v>
                </c:pt>
                <c:pt idx="2786">
                  <c:v>11.89363</c:v>
                </c:pt>
                <c:pt idx="2787">
                  <c:v>11.890309999999999</c:v>
                </c:pt>
                <c:pt idx="2788">
                  <c:v>11.886760000000001</c:v>
                </c:pt>
                <c:pt idx="2789">
                  <c:v>11.883380000000001</c:v>
                </c:pt>
                <c:pt idx="2790">
                  <c:v>11.880100000000001</c:v>
                </c:pt>
                <c:pt idx="2791">
                  <c:v>11.87696</c:v>
                </c:pt>
                <c:pt idx="2792">
                  <c:v>11.873480000000001</c:v>
                </c:pt>
                <c:pt idx="2793">
                  <c:v>11.8704</c:v>
                </c:pt>
                <c:pt idx="2794">
                  <c:v>11.867279999999999</c:v>
                </c:pt>
                <c:pt idx="2795">
                  <c:v>11.863950000000001</c:v>
                </c:pt>
                <c:pt idx="2796">
                  <c:v>11.860440000000001</c:v>
                </c:pt>
                <c:pt idx="2797">
                  <c:v>11.857150000000001</c:v>
                </c:pt>
                <c:pt idx="2798">
                  <c:v>11.85397</c:v>
                </c:pt>
                <c:pt idx="2799">
                  <c:v>11.850580000000001</c:v>
                </c:pt>
                <c:pt idx="2800">
                  <c:v>11.847239999999999</c:v>
                </c:pt>
                <c:pt idx="2801">
                  <c:v>11.84369</c:v>
                </c:pt>
                <c:pt idx="2802">
                  <c:v>11.840400000000001</c:v>
                </c:pt>
                <c:pt idx="2803">
                  <c:v>11.83718</c:v>
                </c:pt>
                <c:pt idx="2804">
                  <c:v>11.83384</c:v>
                </c:pt>
                <c:pt idx="2805">
                  <c:v>11.830579999999999</c:v>
                </c:pt>
                <c:pt idx="2806">
                  <c:v>11.827299999999999</c:v>
                </c:pt>
                <c:pt idx="2807">
                  <c:v>11.82399</c:v>
                </c:pt>
                <c:pt idx="2808">
                  <c:v>11.82057</c:v>
                </c:pt>
                <c:pt idx="2809">
                  <c:v>11.81732</c:v>
                </c:pt>
                <c:pt idx="2810">
                  <c:v>11.814080000000001</c:v>
                </c:pt>
                <c:pt idx="2811">
                  <c:v>11.810890000000001</c:v>
                </c:pt>
                <c:pt idx="2812">
                  <c:v>11.807840000000001</c:v>
                </c:pt>
                <c:pt idx="2813">
                  <c:v>11.804600000000001</c:v>
                </c:pt>
                <c:pt idx="2814">
                  <c:v>11.801600000000001</c:v>
                </c:pt>
                <c:pt idx="2815">
                  <c:v>11.79848</c:v>
                </c:pt>
                <c:pt idx="2816">
                  <c:v>11.79542</c:v>
                </c:pt>
                <c:pt idx="2817">
                  <c:v>11.7926</c:v>
                </c:pt>
                <c:pt idx="2818">
                  <c:v>11.789540000000001</c:v>
                </c:pt>
                <c:pt idx="2819">
                  <c:v>11.786569999999999</c:v>
                </c:pt>
                <c:pt idx="2820">
                  <c:v>11.783429999999999</c:v>
                </c:pt>
                <c:pt idx="2821">
                  <c:v>11.78049</c:v>
                </c:pt>
                <c:pt idx="2822">
                  <c:v>11.77749</c:v>
                </c:pt>
                <c:pt idx="2823">
                  <c:v>11.774520000000001</c:v>
                </c:pt>
                <c:pt idx="2824">
                  <c:v>11.771459999999999</c:v>
                </c:pt>
                <c:pt idx="2825">
                  <c:v>11.7683</c:v>
                </c:pt>
                <c:pt idx="2826">
                  <c:v>11.76515</c:v>
                </c:pt>
                <c:pt idx="2827">
                  <c:v>11.76201</c:v>
                </c:pt>
                <c:pt idx="2828">
                  <c:v>11.7591</c:v>
                </c:pt>
                <c:pt idx="2829">
                  <c:v>11.755979999999999</c:v>
                </c:pt>
                <c:pt idx="2830">
                  <c:v>11.75306</c:v>
                </c:pt>
                <c:pt idx="2831">
                  <c:v>11.749840000000001</c:v>
                </c:pt>
                <c:pt idx="2832">
                  <c:v>11.7468</c:v>
                </c:pt>
                <c:pt idx="2833">
                  <c:v>11.74367</c:v>
                </c:pt>
                <c:pt idx="2834">
                  <c:v>11.740360000000001</c:v>
                </c:pt>
                <c:pt idx="2835">
                  <c:v>11.737500000000001</c:v>
                </c:pt>
                <c:pt idx="2836">
                  <c:v>11.734690000000001</c:v>
                </c:pt>
                <c:pt idx="2837">
                  <c:v>11.73166</c:v>
                </c:pt>
                <c:pt idx="2838">
                  <c:v>11.72892</c:v>
                </c:pt>
                <c:pt idx="2839">
                  <c:v>11.72593</c:v>
                </c:pt>
                <c:pt idx="2840">
                  <c:v>11.723140000000001</c:v>
                </c:pt>
                <c:pt idx="2841">
                  <c:v>11.72043</c:v>
                </c:pt>
                <c:pt idx="2842">
                  <c:v>11.717599999999999</c:v>
                </c:pt>
                <c:pt idx="2843">
                  <c:v>11.71477</c:v>
                </c:pt>
                <c:pt idx="2844">
                  <c:v>11.712249999999999</c:v>
                </c:pt>
                <c:pt idx="2845">
                  <c:v>11.7096</c:v>
                </c:pt>
                <c:pt idx="2846">
                  <c:v>11.706480000000001</c:v>
                </c:pt>
                <c:pt idx="2847">
                  <c:v>11.70356</c:v>
                </c:pt>
                <c:pt idx="2848">
                  <c:v>11.70055</c:v>
                </c:pt>
                <c:pt idx="2849">
                  <c:v>11.69783</c:v>
                </c:pt>
                <c:pt idx="2850">
                  <c:v>11.69505</c:v>
                </c:pt>
                <c:pt idx="2851">
                  <c:v>11.69219</c:v>
                </c:pt>
                <c:pt idx="2852">
                  <c:v>11.68919</c:v>
                </c:pt>
                <c:pt idx="2853">
                  <c:v>11.686170000000001</c:v>
                </c:pt>
                <c:pt idx="2854">
                  <c:v>11.68317</c:v>
                </c:pt>
                <c:pt idx="2855">
                  <c:v>11.67995</c:v>
                </c:pt>
                <c:pt idx="2856">
                  <c:v>11.677060000000001</c:v>
                </c:pt>
                <c:pt idx="2857">
                  <c:v>11.674160000000001</c:v>
                </c:pt>
                <c:pt idx="2858">
                  <c:v>11.671150000000001</c:v>
                </c:pt>
                <c:pt idx="2859">
                  <c:v>11.668100000000001</c:v>
                </c:pt>
                <c:pt idx="2860">
                  <c:v>11.665050000000001</c:v>
                </c:pt>
                <c:pt idx="2861">
                  <c:v>11.662129999999999</c:v>
                </c:pt>
                <c:pt idx="2862">
                  <c:v>11.65921</c:v>
                </c:pt>
                <c:pt idx="2863">
                  <c:v>11.656420000000001</c:v>
                </c:pt>
                <c:pt idx="2864">
                  <c:v>11.65349</c:v>
                </c:pt>
                <c:pt idx="2865">
                  <c:v>11.65096</c:v>
                </c:pt>
                <c:pt idx="2866">
                  <c:v>11.64812</c:v>
                </c:pt>
                <c:pt idx="2867">
                  <c:v>11.64514</c:v>
                </c:pt>
                <c:pt idx="2868">
                  <c:v>11.642530000000001</c:v>
                </c:pt>
                <c:pt idx="2869">
                  <c:v>11.63982</c:v>
                </c:pt>
                <c:pt idx="2870">
                  <c:v>11.63693</c:v>
                </c:pt>
                <c:pt idx="2871">
                  <c:v>11.63425</c:v>
                </c:pt>
                <c:pt idx="2872">
                  <c:v>11.631360000000001</c:v>
                </c:pt>
                <c:pt idx="2873">
                  <c:v>11.628450000000001</c:v>
                </c:pt>
                <c:pt idx="2874">
                  <c:v>11.625679999999999</c:v>
                </c:pt>
                <c:pt idx="2875">
                  <c:v>11.62265</c:v>
                </c:pt>
                <c:pt idx="2876">
                  <c:v>11.620100000000001</c:v>
                </c:pt>
                <c:pt idx="2877">
                  <c:v>11.61744</c:v>
                </c:pt>
                <c:pt idx="2878">
                  <c:v>11.614380000000001</c:v>
                </c:pt>
                <c:pt idx="2879">
                  <c:v>11.61162</c:v>
                </c:pt>
                <c:pt idx="2880">
                  <c:v>11.608840000000001</c:v>
                </c:pt>
                <c:pt idx="2881">
                  <c:v>11.605779999999999</c:v>
                </c:pt>
                <c:pt idx="2882">
                  <c:v>11.6028</c:v>
                </c:pt>
                <c:pt idx="2883">
                  <c:v>11.59994</c:v>
                </c:pt>
                <c:pt idx="2884">
                  <c:v>11.597099999999999</c:v>
                </c:pt>
                <c:pt idx="2885">
                  <c:v>11.59455</c:v>
                </c:pt>
                <c:pt idx="2886">
                  <c:v>11.59163</c:v>
                </c:pt>
                <c:pt idx="2887">
                  <c:v>11.58896</c:v>
                </c:pt>
                <c:pt idx="2888">
                  <c:v>11.58638</c:v>
                </c:pt>
                <c:pt idx="2889">
                  <c:v>11.58365</c:v>
                </c:pt>
                <c:pt idx="2890">
                  <c:v>11.580870000000001</c:v>
                </c:pt>
                <c:pt idx="2891">
                  <c:v>11.578340000000001</c:v>
                </c:pt>
                <c:pt idx="2892">
                  <c:v>11.5761</c:v>
                </c:pt>
                <c:pt idx="2893">
                  <c:v>11.57376</c:v>
                </c:pt>
                <c:pt idx="2894">
                  <c:v>11.5715</c:v>
                </c:pt>
                <c:pt idx="2895">
                  <c:v>11.569140000000001</c:v>
                </c:pt>
                <c:pt idx="2896">
                  <c:v>11.56678</c:v>
                </c:pt>
                <c:pt idx="2897">
                  <c:v>11.56428</c:v>
                </c:pt>
                <c:pt idx="2898">
                  <c:v>11.56207</c:v>
                </c:pt>
                <c:pt idx="2899">
                  <c:v>11.559670000000001</c:v>
                </c:pt>
                <c:pt idx="2900">
                  <c:v>11.55714</c:v>
                </c:pt>
                <c:pt idx="2901">
                  <c:v>11.55452</c:v>
                </c:pt>
                <c:pt idx="2902">
                  <c:v>11.55195</c:v>
                </c:pt>
                <c:pt idx="2903">
                  <c:v>11.549530000000001</c:v>
                </c:pt>
                <c:pt idx="2904">
                  <c:v>11.546749999999999</c:v>
                </c:pt>
                <c:pt idx="2905">
                  <c:v>11.544040000000001</c:v>
                </c:pt>
                <c:pt idx="2906">
                  <c:v>11.54148</c:v>
                </c:pt>
                <c:pt idx="2907">
                  <c:v>11.53885</c:v>
                </c:pt>
                <c:pt idx="2908">
                  <c:v>11.535880000000001</c:v>
                </c:pt>
                <c:pt idx="2909">
                  <c:v>11.53317</c:v>
                </c:pt>
                <c:pt idx="2910">
                  <c:v>11.530659999999999</c:v>
                </c:pt>
                <c:pt idx="2911">
                  <c:v>11.528169999999999</c:v>
                </c:pt>
                <c:pt idx="2912">
                  <c:v>11.525399999999999</c:v>
                </c:pt>
                <c:pt idx="2913">
                  <c:v>11.522640000000001</c:v>
                </c:pt>
                <c:pt idx="2914">
                  <c:v>11.51989</c:v>
                </c:pt>
                <c:pt idx="2915">
                  <c:v>11.51698</c:v>
                </c:pt>
                <c:pt idx="2916">
                  <c:v>11.514250000000001</c:v>
                </c:pt>
                <c:pt idx="2917">
                  <c:v>11.511699999999999</c:v>
                </c:pt>
                <c:pt idx="2918">
                  <c:v>11.509209999999999</c:v>
                </c:pt>
                <c:pt idx="2919">
                  <c:v>11.50665</c:v>
                </c:pt>
                <c:pt idx="2920">
                  <c:v>11.50403</c:v>
                </c:pt>
                <c:pt idx="2921">
                  <c:v>11.50137</c:v>
                </c:pt>
                <c:pt idx="2922">
                  <c:v>11.49907</c:v>
                </c:pt>
                <c:pt idx="2923">
                  <c:v>11.496420000000001</c:v>
                </c:pt>
                <c:pt idx="2924">
                  <c:v>11.493819999999999</c:v>
                </c:pt>
                <c:pt idx="2925">
                  <c:v>11.49164</c:v>
                </c:pt>
                <c:pt idx="2926">
                  <c:v>11.489000000000001</c:v>
                </c:pt>
                <c:pt idx="2927">
                  <c:v>11.48625</c:v>
                </c:pt>
                <c:pt idx="2928">
                  <c:v>11.48348</c:v>
                </c:pt>
                <c:pt idx="2929">
                  <c:v>11.48054</c:v>
                </c:pt>
                <c:pt idx="2930">
                  <c:v>11.47772</c:v>
                </c:pt>
                <c:pt idx="2931">
                  <c:v>11.474880000000001</c:v>
                </c:pt>
                <c:pt idx="2932">
                  <c:v>11.47185</c:v>
                </c:pt>
                <c:pt idx="2933">
                  <c:v>11.468909999999999</c:v>
                </c:pt>
                <c:pt idx="2934">
                  <c:v>11.46603</c:v>
                </c:pt>
                <c:pt idx="2935">
                  <c:v>11.462759999999999</c:v>
                </c:pt>
                <c:pt idx="2936">
                  <c:v>11.45992</c:v>
                </c:pt>
                <c:pt idx="2937">
                  <c:v>11.45722</c:v>
                </c:pt>
                <c:pt idx="2938">
                  <c:v>11.454459999999999</c:v>
                </c:pt>
                <c:pt idx="2939">
                  <c:v>11.45182</c:v>
                </c:pt>
                <c:pt idx="2940">
                  <c:v>11.449109999999999</c:v>
                </c:pt>
                <c:pt idx="2941">
                  <c:v>11.446669999999999</c:v>
                </c:pt>
                <c:pt idx="2942">
                  <c:v>11.444179999999999</c:v>
                </c:pt>
                <c:pt idx="2943">
                  <c:v>11.44183</c:v>
                </c:pt>
                <c:pt idx="2944">
                  <c:v>11.439539999999999</c:v>
                </c:pt>
                <c:pt idx="2945">
                  <c:v>11.43718</c:v>
                </c:pt>
                <c:pt idx="2946">
                  <c:v>11.43463</c:v>
                </c:pt>
                <c:pt idx="2947">
                  <c:v>11.43221</c:v>
                </c:pt>
                <c:pt idx="2948">
                  <c:v>11.429830000000001</c:v>
                </c:pt>
                <c:pt idx="2949">
                  <c:v>11.42769</c:v>
                </c:pt>
                <c:pt idx="2950">
                  <c:v>11.42548</c:v>
                </c:pt>
                <c:pt idx="2951">
                  <c:v>11.42324</c:v>
                </c:pt>
                <c:pt idx="2952">
                  <c:v>11.42122</c:v>
                </c:pt>
                <c:pt idx="2953">
                  <c:v>11.419079999999999</c:v>
                </c:pt>
                <c:pt idx="2954">
                  <c:v>11.416740000000001</c:v>
                </c:pt>
                <c:pt idx="2955">
                  <c:v>11.414630000000001</c:v>
                </c:pt>
                <c:pt idx="2956">
                  <c:v>11.41234</c:v>
                </c:pt>
                <c:pt idx="2957">
                  <c:v>11.41004</c:v>
                </c:pt>
                <c:pt idx="2958">
                  <c:v>11.408250000000001</c:v>
                </c:pt>
                <c:pt idx="2959">
                  <c:v>11.406230000000001</c:v>
                </c:pt>
                <c:pt idx="2960">
                  <c:v>11.404249999999999</c:v>
                </c:pt>
                <c:pt idx="2961">
                  <c:v>11.40218</c:v>
                </c:pt>
                <c:pt idx="2962">
                  <c:v>11.400230000000001</c:v>
                </c:pt>
                <c:pt idx="2963">
                  <c:v>11.39838</c:v>
                </c:pt>
                <c:pt idx="2964">
                  <c:v>11.396800000000001</c:v>
                </c:pt>
                <c:pt idx="2965">
                  <c:v>11.395210000000001</c:v>
                </c:pt>
                <c:pt idx="2966">
                  <c:v>11.39401</c:v>
                </c:pt>
                <c:pt idx="2967">
                  <c:v>11.3926</c:v>
                </c:pt>
                <c:pt idx="2968">
                  <c:v>11.39082</c:v>
                </c:pt>
                <c:pt idx="2969">
                  <c:v>11.389340000000001</c:v>
                </c:pt>
                <c:pt idx="2970">
                  <c:v>11.38829</c:v>
                </c:pt>
                <c:pt idx="2971">
                  <c:v>11.386979999999999</c:v>
                </c:pt>
                <c:pt idx="2972">
                  <c:v>11.38571</c:v>
                </c:pt>
                <c:pt idx="2973">
                  <c:v>11.384449999999999</c:v>
                </c:pt>
                <c:pt idx="2974">
                  <c:v>11.3832</c:v>
                </c:pt>
                <c:pt idx="2975">
                  <c:v>11.382210000000001</c:v>
                </c:pt>
                <c:pt idx="2976">
                  <c:v>11.3812</c:v>
                </c:pt>
                <c:pt idx="2977">
                  <c:v>11.38001</c:v>
                </c:pt>
                <c:pt idx="2978">
                  <c:v>11.37894</c:v>
                </c:pt>
                <c:pt idx="2979">
                  <c:v>11.377789999999999</c:v>
                </c:pt>
                <c:pt idx="2980">
                  <c:v>11.37659</c:v>
                </c:pt>
                <c:pt idx="2981">
                  <c:v>11.37581</c:v>
                </c:pt>
                <c:pt idx="2982">
                  <c:v>11.37477</c:v>
                </c:pt>
                <c:pt idx="2983">
                  <c:v>11.37377</c:v>
                </c:pt>
                <c:pt idx="2984">
                  <c:v>11.37293</c:v>
                </c:pt>
                <c:pt idx="2985">
                  <c:v>11.371980000000001</c:v>
                </c:pt>
                <c:pt idx="2986">
                  <c:v>11.370939999999999</c:v>
                </c:pt>
                <c:pt idx="2987">
                  <c:v>11.37036</c:v>
                </c:pt>
                <c:pt idx="2988">
                  <c:v>11.369619999999999</c:v>
                </c:pt>
                <c:pt idx="2989">
                  <c:v>11.368830000000001</c:v>
                </c:pt>
                <c:pt idx="2990">
                  <c:v>11.36806</c:v>
                </c:pt>
                <c:pt idx="2991">
                  <c:v>11.367190000000001</c:v>
                </c:pt>
                <c:pt idx="2992">
                  <c:v>11.36623</c:v>
                </c:pt>
                <c:pt idx="2993">
                  <c:v>11.36534</c:v>
                </c:pt>
                <c:pt idx="2994">
                  <c:v>11.364459999999999</c:v>
                </c:pt>
                <c:pt idx="2995">
                  <c:v>11.36356</c:v>
                </c:pt>
                <c:pt idx="2996">
                  <c:v>11.362740000000001</c:v>
                </c:pt>
                <c:pt idx="2997">
                  <c:v>11.36173</c:v>
                </c:pt>
                <c:pt idx="2998">
                  <c:v>11.360749999999999</c:v>
                </c:pt>
                <c:pt idx="2999">
                  <c:v>11.35976</c:v>
                </c:pt>
                <c:pt idx="3000">
                  <c:v>11.358560000000001</c:v>
                </c:pt>
                <c:pt idx="3001">
                  <c:v>11.3576</c:v>
                </c:pt>
                <c:pt idx="3002">
                  <c:v>11.356640000000001</c:v>
                </c:pt>
                <c:pt idx="3003">
                  <c:v>11.35589</c:v>
                </c:pt>
                <c:pt idx="3004">
                  <c:v>11.355090000000001</c:v>
                </c:pt>
                <c:pt idx="3005">
                  <c:v>11.35421</c:v>
                </c:pt>
                <c:pt idx="3006">
                  <c:v>11.353350000000001</c:v>
                </c:pt>
                <c:pt idx="3007">
                  <c:v>11.35277</c:v>
                </c:pt>
                <c:pt idx="3008">
                  <c:v>11.35225</c:v>
                </c:pt>
                <c:pt idx="3009">
                  <c:v>11.35177</c:v>
                </c:pt>
                <c:pt idx="3010">
                  <c:v>11.351459999999999</c:v>
                </c:pt>
                <c:pt idx="3011">
                  <c:v>11.35108</c:v>
                </c:pt>
                <c:pt idx="3012">
                  <c:v>11.35106</c:v>
                </c:pt>
                <c:pt idx="3013">
                  <c:v>11.350669999999999</c:v>
                </c:pt>
                <c:pt idx="3014">
                  <c:v>11.350160000000001</c:v>
                </c:pt>
                <c:pt idx="3015">
                  <c:v>11.349690000000001</c:v>
                </c:pt>
                <c:pt idx="3016">
                  <c:v>11.349299999999999</c:v>
                </c:pt>
                <c:pt idx="3017">
                  <c:v>11.348710000000001</c:v>
                </c:pt>
                <c:pt idx="3018">
                  <c:v>11.34836</c:v>
                </c:pt>
                <c:pt idx="3019">
                  <c:v>11.347849999999999</c:v>
                </c:pt>
                <c:pt idx="3020">
                  <c:v>11.347020000000001</c:v>
                </c:pt>
                <c:pt idx="3021">
                  <c:v>11.34638</c:v>
                </c:pt>
                <c:pt idx="3022">
                  <c:v>11.345840000000001</c:v>
                </c:pt>
                <c:pt idx="3023">
                  <c:v>11.345370000000001</c:v>
                </c:pt>
                <c:pt idx="3024">
                  <c:v>11.345079999999999</c:v>
                </c:pt>
                <c:pt idx="3025">
                  <c:v>11.34484</c:v>
                </c:pt>
                <c:pt idx="3026">
                  <c:v>11.34441</c:v>
                </c:pt>
                <c:pt idx="3027">
                  <c:v>11.34399</c:v>
                </c:pt>
                <c:pt idx="3028">
                  <c:v>11.343</c:v>
                </c:pt>
                <c:pt idx="3029">
                  <c:v>11.342269999999999</c:v>
                </c:pt>
                <c:pt idx="3030">
                  <c:v>11.341939999999999</c:v>
                </c:pt>
                <c:pt idx="3031">
                  <c:v>11.34145</c:v>
                </c:pt>
                <c:pt idx="3032">
                  <c:v>11.340680000000001</c:v>
                </c:pt>
                <c:pt idx="3033">
                  <c:v>11.340120000000001</c:v>
                </c:pt>
                <c:pt idx="3034">
                  <c:v>11.33958</c:v>
                </c:pt>
                <c:pt idx="3035">
                  <c:v>11.33892</c:v>
                </c:pt>
                <c:pt idx="3036">
                  <c:v>11.33841</c:v>
                </c:pt>
                <c:pt idx="3037">
                  <c:v>11.33769</c:v>
                </c:pt>
                <c:pt idx="3038">
                  <c:v>11.33764</c:v>
                </c:pt>
                <c:pt idx="3039">
                  <c:v>11.33722</c:v>
                </c:pt>
                <c:pt idx="3040">
                  <c:v>11.3368</c:v>
                </c:pt>
                <c:pt idx="3041">
                  <c:v>11.336309999999999</c:v>
                </c:pt>
                <c:pt idx="3042">
                  <c:v>11.33597</c:v>
                </c:pt>
                <c:pt idx="3043">
                  <c:v>11.33554</c:v>
                </c:pt>
                <c:pt idx="3044">
                  <c:v>11.33484</c:v>
                </c:pt>
                <c:pt idx="3045">
                  <c:v>11.334490000000001</c:v>
                </c:pt>
                <c:pt idx="3046">
                  <c:v>11.333909999999999</c:v>
                </c:pt>
                <c:pt idx="3047">
                  <c:v>11.33357</c:v>
                </c:pt>
                <c:pt idx="3048">
                  <c:v>11.333080000000001</c:v>
                </c:pt>
                <c:pt idx="3049">
                  <c:v>11.33304</c:v>
                </c:pt>
                <c:pt idx="3050">
                  <c:v>11.33292</c:v>
                </c:pt>
                <c:pt idx="3051">
                  <c:v>11.33306</c:v>
                </c:pt>
                <c:pt idx="3052">
                  <c:v>11.33319</c:v>
                </c:pt>
                <c:pt idx="3053">
                  <c:v>11.3332</c:v>
                </c:pt>
                <c:pt idx="3054">
                  <c:v>11.33384</c:v>
                </c:pt>
                <c:pt idx="3055">
                  <c:v>11.33419</c:v>
                </c:pt>
                <c:pt idx="3056">
                  <c:v>11.334709999999999</c:v>
                </c:pt>
                <c:pt idx="3057">
                  <c:v>11.335470000000001</c:v>
                </c:pt>
                <c:pt idx="3058">
                  <c:v>11.3362</c:v>
                </c:pt>
                <c:pt idx="3059">
                  <c:v>11.337</c:v>
                </c:pt>
                <c:pt idx="3060">
                  <c:v>11.337680000000001</c:v>
                </c:pt>
                <c:pt idx="3061">
                  <c:v>11.33808</c:v>
                </c:pt>
                <c:pt idx="3062">
                  <c:v>11.33859</c:v>
                </c:pt>
                <c:pt idx="3063">
                  <c:v>11.33938</c:v>
                </c:pt>
                <c:pt idx="3064">
                  <c:v>11.33995</c:v>
                </c:pt>
                <c:pt idx="3065">
                  <c:v>11.340669999999999</c:v>
                </c:pt>
                <c:pt idx="3066">
                  <c:v>11.34146</c:v>
                </c:pt>
                <c:pt idx="3067">
                  <c:v>11.34196</c:v>
                </c:pt>
                <c:pt idx="3068">
                  <c:v>11.342409999999999</c:v>
                </c:pt>
                <c:pt idx="3069">
                  <c:v>11.34258</c:v>
                </c:pt>
                <c:pt idx="3070">
                  <c:v>11.34308</c:v>
                </c:pt>
                <c:pt idx="3071">
                  <c:v>11.34332</c:v>
                </c:pt>
                <c:pt idx="3072">
                  <c:v>11.34329</c:v>
                </c:pt>
                <c:pt idx="3073">
                  <c:v>11.343360000000001</c:v>
                </c:pt>
                <c:pt idx="3074">
                  <c:v>11.34308</c:v>
                </c:pt>
                <c:pt idx="3075">
                  <c:v>11.342890000000001</c:v>
                </c:pt>
                <c:pt idx="3076">
                  <c:v>11.342599999999999</c:v>
                </c:pt>
                <c:pt idx="3077">
                  <c:v>11.342409999999999</c:v>
                </c:pt>
                <c:pt idx="3078">
                  <c:v>11.342420000000001</c:v>
                </c:pt>
                <c:pt idx="3079">
                  <c:v>11.342449999999999</c:v>
                </c:pt>
                <c:pt idx="3080">
                  <c:v>11.342320000000001</c:v>
                </c:pt>
                <c:pt idx="3081">
                  <c:v>11.34252</c:v>
                </c:pt>
                <c:pt idx="3082">
                  <c:v>11.342779999999999</c:v>
                </c:pt>
                <c:pt idx="3083">
                  <c:v>11.3429</c:v>
                </c:pt>
                <c:pt idx="3084">
                  <c:v>11.343030000000001</c:v>
                </c:pt>
                <c:pt idx="3085">
                  <c:v>11.342840000000001</c:v>
                </c:pt>
                <c:pt idx="3086">
                  <c:v>11.34285</c:v>
                </c:pt>
                <c:pt idx="3087">
                  <c:v>11.342969999999999</c:v>
                </c:pt>
                <c:pt idx="3088">
                  <c:v>11.34277</c:v>
                </c:pt>
                <c:pt idx="3089">
                  <c:v>11.34299</c:v>
                </c:pt>
                <c:pt idx="3090">
                  <c:v>11.342919999999999</c:v>
                </c:pt>
                <c:pt idx="3091">
                  <c:v>11.34271</c:v>
                </c:pt>
                <c:pt idx="3092">
                  <c:v>11.34248</c:v>
                </c:pt>
                <c:pt idx="3093">
                  <c:v>11.34211</c:v>
                </c:pt>
                <c:pt idx="3094">
                  <c:v>11.342000000000001</c:v>
                </c:pt>
                <c:pt idx="3095">
                  <c:v>11.34224</c:v>
                </c:pt>
                <c:pt idx="3096">
                  <c:v>11.342309999999999</c:v>
                </c:pt>
                <c:pt idx="3097">
                  <c:v>11.342040000000001</c:v>
                </c:pt>
                <c:pt idx="3098">
                  <c:v>11.341989999999999</c:v>
                </c:pt>
                <c:pt idx="3099">
                  <c:v>11.34174</c:v>
                </c:pt>
                <c:pt idx="3100">
                  <c:v>11.341900000000001</c:v>
                </c:pt>
                <c:pt idx="3101">
                  <c:v>11.34221</c:v>
                </c:pt>
                <c:pt idx="3102">
                  <c:v>11.3424</c:v>
                </c:pt>
                <c:pt idx="3103">
                  <c:v>11.34252</c:v>
                </c:pt>
                <c:pt idx="3104">
                  <c:v>11.34248</c:v>
                </c:pt>
                <c:pt idx="3105">
                  <c:v>11.34224</c:v>
                </c:pt>
                <c:pt idx="3106">
                  <c:v>11.341939999999999</c:v>
                </c:pt>
                <c:pt idx="3107">
                  <c:v>11.34178</c:v>
                </c:pt>
                <c:pt idx="3108">
                  <c:v>11.341620000000001</c:v>
                </c:pt>
                <c:pt idx="3109">
                  <c:v>11.34125</c:v>
                </c:pt>
                <c:pt idx="3110">
                  <c:v>11.34066</c:v>
                </c:pt>
                <c:pt idx="3111">
                  <c:v>11.339980000000001</c:v>
                </c:pt>
                <c:pt idx="3112">
                  <c:v>11.33929</c:v>
                </c:pt>
                <c:pt idx="3113">
                  <c:v>11.338699999999999</c:v>
                </c:pt>
                <c:pt idx="3114">
                  <c:v>11.338139999999999</c:v>
                </c:pt>
                <c:pt idx="3115">
                  <c:v>11.3377</c:v>
                </c:pt>
                <c:pt idx="3116">
                  <c:v>11.33741</c:v>
                </c:pt>
                <c:pt idx="3117">
                  <c:v>11.337339999999999</c:v>
                </c:pt>
                <c:pt idx="3118">
                  <c:v>11.33685</c:v>
                </c:pt>
                <c:pt idx="3119">
                  <c:v>11.33657</c:v>
                </c:pt>
                <c:pt idx="3120">
                  <c:v>11.3363</c:v>
                </c:pt>
                <c:pt idx="3121">
                  <c:v>11.336349999999999</c:v>
                </c:pt>
                <c:pt idx="3122">
                  <c:v>11.336510000000001</c:v>
                </c:pt>
                <c:pt idx="3123">
                  <c:v>11.33652</c:v>
                </c:pt>
                <c:pt idx="3124">
                  <c:v>11.336729999999999</c:v>
                </c:pt>
                <c:pt idx="3125">
                  <c:v>11.33663</c:v>
                </c:pt>
                <c:pt idx="3126">
                  <c:v>11.336410000000001</c:v>
                </c:pt>
                <c:pt idx="3127">
                  <c:v>11.336</c:v>
                </c:pt>
                <c:pt idx="3128">
                  <c:v>11.33596</c:v>
                </c:pt>
                <c:pt idx="3129">
                  <c:v>11.33616</c:v>
                </c:pt>
                <c:pt idx="3130">
                  <c:v>11.33619</c:v>
                </c:pt>
                <c:pt idx="3131">
                  <c:v>11.336040000000001</c:v>
                </c:pt>
                <c:pt idx="3132">
                  <c:v>11.336040000000001</c:v>
                </c:pt>
                <c:pt idx="3133">
                  <c:v>11.336539999999999</c:v>
                </c:pt>
                <c:pt idx="3134">
                  <c:v>11.33713</c:v>
                </c:pt>
                <c:pt idx="3135">
                  <c:v>11.33826</c:v>
                </c:pt>
                <c:pt idx="3136">
                  <c:v>11.33938</c:v>
                </c:pt>
                <c:pt idx="3137">
                  <c:v>11.34051</c:v>
                </c:pt>
                <c:pt idx="3138">
                  <c:v>11.34179</c:v>
                </c:pt>
                <c:pt idx="3139">
                  <c:v>11.342739999999999</c:v>
                </c:pt>
                <c:pt idx="3140">
                  <c:v>11.34416</c:v>
                </c:pt>
                <c:pt idx="3141">
                  <c:v>11.34549</c:v>
                </c:pt>
                <c:pt idx="3142">
                  <c:v>11.347049999999999</c:v>
                </c:pt>
                <c:pt idx="3143">
                  <c:v>11.34845</c:v>
                </c:pt>
                <c:pt idx="3144">
                  <c:v>11.349919999999999</c:v>
                </c:pt>
                <c:pt idx="3145">
                  <c:v>11.35093</c:v>
                </c:pt>
                <c:pt idx="3146">
                  <c:v>11.3521</c:v>
                </c:pt>
                <c:pt idx="3147">
                  <c:v>11.35333</c:v>
                </c:pt>
                <c:pt idx="3148">
                  <c:v>11.35449</c:v>
                </c:pt>
                <c:pt idx="3149">
                  <c:v>11.355930000000001</c:v>
                </c:pt>
                <c:pt idx="3150">
                  <c:v>11.35689</c:v>
                </c:pt>
                <c:pt idx="3151">
                  <c:v>11.357860000000001</c:v>
                </c:pt>
                <c:pt idx="3152">
                  <c:v>11.35886</c:v>
                </c:pt>
                <c:pt idx="3153">
                  <c:v>11.36003</c:v>
                </c:pt>
                <c:pt idx="3154">
                  <c:v>11.36084</c:v>
                </c:pt>
                <c:pt idx="3155">
                  <c:v>11.36191</c:v>
                </c:pt>
                <c:pt idx="3156">
                  <c:v>11.362909999999999</c:v>
                </c:pt>
                <c:pt idx="3157">
                  <c:v>11.36389</c:v>
                </c:pt>
                <c:pt idx="3158">
                  <c:v>11.364990000000001</c:v>
                </c:pt>
                <c:pt idx="3159">
                  <c:v>11.365930000000001</c:v>
                </c:pt>
                <c:pt idx="3160">
                  <c:v>11.36706</c:v>
                </c:pt>
                <c:pt idx="3161">
                  <c:v>11.368399999999999</c:v>
                </c:pt>
                <c:pt idx="3162">
                  <c:v>11.369540000000001</c:v>
                </c:pt>
                <c:pt idx="3163">
                  <c:v>11.37054</c:v>
                </c:pt>
                <c:pt idx="3164">
                  <c:v>11.371880000000001</c:v>
                </c:pt>
                <c:pt idx="3165">
                  <c:v>11.37332</c:v>
                </c:pt>
                <c:pt idx="3166">
                  <c:v>11.37491</c:v>
                </c:pt>
                <c:pt idx="3167">
                  <c:v>11.37656</c:v>
                </c:pt>
                <c:pt idx="3168">
                  <c:v>11.37828</c:v>
                </c:pt>
                <c:pt idx="3169">
                  <c:v>11.379910000000001</c:v>
                </c:pt>
                <c:pt idx="3170">
                  <c:v>11.381539999999999</c:v>
                </c:pt>
                <c:pt idx="3171">
                  <c:v>11.3833</c:v>
                </c:pt>
                <c:pt idx="3172">
                  <c:v>11.385</c:v>
                </c:pt>
                <c:pt idx="3173">
                  <c:v>11.386670000000001</c:v>
                </c:pt>
                <c:pt idx="3174">
                  <c:v>11.38814</c:v>
                </c:pt>
                <c:pt idx="3175">
                  <c:v>11.38921</c:v>
                </c:pt>
                <c:pt idx="3176">
                  <c:v>11.39039</c:v>
                </c:pt>
                <c:pt idx="3177">
                  <c:v>11.391529999999999</c:v>
                </c:pt>
                <c:pt idx="3178">
                  <c:v>11.39256</c:v>
                </c:pt>
                <c:pt idx="3179">
                  <c:v>11.393929999999999</c:v>
                </c:pt>
                <c:pt idx="3180">
                  <c:v>11.39531</c:v>
                </c:pt>
                <c:pt idx="3181">
                  <c:v>11.39631</c:v>
                </c:pt>
                <c:pt idx="3182">
                  <c:v>11.397399999999999</c:v>
                </c:pt>
                <c:pt idx="3183">
                  <c:v>11.39846</c:v>
                </c:pt>
                <c:pt idx="3184">
                  <c:v>11.39977</c:v>
                </c:pt>
                <c:pt idx="3185">
                  <c:v>11.401120000000001</c:v>
                </c:pt>
                <c:pt idx="3186">
                  <c:v>11.40246</c:v>
                </c:pt>
                <c:pt idx="3187">
                  <c:v>11.40391</c:v>
                </c:pt>
                <c:pt idx="3188">
                  <c:v>11.40555</c:v>
                </c:pt>
                <c:pt idx="3189">
                  <c:v>11.407109999999999</c:v>
                </c:pt>
                <c:pt idx="3190">
                  <c:v>11.4087</c:v>
                </c:pt>
                <c:pt idx="3191">
                  <c:v>11.410439999999999</c:v>
                </c:pt>
                <c:pt idx="3192">
                  <c:v>11.412100000000001</c:v>
                </c:pt>
                <c:pt idx="3193">
                  <c:v>11.413930000000001</c:v>
                </c:pt>
                <c:pt idx="3194">
                  <c:v>11.41544</c:v>
                </c:pt>
                <c:pt idx="3195">
                  <c:v>11.417289999999999</c:v>
                </c:pt>
                <c:pt idx="3196">
                  <c:v>11.419280000000001</c:v>
                </c:pt>
                <c:pt idx="3197">
                  <c:v>11.42123</c:v>
                </c:pt>
                <c:pt idx="3198">
                  <c:v>11.42272</c:v>
                </c:pt>
                <c:pt idx="3199">
                  <c:v>11.42376</c:v>
                </c:pt>
                <c:pt idx="3200">
                  <c:v>11.42521</c:v>
                </c:pt>
                <c:pt idx="3201">
                  <c:v>11.42665</c:v>
                </c:pt>
                <c:pt idx="3202">
                  <c:v>11.42821</c:v>
                </c:pt>
                <c:pt idx="3203">
                  <c:v>11.42991</c:v>
                </c:pt>
                <c:pt idx="3204">
                  <c:v>11.43159</c:v>
                </c:pt>
                <c:pt idx="3205">
                  <c:v>11.43324</c:v>
                </c:pt>
                <c:pt idx="3206">
                  <c:v>11.43478</c:v>
                </c:pt>
                <c:pt idx="3207">
                  <c:v>11.43623</c:v>
                </c:pt>
                <c:pt idx="3208">
                  <c:v>11.43797</c:v>
                </c:pt>
                <c:pt idx="3209">
                  <c:v>11.439679999999999</c:v>
                </c:pt>
                <c:pt idx="3210">
                  <c:v>11.44115</c:v>
                </c:pt>
                <c:pt idx="3211">
                  <c:v>11.44242</c:v>
                </c:pt>
                <c:pt idx="3212">
                  <c:v>11.4436</c:v>
                </c:pt>
                <c:pt idx="3213">
                  <c:v>11.44454</c:v>
                </c:pt>
                <c:pt idx="3214">
                  <c:v>11.445690000000001</c:v>
                </c:pt>
                <c:pt idx="3215">
                  <c:v>11.446770000000001</c:v>
                </c:pt>
                <c:pt idx="3216">
                  <c:v>11.447749999999999</c:v>
                </c:pt>
                <c:pt idx="3217">
                  <c:v>11.448600000000001</c:v>
                </c:pt>
                <c:pt idx="3218">
                  <c:v>11.44946</c:v>
                </c:pt>
                <c:pt idx="3219">
                  <c:v>11.4504</c:v>
                </c:pt>
                <c:pt idx="3220">
                  <c:v>11.451370000000001</c:v>
                </c:pt>
                <c:pt idx="3221">
                  <c:v>11.45237</c:v>
                </c:pt>
                <c:pt idx="3222">
                  <c:v>11.45299</c:v>
                </c:pt>
                <c:pt idx="3223">
                  <c:v>11.45356</c:v>
                </c:pt>
                <c:pt idx="3224">
                  <c:v>11.45368</c:v>
                </c:pt>
                <c:pt idx="3225">
                  <c:v>11.45382</c:v>
                </c:pt>
                <c:pt idx="3226">
                  <c:v>11.45377</c:v>
                </c:pt>
                <c:pt idx="3227">
                  <c:v>11.45378</c:v>
                </c:pt>
                <c:pt idx="3228">
                  <c:v>11.453569999999999</c:v>
                </c:pt>
                <c:pt idx="3229">
                  <c:v>11.45331</c:v>
                </c:pt>
                <c:pt idx="3230">
                  <c:v>11.45248</c:v>
                </c:pt>
                <c:pt idx="3231">
                  <c:v>11.452</c:v>
                </c:pt>
                <c:pt idx="3232">
                  <c:v>11.451689999999999</c:v>
                </c:pt>
                <c:pt idx="3233">
                  <c:v>11.450939999999999</c:v>
                </c:pt>
                <c:pt idx="3234">
                  <c:v>11.450430000000001</c:v>
                </c:pt>
                <c:pt idx="3235">
                  <c:v>11.449630000000001</c:v>
                </c:pt>
                <c:pt idx="3236">
                  <c:v>11.448560000000001</c:v>
                </c:pt>
                <c:pt idx="3237">
                  <c:v>11.447430000000001</c:v>
                </c:pt>
                <c:pt idx="3238">
                  <c:v>11.446149999999999</c:v>
                </c:pt>
                <c:pt idx="3239">
                  <c:v>11.44476</c:v>
                </c:pt>
                <c:pt idx="3240">
                  <c:v>11.44345</c:v>
                </c:pt>
                <c:pt idx="3241">
                  <c:v>11.44162</c:v>
                </c:pt>
                <c:pt idx="3242">
                  <c:v>11.440060000000001</c:v>
                </c:pt>
                <c:pt idx="3243">
                  <c:v>11.438879999999999</c:v>
                </c:pt>
                <c:pt idx="3244">
                  <c:v>11.43751</c:v>
                </c:pt>
                <c:pt idx="3245">
                  <c:v>11.43632</c:v>
                </c:pt>
                <c:pt idx="3246">
                  <c:v>11.43515</c:v>
                </c:pt>
                <c:pt idx="3247">
                  <c:v>11.43441</c:v>
                </c:pt>
                <c:pt idx="3248">
                  <c:v>11.43378</c:v>
                </c:pt>
                <c:pt idx="3249">
                  <c:v>11.433160000000001</c:v>
                </c:pt>
                <c:pt idx="3250">
                  <c:v>11.432880000000001</c:v>
                </c:pt>
                <c:pt idx="3251">
                  <c:v>11.433020000000001</c:v>
                </c:pt>
                <c:pt idx="3252">
                  <c:v>11.43314</c:v>
                </c:pt>
                <c:pt idx="3253">
                  <c:v>11.43342</c:v>
                </c:pt>
                <c:pt idx="3254">
                  <c:v>11.434380000000001</c:v>
                </c:pt>
                <c:pt idx="3255">
                  <c:v>11.43544</c:v>
                </c:pt>
                <c:pt idx="3256">
                  <c:v>11.4366</c:v>
                </c:pt>
                <c:pt idx="3257">
                  <c:v>11.437670000000001</c:v>
                </c:pt>
                <c:pt idx="3258">
                  <c:v>11.439249999999999</c:v>
                </c:pt>
                <c:pt idx="3259">
                  <c:v>11.441140000000001</c:v>
                </c:pt>
                <c:pt idx="3260">
                  <c:v>11.443049999999999</c:v>
                </c:pt>
                <c:pt idx="3261">
                  <c:v>11.445</c:v>
                </c:pt>
                <c:pt idx="3262">
                  <c:v>11.44694</c:v>
                </c:pt>
                <c:pt idx="3263">
                  <c:v>11.448589999999999</c:v>
                </c:pt>
                <c:pt idx="3264">
                  <c:v>11.45011</c:v>
                </c:pt>
                <c:pt idx="3265">
                  <c:v>11.45148</c:v>
                </c:pt>
                <c:pt idx="3266">
                  <c:v>11.45309</c:v>
                </c:pt>
                <c:pt idx="3267">
                  <c:v>11.454639999999999</c:v>
                </c:pt>
                <c:pt idx="3268">
                  <c:v>11.45556</c:v>
                </c:pt>
                <c:pt idx="3269">
                  <c:v>11.4564</c:v>
                </c:pt>
                <c:pt idx="3270">
                  <c:v>11.45712</c:v>
                </c:pt>
                <c:pt idx="3271">
                  <c:v>11.457560000000001</c:v>
                </c:pt>
                <c:pt idx="3272">
                  <c:v>11.45778</c:v>
                </c:pt>
                <c:pt idx="3273">
                  <c:v>11.45814</c:v>
                </c:pt>
                <c:pt idx="3274">
                  <c:v>11.45772</c:v>
                </c:pt>
                <c:pt idx="3275">
                  <c:v>11.45744</c:v>
                </c:pt>
                <c:pt idx="3276">
                  <c:v>11.457470000000001</c:v>
                </c:pt>
                <c:pt idx="3277">
                  <c:v>11.45717</c:v>
                </c:pt>
                <c:pt idx="3278">
                  <c:v>11.456860000000001</c:v>
                </c:pt>
                <c:pt idx="3279">
                  <c:v>11.456469999999999</c:v>
                </c:pt>
                <c:pt idx="3280">
                  <c:v>11.456480000000001</c:v>
                </c:pt>
                <c:pt idx="3281">
                  <c:v>11.45693</c:v>
                </c:pt>
                <c:pt idx="3282">
                  <c:v>11.45754</c:v>
                </c:pt>
                <c:pt idx="3283">
                  <c:v>11.457979999999999</c:v>
                </c:pt>
                <c:pt idx="3284">
                  <c:v>11.45895</c:v>
                </c:pt>
                <c:pt idx="3285">
                  <c:v>11.45975</c:v>
                </c:pt>
                <c:pt idx="3286">
                  <c:v>11.460129999999999</c:v>
                </c:pt>
                <c:pt idx="3287">
                  <c:v>11.460750000000001</c:v>
                </c:pt>
                <c:pt idx="3288">
                  <c:v>11.461510000000001</c:v>
                </c:pt>
                <c:pt idx="3289">
                  <c:v>11.46252</c:v>
                </c:pt>
                <c:pt idx="3290">
                  <c:v>11.46307</c:v>
                </c:pt>
                <c:pt idx="3291">
                  <c:v>11.46317</c:v>
                </c:pt>
                <c:pt idx="3292">
                  <c:v>11.462859999999999</c:v>
                </c:pt>
                <c:pt idx="3293">
                  <c:v>11.46271</c:v>
                </c:pt>
                <c:pt idx="3294">
                  <c:v>11.462540000000001</c:v>
                </c:pt>
                <c:pt idx="3295">
                  <c:v>11.462199999999999</c:v>
                </c:pt>
                <c:pt idx="3296">
                  <c:v>11.46184</c:v>
                </c:pt>
                <c:pt idx="3297">
                  <c:v>11.461410000000001</c:v>
                </c:pt>
                <c:pt idx="3298">
                  <c:v>11.461040000000001</c:v>
                </c:pt>
                <c:pt idx="3299">
                  <c:v>11.46039</c:v>
                </c:pt>
                <c:pt idx="3300">
                  <c:v>11.459860000000001</c:v>
                </c:pt>
                <c:pt idx="3301">
                  <c:v>11.459289999999999</c:v>
                </c:pt>
                <c:pt idx="3302">
                  <c:v>11.45899</c:v>
                </c:pt>
                <c:pt idx="3303">
                  <c:v>11.45866</c:v>
                </c:pt>
                <c:pt idx="3304">
                  <c:v>11.45818</c:v>
                </c:pt>
                <c:pt idx="3305">
                  <c:v>11.457800000000001</c:v>
                </c:pt>
                <c:pt idx="3306">
                  <c:v>11.45743</c:v>
                </c:pt>
                <c:pt idx="3307">
                  <c:v>11.457100000000001</c:v>
                </c:pt>
                <c:pt idx="3308">
                  <c:v>11.45664</c:v>
                </c:pt>
                <c:pt idx="3309">
                  <c:v>11.456519999999999</c:v>
                </c:pt>
                <c:pt idx="3310">
                  <c:v>11.45654</c:v>
                </c:pt>
                <c:pt idx="3311">
                  <c:v>11.456490000000001</c:v>
                </c:pt>
                <c:pt idx="3312">
                  <c:v>11.456799999999999</c:v>
                </c:pt>
                <c:pt idx="3313">
                  <c:v>11.456860000000001</c:v>
                </c:pt>
                <c:pt idx="3314">
                  <c:v>11.456899999999999</c:v>
                </c:pt>
                <c:pt idx="3315">
                  <c:v>11.456910000000001</c:v>
                </c:pt>
                <c:pt idx="3316">
                  <c:v>11.457280000000001</c:v>
                </c:pt>
                <c:pt idx="3317">
                  <c:v>11.45764</c:v>
                </c:pt>
                <c:pt idx="3318">
                  <c:v>11.45796</c:v>
                </c:pt>
                <c:pt idx="3319">
                  <c:v>11.457940000000001</c:v>
                </c:pt>
                <c:pt idx="3320">
                  <c:v>11.457660000000001</c:v>
                </c:pt>
                <c:pt idx="3321">
                  <c:v>11.45748</c:v>
                </c:pt>
                <c:pt idx="3322">
                  <c:v>11.45689</c:v>
                </c:pt>
                <c:pt idx="3323">
                  <c:v>11.456379999999999</c:v>
                </c:pt>
                <c:pt idx="3324">
                  <c:v>11.455880000000001</c:v>
                </c:pt>
                <c:pt idx="3325">
                  <c:v>11.45567</c:v>
                </c:pt>
                <c:pt idx="3326">
                  <c:v>11.454969999999999</c:v>
                </c:pt>
                <c:pt idx="3327">
                  <c:v>11.45448</c:v>
                </c:pt>
                <c:pt idx="3328">
                  <c:v>11.45391</c:v>
                </c:pt>
                <c:pt idx="3329">
                  <c:v>11.453200000000001</c:v>
                </c:pt>
                <c:pt idx="3330">
                  <c:v>11.45246</c:v>
                </c:pt>
                <c:pt idx="3331">
                  <c:v>11.45172</c:v>
                </c:pt>
                <c:pt idx="3332">
                  <c:v>11.45105</c:v>
                </c:pt>
                <c:pt idx="3333">
                  <c:v>11.45021</c:v>
                </c:pt>
                <c:pt idx="3334">
                  <c:v>11.44928</c:v>
                </c:pt>
                <c:pt idx="3335">
                  <c:v>11.44806</c:v>
                </c:pt>
                <c:pt idx="3336">
                  <c:v>11.4468</c:v>
                </c:pt>
                <c:pt idx="3337">
                  <c:v>11.44516</c:v>
                </c:pt>
                <c:pt idx="3338">
                  <c:v>11.443630000000001</c:v>
                </c:pt>
                <c:pt idx="3339">
                  <c:v>11.44206</c:v>
                </c:pt>
                <c:pt idx="3340">
                  <c:v>11.4405</c:v>
                </c:pt>
                <c:pt idx="3341">
                  <c:v>11.43867</c:v>
                </c:pt>
                <c:pt idx="3342">
                  <c:v>11.43666</c:v>
                </c:pt>
                <c:pt idx="3343">
                  <c:v>11.434839999999999</c:v>
                </c:pt>
                <c:pt idx="3344">
                  <c:v>11.433009999999999</c:v>
                </c:pt>
                <c:pt idx="3345">
                  <c:v>11.43126</c:v>
                </c:pt>
                <c:pt idx="3346">
                  <c:v>11.4291</c:v>
                </c:pt>
                <c:pt idx="3347">
                  <c:v>11.427300000000001</c:v>
                </c:pt>
                <c:pt idx="3348">
                  <c:v>11.425420000000001</c:v>
                </c:pt>
                <c:pt idx="3349">
                  <c:v>11.42342</c:v>
                </c:pt>
                <c:pt idx="3350">
                  <c:v>11.421250000000001</c:v>
                </c:pt>
                <c:pt idx="3351">
                  <c:v>11.41924</c:v>
                </c:pt>
                <c:pt idx="3352">
                  <c:v>11.41732</c:v>
                </c:pt>
                <c:pt idx="3353">
                  <c:v>11.415380000000001</c:v>
                </c:pt>
                <c:pt idx="3354">
                  <c:v>11.41357</c:v>
                </c:pt>
                <c:pt idx="3355">
                  <c:v>11.41194</c:v>
                </c:pt>
                <c:pt idx="3356">
                  <c:v>11.410600000000001</c:v>
                </c:pt>
                <c:pt idx="3357">
                  <c:v>11.40875</c:v>
                </c:pt>
                <c:pt idx="3358">
                  <c:v>11.40692</c:v>
                </c:pt>
                <c:pt idx="3359">
                  <c:v>11.4054</c:v>
                </c:pt>
                <c:pt idx="3360">
                  <c:v>11.40382</c:v>
                </c:pt>
                <c:pt idx="3361">
                  <c:v>11.402329999999999</c:v>
                </c:pt>
                <c:pt idx="3362">
                  <c:v>11.40077</c:v>
                </c:pt>
                <c:pt idx="3363">
                  <c:v>11.39916</c:v>
                </c:pt>
                <c:pt idx="3364">
                  <c:v>11.39728</c:v>
                </c:pt>
                <c:pt idx="3365">
                  <c:v>11.39509</c:v>
                </c:pt>
                <c:pt idx="3366">
                  <c:v>11.39312</c:v>
                </c:pt>
                <c:pt idx="3367">
                  <c:v>11.391170000000001</c:v>
                </c:pt>
                <c:pt idx="3368">
                  <c:v>11.389049999999999</c:v>
                </c:pt>
                <c:pt idx="3369">
                  <c:v>11.38693</c:v>
                </c:pt>
                <c:pt idx="3370">
                  <c:v>11.385059999999999</c:v>
                </c:pt>
                <c:pt idx="3371">
                  <c:v>11.38284</c:v>
                </c:pt>
                <c:pt idx="3372">
                  <c:v>11.38043</c:v>
                </c:pt>
                <c:pt idx="3373">
                  <c:v>11.37799</c:v>
                </c:pt>
                <c:pt idx="3374">
                  <c:v>11.375830000000001</c:v>
                </c:pt>
                <c:pt idx="3375">
                  <c:v>11.37355</c:v>
                </c:pt>
                <c:pt idx="3376">
                  <c:v>11.371119999999999</c:v>
                </c:pt>
                <c:pt idx="3377">
                  <c:v>11.36849</c:v>
                </c:pt>
                <c:pt idx="3378">
                  <c:v>11.36604</c:v>
                </c:pt>
                <c:pt idx="3379">
                  <c:v>11.36347</c:v>
                </c:pt>
                <c:pt idx="3380">
                  <c:v>11.360670000000001</c:v>
                </c:pt>
                <c:pt idx="3381">
                  <c:v>11.3581</c:v>
                </c:pt>
                <c:pt idx="3382">
                  <c:v>11.35552</c:v>
                </c:pt>
                <c:pt idx="3383">
                  <c:v>11.35275</c:v>
                </c:pt>
                <c:pt idx="3384">
                  <c:v>11.350020000000001</c:v>
                </c:pt>
                <c:pt idx="3385">
                  <c:v>11.34746</c:v>
                </c:pt>
                <c:pt idx="3386">
                  <c:v>11.344720000000001</c:v>
                </c:pt>
                <c:pt idx="3387">
                  <c:v>11.342040000000001</c:v>
                </c:pt>
                <c:pt idx="3388">
                  <c:v>11.33919</c:v>
                </c:pt>
                <c:pt idx="3389">
                  <c:v>11.33638</c:v>
                </c:pt>
                <c:pt idx="3390">
                  <c:v>11.333629999999999</c:v>
                </c:pt>
                <c:pt idx="3391">
                  <c:v>11.33079</c:v>
                </c:pt>
                <c:pt idx="3392">
                  <c:v>11.32835</c:v>
                </c:pt>
                <c:pt idx="3393">
                  <c:v>11.325749999999999</c:v>
                </c:pt>
                <c:pt idx="3394">
                  <c:v>11.322929999999999</c:v>
                </c:pt>
                <c:pt idx="3395">
                  <c:v>11.32001</c:v>
                </c:pt>
                <c:pt idx="3396">
                  <c:v>11.31739</c:v>
                </c:pt>
                <c:pt idx="3397">
                  <c:v>11.315160000000001</c:v>
                </c:pt>
                <c:pt idx="3398">
                  <c:v>11.31296</c:v>
                </c:pt>
                <c:pt idx="3399">
                  <c:v>11.31062</c:v>
                </c:pt>
                <c:pt idx="3400">
                  <c:v>11.308450000000001</c:v>
                </c:pt>
                <c:pt idx="3401">
                  <c:v>11.30636</c:v>
                </c:pt>
                <c:pt idx="3402">
                  <c:v>11.3041</c:v>
                </c:pt>
                <c:pt idx="3403">
                  <c:v>11.302300000000001</c:v>
                </c:pt>
                <c:pt idx="3404">
                  <c:v>11.30063</c:v>
                </c:pt>
                <c:pt idx="3405">
                  <c:v>11.29904</c:v>
                </c:pt>
                <c:pt idx="3406">
                  <c:v>11.29753</c:v>
                </c:pt>
                <c:pt idx="3407">
                  <c:v>11.29589</c:v>
                </c:pt>
                <c:pt idx="3408">
                  <c:v>11.29426</c:v>
                </c:pt>
                <c:pt idx="3409">
                  <c:v>11.292809999999999</c:v>
                </c:pt>
                <c:pt idx="3410">
                  <c:v>11.29138</c:v>
                </c:pt>
                <c:pt idx="3411">
                  <c:v>11.2898</c:v>
                </c:pt>
                <c:pt idx="3412">
                  <c:v>11.28839</c:v>
                </c:pt>
                <c:pt idx="3413">
                  <c:v>11.286949999999999</c:v>
                </c:pt>
                <c:pt idx="3414">
                  <c:v>11.285690000000001</c:v>
                </c:pt>
                <c:pt idx="3415">
                  <c:v>11.28426</c:v>
                </c:pt>
                <c:pt idx="3416">
                  <c:v>11.28279</c:v>
                </c:pt>
                <c:pt idx="3417">
                  <c:v>11.2814</c:v>
                </c:pt>
                <c:pt idx="3418">
                  <c:v>11.28008</c:v>
                </c:pt>
                <c:pt idx="3419">
                  <c:v>11.278700000000001</c:v>
                </c:pt>
                <c:pt idx="3420">
                  <c:v>11.2773</c:v>
                </c:pt>
                <c:pt idx="3421">
                  <c:v>11.276400000000001</c:v>
                </c:pt>
                <c:pt idx="3422">
                  <c:v>11.275169999999999</c:v>
                </c:pt>
                <c:pt idx="3423">
                  <c:v>11.27359</c:v>
                </c:pt>
                <c:pt idx="3424">
                  <c:v>11.27158</c:v>
                </c:pt>
                <c:pt idx="3425">
                  <c:v>11.269769999999999</c:v>
                </c:pt>
                <c:pt idx="3426">
                  <c:v>11.267849999999999</c:v>
                </c:pt>
                <c:pt idx="3427">
                  <c:v>11.26582</c:v>
                </c:pt>
                <c:pt idx="3428">
                  <c:v>11.264060000000001</c:v>
                </c:pt>
                <c:pt idx="3429">
                  <c:v>11.262040000000001</c:v>
                </c:pt>
                <c:pt idx="3430">
                  <c:v>11.260020000000001</c:v>
                </c:pt>
                <c:pt idx="3431">
                  <c:v>11.2577</c:v>
                </c:pt>
                <c:pt idx="3432">
                  <c:v>11.255330000000001</c:v>
                </c:pt>
                <c:pt idx="3433">
                  <c:v>11.25323</c:v>
                </c:pt>
                <c:pt idx="3434">
                  <c:v>11.251239999999999</c:v>
                </c:pt>
                <c:pt idx="3435">
                  <c:v>11.24898</c:v>
                </c:pt>
                <c:pt idx="3436">
                  <c:v>11.246650000000001</c:v>
                </c:pt>
                <c:pt idx="3437">
                  <c:v>11.24428</c:v>
                </c:pt>
                <c:pt idx="3438">
                  <c:v>11.241350000000001</c:v>
                </c:pt>
                <c:pt idx="3439">
                  <c:v>11.23878</c:v>
                </c:pt>
                <c:pt idx="3440">
                  <c:v>11.235939999999999</c:v>
                </c:pt>
                <c:pt idx="3441">
                  <c:v>11.233230000000001</c:v>
                </c:pt>
                <c:pt idx="3442">
                  <c:v>11.23072</c:v>
                </c:pt>
                <c:pt idx="3443">
                  <c:v>11.228009999999999</c:v>
                </c:pt>
                <c:pt idx="3444">
                  <c:v>11.225490000000001</c:v>
                </c:pt>
                <c:pt idx="3445">
                  <c:v>11.223369999999999</c:v>
                </c:pt>
                <c:pt idx="3446">
                  <c:v>11.221579999999999</c:v>
                </c:pt>
                <c:pt idx="3447">
                  <c:v>11.21983</c:v>
                </c:pt>
                <c:pt idx="3448">
                  <c:v>11.21842</c:v>
                </c:pt>
                <c:pt idx="3449">
                  <c:v>11.21687</c:v>
                </c:pt>
                <c:pt idx="3450">
                  <c:v>11.21584</c:v>
                </c:pt>
                <c:pt idx="3451">
                  <c:v>11.214589999999999</c:v>
                </c:pt>
                <c:pt idx="3452">
                  <c:v>11.21349</c:v>
                </c:pt>
                <c:pt idx="3453">
                  <c:v>11.212429999999999</c:v>
                </c:pt>
                <c:pt idx="3454">
                  <c:v>11.211399999999999</c:v>
                </c:pt>
                <c:pt idx="3455">
                  <c:v>11.210100000000001</c:v>
                </c:pt>
                <c:pt idx="3456">
                  <c:v>11.20853</c:v>
                </c:pt>
                <c:pt idx="3457">
                  <c:v>11.20706</c:v>
                </c:pt>
                <c:pt idx="3458">
                  <c:v>11.2056</c:v>
                </c:pt>
                <c:pt idx="3459">
                  <c:v>11.204319999999999</c:v>
                </c:pt>
                <c:pt idx="3460">
                  <c:v>11.20262</c:v>
                </c:pt>
                <c:pt idx="3461">
                  <c:v>11.20091</c:v>
                </c:pt>
                <c:pt idx="3462">
                  <c:v>11.199389999999999</c:v>
                </c:pt>
                <c:pt idx="3463">
                  <c:v>11.197900000000001</c:v>
                </c:pt>
                <c:pt idx="3464">
                  <c:v>11.19599</c:v>
                </c:pt>
                <c:pt idx="3465">
                  <c:v>11.19436</c:v>
                </c:pt>
                <c:pt idx="3466">
                  <c:v>11.192880000000001</c:v>
                </c:pt>
                <c:pt idx="3467">
                  <c:v>11.19134</c:v>
                </c:pt>
                <c:pt idx="3468">
                  <c:v>11.18967</c:v>
                </c:pt>
                <c:pt idx="3469">
                  <c:v>11.18792</c:v>
                </c:pt>
                <c:pt idx="3470">
                  <c:v>11.186260000000001</c:v>
                </c:pt>
                <c:pt idx="3471">
                  <c:v>11.184469999999999</c:v>
                </c:pt>
                <c:pt idx="3472">
                  <c:v>11.182539999999999</c:v>
                </c:pt>
                <c:pt idx="3473">
                  <c:v>11.18074</c:v>
                </c:pt>
                <c:pt idx="3474">
                  <c:v>11.179209999999999</c:v>
                </c:pt>
                <c:pt idx="3475">
                  <c:v>11.177490000000001</c:v>
                </c:pt>
                <c:pt idx="3476">
                  <c:v>11.175599999999999</c:v>
                </c:pt>
                <c:pt idx="3477">
                  <c:v>11.17379</c:v>
                </c:pt>
                <c:pt idx="3478">
                  <c:v>11.17188</c:v>
                </c:pt>
                <c:pt idx="3479">
                  <c:v>11.169700000000001</c:v>
                </c:pt>
                <c:pt idx="3480">
                  <c:v>11.167339999999999</c:v>
                </c:pt>
                <c:pt idx="3481">
                  <c:v>11.165279999999999</c:v>
                </c:pt>
                <c:pt idx="3482">
                  <c:v>11.16324</c:v>
                </c:pt>
                <c:pt idx="3483">
                  <c:v>11.16109</c:v>
                </c:pt>
                <c:pt idx="3484">
                  <c:v>11.15879</c:v>
                </c:pt>
                <c:pt idx="3485">
                  <c:v>11.15654</c:v>
                </c:pt>
                <c:pt idx="3486">
                  <c:v>11.154400000000001</c:v>
                </c:pt>
                <c:pt idx="3487">
                  <c:v>11.15212</c:v>
                </c:pt>
                <c:pt idx="3488">
                  <c:v>11.149979999999999</c:v>
                </c:pt>
                <c:pt idx="3489">
                  <c:v>11.1478</c:v>
                </c:pt>
                <c:pt idx="3490">
                  <c:v>11.145720000000001</c:v>
                </c:pt>
                <c:pt idx="3491">
                  <c:v>11.143520000000001</c:v>
                </c:pt>
                <c:pt idx="3492">
                  <c:v>11.141</c:v>
                </c:pt>
                <c:pt idx="3493">
                  <c:v>11.138500000000001</c:v>
                </c:pt>
                <c:pt idx="3494">
                  <c:v>11.136150000000001</c:v>
                </c:pt>
                <c:pt idx="3495">
                  <c:v>11.13358</c:v>
                </c:pt>
                <c:pt idx="3496">
                  <c:v>11.131019999999999</c:v>
                </c:pt>
                <c:pt idx="3497">
                  <c:v>11.1286</c:v>
                </c:pt>
                <c:pt idx="3498">
                  <c:v>11.126099999999999</c:v>
                </c:pt>
                <c:pt idx="3499">
                  <c:v>11.123620000000001</c:v>
                </c:pt>
                <c:pt idx="3500">
                  <c:v>11.12154</c:v>
                </c:pt>
                <c:pt idx="3501">
                  <c:v>11.11931</c:v>
                </c:pt>
                <c:pt idx="3502">
                  <c:v>11.117330000000001</c:v>
                </c:pt>
                <c:pt idx="3503">
                  <c:v>11.11533</c:v>
                </c:pt>
                <c:pt idx="3504">
                  <c:v>11.11327</c:v>
                </c:pt>
                <c:pt idx="3505">
                  <c:v>11.11126</c:v>
                </c:pt>
                <c:pt idx="3506">
                  <c:v>11.109299999999999</c:v>
                </c:pt>
                <c:pt idx="3507">
                  <c:v>11.107229999999999</c:v>
                </c:pt>
                <c:pt idx="3508">
                  <c:v>11.105130000000001</c:v>
                </c:pt>
                <c:pt idx="3509">
                  <c:v>11.10341</c:v>
                </c:pt>
                <c:pt idx="3510">
                  <c:v>11.101419999999999</c:v>
                </c:pt>
                <c:pt idx="3511">
                  <c:v>11.099399999999999</c:v>
                </c:pt>
                <c:pt idx="3512">
                  <c:v>11.097099999999999</c:v>
                </c:pt>
                <c:pt idx="3513">
                  <c:v>11.095079999999999</c:v>
                </c:pt>
                <c:pt idx="3514">
                  <c:v>11.09328</c:v>
                </c:pt>
                <c:pt idx="3515">
                  <c:v>11.091379999999999</c:v>
                </c:pt>
                <c:pt idx="3516">
                  <c:v>11.08949</c:v>
                </c:pt>
                <c:pt idx="3517">
                  <c:v>11.08752</c:v>
                </c:pt>
                <c:pt idx="3518">
                  <c:v>11.085789999999999</c:v>
                </c:pt>
                <c:pt idx="3519">
                  <c:v>11.0839</c:v>
                </c:pt>
                <c:pt idx="3520">
                  <c:v>11.08202</c:v>
                </c:pt>
                <c:pt idx="3521">
                  <c:v>11.080159999999999</c:v>
                </c:pt>
                <c:pt idx="3522">
                  <c:v>11.07846</c:v>
                </c:pt>
                <c:pt idx="3523">
                  <c:v>11.07654</c:v>
                </c:pt>
                <c:pt idx="3524">
                  <c:v>11.074249999999999</c:v>
                </c:pt>
                <c:pt idx="3525">
                  <c:v>11.0722</c:v>
                </c:pt>
                <c:pt idx="3526">
                  <c:v>11.069990000000001</c:v>
                </c:pt>
                <c:pt idx="3527">
                  <c:v>11.068160000000001</c:v>
                </c:pt>
                <c:pt idx="3528">
                  <c:v>11.066000000000001</c:v>
                </c:pt>
                <c:pt idx="3529">
                  <c:v>11.06391</c:v>
                </c:pt>
                <c:pt idx="3530">
                  <c:v>11.0619</c:v>
                </c:pt>
                <c:pt idx="3531">
                  <c:v>11.059979999999999</c:v>
                </c:pt>
                <c:pt idx="3532">
                  <c:v>11.05823</c:v>
                </c:pt>
                <c:pt idx="3533">
                  <c:v>11.056240000000001</c:v>
                </c:pt>
                <c:pt idx="3534">
                  <c:v>11.05438</c:v>
                </c:pt>
                <c:pt idx="3535">
                  <c:v>11.05261</c:v>
                </c:pt>
                <c:pt idx="3536">
                  <c:v>11.050800000000001</c:v>
                </c:pt>
                <c:pt idx="3537">
                  <c:v>11.0486</c:v>
                </c:pt>
                <c:pt idx="3538">
                  <c:v>11.046849999999999</c:v>
                </c:pt>
                <c:pt idx="3539">
                  <c:v>11.045249999999999</c:v>
                </c:pt>
                <c:pt idx="3540">
                  <c:v>11.043530000000001</c:v>
                </c:pt>
                <c:pt idx="3541">
                  <c:v>11.041740000000001</c:v>
                </c:pt>
                <c:pt idx="3542">
                  <c:v>11.039809999999999</c:v>
                </c:pt>
                <c:pt idx="3543">
                  <c:v>11.037890000000001</c:v>
                </c:pt>
                <c:pt idx="3544">
                  <c:v>11.03631</c:v>
                </c:pt>
                <c:pt idx="3545">
                  <c:v>11.03473</c:v>
                </c:pt>
                <c:pt idx="3546">
                  <c:v>11.03312</c:v>
                </c:pt>
                <c:pt idx="3547">
                  <c:v>11.03159</c:v>
                </c:pt>
                <c:pt idx="3548">
                  <c:v>11.03022</c:v>
                </c:pt>
                <c:pt idx="3549">
                  <c:v>11.02863</c:v>
                </c:pt>
                <c:pt idx="3550">
                  <c:v>11.027139999999999</c:v>
                </c:pt>
                <c:pt idx="3551">
                  <c:v>11.025790000000001</c:v>
                </c:pt>
                <c:pt idx="3552">
                  <c:v>11.02445</c:v>
                </c:pt>
                <c:pt idx="3553">
                  <c:v>11.02332</c:v>
                </c:pt>
                <c:pt idx="3554">
                  <c:v>11.021979999999999</c:v>
                </c:pt>
                <c:pt idx="3555">
                  <c:v>11.02068</c:v>
                </c:pt>
                <c:pt idx="3556">
                  <c:v>11.01953</c:v>
                </c:pt>
                <c:pt idx="3557">
                  <c:v>11.01857</c:v>
                </c:pt>
                <c:pt idx="3558">
                  <c:v>11.017189999999999</c:v>
                </c:pt>
                <c:pt idx="3559">
                  <c:v>11.015930000000001</c:v>
                </c:pt>
                <c:pt idx="3560">
                  <c:v>11.01464</c:v>
                </c:pt>
                <c:pt idx="3561">
                  <c:v>11.01346</c:v>
                </c:pt>
                <c:pt idx="3562">
                  <c:v>11.0123</c:v>
                </c:pt>
                <c:pt idx="3563">
                  <c:v>11.01139</c:v>
                </c:pt>
                <c:pt idx="3564">
                  <c:v>11.010389999999999</c:v>
                </c:pt>
                <c:pt idx="3565">
                  <c:v>11.00925</c:v>
                </c:pt>
                <c:pt idx="3566">
                  <c:v>11.008369999999999</c:v>
                </c:pt>
                <c:pt idx="3567">
                  <c:v>11.00712</c:v>
                </c:pt>
                <c:pt idx="3568">
                  <c:v>11.00582</c:v>
                </c:pt>
                <c:pt idx="3569">
                  <c:v>11.004479999999999</c:v>
                </c:pt>
                <c:pt idx="3570">
                  <c:v>11.00291</c:v>
                </c:pt>
                <c:pt idx="3571">
                  <c:v>11.00154</c:v>
                </c:pt>
                <c:pt idx="3572">
                  <c:v>11.00006</c:v>
                </c:pt>
                <c:pt idx="3573">
                  <c:v>10.99854</c:v>
                </c:pt>
                <c:pt idx="3574">
                  <c:v>10.99709</c:v>
                </c:pt>
                <c:pt idx="3575">
                  <c:v>10.995509999999999</c:v>
                </c:pt>
                <c:pt idx="3576">
                  <c:v>10.99376</c:v>
                </c:pt>
                <c:pt idx="3577">
                  <c:v>10.99235</c:v>
                </c:pt>
                <c:pt idx="3578">
                  <c:v>10.990919999999999</c:v>
                </c:pt>
                <c:pt idx="3579">
                  <c:v>10.98939</c:v>
                </c:pt>
                <c:pt idx="3580">
                  <c:v>10.987780000000001</c:v>
                </c:pt>
                <c:pt idx="3581">
                  <c:v>10.98592</c:v>
                </c:pt>
                <c:pt idx="3582">
                  <c:v>10.98428</c:v>
                </c:pt>
                <c:pt idx="3583">
                  <c:v>10.98263</c:v>
                </c:pt>
                <c:pt idx="3584">
                  <c:v>10.98077</c:v>
                </c:pt>
                <c:pt idx="3585">
                  <c:v>10.97907</c:v>
                </c:pt>
                <c:pt idx="3586">
                  <c:v>10.97752</c:v>
                </c:pt>
                <c:pt idx="3587">
                  <c:v>10.975770000000001</c:v>
                </c:pt>
                <c:pt idx="3588">
                  <c:v>10.97406</c:v>
                </c:pt>
                <c:pt idx="3589">
                  <c:v>10.97241</c:v>
                </c:pt>
                <c:pt idx="3590">
                  <c:v>10.9709</c:v>
                </c:pt>
                <c:pt idx="3591">
                  <c:v>10.969440000000001</c:v>
                </c:pt>
                <c:pt idx="3592">
                  <c:v>10.96781</c:v>
                </c:pt>
                <c:pt idx="3593">
                  <c:v>10.96583</c:v>
                </c:pt>
                <c:pt idx="3594">
                  <c:v>10.96415</c:v>
                </c:pt>
                <c:pt idx="3595">
                  <c:v>10.96236</c:v>
                </c:pt>
                <c:pt idx="3596">
                  <c:v>10.960100000000001</c:v>
                </c:pt>
                <c:pt idx="3597">
                  <c:v>10.958030000000001</c:v>
                </c:pt>
                <c:pt idx="3598">
                  <c:v>10.95603</c:v>
                </c:pt>
                <c:pt idx="3599">
                  <c:v>10.95407</c:v>
                </c:pt>
                <c:pt idx="3600">
                  <c:v>10.95205</c:v>
                </c:pt>
                <c:pt idx="3601">
                  <c:v>10.949820000000001</c:v>
                </c:pt>
                <c:pt idx="3602">
                  <c:v>10.947660000000001</c:v>
                </c:pt>
                <c:pt idx="3603">
                  <c:v>10.94553</c:v>
                </c:pt>
                <c:pt idx="3604">
                  <c:v>10.943160000000001</c:v>
                </c:pt>
                <c:pt idx="3605">
                  <c:v>10.940720000000001</c:v>
                </c:pt>
                <c:pt idx="3606">
                  <c:v>10.938650000000001</c:v>
                </c:pt>
                <c:pt idx="3607">
                  <c:v>10.93642</c:v>
                </c:pt>
                <c:pt idx="3608">
                  <c:v>10.93399</c:v>
                </c:pt>
                <c:pt idx="3609">
                  <c:v>10.93145</c:v>
                </c:pt>
                <c:pt idx="3610">
                  <c:v>10.92896</c:v>
                </c:pt>
                <c:pt idx="3611">
                  <c:v>10.92647</c:v>
                </c:pt>
                <c:pt idx="3612">
                  <c:v>10.923719999999999</c:v>
                </c:pt>
                <c:pt idx="3613">
                  <c:v>10.92107</c:v>
                </c:pt>
                <c:pt idx="3614">
                  <c:v>10.91854</c:v>
                </c:pt>
                <c:pt idx="3615">
                  <c:v>10.91624</c:v>
                </c:pt>
                <c:pt idx="3616">
                  <c:v>10.913650000000001</c:v>
                </c:pt>
                <c:pt idx="3617">
                  <c:v>10.911110000000001</c:v>
                </c:pt>
                <c:pt idx="3618">
                  <c:v>10.908659999999999</c:v>
                </c:pt>
                <c:pt idx="3619">
                  <c:v>10.90612</c:v>
                </c:pt>
                <c:pt idx="3620">
                  <c:v>10.90326</c:v>
                </c:pt>
                <c:pt idx="3621">
                  <c:v>10.900359999999999</c:v>
                </c:pt>
                <c:pt idx="3622">
                  <c:v>10.89784</c:v>
                </c:pt>
                <c:pt idx="3623">
                  <c:v>10.895379999999999</c:v>
                </c:pt>
                <c:pt idx="3624">
                  <c:v>10.89282</c:v>
                </c:pt>
                <c:pt idx="3625">
                  <c:v>10.890090000000001</c:v>
                </c:pt>
                <c:pt idx="3626">
                  <c:v>10.88738</c:v>
                </c:pt>
                <c:pt idx="3627">
                  <c:v>10.884510000000001</c:v>
                </c:pt>
                <c:pt idx="3628">
                  <c:v>10.88134</c:v>
                </c:pt>
                <c:pt idx="3629">
                  <c:v>10.8782</c:v>
                </c:pt>
                <c:pt idx="3630">
                  <c:v>10.87548</c:v>
                </c:pt>
                <c:pt idx="3631">
                  <c:v>10.87266</c:v>
                </c:pt>
                <c:pt idx="3632">
                  <c:v>10.86969</c:v>
                </c:pt>
                <c:pt idx="3633">
                  <c:v>10.866529999999999</c:v>
                </c:pt>
                <c:pt idx="3634">
                  <c:v>10.86337</c:v>
                </c:pt>
                <c:pt idx="3635">
                  <c:v>10.860300000000001</c:v>
                </c:pt>
                <c:pt idx="3636">
                  <c:v>10.857100000000001</c:v>
                </c:pt>
                <c:pt idx="3637">
                  <c:v>10.853910000000001</c:v>
                </c:pt>
                <c:pt idx="3638">
                  <c:v>10.85093</c:v>
                </c:pt>
                <c:pt idx="3639">
                  <c:v>10.847849999999999</c:v>
                </c:pt>
                <c:pt idx="3640">
                  <c:v>10.84469</c:v>
                </c:pt>
                <c:pt idx="3641">
                  <c:v>10.8415</c:v>
                </c:pt>
                <c:pt idx="3642">
                  <c:v>10.838229999999999</c:v>
                </c:pt>
                <c:pt idx="3643">
                  <c:v>10.83489</c:v>
                </c:pt>
                <c:pt idx="3644">
                  <c:v>10.831519999999999</c:v>
                </c:pt>
                <c:pt idx="3645">
                  <c:v>10.82818</c:v>
                </c:pt>
                <c:pt idx="3646">
                  <c:v>10.824780000000001</c:v>
                </c:pt>
                <c:pt idx="3647">
                  <c:v>10.821569999999999</c:v>
                </c:pt>
                <c:pt idx="3648">
                  <c:v>10.81846</c:v>
                </c:pt>
                <c:pt idx="3649">
                  <c:v>10.815480000000001</c:v>
                </c:pt>
                <c:pt idx="3650">
                  <c:v>10.81231</c:v>
                </c:pt>
                <c:pt idx="3651">
                  <c:v>10.809240000000001</c:v>
                </c:pt>
                <c:pt idx="3652">
                  <c:v>10.806010000000001</c:v>
                </c:pt>
                <c:pt idx="3653">
                  <c:v>10.803100000000001</c:v>
                </c:pt>
                <c:pt idx="3654">
                  <c:v>10.80016</c:v>
                </c:pt>
                <c:pt idx="3655">
                  <c:v>10.79701</c:v>
                </c:pt>
                <c:pt idx="3656">
                  <c:v>10.794079999999999</c:v>
                </c:pt>
                <c:pt idx="3657">
                  <c:v>10.791</c:v>
                </c:pt>
                <c:pt idx="3658">
                  <c:v>10.78777</c:v>
                </c:pt>
                <c:pt idx="3659">
                  <c:v>10.78471</c:v>
                </c:pt>
                <c:pt idx="3660">
                  <c:v>10.78166</c:v>
                </c:pt>
                <c:pt idx="3661">
                  <c:v>10.77854</c:v>
                </c:pt>
                <c:pt idx="3662">
                  <c:v>10.775460000000001</c:v>
                </c:pt>
                <c:pt idx="3663">
                  <c:v>10.772259999999999</c:v>
                </c:pt>
                <c:pt idx="3664">
                  <c:v>10.768929999999999</c:v>
                </c:pt>
                <c:pt idx="3665">
                  <c:v>10.765790000000001</c:v>
                </c:pt>
                <c:pt idx="3666">
                  <c:v>10.762499999999999</c:v>
                </c:pt>
                <c:pt idx="3667">
                  <c:v>10.75906</c:v>
                </c:pt>
                <c:pt idx="3668">
                  <c:v>10.75597</c:v>
                </c:pt>
                <c:pt idx="3669">
                  <c:v>10.75264</c:v>
                </c:pt>
                <c:pt idx="3670">
                  <c:v>10.74948</c:v>
                </c:pt>
                <c:pt idx="3671">
                  <c:v>10.746510000000001</c:v>
                </c:pt>
                <c:pt idx="3672">
                  <c:v>10.74361</c:v>
                </c:pt>
                <c:pt idx="3673">
                  <c:v>10.74062</c:v>
                </c:pt>
                <c:pt idx="3674">
                  <c:v>10.73781</c:v>
                </c:pt>
                <c:pt idx="3675">
                  <c:v>10.73498</c:v>
                </c:pt>
                <c:pt idx="3676">
                  <c:v>10.732229999999999</c:v>
                </c:pt>
                <c:pt idx="3677">
                  <c:v>10.729649999999999</c:v>
                </c:pt>
                <c:pt idx="3678">
                  <c:v>10.72681</c:v>
                </c:pt>
                <c:pt idx="3679">
                  <c:v>10.72387</c:v>
                </c:pt>
                <c:pt idx="3680">
                  <c:v>10.72078</c:v>
                </c:pt>
                <c:pt idx="3681">
                  <c:v>10.71786</c:v>
                </c:pt>
                <c:pt idx="3682">
                  <c:v>10.71508</c:v>
                </c:pt>
                <c:pt idx="3683">
                  <c:v>10.712260000000001</c:v>
                </c:pt>
                <c:pt idx="3684">
                  <c:v>10.70932</c:v>
                </c:pt>
                <c:pt idx="3685">
                  <c:v>10.70646</c:v>
                </c:pt>
                <c:pt idx="3686">
                  <c:v>10.703430000000001</c:v>
                </c:pt>
                <c:pt idx="3687">
                  <c:v>10.70026</c:v>
                </c:pt>
                <c:pt idx="3688">
                  <c:v>10.696949999999999</c:v>
                </c:pt>
                <c:pt idx="3689">
                  <c:v>10.69401</c:v>
                </c:pt>
                <c:pt idx="3690">
                  <c:v>10.691269999999999</c:v>
                </c:pt>
                <c:pt idx="3691">
                  <c:v>10.688190000000001</c:v>
                </c:pt>
                <c:pt idx="3692">
                  <c:v>10.684939999999999</c:v>
                </c:pt>
                <c:pt idx="3693">
                  <c:v>10.68177</c:v>
                </c:pt>
                <c:pt idx="3694">
                  <c:v>10.678599999999999</c:v>
                </c:pt>
                <c:pt idx="3695">
                  <c:v>10.67557</c:v>
                </c:pt>
                <c:pt idx="3696">
                  <c:v>10.672499999999999</c:v>
                </c:pt>
                <c:pt idx="3697">
                  <c:v>10.66972</c:v>
                </c:pt>
                <c:pt idx="3698">
                  <c:v>10.667299999999999</c:v>
                </c:pt>
                <c:pt idx="3699">
                  <c:v>10.6647</c:v>
                </c:pt>
                <c:pt idx="3700">
                  <c:v>10.66201</c:v>
                </c:pt>
                <c:pt idx="3701">
                  <c:v>10.65924</c:v>
                </c:pt>
                <c:pt idx="3702">
                  <c:v>10.656739999999999</c:v>
                </c:pt>
                <c:pt idx="3703">
                  <c:v>10.654400000000001</c:v>
                </c:pt>
                <c:pt idx="3704">
                  <c:v>10.652240000000001</c:v>
                </c:pt>
                <c:pt idx="3705">
                  <c:v>10.649929999999999</c:v>
                </c:pt>
                <c:pt idx="3706">
                  <c:v>10.647779999999999</c:v>
                </c:pt>
                <c:pt idx="3707">
                  <c:v>10.64555</c:v>
                </c:pt>
                <c:pt idx="3708">
                  <c:v>10.6433</c:v>
                </c:pt>
                <c:pt idx="3709">
                  <c:v>10.64096</c:v>
                </c:pt>
                <c:pt idx="3710">
                  <c:v>10.63856</c:v>
                </c:pt>
                <c:pt idx="3711">
                  <c:v>10.63649</c:v>
                </c:pt>
                <c:pt idx="3712">
                  <c:v>10.634460000000001</c:v>
                </c:pt>
                <c:pt idx="3713">
                  <c:v>10.63231</c:v>
                </c:pt>
                <c:pt idx="3714">
                  <c:v>10.630179999999999</c:v>
                </c:pt>
                <c:pt idx="3715">
                  <c:v>10.62801</c:v>
                </c:pt>
                <c:pt idx="3716">
                  <c:v>10.625719999999999</c:v>
                </c:pt>
                <c:pt idx="3717">
                  <c:v>10.623329999999999</c:v>
                </c:pt>
                <c:pt idx="3718">
                  <c:v>10.62082</c:v>
                </c:pt>
                <c:pt idx="3719">
                  <c:v>10.618539999999999</c:v>
                </c:pt>
                <c:pt idx="3720">
                  <c:v>10.61608</c:v>
                </c:pt>
                <c:pt idx="3721">
                  <c:v>10.61356</c:v>
                </c:pt>
                <c:pt idx="3722">
                  <c:v>10.61074</c:v>
                </c:pt>
                <c:pt idx="3723">
                  <c:v>10.60812</c:v>
                </c:pt>
                <c:pt idx="3724">
                  <c:v>10.605399999999999</c:v>
                </c:pt>
                <c:pt idx="3725">
                  <c:v>10.602510000000001</c:v>
                </c:pt>
                <c:pt idx="3726">
                  <c:v>10.59981</c:v>
                </c:pt>
                <c:pt idx="3727">
                  <c:v>10.59718</c:v>
                </c:pt>
                <c:pt idx="3728">
                  <c:v>10.594329999999999</c:v>
                </c:pt>
                <c:pt idx="3729">
                  <c:v>10.591480000000001</c:v>
                </c:pt>
                <c:pt idx="3730">
                  <c:v>10.5892</c:v>
                </c:pt>
                <c:pt idx="3731">
                  <c:v>10.586600000000001</c:v>
                </c:pt>
                <c:pt idx="3732">
                  <c:v>10.584059999999999</c:v>
                </c:pt>
                <c:pt idx="3733">
                  <c:v>10.581390000000001</c:v>
                </c:pt>
                <c:pt idx="3734">
                  <c:v>10.57856</c:v>
                </c:pt>
                <c:pt idx="3735">
                  <c:v>10.575559999999999</c:v>
                </c:pt>
                <c:pt idx="3736">
                  <c:v>10.57217</c:v>
                </c:pt>
                <c:pt idx="3737">
                  <c:v>10.568530000000001</c:v>
                </c:pt>
                <c:pt idx="3738">
                  <c:v>10.564780000000001</c:v>
                </c:pt>
                <c:pt idx="3739">
                  <c:v>10.560600000000001</c:v>
                </c:pt>
                <c:pt idx="3740">
                  <c:v>10.55569</c:v>
                </c:pt>
                <c:pt idx="3741">
                  <c:v>10.550459999999999</c:v>
                </c:pt>
                <c:pt idx="3742">
                  <c:v>10.54482</c:v>
                </c:pt>
                <c:pt idx="3743">
                  <c:v>10.53847</c:v>
                </c:pt>
                <c:pt idx="3744">
                  <c:v>10.53173</c:v>
                </c:pt>
                <c:pt idx="3745">
                  <c:v>10.52435</c:v>
                </c:pt>
                <c:pt idx="3746">
                  <c:v>10.51665</c:v>
                </c:pt>
                <c:pt idx="3747">
                  <c:v>10.50848</c:v>
                </c:pt>
                <c:pt idx="3748">
                  <c:v>10.49996</c:v>
                </c:pt>
                <c:pt idx="3749">
                  <c:v>10.490629999999999</c:v>
                </c:pt>
                <c:pt idx="3750">
                  <c:v>10.4808</c:v>
                </c:pt>
                <c:pt idx="3751">
                  <c:v>10.47054</c:v>
                </c:pt>
                <c:pt idx="3752">
                  <c:v>10.459860000000001</c:v>
                </c:pt>
                <c:pt idx="3753">
                  <c:v>10.449009999999999</c:v>
                </c:pt>
                <c:pt idx="3754">
                  <c:v>10.438040000000001</c:v>
                </c:pt>
                <c:pt idx="3755">
                  <c:v>10.427199999999999</c:v>
                </c:pt>
                <c:pt idx="3756">
                  <c:v>10.41656</c:v>
                </c:pt>
                <c:pt idx="3757">
                  <c:v>10.405989999999999</c:v>
                </c:pt>
                <c:pt idx="3758">
                  <c:v>10.395659999999999</c:v>
                </c:pt>
                <c:pt idx="3759">
                  <c:v>10.38602</c:v>
                </c:pt>
                <c:pt idx="3760">
                  <c:v>10.376799999999999</c:v>
                </c:pt>
                <c:pt idx="3761">
                  <c:v>10.36825</c:v>
                </c:pt>
                <c:pt idx="3762">
                  <c:v>10.35994</c:v>
                </c:pt>
                <c:pt idx="3763">
                  <c:v>10.35224</c:v>
                </c:pt>
                <c:pt idx="3764">
                  <c:v>10.34502</c:v>
                </c:pt>
                <c:pt idx="3765">
                  <c:v>10.338419999999999</c:v>
                </c:pt>
                <c:pt idx="3766">
                  <c:v>10.332229999999999</c:v>
                </c:pt>
                <c:pt idx="3767">
                  <c:v>10.3269</c:v>
                </c:pt>
                <c:pt idx="3768">
                  <c:v>10.321870000000001</c:v>
                </c:pt>
                <c:pt idx="3769">
                  <c:v>10.31719</c:v>
                </c:pt>
                <c:pt idx="3770">
                  <c:v>10.313140000000001</c:v>
                </c:pt>
                <c:pt idx="3771">
                  <c:v>10.309369999999999</c:v>
                </c:pt>
                <c:pt idx="3772">
                  <c:v>10.30654</c:v>
                </c:pt>
                <c:pt idx="3773">
                  <c:v>10.30428</c:v>
                </c:pt>
                <c:pt idx="3774">
                  <c:v>10.30251</c:v>
                </c:pt>
                <c:pt idx="3775">
                  <c:v>10.300929999999999</c:v>
                </c:pt>
                <c:pt idx="3776">
                  <c:v>10.29978</c:v>
                </c:pt>
                <c:pt idx="3777">
                  <c:v>10.2989</c:v>
                </c:pt>
                <c:pt idx="3778">
                  <c:v>10.29853</c:v>
                </c:pt>
                <c:pt idx="3779">
                  <c:v>10.29875</c:v>
                </c:pt>
                <c:pt idx="3780">
                  <c:v>10.29926</c:v>
                </c:pt>
                <c:pt idx="3781">
                  <c:v>10.300280000000001</c:v>
                </c:pt>
                <c:pt idx="3782">
                  <c:v>10.30137</c:v>
                </c:pt>
                <c:pt idx="3783">
                  <c:v>10.302429999999999</c:v>
                </c:pt>
                <c:pt idx="3784">
                  <c:v>10.303900000000001</c:v>
                </c:pt>
                <c:pt idx="3785">
                  <c:v>10.30579</c:v>
                </c:pt>
                <c:pt idx="3786">
                  <c:v>10.30772</c:v>
                </c:pt>
                <c:pt idx="3787">
                  <c:v>10.30982</c:v>
                </c:pt>
                <c:pt idx="3788">
                  <c:v>10.312139999999999</c:v>
                </c:pt>
                <c:pt idx="3789">
                  <c:v>10.31446</c:v>
                </c:pt>
                <c:pt idx="3790">
                  <c:v>10.317</c:v>
                </c:pt>
                <c:pt idx="3791">
                  <c:v>10.31955</c:v>
                </c:pt>
                <c:pt idx="3792">
                  <c:v>10.32244</c:v>
                </c:pt>
                <c:pt idx="3793">
                  <c:v>10.325419999999999</c:v>
                </c:pt>
                <c:pt idx="3794">
                  <c:v>10.32845</c:v>
                </c:pt>
                <c:pt idx="3795">
                  <c:v>10.33173</c:v>
                </c:pt>
                <c:pt idx="3796">
                  <c:v>10.33497</c:v>
                </c:pt>
                <c:pt idx="3797">
                  <c:v>10.338279999999999</c:v>
                </c:pt>
                <c:pt idx="3798">
                  <c:v>10.341340000000001</c:v>
                </c:pt>
                <c:pt idx="3799">
                  <c:v>10.3446</c:v>
                </c:pt>
                <c:pt idx="3800">
                  <c:v>10.348179999999999</c:v>
                </c:pt>
                <c:pt idx="3801">
                  <c:v>10.35191</c:v>
                </c:pt>
                <c:pt idx="3802">
                  <c:v>10.355460000000001</c:v>
                </c:pt>
                <c:pt idx="3803">
                  <c:v>10.35919</c:v>
                </c:pt>
                <c:pt idx="3804">
                  <c:v>10.36303</c:v>
                </c:pt>
                <c:pt idx="3805">
                  <c:v>10.36652</c:v>
                </c:pt>
                <c:pt idx="3806">
                  <c:v>10.370189999999999</c:v>
                </c:pt>
                <c:pt idx="3807">
                  <c:v>10.374140000000001</c:v>
                </c:pt>
                <c:pt idx="3808">
                  <c:v>10.378259999999999</c:v>
                </c:pt>
                <c:pt idx="3809">
                  <c:v>10.38204</c:v>
                </c:pt>
                <c:pt idx="3810">
                  <c:v>10.38588</c:v>
                </c:pt>
                <c:pt idx="3811">
                  <c:v>10.38963</c:v>
                </c:pt>
                <c:pt idx="3812">
                  <c:v>10.393330000000001</c:v>
                </c:pt>
                <c:pt idx="3813">
                  <c:v>10.39716</c:v>
                </c:pt>
                <c:pt idx="3814">
                  <c:v>10.400729999999999</c:v>
                </c:pt>
                <c:pt idx="3815">
                  <c:v>10.404579999999999</c:v>
                </c:pt>
                <c:pt idx="3816">
                  <c:v>10.40859</c:v>
                </c:pt>
                <c:pt idx="3817">
                  <c:v>10.412380000000001</c:v>
                </c:pt>
                <c:pt idx="3818">
                  <c:v>10.41619</c:v>
                </c:pt>
                <c:pt idx="3819">
                  <c:v>10.42014</c:v>
                </c:pt>
                <c:pt idx="3820">
                  <c:v>10.42348</c:v>
                </c:pt>
                <c:pt idx="3821">
                  <c:v>10.42694</c:v>
                </c:pt>
                <c:pt idx="3822">
                  <c:v>10.4307</c:v>
                </c:pt>
                <c:pt idx="3823">
                  <c:v>10.43412</c:v>
                </c:pt>
                <c:pt idx="3824">
                  <c:v>10.43793</c:v>
                </c:pt>
                <c:pt idx="3825">
                  <c:v>10.44145</c:v>
                </c:pt>
                <c:pt idx="3826">
                  <c:v>10.444900000000001</c:v>
                </c:pt>
                <c:pt idx="3827">
                  <c:v>10.44839</c:v>
                </c:pt>
                <c:pt idx="3828">
                  <c:v>10.45168</c:v>
                </c:pt>
                <c:pt idx="3829">
                  <c:v>10.45496</c:v>
                </c:pt>
                <c:pt idx="3830">
                  <c:v>10.45853</c:v>
                </c:pt>
                <c:pt idx="3831">
                  <c:v>10.46242</c:v>
                </c:pt>
                <c:pt idx="3832">
                  <c:v>10.465680000000001</c:v>
                </c:pt>
                <c:pt idx="3833">
                  <c:v>10.46922</c:v>
                </c:pt>
                <c:pt idx="3834">
                  <c:v>10.4724</c:v>
                </c:pt>
                <c:pt idx="3835">
                  <c:v>10.47556</c:v>
                </c:pt>
                <c:pt idx="3836">
                  <c:v>10.47879</c:v>
                </c:pt>
                <c:pt idx="3837">
                  <c:v>10.48185</c:v>
                </c:pt>
                <c:pt idx="3838">
                  <c:v>10.48516</c:v>
                </c:pt>
                <c:pt idx="3839">
                  <c:v>10.48836</c:v>
                </c:pt>
                <c:pt idx="3840">
                  <c:v>10.491529999999999</c:v>
                </c:pt>
                <c:pt idx="3841">
                  <c:v>10.494719999999999</c:v>
                </c:pt>
                <c:pt idx="3842">
                  <c:v>10.49793</c:v>
                </c:pt>
                <c:pt idx="3843">
                  <c:v>10.50099</c:v>
                </c:pt>
                <c:pt idx="3844">
                  <c:v>10.50418</c:v>
                </c:pt>
                <c:pt idx="3845">
                  <c:v>10.50761</c:v>
                </c:pt>
                <c:pt idx="3846">
                  <c:v>10.510870000000001</c:v>
                </c:pt>
                <c:pt idx="3847">
                  <c:v>10.514239999999999</c:v>
                </c:pt>
                <c:pt idx="3848">
                  <c:v>10.51764</c:v>
                </c:pt>
                <c:pt idx="3849">
                  <c:v>10.520759999999999</c:v>
                </c:pt>
                <c:pt idx="3850">
                  <c:v>10.5238</c:v>
                </c:pt>
                <c:pt idx="3851">
                  <c:v>10.526630000000001</c:v>
                </c:pt>
                <c:pt idx="3852">
                  <c:v>10.529719999999999</c:v>
                </c:pt>
                <c:pt idx="3853">
                  <c:v>10.532830000000001</c:v>
                </c:pt>
                <c:pt idx="3854">
                  <c:v>10.53585</c:v>
                </c:pt>
                <c:pt idx="3855">
                  <c:v>10.5388</c:v>
                </c:pt>
                <c:pt idx="3856">
                  <c:v>10.54175</c:v>
                </c:pt>
                <c:pt idx="3857">
                  <c:v>10.544639999999999</c:v>
                </c:pt>
                <c:pt idx="3858">
                  <c:v>10.54735</c:v>
                </c:pt>
                <c:pt idx="3859">
                  <c:v>10.5504</c:v>
                </c:pt>
                <c:pt idx="3860">
                  <c:v>10.55358</c:v>
                </c:pt>
                <c:pt idx="3861">
                  <c:v>10.55664</c:v>
                </c:pt>
                <c:pt idx="3862">
                  <c:v>10.559839999999999</c:v>
                </c:pt>
                <c:pt idx="3863">
                  <c:v>10.56296</c:v>
                </c:pt>
                <c:pt idx="3864">
                  <c:v>10.56578</c:v>
                </c:pt>
                <c:pt idx="3865">
                  <c:v>10.56879</c:v>
                </c:pt>
                <c:pt idx="3866">
                  <c:v>10.57152</c:v>
                </c:pt>
                <c:pt idx="3867">
                  <c:v>10.574199999999999</c:v>
                </c:pt>
                <c:pt idx="3868">
                  <c:v>10.57705</c:v>
                </c:pt>
                <c:pt idx="3869">
                  <c:v>10.57992</c:v>
                </c:pt>
                <c:pt idx="3870">
                  <c:v>10.58258</c:v>
                </c:pt>
                <c:pt idx="3871">
                  <c:v>10.5852</c:v>
                </c:pt>
                <c:pt idx="3872">
                  <c:v>10.587809999999999</c:v>
                </c:pt>
                <c:pt idx="3873">
                  <c:v>10.59033</c:v>
                </c:pt>
                <c:pt idx="3874">
                  <c:v>10.593159999999999</c:v>
                </c:pt>
                <c:pt idx="3875">
                  <c:v>10.59595</c:v>
                </c:pt>
                <c:pt idx="3876">
                  <c:v>10.59886</c:v>
                </c:pt>
                <c:pt idx="3877">
                  <c:v>10.601459999999999</c:v>
                </c:pt>
                <c:pt idx="3878">
                  <c:v>10.604100000000001</c:v>
                </c:pt>
                <c:pt idx="3879">
                  <c:v>10.606619999999999</c:v>
                </c:pt>
                <c:pt idx="3880">
                  <c:v>10.609220000000001</c:v>
                </c:pt>
                <c:pt idx="3881">
                  <c:v>10.611649999999999</c:v>
                </c:pt>
                <c:pt idx="3882">
                  <c:v>10.613989999999999</c:v>
                </c:pt>
                <c:pt idx="3883">
                  <c:v>10.616400000000001</c:v>
                </c:pt>
                <c:pt idx="3884">
                  <c:v>10.61863</c:v>
                </c:pt>
                <c:pt idx="3885">
                  <c:v>10.62086</c:v>
                </c:pt>
                <c:pt idx="3886">
                  <c:v>10.62322</c:v>
                </c:pt>
                <c:pt idx="3887">
                  <c:v>10.625909999999999</c:v>
                </c:pt>
                <c:pt idx="3888">
                  <c:v>10.62823</c:v>
                </c:pt>
                <c:pt idx="3889">
                  <c:v>10.63072</c:v>
                </c:pt>
                <c:pt idx="3890">
                  <c:v>10.63326</c:v>
                </c:pt>
                <c:pt idx="3891">
                  <c:v>10.63575</c:v>
                </c:pt>
                <c:pt idx="3892">
                  <c:v>10.63832</c:v>
                </c:pt>
                <c:pt idx="3893">
                  <c:v>10.640779999999999</c:v>
                </c:pt>
                <c:pt idx="3894">
                  <c:v>10.64325</c:v>
                </c:pt>
                <c:pt idx="3895">
                  <c:v>10.64565</c:v>
                </c:pt>
                <c:pt idx="3896">
                  <c:v>10.647970000000001</c:v>
                </c:pt>
                <c:pt idx="3897">
                  <c:v>10.65029</c:v>
                </c:pt>
                <c:pt idx="3898">
                  <c:v>10.65286</c:v>
                </c:pt>
                <c:pt idx="3899">
                  <c:v>10.65537</c:v>
                </c:pt>
                <c:pt idx="3900">
                  <c:v>10.65762</c:v>
                </c:pt>
                <c:pt idx="3901">
                  <c:v>10.66001</c:v>
                </c:pt>
                <c:pt idx="3902">
                  <c:v>10.66248</c:v>
                </c:pt>
                <c:pt idx="3903">
                  <c:v>10.66502</c:v>
                </c:pt>
                <c:pt idx="3904">
                  <c:v>10.66784</c:v>
                </c:pt>
                <c:pt idx="3905">
                  <c:v>10.67066</c:v>
                </c:pt>
                <c:pt idx="3906">
                  <c:v>10.67334</c:v>
                </c:pt>
                <c:pt idx="3907">
                  <c:v>10.67582</c:v>
                </c:pt>
                <c:pt idx="3908">
                  <c:v>10.6783</c:v>
                </c:pt>
                <c:pt idx="3909">
                  <c:v>10.680720000000001</c:v>
                </c:pt>
                <c:pt idx="3910">
                  <c:v>10.68318</c:v>
                </c:pt>
                <c:pt idx="3911">
                  <c:v>10.68557</c:v>
                </c:pt>
                <c:pt idx="3912">
                  <c:v>10.688079999999999</c:v>
                </c:pt>
                <c:pt idx="3913">
                  <c:v>10.69059</c:v>
                </c:pt>
                <c:pt idx="3914">
                  <c:v>10.69294</c:v>
                </c:pt>
                <c:pt idx="3915">
                  <c:v>10.695449999999999</c:v>
                </c:pt>
                <c:pt idx="3916">
                  <c:v>10.6983</c:v>
                </c:pt>
                <c:pt idx="3917">
                  <c:v>10.701370000000001</c:v>
                </c:pt>
                <c:pt idx="3918">
                  <c:v>10.704179999999999</c:v>
                </c:pt>
                <c:pt idx="3919">
                  <c:v>10.707000000000001</c:v>
                </c:pt>
                <c:pt idx="3920">
                  <c:v>10.710229999999999</c:v>
                </c:pt>
                <c:pt idx="3921">
                  <c:v>10.713480000000001</c:v>
                </c:pt>
                <c:pt idx="3922">
                  <c:v>10.716609999999999</c:v>
                </c:pt>
                <c:pt idx="3923">
                  <c:v>10.71963</c:v>
                </c:pt>
                <c:pt idx="3924">
                  <c:v>10.7224</c:v>
                </c:pt>
                <c:pt idx="3925">
                  <c:v>10.72498</c:v>
                </c:pt>
                <c:pt idx="3926">
                  <c:v>10.72766</c:v>
                </c:pt>
                <c:pt idx="3927">
                  <c:v>10.730259999999999</c:v>
                </c:pt>
                <c:pt idx="3928">
                  <c:v>10.732810000000001</c:v>
                </c:pt>
                <c:pt idx="3929">
                  <c:v>10.735720000000001</c:v>
                </c:pt>
                <c:pt idx="3930">
                  <c:v>10.7384</c:v>
                </c:pt>
                <c:pt idx="3931">
                  <c:v>10.74081</c:v>
                </c:pt>
                <c:pt idx="3932">
                  <c:v>10.743080000000001</c:v>
                </c:pt>
                <c:pt idx="3933">
                  <c:v>10.74591</c:v>
                </c:pt>
                <c:pt idx="3934">
                  <c:v>10.74884</c:v>
                </c:pt>
                <c:pt idx="3935">
                  <c:v>10.751939999999999</c:v>
                </c:pt>
                <c:pt idx="3936">
                  <c:v>10.75478</c:v>
                </c:pt>
                <c:pt idx="3937">
                  <c:v>10.757619999999999</c:v>
                </c:pt>
                <c:pt idx="3938">
                  <c:v>10.76071</c:v>
                </c:pt>
                <c:pt idx="3939">
                  <c:v>10.763350000000001</c:v>
                </c:pt>
                <c:pt idx="3940">
                  <c:v>10.76604</c:v>
                </c:pt>
                <c:pt idx="3941">
                  <c:v>10.76896</c:v>
                </c:pt>
                <c:pt idx="3942">
                  <c:v>10.77176</c:v>
                </c:pt>
                <c:pt idx="3943">
                  <c:v>10.774369999999999</c:v>
                </c:pt>
                <c:pt idx="3944">
                  <c:v>10.777060000000001</c:v>
                </c:pt>
                <c:pt idx="3945">
                  <c:v>10.77961</c:v>
                </c:pt>
                <c:pt idx="3946">
                  <c:v>10.782080000000001</c:v>
                </c:pt>
                <c:pt idx="3947">
                  <c:v>10.78463</c:v>
                </c:pt>
                <c:pt idx="3948">
                  <c:v>10.787240000000001</c:v>
                </c:pt>
                <c:pt idx="3949">
                  <c:v>10.79017</c:v>
                </c:pt>
                <c:pt idx="3950">
                  <c:v>10.79297</c:v>
                </c:pt>
                <c:pt idx="3951">
                  <c:v>10.7957</c:v>
                </c:pt>
                <c:pt idx="3952">
                  <c:v>10.79843</c:v>
                </c:pt>
                <c:pt idx="3953">
                  <c:v>10.800890000000001</c:v>
                </c:pt>
                <c:pt idx="3954">
                  <c:v>10.803330000000001</c:v>
                </c:pt>
                <c:pt idx="3955">
                  <c:v>10.80561</c:v>
                </c:pt>
                <c:pt idx="3956">
                  <c:v>10.80799</c:v>
                </c:pt>
                <c:pt idx="3957">
                  <c:v>10.8101</c:v>
                </c:pt>
                <c:pt idx="3958">
                  <c:v>10.81218</c:v>
                </c:pt>
                <c:pt idx="3959">
                  <c:v>10.814159999999999</c:v>
                </c:pt>
                <c:pt idx="3960">
                  <c:v>10.81597</c:v>
                </c:pt>
                <c:pt idx="3961">
                  <c:v>10.81784</c:v>
                </c:pt>
                <c:pt idx="3962">
                  <c:v>10.82005</c:v>
                </c:pt>
                <c:pt idx="3963">
                  <c:v>10.82231</c:v>
                </c:pt>
                <c:pt idx="3964">
                  <c:v>10.82446</c:v>
                </c:pt>
                <c:pt idx="3965">
                  <c:v>10.826879999999999</c:v>
                </c:pt>
                <c:pt idx="3966">
                  <c:v>10.82915</c:v>
                </c:pt>
                <c:pt idx="3967">
                  <c:v>10.831630000000001</c:v>
                </c:pt>
                <c:pt idx="3968">
                  <c:v>10.834020000000001</c:v>
                </c:pt>
                <c:pt idx="3969">
                  <c:v>10.836349999999999</c:v>
                </c:pt>
                <c:pt idx="3970">
                  <c:v>10.839</c:v>
                </c:pt>
                <c:pt idx="3971">
                  <c:v>10.84193</c:v>
                </c:pt>
                <c:pt idx="3972">
                  <c:v>10.844799999999999</c:v>
                </c:pt>
                <c:pt idx="3973">
                  <c:v>10.847759999999999</c:v>
                </c:pt>
                <c:pt idx="3974">
                  <c:v>10.85102</c:v>
                </c:pt>
                <c:pt idx="3975">
                  <c:v>10.85389</c:v>
                </c:pt>
                <c:pt idx="3976">
                  <c:v>10.856780000000001</c:v>
                </c:pt>
                <c:pt idx="3977">
                  <c:v>10.85974</c:v>
                </c:pt>
                <c:pt idx="3978">
                  <c:v>10.86299</c:v>
                </c:pt>
                <c:pt idx="3979">
                  <c:v>10.86623</c:v>
                </c:pt>
                <c:pt idx="3980">
                  <c:v>10.869300000000001</c:v>
                </c:pt>
                <c:pt idx="3981">
                  <c:v>10.87205</c:v>
                </c:pt>
                <c:pt idx="3982">
                  <c:v>10.874599999999999</c:v>
                </c:pt>
                <c:pt idx="3983">
                  <c:v>10.87706</c:v>
                </c:pt>
                <c:pt idx="3984">
                  <c:v>10.879490000000001</c:v>
                </c:pt>
                <c:pt idx="3985">
                  <c:v>10.882070000000001</c:v>
                </c:pt>
                <c:pt idx="3986">
                  <c:v>10.88489</c:v>
                </c:pt>
                <c:pt idx="3987">
                  <c:v>10.88771</c:v>
                </c:pt>
                <c:pt idx="3988">
                  <c:v>10.890370000000001</c:v>
                </c:pt>
                <c:pt idx="3989">
                  <c:v>10.89278</c:v>
                </c:pt>
                <c:pt idx="3990">
                  <c:v>10.89523</c:v>
                </c:pt>
                <c:pt idx="3991">
                  <c:v>10.898020000000001</c:v>
                </c:pt>
                <c:pt idx="3992">
                  <c:v>10.900840000000001</c:v>
                </c:pt>
                <c:pt idx="3993">
                  <c:v>10.90363</c:v>
                </c:pt>
                <c:pt idx="3994">
                  <c:v>10.90612</c:v>
                </c:pt>
                <c:pt idx="3995">
                  <c:v>10.90892</c:v>
                </c:pt>
                <c:pt idx="3996">
                  <c:v>10.91142</c:v>
                </c:pt>
                <c:pt idx="3997">
                  <c:v>10.913869999999999</c:v>
                </c:pt>
                <c:pt idx="3998">
                  <c:v>10.91624</c:v>
                </c:pt>
                <c:pt idx="3999">
                  <c:v>10.91882</c:v>
                </c:pt>
                <c:pt idx="4000">
                  <c:v>10.92131</c:v>
                </c:pt>
                <c:pt idx="4001">
                  <c:v>10.923389999999999</c:v>
                </c:pt>
                <c:pt idx="4002">
                  <c:v>10.925649999999999</c:v>
                </c:pt>
                <c:pt idx="4003">
                  <c:v>10.927809999999999</c:v>
                </c:pt>
                <c:pt idx="4004">
                  <c:v>10.9299</c:v>
                </c:pt>
                <c:pt idx="4005">
                  <c:v>10.931609999999999</c:v>
                </c:pt>
                <c:pt idx="4006">
                  <c:v>10.933669999999999</c:v>
                </c:pt>
                <c:pt idx="4007">
                  <c:v>10.935600000000001</c:v>
                </c:pt>
                <c:pt idx="4008">
                  <c:v>10.93755</c:v>
                </c:pt>
                <c:pt idx="4009">
                  <c:v>10.939579999999999</c:v>
                </c:pt>
                <c:pt idx="4010">
                  <c:v>10.941409999999999</c:v>
                </c:pt>
                <c:pt idx="4011">
                  <c:v>10.9434</c:v>
                </c:pt>
                <c:pt idx="4012">
                  <c:v>10.94506</c:v>
                </c:pt>
                <c:pt idx="4013">
                  <c:v>10.946999999999999</c:v>
                </c:pt>
                <c:pt idx="4014">
                  <c:v>10.949020000000001</c:v>
                </c:pt>
                <c:pt idx="4015">
                  <c:v>10.95106</c:v>
                </c:pt>
                <c:pt idx="4016">
                  <c:v>10.953110000000001</c:v>
                </c:pt>
                <c:pt idx="4017">
                  <c:v>10.955</c:v>
                </c:pt>
                <c:pt idx="4018">
                  <c:v>10.957000000000001</c:v>
                </c:pt>
                <c:pt idx="4019">
                  <c:v>10.958869999999999</c:v>
                </c:pt>
                <c:pt idx="4020">
                  <c:v>10.96097</c:v>
                </c:pt>
                <c:pt idx="4021">
                  <c:v>10.962759999999999</c:v>
                </c:pt>
                <c:pt idx="4022">
                  <c:v>10.964639999999999</c:v>
                </c:pt>
                <c:pt idx="4023">
                  <c:v>10.966279999999999</c:v>
                </c:pt>
                <c:pt idx="4024">
                  <c:v>10.968059999999999</c:v>
                </c:pt>
                <c:pt idx="4025">
                  <c:v>10.96983</c:v>
                </c:pt>
                <c:pt idx="4026">
                  <c:v>10.97137</c:v>
                </c:pt>
                <c:pt idx="4027">
                  <c:v>10.972770000000001</c:v>
                </c:pt>
                <c:pt idx="4028">
                  <c:v>10.97409</c:v>
                </c:pt>
                <c:pt idx="4029">
                  <c:v>10.975630000000001</c:v>
                </c:pt>
                <c:pt idx="4030">
                  <c:v>10.97733</c:v>
                </c:pt>
                <c:pt idx="4031">
                  <c:v>10.979050000000001</c:v>
                </c:pt>
                <c:pt idx="4032">
                  <c:v>10.980740000000001</c:v>
                </c:pt>
                <c:pt idx="4033">
                  <c:v>10.9823</c:v>
                </c:pt>
                <c:pt idx="4034">
                  <c:v>10.98404</c:v>
                </c:pt>
                <c:pt idx="4035">
                  <c:v>10.985760000000001</c:v>
                </c:pt>
                <c:pt idx="4036">
                  <c:v>10.987500000000001</c:v>
                </c:pt>
                <c:pt idx="4037">
                  <c:v>10.98964</c:v>
                </c:pt>
                <c:pt idx="4038">
                  <c:v>10.99164</c:v>
                </c:pt>
                <c:pt idx="4039">
                  <c:v>10.99348</c:v>
                </c:pt>
                <c:pt idx="4040">
                  <c:v>10.99532</c:v>
                </c:pt>
                <c:pt idx="4041">
                  <c:v>10.9975</c:v>
                </c:pt>
                <c:pt idx="4042">
                  <c:v>10.999599999999999</c:v>
                </c:pt>
                <c:pt idx="4043">
                  <c:v>11.001910000000001</c:v>
                </c:pt>
                <c:pt idx="4044">
                  <c:v>11.00408</c:v>
                </c:pt>
                <c:pt idx="4045">
                  <c:v>11.006460000000001</c:v>
                </c:pt>
                <c:pt idx="4046">
                  <c:v>11.00873</c:v>
                </c:pt>
                <c:pt idx="4047">
                  <c:v>11.010770000000001</c:v>
                </c:pt>
                <c:pt idx="4048">
                  <c:v>11.012729999999999</c:v>
                </c:pt>
                <c:pt idx="4049">
                  <c:v>11.014749999999999</c:v>
                </c:pt>
                <c:pt idx="4050">
                  <c:v>11.01646</c:v>
                </c:pt>
                <c:pt idx="4051">
                  <c:v>11.01806</c:v>
                </c:pt>
                <c:pt idx="4052">
                  <c:v>11.01976</c:v>
                </c:pt>
                <c:pt idx="4053">
                  <c:v>11.021739999999999</c:v>
                </c:pt>
                <c:pt idx="4054">
                  <c:v>11.023529999999999</c:v>
                </c:pt>
                <c:pt idx="4055">
                  <c:v>11.02501</c:v>
                </c:pt>
                <c:pt idx="4056">
                  <c:v>11.026540000000001</c:v>
                </c:pt>
                <c:pt idx="4057">
                  <c:v>11.0282</c:v>
                </c:pt>
                <c:pt idx="4058">
                  <c:v>11.029960000000001</c:v>
                </c:pt>
                <c:pt idx="4059">
                  <c:v>11.0318</c:v>
                </c:pt>
                <c:pt idx="4060">
                  <c:v>11.033720000000001</c:v>
                </c:pt>
                <c:pt idx="4061">
                  <c:v>11.03561</c:v>
                </c:pt>
                <c:pt idx="4062">
                  <c:v>11.03745</c:v>
                </c:pt>
                <c:pt idx="4063">
                  <c:v>11.038690000000001</c:v>
                </c:pt>
                <c:pt idx="4064">
                  <c:v>11.040190000000001</c:v>
                </c:pt>
                <c:pt idx="4065">
                  <c:v>11.04186</c:v>
                </c:pt>
                <c:pt idx="4066">
                  <c:v>11.043620000000001</c:v>
                </c:pt>
                <c:pt idx="4067">
                  <c:v>11.04533</c:v>
                </c:pt>
                <c:pt idx="4068">
                  <c:v>11.047000000000001</c:v>
                </c:pt>
                <c:pt idx="4069">
                  <c:v>11.048690000000001</c:v>
                </c:pt>
                <c:pt idx="4070">
                  <c:v>11.05</c:v>
                </c:pt>
                <c:pt idx="4071">
                  <c:v>11.051270000000001</c:v>
                </c:pt>
                <c:pt idx="4072">
                  <c:v>11.052440000000001</c:v>
                </c:pt>
                <c:pt idx="4073">
                  <c:v>11.05372</c:v>
                </c:pt>
                <c:pt idx="4074">
                  <c:v>11.054970000000001</c:v>
                </c:pt>
                <c:pt idx="4075">
                  <c:v>11.056139999999999</c:v>
                </c:pt>
                <c:pt idx="4076">
                  <c:v>11.0573</c:v>
                </c:pt>
                <c:pt idx="4077">
                  <c:v>11.058450000000001</c:v>
                </c:pt>
                <c:pt idx="4078">
                  <c:v>11.05945</c:v>
                </c:pt>
                <c:pt idx="4079">
                  <c:v>11.060129999999999</c:v>
                </c:pt>
                <c:pt idx="4080">
                  <c:v>11.061019999999999</c:v>
                </c:pt>
                <c:pt idx="4081">
                  <c:v>11.06193</c:v>
                </c:pt>
                <c:pt idx="4082">
                  <c:v>11.063269999999999</c:v>
                </c:pt>
                <c:pt idx="4083">
                  <c:v>11.06438</c:v>
                </c:pt>
                <c:pt idx="4084">
                  <c:v>11.06514</c:v>
                </c:pt>
                <c:pt idx="4085">
                  <c:v>11.06598</c:v>
                </c:pt>
                <c:pt idx="4086">
                  <c:v>11.066549999999999</c:v>
                </c:pt>
                <c:pt idx="4087">
                  <c:v>11.06718</c:v>
                </c:pt>
                <c:pt idx="4088">
                  <c:v>11.067740000000001</c:v>
                </c:pt>
                <c:pt idx="4089">
                  <c:v>11.068110000000001</c:v>
                </c:pt>
                <c:pt idx="4090">
                  <c:v>11.068630000000001</c:v>
                </c:pt>
                <c:pt idx="4091">
                  <c:v>11.06902</c:v>
                </c:pt>
                <c:pt idx="4092">
                  <c:v>11.068820000000001</c:v>
                </c:pt>
                <c:pt idx="4093">
                  <c:v>11.06888</c:v>
                </c:pt>
                <c:pt idx="4094">
                  <c:v>11.06915</c:v>
                </c:pt>
                <c:pt idx="4095">
                  <c:v>11.06925</c:v>
                </c:pt>
                <c:pt idx="4096">
                  <c:v>11.069509999999999</c:v>
                </c:pt>
                <c:pt idx="4097">
                  <c:v>11.070029999999999</c:v>
                </c:pt>
                <c:pt idx="4098">
                  <c:v>11.070790000000001</c:v>
                </c:pt>
                <c:pt idx="4099">
                  <c:v>11.072179999999999</c:v>
                </c:pt>
                <c:pt idx="4100">
                  <c:v>11.07376</c:v>
                </c:pt>
                <c:pt idx="4101">
                  <c:v>11.075559999999999</c:v>
                </c:pt>
                <c:pt idx="4102">
                  <c:v>11.077809999999999</c:v>
                </c:pt>
                <c:pt idx="4103">
                  <c:v>11.08034</c:v>
                </c:pt>
                <c:pt idx="4104">
                  <c:v>11.082940000000001</c:v>
                </c:pt>
                <c:pt idx="4105">
                  <c:v>11.08581</c:v>
                </c:pt>
                <c:pt idx="4106">
                  <c:v>11.08886</c:v>
                </c:pt>
                <c:pt idx="4107">
                  <c:v>11.09188</c:v>
                </c:pt>
                <c:pt idx="4108">
                  <c:v>11.09502</c:v>
                </c:pt>
                <c:pt idx="4109">
                  <c:v>11.098050000000001</c:v>
                </c:pt>
                <c:pt idx="4110">
                  <c:v>11.10098</c:v>
                </c:pt>
                <c:pt idx="4111">
                  <c:v>11.104039999999999</c:v>
                </c:pt>
                <c:pt idx="4112">
                  <c:v>11.10708</c:v>
                </c:pt>
                <c:pt idx="4113">
                  <c:v>11.110250000000001</c:v>
                </c:pt>
                <c:pt idx="4114">
                  <c:v>11.11327</c:v>
                </c:pt>
                <c:pt idx="4115">
                  <c:v>11.116239999999999</c:v>
                </c:pt>
                <c:pt idx="4116">
                  <c:v>11.11908</c:v>
                </c:pt>
                <c:pt idx="4117">
                  <c:v>11.121779999999999</c:v>
                </c:pt>
                <c:pt idx="4118">
                  <c:v>11.12453</c:v>
                </c:pt>
                <c:pt idx="4119">
                  <c:v>11.127129999999999</c:v>
                </c:pt>
                <c:pt idx="4120">
                  <c:v>11.129670000000001</c:v>
                </c:pt>
                <c:pt idx="4121">
                  <c:v>11.132300000000001</c:v>
                </c:pt>
                <c:pt idx="4122">
                  <c:v>11.13472</c:v>
                </c:pt>
                <c:pt idx="4123">
                  <c:v>11.136839999999999</c:v>
                </c:pt>
                <c:pt idx="4124">
                  <c:v>11.13917</c:v>
                </c:pt>
                <c:pt idx="4125">
                  <c:v>11.141439999999999</c:v>
                </c:pt>
                <c:pt idx="4126">
                  <c:v>11.14396</c:v>
                </c:pt>
                <c:pt idx="4127">
                  <c:v>11.14612</c:v>
                </c:pt>
                <c:pt idx="4128">
                  <c:v>11.14838</c:v>
                </c:pt>
                <c:pt idx="4129">
                  <c:v>11.15033</c:v>
                </c:pt>
                <c:pt idx="4130">
                  <c:v>11.15226</c:v>
                </c:pt>
                <c:pt idx="4131">
                  <c:v>11.154170000000001</c:v>
                </c:pt>
                <c:pt idx="4132">
                  <c:v>11.15612</c:v>
                </c:pt>
                <c:pt idx="4133">
                  <c:v>11.157920000000001</c:v>
                </c:pt>
                <c:pt idx="4134">
                  <c:v>11.159560000000001</c:v>
                </c:pt>
                <c:pt idx="4135">
                  <c:v>11.16103</c:v>
                </c:pt>
                <c:pt idx="4136">
                  <c:v>11.162100000000001</c:v>
                </c:pt>
                <c:pt idx="4137">
                  <c:v>11.163589999999999</c:v>
                </c:pt>
                <c:pt idx="4138">
                  <c:v>11.165010000000001</c:v>
                </c:pt>
                <c:pt idx="4139">
                  <c:v>11.16652</c:v>
                </c:pt>
                <c:pt idx="4140">
                  <c:v>11.16794</c:v>
                </c:pt>
                <c:pt idx="4141">
                  <c:v>11.168900000000001</c:v>
                </c:pt>
                <c:pt idx="4142">
                  <c:v>11.169840000000001</c:v>
                </c:pt>
                <c:pt idx="4143">
                  <c:v>11.17076</c:v>
                </c:pt>
                <c:pt idx="4144">
                  <c:v>11.171670000000001</c:v>
                </c:pt>
                <c:pt idx="4145">
                  <c:v>11.1724</c:v>
                </c:pt>
                <c:pt idx="4146">
                  <c:v>11.17306</c:v>
                </c:pt>
                <c:pt idx="4147">
                  <c:v>11.17342</c:v>
                </c:pt>
                <c:pt idx="4148">
                  <c:v>11.17352</c:v>
                </c:pt>
                <c:pt idx="4149">
                  <c:v>11.173439999999999</c:v>
                </c:pt>
                <c:pt idx="4150">
                  <c:v>11.173349999999999</c:v>
                </c:pt>
                <c:pt idx="4151">
                  <c:v>11.173400000000001</c:v>
                </c:pt>
                <c:pt idx="4152">
                  <c:v>11.17309</c:v>
                </c:pt>
                <c:pt idx="4153">
                  <c:v>11.17287</c:v>
                </c:pt>
                <c:pt idx="4154">
                  <c:v>11.17244</c:v>
                </c:pt>
                <c:pt idx="4155">
                  <c:v>11.172169999999999</c:v>
                </c:pt>
                <c:pt idx="4156">
                  <c:v>11.171939999999999</c:v>
                </c:pt>
                <c:pt idx="4157">
                  <c:v>11.17164</c:v>
                </c:pt>
                <c:pt idx="4158">
                  <c:v>11.170999999999999</c:v>
                </c:pt>
                <c:pt idx="4159">
                  <c:v>11.170349999999999</c:v>
                </c:pt>
                <c:pt idx="4160">
                  <c:v>11.169919999999999</c:v>
                </c:pt>
                <c:pt idx="4161">
                  <c:v>11.16926</c:v>
                </c:pt>
                <c:pt idx="4162">
                  <c:v>11.16872</c:v>
                </c:pt>
                <c:pt idx="4163">
                  <c:v>11.16811</c:v>
                </c:pt>
                <c:pt idx="4164">
                  <c:v>11.16746</c:v>
                </c:pt>
                <c:pt idx="4165">
                  <c:v>11.167</c:v>
                </c:pt>
                <c:pt idx="4166">
                  <c:v>11.16661</c:v>
                </c:pt>
                <c:pt idx="4167">
                  <c:v>11.166510000000001</c:v>
                </c:pt>
                <c:pt idx="4168">
                  <c:v>11.16656</c:v>
                </c:pt>
                <c:pt idx="4169">
                  <c:v>11.167020000000001</c:v>
                </c:pt>
                <c:pt idx="4170">
                  <c:v>11.167260000000001</c:v>
                </c:pt>
                <c:pt idx="4171">
                  <c:v>11.167630000000001</c:v>
                </c:pt>
                <c:pt idx="4172">
                  <c:v>11.16811</c:v>
                </c:pt>
                <c:pt idx="4173">
                  <c:v>11.16855</c:v>
                </c:pt>
                <c:pt idx="4174">
                  <c:v>11.169129999999999</c:v>
                </c:pt>
                <c:pt idx="4175">
                  <c:v>11.169359999999999</c:v>
                </c:pt>
                <c:pt idx="4176">
                  <c:v>11.169600000000001</c:v>
                </c:pt>
                <c:pt idx="4177">
                  <c:v>11.16968</c:v>
                </c:pt>
                <c:pt idx="4178">
                  <c:v>11.16994</c:v>
                </c:pt>
                <c:pt idx="4179">
                  <c:v>11.16972</c:v>
                </c:pt>
                <c:pt idx="4180">
                  <c:v>11.169460000000001</c:v>
                </c:pt>
                <c:pt idx="4181">
                  <c:v>11.169230000000001</c:v>
                </c:pt>
                <c:pt idx="4182">
                  <c:v>11.168900000000001</c:v>
                </c:pt>
                <c:pt idx="4183">
                  <c:v>11.16872</c:v>
                </c:pt>
                <c:pt idx="4184">
                  <c:v>11.168699999999999</c:v>
                </c:pt>
                <c:pt idx="4185">
                  <c:v>11.16893</c:v>
                </c:pt>
                <c:pt idx="4186">
                  <c:v>11.16872</c:v>
                </c:pt>
                <c:pt idx="4187">
                  <c:v>11.168559999999999</c:v>
                </c:pt>
                <c:pt idx="4188">
                  <c:v>11.16812</c:v>
                </c:pt>
                <c:pt idx="4189">
                  <c:v>11.16771</c:v>
                </c:pt>
                <c:pt idx="4190">
                  <c:v>11.16724</c:v>
                </c:pt>
                <c:pt idx="4191">
                  <c:v>11.166779999999999</c:v>
                </c:pt>
                <c:pt idx="4192">
                  <c:v>11.16639</c:v>
                </c:pt>
                <c:pt idx="4193">
                  <c:v>11.165929999999999</c:v>
                </c:pt>
                <c:pt idx="4194">
                  <c:v>11.16559</c:v>
                </c:pt>
                <c:pt idx="4195">
                  <c:v>11.165520000000001</c:v>
                </c:pt>
                <c:pt idx="4196">
                  <c:v>11.16606</c:v>
                </c:pt>
                <c:pt idx="4197">
                  <c:v>11.16677</c:v>
                </c:pt>
                <c:pt idx="4198">
                  <c:v>11.16822</c:v>
                </c:pt>
                <c:pt idx="4199">
                  <c:v>11.17023</c:v>
                </c:pt>
                <c:pt idx="4200">
                  <c:v>11.173080000000001</c:v>
                </c:pt>
                <c:pt idx="4201">
                  <c:v>11.17643</c:v>
                </c:pt>
                <c:pt idx="4202">
                  <c:v>11.180350000000001</c:v>
                </c:pt>
                <c:pt idx="4203">
                  <c:v>11.184760000000001</c:v>
                </c:pt>
                <c:pt idx="4204">
                  <c:v>11.18924</c:v>
                </c:pt>
                <c:pt idx="4205">
                  <c:v>11.19392</c:v>
                </c:pt>
                <c:pt idx="4206">
                  <c:v>11.19886</c:v>
                </c:pt>
                <c:pt idx="4207">
                  <c:v>11.204040000000001</c:v>
                </c:pt>
                <c:pt idx="4208">
                  <c:v>11.20931</c:v>
                </c:pt>
                <c:pt idx="4209">
                  <c:v>11.21458</c:v>
                </c:pt>
                <c:pt idx="4210">
                  <c:v>11.219569999999999</c:v>
                </c:pt>
                <c:pt idx="4211">
                  <c:v>11.22456</c:v>
                </c:pt>
                <c:pt idx="4212">
                  <c:v>11.22973</c:v>
                </c:pt>
                <c:pt idx="4213">
                  <c:v>11.234819999999999</c:v>
                </c:pt>
                <c:pt idx="4214">
                  <c:v>11.23996</c:v>
                </c:pt>
                <c:pt idx="4215">
                  <c:v>11.24485</c:v>
                </c:pt>
                <c:pt idx="4216">
                  <c:v>11.249560000000001</c:v>
                </c:pt>
                <c:pt idx="4217">
                  <c:v>11.25409</c:v>
                </c:pt>
                <c:pt idx="4218">
                  <c:v>11.258520000000001</c:v>
                </c:pt>
                <c:pt idx="4219">
                  <c:v>11.26333</c:v>
                </c:pt>
                <c:pt idx="4220">
                  <c:v>11.267749999999999</c:v>
                </c:pt>
                <c:pt idx="4221">
                  <c:v>11.27206</c:v>
                </c:pt>
                <c:pt idx="4222">
                  <c:v>11.27595</c:v>
                </c:pt>
                <c:pt idx="4223">
                  <c:v>11.27974</c:v>
                </c:pt>
                <c:pt idx="4224">
                  <c:v>11.28365</c:v>
                </c:pt>
                <c:pt idx="4225">
                  <c:v>11.28773</c:v>
                </c:pt>
                <c:pt idx="4226">
                  <c:v>11.29172</c:v>
                </c:pt>
                <c:pt idx="4227">
                  <c:v>11.29562</c:v>
                </c:pt>
                <c:pt idx="4228">
                  <c:v>11.2996</c:v>
                </c:pt>
                <c:pt idx="4229">
                  <c:v>11.303039999999999</c:v>
                </c:pt>
                <c:pt idx="4230">
                  <c:v>11.30668</c:v>
                </c:pt>
                <c:pt idx="4231">
                  <c:v>11.31038</c:v>
                </c:pt>
                <c:pt idx="4232">
                  <c:v>11.31409</c:v>
                </c:pt>
                <c:pt idx="4233">
                  <c:v>11.317869999999999</c:v>
                </c:pt>
                <c:pt idx="4234">
                  <c:v>11.321400000000001</c:v>
                </c:pt>
                <c:pt idx="4235">
                  <c:v>11.324669999999999</c:v>
                </c:pt>
                <c:pt idx="4236">
                  <c:v>11.32795</c:v>
                </c:pt>
                <c:pt idx="4237">
                  <c:v>11.33108</c:v>
                </c:pt>
                <c:pt idx="4238">
                  <c:v>11.3339</c:v>
                </c:pt>
                <c:pt idx="4239">
                  <c:v>11.336790000000001</c:v>
                </c:pt>
                <c:pt idx="4240">
                  <c:v>11.339729999999999</c:v>
                </c:pt>
                <c:pt idx="4241">
                  <c:v>11.34239</c:v>
                </c:pt>
                <c:pt idx="4242">
                  <c:v>11.34492</c:v>
                </c:pt>
                <c:pt idx="4243">
                  <c:v>11.34732</c:v>
                </c:pt>
                <c:pt idx="4244">
                  <c:v>11.34952</c:v>
                </c:pt>
                <c:pt idx="4245">
                  <c:v>11.351520000000001</c:v>
                </c:pt>
                <c:pt idx="4246">
                  <c:v>11.35356</c:v>
                </c:pt>
                <c:pt idx="4247">
                  <c:v>11.355600000000001</c:v>
                </c:pt>
                <c:pt idx="4248">
                  <c:v>11.357559999999999</c:v>
                </c:pt>
                <c:pt idx="4249">
                  <c:v>11.359360000000001</c:v>
                </c:pt>
                <c:pt idx="4250">
                  <c:v>11.360950000000001</c:v>
                </c:pt>
                <c:pt idx="4251">
                  <c:v>11.36233</c:v>
                </c:pt>
                <c:pt idx="4252">
                  <c:v>11.36346</c:v>
                </c:pt>
                <c:pt idx="4253">
                  <c:v>11.36444</c:v>
                </c:pt>
                <c:pt idx="4254">
                  <c:v>11.365460000000001</c:v>
                </c:pt>
                <c:pt idx="4255">
                  <c:v>11.3666</c:v>
                </c:pt>
                <c:pt idx="4256">
                  <c:v>11.367459999999999</c:v>
                </c:pt>
                <c:pt idx="4257">
                  <c:v>11.368</c:v>
                </c:pt>
                <c:pt idx="4258">
                  <c:v>11.36834</c:v>
                </c:pt>
                <c:pt idx="4259">
                  <c:v>11.36866</c:v>
                </c:pt>
                <c:pt idx="4260">
                  <c:v>11.368819999999999</c:v>
                </c:pt>
                <c:pt idx="4261">
                  <c:v>11.3691</c:v>
                </c:pt>
                <c:pt idx="4262">
                  <c:v>11.36942</c:v>
                </c:pt>
                <c:pt idx="4263">
                  <c:v>11.369540000000001</c:v>
                </c:pt>
                <c:pt idx="4264">
                  <c:v>11.369260000000001</c:v>
                </c:pt>
                <c:pt idx="4265">
                  <c:v>11.36905</c:v>
                </c:pt>
                <c:pt idx="4266">
                  <c:v>11.368539999999999</c:v>
                </c:pt>
                <c:pt idx="4267">
                  <c:v>11.367979999999999</c:v>
                </c:pt>
                <c:pt idx="4268">
                  <c:v>11.3674</c:v>
                </c:pt>
                <c:pt idx="4269">
                  <c:v>11.36669</c:v>
                </c:pt>
                <c:pt idx="4270">
                  <c:v>11.366059999999999</c:v>
                </c:pt>
                <c:pt idx="4271">
                  <c:v>11.364839999999999</c:v>
                </c:pt>
                <c:pt idx="4272">
                  <c:v>11.36351</c:v>
                </c:pt>
                <c:pt idx="4273">
                  <c:v>11.36204</c:v>
                </c:pt>
                <c:pt idx="4274">
                  <c:v>11.36068</c:v>
                </c:pt>
                <c:pt idx="4275">
                  <c:v>11.358980000000001</c:v>
                </c:pt>
                <c:pt idx="4276">
                  <c:v>11.35731</c:v>
                </c:pt>
                <c:pt idx="4277">
                  <c:v>11.35586</c:v>
                </c:pt>
                <c:pt idx="4278">
                  <c:v>11.3543</c:v>
                </c:pt>
                <c:pt idx="4279">
                  <c:v>11.35233</c:v>
                </c:pt>
                <c:pt idx="4280">
                  <c:v>11.35003</c:v>
                </c:pt>
                <c:pt idx="4281">
                  <c:v>11.34775</c:v>
                </c:pt>
                <c:pt idx="4282">
                  <c:v>11.34543</c:v>
                </c:pt>
                <c:pt idx="4283">
                  <c:v>11.34304</c:v>
                </c:pt>
                <c:pt idx="4284">
                  <c:v>11.340619999999999</c:v>
                </c:pt>
                <c:pt idx="4285">
                  <c:v>11.338100000000001</c:v>
                </c:pt>
                <c:pt idx="4286">
                  <c:v>11.335739999999999</c:v>
                </c:pt>
                <c:pt idx="4287">
                  <c:v>11.3331</c:v>
                </c:pt>
                <c:pt idx="4288">
                  <c:v>11.33005</c:v>
                </c:pt>
                <c:pt idx="4289">
                  <c:v>11.327170000000001</c:v>
                </c:pt>
                <c:pt idx="4290">
                  <c:v>11.324310000000001</c:v>
                </c:pt>
                <c:pt idx="4291">
                  <c:v>11.3216</c:v>
                </c:pt>
                <c:pt idx="4292">
                  <c:v>11.31888</c:v>
                </c:pt>
                <c:pt idx="4293">
                  <c:v>11.315989999999999</c:v>
                </c:pt>
                <c:pt idx="4294">
                  <c:v>11.31292</c:v>
                </c:pt>
                <c:pt idx="4295">
                  <c:v>11.30983</c:v>
                </c:pt>
                <c:pt idx="4296">
                  <c:v>11.306520000000001</c:v>
                </c:pt>
                <c:pt idx="4297">
                  <c:v>11.303319999999999</c:v>
                </c:pt>
                <c:pt idx="4298">
                  <c:v>11.300230000000001</c:v>
                </c:pt>
                <c:pt idx="4299">
                  <c:v>11.297029999999999</c:v>
                </c:pt>
                <c:pt idx="4300">
                  <c:v>11.29359</c:v>
                </c:pt>
                <c:pt idx="4301">
                  <c:v>11.290089999999999</c:v>
                </c:pt>
                <c:pt idx="4302">
                  <c:v>11.28656</c:v>
                </c:pt>
                <c:pt idx="4303">
                  <c:v>11.28281</c:v>
                </c:pt>
                <c:pt idx="4304">
                  <c:v>11.278980000000001</c:v>
                </c:pt>
                <c:pt idx="4305">
                  <c:v>11.27502</c:v>
                </c:pt>
                <c:pt idx="4306">
                  <c:v>11.27116</c:v>
                </c:pt>
                <c:pt idx="4307">
                  <c:v>11.267139999999999</c:v>
                </c:pt>
                <c:pt idx="4308">
                  <c:v>11.26327</c:v>
                </c:pt>
                <c:pt idx="4309">
                  <c:v>11.2591</c:v>
                </c:pt>
                <c:pt idx="4310">
                  <c:v>11.255140000000001</c:v>
                </c:pt>
                <c:pt idx="4311">
                  <c:v>11.251010000000001</c:v>
                </c:pt>
                <c:pt idx="4312">
                  <c:v>11.246420000000001</c:v>
                </c:pt>
                <c:pt idx="4313">
                  <c:v>11.242179999999999</c:v>
                </c:pt>
                <c:pt idx="4314">
                  <c:v>11.23795</c:v>
                </c:pt>
                <c:pt idx="4315">
                  <c:v>11.23362</c:v>
                </c:pt>
                <c:pt idx="4316">
                  <c:v>11.22897</c:v>
                </c:pt>
                <c:pt idx="4317">
                  <c:v>11.22442</c:v>
                </c:pt>
                <c:pt idx="4318">
                  <c:v>11.21954</c:v>
                </c:pt>
                <c:pt idx="4319">
                  <c:v>11.21482</c:v>
                </c:pt>
                <c:pt idx="4320">
                  <c:v>11.210089999999999</c:v>
                </c:pt>
                <c:pt idx="4321">
                  <c:v>11.205310000000001</c:v>
                </c:pt>
                <c:pt idx="4322">
                  <c:v>11.200699999999999</c:v>
                </c:pt>
                <c:pt idx="4323">
                  <c:v>11.195830000000001</c:v>
                </c:pt>
                <c:pt idx="4324">
                  <c:v>11.190810000000001</c:v>
                </c:pt>
                <c:pt idx="4325">
                  <c:v>11.18596</c:v>
                </c:pt>
                <c:pt idx="4326">
                  <c:v>11.18127</c:v>
                </c:pt>
                <c:pt idx="4327">
                  <c:v>11.176170000000001</c:v>
                </c:pt>
                <c:pt idx="4328">
                  <c:v>11.17137</c:v>
                </c:pt>
                <c:pt idx="4329">
                  <c:v>11.16657</c:v>
                </c:pt>
                <c:pt idx="4330">
                  <c:v>11.161670000000001</c:v>
                </c:pt>
                <c:pt idx="4331">
                  <c:v>11.156459999999999</c:v>
                </c:pt>
                <c:pt idx="4332">
                  <c:v>11.15113</c:v>
                </c:pt>
                <c:pt idx="4333">
                  <c:v>11.14622</c:v>
                </c:pt>
                <c:pt idx="4334">
                  <c:v>11.14138</c:v>
                </c:pt>
                <c:pt idx="4335">
                  <c:v>11.13621</c:v>
                </c:pt>
                <c:pt idx="4336">
                  <c:v>11.13096</c:v>
                </c:pt>
                <c:pt idx="4337">
                  <c:v>11.1258</c:v>
                </c:pt>
                <c:pt idx="4338">
                  <c:v>11.12032</c:v>
                </c:pt>
                <c:pt idx="4339">
                  <c:v>11.114800000000001</c:v>
                </c:pt>
                <c:pt idx="4340">
                  <c:v>11.10937</c:v>
                </c:pt>
                <c:pt idx="4341">
                  <c:v>11.104150000000001</c:v>
                </c:pt>
                <c:pt idx="4342">
                  <c:v>11.098800000000001</c:v>
                </c:pt>
                <c:pt idx="4343">
                  <c:v>11.0932</c:v>
                </c:pt>
                <c:pt idx="4344">
                  <c:v>11.0876</c:v>
                </c:pt>
                <c:pt idx="4345">
                  <c:v>11.08201</c:v>
                </c:pt>
                <c:pt idx="4346">
                  <c:v>11.07626</c:v>
                </c:pt>
                <c:pt idx="4347">
                  <c:v>11.07081</c:v>
                </c:pt>
                <c:pt idx="4348">
                  <c:v>11.0654</c:v>
                </c:pt>
                <c:pt idx="4349">
                  <c:v>11.05992</c:v>
                </c:pt>
                <c:pt idx="4350">
                  <c:v>11.054349999999999</c:v>
                </c:pt>
                <c:pt idx="4351">
                  <c:v>11.049049999999999</c:v>
                </c:pt>
                <c:pt idx="4352">
                  <c:v>11.043990000000001</c:v>
                </c:pt>
                <c:pt idx="4353">
                  <c:v>11.038740000000001</c:v>
                </c:pt>
                <c:pt idx="4354">
                  <c:v>11.033609999999999</c:v>
                </c:pt>
                <c:pt idx="4355">
                  <c:v>11.028650000000001</c:v>
                </c:pt>
                <c:pt idx="4356">
                  <c:v>11.023759999999999</c:v>
                </c:pt>
                <c:pt idx="4357">
                  <c:v>11.018359999999999</c:v>
                </c:pt>
                <c:pt idx="4358">
                  <c:v>11.013059999999999</c:v>
                </c:pt>
                <c:pt idx="4359">
                  <c:v>11.00773</c:v>
                </c:pt>
                <c:pt idx="4360">
                  <c:v>11.002330000000001</c:v>
                </c:pt>
                <c:pt idx="4361">
                  <c:v>10.99681</c:v>
                </c:pt>
                <c:pt idx="4362">
                  <c:v>10.99128</c:v>
                </c:pt>
                <c:pt idx="4363">
                  <c:v>10.985849999999999</c:v>
                </c:pt>
                <c:pt idx="4364">
                  <c:v>10.980079999999999</c:v>
                </c:pt>
                <c:pt idx="4365">
                  <c:v>10.974259999999999</c:v>
                </c:pt>
                <c:pt idx="4366">
                  <c:v>10.96851</c:v>
                </c:pt>
                <c:pt idx="4367">
                  <c:v>10.96294</c:v>
                </c:pt>
                <c:pt idx="4368">
                  <c:v>10.95748</c:v>
                </c:pt>
                <c:pt idx="4369">
                  <c:v>10.95228</c:v>
                </c:pt>
                <c:pt idx="4370">
                  <c:v>10.94703</c:v>
                </c:pt>
                <c:pt idx="4371">
                  <c:v>10.941929999999999</c:v>
                </c:pt>
                <c:pt idx="4372">
                  <c:v>10.93702</c:v>
                </c:pt>
                <c:pt idx="4373">
                  <c:v>10.932</c:v>
                </c:pt>
                <c:pt idx="4374">
                  <c:v>10.92732</c:v>
                </c:pt>
                <c:pt idx="4375">
                  <c:v>10.92271</c:v>
                </c:pt>
                <c:pt idx="4376">
                  <c:v>10.91816</c:v>
                </c:pt>
                <c:pt idx="4377">
                  <c:v>10.91405</c:v>
                </c:pt>
                <c:pt idx="4378">
                  <c:v>10.90987</c:v>
                </c:pt>
                <c:pt idx="4379">
                  <c:v>10.905659999999999</c:v>
                </c:pt>
                <c:pt idx="4380">
                  <c:v>10.901590000000001</c:v>
                </c:pt>
                <c:pt idx="4381">
                  <c:v>10.897360000000001</c:v>
                </c:pt>
                <c:pt idx="4382">
                  <c:v>10.89316</c:v>
                </c:pt>
                <c:pt idx="4383">
                  <c:v>10.88931</c:v>
                </c:pt>
                <c:pt idx="4384">
                  <c:v>10.885429999999999</c:v>
                </c:pt>
                <c:pt idx="4385">
                  <c:v>10.881399999999999</c:v>
                </c:pt>
                <c:pt idx="4386">
                  <c:v>10.8774</c:v>
                </c:pt>
                <c:pt idx="4387">
                  <c:v>10.873329999999999</c:v>
                </c:pt>
                <c:pt idx="4388">
                  <c:v>10.869260000000001</c:v>
                </c:pt>
                <c:pt idx="4389">
                  <c:v>10.865</c:v>
                </c:pt>
                <c:pt idx="4390">
                  <c:v>10.860620000000001</c:v>
                </c:pt>
                <c:pt idx="4391">
                  <c:v>10.856490000000001</c:v>
                </c:pt>
                <c:pt idx="4392">
                  <c:v>10.8522</c:v>
                </c:pt>
                <c:pt idx="4393">
                  <c:v>10.8477</c:v>
                </c:pt>
                <c:pt idx="4394">
                  <c:v>10.84314</c:v>
                </c:pt>
                <c:pt idx="4395">
                  <c:v>10.83901</c:v>
                </c:pt>
                <c:pt idx="4396">
                  <c:v>10.834709999999999</c:v>
                </c:pt>
                <c:pt idx="4397">
                  <c:v>10.83015</c:v>
                </c:pt>
                <c:pt idx="4398">
                  <c:v>10.825419999999999</c:v>
                </c:pt>
                <c:pt idx="4399">
                  <c:v>10.820690000000001</c:v>
                </c:pt>
                <c:pt idx="4400">
                  <c:v>10.816269999999999</c:v>
                </c:pt>
                <c:pt idx="4401">
                  <c:v>10.81128</c:v>
                </c:pt>
                <c:pt idx="4402">
                  <c:v>10.80649</c:v>
                </c:pt>
                <c:pt idx="4403">
                  <c:v>10.801690000000001</c:v>
                </c:pt>
                <c:pt idx="4404">
                  <c:v>10.796709999999999</c:v>
                </c:pt>
                <c:pt idx="4405">
                  <c:v>10.791650000000001</c:v>
                </c:pt>
                <c:pt idx="4406">
                  <c:v>10.78645</c:v>
                </c:pt>
                <c:pt idx="4407">
                  <c:v>10.781359999999999</c:v>
                </c:pt>
                <c:pt idx="4408">
                  <c:v>10.77642</c:v>
                </c:pt>
                <c:pt idx="4409">
                  <c:v>10.77154</c:v>
                </c:pt>
                <c:pt idx="4410">
                  <c:v>10.76638</c:v>
                </c:pt>
                <c:pt idx="4411">
                  <c:v>10.76144</c:v>
                </c:pt>
                <c:pt idx="4412">
                  <c:v>10.7563</c:v>
                </c:pt>
                <c:pt idx="4413">
                  <c:v>10.75117</c:v>
                </c:pt>
                <c:pt idx="4414">
                  <c:v>10.74616</c:v>
                </c:pt>
                <c:pt idx="4415">
                  <c:v>10.74086</c:v>
                </c:pt>
                <c:pt idx="4416">
                  <c:v>10.735569999999999</c:v>
                </c:pt>
                <c:pt idx="4417">
                  <c:v>10.730309999999999</c:v>
                </c:pt>
                <c:pt idx="4418">
                  <c:v>10.724869999999999</c:v>
                </c:pt>
                <c:pt idx="4419">
                  <c:v>10.71922</c:v>
                </c:pt>
                <c:pt idx="4420">
                  <c:v>10.71387</c:v>
                </c:pt>
                <c:pt idx="4421">
                  <c:v>10.70848</c:v>
                </c:pt>
                <c:pt idx="4422">
                  <c:v>10.703060000000001</c:v>
                </c:pt>
                <c:pt idx="4423">
                  <c:v>10.69763</c:v>
                </c:pt>
                <c:pt idx="4424">
                  <c:v>10.692159999999999</c:v>
                </c:pt>
                <c:pt idx="4425">
                  <c:v>10.68662</c:v>
                </c:pt>
                <c:pt idx="4426">
                  <c:v>10.68112</c:v>
                </c:pt>
                <c:pt idx="4427">
                  <c:v>10.675509999999999</c:v>
                </c:pt>
                <c:pt idx="4428">
                  <c:v>10.670400000000001</c:v>
                </c:pt>
                <c:pt idx="4429">
                  <c:v>10.66527</c:v>
                </c:pt>
                <c:pt idx="4430">
                  <c:v>10.659800000000001</c:v>
                </c:pt>
                <c:pt idx="4431">
                  <c:v>10.654769999999999</c:v>
                </c:pt>
                <c:pt idx="4432">
                  <c:v>10.649620000000001</c:v>
                </c:pt>
                <c:pt idx="4433">
                  <c:v>10.64428</c:v>
                </c:pt>
                <c:pt idx="4434">
                  <c:v>10.63903</c:v>
                </c:pt>
                <c:pt idx="4435">
                  <c:v>10.63392</c:v>
                </c:pt>
                <c:pt idx="4436">
                  <c:v>10.6288</c:v>
                </c:pt>
                <c:pt idx="4437">
                  <c:v>10.623519999999999</c:v>
                </c:pt>
                <c:pt idx="4438">
                  <c:v>10.61788</c:v>
                </c:pt>
                <c:pt idx="4439">
                  <c:v>10.612410000000001</c:v>
                </c:pt>
                <c:pt idx="4440">
                  <c:v>10.60684</c:v>
                </c:pt>
                <c:pt idx="4441">
                  <c:v>10.600989999999999</c:v>
                </c:pt>
                <c:pt idx="4442">
                  <c:v>10.59545</c:v>
                </c:pt>
                <c:pt idx="4443">
                  <c:v>10.589829999999999</c:v>
                </c:pt>
                <c:pt idx="4444">
                  <c:v>10.58404</c:v>
                </c:pt>
                <c:pt idx="4445">
                  <c:v>10.578290000000001</c:v>
                </c:pt>
                <c:pt idx="4446">
                  <c:v>10.572660000000001</c:v>
                </c:pt>
                <c:pt idx="4447">
                  <c:v>10.56728</c:v>
                </c:pt>
                <c:pt idx="4448">
                  <c:v>10.56174</c:v>
                </c:pt>
                <c:pt idx="4449">
                  <c:v>10.55612</c:v>
                </c:pt>
                <c:pt idx="4450">
                  <c:v>10.550599999999999</c:v>
                </c:pt>
                <c:pt idx="4451">
                  <c:v>10.54513</c:v>
                </c:pt>
                <c:pt idx="4452">
                  <c:v>10.53947</c:v>
                </c:pt>
                <c:pt idx="4453">
                  <c:v>10.53384</c:v>
                </c:pt>
                <c:pt idx="4454">
                  <c:v>10.52826</c:v>
                </c:pt>
                <c:pt idx="4455">
                  <c:v>10.522449999999999</c:v>
                </c:pt>
                <c:pt idx="4456">
                  <c:v>10.516450000000001</c:v>
                </c:pt>
                <c:pt idx="4457">
                  <c:v>10.51046</c:v>
                </c:pt>
                <c:pt idx="4458">
                  <c:v>10.50474</c:v>
                </c:pt>
                <c:pt idx="4459">
                  <c:v>10.498989999999999</c:v>
                </c:pt>
                <c:pt idx="4460">
                  <c:v>10.49324</c:v>
                </c:pt>
                <c:pt idx="4461">
                  <c:v>10.487539999999999</c:v>
                </c:pt>
                <c:pt idx="4462">
                  <c:v>10.481619999999999</c:v>
                </c:pt>
                <c:pt idx="4463">
                  <c:v>10.475989999999999</c:v>
                </c:pt>
                <c:pt idx="4464">
                  <c:v>10.47021</c:v>
                </c:pt>
                <c:pt idx="4465">
                  <c:v>10.46421</c:v>
                </c:pt>
                <c:pt idx="4466">
                  <c:v>10.458589999999999</c:v>
                </c:pt>
                <c:pt idx="4467">
                  <c:v>10.452809999999999</c:v>
                </c:pt>
                <c:pt idx="4468">
                  <c:v>10.446960000000001</c:v>
                </c:pt>
                <c:pt idx="4469">
                  <c:v>10.441280000000001</c:v>
                </c:pt>
                <c:pt idx="4470">
                  <c:v>10.43553</c:v>
                </c:pt>
                <c:pt idx="4471">
                  <c:v>10.42956</c:v>
                </c:pt>
                <c:pt idx="4472">
                  <c:v>10.42371</c:v>
                </c:pt>
                <c:pt idx="4473">
                  <c:v>10.41769</c:v>
                </c:pt>
                <c:pt idx="4474">
                  <c:v>10.411709999999999</c:v>
                </c:pt>
                <c:pt idx="4475">
                  <c:v>10.4061</c:v>
                </c:pt>
                <c:pt idx="4476">
                  <c:v>10.400119999999999</c:v>
                </c:pt>
                <c:pt idx="4477">
                  <c:v>10.39414</c:v>
                </c:pt>
                <c:pt idx="4478">
                  <c:v>10.38813</c:v>
                </c:pt>
                <c:pt idx="4479">
                  <c:v>10.38232</c:v>
                </c:pt>
                <c:pt idx="4480">
                  <c:v>10.37646</c:v>
                </c:pt>
                <c:pt idx="4481">
                  <c:v>10.370609999999999</c:v>
                </c:pt>
                <c:pt idx="4482">
                  <c:v>10.364739999999999</c:v>
                </c:pt>
                <c:pt idx="4483">
                  <c:v>10.35899</c:v>
                </c:pt>
                <c:pt idx="4484">
                  <c:v>10.35323</c:v>
                </c:pt>
                <c:pt idx="4485">
                  <c:v>10.347329999999999</c:v>
                </c:pt>
                <c:pt idx="4486">
                  <c:v>10.34141</c:v>
                </c:pt>
                <c:pt idx="4487">
                  <c:v>10.335520000000001</c:v>
                </c:pt>
                <c:pt idx="4488">
                  <c:v>10.329700000000001</c:v>
                </c:pt>
                <c:pt idx="4489">
                  <c:v>10.32361</c:v>
                </c:pt>
                <c:pt idx="4490">
                  <c:v>10.31757</c:v>
                </c:pt>
                <c:pt idx="4491">
                  <c:v>10.31148</c:v>
                </c:pt>
                <c:pt idx="4492">
                  <c:v>10.305210000000001</c:v>
                </c:pt>
                <c:pt idx="4493">
                  <c:v>10.298970000000001</c:v>
                </c:pt>
                <c:pt idx="4494">
                  <c:v>10.29271</c:v>
                </c:pt>
                <c:pt idx="4495">
                  <c:v>10.28655</c:v>
                </c:pt>
                <c:pt idx="4496">
                  <c:v>10.28046</c:v>
                </c:pt>
                <c:pt idx="4497">
                  <c:v>10.274380000000001</c:v>
                </c:pt>
                <c:pt idx="4498">
                  <c:v>10.26784</c:v>
                </c:pt>
                <c:pt idx="4499">
                  <c:v>10.261240000000001</c:v>
                </c:pt>
                <c:pt idx="4500">
                  <c:v>10.254519999999999</c:v>
                </c:pt>
                <c:pt idx="4501">
                  <c:v>10.248239999999999</c:v>
                </c:pt>
                <c:pt idx="4502">
                  <c:v>10.242179999999999</c:v>
                </c:pt>
                <c:pt idx="4503">
                  <c:v>10.235670000000001</c:v>
                </c:pt>
                <c:pt idx="4504">
                  <c:v>10.22921</c:v>
                </c:pt>
                <c:pt idx="4505">
                  <c:v>10.22274</c:v>
                </c:pt>
                <c:pt idx="4506">
                  <c:v>10.216100000000001</c:v>
                </c:pt>
                <c:pt idx="4507">
                  <c:v>10.209440000000001</c:v>
                </c:pt>
                <c:pt idx="4508">
                  <c:v>10.20299</c:v>
                </c:pt>
                <c:pt idx="4509">
                  <c:v>10.196619999999999</c:v>
                </c:pt>
                <c:pt idx="4510">
                  <c:v>10.19036</c:v>
                </c:pt>
                <c:pt idx="4511">
                  <c:v>10.183730000000001</c:v>
                </c:pt>
                <c:pt idx="4512">
                  <c:v>10.1769</c:v>
                </c:pt>
                <c:pt idx="4513">
                  <c:v>10.170260000000001</c:v>
                </c:pt>
                <c:pt idx="4514">
                  <c:v>10.163690000000001</c:v>
                </c:pt>
                <c:pt idx="4515">
                  <c:v>10.15715</c:v>
                </c:pt>
                <c:pt idx="4516">
                  <c:v>10.15076</c:v>
                </c:pt>
                <c:pt idx="4517">
                  <c:v>10.144539999999999</c:v>
                </c:pt>
                <c:pt idx="4518">
                  <c:v>10.138199999999999</c:v>
                </c:pt>
                <c:pt idx="4519">
                  <c:v>10.13165</c:v>
                </c:pt>
                <c:pt idx="4520">
                  <c:v>10.125019999999999</c:v>
                </c:pt>
                <c:pt idx="4521">
                  <c:v>10.11849</c:v>
                </c:pt>
                <c:pt idx="4522">
                  <c:v>10.11214</c:v>
                </c:pt>
                <c:pt idx="4523">
                  <c:v>10.10563</c:v>
                </c:pt>
                <c:pt idx="4524">
                  <c:v>10.098929999999999</c:v>
                </c:pt>
                <c:pt idx="4525">
                  <c:v>10.09216</c:v>
                </c:pt>
                <c:pt idx="4526">
                  <c:v>10.08539</c:v>
                </c:pt>
                <c:pt idx="4527">
                  <c:v>10.07832</c:v>
                </c:pt>
                <c:pt idx="4528">
                  <c:v>10.07131</c:v>
                </c:pt>
                <c:pt idx="4529">
                  <c:v>10.06427</c:v>
                </c:pt>
                <c:pt idx="4530">
                  <c:v>10.05742</c:v>
                </c:pt>
                <c:pt idx="4531">
                  <c:v>10.05048</c:v>
                </c:pt>
                <c:pt idx="4532">
                  <c:v>10.04344</c:v>
                </c:pt>
                <c:pt idx="4533">
                  <c:v>10.03646</c:v>
                </c:pt>
                <c:pt idx="4534">
                  <c:v>10.029719999999999</c:v>
                </c:pt>
                <c:pt idx="4535">
                  <c:v>10.023020000000001</c:v>
                </c:pt>
                <c:pt idx="4536">
                  <c:v>10.016159999999999</c:v>
                </c:pt>
                <c:pt idx="4537">
                  <c:v>10.00944</c:v>
                </c:pt>
                <c:pt idx="4538">
                  <c:v>10.00273</c:v>
                </c:pt>
                <c:pt idx="4539">
                  <c:v>9.9962219999999995</c:v>
                </c:pt>
                <c:pt idx="4540">
                  <c:v>9.9895200000000006</c:v>
                </c:pt>
                <c:pt idx="4541">
                  <c:v>9.9828119999999991</c:v>
                </c:pt>
                <c:pt idx="4542">
                  <c:v>9.9761009999999999</c:v>
                </c:pt>
                <c:pt idx="4543">
                  <c:v>9.9693760000000005</c:v>
                </c:pt>
                <c:pt idx="4544">
                  <c:v>9.9623790000000003</c:v>
                </c:pt>
                <c:pt idx="4545">
                  <c:v>9.9553580000000004</c:v>
                </c:pt>
                <c:pt idx="4546">
                  <c:v>9.9484189999999995</c:v>
                </c:pt>
                <c:pt idx="4547">
                  <c:v>9.941122</c:v>
                </c:pt>
                <c:pt idx="4548">
                  <c:v>9.9339139999999997</c:v>
                </c:pt>
                <c:pt idx="4549">
                  <c:v>9.9265279999999994</c:v>
                </c:pt>
                <c:pt idx="4550">
                  <c:v>9.9191640000000003</c:v>
                </c:pt>
                <c:pt idx="4551">
                  <c:v>9.9117979999999992</c:v>
                </c:pt>
                <c:pt idx="4552">
                  <c:v>9.9044509999999999</c:v>
                </c:pt>
                <c:pt idx="4553">
                  <c:v>9.8973630000000004</c:v>
                </c:pt>
                <c:pt idx="4554">
                  <c:v>9.8901990000000009</c:v>
                </c:pt>
                <c:pt idx="4555">
                  <c:v>9.8829209999999996</c:v>
                </c:pt>
                <c:pt idx="4556">
                  <c:v>9.875489</c:v>
                </c:pt>
                <c:pt idx="4557">
                  <c:v>9.8684189999999994</c:v>
                </c:pt>
                <c:pt idx="4558">
                  <c:v>9.8612640000000003</c:v>
                </c:pt>
                <c:pt idx="4559">
                  <c:v>9.8541559999999997</c:v>
                </c:pt>
                <c:pt idx="4560">
                  <c:v>9.8469700000000007</c:v>
                </c:pt>
                <c:pt idx="4561">
                  <c:v>9.8396509999999999</c:v>
                </c:pt>
                <c:pt idx="4562">
                  <c:v>9.8318600000000007</c:v>
                </c:pt>
                <c:pt idx="4563">
                  <c:v>9.8239380000000001</c:v>
                </c:pt>
                <c:pt idx="4564">
                  <c:v>9.8161810000000003</c:v>
                </c:pt>
                <c:pt idx="4565">
                  <c:v>9.8083379999999991</c:v>
                </c:pt>
                <c:pt idx="4566">
                  <c:v>9.8006860000000007</c:v>
                </c:pt>
                <c:pt idx="4567">
                  <c:v>9.7929110000000001</c:v>
                </c:pt>
                <c:pt idx="4568">
                  <c:v>9.7854580000000002</c:v>
                </c:pt>
                <c:pt idx="4569">
                  <c:v>9.7780190000000005</c:v>
                </c:pt>
                <c:pt idx="4570">
                  <c:v>9.7704579999999996</c:v>
                </c:pt>
                <c:pt idx="4571">
                  <c:v>9.7628559999999993</c:v>
                </c:pt>
                <c:pt idx="4572">
                  <c:v>9.7556060000000002</c:v>
                </c:pt>
                <c:pt idx="4573">
                  <c:v>9.7483280000000008</c:v>
                </c:pt>
                <c:pt idx="4574">
                  <c:v>9.7412069999999993</c:v>
                </c:pt>
                <c:pt idx="4575">
                  <c:v>9.7340940000000007</c:v>
                </c:pt>
                <c:pt idx="4576">
                  <c:v>9.7270350000000008</c:v>
                </c:pt>
                <c:pt idx="4577">
                  <c:v>9.7197910000000007</c:v>
                </c:pt>
                <c:pt idx="4578">
                  <c:v>9.7123550000000005</c:v>
                </c:pt>
                <c:pt idx="4579">
                  <c:v>9.7051160000000003</c:v>
                </c:pt>
                <c:pt idx="4580">
                  <c:v>9.6980989999999991</c:v>
                </c:pt>
                <c:pt idx="4581">
                  <c:v>9.6913839999999993</c:v>
                </c:pt>
                <c:pt idx="4582">
                  <c:v>9.6848679999999998</c:v>
                </c:pt>
                <c:pt idx="4583">
                  <c:v>9.6785899999999998</c:v>
                </c:pt>
                <c:pt idx="4584">
                  <c:v>9.6722350000000006</c:v>
                </c:pt>
                <c:pt idx="4585">
                  <c:v>9.6658919999999995</c:v>
                </c:pt>
                <c:pt idx="4586">
                  <c:v>9.659376</c:v>
                </c:pt>
                <c:pt idx="4587">
                  <c:v>9.6530280000000008</c:v>
                </c:pt>
                <c:pt idx="4588">
                  <c:v>9.646528</c:v>
                </c:pt>
                <c:pt idx="4589">
                  <c:v>9.6405429999999992</c:v>
                </c:pt>
                <c:pt idx="4590">
                  <c:v>9.6349470000000004</c:v>
                </c:pt>
                <c:pt idx="4591">
                  <c:v>9.6297739999999994</c:v>
                </c:pt>
                <c:pt idx="4592">
                  <c:v>9.6252189999999995</c:v>
                </c:pt>
                <c:pt idx="4593">
                  <c:v>9.6207740000000008</c:v>
                </c:pt>
                <c:pt idx="4594">
                  <c:v>9.6168030000000009</c:v>
                </c:pt>
                <c:pt idx="4595">
                  <c:v>9.6132240000000007</c:v>
                </c:pt>
                <c:pt idx="4596">
                  <c:v>9.6101589999999995</c:v>
                </c:pt>
                <c:pt idx="4597">
                  <c:v>9.6075999999999997</c:v>
                </c:pt>
                <c:pt idx="4598">
                  <c:v>9.6051970000000004</c:v>
                </c:pt>
                <c:pt idx="4599">
                  <c:v>9.6024410000000007</c:v>
                </c:pt>
                <c:pt idx="4600">
                  <c:v>9.5995799999999996</c:v>
                </c:pt>
                <c:pt idx="4601">
                  <c:v>9.5962250000000004</c:v>
                </c:pt>
                <c:pt idx="4602">
                  <c:v>9.592352</c:v>
                </c:pt>
                <c:pt idx="4603">
                  <c:v>9.5885359999999995</c:v>
                </c:pt>
                <c:pt idx="4604">
                  <c:v>9.584562</c:v>
                </c:pt>
                <c:pt idx="4605">
                  <c:v>9.5806570000000004</c:v>
                </c:pt>
                <c:pt idx="4606">
                  <c:v>9.5764940000000003</c:v>
                </c:pt>
                <c:pt idx="4607">
                  <c:v>9.5719860000000008</c:v>
                </c:pt>
                <c:pt idx="4608">
                  <c:v>9.5675279999999994</c:v>
                </c:pt>
                <c:pt idx="4609">
                  <c:v>9.5629179999999998</c:v>
                </c:pt>
                <c:pt idx="4610">
                  <c:v>9.5583489999999998</c:v>
                </c:pt>
                <c:pt idx="4611">
                  <c:v>9.5539690000000004</c:v>
                </c:pt>
                <c:pt idx="4612">
                  <c:v>9.5495199999999993</c:v>
                </c:pt>
                <c:pt idx="4613">
                  <c:v>9.5450040000000005</c:v>
                </c:pt>
                <c:pt idx="4614">
                  <c:v>9.5401779999999992</c:v>
                </c:pt>
                <c:pt idx="4615">
                  <c:v>9.5352250000000005</c:v>
                </c:pt>
                <c:pt idx="4616">
                  <c:v>9.5301720000000003</c:v>
                </c:pt>
                <c:pt idx="4617">
                  <c:v>9.5249819999999996</c:v>
                </c:pt>
                <c:pt idx="4618">
                  <c:v>9.5194759999999992</c:v>
                </c:pt>
                <c:pt idx="4619">
                  <c:v>9.5139879999999994</c:v>
                </c:pt>
                <c:pt idx="4620">
                  <c:v>9.5083870000000008</c:v>
                </c:pt>
                <c:pt idx="4621">
                  <c:v>9.5026810000000008</c:v>
                </c:pt>
                <c:pt idx="4622">
                  <c:v>9.4968819999999994</c:v>
                </c:pt>
                <c:pt idx="4623">
                  <c:v>9.4905849999999994</c:v>
                </c:pt>
                <c:pt idx="4624">
                  <c:v>9.484356</c:v>
                </c:pt>
                <c:pt idx="4625">
                  <c:v>9.4780060000000006</c:v>
                </c:pt>
                <c:pt idx="4626">
                  <c:v>9.4717029999999998</c:v>
                </c:pt>
                <c:pt idx="4627">
                  <c:v>9.4655950000000004</c:v>
                </c:pt>
                <c:pt idx="4628">
                  <c:v>9.4597119999999997</c:v>
                </c:pt>
                <c:pt idx="4629">
                  <c:v>9.4534070000000003</c:v>
                </c:pt>
                <c:pt idx="4630">
                  <c:v>9.4472140000000007</c:v>
                </c:pt>
                <c:pt idx="4631">
                  <c:v>9.4409179999999999</c:v>
                </c:pt>
                <c:pt idx="4632">
                  <c:v>9.4346259999999997</c:v>
                </c:pt>
                <c:pt idx="4633">
                  <c:v>9.4283889999999992</c:v>
                </c:pt>
                <c:pt idx="4634">
                  <c:v>9.4222260000000002</c:v>
                </c:pt>
                <c:pt idx="4635">
                  <c:v>9.4156549999999992</c:v>
                </c:pt>
                <c:pt idx="4636">
                  <c:v>9.4090509999999998</c:v>
                </c:pt>
                <c:pt idx="4637">
                  <c:v>9.4022889999999997</c:v>
                </c:pt>
                <c:pt idx="4638">
                  <c:v>9.3955509999999993</c:v>
                </c:pt>
                <c:pt idx="4639">
                  <c:v>9.3892640000000007</c:v>
                </c:pt>
                <c:pt idx="4640">
                  <c:v>9.3824120000000004</c:v>
                </c:pt>
                <c:pt idx="4641">
                  <c:v>9.375489</c:v>
                </c:pt>
                <c:pt idx="4642">
                  <c:v>9.3684469999999997</c:v>
                </c:pt>
                <c:pt idx="4643">
                  <c:v>9.3616879999999991</c:v>
                </c:pt>
                <c:pt idx="4644">
                  <c:v>9.3548190000000009</c:v>
                </c:pt>
                <c:pt idx="4645">
                  <c:v>9.3481260000000006</c:v>
                </c:pt>
                <c:pt idx="4646">
                  <c:v>9.3414839999999995</c:v>
                </c:pt>
                <c:pt idx="4647">
                  <c:v>9.3348049999999994</c:v>
                </c:pt>
                <c:pt idx="4648">
                  <c:v>9.3278210000000001</c:v>
                </c:pt>
                <c:pt idx="4649">
                  <c:v>9.3205159999999996</c:v>
                </c:pt>
                <c:pt idx="4650">
                  <c:v>9.3135879999999993</c:v>
                </c:pt>
                <c:pt idx="4651">
                  <c:v>9.3066809999999993</c:v>
                </c:pt>
                <c:pt idx="4652">
                  <c:v>9.2996300000000005</c:v>
                </c:pt>
                <c:pt idx="4653">
                  <c:v>9.292484</c:v>
                </c:pt>
                <c:pt idx="4654">
                  <c:v>9.2851099999999995</c:v>
                </c:pt>
                <c:pt idx="4655">
                  <c:v>9.2777189999999994</c:v>
                </c:pt>
                <c:pt idx="4656">
                  <c:v>9.2702139999999993</c:v>
                </c:pt>
                <c:pt idx="4657">
                  <c:v>9.2624759999999995</c:v>
                </c:pt>
                <c:pt idx="4658">
                  <c:v>9.2551210000000008</c:v>
                </c:pt>
                <c:pt idx="4659">
                  <c:v>9.2475310000000004</c:v>
                </c:pt>
                <c:pt idx="4660">
                  <c:v>9.2398000000000007</c:v>
                </c:pt>
                <c:pt idx="4661">
                  <c:v>9.2322070000000007</c:v>
                </c:pt>
                <c:pt idx="4662">
                  <c:v>9.2247409999999999</c:v>
                </c:pt>
                <c:pt idx="4663">
                  <c:v>9.2168910000000004</c:v>
                </c:pt>
                <c:pt idx="4664">
                  <c:v>9.2090510000000005</c:v>
                </c:pt>
                <c:pt idx="4665">
                  <c:v>9.2013239999999996</c:v>
                </c:pt>
                <c:pt idx="4666">
                  <c:v>9.1934719999999999</c:v>
                </c:pt>
                <c:pt idx="4667">
                  <c:v>9.1856819999999999</c:v>
                </c:pt>
                <c:pt idx="4668">
                  <c:v>9.1777099999999994</c:v>
                </c:pt>
                <c:pt idx="4669">
                  <c:v>9.1697190000000006</c:v>
                </c:pt>
                <c:pt idx="4670">
                  <c:v>9.1617320000000007</c:v>
                </c:pt>
                <c:pt idx="4671">
                  <c:v>9.1532719999999994</c:v>
                </c:pt>
                <c:pt idx="4672">
                  <c:v>9.1449700000000007</c:v>
                </c:pt>
                <c:pt idx="4673">
                  <c:v>9.1368950000000009</c:v>
                </c:pt>
                <c:pt idx="4674">
                  <c:v>9.1287979999999997</c:v>
                </c:pt>
                <c:pt idx="4675">
                  <c:v>9.1205689999999997</c:v>
                </c:pt>
                <c:pt idx="4676">
                  <c:v>9.1121990000000004</c:v>
                </c:pt>
                <c:pt idx="4677">
                  <c:v>9.1038630000000005</c:v>
                </c:pt>
                <c:pt idx="4678">
                  <c:v>9.0952459999999995</c:v>
                </c:pt>
                <c:pt idx="4679">
                  <c:v>9.0869590000000002</c:v>
                </c:pt>
                <c:pt idx="4680">
                  <c:v>9.0783880000000003</c:v>
                </c:pt>
                <c:pt idx="4681">
                  <c:v>9.069801</c:v>
                </c:pt>
                <c:pt idx="4682">
                  <c:v>9.0610119999999998</c:v>
                </c:pt>
                <c:pt idx="4683">
                  <c:v>9.0523319999999998</c:v>
                </c:pt>
                <c:pt idx="4684">
                  <c:v>9.0436759999999996</c:v>
                </c:pt>
                <c:pt idx="4685">
                  <c:v>9.0348039999999994</c:v>
                </c:pt>
                <c:pt idx="4686">
                  <c:v>9.0259219999999996</c:v>
                </c:pt>
                <c:pt idx="4687">
                  <c:v>9.0169259999999998</c:v>
                </c:pt>
                <c:pt idx="4688">
                  <c:v>9.0080760000000009</c:v>
                </c:pt>
                <c:pt idx="4689">
                  <c:v>8.9993660000000002</c:v>
                </c:pt>
                <c:pt idx="4690">
                  <c:v>8.9907039999999991</c:v>
                </c:pt>
                <c:pt idx="4691">
                  <c:v>8.9820740000000008</c:v>
                </c:pt>
                <c:pt idx="4692">
                  <c:v>8.9733739999999997</c:v>
                </c:pt>
                <c:pt idx="4693">
                  <c:v>8.9643870000000003</c:v>
                </c:pt>
                <c:pt idx="4694">
                  <c:v>8.9553180000000001</c:v>
                </c:pt>
                <c:pt idx="4695">
                  <c:v>8.9464690000000004</c:v>
                </c:pt>
                <c:pt idx="4696">
                  <c:v>8.9375689999999999</c:v>
                </c:pt>
                <c:pt idx="4697">
                  <c:v>8.9288559999999997</c:v>
                </c:pt>
                <c:pt idx="4698">
                  <c:v>8.9199369999999991</c:v>
                </c:pt>
                <c:pt idx="4699">
                  <c:v>8.9107420000000008</c:v>
                </c:pt>
                <c:pt idx="4700">
                  <c:v>8.9014340000000001</c:v>
                </c:pt>
                <c:pt idx="4701">
                  <c:v>8.8922690000000006</c:v>
                </c:pt>
                <c:pt idx="4702">
                  <c:v>8.8831550000000004</c:v>
                </c:pt>
                <c:pt idx="4703">
                  <c:v>8.8739439999999998</c:v>
                </c:pt>
                <c:pt idx="4704">
                  <c:v>8.8645110000000003</c:v>
                </c:pt>
                <c:pt idx="4705">
                  <c:v>8.8550889999999995</c:v>
                </c:pt>
                <c:pt idx="4706">
                  <c:v>8.8457249999999998</c:v>
                </c:pt>
                <c:pt idx="4707">
                  <c:v>8.8364150000000006</c:v>
                </c:pt>
                <c:pt idx="4708">
                  <c:v>8.8272539999999999</c:v>
                </c:pt>
                <c:pt idx="4709">
                  <c:v>8.8179759999999998</c:v>
                </c:pt>
                <c:pt idx="4710">
                  <c:v>8.8088870000000004</c:v>
                </c:pt>
                <c:pt idx="4711">
                  <c:v>8.7997119999999995</c:v>
                </c:pt>
                <c:pt idx="4712">
                  <c:v>8.7904879999999999</c:v>
                </c:pt>
                <c:pt idx="4713">
                  <c:v>8.7810319999999997</c:v>
                </c:pt>
                <c:pt idx="4714">
                  <c:v>8.771649</c:v>
                </c:pt>
                <c:pt idx="4715">
                  <c:v>8.7624379999999995</c:v>
                </c:pt>
                <c:pt idx="4716">
                  <c:v>8.753285</c:v>
                </c:pt>
                <c:pt idx="4717">
                  <c:v>8.7438859999999998</c:v>
                </c:pt>
                <c:pt idx="4718">
                  <c:v>8.7343659999999996</c:v>
                </c:pt>
                <c:pt idx="4719">
                  <c:v>8.7250250000000005</c:v>
                </c:pt>
                <c:pt idx="4720">
                  <c:v>8.7155839999999998</c:v>
                </c:pt>
                <c:pt idx="4721">
                  <c:v>8.7060180000000003</c:v>
                </c:pt>
                <c:pt idx="4722">
                  <c:v>8.6964679999999994</c:v>
                </c:pt>
                <c:pt idx="4723">
                  <c:v>8.6872439999999997</c:v>
                </c:pt>
                <c:pt idx="4724">
                  <c:v>8.6782819999999994</c:v>
                </c:pt>
                <c:pt idx="4725">
                  <c:v>8.6689530000000001</c:v>
                </c:pt>
                <c:pt idx="4726">
                  <c:v>8.6594420000000003</c:v>
                </c:pt>
                <c:pt idx="4727">
                  <c:v>8.6500160000000008</c:v>
                </c:pt>
                <c:pt idx="4728">
                  <c:v>8.6406320000000001</c:v>
                </c:pt>
                <c:pt idx="4729">
                  <c:v>8.6310690000000001</c:v>
                </c:pt>
                <c:pt idx="4730">
                  <c:v>8.6213379999999997</c:v>
                </c:pt>
                <c:pt idx="4731">
                  <c:v>8.6118050000000004</c:v>
                </c:pt>
                <c:pt idx="4732">
                  <c:v>8.6021619999999999</c:v>
                </c:pt>
                <c:pt idx="4733">
                  <c:v>8.5924650000000007</c:v>
                </c:pt>
                <c:pt idx="4734">
                  <c:v>8.5828240000000005</c:v>
                </c:pt>
                <c:pt idx="4735">
                  <c:v>8.5733309999999996</c:v>
                </c:pt>
                <c:pt idx="4736">
                  <c:v>8.5639859999999999</c:v>
                </c:pt>
                <c:pt idx="4737">
                  <c:v>8.554278</c:v>
                </c:pt>
                <c:pt idx="4738">
                  <c:v>8.5447220000000002</c:v>
                </c:pt>
                <c:pt idx="4739">
                  <c:v>8.5353600000000007</c:v>
                </c:pt>
                <c:pt idx="4740">
                  <c:v>8.5259800000000006</c:v>
                </c:pt>
                <c:pt idx="4741">
                  <c:v>8.5165009999999999</c:v>
                </c:pt>
                <c:pt idx="4742">
                  <c:v>8.5073910000000001</c:v>
                </c:pt>
                <c:pt idx="4743">
                  <c:v>8.4981690000000008</c:v>
                </c:pt>
                <c:pt idx="4744">
                  <c:v>8.4886020000000002</c:v>
                </c:pt>
                <c:pt idx="4745">
                  <c:v>8.4789969999999997</c:v>
                </c:pt>
                <c:pt idx="4746">
                  <c:v>8.4695300000000007</c:v>
                </c:pt>
                <c:pt idx="4747">
                  <c:v>8.4602140000000006</c:v>
                </c:pt>
                <c:pt idx="4748">
                  <c:v>8.4507139999999996</c:v>
                </c:pt>
                <c:pt idx="4749">
                  <c:v>8.440944</c:v>
                </c:pt>
                <c:pt idx="4750">
                  <c:v>8.4317539999999997</c:v>
                </c:pt>
                <c:pt idx="4751">
                  <c:v>8.4223510000000008</c:v>
                </c:pt>
                <c:pt idx="4752">
                  <c:v>8.4127189999999992</c:v>
                </c:pt>
                <c:pt idx="4753">
                  <c:v>8.4030749999999994</c:v>
                </c:pt>
                <c:pt idx="4754">
                  <c:v>8.3938860000000002</c:v>
                </c:pt>
                <c:pt idx="4755">
                  <c:v>8.3843499999999995</c:v>
                </c:pt>
                <c:pt idx="4756">
                  <c:v>8.3745499999999993</c:v>
                </c:pt>
                <c:pt idx="4757">
                  <c:v>8.3648910000000001</c:v>
                </c:pt>
                <c:pt idx="4758">
                  <c:v>8.3554250000000003</c:v>
                </c:pt>
                <c:pt idx="4759">
                  <c:v>8.346012</c:v>
                </c:pt>
                <c:pt idx="4760">
                  <c:v>8.3360430000000001</c:v>
                </c:pt>
                <c:pt idx="4761">
                  <c:v>8.3265159999999998</c:v>
                </c:pt>
                <c:pt idx="4762">
                  <c:v>8.3171990000000005</c:v>
                </c:pt>
                <c:pt idx="4763">
                  <c:v>8.3086880000000001</c:v>
                </c:pt>
                <c:pt idx="4764">
                  <c:v>8.3003800000000005</c:v>
                </c:pt>
                <c:pt idx="4765">
                  <c:v>8.2931489999999997</c:v>
                </c:pt>
                <c:pt idx="4766">
                  <c:v>8.2863000000000007</c:v>
                </c:pt>
                <c:pt idx="4767">
                  <c:v>8.2798420000000004</c:v>
                </c:pt>
                <c:pt idx="4768">
                  <c:v>8.2736520000000002</c:v>
                </c:pt>
                <c:pt idx="4769">
                  <c:v>8.2680360000000004</c:v>
                </c:pt>
                <c:pt idx="4770">
                  <c:v>8.2628529999999998</c:v>
                </c:pt>
                <c:pt idx="4771">
                  <c:v>8.2579560000000001</c:v>
                </c:pt>
                <c:pt idx="4772">
                  <c:v>8.2532700000000006</c:v>
                </c:pt>
                <c:pt idx="4773">
                  <c:v>8.2483109999999993</c:v>
                </c:pt>
                <c:pt idx="4774">
                  <c:v>8.2431819999999991</c:v>
                </c:pt>
                <c:pt idx="4775">
                  <c:v>8.2380300000000002</c:v>
                </c:pt>
                <c:pt idx="4776">
                  <c:v>8.2333110000000005</c:v>
                </c:pt>
                <c:pt idx="4777">
                  <c:v>8.2289469999999998</c:v>
                </c:pt>
                <c:pt idx="4778">
                  <c:v>8.2250820000000004</c:v>
                </c:pt>
                <c:pt idx="4779">
                  <c:v>8.2219320000000007</c:v>
                </c:pt>
                <c:pt idx="4780">
                  <c:v>8.2196470000000001</c:v>
                </c:pt>
                <c:pt idx="4781">
                  <c:v>8.2178249999999995</c:v>
                </c:pt>
                <c:pt idx="4782">
                  <c:v>8.2170950000000005</c:v>
                </c:pt>
                <c:pt idx="4783">
                  <c:v>8.2174999999999994</c:v>
                </c:pt>
                <c:pt idx="4784">
                  <c:v>8.2185620000000004</c:v>
                </c:pt>
                <c:pt idx="4785">
                  <c:v>8.2198779999999996</c:v>
                </c:pt>
                <c:pt idx="4786">
                  <c:v>8.2215760000000007</c:v>
                </c:pt>
                <c:pt idx="4787">
                  <c:v>8.2237220000000004</c:v>
                </c:pt>
                <c:pt idx="4788">
                  <c:v>8.2257859999999994</c:v>
                </c:pt>
                <c:pt idx="4789">
                  <c:v>8.2274139999999996</c:v>
                </c:pt>
                <c:pt idx="4790">
                  <c:v>8.2289600000000007</c:v>
                </c:pt>
                <c:pt idx="4791">
                  <c:v>8.23048</c:v>
                </c:pt>
                <c:pt idx="4792">
                  <c:v>8.2309560000000008</c:v>
                </c:pt>
                <c:pt idx="4793">
                  <c:v>8.2308470000000007</c:v>
                </c:pt>
                <c:pt idx="4794">
                  <c:v>8.2305639999999993</c:v>
                </c:pt>
                <c:pt idx="4795">
                  <c:v>8.2298819999999999</c:v>
                </c:pt>
                <c:pt idx="4796">
                  <c:v>8.2290399999999995</c:v>
                </c:pt>
                <c:pt idx="4797">
                  <c:v>8.2279440000000008</c:v>
                </c:pt>
                <c:pt idx="4798">
                  <c:v>8.2268299999999996</c:v>
                </c:pt>
                <c:pt idx="4799">
                  <c:v>8.2254970000000007</c:v>
                </c:pt>
                <c:pt idx="4800">
                  <c:v>8.2237849999999995</c:v>
                </c:pt>
                <c:pt idx="4801">
                  <c:v>8.2219639999999998</c:v>
                </c:pt>
                <c:pt idx="4802">
                  <c:v>8.2202699999999993</c:v>
                </c:pt>
                <c:pt idx="4803">
                  <c:v>8.2183679999999999</c:v>
                </c:pt>
                <c:pt idx="4804">
                  <c:v>8.2161340000000003</c:v>
                </c:pt>
                <c:pt idx="4805">
                  <c:v>8.2140190000000004</c:v>
                </c:pt>
                <c:pt idx="4806">
                  <c:v>8.2117249999999995</c:v>
                </c:pt>
                <c:pt idx="4807">
                  <c:v>8.2089839999999992</c:v>
                </c:pt>
                <c:pt idx="4808">
                  <c:v>8.2058079999999993</c:v>
                </c:pt>
                <c:pt idx="4809">
                  <c:v>8.2024930000000005</c:v>
                </c:pt>
                <c:pt idx="4810">
                  <c:v>8.1994179999999997</c:v>
                </c:pt>
                <c:pt idx="4811">
                  <c:v>8.1959379999999999</c:v>
                </c:pt>
                <c:pt idx="4812">
                  <c:v>8.1923239999999993</c:v>
                </c:pt>
                <c:pt idx="4813">
                  <c:v>8.1885840000000005</c:v>
                </c:pt>
                <c:pt idx="4814">
                  <c:v>8.1848209999999995</c:v>
                </c:pt>
                <c:pt idx="4815">
                  <c:v>8.1805280000000007</c:v>
                </c:pt>
                <c:pt idx="4816">
                  <c:v>8.1761289999999995</c:v>
                </c:pt>
                <c:pt idx="4817">
                  <c:v>8.1716700000000007</c:v>
                </c:pt>
                <c:pt idx="4818">
                  <c:v>8.1672010000000004</c:v>
                </c:pt>
                <c:pt idx="4819">
                  <c:v>8.1628790000000002</c:v>
                </c:pt>
                <c:pt idx="4820">
                  <c:v>8.1579660000000001</c:v>
                </c:pt>
                <c:pt idx="4821">
                  <c:v>8.1529620000000005</c:v>
                </c:pt>
                <c:pt idx="4822">
                  <c:v>8.1479339999999993</c:v>
                </c:pt>
                <c:pt idx="4823">
                  <c:v>8.1429760000000009</c:v>
                </c:pt>
                <c:pt idx="4824">
                  <c:v>8.1379199999999994</c:v>
                </c:pt>
                <c:pt idx="4825">
                  <c:v>8.1329720000000005</c:v>
                </c:pt>
                <c:pt idx="4826">
                  <c:v>8.1278089999999992</c:v>
                </c:pt>
                <c:pt idx="4827">
                  <c:v>8.1223379999999992</c:v>
                </c:pt>
                <c:pt idx="4828">
                  <c:v>8.1170939999999998</c:v>
                </c:pt>
                <c:pt idx="4829">
                  <c:v>8.1118640000000006</c:v>
                </c:pt>
                <c:pt idx="4830">
                  <c:v>8.1065199999999997</c:v>
                </c:pt>
                <c:pt idx="4831">
                  <c:v>8.10093</c:v>
                </c:pt>
                <c:pt idx="4832">
                  <c:v>8.0951240000000002</c:v>
                </c:pt>
                <c:pt idx="4833">
                  <c:v>8.0890699999999995</c:v>
                </c:pt>
                <c:pt idx="4834">
                  <c:v>8.0829760000000004</c:v>
                </c:pt>
                <c:pt idx="4835">
                  <c:v>8.0765150000000006</c:v>
                </c:pt>
                <c:pt idx="4836">
                  <c:v>8.0701780000000003</c:v>
                </c:pt>
                <c:pt idx="4837">
                  <c:v>8.0639479999999999</c:v>
                </c:pt>
                <c:pt idx="4838">
                  <c:v>8.0572199999999992</c:v>
                </c:pt>
                <c:pt idx="4839">
                  <c:v>8.050103</c:v>
                </c:pt>
                <c:pt idx="4840">
                  <c:v>8.0429499999999994</c:v>
                </c:pt>
                <c:pt idx="4841">
                  <c:v>8.0361060000000002</c:v>
                </c:pt>
                <c:pt idx="4842">
                  <c:v>8.0291940000000004</c:v>
                </c:pt>
                <c:pt idx="4843">
                  <c:v>8.0218609999999995</c:v>
                </c:pt>
                <c:pt idx="4844">
                  <c:v>8.0142799999999994</c:v>
                </c:pt>
                <c:pt idx="4845">
                  <c:v>8.0070589999999999</c:v>
                </c:pt>
                <c:pt idx="4846">
                  <c:v>7.999701</c:v>
                </c:pt>
                <c:pt idx="4847">
                  <c:v>7.9920999999999998</c:v>
                </c:pt>
                <c:pt idx="4848">
                  <c:v>7.984248</c:v>
                </c:pt>
                <c:pt idx="4849">
                  <c:v>7.9765199999999998</c:v>
                </c:pt>
                <c:pt idx="4850">
                  <c:v>7.9688650000000001</c:v>
                </c:pt>
                <c:pt idx="4851">
                  <c:v>7.9608660000000002</c:v>
                </c:pt>
                <c:pt idx="4852">
                  <c:v>7.9527989999999997</c:v>
                </c:pt>
                <c:pt idx="4853">
                  <c:v>7.9446589999999997</c:v>
                </c:pt>
                <c:pt idx="4854">
                  <c:v>7.9364660000000002</c:v>
                </c:pt>
                <c:pt idx="4855">
                  <c:v>7.9283029999999997</c:v>
                </c:pt>
                <c:pt idx="4856">
                  <c:v>7.9198389999999996</c:v>
                </c:pt>
                <c:pt idx="4857">
                  <c:v>7.9114579999999997</c:v>
                </c:pt>
                <c:pt idx="4858">
                  <c:v>7.9031279999999997</c:v>
                </c:pt>
                <c:pt idx="4859">
                  <c:v>7.8945749999999997</c:v>
                </c:pt>
                <c:pt idx="4860">
                  <c:v>7.885669</c:v>
                </c:pt>
                <c:pt idx="4861">
                  <c:v>7.8769070000000001</c:v>
                </c:pt>
                <c:pt idx="4862">
                  <c:v>7.8680479999999999</c:v>
                </c:pt>
                <c:pt idx="4863">
                  <c:v>7.8592380000000004</c:v>
                </c:pt>
                <c:pt idx="4864">
                  <c:v>7.8502859999999997</c:v>
                </c:pt>
                <c:pt idx="4865">
                  <c:v>7.841119</c:v>
                </c:pt>
                <c:pt idx="4866">
                  <c:v>7.8316280000000003</c:v>
                </c:pt>
                <c:pt idx="4867">
                  <c:v>7.8222440000000004</c:v>
                </c:pt>
                <c:pt idx="4868">
                  <c:v>7.81311</c:v>
                </c:pt>
                <c:pt idx="4869">
                  <c:v>7.8037650000000003</c:v>
                </c:pt>
                <c:pt idx="4870">
                  <c:v>7.7942999999999998</c:v>
                </c:pt>
                <c:pt idx="4871">
                  <c:v>7.7846320000000002</c:v>
                </c:pt>
                <c:pt idx="4872">
                  <c:v>7.77475</c:v>
                </c:pt>
                <c:pt idx="4873">
                  <c:v>7.7651659999999998</c:v>
                </c:pt>
                <c:pt idx="4874">
                  <c:v>7.7556630000000002</c:v>
                </c:pt>
                <c:pt idx="4875">
                  <c:v>7.745844</c:v>
                </c:pt>
                <c:pt idx="4876">
                  <c:v>7.7362130000000002</c:v>
                </c:pt>
                <c:pt idx="4877">
                  <c:v>7.7262000000000004</c:v>
                </c:pt>
                <c:pt idx="4878">
                  <c:v>7.7160500000000001</c:v>
                </c:pt>
                <c:pt idx="4879">
                  <c:v>7.7060639999999996</c:v>
                </c:pt>
                <c:pt idx="4880">
                  <c:v>7.6962799999999998</c:v>
                </c:pt>
                <c:pt idx="4881">
                  <c:v>7.6862870000000001</c:v>
                </c:pt>
                <c:pt idx="4882">
                  <c:v>7.6764679999999998</c:v>
                </c:pt>
                <c:pt idx="4883">
                  <c:v>7.666436</c:v>
                </c:pt>
                <c:pt idx="4884">
                  <c:v>7.6561380000000003</c:v>
                </c:pt>
                <c:pt idx="4885">
                  <c:v>7.6462389999999996</c:v>
                </c:pt>
                <c:pt idx="4886">
                  <c:v>7.6362430000000003</c:v>
                </c:pt>
                <c:pt idx="4887">
                  <c:v>7.6264599999999998</c:v>
                </c:pt>
                <c:pt idx="4888">
                  <c:v>7.6164399999999999</c:v>
                </c:pt>
                <c:pt idx="4889">
                  <c:v>7.6063219999999996</c:v>
                </c:pt>
                <c:pt idx="4890">
                  <c:v>7.5958319999999997</c:v>
                </c:pt>
                <c:pt idx="4891">
                  <c:v>7.5855379999999997</c:v>
                </c:pt>
                <c:pt idx="4892">
                  <c:v>7.5750820000000001</c:v>
                </c:pt>
                <c:pt idx="4893">
                  <c:v>7.5646430000000002</c:v>
                </c:pt>
                <c:pt idx="4894">
                  <c:v>7.5544799999999999</c:v>
                </c:pt>
                <c:pt idx="4895">
                  <c:v>7.5438510000000001</c:v>
                </c:pt>
                <c:pt idx="4896">
                  <c:v>7.5332720000000002</c:v>
                </c:pt>
                <c:pt idx="4897">
                  <c:v>7.5225939999999998</c:v>
                </c:pt>
                <c:pt idx="4898">
                  <c:v>7.5120940000000003</c:v>
                </c:pt>
                <c:pt idx="4899">
                  <c:v>7.501487</c:v>
                </c:pt>
                <c:pt idx="4900">
                  <c:v>7.4912089999999996</c:v>
                </c:pt>
                <c:pt idx="4901">
                  <c:v>7.4807689999999996</c:v>
                </c:pt>
                <c:pt idx="4902">
                  <c:v>7.4704100000000002</c:v>
                </c:pt>
                <c:pt idx="4903">
                  <c:v>7.4599380000000002</c:v>
                </c:pt>
                <c:pt idx="4904">
                  <c:v>7.4490429999999996</c:v>
                </c:pt>
                <c:pt idx="4905">
                  <c:v>7.438339</c:v>
                </c:pt>
                <c:pt idx="4906">
                  <c:v>7.4277449999999998</c:v>
                </c:pt>
                <c:pt idx="4907">
                  <c:v>7.4167959999999997</c:v>
                </c:pt>
                <c:pt idx="4908">
                  <c:v>7.4060009999999998</c:v>
                </c:pt>
                <c:pt idx="4909">
                  <c:v>7.3951859999999998</c:v>
                </c:pt>
                <c:pt idx="4910">
                  <c:v>7.383953</c:v>
                </c:pt>
                <c:pt idx="4911">
                  <c:v>7.3727600000000004</c:v>
                </c:pt>
                <c:pt idx="4912">
                  <c:v>7.3615199999999996</c:v>
                </c:pt>
                <c:pt idx="4913">
                  <c:v>7.3502260000000001</c:v>
                </c:pt>
                <c:pt idx="4914">
                  <c:v>7.3390779999999998</c:v>
                </c:pt>
                <c:pt idx="4915">
                  <c:v>7.3280659999999997</c:v>
                </c:pt>
                <c:pt idx="4916">
                  <c:v>7.3167819999999999</c:v>
                </c:pt>
                <c:pt idx="4917">
                  <c:v>7.3056570000000001</c:v>
                </c:pt>
                <c:pt idx="4918">
                  <c:v>7.2942280000000004</c:v>
                </c:pt>
                <c:pt idx="4919">
                  <c:v>7.2828679999999997</c:v>
                </c:pt>
                <c:pt idx="4920">
                  <c:v>7.2717590000000003</c:v>
                </c:pt>
                <c:pt idx="4921">
                  <c:v>7.2606580000000003</c:v>
                </c:pt>
                <c:pt idx="4922">
                  <c:v>7.2493220000000003</c:v>
                </c:pt>
                <c:pt idx="4923">
                  <c:v>7.2380399999999998</c:v>
                </c:pt>
                <c:pt idx="4924">
                  <c:v>7.2271409999999996</c:v>
                </c:pt>
                <c:pt idx="4925">
                  <c:v>7.2158179999999996</c:v>
                </c:pt>
                <c:pt idx="4926">
                  <c:v>7.2043999999999997</c:v>
                </c:pt>
                <c:pt idx="4927">
                  <c:v>7.1930740000000002</c:v>
                </c:pt>
                <c:pt idx="4928">
                  <c:v>7.1817599999999997</c:v>
                </c:pt>
                <c:pt idx="4929">
                  <c:v>7.1701509999999997</c:v>
                </c:pt>
                <c:pt idx="4930">
                  <c:v>7.1588029999999998</c:v>
                </c:pt>
                <c:pt idx="4931">
                  <c:v>7.1472899999999999</c:v>
                </c:pt>
                <c:pt idx="4932">
                  <c:v>7.1357400000000002</c:v>
                </c:pt>
                <c:pt idx="4933">
                  <c:v>7.1239699999999999</c:v>
                </c:pt>
                <c:pt idx="4934">
                  <c:v>7.1120359999999998</c:v>
                </c:pt>
                <c:pt idx="4935">
                  <c:v>7.1003660000000002</c:v>
                </c:pt>
                <c:pt idx="4936">
                  <c:v>7.0887820000000001</c:v>
                </c:pt>
                <c:pt idx="4937">
                  <c:v>7.0772389999999996</c:v>
                </c:pt>
                <c:pt idx="4938">
                  <c:v>7.065893</c:v>
                </c:pt>
                <c:pt idx="4939">
                  <c:v>7.0546449999999998</c:v>
                </c:pt>
                <c:pt idx="4940">
                  <c:v>7.0430789999999996</c:v>
                </c:pt>
                <c:pt idx="4941">
                  <c:v>7.0316660000000004</c:v>
                </c:pt>
                <c:pt idx="4942">
                  <c:v>7.0204180000000003</c:v>
                </c:pt>
                <c:pt idx="4943">
                  <c:v>7.0092049999999997</c:v>
                </c:pt>
                <c:pt idx="4944">
                  <c:v>6.9979680000000002</c:v>
                </c:pt>
                <c:pt idx="4945">
                  <c:v>6.9868199999999998</c:v>
                </c:pt>
                <c:pt idx="4946">
                  <c:v>6.9755789999999998</c:v>
                </c:pt>
                <c:pt idx="4947">
                  <c:v>6.9642119999999998</c:v>
                </c:pt>
                <c:pt idx="4948">
                  <c:v>6.9527580000000002</c:v>
                </c:pt>
                <c:pt idx="4949">
                  <c:v>6.9415760000000004</c:v>
                </c:pt>
                <c:pt idx="4950">
                  <c:v>6.9305899999999996</c:v>
                </c:pt>
                <c:pt idx="4951">
                  <c:v>6.9196030000000004</c:v>
                </c:pt>
                <c:pt idx="4952">
                  <c:v>6.9086699999999999</c:v>
                </c:pt>
                <c:pt idx="4953">
                  <c:v>6.8978869999999999</c:v>
                </c:pt>
                <c:pt idx="4954">
                  <c:v>6.8867339999999997</c:v>
                </c:pt>
                <c:pt idx="4955">
                  <c:v>6.8754999999999997</c:v>
                </c:pt>
                <c:pt idx="4956">
                  <c:v>6.8645889999999996</c:v>
                </c:pt>
                <c:pt idx="4957">
                  <c:v>6.8536599999999996</c:v>
                </c:pt>
                <c:pt idx="4958">
                  <c:v>6.8425900000000004</c:v>
                </c:pt>
                <c:pt idx="4959">
                  <c:v>6.8314320000000004</c:v>
                </c:pt>
                <c:pt idx="4960">
                  <c:v>6.8201859999999996</c:v>
                </c:pt>
                <c:pt idx="4961">
                  <c:v>6.8089300000000001</c:v>
                </c:pt>
                <c:pt idx="4962">
                  <c:v>6.7974959999999998</c:v>
                </c:pt>
                <c:pt idx="4963">
                  <c:v>6.7861029999999998</c:v>
                </c:pt>
                <c:pt idx="4964">
                  <c:v>6.7751780000000004</c:v>
                </c:pt>
                <c:pt idx="4965">
                  <c:v>6.7639639999999996</c:v>
                </c:pt>
                <c:pt idx="4966">
                  <c:v>6.75265</c:v>
                </c:pt>
                <c:pt idx="4967">
                  <c:v>6.7415839999999996</c:v>
                </c:pt>
                <c:pt idx="4968">
                  <c:v>6.7304539999999999</c:v>
                </c:pt>
                <c:pt idx="4969">
                  <c:v>6.7192999999999996</c:v>
                </c:pt>
                <c:pt idx="4970">
                  <c:v>6.7081720000000002</c:v>
                </c:pt>
                <c:pt idx="4971">
                  <c:v>6.6967759999999998</c:v>
                </c:pt>
                <c:pt idx="4972">
                  <c:v>6.6854110000000002</c:v>
                </c:pt>
                <c:pt idx="4973">
                  <c:v>6.6738949999999999</c:v>
                </c:pt>
                <c:pt idx="4974">
                  <c:v>6.6622019999999997</c:v>
                </c:pt>
                <c:pt idx="4975">
                  <c:v>6.650957</c:v>
                </c:pt>
                <c:pt idx="4976">
                  <c:v>6.6396280000000001</c:v>
                </c:pt>
                <c:pt idx="4977">
                  <c:v>6.6282079999999999</c:v>
                </c:pt>
                <c:pt idx="4978">
                  <c:v>6.6169440000000002</c:v>
                </c:pt>
                <c:pt idx="4979">
                  <c:v>6.6056210000000002</c:v>
                </c:pt>
                <c:pt idx="4980">
                  <c:v>6.5942959999999999</c:v>
                </c:pt>
                <c:pt idx="4981">
                  <c:v>6.5831179999999998</c:v>
                </c:pt>
                <c:pt idx="4982">
                  <c:v>6.572101</c:v>
                </c:pt>
                <c:pt idx="4983">
                  <c:v>6.5609679999999999</c:v>
                </c:pt>
                <c:pt idx="4984">
                  <c:v>6.5498440000000002</c:v>
                </c:pt>
                <c:pt idx="4985">
                  <c:v>6.5385080000000002</c:v>
                </c:pt>
                <c:pt idx="4986">
                  <c:v>6.5272500000000004</c:v>
                </c:pt>
                <c:pt idx="4987">
                  <c:v>6.5158579999999997</c:v>
                </c:pt>
                <c:pt idx="4988">
                  <c:v>6.5043800000000003</c:v>
                </c:pt>
                <c:pt idx="4989">
                  <c:v>6.4930709999999996</c:v>
                </c:pt>
                <c:pt idx="4990">
                  <c:v>6.4815060000000004</c:v>
                </c:pt>
                <c:pt idx="4991">
                  <c:v>6.4700040000000003</c:v>
                </c:pt>
                <c:pt idx="4992">
                  <c:v>6.458297</c:v>
                </c:pt>
                <c:pt idx="4993">
                  <c:v>6.4469139999999996</c:v>
                </c:pt>
                <c:pt idx="4994">
                  <c:v>6.4354120000000004</c:v>
                </c:pt>
                <c:pt idx="4995">
                  <c:v>6.4239119999999996</c:v>
                </c:pt>
                <c:pt idx="4996">
                  <c:v>6.41235</c:v>
                </c:pt>
                <c:pt idx="4997">
                  <c:v>6.4006809999999996</c:v>
                </c:pt>
                <c:pt idx="4998">
                  <c:v>6.3889199999999997</c:v>
                </c:pt>
                <c:pt idx="4999">
                  <c:v>6.3770629999999997</c:v>
                </c:pt>
                <c:pt idx="5000">
                  <c:v>6.3655189999999999</c:v>
                </c:pt>
                <c:pt idx="5001">
                  <c:v>6.3539380000000003</c:v>
                </c:pt>
                <c:pt idx="5002">
                  <c:v>6.3423379999999998</c:v>
                </c:pt>
                <c:pt idx="5003">
                  <c:v>6.3307060000000002</c:v>
                </c:pt>
                <c:pt idx="5004">
                  <c:v>6.3192740000000001</c:v>
                </c:pt>
                <c:pt idx="5005">
                  <c:v>6.3074820000000003</c:v>
                </c:pt>
                <c:pt idx="5006">
                  <c:v>6.2958610000000004</c:v>
                </c:pt>
                <c:pt idx="5007">
                  <c:v>6.284408</c:v>
                </c:pt>
                <c:pt idx="5008">
                  <c:v>6.2729759999999999</c:v>
                </c:pt>
                <c:pt idx="5009">
                  <c:v>6.2612430000000003</c:v>
                </c:pt>
                <c:pt idx="5010">
                  <c:v>6.2495539999999998</c:v>
                </c:pt>
                <c:pt idx="5011">
                  <c:v>6.2377900000000004</c:v>
                </c:pt>
                <c:pt idx="5012">
                  <c:v>6.2262719999999998</c:v>
                </c:pt>
                <c:pt idx="5013">
                  <c:v>6.2145359999999998</c:v>
                </c:pt>
                <c:pt idx="5014">
                  <c:v>6.2027939999999999</c:v>
                </c:pt>
                <c:pt idx="5015">
                  <c:v>6.1912570000000002</c:v>
                </c:pt>
                <c:pt idx="5016">
                  <c:v>6.1794279999999997</c:v>
                </c:pt>
                <c:pt idx="5017">
                  <c:v>6.1675019999999998</c:v>
                </c:pt>
                <c:pt idx="5018">
                  <c:v>6.1556129999999998</c:v>
                </c:pt>
                <c:pt idx="5019">
                  <c:v>6.1440679999999999</c:v>
                </c:pt>
                <c:pt idx="5020">
                  <c:v>6.1320370000000004</c:v>
                </c:pt>
                <c:pt idx="5021">
                  <c:v>6.1203430000000001</c:v>
                </c:pt>
                <c:pt idx="5022">
                  <c:v>6.1085200000000004</c:v>
                </c:pt>
                <c:pt idx="5023">
                  <c:v>6.0969850000000001</c:v>
                </c:pt>
                <c:pt idx="5024">
                  <c:v>6.0852339999999998</c:v>
                </c:pt>
                <c:pt idx="5025">
                  <c:v>6.0734519999999996</c:v>
                </c:pt>
                <c:pt idx="5026">
                  <c:v>6.0619040000000002</c:v>
                </c:pt>
                <c:pt idx="5027">
                  <c:v>6.0503080000000002</c:v>
                </c:pt>
                <c:pt idx="5028">
                  <c:v>6.0386480000000002</c:v>
                </c:pt>
                <c:pt idx="5029">
                  <c:v>6.0268509999999997</c:v>
                </c:pt>
                <c:pt idx="5030">
                  <c:v>6.015307</c:v>
                </c:pt>
                <c:pt idx="5031">
                  <c:v>6.0034609999999997</c:v>
                </c:pt>
                <c:pt idx="5032">
                  <c:v>5.9917220000000002</c:v>
                </c:pt>
                <c:pt idx="5033">
                  <c:v>5.9793710000000004</c:v>
                </c:pt>
                <c:pt idx="5034">
                  <c:v>5.9672450000000001</c:v>
                </c:pt>
                <c:pt idx="5035">
                  <c:v>5.9553469999999997</c:v>
                </c:pt>
                <c:pt idx="5036">
                  <c:v>5.943181</c:v>
                </c:pt>
                <c:pt idx="5037">
                  <c:v>5.9312399999999998</c:v>
                </c:pt>
                <c:pt idx="5038">
                  <c:v>5.9192289999999996</c:v>
                </c:pt>
                <c:pt idx="5039">
                  <c:v>5.9072009999999997</c:v>
                </c:pt>
                <c:pt idx="5040">
                  <c:v>5.8951900000000004</c:v>
                </c:pt>
                <c:pt idx="5041">
                  <c:v>5.8830410000000004</c:v>
                </c:pt>
                <c:pt idx="5042">
                  <c:v>5.8708989999999996</c:v>
                </c:pt>
                <c:pt idx="5043">
                  <c:v>5.8592199999999997</c:v>
                </c:pt>
                <c:pt idx="5044">
                  <c:v>5.8472419999999996</c:v>
                </c:pt>
                <c:pt idx="5045">
                  <c:v>5.8351499999999996</c:v>
                </c:pt>
                <c:pt idx="5046">
                  <c:v>5.8230500000000003</c:v>
                </c:pt>
                <c:pt idx="5047">
                  <c:v>5.81067</c:v>
                </c:pt>
                <c:pt idx="5048">
                  <c:v>5.7987789999999997</c:v>
                </c:pt>
                <c:pt idx="5049">
                  <c:v>5.7869279999999996</c:v>
                </c:pt>
                <c:pt idx="5050">
                  <c:v>5.7749879999999996</c:v>
                </c:pt>
                <c:pt idx="5051">
                  <c:v>5.7631399999999999</c:v>
                </c:pt>
                <c:pt idx="5052">
                  <c:v>5.751328</c:v>
                </c:pt>
                <c:pt idx="5053">
                  <c:v>5.739274</c:v>
                </c:pt>
                <c:pt idx="5054">
                  <c:v>5.7273100000000001</c:v>
                </c:pt>
                <c:pt idx="5055">
                  <c:v>5.7152640000000003</c:v>
                </c:pt>
                <c:pt idx="5056">
                  <c:v>5.7033319999999996</c:v>
                </c:pt>
                <c:pt idx="5057">
                  <c:v>5.6917920000000004</c:v>
                </c:pt>
                <c:pt idx="5058">
                  <c:v>5.6799299999999997</c:v>
                </c:pt>
                <c:pt idx="5059">
                  <c:v>5.668018</c:v>
                </c:pt>
                <c:pt idx="5060">
                  <c:v>5.6563319999999999</c:v>
                </c:pt>
                <c:pt idx="5061">
                  <c:v>5.6445650000000001</c:v>
                </c:pt>
                <c:pt idx="5062">
                  <c:v>5.6325599999999998</c:v>
                </c:pt>
                <c:pt idx="5063">
                  <c:v>5.6207770000000004</c:v>
                </c:pt>
                <c:pt idx="5064">
                  <c:v>5.6090090000000004</c:v>
                </c:pt>
                <c:pt idx="5065">
                  <c:v>5.5974779999999997</c:v>
                </c:pt>
                <c:pt idx="5066">
                  <c:v>5.5859740000000002</c:v>
                </c:pt>
                <c:pt idx="5067">
                  <c:v>5.5739890000000001</c:v>
                </c:pt>
                <c:pt idx="5068">
                  <c:v>5.5620120000000002</c:v>
                </c:pt>
                <c:pt idx="5069">
                  <c:v>5.5502799999999999</c:v>
                </c:pt>
                <c:pt idx="5070">
                  <c:v>5.538322</c:v>
                </c:pt>
                <c:pt idx="5071">
                  <c:v>5.5265510000000004</c:v>
                </c:pt>
                <c:pt idx="5072">
                  <c:v>5.5150259999999998</c:v>
                </c:pt>
                <c:pt idx="5073">
                  <c:v>5.5034939999999999</c:v>
                </c:pt>
                <c:pt idx="5074">
                  <c:v>5.4921559999999996</c:v>
                </c:pt>
                <c:pt idx="5075">
                  <c:v>5.4807610000000002</c:v>
                </c:pt>
                <c:pt idx="5076">
                  <c:v>5.4691330000000002</c:v>
                </c:pt>
                <c:pt idx="5077">
                  <c:v>5.4578160000000002</c:v>
                </c:pt>
                <c:pt idx="5078">
                  <c:v>5.4464449999999998</c:v>
                </c:pt>
                <c:pt idx="5079">
                  <c:v>5.434844</c:v>
                </c:pt>
                <c:pt idx="5080">
                  <c:v>5.4235420000000003</c:v>
                </c:pt>
                <c:pt idx="5081">
                  <c:v>5.4122859999999999</c:v>
                </c:pt>
                <c:pt idx="5082">
                  <c:v>5.4010379999999998</c:v>
                </c:pt>
                <c:pt idx="5083">
                  <c:v>5.3895400000000002</c:v>
                </c:pt>
                <c:pt idx="5084">
                  <c:v>5.3778560000000004</c:v>
                </c:pt>
                <c:pt idx="5085">
                  <c:v>5.3661250000000003</c:v>
                </c:pt>
                <c:pt idx="5086">
                  <c:v>5.3547469999999997</c:v>
                </c:pt>
                <c:pt idx="5087">
                  <c:v>5.3433799999999998</c:v>
                </c:pt>
                <c:pt idx="5088">
                  <c:v>5.3319910000000004</c:v>
                </c:pt>
                <c:pt idx="5089">
                  <c:v>5.3206990000000003</c:v>
                </c:pt>
                <c:pt idx="5090">
                  <c:v>5.3095140000000001</c:v>
                </c:pt>
                <c:pt idx="5091">
                  <c:v>5.2980780000000003</c:v>
                </c:pt>
                <c:pt idx="5092">
                  <c:v>5.2861760000000002</c:v>
                </c:pt>
                <c:pt idx="5093">
                  <c:v>5.2748429999999997</c:v>
                </c:pt>
                <c:pt idx="5094">
                  <c:v>5.2637520000000002</c:v>
                </c:pt>
                <c:pt idx="5095">
                  <c:v>5.2527119999999998</c:v>
                </c:pt>
                <c:pt idx="5096">
                  <c:v>5.241574</c:v>
                </c:pt>
                <c:pt idx="5097">
                  <c:v>5.2302939999999998</c:v>
                </c:pt>
                <c:pt idx="5098">
                  <c:v>5.2189920000000001</c:v>
                </c:pt>
                <c:pt idx="5099">
                  <c:v>5.2077499999999999</c:v>
                </c:pt>
                <c:pt idx="5100">
                  <c:v>5.1962200000000003</c:v>
                </c:pt>
                <c:pt idx="5101">
                  <c:v>5.1849059999999998</c:v>
                </c:pt>
                <c:pt idx="5102">
                  <c:v>5.1740079999999997</c:v>
                </c:pt>
                <c:pt idx="5103">
                  <c:v>5.1624569999999999</c:v>
                </c:pt>
                <c:pt idx="5104">
                  <c:v>5.1509090000000004</c:v>
                </c:pt>
                <c:pt idx="5105">
                  <c:v>5.1396090000000001</c:v>
                </c:pt>
                <c:pt idx="5106">
                  <c:v>5.1283099999999999</c:v>
                </c:pt>
                <c:pt idx="5107">
                  <c:v>5.1170609999999996</c:v>
                </c:pt>
                <c:pt idx="5108">
                  <c:v>5.1061370000000004</c:v>
                </c:pt>
                <c:pt idx="5109">
                  <c:v>5.0950189999999997</c:v>
                </c:pt>
                <c:pt idx="5110">
                  <c:v>5.0837969999999997</c:v>
                </c:pt>
                <c:pt idx="5111">
                  <c:v>5.0726339999999999</c:v>
                </c:pt>
                <c:pt idx="5112">
                  <c:v>5.0614239999999997</c:v>
                </c:pt>
                <c:pt idx="5113">
                  <c:v>5.0505820000000003</c:v>
                </c:pt>
                <c:pt idx="5114">
                  <c:v>5.0395529999999997</c:v>
                </c:pt>
                <c:pt idx="5115">
                  <c:v>5.0285460000000004</c:v>
                </c:pt>
                <c:pt idx="5116">
                  <c:v>5.0173870000000003</c:v>
                </c:pt>
                <c:pt idx="5117">
                  <c:v>5.006316</c:v>
                </c:pt>
                <c:pt idx="5118">
                  <c:v>4.9950960000000002</c:v>
                </c:pt>
                <c:pt idx="5119">
                  <c:v>4.9840090000000004</c:v>
                </c:pt>
                <c:pt idx="5120">
                  <c:v>4.9729850000000004</c:v>
                </c:pt>
                <c:pt idx="5121">
                  <c:v>4.9620800000000003</c:v>
                </c:pt>
                <c:pt idx="5122">
                  <c:v>4.9511599999999998</c:v>
                </c:pt>
                <c:pt idx="5123">
                  <c:v>4.940264</c:v>
                </c:pt>
                <c:pt idx="5124">
                  <c:v>4.9293319999999996</c:v>
                </c:pt>
                <c:pt idx="5125">
                  <c:v>4.9180380000000001</c:v>
                </c:pt>
                <c:pt idx="5126">
                  <c:v>4.9068889999999996</c:v>
                </c:pt>
                <c:pt idx="5127">
                  <c:v>4.8957430000000004</c:v>
                </c:pt>
                <c:pt idx="5128">
                  <c:v>4.8845960000000002</c:v>
                </c:pt>
                <c:pt idx="5129">
                  <c:v>4.8736069999999998</c:v>
                </c:pt>
                <c:pt idx="5130">
                  <c:v>4.8626170000000002</c:v>
                </c:pt>
                <c:pt idx="5131">
                  <c:v>4.8516130000000004</c:v>
                </c:pt>
                <c:pt idx="5132">
                  <c:v>4.8407309999999999</c:v>
                </c:pt>
                <c:pt idx="5133">
                  <c:v>4.8297319999999999</c:v>
                </c:pt>
                <c:pt idx="5134">
                  <c:v>4.8186999999999998</c:v>
                </c:pt>
                <c:pt idx="5135">
                  <c:v>4.8076949999999998</c:v>
                </c:pt>
                <c:pt idx="5136">
                  <c:v>4.7969759999999999</c:v>
                </c:pt>
                <c:pt idx="5137">
                  <c:v>4.786289</c:v>
                </c:pt>
                <c:pt idx="5138">
                  <c:v>4.7756020000000001</c:v>
                </c:pt>
                <c:pt idx="5139">
                  <c:v>4.7647029999999999</c:v>
                </c:pt>
                <c:pt idx="5140">
                  <c:v>4.7539800000000003</c:v>
                </c:pt>
                <c:pt idx="5141">
                  <c:v>4.7431979999999996</c:v>
                </c:pt>
                <c:pt idx="5142">
                  <c:v>4.7322139999999999</c:v>
                </c:pt>
                <c:pt idx="5143">
                  <c:v>4.7212569999999996</c:v>
                </c:pt>
                <c:pt idx="5144">
                  <c:v>4.7105439999999996</c:v>
                </c:pt>
                <c:pt idx="5145">
                  <c:v>4.6999700000000004</c:v>
                </c:pt>
                <c:pt idx="5146">
                  <c:v>4.6890219999999996</c:v>
                </c:pt>
                <c:pt idx="5147">
                  <c:v>4.6782440000000003</c:v>
                </c:pt>
                <c:pt idx="5148">
                  <c:v>4.6675180000000003</c:v>
                </c:pt>
                <c:pt idx="5149">
                  <c:v>4.6568589999999999</c:v>
                </c:pt>
                <c:pt idx="5150">
                  <c:v>4.6459650000000003</c:v>
                </c:pt>
                <c:pt idx="5151">
                  <c:v>4.6350699999999998</c:v>
                </c:pt>
                <c:pt idx="5152">
                  <c:v>4.6244500000000004</c:v>
                </c:pt>
                <c:pt idx="5153">
                  <c:v>4.6139669999999997</c:v>
                </c:pt>
                <c:pt idx="5154">
                  <c:v>4.6033020000000002</c:v>
                </c:pt>
                <c:pt idx="5155">
                  <c:v>4.5925799999999999</c:v>
                </c:pt>
                <c:pt idx="5156">
                  <c:v>4.5819729999999996</c:v>
                </c:pt>
                <c:pt idx="5157">
                  <c:v>4.571269</c:v>
                </c:pt>
                <c:pt idx="5158">
                  <c:v>4.5605219999999997</c:v>
                </c:pt>
                <c:pt idx="5159">
                  <c:v>4.5497990000000001</c:v>
                </c:pt>
                <c:pt idx="5160">
                  <c:v>4.5390379999999997</c:v>
                </c:pt>
                <c:pt idx="5161">
                  <c:v>4.5281919999999998</c:v>
                </c:pt>
                <c:pt idx="5162">
                  <c:v>4.5173120000000004</c:v>
                </c:pt>
                <c:pt idx="5163">
                  <c:v>4.5064169999999999</c:v>
                </c:pt>
                <c:pt idx="5164">
                  <c:v>4.4955860000000003</c:v>
                </c:pt>
                <c:pt idx="5165">
                  <c:v>4.4847640000000002</c:v>
                </c:pt>
                <c:pt idx="5166">
                  <c:v>4.4740849999999996</c:v>
                </c:pt>
                <c:pt idx="5167">
                  <c:v>4.4635189999999998</c:v>
                </c:pt>
                <c:pt idx="5168">
                  <c:v>4.4528740000000004</c:v>
                </c:pt>
                <c:pt idx="5169">
                  <c:v>4.4421309999999998</c:v>
                </c:pt>
                <c:pt idx="5170">
                  <c:v>4.4315619999999996</c:v>
                </c:pt>
                <c:pt idx="5171">
                  <c:v>4.4212470000000001</c:v>
                </c:pt>
                <c:pt idx="5172">
                  <c:v>4.4107830000000003</c:v>
                </c:pt>
                <c:pt idx="5173">
                  <c:v>4.4002809999999997</c:v>
                </c:pt>
                <c:pt idx="5174">
                  <c:v>4.3896790000000001</c:v>
                </c:pt>
                <c:pt idx="5175">
                  <c:v>4.3790199999999997</c:v>
                </c:pt>
                <c:pt idx="5176">
                  <c:v>4.3685159999999996</c:v>
                </c:pt>
                <c:pt idx="5177">
                  <c:v>4.3577199999999996</c:v>
                </c:pt>
                <c:pt idx="5178">
                  <c:v>4.346984</c:v>
                </c:pt>
                <c:pt idx="5179">
                  <c:v>4.3363839999999998</c:v>
                </c:pt>
                <c:pt idx="5180">
                  <c:v>4.3258530000000004</c:v>
                </c:pt>
                <c:pt idx="5181">
                  <c:v>4.3150639999999996</c:v>
                </c:pt>
                <c:pt idx="5182">
                  <c:v>4.3043300000000002</c:v>
                </c:pt>
                <c:pt idx="5183">
                  <c:v>4.2936129999999997</c:v>
                </c:pt>
                <c:pt idx="5184">
                  <c:v>4.282921</c:v>
                </c:pt>
                <c:pt idx="5185">
                  <c:v>4.2722110000000004</c:v>
                </c:pt>
                <c:pt idx="5186">
                  <c:v>4.2612500000000004</c:v>
                </c:pt>
                <c:pt idx="5187">
                  <c:v>4.2505940000000004</c:v>
                </c:pt>
                <c:pt idx="5188">
                  <c:v>4.2397840000000002</c:v>
                </c:pt>
                <c:pt idx="5189">
                  <c:v>4.2289580000000004</c:v>
                </c:pt>
                <c:pt idx="5190">
                  <c:v>4.2179500000000001</c:v>
                </c:pt>
                <c:pt idx="5191">
                  <c:v>4.2070749999999997</c:v>
                </c:pt>
                <c:pt idx="5192">
                  <c:v>4.1962900000000003</c:v>
                </c:pt>
                <c:pt idx="5193">
                  <c:v>4.1851089999999997</c:v>
                </c:pt>
                <c:pt idx="5194">
                  <c:v>4.1740839999999997</c:v>
                </c:pt>
                <c:pt idx="5195">
                  <c:v>4.1631679999999998</c:v>
                </c:pt>
                <c:pt idx="5196">
                  <c:v>4.1520700000000001</c:v>
                </c:pt>
                <c:pt idx="5197">
                  <c:v>4.1410140000000002</c:v>
                </c:pt>
                <c:pt idx="5198">
                  <c:v>4.1299330000000003</c:v>
                </c:pt>
                <c:pt idx="5199">
                  <c:v>4.1187440000000004</c:v>
                </c:pt>
                <c:pt idx="5200">
                  <c:v>4.1077339999999998</c:v>
                </c:pt>
                <c:pt idx="5201">
                  <c:v>4.0967919999999998</c:v>
                </c:pt>
                <c:pt idx="5202">
                  <c:v>4.08568</c:v>
                </c:pt>
                <c:pt idx="5203">
                  <c:v>4.074986</c:v>
                </c:pt>
                <c:pt idx="5204">
                  <c:v>4.0641499999999997</c:v>
                </c:pt>
                <c:pt idx="5205">
                  <c:v>4.0530879999999998</c:v>
                </c:pt>
                <c:pt idx="5206">
                  <c:v>4.0421120000000004</c:v>
                </c:pt>
                <c:pt idx="5207">
                  <c:v>4.031047</c:v>
                </c:pt>
                <c:pt idx="5208">
                  <c:v>4.0201390000000004</c:v>
                </c:pt>
                <c:pt idx="5209">
                  <c:v>4.0091359999999998</c:v>
                </c:pt>
                <c:pt idx="5210">
                  <c:v>3.9981140000000002</c:v>
                </c:pt>
                <c:pt idx="5211">
                  <c:v>3.9869180000000002</c:v>
                </c:pt>
                <c:pt idx="5212">
                  <c:v>3.9760740000000001</c:v>
                </c:pt>
                <c:pt idx="5213">
                  <c:v>3.964982</c:v>
                </c:pt>
                <c:pt idx="5214">
                  <c:v>3.9537409999999999</c:v>
                </c:pt>
                <c:pt idx="5215">
                  <c:v>3.942774</c:v>
                </c:pt>
                <c:pt idx="5216">
                  <c:v>3.9320080000000002</c:v>
                </c:pt>
                <c:pt idx="5217">
                  <c:v>3.9209740000000002</c:v>
                </c:pt>
                <c:pt idx="5218">
                  <c:v>3.9096929999999999</c:v>
                </c:pt>
                <c:pt idx="5219">
                  <c:v>3.8985880000000002</c:v>
                </c:pt>
                <c:pt idx="5220">
                  <c:v>3.8876539999999999</c:v>
                </c:pt>
                <c:pt idx="5221">
                  <c:v>3.8767420000000001</c:v>
                </c:pt>
                <c:pt idx="5222">
                  <c:v>3.8656199999999998</c:v>
                </c:pt>
                <c:pt idx="5223">
                  <c:v>3.854555</c:v>
                </c:pt>
                <c:pt idx="5224">
                  <c:v>3.8436880000000002</c:v>
                </c:pt>
                <c:pt idx="5225">
                  <c:v>3.8327309999999999</c:v>
                </c:pt>
                <c:pt idx="5226">
                  <c:v>3.8216869999999998</c:v>
                </c:pt>
                <c:pt idx="5227">
                  <c:v>3.8104619999999998</c:v>
                </c:pt>
                <c:pt idx="5228">
                  <c:v>3.799385</c:v>
                </c:pt>
                <c:pt idx="5229">
                  <c:v>3.7884730000000002</c:v>
                </c:pt>
                <c:pt idx="5230">
                  <c:v>3.7774299999999998</c:v>
                </c:pt>
                <c:pt idx="5231">
                  <c:v>3.7663760000000002</c:v>
                </c:pt>
                <c:pt idx="5232">
                  <c:v>3.7552949999999998</c:v>
                </c:pt>
                <c:pt idx="5233">
                  <c:v>3.7442220000000002</c:v>
                </c:pt>
                <c:pt idx="5234">
                  <c:v>3.7330559999999999</c:v>
                </c:pt>
                <c:pt idx="5235">
                  <c:v>3.7221760000000002</c:v>
                </c:pt>
                <c:pt idx="5236">
                  <c:v>3.711128</c:v>
                </c:pt>
                <c:pt idx="5237">
                  <c:v>3.7001080000000002</c:v>
                </c:pt>
                <c:pt idx="5238">
                  <c:v>3.6892939999999999</c:v>
                </c:pt>
                <c:pt idx="5239">
                  <c:v>3.6784059999999998</c:v>
                </c:pt>
                <c:pt idx="5240">
                  <c:v>3.6674440000000001</c:v>
                </c:pt>
                <c:pt idx="5241">
                  <c:v>3.6564299999999998</c:v>
                </c:pt>
                <c:pt idx="5242">
                  <c:v>3.6453180000000001</c:v>
                </c:pt>
                <c:pt idx="5243">
                  <c:v>3.6342599999999998</c:v>
                </c:pt>
                <c:pt idx="5244">
                  <c:v>3.623218</c:v>
                </c:pt>
                <c:pt idx="5245">
                  <c:v>3.6121699999999999</c:v>
                </c:pt>
                <c:pt idx="5246">
                  <c:v>3.6014970000000002</c:v>
                </c:pt>
                <c:pt idx="5247">
                  <c:v>3.5907420000000001</c:v>
                </c:pt>
                <c:pt idx="5248">
                  <c:v>3.5798739999999998</c:v>
                </c:pt>
                <c:pt idx="5249">
                  <c:v>3.5689259999999998</c:v>
                </c:pt>
                <c:pt idx="5250">
                  <c:v>3.5579679999999998</c:v>
                </c:pt>
                <c:pt idx="5251">
                  <c:v>3.5473629999999998</c:v>
                </c:pt>
                <c:pt idx="5252">
                  <c:v>3.5368629999999999</c:v>
                </c:pt>
                <c:pt idx="5253">
                  <c:v>3.5262389999999999</c:v>
                </c:pt>
                <c:pt idx="5254">
                  <c:v>3.5154359999999998</c:v>
                </c:pt>
                <c:pt idx="5255">
                  <c:v>3.5046369999999998</c:v>
                </c:pt>
                <c:pt idx="5256">
                  <c:v>3.4937900000000002</c:v>
                </c:pt>
                <c:pt idx="5257">
                  <c:v>3.4832900000000002</c:v>
                </c:pt>
                <c:pt idx="5258">
                  <c:v>3.47281</c:v>
                </c:pt>
                <c:pt idx="5259">
                  <c:v>3.462364</c:v>
                </c:pt>
                <c:pt idx="5260">
                  <c:v>3.451848</c:v>
                </c:pt>
                <c:pt idx="5261">
                  <c:v>3.4410940000000001</c:v>
                </c:pt>
                <c:pt idx="5262">
                  <c:v>3.4305680000000001</c:v>
                </c:pt>
                <c:pt idx="5263">
                  <c:v>3.420204</c:v>
                </c:pt>
                <c:pt idx="5264">
                  <c:v>3.4100100000000002</c:v>
                </c:pt>
                <c:pt idx="5265">
                  <c:v>3.3997060000000001</c:v>
                </c:pt>
                <c:pt idx="5266">
                  <c:v>3.3891849999999999</c:v>
                </c:pt>
                <c:pt idx="5267">
                  <c:v>3.3787859999999998</c:v>
                </c:pt>
                <c:pt idx="5268">
                  <c:v>3.3682799999999999</c:v>
                </c:pt>
                <c:pt idx="5269">
                  <c:v>3.3579059999999998</c:v>
                </c:pt>
                <c:pt idx="5270">
                  <c:v>3.3478479999999999</c:v>
                </c:pt>
                <c:pt idx="5271">
                  <c:v>3.3377699999999999</c:v>
                </c:pt>
                <c:pt idx="5272">
                  <c:v>3.3271280000000001</c:v>
                </c:pt>
                <c:pt idx="5273">
                  <c:v>3.3167659999999999</c:v>
                </c:pt>
                <c:pt idx="5274">
                  <c:v>3.306648</c:v>
                </c:pt>
                <c:pt idx="5275">
                  <c:v>3.2965620000000002</c:v>
                </c:pt>
                <c:pt idx="5276">
                  <c:v>3.2864140000000002</c:v>
                </c:pt>
                <c:pt idx="5277">
                  <c:v>3.2761089999999999</c:v>
                </c:pt>
                <c:pt idx="5278">
                  <c:v>3.26593</c:v>
                </c:pt>
                <c:pt idx="5279">
                  <c:v>3.25569</c:v>
                </c:pt>
                <c:pt idx="5280">
                  <c:v>3.2455020000000001</c:v>
                </c:pt>
                <c:pt idx="5281">
                  <c:v>3.235268</c:v>
                </c:pt>
                <c:pt idx="5282">
                  <c:v>3.2255479999999999</c:v>
                </c:pt>
                <c:pt idx="5283">
                  <c:v>3.2156709999999999</c:v>
                </c:pt>
                <c:pt idx="5284">
                  <c:v>3.2058399999999998</c:v>
                </c:pt>
                <c:pt idx="5285">
                  <c:v>3.1959339999999998</c:v>
                </c:pt>
                <c:pt idx="5286">
                  <c:v>3.1861760000000001</c:v>
                </c:pt>
                <c:pt idx="5287">
                  <c:v>3.1766860000000001</c:v>
                </c:pt>
                <c:pt idx="5288">
                  <c:v>3.1674340000000001</c:v>
                </c:pt>
                <c:pt idx="5289">
                  <c:v>3.1580140000000001</c:v>
                </c:pt>
                <c:pt idx="5290">
                  <c:v>3.148695</c:v>
                </c:pt>
                <c:pt idx="5291">
                  <c:v>3.1393680000000002</c:v>
                </c:pt>
                <c:pt idx="5292">
                  <c:v>3.129794</c:v>
                </c:pt>
                <c:pt idx="5293">
                  <c:v>3.1204420000000002</c:v>
                </c:pt>
                <c:pt idx="5294">
                  <c:v>3.1110039999999999</c:v>
                </c:pt>
                <c:pt idx="5295">
                  <c:v>3.1016080000000001</c:v>
                </c:pt>
                <c:pt idx="5296">
                  <c:v>3.092454</c:v>
                </c:pt>
                <c:pt idx="5297">
                  <c:v>3.0829870000000001</c:v>
                </c:pt>
                <c:pt idx="5298">
                  <c:v>3.0733760000000001</c:v>
                </c:pt>
                <c:pt idx="5299">
                  <c:v>3.0640459999999998</c:v>
                </c:pt>
                <c:pt idx="5300">
                  <c:v>3.0546190000000002</c:v>
                </c:pt>
                <c:pt idx="5301">
                  <c:v>3.045474</c:v>
                </c:pt>
                <c:pt idx="5302">
                  <c:v>3.036419</c:v>
                </c:pt>
                <c:pt idx="5303">
                  <c:v>3.0270839999999999</c:v>
                </c:pt>
                <c:pt idx="5304">
                  <c:v>3.0178560000000001</c:v>
                </c:pt>
                <c:pt idx="5305">
                  <c:v>3.008772</c:v>
                </c:pt>
                <c:pt idx="5306">
                  <c:v>2.9993820000000002</c:v>
                </c:pt>
                <c:pt idx="5307">
                  <c:v>2.9904609999999998</c:v>
                </c:pt>
                <c:pt idx="5308">
                  <c:v>2.9814919999999998</c:v>
                </c:pt>
                <c:pt idx="5309">
                  <c:v>2.9727619999999999</c:v>
                </c:pt>
                <c:pt idx="5310">
                  <c:v>2.9637150000000001</c:v>
                </c:pt>
                <c:pt idx="5311">
                  <c:v>2.9544809999999999</c:v>
                </c:pt>
                <c:pt idx="5312">
                  <c:v>2.9455309999999999</c:v>
                </c:pt>
                <c:pt idx="5313">
                  <c:v>2.9366469999999998</c:v>
                </c:pt>
                <c:pt idx="5314">
                  <c:v>2.9277259999999998</c:v>
                </c:pt>
                <c:pt idx="5315">
                  <c:v>2.9188890000000001</c:v>
                </c:pt>
                <c:pt idx="5316">
                  <c:v>2.9101340000000002</c:v>
                </c:pt>
                <c:pt idx="5317">
                  <c:v>2.9013749999999998</c:v>
                </c:pt>
                <c:pt idx="5318">
                  <c:v>2.8925489999999998</c:v>
                </c:pt>
                <c:pt idx="5319">
                  <c:v>2.8834179999999998</c:v>
                </c:pt>
                <c:pt idx="5320">
                  <c:v>2.874692</c:v>
                </c:pt>
                <c:pt idx="5321">
                  <c:v>2.8661469999999998</c:v>
                </c:pt>
                <c:pt idx="5322">
                  <c:v>2.8575059999999999</c:v>
                </c:pt>
                <c:pt idx="5323">
                  <c:v>2.8487619999999998</c:v>
                </c:pt>
                <c:pt idx="5324">
                  <c:v>2.8401589999999999</c:v>
                </c:pt>
                <c:pt idx="5325">
                  <c:v>2.8314900000000001</c:v>
                </c:pt>
                <c:pt idx="5326">
                  <c:v>2.822613</c:v>
                </c:pt>
                <c:pt idx="5327">
                  <c:v>2.8137259999999999</c:v>
                </c:pt>
                <c:pt idx="5328">
                  <c:v>2.805024</c:v>
                </c:pt>
                <c:pt idx="5329">
                  <c:v>2.7964820000000001</c:v>
                </c:pt>
                <c:pt idx="5330">
                  <c:v>2.7877909999999999</c:v>
                </c:pt>
                <c:pt idx="5331">
                  <c:v>2.7791239999999999</c:v>
                </c:pt>
                <c:pt idx="5332">
                  <c:v>2.7702089999999999</c:v>
                </c:pt>
                <c:pt idx="5333">
                  <c:v>2.7614079999999999</c:v>
                </c:pt>
                <c:pt idx="5334">
                  <c:v>2.7529219999999999</c:v>
                </c:pt>
                <c:pt idx="5335">
                  <c:v>2.7441779999999998</c:v>
                </c:pt>
                <c:pt idx="5336">
                  <c:v>2.7356060000000002</c:v>
                </c:pt>
                <c:pt idx="5337">
                  <c:v>2.7270979999999998</c:v>
                </c:pt>
                <c:pt idx="5338">
                  <c:v>2.718785</c:v>
                </c:pt>
                <c:pt idx="5339">
                  <c:v>2.7102590000000002</c:v>
                </c:pt>
                <c:pt idx="5340">
                  <c:v>2.7019000000000002</c:v>
                </c:pt>
                <c:pt idx="5341">
                  <c:v>2.693457</c:v>
                </c:pt>
                <c:pt idx="5342">
                  <c:v>2.6853470000000002</c:v>
                </c:pt>
                <c:pt idx="5343">
                  <c:v>2.6771219999999998</c:v>
                </c:pt>
                <c:pt idx="5344">
                  <c:v>2.6683439999999998</c:v>
                </c:pt>
                <c:pt idx="5345">
                  <c:v>2.65998</c:v>
                </c:pt>
                <c:pt idx="5346">
                  <c:v>2.651958</c:v>
                </c:pt>
                <c:pt idx="5347">
                  <c:v>2.6436489999999999</c:v>
                </c:pt>
                <c:pt idx="5348">
                  <c:v>2.6351659999999999</c:v>
                </c:pt>
                <c:pt idx="5349">
                  <c:v>2.626871</c:v>
                </c:pt>
                <c:pt idx="5350">
                  <c:v>2.6182759999999998</c:v>
                </c:pt>
                <c:pt idx="5351">
                  <c:v>2.6099079999999999</c:v>
                </c:pt>
                <c:pt idx="5352">
                  <c:v>2.601305</c:v>
                </c:pt>
                <c:pt idx="5353">
                  <c:v>2.5931980000000001</c:v>
                </c:pt>
                <c:pt idx="5354">
                  <c:v>2.585223</c:v>
                </c:pt>
                <c:pt idx="5355">
                  <c:v>2.5769950000000001</c:v>
                </c:pt>
                <c:pt idx="5356">
                  <c:v>2.5687440000000001</c:v>
                </c:pt>
                <c:pt idx="5357">
                  <c:v>2.5605060000000002</c:v>
                </c:pt>
                <c:pt idx="5358">
                  <c:v>2.5522320000000001</c:v>
                </c:pt>
                <c:pt idx="5359">
                  <c:v>2.5440900000000002</c:v>
                </c:pt>
                <c:pt idx="5360">
                  <c:v>2.5362499999999999</c:v>
                </c:pt>
                <c:pt idx="5361">
                  <c:v>2.5281940000000001</c:v>
                </c:pt>
                <c:pt idx="5362">
                  <c:v>2.5202279999999999</c:v>
                </c:pt>
                <c:pt idx="5363">
                  <c:v>2.5118740000000002</c:v>
                </c:pt>
                <c:pt idx="5364">
                  <c:v>2.5037470000000002</c:v>
                </c:pt>
                <c:pt idx="5365">
                  <c:v>2.4955639999999999</c:v>
                </c:pt>
                <c:pt idx="5366">
                  <c:v>2.4872740000000002</c:v>
                </c:pt>
                <c:pt idx="5367">
                  <c:v>2.4789840000000001</c:v>
                </c:pt>
                <c:pt idx="5368">
                  <c:v>2.470729</c:v>
                </c:pt>
                <c:pt idx="5369">
                  <c:v>2.4624229999999998</c:v>
                </c:pt>
                <c:pt idx="5370">
                  <c:v>2.454056</c:v>
                </c:pt>
                <c:pt idx="5371">
                  <c:v>2.4457580000000001</c:v>
                </c:pt>
                <c:pt idx="5372">
                  <c:v>2.4376440000000001</c:v>
                </c:pt>
                <c:pt idx="5373">
                  <c:v>2.4298250000000001</c:v>
                </c:pt>
                <c:pt idx="5374">
                  <c:v>2.4218839999999999</c:v>
                </c:pt>
                <c:pt idx="5375">
                  <c:v>2.4141080000000001</c:v>
                </c:pt>
                <c:pt idx="5376">
                  <c:v>2.406282</c:v>
                </c:pt>
                <c:pt idx="5377">
                  <c:v>2.3986399999999999</c:v>
                </c:pt>
                <c:pt idx="5378">
                  <c:v>2.3909319999999998</c:v>
                </c:pt>
                <c:pt idx="5379">
                  <c:v>2.3832019999999998</c:v>
                </c:pt>
                <c:pt idx="5380">
                  <c:v>2.3754</c:v>
                </c:pt>
                <c:pt idx="5381">
                  <c:v>2.3675169999999999</c:v>
                </c:pt>
                <c:pt idx="5382">
                  <c:v>2.3596919999999999</c:v>
                </c:pt>
                <c:pt idx="5383">
                  <c:v>2.351823</c:v>
                </c:pt>
                <c:pt idx="5384">
                  <c:v>2.3438080000000001</c:v>
                </c:pt>
                <c:pt idx="5385">
                  <c:v>2.3356460000000001</c:v>
                </c:pt>
                <c:pt idx="5386">
                  <c:v>2.32789</c:v>
                </c:pt>
                <c:pt idx="5387">
                  <c:v>2.3197800000000002</c:v>
                </c:pt>
                <c:pt idx="5388">
                  <c:v>2.3118219999999998</c:v>
                </c:pt>
                <c:pt idx="5389">
                  <c:v>2.3038270000000001</c:v>
                </c:pt>
                <c:pt idx="5390">
                  <c:v>2.2960180000000001</c:v>
                </c:pt>
                <c:pt idx="5391">
                  <c:v>2.2883659999999999</c:v>
                </c:pt>
                <c:pt idx="5392">
                  <c:v>2.2804120000000001</c:v>
                </c:pt>
                <c:pt idx="5393">
                  <c:v>2.2723810000000002</c:v>
                </c:pt>
                <c:pt idx="5394">
                  <c:v>2.264548</c:v>
                </c:pt>
                <c:pt idx="5395">
                  <c:v>2.2568320000000002</c:v>
                </c:pt>
                <c:pt idx="5396">
                  <c:v>2.2488779999999999</c:v>
                </c:pt>
                <c:pt idx="5397">
                  <c:v>2.24133</c:v>
                </c:pt>
                <c:pt idx="5398">
                  <c:v>2.2335539999999998</c:v>
                </c:pt>
                <c:pt idx="5399">
                  <c:v>2.2259120000000001</c:v>
                </c:pt>
                <c:pt idx="5400">
                  <c:v>2.2181519999999999</c:v>
                </c:pt>
                <c:pt idx="5401">
                  <c:v>2.2102740000000001</c:v>
                </c:pt>
                <c:pt idx="5402">
                  <c:v>2.2027679999999998</c:v>
                </c:pt>
                <c:pt idx="5403">
                  <c:v>2.1952780000000001</c:v>
                </c:pt>
                <c:pt idx="5404">
                  <c:v>2.187519</c:v>
                </c:pt>
                <c:pt idx="5405">
                  <c:v>2.1796639999999998</c:v>
                </c:pt>
                <c:pt idx="5406">
                  <c:v>2.1718700000000002</c:v>
                </c:pt>
                <c:pt idx="5407">
                  <c:v>2.164091</c:v>
                </c:pt>
                <c:pt idx="5408">
                  <c:v>2.1567419999999999</c:v>
                </c:pt>
                <c:pt idx="5409">
                  <c:v>2.1493180000000001</c:v>
                </c:pt>
                <c:pt idx="5410">
                  <c:v>2.141858</c:v>
                </c:pt>
                <c:pt idx="5411">
                  <c:v>2.134484</c:v>
                </c:pt>
                <c:pt idx="5412">
                  <c:v>2.1267079999999998</c:v>
                </c:pt>
                <c:pt idx="5413">
                  <c:v>2.1186639999999999</c:v>
                </c:pt>
                <c:pt idx="5414">
                  <c:v>2.1109339999999999</c:v>
                </c:pt>
                <c:pt idx="5415">
                  <c:v>2.1033249999999999</c:v>
                </c:pt>
                <c:pt idx="5416">
                  <c:v>2.0958770000000002</c:v>
                </c:pt>
                <c:pt idx="5417">
                  <c:v>2.0883430000000001</c:v>
                </c:pt>
                <c:pt idx="5418">
                  <c:v>2.080616</c:v>
                </c:pt>
                <c:pt idx="5419">
                  <c:v>2.0727250000000002</c:v>
                </c:pt>
                <c:pt idx="5420">
                  <c:v>2.065083</c:v>
                </c:pt>
                <c:pt idx="5421">
                  <c:v>2.0573000000000001</c:v>
                </c:pt>
                <c:pt idx="5422">
                  <c:v>2.0498769999999999</c:v>
                </c:pt>
                <c:pt idx="5423">
                  <c:v>2.0426389999999999</c:v>
                </c:pt>
                <c:pt idx="5424">
                  <c:v>2.0353970000000001</c:v>
                </c:pt>
                <c:pt idx="5425">
                  <c:v>2.02807</c:v>
                </c:pt>
                <c:pt idx="5426">
                  <c:v>2.0205389999999999</c:v>
                </c:pt>
                <c:pt idx="5427">
                  <c:v>2.013147</c:v>
                </c:pt>
                <c:pt idx="5428">
                  <c:v>2.0057489999999998</c:v>
                </c:pt>
                <c:pt idx="5429">
                  <c:v>1.998615</c:v>
                </c:pt>
                <c:pt idx="5430">
                  <c:v>1.99112</c:v>
                </c:pt>
                <c:pt idx="5431">
                  <c:v>1.983838</c:v>
                </c:pt>
                <c:pt idx="5432">
                  <c:v>1.9764660000000001</c:v>
                </c:pt>
                <c:pt idx="5433">
                  <c:v>1.969319</c:v>
                </c:pt>
                <c:pt idx="5434">
                  <c:v>1.9621170000000001</c:v>
                </c:pt>
                <c:pt idx="5435">
                  <c:v>1.954925</c:v>
                </c:pt>
                <c:pt idx="5436">
                  <c:v>1.9476830000000001</c:v>
                </c:pt>
                <c:pt idx="5437">
                  <c:v>1.9403379999999999</c:v>
                </c:pt>
                <c:pt idx="5438">
                  <c:v>1.9331780000000001</c:v>
                </c:pt>
                <c:pt idx="5439">
                  <c:v>1.925848</c:v>
                </c:pt>
                <c:pt idx="5440">
                  <c:v>1.9186780000000001</c:v>
                </c:pt>
                <c:pt idx="5441">
                  <c:v>1.9113089999999999</c:v>
                </c:pt>
                <c:pt idx="5442">
                  <c:v>1.9041140000000001</c:v>
                </c:pt>
                <c:pt idx="5443">
                  <c:v>1.896787</c:v>
                </c:pt>
                <c:pt idx="5444">
                  <c:v>1.889551</c:v>
                </c:pt>
                <c:pt idx="5445">
                  <c:v>1.882474</c:v>
                </c:pt>
                <c:pt idx="5446">
                  <c:v>1.8753200000000001</c:v>
                </c:pt>
                <c:pt idx="5447">
                  <c:v>1.8681559999999999</c:v>
                </c:pt>
                <c:pt idx="5448">
                  <c:v>1.8608690000000001</c:v>
                </c:pt>
                <c:pt idx="5449">
                  <c:v>1.8536459999999999</c:v>
                </c:pt>
                <c:pt idx="5450">
                  <c:v>1.8463419999999999</c:v>
                </c:pt>
                <c:pt idx="5451">
                  <c:v>1.838956</c:v>
                </c:pt>
                <c:pt idx="5452">
                  <c:v>1.831566</c:v>
                </c:pt>
                <c:pt idx="5453">
                  <c:v>1.8244260000000001</c:v>
                </c:pt>
                <c:pt idx="5454">
                  <c:v>1.817091</c:v>
                </c:pt>
                <c:pt idx="5455">
                  <c:v>1.8098080000000001</c:v>
                </c:pt>
                <c:pt idx="5456">
                  <c:v>1.8026880000000001</c:v>
                </c:pt>
                <c:pt idx="5457">
                  <c:v>1.7956380000000001</c:v>
                </c:pt>
                <c:pt idx="5458">
                  <c:v>1.788489</c:v>
                </c:pt>
                <c:pt idx="5459">
                  <c:v>1.7815939999999999</c:v>
                </c:pt>
                <c:pt idx="5460">
                  <c:v>1.7747230000000001</c:v>
                </c:pt>
                <c:pt idx="5461">
                  <c:v>1.767908</c:v>
                </c:pt>
                <c:pt idx="5462">
                  <c:v>1.7607649999999999</c:v>
                </c:pt>
                <c:pt idx="5463">
                  <c:v>1.7531540000000001</c:v>
                </c:pt>
                <c:pt idx="5464">
                  <c:v>1.745868</c:v>
                </c:pt>
                <c:pt idx="5465">
                  <c:v>1.738561</c:v>
                </c:pt>
                <c:pt idx="5466">
                  <c:v>1.7311209999999999</c:v>
                </c:pt>
                <c:pt idx="5467">
                  <c:v>1.7237720000000001</c:v>
                </c:pt>
                <c:pt idx="5468">
                  <c:v>1.7165950000000001</c:v>
                </c:pt>
                <c:pt idx="5469">
                  <c:v>1.709551</c:v>
                </c:pt>
                <c:pt idx="5470">
                  <c:v>1.702475</c:v>
                </c:pt>
                <c:pt idx="5471">
                  <c:v>1.695735</c:v>
                </c:pt>
                <c:pt idx="5472">
                  <c:v>1.688823</c:v>
                </c:pt>
                <c:pt idx="5473">
                  <c:v>1.6822440000000001</c:v>
                </c:pt>
                <c:pt idx="5474">
                  <c:v>1.675271</c:v>
                </c:pt>
                <c:pt idx="5475">
                  <c:v>1.6685840000000001</c:v>
                </c:pt>
                <c:pt idx="5476">
                  <c:v>1.662026</c:v>
                </c:pt>
                <c:pt idx="5477">
                  <c:v>1.655284</c:v>
                </c:pt>
                <c:pt idx="5478">
                  <c:v>1.648458</c:v>
                </c:pt>
                <c:pt idx="5479">
                  <c:v>1.6414679999999999</c:v>
                </c:pt>
                <c:pt idx="5480">
                  <c:v>1.6344669999999999</c:v>
                </c:pt>
                <c:pt idx="5481">
                  <c:v>1.627181</c:v>
                </c:pt>
                <c:pt idx="5482">
                  <c:v>1.620414</c:v>
                </c:pt>
                <c:pt idx="5483">
                  <c:v>1.613667</c:v>
                </c:pt>
                <c:pt idx="5484">
                  <c:v>1.6070880000000001</c:v>
                </c:pt>
                <c:pt idx="5485">
                  <c:v>1.600174</c:v>
                </c:pt>
                <c:pt idx="5486">
                  <c:v>1.593226</c:v>
                </c:pt>
                <c:pt idx="5487">
                  <c:v>1.586352</c:v>
                </c:pt>
                <c:pt idx="5488">
                  <c:v>1.5798140000000001</c:v>
                </c:pt>
                <c:pt idx="5489">
                  <c:v>1.5728070000000001</c:v>
                </c:pt>
                <c:pt idx="5490">
                  <c:v>1.565852</c:v>
                </c:pt>
                <c:pt idx="5491">
                  <c:v>1.559364</c:v>
                </c:pt>
                <c:pt idx="5492">
                  <c:v>1.55257</c:v>
                </c:pt>
                <c:pt idx="5493">
                  <c:v>1.5458149999999999</c:v>
                </c:pt>
                <c:pt idx="5494">
                  <c:v>1.5390010000000001</c:v>
                </c:pt>
                <c:pt idx="5495">
                  <c:v>1.532054</c:v>
                </c:pt>
                <c:pt idx="5496">
                  <c:v>1.5251269999999999</c:v>
                </c:pt>
                <c:pt idx="5497">
                  <c:v>1.518448</c:v>
                </c:pt>
                <c:pt idx="5498">
                  <c:v>1.5113909999999999</c:v>
                </c:pt>
                <c:pt idx="5499">
                  <c:v>1.504634</c:v>
                </c:pt>
                <c:pt idx="5500">
                  <c:v>1.497822</c:v>
                </c:pt>
                <c:pt idx="5501">
                  <c:v>1.4907630000000001</c:v>
                </c:pt>
                <c:pt idx="5502">
                  <c:v>1.4841800000000001</c:v>
                </c:pt>
                <c:pt idx="5503">
                  <c:v>1.4773860000000001</c:v>
                </c:pt>
                <c:pt idx="5504">
                  <c:v>1.470834</c:v>
                </c:pt>
                <c:pt idx="5505">
                  <c:v>1.464466</c:v>
                </c:pt>
                <c:pt idx="5506">
                  <c:v>1.458107</c:v>
                </c:pt>
                <c:pt idx="5507">
                  <c:v>1.4515560000000001</c:v>
                </c:pt>
                <c:pt idx="5508">
                  <c:v>1.4453039999999999</c:v>
                </c:pt>
                <c:pt idx="5509">
                  <c:v>1.439003</c:v>
                </c:pt>
                <c:pt idx="5510">
                  <c:v>1.432785</c:v>
                </c:pt>
                <c:pt idx="5511">
                  <c:v>1.4262999999999999</c:v>
                </c:pt>
                <c:pt idx="5512">
                  <c:v>1.4195709999999999</c:v>
                </c:pt>
                <c:pt idx="5513">
                  <c:v>1.4130309999999999</c:v>
                </c:pt>
                <c:pt idx="5514">
                  <c:v>1.4063509999999999</c:v>
                </c:pt>
                <c:pt idx="5515">
                  <c:v>1.399416</c:v>
                </c:pt>
                <c:pt idx="5516">
                  <c:v>1.3925080000000001</c:v>
                </c:pt>
                <c:pt idx="5517">
                  <c:v>1.3857109999999999</c:v>
                </c:pt>
                <c:pt idx="5518">
                  <c:v>1.378841</c:v>
                </c:pt>
                <c:pt idx="5519">
                  <c:v>1.372004</c:v>
                </c:pt>
                <c:pt idx="5520">
                  <c:v>1.3650979999999999</c:v>
                </c:pt>
                <c:pt idx="5521">
                  <c:v>1.3584069999999999</c:v>
                </c:pt>
                <c:pt idx="5522">
                  <c:v>1.3515489999999999</c:v>
                </c:pt>
                <c:pt idx="5523">
                  <c:v>1.3446210000000001</c:v>
                </c:pt>
                <c:pt idx="5524">
                  <c:v>1.3379399999999999</c:v>
                </c:pt>
                <c:pt idx="5525">
                  <c:v>1.3314809999999999</c:v>
                </c:pt>
                <c:pt idx="5526">
                  <c:v>1.3247979999999999</c:v>
                </c:pt>
                <c:pt idx="5527">
                  <c:v>1.3179179999999999</c:v>
                </c:pt>
                <c:pt idx="5528">
                  <c:v>1.3109500000000001</c:v>
                </c:pt>
                <c:pt idx="5529">
                  <c:v>1.3042720000000001</c:v>
                </c:pt>
                <c:pt idx="5530">
                  <c:v>1.297604</c:v>
                </c:pt>
                <c:pt idx="5531">
                  <c:v>1.291002</c:v>
                </c:pt>
                <c:pt idx="5532">
                  <c:v>1.2844279999999999</c:v>
                </c:pt>
                <c:pt idx="5533">
                  <c:v>1.2778050000000001</c:v>
                </c:pt>
                <c:pt idx="5534">
                  <c:v>1.2709220000000001</c:v>
                </c:pt>
                <c:pt idx="5535">
                  <c:v>1.2640260000000001</c:v>
                </c:pt>
                <c:pt idx="5536">
                  <c:v>1.2574129999999999</c:v>
                </c:pt>
                <c:pt idx="5537">
                  <c:v>1.2505660000000001</c:v>
                </c:pt>
                <c:pt idx="5538">
                  <c:v>1.2439640000000001</c:v>
                </c:pt>
                <c:pt idx="5539">
                  <c:v>1.2370209999999999</c:v>
                </c:pt>
                <c:pt idx="5540">
                  <c:v>1.230259</c:v>
                </c:pt>
                <c:pt idx="5541">
                  <c:v>1.223279</c:v>
                </c:pt>
                <c:pt idx="5542">
                  <c:v>1.2161839999999999</c:v>
                </c:pt>
                <c:pt idx="5543">
                  <c:v>1.2094050000000001</c:v>
                </c:pt>
                <c:pt idx="5544">
                  <c:v>1.202871</c:v>
                </c:pt>
                <c:pt idx="5545">
                  <c:v>1.1962330000000001</c:v>
                </c:pt>
                <c:pt idx="5546">
                  <c:v>1.1896659999999999</c:v>
                </c:pt>
                <c:pt idx="5547">
                  <c:v>1.183316</c:v>
                </c:pt>
                <c:pt idx="5548">
                  <c:v>1.176336</c:v>
                </c:pt>
                <c:pt idx="5549">
                  <c:v>1.1694720000000001</c:v>
                </c:pt>
                <c:pt idx="5550">
                  <c:v>1.1628019999999999</c:v>
                </c:pt>
                <c:pt idx="5551">
                  <c:v>1.156244</c:v>
                </c:pt>
                <c:pt idx="5552">
                  <c:v>1.1498159999999999</c:v>
                </c:pt>
                <c:pt idx="5553">
                  <c:v>1.143092</c:v>
                </c:pt>
                <c:pt idx="5554">
                  <c:v>1.136193</c:v>
                </c:pt>
                <c:pt idx="5555">
                  <c:v>1.129356</c:v>
                </c:pt>
                <c:pt idx="5556">
                  <c:v>1.1221969999999999</c:v>
                </c:pt>
                <c:pt idx="5557">
                  <c:v>1.1152599999999999</c:v>
                </c:pt>
                <c:pt idx="5558">
                  <c:v>1.1087309999999999</c:v>
                </c:pt>
                <c:pt idx="5559">
                  <c:v>1.1021810000000001</c:v>
                </c:pt>
                <c:pt idx="5560">
                  <c:v>1.0954189999999999</c:v>
                </c:pt>
                <c:pt idx="5561">
                  <c:v>1.088835</c:v>
                </c:pt>
                <c:pt idx="5562">
                  <c:v>1.0820430000000001</c:v>
                </c:pt>
                <c:pt idx="5563">
                  <c:v>1.075323</c:v>
                </c:pt>
                <c:pt idx="5564">
                  <c:v>1.068581</c:v>
                </c:pt>
                <c:pt idx="5565">
                  <c:v>1.061863</c:v>
                </c:pt>
                <c:pt idx="5566">
                  <c:v>1.0555190000000001</c:v>
                </c:pt>
                <c:pt idx="5567">
                  <c:v>1.0490120000000001</c:v>
                </c:pt>
                <c:pt idx="5568">
                  <c:v>1.042481</c:v>
                </c:pt>
                <c:pt idx="5569">
                  <c:v>1.035857</c:v>
                </c:pt>
                <c:pt idx="5570">
                  <c:v>1.029261</c:v>
                </c:pt>
                <c:pt idx="5571">
                  <c:v>1.022489</c:v>
                </c:pt>
                <c:pt idx="5572">
                  <c:v>1.015949</c:v>
                </c:pt>
                <c:pt idx="5573">
                  <c:v>1.009644</c:v>
                </c:pt>
                <c:pt idx="5574">
                  <c:v>1.0033620000000001</c:v>
                </c:pt>
                <c:pt idx="5575">
                  <c:v>0.99692959999999997</c:v>
                </c:pt>
                <c:pt idx="5576">
                  <c:v>0.99026360000000002</c:v>
                </c:pt>
                <c:pt idx="5577">
                  <c:v>0.98364989999999997</c:v>
                </c:pt>
                <c:pt idx="5578">
                  <c:v>0.97698589999999996</c:v>
                </c:pt>
                <c:pt idx="5579">
                  <c:v>0.9704718</c:v>
                </c:pt>
                <c:pt idx="5580">
                  <c:v>0.96395430000000004</c:v>
                </c:pt>
                <c:pt idx="5581">
                  <c:v>0.95776360000000005</c:v>
                </c:pt>
                <c:pt idx="5582">
                  <c:v>0.95164470000000001</c:v>
                </c:pt>
                <c:pt idx="5583">
                  <c:v>0.94511279999999998</c:v>
                </c:pt>
                <c:pt idx="5584">
                  <c:v>0.93865319999999997</c:v>
                </c:pt>
                <c:pt idx="5585">
                  <c:v>0.93225089999999999</c:v>
                </c:pt>
                <c:pt idx="5586">
                  <c:v>0.92590450000000002</c:v>
                </c:pt>
                <c:pt idx="5587">
                  <c:v>0.9195875</c:v>
                </c:pt>
                <c:pt idx="5588">
                  <c:v>0.91335049999999995</c:v>
                </c:pt>
                <c:pt idx="5589">
                  <c:v>0.90686560000000005</c:v>
                </c:pt>
                <c:pt idx="5590">
                  <c:v>0.90054679999999998</c:v>
                </c:pt>
                <c:pt idx="5591">
                  <c:v>0.89385219999999999</c:v>
                </c:pt>
                <c:pt idx="5592">
                  <c:v>0.88732359999999999</c:v>
                </c:pt>
                <c:pt idx="5593">
                  <c:v>0.88108310000000001</c:v>
                </c:pt>
                <c:pt idx="5594">
                  <c:v>0.87466549999999998</c:v>
                </c:pt>
                <c:pt idx="5595">
                  <c:v>0.86854010000000004</c:v>
                </c:pt>
                <c:pt idx="5596">
                  <c:v>0.86213660000000003</c:v>
                </c:pt>
                <c:pt idx="5597">
                  <c:v>0.85586960000000001</c:v>
                </c:pt>
                <c:pt idx="5598">
                  <c:v>0.84937819999999997</c:v>
                </c:pt>
                <c:pt idx="5599">
                  <c:v>0.84315589999999996</c:v>
                </c:pt>
                <c:pt idx="5600">
                  <c:v>0.83669360000000004</c:v>
                </c:pt>
                <c:pt idx="5601">
                  <c:v>0.83044119999999999</c:v>
                </c:pt>
                <c:pt idx="5602">
                  <c:v>0.82411440000000002</c:v>
                </c:pt>
                <c:pt idx="5603">
                  <c:v>0.81782460000000001</c:v>
                </c:pt>
                <c:pt idx="5604">
                  <c:v>0.8115137</c:v>
                </c:pt>
                <c:pt idx="5605">
                  <c:v>0.80499679999999996</c:v>
                </c:pt>
                <c:pt idx="5606">
                  <c:v>0.79899699999999996</c:v>
                </c:pt>
                <c:pt idx="5607">
                  <c:v>0.79277799999999998</c:v>
                </c:pt>
                <c:pt idx="5608">
                  <c:v>0.78689379999999998</c:v>
                </c:pt>
                <c:pt idx="5609">
                  <c:v>0.78100740000000002</c:v>
                </c:pt>
                <c:pt idx="5610">
                  <c:v>0.77527800000000002</c:v>
                </c:pt>
                <c:pt idx="5611">
                  <c:v>0.7693816</c:v>
                </c:pt>
                <c:pt idx="5612">
                  <c:v>0.76331110000000002</c:v>
                </c:pt>
                <c:pt idx="5613">
                  <c:v>0.75718180000000002</c:v>
                </c:pt>
                <c:pt idx="5614">
                  <c:v>0.75129080000000004</c:v>
                </c:pt>
                <c:pt idx="5615">
                  <c:v>0.74542850000000005</c:v>
                </c:pt>
                <c:pt idx="5616">
                  <c:v>0.73938649999999995</c:v>
                </c:pt>
                <c:pt idx="5617">
                  <c:v>0.73345289999999996</c:v>
                </c:pt>
                <c:pt idx="5618">
                  <c:v>0.72724279999999997</c:v>
                </c:pt>
                <c:pt idx="5619">
                  <c:v>0.72104500000000005</c:v>
                </c:pt>
                <c:pt idx="5620">
                  <c:v>0.71471720000000005</c:v>
                </c:pt>
                <c:pt idx="5621">
                  <c:v>0.70865549999999999</c:v>
                </c:pt>
                <c:pt idx="5622">
                  <c:v>0.70264819999999995</c:v>
                </c:pt>
                <c:pt idx="5623">
                  <c:v>0.69646209999999997</c:v>
                </c:pt>
                <c:pt idx="5624">
                  <c:v>0.69024819999999998</c:v>
                </c:pt>
                <c:pt idx="5625">
                  <c:v>0.68399200000000004</c:v>
                </c:pt>
                <c:pt idx="5626">
                  <c:v>0.67770989999999998</c:v>
                </c:pt>
                <c:pt idx="5627">
                  <c:v>0.67155279999999995</c:v>
                </c:pt>
                <c:pt idx="5628">
                  <c:v>0.66566159999999996</c:v>
                </c:pt>
                <c:pt idx="5629">
                  <c:v>0.65974509999999997</c:v>
                </c:pt>
                <c:pt idx="5630">
                  <c:v>0.65395709999999996</c:v>
                </c:pt>
                <c:pt idx="5631">
                  <c:v>0.64789319999999995</c:v>
                </c:pt>
                <c:pt idx="5632">
                  <c:v>0.64167920000000001</c:v>
                </c:pt>
                <c:pt idx="5633">
                  <c:v>0.63576509999999997</c:v>
                </c:pt>
                <c:pt idx="5634">
                  <c:v>0.62988469999999996</c:v>
                </c:pt>
                <c:pt idx="5635">
                  <c:v>0.62416780000000005</c:v>
                </c:pt>
                <c:pt idx="5636">
                  <c:v>0.61833800000000005</c:v>
                </c:pt>
                <c:pt idx="5637">
                  <c:v>0.61220339999999995</c:v>
                </c:pt>
                <c:pt idx="5638">
                  <c:v>0.60581569999999996</c:v>
                </c:pt>
                <c:pt idx="5639">
                  <c:v>0.59926389999999996</c:v>
                </c:pt>
                <c:pt idx="5640">
                  <c:v>0.59290160000000003</c:v>
                </c:pt>
                <c:pt idx="5641">
                  <c:v>0.58652700000000002</c:v>
                </c:pt>
                <c:pt idx="5642">
                  <c:v>0.58037989999999995</c:v>
                </c:pt>
                <c:pt idx="5643">
                  <c:v>0.57402779999999998</c:v>
                </c:pt>
                <c:pt idx="5644">
                  <c:v>0.56747999999999998</c:v>
                </c:pt>
                <c:pt idx="5645">
                  <c:v>0.56104200000000004</c:v>
                </c:pt>
                <c:pt idx="5646">
                  <c:v>0.55443140000000002</c:v>
                </c:pt>
                <c:pt idx="5647">
                  <c:v>0.54793550000000002</c:v>
                </c:pt>
                <c:pt idx="5648">
                  <c:v>0.54167319999999997</c:v>
                </c:pt>
                <c:pt idx="5649">
                  <c:v>0.53570980000000001</c:v>
                </c:pt>
                <c:pt idx="5650">
                  <c:v>0.52935410000000005</c:v>
                </c:pt>
                <c:pt idx="5651">
                  <c:v>0.52314930000000004</c:v>
                </c:pt>
                <c:pt idx="5652">
                  <c:v>0.51729979999999998</c:v>
                </c:pt>
                <c:pt idx="5653">
                  <c:v>0.51151639999999998</c:v>
                </c:pt>
                <c:pt idx="5654">
                  <c:v>0.5053723</c:v>
                </c:pt>
                <c:pt idx="5655">
                  <c:v>0.4990618</c:v>
                </c:pt>
                <c:pt idx="5656">
                  <c:v>0.4929847</c:v>
                </c:pt>
                <c:pt idx="5657">
                  <c:v>0.48680879999999999</c:v>
                </c:pt>
                <c:pt idx="5658">
                  <c:v>0.48068060000000001</c:v>
                </c:pt>
                <c:pt idx="5659">
                  <c:v>0.47436220000000001</c:v>
                </c:pt>
                <c:pt idx="5660">
                  <c:v>0.46823599999999999</c:v>
                </c:pt>
                <c:pt idx="5661">
                  <c:v>0.46212429999999999</c:v>
                </c:pt>
                <c:pt idx="5662">
                  <c:v>0.45561669999999999</c:v>
                </c:pt>
                <c:pt idx="5663">
                  <c:v>0.44900299999999999</c:v>
                </c:pt>
                <c:pt idx="5664">
                  <c:v>0.44297599999999998</c:v>
                </c:pt>
                <c:pt idx="5665">
                  <c:v>0.43681160000000002</c:v>
                </c:pt>
                <c:pt idx="5666">
                  <c:v>0.43066080000000001</c:v>
                </c:pt>
                <c:pt idx="5667">
                  <c:v>0.42459239999999998</c:v>
                </c:pt>
                <c:pt idx="5668">
                  <c:v>0.41858459999999997</c:v>
                </c:pt>
                <c:pt idx="5669">
                  <c:v>0.41258089999999997</c:v>
                </c:pt>
                <c:pt idx="5670">
                  <c:v>0.40630379999999999</c:v>
                </c:pt>
                <c:pt idx="5671">
                  <c:v>0.39990369999999997</c:v>
                </c:pt>
                <c:pt idx="5672">
                  <c:v>0.39357690000000001</c:v>
                </c:pt>
                <c:pt idx="5673">
                  <c:v>0.38758880000000001</c:v>
                </c:pt>
                <c:pt idx="5674">
                  <c:v>0.38138719999999998</c:v>
                </c:pt>
                <c:pt idx="5675">
                  <c:v>0.3753978</c:v>
                </c:pt>
                <c:pt idx="5676">
                  <c:v>0.36929800000000002</c:v>
                </c:pt>
                <c:pt idx="5677">
                  <c:v>0.36332360000000002</c:v>
                </c:pt>
                <c:pt idx="5678">
                  <c:v>0.35715370000000002</c:v>
                </c:pt>
                <c:pt idx="5679">
                  <c:v>0.35099279999999999</c:v>
                </c:pt>
                <c:pt idx="5680">
                  <c:v>0.34495310000000001</c:v>
                </c:pt>
                <c:pt idx="5681">
                  <c:v>0.33923059999999999</c:v>
                </c:pt>
                <c:pt idx="5682">
                  <c:v>0.3332019</c:v>
                </c:pt>
                <c:pt idx="5683">
                  <c:v>0.32675539999999997</c:v>
                </c:pt>
                <c:pt idx="5684">
                  <c:v>0.3206078</c:v>
                </c:pt>
                <c:pt idx="5685">
                  <c:v>0.3144363</c:v>
                </c:pt>
                <c:pt idx="5686">
                  <c:v>0.30822159999999998</c:v>
                </c:pt>
                <c:pt idx="5687">
                  <c:v>0.30196640000000002</c:v>
                </c:pt>
                <c:pt idx="5688">
                  <c:v>0.2959002</c:v>
                </c:pt>
                <c:pt idx="5689">
                  <c:v>0.28955510000000001</c:v>
                </c:pt>
                <c:pt idx="5690">
                  <c:v>0.28335650000000001</c:v>
                </c:pt>
                <c:pt idx="5691">
                  <c:v>0.2769857</c:v>
                </c:pt>
                <c:pt idx="5692">
                  <c:v>0.27086739999999998</c:v>
                </c:pt>
                <c:pt idx="5693">
                  <c:v>0.26488420000000001</c:v>
                </c:pt>
                <c:pt idx="5694">
                  <c:v>0.25880419999999998</c:v>
                </c:pt>
                <c:pt idx="5695">
                  <c:v>0.252635</c:v>
                </c:pt>
                <c:pt idx="5696">
                  <c:v>0.24649170000000001</c:v>
                </c:pt>
                <c:pt idx="5697">
                  <c:v>0.24041370000000001</c:v>
                </c:pt>
                <c:pt idx="5698">
                  <c:v>0.2339688</c:v>
                </c:pt>
                <c:pt idx="5699">
                  <c:v>0.22784219999999999</c:v>
                </c:pt>
                <c:pt idx="5700">
                  <c:v>0.22161259999999999</c:v>
                </c:pt>
                <c:pt idx="5701">
                  <c:v>0.2153764</c:v>
                </c:pt>
                <c:pt idx="5702">
                  <c:v>0.209369</c:v>
                </c:pt>
                <c:pt idx="5703">
                  <c:v>0.20331099999999999</c:v>
                </c:pt>
                <c:pt idx="5704">
                  <c:v>0.19701659999999999</c:v>
                </c:pt>
                <c:pt idx="5705">
                  <c:v>0.19086040000000001</c:v>
                </c:pt>
                <c:pt idx="5706">
                  <c:v>0.1847386</c:v>
                </c:pt>
                <c:pt idx="5707">
                  <c:v>0.1786441</c:v>
                </c:pt>
                <c:pt idx="5708">
                  <c:v>0.17246429999999999</c:v>
                </c:pt>
                <c:pt idx="5709">
                  <c:v>0.1662314</c:v>
                </c:pt>
                <c:pt idx="5710">
                  <c:v>0.16032440000000001</c:v>
                </c:pt>
                <c:pt idx="5711">
                  <c:v>0.1541846</c:v>
                </c:pt>
                <c:pt idx="5712">
                  <c:v>0.1479183</c:v>
                </c:pt>
                <c:pt idx="5713">
                  <c:v>0.1417899</c:v>
                </c:pt>
                <c:pt idx="5714">
                  <c:v>0.13563210000000001</c:v>
                </c:pt>
                <c:pt idx="5715">
                  <c:v>0.12938820000000001</c:v>
                </c:pt>
                <c:pt idx="5716">
                  <c:v>0.1233228</c:v>
                </c:pt>
                <c:pt idx="5717">
                  <c:v>0.1173067</c:v>
                </c:pt>
                <c:pt idx="5718">
                  <c:v>0.1113711</c:v>
                </c:pt>
                <c:pt idx="5719">
                  <c:v>0.10547189999999999</c:v>
                </c:pt>
                <c:pt idx="5720">
                  <c:v>9.9443420000000005E-2</c:v>
                </c:pt>
                <c:pt idx="5721">
                  <c:v>9.3475089999999997E-2</c:v>
                </c:pt>
                <c:pt idx="5722">
                  <c:v>8.7113090000000004E-2</c:v>
                </c:pt>
                <c:pt idx="5723">
                  <c:v>8.0666619999999994E-2</c:v>
                </c:pt>
                <c:pt idx="5724">
                  <c:v>7.4376709999999999E-2</c:v>
                </c:pt>
                <c:pt idx="5725">
                  <c:v>6.8136000000000002E-2</c:v>
                </c:pt>
                <c:pt idx="5726">
                  <c:v>6.178765E-2</c:v>
                </c:pt>
                <c:pt idx="5727">
                  <c:v>5.5225070000000001E-2</c:v>
                </c:pt>
                <c:pt idx="5728">
                  <c:v>4.890804E-2</c:v>
                </c:pt>
                <c:pt idx="5729">
                  <c:v>4.2433100000000001E-2</c:v>
                </c:pt>
                <c:pt idx="5730">
                  <c:v>3.583832E-2</c:v>
                </c:pt>
                <c:pt idx="5731">
                  <c:v>2.9406519999999998E-2</c:v>
                </c:pt>
                <c:pt idx="5732">
                  <c:v>2.3066840000000002E-2</c:v>
                </c:pt>
                <c:pt idx="5733">
                  <c:v>1.6715150000000002E-2</c:v>
                </c:pt>
                <c:pt idx="5734">
                  <c:v>1.041597E-2</c:v>
                </c:pt>
                <c:pt idx="5735">
                  <c:v>4.0161470000000003E-3</c:v>
                </c:pt>
                <c:pt idx="5736" formatCode="0.00E+00">
                  <c:v>-2.3958999999999999E-3</c:v>
                </c:pt>
                <c:pt idx="5737" formatCode="0.00E+00">
                  <c:v>-8.5578000000000008E-3</c:v>
                </c:pt>
                <c:pt idx="5738">
                  <c:v>-1.4607210000000001E-2</c:v>
                </c:pt>
                <c:pt idx="5739">
                  <c:v>-2.0628009999999999E-2</c:v>
                </c:pt>
                <c:pt idx="5740">
                  <c:v>-2.6730159999999999E-2</c:v>
                </c:pt>
                <c:pt idx="5741">
                  <c:v>-3.3086539999999998E-2</c:v>
                </c:pt>
                <c:pt idx="5742">
                  <c:v>-3.9097E-2</c:v>
                </c:pt>
                <c:pt idx="5743">
                  <c:v>-4.5132390000000001E-2</c:v>
                </c:pt>
                <c:pt idx="5744">
                  <c:v>-5.1395259999999998E-2</c:v>
                </c:pt>
                <c:pt idx="5745">
                  <c:v>-5.743612E-2</c:v>
                </c:pt>
                <c:pt idx="5746">
                  <c:v>-6.3270660000000006E-2</c:v>
                </c:pt>
                <c:pt idx="5747">
                  <c:v>-6.9473499999999994E-2</c:v>
                </c:pt>
                <c:pt idx="5748">
                  <c:v>-7.595942E-2</c:v>
                </c:pt>
                <c:pt idx="5749">
                  <c:v>-8.2187940000000001E-2</c:v>
                </c:pt>
                <c:pt idx="5750">
                  <c:v>-8.8426130000000006E-2</c:v>
                </c:pt>
                <c:pt idx="5751">
                  <c:v>-9.4544589999999998E-2</c:v>
                </c:pt>
                <c:pt idx="5752">
                  <c:v>-0.1007932</c:v>
                </c:pt>
                <c:pt idx="5753">
                  <c:v>-0.106874</c:v>
                </c:pt>
                <c:pt idx="5754">
                  <c:v>-0.1129703</c:v>
                </c:pt>
                <c:pt idx="5755">
                  <c:v>-0.1191627</c:v>
                </c:pt>
                <c:pt idx="5756">
                  <c:v>-0.1254506</c:v>
                </c:pt>
                <c:pt idx="5757">
                  <c:v>-0.13172300000000001</c:v>
                </c:pt>
                <c:pt idx="5758">
                  <c:v>-0.1378711</c:v>
                </c:pt>
                <c:pt idx="5759">
                  <c:v>-0.1442099</c:v>
                </c:pt>
                <c:pt idx="5760">
                  <c:v>-0.150285</c:v>
                </c:pt>
                <c:pt idx="5761">
                  <c:v>-0.1564246</c:v>
                </c:pt>
                <c:pt idx="5762">
                  <c:v>-0.1627354</c:v>
                </c:pt>
                <c:pt idx="5763">
                  <c:v>-0.16908889999999999</c:v>
                </c:pt>
                <c:pt idx="5764">
                  <c:v>-0.17522840000000001</c:v>
                </c:pt>
                <c:pt idx="5765">
                  <c:v>-0.18141979999999999</c:v>
                </c:pt>
                <c:pt idx="5766">
                  <c:v>-0.18772240000000001</c:v>
                </c:pt>
                <c:pt idx="5767">
                  <c:v>-0.19382199999999999</c:v>
                </c:pt>
                <c:pt idx="5768">
                  <c:v>-0.19988620000000001</c:v>
                </c:pt>
                <c:pt idx="5769">
                  <c:v>-0.20596790000000001</c:v>
                </c:pt>
                <c:pt idx="5770">
                  <c:v>-0.21237800000000001</c:v>
                </c:pt>
                <c:pt idx="5771">
                  <c:v>-0.2186091</c:v>
                </c:pt>
                <c:pt idx="5772">
                  <c:v>-0.2246621</c:v>
                </c:pt>
                <c:pt idx="5773">
                  <c:v>-0.23089999999999999</c:v>
                </c:pt>
                <c:pt idx="5774">
                  <c:v>-0.236899</c:v>
                </c:pt>
                <c:pt idx="5775">
                  <c:v>-0.2427233</c:v>
                </c:pt>
                <c:pt idx="5776">
                  <c:v>-0.24860009999999999</c:v>
                </c:pt>
                <c:pt idx="5777">
                  <c:v>-0.25484220000000002</c:v>
                </c:pt>
                <c:pt idx="5778">
                  <c:v>-0.2609629</c:v>
                </c:pt>
                <c:pt idx="5779">
                  <c:v>-0.26709919999999998</c:v>
                </c:pt>
                <c:pt idx="5780">
                  <c:v>-0.27321260000000003</c:v>
                </c:pt>
                <c:pt idx="5781">
                  <c:v>-0.27924019999999999</c:v>
                </c:pt>
                <c:pt idx="5782">
                  <c:v>-0.28530879999999997</c:v>
                </c:pt>
                <c:pt idx="5783">
                  <c:v>-0.29134900000000002</c:v>
                </c:pt>
                <c:pt idx="5784">
                  <c:v>-0.29748360000000001</c:v>
                </c:pt>
                <c:pt idx="5785">
                  <c:v>-0.30391960000000001</c:v>
                </c:pt>
                <c:pt idx="5786">
                  <c:v>-0.31032900000000002</c:v>
                </c:pt>
                <c:pt idx="5787">
                  <c:v>-0.31636160000000002</c:v>
                </c:pt>
                <c:pt idx="5788">
                  <c:v>-0.32264199999999998</c:v>
                </c:pt>
                <c:pt idx="5789">
                  <c:v>-0.32881149999999998</c:v>
                </c:pt>
                <c:pt idx="5790">
                  <c:v>-0.33471679999999998</c:v>
                </c:pt>
                <c:pt idx="5791">
                  <c:v>-0.34080969999999999</c:v>
                </c:pt>
                <c:pt idx="5792">
                  <c:v>-0.34695239999999999</c:v>
                </c:pt>
                <c:pt idx="5793">
                  <c:v>-0.35296139999999998</c:v>
                </c:pt>
                <c:pt idx="5794">
                  <c:v>-0.3587612</c:v>
                </c:pt>
                <c:pt idx="5795">
                  <c:v>-0.36469940000000001</c:v>
                </c:pt>
                <c:pt idx="5796">
                  <c:v>-0.37079000000000001</c:v>
                </c:pt>
                <c:pt idx="5797">
                  <c:v>-0.37678539999999999</c:v>
                </c:pt>
                <c:pt idx="5798">
                  <c:v>-0.3824745</c:v>
                </c:pt>
                <c:pt idx="5799">
                  <c:v>-0.38822060000000003</c:v>
                </c:pt>
                <c:pt idx="5800">
                  <c:v>-0.39401340000000001</c:v>
                </c:pt>
                <c:pt idx="5801">
                  <c:v>-0.39978960000000002</c:v>
                </c:pt>
                <c:pt idx="5802">
                  <c:v>-0.40550199999999997</c:v>
                </c:pt>
                <c:pt idx="5803">
                  <c:v>-0.41126629999999997</c:v>
                </c:pt>
                <c:pt idx="5804">
                  <c:v>-0.41758580000000001</c:v>
                </c:pt>
                <c:pt idx="5805">
                  <c:v>-0.42363060000000002</c:v>
                </c:pt>
                <c:pt idx="5806">
                  <c:v>-0.42937940000000002</c:v>
                </c:pt>
                <c:pt idx="5807">
                  <c:v>-0.43529060000000003</c:v>
                </c:pt>
                <c:pt idx="5808">
                  <c:v>-0.44116040000000001</c:v>
                </c:pt>
                <c:pt idx="5809">
                  <c:v>-0.4469494</c:v>
                </c:pt>
                <c:pt idx="5810">
                  <c:v>-0.45283479999999998</c:v>
                </c:pt>
                <c:pt idx="5811">
                  <c:v>-0.45857900000000001</c:v>
                </c:pt>
                <c:pt idx="5812">
                  <c:v>-0.46437129999999999</c:v>
                </c:pt>
                <c:pt idx="5813">
                  <c:v>-0.47018799999999999</c:v>
                </c:pt>
                <c:pt idx="5814">
                  <c:v>-0.4756899</c:v>
                </c:pt>
                <c:pt idx="5815">
                  <c:v>-0.48119780000000001</c:v>
                </c:pt>
                <c:pt idx="5816">
                  <c:v>-0.4867496</c:v>
                </c:pt>
                <c:pt idx="5817">
                  <c:v>-0.49222680000000002</c:v>
                </c:pt>
                <c:pt idx="5818">
                  <c:v>-0.49774469999999998</c:v>
                </c:pt>
                <c:pt idx="5819">
                  <c:v>-0.5036254</c:v>
                </c:pt>
                <c:pt idx="5820">
                  <c:v>-0.50943320000000003</c:v>
                </c:pt>
                <c:pt idx="5821">
                  <c:v>-0.51528719999999995</c:v>
                </c:pt>
                <c:pt idx="5822">
                  <c:v>-0.52091220000000005</c:v>
                </c:pt>
                <c:pt idx="5823">
                  <c:v>-0.52660019999999996</c:v>
                </c:pt>
                <c:pt idx="5824">
                  <c:v>-0.53236550000000005</c:v>
                </c:pt>
                <c:pt idx="5825">
                  <c:v>-0.53816839999999999</c:v>
                </c:pt>
                <c:pt idx="5826">
                  <c:v>-0.54411699999999996</c:v>
                </c:pt>
                <c:pt idx="5827">
                  <c:v>-0.54995159999999998</c:v>
                </c:pt>
                <c:pt idx="5828">
                  <c:v>-0.55609819999999999</c:v>
                </c:pt>
                <c:pt idx="5829">
                  <c:v>-0.56184940000000005</c:v>
                </c:pt>
                <c:pt idx="5830">
                  <c:v>-0.56768180000000001</c:v>
                </c:pt>
                <c:pt idx="5831">
                  <c:v>-0.57356240000000003</c:v>
                </c:pt>
                <c:pt idx="5832">
                  <c:v>-0.57953980000000005</c:v>
                </c:pt>
                <c:pt idx="5833">
                  <c:v>-0.58537649999999997</c:v>
                </c:pt>
                <c:pt idx="5834">
                  <c:v>-0.59105280000000004</c:v>
                </c:pt>
                <c:pt idx="5835">
                  <c:v>-0.59680420000000001</c:v>
                </c:pt>
                <c:pt idx="5836">
                  <c:v>-0.60246390000000005</c:v>
                </c:pt>
                <c:pt idx="5837">
                  <c:v>-0.60810220000000004</c:v>
                </c:pt>
                <c:pt idx="5838">
                  <c:v>-0.61386470000000004</c:v>
                </c:pt>
                <c:pt idx="5839">
                  <c:v>-0.61964430000000004</c:v>
                </c:pt>
                <c:pt idx="5840">
                  <c:v>-0.62536009999999997</c:v>
                </c:pt>
                <c:pt idx="5841">
                  <c:v>-0.6308899</c:v>
                </c:pt>
                <c:pt idx="5842">
                  <c:v>-0.63653950000000004</c:v>
                </c:pt>
                <c:pt idx="5843">
                  <c:v>-0.64242739999999998</c:v>
                </c:pt>
                <c:pt idx="5844">
                  <c:v>-0.6482926</c:v>
                </c:pt>
                <c:pt idx="5845">
                  <c:v>-0.65442160000000005</c:v>
                </c:pt>
                <c:pt idx="5846">
                  <c:v>-0.66029139999999997</c:v>
                </c:pt>
                <c:pt idx="5847">
                  <c:v>-0.66644219999999998</c:v>
                </c:pt>
                <c:pt idx="5848">
                  <c:v>-0.67233449999999995</c:v>
                </c:pt>
                <c:pt idx="5849">
                  <c:v>-0.67831249999999998</c:v>
                </c:pt>
                <c:pt idx="5850">
                  <c:v>-0.68419739999999996</c:v>
                </c:pt>
                <c:pt idx="5851">
                  <c:v>-0.690276</c:v>
                </c:pt>
                <c:pt idx="5852">
                  <c:v>-0.69610459999999996</c:v>
                </c:pt>
                <c:pt idx="5853">
                  <c:v>-0.70190810000000003</c:v>
                </c:pt>
                <c:pt idx="5854">
                  <c:v>-0.70795240000000004</c:v>
                </c:pt>
                <c:pt idx="5855">
                  <c:v>-0.71377469999999998</c:v>
                </c:pt>
                <c:pt idx="5856">
                  <c:v>-0.71963820000000001</c:v>
                </c:pt>
                <c:pt idx="5857">
                  <c:v>-0.72532929999999995</c:v>
                </c:pt>
                <c:pt idx="5858">
                  <c:v>-0.73109550000000001</c:v>
                </c:pt>
                <c:pt idx="5859">
                  <c:v>-0.73687650000000005</c:v>
                </c:pt>
                <c:pt idx="5860">
                  <c:v>-0.7428226</c:v>
                </c:pt>
                <c:pt idx="5861">
                  <c:v>-0.74881160000000002</c:v>
                </c:pt>
                <c:pt idx="5862">
                  <c:v>-0.75481100000000001</c:v>
                </c:pt>
                <c:pt idx="5863">
                  <c:v>-0.76063499999999995</c:v>
                </c:pt>
                <c:pt idx="5864">
                  <c:v>-0.76651420000000003</c:v>
                </c:pt>
                <c:pt idx="5865">
                  <c:v>-0.77212099999999995</c:v>
                </c:pt>
                <c:pt idx="5866">
                  <c:v>-0.77777589999999996</c:v>
                </c:pt>
                <c:pt idx="5867">
                  <c:v>-0.78373530000000002</c:v>
                </c:pt>
                <c:pt idx="5868">
                  <c:v>-0.78958499999999998</c:v>
                </c:pt>
                <c:pt idx="5869">
                  <c:v>-0.79547889999999999</c:v>
                </c:pt>
                <c:pt idx="5870">
                  <c:v>-0.80120020000000003</c:v>
                </c:pt>
                <c:pt idx="5871">
                  <c:v>-0.80679800000000002</c:v>
                </c:pt>
                <c:pt idx="5872">
                  <c:v>-0.81276199999999998</c:v>
                </c:pt>
                <c:pt idx="5873">
                  <c:v>-0.81885129999999995</c:v>
                </c:pt>
                <c:pt idx="5874">
                  <c:v>-0.8247293</c:v>
                </c:pt>
                <c:pt idx="5875">
                  <c:v>-0.83053049999999995</c:v>
                </c:pt>
                <c:pt idx="5876">
                  <c:v>-0.83675739999999998</c:v>
                </c:pt>
                <c:pt idx="5877">
                  <c:v>-0.84280279999999996</c:v>
                </c:pt>
                <c:pt idx="5878">
                  <c:v>-0.84884380000000004</c:v>
                </c:pt>
                <c:pt idx="5879">
                  <c:v>-0.85456399999999999</c:v>
                </c:pt>
                <c:pt idx="5880">
                  <c:v>-0.86045000000000005</c:v>
                </c:pt>
                <c:pt idx="5881">
                  <c:v>-0.86660389999999998</c:v>
                </c:pt>
                <c:pt idx="5882">
                  <c:v>-0.87239990000000001</c:v>
                </c:pt>
                <c:pt idx="5883">
                  <c:v>-0.8778688</c:v>
                </c:pt>
                <c:pt idx="5884">
                  <c:v>-0.88381920000000003</c:v>
                </c:pt>
                <c:pt idx="5885">
                  <c:v>-0.89002990000000004</c:v>
                </c:pt>
                <c:pt idx="5886">
                  <c:v>-0.89580320000000002</c:v>
                </c:pt>
                <c:pt idx="5887">
                  <c:v>-0.90144009999999997</c:v>
                </c:pt>
                <c:pt idx="5888">
                  <c:v>-0.9071534</c:v>
                </c:pt>
                <c:pt idx="5889">
                  <c:v>-0.91313659999999996</c:v>
                </c:pt>
                <c:pt idx="5890">
                  <c:v>-0.91913180000000005</c:v>
                </c:pt>
                <c:pt idx="5891">
                  <c:v>-0.92503349999999995</c:v>
                </c:pt>
                <c:pt idx="5892">
                  <c:v>-0.93104969999999998</c:v>
                </c:pt>
                <c:pt idx="5893">
                  <c:v>-0.9372336</c:v>
                </c:pt>
                <c:pt idx="5894">
                  <c:v>-0.94296440000000004</c:v>
                </c:pt>
                <c:pt idx="5895">
                  <c:v>-0.94855509999999998</c:v>
                </c:pt>
                <c:pt idx="5896">
                  <c:v>-0.95448480000000002</c:v>
                </c:pt>
                <c:pt idx="5897">
                  <c:v>-0.96062530000000002</c:v>
                </c:pt>
                <c:pt idx="5898">
                  <c:v>-0.96669609999999995</c:v>
                </c:pt>
                <c:pt idx="5899">
                  <c:v>-0.97263909999999998</c:v>
                </c:pt>
                <c:pt idx="5900">
                  <c:v>-0.97853630000000003</c:v>
                </c:pt>
                <c:pt idx="5901">
                  <c:v>-0.98423590000000005</c:v>
                </c:pt>
                <c:pt idx="5902">
                  <c:v>-0.98996580000000001</c:v>
                </c:pt>
                <c:pt idx="5903">
                  <c:v>-0.99592720000000001</c:v>
                </c:pt>
                <c:pt idx="5904">
                  <c:v>-1.0017940000000001</c:v>
                </c:pt>
                <c:pt idx="5905">
                  <c:v>-1.0074460000000001</c:v>
                </c:pt>
                <c:pt idx="5906">
                  <c:v>-1.0130570000000001</c:v>
                </c:pt>
                <c:pt idx="5907">
                  <c:v>-1.0187440000000001</c:v>
                </c:pt>
                <c:pt idx="5908">
                  <c:v>-1.024521</c:v>
                </c:pt>
                <c:pt idx="5909">
                  <c:v>-1.0302720000000001</c:v>
                </c:pt>
                <c:pt idx="5910">
                  <c:v>-1.0361119999999999</c:v>
                </c:pt>
                <c:pt idx="5911">
                  <c:v>-1.042106</c:v>
                </c:pt>
                <c:pt idx="5912">
                  <c:v>-1.047763</c:v>
                </c:pt>
                <c:pt idx="5913">
                  <c:v>-1.053018</c:v>
                </c:pt>
                <c:pt idx="5914">
                  <c:v>-1.0585359999999999</c:v>
                </c:pt>
                <c:pt idx="5915">
                  <c:v>-1.0644180000000001</c:v>
                </c:pt>
                <c:pt idx="5916">
                  <c:v>-1.070165</c:v>
                </c:pt>
                <c:pt idx="5917">
                  <c:v>-1.0757369999999999</c:v>
                </c:pt>
                <c:pt idx="5918">
                  <c:v>-1.0812109999999999</c:v>
                </c:pt>
                <c:pt idx="5919">
                  <c:v>-1.0865750000000001</c:v>
                </c:pt>
                <c:pt idx="5920">
                  <c:v>-1.0918110000000001</c:v>
                </c:pt>
                <c:pt idx="5921">
                  <c:v>-1.096859</c:v>
                </c:pt>
                <c:pt idx="5922">
                  <c:v>-1.10212</c:v>
                </c:pt>
                <c:pt idx="5923">
                  <c:v>-1.10781</c:v>
                </c:pt>
                <c:pt idx="5924">
                  <c:v>-1.1135379999999999</c:v>
                </c:pt>
                <c:pt idx="5925">
                  <c:v>-1.119211</c:v>
                </c:pt>
                <c:pt idx="5926">
                  <c:v>-1.124797</c:v>
                </c:pt>
                <c:pt idx="5927">
                  <c:v>-1.1303719999999999</c:v>
                </c:pt>
                <c:pt idx="5928">
                  <c:v>-1.1359760000000001</c:v>
                </c:pt>
                <c:pt idx="5929">
                  <c:v>-1.1415789999999999</c:v>
                </c:pt>
                <c:pt idx="5930">
                  <c:v>-1.147268</c:v>
                </c:pt>
                <c:pt idx="5931">
                  <c:v>-1.153027</c:v>
                </c:pt>
                <c:pt idx="5932">
                  <c:v>-1.1587259999999999</c:v>
                </c:pt>
                <c:pt idx="5933">
                  <c:v>-1.1641760000000001</c:v>
                </c:pt>
                <c:pt idx="5934">
                  <c:v>-1.1695359999999999</c:v>
                </c:pt>
                <c:pt idx="5935">
                  <c:v>-1.174777</c:v>
                </c:pt>
                <c:pt idx="5936">
                  <c:v>-1.180129</c:v>
                </c:pt>
                <c:pt idx="5937">
                  <c:v>-1.1856580000000001</c:v>
                </c:pt>
                <c:pt idx="5938">
                  <c:v>-1.191098</c:v>
                </c:pt>
                <c:pt idx="5939">
                  <c:v>-1.1965749999999999</c:v>
                </c:pt>
                <c:pt idx="5940">
                  <c:v>-1.201948</c:v>
                </c:pt>
                <c:pt idx="5941">
                  <c:v>-1.2070799999999999</c:v>
                </c:pt>
                <c:pt idx="5942">
                  <c:v>-1.2126520000000001</c:v>
                </c:pt>
                <c:pt idx="5943">
                  <c:v>-1.218469</c:v>
                </c:pt>
                <c:pt idx="5944">
                  <c:v>-1.2239720000000001</c:v>
                </c:pt>
                <c:pt idx="5945">
                  <c:v>-1.22977</c:v>
                </c:pt>
                <c:pt idx="5946">
                  <c:v>-1.235535</c:v>
                </c:pt>
                <c:pt idx="5947">
                  <c:v>-1.2409589999999999</c:v>
                </c:pt>
                <c:pt idx="5948">
                  <c:v>-1.2463660000000001</c:v>
                </c:pt>
                <c:pt idx="5949">
                  <c:v>-1.251887</c:v>
                </c:pt>
                <c:pt idx="5950">
                  <c:v>-1.2574350000000001</c:v>
                </c:pt>
                <c:pt idx="5951">
                  <c:v>-1.2631939999999999</c:v>
                </c:pt>
                <c:pt idx="5952">
                  <c:v>-1.2685310000000001</c:v>
                </c:pt>
                <c:pt idx="5953">
                  <c:v>-1.2737069999999999</c:v>
                </c:pt>
                <c:pt idx="5954">
                  <c:v>-1.2791159999999999</c:v>
                </c:pt>
                <c:pt idx="5955">
                  <c:v>-1.2844640000000001</c:v>
                </c:pt>
                <c:pt idx="5956">
                  <c:v>-1.289817</c:v>
                </c:pt>
                <c:pt idx="5957">
                  <c:v>-1.295196</c:v>
                </c:pt>
                <c:pt idx="5958">
                  <c:v>-1.30074</c:v>
                </c:pt>
                <c:pt idx="5959">
                  <c:v>-1.306357</c:v>
                </c:pt>
                <c:pt idx="5960">
                  <c:v>-1.3120540000000001</c:v>
                </c:pt>
                <c:pt idx="5961">
                  <c:v>-1.317596</c:v>
                </c:pt>
                <c:pt idx="5962">
                  <c:v>-1.3233010000000001</c:v>
                </c:pt>
                <c:pt idx="5963">
                  <c:v>-1.3288420000000001</c:v>
                </c:pt>
                <c:pt idx="5964">
                  <c:v>-1.334492</c:v>
                </c:pt>
                <c:pt idx="5965">
                  <c:v>-1.339804</c:v>
                </c:pt>
                <c:pt idx="5966">
                  <c:v>-1.3449880000000001</c:v>
                </c:pt>
                <c:pt idx="5967">
                  <c:v>-1.3503879999999999</c:v>
                </c:pt>
                <c:pt idx="5968">
                  <c:v>-1.355934</c:v>
                </c:pt>
                <c:pt idx="5969">
                  <c:v>-1.361172</c:v>
                </c:pt>
                <c:pt idx="5970">
                  <c:v>-1.366236</c:v>
                </c:pt>
                <c:pt idx="5971">
                  <c:v>-1.3715379999999999</c:v>
                </c:pt>
                <c:pt idx="5972">
                  <c:v>-1.376822</c:v>
                </c:pt>
                <c:pt idx="5973">
                  <c:v>-1.3821110000000001</c:v>
                </c:pt>
                <c:pt idx="5974">
                  <c:v>-1.387664</c:v>
                </c:pt>
                <c:pt idx="5975">
                  <c:v>-1.3931800000000001</c:v>
                </c:pt>
                <c:pt idx="5976">
                  <c:v>-1.3986499999999999</c:v>
                </c:pt>
                <c:pt idx="5977">
                  <c:v>-1.40421</c:v>
                </c:pt>
                <c:pt idx="5978">
                  <c:v>-1.409497</c:v>
                </c:pt>
                <c:pt idx="5979">
                  <c:v>-1.4150670000000001</c:v>
                </c:pt>
                <c:pt idx="5980">
                  <c:v>-1.420741</c:v>
                </c:pt>
                <c:pt idx="5981">
                  <c:v>-1.4264680000000001</c:v>
                </c:pt>
                <c:pt idx="5982">
                  <c:v>-1.4320170000000001</c:v>
                </c:pt>
                <c:pt idx="5983">
                  <c:v>-1.4375199999999999</c:v>
                </c:pt>
                <c:pt idx="5984">
                  <c:v>-1.4428339999999999</c:v>
                </c:pt>
                <c:pt idx="5985">
                  <c:v>-1.448204</c:v>
                </c:pt>
                <c:pt idx="5986">
                  <c:v>-1.4537819999999999</c:v>
                </c:pt>
                <c:pt idx="5987">
                  <c:v>-1.459131</c:v>
                </c:pt>
                <c:pt idx="5988">
                  <c:v>-1.4645280000000001</c:v>
                </c:pt>
                <c:pt idx="5989">
                  <c:v>-1.469892</c:v>
                </c:pt>
                <c:pt idx="5990">
                  <c:v>-1.4752909999999999</c:v>
                </c:pt>
                <c:pt idx="5991">
                  <c:v>-1.4804980000000001</c:v>
                </c:pt>
                <c:pt idx="5992">
                  <c:v>-1.485846</c:v>
                </c:pt>
                <c:pt idx="5993">
                  <c:v>-1.4913110000000001</c:v>
                </c:pt>
                <c:pt idx="5994">
                  <c:v>-1.496607</c:v>
                </c:pt>
                <c:pt idx="5995">
                  <c:v>-1.5020039999999999</c:v>
                </c:pt>
                <c:pt idx="5996">
                  <c:v>-1.507444</c:v>
                </c:pt>
                <c:pt idx="5997">
                  <c:v>-1.5128170000000001</c:v>
                </c:pt>
                <c:pt idx="5998">
                  <c:v>-1.518124</c:v>
                </c:pt>
                <c:pt idx="5999">
                  <c:v>-1.523228</c:v>
                </c:pt>
                <c:pt idx="6000">
                  <c:v>-1.5284709999999999</c:v>
                </c:pt>
                <c:pt idx="6001">
                  <c:v>-1.5339719999999999</c:v>
                </c:pt>
                <c:pt idx="6002">
                  <c:v>-1.539185</c:v>
                </c:pt>
                <c:pt idx="6003">
                  <c:v>-1.5444439999999999</c:v>
                </c:pt>
                <c:pt idx="6004">
                  <c:v>-1.5497609999999999</c:v>
                </c:pt>
                <c:pt idx="6005">
                  <c:v>-1.5553619999999999</c:v>
                </c:pt>
                <c:pt idx="6006">
                  <c:v>-1.5607519999999999</c:v>
                </c:pt>
                <c:pt idx="6007">
                  <c:v>-1.5661510000000001</c:v>
                </c:pt>
                <c:pt idx="6008">
                  <c:v>-1.5713509999999999</c:v>
                </c:pt>
                <c:pt idx="6009">
                  <c:v>-1.5767800000000001</c:v>
                </c:pt>
                <c:pt idx="6010">
                  <c:v>-1.5821890000000001</c:v>
                </c:pt>
                <c:pt idx="6011">
                  <c:v>-1.587277</c:v>
                </c:pt>
                <c:pt idx="6012">
                  <c:v>-1.592584</c:v>
                </c:pt>
                <c:pt idx="6013">
                  <c:v>-1.5979270000000001</c:v>
                </c:pt>
                <c:pt idx="6014">
                  <c:v>-1.603138</c:v>
                </c:pt>
                <c:pt idx="6015">
                  <c:v>-1.608284</c:v>
                </c:pt>
                <c:pt idx="6016">
                  <c:v>-1.6135459999999999</c:v>
                </c:pt>
                <c:pt idx="6017">
                  <c:v>-1.618886</c:v>
                </c:pt>
                <c:pt idx="6018">
                  <c:v>-1.6243460000000001</c:v>
                </c:pt>
                <c:pt idx="6019">
                  <c:v>-1.629864</c:v>
                </c:pt>
                <c:pt idx="6020">
                  <c:v>-1.6352720000000001</c:v>
                </c:pt>
                <c:pt idx="6021">
                  <c:v>-1.6406989999999999</c:v>
                </c:pt>
                <c:pt idx="6022">
                  <c:v>-1.64622</c:v>
                </c:pt>
                <c:pt idx="6023">
                  <c:v>-1.6516949999999999</c:v>
                </c:pt>
                <c:pt idx="6024">
                  <c:v>-1.6573709999999999</c:v>
                </c:pt>
                <c:pt idx="6025">
                  <c:v>-1.662955</c:v>
                </c:pt>
                <c:pt idx="6026">
                  <c:v>-1.668442</c:v>
                </c:pt>
                <c:pt idx="6027">
                  <c:v>-1.673584</c:v>
                </c:pt>
                <c:pt idx="6028">
                  <c:v>-1.679082</c:v>
                </c:pt>
                <c:pt idx="6029">
                  <c:v>-1.684507</c:v>
                </c:pt>
                <c:pt idx="6030">
                  <c:v>-1.689816</c:v>
                </c:pt>
                <c:pt idx="6031">
                  <c:v>-1.6954990000000001</c:v>
                </c:pt>
                <c:pt idx="6032">
                  <c:v>-1.7011309999999999</c:v>
                </c:pt>
                <c:pt idx="6033">
                  <c:v>-1.70641</c:v>
                </c:pt>
                <c:pt idx="6034">
                  <c:v>-1.711662</c:v>
                </c:pt>
                <c:pt idx="6035">
                  <c:v>-1.7171590000000001</c:v>
                </c:pt>
                <c:pt idx="6036">
                  <c:v>-1.722585</c:v>
                </c:pt>
                <c:pt idx="6037">
                  <c:v>-1.728324</c:v>
                </c:pt>
                <c:pt idx="6038">
                  <c:v>-1.7338070000000001</c:v>
                </c:pt>
                <c:pt idx="6039">
                  <c:v>-1.739414</c:v>
                </c:pt>
                <c:pt idx="6040">
                  <c:v>-1.7450220000000001</c:v>
                </c:pt>
                <c:pt idx="6041">
                  <c:v>-1.7502759999999999</c:v>
                </c:pt>
                <c:pt idx="6042">
                  <c:v>-1.755671</c:v>
                </c:pt>
                <c:pt idx="6043">
                  <c:v>-1.7613110000000001</c:v>
                </c:pt>
                <c:pt idx="6044">
                  <c:v>-1.7669980000000001</c:v>
                </c:pt>
                <c:pt idx="6045">
                  <c:v>-1.772213</c:v>
                </c:pt>
                <c:pt idx="6046">
                  <c:v>-1.7774490000000001</c:v>
                </c:pt>
                <c:pt idx="6047">
                  <c:v>-1.7827189999999999</c:v>
                </c:pt>
                <c:pt idx="6048">
                  <c:v>-1.7879430000000001</c:v>
                </c:pt>
                <c:pt idx="6049">
                  <c:v>-1.7931699999999999</c:v>
                </c:pt>
                <c:pt idx="6050">
                  <c:v>-1.7985100000000001</c:v>
                </c:pt>
                <c:pt idx="6051">
                  <c:v>-1.8039339999999999</c:v>
                </c:pt>
                <c:pt idx="6052">
                  <c:v>-1.809409</c:v>
                </c:pt>
                <c:pt idx="6053">
                  <c:v>-1.815134</c:v>
                </c:pt>
                <c:pt idx="6054">
                  <c:v>-1.8205640000000001</c:v>
                </c:pt>
                <c:pt idx="6055">
                  <c:v>-1.826071</c:v>
                </c:pt>
                <c:pt idx="6056">
                  <c:v>-1.8319529999999999</c:v>
                </c:pt>
                <c:pt idx="6057">
                  <c:v>-1.8375859999999999</c:v>
                </c:pt>
                <c:pt idx="6058">
                  <c:v>-1.84331</c:v>
                </c:pt>
                <c:pt idx="6059">
                  <c:v>-1.8489089999999999</c:v>
                </c:pt>
                <c:pt idx="6060">
                  <c:v>-1.854417</c:v>
                </c:pt>
                <c:pt idx="6061">
                  <c:v>-1.8598380000000001</c:v>
                </c:pt>
                <c:pt idx="6062">
                  <c:v>-1.8652979999999999</c:v>
                </c:pt>
                <c:pt idx="6063">
                  <c:v>-1.870708</c:v>
                </c:pt>
                <c:pt idx="6064">
                  <c:v>-1.8763179999999999</c:v>
                </c:pt>
                <c:pt idx="6065">
                  <c:v>-1.8821699999999999</c:v>
                </c:pt>
                <c:pt idx="6066">
                  <c:v>-1.887651</c:v>
                </c:pt>
                <c:pt idx="6067">
                  <c:v>-1.8930800000000001</c:v>
                </c:pt>
                <c:pt idx="6068">
                  <c:v>-1.898544</c:v>
                </c:pt>
                <c:pt idx="6069">
                  <c:v>-1.9040999999999999</c:v>
                </c:pt>
                <c:pt idx="6070">
                  <c:v>-1.909778</c:v>
                </c:pt>
                <c:pt idx="6071">
                  <c:v>-1.9156580000000001</c:v>
                </c:pt>
                <c:pt idx="6072">
                  <c:v>-1.921249</c:v>
                </c:pt>
                <c:pt idx="6073">
                  <c:v>-1.926464</c:v>
                </c:pt>
                <c:pt idx="6074">
                  <c:v>-1.9315659999999999</c:v>
                </c:pt>
                <c:pt idx="6075">
                  <c:v>-1.9366479999999999</c:v>
                </c:pt>
                <c:pt idx="6076">
                  <c:v>-1.9420379999999999</c:v>
                </c:pt>
                <c:pt idx="6077">
                  <c:v>-1.947692</c:v>
                </c:pt>
                <c:pt idx="6078">
                  <c:v>-1.953171</c:v>
                </c:pt>
                <c:pt idx="6079">
                  <c:v>-1.9585980000000001</c:v>
                </c:pt>
                <c:pt idx="6080">
                  <c:v>-1.9639979999999999</c:v>
                </c:pt>
                <c:pt idx="6081">
                  <c:v>-1.9692750000000001</c:v>
                </c:pt>
                <c:pt idx="6082">
                  <c:v>-1.9747669999999999</c:v>
                </c:pt>
                <c:pt idx="6083">
                  <c:v>-1.980443</c:v>
                </c:pt>
                <c:pt idx="6084">
                  <c:v>-1.986202</c:v>
                </c:pt>
                <c:pt idx="6085">
                  <c:v>-1.9915940000000001</c:v>
                </c:pt>
                <c:pt idx="6086">
                  <c:v>-1.9965710000000001</c:v>
                </c:pt>
                <c:pt idx="6087">
                  <c:v>-2.0017809999999998</c:v>
                </c:pt>
                <c:pt idx="6088">
                  <c:v>-2.0071780000000001</c:v>
                </c:pt>
                <c:pt idx="6089">
                  <c:v>-2.0125120000000001</c:v>
                </c:pt>
                <c:pt idx="6090">
                  <c:v>-2.0177689999999999</c:v>
                </c:pt>
                <c:pt idx="6091">
                  <c:v>-2.0231729999999999</c:v>
                </c:pt>
                <c:pt idx="6092">
                  <c:v>-2.0284089999999999</c:v>
                </c:pt>
                <c:pt idx="6093">
                  <c:v>-2.0339320000000001</c:v>
                </c:pt>
                <c:pt idx="6094">
                  <c:v>-2.0392540000000001</c:v>
                </c:pt>
                <c:pt idx="6095">
                  <c:v>-2.0447030000000002</c:v>
                </c:pt>
                <c:pt idx="6096">
                  <c:v>-2.0502129999999998</c:v>
                </c:pt>
                <c:pt idx="6097">
                  <c:v>-2.0554209999999999</c:v>
                </c:pt>
                <c:pt idx="6098">
                  <c:v>-2.0606260000000001</c:v>
                </c:pt>
                <c:pt idx="6099">
                  <c:v>-2.0658219999999998</c:v>
                </c:pt>
                <c:pt idx="6100">
                  <c:v>-2.0710519999999999</c:v>
                </c:pt>
                <c:pt idx="6101">
                  <c:v>-2.0759370000000001</c:v>
                </c:pt>
                <c:pt idx="6102">
                  <c:v>-2.0808819999999999</c:v>
                </c:pt>
                <c:pt idx="6103">
                  <c:v>-2.0857730000000001</c:v>
                </c:pt>
                <c:pt idx="6104">
                  <c:v>-2.0909330000000002</c:v>
                </c:pt>
                <c:pt idx="6105">
                  <c:v>-2.096266</c:v>
                </c:pt>
                <c:pt idx="6106">
                  <c:v>-2.1017100000000002</c:v>
                </c:pt>
                <c:pt idx="6107">
                  <c:v>-2.1072109999999999</c:v>
                </c:pt>
                <c:pt idx="6108">
                  <c:v>-2.1126580000000001</c:v>
                </c:pt>
                <c:pt idx="6109">
                  <c:v>-2.1181399999999999</c:v>
                </c:pt>
                <c:pt idx="6110">
                  <c:v>-2.1235279999999999</c:v>
                </c:pt>
                <c:pt idx="6111">
                  <c:v>-2.129124</c:v>
                </c:pt>
                <c:pt idx="6112">
                  <c:v>-2.1347360000000002</c:v>
                </c:pt>
                <c:pt idx="6113">
                  <c:v>-2.1401479999999999</c:v>
                </c:pt>
                <c:pt idx="6114">
                  <c:v>-2.1456209999999998</c:v>
                </c:pt>
                <c:pt idx="6115">
                  <c:v>-2.1510720000000001</c:v>
                </c:pt>
                <c:pt idx="6116">
                  <c:v>-2.1565639999999999</c:v>
                </c:pt>
                <c:pt idx="6117">
                  <c:v>-2.1619380000000001</c:v>
                </c:pt>
                <c:pt idx="6118">
                  <c:v>-2.1673749999999998</c:v>
                </c:pt>
                <c:pt idx="6119">
                  <c:v>-2.1726839999999998</c:v>
                </c:pt>
                <c:pt idx="6120">
                  <c:v>-2.1781779999999999</c:v>
                </c:pt>
                <c:pt idx="6121">
                  <c:v>-2.183754</c:v>
                </c:pt>
                <c:pt idx="6122">
                  <c:v>-2.1891630000000002</c:v>
                </c:pt>
                <c:pt idx="6123">
                  <c:v>-2.1946680000000001</c:v>
                </c:pt>
                <c:pt idx="6124">
                  <c:v>-2.2000410000000001</c:v>
                </c:pt>
                <c:pt idx="6125">
                  <c:v>-2.205222</c:v>
                </c:pt>
                <c:pt idx="6126">
                  <c:v>-2.2102560000000002</c:v>
                </c:pt>
                <c:pt idx="6127">
                  <c:v>-2.2155809999999998</c:v>
                </c:pt>
                <c:pt idx="6128">
                  <c:v>-2.2207940000000002</c:v>
                </c:pt>
                <c:pt idx="6129">
                  <c:v>-2.2258360000000001</c:v>
                </c:pt>
                <c:pt idx="6130">
                  <c:v>-2.2309160000000001</c:v>
                </c:pt>
                <c:pt idx="6131">
                  <c:v>-2.23583</c:v>
                </c:pt>
                <c:pt idx="6132">
                  <c:v>-2.2409759999999999</c:v>
                </c:pt>
                <c:pt idx="6133">
                  <c:v>-2.246245</c:v>
                </c:pt>
                <c:pt idx="6134">
                  <c:v>-2.2513359999999998</c:v>
                </c:pt>
                <c:pt idx="6135">
                  <c:v>-2.2563930000000001</c:v>
                </c:pt>
                <c:pt idx="6136">
                  <c:v>-2.2617340000000001</c:v>
                </c:pt>
                <c:pt idx="6137">
                  <c:v>-2.2667380000000001</c:v>
                </c:pt>
                <c:pt idx="6138">
                  <c:v>-2.2718669999999999</c:v>
                </c:pt>
                <c:pt idx="6139">
                  <c:v>-2.2771499999999998</c:v>
                </c:pt>
                <c:pt idx="6140">
                  <c:v>-2.2824209999999998</c:v>
                </c:pt>
                <c:pt idx="6141">
                  <c:v>-2.2876859999999999</c:v>
                </c:pt>
                <c:pt idx="6142">
                  <c:v>-2.2929740000000001</c:v>
                </c:pt>
                <c:pt idx="6143">
                  <c:v>-2.2978499999999999</c:v>
                </c:pt>
                <c:pt idx="6144">
                  <c:v>-2.3029069999999998</c:v>
                </c:pt>
                <c:pt idx="6145">
                  <c:v>-2.3082090000000002</c:v>
                </c:pt>
                <c:pt idx="6146">
                  <c:v>-2.3133859999999999</c:v>
                </c:pt>
                <c:pt idx="6147">
                  <c:v>-2.3185120000000001</c:v>
                </c:pt>
                <c:pt idx="6148">
                  <c:v>-2.3237230000000002</c:v>
                </c:pt>
                <c:pt idx="6149">
                  <c:v>-2.3291780000000002</c:v>
                </c:pt>
                <c:pt idx="6150">
                  <c:v>-2.3344450000000001</c:v>
                </c:pt>
                <c:pt idx="6151">
                  <c:v>-2.3398430000000001</c:v>
                </c:pt>
                <c:pt idx="6152">
                  <c:v>-2.3450669999999998</c:v>
                </c:pt>
                <c:pt idx="6153">
                  <c:v>-2.3504610000000001</c:v>
                </c:pt>
                <c:pt idx="6154">
                  <c:v>-2.3557199999999998</c:v>
                </c:pt>
                <c:pt idx="6155">
                  <c:v>-2.3610869999999999</c:v>
                </c:pt>
                <c:pt idx="6156">
                  <c:v>-2.3666230000000001</c:v>
                </c:pt>
                <c:pt idx="6157">
                  <c:v>-2.3720680000000001</c:v>
                </c:pt>
                <c:pt idx="6158">
                  <c:v>-2.3775279999999999</c:v>
                </c:pt>
                <c:pt idx="6159">
                  <c:v>-2.3831009999999999</c:v>
                </c:pt>
                <c:pt idx="6160">
                  <c:v>-2.388496</c:v>
                </c:pt>
                <c:pt idx="6161">
                  <c:v>-2.3936480000000002</c:v>
                </c:pt>
                <c:pt idx="6162">
                  <c:v>-2.3990420000000001</c:v>
                </c:pt>
                <c:pt idx="6163">
                  <c:v>-2.4045179999999999</c:v>
                </c:pt>
                <c:pt idx="6164">
                  <c:v>-2.4099529999999998</c:v>
                </c:pt>
                <c:pt idx="6165">
                  <c:v>-2.4151799999999999</c:v>
                </c:pt>
                <c:pt idx="6166">
                  <c:v>-2.4202819999999998</c:v>
                </c:pt>
                <c:pt idx="6167">
                  <c:v>-2.4256869999999999</c:v>
                </c:pt>
                <c:pt idx="6168">
                  <c:v>-2.4311690000000001</c:v>
                </c:pt>
                <c:pt idx="6169">
                  <c:v>-2.4362050000000002</c:v>
                </c:pt>
                <c:pt idx="6170">
                  <c:v>-2.4412660000000002</c:v>
                </c:pt>
                <c:pt idx="6171">
                  <c:v>-2.4466519999999998</c:v>
                </c:pt>
                <c:pt idx="6172">
                  <c:v>-2.4518879999999998</c:v>
                </c:pt>
                <c:pt idx="6173">
                  <c:v>-2.4569740000000002</c:v>
                </c:pt>
                <c:pt idx="6174">
                  <c:v>-2.4623659999999998</c:v>
                </c:pt>
                <c:pt idx="6175">
                  <c:v>-2.4677760000000002</c:v>
                </c:pt>
                <c:pt idx="6176">
                  <c:v>-2.4730859999999999</c:v>
                </c:pt>
                <c:pt idx="6177">
                  <c:v>-2.4783919999999999</c:v>
                </c:pt>
                <c:pt idx="6178">
                  <c:v>-2.4835720000000001</c:v>
                </c:pt>
                <c:pt idx="6179">
                  <c:v>-2.4888620000000001</c:v>
                </c:pt>
                <c:pt idx="6180">
                  <c:v>-2.4943200000000001</c:v>
                </c:pt>
                <c:pt idx="6181">
                  <c:v>-2.499552</c:v>
                </c:pt>
                <c:pt idx="6182">
                  <c:v>-2.5047459999999999</c:v>
                </c:pt>
                <c:pt idx="6183">
                  <c:v>-2.5101529999999999</c:v>
                </c:pt>
                <c:pt idx="6184">
                  <c:v>-2.515285</c:v>
                </c:pt>
                <c:pt idx="6185">
                  <c:v>-2.5203030000000002</c:v>
                </c:pt>
                <c:pt idx="6186">
                  <c:v>-2.5254270000000001</c:v>
                </c:pt>
                <c:pt idx="6187">
                  <c:v>-2.530462</c:v>
                </c:pt>
                <c:pt idx="6188">
                  <c:v>-2.5352999999999999</c:v>
                </c:pt>
                <c:pt idx="6189">
                  <c:v>-2.5401419999999999</c:v>
                </c:pt>
                <c:pt idx="6190">
                  <c:v>-2.5452240000000002</c:v>
                </c:pt>
                <c:pt idx="6191">
                  <c:v>-2.5504899999999999</c:v>
                </c:pt>
                <c:pt idx="6192">
                  <c:v>-2.5555460000000001</c:v>
                </c:pt>
                <c:pt idx="6193">
                  <c:v>-2.5603699999999998</c:v>
                </c:pt>
                <c:pt idx="6194">
                  <c:v>-2.565493</c:v>
                </c:pt>
                <c:pt idx="6195">
                  <c:v>-2.5706500000000001</c:v>
                </c:pt>
                <c:pt idx="6196">
                  <c:v>-2.575542</c:v>
                </c:pt>
                <c:pt idx="6197">
                  <c:v>-2.5805880000000001</c:v>
                </c:pt>
                <c:pt idx="6198">
                  <c:v>-2.5856780000000001</c:v>
                </c:pt>
                <c:pt idx="6199">
                  <c:v>-2.5910150000000001</c:v>
                </c:pt>
                <c:pt idx="6200">
                  <c:v>-2.5959219999999998</c:v>
                </c:pt>
                <c:pt idx="6201">
                  <c:v>-2.6006040000000001</c:v>
                </c:pt>
                <c:pt idx="6202">
                  <c:v>-2.6057739999999998</c:v>
                </c:pt>
                <c:pt idx="6203">
                  <c:v>-2.6109659999999999</c:v>
                </c:pt>
                <c:pt idx="6204">
                  <c:v>-2.6160950000000001</c:v>
                </c:pt>
                <c:pt idx="6205">
                  <c:v>-2.6211199999999999</c:v>
                </c:pt>
                <c:pt idx="6206">
                  <c:v>-2.6263700000000001</c:v>
                </c:pt>
                <c:pt idx="6207">
                  <c:v>-2.6314259999999998</c:v>
                </c:pt>
                <c:pt idx="6208">
                  <c:v>-2.636428</c:v>
                </c:pt>
                <c:pt idx="6209">
                  <c:v>-2.6412719999999998</c:v>
                </c:pt>
                <c:pt idx="6210">
                  <c:v>-2.6464080000000001</c:v>
                </c:pt>
                <c:pt idx="6211">
                  <c:v>-2.651554</c:v>
                </c:pt>
                <c:pt idx="6212">
                  <c:v>-2.6564199999999998</c:v>
                </c:pt>
                <c:pt idx="6213">
                  <c:v>-2.6614749999999998</c:v>
                </c:pt>
                <c:pt idx="6214">
                  <c:v>-2.6664859999999999</c:v>
                </c:pt>
                <c:pt idx="6215">
                  <c:v>-2.6715080000000002</c:v>
                </c:pt>
                <c:pt idx="6216">
                  <c:v>-2.6764700000000001</c:v>
                </c:pt>
                <c:pt idx="6217">
                  <c:v>-2.681921</c:v>
                </c:pt>
                <c:pt idx="6218">
                  <c:v>-2.6872389999999999</c:v>
                </c:pt>
                <c:pt idx="6219">
                  <c:v>-2.692628</c:v>
                </c:pt>
                <c:pt idx="6220">
                  <c:v>-2.697864</c:v>
                </c:pt>
                <c:pt idx="6221">
                  <c:v>-2.7032949999999998</c:v>
                </c:pt>
                <c:pt idx="6222">
                  <c:v>-2.7088619999999999</c:v>
                </c:pt>
                <c:pt idx="6223">
                  <c:v>-2.7141099999999998</c:v>
                </c:pt>
                <c:pt idx="6224">
                  <c:v>-2.719395</c:v>
                </c:pt>
                <c:pt idx="6225">
                  <c:v>-2.7246199999999998</c:v>
                </c:pt>
                <c:pt idx="6226">
                  <c:v>-2.7300550000000001</c:v>
                </c:pt>
                <c:pt idx="6227">
                  <c:v>-2.7352310000000002</c:v>
                </c:pt>
                <c:pt idx="6228">
                  <c:v>-2.7404600000000001</c:v>
                </c:pt>
                <c:pt idx="6229">
                  <c:v>-2.745625</c:v>
                </c:pt>
                <c:pt idx="6230">
                  <c:v>-2.7511079999999999</c:v>
                </c:pt>
                <c:pt idx="6231">
                  <c:v>-2.7565580000000001</c:v>
                </c:pt>
                <c:pt idx="6232">
                  <c:v>-2.7615880000000002</c:v>
                </c:pt>
                <c:pt idx="6233">
                  <c:v>-2.7668819999999998</c:v>
                </c:pt>
                <c:pt idx="6234">
                  <c:v>-2.772113</c:v>
                </c:pt>
                <c:pt idx="6235">
                  <c:v>-2.7777720000000001</c:v>
                </c:pt>
                <c:pt idx="6236">
                  <c:v>-2.7830780000000002</c:v>
                </c:pt>
                <c:pt idx="6237">
                  <c:v>-2.7882500000000001</c:v>
                </c:pt>
                <c:pt idx="6238">
                  <c:v>-2.793704</c:v>
                </c:pt>
                <c:pt idx="6239">
                  <c:v>-2.799277</c:v>
                </c:pt>
                <c:pt idx="6240">
                  <c:v>-2.8044259999999999</c:v>
                </c:pt>
                <c:pt idx="6241">
                  <c:v>-2.8093729999999999</c:v>
                </c:pt>
                <c:pt idx="6242">
                  <c:v>-2.8148689999999998</c:v>
                </c:pt>
                <c:pt idx="6243">
                  <c:v>-2.8202319999999999</c:v>
                </c:pt>
                <c:pt idx="6244">
                  <c:v>-2.825682</c:v>
                </c:pt>
                <c:pt idx="6245">
                  <c:v>-2.8309739999999999</c:v>
                </c:pt>
                <c:pt idx="6246">
                  <c:v>-2.8364159999999998</c:v>
                </c:pt>
                <c:pt idx="6247">
                  <c:v>-2.841812</c:v>
                </c:pt>
                <c:pt idx="6248">
                  <c:v>-2.8469009999999999</c:v>
                </c:pt>
                <c:pt idx="6249">
                  <c:v>-2.8521079999999999</c:v>
                </c:pt>
                <c:pt idx="6250">
                  <c:v>-2.857694</c:v>
                </c:pt>
                <c:pt idx="6251">
                  <c:v>-2.8633850000000001</c:v>
                </c:pt>
                <c:pt idx="6252">
                  <c:v>-2.8686340000000001</c:v>
                </c:pt>
                <c:pt idx="6253">
                  <c:v>-2.8741020000000002</c:v>
                </c:pt>
                <c:pt idx="6254">
                  <c:v>-2.8792110000000002</c:v>
                </c:pt>
                <c:pt idx="6255">
                  <c:v>-2.884331</c:v>
                </c:pt>
                <c:pt idx="6256">
                  <c:v>-2.88964</c:v>
                </c:pt>
                <c:pt idx="6257">
                  <c:v>-2.8950900000000002</c:v>
                </c:pt>
                <c:pt idx="6258">
                  <c:v>-2.9008720000000001</c:v>
                </c:pt>
                <c:pt idx="6259">
                  <c:v>-2.906482</c:v>
                </c:pt>
                <c:pt idx="6260">
                  <c:v>-2.911813</c:v>
                </c:pt>
                <c:pt idx="6261">
                  <c:v>-2.9173019999999998</c:v>
                </c:pt>
                <c:pt idx="6262">
                  <c:v>-2.9226920000000001</c:v>
                </c:pt>
                <c:pt idx="6263">
                  <c:v>-2.9280189999999999</c:v>
                </c:pt>
                <c:pt idx="6264">
                  <c:v>-2.9336859999999998</c:v>
                </c:pt>
                <c:pt idx="6265">
                  <c:v>-2.9391660000000002</c:v>
                </c:pt>
                <c:pt idx="6266">
                  <c:v>-2.9445579999999998</c:v>
                </c:pt>
                <c:pt idx="6267">
                  <c:v>-2.949948</c:v>
                </c:pt>
                <c:pt idx="6268">
                  <c:v>-2.955203</c:v>
                </c:pt>
                <c:pt idx="6269">
                  <c:v>-2.9604590000000002</c:v>
                </c:pt>
                <c:pt idx="6270">
                  <c:v>-2.9657439999999999</c:v>
                </c:pt>
                <c:pt idx="6271">
                  <c:v>-2.9706229999999998</c:v>
                </c:pt>
                <c:pt idx="6272">
                  <c:v>-2.9758249999999999</c:v>
                </c:pt>
                <c:pt idx="6273">
                  <c:v>-2.9808669999999999</c:v>
                </c:pt>
                <c:pt idx="6274">
                  <c:v>-2.9859179999999999</c:v>
                </c:pt>
                <c:pt idx="6275">
                  <c:v>-2.9913159999999999</c:v>
                </c:pt>
                <c:pt idx="6276">
                  <c:v>-2.9967009999999998</c:v>
                </c:pt>
                <c:pt idx="6277">
                  <c:v>-3.001878</c:v>
                </c:pt>
                <c:pt idx="6278">
                  <c:v>-3.0072540000000001</c:v>
                </c:pt>
                <c:pt idx="6279">
                  <c:v>-3.0124939999999998</c:v>
                </c:pt>
                <c:pt idx="6280">
                  <c:v>-3.0177960000000001</c:v>
                </c:pt>
                <c:pt idx="6281">
                  <c:v>-3.0233780000000001</c:v>
                </c:pt>
                <c:pt idx="6282">
                  <c:v>-3.028845</c:v>
                </c:pt>
                <c:pt idx="6283">
                  <c:v>-3.034462</c:v>
                </c:pt>
                <c:pt idx="6284">
                  <c:v>-3.0397400000000001</c:v>
                </c:pt>
                <c:pt idx="6285">
                  <c:v>-3.0451100000000002</c:v>
                </c:pt>
                <c:pt idx="6286">
                  <c:v>-3.050494</c:v>
                </c:pt>
                <c:pt idx="6287">
                  <c:v>-3.0558429999999999</c:v>
                </c:pt>
                <c:pt idx="6288">
                  <c:v>-3.060997</c:v>
                </c:pt>
                <c:pt idx="6289">
                  <c:v>-3.0660530000000001</c:v>
                </c:pt>
                <c:pt idx="6290">
                  <c:v>-3.0713720000000002</c:v>
                </c:pt>
                <c:pt idx="6291">
                  <c:v>-3.0767820000000001</c:v>
                </c:pt>
                <c:pt idx="6292">
                  <c:v>-3.0821209999999999</c:v>
                </c:pt>
                <c:pt idx="6293">
                  <c:v>-3.0875759999999999</c:v>
                </c:pt>
                <c:pt idx="6294">
                  <c:v>-3.0931099999999998</c:v>
                </c:pt>
                <c:pt idx="6295">
                  <c:v>-3.0980910000000002</c:v>
                </c:pt>
                <c:pt idx="6296">
                  <c:v>-3.1033919999999999</c:v>
                </c:pt>
                <c:pt idx="6297">
                  <c:v>-3.1087630000000002</c:v>
                </c:pt>
                <c:pt idx="6298">
                  <c:v>-3.1141920000000001</c:v>
                </c:pt>
                <c:pt idx="6299">
                  <c:v>-3.119634</c:v>
                </c:pt>
                <c:pt idx="6300">
                  <c:v>-3.1249600000000002</c:v>
                </c:pt>
                <c:pt idx="6301">
                  <c:v>-3.1302430000000001</c:v>
                </c:pt>
                <c:pt idx="6302">
                  <c:v>-3.1355</c:v>
                </c:pt>
                <c:pt idx="6303">
                  <c:v>-3.1406960000000002</c:v>
                </c:pt>
                <c:pt idx="6304">
                  <c:v>-3.1459619999999999</c:v>
                </c:pt>
                <c:pt idx="6305">
                  <c:v>-3.151624</c:v>
                </c:pt>
                <c:pt idx="6306">
                  <c:v>-3.156876</c:v>
                </c:pt>
                <c:pt idx="6307">
                  <c:v>-3.1623220000000001</c:v>
                </c:pt>
                <c:pt idx="6308">
                  <c:v>-3.1675879999999998</c:v>
                </c:pt>
                <c:pt idx="6309">
                  <c:v>-3.1731750000000001</c:v>
                </c:pt>
                <c:pt idx="6310">
                  <c:v>-3.1784300000000001</c:v>
                </c:pt>
                <c:pt idx="6311">
                  <c:v>-3.1837179999999998</c:v>
                </c:pt>
                <c:pt idx="6312">
                  <c:v>-3.1891539999999998</c:v>
                </c:pt>
                <c:pt idx="6313">
                  <c:v>-3.1947329999999998</c:v>
                </c:pt>
                <c:pt idx="6314">
                  <c:v>-3.2002640000000002</c:v>
                </c:pt>
                <c:pt idx="6315">
                  <c:v>-3.205756</c:v>
                </c:pt>
                <c:pt idx="6316">
                  <c:v>-3.2111350000000001</c:v>
                </c:pt>
                <c:pt idx="6317">
                  <c:v>-3.2166039999999998</c:v>
                </c:pt>
                <c:pt idx="6318">
                  <c:v>-3.2221679999999999</c:v>
                </c:pt>
                <c:pt idx="6319">
                  <c:v>-3.2275149999999999</c:v>
                </c:pt>
                <c:pt idx="6320">
                  <c:v>-3.2330260000000002</c:v>
                </c:pt>
                <c:pt idx="6321">
                  <c:v>-3.2385540000000002</c:v>
                </c:pt>
                <c:pt idx="6322">
                  <c:v>-3.244014</c:v>
                </c:pt>
                <c:pt idx="6323">
                  <c:v>-3.2493650000000001</c:v>
                </c:pt>
                <c:pt idx="6324">
                  <c:v>-3.2549410000000001</c:v>
                </c:pt>
                <c:pt idx="6325">
                  <c:v>-3.2602799999999998</c:v>
                </c:pt>
                <c:pt idx="6326">
                  <c:v>-3.2656480000000001</c:v>
                </c:pt>
                <c:pt idx="6327">
                  <c:v>-3.270848</c:v>
                </c:pt>
                <c:pt idx="6328">
                  <c:v>-3.2761119999999999</c:v>
                </c:pt>
                <c:pt idx="6329">
                  <c:v>-3.2814770000000002</c:v>
                </c:pt>
                <c:pt idx="6330">
                  <c:v>-3.2871549999999998</c:v>
                </c:pt>
                <c:pt idx="6331">
                  <c:v>-3.2924530000000001</c:v>
                </c:pt>
                <c:pt idx="6332">
                  <c:v>-3.2976190000000001</c:v>
                </c:pt>
                <c:pt idx="6333">
                  <c:v>-3.3027660000000001</c:v>
                </c:pt>
                <c:pt idx="6334">
                  <c:v>-3.307855</c:v>
                </c:pt>
                <c:pt idx="6335">
                  <c:v>-3.3131249999999999</c:v>
                </c:pt>
                <c:pt idx="6336">
                  <c:v>-3.3183039999999999</c:v>
                </c:pt>
                <c:pt idx="6337">
                  <c:v>-3.3235109999999999</c:v>
                </c:pt>
                <c:pt idx="6338">
                  <c:v>-3.3286410000000002</c:v>
                </c:pt>
                <c:pt idx="6339">
                  <c:v>-3.33379</c:v>
                </c:pt>
                <c:pt idx="6340">
                  <c:v>-3.3387310000000001</c:v>
                </c:pt>
                <c:pt idx="6341">
                  <c:v>-3.3436880000000002</c:v>
                </c:pt>
                <c:pt idx="6342">
                  <c:v>-3.348789</c:v>
                </c:pt>
                <c:pt idx="6343">
                  <c:v>-3.353742</c:v>
                </c:pt>
                <c:pt idx="6344">
                  <c:v>-3.3587280000000002</c:v>
                </c:pt>
                <c:pt idx="6345">
                  <c:v>-3.3637299999999999</c:v>
                </c:pt>
                <c:pt idx="6346">
                  <c:v>-3.3689279999999999</c:v>
                </c:pt>
                <c:pt idx="6347">
                  <c:v>-3.3740899999999998</c:v>
                </c:pt>
                <c:pt idx="6348">
                  <c:v>-3.3793440000000001</c:v>
                </c:pt>
                <c:pt idx="6349">
                  <c:v>-3.3846020000000001</c:v>
                </c:pt>
                <c:pt idx="6350">
                  <c:v>-3.3896850000000001</c:v>
                </c:pt>
                <c:pt idx="6351">
                  <c:v>-3.3948239999999998</c:v>
                </c:pt>
                <c:pt idx="6352">
                  <c:v>-3.4002409999999998</c:v>
                </c:pt>
                <c:pt idx="6353">
                  <c:v>-3.4054630000000001</c:v>
                </c:pt>
                <c:pt idx="6354">
                  <c:v>-3.4106100000000001</c:v>
                </c:pt>
                <c:pt idx="6355">
                  <c:v>-3.4159139999999999</c:v>
                </c:pt>
                <c:pt idx="6356">
                  <c:v>-3.4213499999999999</c:v>
                </c:pt>
                <c:pt idx="6357">
                  <c:v>-3.4267219999999998</c:v>
                </c:pt>
                <c:pt idx="6358">
                  <c:v>-3.4318580000000001</c:v>
                </c:pt>
                <c:pt idx="6359">
                  <c:v>-3.436836</c:v>
                </c:pt>
                <c:pt idx="6360">
                  <c:v>-3.441894</c:v>
                </c:pt>
                <c:pt idx="6361">
                  <c:v>-3.4471440000000002</c:v>
                </c:pt>
                <c:pt idx="6362">
                  <c:v>-3.4523700000000002</c:v>
                </c:pt>
                <c:pt idx="6363">
                  <c:v>-3.4579249999999999</c:v>
                </c:pt>
                <c:pt idx="6364">
                  <c:v>-3.4633129999999999</c:v>
                </c:pt>
                <c:pt idx="6365">
                  <c:v>-3.4685999999999999</c:v>
                </c:pt>
                <c:pt idx="6366">
                  <c:v>-3.4737480000000001</c:v>
                </c:pt>
                <c:pt idx="6367">
                  <c:v>-3.478882</c:v>
                </c:pt>
                <c:pt idx="6368">
                  <c:v>-3.4843519999999999</c:v>
                </c:pt>
                <c:pt idx="6369">
                  <c:v>-3.4896639999999999</c:v>
                </c:pt>
                <c:pt idx="6370">
                  <c:v>-3.4949859999999999</c:v>
                </c:pt>
                <c:pt idx="6371">
                  <c:v>-3.50041</c:v>
                </c:pt>
                <c:pt idx="6372">
                  <c:v>-3.5057179999999999</c:v>
                </c:pt>
                <c:pt idx="6373">
                  <c:v>-3.5110679999999999</c:v>
                </c:pt>
                <c:pt idx="6374">
                  <c:v>-3.516788</c:v>
                </c:pt>
                <c:pt idx="6375">
                  <c:v>-3.5221390000000001</c:v>
                </c:pt>
                <c:pt idx="6376">
                  <c:v>-3.5272420000000002</c:v>
                </c:pt>
                <c:pt idx="6377">
                  <c:v>-3.5327199999999999</c:v>
                </c:pt>
                <c:pt idx="6378">
                  <c:v>-3.53823</c:v>
                </c:pt>
                <c:pt idx="6379">
                  <c:v>-3.543736</c:v>
                </c:pt>
                <c:pt idx="6380">
                  <c:v>-3.5494050000000001</c:v>
                </c:pt>
                <c:pt idx="6381">
                  <c:v>-3.5545719999999998</c:v>
                </c:pt>
                <c:pt idx="6382">
                  <c:v>-3.5598480000000001</c:v>
                </c:pt>
                <c:pt idx="6383">
                  <c:v>-3.5648930000000001</c:v>
                </c:pt>
                <c:pt idx="6384">
                  <c:v>-3.569582</c:v>
                </c:pt>
                <c:pt idx="6385">
                  <c:v>-3.5745459999999998</c:v>
                </c:pt>
                <c:pt idx="6386">
                  <c:v>-3.5798040000000002</c:v>
                </c:pt>
                <c:pt idx="6387">
                  <c:v>-3.5847370000000001</c:v>
                </c:pt>
                <c:pt idx="6388">
                  <c:v>-3.58934</c:v>
                </c:pt>
                <c:pt idx="6389">
                  <c:v>-3.5944780000000001</c:v>
                </c:pt>
                <c:pt idx="6390">
                  <c:v>-3.5993710000000001</c:v>
                </c:pt>
                <c:pt idx="6391">
                  <c:v>-3.6043880000000001</c:v>
                </c:pt>
                <c:pt idx="6392">
                  <c:v>-3.6093980000000001</c:v>
                </c:pt>
                <c:pt idx="6393">
                  <c:v>-3.6146600000000002</c:v>
                </c:pt>
                <c:pt idx="6394">
                  <c:v>-3.6198929999999998</c:v>
                </c:pt>
                <c:pt idx="6395">
                  <c:v>-3.6251859999999998</c:v>
                </c:pt>
                <c:pt idx="6396">
                  <c:v>-3.6302500000000002</c:v>
                </c:pt>
                <c:pt idx="6397">
                  <c:v>-3.6354000000000002</c:v>
                </c:pt>
                <c:pt idx="6398">
                  <c:v>-3.6405630000000002</c:v>
                </c:pt>
                <c:pt idx="6399">
                  <c:v>-3.6452789999999999</c:v>
                </c:pt>
                <c:pt idx="6400">
                  <c:v>-3.6501549999999998</c:v>
                </c:pt>
                <c:pt idx="6401">
                  <c:v>-3.655205</c:v>
                </c:pt>
                <c:pt idx="6402">
                  <c:v>-3.6598630000000001</c:v>
                </c:pt>
                <c:pt idx="6403">
                  <c:v>-3.664355</c:v>
                </c:pt>
                <c:pt idx="6404">
                  <c:v>-3.6692279999999999</c:v>
                </c:pt>
                <c:pt idx="6405">
                  <c:v>-3.6738330000000001</c:v>
                </c:pt>
                <c:pt idx="6406">
                  <c:v>-3.678626</c:v>
                </c:pt>
                <c:pt idx="6407">
                  <c:v>-3.6835149999999999</c:v>
                </c:pt>
                <c:pt idx="6408">
                  <c:v>-3.6883949999999999</c:v>
                </c:pt>
                <c:pt idx="6409">
                  <c:v>-3.6934629999999999</c:v>
                </c:pt>
                <c:pt idx="6410">
                  <c:v>-3.698226</c:v>
                </c:pt>
                <c:pt idx="6411">
                  <c:v>-3.7030949999999998</c:v>
                </c:pt>
                <c:pt idx="6412">
                  <c:v>-3.7081629999999999</c:v>
                </c:pt>
                <c:pt idx="6413">
                  <c:v>-3.7131090000000002</c:v>
                </c:pt>
                <c:pt idx="6414">
                  <c:v>-3.7177419999999999</c:v>
                </c:pt>
                <c:pt idx="6415">
                  <c:v>-3.7225220000000001</c:v>
                </c:pt>
                <c:pt idx="6416">
                  <c:v>-3.7273999999999998</c:v>
                </c:pt>
                <c:pt idx="6417">
                  <c:v>-3.7320440000000001</c:v>
                </c:pt>
                <c:pt idx="6418">
                  <c:v>-3.7368450000000002</c:v>
                </c:pt>
                <c:pt idx="6419">
                  <c:v>-3.741574</c:v>
                </c:pt>
                <c:pt idx="6420">
                  <c:v>-3.7461340000000001</c:v>
                </c:pt>
                <c:pt idx="6421">
                  <c:v>-3.7509209999999999</c:v>
                </c:pt>
                <c:pt idx="6422">
                  <c:v>-3.7556120000000002</c:v>
                </c:pt>
                <c:pt idx="6423">
                  <c:v>-3.7604350000000002</c:v>
                </c:pt>
                <c:pt idx="6424">
                  <c:v>-3.7653590000000001</c:v>
                </c:pt>
                <c:pt idx="6425">
                  <c:v>-3.7702339999999999</c:v>
                </c:pt>
                <c:pt idx="6426">
                  <c:v>-3.7749329999999999</c:v>
                </c:pt>
                <c:pt idx="6427">
                  <c:v>-3.7797420000000002</c:v>
                </c:pt>
                <c:pt idx="6428">
                  <c:v>-3.7842739999999999</c:v>
                </c:pt>
                <c:pt idx="6429">
                  <c:v>-3.7888220000000001</c:v>
                </c:pt>
                <c:pt idx="6430">
                  <c:v>-3.79392</c:v>
                </c:pt>
                <c:pt idx="6431">
                  <c:v>-3.7986949999999999</c:v>
                </c:pt>
                <c:pt idx="6432">
                  <c:v>-3.8034810000000001</c:v>
                </c:pt>
                <c:pt idx="6433">
                  <c:v>-3.808405</c:v>
                </c:pt>
                <c:pt idx="6434">
                  <c:v>-3.8131499999999998</c:v>
                </c:pt>
                <c:pt idx="6435">
                  <c:v>-3.8179080000000001</c:v>
                </c:pt>
                <c:pt idx="6436">
                  <c:v>-3.8223590000000001</c:v>
                </c:pt>
                <c:pt idx="6437">
                  <c:v>-3.8266819999999999</c:v>
                </c:pt>
                <c:pt idx="6438">
                  <c:v>-3.8314240000000002</c:v>
                </c:pt>
                <c:pt idx="6439">
                  <c:v>-3.8361540000000001</c:v>
                </c:pt>
                <c:pt idx="6440">
                  <c:v>-3.8405079999999998</c:v>
                </c:pt>
                <c:pt idx="6441">
                  <c:v>-3.8449819999999999</c:v>
                </c:pt>
                <c:pt idx="6442">
                  <c:v>-3.8496169999999998</c:v>
                </c:pt>
                <c:pt idx="6443">
                  <c:v>-3.8538960000000002</c:v>
                </c:pt>
                <c:pt idx="6444">
                  <c:v>-3.8582230000000002</c:v>
                </c:pt>
                <c:pt idx="6445">
                  <c:v>-3.8626369999999999</c:v>
                </c:pt>
                <c:pt idx="6446">
                  <c:v>-3.8674689999999998</c:v>
                </c:pt>
                <c:pt idx="6447">
                  <c:v>-3.872274</c:v>
                </c:pt>
                <c:pt idx="6448">
                  <c:v>-3.8767559999999999</c:v>
                </c:pt>
                <c:pt idx="6449">
                  <c:v>-3.881183</c:v>
                </c:pt>
                <c:pt idx="6450">
                  <c:v>-3.885856</c:v>
                </c:pt>
                <c:pt idx="6451">
                  <c:v>-3.8903340000000002</c:v>
                </c:pt>
                <c:pt idx="6452">
                  <c:v>-3.8948849999999999</c:v>
                </c:pt>
                <c:pt idx="6453">
                  <c:v>-3.8993359999999999</c:v>
                </c:pt>
                <c:pt idx="6454">
                  <c:v>-3.9038400000000002</c:v>
                </c:pt>
                <c:pt idx="6455">
                  <c:v>-3.908137</c:v>
                </c:pt>
                <c:pt idx="6456">
                  <c:v>-3.912134</c:v>
                </c:pt>
                <c:pt idx="6457">
                  <c:v>-3.9161239999999999</c:v>
                </c:pt>
                <c:pt idx="6458">
                  <c:v>-3.9203519999999998</c:v>
                </c:pt>
                <c:pt idx="6459">
                  <c:v>-3.924585</c:v>
                </c:pt>
                <c:pt idx="6460">
                  <c:v>-3.9287209999999999</c:v>
                </c:pt>
                <c:pt idx="6461">
                  <c:v>-3.9329499999999999</c:v>
                </c:pt>
                <c:pt idx="6462">
                  <c:v>-3.9369999999999998</c:v>
                </c:pt>
                <c:pt idx="6463">
                  <c:v>-3.9413420000000001</c:v>
                </c:pt>
                <c:pt idx="6464">
                  <c:v>-3.9456850000000001</c:v>
                </c:pt>
                <c:pt idx="6465">
                  <c:v>-3.950094</c:v>
                </c:pt>
                <c:pt idx="6466">
                  <c:v>-3.9547379999999999</c:v>
                </c:pt>
                <c:pt idx="6467">
                  <c:v>-3.9593880000000001</c:v>
                </c:pt>
                <c:pt idx="6468">
                  <c:v>-3.963765</c:v>
                </c:pt>
                <c:pt idx="6469">
                  <c:v>-3.9683130000000002</c:v>
                </c:pt>
                <c:pt idx="6470">
                  <c:v>-3.972826</c:v>
                </c:pt>
                <c:pt idx="6471">
                  <c:v>-3.9772500000000002</c:v>
                </c:pt>
                <c:pt idx="6472">
                  <c:v>-3.9814799999999999</c:v>
                </c:pt>
                <c:pt idx="6473">
                  <c:v>-3.9857480000000001</c:v>
                </c:pt>
                <c:pt idx="6474">
                  <c:v>-3.9900090000000001</c:v>
                </c:pt>
                <c:pt idx="6475">
                  <c:v>-3.9942700000000002</c:v>
                </c:pt>
                <c:pt idx="6476">
                  <c:v>-3.9985840000000001</c:v>
                </c:pt>
                <c:pt idx="6477">
                  <c:v>-4.0028709999999998</c:v>
                </c:pt>
                <c:pt idx="6478">
                  <c:v>-4.0074889999999996</c:v>
                </c:pt>
                <c:pt idx="6479">
                  <c:v>-4.0121919999999998</c:v>
                </c:pt>
                <c:pt idx="6480">
                  <c:v>-4.0166139999999997</c:v>
                </c:pt>
                <c:pt idx="6481">
                  <c:v>-4.0213469999999996</c:v>
                </c:pt>
                <c:pt idx="6482">
                  <c:v>-4.0261579999999997</c:v>
                </c:pt>
                <c:pt idx="6483">
                  <c:v>-4.0307599999999999</c:v>
                </c:pt>
                <c:pt idx="6484">
                  <c:v>-4.0353490000000001</c:v>
                </c:pt>
                <c:pt idx="6485">
                  <c:v>-4.0400280000000004</c:v>
                </c:pt>
                <c:pt idx="6486">
                  <c:v>-4.0446070000000001</c:v>
                </c:pt>
                <c:pt idx="6487">
                  <c:v>-4.0494919999999999</c:v>
                </c:pt>
                <c:pt idx="6488">
                  <c:v>-4.0542059999999998</c:v>
                </c:pt>
                <c:pt idx="6489">
                  <c:v>-4.0587280000000003</c:v>
                </c:pt>
                <c:pt idx="6490">
                  <c:v>-4.063625</c:v>
                </c:pt>
                <c:pt idx="6491">
                  <c:v>-4.0684779999999998</c:v>
                </c:pt>
                <c:pt idx="6492">
                  <c:v>-4.0736150000000002</c:v>
                </c:pt>
                <c:pt idx="6493">
                  <c:v>-4.078684</c:v>
                </c:pt>
                <c:pt idx="6494">
                  <c:v>-4.0837079999999997</c:v>
                </c:pt>
                <c:pt idx="6495">
                  <c:v>-4.0888479999999996</c:v>
                </c:pt>
                <c:pt idx="6496">
                  <c:v>-4.0941380000000001</c:v>
                </c:pt>
                <c:pt idx="6497">
                  <c:v>-4.0993519999999997</c:v>
                </c:pt>
                <c:pt idx="6498">
                  <c:v>-4.1042909999999999</c:v>
                </c:pt>
                <c:pt idx="6499">
                  <c:v>-4.1093500000000001</c:v>
                </c:pt>
                <c:pt idx="6500">
                  <c:v>-4.1146700000000003</c:v>
                </c:pt>
                <c:pt idx="6501">
                  <c:v>-4.1199760000000003</c:v>
                </c:pt>
                <c:pt idx="6502">
                  <c:v>-4.1251160000000002</c:v>
                </c:pt>
                <c:pt idx="6503">
                  <c:v>-4.1306760000000002</c:v>
                </c:pt>
                <c:pt idx="6504">
                  <c:v>-4.1364419999999997</c:v>
                </c:pt>
                <c:pt idx="6505">
                  <c:v>-4.1422650000000001</c:v>
                </c:pt>
                <c:pt idx="6506">
                  <c:v>-4.147932</c:v>
                </c:pt>
                <c:pt idx="6507">
                  <c:v>-4.1535279999999997</c:v>
                </c:pt>
                <c:pt idx="6508">
                  <c:v>-4.1594559999999996</c:v>
                </c:pt>
                <c:pt idx="6509">
                  <c:v>-4.1655660000000001</c:v>
                </c:pt>
                <c:pt idx="6510">
                  <c:v>-4.1717519999999997</c:v>
                </c:pt>
                <c:pt idx="6511">
                  <c:v>-4.1778000000000004</c:v>
                </c:pt>
                <c:pt idx="6512">
                  <c:v>-4.1838410000000001</c:v>
                </c:pt>
                <c:pt idx="6513">
                  <c:v>-4.1899379999999997</c:v>
                </c:pt>
                <c:pt idx="6514">
                  <c:v>-4.1959220000000004</c:v>
                </c:pt>
                <c:pt idx="6515">
                  <c:v>-4.2020090000000003</c:v>
                </c:pt>
                <c:pt idx="6516">
                  <c:v>-4.2081179999999998</c:v>
                </c:pt>
                <c:pt idx="6517">
                  <c:v>-4.2144120000000003</c:v>
                </c:pt>
                <c:pt idx="6518">
                  <c:v>-4.2208600000000001</c:v>
                </c:pt>
                <c:pt idx="6519">
                  <c:v>-4.2272360000000004</c:v>
                </c:pt>
                <c:pt idx="6520">
                  <c:v>-4.2333860000000003</c:v>
                </c:pt>
                <c:pt idx="6521">
                  <c:v>-4.2397679999999998</c:v>
                </c:pt>
                <c:pt idx="6522">
                  <c:v>-4.2462039999999996</c:v>
                </c:pt>
                <c:pt idx="6523">
                  <c:v>-4.2524940000000004</c:v>
                </c:pt>
                <c:pt idx="6524">
                  <c:v>-4.2589110000000003</c:v>
                </c:pt>
                <c:pt idx="6525">
                  <c:v>-4.2652060000000001</c:v>
                </c:pt>
                <c:pt idx="6526">
                  <c:v>-4.2716760000000003</c:v>
                </c:pt>
                <c:pt idx="6527">
                  <c:v>-4.2779559999999996</c:v>
                </c:pt>
                <c:pt idx="6528">
                  <c:v>-4.2839840000000002</c:v>
                </c:pt>
                <c:pt idx="6529">
                  <c:v>-4.2899430000000001</c:v>
                </c:pt>
                <c:pt idx="6530">
                  <c:v>-4.2958600000000002</c:v>
                </c:pt>
                <c:pt idx="6531">
                  <c:v>-4.3016690000000004</c:v>
                </c:pt>
                <c:pt idx="6532">
                  <c:v>-4.3077680000000003</c:v>
                </c:pt>
                <c:pt idx="6533">
                  <c:v>-4.3137720000000002</c:v>
                </c:pt>
                <c:pt idx="6534">
                  <c:v>-4.3199129999999997</c:v>
                </c:pt>
                <c:pt idx="6535">
                  <c:v>-4.3261430000000001</c:v>
                </c:pt>
                <c:pt idx="6536">
                  <c:v>-4.3323400000000003</c:v>
                </c:pt>
                <c:pt idx="6537">
                  <c:v>-4.3387440000000002</c:v>
                </c:pt>
                <c:pt idx="6538">
                  <c:v>-4.3455360000000001</c:v>
                </c:pt>
                <c:pt idx="6539">
                  <c:v>-4.3522930000000004</c:v>
                </c:pt>
                <c:pt idx="6540">
                  <c:v>-4.3591249999999997</c:v>
                </c:pt>
                <c:pt idx="6541">
                  <c:v>-4.3661159999999999</c:v>
                </c:pt>
                <c:pt idx="6542">
                  <c:v>-4.372814</c:v>
                </c:pt>
                <c:pt idx="6543">
                  <c:v>-4.3796480000000004</c:v>
                </c:pt>
                <c:pt idx="6544">
                  <c:v>-4.3862670000000001</c:v>
                </c:pt>
                <c:pt idx="6545">
                  <c:v>-4.3930020000000001</c:v>
                </c:pt>
                <c:pt idx="6546">
                  <c:v>-4.4006160000000003</c:v>
                </c:pt>
                <c:pt idx="6547">
                  <c:v>-4.4083920000000001</c:v>
                </c:pt>
                <c:pt idx="6548">
                  <c:v>-4.4160120000000003</c:v>
                </c:pt>
                <c:pt idx="6549">
                  <c:v>-4.4237169999999999</c:v>
                </c:pt>
                <c:pt idx="6550">
                  <c:v>-4.4315040000000003</c:v>
                </c:pt>
                <c:pt idx="6551">
                  <c:v>-4.43893</c:v>
                </c:pt>
                <c:pt idx="6552">
                  <c:v>-4.4464689999999996</c:v>
                </c:pt>
                <c:pt idx="6553">
                  <c:v>-4.4538039999999999</c:v>
                </c:pt>
                <c:pt idx="6554">
                  <c:v>-4.4611499999999999</c:v>
                </c:pt>
                <c:pt idx="6555">
                  <c:v>-4.468369</c:v>
                </c:pt>
                <c:pt idx="6556">
                  <c:v>-4.47485</c:v>
                </c:pt>
                <c:pt idx="6557">
                  <c:v>-4.4810910000000002</c:v>
                </c:pt>
                <c:pt idx="6558">
                  <c:v>-4.4872240000000003</c:v>
                </c:pt>
                <c:pt idx="6559">
                  <c:v>-4.4933740000000002</c:v>
                </c:pt>
                <c:pt idx="6560">
                  <c:v>-4.4993150000000002</c:v>
                </c:pt>
                <c:pt idx="6561">
                  <c:v>-4.5053510000000001</c:v>
                </c:pt>
                <c:pt idx="6562">
                  <c:v>-4.511552</c:v>
                </c:pt>
                <c:pt idx="6563">
                  <c:v>-4.5180189999999998</c:v>
                </c:pt>
                <c:pt idx="6564">
                  <c:v>-4.5246500000000003</c:v>
                </c:pt>
                <c:pt idx="6565">
                  <c:v>-4.5311760000000003</c:v>
                </c:pt>
                <c:pt idx="6566">
                  <c:v>-4.537496</c:v>
                </c:pt>
                <c:pt idx="6567">
                  <c:v>-4.5439569999999998</c:v>
                </c:pt>
                <c:pt idx="6568">
                  <c:v>-4.5506330000000004</c:v>
                </c:pt>
                <c:pt idx="6569">
                  <c:v>-4.5571640000000002</c:v>
                </c:pt>
                <c:pt idx="6570">
                  <c:v>-4.5639799999999999</c:v>
                </c:pt>
                <c:pt idx="6571">
                  <c:v>-4.5711180000000002</c:v>
                </c:pt>
                <c:pt idx="6572">
                  <c:v>-4.5780799999999999</c:v>
                </c:pt>
                <c:pt idx="6573">
                  <c:v>-4.5849520000000004</c:v>
                </c:pt>
                <c:pt idx="6574">
                  <c:v>-4.5919860000000003</c:v>
                </c:pt>
                <c:pt idx="6575">
                  <c:v>-4.5992980000000001</c:v>
                </c:pt>
                <c:pt idx="6576">
                  <c:v>-4.6066690000000001</c:v>
                </c:pt>
                <c:pt idx="6577">
                  <c:v>-4.61388</c:v>
                </c:pt>
                <c:pt idx="6578">
                  <c:v>-4.6212900000000001</c:v>
                </c:pt>
                <c:pt idx="6579">
                  <c:v>-4.6286800000000001</c:v>
                </c:pt>
                <c:pt idx="6580">
                  <c:v>-4.6358180000000004</c:v>
                </c:pt>
                <c:pt idx="6581">
                  <c:v>-4.6429470000000004</c:v>
                </c:pt>
                <c:pt idx="6582">
                  <c:v>-4.6505409999999996</c:v>
                </c:pt>
                <c:pt idx="6583">
                  <c:v>-4.6581419999999998</c:v>
                </c:pt>
                <c:pt idx="6584">
                  <c:v>-4.6655559999999996</c:v>
                </c:pt>
                <c:pt idx="6585">
                  <c:v>-4.6728350000000001</c:v>
                </c:pt>
                <c:pt idx="6586">
                  <c:v>-4.6801959999999996</c:v>
                </c:pt>
                <c:pt idx="6587">
                  <c:v>-4.6877890000000004</c:v>
                </c:pt>
                <c:pt idx="6588">
                  <c:v>-4.6952559999999997</c:v>
                </c:pt>
                <c:pt idx="6589">
                  <c:v>-4.7027650000000003</c:v>
                </c:pt>
                <c:pt idx="6590">
                  <c:v>-4.7103200000000003</c:v>
                </c:pt>
                <c:pt idx="6591">
                  <c:v>-4.7181119999999996</c:v>
                </c:pt>
                <c:pt idx="6592">
                  <c:v>-4.7256109999999998</c:v>
                </c:pt>
                <c:pt idx="6593">
                  <c:v>-4.7333720000000001</c:v>
                </c:pt>
                <c:pt idx="6594">
                  <c:v>-4.7410500000000004</c:v>
                </c:pt>
                <c:pt idx="6595">
                  <c:v>-4.7486370000000004</c:v>
                </c:pt>
                <c:pt idx="6596">
                  <c:v>-4.7566639999999998</c:v>
                </c:pt>
                <c:pt idx="6597">
                  <c:v>-4.7645559999999998</c:v>
                </c:pt>
                <c:pt idx="6598">
                  <c:v>-4.7724330000000004</c:v>
                </c:pt>
                <c:pt idx="6599">
                  <c:v>-4.7803380000000004</c:v>
                </c:pt>
                <c:pt idx="6600">
                  <c:v>-4.7885080000000002</c:v>
                </c:pt>
                <c:pt idx="6601">
                  <c:v>-4.796646</c:v>
                </c:pt>
                <c:pt idx="6602">
                  <c:v>-4.8045739999999997</c:v>
                </c:pt>
                <c:pt idx="6603">
                  <c:v>-4.8124840000000004</c:v>
                </c:pt>
                <c:pt idx="6604">
                  <c:v>-4.8206569999999997</c:v>
                </c:pt>
                <c:pt idx="6605">
                  <c:v>-4.8287259999999996</c:v>
                </c:pt>
                <c:pt idx="6606">
                  <c:v>-4.8364760000000002</c:v>
                </c:pt>
                <c:pt idx="6607">
                  <c:v>-4.8444669999999999</c:v>
                </c:pt>
                <c:pt idx="6608">
                  <c:v>-4.8525489999999998</c:v>
                </c:pt>
                <c:pt idx="6609">
                  <c:v>-4.8608520000000004</c:v>
                </c:pt>
                <c:pt idx="6610">
                  <c:v>-4.8690899999999999</c:v>
                </c:pt>
                <c:pt idx="6611">
                  <c:v>-4.8769619999999998</c:v>
                </c:pt>
                <c:pt idx="6612">
                  <c:v>-4.8850389999999999</c:v>
                </c:pt>
                <c:pt idx="6613">
                  <c:v>-4.8933790000000004</c:v>
                </c:pt>
                <c:pt idx="6614">
                  <c:v>-4.9018540000000002</c:v>
                </c:pt>
                <c:pt idx="6615">
                  <c:v>-4.9105499999999997</c:v>
                </c:pt>
                <c:pt idx="6616">
                  <c:v>-4.9191370000000001</c:v>
                </c:pt>
                <c:pt idx="6617">
                  <c:v>-4.9274019999999998</c:v>
                </c:pt>
                <c:pt idx="6618">
                  <c:v>-4.935772</c:v>
                </c:pt>
                <c:pt idx="6619">
                  <c:v>-4.9439679999999999</c:v>
                </c:pt>
                <c:pt idx="6620">
                  <c:v>-4.9521540000000002</c:v>
                </c:pt>
                <c:pt idx="6621">
                  <c:v>-4.9604030000000003</c:v>
                </c:pt>
                <c:pt idx="6622">
                  <c:v>-4.9690000000000003</c:v>
                </c:pt>
                <c:pt idx="6623">
                  <c:v>-4.9773690000000004</c:v>
                </c:pt>
                <c:pt idx="6624">
                  <c:v>-4.9852910000000001</c:v>
                </c:pt>
                <c:pt idx="6625">
                  <c:v>-4.9934940000000001</c:v>
                </c:pt>
                <c:pt idx="6626">
                  <c:v>-5.0019</c:v>
                </c:pt>
                <c:pt idx="6627">
                  <c:v>-5.0104340000000001</c:v>
                </c:pt>
                <c:pt idx="6628">
                  <c:v>-5.0187879999999998</c:v>
                </c:pt>
                <c:pt idx="6629">
                  <c:v>-5.02738</c:v>
                </c:pt>
                <c:pt idx="6630">
                  <c:v>-5.0362289999999996</c:v>
                </c:pt>
                <c:pt idx="6631">
                  <c:v>-5.0451860000000002</c:v>
                </c:pt>
                <c:pt idx="6632">
                  <c:v>-5.0537720000000004</c:v>
                </c:pt>
                <c:pt idx="6633">
                  <c:v>-5.0624589999999996</c:v>
                </c:pt>
                <c:pt idx="6634">
                  <c:v>-5.0714410000000001</c:v>
                </c:pt>
                <c:pt idx="6635">
                  <c:v>-5.0802519999999998</c:v>
                </c:pt>
                <c:pt idx="6636">
                  <c:v>-5.088902</c:v>
                </c:pt>
                <c:pt idx="6637">
                  <c:v>-5.0977779999999999</c:v>
                </c:pt>
                <c:pt idx="6638">
                  <c:v>-5.1066839999999996</c:v>
                </c:pt>
                <c:pt idx="6639">
                  <c:v>-5.1156779999999999</c:v>
                </c:pt>
                <c:pt idx="6640">
                  <c:v>-5.1242840000000003</c:v>
                </c:pt>
                <c:pt idx="6641">
                  <c:v>-5.13307</c:v>
                </c:pt>
                <c:pt idx="6642">
                  <c:v>-5.1421520000000003</c:v>
                </c:pt>
                <c:pt idx="6643">
                  <c:v>-5.1512520000000004</c:v>
                </c:pt>
                <c:pt idx="6644">
                  <c:v>-5.1603589999999997</c:v>
                </c:pt>
                <c:pt idx="6645">
                  <c:v>-5.1693379999999998</c:v>
                </c:pt>
                <c:pt idx="6646">
                  <c:v>-5.1784189999999999</c:v>
                </c:pt>
                <c:pt idx="6647">
                  <c:v>-5.187532</c:v>
                </c:pt>
                <c:pt idx="6648">
                  <c:v>-5.196542</c:v>
                </c:pt>
                <c:pt idx="6649">
                  <c:v>-5.2056240000000003</c:v>
                </c:pt>
                <c:pt idx="6650">
                  <c:v>-5.2149320000000001</c:v>
                </c:pt>
                <c:pt idx="6651">
                  <c:v>-5.2240479999999998</c:v>
                </c:pt>
                <c:pt idx="6652">
                  <c:v>-5.2329759999999998</c:v>
                </c:pt>
                <c:pt idx="6653">
                  <c:v>-5.2418189999999996</c:v>
                </c:pt>
                <c:pt idx="6654">
                  <c:v>-5.2510409999999998</c:v>
                </c:pt>
                <c:pt idx="6655">
                  <c:v>-5.2602000000000002</c:v>
                </c:pt>
                <c:pt idx="6656">
                  <c:v>-5.269495</c:v>
                </c:pt>
                <c:pt idx="6657">
                  <c:v>-5.2786619999999997</c:v>
                </c:pt>
                <c:pt idx="6658">
                  <c:v>-5.2881359999999997</c:v>
                </c:pt>
                <c:pt idx="6659">
                  <c:v>-5.2973939999999997</c:v>
                </c:pt>
                <c:pt idx="6660">
                  <c:v>-5.306622</c:v>
                </c:pt>
                <c:pt idx="6661">
                  <c:v>-5.3160939999999997</c:v>
                </c:pt>
                <c:pt idx="6662">
                  <c:v>-5.3256860000000001</c:v>
                </c:pt>
                <c:pt idx="6663">
                  <c:v>-5.3352659999999998</c:v>
                </c:pt>
                <c:pt idx="6664">
                  <c:v>-5.3446490000000004</c:v>
                </c:pt>
                <c:pt idx="6665">
                  <c:v>-5.3542779999999999</c:v>
                </c:pt>
                <c:pt idx="6666">
                  <c:v>-5.363785</c:v>
                </c:pt>
                <c:pt idx="6667">
                  <c:v>-5.373596</c:v>
                </c:pt>
                <c:pt idx="6668">
                  <c:v>-5.3831220000000002</c:v>
                </c:pt>
                <c:pt idx="6669">
                  <c:v>-5.3926540000000003</c:v>
                </c:pt>
                <c:pt idx="6670">
                  <c:v>-5.4023279999999998</c:v>
                </c:pt>
                <c:pt idx="6671">
                  <c:v>-5.4121199999999998</c:v>
                </c:pt>
                <c:pt idx="6672">
                  <c:v>-5.4218840000000004</c:v>
                </c:pt>
                <c:pt idx="6673">
                  <c:v>-5.4316000000000004</c:v>
                </c:pt>
                <c:pt idx="6674">
                  <c:v>-5.441262</c:v>
                </c:pt>
                <c:pt idx="6675">
                  <c:v>-5.4509800000000004</c:v>
                </c:pt>
                <c:pt idx="6676">
                  <c:v>-5.4608480000000004</c:v>
                </c:pt>
                <c:pt idx="6677">
                  <c:v>-5.4707759999999999</c:v>
                </c:pt>
                <c:pt idx="6678">
                  <c:v>-5.4806590000000002</c:v>
                </c:pt>
                <c:pt idx="6679">
                  <c:v>-5.4906319999999997</c:v>
                </c:pt>
                <c:pt idx="6680">
                  <c:v>-5.500718</c:v>
                </c:pt>
                <c:pt idx="6681">
                  <c:v>-5.5105680000000001</c:v>
                </c:pt>
                <c:pt idx="6682">
                  <c:v>-5.5201750000000001</c:v>
                </c:pt>
                <c:pt idx="6683">
                  <c:v>-5.530259</c:v>
                </c:pt>
                <c:pt idx="6684">
                  <c:v>-5.5402969999999998</c:v>
                </c:pt>
                <c:pt idx="6685">
                  <c:v>-5.5505370000000003</c:v>
                </c:pt>
                <c:pt idx="6686">
                  <c:v>-5.5606879999999999</c:v>
                </c:pt>
                <c:pt idx="6687">
                  <c:v>-5.5705119999999999</c:v>
                </c:pt>
                <c:pt idx="6688">
                  <c:v>-5.5808520000000001</c:v>
                </c:pt>
                <c:pt idx="6689">
                  <c:v>-5.5913820000000003</c:v>
                </c:pt>
                <c:pt idx="6690">
                  <c:v>-5.6014559999999998</c:v>
                </c:pt>
                <c:pt idx="6691">
                  <c:v>-5.6117109999999997</c:v>
                </c:pt>
                <c:pt idx="6692">
                  <c:v>-5.6223150000000004</c:v>
                </c:pt>
                <c:pt idx="6693">
                  <c:v>-5.6326999999999998</c:v>
                </c:pt>
                <c:pt idx="6694">
                  <c:v>-5.6433879999999998</c:v>
                </c:pt>
                <c:pt idx="6695">
                  <c:v>-5.6540819999999998</c:v>
                </c:pt>
                <c:pt idx="6696">
                  <c:v>-5.6647610000000004</c:v>
                </c:pt>
                <c:pt idx="6697">
                  <c:v>-5.6754340000000001</c:v>
                </c:pt>
                <c:pt idx="6698">
                  <c:v>-5.6860739999999996</c:v>
                </c:pt>
                <c:pt idx="6699">
                  <c:v>-5.6964100000000002</c:v>
                </c:pt>
                <c:pt idx="6700">
                  <c:v>-5.7072989999999999</c:v>
                </c:pt>
                <c:pt idx="6701">
                  <c:v>-5.7181050000000004</c:v>
                </c:pt>
                <c:pt idx="6702">
                  <c:v>-5.7287910000000002</c:v>
                </c:pt>
                <c:pt idx="6703">
                  <c:v>-5.7395589999999999</c:v>
                </c:pt>
                <c:pt idx="6704">
                  <c:v>-5.7500629999999999</c:v>
                </c:pt>
                <c:pt idx="6705">
                  <c:v>-5.7605279999999999</c:v>
                </c:pt>
                <c:pt idx="6706">
                  <c:v>-5.771026</c:v>
                </c:pt>
                <c:pt idx="6707">
                  <c:v>-5.781809</c:v>
                </c:pt>
                <c:pt idx="6708">
                  <c:v>-5.7922599999999997</c:v>
                </c:pt>
                <c:pt idx="6709">
                  <c:v>-5.802765</c:v>
                </c:pt>
                <c:pt idx="6710">
                  <c:v>-5.8132700000000002</c:v>
                </c:pt>
                <c:pt idx="6711">
                  <c:v>-5.8240809999999996</c:v>
                </c:pt>
                <c:pt idx="6712">
                  <c:v>-5.8347439999999997</c:v>
                </c:pt>
                <c:pt idx="6713">
                  <c:v>-5.845332</c:v>
                </c:pt>
                <c:pt idx="6714">
                  <c:v>-5.8558310000000002</c:v>
                </c:pt>
                <c:pt idx="6715">
                  <c:v>-5.866466</c:v>
                </c:pt>
                <c:pt idx="6716">
                  <c:v>-5.8774420000000003</c:v>
                </c:pt>
                <c:pt idx="6717">
                  <c:v>-5.888306</c:v>
                </c:pt>
                <c:pt idx="6718">
                  <c:v>-5.8992290000000001</c:v>
                </c:pt>
                <c:pt idx="6719">
                  <c:v>-5.9104900000000002</c:v>
                </c:pt>
                <c:pt idx="6720">
                  <c:v>-5.9214760000000002</c:v>
                </c:pt>
                <c:pt idx="6721">
                  <c:v>-5.9322619999999997</c:v>
                </c:pt>
                <c:pt idx="6722">
                  <c:v>-5.9432939999999999</c:v>
                </c:pt>
                <c:pt idx="6723">
                  <c:v>-5.9544819999999996</c:v>
                </c:pt>
                <c:pt idx="6724">
                  <c:v>-5.965802</c:v>
                </c:pt>
                <c:pt idx="6725">
                  <c:v>-5.9768920000000003</c:v>
                </c:pt>
                <c:pt idx="6726">
                  <c:v>-5.9878239999999998</c:v>
                </c:pt>
                <c:pt idx="6727">
                  <c:v>-5.9988359999999998</c:v>
                </c:pt>
                <c:pt idx="6728">
                  <c:v>-6.0098690000000001</c:v>
                </c:pt>
                <c:pt idx="6729">
                  <c:v>-6.02088</c:v>
                </c:pt>
                <c:pt idx="6730">
                  <c:v>-6.0321410000000002</c:v>
                </c:pt>
                <c:pt idx="6731">
                  <c:v>-6.0435059999999998</c:v>
                </c:pt>
                <c:pt idx="6732">
                  <c:v>-6.0548520000000003</c:v>
                </c:pt>
                <c:pt idx="6733">
                  <c:v>-6.0658700000000003</c:v>
                </c:pt>
                <c:pt idx="6734">
                  <c:v>-6.0769279999999997</c:v>
                </c:pt>
                <c:pt idx="6735">
                  <c:v>-6.0880380000000001</c:v>
                </c:pt>
                <c:pt idx="6736">
                  <c:v>-6.09938</c:v>
                </c:pt>
                <c:pt idx="6737">
                  <c:v>-6.1106290000000003</c:v>
                </c:pt>
                <c:pt idx="6738">
                  <c:v>-6.1219999999999999</c:v>
                </c:pt>
                <c:pt idx="6739">
                  <c:v>-6.1336570000000004</c:v>
                </c:pt>
                <c:pt idx="6740">
                  <c:v>-6.1450310000000004</c:v>
                </c:pt>
                <c:pt idx="6741">
                  <c:v>-6.1563610000000004</c:v>
                </c:pt>
                <c:pt idx="6742">
                  <c:v>-6.1678579999999998</c:v>
                </c:pt>
                <c:pt idx="6743">
                  <c:v>-6.1797000000000004</c:v>
                </c:pt>
                <c:pt idx="6744">
                  <c:v>-6.1913799999999997</c:v>
                </c:pt>
                <c:pt idx="6745">
                  <c:v>-6.2030669999999999</c:v>
                </c:pt>
                <c:pt idx="6746">
                  <c:v>-6.2143560000000004</c:v>
                </c:pt>
                <c:pt idx="6747">
                  <c:v>-6.2258279999999999</c:v>
                </c:pt>
                <c:pt idx="6748">
                  <c:v>-6.2375299999999996</c:v>
                </c:pt>
                <c:pt idx="6749">
                  <c:v>-6.248786</c:v>
                </c:pt>
                <c:pt idx="6750">
                  <c:v>-6.260116</c:v>
                </c:pt>
                <c:pt idx="6751">
                  <c:v>-6.2718499999999997</c:v>
                </c:pt>
                <c:pt idx="6752">
                  <c:v>-6.2835409999999996</c:v>
                </c:pt>
                <c:pt idx="6753">
                  <c:v>-6.2949900000000003</c:v>
                </c:pt>
                <c:pt idx="6754">
                  <c:v>-6.3068600000000004</c:v>
                </c:pt>
                <c:pt idx="6755">
                  <c:v>-6.3186410000000004</c:v>
                </c:pt>
                <c:pt idx="6756">
                  <c:v>-6.3303909999999997</c:v>
                </c:pt>
                <c:pt idx="6757">
                  <c:v>-6.3423959999999999</c:v>
                </c:pt>
                <c:pt idx="6758">
                  <c:v>-6.3542930000000002</c:v>
                </c:pt>
                <c:pt idx="6759">
                  <c:v>-6.3663780000000001</c:v>
                </c:pt>
                <c:pt idx="6760">
                  <c:v>-6.3785699999999999</c:v>
                </c:pt>
                <c:pt idx="6761">
                  <c:v>-6.3903910000000002</c:v>
                </c:pt>
                <c:pt idx="6762">
                  <c:v>-6.4021509999999999</c:v>
                </c:pt>
                <c:pt idx="6763">
                  <c:v>-6.413907</c:v>
                </c:pt>
                <c:pt idx="6764">
                  <c:v>-6.4257470000000003</c:v>
                </c:pt>
                <c:pt idx="6765">
                  <c:v>-6.4376530000000001</c:v>
                </c:pt>
                <c:pt idx="6766">
                  <c:v>-6.4498559999999996</c:v>
                </c:pt>
                <c:pt idx="6767">
                  <c:v>-6.4616199999999999</c:v>
                </c:pt>
                <c:pt idx="6768">
                  <c:v>-6.4734259999999999</c:v>
                </c:pt>
                <c:pt idx="6769">
                  <c:v>-6.4852660000000002</c:v>
                </c:pt>
                <c:pt idx="6770">
                  <c:v>-6.4972019999999997</c:v>
                </c:pt>
                <c:pt idx="6771">
                  <c:v>-6.5092590000000001</c:v>
                </c:pt>
                <c:pt idx="6772">
                  <c:v>-6.5214220000000003</c:v>
                </c:pt>
                <c:pt idx="6773">
                  <c:v>-6.5336999999999996</c:v>
                </c:pt>
                <c:pt idx="6774">
                  <c:v>-6.5458439999999998</c:v>
                </c:pt>
                <c:pt idx="6775">
                  <c:v>-6.5581500000000004</c:v>
                </c:pt>
                <c:pt idx="6776">
                  <c:v>-6.5703300000000002</c:v>
                </c:pt>
                <c:pt idx="6777">
                  <c:v>-6.5826609999999999</c:v>
                </c:pt>
                <c:pt idx="6778">
                  <c:v>-6.5949999999999998</c:v>
                </c:pt>
                <c:pt idx="6779">
                  <c:v>-6.6073760000000004</c:v>
                </c:pt>
                <c:pt idx="6780">
                  <c:v>-6.6196900000000003</c:v>
                </c:pt>
                <c:pt idx="6781">
                  <c:v>-6.6319499999999998</c:v>
                </c:pt>
                <c:pt idx="6782">
                  <c:v>-6.644425</c:v>
                </c:pt>
                <c:pt idx="6783">
                  <c:v>-6.657038</c:v>
                </c:pt>
                <c:pt idx="6784">
                  <c:v>-6.6694490000000002</c:v>
                </c:pt>
                <c:pt idx="6785">
                  <c:v>-6.6820279999999999</c:v>
                </c:pt>
                <c:pt idx="6786">
                  <c:v>-6.694699</c:v>
                </c:pt>
                <c:pt idx="6787">
                  <c:v>-6.7074850000000001</c:v>
                </c:pt>
                <c:pt idx="6788">
                  <c:v>-6.7200319999999998</c:v>
                </c:pt>
                <c:pt idx="6789">
                  <c:v>-6.73271</c:v>
                </c:pt>
                <c:pt idx="6790">
                  <c:v>-6.7455309999999997</c:v>
                </c:pt>
                <c:pt idx="6791">
                  <c:v>-6.758311</c:v>
                </c:pt>
                <c:pt idx="6792">
                  <c:v>-6.770918</c:v>
                </c:pt>
                <c:pt idx="6793">
                  <c:v>-6.7833909999999999</c:v>
                </c:pt>
                <c:pt idx="6794">
                  <c:v>-6.7960789999999998</c:v>
                </c:pt>
                <c:pt idx="6795">
                  <c:v>-6.8085490000000002</c:v>
                </c:pt>
                <c:pt idx="6796">
                  <c:v>-6.8211620000000002</c:v>
                </c:pt>
                <c:pt idx="6797">
                  <c:v>-6.833863</c:v>
                </c:pt>
                <c:pt idx="6798">
                  <c:v>-6.8466719999999999</c:v>
                </c:pt>
                <c:pt idx="6799">
                  <c:v>-6.859286</c:v>
                </c:pt>
                <c:pt idx="6800">
                  <c:v>-6.8719250000000001</c:v>
                </c:pt>
                <c:pt idx="6801">
                  <c:v>-6.8846439999999998</c:v>
                </c:pt>
                <c:pt idx="6802">
                  <c:v>-6.8973639999999996</c:v>
                </c:pt>
                <c:pt idx="6803">
                  <c:v>-6.9102690000000004</c:v>
                </c:pt>
                <c:pt idx="6804">
                  <c:v>-6.9231309999999997</c:v>
                </c:pt>
                <c:pt idx="6805">
                  <c:v>-6.9361220000000001</c:v>
                </c:pt>
                <c:pt idx="6806">
                  <c:v>-6.9491909999999999</c:v>
                </c:pt>
                <c:pt idx="6807">
                  <c:v>-6.9621820000000003</c:v>
                </c:pt>
                <c:pt idx="6808">
                  <c:v>-6.9752559999999999</c:v>
                </c:pt>
                <c:pt idx="6809">
                  <c:v>-6.9886900000000001</c:v>
                </c:pt>
                <c:pt idx="6810">
                  <c:v>-7.0020709999999999</c:v>
                </c:pt>
                <c:pt idx="6811">
                  <c:v>-7.0154490000000003</c:v>
                </c:pt>
                <c:pt idx="6812">
                  <c:v>-7.0288139999999997</c:v>
                </c:pt>
                <c:pt idx="6813">
                  <c:v>-7.0421740000000002</c:v>
                </c:pt>
                <c:pt idx="6814">
                  <c:v>-7.0556809999999999</c:v>
                </c:pt>
                <c:pt idx="6815">
                  <c:v>-7.0693260000000002</c:v>
                </c:pt>
                <c:pt idx="6816">
                  <c:v>-7.0826789999999997</c:v>
                </c:pt>
                <c:pt idx="6817">
                  <c:v>-7.0959960000000004</c:v>
                </c:pt>
                <c:pt idx="6818">
                  <c:v>-7.1093799999999998</c:v>
                </c:pt>
                <c:pt idx="6819">
                  <c:v>-7.1223970000000003</c:v>
                </c:pt>
                <c:pt idx="6820">
                  <c:v>-7.1355079999999997</c:v>
                </c:pt>
                <c:pt idx="6821">
                  <c:v>-7.1486869999999998</c:v>
                </c:pt>
                <c:pt idx="6822">
                  <c:v>-7.1618760000000004</c:v>
                </c:pt>
                <c:pt idx="6823">
                  <c:v>-7.1752310000000001</c:v>
                </c:pt>
                <c:pt idx="6824">
                  <c:v>-7.1886809999999999</c:v>
                </c:pt>
                <c:pt idx="6825">
                  <c:v>-7.2016749999999998</c:v>
                </c:pt>
                <c:pt idx="6826">
                  <c:v>-7.2149099999999997</c:v>
                </c:pt>
                <c:pt idx="6827">
                  <c:v>-7.2284110000000004</c:v>
                </c:pt>
                <c:pt idx="6828">
                  <c:v>-7.2419399999999996</c:v>
                </c:pt>
                <c:pt idx="6829">
                  <c:v>-7.2556789999999998</c:v>
                </c:pt>
                <c:pt idx="6830">
                  <c:v>-7.2693599999999998</c:v>
                </c:pt>
                <c:pt idx="6831">
                  <c:v>-7.283074</c:v>
                </c:pt>
                <c:pt idx="6832">
                  <c:v>-7.2968799999999998</c:v>
                </c:pt>
                <c:pt idx="6833">
                  <c:v>-7.3105739999999999</c:v>
                </c:pt>
                <c:pt idx="6834">
                  <c:v>-7.3241889999999996</c:v>
                </c:pt>
                <c:pt idx="6835">
                  <c:v>-7.3381489999999996</c:v>
                </c:pt>
                <c:pt idx="6836">
                  <c:v>-7.3521850000000004</c:v>
                </c:pt>
                <c:pt idx="6837">
                  <c:v>-7.365958</c:v>
                </c:pt>
                <c:pt idx="6838">
                  <c:v>-7.379626</c:v>
                </c:pt>
                <c:pt idx="6839">
                  <c:v>-7.3933160000000004</c:v>
                </c:pt>
                <c:pt idx="6840">
                  <c:v>-7.4069890000000003</c:v>
                </c:pt>
                <c:pt idx="6841">
                  <c:v>-7.4207780000000003</c:v>
                </c:pt>
                <c:pt idx="6842">
                  <c:v>-7.4343159999999999</c:v>
                </c:pt>
                <c:pt idx="6843">
                  <c:v>-7.4481809999999999</c:v>
                </c:pt>
                <c:pt idx="6844">
                  <c:v>-7.4619679999999997</c:v>
                </c:pt>
                <c:pt idx="6845">
                  <c:v>-7.4754589999999999</c:v>
                </c:pt>
                <c:pt idx="6846">
                  <c:v>-7.4889010000000003</c:v>
                </c:pt>
                <c:pt idx="6847">
                  <c:v>-7.5027619999999997</c:v>
                </c:pt>
                <c:pt idx="6848">
                  <c:v>-7.5166339999999998</c:v>
                </c:pt>
                <c:pt idx="6849">
                  <c:v>-7.5303820000000004</c:v>
                </c:pt>
                <c:pt idx="6850">
                  <c:v>-7.5441599999999998</c:v>
                </c:pt>
                <c:pt idx="6851">
                  <c:v>-7.5576689999999997</c:v>
                </c:pt>
                <c:pt idx="6852">
                  <c:v>-7.5715779999999997</c:v>
                </c:pt>
                <c:pt idx="6853">
                  <c:v>-7.5851110000000004</c:v>
                </c:pt>
                <c:pt idx="6854">
                  <c:v>-7.5985589999999998</c:v>
                </c:pt>
                <c:pt idx="6855">
                  <c:v>-7.612546</c:v>
                </c:pt>
                <c:pt idx="6856">
                  <c:v>-7.6265879999999999</c:v>
                </c:pt>
                <c:pt idx="6857">
                  <c:v>-7.6402650000000003</c:v>
                </c:pt>
                <c:pt idx="6858">
                  <c:v>-7.6542490000000001</c:v>
                </c:pt>
                <c:pt idx="6859">
                  <c:v>-7.6681340000000002</c:v>
                </c:pt>
                <c:pt idx="6860">
                  <c:v>-7.6820709999999996</c:v>
                </c:pt>
                <c:pt idx="6861">
                  <c:v>-7.6963160000000004</c:v>
                </c:pt>
                <c:pt idx="6862">
                  <c:v>-7.7104660000000003</c:v>
                </c:pt>
                <c:pt idx="6863">
                  <c:v>-7.7243839999999997</c:v>
                </c:pt>
                <c:pt idx="6864">
                  <c:v>-7.7386809999999997</c:v>
                </c:pt>
                <c:pt idx="6865">
                  <c:v>-7.7527590000000002</c:v>
                </c:pt>
                <c:pt idx="6866">
                  <c:v>-7.766445</c:v>
                </c:pt>
                <c:pt idx="6867">
                  <c:v>-7.7802449999999999</c:v>
                </c:pt>
                <c:pt idx="6868">
                  <c:v>-7.7940430000000003</c:v>
                </c:pt>
                <c:pt idx="6869">
                  <c:v>-7.8079239999999999</c:v>
                </c:pt>
                <c:pt idx="6870">
                  <c:v>-7.821561</c:v>
                </c:pt>
                <c:pt idx="6871">
                  <c:v>-7.8352500000000003</c:v>
                </c:pt>
                <c:pt idx="6872">
                  <c:v>-7.8490320000000002</c:v>
                </c:pt>
                <c:pt idx="6873">
                  <c:v>-7.8629759999999997</c:v>
                </c:pt>
                <c:pt idx="6874">
                  <c:v>-7.8767360000000002</c:v>
                </c:pt>
                <c:pt idx="6875">
                  <c:v>-7.8903629999999998</c:v>
                </c:pt>
                <c:pt idx="6876">
                  <c:v>-7.9043739999999998</c:v>
                </c:pt>
                <c:pt idx="6877">
                  <c:v>-7.9181600000000003</c:v>
                </c:pt>
                <c:pt idx="6878">
                  <c:v>-7.9317900000000003</c:v>
                </c:pt>
                <c:pt idx="6879">
                  <c:v>-7.9455249999999999</c:v>
                </c:pt>
                <c:pt idx="6880">
                  <c:v>-7.9596049999999998</c:v>
                </c:pt>
                <c:pt idx="6881">
                  <c:v>-7.9734369999999997</c:v>
                </c:pt>
                <c:pt idx="6882">
                  <c:v>-7.9871889999999999</c:v>
                </c:pt>
                <c:pt idx="6883">
                  <c:v>-8.0010569999999994</c:v>
                </c:pt>
                <c:pt idx="6884">
                  <c:v>-8.0150799999999993</c:v>
                </c:pt>
                <c:pt idx="6885">
                  <c:v>-8.0293880000000009</c:v>
                </c:pt>
                <c:pt idx="6886">
                  <c:v>-8.0435300000000005</c:v>
                </c:pt>
                <c:pt idx="6887">
                  <c:v>-8.0578660000000006</c:v>
                </c:pt>
                <c:pt idx="6888">
                  <c:v>-8.0722489999999993</c:v>
                </c:pt>
                <c:pt idx="6889">
                  <c:v>-8.0865340000000003</c:v>
                </c:pt>
                <c:pt idx="6890">
                  <c:v>-8.1008549999999993</c:v>
                </c:pt>
                <c:pt idx="6891">
                  <c:v>-8.1151029999999995</c:v>
                </c:pt>
                <c:pt idx="6892">
                  <c:v>-8.1293780000000009</c:v>
                </c:pt>
                <c:pt idx="6893">
                  <c:v>-8.1437299999999997</c:v>
                </c:pt>
                <c:pt idx="6894">
                  <c:v>-8.1580069999999996</c:v>
                </c:pt>
                <c:pt idx="6895">
                  <c:v>-8.1720919999999992</c:v>
                </c:pt>
                <c:pt idx="6896">
                  <c:v>-8.1862130000000004</c:v>
                </c:pt>
                <c:pt idx="6897">
                  <c:v>-8.2002939999999995</c:v>
                </c:pt>
                <c:pt idx="6898">
                  <c:v>-8.2142719999999994</c:v>
                </c:pt>
                <c:pt idx="6899">
                  <c:v>-8.2283740000000005</c:v>
                </c:pt>
                <c:pt idx="6900">
                  <c:v>-8.2425040000000003</c:v>
                </c:pt>
                <c:pt idx="6901">
                  <c:v>-8.2565609999999996</c:v>
                </c:pt>
                <c:pt idx="6902">
                  <c:v>-8.2708560000000002</c:v>
                </c:pt>
                <c:pt idx="6903">
                  <c:v>-8.2852049999999995</c:v>
                </c:pt>
                <c:pt idx="6904">
                  <c:v>-8.299569</c:v>
                </c:pt>
                <c:pt idx="6905">
                  <c:v>-8.3137340000000002</c:v>
                </c:pt>
                <c:pt idx="6906">
                  <c:v>-8.3280779999999996</c:v>
                </c:pt>
                <c:pt idx="6907">
                  <c:v>-8.3424449999999997</c:v>
                </c:pt>
                <c:pt idx="6908">
                  <c:v>-8.3568789999999993</c:v>
                </c:pt>
                <c:pt idx="6909">
                  <c:v>-8.3711660000000006</c:v>
                </c:pt>
                <c:pt idx="6910">
                  <c:v>-8.385351</c:v>
                </c:pt>
                <c:pt idx="6911">
                  <c:v>-8.3998589999999993</c:v>
                </c:pt>
                <c:pt idx="6912">
                  <c:v>-8.4141250000000003</c:v>
                </c:pt>
                <c:pt idx="6913">
                  <c:v>-8.4282179999999993</c:v>
                </c:pt>
                <c:pt idx="6914">
                  <c:v>-8.4422540000000001</c:v>
                </c:pt>
                <c:pt idx="6915">
                  <c:v>-8.4563290000000002</c:v>
                </c:pt>
                <c:pt idx="6916">
                  <c:v>-8.4703660000000003</c:v>
                </c:pt>
                <c:pt idx="6917">
                  <c:v>-8.4843279999999996</c:v>
                </c:pt>
                <c:pt idx="6918">
                  <c:v>-8.4983439999999995</c:v>
                </c:pt>
                <c:pt idx="6919">
                  <c:v>-8.5127039999999994</c:v>
                </c:pt>
                <c:pt idx="6920">
                  <c:v>-8.5270689999999991</c:v>
                </c:pt>
                <c:pt idx="6921">
                  <c:v>-8.5412610000000004</c:v>
                </c:pt>
                <c:pt idx="6922">
                  <c:v>-8.5555240000000001</c:v>
                </c:pt>
                <c:pt idx="6923">
                  <c:v>-8.5698869999999996</c:v>
                </c:pt>
                <c:pt idx="6924">
                  <c:v>-8.5840809999999994</c:v>
                </c:pt>
                <c:pt idx="6925">
                  <c:v>-8.5983429999999998</c:v>
                </c:pt>
                <c:pt idx="6926">
                  <c:v>-8.6128909999999994</c:v>
                </c:pt>
                <c:pt idx="6927">
                  <c:v>-8.6276580000000003</c:v>
                </c:pt>
                <c:pt idx="6928">
                  <c:v>-8.642296</c:v>
                </c:pt>
                <c:pt idx="6929">
                  <c:v>-8.6565550000000009</c:v>
                </c:pt>
                <c:pt idx="6930">
                  <c:v>-8.6708339999999993</c:v>
                </c:pt>
                <c:pt idx="6931">
                  <c:v>-8.6851050000000001</c:v>
                </c:pt>
                <c:pt idx="6932">
                  <c:v>-8.6995480000000001</c:v>
                </c:pt>
                <c:pt idx="6933">
                  <c:v>-8.7141500000000001</c:v>
                </c:pt>
                <c:pt idx="6934">
                  <c:v>-8.7289539999999999</c:v>
                </c:pt>
                <c:pt idx="6935">
                  <c:v>-8.7438520000000004</c:v>
                </c:pt>
                <c:pt idx="6936">
                  <c:v>-8.7581410000000002</c:v>
                </c:pt>
                <c:pt idx="6937">
                  <c:v>-8.772278</c:v>
                </c:pt>
                <c:pt idx="6938">
                  <c:v>-8.7867619999999995</c:v>
                </c:pt>
                <c:pt idx="6939">
                  <c:v>-8.8014600000000005</c:v>
                </c:pt>
                <c:pt idx="6940">
                  <c:v>-8.8160410000000002</c:v>
                </c:pt>
                <c:pt idx="6941">
                  <c:v>-8.8308319999999991</c:v>
                </c:pt>
                <c:pt idx="6942">
                  <c:v>-8.8454700000000006</c:v>
                </c:pt>
                <c:pt idx="6943">
                  <c:v>-8.8598320000000008</c:v>
                </c:pt>
                <c:pt idx="6944">
                  <c:v>-8.8742110000000007</c:v>
                </c:pt>
                <c:pt idx="6945">
                  <c:v>-8.8888400000000001</c:v>
                </c:pt>
                <c:pt idx="6946">
                  <c:v>-8.9036410000000004</c:v>
                </c:pt>
                <c:pt idx="6947">
                  <c:v>-8.9184380000000001</c:v>
                </c:pt>
                <c:pt idx="6948">
                  <c:v>-8.9331300000000002</c:v>
                </c:pt>
                <c:pt idx="6949">
                  <c:v>-8.9478620000000006</c:v>
                </c:pt>
                <c:pt idx="6950">
                  <c:v>-8.9625079999999997</c:v>
                </c:pt>
                <c:pt idx="6951">
                  <c:v>-8.9771439999999991</c:v>
                </c:pt>
                <c:pt idx="6952">
                  <c:v>-8.991835</c:v>
                </c:pt>
                <c:pt idx="6953">
                  <c:v>-9.0065550000000005</c:v>
                </c:pt>
                <c:pt idx="6954">
                  <c:v>-9.0213009999999993</c:v>
                </c:pt>
                <c:pt idx="6955">
                  <c:v>-9.0361510000000003</c:v>
                </c:pt>
                <c:pt idx="6956">
                  <c:v>-9.0512420000000002</c:v>
                </c:pt>
                <c:pt idx="6957">
                  <c:v>-9.0661009999999997</c:v>
                </c:pt>
                <c:pt idx="6958">
                  <c:v>-9.0811620000000008</c:v>
                </c:pt>
                <c:pt idx="6959">
                  <c:v>-9.0959529999999997</c:v>
                </c:pt>
                <c:pt idx="6960">
                  <c:v>-9.110951</c:v>
                </c:pt>
                <c:pt idx="6961">
                  <c:v>-9.125769</c:v>
                </c:pt>
                <c:pt idx="6962">
                  <c:v>-9.1402950000000001</c:v>
                </c:pt>
                <c:pt idx="6963">
                  <c:v>-9.1551109999999998</c:v>
                </c:pt>
                <c:pt idx="6964">
                  <c:v>-9.1700890000000008</c:v>
                </c:pt>
                <c:pt idx="6965">
                  <c:v>-9.1848659999999995</c:v>
                </c:pt>
                <c:pt idx="6966">
                  <c:v>-9.1995179999999994</c:v>
                </c:pt>
                <c:pt idx="6967">
                  <c:v>-9.2145449999999993</c:v>
                </c:pt>
                <c:pt idx="6968">
                  <c:v>-9.2290150000000004</c:v>
                </c:pt>
                <c:pt idx="6969">
                  <c:v>-9.2438610000000008</c:v>
                </c:pt>
                <c:pt idx="6970">
                  <c:v>-9.2584780000000002</c:v>
                </c:pt>
                <c:pt idx="6971">
                  <c:v>-9.2732510000000001</c:v>
                </c:pt>
                <c:pt idx="6972">
                  <c:v>-9.2882350000000002</c:v>
                </c:pt>
                <c:pt idx="6973">
                  <c:v>-9.3029390000000003</c:v>
                </c:pt>
                <c:pt idx="6974">
                  <c:v>-9.3174489999999999</c:v>
                </c:pt>
                <c:pt idx="6975">
                  <c:v>-9.3318060000000003</c:v>
                </c:pt>
                <c:pt idx="6976">
                  <c:v>-9.3463609999999999</c:v>
                </c:pt>
                <c:pt idx="6977">
                  <c:v>-9.3606619999999996</c:v>
                </c:pt>
                <c:pt idx="6978">
                  <c:v>-9.3752779999999998</c:v>
                </c:pt>
                <c:pt idx="6979">
                  <c:v>-9.3896549999999994</c:v>
                </c:pt>
                <c:pt idx="6980">
                  <c:v>-9.4045719999999999</c:v>
                </c:pt>
                <c:pt idx="6981">
                  <c:v>-9.4191090000000006</c:v>
                </c:pt>
                <c:pt idx="6982">
                  <c:v>-9.4337090000000003</c:v>
                </c:pt>
                <c:pt idx="6983">
                  <c:v>-9.4483979999999992</c:v>
                </c:pt>
                <c:pt idx="6984">
                  <c:v>-9.4628949999999996</c:v>
                </c:pt>
                <c:pt idx="6985">
                  <c:v>-9.4779199999999992</c:v>
                </c:pt>
                <c:pt idx="6986">
                  <c:v>-9.4928950000000007</c:v>
                </c:pt>
                <c:pt idx="6987">
                  <c:v>-9.5077189999999998</c:v>
                </c:pt>
                <c:pt idx="6988">
                  <c:v>-9.5223630000000004</c:v>
                </c:pt>
                <c:pt idx="6989">
                  <c:v>-9.5368919999999999</c:v>
                </c:pt>
                <c:pt idx="6990">
                  <c:v>-9.5511619999999997</c:v>
                </c:pt>
                <c:pt idx="6991">
                  <c:v>-9.5658359999999991</c:v>
                </c:pt>
                <c:pt idx="6992">
                  <c:v>-9.5803899999999995</c:v>
                </c:pt>
                <c:pt idx="6993">
                  <c:v>-9.5947510000000005</c:v>
                </c:pt>
                <c:pt idx="6994">
                  <c:v>-9.6093440000000001</c:v>
                </c:pt>
                <c:pt idx="6995">
                  <c:v>-9.6234950000000001</c:v>
                </c:pt>
                <c:pt idx="6996">
                  <c:v>-9.6373130000000007</c:v>
                </c:pt>
                <c:pt idx="6997">
                  <c:v>-9.6514100000000003</c:v>
                </c:pt>
                <c:pt idx="6998">
                  <c:v>-9.6658559999999998</c:v>
                </c:pt>
                <c:pt idx="6999">
                  <c:v>-9.6803179999999998</c:v>
                </c:pt>
                <c:pt idx="7000">
                  <c:v>-9.6946820000000002</c:v>
                </c:pt>
                <c:pt idx="7001">
                  <c:v>-9.7088809999999999</c:v>
                </c:pt>
                <c:pt idx="7002">
                  <c:v>-9.723395</c:v>
                </c:pt>
                <c:pt idx="7003">
                  <c:v>-9.7377549999999999</c:v>
                </c:pt>
                <c:pt idx="7004">
                  <c:v>-9.7521299999999993</c:v>
                </c:pt>
                <c:pt idx="7005">
                  <c:v>-9.7664930000000005</c:v>
                </c:pt>
                <c:pt idx="7006">
                  <c:v>-9.7811210000000006</c:v>
                </c:pt>
                <c:pt idx="7007">
                  <c:v>-9.7954989999999995</c:v>
                </c:pt>
                <c:pt idx="7008">
                  <c:v>-9.8095689999999998</c:v>
                </c:pt>
                <c:pt idx="7009">
                  <c:v>-9.8240470000000002</c:v>
                </c:pt>
                <c:pt idx="7010">
                  <c:v>-9.8383299999999991</c:v>
                </c:pt>
                <c:pt idx="7011">
                  <c:v>-9.8527539999999991</c:v>
                </c:pt>
                <c:pt idx="7012">
                  <c:v>-9.866778</c:v>
                </c:pt>
                <c:pt idx="7013">
                  <c:v>-9.8809970000000007</c:v>
                </c:pt>
                <c:pt idx="7014">
                  <c:v>-9.8952390000000001</c:v>
                </c:pt>
                <c:pt idx="7015">
                  <c:v>-9.9095759999999995</c:v>
                </c:pt>
                <c:pt idx="7016">
                  <c:v>-9.9236219999999999</c:v>
                </c:pt>
                <c:pt idx="7017">
                  <c:v>-9.9377929999999992</c:v>
                </c:pt>
                <c:pt idx="7018">
                  <c:v>-9.9522279999999999</c:v>
                </c:pt>
                <c:pt idx="7019">
                  <c:v>-9.9664370000000009</c:v>
                </c:pt>
                <c:pt idx="7020">
                  <c:v>-9.9807849999999991</c:v>
                </c:pt>
                <c:pt idx="7021">
                  <c:v>-9.9948940000000004</c:v>
                </c:pt>
                <c:pt idx="7022">
                  <c:v>-10.0092</c:v>
                </c:pt>
                <c:pt idx="7023">
                  <c:v>-10.023529999999999</c:v>
                </c:pt>
                <c:pt idx="7024">
                  <c:v>-10.037559999999999</c:v>
                </c:pt>
                <c:pt idx="7025">
                  <c:v>-10.05171</c:v>
                </c:pt>
                <c:pt idx="7026">
                  <c:v>-10.066000000000001</c:v>
                </c:pt>
                <c:pt idx="7027">
                  <c:v>-10.080349999999999</c:v>
                </c:pt>
                <c:pt idx="7028">
                  <c:v>-10.09432</c:v>
                </c:pt>
                <c:pt idx="7029">
                  <c:v>-10.10812</c:v>
                </c:pt>
                <c:pt idx="7030">
                  <c:v>-10.122339999999999</c:v>
                </c:pt>
                <c:pt idx="7031">
                  <c:v>-10.136520000000001</c:v>
                </c:pt>
                <c:pt idx="7032">
                  <c:v>-10.150320000000001</c:v>
                </c:pt>
                <c:pt idx="7033">
                  <c:v>-10.164199999999999</c:v>
                </c:pt>
                <c:pt idx="7034">
                  <c:v>-10.178179999999999</c:v>
                </c:pt>
                <c:pt idx="7035">
                  <c:v>-10.192170000000001</c:v>
                </c:pt>
                <c:pt idx="7036">
                  <c:v>-10.206239999999999</c:v>
                </c:pt>
                <c:pt idx="7037">
                  <c:v>-10.220219999999999</c:v>
                </c:pt>
                <c:pt idx="7038">
                  <c:v>-10.23452</c:v>
                </c:pt>
                <c:pt idx="7039">
                  <c:v>-10.248799999999999</c:v>
                </c:pt>
                <c:pt idx="7040">
                  <c:v>-10.26291</c:v>
                </c:pt>
                <c:pt idx="7041">
                  <c:v>-10.27722</c:v>
                </c:pt>
                <c:pt idx="7042">
                  <c:v>-10.291550000000001</c:v>
                </c:pt>
                <c:pt idx="7043">
                  <c:v>-10.305910000000001</c:v>
                </c:pt>
                <c:pt idx="7044">
                  <c:v>-10.320449999999999</c:v>
                </c:pt>
                <c:pt idx="7045">
                  <c:v>-10.33455</c:v>
                </c:pt>
                <c:pt idx="7046">
                  <c:v>-10.348420000000001</c:v>
                </c:pt>
                <c:pt idx="7047">
                  <c:v>-10.362719999999999</c:v>
                </c:pt>
                <c:pt idx="7048">
                  <c:v>-10.37673</c:v>
                </c:pt>
                <c:pt idx="7049">
                  <c:v>-10.39113</c:v>
                </c:pt>
                <c:pt idx="7050">
                  <c:v>-10.405559999999999</c:v>
                </c:pt>
                <c:pt idx="7051">
                  <c:v>-10.41961</c:v>
                </c:pt>
                <c:pt idx="7052">
                  <c:v>-10.43403</c:v>
                </c:pt>
                <c:pt idx="7053">
                  <c:v>-10.448270000000001</c:v>
                </c:pt>
                <c:pt idx="7054">
                  <c:v>-10.46255</c:v>
                </c:pt>
                <c:pt idx="7055">
                  <c:v>-10.477119999999999</c:v>
                </c:pt>
                <c:pt idx="7056">
                  <c:v>-10.491529999999999</c:v>
                </c:pt>
                <c:pt idx="7057">
                  <c:v>-10.50573</c:v>
                </c:pt>
                <c:pt idx="7058">
                  <c:v>-10.520020000000001</c:v>
                </c:pt>
                <c:pt idx="7059">
                  <c:v>-10.534039999999999</c:v>
                </c:pt>
                <c:pt idx="7060">
                  <c:v>-10.54791</c:v>
                </c:pt>
                <c:pt idx="7061">
                  <c:v>-10.56221</c:v>
                </c:pt>
                <c:pt idx="7062">
                  <c:v>-10.57638</c:v>
                </c:pt>
                <c:pt idx="7063">
                  <c:v>-10.59064</c:v>
                </c:pt>
                <c:pt idx="7064">
                  <c:v>-10.604749999999999</c:v>
                </c:pt>
                <c:pt idx="7065">
                  <c:v>-10.61862</c:v>
                </c:pt>
                <c:pt idx="7066">
                  <c:v>-10.633010000000001</c:v>
                </c:pt>
                <c:pt idx="7067">
                  <c:v>-10.64751</c:v>
                </c:pt>
                <c:pt idx="7068">
                  <c:v>-10.66197</c:v>
                </c:pt>
                <c:pt idx="7069">
                  <c:v>-10.676439999999999</c:v>
                </c:pt>
                <c:pt idx="7070">
                  <c:v>-10.691090000000001</c:v>
                </c:pt>
                <c:pt idx="7071">
                  <c:v>-10.70561</c:v>
                </c:pt>
                <c:pt idx="7072">
                  <c:v>-10.71993</c:v>
                </c:pt>
                <c:pt idx="7073">
                  <c:v>-10.734310000000001</c:v>
                </c:pt>
                <c:pt idx="7074">
                  <c:v>-10.74883</c:v>
                </c:pt>
                <c:pt idx="7075">
                  <c:v>-10.763479999999999</c:v>
                </c:pt>
                <c:pt idx="7076">
                  <c:v>-10.778180000000001</c:v>
                </c:pt>
                <c:pt idx="7077">
                  <c:v>-10.79251</c:v>
                </c:pt>
                <c:pt idx="7078">
                  <c:v>-10.806839999999999</c:v>
                </c:pt>
                <c:pt idx="7079">
                  <c:v>-10.82113</c:v>
                </c:pt>
                <c:pt idx="7080">
                  <c:v>-10.835240000000001</c:v>
                </c:pt>
                <c:pt idx="7081">
                  <c:v>-10.849460000000001</c:v>
                </c:pt>
                <c:pt idx="7082">
                  <c:v>-10.864089999999999</c:v>
                </c:pt>
                <c:pt idx="7083">
                  <c:v>-10.878880000000001</c:v>
                </c:pt>
                <c:pt idx="7084">
                  <c:v>-10.89334</c:v>
                </c:pt>
                <c:pt idx="7085">
                  <c:v>-10.90785</c:v>
                </c:pt>
                <c:pt idx="7086">
                  <c:v>-10.922359999999999</c:v>
                </c:pt>
                <c:pt idx="7087">
                  <c:v>-10.93698</c:v>
                </c:pt>
                <c:pt idx="7088">
                  <c:v>-10.951879999999999</c:v>
                </c:pt>
                <c:pt idx="7089">
                  <c:v>-10.96664</c:v>
                </c:pt>
                <c:pt idx="7090">
                  <c:v>-10.981260000000001</c:v>
                </c:pt>
                <c:pt idx="7091">
                  <c:v>-10.99611</c:v>
                </c:pt>
                <c:pt idx="7092">
                  <c:v>-11.01074</c:v>
                </c:pt>
                <c:pt idx="7093">
                  <c:v>-11.025180000000001</c:v>
                </c:pt>
                <c:pt idx="7094">
                  <c:v>-11.03989</c:v>
                </c:pt>
                <c:pt idx="7095">
                  <c:v>-11.05448</c:v>
                </c:pt>
                <c:pt idx="7096">
                  <c:v>-11.06908</c:v>
                </c:pt>
                <c:pt idx="7097">
                  <c:v>-11.08353</c:v>
                </c:pt>
                <c:pt idx="7098">
                  <c:v>-11.0977</c:v>
                </c:pt>
                <c:pt idx="7099">
                  <c:v>-11.112270000000001</c:v>
                </c:pt>
                <c:pt idx="7100">
                  <c:v>-11.126950000000001</c:v>
                </c:pt>
                <c:pt idx="7101">
                  <c:v>-11.14118</c:v>
                </c:pt>
                <c:pt idx="7102">
                  <c:v>-11.155480000000001</c:v>
                </c:pt>
                <c:pt idx="7103">
                  <c:v>-11.169829999999999</c:v>
                </c:pt>
                <c:pt idx="7104">
                  <c:v>-11.18399</c:v>
                </c:pt>
                <c:pt idx="7105">
                  <c:v>-11.19843</c:v>
                </c:pt>
                <c:pt idx="7106">
                  <c:v>-11.21245</c:v>
                </c:pt>
                <c:pt idx="7107">
                  <c:v>-11.22711</c:v>
                </c:pt>
                <c:pt idx="7108">
                  <c:v>-11.24175</c:v>
                </c:pt>
                <c:pt idx="7109">
                  <c:v>-11.25609</c:v>
                </c:pt>
                <c:pt idx="7110">
                  <c:v>-11.270200000000001</c:v>
                </c:pt>
                <c:pt idx="7111">
                  <c:v>-11.284549999999999</c:v>
                </c:pt>
                <c:pt idx="7112">
                  <c:v>-11.29865</c:v>
                </c:pt>
                <c:pt idx="7113">
                  <c:v>-11.312799999999999</c:v>
                </c:pt>
                <c:pt idx="7114">
                  <c:v>-11.327209999999999</c:v>
                </c:pt>
                <c:pt idx="7115">
                  <c:v>-11.34146</c:v>
                </c:pt>
                <c:pt idx="7116">
                  <c:v>-11.35608</c:v>
                </c:pt>
                <c:pt idx="7117">
                  <c:v>-11.37016</c:v>
                </c:pt>
                <c:pt idx="7118">
                  <c:v>-11.384399999999999</c:v>
                </c:pt>
                <c:pt idx="7119">
                  <c:v>-11.398809999999999</c:v>
                </c:pt>
                <c:pt idx="7120">
                  <c:v>-11.41324</c:v>
                </c:pt>
                <c:pt idx="7121">
                  <c:v>-11.427770000000001</c:v>
                </c:pt>
                <c:pt idx="7122">
                  <c:v>-11.442500000000001</c:v>
                </c:pt>
                <c:pt idx="7123">
                  <c:v>-11.457000000000001</c:v>
                </c:pt>
                <c:pt idx="7124">
                  <c:v>-11.47146</c:v>
                </c:pt>
                <c:pt idx="7125">
                  <c:v>-11.485860000000001</c:v>
                </c:pt>
                <c:pt idx="7126">
                  <c:v>-11.500159999999999</c:v>
                </c:pt>
                <c:pt idx="7127">
                  <c:v>-11.51432</c:v>
                </c:pt>
                <c:pt idx="7128">
                  <c:v>-11.52835</c:v>
                </c:pt>
                <c:pt idx="7129">
                  <c:v>-11.54236</c:v>
                </c:pt>
                <c:pt idx="7130">
                  <c:v>-11.556760000000001</c:v>
                </c:pt>
                <c:pt idx="7131">
                  <c:v>-11.570679999999999</c:v>
                </c:pt>
                <c:pt idx="7132">
                  <c:v>-11.584580000000001</c:v>
                </c:pt>
                <c:pt idx="7133">
                  <c:v>-11.598710000000001</c:v>
                </c:pt>
                <c:pt idx="7134">
                  <c:v>-11.612740000000001</c:v>
                </c:pt>
                <c:pt idx="7135">
                  <c:v>-11.62678</c:v>
                </c:pt>
                <c:pt idx="7136">
                  <c:v>-11.640739999999999</c:v>
                </c:pt>
                <c:pt idx="7137">
                  <c:v>-11.65513</c:v>
                </c:pt>
                <c:pt idx="7138">
                  <c:v>-11.669309999999999</c:v>
                </c:pt>
                <c:pt idx="7139">
                  <c:v>-11.68323</c:v>
                </c:pt>
                <c:pt idx="7140">
                  <c:v>-11.69706</c:v>
                </c:pt>
                <c:pt idx="7141">
                  <c:v>-11.71123</c:v>
                </c:pt>
                <c:pt idx="7142">
                  <c:v>-11.72512</c:v>
                </c:pt>
                <c:pt idx="7143">
                  <c:v>-11.73907</c:v>
                </c:pt>
                <c:pt idx="7144">
                  <c:v>-11.75281</c:v>
                </c:pt>
                <c:pt idx="7145">
                  <c:v>-11.766400000000001</c:v>
                </c:pt>
                <c:pt idx="7146">
                  <c:v>-11.780189999999999</c:v>
                </c:pt>
                <c:pt idx="7147">
                  <c:v>-11.793659999999999</c:v>
                </c:pt>
                <c:pt idx="7148">
                  <c:v>-11.80735</c:v>
                </c:pt>
                <c:pt idx="7149">
                  <c:v>-11.82119</c:v>
                </c:pt>
                <c:pt idx="7150">
                  <c:v>-11.83494</c:v>
                </c:pt>
                <c:pt idx="7151">
                  <c:v>-11.8485</c:v>
                </c:pt>
                <c:pt idx="7152">
                  <c:v>-11.86233</c:v>
                </c:pt>
                <c:pt idx="7153">
                  <c:v>-11.87594</c:v>
                </c:pt>
                <c:pt idx="7154">
                  <c:v>-11.88993</c:v>
                </c:pt>
                <c:pt idx="7155">
                  <c:v>-11.904059999999999</c:v>
                </c:pt>
                <c:pt idx="7156">
                  <c:v>-11.91793</c:v>
                </c:pt>
                <c:pt idx="7157">
                  <c:v>-11.931929999999999</c:v>
                </c:pt>
                <c:pt idx="7158">
                  <c:v>-11.945830000000001</c:v>
                </c:pt>
                <c:pt idx="7159">
                  <c:v>-11.9598</c:v>
                </c:pt>
                <c:pt idx="7160">
                  <c:v>-11.97364</c:v>
                </c:pt>
                <c:pt idx="7161">
                  <c:v>-11.98757</c:v>
                </c:pt>
                <c:pt idx="7162">
                  <c:v>-12.001519999999999</c:v>
                </c:pt>
                <c:pt idx="7163">
                  <c:v>-12.0152</c:v>
                </c:pt>
                <c:pt idx="7164">
                  <c:v>-12.02872</c:v>
                </c:pt>
                <c:pt idx="7165">
                  <c:v>-12.0421</c:v>
                </c:pt>
                <c:pt idx="7166">
                  <c:v>-12.055540000000001</c:v>
                </c:pt>
                <c:pt idx="7167">
                  <c:v>-12.069240000000001</c:v>
                </c:pt>
                <c:pt idx="7168">
                  <c:v>-12.083019999999999</c:v>
                </c:pt>
                <c:pt idx="7169">
                  <c:v>-12.09675</c:v>
                </c:pt>
                <c:pt idx="7170">
                  <c:v>-12.11042</c:v>
                </c:pt>
                <c:pt idx="7171">
                  <c:v>-12.124000000000001</c:v>
                </c:pt>
                <c:pt idx="7172">
                  <c:v>-12.137499999999999</c:v>
                </c:pt>
                <c:pt idx="7173">
                  <c:v>-12.15127</c:v>
                </c:pt>
                <c:pt idx="7174">
                  <c:v>-12.165039999999999</c:v>
                </c:pt>
                <c:pt idx="7175">
                  <c:v>-12.178789999999999</c:v>
                </c:pt>
                <c:pt idx="7176">
                  <c:v>-12.19261</c:v>
                </c:pt>
                <c:pt idx="7177">
                  <c:v>-12.206250000000001</c:v>
                </c:pt>
                <c:pt idx="7178">
                  <c:v>-12.21996</c:v>
                </c:pt>
                <c:pt idx="7179">
                  <c:v>-12.23362</c:v>
                </c:pt>
                <c:pt idx="7180">
                  <c:v>-12.247260000000001</c:v>
                </c:pt>
                <c:pt idx="7181">
                  <c:v>-12.260999999999999</c:v>
                </c:pt>
                <c:pt idx="7182">
                  <c:v>-12.275</c:v>
                </c:pt>
                <c:pt idx="7183">
                  <c:v>-12.288830000000001</c:v>
                </c:pt>
                <c:pt idx="7184">
                  <c:v>-12.302569999999999</c:v>
                </c:pt>
                <c:pt idx="7185">
                  <c:v>-12.316280000000001</c:v>
                </c:pt>
                <c:pt idx="7186">
                  <c:v>-12.32996</c:v>
                </c:pt>
                <c:pt idx="7187">
                  <c:v>-12.34376</c:v>
                </c:pt>
                <c:pt idx="7188">
                  <c:v>-12.357419999999999</c:v>
                </c:pt>
                <c:pt idx="7189">
                  <c:v>-12.371259999999999</c:v>
                </c:pt>
                <c:pt idx="7190">
                  <c:v>-12.38489</c:v>
                </c:pt>
                <c:pt idx="7191">
                  <c:v>-12.398580000000001</c:v>
                </c:pt>
                <c:pt idx="7192">
                  <c:v>-12.41201</c:v>
                </c:pt>
                <c:pt idx="7193">
                  <c:v>-12.42576</c:v>
                </c:pt>
                <c:pt idx="7194">
                  <c:v>-12.439550000000001</c:v>
                </c:pt>
                <c:pt idx="7195">
                  <c:v>-12.453430000000001</c:v>
                </c:pt>
                <c:pt idx="7196">
                  <c:v>-12.467409999999999</c:v>
                </c:pt>
                <c:pt idx="7197">
                  <c:v>-12.481059999999999</c:v>
                </c:pt>
                <c:pt idx="7198">
                  <c:v>-12.494669999999999</c:v>
                </c:pt>
                <c:pt idx="7199">
                  <c:v>-12.50826</c:v>
                </c:pt>
                <c:pt idx="7200">
                  <c:v>-12.52211</c:v>
                </c:pt>
                <c:pt idx="7201">
                  <c:v>-12.53598</c:v>
                </c:pt>
                <c:pt idx="7202">
                  <c:v>-12.549720000000001</c:v>
                </c:pt>
                <c:pt idx="7203">
                  <c:v>-12.5632</c:v>
                </c:pt>
                <c:pt idx="7204">
                  <c:v>-12.57652</c:v>
                </c:pt>
                <c:pt idx="7205">
                  <c:v>-12.59009</c:v>
                </c:pt>
                <c:pt idx="7206">
                  <c:v>-12.60365</c:v>
                </c:pt>
                <c:pt idx="7207">
                  <c:v>-12.61698</c:v>
                </c:pt>
                <c:pt idx="7208">
                  <c:v>-12.63031</c:v>
                </c:pt>
                <c:pt idx="7209">
                  <c:v>-12.643560000000001</c:v>
                </c:pt>
                <c:pt idx="7210">
                  <c:v>-12.65682</c:v>
                </c:pt>
                <c:pt idx="7211">
                  <c:v>-12.66995</c:v>
                </c:pt>
                <c:pt idx="7212">
                  <c:v>-12.683350000000001</c:v>
                </c:pt>
                <c:pt idx="7213">
                  <c:v>-12.69665</c:v>
                </c:pt>
                <c:pt idx="7214">
                  <c:v>-12.71011</c:v>
                </c:pt>
                <c:pt idx="7215">
                  <c:v>-12.7233</c:v>
                </c:pt>
                <c:pt idx="7216">
                  <c:v>-12.736599999999999</c:v>
                </c:pt>
                <c:pt idx="7217">
                  <c:v>-12.750109999999999</c:v>
                </c:pt>
                <c:pt idx="7218">
                  <c:v>-12.76384</c:v>
                </c:pt>
                <c:pt idx="7219">
                  <c:v>-12.77736</c:v>
                </c:pt>
                <c:pt idx="7220">
                  <c:v>-12.791090000000001</c:v>
                </c:pt>
                <c:pt idx="7221">
                  <c:v>-12.80458</c:v>
                </c:pt>
                <c:pt idx="7222">
                  <c:v>-12.81809</c:v>
                </c:pt>
                <c:pt idx="7223">
                  <c:v>-12.831860000000001</c:v>
                </c:pt>
                <c:pt idx="7224">
                  <c:v>-12.84563</c:v>
                </c:pt>
                <c:pt idx="7225">
                  <c:v>-12.859389999999999</c:v>
                </c:pt>
                <c:pt idx="7226">
                  <c:v>-12.872999999999999</c:v>
                </c:pt>
                <c:pt idx="7227">
                  <c:v>-12.88664</c:v>
                </c:pt>
                <c:pt idx="7228">
                  <c:v>-12.899889999999999</c:v>
                </c:pt>
                <c:pt idx="7229">
                  <c:v>-12.91315</c:v>
                </c:pt>
                <c:pt idx="7230">
                  <c:v>-12.92648</c:v>
                </c:pt>
                <c:pt idx="7231">
                  <c:v>-12.94012</c:v>
                </c:pt>
                <c:pt idx="7232">
                  <c:v>-12.953659999999999</c:v>
                </c:pt>
                <c:pt idx="7233">
                  <c:v>-12.9671</c:v>
                </c:pt>
                <c:pt idx="7234">
                  <c:v>-12.98072</c:v>
                </c:pt>
                <c:pt idx="7235">
                  <c:v>-12.99428</c:v>
                </c:pt>
                <c:pt idx="7236">
                  <c:v>-13.00761</c:v>
                </c:pt>
                <c:pt idx="7237">
                  <c:v>-13.02106</c:v>
                </c:pt>
                <c:pt idx="7238">
                  <c:v>-13.0349</c:v>
                </c:pt>
                <c:pt idx="7239">
                  <c:v>-13.04895</c:v>
                </c:pt>
                <c:pt idx="7240">
                  <c:v>-13.06254</c:v>
                </c:pt>
                <c:pt idx="7241">
                  <c:v>-13.07588</c:v>
                </c:pt>
                <c:pt idx="7242">
                  <c:v>-13.0893</c:v>
                </c:pt>
                <c:pt idx="7243">
                  <c:v>-13.1029</c:v>
                </c:pt>
                <c:pt idx="7244">
                  <c:v>-13.11647</c:v>
                </c:pt>
                <c:pt idx="7245">
                  <c:v>-13.13002</c:v>
                </c:pt>
                <c:pt idx="7246">
                  <c:v>-13.14372</c:v>
                </c:pt>
                <c:pt idx="7247">
                  <c:v>-13.157489999999999</c:v>
                </c:pt>
                <c:pt idx="7248">
                  <c:v>-13.171110000000001</c:v>
                </c:pt>
                <c:pt idx="7249">
                  <c:v>-13.18465</c:v>
                </c:pt>
                <c:pt idx="7250">
                  <c:v>-13.198320000000001</c:v>
                </c:pt>
                <c:pt idx="7251">
                  <c:v>-13.212009999999999</c:v>
                </c:pt>
                <c:pt idx="7252">
                  <c:v>-13.225860000000001</c:v>
                </c:pt>
                <c:pt idx="7253">
                  <c:v>-13.23944</c:v>
                </c:pt>
                <c:pt idx="7254">
                  <c:v>-13.25305</c:v>
                </c:pt>
                <c:pt idx="7255">
                  <c:v>-13.26684</c:v>
                </c:pt>
                <c:pt idx="7256">
                  <c:v>-13.28064</c:v>
                </c:pt>
                <c:pt idx="7257">
                  <c:v>-13.29421</c:v>
                </c:pt>
                <c:pt idx="7258">
                  <c:v>-13.30768</c:v>
                </c:pt>
                <c:pt idx="7259">
                  <c:v>-13.321289999999999</c:v>
                </c:pt>
                <c:pt idx="7260">
                  <c:v>-13.335089999999999</c:v>
                </c:pt>
                <c:pt idx="7261">
                  <c:v>-13.34891</c:v>
                </c:pt>
                <c:pt idx="7262">
                  <c:v>-13.36251</c:v>
                </c:pt>
                <c:pt idx="7263">
                  <c:v>-13.37618</c:v>
                </c:pt>
                <c:pt idx="7264">
                  <c:v>-13.38991</c:v>
                </c:pt>
                <c:pt idx="7265">
                  <c:v>-13.40358</c:v>
                </c:pt>
                <c:pt idx="7266">
                  <c:v>-13.416919999999999</c:v>
                </c:pt>
                <c:pt idx="7267">
                  <c:v>-13.4306</c:v>
                </c:pt>
                <c:pt idx="7268">
                  <c:v>-13.44459</c:v>
                </c:pt>
                <c:pt idx="7269">
                  <c:v>-13.458320000000001</c:v>
                </c:pt>
                <c:pt idx="7270">
                  <c:v>-13.47194</c:v>
                </c:pt>
                <c:pt idx="7271">
                  <c:v>-13.485709999999999</c:v>
                </c:pt>
                <c:pt idx="7272">
                  <c:v>-13.49939</c:v>
                </c:pt>
                <c:pt idx="7273">
                  <c:v>-13.512930000000001</c:v>
                </c:pt>
                <c:pt idx="7274">
                  <c:v>-13.526479999999999</c:v>
                </c:pt>
                <c:pt idx="7275">
                  <c:v>-13.539960000000001</c:v>
                </c:pt>
                <c:pt idx="7276">
                  <c:v>-13.55368</c:v>
                </c:pt>
                <c:pt idx="7277">
                  <c:v>-13.56709</c:v>
                </c:pt>
                <c:pt idx="7278">
                  <c:v>-13.580410000000001</c:v>
                </c:pt>
                <c:pt idx="7279">
                  <c:v>-13.594060000000001</c:v>
                </c:pt>
                <c:pt idx="7280">
                  <c:v>-13.60778</c:v>
                </c:pt>
                <c:pt idx="7281">
                  <c:v>-13.621499999999999</c:v>
                </c:pt>
                <c:pt idx="7282">
                  <c:v>-13.63533</c:v>
                </c:pt>
                <c:pt idx="7283">
                  <c:v>-13.6493</c:v>
                </c:pt>
                <c:pt idx="7284">
                  <c:v>-13.66277</c:v>
                </c:pt>
                <c:pt idx="7285">
                  <c:v>-13.67648</c:v>
                </c:pt>
                <c:pt idx="7286">
                  <c:v>-13.690250000000001</c:v>
                </c:pt>
                <c:pt idx="7287">
                  <c:v>-13.704090000000001</c:v>
                </c:pt>
                <c:pt idx="7288">
                  <c:v>-13.71771</c:v>
                </c:pt>
                <c:pt idx="7289">
                  <c:v>-13.73119</c:v>
                </c:pt>
                <c:pt idx="7290">
                  <c:v>-13.74484</c:v>
                </c:pt>
                <c:pt idx="7291">
                  <c:v>-13.758570000000001</c:v>
                </c:pt>
                <c:pt idx="7292">
                  <c:v>-13.772220000000001</c:v>
                </c:pt>
                <c:pt idx="7293">
                  <c:v>-13.785679999999999</c:v>
                </c:pt>
                <c:pt idx="7294">
                  <c:v>-13.799709999999999</c:v>
                </c:pt>
                <c:pt idx="7295">
                  <c:v>-13.81348</c:v>
                </c:pt>
                <c:pt idx="7296">
                  <c:v>-13.82718</c:v>
                </c:pt>
                <c:pt idx="7297">
                  <c:v>-13.84098</c:v>
                </c:pt>
                <c:pt idx="7298">
                  <c:v>-13.855130000000001</c:v>
                </c:pt>
                <c:pt idx="7299">
                  <c:v>-13.86914</c:v>
                </c:pt>
                <c:pt idx="7300">
                  <c:v>-13.88274</c:v>
                </c:pt>
                <c:pt idx="7301">
                  <c:v>-13.89608</c:v>
                </c:pt>
                <c:pt idx="7302">
                  <c:v>-13.909420000000001</c:v>
                </c:pt>
                <c:pt idx="7303">
                  <c:v>-13.92304</c:v>
                </c:pt>
                <c:pt idx="7304">
                  <c:v>-13.936210000000001</c:v>
                </c:pt>
                <c:pt idx="7305">
                  <c:v>-13.94974</c:v>
                </c:pt>
                <c:pt idx="7306">
                  <c:v>-13.963419999999999</c:v>
                </c:pt>
                <c:pt idx="7307">
                  <c:v>-13.97692</c:v>
                </c:pt>
                <c:pt idx="7308">
                  <c:v>-13.99038</c:v>
                </c:pt>
                <c:pt idx="7309">
                  <c:v>-14.00389</c:v>
                </c:pt>
                <c:pt idx="7310">
                  <c:v>-14.01754</c:v>
                </c:pt>
                <c:pt idx="7311">
                  <c:v>-14.031319999999999</c:v>
                </c:pt>
                <c:pt idx="7312">
                  <c:v>-14.04528</c:v>
                </c:pt>
                <c:pt idx="7313">
                  <c:v>-14.059060000000001</c:v>
                </c:pt>
                <c:pt idx="7314">
                  <c:v>-14.07306</c:v>
                </c:pt>
                <c:pt idx="7315">
                  <c:v>-14.0869</c:v>
                </c:pt>
                <c:pt idx="7316">
                  <c:v>-14.100569999999999</c:v>
                </c:pt>
                <c:pt idx="7317">
                  <c:v>-14.11426</c:v>
                </c:pt>
                <c:pt idx="7318">
                  <c:v>-14.12787</c:v>
                </c:pt>
                <c:pt idx="7319">
                  <c:v>-14.14157</c:v>
                </c:pt>
                <c:pt idx="7320">
                  <c:v>-14.15517</c:v>
                </c:pt>
                <c:pt idx="7321">
                  <c:v>-14.168659999999999</c:v>
                </c:pt>
                <c:pt idx="7322">
                  <c:v>-14.182040000000001</c:v>
                </c:pt>
                <c:pt idx="7323">
                  <c:v>-14.19562</c:v>
                </c:pt>
                <c:pt idx="7324">
                  <c:v>-14.20909</c:v>
                </c:pt>
                <c:pt idx="7325">
                  <c:v>-14.222630000000001</c:v>
                </c:pt>
                <c:pt idx="7326">
                  <c:v>-14.2361</c:v>
                </c:pt>
                <c:pt idx="7327">
                  <c:v>-14.24971</c:v>
                </c:pt>
                <c:pt idx="7328">
                  <c:v>-14.26305</c:v>
                </c:pt>
                <c:pt idx="7329">
                  <c:v>-14.27631</c:v>
                </c:pt>
                <c:pt idx="7330">
                  <c:v>-14.289720000000001</c:v>
                </c:pt>
                <c:pt idx="7331">
                  <c:v>-14.30335</c:v>
                </c:pt>
                <c:pt idx="7332">
                  <c:v>-14.316739999999999</c:v>
                </c:pt>
                <c:pt idx="7333">
                  <c:v>-14.32999</c:v>
                </c:pt>
                <c:pt idx="7334">
                  <c:v>-14.34365</c:v>
                </c:pt>
                <c:pt idx="7335">
                  <c:v>-14.356909999999999</c:v>
                </c:pt>
                <c:pt idx="7336">
                  <c:v>-14.37016</c:v>
                </c:pt>
                <c:pt idx="7337">
                  <c:v>-14.383229999999999</c:v>
                </c:pt>
                <c:pt idx="7338">
                  <c:v>-14.39659</c:v>
                </c:pt>
                <c:pt idx="7339">
                  <c:v>-14.40973</c:v>
                </c:pt>
                <c:pt idx="7340">
                  <c:v>-14.422700000000001</c:v>
                </c:pt>
                <c:pt idx="7341">
                  <c:v>-14.435779999999999</c:v>
                </c:pt>
                <c:pt idx="7342">
                  <c:v>-14.44896</c:v>
                </c:pt>
                <c:pt idx="7343">
                  <c:v>-14.46224</c:v>
                </c:pt>
                <c:pt idx="7344">
                  <c:v>-14.47518</c:v>
                </c:pt>
                <c:pt idx="7345">
                  <c:v>-14.48831</c:v>
                </c:pt>
                <c:pt idx="7346">
                  <c:v>-14.50164</c:v>
                </c:pt>
                <c:pt idx="7347">
                  <c:v>-14.514849999999999</c:v>
                </c:pt>
                <c:pt idx="7348">
                  <c:v>-14.527979999999999</c:v>
                </c:pt>
                <c:pt idx="7349">
                  <c:v>-14.54139</c:v>
                </c:pt>
                <c:pt idx="7350">
                  <c:v>-14.554919999999999</c:v>
                </c:pt>
                <c:pt idx="7351">
                  <c:v>-14.568289999999999</c:v>
                </c:pt>
                <c:pt idx="7352">
                  <c:v>-14.581659999999999</c:v>
                </c:pt>
                <c:pt idx="7353">
                  <c:v>-14.59482</c:v>
                </c:pt>
                <c:pt idx="7354">
                  <c:v>-14.60807</c:v>
                </c:pt>
                <c:pt idx="7355">
                  <c:v>-14.621090000000001</c:v>
                </c:pt>
                <c:pt idx="7356">
                  <c:v>-14.63396</c:v>
                </c:pt>
                <c:pt idx="7357">
                  <c:v>-14.647</c:v>
                </c:pt>
                <c:pt idx="7358">
                  <c:v>-14.66014</c:v>
                </c:pt>
                <c:pt idx="7359">
                  <c:v>-14.67305</c:v>
                </c:pt>
                <c:pt idx="7360">
                  <c:v>-14.686070000000001</c:v>
                </c:pt>
                <c:pt idx="7361">
                  <c:v>-14.699109999999999</c:v>
                </c:pt>
                <c:pt idx="7362">
                  <c:v>-14.71213</c:v>
                </c:pt>
                <c:pt idx="7363">
                  <c:v>-14.72522</c:v>
                </c:pt>
                <c:pt idx="7364">
                  <c:v>-14.73818</c:v>
                </c:pt>
                <c:pt idx="7365">
                  <c:v>-14.75128</c:v>
                </c:pt>
                <c:pt idx="7366">
                  <c:v>-14.76444</c:v>
                </c:pt>
                <c:pt idx="7367">
                  <c:v>-14.777659999999999</c:v>
                </c:pt>
                <c:pt idx="7368">
                  <c:v>-14.79074</c:v>
                </c:pt>
                <c:pt idx="7369">
                  <c:v>-14.80382</c:v>
                </c:pt>
                <c:pt idx="7370">
                  <c:v>-14.81678</c:v>
                </c:pt>
                <c:pt idx="7371">
                  <c:v>-14.829459999999999</c:v>
                </c:pt>
                <c:pt idx="7372">
                  <c:v>-14.842420000000001</c:v>
                </c:pt>
                <c:pt idx="7373">
                  <c:v>-14.855359999999999</c:v>
                </c:pt>
                <c:pt idx="7374">
                  <c:v>-14.86814</c:v>
                </c:pt>
                <c:pt idx="7375">
                  <c:v>-14.881069999999999</c:v>
                </c:pt>
                <c:pt idx="7376">
                  <c:v>-14.89386</c:v>
                </c:pt>
                <c:pt idx="7377">
                  <c:v>-14.906610000000001</c:v>
                </c:pt>
                <c:pt idx="7378">
                  <c:v>-14.91924</c:v>
                </c:pt>
                <c:pt idx="7379">
                  <c:v>-14.931990000000001</c:v>
                </c:pt>
                <c:pt idx="7380">
                  <c:v>-14.94469</c:v>
                </c:pt>
                <c:pt idx="7381">
                  <c:v>-14.95749</c:v>
                </c:pt>
                <c:pt idx="7382">
                  <c:v>-14.97006</c:v>
                </c:pt>
                <c:pt idx="7383">
                  <c:v>-14.98265</c:v>
                </c:pt>
                <c:pt idx="7384">
                  <c:v>-14.995329999999999</c:v>
                </c:pt>
                <c:pt idx="7385">
                  <c:v>-15.00812</c:v>
                </c:pt>
                <c:pt idx="7386">
                  <c:v>-15.02097</c:v>
                </c:pt>
                <c:pt idx="7387">
                  <c:v>-15.03365</c:v>
                </c:pt>
                <c:pt idx="7388">
                  <c:v>-15.0463</c:v>
                </c:pt>
                <c:pt idx="7389">
                  <c:v>-15.05902</c:v>
                </c:pt>
                <c:pt idx="7390">
                  <c:v>-15.07169</c:v>
                </c:pt>
                <c:pt idx="7391">
                  <c:v>-15.08456</c:v>
                </c:pt>
                <c:pt idx="7392">
                  <c:v>-15.09765</c:v>
                </c:pt>
                <c:pt idx="7393">
                  <c:v>-15.110580000000001</c:v>
                </c:pt>
                <c:pt idx="7394">
                  <c:v>-15.1234</c:v>
                </c:pt>
                <c:pt idx="7395">
                  <c:v>-15.135949999999999</c:v>
                </c:pt>
                <c:pt idx="7396">
                  <c:v>-15.14859</c:v>
                </c:pt>
                <c:pt idx="7397">
                  <c:v>-15.161490000000001</c:v>
                </c:pt>
                <c:pt idx="7398">
                  <c:v>-15.174329999999999</c:v>
                </c:pt>
                <c:pt idx="7399">
                  <c:v>-15.18675</c:v>
                </c:pt>
                <c:pt idx="7400">
                  <c:v>-15.199450000000001</c:v>
                </c:pt>
                <c:pt idx="7401">
                  <c:v>-15.211919999999999</c:v>
                </c:pt>
                <c:pt idx="7402">
                  <c:v>-15.224170000000001</c:v>
                </c:pt>
                <c:pt idx="7403">
                  <c:v>-15.236459999999999</c:v>
                </c:pt>
                <c:pt idx="7404">
                  <c:v>-15.248760000000001</c:v>
                </c:pt>
                <c:pt idx="7405">
                  <c:v>-15.26107</c:v>
                </c:pt>
                <c:pt idx="7406">
                  <c:v>-15.27352</c:v>
                </c:pt>
                <c:pt idx="7407">
                  <c:v>-15.285869999999999</c:v>
                </c:pt>
                <c:pt idx="7408">
                  <c:v>-15.298389999999999</c:v>
                </c:pt>
                <c:pt idx="7409">
                  <c:v>-15.311170000000001</c:v>
                </c:pt>
                <c:pt idx="7410">
                  <c:v>-15.32381</c:v>
                </c:pt>
                <c:pt idx="7411">
                  <c:v>-15.336370000000001</c:v>
                </c:pt>
                <c:pt idx="7412">
                  <c:v>-15.34906</c:v>
                </c:pt>
                <c:pt idx="7413">
                  <c:v>-15.361879999999999</c:v>
                </c:pt>
                <c:pt idx="7414">
                  <c:v>-15.374560000000001</c:v>
                </c:pt>
                <c:pt idx="7415">
                  <c:v>-15.387280000000001</c:v>
                </c:pt>
                <c:pt idx="7416">
                  <c:v>-15.3996</c:v>
                </c:pt>
                <c:pt idx="7417">
                  <c:v>-15.41194</c:v>
                </c:pt>
                <c:pt idx="7418">
                  <c:v>-15.424379999999999</c:v>
                </c:pt>
                <c:pt idx="7419">
                  <c:v>-15.436730000000001</c:v>
                </c:pt>
                <c:pt idx="7420">
                  <c:v>-15.448969999999999</c:v>
                </c:pt>
                <c:pt idx="7421">
                  <c:v>-15.461320000000001</c:v>
                </c:pt>
                <c:pt idx="7422">
                  <c:v>-15.473420000000001</c:v>
                </c:pt>
                <c:pt idx="7423">
                  <c:v>-15.485329999999999</c:v>
                </c:pt>
                <c:pt idx="7424">
                  <c:v>-15.49752</c:v>
                </c:pt>
                <c:pt idx="7425">
                  <c:v>-15.509840000000001</c:v>
                </c:pt>
                <c:pt idx="7426">
                  <c:v>-15.522410000000001</c:v>
                </c:pt>
                <c:pt idx="7427">
                  <c:v>-15.53482</c:v>
                </c:pt>
                <c:pt idx="7428">
                  <c:v>-15.547040000000001</c:v>
                </c:pt>
                <c:pt idx="7429">
                  <c:v>-15.55949</c:v>
                </c:pt>
                <c:pt idx="7430">
                  <c:v>-15.572050000000001</c:v>
                </c:pt>
                <c:pt idx="7431">
                  <c:v>-15.584239999999999</c:v>
                </c:pt>
                <c:pt idx="7432">
                  <c:v>-15.596590000000001</c:v>
                </c:pt>
                <c:pt idx="7433">
                  <c:v>-15.60876</c:v>
                </c:pt>
                <c:pt idx="7434">
                  <c:v>-15.621079999999999</c:v>
                </c:pt>
                <c:pt idx="7435">
                  <c:v>-15.633229999999999</c:v>
                </c:pt>
                <c:pt idx="7436">
                  <c:v>-15.645189999999999</c:v>
                </c:pt>
                <c:pt idx="7437">
                  <c:v>-15.65706</c:v>
                </c:pt>
                <c:pt idx="7438">
                  <c:v>-15.66915</c:v>
                </c:pt>
                <c:pt idx="7439">
                  <c:v>-15.681150000000001</c:v>
                </c:pt>
                <c:pt idx="7440">
                  <c:v>-15.69317</c:v>
                </c:pt>
                <c:pt idx="7441">
                  <c:v>-15.70529</c:v>
                </c:pt>
                <c:pt idx="7442">
                  <c:v>-15.717510000000001</c:v>
                </c:pt>
                <c:pt idx="7443">
                  <c:v>-15.73002</c:v>
                </c:pt>
                <c:pt idx="7444">
                  <c:v>-15.742240000000001</c:v>
                </c:pt>
                <c:pt idx="7445">
                  <c:v>-15.75442</c:v>
                </c:pt>
                <c:pt idx="7446">
                  <c:v>-15.76666</c:v>
                </c:pt>
                <c:pt idx="7447">
                  <c:v>-15.779019999999999</c:v>
                </c:pt>
                <c:pt idx="7448">
                  <c:v>-15.791259999999999</c:v>
                </c:pt>
                <c:pt idx="7449">
                  <c:v>-15.803330000000001</c:v>
                </c:pt>
                <c:pt idx="7450">
                  <c:v>-15.81536</c:v>
                </c:pt>
                <c:pt idx="7451">
                  <c:v>-15.82751</c:v>
                </c:pt>
                <c:pt idx="7452">
                  <c:v>-15.83942</c:v>
                </c:pt>
                <c:pt idx="7453">
                  <c:v>-15.851520000000001</c:v>
                </c:pt>
                <c:pt idx="7454">
                  <c:v>-15.863659999999999</c:v>
                </c:pt>
                <c:pt idx="7455">
                  <c:v>-15.8759</c:v>
                </c:pt>
                <c:pt idx="7456">
                  <c:v>-15.888159999999999</c:v>
                </c:pt>
                <c:pt idx="7457">
                  <c:v>-15.90033</c:v>
                </c:pt>
                <c:pt idx="7458">
                  <c:v>-15.9123</c:v>
                </c:pt>
                <c:pt idx="7459">
                  <c:v>-15.924289999999999</c:v>
                </c:pt>
                <c:pt idx="7460">
                  <c:v>-15.936349999999999</c:v>
                </c:pt>
                <c:pt idx="7461">
                  <c:v>-15.94835</c:v>
                </c:pt>
                <c:pt idx="7462">
                  <c:v>-15.96044</c:v>
                </c:pt>
                <c:pt idx="7463">
                  <c:v>-15.972530000000001</c:v>
                </c:pt>
                <c:pt idx="7464">
                  <c:v>-15.984439999999999</c:v>
                </c:pt>
                <c:pt idx="7465">
                  <c:v>-15.99624</c:v>
                </c:pt>
                <c:pt idx="7466">
                  <c:v>-16.008050000000001</c:v>
                </c:pt>
                <c:pt idx="7467">
                  <c:v>-16.019919999999999</c:v>
                </c:pt>
                <c:pt idx="7468">
                  <c:v>-16.03181</c:v>
                </c:pt>
                <c:pt idx="7469">
                  <c:v>-16.043759999999999</c:v>
                </c:pt>
                <c:pt idx="7470">
                  <c:v>-16.05538</c:v>
                </c:pt>
                <c:pt idx="7471">
                  <c:v>-16.06711</c:v>
                </c:pt>
                <c:pt idx="7472">
                  <c:v>-16.078810000000001</c:v>
                </c:pt>
                <c:pt idx="7473">
                  <c:v>-16.090440000000001</c:v>
                </c:pt>
                <c:pt idx="7474">
                  <c:v>-16.102119999999999</c:v>
                </c:pt>
                <c:pt idx="7475">
                  <c:v>-16.113659999999999</c:v>
                </c:pt>
                <c:pt idx="7476">
                  <c:v>-16.125209999999999</c:v>
                </c:pt>
                <c:pt idx="7477">
                  <c:v>-16.136780000000002</c:v>
                </c:pt>
                <c:pt idx="7478">
                  <c:v>-16.148420000000002</c:v>
                </c:pt>
                <c:pt idx="7479">
                  <c:v>-16.16011</c:v>
                </c:pt>
                <c:pt idx="7480">
                  <c:v>-16.17184</c:v>
                </c:pt>
                <c:pt idx="7481">
                  <c:v>-16.183900000000001</c:v>
                </c:pt>
                <c:pt idx="7482">
                  <c:v>-16.195699999999999</c:v>
                </c:pt>
                <c:pt idx="7483">
                  <c:v>-16.207419999999999</c:v>
                </c:pt>
                <c:pt idx="7484">
                  <c:v>-16.219159999999999</c:v>
                </c:pt>
                <c:pt idx="7485">
                  <c:v>-16.23096</c:v>
                </c:pt>
                <c:pt idx="7486">
                  <c:v>-16.242750000000001</c:v>
                </c:pt>
                <c:pt idx="7487">
                  <c:v>-16.254560000000001</c:v>
                </c:pt>
                <c:pt idx="7488">
                  <c:v>-16.266249999999999</c:v>
                </c:pt>
                <c:pt idx="7489">
                  <c:v>-16.278130000000001</c:v>
                </c:pt>
                <c:pt idx="7490">
                  <c:v>-16.28998</c:v>
                </c:pt>
                <c:pt idx="7491">
                  <c:v>-16.301469999999998</c:v>
                </c:pt>
                <c:pt idx="7492">
                  <c:v>-16.313300000000002</c:v>
                </c:pt>
                <c:pt idx="7493">
                  <c:v>-16.325099999999999</c:v>
                </c:pt>
                <c:pt idx="7494">
                  <c:v>-16.336839999999999</c:v>
                </c:pt>
                <c:pt idx="7495">
                  <c:v>-16.348569999999999</c:v>
                </c:pt>
                <c:pt idx="7496">
                  <c:v>-16.360279999999999</c:v>
                </c:pt>
                <c:pt idx="7497">
                  <c:v>-16.371780000000001</c:v>
                </c:pt>
                <c:pt idx="7498">
                  <c:v>-16.38334</c:v>
                </c:pt>
                <c:pt idx="7499">
                  <c:v>-16.394770000000001</c:v>
                </c:pt>
                <c:pt idx="7500">
                  <c:v>-16.40616</c:v>
                </c:pt>
                <c:pt idx="7501">
                  <c:v>-16.41751</c:v>
                </c:pt>
                <c:pt idx="7502">
                  <c:v>-16.42897</c:v>
                </c:pt>
                <c:pt idx="7503">
                  <c:v>-16.4406</c:v>
                </c:pt>
                <c:pt idx="7504">
                  <c:v>-16.45215</c:v>
                </c:pt>
                <c:pt idx="7505">
                  <c:v>-16.46386</c:v>
                </c:pt>
                <c:pt idx="7506">
                  <c:v>-16.47551</c:v>
                </c:pt>
                <c:pt idx="7507">
                  <c:v>-16.486940000000001</c:v>
                </c:pt>
                <c:pt idx="7508">
                  <c:v>-16.498670000000001</c:v>
                </c:pt>
                <c:pt idx="7509">
                  <c:v>-16.510200000000001</c:v>
                </c:pt>
                <c:pt idx="7510">
                  <c:v>-16.52187</c:v>
                </c:pt>
                <c:pt idx="7511">
                  <c:v>-16.533919999999998</c:v>
                </c:pt>
                <c:pt idx="7512">
                  <c:v>-16.545680000000001</c:v>
                </c:pt>
                <c:pt idx="7513">
                  <c:v>-16.556979999999999</c:v>
                </c:pt>
                <c:pt idx="7514">
                  <c:v>-16.56842</c:v>
                </c:pt>
                <c:pt idx="7515">
                  <c:v>-16.579789999999999</c:v>
                </c:pt>
                <c:pt idx="7516">
                  <c:v>-16.59131</c:v>
                </c:pt>
                <c:pt idx="7517">
                  <c:v>-16.60323</c:v>
                </c:pt>
                <c:pt idx="7518">
                  <c:v>-16.61487</c:v>
                </c:pt>
                <c:pt idx="7519">
                  <c:v>-16.626470000000001</c:v>
                </c:pt>
                <c:pt idx="7520">
                  <c:v>-16.63775</c:v>
                </c:pt>
                <c:pt idx="7521">
                  <c:v>-16.648900000000001</c:v>
                </c:pt>
                <c:pt idx="7522">
                  <c:v>-16.660219999999999</c:v>
                </c:pt>
                <c:pt idx="7523">
                  <c:v>-16.671939999999999</c:v>
                </c:pt>
                <c:pt idx="7524">
                  <c:v>-16.68366</c:v>
                </c:pt>
                <c:pt idx="7525">
                  <c:v>-16.695239999999998</c:v>
                </c:pt>
                <c:pt idx="7526">
                  <c:v>-16.70656</c:v>
                </c:pt>
                <c:pt idx="7527">
                  <c:v>-16.717960000000001</c:v>
                </c:pt>
                <c:pt idx="7528">
                  <c:v>-16.729140000000001</c:v>
                </c:pt>
                <c:pt idx="7529">
                  <c:v>-16.740279999999998</c:v>
                </c:pt>
                <c:pt idx="7530">
                  <c:v>-16.751930000000002</c:v>
                </c:pt>
                <c:pt idx="7531">
                  <c:v>-16.763439999999999</c:v>
                </c:pt>
                <c:pt idx="7532">
                  <c:v>-16.774940000000001</c:v>
                </c:pt>
                <c:pt idx="7533">
                  <c:v>-16.786269999999998</c:v>
                </c:pt>
                <c:pt idx="7534">
                  <c:v>-16.797339999999998</c:v>
                </c:pt>
                <c:pt idx="7535">
                  <c:v>-16.808579999999999</c:v>
                </c:pt>
                <c:pt idx="7536">
                  <c:v>-16.8201</c:v>
                </c:pt>
                <c:pt idx="7537">
                  <c:v>-16.831250000000001</c:v>
                </c:pt>
                <c:pt idx="7538">
                  <c:v>-16.842569999999998</c:v>
                </c:pt>
                <c:pt idx="7539">
                  <c:v>-16.854189999999999</c:v>
                </c:pt>
                <c:pt idx="7540">
                  <c:v>-16.865480000000002</c:v>
                </c:pt>
                <c:pt idx="7541">
                  <c:v>-16.876909999999999</c:v>
                </c:pt>
                <c:pt idx="7542">
                  <c:v>-16.888059999999999</c:v>
                </c:pt>
                <c:pt idx="7543">
                  <c:v>-16.899139999999999</c:v>
                </c:pt>
                <c:pt idx="7544">
                  <c:v>-16.910540000000001</c:v>
                </c:pt>
                <c:pt idx="7545">
                  <c:v>-16.92201</c:v>
                </c:pt>
                <c:pt idx="7546">
                  <c:v>-16.933060000000001</c:v>
                </c:pt>
                <c:pt idx="7547">
                  <c:v>-16.94425</c:v>
                </c:pt>
                <c:pt idx="7548">
                  <c:v>-16.955690000000001</c:v>
                </c:pt>
                <c:pt idx="7549">
                  <c:v>-16.96688</c:v>
                </c:pt>
                <c:pt idx="7550">
                  <c:v>-16.978120000000001</c:v>
                </c:pt>
                <c:pt idx="7551">
                  <c:v>-16.989529999999998</c:v>
                </c:pt>
                <c:pt idx="7552">
                  <c:v>-17.00084</c:v>
                </c:pt>
                <c:pt idx="7553">
                  <c:v>-17.012060000000002</c:v>
                </c:pt>
                <c:pt idx="7554">
                  <c:v>-17.023119999999999</c:v>
                </c:pt>
                <c:pt idx="7555">
                  <c:v>-17.03443</c:v>
                </c:pt>
                <c:pt idx="7556">
                  <c:v>-17.0458</c:v>
                </c:pt>
                <c:pt idx="7557">
                  <c:v>-17.056999999999999</c:v>
                </c:pt>
                <c:pt idx="7558">
                  <c:v>-17.06794</c:v>
                </c:pt>
                <c:pt idx="7559">
                  <c:v>-17.079049999999999</c:v>
                </c:pt>
                <c:pt idx="7560">
                  <c:v>-17.090260000000001</c:v>
                </c:pt>
                <c:pt idx="7561">
                  <c:v>-17.101140000000001</c:v>
                </c:pt>
                <c:pt idx="7562">
                  <c:v>-17.112259999999999</c:v>
                </c:pt>
                <c:pt idx="7563">
                  <c:v>-17.123449999999998</c:v>
                </c:pt>
                <c:pt idx="7564">
                  <c:v>-17.13476</c:v>
                </c:pt>
                <c:pt idx="7565">
                  <c:v>-17.14564</c:v>
                </c:pt>
                <c:pt idx="7566">
                  <c:v>-17.15681</c:v>
                </c:pt>
                <c:pt idx="7567">
                  <c:v>-17.16789</c:v>
                </c:pt>
                <c:pt idx="7568">
                  <c:v>-17.178920000000002</c:v>
                </c:pt>
                <c:pt idx="7569">
                  <c:v>-17.18984</c:v>
                </c:pt>
                <c:pt idx="7570">
                  <c:v>-17.200859999999999</c:v>
                </c:pt>
                <c:pt idx="7571">
                  <c:v>-17.211980000000001</c:v>
                </c:pt>
                <c:pt idx="7572">
                  <c:v>-17.222999999999999</c:v>
                </c:pt>
                <c:pt idx="7573">
                  <c:v>-17.233979999999999</c:v>
                </c:pt>
                <c:pt idx="7574">
                  <c:v>-17.244810000000001</c:v>
                </c:pt>
                <c:pt idx="7575">
                  <c:v>-17.25583</c:v>
                </c:pt>
                <c:pt idx="7576">
                  <c:v>-17.266970000000001</c:v>
                </c:pt>
                <c:pt idx="7577">
                  <c:v>-17.278089999999999</c:v>
                </c:pt>
                <c:pt idx="7578">
                  <c:v>-17.289400000000001</c:v>
                </c:pt>
                <c:pt idx="7579">
                  <c:v>-17.300719999999998</c:v>
                </c:pt>
                <c:pt idx="7580">
                  <c:v>-17.311969999999999</c:v>
                </c:pt>
                <c:pt idx="7581">
                  <c:v>-17.322949999999999</c:v>
                </c:pt>
                <c:pt idx="7582">
                  <c:v>-17.333860000000001</c:v>
                </c:pt>
                <c:pt idx="7583">
                  <c:v>-17.345120000000001</c:v>
                </c:pt>
                <c:pt idx="7584">
                  <c:v>-17.356369999999998</c:v>
                </c:pt>
                <c:pt idx="7585">
                  <c:v>-17.367349999999998</c:v>
                </c:pt>
                <c:pt idx="7586">
                  <c:v>-17.37811</c:v>
                </c:pt>
                <c:pt idx="7587">
                  <c:v>-17.389240000000001</c:v>
                </c:pt>
                <c:pt idx="7588">
                  <c:v>-17.40033</c:v>
                </c:pt>
                <c:pt idx="7589">
                  <c:v>-17.4116</c:v>
                </c:pt>
                <c:pt idx="7590">
                  <c:v>-17.422529999999998</c:v>
                </c:pt>
                <c:pt idx="7591">
                  <c:v>-17.433689999999999</c:v>
                </c:pt>
                <c:pt idx="7592">
                  <c:v>-17.444880000000001</c:v>
                </c:pt>
                <c:pt idx="7593">
                  <c:v>-17.455850000000002</c:v>
                </c:pt>
                <c:pt idx="7594">
                  <c:v>-17.46696</c:v>
                </c:pt>
                <c:pt idx="7595">
                  <c:v>-17.47814</c:v>
                </c:pt>
                <c:pt idx="7596">
                  <c:v>-17.489339999999999</c:v>
                </c:pt>
                <c:pt idx="7597">
                  <c:v>-17.500409999999999</c:v>
                </c:pt>
                <c:pt idx="7598">
                  <c:v>-17.51118</c:v>
                </c:pt>
                <c:pt idx="7599">
                  <c:v>-17.521850000000001</c:v>
                </c:pt>
                <c:pt idx="7600">
                  <c:v>-17.53295</c:v>
                </c:pt>
                <c:pt idx="7601">
                  <c:v>-17.543890000000001</c:v>
                </c:pt>
                <c:pt idx="7602">
                  <c:v>-17.5547</c:v>
                </c:pt>
                <c:pt idx="7603">
                  <c:v>-17.565550000000002</c:v>
                </c:pt>
                <c:pt idx="7604">
                  <c:v>-17.576280000000001</c:v>
                </c:pt>
                <c:pt idx="7605">
                  <c:v>-17.587050000000001</c:v>
                </c:pt>
                <c:pt idx="7606">
                  <c:v>-17.597840000000001</c:v>
                </c:pt>
                <c:pt idx="7607">
                  <c:v>-17.608730000000001</c:v>
                </c:pt>
                <c:pt idx="7608">
                  <c:v>-17.619820000000001</c:v>
                </c:pt>
                <c:pt idx="7609">
                  <c:v>-17.63063</c:v>
                </c:pt>
                <c:pt idx="7610">
                  <c:v>-17.641390000000001</c:v>
                </c:pt>
                <c:pt idx="7611">
                  <c:v>-17.65231</c:v>
                </c:pt>
                <c:pt idx="7612">
                  <c:v>-17.663070000000001</c:v>
                </c:pt>
                <c:pt idx="7613">
                  <c:v>-17.673639999999999</c:v>
                </c:pt>
                <c:pt idx="7614">
                  <c:v>-17.684439999999999</c:v>
                </c:pt>
                <c:pt idx="7615">
                  <c:v>-17.695209999999999</c:v>
                </c:pt>
                <c:pt idx="7616">
                  <c:v>-17.70598</c:v>
                </c:pt>
                <c:pt idx="7617">
                  <c:v>-17.716609999999999</c:v>
                </c:pt>
                <c:pt idx="7618">
                  <c:v>-17.727340000000002</c:v>
                </c:pt>
                <c:pt idx="7619">
                  <c:v>-17.73836</c:v>
                </c:pt>
                <c:pt idx="7620">
                  <c:v>-17.749320000000001</c:v>
                </c:pt>
                <c:pt idx="7621">
                  <c:v>-17.760110000000001</c:v>
                </c:pt>
                <c:pt idx="7622">
                  <c:v>-17.77102</c:v>
                </c:pt>
                <c:pt idx="7623">
                  <c:v>-17.78209</c:v>
                </c:pt>
                <c:pt idx="7624">
                  <c:v>-17.79298</c:v>
                </c:pt>
                <c:pt idx="7625">
                  <c:v>-17.80387</c:v>
                </c:pt>
                <c:pt idx="7626">
                  <c:v>-17.814800000000002</c:v>
                </c:pt>
                <c:pt idx="7627">
                  <c:v>-17.825959999999998</c:v>
                </c:pt>
                <c:pt idx="7628">
                  <c:v>-17.837009999999999</c:v>
                </c:pt>
                <c:pt idx="7629">
                  <c:v>-17.847770000000001</c:v>
                </c:pt>
                <c:pt idx="7630">
                  <c:v>-17.858440000000002</c:v>
                </c:pt>
                <c:pt idx="7631">
                  <c:v>-17.86928</c:v>
                </c:pt>
                <c:pt idx="7632">
                  <c:v>-17.880199999999999</c:v>
                </c:pt>
                <c:pt idx="7633">
                  <c:v>-17.890979999999999</c:v>
                </c:pt>
                <c:pt idx="7634">
                  <c:v>-17.902010000000001</c:v>
                </c:pt>
                <c:pt idx="7635">
                  <c:v>-17.913150000000002</c:v>
                </c:pt>
                <c:pt idx="7636">
                  <c:v>-17.92409</c:v>
                </c:pt>
                <c:pt idx="7637">
                  <c:v>-17.934519999999999</c:v>
                </c:pt>
                <c:pt idx="7638">
                  <c:v>-17.945160000000001</c:v>
                </c:pt>
                <c:pt idx="7639">
                  <c:v>-17.956009999999999</c:v>
                </c:pt>
                <c:pt idx="7640">
                  <c:v>-17.96668</c:v>
                </c:pt>
                <c:pt idx="7641">
                  <c:v>-17.977239999999998</c:v>
                </c:pt>
                <c:pt idx="7642">
                  <c:v>-17.987690000000001</c:v>
                </c:pt>
                <c:pt idx="7643">
                  <c:v>-17.99858</c:v>
                </c:pt>
                <c:pt idx="7644">
                  <c:v>-18.009340000000002</c:v>
                </c:pt>
                <c:pt idx="7645">
                  <c:v>-18.019850000000002</c:v>
                </c:pt>
                <c:pt idx="7646">
                  <c:v>-18.0304</c:v>
                </c:pt>
                <c:pt idx="7647">
                  <c:v>-18.041409999999999</c:v>
                </c:pt>
                <c:pt idx="7648">
                  <c:v>-18.052119999999999</c:v>
                </c:pt>
                <c:pt idx="7649">
                  <c:v>-18.062650000000001</c:v>
                </c:pt>
                <c:pt idx="7650">
                  <c:v>-18.07347</c:v>
                </c:pt>
                <c:pt idx="7651">
                  <c:v>-18.084160000000001</c:v>
                </c:pt>
                <c:pt idx="7652">
                  <c:v>-18.095020000000002</c:v>
                </c:pt>
                <c:pt idx="7653">
                  <c:v>-18.105589999999999</c:v>
                </c:pt>
                <c:pt idx="7654">
                  <c:v>-18.116029999999999</c:v>
                </c:pt>
                <c:pt idx="7655">
                  <c:v>-18.126660000000001</c:v>
                </c:pt>
                <c:pt idx="7656">
                  <c:v>-18.13738</c:v>
                </c:pt>
                <c:pt idx="7657">
                  <c:v>-18.147849999999998</c:v>
                </c:pt>
                <c:pt idx="7658">
                  <c:v>-18.158460000000002</c:v>
                </c:pt>
                <c:pt idx="7659">
                  <c:v>-18.169250000000002</c:v>
                </c:pt>
                <c:pt idx="7660">
                  <c:v>-18.17981</c:v>
                </c:pt>
                <c:pt idx="7661">
                  <c:v>-18.19041</c:v>
                </c:pt>
                <c:pt idx="7662">
                  <c:v>-18.20112</c:v>
                </c:pt>
                <c:pt idx="7663">
                  <c:v>-18.21191</c:v>
                </c:pt>
                <c:pt idx="7664">
                  <c:v>-18.222619999999999</c:v>
                </c:pt>
                <c:pt idx="7665">
                  <c:v>-18.233280000000001</c:v>
                </c:pt>
                <c:pt idx="7666">
                  <c:v>-18.24372</c:v>
                </c:pt>
                <c:pt idx="7667">
                  <c:v>-18.254539999999999</c:v>
                </c:pt>
                <c:pt idx="7668">
                  <c:v>-18.2654</c:v>
                </c:pt>
                <c:pt idx="7669">
                  <c:v>-18.27591</c:v>
                </c:pt>
                <c:pt idx="7670">
                  <c:v>-18.286560000000001</c:v>
                </c:pt>
                <c:pt idx="7671">
                  <c:v>-18.2973</c:v>
                </c:pt>
                <c:pt idx="7672">
                  <c:v>-18.308119999999999</c:v>
                </c:pt>
                <c:pt idx="7673">
                  <c:v>-18.318670000000001</c:v>
                </c:pt>
                <c:pt idx="7674">
                  <c:v>-18.329280000000001</c:v>
                </c:pt>
                <c:pt idx="7675">
                  <c:v>-18.339749999999999</c:v>
                </c:pt>
                <c:pt idx="7676">
                  <c:v>-18.3505</c:v>
                </c:pt>
                <c:pt idx="7677">
                  <c:v>-18.361049999999999</c:v>
                </c:pt>
                <c:pt idx="7678">
                  <c:v>-18.37144</c:v>
                </c:pt>
                <c:pt idx="7679">
                  <c:v>-18.382180000000002</c:v>
                </c:pt>
                <c:pt idx="7680">
                  <c:v>-18.392980000000001</c:v>
                </c:pt>
                <c:pt idx="7681">
                  <c:v>-18.403549999999999</c:v>
                </c:pt>
                <c:pt idx="7682">
                  <c:v>-18.413920000000001</c:v>
                </c:pt>
                <c:pt idx="7683">
                  <c:v>-18.424489999999999</c:v>
                </c:pt>
                <c:pt idx="7684">
                  <c:v>-18.43526</c:v>
                </c:pt>
                <c:pt idx="7685">
                  <c:v>-18.445979999999999</c:v>
                </c:pt>
                <c:pt idx="7686">
                  <c:v>-18.45654</c:v>
                </c:pt>
                <c:pt idx="7687">
                  <c:v>-18.46707</c:v>
                </c:pt>
                <c:pt idx="7688">
                  <c:v>-18.47775</c:v>
                </c:pt>
                <c:pt idx="7689">
                  <c:v>-18.488420000000001</c:v>
                </c:pt>
                <c:pt idx="7690">
                  <c:v>-18.498460000000001</c:v>
                </c:pt>
                <c:pt idx="7691">
                  <c:v>-18.508959999999998</c:v>
                </c:pt>
                <c:pt idx="7692">
                  <c:v>-18.51971</c:v>
                </c:pt>
                <c:pt idx="7693">
                  <c:v>-18.530249999999999</c:v>
                </c:pt>
                <c:pt idx="7694">
                  <c:v>-18.540430000000001</c:v>
                </c:pt>
                <c:pt idx="7695">
                  <c:v>-18.550889999999999</c:v>
                </c:pt>
                <c:pt idx="7696">
                  <c:v>-18.56146</c:v>
                </c:pt>
                <c:pt idx="7697">
                  <c:v>-18.571870000000001</c:v>
                </c:pt>
                <c:pt idx="7698">
                  <c:v>-18.582039999999999</c:v>
                </c:pt>
                <c:pt idx="7699">
                  <c:v>-18.59253</c:v>
                </c:pt>
                <c:pt idx="7700">
                  <c:v>-18.603280000000002</c:v>
                </c:pt>
                <c:pt idx="7701">
                  <c:v>-18.613810000000001</c:v>
                </c:pt>
                <c:pt idx="7702">
                  <c:v>-18.624140000000001</c:v>
                </c:pt>
                <c:pt idx="7703">
                  <c:v>-18.634509999999999</c:v>
                </c:pt>
                <c:pt idx="7704">
                  <c:v>-18.645309999999998</c:v>
                </c:pt>
                <c:pt idx="7705">
                  <c:v>-18.655999999999999</c:v>
                </c:pt>
                <c:pt idx="7706">
                  <c:v>-18.666419999999999</c:v>
                </c:pt>
                <c:pt idx="7707">
                  <c:v>-18.67698</c:v>
                </c:pt>
                <c:pt idx="7708">
                  <c:v>-18.68797</c:v>
                </c:pt>
                <c:pt idx="7709">
                  <c:v>-18.698450000000001</c:v>
                </c:pt>
                <c:pt idx="7710">
                  <c:v>-18.708950000000002</c:v>
                </c:pt>
                <c:pt idx="7711">
                  <c:v>-18.71942</c:v>
                </c:pt>
                <c:pt idx="7712">
                  <c:v>-18.730049999999999</c:v>
                </c:pt>
                <c:pt idx="7713">
                  <c:v>-18.740860000000001</c:v>
                </c:pt>
                <c:pt idx="7714">
                  <c:v>-18.751329999999999</c:v>
                </c:pt>
                <c:pt idx="7715">
                  <c:v>-18.761579999999999</c:v>
                </c:pt>
                <c:pt idx="7716">
                  <c:v>-18.772030000000001</c:v>
                </c:pt>
                <c:pt idx="7717">
                  <c:v>-18.782820000000001</c:v>
                </c:pt>
                <c:pt idx="7718">
                  <c:v>-18.793040000000001</c:v>
                </c:pt>
                <c:pt idx="7719">
                  <c:v>-18.803419999999999</c:v>
                </c:pt>
                <c:pt idx="7720">
                  <c:v>-18.814119999999999</c:v>
                </c:pt>
                <c:pt idx="7721">
                  <c:v>-18.8247</c:v>
                </c:pt>
                <c:pt idx="7722">
                  <c:v>-18.835129999999999</c:v>
                </c:pt>
                <c:pt idx="7723">
                  <c:v>-18.845600000000001</c:v>
                </c:pt>
                <c:pt idx="7724">
                  <c:v>-18.85594</c:v>
                </c:pt>
                <c:pt idx="7725">
                  <c:v>-18.866589999999999</c:v>
                </c:pt>
                <c:pt idx="7726">
                  <c:v>-18.877279999999999</c:v>
                </c:pt>
                <c:pt idx="7727">
                  <c:v>-18.887709999999998</c:v>
                </c:pt>
                <c:pt idx="7728">
                  <c:v>-18.898340000000001</c:v>
                </c:pt>
                <c:pt idx="7729">
                  <c:v>-18.908899999999999</c:v>
                </c:pt>
                <c:pt idx="7730">
                  <c:v>-18.919250000000002</c:v>
                </c:pt>
                <c:pt idx="7731">
                  <c:v>-18.929870000000001</c:v>
                </c:pt>
                <c:pt idx="7732">
                  <c:v>-18.940390000000001</c:v>
                </c:pt>
                <c:pt idx="7733">
                  <c:v>-18.95073</c:v>
                </c:pt>
                <c:pt idx="7734">
                  <c:v>-18.96124</c:v>
                </c:pt>
                <c:pt idx="7735">
                  <c:v>-18.97184</c:v>
                </c:pt>
                <c:pt idx="7736">
                  <c:v>-18.982340000000001</c:v>
                </c:pt>
                <c:pt idx="7737">
                  <c:v>-18.99267</c:v>
                </c:pt>
                <c:pt idx="7738">
                  <c:v>-19.002980000000001</c:v>
                </c:pt>
                <c:pt idx="7739">
                  <c:v>-19.013159999999999</c:v>
                </c:pt>
                <c:pt idx="7740">
                  <c:v>-19.023530000000001</c:v>
                </c:pt>
                <c:pt idx="7741">
                  <c:v>-19.0336</c:v>
                </c:pt>
                <c:pt idx="7742">
                  <c:v>-19.043970000000002</c:v>
                </c:pt>
                <c:pt idx="7743">
                  <c:v>-19.054400000000001</c:v>
                </c:pt>
                <c:pt idx="7744">
                  <c:v>-19.065010000000001</c:v>
                </c:pt>
                <c:pt idx="7745">
                  <c:v>-19.075320000000001</c:v>
                </c:pt>
                <c:pt idx="7746">
                  <c:v>-19.085660000000001</c:v>
                </c:pt>
                <c:pt idx="7747">
                  <c:v>-19.096</c:v>
                </c:pt>
                <c:pt idx="7748">
                  <c:v>-19.106539999999999</c:v>
                </c:pt>
                <c:pt idx="7749">
                  <c:v>-19.117349999999998</c:v>
                </c:pt>
                <c:pt idx="7750">
                  <c:v>-19.128209999999999</c:v>
                </c:pt>
                <c:pt idx="7751">
                  <c:v>-19.13916</c:v>
                </c:pt>
                <c:pt idx="7752">
                  <c:v>-19.149730000000002</c:v>
                </c:pt>
                <c:pt idx="7753">
                  <c:v>-19.160139999999998</c:v>
                </c:pt>
                <c:pt idx="7754">
                  <c:v>-19.170670000000001</c:v>
                </c:pt>
                <c:pt idx="7755">
                  <c:v>-19.181260000000002</c:v>
                </c:pt>
                <c:pt idx="7756">
                  <c:v>-19.191759999999999</c:v>
                </c:pt>
                <c:pt idx="7757">
                  <c:v>-19.20241</c:v>
                </c:pt>
                <c:pt idx="7758">
                  <c:v>-19.212859999999999</c:v>
                </c:pt>
                <c:pt idx="7759">
                  <c:v>-19.22306</c:v>
                </c:pt>
                <c:pt idx="7760">
                  <c:v>-19.233339999999998</c:v>
                </c:pt>
                <c:pt idx="7761">
                  <c:v>-19.243580000000001</c:v>
                </c:pt>
                <c:pt idx="7762">
                  <c:v>-19.25423</c:v>
                </c:pt>
                <c:pt idx="7763">
                  <c:v>-19.26492</c:v>
                </c:pt>
                <c:pt idx="7764">
                  <c:v>-19.275069999999999</c:v>
                </c:pt>
                <c:pt idx="7765">
                  <c:v>-19.285440000000001</c:v>
                </c:pt>
                <c:pt idx="7766">
                  <c:v>-19.296060000000001</c:v>
                </c:pt>
                <c:pt idx="7767">
                  <c:v>-19.30669</c:v>
                </c:pt>
                <c:pt idx="7768">
                  <c:v>-19.317440000000001</c:v>
                </c:pt>
                <c:pt idx="7769">
                  <c:v>-19.32836</c:v>
                </c:pt>
                <c:pt idx="7770">
                  <c:v>-19.338840000000001</c:v>
                </c:pt>
                <c:pt idx="7771">
                  <c:v>-19.34929</c:v>
                </c:pt>
                <c:pt idx="7772">
                  <c:v>-19.359539999999999</c:v>
                </c:pt>
                <c:pt idx="7773">
                  <c:v>-19.370090000000001</c:v>
                </c:pt>
                <c:pt idx="7774">
                  <c:v>-19.380780000000001</c:v>
                </c:pt>
                <c:pt idx="7775">
                  <c:v>-19.391310000000001</c:v>
                </c:pt>
                <c:pt idx="7776">
                  <c:v>-19.401420000000002</c:v>
                </c:pt>
                <c:pt idx="7777">
                  <c:v>-19.411519999999999</c:v>
                </c:pt>
                <c:pt idx="7778">
                  <c:v>-19.42164</c:v>
                </c:pt>
                <c:pt idx="7779">
                  <c:v>-19.431950000000001</c:v>
                </c:pt>
                <c:pt idx="7780">
                  <c:v>-19.442270000000001</c:v>
                </c:pt>
                <c:pt idx="7781">
                  <c:v>-19.452729999999999</c:v>
                </c:pt>
                <c:pt idx="7782">
                  <c:v>-19.463259999999998</c:v>
                </c:pt>
                <c:pt idx="7783">
                  <c:v>-19.473520000000001</c:v>
                </c:pt>
                <c:pt idx="7784">
                  <c:v>-19.483889999999999</c:v>
                </c:pt>
                <c:pt idx="7785">
                  <c:v>-19.494060000000001</c:v>
                </c:pt>
                <c:pt idx="7786">
                  <c:v>-19.504280000000001</c:v>
                </c:pt>
                <c:pt idx="7787">
                  <c:v>-19.514600000000002</c:v>
                </c:pt>
                <c:pt idx="7788">
                  <c:v>-19.524899999999999</c:v>
                </c:pt>
                <c:pt idx="7789">
                  <c:v>-19.535080000000001</c:v>
                </c:pt>
                <c:pt idx="7790">
                  <c:v>-19.545449999999999</c:v>
                </c:pt>
                <c:pt idx="7791">
                  <c:v>-19.55583</c:v>
                </c:pt>
                <c:pt idx="7792">
                  <c:v>-19.56616</c:v>
                </c:pt>
                <c:pt idx="7793">
                  <c:v>-19.57658</c:v>
                </c:pt>
                <c:pt idx="7794">
                  <c:v>-19.586970000000001</c:v>
                </c:pt>
                <c:pt idx="7795">
                  <c:v>-19.597809999999999</c:v>
                </c:pt>
                <c:pt idx="7796">
                  <c:v>-19.608750000000001</c:v>
                </c:pt>
                <c:pt idx="7797">
                  <c:v>-19.619479999999999</c:v>
                </c:pt>
                <c:pt idx="7798">
                  <c:v>-19.62989</c:v>
                </c:pt>
                <c:pt idx="7799">
                  <c:v>-19.6401</c:v>
                </c:pt>
                <c:pt idx="7800">
                  <c:v>-19.650860000000002</c:v>
                </c:pt>
                <c:pt idx="7801">
                  <c:v>-19.661519999999999</c:v>
                </c:pt>
                <c:pt idx="7802">
                  <c:v>-19.671970000000002</c:v>
                </c:pt>
                <c:pt idx="7803">
                  <c:v>-19.68235</c:v>
                </c:pt>
                <c:pt idx="7804">
                  <c:v>-19.693000000000001</c:v>
                </c:pt>
                <c:pt idx="7805">
                  <c:v>-19.70318</c:v>
                </c:pt>
                <c:pt idx="7806">
                  <c:v>-19.713370000000001</c:v>
                </c:pt>
                <c:pt idx="7807">
                  <c:v>-19.72364</c:v>
                </c:pt>
                <c:pt idx="7808">
                  <c:v>-19.734300000000001</c:v>
                </c:pt>
                <c:pt idx="7809">
                  <c:v>-19.74483</c:v>
                </c:pt>
                <c:pt idx="7810">
                  <c:v>-19.754819999999999</c:v>
                </c:pt>
                <c:pt idx="7811">
                  <c:v>-19.76464</c:v>
                </c:pt>
                <c:pt idx="7812">
                  <c:v>-19.774629999999998</c:v>
                </c:pt>
                <c:pt idx="7813">
                  <c:v>-19.784559999999999</c:v>
                </c:pt>
                <c:pt idx="7814">
                  <c:v>-19.79458</c:v>
                </c:pt>
                <c:pt idx="7815">
                  <c:v>-19.80461</c:v>
                </c:pt>
                <c:pt idx="7816">
                  <c:v>-19.81476</c:v>
                </c:pt>
                <c:pt idx="7817">
                  <c:v>-19.824940000000002</c:v>
                </c:pt>
                <c:pt idx="7818">
                  <c:v>-19.83512</c:v>
                </c:pt>
                <c:pt idx="7819">
                  <c:v>-19.845549999999999</c:v>
                </c:pt>
                <c:pt idx="7820">
                  <c:v>-19.855689999999999</c:v>
                </c:pt>
                <c:pt idx="7821">
                  <c:v>-19.86598</c:v>
                </c:pt>
                <c:pt idx="7822">
                  <c:v>-19.876609999999999</c:v>
                </c:pt>
                <c:pt idx="7823">
                  <c:v>-19.887370000000001</c:v>
                </c:pt>
                <c:pt idx="7824">
                  <c:v>-19.897790000000001</c:v>
                </c:pt>
                <c:pt idx="7825">
                  <c:v>-19.908359999999998</c:v>
                </c:pt>
                <c:pt idx="7826">
                  <c:v>-19.91874</c:v>
                </c:pt>
                <c:pt idx="7827">
                  <c:v>-19.929169999999999</c:v>
                </c:pt>
                <c:pt idx="7828">
                  <c:v>-19.939399999999999</c:v>
                </c:pt>
                <c:pt idx="7829">
                  <c:v>-19.949590000000001</c:v>
                </c:pt>
                <c:pt idx="7830">
                  <c:v>-19.95975</c:v>
                </c:pt>
                <c:pt idx="7831">
                  <c:v>-19.970179999999999</c:v>
                </c:pt>
                <c:pt idx="7832">
                  <c:v>-19.98038</c:v>
                </c:pt>
                <c:pt idx="7833">
                  <c:v>-19.99024</c:v>
                </c:pt>
                <c:pt idx="7834">
                  <c:v>-20.00038</c:v>
                </c:pt>
                <c:pt idx="7835">
                  <c:v>-20.01052</c:v>
                </c:pt>
                <c:pt idx="7836">
                  <c:v>-20.02074</c:v>
                </c:pt>
                <c:pt idx="7837">
                  <c:v>-20.03098</c:v>
                </c:pt>
                <c:pt idx="7838">
                  <c:v>-20.041260000000001</c:v>
                </c:pt>
                <c:pt idx="7839">
                  <c:v>-20.051939999999998</c:v>
                </c:pt>
                <c:pt idx="7840">
                  <c:v>-20.062670000000001</c:v>
                </c:pt>
                <c:pt idx="7841">
                  <c:v>-20.073180000000001</c:v>
                </c:pt>
                <c:pt idx="7842">
                  <c:v>-20.083729999999999</c:v>
                </c:pt>
                <c:pt idx="7843">
                  <c:v>-20.0945</c:v>
                </c:pt>
                <c:pt idx="7844">
                  <c:v>-20.104869999999998</c:v>
                </c:pt>
                <c:pt idx="7845">
                  <c:v>-20.115320000000001</c:v>
                </c:pt>
                <c:pt idx="7846">
                  <c:v>-20.125820000000001</c:v>
                </c:pt>
                <c:pt idx="7847">
                  <c:v>-20.135940000000002</c:v>
                </c:pt>
                <c:pt idx="7848">
                  <c:v>-20.145959999999999</c:v>
                </c:pt>
                <c:pt idx="7849">
                  <c:v>-20.1557</c:v>
                </c:pt>
                <c:pt idx="7850">
                  <c:v>-20.165659999999999</c:v>
                </c:pt>
                <c:pt idx="7851">
                  <c:v>-20.175799999999999</c:v>
                </c:pt>
                <c:pt idx="7852">
                  <c:v>-20.185839999999999</c:v>
                </c:pt>
                <c:pt idx="7853">
                  <c:v>-20.19567</c:v>
                </c:pt>
                <c:pt idx="7854">
                  <c:v>-20.205760000000001</c:v>
                </c:pt>
                <c:pt idx="7855">
                  <c:v>-20.215769999999999</c:v>
                </c:pt>
                <c:pt idx="7856">
                  <c:v>-20.225829999999998</c:v>
                </c:pt>
                <c:pt idx="7857">
                  <c:v>-20.236049999999999</c:v>
                </c:pt>
                <c:pt idx="7858">
                  <c:v>-20.246659999999999</c:v>
                </c:pt>
                <c:pt idx="7859">
                  <c:v>-20.25704</c:v>
                </c:pt>
                <c:pt idx="7860">
                  <c:v>-20.267499999999998</c:v>
                </c:pt>
                <c:pt idx="7861">
                  <c:v>-20.277950000000001</c:v>
                </c:pt>
                <c:pt idx="7862">
                  <c:v>-20.288360000000001</c:v>
                </c:pt>
                <c:pt idx="7863">
                  <c:v>-20.2989</c:v>
                </c:pt>
                <c:pt idx="7864">
                  <c:v>-20.30951</c:v>
                </c:pt>
                <c:pt idx="7865">
                  <c:v>-20.32011</c:v>
                </c:pt>
                <c:pt idx="7866">
                  <c:v>-20.330500000000001</c:v>
                </c:pt>
                <c:pt idx="7867">
                  <c:v>-20.34075</c:v>
                </c:pt>
                <c:pt idx="7868">
                  <c:v>-20.351019999999998</c:v>
                </c:pt>
                <c:pt idx="7869">
                  <c:v>-20.3614</c:v>
                </c:pt>
                <c:pt idx="7870">
                  <c:v>-20.37152</c:v>
                </c:pt>
                <c:pt idx="7871">
                  <c:v>-20.38129</c:v>
                </c:pt>
                <c:pt idx="7872">
                  <c:v>-20.391200000000001</c:v>
                </c:pt>
                <c:pt idx="7873">
                  <c:v>-20.40146</c:v>
                </c:pt>
                <c:pt idx="7874">
                  <c:v>-20.41141</c:v>
                </c:pt>
                <c:pt idx="7875">
                  <c:v>-20.421330000000001</c:v>
                </c:pt>
                <c:pt idx="7876">
                  <c:v>-20.43121</c:v>
                </c:pt>
                <c:pt idx="7877">
                  <c:v>-20.441379999999999</c:v>
                </c:pt>
                <c:pt idx="7878">
                  <c:v>-20.451280000000001</c:v>
                </c:pt>
                <c:pt idx="7879">
                  <c:v>-20.46116</c:v>
                </c:pt>
                <c:pt idx="7880">
                  <c:v>-20.47148</c:v>
                </c:pt>
                <c:pt idx="7881">
                  <c:v>-20.481950000000001</c:v>
                </c:pt>
                <c:pt idx="7882">
                  <c:v>-20.492260000000002</c:v>
                </c:pt>
                <c:pt idx="7883">
                  <c:v>-20.50216</c:v>
                </c:pt>
                <c:pt idx="7884">
                  <c:v>-20.512049999999999</c:v>
                </c:pt>
                <c:pt idx="7885">
                  <c:v>-20.522320000000001</c:v>
                </c:pt>
                <c:pt idx="7886">
                  <c:v>-20.532789999999999</c:v>
                </c:pt>
                <c:pt idx="7887">
                  <c:v>-20.543089999999999</c:v>
                </c:pt>
                <c:pt idx="7888">
                  <c:v>-20.553349999999998</c:v>
                </c:pt>
                <c:pt idx="7889">
                  <c:v>-20.563649999999999</c:v>
                </c:pt>
                <c:pt idx="7890">
                  <c:v>-20.573609999999999</c:v>
                </c:pt>
                <c:pt idx="7891">
                  <c:v>-20.583829999999999</c:v>
                </c:pt>
                <c:pt idx="7892">
                  <c:v>-20.593969999999999</c:v>
                </c:pt>
                <c:pt idx="7893">
                  <c:v>-20.604389999999999</c:v>
                </c:pt>
                <c:pt idx="7894">
                  <c:v>-20.614850000000001</c:v>
                </c:pt>
                <c:pt idx="7895">
                  <c:v>-20.625029999999999</c:v>
                </c:pt>
                <c:pt idx="7896">
                  <c:v>-20.635079999999999</c:v>
                </c:pt>
                <c:pt idx="7897">
                  <c:v>-20.645199999999999</c:v>
                </c:pt>
                <c:pt idx="7898">
                  <c:v>-20.655449999999998</c:v>
                </c:pt>
                <c:pt idx="7899">
                  <c:v>-20.665690000000001</c:v>
                </c:pt>
                <c:pt idx="7900">
                  <c:v>-20.676159999999999</c:v>
                </c:pt>
                <c:pt idx="7901">
                  <c:v>-20.686340000000001</c:v>
                </c:pt>
                <c:pt idx="7902">
                  <c:v>-20.696739999999998</c:v>
                </c:pt>
                <c:pt idx="7903">
                  <c:v>-20.706759999999999</c:v>
                </c:pt>
                <c:pt idx="7904">
                  <c:v>-20.716889999999999</c:v>
                </c:pt>
                <c:pt idx="7905">
                  <c:v>-20.72709</c:v>
                </c:pt>
                <c:pt idx="7906">
                  <c:v>-20.737110000000001</c:v>
                </c:pt>
                <c:pt idx="7907">
                  <c:v>-20.747299999999999</c:v>
                </c:pt>
                <c:pt idx="7908">
                  <c:v>-20.757200000000001</c:v>
                </c:pt>
                <c:pt idx="7909">
                  <c:v>-20.76745</c:v>
                </c:pt>
                <c:pt idx="7910">
                  <c:v>-20.77768</c:v>
                </c:pt>
                <c:pt idx="7911">
                  <c:v>-20.787870000000002</c:v>
                </c:pt>
                <c:pt idx="7912">
                  <c:v>-20.797979999999999</c:v>
                </c:pt>
                <c:pt idx="7913">
                  <c:v>-20.80828</c:v>
                </c:pt>
                <c:pt idx="7914">
                  <c:v>-20.8186</c:v>
                </c:pt>
                <c:pt idx="7915">
                  <c:v>-20.82892</c:v>
                </c:pt>
                <c:pt idx="7916">
                  <c:v>-20.839369999999999</c:v>
                </c:pt>
                <c:pt idx="7917">
                  <c:v>-20.849730000000001</c:v>
                </c:pt>
                <c:pt idx="7918">
                  <c:v>-20.860499999999998</c:v>
                </c:pt>
                <c:pt idx="7919">
                  <c:v>-20.871020000000001</c:v>
                </c:pt>
                <c:pt idx="7920">
                  <c:v>-20.881119999999999</c:v>
                </c:pt>
                <c:pt idx="7921">
                  <c:v>-20.89105</c:v>
                </c:pt>
                <c:pt idx="7922">
                  <c:v>-20.901299999999999</c:v>
                </c:pt>
                <c:pt idx="7923">
                  <c:v>-20.911490000000001</c:v>
                </c:pt>
                <c:pt idx="7924">
                  <c:v>-20.92165</c:v>
                </c:pt>
                <c:pt idx="7925">
                  <c:v>-20.931629999999998</c:v>
                </c:pt>
                <c:pt idx="7926">
                  <c:v>-20.942</c:v>
                </c:pt>
                <c:pt idx="7927">
                  <c:v>-20.95242</c:v>
                </c:pt>
                <c:pt idx="7928">
                  <c:v>-20.962599999999998</c:v>
                </c:pt>
                <c:pt idx="7929">
                  <c:v>-20.972660000000001</c:v>
                </c:pt>
                <c:pt idx="7930">
                  <c:v>-20.9832</c:v>
                </c:pt>
                <c:pt idx="7931">
                  <c:v>-20.994</c:v>
                </c:pt>
                <c:pt idx="7932">
                  <c:v>-21.00432</c:v>
                </c:pt>
                <c:pt idx="7933">
                  <c:v>-21.01483</c:v>
                </c:pt>
                <c:pt idx="7934">
                  <c:v>-21.02525</c:v>
                </c:pt>
                <c:pt idx="7935">
                  <c:v>-21.03558</c:v>
                </c:pt>
                <c:pt idx="7936">
                  <c:v>-21.045580000000001</c:v>
                </c:pt>
                <c:pt idx="7937">
                  <c:v>-21.055859999999999</c:v>
                </c:pt>
                <c:pt idx="7938">
                  <c:v>-21.066050000000001</c:v>
                </c:pt>
                <c:pt idx="7939">
                  <c:v>-21.076350000000001</c:v>
                </c:pt>
                <c:pt idx="7940">
                  <c:v>-21.086680000000001</c:v>
                </c:pt>
                <c:pt idx="7941">
                  <c:v>-21.096889999999998</c:v>
                </c:pt>
                <c:pt idx="7942">
                  <c:v>-21.10699</c:v>
                </c:pt>
                <c:pt idx="7943">
                  <c:v>-21.11684</c:v>
                </c:pt>
                <c:pt idx="7944">
                  <c:v>-21.12715</c:v>
                </c:pt>
                <c:pt idx="7945">
                  <c:v>-21.137509999999999</c:v>
                </c:pt>
                <c:pt idx="7946">
                  <c:v>-21.148019999999999</c:v>
                </c:pt>
                <c:pt idx="7947">
                  <c:v>-21.15813</c:v>
                </c:pt>
                <c:pt idx="7948">
                  <c:v>-21.16844</c:v>
                </c:pt>
                <c:pt idx="7949">
                  <c:v>-21.1785</c:v>
                </c:pt>
                <c:pt idx="7950">
                  <c:v>-21.18843</c:v>
                </c:pt>
                <c:pt idx="7951">
                  <c:v>-21.198560000000001</c:v>
                </c:pt>
                <c:pt idx="7952">
                  <c:v>-21.209150000000001</c:v>
                </c:pt>
                <c:pt idx="7953">
                  <c:v>-21.219650000000001</c:v>
                </c:pt>
                <c:pt idx="7954">
                  <c:v>-21.22954</c:v>
                </c:pt>
                <c:pt idx="7955">
                  <c:v>-21.239629999999998</c:v>
                </c:pt>
                <c:pt idx="7956">
                  <c:v>-21.249700000000001</c:v>
                </c:pt>
                <c:pt idx="7957">
                  <c:v>-21.259879999999999</c:v>
                </c:pt>
                <c:pt idx="7958">
                  <c:v>-21.2699</c:v>
                </c:pt>
                <c:pt idx="7959">
                  <c:v>-21.280159999999999</c:v>
                </c:pt>
                <c:pt idx="7960">
                  <c:v>-21.29035</c:v>
                </c:pt>
                <c:pt idx="7961">
                  <c:v>-21.3004</c:v>
                </c:pt>
                <c:pt idx="7962">
                  <c:v>-21.310279999999999</c:v>
                </c:pt>
                <c:pt idx="7963">
                  <c:v>-21.320340000000002</c:v>
                </c:pt>
                <c:pt idx="7964">
                  <c:v>-21.33062</c:v>
                </c:pt>
                <c:pt idx="7965">
                  <c:v>-21.340779999999999</c:v>
                </c:pt>
                <c:pt idx="7966">
                  <c:v>-21.350760000000001</c:v>
                </c:pt>
                <c:pt idx="7967">
                  <c:v>-21.360859999999999</c:v>
                </c:pt>
                <c:pt idx="7968">
                  <c:v>-21.371320000000001</c:v>
                </c:pt>
                <c:pt idx="7969">
                  <c:v>-21.38158</c:v>
                </c:pt>
                <c:pt idx="7970">
                  <c:v>-21.391539999999999</c:v>
                </c:pt>
                <c:pt idx="7971">
                  <c:v>-21.401610000000002</c:v>
                </c:pt>
                <c:pt idx="7972">
                  <c:v>-21.4117</c:v>
                </c:pt>
                <c:pt idx="7973">
                  <c:v>-21.421720000000001</c:v>
                </c:pt>
                <c:pt idx="7974">
                  <c:v>-21.431840000000001</c:v>
                </c:pt>
                <c:pt idx="7975">
                  <c:v>-21.44211</c:v>
                </c:pt>
                <c:pt idx="7976">
                  <c:v>-21.45269</c:v>
                </c:pt>
                <c:pt idx="7977">
                  <c:v>-21.462900000000001</c:v>
                </c:pt>
                <c:pt idx="7978">
                  <c:v>-21.472799999999999</c:v>
                </c:pt>
                <c:pt idx="7979">
                  <c:v>-21.482939999999999</c:v>
                </c:pt>
                <c:pt idx="7980">
                  <c:v>-21.493079999999999</c:v>
                </c:pt>
                <c:pt idx="7981">
                  <c:v>-21.50328</c:v>
                </c:pt>
                <c:pt idx="7982">
                  <c:v>-21.51342</c:v>
                </c:pt>
                <c:pt idx="7983">
                  <c:v>-21.523820000000001</c:v>
                </c:pt>
                <c:pt idx="7984">
                  <c:v>-21.533840000000001</c:v>
                </c:pt>
                <c:pt idx="7985">
                  <c:v>-21.54402</c:v>
                </c:pt>
                <c:pt idx="7986">
                  <c:v>-21.55396</c:v>
                </c:pt>
                <c:pt idx="7987">
                  <c:v>-21.564209999999999</c:v>
                </c:pt>
                <c:pt idx="7988">
                  <c:v>-21.574249999999999</c:v>
                </c:pt>
                <c:pt idx="7989">
                  <c:v>-21.58419</c:v>
                </c:pt>
                <c:pt idx="7990">
                  <c:v>-21.59442</c:v>
                </c:pt>
                <c:pt idx="7991">
                  <c:v>-21.604559999999999</c:v>
                </c:pt>
                <c:pt idx="7992">
                  <c:v>-21.61476</c:v>
                </c:pt>
                <c:pt idx="7993">
                  <c:v>-21.62481</c:v>
                </c:pt>
                <c:pt idx="7994">
                  <c:v>-21.635079999999999</c:v>
                </c:pt>
                <c:pt idx="7995">
                  <c:v>-21.644839999999999</c:v>
                </c:pt>
                <c:pt idx="7996">
                  <c:v>-21.654720000000001</c:v>
                </c:pt>
                <c:pt idx="7997">
                  <c:v>-21.664239999999999</c:v>
                </c:pt>
                <c:pt idx="7998">
                  <c:v>-21.674219999999998</c:v>
                </c:pt>
                <c:pt idx="7999">
                  <c:v>-21.684470000000001</c:v>
                </c:pt>
                <c:pt idx="8000">
                  <c:v>-21.69455</c:v>
                </c:pt>
                <c:pt idx="8001">
                  <c:v>-21.70458</c:v>
                </c:pt>
                <c:pt idx="8002">
                  <c:v>-21.714500000000001</c:v>
                </c:pt>
                <c:pt idx="8003">
                  <c:v>-21.724250000000001</c:v>
                </c:pt>
                <c:pt idx="8004">
                  <c:v>-21.73441</c:v>
                </c:pt>
                <c:pt idx="8005">
                  <c:v>-21.744700000000002</c:v>
                </c:pt>
                <c:pt idx="8006">
                  <c:v>-21.75478</c:v>
                </c:pt>
                <c:pt idx="8007">
                  <c:v>-21.7651</c:v>
                </c:pt>
                <c:pt idx="8008">
                  <c:v>-21.775279999999999</c:v>
                </c:pt>
                <c:pt idx="8009">
                  <c:v>-21.785360000000001</c:v>
                </c:pt>
                <c:pt idx="8010">
                  <c:v>-21.79523</c:v>
                </c:pt>
                <c:pt idx="8011">
                  <c:v>-21.805299999999999</c:v>
                </c:pt>
                <c:pt idx="8012">
                  <c:v>-21.81551</c:v>
                </c:pt>
                <c:pt idx="8013">
                  <c:v>-21.825659999999999</c:v>
                </c:pt>
                <c:pt idx="8014">
                  <c:v>-21.835750000000001</c:v>
                </c:pt>
                <c:pt idx="8015">
                  <c:v>-21.845839999999999</c:v>
                </c:pt>
                <c:pt idx="8016">
                  <c:v>-21.856000000000002</c:v>
                </c:pt>
                <c:pt idx="8017">
                  <c:v>-21.86617</c:v>
                </c:pt>
                <c:pt idx="8018">
                  <c:v>-21.876090000000001</c:v>
                </c:pt>
                <c:pt idx="8019">
                  <c:v>-21.886130000000001</c:v>
                </c:pt>
                <c:pt idx="8020">
                  <c:v>-21.896529999999998</c:v>
                </c:pt>
                <c:pt idx="8021">
                  <c:v>-21.906510000000001</c:v>
                </c:pt>
                <c:pt idx="8022">
                  <c:v>-21.916360000000001</c:v>
                </c:pt>
                <c:pt idx="8023">
                  <c:v>-21.926279999999998</c:v>
                </c:pt>
                <c:pt idx="8024">
                  <c:v>-21.936060000000001</c:v>
                </c:pt>
                <c:pt idx="8025">
                  <c:v>-21.94577</c:v>
                </c:pt>
                <c:pt idx="8026">
                  <c:v>-21.955580000000001</c:v>
                </c:pt>
                <c:pt idx="8027">
                  <c:v>-21.965520000000001</c:v>
                </c:pt>
                <c:pt idx="8028">
                  <c:v>-21.9754</c:v>
                </c:pt>
                <c:pt idx="8029">
                  <c:v>-21.985199999999999</c:v>
                </c:pt>
                <c:pt idx="8030">
                  <c:v>-21.994969999999999</c:v>
                </c:pt>
                <c:pt idx="8031">
                  <c:v>-22.00516</c:v>
                </c:pt>
                <c:pt idx="8032">
                  <c:v>-22.015000000000001</c:v>
                </c:pt>
                <c:pt idx="8033">
                  <c:v>-22.024920000000002</c:v>
                </c:pt>
                <c:pt idx="8034">
                  <c:v>-22.034700000000001</c:v>
                </c:pt>
                <c:pt idx="8035">
                  <c:v>-22.044920000000001</c:v>
                </c:pt>
                <c:pt idx="8036">
                  <c:v>-22.054970000000001</c:v>
                </c:pt>
                <c:pt idx="8037">
                  <c:v>-22.064800000000002</c:v>
                </c:pt>
                <c:pt idx="8038">
                  <c:v>-22.074739999999998</c:v>
                </c:pt>
                <c:pt idx="8039">
                  <c:v>-22.084479999999999</c:v>
                </c:pt>
                <c:pt idx="8040">
                  <c:v>-22.09421</c:v>
                </c:pt>
                <c:pt idx="8041">
                  <c:v>-22.103719999999999</c:v>
                </c:pt>
                <c:pt idx="8042">
                  <c:v>-22.113710000000001</c:v>
                </c:pt>
                <c:pt idx="8043">
                  <c:v>-22.123529999999999</c:v>
                </c:pt>
                <c:pt idx="8044">
                  <c:v>-22.133500000000002</c:v>
                </c:pt>
                <c:pt idx="8045">
                  <c:v>-22.142900000000001</c:v>
                </c:pt>
                <c:pt idx="8046">
                  <c:v>-22.152640000000002</c:v>
                </c:pt>
                <c:pt idx="8047">
                  <c:v>-22.162320000000001</c:v>
                </c:pt>
                <c:pt idx="8048">
                  <c:v>-22.17201</c:v>
                </c:pt>
                <c:pt idx="8049">
                  <c:v>-22.1815</c:v>
                </c:pt>
                <c:pt idx="8050">
                  <c:v>-22.191120000000002</c:v>
                </c:pt>
                <c:pt idx="8051">
                  <c:v>-22.200700000000001</c:v>
                </c:pt>
                <c:pt idx="8052">
                  <c:v>-22.210260000000002</c:v>
                </c:pt>
                <c:pt idx="8053">
                  <c:v>-22.22015</c:v>
                </c:pt>
                <c:pt idx="8054">
                  <c:v>-22.229839999999999</c:v>
                </c:pt>
                <c:pt idx="8055">
                  <c:v>-22.239709999999999</c:v>
                </c:pt>
                <c:pt idx="8056">
                  <c:v>-22.249479999999998</c:v>
                </c:pt>
                <c:pt idx="8057">
                  <c:v>-22.259419999999999</c:v>
                </c:pt>
                <c:pt idx="8058">
                  <c:v>-22.269259999999999</c:v>
                </c:pt>
                <c:pt idx="8059">
                  <c:v>-22.279299999999999</c:v>
                </c:pt>
                <c:pt idx="8060">
                  <c:v>-22.289100000000001</c:v>
                </c:pt>
                <c:pt idx="8061">
                  <c:v>-22.299009999999999</c:v>
                </c:pt>
                <c:pt idx="8062">
                  <c:v>-22.308879999999998</c:v>
                </c:pt>
                <c:pt idx="8063">
                  <c:v>-22.318480000000001</c:v>
                </c:pt>
                <c:pt idx="8064">
                  <c:v>-22.32818</c:v>
                </c:pt>
                <c:pt idx="8065">
                  <c:v>-22.33811</c:v>
                </c:pt>
                <c:pt idx="8066">
                  <c:v>-22.348030000000001</c:v>
                </c:pt>
                <c:pt idx="8067">
                  <c:v>-22.357420000000001</c:v>
                </c:pt>
                <c:pt idx="8068">
                  <c:v>-22.36702</c:v>
                </c:pt>
                <c:pt idx="8069">
                  <c:v>-22.376650000000001</c:v>
                </c:pt>
                <c:pt idx="8070">
                  <c:v>-22.38654</c:v>
                </c:pt>
                <c:pt idx="8071">
                  <c:v>-22.3963</c:v>
                </c:pt>
                <c:pt idx="8072">
                  <c:v>-22.40596</c:v>
                </c:pt>
                <c:pt idx="8073">
                  <c:v>-22.415679999999998</c:v>
                </c:pt>
                <c:pt idx="8074">
                  <c:v>-22.425370000000001</c:v>
                </c:pt>
                <c:pt idx="8075">
                  <c:v>-22.435130000000001</c:v>
                </c:pt>
                <c:pt idx="8076">
                  <c:v>-22.444759999999999</c:v>
                </c:pt>
                <c:pt idx="8077">
                  <c:v>-22.454799999999999</c:v>
                </c:pt>
                <c:pt idx="8078">
                  <c:v>-22.464849999999998</c:v>
                </c:pt>
                <c:pt idx="8079">
                  <c:v>-22.474699999999999</c:v>
                </c:pt>
                <c:pt idx="8080">
                  <c:v>-22.4846</c:v>
                </c:pt>
                <c:pt idx="8081">
                  <c:v>-22.494440000000001</c:v>
                </c:pt>
                <c:pt idx="8082">
                  <c:v>-22.504149999999999</c:v>
                </c:pt>
                <c:pt idx="8083">
                  <c:v>-22.51379</c:v>
                </c:pt>
                <c:pt idx="8084">
                  <c:v>-22.523759999999999</c:v>
                </c:pt>
                <c:pt idx="8085">
                  <c:v>-22.533519999999999</c:v>
                </c:pt>
                <c:pt idx="8086">
                  <c:v>-22.54355</c:v>
                </c:pt>
                <c:pt idx="8087">
                  <c:v>-22.5535</c:v>
                </c:pt>
                <c:pt idx="8088">
                  <c:v>-22.563459999999999</c:v>
                </c:pt>
                <c:pt idx="8089">
                  <c:v>-22.573329999999999</c:v>
                </c:pt>
                <c:pt idx="8090">
                  <c:v>-22.582750000000001</c:v>
                </c:pt>
                <c:pt idx="8091">
                  <c:v>-22.592569999999998</c:v>
                </c:pt>
                <c:pt idx="8092">
                  <c:v>-22.60258</c:v>
                </c:pt>
                <c:pt idx="8093">
                  <c:v>-22.612649999999999</c:v>
                </c:pt>
                <c:pt idx="8094">
                  <c:v>-22.622520000000002</c:v>
                </c:pt>
                <c:pt idx="8095">
                  <c:v>-22.63222</c:v>
                </c:pt>
                <c:pt idx="8096">
                  <c:v>-22.6418</c:v>
                </c:pt>
                <c:pt idx="8097">
                  <c:v>-22.651479999999999</c:v>
                </c:pt>
                <c:pt idx="8098">
                  <c:v>-22.66112</c:v>
                </c:pt>
                <c:pt idx="8099">
                  <c:v>-22.670950000000001</c:v>
                </c:pt>
                <c:pt idx="8100">
                  <c:v>-22.680980000000002</c:v>
                </c:pt>
                <c:pt idx="8101">
                  <c:v>-22.69078</c:v>
                </c:pt>
                <c:pt idx="8102">
                  <c:v>-22.700790000000001</c:v>
                </c:pt>
                <c:pt idx="8103">
                  <c:v>-22.71078</c:v>
                </c:pt>
                <c:pt idx="8104">
                  <c:v>-22.720569999999999</c:v>
                </c:pt>
                <c:pt idx="8105">
                  <c:v>-22.73047</c:v>
                </c:pt>
                <c:pt idx="8106">
                  <c:v>-22.740210000000001</c:v>
                </c:pt>
                <c:pt idx="8107">
                  <c:v>-22.750060000000001</c:v>
                </c:pt>
                <c:pt idx="8108">
                  <c:v>-22.75966</c:v>
                </c:pt>
                <c:pt idx="8109">
                  <c:v>-22.769600000000001</c:v>
                </c:pt>
                <c:pt idx="8110">
                  <c:v>-22.77948</c:v>
                </c:pt>
                <c:pt idx="8111">
                  <c:v>-22.789190000000001</c:v>
                </c:pt>
                <c:pt idx="8112">
                  <c:v>-22.798819999999999</c:v>
                </c:pt>
                <c:pt idx="8113">
                  <c:v>-22.808540000000001</c:v>
                </c:pt>
                <c:pt idx="8114">
                  <c:v>-22.818490000000001</c:v>
                </c:pt>
                <c:pt idx="8115">
                  <c:v>-22.828399999999998</c:v>
                </c:pt>
                <c:pt idx="8116">
                  <c:v>-22.8383</c:v>
                </c:pt>
                <c:pt idx="8117">
                  <c:v>-22.847909999999999</c:v>
                </c:pt>
                <c:pt idx="8118">
                  <c:v>-22.857839999999999</c:v>
                </c:pt>
                <c:pt idx="8119">
                  <c:v>-22.867540000000002</c:v>
                </c:pt>
                <c:pt idx="8120">
                  <c:v>-22.877520000000001</c:v>
                </c:pt>
                <c:pt idx="8121">
                  <c:v>-22.8874</c:v>
                </c:pt>
                <c:pt idx="8122">
                  <c:v>-22.897069999999999</c:v>
                </c:pt>
                <c:pt idx="8123">
                  <c:v>-22.907029999999999</c:v>
                </c:pt>
                <c:pt idx="8124">
                  <c:v>-22.91657</c:v>
                </c:pt>
                <c:pt idx="8125">
                  <c:v>-22.926369999999999</c:v>
                </c:pt>
                <c:pt idx="8126">
                  <c:v>-22.9361</c:v>
                </c:pt>
                <c:pt idx="8127">
                  <c:v>-22.946269999999998</c:v>
                </c:pt>
                <c:pt idx="8128">
                  <c:v>-22.956009999999999</c:v>
                </c:pt>
                <c:pt idx="8129">
                  <c:v>-22.965699999999998</c:v>
                </c:pt>
                <c:pt idx="8130">
                  <c:v>-22.975390000000001</c:v>
                </c:pt>
                <c:pt idx="8131">
                  <c:v>-22.98516</c:v>
                </c:pt>
                <c:pt idx="8132">
                  <c:v>-22.995039999999999</c:v>
                </c:pt>
                <c:pt idx="8133">
                  <c:v>-23.004650000000002</c:v>
                </c:pt>
                <c:pt idx="8134">
                  <c:v>-23.014559999999999</c:v>
                </c:pt>
                <c:pt idx="8135">
                  <c:v>-23.0242</c:v>
                </c:pt>
                <c:pt idx="8136">
                  <c:v>-23.03388</c:v>
                </c:pt>
                <c:pt idx="8137">
                  <c:v>-23.04325</c:v>
                </c:pt>
                <c:pt idx="8138">
                  <c:v>-23.052890000000001</c:v>
                </c:pt>
                <c:pt idx="8139">
                  <c:v>-23.062429999999999</c:v>
                </c:pt>
                <c:pt idx="8140">
                  <c:v>-23.071999999999999</c:v>
                </c:pt>
                <c:pt idx="8141">
                  <c:v>-23.081779999999998</c:v>
                </c:pt>
                <c:pt idx="8142">
                  <c:v>-23.091619999999999</c:v>
                </c:pt>
                <c:pt idx="8143">
                  <c:v>-23.10135</c:v>
                </c:pt>
                <c:pt idx="8144">
                  <c:v>-23.111180000000001</c:v>
                </c:pt>
                <c:pt idx="8145">
                  <c:v>-23.121030000000001</c:v>
                </c:pt>
                <c:pt idx="8146">
                  <c:v>-23.13101</c:v>
                </c:pt>
                <c:pt idx="8147">
                  <c:v>-23.141190000000002</c:v>
                </c:pt>
                <c:pt idx="8148">
                  <c:v>-23.151230000000002</c:v>
                </c:pt>
                <c:pt idx="8149">
                  <c:v>-23.16132</c:v>
                </c:pt>
                <c:pt idx="8150">
                  <c:v>-23.171299999999999</c:v>
                </c:pt>
                <c:pt idx="8151">
                  <c:v>-23.18121</c:v>
                </c:pt>
                <c:pt idx="8152">
                  <c:v>-23.190919999999998</c:v>
                </c:pt>
                <c:pt idx="8153">
                  <c:v>-23.20083</c:v>
                </c:pt>
                <c:pt idx="8154">
                  <c:v>-23.210740000000001</c:v>
                </c:pt>
                <c:pt idx="8155">
                  <c:v>-23.220490000000002</c:v>
                </c:pt>
                <c:pt idx="8156">
                  <c:v>-23.230270000000001</c:v>
                </c:pt>
                <c:pt idx="8157">
                  <c:v>-23.239920000000001</c:v>
                </c:pt>
                <c:pt idx="8158">
                  <c:v>-23.249649999999999</c:v>
                </c:pt>
                <c:pt idx="8159">
                  <c:v>-23.259460000000001</c:v>
                </c:pt>
                <c:pt idx="8160">
                  <c:v>-23.269259999999999</c:v>
                </c:pt>
                <c:pt idx="8161">
                  <c:v>-23.278839999999999</c:v>
                </c:pt>
                <c:pt idx="8162">
                  <c:v>-23.28857</c:v>
                </c:pt>
                <c:pt idx="8163">
                  <c:v>-23.298249999999999</c:v>
                </c:pt>
                <c:pt idx="8164">
                  <c:v>-23.307860000000002</c:v>
                </c:pt>
                <c:pt idx="8165">
                  <c:v>-23.317689999999999</c:v>
                </c:pt>
                <c:pt idx="8166">
                  <c:v>-23.327220000000001</c:v>
                </c:pt>
                <c:pt idx="8167">
                  <c:v>-23.336839999999999</c:v>
                </c:pt>
                <c:pt idx="8168">
                  <c:v>-23.34666</c:v>
                </c:pt>
                <c:pt idx="8169">
                  <c:v>-23.356290000000001</c:v>
                </c:pt>
                <c:pt idx="8170">
                  <c:v>-23.366209999999999</c:v>
                </c:pt>
                <c:pt idx="8171">
                  <c:v>-23.376080000000002</c:v>
                </c:pt>
                <c:pt idx="8172">
                  <c:v>-23.386089999999999</c:v>
                </c:pt>
                <c:pt idx="8173">
                  <c:v>-23.396159999999998</c:v>
                </c:pt>
                <c:pt idx="8174">
                  <c:v>-23.40616</c:v>
                </c:pt>
                <c:pt idx="8175">
                  <c:v>-23.416149999999998</c:v>
                </c:pt>
                <c:pt idx="8176">
                  <c:v>-23.426369999999999</c:v>
                </c:pt>
                <c:pt idx="8177">
                  <c:v>-23.43629</c:v>
                </c:pt>
                <c:pt idx="8178">
                  <c:v>-23.44624</c:v>
                </c:pt>
                <c:pt idx="8179">
                  <c:v>-23.456040000000002</c:v>
                </c:pt>
                <c:pt idx="8180">
                  <c:v>-23.465699999999998</c:v>
                </c:pt>
                <c:pt idx="8181">
                  <c:v>-23.47542</c:v>
                </c:pt>
                <c:pt idx="8182">
                  <c:v>-23.48516</c:v>
                </c:pt>
                <c:pt idx="8183">
                  <c:v>-23.49457</c:v>
                </c:pt>
                <c:pt idx="8184">
                  <c:v>-23.50403</c:v>
                </c:pt>
                <c:pt idx="8185">
                  <c:v>-23.513480000000001</c:v>
                </c:pt>
                <c:pt idx="8186">
                  <c:v>-23.52318</c:v>
                </c:pt>
                <c:pt idx="8187">
                  <c:v>-23.53302</c:v>
                </c:pt>
                <c:pt idx="8188">
                  <c:v>-23.542680000000001</c:v>
                </c:pt>
                <c:pt idx="8189">
                  <c:v>-23.552579999999999</c:v>
                </c:pt>
                <c:pt idx="8190">
                  <c:v>-23.562259999999998</c:v>
                </c:pt>
                <c:pt idx="8191">
                  <c:v>-23.572410000000001</c:v>
                </c:pt>
                <c:pt idx="8192">
                  <c:v>-23.582139999999999</c:v>
                </c:pt>
                <c:pt idx="8193">
                  <c:v>-23.59207</c:v>
                </c:pt>
                <c:pt idx="8194">
                  <c:v>-23.601859999999999</c:v>
                </c:pt>
                <c:pt idx="8195">
                  <c:v>-23.611750000000001</c:v>
                </c:pt>
                <c:pt idx="8196">
                  <c:v>-23.621459999999999</c:v>
                </c:pt>
                <c:pt idx="8197">
                  <c:v>-23.631399999999999</c:v>
                </c:pt>
                <c:pt idx="8198">
                  <c:v>-23.641470000000002</c:v>
                </c:pt>
                <c:pt idx="8199">
                  <c:v>-23.651430000000001</c:v>
                </c:pt>
                <c:pt idx="8200">
                  <c:v>-23.6616</c:v>
                </c:pt>
                <c:pt idx="8201">
                  <c:v>-23.67137</c:v>
                </c:pt>
                <c:pt idx="8202">
                  <c:v>-23.681270000000001</c:v>
                </c:pt>
                <c:pt idx="8203">
                  <c:v>-23.691189999999999</c:v>
                </c:pt>
                <c:pt idx="8204">
                  <c:v>-23.701160000000002</c:v>
                </c:pt>
                <c:pt idx="8205">
                  <c:v>-23.711040000000001</c:v>
                </c:pt>
                <c:pt idx="8206">
                  <c:v>-23.720749999999999</c:v>
                </c:pt>
                <c:pt idx="8207">
                  <c:v>-23.730149999999998</c:v>
                </c:pt>
                <c:pt idx="8208">
                  <c:v>-23.739519999999999</c:v>
                </c:pt>
                <c:pt idx="8209">
                  <c:v>-23.749220000000001</c:v>
                </c:pt>
                <c:pt idx="8210">
                  <c:v>-23.758800000000001</c:v>
                </c:pt>
                <c:pt idx="8211">
                  <c:v>-23.76839</c:v>
                </c:pt>
                <c:pt idx="8212">
                  <c:v>-23.77814</c:v>
                </c:pt>
                <c:pt idx="8213">
                  <c:v>-23.78781</c:v>
                </c:pt>
                <c:pt idx="8214">
                  <c:v>-23.797460000000001</c:v>
                </c:pt>
                <c:pt idx="8215">
                  <c:v>-23.807359999999999</c:v>
                </c:pt>
                <c:pt idx="8216">
                  <c:v>-23.817360000000001</c:v>
                </c:pt>
                <c:pt idx="8217">
                  <c:v>-23.827459999999999</c:v>
                </c:pt>
                <c:pt idx="8218">
                  <c:v>-23.837540000000001</c:v>
                </c:pt>
                <c:pt idx="8219">
                  <c:v>-23.8474</c:v>
                </c:pt>
                <c:pt idx="8220">
                  <c:v>-23.85736</c:v>
                </c:pt>
                <c:pt idx="8221">
                  <c:v>-23.867319999999999</c:v>
                </c:pt>
                <c:pt idx="8222">
                  <c:v>-23.87698</c:v>
                </c:pt>
                <c:pt idx="8223">
                  <c:v>-23.886890000000001</c:v>
                </c:pt>
                <c:pt idx="8224">
                  <c:v>-23.896830000000001</c:v>
                </c:pt>
                <c:pt idx="8225">
                  <c:v>-23.90643</c:v>
                </c:pt>
                <c:pt idx="8226">
                  <c:v>-23.916270000000001</c:v>
                </c:pt>
                <c:pt idx="8227">
                  <c:v>-23.925999999999998</c:v>
                </c:pt>
                <c:pt idx="8228">
                  <c:v>-23.935829999999999</c:v>
                </c:pt>
                <c:pt idx="8229">
                  <c:v>-23.94566</c:v>
                </c:pt>
                <c:pt idx="8230">
                  <c:v>-23.955279999999998</c:v>
                </c:pt>
                <c:pt idx="8231">
                  <c:v>-23.9648</c:v>
                </c:pt>
                <c:pt idx="8232">
                  <c:v>-23.97456</c:v>
                </c:pt>
                <c:pt idx="8233">
                  <c:v>-23.984069999999999</c:v>
                </c:pt>
                <c:pt idx="8234">
                  <c:v>-23.99408</c:v>
                </c:pt>
                <c:pt idx="8235">
                  <c:v>-24.00413</c:v>
                </c:pt>
                <c:pt idx="8236">
                  <c:v>-24.013870000000001</c:v>
                </c:pt>
                <c:pt idx="8237">
                  <c:v>-24.023589999999999</c:v>
                </c:pt>
                <c:pt idx="8238">
                  <c:v>-24.033460000000002</c:v>
                </c:pt>
                <c:pt idx="8239">
                  <c:v>-24.04335</c:v>
                </c:pt>
                <c:pt idx="8240">
                  <c:v>-24.053090000000001</c:v>
                </c:pt>
                <c:pt idx="8241">
                  <c:v>-24.063020000000002</c:v>
                </c:pt>
                <c:pt idx="8242">
                  <c:v>-24.07311</c:v>
                </c:pt>
                <c:pt idx="8243">
                  <c:v>-24.08325</c:v>
                </c:pt>
                <c:pt idx="8244">
                  <c:v>-24.092939999999999</c:v>
                </c:pt>
                <c:pt idx="8245">
                  <c:v>-24.102699999999999</c:v>
                </c:pt>
                <c:pt idx="8246">
                  <c:v>-24.112549999999999</c:v>
                </c:pt>
                <c:pt idx="8247">
                  <c:v>-24.12238</c:v>
                </c:pt>
                <c:pt idx="8248">
                  <c:v>-24.132079999999998</c:v>
                </c:pt>
                <c:pt idx="8249">
                  <c:v>-24.141839999999998</c:v>
                </c:pt>
                <c:pt idx="8250">
                  <c:v>-24.15194</c:v>
                </c:pt>
                <c:pt idx="8251">
                  <c:v>-24.161909999999999</c:v>
                </c:pt>
                <c:pt idx="8252">
                  <c:v>-24.171469999999999</c:v>
                </c:pt>
                <c:pt idx="8253">
                  <c:v>-24.18113</c:v>
                </c:pt>
                <c:pt idx="8254">
                  <c:v>-24.19088</c:v>
                </c:pt>
                <c:pt idx="8255">
                  <c:v>-24.200759999999999</c:v>
                </c:pt>
                <c:pt idx="8256">
                  <c:v>-24.210609999999999</c:v>
                </c:pt>
                <c:pt idx="8257">
                  <c:v>-24.220680000000002</c:v>
                </c:pt>
                <c:pt idx="8258">
                  <c:v>-24.230519999999999</c:v>
                </c:pt>
                <c:pt idx="8259">
                  <c:v>-24.240300000000001</c:v>
                </c:pt>
                <c:pt idx="8260">
                  <c:v>-24.249860000000002</c:v>
                </c:pt>
                <c:pt idx="8261">
                  <c:v>-24.259620000000002</c:v>
                </c:pt>
                <c:pt idx="8262">
                  <c:v>-24.269760000000002</c:v>
                </c:pt>
                <c:pt idx="8263">
                  <c:v>-24.279810000000001</c:v>
                </c:pt>
                <c:pt idx="8264">
                  <c:v>-24.289549999999998</c:v>
                </c:pt>
                <c:pt idx="8265">
                  <c:v>-24.29907</c:v>
                </c:pt>
                <c:pt idx="8266">
                  <c:v>-24.308700000000002</c:v>
                </c:pt>
                <c:pt idx="8267">
                  <c:v>-24.3186</c:v>
                </c:pt>
                <c:pt idx="8268">
                  <c:v>-24.32845</c:v>
                </c:pt>
                <c:pt idx="8269">
                  <c:v>-24.338149999999999</c:v>
                </c:pt>
                <c:pt idx="8270">
                  <c:v>-24.34807</c:v>
                </c:pt>
                <c:pt idx="8271">
                  <c:v>-24.357859999999999</c:v>
                </c:pt>
                <c:pt idx="8272">
                  <c:v>-24.367460000000001</c:v>
                </c:pt>
                <c:pt idx="8273">
                  <c:v>-24.377220000000001</c:v>
                </c:pt>
                <c:pt idx="8274">
                  <c:v>-24.387180000000001</c:v>
                </c:pt>
                <c:pt idx="8275">
                  <c:v>-24.397079999999999</c:v>
                </c:pt>
                <c:pt idx="8276">
                  <c:v>-24.406939999999999</c:v>
                </c:pt>
                <c:pt idx="8277">
                  <c:v>-24.41667</c:v>
                </c:pt>
                <c:pt idx="8278">
                  <c:v>-24.42642</c:v>
                </c:pt>
                <c:pt idx="8279">
                  <c:v>-24.43628</c:v>
                </c:pt>
                <c:pt idx="8280">
                  <c:v>-24.445969999999999</c:v>
                </c:pt>
                <c:pt idx="8281">
                  <c:v>-24.455670000000001</c:v>
                </c:pt>
                <c:pt idx="8282">
                  <c:v>-24.46556</c:v>
                </c:pt>
                <c:pt idx="8283">
                  <c:v>-24.475190000000001</c:v>
                </c:pt>
                <c:pt idx="8284">
                  <c:v>-24.485130000000002</c:v>
                </c:pt>
                <c:pt idx="8285">
                  <c:v>-24.495149999999999</c:v>
                </c:pt>
                <c:pt idx="8286">
                  <c:v>-24.504940000000001</c:v>
                </c:pt>
                <c:pt idx="8287">
                  <c:v>-24.514669999999999</c:v>
                </c:pt>
                <c:pt idx="8288">
                  <c:v>-24.524640000000002</c:v>
                </c:pt>
                <c:pt idx="8289">
                  <c:v>-24.534669999999998</c:v>
                </c:pt>
                <c:pt idx="8290">
                  <c:v>-24.544560000000001</c:v>
                </c:pt>
                <c:pt idx="8291">
                  <c:v>-24.554569999999998</c:v>
                </c:pt>
                <c:pt idx="8292">
                  <c:v>-24.56465</c:v>
                </c:pt>
                <c:pt idx="8293">
                  <c:v>-24.5747</c:v>
                </c:pt>
                <c:pt idx="8294">
                  <c:v>-24.584479999999999</c:v>
                </c:pt>
                <c:pt idx="8295">
                  <c:v>-24.594180000000001</c:v>
                </c:pt>
                <c:pt idx="8296">
                  <c:v>-24.604379999999999</c:v>
                </c:pt>
                <c:pt idx="8297">
                  <c:v>-24.614319999999999</c:v>
                </c:pt>
                <c:pt idx="8298">
                  <c:v>-24.624369999999999</c:v>
                </c:pt>
                <c:pt idx="8299">
                  <c:v>-24.633980000000001</c:v>
                </c:pt>
                <c:pt idx="8300">
                  <c:v>-24.64395</c:v>
                </c:pt>
                <c:pt idx="8301">
                  <c:v>-24.653639999999999</c:v>
                </c:pt>
                <c:pt idx="8302">
                  <c:v>-24.663350000000001</c:v>
                </c:pt>
                <c:pt idx="8303">
                  <c:v>-24.673300000000001</c:v>
                </c:pt>
                <c:pt idx="8304">
                  <c:v>-24.683129999999998</c:v>
                </c:pt>
                <c:pt idx="8305">
                  <c:v>-24.693300000000001</c:v>
                </c:pt>
                <c:pt idx="8306">
                  <c:v>-24.702940000000002</c:v>
                </c:pt>
                <c:pt idx="8307">
                  <c:v>-24.71284</c:v>
                </c:pt>
                <c:pt idx="8308">
                  <c:v>-24.722449999999998</c:v>
                </c:pt>
                <c:pt idx="8309">
                  <c:v>-24.732520000000001</c:v>
                </c:pt>
                <c:pt idx="8310">
                  <c:v>-24.742370000000001</c:v>
                </c:pt>
                <c:pt idx="8311">
                  <c:v>-24.752549999999999</c:v>
                </c:pt>
                <c:pt idx="8312">
                  <c:v>-24.762619999999998</c:v>
                </c:pt>
                <c:pt idx="8313">
                  <c:v>-24.772659999999998</c:v>
                </c:pt>
                <c:pt idx="8314">
                  <c:v>-24.782769999999999</c:v>
                </c:pt>
                <c:pt idx="8315">
                  <c:v>-24.792829999999999</c:v>
                </c:pt>
                <c:pt idx="8316">
                  <c:v>-24.80265</c:v>
                </c:pt>
                <c:pt idx="8317">
                  <c:v>-24.812639999999998</c:v>
                </c:pt>
                <c:pt idx="8318">
                  <c:v>-24.82281</c:v>
                </c:pt>
                <c:pt idx="8319">
                  <c:v>-24.833110000000001</c:v>
                </c:pt>
                <c:pt idx="8320">
                  <c:v>-24.843440000000001</c:v>
                </c:pt>
                <c:pt idx="8321">
                  <c:v>-24.853400000000001</c:v>
                </c:pt>
                <c:pt idx="8322">
                  <c:v>-24.863350000000001</c:v>
                </c:pt>
                <c:pt idx="8323">
                  <c:v>-24.873049999999999</c:v>
                </c:pt>
                <c:pt idx="8324">
                  <c:v>-24.882899999999999</c:v>
                </c:pt>
                <c:pt idx="8325">
                  <c:v>-24.892720000000001</c:v>
                </c:pt>
                <c:pt idx="8326">
                  <c:v>-24.903030000000001</c:v>
                </c:pt>
                <c:pt idx="8327">
                  <c:v>-24.9131</c:v>
                </c:pt>
                <c:pt idx="8328">
                  <c:v>-24.922969999999999</c:v>
                </c:pt>
                <c:pt idx="8329">
                  <c:v>-24.93262</c:v>
                </c:pt>
                <c:pt idx="8330">
                  <c:v>-24.942450000000001</c:v>
                </c:pt>
                <c:pt idx="8331">
                  <c:v>-24.952559999999998</c:v>
                </c:pt>
                <c:pt idx="8332">
                  <c:v>-24.962599999999998</c:v>
                </c:pt>
                <c:pt idx="8333">
                  <c:v>-24.972819999999999</c:v>
                </c:pt>
                <c:pt idx="8334">
                  <c:v>-24.9831</c:v>
                </c:pt>
                <c:pt idx="8335">
                  <c:v>-24.99316</c:v>
                </c:pt>
                <c:pt idx="8336">
                  <c:v>-25.003139999999998</c:v>
                </c:pt>
                <c:pt idx="8337">
                  <c:v>-25.013169999999999</c:v>
                </c:pt>
                <c:pt idx="8338">
                  <c:v>-25.023309999999999</c:v>
                </c:pt>
                <c:pt idx="8339">
                  <c:v>-25.033380000000001</c:v>
                </c:pt>
                <c:pt idx="8340">
                  <c:v>-25.04344</c:v>
                </c:pt>
                <c:pt idx="8341">
                  <c:v>-25.053360000000001</c:v>
                </c:pt>
                <c:pt idx="8342">
                  <c:v>-25.063320000000001</c:v>
                </c:pt>
                <c:pt idx="8343">
                  <c:v>-25.073350000000001</c:v>
                </c:pt>
                <c:pt idx="8344">
                  <c:v>-25.083020000000001</c:v>
                </c:pt>
                <c:pt idx="8345">
                  <c:v>-25.09299</c:v>
                </c:pt>
                <c:pt idx="8346">
                  <c:v>-25.10303</c:v>
                </c:pt>
                <c:pt idx="8347">
                  <c:v>-25.113019999999999</c:v>
                </c:pt>
                <c:pt idx="8348">
                  <c:v>-25.123080000000002</c:v>
                </c:pt>
                <c:pt idx="8349">
                  <c:v>-25.133179999999999</c:v>
                </c:pt>
                <c:pt idx="8350">
                  <c:v>-25.1433</c:v>
                </c:pt>
                <c:pt idx="8351">
                  <c:v>-25.153670000000002</c:v>
                </c:pt>
                <c:pt idx="8352">
                  <c:v>-25.16414</c:v>
                </c:pt>
                <c:pt idx="8353">
                  <c:v>-25.174440000000001</c:v>
                </c:pt>
                <c:pt idx="8354">
                  <c:v>-25.184819999999998</c:v>
                </c:pt>
                <c:pt idx="8355">
                  <c:v>-25.194990000000001</c:v>
                </c:pt>
                <c:pt idx="8356">
                  <c:v>-25.205100000000002</c:v>
                </c:pt>
                <c:pt idx="8357">
                  <c:v>-25.215389999999999</c:v>
                </c:pt>
                <c:pt idx="8358">
                  <c:v>-25.225660000000001</c:v>
                </c:pt>
                <c:pt idx="8359">
                  <c:v>-25.235949999999999</c:v>
                </c:pt>
                <c:pt idx="8360">
                  <c:v>-25.245920000000002</c:v>
                </c:pt>
                <c:pt idx="8361">
                  <c:v>-25.25581</c:v>
                </c:pt>
                <c:pt idx="8362">
                  <c:v>-25.265470000000001</c:v>
                </c:pt>
                <c:pt idx="8363">
                  <c:v>-25.275320000000001</c:v>
                </c:pt>
                <c:pt idx="8364">
                  <c:v>-25.2852</c:v>
                </c:pt>
                <c:pt idx="8365">
                  <c:v>-25.295110000000001</c:v>
                </c:pt>
                <c:pt idx="8366">
                  <c:v>-25.305129999999998</c:v>
                </c:pt>
                <c:pt idx="8367">
                  <c:v>-25.314959999999999</c:v>
                </c:pt>
                <c:pt idx="8368">
                  <c:v>-25.324839999999998</c:v>
                </c:pt>
                <c:pt idx="8369">
                  <c:v>-25.33466</c:v>
                </c:pt>
                <c:pt idx="8370">
                  <c:v>-25.344439999999999</c:v>
                </c:pt>
                <c:pt idx="8371">
                  <c:v>-25.354340000000001</c:v>
                </c:pt>
                <c:pt idx="8372">
                  <c:v>-25.364350000000002</c:v>
                </c:pt>
                <c:pt idx="8373">
                  <c:v>-25.37434</c:v>
                </c:pt>
                <c:pt idx="8374">
                  <c:v>-25.384309999999999</c:v>
                </c:pt>
                <c:pt idx="8375">
                  <c:v>-25.39432</c:v>
                </c:pt>
                <c:pt idx="8376">
                  <c:v>-25.40428</c:v>
                </c:pt>
                <c:pt idx="8377">
                  <c:v>-25.414259999999999</c:v>
                </c:pt>
                <c:pt idx="8378">
                  <c:v>-25.424209999999999</c:v>
                </c:pt>
                <c:pt idx="8379">
                  <c:v>-25.43432</c:v>
                </c:pt>
                <c:pt idx="8380">
                  <c:v>-25.444749999999999</c:v>
                </c:pt>
                <c:pt idx="8381">
                  <c:v>-25.455200000000001</c:v>
                </c:pt>
                <c:pt idx="8382">
                  <c:v>-25.465579999999999</c:v>
                </c:pt>
                <c:pt idx="8383">
                  <c:v>-25.47578</c:v>
                </c:pt>
                <c:pt idx="8384">
                  <c:v>-25.48601</c:v>
                </c:pt>
                <c:pt idx="8385">
                  <c:v>-25.49606</c:v>
                </c:pt>
                <c:pt idx="8386">
                  <c:v>-25.50583</c:v>
                </c:pt>
                <c:pt idx="8387">
                  <c:v>-25.515699999999999</c:v>
                </c:pt>
                <c:pt idx="8388">
                  <c:v>-25.525770000000001</c:v>
                </c:pt>
                <c:pt idx="8389">
                  <c:v>-25.535979999999999</c:v>
                </c:pt>
                <c:pt idx="8390">
                  <c:v>-25.54579</c:v>
                </c:pt>
                <c:pt idx="8391">
                  <c:v>-25.55564</c:v>
                </c:pt>
                <c:pt idx="8392">
                  <c:v>-25.565660000000001</c:v>
                </c:pt>
                <c:pt idx="8393">
                  <c:v>-25.575700000000001</c:v>
                </c:pt>
                <c:pt idx="8394">
                  <c:v>-25.585699999999999</c:v>
                </c:pt>
                <c:pt idx="8395">
                  <c:v>-25.595939999999999</c:v>
                </c:pt>
                <c:pt idx="8396">
                  <c:v>-25.606400000000001</c:v>
                </c:pt>
                <c:pt idx="8397">
                  <c:v>-25.616810000000001</c:v>
                </c:pt>
                <c:pt idx="8398">
                  <c:v>-25.626950000000001</c:v>
                </c:pt>
                <c:pt idx="8399">
                  <c:v>-25.636900000000001</c:v>
                </c:pt>
                <c:pt idx="8400">
                  <c:v>-25.64715</c:v>
                </c:pt>
                <c:pt idx="8401">
                  <c:v>-25.657109999999999</c:v>
                </c:pt>
                <c:pt idx="8402">
                  <c:v>-25.666840000000001</c:v>
                </c:pt>
                <c:pt idx="8403">
                  <c:v>-25.67681</c:v>
                </c:pt>
                <c:pt idx="8404">
                  <c:v>-25.686959999999999</c:v>
                </c:pt>
                <c:pt idx="8405">
                  <c:v>-25.696940000000001</c:v>
                </c:pt>
                <c:pt idx="8406">
                  <c:v>-25.706900000000001</c:v>
                </c:pt>
                <c:pt idx="8407">
                  <c:v>-25.716850000000001</c:v>
                </c:pt>
                <c:pt idx="8408">
                  <c:v>-25.726700000000001</c:v>
                </c:pt>
                <c:pt idx="8409">
                  <c:v>-25.736560000000001</c:v>
                </c:pt>
                <c:pt idx="8410">
                  <c:v>-25.74662</c:v>
                </c:pt>
                <c:pt idx="8411">
                  <c:v>-25.75684</c:v>
                </c:pt>
                <c:pt idx="8412">
                  <c:v>-25.767150000000001</c:v>
                </c:pt>
                <c:pt idx="8413">
                  <c:v>-25.777339999999999</c:v>
                </c:pt>
                <c:pt idx="8414">
                  <c:v>-25.787420000000001</c:v>
                </c:pt>
                <c:pt idx="8415">
                  <c:v>-25.79777</c:v>
                </c:pt>
                <c:pt idx="8416">
                  <c:v>-25.808109999999999</c:v>
                </c:pt>
                <c:pt idx="8417">
                  <c:v>-25.818300000000001</c:v>
                </c:pt>
                <c:pt idx="8418">
                  <c:v>-25.828700000000001</c:v>
                </c:pt>
                <c:pt idx="8419">
                  <c:v>-25.839110000000002</c:v>
                </c:pt>
                <c:pt idx="8420">
                  <c:v>-25.8492</c:v>
                </c:pt>
                <c:pt idx="8421">
                  <c:v>-25.859159999999999</c:v>
                </c:pt>
                <c:pt idx="8422">
                  <c:v>-25.869299999999999</c:v>
                </c:pt>
                <c:pt idx="8423">
                  <c:v>-25.879519999999999</c:v>
                </c:pt>
                <c:pt idx="8424">
                  <c:v>-25.889890000000001</c:v>
                </c:pt>
                <c:pt idx="8425">
                  <c:v>-25.899979999999999</c:v>
                </c:pt>
                <c:pt idx="8426">
                  <c:v>-25.910029999999999</c:v>
                </c:pt>
                <c:pt idx="8427">
                  <c:v>-25.920190000000002</c:v>
                </c:pt>
                <c:pt idx="8428">
                  <c:v>-25.93038</c:v>
                </c:pt>
                <c:pt idx="8429">
                  <c:v>-25.940639999999998</c:v>
                </c:pt>
                <c:pt idx="8430">
                  <c:v>-25.950800000000001</c:v>
                </c:pt>
                <c:pt idx="8431">
                  <c:v>-25.96116</c:v>
                </c:pt>
                <c:pt idx="8432">
                  <c:v>-25.971360000000001</c:v>
                </c:pt>
                <c:pt idx="8433">
                  <c:v>-25.981439999999999</c:v>
                </c:pt>
                <c:pt idx="8434">
                  <c:v>-25.991540000000001</c:v>
                </c:pt>
                <c:pt idx="8435">
                  <c:v>-26.001850000000001</c:v>
                </c:pt>
                <c:pt idx="8436">
                  <c:v>-26.012260000000001</c:v>
                </c:pt>
                <c:pt idx="8437">
                  <c:v>-26.022469999999998</c:v>
                </c:pt>
                <c:pt idx="8438">
                  <c:v>-26.032720000000001</c:v>
                </c:pt>
                <c:pt idx="8439">
                  <c:v>-26.043030000000002</c:v>
                </c:pt>
                <c:pt idx="8440">
                  <c:v>-26.053159999999998</c:v>
                </c:pt>
                <c:pt idx="8441">
                  <c:v>-26.063279999999999</c:v>
                </c:pt>
                <c:pt idx="8442">
                  <c:v>-26.073730000000001</c:v>
                </c:pt>
                <c:pt idx="8443">
                  <c:v>-26.084140000000001</c:v>
                </c:pt>
                <c:pt idx="8444">
                  <c:v>-26.094200000000001</c:v>
                </c:pt>
                <c:pt idx="8445">
                  <c:v>-26.10444</c:v>
                </c:pt>
                <c:pt idx="8446">
                  <c:v>-26.114609999999999</c:v>
                </c:pt>
                <c:pt idx="8447">
                  <c:v>-26.1248</c:v>
                </c:pt>
                <c:pt idx="8448">
                  <c:v>-26.13494</c:v>
                </c:pt>
                <c:pt idx="8449">
                  <c:v>-26.144909999999999</c:v>
                </c:pt>
                <c:pt idx="8450">
                  <c:v>-26.15513</c:v>
                </c:pt>
                <c:pt idx="8451">
                  <c:v>-26.165330000000001</c:v>
                </c:pt>
                <c:pt idx="8452">
                  <c:v>-26.175339999999998</c:v>
                </c:pt>
                <c:pt idx="8453">
                  <c:v>-26.185559999999999</c:v>
                </c:pt>
                <c:pt idx="8454">
                  <c:v>-26.195930000000001</c:v>
                </c:pt>
                <c:pt idx="8455">
                  <c:v>-26.20607</c:v>
                </c:pt>
                <c:pt idx="8456">
                  <c:v>-26.216370000000001</c:v>
                </c:pt>
                <c:pt idx="8457">
                  <c:v>-26.22711</c:v>
                </c:pt>
                <c:pt idx="8458">
                  <c:v>-26.2378</c:v>
                </c:pt>
                <c:pt idx="8459">
                  <c:v>-26.248560000000001</c:v>
                </c:pt>
                <c:pt idx="8460">
                  <c:v>-26.259170000000001</c:v>
                </c:pt>
                <c:pt idx="8461">
                  <c:v>-26.269729999999999</c:v>
                </c:pt>
                <c:pt idx="8462">
                  <c:v>-26.280180000000001</c:v>
                </c:pt>
                <c:pt idx="8463">
                  <c:v>-26.290579999999999</c:v>
                </c:pt>
                <c:pt idx="8464">
                  <c:v>-26.301079999999999</c:v>
                </c:pt>
                <c:pt idx="8465">
                  <c:v>-26.311730000000001</c:v>
                </c:pt>
                <c:pt idx="8466">
                  <c:v>-26.322240000000001</c:v>
                </c:pt>
                <c:pt idx="8467">
                  <c:v>-26.332460000000001</c:v>
                </c:pt>
                <c:pt idx="8468">
                  <c:v>-26.342839999999999</c:v>
                </c:pt>
                <c:pt idx="8469">
                  <c:v>-26.353349999999999</c:v>
                </c:pt>
                <c:pt idx="8470">
                  <c:v>-26.364059999999998</c:v>
                </c:pt>
                <c:pt idx="8471">
                  <c:v>-26.37472</c:v>
                </c:pt>
                <c:pt idx="8472">
                  <c:v>-26.38552</c:v>
                </c:pt>
                <c:pt idx="8473">
                  <c:v>-26.396419999999999</c:v>
                </c:pt>
                <c:pt idx="8474">
                  <c:v>-26.40737</c:v>
                </c:pt>
                <c:pt idx="8475">
                  <c:v>-26.418209999999998</c:v>
                </c:pt>
                <c:pt idx="8476">
                  <c:v>-26.42895</c:v>
                </c:pt>
                <c:pt idx="8477">
                  <c:v>-26.439779999999999</c:v>
                </c:pt>
                <c:pt idx="8478">
                  <c:v>-26.450579999999999</c:v>
                </c:pt>
                <c:pt idx="8479">
                  <c:v>-26.461400000000001</c:v>
                </c:pt>
                <c:pt idx="8480">
                  <c:v>-26.472290000000001</c:v>
                </c:pt>
                <c:pt idx="8481">
                  <c:v>-26.483339999999998</c:v>
                </c:pt>
                <c:pt idx="8482">
                  <c:v>-26.494440000000001</c:v>
                </c:pt>
                <c:pt idx="8483">
                  <c:v>-26.50516</c:v>
                </c:pt>
                <c:pt idx="8484">
                  <c:v>-26.515779999999999</c:v>
                </c:pt>
                <c:pt idx="8485">
                  <c:v>-26.526620000000001</c:v>
                </c:pt>
                <c:pt idx="8486">
                  <c:v>-26.537769999999998</c:v>
                </c:pt>
                <c:pt idx="8487">
                  <c:v>-26.548829999999999</c:v>
                </c:pt>
                <c:pt idx="8488">
                  <c:v>-26.560009999999998</c:v>
                </c:pt>
                <c:pt idx="8489">
                  <c:v>-26.57113</c:v>
                </c:pt>
                <c:pt idx="8490">
                  <c:v>-26.582229999999999</c:v>
                </c:pt>
                <c:pt idx="8491">
                  <c:v>-26.59328</c:v>
                </c:pt>
                <c:pt idx="8492">
                  <c:v>-26.604240000000001</c:v>
                </c:pt>
                <c:pt idx="8493">
                  <c:v>-26.615500000000001</c:v>
                </c:pt>
                <c:pt idx="8494">
                  <c:v>-26.626740000000002</c:v>
                </c:pt>
                <c:pt idx="8495">
                  <c:v>-26.637699999999999</c:v>
                </c:pt>
                <c:pt idx="8496">
                  <c:v>-26.648610000000001</c:v>
                </c:pt>
                <c:pt idx="8497">
                  <c:v>-26.65954</c:v>
                </c:pt>
                <c:pt idx="8498">
                  <c:v>-26.670559999999998</c:v>
                </c:pt>
                <c:pt idx="8499">
                  <c:v>-26.681660000000001</c:v>
                </c:pt>
                <c:pt idx="8500">
                  <c:v>-26.692799999999998</c:v>
                </c:pt>
                <c:pt idx="8501">
                  <c:v>-26.703610000000001</c:v>
                </c:pt>
                <c:pt idx="8502">
                  <c:v>-26.71444</c:v>
                </c:pt>
                <c:pt idx="8503">
                  <c:v>-26.725439999999999</c:v>
                </c:pt>
                <c:pt idx="8504">
                  <c:v>-26.73676</c:v>
                </c:pt>
                <c:pt idx="8505">
                  <c:v>-26.748439999999999</c:v>
                </c:pt>
                <c:pt idx="8506">
                  <c:v>-26.75986</c:v>
                </c:pt>
                <c:pt idx="8507">
                  <c:v>-26.77131</c:v>
                </c:pt>
                <c:pt idx="8508">
                  <c:v>-26.78267</c:v>
                </c:pt>
                <c:pt idx="8509">
                  <c:v>-26.794080000000001</c:v>
                </c:pt>
                <c:pt idx="8510">
                  <c:v>-26.805520000000001</c:v>
                </c:pt>
                <c:pt idx="8511">
                  <c:v>-26.81748</c:v>
                </c:pt>
                <c:pt idx="8512">
                  <c:v>-26.829499999999999</c:v>
                </c:pt>
                <c:pt idx="8513">
                  <c:v>-26.8413</c:v>
                </c:pt>
                <c:pt idx="8514">
                  <c:v>-26.852830000000001</c:v>
                </c:pt>
                <c:pt idx="8515">
                  <c:v>-26.864370000000001</c:v>
                </c:pt>
                <c:pt idx="8516">
                  <c:v>-26.87603</c:v>
                </c:pt>
                <c:pt idx="8517">
                  <c:v>-26.887799999999999</c:v>
                </c:pt>
                <c:pt idx="8518">
                  <c:v>-26.899609999999999</c:v>
                </c:pt>
                <c:pt idx="8519">
                  <c:v>-26.911300000000001</c:v>
                </c:pt>
                <c:pt idx="8520">
                  <c:v>-26.923030000000001</c:v>
                </c:pt>
                <c:pt idx="8521">
                  <c:v>-26.934550000000002</c:v>
                </c:pt>
                <c:pt idx="8522">
                  <c:v>-26.946120000000001</c:v>
                </c:pt>
                <c:pt idx="8523">
                  <c:v>-26.957920000000001</c:v>
                </c:pt>
                <c:pt idx="8524">
                  <c:v>-26.969580000000001</c:v>
                </c:pt>
                <c:pt idx="8525">
                  <c:v>-26.981459999999998</c:v>
                </c:pt>
                <c:pt idx="8526">
                  <c:v>-26.99361</c:v>
                </c:pt>
                <c:pt idx="8527">
                  <c:v>-27.00564</c:v>
                </c:pt>
                <c:pt idx="8528">
                  <c:v>-27.017520000000001</c:v>
                </c:pt>
                <c:pt idx="8529">
                  <c:v>-27.029499999999999</c:v>
                </c:pt>
                <c:pt idx="8530">
                  <c:v>-27.041599999999999</c:v>
                </c:pt>
                <c:pt idx="8531">
                  <c:v>-27.053899999999999</c:v>
                </c:pt>
                <c:pt idx="8532">
                  <c:v>-27.066299999999998</c:v>
                </c:pt>
                <c:pt idx="8533">
                  <c:v>-27.078610000000001</c:v>
                </c:pt>
                <c:pt idx="8534">
                  <c:v>-27.091349999999998</c:v>
                </c:pt>
                <c:pt idx="8535">
                  <c:v>-27.1037</c:v>
                </c:pt>
                <c:pt idx="8536">
                  <c:v>-27.115639999999999</c:v>
                </c:pt>
                <c:pt idx="8537">
                  <c:v>-27.127780000000001</c:v>
                </c:pt>
                <c:pt idx="8538">
                  <c:v>-27.140319999999999</c:v>
                </c:pt>
                <c:pt idx="8539">
                  <c:v>-27.152979999999999</c:v>
                </c:pt>
                <c:pt idx="8540">
                  <c:v>-27.165400000000002</c:v>
                </c:pt>
                <c:pt idx="8541">
                  <c:v>-27.17801</c:v>
                </c:pt>
                <c:pt idx="8542">
                  <c:v>-27.190529999999999</c:v>
                </c:pt>
                <c:pt idx="8543">
                  <c:v>-27.203150000000001</c:v>
                </c:pt>
                <c:pt idx="8544">
                  <c:v>-27.21574</c:v>
                </c:pt>
                <c:pt idx="8545">
                  <c:v>-27.22824</c:v>
                </c:pt>
                <c:pt idx="8546">
                  <c:v>-27.24126</c:v>
                </c:pt>
                <c:pt idx="8547">
                  <c:v>-27.254349999999999</c:v>
                </c:pt>
                <c:pt idx="8548">
                  <c:v>-27.267040000000001</c:v>
                </c:pt>
                <c:pt idx="8549">
                  <c:v>-27.279920000000001</c:v>
                </c:pt>
                <c:pt idx="8550">
                  <c:v>-27.293220000000002</c:v>
                </c:pt>
                <c:pt idx="8551">
                  <c:v>-27.306290000000001</c:v>
                </c:pt>
                <c:pt idx="8552">
                  <c:v>-27.319299999999998</c:v>
                </c:pt>
                <c:pt idx="8553">
                  <c:v>-27.332350000000002</c:v>
                </c:pt>
                <c:pt idx="8554">
                  <c:v>-27.345400000000001</c:v>
                </c:pt>
                <c:pt idx="8555">
                  <c:v>-27.358820000000001</c:v>
                </c:pt>
                <c:pt idx="8556">
                  <c:v>-27.372199999999999</c:v>
                </c:pt>
                <c:pt idx="8557">
                  <c:v>-27.385539999999999</c:v>
                </c:pt>
                <c:pt idx="8558">
                  <c:v>-27.398969999999998</c:v>
                </c:pt>
                <c:pt idx="8559">
                  <c:v>-27.412179999999999</c:v>
                </c:pt>
                <c:pt idx="8560">
                  <c:v>-27.425599999999999</c:v>
                </c:pt>
                <c:pt idx="8561">
                  <c:v>-27.439299999999999</c:v>
                </c:pt>
                <c:pt idx="8562">
                  <c:v>-27.453019999999999</c:v>
                </c:pt>
                <c:pt idx="8563">
                  <c:v>-27.466799999999999</c:v>
                </c:pt>
                <c:pt idx="8564">
                  <c:v>-27.48068</c:v>
                </c:pt>
                <c:pt idx="8565">
                  <c:v>-27.49455</c:v>
                </c:pt>
                <c:pt idx="8566">
                  <c:v>-27.508220000000001</c:v>
                </c:pt>
                <c:pt idx="8567">
                  <c:v>-27.522220000000001</c:v>
                </c:pt>
                <c:pt idx="8568">
                  <c:v>-27.5366</c:v>
                </c:pt>
                <c:pt idx="8569">
                  <c:v>-27.550940000000001</c:v>
                </c:pt>
                <c:pt idx="8570">
                  <c:v>-27.564990000000002</c:v>
                </c:pt>
                <c:pt idx="8571">
                  <c:v>-27.57912</c:v>
                </c:pt>
                <c:pt idx="8572">
                  <c:v>-27.59366</c:v>
                </c:pt>
                <c:pt idx="8573">
                  <c:v>-27.608360000000001</c:v>
                </c:pt>
                <c:pt idx="8574">
                  <c:v>-27.62312</c:v>
                </c:pt>
                <c:pt idx="8575">
                  <c:v>-27.637699999999999</c:v>
                </c:pt>
                <c:pt idx="8576">
                  <c:v>-27.652650000000001</c:v>
                </c:pt>
                <c:pt idx="8577">
                  <c:v>-27.6677</c:v>
                </c:pt>
                <c:pt idx="8578">
                  <c:v>-27.682700000000001</c:v>
                </c:pt>
                <c:pt idx="8579">
                  <c:v>-27.698</c:v>
                </c:pt>
                <c:pt idx="8580">
                  <c:v>-27.713159999999998</c:v>
                </c:pt>
                <c:pt idx="8581">
                  <c:v>-27.72842</c:v>
                </c:pt>
                <c:pt idx="8582">
                  <c:v>-27.743680000000001</c:v>
                </c:pt>
                <c:pt idx="8583">
                  <c:v>-27.758939999999999</c:v>
                </c:pt>
                <c:pt idx="8584">
                  <c:v>-27.774439999999998</c:v>
                </c:pt>
                <c:pt idx="8585">
                  <c:v>-27.79016</c:v>
                </c:pt>
                <c:pt idx="8586">
                  <c:v>-27.806059999999999</c:v>
                </c:pt>
                <c:pt idx="8587">
                  <c:v>-27.821760000000001</c:v>
                </c:pt>
                <c:pt idx="8588">
                  <c:v>-27.837489999999999</c:v>
                </c:pt>
                <c:pt idx="8589">
                  <c:v>-27.853259999999999</c:v>
                </c:pt>
                <c:pt idx="8590">
                  <c:v>-27.869450000000001</c:v>
                </c:pt>
                <c:pt idx="8591">
                  <c:v>-27.8856</c:v>
                </c:pt>
                <c:pt idx="8592">
                  <c:v>-27.90185</c:v>
                </c:pt>
                <c:pt idx="8593">
                  <c:v>-27.918030000000002</c:v>
                </c:pt>
                <c:pt idx="8594">
                  <c:v>-27.93422</c:v>
                </c:pt>
                <c:pt idx="8595">
                  <c:v>-27.950759999999999</c:v>
                </c:pt>
                <c:pt idx="8596">
                  <c:v>-27.967199999999998</c:v>
                </c:pt>
                <c:pt idx="8597">
                  <c:v>-27.983840000000001</c:v>
                </c:pt>
                <c:pt idx="8598">
                  <c:v>-28.000330000000002</c:v>
                </c:pt>
                <c:pt idx="8599">
                  <c:v>-28.01688</c:v>
                </c:pt>
                <c:pt idx="8600">
                  <c:v>-28.033619999999999</c:v>
                </c:pt>
                <c:pt idx="8601">
                  <c:v>-28.050450000000001</c:v>
                </c:pt>
                <c:pt idx="8602">
                  <c:v>-28.0671</c:v>
                </c:pt>
                <c:pt idx="8603">
                  <c:v>-28.08379</c:v>
                </c:pt>
                <c:pt idx="8604">
                  <c:v>-28.100639999999999</c:v>
                </c:pt>
                <c:pt idx="8605">
                  <c:v>-28.11722</c:v>
                </c:pt>
                <c:pt idx="8606">
                  <c:v>-28.13374</c:v>
                </c:pt>
                <c:pt idx="8607">
                  <c:v>-28.150120000000001</c:v>
                </c:pt>
                <c:pt idx="8608">
                  <c:v>-28.166679999999999</c:v>
                </c:pt>
                <c:pt idx="8609">
                  <c:v>-28.183319999999998</c:v>
                </c:pt>
                <c:pt idx="8610">
                  <c:v>-28.19941</c:v>
                </c:pt>
                <c:pt idx="8611">
                  <c:v>-28.21538</c:v>
                </c:pt>
                <c:pt idx="8612">
                  <c:v>-28.23132</c:v>
                </c:pt>
                <c:pt idx="8613">
                  <c:v>-28.24718</c:v>
                </c:pt>
                <c:pt idx="8614">
                  <c:v>-28.262730000000001</c:v>
                </c:pt>
                <c:pt idx="8615">
                  <c:v>-28.27843</c:v>
                </c:pt>
                <c:pt idx="8616">
                  <c:v>-28.29392</c:v>
                </c:pt>
                <c:pt idx="8617">
                  <c:v>-28.30922</c:v>
                </c:pt>
                <c:pt idx="8618">
                  <c:v>-28.324480000000001</c:v>
                </c:pt>
                <c:pt idx="8619">
                  <c:v>-28.339379999999998</c:v>
                </c:pt>
                <c:pt idx="8620">
                  <c:v>-28.354379999999999</c:v>
                </c:pt>
                <c:pt idx="8621">
                  <c:v>-28.3689</c:v>
                </c:pt>
                <c:pt idx="8622">
                  <c:v>-28.383299999999998</c:v>
                </c:pt>
                <c:pt idx="8623">
                  <c:v>-28.397359999999999</c:v>
                </c:pt>
                <c:pt idx="8624">
                  <c:v>-28.41114</c:v>
                </c:pt>
                <c:pt idx="8625">
                  <c:v>-28.424589999999998</c:v>
                </c:pt>
                <c:pt idx="8626">
                  <c:v>-28.437760000000001</c:v>
                </c:pt>
                <c:pt idx="8627">
                  <c:v>-28.450399999999998</c:v>
                </c:pt>
                <c:pt idx="8628">
                  <c:v>-28.462949999999999</c:v>
                </c:pt>
                <c:pt idx="8629">
                  <c:v>-28.47514</c:v>
                </c:pt>
                <c:pt idx="8630">
                  <c:v>-28.486899999999999</c:v>
                </c:pt>
                <c:pt idx="8631">
                  <c:v>-28.498449999999998</c:v>
                </c:pt>
                <c:pt idx="8632">
                  <c:v>-28.509699999999999</c:v>
                </c:pt>
                <c:pt idx="8633">
                  <c:v>-28.52094</c:v>
                </c:pt>
                <c:pt idx="8634">
                  <c:v>-28.532</c:v>
                </c:pt>
                <c:pt idx="8635">
                  <c:v>-28.542580000000001</c:v>
                </c:pt>
                <c:pt idx="8636">
                  <c:v>-28.55312</c:v>
                </c:pt>
                <c:pt idx="8637">
                  <c:v>-28.563649999999999</c:v>
                </c:pt>
                <c:pt idx="8638">
                  <c:v>-28.573509999999999</c:v>
                </c:pt>
                <c:pt idx="8639">
                  <c:v>-28.583220000000001</c:v>
                </c:pt>
                <c:pt idx="8640">
                  <c:v>-28.5929</c:v>
                </c:pt>
                <c:pt idx="8641">
                  <c:v>-28.602599999999999</c:v>
                </c:pt>
                <c:pt idx="8642">
                  <c:v>-28.61205</c:v>
                </c:pt>
                <c:pt idx="8643">
                  <c:v>-28.621639999999999</c:v>
                </c:pt>
                <c:pt idx="8644">
                  <c:v>-28.631039999999999</c:v>
                </c:pt>
                <c:pt idx="8645">
                  <c:v>-28.6403</c:v>
                </c:pt>
                <c:pt idx="8646">
                  <c:v>-28.649360000000001</c:v>
                </c:pt>
                <c:pt idx="8647">
                  <c:v>-28.658519999999999</c:v>
                </c:pt>
                <c:pt idx="8648">
                  <c:v>-28.66789</c:v>
                </c:pt>
                <c:pt idx="8649">
                  <c:v>-28.677009999999999</c:v>
                </c:pt>
                <c:pt idx="8650">
                  <c:v>-28.685739999999999</c:v>
                </c:pt>
                <c:pt idx="8651">
                  <c:v>-28.69464</c:v>
                </c:pt>
                <c:pt idx="8652">
                  <c:v>-28.703279999999999</c:v>
                </c:pt>
                <c:pt idx="8653">
                  <c:v>-28.711459999999999</c:v>
                </c:pt>
                <c:pt idx="8654">
                  <c:v>-28.71968</c:v>
                </c:pt>
                <c:pt idx="8655">
                  <c:v>-28.72766</c:v>
                </c:pt>
                <c:pt idx="8656">
                  <c:v>-28.735499999999998</c:v>
                </c:pt>
                <c:pt idx="8657">
                  <c:v>-28.743210000000001</c:v>
                </c:pt>
                <c:pt idx="8658">
                  <c:v>-28.750810000000001</c:v>
                </c:pt>
                <c:pt idx="8659">
                  <c:v>-28.758479999999999</c:v>
                </c:pt>
                <c:pt idx="8660">
                  <c:v>-28.766500000000001</c:v>
                </c:pt>
                <c:pt idx="8661">
                  <c:v>-28.774049999999999</c:v>
                </c:pt>
                <c:pt idx="8662">
                  <c:v>-28.7819</c:v>
                </c:pt>
                <c:pt idx="8663">
                  <c:v>-28.7896</c:v>
                </c:pt>
                <c:pt idx="8664">
                  <c:v>-28.797540000000001</c:v>
                </c:pt>
                <c:pt idx="8665">
                  <c:v>-28.805720000000001</c:v>
                </c:pt>
                <c:pt idx="8666">
                  <c:v>-28.813580000000002</c:v>
                </c:pt>
                <c:pt idx="8667">
                  <c:v>-28.821400000000001</c:v>
                </c:pt>
                <c:pt idx="8668">
                  <c:v>-28.829129999999999</c:v>
                </c:pt>
                <c:pt idx="8669">
                  <c:v>-28.836790000000001</c:v>
                </c:pt>
                <c:pt idx="8670">
                  <c:v>-28.844159999999999</c:v>
                </c:pt>
                <c:pt idx="8671">
                  <c:v>-28.851849999999999</c:v>
                </c:pt>
                <c:pt idx="8672">
                  <c:v>-28.859179999999999</c:v>
                </c:pt>
                <c:pt idx="8673">
                  <c:v>-28.866679999999999</c:v>
                </c:pt>
                <c:pt idx="8674">
                  <c:v>-28.873719999999999</c:v>
                </c:pt>
                <c:pt idx="8675">
                  <c:v>-28.880490000000002</c:v>
                </c:pt>
                <c:pt idx="8676">
                  <c:v>-28.887650000000001</c:v>
                </c:pt>
                <c:pt idx="8677">
                  <c:v>-28.894639999999999</c:v>
                </c:pt>
                <c:pt idx="8678">
                  <c:v>-28.901540000000001</c:v>
                </c:pt>
                <c:pt idx="8679">
                  <c:v>-28.908560000000001</c:v>
                </c:pt>
                <c:pt idx="8680">
                  <c:v>-28.915949999999999</c:v>
                </c:pt>
                <c:pt idx="8681">
                  <c:v>-28.922969999999999</c:v>
                </c:pt>
                <c:pt idx="8682">
                  <c:v>-28.930019999999999</c:v>
                </c:pt>
                <c:pt idx="8683">
                  <c:v>-28.937339999999999</c:v>
                </c:pt>
                <c:pt idx="8684">
                  <c:v>-28.944980000000001</c:v>
                </c:pt>
                <c:pt idx="8685">
                  <c:v>-28.952729999999999</c:v>
                </c:pt>
                <c:pt idx="8686">
                  <c:v>-28.9602</c:v>
                </c:pt>
                <c:pt idx="8687">
                  <c:v>-28.968</c:v>
                </c:pt>
                <c:pt idx="8688">
                  <c:v>-28.975899999999999</c:v>
                </c:pt>
                <c:pt idx="8689">
                  <c:v>-28.983809999999998</c:v>
                </c:pt>
                <c:pt idx="8690">
                  <c:v>-28.991309999999999</c:v>
                </c:pt>
                <c:pt idx="8691">
                  <c:v>-28.99897</c:v>
                </c:pt>
                <c:pt idx="8692">
                  <c:v>-29.006699999999999</c:v>
                </c:pt>
                <c:pt idx="8693">
                  <c:v>-29.01444</c:v>
                </c:pt>
                <c:pt idx="8694">
                  <c:v>-29.022020000000001</c:v>
                </c:pt>
                <c:pt idx="8695">
                  <c:v>-29.029920000000001</c:v>
                </c:pt>
                <c:pt idx="8696">
                  <c:v>-29.037960000000002</c:v>
                </c:pt>
                <c:pt idx="8697">
                  <c:v>-29.045850000000002</c:v>
                </c:pt>
                <c:pt idx="8698">
                  <c:v>-29.05387</c:v>
                </c:pt>
                <c:pt idx="8699">
                  <c:v>-29.061820000000001</c:v>
                </c:pt>
                <c:pt idx="8700">
                  <c:v>-29.06992</c:v>
                </c:pt>
                <c:pt idx="8701">
                  <c:v>-29.07817</c:v>
                </c:pt>
                <c:pt idx="8702">
                  <c:v>-29.08689</c:v>
                </c:pt>
                <c:pt idx="8703">
                  <c:v>-29.09545</c:v>
                </c:pt>
                <c:pt idx="8704">
                  <c:v>-29.103929999999998</c:v>
                </c:pt>
                <c:pt idx="8705">
                  <c:v>-29.112189999999998</c:v>
                </c:pt>
                <c:pt idx="8706">
                  <c:v>-29.120560000000001</c:v>
                </c:pt>
                <c:pt idx="8707">
                  <c:v>-29.12893</c:v>
                </c:pt>
                <c:pt idx="8708">
                  <c:v>-29.137219999999999</c:v>
                </c:pt>
                <c:pt idx="8709">
                  <c:v>-29.14575</c:v>
                </c:pt>
                <c:pt idx="8710">
                  <c:v>-29.15457</c:v>
                </c:pt>
                <c:pt idx="8711">
                  <c:v>-29.163440000000001</c:v>
                </c:pt>
                <c:pt idx="8712">
                  <c:v>-29.171939999999999</c:v>
                </c:pt>
                <c:pt idx="8713">
                  <c:v>-29.180569999999999</c:v>
                </c:pt>
                <c:pt idx="8714">
                  <c:v>-29.189160000000001</c:v>
                </c:pt>
                <c:pt idx="8715">
                  <c:v>-29.197839999999999</c:v>
                </c:pt>
                <c:pt idx="8716">
                  <c:v>-29.206779999999998</c:v>
                </c:pt>
                <c:pt idx="8717">
                  <c:v>-29.215900000000001</c:v>
                </c:pt>
                <c:pt idx="8718">
                  <c:v>-29.225110000000001</c:v>
                </c:pt>
                <c:pt idx="8719">
                  <c:v>-29.234120000000001</c:v>
                </c:pt>
                <c:pt idx="8720">
                  <c:v>-29.243379999999998</c:v>
                </c:pt>
                <c:pt idx="8721">
                  <c:v>-29.252649999999999</c:v>
                </c:pt>
                <c:pt idx="8722">
                  <c:v>-29.262080000000001</c:v>
                </c:pt>
                <c:pt idx="8723">
                  <c:v>-29.271239999999999</c:v>
                </c:pt>
                <c:pt idx="8724">
                  <c:v>-29.28068</c:v>
                </c:pt>
                <c:pt idx="8725">
                  <c:v>-29.290289999999999</c:v>
                </c:pt>
                <c:pt idx="8726">
                  <c:v>-29.299759999999999</c:v>
                </c:pt>
                <c:pt idx="8727">
                  <c:v>-29.3094</c:v>
                </c:pt>
                <c:pt idx="8728">
                  <c:v>-29.31888</c:v>
                </c:pt>
                <c:pt idx="8729">
                  <c:v>-29.328469999999999</c:v>
                </c:pt>
                <c:pt idx="8730">
                  <c:v>-29.33784</c:v>
                </c:pt>
                <c:pt idx="8731">
                  <c:v>-29.347270000000002</c:v>
                </c:pt>
                <c:pt idx="8732">
                  <c:v>-29.356529999999999</c:v>
                </c:pt>
                <c:pt idx="8733">
                  <c:v>-29.36598</c:v>
                </c:pt>
                <c:pt idx="8734">
                  <c:v>-29.375399999999999</c:v>
                </c:pt>
                <c:pt idx="8735">
                  <c:v>-29.384910000000001</c:v>
                </c:pt>
                <c:pt idx="8736">
                  <c:v>-29.39452</c:v>
                </c:pt>
                <c:pt idx="8737">
                  <c:v>-29.404019999999999</c:v>
                </c:pt>
                <c:pt idx="8738">
                  <c:v>-29.413679999999999</c:v>
                </c:pt>
                <c:pt idx="8739">
                  <c:v>-29.423310000000001</c:v>
                </c:pt>
                <c:pt idx="8740">
                  <c:v>-29.43289</c:v>
                </c:pt>
                <c:pt idx="8741">
                  <c:v>-29.442350000000001</c:v>
                </c:pt>
                <c:pt idx="8742">
                  <c:v>-29.452000000000002</c:v>
                </c:pt>
                <c:pt idx="8743">
                  <c:v>-29.461749999999999</c:v>
                </c:pt>
                <c:pt idx="8744">
                  <c:v>-29.47165</c:v>
                </c:pt>
                <c:pt idx="8745">
                  <c:v>-29.481369999999998</c:v>
                </c:pt>
                <c:pt idx="8746">
                  <c:v>-29.491099999999999</c:v>
                </c:pt>
                <c:pt idx="8747">
                  <c:v>-29.500579999999999</c:v>
                </c:pt>
                <c:pt idx="8748">
                  <c:v>-29.509989999999998</c:v>
                </c:pt>
                <c:pt idx="8749">
                  <c:v>-29.519459999999999</c:v>
                </c:pt>
                <c:pt idx="8750">
                  <c:v>-29.528980000000001</c:v>
                </c:pt>
                <c:pt idx="8751">
                  <c:v>-29.538599999999999</c:v>
                </c:pt>
                <c:pt idx="8752">
                  <c:v>-29.54834</c:v>
                </c:pt>
                <c:pt idx="8753">
                  <c:v>-29.557880000000001</c:v>
                </c:pt>
                <c:pt idx="8754">
                  <c:v>-29.567350000000001</c:v>
                </c:pt>
                <c:pt idx="8755">
                  <c:v>-29.576830000000001</c:v>
                </c:pt>
                <c:pt idx="8756">
                  <c:v>-29.586500000000001</c:v>
                </c:pt>
                <c:pt idx="8757">
                  <c:v>-29.59629</c:v>
                </c:pt>
                <c:pt idx="8758">
                  <c:v>-29.605920000000001</c:v>
                </c:pt>
                <c:pt idx="8759">
                  <c:v>-29.615760000000002</c:v>
                </c:pt>
                <c:pt idx="8760">
                  <c:v>-29.62547</c:v>
                </c:pt>
                <c:pt idx="8761">
                  <c:v>-29.63503</c:v>
                </c:pt>
                <c:pt idx="8762">
                  <c:v>-29.644749999999998</c:v>
                </c:pt>
                <c:pt idx="8763">
                  <c:v>-29.65438</c:v>
                </c:pt>
                <c:pt idx="8764">
                  <c:v>-29.664149999999999</c:v>
                </c:pt>
                <c:pt idx="8765">
                  <c:v>-29.673960000000001</c:v>
                </c:pt>
                <c:pt idx="8766">
                  <c:v>-29.683779999999999</c:v>
                </c:pt>
                <c:pt idx="8767">
                  <c:v>-29.693480000000001</c:v>
                </c:pt>
                <c:pt idx="8768">
                  <c:v>-29.703220000000002</c:v>
                </c:pt>
                <c:pt idx="8769">
                  <c:v>-29.71274</c:v>
                </c:pt>
                <c:pt idx="8770">
                  <c:v>-29.722460000000002</c:v>
                </c:pt>
                <c:pt idx="8771">
                  <c:v>-29.73237</c:v>
                </c:pt>
                <c:pt idx="8772">
                  <c:v>-29.74193</c:v>
                </c:pt>
                <c:pt idx="8773">
                  <c:v>-29.75196</c:v>
                </c:pt>
                <c:pt idx="8774">
                  <c:v>-29.76174</c:v>
                </c:pt>
                <c:pt idx="8775">
                  <c:v>-29.771419999999999</c:v>
                </c:pt>
                <c:pt idx="8776">
                  <c:v>-29.780899999999999</c:v>
                </c:pt>
                <c:pt idx="8777">
                  <c:v>-29.790780000000002</c:v>
                </c:pt>
                <c:pt idx="8778">
                  <c:v>-29.800750000000001</c:v>
                </c:pt>
                <c:pt idx="8779">
                  <c:v>-29.810700000000001</c:v>
                </c:pt>
                <c:pt idx="8780">
                  <c:v>-29.82047</c:v>
                </c:pt>
                <c:pt idx="8781">
                  <c:v>-29.830210000000001</c:v>
                </c:pt>
                <c:pt idx="8782">
                  <c:v>-29.840019999999999</c:v>
                </c:pt>
                <c:pt idx="8783">
                  <c:v>-29.84947</c:v>
                </c:pt>
                <c:pt idx="8784">
                  <c:v>-29.859220000000001</c:v>
                </c:pt>
                <c:pt idx="8785">
                  <c:v>-29.869039999999998</c:v>
                </c:pt>
                <c:pt idx="8786">
                  <c:v>-29.87875</c:v>
                </c:pt>
                <c:pt idx="8787">
                  <c:v>-29.888359999999999</c:v>
                </c:pt>
                <c:pt idx="8788">
                  <c:v>-29.89798</c:v>
                </c:pt>
                <c:pt idx="8789">
                  <c:v>-29.90774</c:v>
                </c:pt>
                <c:pt idx="8790">
                  <c:v>-29.917480000000001</c:v>
                </c:pt>
                <c:pt idx="8791">
                  <c:v>-29.927510000000002</c:v>
                </c:pt>
                <c:pt idx="8792">
                  <c:v>-29.937439999999999</c:v>
                </c:pt>
                <c:pt idx="8793">
                  <c:v>-29.947340000000001</c:v>
                </c:pt>
                <c:pt idx="8794">
                  <c:v>-29.95701</c:v>
                </c:pt>
                <c:pt idx="8795">
                  <c:v>-29.966760000000001</c:v>
                </c:pt>
                <c:pt idx="8796">
                  <c:v>-29.97634</c:v>
                </c:pt>
                <c:pt idx="8797">
                  <c:v>-29.98583</c:v>
                </c:pt>
                <c:pt idx="8798">
                  <c:v>-29.99559</c:v>
                </c:pt>
                <c:pt idx="8799">
                  <c:v>-30.005240000000001</c:v>
                </c:pt>
                <c:pt idx="8800">
                  <c:v>-30.01493</c:v>
                </c:pt>
                <c:pt idx="8801">
                  <c:v>-30.024470000000001</c:v>
                </c:pt>
                <c:pt idx="8802">
                  <c:v>-30.03406</c:v>
                </c:pt>
                <c:pt idx="8803">
                  <c:v>-30.043839999999999</c:v>
                </c:pt>
                <c:pt idx="8804">
                  <c:v>-30.05358</c:v>
                </c:pt>
                <c:pt idx="8805">
                  <c:v>-30.063269999999999</c:v>
                </c:pt>
                <c:pt idx="8806">
                  <c:v>-30.073229999999999</c:v>
                </c:pt>
                <c:pt idx="8807">
                  <c:v>-30.083279999999998</c:v>
                </c:pt>
                <c:pt idx="8808">
                  <c:v>-30.093070000000001</c:v>
                </c:pt>
                <c:pt idx="8809">
                  <c:v>-30.10275</c:v>
                </c:pt>
                <c:pt idx="8810">
                  <c:v>-30.1126</c:v>
                </c:pt>
                <c:pt idx="8811">
                  <c:v>-30.122240000000001</c:v>
                </c:pt>
                <c:pt idx="8812">
                  <c:v>-30.13204</c:v>
                </c:pt>
                <c:pt idx="8813">
                  <c:v>-30.14151</c:v>
                </c:pt>
                <c:pt idx="8814">
                  <c:v>-30.151140000000002</c:v>
                </c:pt>
                <c:pt idx="8815">
                  <c:v>-30.160820000000001</c:v>
                </c:pt>
                <c:pt idx="8816">
                  <c:v>-30.17041</c:v>
                </c:pt>
                <c:pt idx="8817">
                  <c:v>-30.17972</c:v>
                </c:pt>
                <c:pt idx="8818">
                  <c:v>-30.189160000000001</c:v>
                </c:pt>
                <c:pt idx="8819">
                  <c:v>-30.198720000000002</c:v>
                </c:pt>
                <c:pt idx="8820">
                  <c:v>-30.208220000000001</c:v>
                </c:pt>
                <c:pt idx="8821">
                  <c:v>-30.217829999999999</c:v>
                </c:pt>
                <c:pt idx="8822">
                  <c:v>-30.227160000000001</c:v>
                </c:pt>
                <c:pt idx="8823">
                  <c:v>-30.236550000000001</c:v>
                </c:pt>
                <c:pt idx="8824">
                  <c:v>-30.246020000000001</c:v>
                </c:pt>
                <c:pt idx="8825">
                  <c:v>-30.255400000000002</c:v>
                </c:pt>
                <c:pt idx="8826">
                  <c:v>-30.264779999999998</c:v>
                </c:pt>
                <c:pt idx="8827">
                  <c:v>-30.274460000000001</c:v>
                </c:pt>
                <c:pt idx="8828">
                  <c:v>-30.284099999999999</c:v>
                </c:pt>
                <c:pt idx="8829">
                  <c:v>-30.293710000000001</c:v>
                </c:pt>
                <c:pt idx="8830">
                  <c:v>-30.30331</c:v>
                </c:pt>
                <c:pt idx="8831">
                  <c:v>-30.312740000000002</c:v>
                </c:pt>
                <c:pt idx="8832">
                  <c:v>-30.322220000000002</c:v>
                </c:pt>
                <c:pt idx="8833">
                  <c:v>-30.331849999999999</c:v>
                </c:pt>
                <c:pt idx="8834">
                  <c:v>-30.341290000000001</c:v>
                </c:pt>
                <c:pt idx="8835">
                  <c:v>-30.350860000000001</c:v>
                </c:pt>
                <c:pt idx="8836">
                  <c:v>-30.360520000000001</c:v>
                </c:pt>
                <c:pt idx="8837">
                  <c:v>-30.37002</c:v>
                </c:pt>
                <c:pt idx="8838">
                  <c:v>-30.379359999999998</c:v>
                </c:pt>
                <c:pt idx="8839">
                  <c:v>-30.388909999999999</c:v>
                </c:pt>
                <c:pt idx="8840">
                  <c:v>-30.398330000000001</c:v>
                </c:pt>
                <c:pt idx="8841">
                  <c:v>-30.407959999999999</c:v>
                </c:pt>
                <c:pt idx="8842">
                  <c:v>-30.417680000000001</c:v>
                </c:pt>
                <c:pt idx="8843">
                  <c:v>-30.427299999999999</c:v>
                </c:pt>
                <c:pt idx="8844">
                  <c:v>-30.436900000000001</c:v>
                </c:pt>
                <c:pt idx="8845">
                  <c:v>-30.446210000000001</c:v>
                </c:pt>
                <c:pt idx="8846">
                  <c:v>-30.455649999999999</c:v>
                </c:pt>
                <c:pt idx="8847">
                  <c:v>-30.465199999999999</c:v>
                </c:pt>
                <c:pt idx="8848">
                  <c:v>-30.474930000000001</c:v>
                </c:pt>
                <c:pt idx="8849">
                  <c:v>-30.48424</c:v>
                </c:pt>
                <c:pt idx="8850">
                  <c:v>-30.493729999999999</c:v>
                </c:pt>
                <c:pt idx="8851">
                  <c:v>-30.503080000000001</c:v>
                </c:pt>
                <c:pt idx="8852">
                  <c:v>-30.5124</c:v>
                </c:pt>
                <c:pt idx="8853">
                  <c:v>-30.52178</c:v>
                </c:pt>
                <c:pt idx="8854">
                  <c:v>-30.531130000000001</c:v>
                </c:pt>
                <c:pt idx="8855">
                  <c:v>-30.540400000000002</c:v>
                </c:pt>
                <c:pt idx="8856">
                  <c:v>-30.54984</c:v>
                </c:pt>
                <c:pt idx="8857">
                  <c:v>-30.559349999999998</c:v>
                </c:pt>
                <c:pt idx="8858">
                  <c:v>-30.568899999999999</c:v>
                </c:pt>
                <c:pt idx="8859">
                  <c:v>-30.578759999999999</c:v>
                </c:pt>
                <c:pt idx="8860">
                  <c:v>-30.58841</c:v>
                </c:pt>
                <c:pt idx="8861">
                  <c:v>-30.597850000000001</c:v>
                </c:pt>
                <c:pt idx="8862">
                  <c:v>-30.607520000000001</c:v>
                </c:pt>
                <c:pt idx="8863">
                  <c:v>-30.6174</c:v>
                </c:pt>
                <c:pt idx="8864">
                  <c:v>-30.62716</c:v>
                </c:pt>
                <c:pt idx="8865">
                  <c:v>-30.637129999999999</c:v>
                </c:pt>
                <c:pt idx="8866">
                  <c:v>-30.647169999999999</c:v>
                </c:pt>
                <c:pt idx="8867">
                  <c:v>-30.65701</c:v>
                </c:pt>
                <c:pt idx="8868">
                  <c:v>-30.666499999999999</c:v>
                </c:pt>
                <c:pt idx="8869">
                  <c:v>-30.675979999999999</c:v>
                </c:pt>
                <c:pt idx="8870">
                  <c:v>-30.685600000000001</c:v>
                </c:pt>
                <c:pt idx="8871">
                  <c:v>-30.69558</c:v>
                </c:pt>
                <c:pt idx="8872">
                  <c:v>-30.705089999999998</c:v>
                </c:pt>
                <c:pt idx="8873">
                  <c:v>-30.714359999999999</c:v>
                </c:pt>
                <c:pt idx="8874">
                  <c:v>-30.723559999999999</c:v>
                </c:pt>
                <c:pt idx="8875">
                  <c:v>-30.733160000000002</c:v>
                </c:pt>
                <c:pt idx="8876">
                  <c:v>-30.742260000000002</c:v>
                </c:pt>
                <c:pt idx="8877">
                  <c:v>-30.75102</c:v>
                </c:pt>
                <c:pt idx="8878">
                  <c:v>-30.760339999999999</c:v>
                </c:pt>
                <c:pt idx="8879">
                  <c:v>-30.769600000000001</c:v>
                </c:pt>
                <c:pt idx="8880">
                  <c:v>-30.778749999999999</c:v>
                </c:pt>
                <c:pt idx="8881">
                  <c:v>-30.787929999999999</c:v>
                </c:pt>
                <c:pt idx="8882">
                  <c:v>-30.797419999999999</c:v>
                </c:pt>
                <c:pt idx="8883">
                  <c:v>-30.806830000000001</c:v>
                </c:pt>
                <c:pt idx="8884">
                  <c:v>-30.816459999999999</c:v>
                </c:pt>
                <c:pt idx="8885">
                  <c:v>-30.82592</c:v>
                </c:pt>
                <c:pt idx="8886">
                  <c:v>-30.835660000000001</c:v>
                </c:pt>
                <c:pt idx="8887">
                  <c:v>-30.84562</c:v>
                </c:pt>
                <c:pt idx="8888">
                  <c:v>-30.855260000000001</c:v>
                </c:pt>
                <c:pt idx="8889">
                  <c:v>-30.86469</c:v>
                </c:pt>
                <c:pt idx="8890">
                  <c:v>-30.874300000000002</c:v>
                </c:pt>
                <c:pt idx="8891">
                  <c:v>-30.88383</c:v>
                </c:pt>
                <c:pt idx="8892">
                  <c:v>-30.893149999999999</c:v>
                </c:pt>
                <c:pt idx="8893">
                  <c:v>-30.90269</c:v>
                </c:pt>
                <c:pt idx="8894">
                  <c:v>-30.91215</c:v>
                </c:pt>
                <c:pt idx="8895">
                  <c:v>-30.92144</c:v>
                </c:pt>
                <c:pt idx="8896">
                  <c:v>-30.930520000000001</c:v>
                </c:pt>
                <c:pt idx="8897">
                  <c:v>-30.93984</c:v>
                </c:pt>
                <c:pt idx="8898">
                  <c:v>-30.949159999999999</c:v>
                </c:pt>
                <c:pt idx="8899">
                  <c:v>-30.958829999999999</c:v>
                </c:pt>
                <c:pt idx="8900">
                  <c:v>-30.96828</c:v>
                </c:pt>
                <c:pt idx="8901">
                  <c:v>-30.97775</c:v>
                </c:pt>
                <c:pt idx="8902">
                  <c:v>-30.987189999999998</c:v>
                </c:pt>
                <c:pt idx="8903">
                  <c:v>-30.99654</c:v>
                </c:pt>
                <c:pt idx="8904">
                  <c:v>-31.005800000000001</c:v>
                </c:pt>
                <c:pt idx="8905">
                  <c:v>-31.015090000000001</c:v>
                </c:pt>
                <c:pt idx="8906">
                  <c:v>-31.024360000000001</c:v>
                </c:pt>
                <c:pt idx="8907">
                  <c:v>-31.0335</c:v>
                </c:pt>
                <c:pt idx="8908">
                  <c:v>-31.042580000000001</c:v>
                </c:pt>
                <c:pt idx="8909">
                  <c:v>-31.051439999999999</c:v>
                </c:pt>
                <c:pt idx="8910">
                  <c:v>-31.060770000000002</c:v>
                </c:pt>
                <c:pt idx="8911">
                  <c:v>-31.069939999999999</c:v>
                </c:pt>
                <c:pt idx="8912">
                  <c:v>-31.079090000000001</c:v>
                </c:pt>
                <c:pt idx="8913">
                  <c:v>-31.088200000000001</c:v>
                </c:pt>
                <c:pt idx="8914">
                  <c:v>-31.097629999999999</c:v>
                </c:pt>
                <c:pt idx="8915">
                  <c:v>-31.106999999999999</c:v>
                </c:pt>
                <c:pt idx="8916">
                  <c:v>-31.116350000000001</c:v>
                </c:pt>
                <c:pt idx="8917">
                  <c:v>-31.125779999999999</c:v>
                </c:pt>
                <c:pt idx="8918">
                  <c:v>-31.135359999999999</c:v>
                </c:pt>
                <c:pt idx="8919">
                  <c:v>-31.144919999999999</c:v>
                </c:pt>
                <c:pt idx="8920">
                  <c:v>-31.154119999999999</c:v>
                </c:pt>
                <c:pt idx="8921">
                  <c:v>-31.163589999999999</c:v>
                </c:pt>
                <c:pt idx="8922">
                  <c:v>-31.173110000000001</c:v>
                </c:pt>
                <c:pt idx="8923">
                  <c:v>-31.182449999999999</c:v>
                </c:pt>
                <c:pt idx="8924">
                  <c:v>-31.191960000000002</c:v>
                </c:pt>
                <c:pt idx="8925">
                  <c:v>-31.201280000000001</c:v>
                </c:pt>
                <c:pt idx="8926">
                  <c:v>-31.210940000000001</c:v>
                </c:pt>
                <c:pt idx="8927">
                  <c:v>-31.220479999999998</c:v>
                </c:pt>
                <c:pt idx="8928">
                  <c:v>-31.229800000000001</c:v>
                </c:pt>
                <c:pt idx="8929">
                  <c:v>-31.239260000000002</c:v>
                </c:pt>
                <c:pt idx="8930">
                  <c:v>-31.248660000000001</c:v>
                </c:pt>
                <c:pt idx="8931">
                  <c:v>-31.257809999999999</c:v>
                </c:pt>
                <c:pt idx="8932">
                  <c:v>-31.267150000000001</c:v>
                </c:pt>
                <c:pt idx="8933">
                  <c:v>-31.27666</c:v>
                </c:pt>
                <c:pt idx="8934">
                  <c:v>-31.28594</c:v>
                </c:pt>
                <c:pt idx="8935">
                  <c:v>-31.295200000000001</c:v>
                </c:pt>
                <c:pt idx="8936">
                  <c:v>-31.30416</c:v>
                </c:pt>
                <c:pt idx="8937">
                  <c:v>-31.31316</c:v>
                </c:pt>
                <c:pt idx="8938">
                  <c:v>-31.322050000000001</c:v>
                </c:pt>
                <c:pt idx="8939">
                  <c:v>-31.331320000000002</c:v>
                </c:pt>
                <c:pt idx="8940">
                  <c:v>-31.340520000000001</c:v>
                </c:pt>
                <c:pt idx="8941">
                  <c:v>-31.34986</c:v>
                </c:pt>
                <c:pt idx="8942">
                  <c:v>-31.359059999999999</c:v>
                </c:pt>
                <c:pt idx="8943">
                  <c:v>-31.368230000000001</c:v>
                </c:pt>
                <c:pt idx="8944">
                  <c:v>-31.37724</c:v>
                </c:pt>
                <c:pt idx="8945">
                  <c:v>-31.386410000000001</c:v>
                </c:pt>
                <c:pt idx="8946">
                  <c:v>-31.395379999999999</c:v>
                </c:pt>
                <c:pt idx="8947">
                  <c:v>-31.404499999999999</c:v>
                </c:pt>
                <c:pt idx="8948">
                  <c:v>-31.413820000000001</c:v>
                </c:pt>
                <c:pt idx="8949">
                  <c:v>-31.422630000000002</c:v>
                </c:pt>
                <c:pt idx="8950">
                  <c:v>-31.431619999999999</c:v>
                </c:pt>
                <c:pt idx="8951">
                  <c:v>-31.440359999999998</c:v>
                </c:pt>
                <c:pt idx="8952">
                  <c:v>-31.449290000000001</c:v>
                </c:pt>
                <c:pt idx="8953">
                  <c:v>-31.458490000000001</c:v>
                </c:pt>
                <c:pt idx="8954">
                  <c:v>-31.4678</c:v>
                </c:pt>
                <c:pt idx="8955">
                  <c:v>-31.476939999999999</c:v>
                </c:pt>
                <c:pt idx="8956">
                  <c:v>-31.486059999999998</c:v>
                </c:pt>
                <c:pt idx="8957">
                  <c:v>-31.495139999999999</c:v>
                </c:pt>
                <c:pt idx="8958">
                  <c:v>-31.504249999999999</c:v>
                </c:pt>
                <c:pt idx="8959">
                  <c:v>-31.51333</c:v>
                </c:pt>
                <c:pt idx="8960">
                  <c:v>-31.52224</c:v>
                </c:pt>
                <c:pt idx="8961">
                  <c:v>-31.531199999999998</c:v>
                </c:pt>
                <c:pt idx="8962">
                  <c:v>-31.54027</c:v>
                </c:pt>
                <c:pt idx="8963">
                  <c:v>-31.549099999999999</c:v>
                </c:pt>
                <c:pt idx="8964">
                  <c:v>-31.557870000000001</c:v>
                </c:pt>
                <c:pt idx="8965">
                  <c:v>-31.566800000000001</c:v>
                </c:pt>
                <c:pt idx="8966">
                  <c:v>-31.576039999999999</c:v>
                </c:pt>
                <c:pt idx="8967">
                  <c:v>-31.585349999999998</c:v>
                </c:pt>
                <c:pt idx="8968">
                  <c:v>-31.594519999999999</c:v>
                </c:pt>
                <c:pt idx="8969">
                  <c:v>-31.6036</c:v>
                </c:pt>
                <c:pt idx="8970">
                  <c:v>-31.612770000000001</c:v>
                </c:pt>
                <c:pt idx="8971">
                  <c:v>-31.62209</c:v>
                </c:pt>
                <c:pt idx="8972">
                  <c:v>-31.6313</c:v>
                </c:pt>
                <c:pt idx="8973">
                  <c:v>-31.64048</c:v>
                </c:pt>
                <c:pt idx="8974">
                  <c:v>-31.64959</c:v>
                </c:pt>
                <c:pt idx="8975">
                  <c:v>-31.65859</c:v>
                </c:pt>
                <c:pt idx="8976">
                  <c:v>-31.667660000000001</c:v>
                </c:pt>
                <c:pt idx="8977">
                  <c:v>-31.676500000000001</c:v>
                </c:pt>
                <c:pt idx="8978">
                  <c:v>-31.68553</c:v>
                </c:pt>
                <c:pt idx="8979">
                  <c:v>-31.69472</c:v>
                </c:pt>
                <c:pt idx="8980">
                  <c:v>-31.703859999999999</c:v>
                </c:pt>
                <c:pt idx="8981">
                  <c:v>-31.71302</c:v>
                </c:pt>
                <c:pt idx="8982">
                  <c:v>-31.72204</c:v>
                </c:pt>
                <c:pt idx="8983">
                  <c:v>-31.731059999999999</c:v>
                </c:pt>
                <c:pt idx="8984">
                  <c:v>-31.739979999999999</c:v>
                </c:pt>
                <c:pt idx="8985">
                  <c:v>-31.748930000000001</c:v>
                </c:pt>
                <c:pt idx="8986">
                  <c:v>-31.757719999999999</c:v>
                </c:pt>
                <c:pt idx="8987">
                  <c:v>-31.766749999999998</c:v>
                </c:pt>
                <c:pt idx="8988">
                  <c:v>-31.77562</c:v>
                </c:pt>
                <c:pt idx="8989">
                  <c:v>-31.784579999999998</c:v>
                </c:pt>
                <c:pt idx="8990">
                  <c:v>-31.793520000000001</c:v>
                </c:pt>
                <c:pt idx="8991">
                  <c:v>-31.80218</c:v>
                </c:pt>
                <c:pt idx="8992">
                  <c:v>-31.811</c:v>
                </c:pt>
                <c:pt idx="8993">
                  <c:v>-31.819980000000001</c:v>
                </c:pt>
                <c:pt idx="8994">
                  <c:v>-31.828880000000002</c:v>
                </c:pt>
                <c:pt idx="8995">
                  <c:v>-31.83802</c:v>
                </c:pt>
                <c:pt idx="8996">
                  <c:v>-31.847000000000001</c:v>
                </c:pt>
                <c:pt idx="8997">
                  <c:v>-31.855399999999999</c:v>
                </c:pt>
                <c:pt idx="8998">
                  <c:v>-31.86402</c:v>
                </c:pt>
                <c:pt idx="8999">
                  <c:v>-31.87283</c:v>
                </c:pt>
                <c:pt idx="9000">
                  <c:v>-31.88157</c:v>
                </c:pt>
                <c:pt idx="9001">
                  <c:v>-31.89039</c:v>
                </c:pt>
                <c:pt idx="9002">
                  <c:v>-31.89922</c:v>
                </c:pt>
                <c:pt idx="9003">
                  <c:v>-31.907800000000002</c:v>
                </c:pt>
                <c:pt idx="9004">
                  <c:v>-31.91657</c:v>
                </c:pt>
                <c:pt idx="9005">
                  <c:v>-31.92511</c:v>
                </c:pt>
                <c:pt idx="9006">
                  <c:v>-31.93375</c:v>
                </c:pt>
                <c:pt idx="9007">
                  <c:v>-31.94265</c:v>
                </c:pt>
                <c:pt idx="9008">
                  <c:v>-31.951329999999999</c:v>
                </c:pt>
                <c:pt idx="9009">
                  <c:v>-31.959569999999999</c:v>
                </c:pt>
                <c:pt idx="9010">
                  <c:v>-31.96809</c:v>
                </c:pt>
                <c:pt idx="9011">
                  <c:v>-31.976759999999999</c:v>
                </c:pt>
                <c:pt idx="9012">
                  <c:v>-31.985230000000001</c:v>
                </c:pt>
                <c:pt idx="9013">
                  <c:v>-31.993659999999998</c:v>
                </c:pt>
                <c:pt idx="9014">
                  <c:v>-32.002099999999999</c:v>
                </c:pt>
                <c:pt idx="9015">
                  <c:v>-32.010840000000002</c:v>
                </c:pt>
                <c:pt idx="9016">
                  <c:v>-32.019660000000002</c:v>
                </c:pt>
                <c:pt idx="9017">
                  <c:v>-32.028460000000003</c:v>
                </c:pt>
                <c:pt idx="9018">
                  <c:v>-32.037520000000001</c:v>
                </c:pt>
                <c:pt idx="9019">
                  <c:v>-32.046660000000003</c:v>
                </c:pt>
                <c:pt idx="9020">
                  <c:v>-32.055590000000002</c:v>
                </c:pt>
                <c:pt idx="9021">
                  <c:v>-32.064349999999997</c:v>
                </c:pt>
                <c:pt idx="9022">
                  <c:v>-32.073219999999999</c:v>
                </c:pt>
                <c:pt idx="9023">
                  <c:v>-32.081940000000003</c:v>
                </c:pt>
                <c:pt idx="9024">
                  <c:v>-32.09104</c:v>
                </c:pt>
                <c:pt idx="9025">
                  <c:v>-32.1</c:v>
                </c:pt>
                <c:pt idx="9026">
                  <c:v>-32.108849999999997</c:v>
                </c:pt>
                <c:pt idx="9027">
                  <c:v>-32.117530000000002</c:v>
                </c:pt>
                <c:pt idx="9028">
                  <c:v>-32.126159999999999</c:v>
                </c:pt>
                <c:pt idx="9029">
                  <c:v>-32.134819999999998</c:v>
                </c:pt>
                <c:pt idx="9030">
                  <c:v>-32.143520000000002</c:v>
                </c:pt>
                <c:pt idx="9031">
                  <c:v>-32.152259999999998</c:v>
                </c:pt>
                <c:pt idx="9032">
                  <c:v>-32.161079999999998</c:v>
                </c:pt>
                <c:pt idx="9033">
                  <c:v>-32.169789999999999</c:v>
                </c:pt>
                <c:pt idx="9034">
                  <c:v>-32.17812</c:v>
                </c:pt>
                <c:pt idx="9035">
                  <c:v>-32.186500000000002</c:v>
                </c:pt>
                <c:pt idx="9036">
                  <c:v>-32.19482</c:v>
                </c:pt>
                <c:pt idx="9037">
                  <c:v>-32.203490000000002</c:v>
                </c:pt>
                <c:pt idx="9038">
                  <c:v>-32.212020000000003</c:v>
                </c:pt>
                <c:pt idx="9039">
                  <c:v>-32.220669999999998</c:v>
                </c:pt>
                <c:pt idx="9040">
                  <c:v>-32.229219999999998</c:v>
                </c:pt>
                <c:pt idx="9041">
                  <c:v>-32.237740000000002</c:v>
                </c:pt>
                <c:pt idx="9042">
                  <c:v>-32.246250000000003</c:v>
                </c:pt>
                <c:pt idx="9043">
                  <c:v>-32.255279999999999</c:v>
                </c:pt>
                <c:pt idx="9044">
                  <c:v>-32.264139999999998</c:v>
                </c:pt>
                <c:pt idx="9045">
                  <c:v>-32.272979999999997</c:v>
                </c:pt>
                <c:pt idx="9046">
                  <c:v>-32.281750000000002</c:v>
                </c:pt>
                <c:pt idx="9047">
                  <c:v>-32.290559999999999</c:v>
                </c:pt>
                <c:pt idx="9048">
                  <c:v>-32.299709999999997</c:v>
                </c:pt>
                <c:pt idx="9049">
                  <c:v>-32.308570000000003</c:v>
                </c:pt>
                <c:pt idx="9050">
                  <c:v>-32.31738</c:v>
                </c:pt>
                <c:pt idx="9051">
                  <c:v>-32.32638</c:v>
                </c:pt>
                <c:pt idx="9052">
                  <c:v>-32.335079999999998</c:v>
                </c:pt>
                <c:pt idx="9053">
                  <c:v>-32.343600000000002</c:v>
                </c:pt>
                <c:pt idx="9054">
                  <c:v>-32.352449999999997</c:v>
                </c:pt>
                <c:pt idx="9055">
                  <c:v>-32.361420000000003</c:v>
                </c:pt>
                <c:pt idx="9056">
                  <c:v>-32.370530000000002</c:v>
                </c:pt>
                <c:pt idx="9057">
                  <c:v>-32.379800000000003</c:v>
                </c:pt>
                <c:pt idx="9058">
                  <c:v>-32.388599999999997</c:v>
                </c:pt>
                <c:pt idx="9059">
                  <c:v>-32.397669999999998</c:v>
                </c:pt>
                <c:pt idx="9060">
                  <c:v>-32.406559999999999</c:v>
                </c:pt>
                <c:pt idx="9061">
                  <c:v>-32.415610000000001</c:v>
                </c:pt>
                <c:pt idx="9062">
                  <c:v>-32.424779999999998</c:v>
                </c:pt>
                <c:pt idx="9063">
                  <c:v>-32.434159999999999</c:v>
                </c:pt>
                <c:pt idx="9064">
                  <c:v>-32.443440000000002</c:v>
                </c:pt>
                <c:pt idx="9065">
                  <c:v>-32.452689999999997</c:v>
                </c:pt>
                <c:pt idx="9066">
                  <c:v>-32.462049999999998</c:v>
                </c:pt>
                <c:pt idx="9067">
                  <c:v>-32.470979999999997</c:v>
                </c:pt>
                <c:pt idx="9068">
                  <c:v>-32.479860000000002</c:v>
                </c:pt>
                <c:pt idx="9069">
                  <c:v>-32.488799999999998</c:v>
                </c:pt>
                <c:pt idx="9070">
                  <c:v>-32.498249999999999</c:v>
                </c:pt>
                <c:pt idx="9071">
                  <c:v>-32.50732</c:v>
                </c:pt>
                <c:pt idx="9072">
                  <c:v>-32.516399999999997</c:v>
                </c:pt>
                <c:pt idx="9073">
                  <c:v>-32.525640000000003</c:v>
                </c:pt>
                <c:pt idx="9074">
                  <c:v>-32.53463</c:v>
                </c:pt>
                <c:pt idx="9075">
                  <c:v>-32.543520000000001</c:v>
                </c:pt>
                <c:pt idx="9076">
                  <c:v>-32.552599999999998</c:v>
                </c:pt>
                <c:pt idx="9077">
                  <c:v>-32.56176</c:v>
                </c:pt>
                <c:pt idx="9078">
                  <c:v>-32.571219999999997</c:v>
                </c:pt>
                <c:pt idx="9079">
                  <c:v>-32.580460000000002</c:v>
                </c:pt>
                <c:pt idx="9080">
                  <c:v>-32.589739999999999</c:v>
                </c:pt>
                <c:pt idx="9081">
                  <c:v>-32.599110000000003</c:v>
                </c:pt>
                <c:pt idx="9082">
                  <c:v>-32.608460000000001</c:v>
                </c:pt>
                <c:pt idx="9083">
                  <c:v>-32.617719999999998</c:v>
                </c:pt>
                <c:pt idx="9084">
                  <c:v>-32.627229999999997</c:v>
                </c:pt>
                <c:pt idx="9085">
                  <c:v>-32.636760000000002</c:v>
                </c:pt>
                <c:pt idx="9086">
                  <c:v>-32.646000000000001</c:v>
                </c:pt>
                <c:pt idx="9087">
                  <c:v>-32.655239999999999</c:v>
                </c:pt>
                <c:pt idx="9088">
                  <c:v>-32.664580000000001</c:v>
                </c:pt>
                <c:pt idx="9089">
                  <c:v>-32.67407</c:v>
                </c:pt>
                <c:pt idx="9090">
                  <c:v>-32.683300000000003</c:v>
                </c:pt>
                <c:pt idx="9091">
                  <c:v>-32.692659999999997</c:v>
                </c:pt>
                <c:pt idx="9092">
                  <c:v>-32.702330000000003</c:v>
                </c:pt>
                <c:pt idx="9093">
                  <c:v>-32.711910000000003</c:v>
                </c:pt>
                <c:pt idx="9094">
                  <c:v>-32.721299999999999</c:v>
                </c:pt>
                <c:pt idx="9095">
                  <c:v>-32.730719999999998</c:v>
                </c:pt>
                <c:pt idx="9096">
                  <c:v>-32.740369999999999</c:v>
                </c:pt>
                <c:pt idx="9097">
                  <c:v>-32.750219999999999</c:v>
                </c:pt>
                <c:pt idx="9098">
                  <c:v>-32.759790000000002</c:v>
                </c:pt>
                <c:pt idx="9099">
                  <c:v>-32.769530000000003</c:v>
                </c:pt>
                <c:pt idx="9100">
                  <c:v>-32.77928</c:v>
                </c:pt>
                <c:pt idx="9101">
                  <c:v>-32.789020000000001</c:v>
                </c:pt>
                <c:pt idx="9102">
                  <c:v>-32.798670000000001</c:v>
                </c:pt>
                <c:pt idx="9103">
                  <c:v>-32.807980000000001</c:v>
                </c:pt>
                <c:pt idx="9104">
                  <c:v>-32.817659999999997</c:v>
                </c:pt>
                <c:pt idx="9105">
                  <c:v>-32.82734</c:v>
                </c:pt>
                <c:pt idx="9106">
                  <c:v>-32.836860000000001</c:v>
                </c:pt>
                <c:pt idx="9107">
                  <c:v>-32.846449999999997</c:v>
                </c:pt>
                <c:pt idx="9108">
                  <c:v>-32.856110000000001</c:v>
                </c:pt>
                <c:pt idx="9109">
                  <c:v>-32.865720000000003</c:v>
                </c:pt>
                <c:pt idx="9110">
                  <c:v>-32.875239999999998</c:v>
                </c:pt>
                <c:pt idx="9111">
                  <c:v>-32.88456</c:v>
                </c:pt>
                <c:pt idx="9112">
                  <c:v>-32.89385</c:v>
                </c:pt>
                <c:pt idx="9113">
                  <c:v>-32.903320000000001</c:v>
                </c:pt>
                <c:pt idx="9114">
                  <c:v>-32.912680000000002</c:v>
                </c:pt>
                <c:pt idx="9115">
                  <c:v>-32.922069999999998</c:v>
                </c:pt>
                <c:pt idx="9116">
                  <c:v>-32.931570000000001</c:v>
                </c:pt>
                <c:pt idx="9117">
                  <c:v>-32.941000000000003</c:v>
                </c:pt>
                <c:pt idx="9118">
                  <c:v>-32.950310000000002</c:v>
                </c:pt>
                <c:pt idx="9119">
                  <c:v>-32.959609999999998</c:v>
                </c:pt>
                <c:pt idx="9120">
                  <c:v>-32.969110000000001</c:v>
                </c:pt>
                <c:pt idx="9121">
                  <c:v>-32.97878</c:v>
                </c:pt>
                <c:pt idx="9122">
                  <c:v>-32.988460000000003</c:v>
                </c:pt>
                <c:pt idx="9123">
                  <c:v>-32.998100000000001</c:v>
                </c:pt>
                <c:pt idx="9124">
                  <c:v>-33.007550000000002</c:v>
                </c:pt>
                <c:pt idx="9125">
                  <c:v>-33.016779999999997</c:v>
                </c:pt>
                <c:pt idx="9126">
                  <c:v>-33.026159999999997</c:v>
                </c:pt>
                <c:pt idx="9127">
                  <c:v>-33.035440000000001</c:v>
                </c:pt>
                <c:pt idx="9128">
                  <c:v>-33.044899999999998</c:v>
                </c:pt>
                <c:pt idx="9129">
                  <c:v>-33.054340000000003</c:v>
                </c:pt>
                <c:pt idx="9130">
                  <c:v>-33.063699999999997</c:v>
                </c:pt>
                <c:pt idx="9131">
                  <c:v>-33.073039999999999</c:v>
                </c:pt>
                <c:pt idx="9132">
                  <c:v>-33.082340000000002</c:v>
                </c:pt>
                <c:pt idx="9133">
                  <c:v>-33.09207</c:v>
                </c:pt>
                <c:pt idx="9134">
                  <c:v>-33.101900000000001</c:v>
                </c:pt>
                <c:pt idx="9135">
                  <c:v>-33.111519999999999</c:v>
                </c:pt>
                <c:pt idx="9136">
                  <c:v>-33.121110000000002</c:v>
                </c:pt>
                <c:pt idx="9137">
                  <c:v>-33.13064</c:v>
                </c:pt>
                <c:pt idx="9138">
                  <c:v>-33.140300000000003</c:v>
                </c:pt>
                <c:pt idx="9139">
                  <c:v>-33.149819999999998</c:v>
                </c:pt>
                <c:pt idx="9140">
                  <c:v>-33.159559999999999</c:v>
                </c:pt>
                <c:pt idx="9141">
                  <c:v>-33.169240000000002</c:v>
                </c:pt>
                <c:pt idx="9142">
                  <c:v>-33.179079999999999</c:v>
                </c:pt>
                <c:pt idx="9143">
                  <c:v>-33.188519999999997</c:v>
                </c:pt>
                <c:pt idx="9144">
                  <c:v>-33.19802</c:v>
                </c:pt>
                <c:pt idx="9145">
                  <c:v>-33.208100000000002</c:v>
                </c:pt>
                <c:pt idx="9146">
                  <c:v>-33.217919999999999</c:v>
                </c:pt>
                <c:pt idx="9147">
                  <c:v>-33.227539999999998</c:v>
                </c:pt>
                <c:pt idx="9148">
                  <c:v>-33.237099999999998</c:v>
                </c:pt>
                <c:pt idx="9149">
                  <c:v>-33.246760000000002</c:v>
                </c:pt>
                <c:pt idx="9150">
                  <c:v>-33.256360000000001</c:v>
                </c:pt>
                <c:pt idx="9151">
                  <c:v>-33.265940000000001</c:v>
                </c:pt>
                <c:pt idx="9152">
                  <c:v>-33.275300000000001</c:v>
                </c:pt>
                <c:pt idx="9153">
                  <c:v>-33.284999999999997</c:v>
                </c:pt>
                <c:pt idx="9154">
                  <c:v>-33.294800000000002</c:v>
                </c:pt>
                <c:pt idx="9155">
                  <c:v>-33.304209999999998</c:v>
                </c:pt>
                <c:pt idx="9156">
                  <c:v>-33.313720000000004</c:v>
                </c:pt>
                <c:pt idx="9157">
                  <c:v>-33.323480000000004</c:v>
                </c:pt>
                <c:pt idx="9158">
                  <c:v>-33.33334</c:v>
                </c:pt>
                <c:pt idx="9159">
                  <c:v>-33.343240000000002</c:v>
                </c:pt>
                <c:pt idx="9160">
                  <c:v>-33.35304</c:v>
                </c:pt>
                <c:pt idx="9161">
                  <c:v>-33.363050000000001</c:v>
                </c:pt>
                <c:pt idx="9162">
                  <c:v>-33.373100000000001</c:v>
                </c:pt>
                <c:pt idx="9163">
                  <c:v>-33.382869999999997</c:v>
                </c:pt>
                <c:pt idx="9164">
                  <c:v>-33.392740000000003</c:v>
                </c:pt>
                <c:pt idx="9165">
                  <c:v>-33.402639999999998</c:v>
                </c:pt>
                <c:pt idx="9166">
                  <c:v>-33.412260000000003</c:v>
                </c:pt>
                <c:pt idx="9167">
                  <c:v>-33.42201</c:v>
                </c:pt>
                <c:pt idx="9168">
                  <c:v>-33.43188</c:v>
                </c:pt>
                <c:pt idx="9169">
                  <c:v>-33.441830000000003</c:v>
                </c:pt>
                <c:pt idx="9170">
                  <c:v>-33.451999999999998</c:v>
                </c:pt>
                <c:pt idx="9171">
                  <c:v>-33.462060000000001</c:v>
                </c:pt>
                <c:pt idx="9172">
                  <c:v>-33.471870000000003</c:v>
                </c:pt>
                <c:pt idx="9173">
                  <c:v>-33.481749999999998</c:v>
                </c:pt>
                <c:pt idx="9174">
                  <c:v>-33.491439999999997</c:v>
                </c:pt>
                <c:pt idx="9175">
                  <c:v>-33.501370000000001</c:v>
                </c:pt>
                <c:pt idx="9176">
                  <c:v>-33.511580000000002</c:v>
                </c:pt>
                <c:pt idx="9177">
                  <c:v>-33.521949999999997</c:v>
                </c:pt>
                <c:pt idx="9178">
                  <c:v>-33.531680000000001</c:v>
                </c:pt>
                <c:pt idx="9179">
                  <c:v>-33.541379999999997</c:v>
                </c:pt>
                <c:pt idx="9180">
                  <c:v>-33.550829999999998</c:v>
                </c:pt>
                <c:pt idx="9181">
                  <c:v>-33.560250000000003</c:v>
                </c:pt>
                <c:pt idx="9182">
                  <c:v>-33.5702</c:v>
                </c:pt>
                <c:pt idx="9183">
                  <c:v>-33.580179999999999</c:v>
                </c:pt>
                <c:pt idx="9184">
                  <c:v>-33.589939999999999</c:v>
                </c:pt>
                <c:pt idx="9185">
                  <c:v>-33.59966</c:v>
                </c:pt>
                <c:pt idx="9186">
                  <c:v>-33.609380000000002</c:v>
                </c:pt>
                <c:pt idx="9187">
                  <c:v>-33.618780000000001</c:v>
                </c:pt>
                <c:pt idx="9188">
                  <c:v>-33.628830000000001</c:v>
                </c:pt>
                <c:pt idx="9189">
                  <c:v>-33.6387</c:v>
                </c:pt>
                <c:pt idx="9190">
                  <c:v>-33.648530000000001</c:v>
                </c:pt>
                <c:pt idx="9191">
                  <c:v>-33.658259999999999</c:v>
                </c:pt>
                <c:pt idx="9192">
                  <c:v>-33.667940000000002</c:v>
                </c:pt>
                <c:pt idx="9193">
                  <c:v>-33.677579999999999</c:v>
                </c:pt>
                <c:pt idx="9194">
                  <c:v>-33.687339999999999</c:v>
                </c:pt>
                <c:pt idx="9195">
                  <c:v>-33.697000000000003</c:v>
                </c:pt>
                <c:pt idx="9196">
                  <c:v>-33.70664</c:v>
                </c:pt>
                <c:pt idx="9197">
                  <c:v>-33.716349999999998</c:v>
                </c:pt>
                <c:pt idx="9198">
                  <c:v>-33.725679999999997</c:v>
                </c:pt>
                <c:pt idx="9199">
                  <c:v>-33.735529999999997</c:v>
                </c:pt>
                <c:pt idx="9200">
                  <c:v>-33.745399999999997</c:v>
                </c:pt>
                <c:pt idx="9201">
                  <c:v>-33.755130000000001</c:v>
                </c:pt>
                <c:pt idx="9202">
                  <c:v>-33.764690000000002</c:v>
                </c:pt>
                <c:pt idx="9203">
                  <c:v>-33.774380000000001</c:v>
                </c:pt>
                <c:pt idx="9204">
                  <c:v>-33.78416</c:v>
                </c:pt>
                <c:pt idx="9205">
                  <c:v>-33.793840000000003</c:v>
                </c:pt>
                <c:pt idx="9206">
                  <c:v>-33.803600000000003</c:v>
                </c:pt>
                <c:pt idx="9207">
                  <c:v>-33.813479999999998</c:v>
                </c:pt>
                <c:pt idx="9208">
                  <c:v>-33.823549999999997</c:v>
                </c:pt>
                <c:pt idx="9209">
                  <c:v>-33.833280000000002</c:v>
                </c:pt>
                <c:pt idx="9210">
                  <c:v>-33.842979999999997</c:v>
                </c:pt>
                <c:pt idx="9211">
                  <c:v>-33.85295</c:v>
                </c:pt>
                <c:pt idx="9212">
                  <c:v>-33.862720000000003</c:v>
                </c:pt>
                <c:pt idx="9213">
                  <c:v>-33.87238</c:v>
                </c:pt>
                <c:pt idx="9214">
                  <c:v>-33.881900000000002</c:v>
                </c:pt>
                <c:pt idx="9215">
                  <c:v>-33.891649999999998</c:v>
                </c:pt>
                <c:pt idx="9216">
                  <c:v>-33.901249999999997</c:v>
                </c:pt>
                <c:pt idx="9217">
                  <c:v>-33.910739999999997</c:v>
                </c:pt>
                <c:pt idx="9218">
                  <c:v>-33.920439999999999</c:v>
                </c:pt>
                <c:pt idx="9219">
                  <c:v>-33.929870000000001</c:v>
                </c:pt>
                <c:pt idx="9220">
                  <c:v>-33.939219999999999</c:v>
                </c:pt>
                <c:pt idx="9221">
                  <c:v>-33.948659999999997</c:v>
                </c:pt>
                <c:pt idx="9222">
                  <c:v>-33.958260000000003</c:v>
                </c:pt>
                <c:pt idx="9223">
                  <c:v>-33.96799</c:v>
                </c:pt>
                <c:pt idx="9224">
                  <c:v>-33.977849999999997</c:v>
                </c:pt>
                <c:pt idx="9225">
                  <c:v>-33.98742</c:v>
                </c:pt>
                <c:pt idx="9226">
                  <c:v>-33.997390000000003</c:v>
                </c:pt>
                <c:pt idx="9227">
                  <c:v>-34.0075</c:v>
                </c:pt>
                <c:pt idx="9228">
                  <c:v>-34.017359999999996</c:v>
                </c:pt>
                <c:pt idx="9229">
                  <c:v>-34.027470000000001</c:v>
                </c:pt>
                <c:pt idx="9230">
                  <c:v>-34.03772</c:v>
                </c:pt>
                <c:pt idx="9231">
                  <c:v>-34.047669999999997</c:v>
                </c:pt>
                <c:pt idx="9232">
                  <c:v>-34.057859999999998</c:v>
                </c:pt>
                <c:pt idx="9233">
                  <c:v>-34.067749999999997</c:v>
                </c:pt>
                <c:pt idx="9234">
                  <c:v>-34.077750000000002</c:v>
                </c:pt>
                <c:pt idx="9235">
                  <c:v>-34.087890000000002</c:v>
                </c:pt>
                <c:pt idx="9236">
                  <c:v>-34.097749999999998</c:v>
                </c:pt>
                <c:pt idx="9237">
                  <c:v>-34.107419999999998</c:v>
                </c:pt>
                <c:pt idx="9238">
                  <c:v>-34.117100000000001</c:v>
                </c:pt>
                <c:pt idx="9239">
                  <c:v>-34.126719999999999</c:v>
                </c:pt>
                <c:pt idx="9240">
                  <c:v>-34.136240000000001</c:v>
                </c:pt>
                <c:pt idx="9241">
                  <c:v>-34.146030000000003</c:v>
                </c:pt>
                <c:pt idx="9242">
                  <c:v>-34.155459999999998</c:v>
                </c:pt>
                <c:pt idx="9243">
                  <c:v>-34.165080000000003</c:v>
                </c:pt>
                <c:pt idx="9244">
                  <c:v>-34.174520000000001</c:v>
                </c:pt>
                <c:pt idx="9245">
                  <c:v>-34.184260000000002</c:v>
                </c:pt>
                <c:pt idx="9246">
                  <c:v>-34.193950000000001</c:v>
                </c:pt>
                <c:pt idx="9247">
                  <c:v>-34.203530000000001</c:v>
                </c:pt>
                <c:pt idx="9248">
                  <c:v>-34.213169999999998</c:v>
                </c:pt>
                <c:pt idx="9249">
                  <c:v>-34.223080000000003</c:v>
                </c:pt>
                <c:pt idx="9250">
                  <c:v>-34.232889999999998</c:v>
                </c:pt>
                <c:pt idx="9251">
                  <c:v>-34.242690000000003</c:v>
                </c:pt>
                <c:pt idx="9252">
                  <c:v>-34.252920000000003</c:v>
                </c:pt>
                <c:pt idx="9253">
                  <c:v>-34.262999999999998</c:v>
                </c:pt>
                <c:pt idx="9254">
                  <c:v>-34.272979999999997</c:v>
                </c:pt>
                <c:pt idx="9255">
                  <c:v>-34.282760000000003</c:v>
                </c:pt>
                <c:pt idx="9256">
                  <c:v>-34.292589999999997</c:v>
                </c:pt>
                <c:pt idx="9257">
                  <c:v>-34.302840000000003</c:v>
                </c:pt>
                <c:pt idx="9258">
                  <c:v>-34.312980000000003</c:v>
                </c:pt>
                <c:pt idx="9259">
                  <c:v>-34.322699999999998</c:v>
                </c:pt>
                <c:pt idx="9260">
                  <c:v>-34.332740000000001</c:v>
                </c:pt>
                <c:pt idx="9261">
                  <c:v>-34.342799999999997</c:v>
                </c:pt>
                <c:pt idx="9262">
                  <c:v>-34.352690000000003</c:v>
                </c:pt>
                <c:pt idx="9263">
                  <c:v>-34.362780000000001</c:v>
                </c:pt>
                <c:pt idx="9264">
                  <c:v>-34.372920000000001</c:v>
                </c:pt>
                <c:pt idx="9265">
                  <c:v>-34.382869999999997</c:v>
                </c:pt>
                <c:pt idx="9266">
                  <c:v>-34.392609999999998</c:v>
                </c:pt>
                <c:pt idx="9267">
                  <c:v>-34.402360000000002</c:v>
                </c:pt>
                <c:pt idx="9268">
                  <c:v>-34.412089999999999</c:v>
                </c:pt>
                <c:pt idx="9269">
                  <c:v>-34.421900000000001</c:v>
                </c:pt>
                <c:pt idx="9270">
                  <c:v>-34.431849999999997</c:v>
                </c:pt>
                <c:pt idx="9271">
                  <c:v>-34.441479999999999</c:v>
                </c:pt>
                <c:pt idx="9272">
                  <c:v>-34.451349999999998</c:v>
                </c:pt>
                <c:pt idx="9273">
                  <c:v>-34.460920000000002</c:v>
                </c:pt>
                <c:pt idx="9274">
                  <c:v>-34.470640000000003</c:v>
                </c:pt>
                <c:pt idx="9275">
                  <c:v>-34.480629999999998</c:v>
                </c:pt>
                <c:pt idx="9276">
                  <c:v>-34.490699999999997</c:v>
                </c:pt>
                <c:pt idx="9277">
                  <c:v>-34.500590000000003</c:v>
                </c:pt>
                <c:pt idx="9278">
                  <c:v>-34.510620000000003</c:v>
                </c:pt>
                <c:pt idx="9279">
                  <c:v>-34.520580000000002</c:v>
                </c:pt>
                <c:pt idx="9280">
                  <c:v>-34.530340000000002</c:v>
                </c:pt>
                <c:pt idx="9281">
                  <c:v>-34.540469999999999</c:v>
                </c:pt>
                <c:pt idx="9282">
                  <c:v>-34.550220000000003</c:v>
                </c:pt>
                <c:pt idx="9283">
                  <c:v>-34.560180000000003</c:v>
                </c:pt>
                <c:pt idx="9284">
                  <c:v>-34.570250000000001</c:v>
                </c:pt>
                <c:pt idx="9285">
                  <c:v>-34.580150000000003</c:v>
                </c:pt>
                <c:pt idx="9286">
                  <c:v>-34.5899</c:v>
                </c:pt>
                <c:pt idx="9287">
                  <c:v>-34.599719999999998</c:v>
                </c:pt>
                <c:pt idx="9288">
                  <c:v>-34.609499999999997</c:v>
                </c:pt>
                <c:pt idx="9289">
                  <c:v>-34.619720000000001</c:v>
                </c:pt>
                <c:pt idx="9290">
                  <c:v>-34.629860000000001</c:v>
                </c:pt>
                <c:pt idx="9291">
                  <c:v>-34.639659999999999</c:v>
                </c:pt>
                <c:pt idx="9292">
                  <c:v>-34.649520000000003</c:v>
                </c:pt>
                <c:pt idx="9293">
                  <c:v>-34.659480000000002</c:v>
                </c:pt>
                <c:pt idx="9294">
                  <c:v>-34.669379999999997</c:v>
                </c:pt>
                <c:pt idx="9295">
                  <c:v>-34.679459999999999</c:v>
                </c:pt>
                <c:pt idx="9296">
                  <c:v>-34.689520000000002</c:v>
                </c:pt>
                <c:pt idx="9297">
                  <c:v>-34.699460000000002</c:v>
                </c:pt>
                <c:pt idx="9298">
                  <c:v>-34.709620000000001</c:v>
                </c:pt>
                <c:pt idx="9299">
                  <c:v>-34.719259999999998</c:v>
                </c:pt>
                <c:pt idx="9300">
                  <c:v>-34.728920000000002</c:v>
                </c:pt>
                <c:pt idx="9301">
                  <c:v>-34.738869999999999</c:v>
                </c:pt>
                <c:pt idx="9302">
                  <c:v>-34.748860000000001</c:v>
                </c:pt>
                <c:pt idx="9303">
                  <c:v>-34.758929999999999</c:v>
                </c:pt>
                <c:pt idx="9304">
                  <c:v>-34.768859999999997</c:v>
                </c:pt>
                <c:pt idx="9305">
                  <c:v>-34.778460000000003</c:v>
                </c:pt>
                <c:pt idx="9306">
                  <c:v>-34.78848</c:v>
                </c:pt>
                <c:pt idx="9307">
                  <c:v>-34.798470000000002</c:v>
                </c:pt>
                <c:pt idx="9308">
                  <c:v>-34.808320000000002</c:v>
                </c:pt>
                <c:pt idx="9309">
                  <c:v>-34.818339999999999</c:v>
                </c:pt>
                <c:pt idx="9310">
                  <c:v>-34.828440000000001</c:v>
                </c:pt>
                <c:pt idx="9311">
                  <c:v>-34.838769999999997</c:v>
                </c:pt>
                <c:pt idx="9312">
                  <c:v>-34.848820000000003</c:v>
                </c:pt>
                <c:pt idx="9313">
                  <c:v>-34.858620000000002</c:v>
                </c:pt>
                <c:pt idx="9314">
                  <c:v>-34.868499999999997</c:v>
                </c:pt>
                <c:pt idx="9315">
                  <c:v>-34.878509999999999</c:v>
                </c:pt>
                <c:pt idx="9316">
                  <c:v>-34.888399999999997</c:v>
                </c:pt>
                <c:pt idx="9317">
                  <c:v>-34.898359999999997</c:v>
                </c:pt>
                <c:pt idx="9318">
                  <c:v>-34.908279999999998</c:v>
                </c:pt>
                <c:pt idx="9319">
                  <c:v>-34.918219999999998</c:v>
                </c:pt>
                <c:pt idx="9320">
                  <c:v>-34.928040000000003</c:v>
                </c:pt>
                <c:pt idx="9321">
                  <c:v>-34.937379999999997</c:v>
                </c:pt>
                <c:pt idx="9322">
                  <c:v>-34.947209999999998</c:v>
                </c:pt>
                <c:pt idx="9323">
                  <c:v>-34.957120000000003</c:v>
                </c:pt>
                <c:pt idx="9324">
                  <c:v>-34.966819999999998</c:v>
                </c:pt>
                <c:pt idx="9325">
                  <c:v>-34.97672</c:v>
                </c:pt>
                <c:pt idx="9326">
                  <c:v>-34.986559999999997</c:v>
                </c:pt>
                <c:pt idx="9327">
                  <c:v>-34.996310000000001</c:v>
                </c:pt>
                <c:pt idx="9328">
                  <c:v>-35.005980000000001</c:v>
                </c:pt>
                <c:pt idx="9329">
                  <c:v>-35.015799999999999</c:v>
                </c:pt>
                <c:pt idx="9330">
                  <c:v>-35.025559999999999</c:v>
                </c:pt>
                <c:pt idx="9331">
                  <c:v>-35.035760000000003</c:v>
                </c:pt>
                <c:pt idx="9332">
                  <c:v>-35.045679999999997</c:v>
                </c:pt>
                <c:pt idx="9333">
                  <c:v>-35.055520000000001</c:v>
                </c:pt>
                <c:pt idx="9334">
                  <c:v>-35.065559999999998</c:v>
                </c:pt>
                <c:pt idx="9335">
                  <c:v>-35.07555</c:v>
                </c:pt>
                <c:pt idx="9336">
                  <c:v>-35.0854</c:v>
                </c:pt>
                <c:pt idx="9337">
                  <c:v>-35.095599999999997</c:v>
                </c:pt>
                <c:pt idx="9338">
                  <c:v>-35.105440000000002</c:v>
                </c:pt>
                <c:pt idx="9339">
                  <c:v>-35.115049999999997</c:v>
                </c:pt>
                <c:pt idx="9340">
                  <c:v>-35.125059999999998</c:v>
                </c:pt>
                <c:pt idx="9341">
                  <c:v>-35.134920000000001</c:v>
                </c:pt>
                <c:pt idx="9342">
                  <c:v>-35.144559999999998</c:v>
                </c:pt>
                <c:pt idx="9343">
                  <c:v>-35.154539999999997</c:v>
                </c:pt>
                <c:pt idx="9344">
                  <c:v>-35.16431</c:v>
                </c:pt>
                <c:pt idx="9345">
                  <c:v>-35.174100000000003</c:v>
                </c:pt>
                <c:pt idx="9346">
                  <c:v>-35.184170000000002</c:v>
                </c:pt>
                <c:pt idx="9347">
                  <c:v>-35.193800000000003</c:v>
                </c:pt>
                <c:pt idx="9348">
                  <c:v>-35.203940000000003</c:v>
                </c:pt>
                <c:pt idx="9349">
                  <c:v>-35.21425</c:v>
                </c:pt>
                <c:pt idx="9350">
                  <c:v>-35.224330000000002</c:v>
                </c:pt>
                <c:pt idx="9351">
                  <c:v>-35.234369999999998</c:v>
                </c:pt>
                <c:pt idx="9352">
                  <c:v>-35.244529999999997</c:v>
                </c:pt>
                <c:pt idx="9353">
                  <c:v>-35.254519999999999</c:v>
                </c:pt>
                <c:pt idx="9354">
                  <c:v>-35.26464</c:v>
                </c:pt>
                <c:pt idx="9355">
                  <c:v>-35.274560000000001</c:v>
                </c:pt>
                <c:pt idx="9356">
                  <c:v>-35.284489999999998</c:v>
                </c:pt>
                <c:pt idx="9357">
                  <c:v>-35.294580000000003</c:v>
                </c:pt>
                <c:pt idx="9358">
                  <c:v>-35.304279999999999</c:v>
                </c:pt>
                <c:pt idx="9359">
                  <c:v>-35.313890000000001</c:v>
                </c:pt>
                <c:pt idx="9360">
                  <c:v>-35.323869999999999</c:v>
                </c:pt>
                <c:pt idx="9361">
                  <c:v>-35.33372</c:v>
                </c:pt>
                <c:pt idx="9362">
                  <c:v>-35.343530000000001</c:v>
                </c:pt>
                <c:pt idx="9363">
                  <c:v>-35.353360000000002</c:v>
                </c:pt>
                <c:pt idx="9364">
                  <c:v>-35.363399999999999</c:v>
                </c:pt>
                <c:pt idx="9365">
                  <c:v>-35.373350000000002</c:v>
                </c:pt>
                <c:pt idx="9366">
                  <c:v>-35.38326</c:v>
                </c:pt>
                <c:pt idx="9367">
                  <c:v>-35.393160000000002</c:v>
                </c:pt>
                <c:pt idx="9368">
                  <c:v>-35.403399999999998</c:v>
                </c:pt>
                <c:pt idx="9369">
                  <c:v>-35.413699999999999</c:v>
                </c:pt>
                <c:pt idx="9370">
                  <c:v>-35.42353</c:v>
                </c:pt>
                <c:pt idx="9371">
                  <c:v>-35.433529999999998</c:v>
                </c:pt>
                <c:pt idx="9372">
                  <c:v>-35.443649999999998</c:v>
                </c:pt>
                <c:pt idx="9373">
                  <c:v>-35.453830000000004</c:v>
                </c:pt>
                <c:pt idx="9374">
                  <c:v>-35.463650000000001</c:v>
                </c:pt>
                <c:pt idx="9375">
                  <c:v>-35.47372</c:v>
                </c:pt>
                <c:pt idx="9376">
                  <c:v>-35.483669999999996</c:v>
                </c:pt>
                <c:pt idx="9377">
                  <c:v>-35.493690000000001</c:v>
                </c:pt>
                <c:pt idx="9378">
                  <c:v>-35.503579999999999</c:v>
                </c:pt>
                <c:pt idx="9379">
                  <c:v>-35.513469999999998</c:v>
                </c:pt>
                <c:pt idx="9380">
                  <c:v>-35.523510000000002</c:v>
                </c:pt>
                <c:pt idx="9381">
                  <c:v>-35.533380000000001</c:v>
                </c:pt>
                <c:pt idx="9382">
                  <c:v>-35.543520000000001</c:v>
                </c:pt>
                <c:pt idx="9383">
                  <c:v>-35.55348</c:v>
                </c:pt>
                <c:pt idx="9384">
                  <c:v>-35.563600000000001</c:v>
                </c:pt>
                <c:pt idx="9385">
                  <c:v>-35.57376</c:v>
                </c:pt>
                <c:pt idx="9386">
                  <c:v>-35.583799999999997</c:v>
                </c:pt>
                <c:pt idx="9387">
                  <c:v>-35.594000000000001</c:v>
                </c:pt>
                <c:pt idx="9388">
                  <c:v>-35.604199999999999</c:v>
                </c:pt>
                <c:pt idx="9389">
                  <c:v>-35.614379999999997</c:v>
                </c:pt>
                <c:pt idx="9390">
                  <c:v>-35.624380000000002</c:v>
                </c:pt>
                <c:pt idx="9391">
                  <c:v>-35.634160000000001</c:v>
                </c:pt>
                <c:pt idx="9392">
                  <c:v>-35.643949999999997</c:v>
                </c:pt>
                <c:pt idx="9393">
                  <c:v>-35.654029999999999</c:v>
                </c:pt>
                <c:pt idx="9394">
                  <c:v>-35.663879999999999</c:v>
                </c:pt>
                <c:pt idx="9395">
                  <c:v>-35.673679999999997</c:v>
                </c:pt>
                <c:pt idx="9396">
                  <c:v>-35.683529999999998</c:v>
                </c:pt>
                <c:pt idx="9397">
                  <c:v>-35.693069999999999</c:v>
                </c:pt>
                <c:pt idx="9398">
                  <c:v>-35.702759999999998</c:v>
                </c:pt>
                <c:pt idx="9399">
                  <c:v>-35.712600000000002</c:v>
                </c:pt>
                <c:pt idx="9400">
                  <c:v>-35.722459999999998</c:v>
                </c:pt>
                <c:pt idx="9401">
                  <c:v>-35.732779999999998</c:v>
                </c:pt>
                <c:pt idx="9402">
                  <c:v>-35.742750000000001</c:v>
                </c:pt>
                <c:pt idx="9403">
                  <c:v>-35.752580000000002</c:v>
                </c:pt>
                <c:pt idx="9404">
                  <c:v>-35.762599999999999</c:v>
                </c:pt>
                <c:pt idx="9405">
                  <c:v>-35.7727</c:v>
                </c:pt>
                <c:pt idx="9406">
                  <c:v>-35.782690000000002</c:v>
                </c:pt>
                <c:pt idx="9407">
                  <c:v>-35.792900000000003</c:v>
                </c:pt>
                <c:pt idx="9408">
                  <c:v>-35.803130000000003</c:v>
                </c:pt>
                <c:pt idx="9409">
                  <c:v>-35.81326</c:v>
                </c:pt>
                <c:pt idx="9410">
                  <c:v>-35.82338</c:v>
                </c:pt>
                <c:pt idx="9411">
                  <c:v>-35.833370000000002</c:v>
                </c:pt>
                <c:pt idx="9412">
                  <c:v>-35.843499999999999</c:v>
                </c:pt>
                <c:pt idx="9413">
                  <c:v>-35.853389999999997</c:v>
                </c:pt>
                <c:pt idx="9414">
                  <c:v>-35.863160000000001</c:v>
                </c:pt>
                <c:pt idx="9415">
                  <c:v>-35.873159999999999</c:v>
                </c:pt>
                <c:pt idx="9416">
                  <c:v>-35.883319999999998</c:v>
                </c:pt>
                <c:pt idx="9417">
                  <c:v>-35.893459999999997</c:v>
                </c:pt>
                <c:pt idx="9418">
                  <c:v>-35.903530000000003</c:v>
                </c:pt>
                <c:pt idx="9419">
                  <c:v>-35.913460000000001</c:v>
                </c:pt>
                <c:pt idx="9420">
                  <c:v>-35.923540000000003</c:v>
                </c:pt>
                <c:pt idx="9421">
                  <c:v>-35.933520000000001</c:v>
                </c:pt>
                <c:pt idx="9422">
                  <c:v>-35.943539999999999</c:v>
                </c:pt>
                <c:pt idx="9423">
                  <c:v>-35.953670000000002</c:v>
                </c:pt>
                <c:pt idx="9424">
                  <c:v>-35.963810000000002</c:v>
                </c:pt>
                <c:pt idx="9425">
                  <c:v>-35.973509999999997</c:v>
                </c:pt>
                <c:pt idx="9426">
                  <c:v>-35.98348</c:v>
                </c:pt>
                <c:pt idx="9427">
                  <c:v>-35.993340000000003</c:v>
                </c:pt>
                <c:pt idx="9428">
                  <c:v>-36.003239999999998</c:v>
                </c:pt>
                <c:pt idx="9429">
                  <c:v>-36.01294</c:v>
                </c:pt>
                <c:pt idx="9430">
                  <c:v>-36.022680000000001</c:v>
                </c:pt>
                <c:pt idx="9431">
                  <c:v>-36.03257</c:v>
                </c:pt>
                <c:pt idx="9432">
                  <c:v>-36.042310000000001</c:v>
                </c:pt>
                <c:pt idx="9433">
                  <c:v>-36.052109999999999</c:v>
                </c:pt>
                <c:pt idx="9434">
                  <c:v>-36.062109999999997</c:v>
                </c:pt>
                <c:pt idx="9435">
                  <c:v>-36.072290000000002</c:v>
                </c:pt>
                <c:pt idx="9436">
                  <c:v>-36.082160000000002</c:v>
                </c:pt>
                <c:pt idx="9437">
                  <c:v>-36.091970000000003</c:v>
                </c:pt>
                <c:pt idx="9438">
                  <c:v>-36.101860000000002</c:v>
                </c:pt>
                <c:pt idx="9439">
                  <c:v>-36.111939999999997</c:v>
                </c:pt>
                <c:pt idx="9440">
                  <c:v>-36.122169999999997</c:v>
                </c:pt>
                <c:pt idx="9441">
                  <c:v>-36.132309999999997</c:v>
                </c:pt>
                <c:pt idx="9442">
                  <c:v>-36.142310000000002</c:v>
                </c:pt>
                <c:pt idx="9443">
                  <c:v>-36.152450000000002</c:v>
                </c:pt>
                <c:pt idx="9444">
                  <c:v>-36.162230000000001</c:v>
                </c:pt>
                <c:pt idx="9445">
                  <c:v>-36.1721</c:v>
                </c:pt>
                <c:pt idx="9446">
                  <c:v>-36.181959999999997</c:v>
                </c:pt>
                <c:pt idx="9447">
                  <c:v>-36.192079999999997</c:v>
                </c:pt>
                <c:pt idx="9448">
                  <c:v>-36.202100000000002</c:v>
                </c:pt>
                <c:pt idx="9449">
                  <c:v>-36.212130000000002</c:v>
                </c:pt>
                <c:pt idx="9450">
                  <c:v>-36.221699999999998</c:v>
                </c:pt>
                <c:pt idx="9451">
                  <c:v>-36.231679999999997</c:v>
                </c:pt>
                <c:pt idx="9452">
                  <c:v>-36.24174</c:v>
                </c:pt>
                <c:pt idx="9453">
                  <c:v>-36.251820000000002</c:v>
                </c:pt>
                <c:pt idx="9454">
                  <c:v>-36.262129999999999</c:v>
                </c:pt>
                <c:pt idx="9455">
                  <c:v>-36.27216</c:v>
                </c:pt>
                <c:pt idx="9456">
                  <c:v>-36.282130000000002</c:v>
                </c:pt>
                <c:pt idx="9457">
                  <c:v>-36.291930000000001</c:v>
                </c:pt>
                <c:pt idx="9458">
                  <c:v>-36.301850000000002</c:v>
                </c:pt>
                <c:pt idx="9459">
                  <c:v>-36.311979999999998</c:v>
                </c:pt>
                <c:pt idx="9460">
                  <c:v>-36.322150000000001</c:v>
                </c:pt>
                <c:pt idx="9461">
                  <c:v>-36.331980000000001</c:v>
                </c:pt>
                <c:pt idx="9462">
                  <c:v>-36.341889999999999</c:v>
                </c:pt>
                <c:pt idx="9463">
                  <c:v>-36.351750000000003</c:v>
                </c:pt>
                <c:pt idx="9464">
                  <c:v>-36.361559999999997</c:v>
                </c:pt>
                <c:pt idx="9465">
                  <c:v>-36.37171</c:v>
                </c:pt>
                <c:pt idx="9466">
                  <c:v>-36.38176</c:v>
                </c:pt>
                <c:pt idx="9467">
                  <c:v>-36.391660000000002</c:v>
                </c:pt>
                <c:pt idx="9468">
                  <c:v>-36.401449999999997</c:v>
                </c:pt>
                <c:pt idx="9469">
                  <c:v>-36.411160000000002</c:v>
                </c:pt>
                <c:pt idx="9470">
                  <c:v>-36.420900000000003</c:v>
                </c:pt>
                <c:pt idx="9471">
                  <c:v>-36.430660000000003</c:v>
                </c:pt>
                <c:pt idx="9472">
                  <c:v>-36.440370000000001</c:v>
                </c:pt>
                <c:pt idx="9473">
                  <c:v>-36.450020000000002</c:v>
                </c:pt>
                <c:pt idx="9474">
                  <c:v>-36.459620000000001</c:v>
                </c:pt>
                <c:pt idx="9475">
                  <c:v>-36.46922</c:v>
                </c:pt>
                <c:pt idx="9476">
                  <c:v>-36.478999999999999</c:v>
                </c:pt>
                <c:pt idx="9477">
                  <c:v>-36.4893</c:v>
                </c:pt>
                <c:pt idx="9478">
                  <c:v>-36.49933</c:v>
                </c:pt>
                <c:pt idx="9479">
                  <c:v>-36.509219999999999</c:v>
                </c:pt>
                <c:pt idx="9480">
                  <c:v>-36.51914</c:v>
                </c:pt>
                <c:pt idx="9481">
                  <c:v>-36.52919</c:v>
                </c:pt>
                <c:pt idx="9482">
                  <c:v>-36.539140000000003</c:v>
                </c:pt>
                <c:pt idx="9483">
                  <c:v>-36.549169999999997</c:v>
                </c:pt>
                <c:pt idx="9484">
                  <c:v>-36.559379999999997</c:v>
                </c:pt>
                <c:pt idx="9485">
                  <c:v>-36.569000000000003</c:v>
                </c:pt>
                <c:pt idx="9486">
                  <c:v>-36.578659999999999</c:v>
                </c:pt>
                <c:pt idx="9487">
                  <c:v>-36.588099999999997</c:v>
                </c:pt>
                <c:pt idx="9488">
                  <c:v>-36.597819999999999</c:v>
                </c:pt>
                <c:pt idx="9489">
                  <c:v>-36.607700000000001</c:v>
                </c:pt>
                <c:pt idx="9490">
                  <c:v>-36.617759999999997</c:v>
                </c:pt>
                <c:pt idx="9491">
                  <c:v>-36.627690000000001</c:v>
                </c:pt>
                <c:pt idx="9492">
                  <c:v>-36.637590000000003</c:v>
                </c:pt>
                <c:pt idx="9493">
                  <c:v>-36.647280000000002</c:v>
                </c:pt>
                <c:pt idx="9494">
                  <c:v>-36.657220000000002</c:v>
                </c:pt>
                <c:pt idx="9495">
                  <c:v>-36.667560000000002</c:v>
                </c:pt>
                <c:pt idx="9496">
                  <c:v>-36.678060000000002</c:v>
                </c:pt>
                <c:pt idx="9497">
                  <c:v>-36.688319999999997</c:v>
                </c:pt>
                <c:pt idx="9498">
                  <c:v>-36.698360000000001</c:v>
                </c:pt>
                <c:pt idx="9499">
                  <c:v>-36.708350000000003</c:v>
                </c:pt>
                <c:pt idx="9500">
                  <c:v>-36.718040000000002</c:v>
                </c:pt>
                <c:pt idx="9501">
                  <c:v>-36.727629999999998</c:v>
                </c:pt>
                <c:pt idx="9502">
                  <c:v>-36.73742</c:v>
                </c:pt>
                <c:pt idx="9503">
                  <c:v>-36.747509999999998</c:v>
                </c:pt>
                <c:pt idx="9504">
                  <c:v>-36.757449999999999</c:v>
                </c:pt>
                <c:pt idx="9505">
                  <c:v>-36.767220000000002</c:v>
                </c:pt>
                <c:pt idx="9506">
                  <c:v>-36.776620000000001</c:v>
                </c:pt>
                <c:pt idx="9507">
                  <c:v>-36.786140000000003</c:v>
                </c:pt>
                <c:pt idx="9508">
                  <c:v>-36.795839999999998</c:v>
                </c:pt>
                <c:pt idx="9509">
                  <c:v>-36.805689999999998</c:v>
                </c:pt>
                <c:pt idx="9510">
                  <c:v>-36.815860000000001</c:v>
                </c:pt>
                <c:pt idx="9511">
                  <c:v>-36.826369999999997</c:v>
                </c:pt>
                <c:pt idx="9512">
                  <c:v>-36.836730000000003</c:v>
                </c:pt>
                <c:pt idx="9513">
                  <c:v>-36.846809999999998</c:v>
                </c:pt>
                <c:pt idx="9514">
                  <c:v>-36.856740000000002</c:v>
                </c:pt>
                <c:pt idx="9515">
                  <c:v>-36.866709999999998</c:v>
                </c:pt>
                <c:pt idx="9516">
                  <c:v>-36.876989999999999</c:v>
                </c:pt>
                <c:pt idx="9517">
                  <c:v>-36.887259999999998</c:v>
                </c:pt>
                <c:pt idx="9518">
                  <c:v>-36.897500000000001</c:v>
                </c:pt>
                <c:pt idx="9519">
                  <c:v>-36.907620000000001</c:v>
                </c:pt>
                <c:pt idx="9520">
                  <c:v>-36.917529999999999</c:v>
                </c:pt>
                <c:pt idx="9521">
                  <c:v>-36.92698</c:v>
                </c:pt>
                <c:pt idx="9522">
                  <c:v>-36.93656</c:v>
                </c:pt>
                <c:pt idx="9523">
                  <c:v>-36.946440000000003</c:v>
                </c:pt>
                <c:pt idx="9524">
                  <c:v>-36.95628</c:v>
                </c:pt>
                <c:pt idx="9525">
                  <c:v>-36.9664</c:v>
                </c:pt>
                <c:pt idx="9526">
                  <c:v>-36.97625</c:v>
                </c:pt>
                <c:pt idx="9527">
                  <c:v>-36.986089999999997</c:v>
                </c:pt>
                <c:pt idx="9528">
                  <c:v>-36.99606</c:v>
                </c:pt>
                <c:pt idx="9529">
                  <c:v>-37.005940000000002</c:v>
                </c:pt>
                <c:pt idx="9530">
                  <c:v>-37.01558</c:v>
                </c:pt>
                <c:pt idx="9531">
                  <c:v>-37.025570000000002</c:v>
                </c:pt>
                <c:pt idx="9532">
                  <c:v>-37.035490000000003</c:v>
                </c:pt>
                <c:pt idx="9533">
                  <c:v>-37.045470000000002</c:v>
                </c:pt>
                <c:pt idx="9534">
                  <c:v>-37.055210000000002</c:v>
                </c:pt>
                <c:pt idx="9535">
                  <c:v>-37.064959999999999</c:v>
                </c:pt>
                <c:pt idx="9536">
                  <c:v>-37.074640000000002</c:v>
                </c:pt>
                <c:pt idx="9537">
                  <c:v>-37.084240000000001</c:v>
                </c:pt>
                <c:pt idx="9538">
                  <c:v>-37.093629999999997</c:v>
                </c:pt>
                <c:pt idx="9539">
                  <c:v>-37.103119999999997</c:v>
                </c:pt>
                <c:pt idx="9540">
                  <c:v>-37.113050000000001</c:v>
                </c:pt>
                <c:pt idx="9541">
                  <c:v>-37.122579999999999</c:v>
                </c:pt>
                <c:pt idx="9542">
                  <c:v>-37.13212</c:v>
                </c:pt>
                <c:pt idx="9543">
                  <c:v>-37.141280000000002</c:v>
                </c:pt>
                <c:pt idx="9544">
                  <c:v>-37.150759999999998</c:v>
                </c:pt>
                <c:pt idx="9545">
                  <c:v>-37.160179999999997</c:v>
                </c:pt>
                <c:pt idx="9546">
                  <c:v>-37.169960000000003</c:v>
                </c:pt>
                <c:pt idx="9547">
                  <c:v>-37.179720000000003</c:v>
                </c:pt>
                <c:pt idx="9548">
                  <c:v>-37.189549999999997</c:v>
                </c:pt>
                <c:pt idx="9549">
                  <c:v>-37.199339999999999</c:v>
                </c:pt>
                <c:pt idx="9550">
                  <c:v>-37.208840000000002</c:v>
                </c:pt>
                <c:pt idx="9551">
                  <c:v>-37.218499999999999</c:v>
                </c:pt>
                <c:pt idx="9552">
                  <c:v>-37.228340000000003</c:v>
                </c:pt>
                <c:pt idx="9553">
                  <c:v>-37.238489999999999</c:v>
                </c:pt>
                <c:pt idx="9554">
                  <c:v>-37.248480000000001</c:v>
                </c:pt>
                <c:pt idx="9555">
                  <c:v>-37.258400000000002</c:v>
                </c:pt>
                <c:pt idx="9556">
                  <c:v>-37.268059999999998</c:v>
                </c:pt>
                <c:pt idx="9557">
                  <c:v>-37.277810000000002</c:v>
                </c:pt>
                <c:pt idx="9558">
                  <c:v>-37.287529999999997</c:v>
                </c:pt>
                <c:pt idx="9559">
                  <c:v>-37.297240000000002</c:v>
                </c:pt>
                <c:pt idx="9560">
                  <c:v>-37.307160000000003</c:v>
                </c:pt>
                <c:pt idx="9561">
                  <c:v>-37.317279999999997</c:v>
                </c:pt>
                <c:pt idx="9562">
                  <c:v>-37.327210000000001</c:v>
                </c:pt>
                <c:pt idx="9563">
                  <c:v>-37.336790000000001</c:v>
                </c:pt>
                <c:pt idx="9564">
                  <c:v>-37.34646</c:v>
                </c:pt>
                <c:pt idx="9565">
                  <c:v>-37.356200000000001</c:v>
                </c:pt>
                <c:pt idx="9566">
                  <c:v>-37.365960000000001</c:v>
                </c:pt>
                <c:pt idx="9567">
                  <c:v>-37.375579999999999</c:v>
                </c:pt>
                <c:pt idx="9568">
                  <c:v>-37.385249999999999</c:v>
                </c:pt>
                <c:pt idx="9569">
                  <c:v>-37.394869999999997</c:v>
                </c:pt>
                <c:pt idx="9570">
                  <c:v>-37.404260000000001</c:v>
                </c:pt>
                <c:pt idx="9571">
                  <c:v>-37.413609999999998</c:v>
                </c:pt>
                <c:pt idx="9572">
                  <c:v>-37.422719999999998</c:v>
                </c:pt>
                <c:pt idx="9573">
                  <c:v>-37.432009999999998</c:v>
                </c:pt>
                <c:pt idx="9574">
                  <c:v>-37.441339999999997</c:v>
                </c:pt>
                <c:pt idx="9575">
                  <c:v>-37.450409999999998</c:v>
                </c:pt>
                <c:pt idx="9576">
                  <c:v>-37.459679999999999</c:v>
                </c:pt>
                <c:pt idx="9577">
                  <c:v>-37.469059999999999</c:v>
                </c:pt>
                <c:pt idx="9578">
                  <c:v>-37.478050000000003</c:v>
                </c:pt>
                <c:pt idx="9579">
                  <c:v>-37.487110000000001</c:v>
                </c:pt>
                <c:pt idx="9580">
                  <c:v>-37.49624</c:v>
                </c:pt>
                <c:pt idx="9581">
                  <c:v>-37.505220000000001</c:v>
                </c:pt>
                <c:pt idx="9582">
                  <c:v>-37.514510000000001</c:v>
                </c:pt>
                <c:pt idx="9583">
                  <c:v>-37.523650000000004</c:v>
                </c:pt>
                <c:pt idx="9584">
                  <c:v>-37.532780000000002</c:v>
                </c:pt>
                <c:pt idx="9585">
                  <c:v>-37.542259999999999</c:v>
                </c:pt>
                <c:pt idx="9586">
                  <c:v>-37.551409999999997</c:v>
                </c:pt>
                <c:pt idx="9587">
                  <c:v>-37.560519999999997</c:v>
                </c:pt>
                <c:pt idx="9588">
                  <c:v>-37.569699999999997</c:v>
                </c:pt>
                <c:pt idx="9589">
                  <c:v>-37.579079999999998</c:v>
                </c:pt>
                <c:pt idx="9590">
                  <c:v>-37.5884</c:v>
                </c:pt>
                <c:pt idx="9591">
                  <c:v>-37.597679999999997</c:v>
                </c:pt>
                <c:pt idx="9592">
                  <c:v>-37.606670000000001</c:v>
                </c:pt>
                <c:pt idx="9593">
                  <c:v>-37.615549999999999</c:v>
                </c:pt>
                <c:pt idx="9594">
                  <c:v>-37.624479999999998</c:v>
                </c:pt>
                <c:pt idx="9595">
                  <c:v>-37.633220000000001</c:v>
                </c:pt>
                <c:pt idx="9596">
                  <c:v>-37.641970000000001</c:v>
                </c:pt>
                <c:pt idx="9597">
                  <c:v>-37.650820000000003</c:v>
                </c:pt>
                <c:pt idx="9598">
                  <c:v>-37.659610000000001</c:v>
                </c:pt>
                <c:pt idx="9599">
                  <c:v>-37.668190000000003</c:v>
                </c:pt>
                <c:pt idx="9600">
                  <c:v>-37.6768</c:v>
                </c:pt>
                <c:pt idx="9601">
                  <c:v>-37.685630000000003</c:v>
                </c:pt>
                <c:pt idx="9602">
                  <c:v>-37.69464</c:v>
                </c:pt>
                <c:pt idx="9603">
                  <c:v>-37.703650000000003</c:v>
                </c:pt>
                <c:pt idx="9604">
                  <c:v>-37.712429999999998</c:v>
                </c:pt>
                <c:pt idx="9605">
                  <c:v>-37.721269999999997</c:v>
                </c:pt>
                <c:pt idx="9606">
                  <c:v>-37.730420000000002</c:v>
                </c:pt>
                <c:pt idx="9607">
                  <c:v>-37.739089999999997</c:v>
                </c:pt>
                <c:pt idx="9608">
                  <c:v>-37.74774</c:v>
                </c:pt>
                <c:pt idx="9609">
                  <c:v>-37.756239999999998</c:v>
                </c:pt>
                <c:pt idx="9610">
                  <c:v>-37.764780000000002</c:v>
                </c:pt>
                <c:pt idx="9611">
                  <c:v>-37.773099999999999</c:v>
                </c:pt>
                <c:pt idx="9612">
                  <c:v>-37.781500000000001</c:v>
                </c:pt>
                <c:pt idx="9613">
                  <c:v>-37.790080000000003</c:v>
                </c:pt>
                <c:pt idx="9614">
                  <c:v>-37.798360000000002</c:v>
                </c:pt>
                <c:pt idx="9615">
                  <c:v>-37.806399999999996</c:v>
                </c:pt>
                <c:pt idx="9616">
                  <c:v>-37.814059999999998</c:v>
                </c:pt>
                <c:pt idx="9617">
                  <c:v>-37.82206</c:v>
                </c:pt>
                <c:pt idx="9618">
                  <c:v>-37.830309999999997</c:v>
                </c:pt>
                <c:pt idx="9619">
                  <c:v>-37.838320000000003</c:v>
                </c:pt>
                <c:pt idx="9620">
                  <c:v>-37.84637</c:v>
                </c:pt>
                <c:pt idx="9621">
                  <c:v>-37.854219999999998</c:v>
                </c:pt>
                <c:pt idx="9622">
                  <c:v>-37.862000000000002</c:v>
                </c:pt>
                <c:pt idx="9623">
                  <c:v>-37.869810000000001</c:v>
                </c:pt>
                <c:pt idx="9624">
                  <c:v>-37.877609999999997</c:v>
                </c:pt>
                <c:pt idx="9625">
                  <c:v>-37.885260000000002</c:v>
                </c:pt>
                <c:pt idx="9626">
                  <c:v>-37.893099999999997</c:v>
                </c:pt>
                <c:pt idx="9627">
                  <c:v>-37.900739999999999</c:v>
                </c:pt>
                <c:pt idx="9628">
                  <c:v>-37.908160000000002</c:v>
                </c:pt>
                <c:pt idx="9629">
                  <c:v>-37.915819999999997</c:v>
                </c:pt>
                <c:pt idx="9630">
                  <c:v>-37.923259999999999</c:v>
                </c:pt>
                <c:pt idx="9631">
                  <c:v>-37.930619999999998</c:v>
                </c:pt>
                <c:pt idx="9632">
                  <c:v>-37.938110000000002</c:v>
                </c:pt>
                <c:pt idx="9633">
                  <c:v>-37.945250000000001</c:v>
                </c:pt>
                <c:pt idx="9634">
                  <c:v>-37.952500000000001</c:v>
                </c:pt>
                <c:pt idx="9635">
                  <c:v>-37.95975</c:v>
                </c:pt>
                <c:pt idx="9636">
                  <c:v>-37.966859999999997</c:v>
                </c:pt>
                <c:pt idx="9637">
                  <c:v>-37.974139999999998</c:v>
                </c:pt>
                <c:pt idx="9638">
                  <c:v>-37.981299999999997</c:v>
                </c:pt>
                <c:pt idx="9639">
                  <c:v>-37.988419999999998</c:v>
                </c:pt>
                <c:pt idx="9640">
                  <c:v>-37.9955</c:v>
                </c:pt>
                <c:pt idx="9641">
                  <c:v>-38.002870000000001</c:v>
                </c:pt>
                <c:pt idx="9642">
                  <c:v>-38.010129999999997</c:v>
                </c:pt>
                <c:pt idx="9643">
                  <c:v>-38.017339999999997</c:v>
                </c:pt>
                <c:pt idx="9644">
                  <c:v>-38.024659999999997</c:v>
                </c:pt>
                <c:pt idx="9645">
                  <c:v>-38.031950000000002</c:v>
                </c:pt>
                <c:pt idx="9646">
                  <c:v>-38.039180000000002</c:v>
                </c:pt>
                <c:pt idx="9647">
                  <c:v>-38.046520000000001</c:v>
                </c:pt>
                <c:pt idx="9648">
                  <c:v>-38.053840000000001</c:v>
                </c:pt>
                <c:pt idx="9649">
                  <c:v>-38.061070000000001</c:v>
                </c:pt>
                <c:pt idx="9650">
                  <c:v>-38.068210000000001</c:v>
                </c:pt>
                <c:pt idx="9651">
                  <c:v>-38.075220000000002</c:v>
                </c:pt>
                <c:pt idx="9652">
                  <c:v>-38.081980000000001</c:v>
                </c:pt>
                <c:pt idx="9653">
                  <c:v>-38.08896</c:v>
                </c:pt>
                <c:pt idx="9654">
                  <c:v>-38.095979999999997</c:v>
                </c:pt>
                <c:pt idx="9655">
                  <c:v>-38.102939999999997</c:v>
                </c:pt>
                <c:pt idx="9656">
                  <c:v>-38.110019999999999</c:v>
                </c:pt>
                <c:pt idx="9657">
                  <c:v>-38.117139999999999</c:v>
                </c:pt>
                <c:pt idx="9658">
                  <c:v>-38.12444</c:v>
                </c:pt>
                <c:pt idx="9659">
                  <c:v>-38.13138</c:v>
                </c:pt>
                <c:pt idx="9660">
                  <c:v>-38.138460000000002</c:v>
                </c:pt>
                <c:pt idx="9661">
                  <c:v>-38.145699999999998</c:v>
                </c:pt>
                <c:pt idx="9662">
                  <c:v>-38.153039999999997</c:v>
                </c:pt>
                <c:pt idx="9663">
                  <c:v>-38.160400000000003</c:v>
                </c:pt>
                <c:pt idx="9664">
                  <c:v>-38.167659999999998</c:v>
                </c:pt>
                <c:pt idx="9665">
                  <c:v>-38.1753</c:v>
                </c:pt>
                <c:pt idx="9666">
                  <c:v>-38.182720000000003</c:v>
                </c:pt>
                <c:pt idx="9667">
                  <c:v>-38.190060000000003</c:v>
                </c:pt>
                <c:pt idx="9668">
                  <c:v>-38.197389999999999</c:v>
                </c:pt>
                <c:pt idx="9669">
                  <c:v>-38.20505</c:v>
                </c:pt>
                <c:pt idx="9670">
                  <c:v>-38.212859999999999</c:v>
                </c:pt>
                <c:pt idx="9671">
                  <c:v>-38.22034</c:v>
                </c:pt>
                <c:pt idx="9672">
                  <c:v>-38.227969999999999</c:v>
                </c:pt>
                <c:pt idx="9673">
                  <c:v>-38.235680000000002</c:v>
                </c:pt>
                <c:pt idx="9674">
                  <c:v>-38.243310000000001</c:v>
                </c:pt>
                <c:pt idx="9675">
                  <c:v>-38.251049999999999</c:v>
                </c:pt>
                <c:pt idx="9676">
                  <c:v>-38.25909</c:v>
                </c:pt>
                <c:pt idx="9677">
                  <c:v>-38.267060000000001</c:v>
                </c:pt>
                <c:pt idx="9678">
                  <c:v>-38.274999999999999</c:v>
                </c:pt>
                <c:pt idx="9679">
                  <c:v>-38.283140000000003</c:v>
                </c:pt>
                <c:pt idx="9680">
                  <c:v>-38.291089999999997</c:v>
                </c:pt>
                <c:pt idx="9681">
                  <c:v>-38.299460000000003</c:v>
                </c:pt>
                <c:pt idx="9682">
                  <c:v>-38.307789999999997</c:v>
                </c:pt>
                <c:pt idx="9683">
                  <c:v>-38.31626</c:v>
                </c:pt>
                <c:pt idx="9684">
                  <c:v>-38.325119999999998</c:v>
                </c:pt>
                <c:pt idx="9685">
                  <c:v>-38.333539999999999</c:v>
                </c:pt>
                <c:pt idx="9686">
                  <c:v>-38.342109999999998</c:v>
                </c:pt>
                <c:pt idx="9687">
                  <c:v>-38.350720000000003</c:v>
                </c:pt>
                <c:pt idx="9688">
                  <c:v>-38.359299999999998</c:v>
                </c:pt>
                <c:pt idx="9689">
                  <c:v>-38.367750000000001</c:v>
                </c:pt>
                <c:pt idx="9690">
                  <c:v>-38.376640000000002</c:v>
                </c:pt>
                <c:pt idx="9691">
                  <c:v>-38.385390000000001</c:v>
                </c:pt>
                <c:pt idx="9692">
                  <c:v>-38.394300000000001</c:v>
                </c:pt>
                <c:pt idx="9693">
                  <c:v>-38.403239999999997</c:v>
                </c:pt>
                <c:pt idx="9694">
                  <c:v>-38.411920000000002</c:v>
                </c:pt>
                <c:pt idx="9695">
                  <c:v>-38.420670000000001</c:v>
                </c:pt>
                <c:pt idx="9696">
                  <c:v>-38.429220000000001</c:v>
                </c:pt>
                <c:pt idx="9697">
                  <c:v>-38.438000000000002</c:v>
                </c:pt>
                <c:pt idx="9698">
                  <c:v>-38.446980000000003</c:v>
                </c:pt>
                <c:pt idx="9699">
                  <c:v>-38.456150000000001</c:v>
                </c:pt>
                <c:pt idx="9700">
                  <c:v>-38.465350000000001</c:v>
                </c:pt>
                <c:pt idx="9701">
                  <c:v>-38.474400000000003</c:v>
                </c:pt>
                <c:pt idx="9702">
                  <c:v>-38.483179999999997</c:v>
                </c:pt>
                <c:pt idx="9703">
                  <c:v>-38.492040000000003</c:v>
                </c:pt>
                <c:pt idx="9704">
                  <c:v>-38.501060000000003</c:v>
                </c:pt>
                <c:pt idx="9705">
                  <c:v>-38.510359999999999</c:v>
                </c:pt>
                <c:pt idx="9706">
                  <c:v>-38.51972</c:v>
                </c:pt>
                <c:pt idx="9707">
                  <c:v>-38.528739999999999</c:v>
                </c:pt>
                <c:pt idx="9708">
                  <c:v>-38.537759999999999</c:v>
                </c:pt>
                <c:pt idx="9709">
                  <c:v>-38.546720000000001</c:v>
                </c:pt>
                <c:pt idx="9710">
                  <c:v>-38.555779999999999</c:v>
                </c:pt>
                <c:pt idx="9711">
                  <c:v>-38.564999999999998</c:v>
                </c:pt>
                <c:pt idx="9712">
                  <c:v>-38.57414</c:v>
                </c:pt>
                <c:pt idx="9713">
                  <c:v>-38.58325</c:v>
                </c:pt>
                <c:pt idx="9714">
                  <c:v>-38.592449999999999</c:v>
                </c:pt>
                <c:pt idx="9715">
                  <c:v>-38.601579999999998</c:v>
                </c:pt>
                <c:pt idx="9716">
                  <c:v>-38.610680000000002</c:v>
                </c:pt>
                <c:pt idx="9717">
                  <c:v>-38.620199999999997</c:v>
                </c:pt>
                <c:pt idx="9718">
                  <c:v>-38.629629999999999</c:v>
                </c:pt>
                <c:pt idx="9719">
                  <c:v>-38.639270000000003</c:v>
                </c:pt>
                <c:pt idx="9720">
                  <c:v>-38.64866</c:v>
                </c:pt>
                <c:pt idx="9721">
                  <c:v>-38.65784</c:v>
                </c:pt>
                <c:pt idx="9722">
                  <c:v>-38.667160000000003</c:v>
                </c:pt>
                <c:pt idx="9723">
                  <c:v>-38.676389999999998</c:v>
                </c:pt>
                <c:pt idx="9724">
                  <c:v>-38.685630000000003</c:v>
                </c:pt>
                <c:pt idx="9725">
                  <c:v>-38.694940000000003</c:v>
                </c:pt>
                <c:pt idx="9726">
                  <c:v>-38.704500000000003</c:v>
                </c:pt>
                <c:pt idx="9727">
                  <c:v>-38.713900000000002</c:v>
                </c:pt>
                <c:pt idx="9728">
                  <c:v>-38.723419999999997</c:v>
                </c:pt>
                <c:pt idx="9729">
                  <c:v>-38.732869999999998</c:v>
                </c:pt>
                <c:pt idx="9730">
                  <c:v>-38.742350000000002</c:v>
                </c:pt>
                <c:pt idx="9731">
                  <c:v>-38.752029999999998</c:v>
                </c:pt>
                <c:pt idx="9732">
                  <c:v>-38.761539999999997</c:v>
                </c:pt>
                <c:pt idx="9733">
                  <c:v>-38.771149999999999</c:v>
                </c:pt>
                <c:pt idx="9734">
                  <c:v>-38.780740000000002</c:v>
                </c:pt>
                <c:pt idx="9735">
                  <c:v>-38.790219999999998</c:v>
                </c:pt>
                <c:pt idx="9736">
                  <c:v>-38.799599999999998</c:v>
                </c:pt>
                <c:pt idx="9737">
                  <c:v>-38.808819999999997</c:v>
                </c:pt>
                <c:pt idx="9738">
                  <c:v>-38.818199999999997</c:v>
                </c:pt>
                <c:pt idx="9739">
                  <c:v>-38.827440000000003</c:v>
                </c:pt>
                <c:pt idx="9740">
                  <c:v>-38.836689999999997</c:v>
                </c:pt>
                <c:pt idx="9741">
                  <c:v>-38.845999999999997</c:v>
                </c:pt>
                <c:pt idx="9742">
                  <c:v>-38.85566</c:v>
                </c:pt>
                <c:pt idx="9743">
                  <c:v>-38.865360000000003</c:v>
                </c:pt>
                <c:pt idx="9744">
                  <c:v>-38.875070000000001</c:v>
                </c:pt>
                <c:pt idx="9745">
                  <c:v>-38.885039999999996</c:v>
                </c:pt>
                <c:pt idx="9746">
                  <c:v>-38.894919999999999</c:v>
                </c:pt>
                <c:pt idx="9747">
                  <c:v>-38.904850000000003</c:v>
                </c:pt>
                <c:pt idx="9748">
                  <c:v>-38.91433</c:v>
                </c:pt>
                <c:pt idx="9749">
                  <c:v>-38.924039999999998</c:v>
                </c:pt>
                <c:pt idx="9750">
                  <c:v>-38.933579999999999</c:v>
                </c:pt>
                <c:pt idx="9751">
                  <c:v>-38.943300000000001</c:v>
                </c:pt>
                <c:pt idx="9752">
                  <c:v>-38.953060000000001</c:v>
                </c:pt>
                <c:pt idx="9753">
                  <c:v>-38.962600000000002</c:v>
                </c:pt>
                <c:pt idx="9754">
                  <c:v>-38.972050000000003</c:v>
                </c:pt>
                <c:pt idx="9755">
                  <c:v>-38.981340000000003</c:v>
                </c:pt>
                <c:pt idx="9756">
                  <c:v>-38.990789999999997</c:v>
                </c:pt>
                <c:pt idx="9757">
                  <c:v>-39.000399999999999</c:v>
                </c:pt>
                <c:pt idx="9758">
                  <c:v>-39.010440000000003</c:v>
                </c:pt>
                <c:pt idx="9759">
                  <c:v>-39.020209999999999</c:v>
                </c:pt>
                <c:pt idx="9760">
                  <c:v>-39.030180000000001</c:v>
                </c:pt>
                <c:pt idx="9761">
                  <c:v>-39.039790000000004</c:v>
                </c:pt>
                <c:pt idx="9762">
                  <c:v>-39.049340000000001</c:v>
                </c:pt>
                <c:pt idx="9763">
                  <c:v>-39.059159999999999</c:v>
                </c:pt>
                <c:pt idx="9764">
                  <c:v>-39.068939999999998</c:v>
                </c:pt>
                <c:pt idx="9765">
                  <c:v>-39.078690000000002</c:v>
                </c:pt>
                <c:pt idx="9766">
                  <c:v>-39.088279999999997</c:v>
                </c:pt>
                <c:pt idx="9767">
                  <c:v>-39.098050000000001</c:v>
                </c:pt>
                <c:pt idx="9768">
                  <c:v>-39.10763</c:v>
                </c:pt>
                <c:pt idx="9769">
                  <c:v>-39.11712</c:v>
                </c:pt>
                <c:pt idx="9770">
                  <c:v>-39.126640000000002</c:v>
                </c:pt>
                <c:pt idx="9771">
                  <c:v>-39.136499999999998</c:v>
                </c:pt>
                <c:pt idx="9772">
                  <c:v>-39.14631</c:v>
                </c:pt>
                <c:pt idx="9773">
                  <c:v>-39.155920000000002</c:v>
                </c:pt>
                <c:pt idx="9774">
                  <c:v>-39.165500000000002</c:v>
                </c:pt>
                <c:pt idx="9775">
                  <c:v>-39.175400000000003</c:v>
                </c:pt>
                <c:pt idx="9776">
                  <c:v>-39.18535</c:v>
                </c:pt>
                <c:pt idx="9777">
                  <c:v>-39.19529</c:v>
                </c:pt>
                <c:pt idx="9778">
                  <c:v>-39.205100000000002</c:v>
                </c:pt>
                <c:pt idx="9779">
                  <c:v>-39.215260000000001</c:v>
                </c:pt>
                <c:pt idx="9780">
                  <c:v>-39.225279999999998</c:v>
                </c:pt>
                <c:pt idx="9781">
                  <c:v>-39.235250000000001</c:v>
                </c:pt>
                <c:pt idx="9782">
                  <c:v>-39.245260000000002</c:v>
                </c:pt>
                <c:pt idx="9783">
                  <c:v>-39.255249999999997</c:v>
                </c:pt>
                <c:pt idx="9784">
                  <c:v>-39.26538</c:v>
                </c:pt>
                <c:pt idx="9785">
                  <c:v>-39.275199999999998</c:v>
                </c:pt>
                <c:pt idx="9786">
                  <c:v>-39.285240000000002</c:v>
                </c:pt>
                <c:pt idx="9787">
                  <c:v>-39.295000000000002</c:v>
                </c:pt>
                <c:pt idx="9788">
                  <c:v>-39.30498</c:v>
                </c:pt>
                <c:pt idx="9789">
                  <c:v>-39.31474</c:v>
                </c:pt>
                <c:pt idx="9790">
                  <c:v>-39.324530000000003</c:v>
                </c:pt>
                <c:pt idx="9791">
                  <c:v>-39.334240000000001</c:v>
                </c:pt>
                <c:pt idx="9792">
                  <c:v>-39.344059999999999</c:v>
                </c:pt>
                <c:pt idx="9793">
                  <c:v>-39.353940000000001</c:v>
                </c:pt>
                <c:pt idx="9794">
                  <c:v>-39.363860000000003</c:v>
                </c:pt>
                <c:pt idx="9795">
                  <c:v>-39.374119999999998</c:v>
                </c:pt>
                <c:pt idx="9796">
                  <c:v>-39.384140000000002</c:v>
                </c:pt>
                <c:pt idx="9797">
                  <c:v>-39.394190000000002</c:v>
                </c:pt>
                <c:pt idx="9798">
                  <c:v>-39.404260000000001</c:v>
                </c:pt>
                <c:pt idx="9799">
                  <c:v>-39.414450000000002</c:v>
                </c:pt>
                <c:pt idx="9800">
                  <c:v>-39.424599999999998</c:v>
                </c:pt>
                <c:pt idx="9801">
                  <c:v>-39.434609999999999</c:v>
                </c:pt>
                <c:pt idx="9802">
                  <c:v>-39.444789999999998</c:v>
                </c:pt>
                <c:pt idx="9803">
                  <c:v>-39.454740000000001</c:v>
                </c:pt>
                <c:pt idx="9804">
                  <c:v>-39.464739999999999</c:v>
                </c:pt>
                <c:pt idx="9805">
                  <c:v>-39.474499999999999</c:v>
                </c:pt>
                <c:pt idx="9806">
                  <c:v>-39.484409999999997</c:v>
                </c:pt>
                <c:pt idx="9807">
                  <c:v>-39.49436</c:v>
                </c:pt>
                <c:pt idx="9808">
                  <c:v>-39.504100000000001</c:v>
                </c:pt>
                <c:pt idx="9809">
                  <c:v>-39.513910000000003</c:v>
                </c:pt>
                <c:pt idx="9810">
                  <c:v>-39.523589999999999</c:v>
                </c:pt>
                <c:pt idx="9811">
                  <c:v>-39.533560000000001</c:v>
                </c:pt>
                <c:pt idx="9812">
                  <c:v>-39.543100000000003</c:v>
                </c:pt>
                <c:pt idx="9813">
                  <c:v>-39.552790000000002</c:v>
                </c:pt>
                <c:pt idx="9814">
                  <c:v>-39.562350000000002</c:v>
                </c:pt>
                <c:pt idx="9815">
                  <c:v>-39.571800000000003</c:v>
                </c:pt>
                <c:pt idx="9816">
                  <c:v>-39.58126</c:v>
                </c:pt>
                <c:pt idx="9817">
                  <c:v>-39.590739999999997</c:v>
                </c:pt>
                <c:pt idx="9818">
                  <c:v>-39.600430000000003</c:v>
                </c:pt>
                <c:pt idx="9819">
                  <c:v>-39.61</c:v>
                </c:pt>
                <c:pt idx="9820">
                  <c:v>-39.619900000000001</c:v>
                </c:pt>
                <c:pt idx="9821">
                  <c:v>-39.629759999999997</c:v>
                </c:pt>
                <c:pt idx="9822">
                  <c:v>-39.639629999999997</c:v>
                </c:pt>
                <c:pt idx="9823">
                  <c:v>-39.649450000000002</c:v>
                </c:pt>
                <c:pt idx="9824">
                  <c:v>-39.659100000000002</c:v>
                </c:pt>
                <c:pt idx="9825">
                  <c:v>-39.669060000000002</c:v>
                </c:pt>
                <c:pt idx="9826">
                  <c:v>-39.678750000000001</c:v>
                </c:pt>
                <c:pt idx="9827">
                  <c:v>-39.688279999999999</c:v>
                </c:pt>
                <c:pt idx="9828">
                  <c:v>-39.698039999999999</c:v>
                </c:pt>
                <c:pt idx="9829">
                  <c:v>-39.707889999999999</c:v>
                </c:pt>
                <c:pt idx="9830">
                  <c:v>-39.717559999999999</c:v>
                </c:pt>
                <c:pt idx="9831">
                  <c:v>-39.727080000000001</c:v>
                </c:pt>
                <c:pt idx="9832">
                  <c:v>-39.736809999999998</c:v>
                </c:pt>
                <c:pt idx="9833">
                  <c:v>-39.746760000000002</c:v>
                </c:pt>
                <c:pt idx="9834">
                  <c:v>-39.75703</c:v>
                </c:pt>
                <c:pt idx="9835">
                  <c:v>-39.766930000000002</c:v>
                </c:pt>
                <c:pt idx="9836">
                  <c:v>-39.776899999999998</c:v>
                </c:pt>
                <c:pt idx="9837">
                  <c:v>-39.787080000000003</c:v>
                </c:pt>
                <c:pt idx="9838">
                  <c:v>-39.796999999999997</c:v>
                </c:pt>
                <c:pt idx="9839">
                  <c:v>-39.806849999999997</c:v>
                </c:pt>
                <c:pt idx="9840">
                  <c:v>-39.816899999999997</c:v>
                </c:pt>
                <c:pt idx="9841">
                  <c:v>-39.826839999999997</c:v>
                </c:pt>
                <c:pt idx="9842">
                  <c:v>-39.836860000000001</c:v>
                </c:pt>
                <c:pt idx="9843">
                  <c:v>-39.846800000000002</c:v>
                </c:pt>
                <c:pt idx="9844">
                  <c:v>-39.856470000000002</c:v>
                </c:pt>
                <c:pt idx="9845">
                  <c:v>-39.866590000000002</c:v>
                </c:pt>
                <c:pt idx="9846">
                  <c:v>-39.876750000000001</c:v>
                </c:pt>
                <c:pt idx="9847">
                  <c:v>-39.886850000000003</c:v>
                </c:pt>
                <c:pt idx="9848">
                  <c:v>-39.897039999999997</c:v>
                </c:pt>
                <c:pt idx="9849">
                  <c:v>-39.907110000000003</c:v>
                </c:pt>
                <c:pt idx="9850">
                  <c:v>-39.91686</c:v>
                </c:pt>
                <c:pt idx="9851">
                  <c:v>-39.926720000000003</c:v>
                </c:pt>
                <c:pt idx="9852">
                  <c:v>-39.936839999999997</c:v>
                </c:pt>
                <c:pt idx="9853">
                  <c:v>-39.946840000000002</c:v>
                </c:pt>
                <c:pt idx="9854">
                  <c:v>-39.957160000000002</c:v>
                </c:pt>
                <c:pt idx="9855">
                  <c:v>-39.967030000000001</c:v>
                </c:pt>
                <c:pt idx="9856">
                  <c:v>-39.976869999999998</c:v>
                </c:pt>
                <c:pt idx="9857">
                  <c:v>-39.98686</c:v>
                </c:pt>
                <c:pt idx="9858">
                  <c:v>-39.996670000000002</c:v>
                </c:pt>
                <c:pt idx="9859">
                  <c:v>-40.006639999999997</c:v>
                </c:pt>
                <c:pt idx="9860">
                  <c:v>-40.016770000000001</c:v>
                </c:pt>
                <c:pt idx="9861">
                  <c:v>-40.026670000000003</c:v>
                </c:pt>
                <c:pt idx="9862">
                  <c:v>-40.036239999999999</c:v>
                </c:pt>
                <c:pt idx="9863">
                  <c:v>-40.045760000000001</c:v>
                </c:pt>
                <c:pt idx="9864">
                  <c:v>-40.055100000000003</c:v>
                </c:pt>
                <c:pt idx="9865">
                  <c:v>-40.06476</c:v>
                </c:pt>
                <c:pt idx="9866">
                  <c:v>-40.0747</c:v>
                </c:pt>
                <c:pt idx="9867">
                  <c:v>-40.084440000000001</c:v>
                </c:pt>
                <c:pt idx="9868">
                  <c:v>-40.094050000000003</c:v>
                </c:pt>
                <c:pt idx="9869">
                  <c:v>-40.103830000000002</c:v>
                </c:pt>
                <c:pt idx="9870">
                  <c:v>-40.113700000000001</c:v>
                </c:pt>
                <c:pt idx="9871">
                  <c:v>-40.123840000000001</c:v>
                </c:pt>
                <c:pt idx="9872">
                  <c:v>-40.133879999999998</c:v>
                </c:pt>
                <c:pt idx="9873">
                  <c:v>-40.143979999999999</c:v>
                </c:pt>
                <c:pt idx="9874">
                  <c:v>-40.154060000000001</c:v>
                </c:pt>
                <c:pt idx="9875">
                  <c:v>-40.164059999999999</c:v>
                </c:pt>
                <c:pt idx="9876">
                  <c:v>-40.173780000000001</c:v>
                </c:pt>
                <c:pt idx="9877">
                  <c:v>-40.18336</c:v>
                </c:pt>
                <c:pt idx="9878">
                  <c:v>-40.193249999999999</c:v>
                </c:pt>
                <c:pt idx="9879">
                  <c:v>-40.202919999999999</c:v>
                </c:pt>
                <c:pt idx="9880">
                  <c:v>-40.212449999999997</c:v>
                </c:pt>
                <c:pt idx="9881">
                  <c:v>-40.22204</c:v>
                </c:pt>
                <c:pt idx="9882">
                  <c:v>-40.23169</c:v>
                </c:pt>
                <c:pt idx="9883">
                  <c:v>-40.24145</c:v>
                </c:pt>
                <c:pt idx="9884">
                  <c:v>-40.251260000000002</c:v>
                </c:pt>
                <c:pt idx="9885">
                  <c:v>-40.260939999999998</c:v>
                </c:pt>
                <c:pt idx="9886">
                  <c:v>-40.270699999999998</c:v>
                </c:pt>
                <c:pt idx="9887">
                  <c:v>-40.2804</c:v>
                </c:pt>
                <c:pt idx="9888">
                  <c:v>-40.290179999999999</c:v>
                </c:pt>
                <c:pt idx="9889">
                  <c:v>-40.3001</c:v>
                </c:pt>
                <c:pt idx="9890">
                  <c:v>-40.310099999999998</c:v>
                </c:pt>
                <c:pt idx="9891">
                  <c:v>-40.319949999999999</c:v>
                </c:pt>
                <c:pt idx="9892">
                  <c:v>-40.329700000000003</c:v>
                </c:pt>
                <c:pt idx="9893">
                  <c:v>-40.339739999999999</c:v>
                </c:pt>
                <c:pt idx="9894">
                  <c:v>-40.349559999999997</c:v>
                </c:pt>
                <c:pt idx="9895">
                  <c:v>-40.359259999999999</c:v>
                </c:pt>
                <c:pt idx="9896">
                  <c:v>-40.369</c:v>
                </c:pt>
                <c:pt idx="9897">
                  <c:v>-40.378979999999999</c:v>
                </c:pt>
                <c:pt idx="9898">
                  <c:v>-40.3889</c:v>
                </c:pt>
                <c:pt idx="9899">
                  <c:v>-40.398589999999999</c:v>
                </c:pt>
                <c:pt idx="9900">
                  <c:v>-40.408079999999998</c:v>
                </c:pt>
                <c:pt idx="9901">
                  <c:v>-40.417650000000002</c:v>
                </c:pt>
                <c:pt idx="9902">
                  <c:v>-40.427320000000002</c:v>
                </c:pt>
                <c:pt idx="9903">
                  <c:v>-40.436480000000003</c:v>
                </c:pt>
                <c:pt idx="9904">
                  <c:v>-40.445999999999998</c:v>
                </c:pt>
                <c:pt idx="9905">
                  <c:v>-40.45552</c:v>
                </c:pt>
                <c:pt idx="9906">
                  <c:v>-40.4651</c:v>
                </c:pt>
                <c:pt idx="9907">
                  <c:v>-40.474850000000004</c:v>
                </c:pt>
                <c:pt idx="9908">
                  <c:v>-40.484340000000003</c:v>
                </c:pt>
                <c:pt idx="9909">
                  <c:v>-40.493899999999996</c:v>
                </c:pt>
                <c:pt idx="9910">
                  <c:v>-40.503729999999997</c:v>
                </c:pt>
                <c:pt idx="9911">
                  <c:v>-40.513509999999997</c:v>
                </c:pt>
                <c:pt idx="9912">
                  <c:v>-40.523339999999997</c:v>
                </c:pt>
                <c:pt idx="9913">
                  <c:v>-40.533259999999999</c:v>
                </c:pt>
                <c:pt idx="9914">
                  <c:v>-40.542920000000002</c:v>
                </c:pt>
                <c:pt idx="9915">
                  <c:v>-40.55274</c:v>
                </c:pt>
                <c:pt idx="9916">
                  <c:v>-40.562489999999997</c:v>
                </c:pt>
                <c:pt idx="9917">
                  <c:v>-40.57197</c:v>
                </c:pt>
                <c:pt idx="9918">
                  <c:v>-40.58155</c:v>
                </c:pt>
                <c:pt idx="9919">
                  <c:v>-40.591160000000002</c:v>
                </c:pt>
                <c:pt idx="9920">
                  <c:v>-40.600639999999999</c:v>
                </c:pt>
                <c:pt idx="9921">
                  <c:v>-40.610120000000002</c:v>
                </c:pt>
                <c:pt idx="9922">
                  <c:v>-40.619799999999998</c:v>
                </c:pt>
                <c:pt idx="9923">
                  <c:v>-40.629330000000003</c:v>
                </c:pt>
                <c:pt idx="9924">
                  <c:v>-40.63917</c:v>
                </c:pt>
                <c:pt idx="9925">
                  <c:v>-40.64893</c:v>
                </c:pt>
                <c:pt idx="9926">
                  <c:v>-40.658470000000001</c:v>
                </c:pt>
                <c:pt idx="9927">
                  <c:v>-40.66798</c:v>
                </c:pt>
                <c:pt idx="9928">
                  <c:v>-40.677660000000003</c:v>
                </c:pt>
                <c:pt idx="9929">
                  <c:v>-40.687350000000002</c:v>
                </c:pt>
                <c:pt idx="9930">
                  <c:v>-40.69697</c:v>
                </c:pt>
                <c:pt idx="9931">
                  <c:v>-40.706800000000001</c:v>
                </c:pt>
                <c:pt idx="9932">
                  <c:v>-40.716369999999998</c:v>
                </c:pt>
                <c:pt idx="9933">
                  <c:v>-40.726190000000003</c:v>
                </c:pt>
                <c:pt idx="9934">
                  <c:v>-40.735639999999997</c:v>
                </c:pt>
                <c:pt idx="9935">
                  <c:v>-40.745330000000003</c:v>
                </c:pt>
                <c:pt idx="9936">
                  <c:v>-40.75508</c:v>
                </c:pt>
                <c:pt idx="9937">
                  <c:v>-40.765009999999997</c:v>
                </c:pt>
                <c:pt idx="9938">
                  <c:v>-40.774839999999998</c:v>
                </c:pt>
                <c:pt idx="9939">
                  <c:v>-40.784669999999998</c:v>
                </c:pt>
                <c:pt idx="9940">
                  <c:v>-40.794460000000001</c:v>
                </c:pt>
                <c:pt idx="9941">
                  <c:v>-40.803780000000003</c:v>
                </c:pt>
                <c:pt idx="9942">
                  <c:v>-40.81326</c:v>
                </c:pt>
                <c:pt idx="9943">
                  <c:v>-40.822830000000003</c:v>
                </c:pt>
                <c:pt idx="9944">
                  <c:v>-40.832239999999999</c:v>
                </c:pt>
                <c:pt idx="9945">
                  <c:v>-40.841619999999999</c:v>
                </c:pt>
                <c:pt idx="9946">
                  <c:v>-40.851210000000002</c:v>
                </c:pt>
                <c:pt idx="9947">
                  <c:v>-40.860810000000001</c:v>
                </c:pt>
                <c:pt idx="9948">
                  <c:v>-40.87041</c:v>
                </c:pt>
                <c:pt idx="9949">
                  <c:v>-40.879800000000003</c:v>
                </c:pt>
                <c:pt idx="9950">
                  <c:v>-40.889299999999999</c:v>
                </c:pt>
                <c:pt idx="9951">
                  <c:v>-40.89911</c:v>
                </c:pt>
                <c:pt idx="9952">
                  <c:v>-40.90896</c:v>
                </c:pt>
                <c:pt idx="9953">
                  <c:v>-40.918579999999999</c:v>
                </c:pt>
                <c:pt idx="9954">
                  <c:v>-40.928379999999997</c:v>
                </c:pt>
                <c:pt idx="9955">
                  <c:v>-40.938249999999996</c:v>
                </c:pt>
                <c:pt idx="9956">
                  <c:v>-40.94811</c:v>
                </c:pt>
                <c:pt idx="9957">
                  <c:v>-40.957729999999998</c:v>
                </c:pt>
                <c:pt idx="9958">
                  <c:v>-40.96752</c:v>
                </c:pt>
                <c:pt idx="9959">
                  <c:v>-40.977580000000003</c:v>
                </c:pt>
                <c:pt idx="9960">
                  <c:v>-40.987459999999999</c:v>
                </c:pt>
                <c:pt idx="9961">
                  <c:v>-40.997439999999997</c:v>
                </c:pt>
                <c:pt idx="9962">
                  <c:v>-41.00703</c:v>
                </c:pt>
                <c:pt idx="9963">
                  <c:v>-41.016640000000002</c:v>
                </c:pt>
                <c:pt idx="9964">
                  <c:v>-41.026530000000001</c:v>
                </c:pt>
                <c:pt idx="9965">
                  <c:v>-41.03631</c:v>
                </c:pt>
                <c:pt idx="9966">
                  <c:v>-41.045839999999998</c:v>
                </c:pt>
                <c:pt idx="9967">
                  <c:v>-41.055480000000003</c:v>
                </c:pt>
                <c:pt idx="9968">
                  <c:v>-41.065040000000003</c:v>
                </c:pt>
                <c:pt idx="9969">
                  <c:v>-41.074309999999997</c:v>
                </c:pt>
                <c:pt idx="9970">
                  <c:v>-41.083660000000002</c:v>
                </c:pt>
                <c:pt idx="9971">
                  <c:v>-41.093130000000002</c:v>
                </c:pt>
                <c:pt idx="9972">
                  <c:v>-41.102879999999999</c:v>
                </c:pt>
                <c:pt idx="9973">
                  <c:v>-41.112609999999997</c:v>
                </c:pt>
                <c:pt idx="9974">
                  <c:v>-41.122109999999999</c:v>
                </c:pt>
                <c:pt idx="9975">
                  <c:v>-41.13156</c:v>
                </c:pt>
                <c:pt idx="9976">
                  <c:v>-41.141249999999999</c:v>
                </c:pt>
                <c:pt idx="9977">
                  <c:v>-41.15108</c:v>
                </c:pt>
                <c:pt idx="9978">
                  <c:v>-41.160539999999997</c:v>
                </c:pt>
                <c:pt idx="9979">
                  <c:v>-41.170430000000003</c:v>
                </c:pt>
                <c:pt idx="9980">
                  <c:v>-41.18038</c:v>
                </c:pt>
                <c:pt idx="9981">
                  <c:v>-41.189920000000001</c:v>
                </c:pt>
                <c:pt idx="9982">
                  <c:v>-41.199640000000002</c:v>
                </c:pt>
                <c:pt idx="9983">
                  <c:v>-41.209499999999998</c:v>
                </c:pt>
                <c:pt idx="9984">
                  <c:v>-41.21942</c:v>
                </c:pt>
                <c:pt idx="9985">
                  <c:v>-41.229280000000003</c:v>
                </c:pt>
                <c:pt idx="9986">
                  <c:v>-41.239179999999998</c:v>
                </c:pt>
                <c:pt idx="9987">
                  <c:v>-41.249099999999999</c:v>
                </c:pt>
                <c:pt idx="9988">
                  <c:v>-41.259120000000003</c:v>
                </c:pt>
                <c:pt idx="9989">
                  <c:v>-41.268949999999997</c:v>
                </c:pt>
                <c:pt idx="9990">
                  <c:v>-41.2789</c:v>
                </c:pt>
                <c:pt idx="9991">
                  <c:v>-41.288879999999999</c:v>
                </c:pt>
                <c:pt idx="9992">
                  <c:v>-41.298690000000001</c:v>
                </c:pt>
                <c:pt idx="9993">
                  <c:v>-41.308610000000002</c:v>
                </c:pt>
                <c:pt idx="9994">
                  <c:v>-41.318480000000001</c:v>
                </c:pt>
                <c:pt idx="9995">
                  <c:v>-41.328380000000003</c:v>
                </c:pt>
                <c:pt idx="9996">
                  <c:v>-41.338239999999999</c:v>
                </c:pt>
                <c:pt idx="9997">
                  <c:v>-41.347810000000003</c:v>
                </c:pt>
                <c:pt idx="9998">
                  <c:v>-41.357689999999998</c:v>
                </c:pt>
                <c:pt idx="9999">
                  <c:v>-41.367820000000002</c:v>
                </c:pt>
                <c:pt idx="10000">
                  <c:v>-41.377690000000001</c:v>
                </c:pt>
                <c:pt idx="10001">
                  <c:v>-41.387740000000001</c:v>
                </c:pt>
                <c:pt idx="10002">
                  <c:v>-41.39752</c:v>
                </c:pt>
                <c:pt idx="10003">
                  <c:v>-41.407470000000004</c:v>
                </c:pt>
                <c:pt idx="10004">
                  <c:v>-41.417389999999997</c:v>
                </c:pt>
                <c:pt idx="10005">
                  <c:v>-41.427419999999998</c:v>
                </c:pt>
                <c:pt idx="10006">
                  <c:v>-41.437519999999999</c:v>
                </c:pt>
                <c:pt idx="10007">
                  <c:v>-41.447870000000002</c:v>
                </c:pt>
                <c:pt idx="10008">
                  <c:v>-41.45787</c:v>
                </c:pt>
                <c:pt idx="10009">
                  <c:v>-41.467619999999997</c:v>
                </c:pt>
                <c:pt idx="10010">
                  <c:v>-41.47766</c:v>
                </c:pt>
                <c:pt idx="10011">
                  <c:v>-41.487699999999997</c:v>
                </c:pt>
                <c:pt idx="10012">
                  <c:v>-41.497900000000001</c:v>
                </c:pt>
                <c:pt idx="10013">
                  <c:v>-41.507840000000002</c:v>
                </c:pt>
                <c:pt idx="10014">
                  <c:v>-41.517870000000002</c:v>
                </c:pt>
                <c:pt idx="10015">
                  <c:v>-41.528129999999997</c:v>
                </c:pt>
                <c:pt idx="10016">
                  <c:v>-41.5383</c:v>
                </c:pt>
                <c:pt idx="10017">
                  <c:v>-41.548200000000001</c:v>
                </c:pt>
                <c:pt idx="10018">
                  <c:v>-41.55836</c:v>
                </c:pt>
                <c:pt idx="10019">
                  <c:v>-41.568440000000002</c:v>
                </c:pt>
                <c:pt idx="10020">
                  <c:v>-41.578400000000002</c:v>
                </c:pt>
                <c:pt idx="10021">
                  <c:v>-41.588299999999997</c:v>
                </c:pt>
                <c:pt idx="10022">
                  <c:v>-41.598300000000002</c:v>
                </c:pt>
                <c:pt idx="10023">
                  <c:v>-41.608089999999997</c:v>
                </c:pt>
                <c:pt idx="10024">
                  <c:v>-41.617800000000003</c:v>
                </c:pt>
                <c:pt idx="10025">
                  <c:v>-41.627369999999999</c:v>
                </c:pt>
                <c:pt idx="10026">
                  <c:v>-41.636839999999999</c:v>
                </c:pt>
                <c:pt idx="10027">
                  <c:v>-41.646680000000003</c:v>
                </c:pt>
                <c:pt idx="10028">
                  <c:v>-41.656300000000002</c:v>
                </c:pt>
                <c:pt idx="10029">
                  <c:v>-41.666130000000003</c:v>
                </c:pt>
                <c:pt idx="10030">
                  <c:v>-41.676139999999997</c:v>
                </c:pt>
                <c:pt idx="10031">
                  <c:v>-41.686039999999998</c:v>
                </c:pt>
                <c:pt idx="10032">
                  <c:v>-41.695839999999997</c:v>
                </c:pt>
                <c:pt idx="10033">
                  <c:v>-41.706049999999998</c:v>
                </c:pt>
                <c:pt idx="10034">
                  <c:v>-41.716250000000002</c:v>
                </c:pt>
                <c:pt idx="10035">
                  <c:v>-41.72607</c:v>
                </c:pt>
                <c:pt idx="10036">
                  <c:v>-41.736109999999996</c:v>
                </c:pt>
                <c:pt idx="10037">
                  <c:v>-41.746000000000002</c:v>
                </c:pt>
                <c:pt idx="10038">
                  <c:v>-41.755940000000002</c:v>
                </c:pt>
                <c:pt idx="10039">
                  <c:v>-41.765819999999998</c:v>
                </c:pt>
                <c:pt idx="10040">
                  <c:v>-41.775500000000001</c:v>
                </c:pt>
                <c:pt idx="10041">
                  <c:v>-41.785080000000001</c:v>
                </c:pt>
                <c:pt idx="10042">
                  <c:v>-41.79486</c:v>
                </c:pt>
                <c:pt idx="10043">
                  <c:v>-41.804499999999997</c:v>
                </c:pt>
                <c:pt idx="10044">
                  <c:v>-41.814100000000003</c:v>
                </c:pt>
                <c:pt idx="10045">
                  <c:v>-41.823950000000004</c:v>
                </c:pt>
                <c:pt idx="10046">
                  <c:v>-41.833590000000001</c:v>
                </c:pt>
                <c:pt idx="10047">
                  <c:v>-41.843000000000004</c:v>
                </c:pt>
                <c:pt idx="10048">
                  <c:v>-41.85286</c:v>
                </c:pt>
                <c:pt idx="10049">
                  <c:v>-41.862560000000002</c:v>
                </c:pt>
                <c:pt idx="10050">
                  <c:v>-41.872129999999999</c:v>
                </c:pt>
                <c:pt idx="10051">
                  <c:v>-41.882080000000002</c:v>
                </c:pt>
                <c:pt idx="10052">
                  <c:v>-41.89188</c:v>
                </c:pt>
                <c:pt idx="10053">
                  <c:v>-41.901479999999999</c:v>
                </c:pt>
                <c:pt idx="10054">
                  <c:v>-41.910960000000003</c:v>
                </c:pt>
                <c:pt idx="10055">
                  <c:v>-41.920319999999997</c:v>
                </c:pt>
                <c:pt idx="10056">
                  <c:v>-41.929819999999999</c:v>
                </c:pt>
                <c:pt idx="10057">
                  <c:v>-41.93938</c:v>
                </c:pt>
                <c:pt idx="10058">
                  <c:v>-41.948459999999997</c:v>
                </c:pt>
                <c:pt idx="10059">
                  <c:v>-41.957619999999999</c:v>
                </c:pt>
                <c:pt idx="10060">
                  <c:v>-41.96696</c:v>
                </c:pt>
                <c:pt idx="10061">
                  <c:v>-41.976140000000001</c:v>
                </c:pt>
                <c:pt idx="10062">
                  <c:v>-41.985439999999997</c:v>
                </c:pt>
                <c:pt idx="10063">
                  <c:v>-41.994900000000001</c:v>
                </c:pt>
                <c:pt idx="10064">
                  <c:v>-42.004440000000002</c:v>
                </c:pt>
                <c:pt idx="10065">
                  <c:v>-42.013979999999997</c:v>
                </c:pt>
                <c:pt idx="10066">
                  <c:v>-42.02364</c:v>
                </c:pt>
                <c:pt idx="10067">
                  <c:v>-42.033259999999999</c:v>
                </c:pt>
                <c:pt idx="10068">
                  <c:v>-42.042879999999997</c:v>
                </c:pt>
                <c:pt idx="10069">
                  <c:v>-42.052529999999997</c:v>
                </c:pt>
                <c:pt idx="10070">
                  <c:v>-42.062220000000003</c:v>
                </c:pt>
                <c:pt idx="10071">
                  <c:v>-42.071919999999999</c:v>
                </c:pt>
                <c:pt idx="10072">
                  <c:v>-42.081440000000001</c:v>
                </c:pt>
                <c:pt idx="10073">
                  <c:v>-42.091059999999999</c:v>
                </c:pt>
                <c:pt idx="10074">
                  <c:v>-42.100859999999997</c:v>
                </c:pt>
                <c:pt idx="10075">
                  <c:v>-42.11054</c:v>
                </c:pt>
                <c:pt idx="10076">
                  <c:v>-42.120330000000003</c:v>
                </c:pt>
                <c:pt idx="10077">
                  <c:v>-42.129779999999997</c:v>
                </c:pt>
                <c:pt idx="10078">
                  <c:v>-42.139299999999999</c:v>
                </c:pt>
                <c:pt idx="10079">
                  <c:v>-42.149059999999999</c:v>
                </c:pt>
                <c:pt idx="10080">
                  <c:v>-42.15896</c:v>
                </c:pt>
                <c:pt idx="10081">
                  <c:v>-42.168750000000003</c:v>
                </c:pt>
                <c:pt idx="10082">
                  <c:v>-42.178669999999997</c:v>
                </c:pt>
                <c:pt idx="10083">
                  <c:v>-42.188420000000001</c:v>
                </c:pt>
                <c:pt idx="10084">
                  <c:v>-42.198050000000002</c:v>
                </c:pt>
                <c:pt idx="10085">
                  <c:v>-42.207949999999997</c:v>
                </c:pt>
                <c:pt idx="10086">
                  <c:v>-42.217660000000002</c:v>
                </c:pt>
                <c:pt idx="10087">
                  <c:v>-42.227640000000001</c:v>
                </c:pt>
                <c:pt idx="10088">
                  <c:v>-42.237819999999999</c:v>
                </c:pt>
                <c:pt idx="10089">
                  <c:v>-42.247750000000003</c:v>
                </c:pt>
                <c:pt idx="10090">
                  <c:v>-42.257739999999998</c:v>
                </c:pt>
                <c:pt idx="10091">
                  <c:v>-42.267690000000002</c:v>
                </c:pt>
                <c:pt idx="10092">
                  <c:v>-42.277520000000003</c:v>
                </c:pt>
                <c:pt idx="10093">
                  <c:v>-42.28716</c:v>
                </c:pt>
                <c:pt idx="10094">
                  <c:v>-42.296999999999997</c:v>
                </c:pt>
                <c:pt idx="10095">
                  <c:v>-42.306930000000001</c:v>
                </c:pt>
                <c:pt idx="10096">
                  <c:v>-42.31664</c:v>
                </c:pt>
                <c:pt idx="10097">
                  <c:v>-42.326520000000002</c:v>
                </c:pt>
                <c:pt idx="10098">
                  <c:v>-42.336530000000003</c:v>
                </c:pt>
                <c:pt idx="10099">
                  <c:v>-42.346429999999998</c:v>
                </c:pt>
                <c:pt idx="10100">
                  <c:v>-42.35575</c:v>
                </c:pt>
                <c:pt idx="10101">
                  <c:v>-42.36542</c:v>
                </c:pt>
                <c:pt idx="10102">
                  <c:v>-42.375210000000003</c:v>
                </c:pt>
                <c:pt idx="10103">
                  <c:v>-42.385210000000001</c:v>
                </c:pt>
                <c:pt idx="10104">
                  <c:v>-42.395040000000002</c:v>
                </c:pt>
                <c:pt idx="10105">
                  <c:v>-42.404629999999997</c:v>
                </c:pt>
                <c:pt idx="10106">
                  <c:v>-42.414439999999999</c:v>
                </c:pt>
                <c:pt idx="10107">
                  <c:v>-42.424199999999999</c:v>
                </c:pt>
                <c:pt idx="10108">
                  <c:v>-42.433759999999999</c:v>
                </c:pt>
                <c:pt idx="10109">
                  <c:v>-42.443399999999997</c:v>
                </c:pt>
                <c:pt idx="10110">
                  <c:v>-42.453479999999999</c:v>
                </c:pt>
                <c:pt idx="10111">
                  <c:v>-42.463279999999997</c:v>
                </c:pt>
                <c:pt idx="10112">
                  <c:v>-42.473149999999997</c:v>
                </c:pt>
                <c:pt idx="10113">
                  <c:v>-42.48312</c:v>
                </c:pt>
                <c:pt idx="10114">
                  <c:v>-42.493099999999998</c:v>
                </c:pt>
                <c:pt idx="10115">
                  <c:v>-42.503039999999999</c:v>
                </c:pt>
                <c:pt idx="10116">
                  <c:v>-42.51294</c:v>
                </c:pt>
                <c:pt idx="10117">
                  <c:v>-42.522799999999997</c:v>
                </c:pt>
                <c:pt idx="10118">
                  <c:v>-42.532940000000004</c:v>
                </c:pt>
                <c:pt idx="10119">
                  <c:v>-42.542929999999998</c:v>
                </c:pt>
                <c:pt idx="10120">
                  <c:v>-42.552630000000001</c:v>
                </c:pt>
                <c:pt idx="10121">
                  <c:v>-42.562339999999999</c:v>
                </c:pt>
                <c:pt idx="10122">
                  <c:v>-42.571840000000002</c:v>
                </c:pt>
                <c:pt idx="10123">
                  <c:v>-42.581420000000001</c:v>
                </c:pt>
                <c:pt idx="10124">
                  <c:v>-42.59113</c:v>
                </c:pt>
                <c:pt idx="10125">
                  <c:v>-42.600900000000003</c:v>
                </c:pt>
                <c:pt idx="10126">
                  <c:v>-42.610669999999999</c:v>
                </c:pt>
                <c:pt idx="10127">
                  <c:v>-42.6205</c:v>
                </c:pt>
                <c:pt idx="10128">
                  <c:v>-42.62979</c:v>
                </c:pt>
                <c:pt idx="10129">
                  <c:v>-42.639519999999997</c:v>
                </c:pt>
                <c:pt idx="10130">
                  <c:v>-42.6494</c:v>
                </c:pt>
                <c:pt idx="10131">
                  <c:v>-42.659129999999998</c:v>
                </c:pt>
                <c:pt idx="10132">
                  <c:v>-42.669089999999997</c:v>
                </c:pt>
                <c:pt idx="10133">
                  <c:v>-42.679079999999999</c:v>
                </c:pt>
                <c:pt idx="10134">
                  <c:v>-42.688870000000001</c:v>
                </c:pt>
                <c:pt idx="10135">
                  <c:v>-42.698459999999997</c:v>
                </c:pt>
                <c:pt idx="10136">
                  <c:v>-42.707979999999999</c:v>
                </c:pt>
                <c:pt idx="10137">
                  <c:v>-42.717889999999997</c:v>
                </c:pt>
                <c:pt idx="10138">
                  <c:v>-42.72795</c:v>
                </c:pt>
                <c:pt idx="10139">
                  <c:v>-42.737639999999999</c:v>
                </c:pt>
                <c:pt idx="10140">
                  <c:v>-42.74738</c:v>
                </c:pt>
                <c:pt idx="10141">
                  <c:v>-42.757440000000003</c:v>
                </c:pt>
                <c:pt idx="10142">
                  <c:v>-42.767119999999998</c:v>
                </c:pt>
                <c:pt idx="10143">
                  <c:v>-42.776780000000002</c:v>
                </c:pt>
                <c:pt idx="10144">
                  <c:v>-42.7866</c:v>
                </c:pt>
                <c:pt idx="10145">
                  <c:v>-42.796390000000002</c:v>
                </c:pt>
                <c:pt idx="10146">
                  <c:v>-42.806229999999999</c:v>
                </c:pt>
                <c:pt idx="10147">
                  <c:v>-42.815600000000003</c:v>
                </c:pt>
                <c:pt idx="10148">
                  <c:v>-42.82508</c:v>
                </c:pt>
                <c:pt idx="10149">
                  <c:v>-42.834800000000001</c:v>
                </c:pt>
                <c:pt idx="10150">
                  <c:v>-42.844580000000001</c:v>
                </c:pt>
                <c:pt idx="10151">
                  <c:v>-42.854280000000003</c:v>
                </c:pt>
                <c:pt idx="10152">
                  <c:v>-42.8643</c:v>
                </c:pt>
                <c:pt idx="10153">
                  <c:v>-42.874180000000003</c:v>
                </c:pt>
                <c:pt idx="10154">
                  <c:v>-42.883960000000002</c:v>
                </c:pt>
                <c:pt idx="10155">
                  <c:v>-42.893799999999999</c:v>
                </c:pt>
                <c:pt idx="10156">
                  <c:v>-42.90372</c:v>
                </c:pt>
                <c:pt idx="10157">
                  <c:v>-42.913820000000001</c:v>
                </c:pt>
                <c:pt idx="10158">
                  <c:v>-42.923819999999999</c:v>
                </c:pt>
                <c:pt idx="10159">
                  <c:v>-42.93374</c:v>
                </c:pt>
                <c:pt idx="10160">
                  <c:v>-42.943600000000004</c:v>
                </c:pt>
                <c:pt idx="10161">
                  <c:v>-42.953159999999997</c:v>
                </c:pt>
                <c:pt idx="10162">
                  <c:v>-42.962560000000003</c:v>
                </c:pt>
                <c:pt idx="10163">
                  <c:v>-42.971800000000002</c:v>
                </c:pt>
                <c:pt idx="10164">
                  <c:v>-42.981439999999999</c:v>
                </c:pt>
                <c:pt idx="10165">
                  <c:v>-42.991239999999998</c:v>
                </c:pt>
                <c:pt idx="10166">
                  <c:v>-43.000720000000001</c:v>
                </c:pt>
                <c:pt idx="10167">
                  <c:v>-43.010019999999997</c:v>
                </c:pt>
                <c:pt idx="10168">
                  <c:v>-43.019440000000003</c:v>
                </c:pt>
                <c:pt idx="10169">
                  <c:v>-43.028829999999999</c:v>
                </c:pt>
                <c:pt idx="10170">
                  <c:v>-43.038260000000001</c:v>
                </c:pt>
                <c:pt idx="10171">
                  <c:v>-43.047840000000001</c:v>
                </c:pt>
                <c:pt idx="10172">
                  <c:v>-43.057679999999998</c:v>
                </c:pt>
                <c:pt idx="10173">
                  <c:v>-43.067610000000002</c:v>
                </c:pt>
                <c:pt idx="10174">
                  <c:v>-43.077249999999999</c:v>
                </c:pt>
                <c:pt idx="10175">
                  <c:v>-43.086869999999998</c:v>
                </c:pt>
                <c:pt idx="10176">
                  <c:v>-43.096760000000003</c:v>
                </c:pt>
                <c:pt idx="10177">
                  <c:v>-43.106619999999999</c:v>
                </c:pt>
                <c:pt idx="10178">
                  <c:v>-43.116300000000003</c:v>
                </c:pt>
                <c:pt idx="10179">
                  <c:v>-43.126159999999999</c:v>
                </c:pt>
                <c:pt idx="10180">
                  <c:v>-43.13579</c:v>
                </c:pt>
                <c:pt idx="10181">
                  <c:v>-43.145600000000002</c:v>
                </c:pt>
                <c:pt idx="10182">
                  <c:v>-43.155360000000002</c:v>
                </c:pt>
                <c:pt idx="10183">
                  <c:v>-43.165210000000002</c:v>
                </c:pt>
                <c:pt idx="10184">
                  <c:v>-43.174869999999999</c:v>
                </c:pt>
                <c:pt idx="10185">
                  <c:v>-43.184620000000002</c:v>
                </c:pt>
                <c:pt idx="10186">
                  <c:v>-43.194240000000001</c:v>
                </c:pt>
                <c:pt idx="10187">
                  <c:v>-43.20391</c:v>
                </c:pt>
                <c:pt idx="10188">
                  <c:v>-43.213590000000003</c:v>
                </c:pt>
                <c:pt idx="10189">
                  <c:v>-43.22316</c:v>
                </c:pt>
                <c:pt idx="10190">
                  <c:v>-43.23272</c:v>
                </c:pt>
                <c:pt idx="10191">
                  <c:v>-43.2425</c:v>
                </c:pt>
                <c:pt idx="10192">
                  <c:v>-43.252020000000002</c:v>
                </c:pt>
                <c:pt idx="10193">
                  <c:v>-43.261620000000001</c:v>
                </c:pt>
                <c:pt idx="10194">
                  <c:v>-43.271169999999998</c:v>
                </c:pt>
                <c:pt idx="10195">
                  <c:v>-43.2806</c:v>
                </c:pt>
                <c:pt idx="10196">
                  <c:v>-43.290109999999999</c:v>
                </c:pt>
                <c:pt idx="10197">
                  <c:v>-43.299840000000003</c:v>
                </c:pt>
                <c:pt idx="10198">
                  <c:v>-43.309739999999998</c:v>
                </c:pt>
                <c:pt idx="10199">
                  <c:v>-43.319330000000001</c:v>
                </c:pt>
                <c:pt idx="10200">
                  <c:v>-43.329039999999999</c:v>
                </c:pt>
                <c:pt idx="10201">
                  <c:v>-43.3386</c:v>
                </c:pt>
                <c:pt idx="10202">
                  <c:v>-43.348100000000002</c:v>
                </c:pt>
                <c:pt idx="10203">
                  <c:v>-43.357520000000001</c:v>
                </c:pt>
                <c:pt idx="10204">
                  <c:v>-43.367159999999998</c:v>
                </c:pt>
                <c:pt idx="10205">
                  <c:v>-43.376649999999998</c:v>
                </c:pt>
                <c:pt idx="10206">
                  <c:v>-43.38626</c:v>
                </c:pt>
                <c:pt idx="10207">
                  <c:v>-43.395719999999997</c:v>
                </c:pt>
                <c:pt idx="10208">
                  <c:v>-43.405160000000002</c:v>
                </c:pt>
                <c:pt idx="10209">
                  <c:v>-43.414639999999999</c:v>
                </c:pt>
                <c:pt idx="10210">
                  <c:v>-43.424289999999999</c:v>
                </c:pt>
                <c:pt idx="10211">
                  <c:v>-43.433889999999998</c:v>
                </c:pt>
                <c:pt idx="10212">
                  <c:v>-43.443629999999999</c:v>
                </c:pt>
                <c:pt idx="10213">
                  <c:v>-43.453400000000002</c:v>
                </c:pt>
                <c:pt idx="10214">
                  <c:v>-43.463160000000002</c:v>
                </c:pt>
                <c:pt idx="10215">
                  <c:v>-43.47278</c:v>
                </c:pt>
                <c:pt idx="10216">
                  <c:v>-43.482399999999998</c:v>
                </c:pt>
                <c:pt idx="10217">
                  <c:v>-43.492069999999998</c:v>
                </c:pt>
                <c:pt idx="10218">
                  <c:v>-43.501579999999997</c:v>
                </c:pt>
                <c:pt idx="10219">
                  <c:v>-43.511380000000003</c:v>
                </c:pt>
                <c:pt idx="10220">
                  <c:v>-43.521160000000002</c:v>
                </c:pt>
                <c:pt idx="10221">
                  <c:v>-43.530880000000003</c:v>
                </c:pt>
                <c:pt idx="10222">
                  <c:v>-43.540680000000002</c:v>
                </c:pt>
                <c:pt idx="10223">
                  <c:v>-43.550280000000001</c:v>
                </c:pt>
                <c:pt idx="10224">
                  <c:v>-43.559820000000002</c:v>
                </c:pt>
                <c:pt idx="10225">
                  <c:v>-43.569699999999997</c:v>
                </c:pt>
                <c:pt idx="10226">
                  <c:v>-43.579279999999997</c:v>
                </c:pt>
                <c:pt idx="10227">
                  <c:v>-43.589080000000003</c:v>
                </c:pt>
                <c:pt idx="10228">
                  <c:v>-43.598999999999997</c:v>
                </c:pt>
                <c:pt idx="10229">
                  <c:v>-43.60877</c:v>
                </c:pt>
                <c:pt idx="10230">
                  <c:v>-43.618380000000002</c:v>
                </c:pt>
                <c:pt idx="10231">
                  <c:v>-43.628320000000002</c:v>
                </c:pt>
                <c:pt idx="10232">
                  <c:v>-43.638089999999998</c:v>
                </c:pt>
                <c:pt idx="10233">
                  <c:v>-43.647860000000001</c:v>
                </c:pt>
                <c:pt idx="10234">
                  <c:v>-43.657670000000003</c:v>
                </c:pt>
                <c:pt idx="10235">
                  <c:v>-43.6678</c:v>
                </c:pt>
                <c:pt idx="10236">
                  <c:v>-43.677849999999999</c:v>
                </c:pt>
                <c:pt idx="10237">
                  <c:v>-43.6877</c:v>
                </c:pt>
                <c:pt idx="10238">
                  <c:v>-43.697389999999999</c:v>
                </c:pt>
                <c:pt idx="10239">
                  <c:v>-43.7072</c:v>
                </c:pt>
                <c:pt idx="10240">
                  <c:v>-43.717390000000002</c:v>
                </c:pt>
                <c:pt idx="10241">
                  <c:v>-43.727200000000003</c:v>
                </c:pt>
                <c:pt idx="10242">
                  <c:v>-43.737200000000001</c:v>
                </c:pt>
                <c:pt idx="10243">
                  <c:v>-43.746850000000002</c:v>
                </c:pt>
                <c:pt idx="10244">
                  <c:v>-43.756500000000003</c:v>
                </c:pt>
                <c:pt idx="10245">
                  <c:v>-43.766019999999997</c:v>
                </c:pt>
                <c:pt idx="10246">
                  <c:v>-43.776000000000003</c:v>
                </c:pt>
                <c:pt idx="10247">
                  <c:v>-43.78584</c:v>
                </c:pt>
                <c:pt idx="10248">
                  <c:v>-43.795870000000001</c:v>
                </c:pt>
                <c:pt idx="10249">
                  <c:v>-43.805590000000002</c:v>
                </c:pt>
                <c:pt idx="10250">
                  <c:v>-43.815019999999997</c:v>
                </c:pt>
                <c:pt idx="10251">
                  <c:v>-43.8245</c:v>
                </c:pt>
                <c:pt idx="10252">
                  <c:v>-43.833959999999998</c:v>
                </c:pt>
                <c:pt idx="10253">
                  <c:v>-43.843760000000003</c:v>
                </c:pt>
                <c:pt idx="10254">
                  <c:v>-43.853540000000002</c:v>
                </c:pt>
                <c:pt idx="10255">
                  <c:v>-43.863199999999999</c:v>
                </c:pt>
                <c:pt idx="10256">
                  <c:v>-43.872799999999998</c:v>
                </c:pt>
                <c:pt idx="10257">
                  <c:v>-43.882300000000001</c:v>
                </c:pt>
                <c:pt idx="10258">
                  <c:v>-43.891480000000001</c:v>
                </c:pt>
                <c:pt idx="10259">
                  <c:v>-43.900970000000001</c:v>
                </c:pt>
                <c:pt idx="10260">
                  <c:v>-43.910380000000004</c:v>
                </c:pt>
                <c:pt idx="10261">
                  <c:v>-43.919980000000002</c:v>
                </c:pt>
                <c:pt idx="10262">
                  <c:v>-43.929499999999997</c:v>
                </c:pt>
                <c:pt idx="10263">
                  <c:v>-43.938980000000001</c:v>
                </c:pt>
                <c:pt idx="10264">
                  <c:v>-43.948399999999999</c:v>
                </c:pt>
                <c:pt idx="10265">
                  <c:v>-43.957639999999998</c:v>
                </c:pt>
                <c:pt idx="10266">
                  <c:v>-43.966859999999997</c:v>
                </c:pt>
                <c:pt idx="10267">
                  <c:v>-43.97634</c:v>
                </c:pt>
                <c:pt idx="10268">
                  <c:v>-43.986199999999997</c:v>
                </c:pt>
                <c:pt idx="10269">
                  <c:v>-43.996119999999998</c:v>
                </c:pt>
                <c:pt idx="10270">
                  <c:v>-44.005800000000001</c:v>
                </c:pt>
                <c:pt idx="10271">
                  <c:v>-44.015500000000003</c:v>
                </c:pt>
                <c:pt idx="10272">
                  <c:v>-44.025039999999997</c:v>
                </c:pt>
                <c:pt idx="10273">
                  <c:v>-44.034599999999998</c:v>
                </c:pt>
                <c:pt idx="10274">
                  <c:v>-44.044359999999998</c:v>
                </c:pt>
                <c:pt idx="10275">
                  <c:v>-44.053840000000001</c:v>
                </c:pt>
                <c:pt idx="10276">
                  <c:v>-44.06317</c:v>
                </c:pt>
                <c:pt idx="10277">
                  <c:v>-44.072560000000003</c:v>
                </c:pt>
                <c:pt idx="10278">
                  <c:v>-44.081780000000002</c:v>
                </c:pt>
                <c:pt idx="10279">
                  <c:v>-44.09111</c:v>
                </c:pt>
                <c:pt idx="10280">
                  <c:v>-44.100659999999998</c:v>
                </c:pt>
                <c:pt idx="10281">
                  <c:v>-44.110059999999997</c:v>
                </c:pt>
                <c:pt idx="10282">
                  <c:v>-44.119459999999997</c:v>
                </c:pt>
                <c:pt idx="10283">
                  <c:v>-44.129060000000003</c:v>
                </c:pt>
                <c:pt idx="10284">
                  <c:v>-44.138350000000003</c:v>
                </c:pt>
                <c:pt idx="10285">
                  <c:v>-44.147970000000001</c:v>
                </c:pt>
                <c:pt idx="10286">
                  <c:v>-44.15766</c:v>
                </c:pt>
                <c:pt idx="10287">
                  <c:v>-44.167189999999998</c:v>
                </c:pt>
                <c:pt idx="10288">
                  <c:v>-44.176760000000002</c:v>
                </c:pt>
                <c:pt idx="10289">
                  <c:v>-44.186140000000002</c:v>
                </c:pt>
                <c:pt idx="10290">
                  <c:v>-44.19576</c:v>
                </c:pt>
                <c:pt idx="10291">
                  <c:v>-44.205300000000001</c:v>
                </c:pt>
                <c:pt idx="10292">
                  <c:v>-44.2149</c:v>
                </c:pt>
                <c:pt idx="10293">
                  <c:v>-44.224499999999999</c:v>
                </c:pt>
                <c:pt idx="10294">
                  <c:v>-44.234299999999998</c:v>
                </c:pt>
                <c:pt idx="10295">
                  <c:v>-44.243940000000002</c:v>
                </c:pt>
                <c:pt idx="10296">
                  <c:v>-44.253500000000003</c:v>
                </c:pt>
                <c:pt idx="10297">
                  <c:v>-44.263060000000003</c:v>
                </c:pt>
                <c:pt idx="10298">
                  <c:v>-44.272689999999997</c:v>
                </c:pt>
                <c:pt idx="10299">
                  <c:v>-44.282339999999998</c:v>
                </c:pt>
                <c:pt idx="10300">
                  <c:v>-44.29186</c:v>
                </c:pt>
                <c:pt idx="10301">
                  <c:v>-44.301389999999998</c:v>
                </c:pt>
                <c:pt idx="10302">
                  <c:v>-44.31082</c:v>
                </c:pt>
                <c:pt idx="10303">
                  <c:v>-44.320219999999999</c:v>
                </c:pt>
                <c:pt idx="10304">
                  <c:v>-44.329610000000002</c:v>
                </c:pt>
                <c:pt idx="10305">
                  <c:v>-44.339280000000002</c:v>
                </c:pt>
                <c:pt idx="10306">
                  <c:v>-44.349020000000003</c:v>
                </c:pt>
                <c:pt idx="10307">
                  <c:v>-44.358780000000003</c:v>
                </c:pt>
                <c:pt idx="10308">
                  <c:v>-44.368560000000002</c:v>
                </c:pt>
                <c:pt idx="10309">
                  <c:v>-44.377949999999998</c:v>
                </c:pt>
                <c:pt idx="10310">
                  <c:v>-44.387540000000001</c:v>
                </c:pt>
                <c:pt idx="10311">
                  <c:v>-44.397039999999997</c:v>
                </c:pt>
                <c:pt idx="10312">
                  <c:v>-44.406590000000001</c:v>
                </c:pt>
                <c:pt idx="10313">
                  <c:v>-44.416170000000001</c:v>
                </c:pt>
                <c:pt idx="10314">
                  <c:v>-44.425620000000002</c:v>
                </c:pt>
                <c:pt idx="10315">
                  <c:v>-44.43506</c:v>
                </c:pt>
                <c:pt idx="10316">
                  <c:v>-44.444839999999999</c:v>
                </c:pt>
                <c:pt idx="10317">
                  <c:v>-44.454500000000003</c:v>
                </c:pt>
                <c:pt idx="10318">
                  <c:v>-44.464120000000001</c:v>
                </c:pt>
                <c:pt idx="10319">
                  <c:v>-44.474119999999999</c:v>
                </c:pt>
                <c:pt idx="10320">
                  <c:v>-44.483669999999996</c:v>
                </c:pt>
                <c:pt idx="10321">
                  <c:v>-44.493459999999999</c:v>
                </c:pt>
                <c:pt idx="10322">
                  <c:v>-44.503439999999998</c:v>
                </c:pt>
                <c:pt idx="10323">
                  <c:v>-44.513390000000001</c:v>
                </c:pt>
                <c:pt idx="10324">
                  <c:v>-44.52317</c:v>
                </c:pt>
                <c:pt idx="10325">
                  <c:v>-44.533099999999997</c:v>
                </c:pt>
                <c:pt idx="10326">
                  <c:v>-44.542630000000003</c:v>
                </c:pt>
                <c:pt idx="10327">
                  <c:v>-44.552239999999998</c:v>
                </c:pt>
                <c:pt idx="10328">
                  <c:v>-44.561959999999999</c:v>
                </c:pt>
                <c:pt idx="10329">
                  <c:v>-44.571599999999997</c:v>
                </c:pt>
                <c:pt idx="10330">
                  <c:v>-44.581499999999998</c:v>
                </c:pt>
                <c:pt idx="10331">
                  <c:v>-44.591439999999999</c:v>
                </c:pt>
                <c:pt idx="10332">
                  <c:v>-44.601239999999997</c:v>
                </c:pt>
                <c:pt idx="10333">
                  <c:v>-44.610979999999998</c:v>
                </c:pt>
                <c:pt idx="10334">
                  <c:v>-44.621119999999998</c:v>
                </c:pt>
                <c:pt idx="10335">
                  <c:v>-44.630960000000002</c:v>
                </c:pt>
                <c:pt idx="10336">
                  <c:v>-44.640860000000004</c:v>
                </c:pt>
                <c:pt idx="10337">
                  <c:v>-44.650750000000002</c:v>
                </c:pt>
                <c:pt idx="10338">
                  <c:v>-44.660589999999999</c:v>
                </c:pt>
                <c:pt idx="10339">
                  <c:v>-44.67</c:v>
                </c:pt>
                <c:pt idx="10340">
                  <c:v>-44.679499999999997</c:v>
                </c:pt>
                <c:pt idx="10341">
                  <c:v>-44.688870000000001</c:v>
                </c:pt>
                <c:pt idx="10342">
                  <c:v>-44.698599999999999</c:v>
                </c:pt>
                <c:pt idx="10343">
                  <c:v>-44.708500000000001</c:v>
                </c:pt>
                <c:pt idx="10344">
                  <c:v>-44.717919999999999</c:v>
                </c:pt>
                <c:pt idx="10345">
                  <c:v>-44.727440000000001</c:v>
                </c:pt>
                <c:pt idx="10346">
                  <c:v>-44.737090000000002</c:v>
                </c:pt>
                <c:pt idx="10347">
                  <c:v>-44.746720000000003</c:v>
                </c:pt>
                <c:pt idx="10348">
                  <c:v>-44.756259999999997</c:v>
                </c:pt>
                <c:pt idx="10349">
                  <c:v>-44.766080000000002</c:v>
                </c:pt>
                <c:pt idx="10350">
                  <c:v>-44.7759</c:v>
                </c:pt>
                <c:pt idx="10351">
                  <c:v>-44.785699999999999</c:v>
                </c:pt>
                <c:pt idx="10352">
                  <c:v>-44.795200000000001</c:v>
                </c:pt>
                <c:pt idx="10353">
                  <c:v>-44.804630000000003</c:v>
                </c:pt>
                <c:pt idx="10354">
                  <c:v>-44.814399999999999</c:v>
                </c:pt>
                <c:pt idx="10355">
                  <c:v>-44.824379999999998</c:v>
                </c:pt>
                <c:pt idx="10356">
                  <c:v>-44.834319999999998</c:v>
                </c:pt>
                <c:pt idx="10357">
                  <c:v>-44.844029999999997</c:v>
                </c:pt>
                <c:pt idx="10358">
                  <c:v>-44.853720000000003</c:v>
                </c:pt>
                <c:pt idx="10359">
                  <c:v>-44.863520000000001</c:v>
                </c:pt>
                <c:pt idx="10360">
                  <c:v>-44.873260000000002</c:v>
                </c:pt>
                <c:pt idx="10361">
                  <c:v>-44.883000000000003</c:v>
                </c:pt>
                <c:pt idx="10362">
                  <c:v>-44.89246</c:v>
                </c:pt>
                <c:pt idx="10363">
                  <c:v>-44.901879999999998</c:v>
                </c:pt>
                <c:pt idx="10364">
                  <c:v>-44.91133</c:v>
                </c:pt>
                <c:pt idx="10365">
                  <c:v>-44.920580000000001</c:v>
                </c:pt>
                <c:pt idx="10366">
                  <c:v>-44.929810000000003</c:v>
                </c:pt>
                <c:pt idx="10367">
                  <c:v>-44.939439999999998</c:v>
                </c:pt>
                <c:pt idx="10368">
                  <c:v>-44.949019999999997</c:v>
                </c:pt>
                <c:pt idx="10369">
                  <c:v>-44.958550000000002</c:v>
                </c:pt>
                <c:pt idx="10370">
                  <c:v>-44.968049999999998</c:v>
                </c:pt>
                <c:pt idx="10371">
                  <c:v>-44.977379999999997</c:v>
                </c:pt>
                <c:pt idx="10372">
                  <c:v>-44.987009999999998</c:v>
                </c:pt>
                <c:pt idx="10373">
                  <c:v>-44.9968</c:v>
                </c:pt>
                <c:pt idx="10374">
                  <c:v>-45.006450000000001</c:v>
                </c:pt>
                <c:pt idx="10375">
                  <c:v>-45.016159999999999</c:v>
                </c:pt>
                <c:pt idx="10376">
                  <c:v>-45.0259</c:v>
                </c:pt>
                <c:pt idx="10377">
                  <c:v>-45.03537</c:v>
                </c:pt>
                <c:pt idx="10378">
                  <c:v>-45.044609999999999</c:v>
                </c:pt>
                <c:pt idx="10379">
                  <c:v>-45.054029999999997</c:v>
                </c:pt>
                <c:pt idx="10380">
                  <c:v>-45.063389999999998</c:v>
                </c:pt>
                <c:pt idx="10381">
                  <c:v>-45.072879999999998</c:v>
                </c:pt>
                <c:pt idx="10382">
                  <c:v>-45.082169999999998</c:v>
                </c:pt>
                <c:pt idx="10383">
                  <c:v>-45.091369999999998</c:v>
                </c:pt>
                <c:pt idx="10384">
                  <c:v>-45.100760000000001</c:v>
                </c:pt>
                <c:pt idx="10385">
                  <c:v>-45.110019999999999</c:v>
                </c:pt>
                <c:pt idx="10386">
                  <c:v>-45.119219999999999</c:v>
                </c:pt>
                <c:pt idx="10387">
                  <c:v>-45.128599999999999</c:v>
                </c:pt>
                <c:pt idx="10388">
                  <c:v>-45.138060000000003</c:v>
                </c:pt>
                <c:pt idx="10389">
                  <c:v>-45.147559999999999</c:v>
                </c:pt>
                <c:pt idx="10390">
                  <c:v>-45.156910000000003</c:v>
                </c:pt>
                <c:pt idx="10391">
                  <c:v>-45.166409999999999</c:v>
                </c:pt>
                <c:pt idx="10392">
                  <c:v>-45.176020000000001</c:v>
                </c:pt>
                <c:pt idx="10393">
                  <c:v>-45.185560000000002</c:v>
                </c:pt>
                <c:pt idx="10394">
                  <c:v>-45.194960000000002</c:v>
                </c:pt>
                <c:pt idx="10395">
                  <c:v>-45.204279999999997</c:v>
                </c:pt>
                <c:pt idx="10396">
                  <c:v>-45.2134</c:v>
                </c:pt>
                <c:pt idx="10397">
                  <c:v>-45.222410000000004</c:v>
                </c:pt>
                <c:pt idx="10398">
                  <c:v>-45.231810000000003</c:v>
                </c:pt>
                <c:pt idx="10399">
                  <c:v>-45.241160000000001</c:v>
                </c:pt>
                <c:pt idx="10400">
                  <c:v>-45.250590000000003</c:v>
                </c:pt>
                <c:pt idx="10401">
                  <c:v>-45.259909999999998</c:v>
                </c:pt>
                <c:pt idx="10402">
                  <c:v>-45.269199999999998</c:v>
                </c:pt>
                <c:pt idx="10403">
                  <c:v>-45.278500000000001</c:v>
                </c:pt>
                <c:pt idx="10404">
                  <c:v>-45.288040000000002</c:v>
                </c:pt>
                <c:pt idx="10405">
                  <c:v>-45.297429999999999</c:v>
                </c:pt>
                <c:pt idx="10406">
                  <c:v>-45.307340000000003</c:v>
                </c:pt>
                <c:pt idx="10407">
                  <c:v>-45.317219999999999</c:v>
                </c:pt>
                <c:pt idx="10408">
                  <c:v>-45.326900000000002</c:v>
                </c:pt>
                <c:pt idx="10409">
                  <c:v>-45.33643</c:v>
                </c:pt>
                <c:pt idx="10410">
                  <c:v>-45.346040000000002</c:v>
                </c:pt>
                <c:pt idx="10411">
                  <c:v>-45.355609999999999</c:v>
                </c:pt>
                <c:pt idx="10412">
                  <c:v>-45.36544</c:v>
                </c:pt>
                <c:pt idx="10413">
                  <c:v>-45.375169999999997</c:v>
                </c:pt>
                <c:pt idx="10414">
                  <c:v>-45.384430000000002</c:v>
                </c:pt>
                <c:pt idx="10415">
                  <c:v>-45.394129999999997</c:v>
                </c:pt>
                <c:pt idx="10416">
                  <c:v>-45.403440000000003</c:v>
                </c:pt>
                <c:pt idx="10417">
                  <c:v>-45.412680000000002</c:v>
                </c:pt>
                <c:pt idx="10418">
                  <c:v>-45.422260000000001</c:v>
                </c:pt>
                <c:pt idx="10419">
                  <c:v>-45.432029999999997</c:v>
                </c:pt>
                <c:pt idx="10420">
                  <c:v>-45.44164</c:v>
                </c:pt>
                <c:pt idx="10421">
                  <c:v>-45.451169999999998</c:v>
                </c:pt>
                <c:pt idx="10422">
                  <c:v>-45.460819999999998</c:v>
                </c:pt>
                <c:pt idx="10423">
                  <c:v>-45.470359999999999</c:v>
                </c:pt>
                <c:pt idx="10424">
                  <c:v>-45.479979999999998</c:v>
                </c:pt>
                <c:pt idx="10425">
                  <c:v>-45.489530000000002</c:v>
                </c:pt>
                <c:pt idx="10426">
                  <c:v>-45.499400000000001</c:v>
                </c:pt>
                <c:pt idx="10427">
                  <c:v>-45.509340000000002</c:v>
                </c:pt>
                <c:pt idx="10428">
                  <c:v>-45.518810000000002</c:v>
                </c:pt>
                <c:pt idx="10429">
                  <c:v>-45.528120000000001</c:v>
                </c:pt>
                <c:pt idx="10430">
                  <c:v>-45.537860000000002</c:v>
                </c:pt>
                <c:pt idx="10431">
                  <c:v>-45.547580000000004</c:v>
                </c:pt>
                <c:pt idx="10432">
                  <c:v>-45.557099999999998</c:v>
                </c:pt>
                <c:pt idx="10433">
                  <c:v>-45.56682</c:v>
                </c:pt>
                <c:pt idx="10434">
                  <c:v>-45.576500000000003</c:v>
                </c:pt>
                <c:pt idx="10435">
                  <c:v>-45.586210000000001</c:v>
                </c:pt>
                <c:pt idx="10436">
                  <c:v>-45.595979999999997</c:v>
                </c:pt>
                <c:pt idx="10437">
                  <c:v>-45.605699999999999</c:v>
                </c:pt>
                <c:pt idx="10438">
                  <c:v>-45.615400000000001</c:v>
                </c:pt>
                <c:pt idx="10439">
                  <c:v>-45.625149999999998</c:v>
                </c:pt>
                <c:pt idx="10440">
                  <c:v>-45.634540000000001</c:v>
                </c:pt>
                <c:pt idx="10441">
                  <c:v>-45.64432</c:v>
                </c:pt>
                <c:pt idx="10442">
                  <c:v>-45.6541</c:v>
                </c:pt>
                <c:pt idx="10443">
                  <c:v>-45.663789999999999</c:v>
                </c:pt>
                <c:pt idx="10444">
                  <c:v>-45.673459999999999</c:v>
                </c:pt>
                <c:pt idx="10445">
                  <c:v>-45.683030000000002</c:v>
                </c:pt>
                <c:pt idx="10446">
                  <c:v>-45.692360000000001</c:v>
                </c:pt>
                <c:pt idx="10447">
                  <c:v>-45.701799999999999</c:v>
                </c:pt>
                <c:pt idx="10448">
                  <c:v>-45.711320000000001</c:v>
                </c:pt>
                <c:pt idx="10449">
                  <c:v>-45.721170000000001</c:v>
                </c:pt>
                <c:pt idx="10450">
                  <c:v>-45.731000000000002</c:v>
                </c:pt>
                <c:pt idx="10451">
                  <c:v>-45.74062</c:v>
                </c:pt>
                <c:pt idx="10452">
                  <c:v>-45.7502</c:v>
                </c:pt>
                <c:pt idx="10453">
                  <c:v>-45.759720000000002</c:v>
                </c:pt>
                <c:pt idx="10454">
                  <c:v>-45.769680000000001</c:v>
                </c:pt>
                <c:pt idx="10455">
                  <c:v>-45.779539999999997</c:v>
                </c:pt>
                <c:pt idx="10456">
                  <c:v>-45.789209999999997</c:v>
                </c:pt>
                <c:pt idx="10457">
                  <c:v>-45.79898</c:v>
                </c:pt>
                <c:pt idx="10458">
                  <c:v>-45.808839999999996</c:v>
                </c:pt>
                <c:pt idx="10459">
                  <c:v>-45.818379999999998</c:v>
                </c:pt>
                <c:pt idx="10460">
                  <c:v>-45.827970000000001</c:v>
                </c:pt>
                <c:pt idx="10461">
                  <c:v>-45.837440000000001</c:v>
                </c:pt>
                <c:pt idx="10462">
                  <c:v>-45.846980000000002</c:v>
                </c:pt>
                <c:pt idx="10463">
                  <c:v>-45.856760000000001</c:v>
                </c:pt>
                <c:pt idx="10464">
                  <c:v>-45.866309999999999</c:v>
                </c:pt>
                <c:pt idx="10465">
                  <c:v>-45.875860000000003</c:v>
                </c:pt>
                <c:pt idx="10466">
                  <c:v>-45.885590000000001</c:v>
                </c:pt>
                <c:pt idx="10467">
                  <c:v>-45.89526</c:v>
                </c:pt>
                <c:pt idx="10468">
                  <c:v>-45.904800000000002</c:v>
                </c:pt>
                <c:pt idx="10469">
                  <c:v>-45.914400000000001</c:v>
                </c:pt>
                <c:pt idx="10470">
                  <c:v>-45.923920000000003</c:v>
                </c:pt>
                <c:pt idx="10471">
                  <c:v>-45.933660000000003</c:v>
                </c:pt>
                <c:pt idx="10472">
                  <c:v>-45.94332</c:v>
                </c:pt>
                <c:pt idx="10473">
                  <c:v>-45.952800000000003</c:v>
                </c:pt>
                <c:pt idx="10474">
                  <c:v>-45.962240000000001</c:v>
                </c:pt>
                <c:pt idx="10475">
                  <c:v>-45.971670000000003</c:v>
                </c:pt>
                <c:pt idx="10476">
                  <c:v>-45.981079999999999</c:v>
                </c:pt>
                <c:pt idx="10477">
                  <c:v>-45.990409999999997</c:v>
                </c:pt>
                <c:pt idx="10478">
                  <c:v>-45.999809999999997</c:v>
                </c:pt>
                <c:pt idx="10479">
                  <c:v>-46.00911</c:v>
                </c:pt>
                <c:pt idx="10480">
                  <c:v>-46.018619999999999</c:v>
                </c:pt>
                <c:pt idx="10481">
                  <c:v>-46.027880000000003</c:v>
                </c:pt>
                <c:pt idx="10482">
                  <c:v>-46.03716</c:v>
                </c:pt>
                <c:pt idx="10483">
                  <c:v>-46.04645</c:v>
                </c:pt>
                <c:pt idx="10484">
                  <c:v>-46.055880000000002</c:v>
                </c:pt>
                <c:pt idx="10485">
                  <c:v>-46.065390000000001</c:v>
                </c:pt>
                <c:pt idx="10486">
                  <c:v>-46.074739999999998</c:v>
                </c:pt>
                <c:pt idx="10487">
                  <c:v>-46.084000000000003</c:v>
                </c:pt>
                <c:pt idx="10488">
                  <c:v>-46.093699999999998</c:v>
                </c:pt>
                <c:pt idx="10489">
                  <c:v>-46.103299999999997</c:v>
                </c:pt>
                <c:pt idx="10490">
                  <c:v>-46.11253</c:v>
                </c:pt>
                <c:pt idx="10491">
                  <c:v>-46.121920000000003</c:v>
                </c:pt>
                <c:pt idx="10492">
                  <c:v>-46.130980000000001</c:v>
                </c:pt>
                <c:pt idx="10493">
                  <c:v>-46.140349999999998</c:v>
                </c:pt>
                <c:pt idx="10494">
                  <c:v>-46.149610000000003</c:v>
                </c:pt>
                <c:pt idx="10495">
                  <c:v>-46.158700000000003</c:v>
                </c:pt>
                <c:pt idx="10496">
                  <c:v>-46.168019999999999</c:v>
                </c:pt>
                <c:pt idx="10497">
                  <c:v>-46.177520000000001</c:v>
                </c:pt>
                <c:pt idx="10498">
                  <c:v>-46.186500000000002</c:v>
                </c:pt>
                <c:pt idx="10499">
                  <c:v>-46.195480000000003</c:v>
                </c:pt>
                <c:pt idx="10500">
                  <c:v>-46.204680000000003</c:v>
                </c:pt>
                <c:pt idx="10501">
                  <c:v>-46.213979999999999</c:v>
                </c:pt>
                <c:pt idx="10502">
                  <c:v>-46.223559999999999</c:v>
                </c:pt>
                <c:pt idx="10503">
                  <c:v>-46.232799999999997</c:v>
                </c:pt>
                <c:pt idx="10504">
                  <c:v>-46.241990000000001</c:v>
                </c:pt>
                <c:pt idx="10505">
                  <c:v>-46.251150000000003</c:v>
                </c:pt>
                <c:pt idx="10506">
                  <c:v>-46.260120000000001</c:v>
                </c:pt>
                <c:pt idx="10507">
                  <c:v>-46.269120000000001</c:v>
                </c:pt>
                <c:pt idx="10508">
                  <c:v>-46.278300000000002</c:v>
                </c:pt>
                <c:pt idx="10509">
                  <c:v>-46.287700000000001</c:v>
                </c:pt>
                <c:pt idx="10510">
                  <c:v>-46.296979999999998</c:v>
                </c:pt>
                <c:pt idx="10511">
                  <c:v>-46.306019999999997</c:v>
                </c:pt>
                <c:pt idx="10512">
                  <c:v>-46.315150000000003</c:v>
                </c:pt>
                <c:pt idx="10513">
                  <c:v>-46.324179999999998</c:v>
                </c:pt>
                <c:pt idx="10514">
                  <c:v>-46.333300000000001</c:v>
                </c:pt>
                <c:pt idx="10515">
                  <c:v>-46.342799999999997</c:v>
                </c:pt>
                <c:pt idx="10516">
                  <c:v>-46.352260000000001</c:v>
                </c:pt>
                <c:pt idx="10517">
                  <c:v>-46.361759999999997</c:v>
                </c:pt>
                <c:pt idx="10518">
                  <c:v>-46.370869999999996</c:v>
                </c:pt>
                <c:pt idx="10519">
                  <c:v>-46.379840000000002</c:v>
                </c:pt>
                <c:pt idx="10520">
                  <c:v>-46.389180000000003</c:v>
                </c:pt>
                <c:pt idx="10521">
                  <c:v>-46.398519999999998</c:v>
                </c:pt>
                <c:pt idx="10522">
                  <c:v>-46.407760000000003</c:v>
                </c:pt>
                <c:pt idx="10523">
                  <c:v>-46.417189999999998</c:v>
                </c:pt>
                <c:pt idx="10524">
                  <c:v>-46.426409999999997</c:v>
                </c:pt>
                <c:pt idx="10525">
                  <c:v>-46.435429999999997</c:v>
                </c:pt>
                <c:pt idx="10526">
                  <c:v>-46.444609999999997</c:v>
                </c:pt>
                <c:pt idx="10527">
                  <c:v>-46.453670000000002</c:v>
                </c:pt>
                <c:pt idx="10528">
                  <c:v>-46.463079999999998</c:v>
                </c:pt>
                <c:pt idx="10529">
                  <c:v>-46.472540000000002</c:v>
                </c:pt>
                <c:pt idx="10530">
                  <c:v>-46.481560000000002</c:v>
                </c:pt>
                <c:pt idx="10531">
                  <c:v>-46.490740000000002</c:v>
                </c:pt>
                <c:pt idx="10532">
                  <c:v>-46.500030000000002</c:v>
                </c:pt>
                <c:pt idx="10533">
                  <c:v>-46.509039999999999</c:v>
                </c:pt>
                <c:pt idx="10534">
                  <c:v>-46.518189999999997</c:v>
                </c:pt>
                <c:pt idx="10535">
                  <c:v>-46.527439999999999</c:v>
                </c:pt>
                <c:pt idx="10536">
                  <c:v>-46.536859999999997</c:v>
                </c:pt>
                <c:pt idx="10537">
                  <c:v>-46.546259999999997</c:v>
                </c:pt>
                <c:pt idx="10538">
                  <c:v>-46.555720000000001</c:v>
                </c:pt>
                <c:pt idx="10539">
                  <c:v>-46.565100000000001</c:v>
                </c:pt>
                <c:pt idx="10540">
                  <c:v>-46.574710000000003</c:v>
                </c:pt>
                <c:pt idx="10541">
                  <c:v>-46.584299999999999</c:v>
                </c:pt>
                <c:pt idx="10542">
                  <c:v>-46.593699999999998</c:v>
                </c:pt>
                <c:pt idx="10543">
                  <c:v>-46.603299999999997</c:v>
                </c:pt>
                <c:pt idx="10544">
                  <c:v>-46.612760000000002</c:v>
                </c:pt>
                <c:pt idx="10545">
                  <c:v>-46.62218</c:v>
                </c:pt>
                <c:pt idx="10546">
                  <c:v>-46.631500000000003</c:v>
                </c:pt>
                <c:pt idx="10547">
                  <c:v>-46.640810000000002</c:v>
                </c:pt>
                <c:pt idx="10548">
                  <c:v>-46.649880000000003</c:v>
                </c:pt>
                <c:pt idx="10549">
                  <c:v>-46.659019999999998</c:v>
                </c:pt>
                <c:pt idx="10550">
                  <c:v>-46.66798</c:v>
                </c:pt>
                <c:pt idx="10551">
                  <c:v>-46.677039999999998</c:v>
                </c:pt>
                <c:pt idx="10552">
                  <c:v>-46.686190000000003</c:v>
                </c:pt>
                <c:pt idx="10553">
                  <c:v>-46.695450000000001</c:v>
                </c:pt>
                <c:pt idx="10554">
                  <c:v>-46.705080000000002</c:v>
                </c:pt>
                <c:pt idx="10555">
                  <c:v>-46.714700000000001</c:v>
                </c:pt>
                <c:pt idx="10556">
                  <c:v>-46.7241</c:v>
                </c:pt>
                <c:pt idx="10557">
                  <c:v>-46.733669999999996</c:v>
                </c:pt>
                <c:pt idx="10558">
                  <c:v>-46.743400000000001</c:v>
                </c:pt>
                <c:pt idx="10559">
                  <c:v>-46.753039999999999</c:v>
                </c:pt>
                <c:pt idx="10560">
                  <c:v>-46.76294</c:v>
                </c:pt>
                <c:pt idx="10561">
                  <c:v>-46.772460000000002</c:v>
                </c:pt>
                <c:pt idx="10562">
                  <c:v>-46.782130000000002</c:v>
                </c:pt>
                <c:pt idx="10563">
                  <c:v>-46.79166</c:v>
                </c:pt>
                <c:pt idx="10564">
                  <c:v>-46.801000000000002</c:v>
                </c:pt>
                <c:pt idx="10565">
                  <c:v>-46.810420000000001</c:v>
                </c:pt>
                <c:pt idx="10566">
                  <c:v>-46.819719999999997</c:v>
                </c:pt>
                <c:pt idx="10567">
                  <c:v>-46.829099999999997</c:v>
                </c:pt>
                <c:pt idx="10568">
                  <c:v>-46.838349999999998</c:v>
                </c:pt>
                <c:pt idx="10569">
                  <c:v>-46.847630000000002</c:v>
                </c:pt>
                <c:pt idx="10570">
                  <c:v>-46.856879999999997</c:v>
                </c:pt>
                <c:pt idx="10571">
                  <c:v>-46.866259999999997</c:v>
                </c:pt>
                <c:pt idx="10572">
                  <c:v>-46.875340000000001</c:v>
                </c:pt>
                <c:pt idx="10573">
                  <c:v>-46.884410000000003</c:v>
                </c:pt>
                <c:pt idx="10574">
                  <c:v>-46.893479999999997</c:v>
                </c:pt>
                <c:pt idx="10575">
                  <c:v>-46.902380000000001</c:v>
                </c:pt>
                <c:pt idx="10576">
                  <c:v>-46.911369999999998</c:v>
                </c:pt>
                <c:pt idx="10577">
                  <c:v>-46.920259999999999</c:v>
                </c:pt>
                <c:pt idx="10578">
                  <c:v>-46.929319999999997</c:v>
                </c:pt>
                <c:pt idx="10579">
                  <c:v>-46.938279999999999</c:v>
                </c:pt>
                <c:pt idx="10580">
                  <c:v>-46.947180000000003</c:v>
                </c:pt>
                <c:pt idx="10581">
                  <c:v>-46.956009999999999</c:v>
                </c:pt>
                <c:pt idx="10582">
                  <c:v>-46.965139999999998</c:v>
                </c:pt>
                <c:pt idx="10583">
                  <c:v>-46.974440000000001</c:v>
                </c:pt>
                <c:pt idx="10584">
                  <c:v>-46.983879999999999</c:v>
                </c:pt>
                <c:pt idx="10585">
                  <c:v>-46.993040000000001</c:v>
                </c:pt>
                <c:pt idx="10586">
                  <c:v>-47.002400000000002</c:v>
                </c:pt>
                <c:pt idx="10587">
                  <c:v>-47.011830000000003</c:v>
                </c:pt>
                <c:pt idx="10588">
                  <c:v>-47.02102</c:v>
                </c:pt>
                <c:pt idx="10589">
                  <c:v>-47.030540000000002</c:v>
                </c:pt>
                <c:pt idx="10590">
                  <c:v>-47.040039999999998</c:v>
                </c:pt>
                <c:pt idx="10591">
                  <c:v>-47.049439999999997</c:v>
                </c:pt>
                <c:pt idx="10592">
                  <c:v>-47.058579999999999</c:v>
                </c:pt>
                <c:pt idx="10593">
                  <c:v>-47.067630000000001</c:v>
                </c:pt>
                <c:pt idx="10594">
                  <c:v>-47.076689999999999</c:v>
                </c:pt>
                <c:pt idx="10595">
                  <c:v>-47.086039999999997</c:v>
                </c:pt>
                <c:pt idx="10596">
                  <c:v>-47.095300000000002</c:v>
                </c:pt>
                <c:pt idx="10597">
                  <c:v>-47.104439999999997</c:v>
                </c:pt>
                <c:pt idx="10598">
                  <c:v>-47.113599999999998</c:v>
                </c:pt>
                <c:pt idx="10599">
                  <c:v>-47.12247</c:v>
                </c:pt>
                <c:pt idx="10600">
                  <c:v>-47.131390000000003</c:v>
                </c:pt>
                <c:pt idx="10601">
                  <c:v>-47.140419999999999</c:v>
                </c:pt>
                <c:pt idx="10602">
                  <c:v>-47.149500000000003</c:v>
                </c:pt>
                <c:pt idx="10603">
                  <c:v>-47.158549999999998</c:v>
                </c:pt>
                <c:pt idx="10604">
                  <c:v>-47.167540000000002</c:v>
                </c:pt>
                <c:pt idx="10605">
                  <c:v>-47.176360000000003</c:v>
                </c:pt>
                <c:pt idx="10606">
                  <c:v>-47.185160000000003</c:v>
                </c:pt>
                <c:pt idx="10607">
                  <c:v>-47.194209999999998</c:v>
                </c:pt>
                <c:pt idx="10608">
                  <c:v>-47.203200000000002</c:v>
                </c:pt>
                <c:pt idx="10609">
                  <c:v>-47.21228</c:v>
                </c:pt>
                <c:pt idx="10610">
                  <c:v>-47.221359999999997</c:v>
                </c:pt>
                <c:pt idx="10611">
                  <c:v>-47.230589999999999</c:v>
                </c:pt>
                <c:pt idx="10612">
                  <c:v>-47.239960000000004</c:v>
                </c:pt>
                <c:pt idx="10613">
                  <c:v>-47.249220000000001</c:v>
                </c:pt>
                <c:pt idx="10614">
                  <c:v>-47.25835</c:v>
                </c:pt>
                <c:pt idx="10615">
                  <c:v>-47.267420000000001</c:v>
                </c:pt>
                <c:pt idx="10616">
                  <c:v>-47.276739999999997</c:v>
                </c:pt>
                <c:pt idx="10617">
                  <c:v>-47.285739999999997</c:v>
                </c:pt>
                <c:pt idx="10618">
                  <c:v>-47.294939999999997</c:v>
                </c:pt>
                <c:pt idx="10619">
                  <c:v>-47.304079999999999</c:v>
                </c:pt>
                <c:pt idx="10620">
                  <c:v>-47.313160000000003</c:v>
                </c:pt>
                <c:pt idx="10621">
                  <c:v>-47.322380000000003</c:v>
                </c:pt>
                <c:pt idx="10622">
                  <c:v>-47.331330000000001</c:v>
                </c:pt>
                <c:pt idx="10623">
                  <c:v>-47.340330000000002</c:v>
                </c:pt>
                <c:pt idx="10624">
                  <c:v>-47.349539999999998</c:v>
                </c:pt>
                <c:pt idx="10625">
                  <c:v>-47.358960000000003</c:v>
                </c:pt>
                <c:pt idx="10626">
                  <c:v>-47.368090000000002</c:v>
                </c:pt>
                <c:pt idx="10627">
                  <c:v>-47.377070000000003</c:v>
                </c:pt>
                <c:pt idx="10628">
                  <c:v>-47.386000000000003</c:v>
                </c:pt>
                <c:pt idx="10629">
                  <c:v>-47.39508</c:v>
                </c:pt>
                <c:pt idx="10630">
                  <c:v>-47.404389999999999</c:v>
                </c:pt>
                <c:pt idx="10631">
                  <c:v>-47.413440000000001</c:v>
                </c:pt>
                <c:pt idx="10632">
                  <c:v>-47.422750000000001</c:v>
                </c:pt>
                <c:pt idx="10633">
                  <c:v>-47.431820000000002</c:v>
                </c:pt>
                <c:pt idx="10634">
                  <c:v>-47.440809999999999</c:v>
                </c:pt>
                <c:pt idx="10635">
                  <c:v>-47.45008</c:v>
                </c:pt>
                <c:pt idx="10636">
                  <c:v>-47.459029999999998</c:v>
                </c:pt>
                <c:pt idx="10637">
                  <c:v>-47.468179999999997</c:v>
                </c:pt>
                <c:pt idx="10638">
                  <c:v>-47.47739</c:v>
                </c:pt>
                <c:pt idx="10639">
                  <c:v>-47.486519999999999</c:v>
                </c:pt>
                <c:pt idx="10640">
                  <c:v>-47.495310000000003</c:v>
                </c:pt>
                <c:pt idx="10641">
                  <c:v>-47.504339999999999</c:v>
                </c:pt>
                <c:pt idx="10642">
                  <c:v>-47.513399999999997</c:v>
                </c:pt>
                <c:pt idx="10643">
                  <c:v>-47.52272</c:v>
                </c:pt>
                <c:pt idx="10644">
                  <c:v>-47.53192</c:v>
                </c:pt>
                <c:pt idx="10645">
                  <c:v>-47.540849999999999</c:v>
                </c:pt>
                <c:pt idx="10646">
                  <c:v>-47.550240000000002</c:v>
                </c:pt>
                <c:pt idx="10647">
                  <c:v>-47.559420000000003</c:v>
                </c:pt>
                <c:pt idx="10648">
                  <c:v>-47.568770000000001</c:v>
                </c:pt>
                <c:pt idx="10649">
                  <c:v>-47.578249999999997</c:v>
                </c:pt>
                <c:pt idx="10650">
                  <c:v>-47.587910000000001</c:v>
                </c:pt>
                <c:pt idx="10651">
                  <c:v>-47.597140000000003</c:v>
                </c:pt>
                <c:pt idx="10652">
                  <c:v>-47.606079999999999</c:v>
                </c:pt>
                <c:pt idx="10653">
                  <c:v>-47.615130000000001</c:v>
                </c:pt>
                <c:pt idx="10654">
                  <c:v>-47.624299999999998</c:v>
                </c:pt>
                <c:pt idx="10655">
                  <c:v>-47.633540000000004</c:v>
                </c:pt>
                <c:pt idx="10656">
                  <c:v>-47.642760000000003</c:v>
                </c:pt>
                <c:pt idx="10657">
                  <c:v>-47.652320000000003</c:v>
                </c:pt>
                <c:pt idx="10658">
                  <c:v>-47.661810000000003</c:v>
                </c:pt>
                <c:pt idx="10659">
                  <c:v>-47.671109999999999</c:v>
                </c:pt>
                <c:pt idx="10660">
                  <c:v>-47.680160000000001</c:v>
                </c:pt>
                <c:pt idx="10661">
                  <c:v>-47.689540000000001</c:v>
                </c:pt>
                <c:pt idx="10662">
                  <c:v>-47.699199999999998</c:v>
                </c:pt>
                <c:pt idx="10663">
                  <c:v>-47.708620000000003</c:v>
                </c:pt>
                <c:pt idx="10664">
                  <c:v>-47.718060000000001</c:v>
                </c:pt>
                <c:pt idx="10665">
                  <c:v>-47.727400000000003</c:v>
                </c:pt>
                <c:pt idx="10666">
                  <c:v>-47.736269999999998</c:v>
                </c:pt>
                <c:pt idx="10667">
                  <c:v>-47.745199999999997</c:v>
                </c:pt>
                <c:pt idx="10668">
                  <c:v>-47.75394</c:v>
                </c:pt>
                <c:pt idx="10669">
                  <c:v>-47.762740000000001</c:v>
                </c:pt>
                <c:pt idx="10670">
                  <c:v>-47.771720000000002</c:v>
                </c:pt>
                <c:pt idx="10671">
                  <c:v>-47.780529999999999</c:v>
                </c:pt>
                <c:pt idx="10672">
                  <c:v>-47.78933</c:v>
                </c:pt>
                <c:pt idx="10673">
                  <c:v>-47.7986</c:v>
                </c:pt>
                <c:pt idx="10674">
                  <c:v>-47.807600000000001</c:v>
                </c:pt>
                <c:pt idx="10675">
                  <c:v>-47.816429999999997</c:v>
                </c:pt>
                <c:pt idx="10676">
                  <c:v>-47.825740000000003</c:v>
                </c:pt>
                <c:pt idx="10677">
                  <c:v>-47.834879999999998</c:v>
                </c:pt>
                <c:pt idx="10678">
                  <c:v>-47.843780000000002</c:v>
                </c:pt>
                <c:pt idx="10679">
                  <c:v>-47.85275</c:v>
                </c:pt>
                <c:pt idx="10680">
                  <c:v>-47.861820000000002</c:v>
                </c:pt>
                <c:pt idx="10681">
                  <c:v>-47.870840000000001</c:v>
                </c:pt>
                <c:pt idx="10682">
                  <c:v>-47.879759999999997</c:v>
                </c:pt>
                <c:pt idx="10683">
                  <c:v>-47.888120000000001</c:v>
                </c:pt>
                <c:pt idx="10684">
                  <c:v>-47.896610000000003</c:v>
                </c:pt>
                <c:pt idx="10685">
                  <c:v>-47.905369999999998</c:v>
                </c:pt>
                <c:pt idx="10686">
                  <c:v>-47.914079999999998</c:v>
                </c:pt>
                <c:pt idx="10687">
                  <c:v>-47.922939999999997</c:v>
                </c:pt>
                <c:pt idx="10688">
                  <c:v>-47.931919999999998</c:v>
                </c:pt>
                <c:pt idx="10689">
                  <c:v>-47.940739999999998</c:v>
                </c:pt>
                <c:pt idx="10690">
                  <c:v>-47.9495</c:v>
                </c:pt>
                <c:pt idx="10691">
                  <c:v>-47.958359999999999</c:v>
                </c:pt>
                <c:pt idx="10692">
                  <c:v>-47.967280000000002</c:v>
                </c:pt>
                <c:pt idx="10693">
                  <c:v>-47.97636</c:v>
                </c:pt>
                <c:pt idx="10694">
                  <c:v>-47.985399999999998</c:v>
                </c:pt>
                <c:pt idx="10695">
                  <c:v>-47.994340000000001</c:v>
                </c:pt>
                <c:pt idx="10696">
                  <c:v>-48.00338</c:v>
                </c:pt>
                <c:pt idx="10697">
                  <c:v>-48.012439999999998</c:v>
                </c:pt>
                <c:pt idx="10698">
                  <c:v>-48.021439999999998</c:v>
                </c:pt>
                <c:pt idx="10699">
                  <c:v>-48.030320000000003</c:v>
                </c:pt>
                <c:pt idx="10700">
                  <c:v>-48.039340000000003</c:v>
                </c:pt>
                <c:pt idx="10701">
                  <c:v>-48.04824</c:v>
                </c:pt>
                <c:pt idx="10702">
                  <c:v>-48.056980000000003</c:v>
                </c:pt>
                <c:pt idx="10703">
                  <c:v>-48.065939999999998</c:v>
                </c:pt>
                <c:pt idx="10704">
                  <c:v>-48.074759999999998</c:v>
                </c:pt>
                <c:pt idx="10705">
                  <c:v>-48.083629999999999</c:v>
                </c:pt>
                <c:pt idx="10706">
                  <c:v>-48.092500000000001</c:v>
                </c:pt>
                <c:pt idx="10707">
                  <c:v>-48.10116</c:v>
                </c:pt>
                <c:pt idx="10708">
                  <c:v>-48.109789999999997</c:v>
                </c:pt>
                <c:pt idx="10709">
                  <c:v>-48.118720000000003</c:v>
                </c:pt>
                <c:pt idx="10710">
                  <c:v>-48.127249999999997</c:v>
                </c:pt>
                <c:pt idx="10711">
                  <c:v>-48.135669999999998</c:v>
                </c:pt>
                <c:pt idx="10712">
                  <c:v>-48.144190000000002</c:v>
                </c:pt>
                <c:pt idx="10713">
                  <c:v>-48.152500000000003</c:v>
                </c:pt>
                <c:pt idx="10714">
                  <c:v>-48.161000000000001</c:v>
                </c:pt>
                <c:pt idx="10715">
                  <c:v>-48.169499999999999</c:v>
                </c:pt>
                <c:pt idx="10716">
                  <c:v>-48.177720000000001</c:v>
                </c:pt>
                <c:pt idx="10717">
                  <c:v>-48.185870000000001</c:v>
                </c:pt>
                <c:pt idx="10718">
                  <c:v>-48.194369999999999</c:v>
                </c:pt>
                <c:pt idx="10719">
                  <c:v>-48.20261</c:v>
                </c:pt>
                <c:pt idx="10720">
                  <c:v>-48.211080000000003</c:v>
                </c:pt>
                <c:pt idx="10721">
                  <c:v>-48.219659999999998</c:v>
                </c:pt>
                <c:pt idx="10722">
                  <c:v>-48.22824</c:v>
                </c:pt>
                <c:pt idx="10723">
                  <c:v>-48.236789999999999</c:v>
                </c:pt>
                <c:pt idx="10724">
                  <c:v>-48.245240000000003</c:v>
                </c:pt>
                <c:pt idx="10725">
                  <c:v>-48.253660000000004</c:v>
                </c:pt>
                <c:pt idx="10726">
                  <c:v>-48.262439999999998</c:v>
                </c:pt>
                <c:pt idx="10727">
                  <c:v>-48.271340000000002</c:v>
                </c:pt>
                <c:pt idx="10728">
                  <c:v>-48.28</c:v>
                </c:pt>
                <c:pt idx="10729">
                  <c:v>-48.288699999999999</c:v>
                </c:pt>
                <c:pt idx="10730">
                  <c:v>-48.297460000000001</c:v>
                </c:pt>
                <c:pt idx="10731">
                  <c:v>-48.306159999999998</c:v>
                </c:pt>
                <c:pt idx="10732">
                  <c:v>-48.314500000000002</c:v>
                </c:pt>
                <c:pt idx="10733">
                  <c:v>-48.322650000000003</c:v>
                </c:pt>
                <c:pt idx="10734">
                  <c:v>-48.33108</c:v>
                </c:pt>
                <c:pt idx="10735">
                  <c:v>-48.339669999999998</c:v>
                </c:pt>
                <c:pt idx="10736">
                  <c:v>-48.347940000000001</c:v>
                </c:pt>
                <c:pt idx="10737">
                  <c:v>-48.356279999999998</c:v>
                </c:pt>
                <c:pt idx="10738">
                  <c:v>-48.364539999999998</c:v>
                </c:pt>
                <c:pt idx="10739">
                  <c:v>-48.372929999999997</c:v>
                </c:pt>
                <c:pt idx="10740">
                  <c:v>-48.381019999999999</c:v>
                </c:pt>
                <c:pt idx="10741">
                  <c:v>-48.38926</c:v>
                </c:pt>
                <c:pt idx="10742">
                  <c:v>-48.398000000000003</c:v>
                </c:pt>
                <c:pt idx="10743">
                  <c:v>-48.406959999999998</c:v>
                </c:pt>
                <c:pt idx="10744">
                  <c:v>-48.415559999999999</c:v>
                </c:pt>
                <c:pt idx="10745">
                  <c:v>-48.423909999999999</c:v>
                </c:pt>
                <c:pt idx="10746">
                  <c:v>-48.431959999999997</c:v>
                </c:pt>
                <c:pt idx="10747">
                  <c:v>-48.440060000000003</c:v>
                </c:pt>
                <c:pt idx="10748">
                  <c:v>-48.448419999999999</c:v>
                </c:pt>
                <c:pt idx="10749">
                  <c:v>-48.456910000000001</c:v>
                </c:pt>
                <c:pt idx="10750">
                  <c:v>-48.465240000000001</c:v>
                </c:pt>
                <c:pt idx="10751">
                  <c:v>-48.473880000000001</c:v>
                </c:pt>
                <c:pt idx="10752">
                  <c:v>-48.482419999999998</c:v>
                </c:pt>
                <c:pt idx="10753">
                  <c:v>-48.490920000000003</c:v>
                </c:pt>
                <c:pt idx="10754">
                  <c:v>-48.499479999999998</c:v>
                </c:pt>
                <c:pt idx="10755">
                  <c:v>-48.507899999999999</c:v>
                </c:pt>
                <c:pt idx="10756">
                  <c:v>-48.516640000000002</c:v>
                </c:pt>
                <c:pt idx="10757">
                  <c:v>-48.524979999999999</c:v>
                </c:pt>
                <c:pt idx="10758">
                  <c:v>-48.533360000000002</c:v>
                </c:pt>
                <c:pt idx="10759">
                  <c:v>-48.541649999999997</c:v>
                </c:pt>
                <c:pt idx="10760">
                  <c:v>-48.550280000000001</c:v>
                </c:pt>
                <c:pt idx="10761">
                  <c:v>-48.558689999999999</c:v>
                </c:pt>
                <c:pt idx="10762">
                  <c:v>-48.56682</c:v>
                </c:pt>
                <c:pt idx="10763">
                  <c:v>-48.575040000000001</c:v>
                </c:pt>
                <c:pt idx="10764">
                  <c:v>-48.583599999999997</c:v>
                </c:pt>
                <c:pt idx="10765">
                  <c:v>-48.592059999999996</c:v>
                </c:pt>
                <c:pt idx="10766">
                  <c:v>-48.600639999999999</c:v>
                </c:pt>
                <c:pt idx="10767">
                  <c:v>-48.609299999999998</c:v>
                </c:pt>
                <c:pt idx="10768">
                  <c:v>-48.618029999999997</c:v>
                </c:pt>
                <c:pt idx="10769">
                  <c:v>-48.626829999999998</c:v>
                </c:pt>
                <c:pt idx="10770">
                  <c:v>-48.63541</c:v>
                </c:pt>
                <c:pt idx="10771">
                  <c:v>-48.643999999999998</c:v>
                </c:pt>
                <c:pt idx="10772">
                  <c:v>-48.652639999999998</c:v>
                </c:pt>
                <c:pt idx="10773">
                  <c:v>-48.66122</c:v>
                </c:pt>
                <c:pt idx="10774">
                  <c:v>-48.66968</c:v>
                </c:pt>
                <c:pt idx="10775">
                  <c:v>-48.678400000000003</c:v>
                </c:pt>
                <c:pt idx="10776">
                  <c:v>-48.686700000000002</c:v>
                </c:pt>
                <c:pt idx="10777">
                  <c:v>-48.695239999999998</c:v>
                </c:pt>
                <c:pt idx="10778">
                  <c:v>-48.703740000000003</c:v>
                </c:pt>
                <c:pt idx="10779">
                  <c:v>-48.712200000000003</c:v>
                </c:pt>
                <c:pt idx="10780">
                  <c:v>-48.720799999999997</c:v>
                </c:pt>
                <c:pt idx="10781">
                  <c:v>-48.729259999999996</c:v>
                </c:pt>
                <c:pt idx="10782">
                  <c:v>-48.737830000000002</c:v>
                </c:pt>
                <c:pt idx="10783">
                  <c:v>-48.746180000000003</c:v>
                </c:pt>
                <c:pt idx="10784">
                  <c:v>-48.754719999999999</c:v>
                </c:pt>
                <c:pt idx="10785">
                  <c:v>-48.763159999999999</c:v>
                </c:pt>
                <c:pt idx="10786">
                  <c:v>-48.77205</c:v>
                </c:pt>
                <c:pt idx="10787">
                  <c:v>-48.780700000000003</c:v>
                </c:pt>
                <c:pt idx="10788">
                  <c:v>-48.789360000000002</c:v>
                </c:pt>
                <c:pt idx="10789">
                  <c:v>-48.797840000000001</c:v>
                </c:pt>
                <c:pt idx="10790">
                  <c:v>-48.80668</c:v>
                </c:pt>
                <c:pt idx="10791">
                  <c:v>-48.815399999999997</c:v>
                </c:pt>
                <c:pt idx="10792">
                  <c:v>-48.823900000000002</c:v>
                </c:pt>
                <c:pt idx="10793">
                  <c:v>-48.83278</c:v>
                </c:pt>
                <c:pt idx="10794">
                  <c:v>-48.841360000000002</c:v>
                </c:pt>
                <c:pt idx="10795">
                  <c:v>-48.84986</c:v>
                </c:pt>
                <c:pt idx="10796">
                  <c:v>-48.858260000000001</c:v>
                </c:pt>
                <c:pt idx="10797">
                  <c:v>-48.866909999999997</c:v>
                </c:pt>
                <c:pt idx="10798">
                  <c:v>-48.875439999999998</c:v>
                </c:pt>
                <c:pt idx="10799">
                  <c:v>-48.88391</c:v>
                </c:pt>
                <c:pt idx="10800">
                  <c:v>-48.892000000000003</c:v>
                </c:pt>
                <c:pt idx="10801">
                  <c:v>-48.900239999999997</c:v>
                </c:pt>
                <c:pt idx="10802">
                  <c:v>-48.9086</c:v>
                </c:pt>
                <c:pt idx="10803">
                  <c:v>-48.916849999999997</c:v>
                </c:pt>
                <c:pt idx="10804">
                  <c:v>-48.925440000000002</c:v>
                </c:pt>
                <c:pt idx="10805">
                  <c:v>-48.934109999999997</c:v>
                </c:pt>
                <c:pt idx="10806">
                  <c:v>-48.942700000000002</c:v>
                </c:pt>
                <c:pt idx="10807">
                  <c:v>-48.951219999999999</c:v>
                </c:pt>
                <c:pt idx="10808">
                  <c:v>-48.959580000000003</c:v>
                </c:pt>
                <c:pt idx="10809">
                  <c:v>-48.967970000000001</c:v>
                </c:pt>
                <c:pt idx="10810">
                  <c:v>-48.976799999999997</c:v>
                </c:pt>
                <c:pt idx="10811">
                  <c:v>-48.98556</c:v>
                </c:pt>
                <c:pt idx="10812">
                  <c:v>-48.994280000000003</c:v>
                </c:pt>
                <c:pt idx="10813">
                  <c:v>-49.002960000000002</c:v>
                </c:pt>
                <c:pt idx="10814">
                  <c:v>-49.011279999999999</c:v>
                </c:pt>
                <c:pt idx="10815">
                  <c:v>-49.019829999999999</c:v>
                </c:pt>
                <c:pt idx="10816">
                  <c:v>-49.028590000000001</c:v>
                </c:pt>
                <c:pt idx="10817">
                  <c:v>-49.037179999999999</c:v>
                </c:pt>
                <c:pt idx="10818">
                  <c:v>-49.04562</c:v>
                </c:pt>
                <c:pt idx="10819">
                  <c:v>-49.054099999999998</c:v>
                </c:pt>
                <c:pt idx="10820">
                  <c:v>-49.062539999999998</c:v>
                </c:pt>
                <c:pt idx="10821">
                  <c:v>-49.070869999999999</c:v>
                </c:pt>
                <c:pt idx="10822">
                  <c:v>-49.079120000000003</c:v>
                </c:pt>
                <c:pt idx="10823">
                  <c:v>-49.087330000000001</c:v>
                </c:pt>
                <c:pt idx="10824">
                  <c:v>-49.0959</c:v>
                </c:pt>
                <c:pt idx="10825">
                  <c:v>-49.104300000000002</c:v>
                </c:pt>
                <c:pt idx="10826">
                  <c:v>-49.112769999999998</c:v>
                </c:pt>
                <c:pt idx="10827">
                  <c:v>-49.12106</c:v>
                </c:pt>
                <c:pt idx="10828">
                  <c:v>-49.129489999999997</c:v>
                </c:pt>
                <c:pt idx="10829">
                  <c:v>-49.137869999999999</c:v>
                </c:pt>
                <c:pt idx="10830">
                  <c:v>-49.145969999999998</c:v>
                </c:pt>
                <c:pt idx="10831">
                  <c:v>-49.15419</c:v>
                </c:pt>
                <c:pt idx="10832">
                  <c:v>-49.16281</c:v>
                </c:pt>
                <c:pt idx="10833">
                  <c:v>-49.171439999999997</c:v>
                </c:pt>
                <c:pt idx="10834">
                  <c:v>-49.179679999999998</c:v>
                </c:pt>
                <c:pt idx="10835">
                  <c:v>-49.187959999999997</c:v>
                </c:pt>
                <c:pt idx="10836">
                  <c:v>-49.195869999999999</c:v>
                </c:pt>
                <c:pt idx="10837">
                  <c:v>-49.204369999999997</c:v>
                </c:pt>
                <c:pt idx="10838">
                  <c:v>-49.212980000000002</c:v>
                </c:pt>
                <c:pt idx="10839">
                  <c:v>-49.221760000000003</c:v>
                </c:pt>
                <c:pt idx="10840">
                  <c:v>-49.230469999999997</c:v>
                </c:pt>
                <c:pt idx="10841">
                  <c:v>-49.23912</c:v>
                </c:pt>
                <c:pt idx="10842">
                  <c:v>-49.247540000000001</c:v>
                </c:pt>
                <c:pt idx="10843">
                  <c:v>-49.255899999999997</c:v>
                </c:pt>
                <c:pt idx="10844">
                  <c:v>-49.264299999999999</c:v>
                </c:pt>
                <c:pt idx="10845">
                  <c:v>-49.272820000000003</c:v>
                </c:pt>
                <c:pt idx="10846">
                  <c:v>-49.281260000000003</c:v>
                </c:pt>
                <c:pt idx="10847">
                  <c:v>-49.289380000000001</c:v>
                </c:pt>
                <c:pt idx="10848">
                  <c:v>-49.297699999999999</c:v>
                </c:pt>
                <c:pt idx="10849">
                  <c:v>-49.305700000000002</c:v>
                </c:pt>
                <c:pt idx="10850">
                  <c:v>-49.313870000000001</c:v>
                </c:pt>
                <c:pt idx="10851">
                  <c:v>-49.322339999999997</c:v>
                </c:pt>
                <c:pt idx="10852">
                  <c:v>-49.330620000000003</c:v>
                </c:pt>
                <c:pt idx="10853">
                  <c:v>-49.339239999999997</c:v>
                </c:pt>
                <c:pt idx="10854">
                  <c:v>-49.347740000000002</c:v>
                </c:pt>
                <c:pt idx="10855">
                  <c:v>-49.356050000000003</c:v>
                </c:pt>
                <c:pt idx="10856">
                  <c:v>-49.364579999999997</c:v>
                </c:pt>
                <c:pt idx="10857">
                  <c:v>-49.373089999999998</c:v>
                </c:pt>
                <c:pt idx="10858">
                  <c:v>-49.381230000000002</c:v>
                </c:pt>
                <c:pt idx="10859">
                  <c:v>-49.389580000000002</c:v>
                </c:pt>
                <c:pt idx="10860">
                  <c:v>-49.397750000000002</c:v>
                </c:pt>
                <c:pt idx="10861">
                  <c:v>-49.405659999999997</c:v>
                </c:pt>
                <c:pt idx="10862">
                  <c:v>-49.41366</c:v>
                </c:pt>
                <c:pt idx="10863">
                  <c:v>-49.421599999999998</c:v>
                </c:pt>
                <c:pt idx="10864">
                  <c:v>-49.429639999999999</c:v>
                </c:pt>
                <c:pt idx="10865">
                  <c:v>-49.437690000000003</c:v>
                </c:pt>
                <c:pt idx="10866">
                  <c:v>-49.446069999999999</c:v>
                </c:pt>
                <c:pt idx="10867">
                  <c:v>-49.4542</c:v>
                </c:pt>
                <c:pt idx="10868">
                  <c:v>-49.46266</c:v>
                </c:pt>
                <c:pt idx="10869">
                  <c:v>-49.470939999999999</c:v>
                </c:pt>
                <c:pt idx="10870">
                  <c:v>-49.479340000000001</c:v>
                </c:pt>
                <c:pt idx="10871">
                  <c:v>-49.487720000000003</c:v>
                </c:pt>
                <c:pt idx="10872">
                  <c:v>-49.496479999999998</c:v>
                </c:pt>
                <c:pt idx="10873">
                  <c:v>-49.50506</c:v>
                </c:pt>
                <c:pt idx="10874">
                  <c:v>-49.51352</c:v>
                </c:pt>
                <c:pt idx="10875">
                  <c:v>-49.522260000000003</c:v>
                </c:pt>
                <c:pt idx="10876">
                  <c:v>-49.53049</c:v>
                </c:pt>
                <c:pt idx="10877">
                  <c:v>-49.538760000000003</c:v>
                </c:pt>
                <c:pt idx="10878">
                  <c:v>-49.546880000000002</c:v>
                </c:pt>
                <c:pt idx="10879">
                  <c:v>-49.555079999999997</c:v>
                </c:pt>
                <c:pt idx="10880">
                  <c:v>-49.56362</c:v>
                </c:pt>
                <c:pt idx="10881">
                  <c:v>-49.572119999999998</c:v>
                </c:pt>
                <c:pt idx="10882">
                  <c:v>-49.580410000000001</c:v>
                </c:pt>
                <c:pt idx="10883">
                  <c:v>-49.588729999999998</c:v>
                </c:pt>
                <c:pt idx="10884">
                  <c:v>-49.59722</c:v>
                </c:pt>
                <c:pt idx="10885">
                  <c:v>-49.605379999999997</c:v>
                </c:pt>
                <c:pt idx="10886">
                  <c:v>-49.613700000000001</c:v>
                </c:pt>
                <c:pt idx="10887">
                  <c:v>-49.62218</c:v>
                </c:pt>
                <c:pt idx="10888">
                  <c:v>-49.630499999999998</c:v>
                </c:pt>
                <c:pt idx="10889">
                  <c:v>-49.638860000000001</c:v>
                </c:pt>
                <c:pt idx="10890">
                  <c:v>-49.646970000000003</c:v>
                </c:pt>
                <c:pt idx="10891">
                  <c:v>-49.654940000000003</c:v>
                </c:pt>
                <c:pt idx="10892">
                  <c:v>-49.66283</c:v>
                </c:pt>
                <c:pt idx="10893">
                  <c:v>-49.670670000000001</c:v>
                </c:pt>
                <c:pt idx="10894">
                  <c:v>-49.678510000000003</c:v>
                </c:pt>
                <c:pt idx="10895">
                  <c:v>-49.686450000000001</c:v>
                </c:pt>
                <c:pt idx="10896">
                  <c:v>-49.69444</c:v>
                </c:pt>
                <c:pt idx="10897">
                  <c:v>-49.702219999999997</c:v>
                </c:pt>
                <c:pt idx="10898">
                  <c:v>-49.71002</c:v>
                </c:pt>
                <c:pt idx="10899">
                  <c:v>-49.718060000000001</c:v>
                </c:pt>
                <c:pt idx="10900">
                  <c:v>-49.72607</c:v>
                </c:pt>
                <c:pt idx="10901">
                  <c:v>-49.734400000000001</c:v>
                </c:pt>
                <c:pt idx="10902">
                  <c:v>-49.742519999999999</c:v>
                </c:pt>
                <c:pt idx="10903">
                  <c:v>-49.750579999999999</c:v>
                </c:pt>
                <c:pt idx="10904">
                  <c:v>-49.758780000000002</c:v>
                </c:pt>
                <c:pt idx="10905">
                  <c:v>-49.766800000000003</c:v>
                </c:pt>
                <c:pt idx="10906">
                  <c:v>-49.775039999999997</c:v>
                </c:pt>
                <c:pt idx="10907">
                  <c:v>-49.783369999999998</c:v>
                </c:pt>
                <c:pt idx="10908">
                  <c:v>-49.79186</c:v>
                </c:pt>
                <c:pt idx="10909">
                  <c:v>-49.800060000000002</c:v>
                </c:pt>
                <c:pt idx="10910">
                  <c:v>-49.808</c:v>
                </c:pt>
                <c:pt idx="10911">
                  <c:v>-49.815669999999997</c:v>
                </c:pt>
                <c:pt idx="10912">
                  <c:v>-49.823619999999998</c:v>
                </c:pt>
                <c:pt idx="10913">
                  <c:v>-49.831710000000001</c:v>
                </c:pt>
                <c:pt idx="10914">
                  <c:v>-49.839559999999999</c:v>
                </c:pt>
                <c:pt idx="10915">
                  <c:v>-49.847439999999999</c:v>
                </c:pt>
                <c:pt idx="10916">
                  <c:v>-49.855089999999997</c:v>
                </c:pt>
                <c:pt idx="10917">
                  <c:v>-49.862699999999997</c:v>
                </c:pt>
                <c:pt idx="10918">
                  <c:v>-49.870220000000003</c:v>
                </c:pt>
                <c:pt idx="10919">
                  <c:v>-49.877960000000002</c:v>
                </c:pt>
                <c:pt idx="10920">
                  <c:v>-49.885820000000002</c:v>
                </c:pt>
                <c:pt idx="10921">
                  <c:v>-49.893740000000001</c:v>
                </c:pt>
                <c:pt idx="10922">
                  <c:v>-49.901420000000002</c:v>
                </c:pt>
                <c:pt idx="10923">
                  <c:v>-49.908999999999999</c:v>
                </c:pt>
                <c:pt idx="10924">
                  <c:v>-49.916969999999999</c:v>
                </c:pt>
                <c:pt idx="10925">
                  <c:v>-49.924849999999999</c:v>
                </c:pt>
                <c:pt idx="10926">
                  <c:v>-49.932589999999998</c:v>
                </c:pt>
                <c:pt idx="10927">
                  <c:v>-49.940339999999999</c:v>
                </c:pt>
                <c:pt idx="10928">
                  <c:v>-49.948279999999997</c:v>
                </c:pt>
                <c:pt idx="10929">
                  <c:v>-49.956209999999999</c:v>
                </c:pt>
                <c:pt idx="10930">
                  <c:v>-49.96416</c:v>
                </c:pt>
                <c:pt idx="10931">
                  <c:v>-49.972059999999999</c:v>
                </c:pt>
                <c:pt idx="10932">
                  <c:v>-49.980269999999997</c:v>
                </c:pt>
                <c:pt idx="10933">
                  <c:v>-49.988250000000001</c:v>
                </c:pt>
                <c:pt idx="10934">
                  <c:v>-49.995910000000002</c:v>
                </c:pt>
                <c:pt idx="10935">
                  <c:v>-50.003689999999999</c:v>
                </c:pt>
                <c:pt idx="10936">
                  <c:v>-50.011800000000001</c:v>
                </c:pt>
                <c:pt idx="10937">
                  <c:v>-50.019559999999998</c:v>
                </c:pt>
                <c:pt idx="10938">
                  <c:v>-50.02722</c:v>
                </c:pt>
                <c:pt idx="10939">
                  <c:v>-50.034959999999998</c:v>
                </c:pt>
                <c:pt idx="10940">
                  <c:v>-50.042700000000004</c:v>
                </c:pt>
                <c:pt idx="10941">
                  <c:v>-50.050400000000003</c:v>
                </c:pt>
                <c:pt idx="10942">
                  <c:v>-50.057949999999998</c:v>
                </c:pt>
                <c:pt idx="10943">
                  <c:v>-50.065620000000003</c:v>
                </c:pt>
                <c:pt idx="10944">
                  <c:v>-50.073369999999997</c:v>
                </c:pt>
                <c:pt idx="10945">
                  <c:v>-50.081189999999999</c:v>
                </c:pt>
                <c:pt idx="10946">
                  <c:v>-50.088720000000002</c:v>
                </c:pt>
                <c:pt idx="10947">
                  <c:v>-50.09646</c:v>
                </c:pt>
                <c:pt idx="10948">
                  <c:v>-50.104399999999998</c:v>
                </c:pt>
                <c:pt idx="10949">
                  <c:v>-50.11204</c:v>
                </c:pt>
                <c:pt idx="10950">
                  <c:v>-50.119720000000001</c:v>
                </c:pt>
                <c:pt idx="10951">
                  <c:v>-50.127499999999998</c:v>
                </c:pt>
                <c:pt idx="10952">
                  <c:v>-50.135249999999999</c:v>
                </c:pt>
                <c:pt idx="10953">
                  <c:v>-50.143160000000002</c:v>
                </c:pt>
                <c:pt idx="10954">
                  <c:v>-50.150919999999999</c:v>
                </c:pt>
                <c:pt idx="10955">
                  <c:v>-50.158740000000002</c:v>
                </c:pt>
                <c:pt idx="10956">
                  <c:v>-50.166690000000003</c:v>
                </c:pt>
                <c:pt idx="10957">
                  <c:v>-50.174759999999999</c:v>
                </c:pt>
                <c:pt idx="10958">
                  <c:v>-50.182580000000002</c:v>
                </c:pt>
                <c:pt idx="10959">
                  <c:v>-50.190469999999998</c:v>
                </c:pt>
                <c:pt idx="10960">
                  <c:v>-50.198459999999997</c:v>
                </c:pt>
                <c:pt idx="10961">
                  <c:v>-50.206600000000002</c:v>
                </c:pt>
                <c:pt idx="10962">
                  <c:v>-50.214799999999997</c:v>
                </c:pt>
                <c:pt idx="10963">
                  <c:v>-50.222999999999999</c:v>
                </c:pt>
                <c:pt idx="10964">
                  <c:v>-50.231200000000001</c:v>
                </c:pt>
                <c:pt idx="10965">
                  <c:v>-50.239260000000002</c:v>
                </c:pt>
                <c:pt idx="10966">
                  <c:v>-50.24738</c:v>
                </c:pt>
                <c:pt idx="10967">
                  <c:v>-50.255600000000001</c:v>
                </c:pt>
                <c:pt idx="10968">
                  <c:v>-50.263959999999997</c:v>
                </c:pt>
                <c:pt idx="10969">
                  <c:v>-50.272120000000001</c:v>
                </c:pt>
                <c:pt idx="10970">
                  <c:v>-50.280279999999998</c:v>
                </c:pt>
                <c:pt idx="10971">
                  <c:v>-50.288310000000003</c:v>
                </c:pt>
                <c:pt idx="10972">
                  <c:v>-50.296309999999998</c:v>
                </c:pt>
                <c:pt idx="10973">
                  <c:v>-50.304180000000002</c:v>
                </c:pt>
                <c:pt idx="10974">
                  <c:v>-50.311999999999998</c:v>
                </c:pt>
                <c:pt idx="10975">
                  <c:v>-50.319940000000003</c:v>
                </c:pt>
                <c:pt idx="10976">
                  <c:v>-50.327579999999998</c:v>
                </c:pt>
                <c:pt idx="10977">
                  <c:v>-50.335299999999997</c:v>
                </c:pt>
                <c:pt idx="10978">
                  <c:v>-50.342739999999999</c:v>
                </c:pt>
                <c:pt idx="10979">
                  <c:v>-50.350499999999997</c:v>
                </c:pt>
                <c:pt idx="10980">
                  <c:v>-50.35792</c:v>
                </c:pt>
                <c:pt idx="10981">
                  <c:v>-50.365519999999997</c:v>
                </c:pt>
                <c:pt idx="10982">
                  <c:v>-50.373220000000003</c:v>
                </c:pt>
                <c:pt idx="10983">
                  <c:v>-50.381140000000002</c:v>
                </c:pt>
                <c:pt idx="10984">
                  <c:v>-50.388890000000004</c:v>
                </c:pt>
                <c:pt idx="10985">
                  <c:v>-50.396459999999998</c:v>
                </c:pt>
                <c:pt idx="10986">
                  <c:v>-50.4041</c:v>
                </c:pt>
                <c:pt idx="10987">
                  <c:v>-50.411760000000001</c:v>
                </c:pt>
                <c:pt idx="10988">
                  <c:v>-50.419550000000001</c:v>
                </c:pt>
                <c:pt idx="10989">
                  <c:v>-50.427300000000002</c:v>
                </c:pt>
                <c:pt idx="10990">
                  <c:v>-50.435200000000002</c:v>
                </c:pt>
                <c:pt idx="10991">
                  <c:v>-50.44294</c:v>
                </c:pt>
                <c:pt idx="10992">
                  <c:v>-50.450699999999998</c:v>
                </c:pt>
                <c:pt idx="10993">
                  <c:v>-50.458199999999998</c:v>
                </c:pt>
                <c:pt idx="10994">
                  <c:v>-50.465800000000002</c:v>
                </c:pt>
                <c:pt idx="10995">
                  <c:v>-50.47372</c:v>
                </c:pt>
                <c:pt idx="10996">
                  <c:v>-50.481740000000002</c:v>
                </c:pt>
                <c:pt idx="10997">
                  <c:v>-50.489559999999997</c:v>
                </c:pt>
                <c:pt idx="10998">
                  <c:v>-50.49709</c:v>
                </c:pt>
                <c:pt idx="10999">
                  <c:v>-50.504519999999999</c:v>
                </c:pt>
                <c:pt idx="11000">
                  <c:v>-50.511960000000002</c:v>
                </c:pt>
                <c:pt idx="11001">
                  <c:v>-50.519660000000002</c:v>
                </c:pt>
                <c:pt idx="11002">
                  <c:v>-50.52713</c:v>
                </c:pt>
                <c:pt idx="11003">
                  <c:v>-50.534619999999997</c:v>
                </c:pt>
                <c:pt idx="11004">
                  <c:v>-50.542380000000001</c:v>
                </c:pt>
                <c:pt idx="11005">
                  <c:v>-50.549860000000002</c:v>
                </c:pt>
                <c:pt idx="11006">
                  <c:v>-50.557220000000001</c:v>
                </c:pt>
                <c:pt idx="11007">
                  <c:v>-50.564340000000001</c:v>
                </c:pt>
                <c:pt idx="11008">
                  <c:v>-50.572099999999999</c:v>
                </c:pt>
                <c:pt idx="11009">
                  <c:v>-50.580080000000002</c:v>
                </c:pt>
                <c:pt idx="11010">
                  <c:v>-50.587780000000002</c:v>
                </c:pt>
                <c:pt idx="11011">
                  <c:v>-50.595239999999997</c:v>
                </c:pt>
                <c:pt idx="11012">
                  <c:v>-50.602919999999997</c:v>
                </c:pt>
                <c:pt idx="11013">
                  <c:v>-50.610639999999997</c:v>
                </c:pt>
                <c:pt idx="11014">
                  <c:v>-50.61806</c:v>
                </c:pt>
                <c:pt idx="11015">
                  <c:v>-50.625529999999998</c:v>
                </c:pt>
                <c:pt idx="11016">
                  <c:v>-50.633130000000001</c:v>
                </c:pt>
                <c:pt idx="11017">
                  <c:v>-50.640999999999998</c:v>
                </c:pt>
                <c:pt idx="11018">
                  <c:v>-50.648800000000001</c:v>
                </c:pt>
                <c:pt idx="11019">
                  <c:v>-50.656480000000002</c:v>
                </c:pt>
                <c:pt idx="11020">
                  <c:v>-50.663980000000002</c:v>
                </c:pt>
                <c:pt idx="11021">
                  <c:v>-50.671329999999998</c:v>
                </c:pt>
                <c:pt idx="11022">
                  <c:v>-50.678840000000001</c:v>
                </c:pt>
                <c:pt idx="11023">
                  <c:v>-50.686390000000003</c:v>
                </c:pt>
                <c:pt idx="11024">
                  <c:v>-50.694479999999999</c:v>
                </c:pt>
                <c:pt idx="11025">
                  <c:v>-50.702309999999997</c:v>
                </c:pt>
                <c:pt idx="11026">
                  <c:v>-50.709890000000001</c:v>
                </c:pt>
                <c:pt idx="11027">
                  <c:v>-50.717170000000003</c:v>
                </c:pt>
                <c:pt idx="11028">
                  <c:v>-50.724440000000001</c:v>
                </c:pt>
                <c:pt idx="11029">
                  <c:v>-50.7318</c:v>
                </c:pt>
                <c:pt idx="11030">
                  <c:v>-50.739550000000001</c:v>
                </c:pt>
                <c:pt idx="11031">
                  <c:v>-50.747390000000003</c:v>
                </c:pt>
                <c:pt idx="11032">
                  <c:v>-50.75497</c:v>
                </c:pt>
                <c:pt idx="11033">
                  <c:v>-50.762569999999997</c:v>
                </c:pt>
                <c:pt idx="11034">
                  <c:v>-50.77</c:v>
                </c:pt>
                <c:pt idx="11035">
                  <c:v>-50.777720000000002</c:v>
                </c:pt>
                <c:pt idx="11036">
                  <c:v>-50.785829999999997</c:v>
                </c:pt>
                <c:pt idx="11037">
                  <c:v>-50.794029999999999</c:v>
                </c:pt>
                <c:pt idx="11038">
                  <c:v>-50.801859999999998</c:v>
                </c:pt>
                <c:pt idx="11039">
                  <c:v>-50.809660000000001</c:v>
                </c:pt>
                <c:pt idx="11040">
                  <c:v>-50.817360000000001</c:v>
                </c:pt>
                <c:pt idx="11041">
                  <c:v>-50.825240000000001</c:v>
                </c:pt>
                <c:pt idx="11042">
                  <c:v>-50.832999999999998</c:v>
                </c:pt>
                <c:pt idx="11043">
                  <c:v>-50.840699999999998</c:v>
                </c:pt>
                <c:pt idx="11044">
                  <c:v>-50.848149999999997</c:v>
                </c:pt>
                <c:pt idx="11045">
                  <c:v>-50.855600000000003</c:v>
                </c:pt>
                <c:pt idx="11046">
                  <c:v>-50.862929999999999</c:v>
                </c:pt>
                <c:pt idx="11047">
                  <c:v>-50.870480000000001</c:v>
                </c:pt>
                <c:pt idx="11048">
                  <c:v>-50.878149999999998</c:v>
                </c:pt>
                <c:pt idx="11049">
                  <c:v>-50.885739999999998</c:v>
                </c:pt>
                <c:pt idx="11050">
                  <c:v>-50.893459999999997</c:v>
                </c:pt>
                <c:pt idx="11051">
                  <c:v>-50.900919999999999</c:v>
                </c:pt>
                <c:pt idx="11052">
                  <c:v>-50.908650000000002</c:v>
                </c:pt>
                <c:pt idx="11053">
                  <c:v>-50.91628</c:v>
                </c:pt>
                <c:pt idx="11054">
                  <c:v>-50.923870000000001</c:v>
                </c:pt>
                <c:pt idx="11055">
                  <c:v>-50.931420000000003</c:v>
                </c:pt>
                <c:pt idx="11056">
                  <c:v>-50.939129999999999</c:v>
                </c:pt>
                <c:pt idx="11057">
                  <c:v>-50.9465</c:v>
                </c:pt>
                <c:pt idx="11058">
                  <c:v>-50.953940000000003</c:v>
                </c:pt>
                <c:pt idx="11059">
                  <c:v>-50.961260000000003</c:v>
                </c:pt>
                <c:pt idx="11060">
                  <c:v>-50.968600000000002</c:v>
                </c:pt>
                <c:pt idx="11061">
                  <c:v>-50.975999999999999</c:v>
                </c:pt>
                <c:pt idx="11062">
                  <c:v>-50.983370000000001</c:v>
                </c:pt>
                <c:pt idx="11063">
                  <c:v>-50.991120000000002</c:v>
                </c:pt>
                <c:pt idx="11064">
                  <c:v>-50.99906</c:v>
                </c:pt>
                <c:pt idx="11065">
                  <c:v>-51.006979999999999</c:v>
                </c:pt>
                <c:pt idx="11066">
                  <c:v>-51.014470000000003</c:v>
                </c:pt>
                <c:pt idx="11067">
                  <c:v>-51.022239999999996</c:v>
                </c:pt>
                <c:pt idx="11068">
                  <c:v>-51.03004</c:v>
                </c:pt>
                <c:pt idx="11069">
                  <c:v>-51.0379</c:v>
                </c:pt>
                <c:pt idx="11070">
                  <c:v>-51.0456</c:v>
                </c:pt>
                <c:pt idx="11071">
                  <c:v>-51.053359999999998</c:v>
                </c:pt>
                <c:pt idx="11072">
                  <c:v>-51.06109</c:v>
                </c:pt>
                <c:pt idx="11073">
                  <c:v>-51.068539999999999</c:v>
                </c:pt>
                <c:pt idx="11074">
                  <c:v>-51.07611</c:v>
                </c:pt>
                <c:pt idx="11075">
                  <c:v>-51.083620000000003</c:v>
                </c:pt>
                <c:pt idx="11076">
                  <c:v>-51.091430000000003</c:v>
                </c:pt>
                <c:pt idx="11077">
                  <c:v>-51.099200000000003</c:v>
                </c:pt>
                <c:pt idx="11078">
                  <c:v>-51.106859999999998</c:v>
                </c:pt>
                <c:pt idx="11079">
                  <c:v>-51.114539999999998</c:v>
                </c:pt>
                <c:pt idx="11080">
                  <c:v>-51.122079999999997</c:v>
                </c:pt>
                <c:pt idx="11081">
                  <c:v>-51.129899999999999</c:v>
                </c:pt>
                <c:pt idx="11082">
                  <c:v>-51.137659999999997</c:v>
                </c:pt>
                <c:pt idx="11083">
                  <c:v>-51.145299999999999</c:v>
                </c:pt>
                <c:pt idx="11084">
                  <c:v>-51.153170000000003</c:v>
                </c:pt>
                <c:pt idx="11085">
                  <c:v>-51.16086</c:v>
                </c:pt>
                <c:pt idx="11086">
                  <c:v>-51.168379999999999</c:v>
                </c:pt>
                <c:pt idx="11087">
                  <c:v>-51.175919999999998</c:v>
                </c:pt>
                <c:pt idx="11088">
                  <c:v>-51.183459999999997</c:v>
                </c:pt>
                <c:pt idx="11089">
                  <c:v>-51.190939999999998</c:v>
                </c:pt>
                <c:pt idx="11090">
                  <c:v>-51.198740000000001</c:v>
                </c:pt>
                <c:pt idx="11091">
                  <c:v>-51.206299999999999</c:v>
                </c:pt>
                <c:pt idx="11092">
                  <c:v>-51.213830000000002</c:v>
                </c:pt>
                <c:pt idx="11093">
                  <c:v>-51.221580000000003</c:v>
                </c:pt>
                <c:pt idx="11094">
                  <c:v>-51.228740000000002</c:v>
                </c:pt>
                <c:pt idx="11095">
                  <c:v>-51.236220000000003</c:v>
                </c:pt>
                <c:pt idx="11096">
                  <c:v>-51.243659999999998</c:v>
                </c:pt>
                <c:pt idx="11097">
                  <c:v>-51.251139999999999</c:v>
                </c:pt>
                <c:pt idx="11098">
                  <c:v>-51.258519999999997</c:v>
                </c:pt>
                <c:pt idx="11099">
                  <c:v>-51.265940000000001</c:v>
                </c:pt>
                <c:pt idx="11100">
                  <c:v>-51.273339999999997</c:v>
                </c:pt>
                <c:pt idx="11101">
                  <c:v>-51.280679999999997</c:v>
                </c:pt>
                <c:pt idx="11102">
                  <c:v>-51.288029999999999</c:v>
                </c:pt>
                <c:pt idx="11103">
                  <c:v>-51.295409999999997</c:v>
                </c:pt>
                <c:pt idx="11104">
                  <c:v>-51.302680000000002</c:v>
                </c:pt>
                <c:pt idx="11105">
                  <c:v>-51.30988</c:v>
                </c:pt>
                <c:pt idx="11106">
                  <c:v>-51.317279999999997</c:v>
                </c:pt>
                <c:pt idx="11107">
                  <c:v>-51.324620000000003</c:v>
                </c:pt>
                <c:pt idx="11108">
                  <c:v>-51.332059999999998</c:v>
                </c:pt>
                <c:pt idx="11109">
                  <c:v>-51.339300000000001</c:v>
                </c:pt>
                <c:pt idx="11110">
                  <c:v>-51.346699999999998</c:v>
                </c:pt>
                <c:pt idx="11111">
                  <c:v>-51.353999999999999</c:v>
                </c:pt>
                <c:pt idx="11112">
                  <c:v>-51.361400000000003</c:v>
                </c:pt>
                <c:pt idx="11113">
                  <c:v>-51.368540000000003</c:v>
                </c:pt>
                <c:pt idx="11114">
                  <c:v>-51.375959999999999</c:v>
                </c:pt>
                <c:pt idx="11115">
                  <c:v>-51.38308</c:v>
                </c:pt>
                <c:pt idx="11116">
                  <c:v>-51.390430000000002</c:v>
                </c:pt>
                <c:pt idx="11117">
                  <c:v>-51.397779999999997</c:v>
                </c:pt>
                <c:pt idx="11118">
                  <c:v>-51.405410000000003</c:v>
                </c:pt>
                <c:pt idx="11119">
                  <c:v>-51.413179999999997</c:v>
                </c:pt>
                <c:pt idx="11120">
                  <c:v>-51.420670000000001</c:v>
                </c:pt>
                <c:pt idx="11121">
                  <c:v>-51.428240000000002</c:v>
                </c:pt>
                <c:pt idx="11122">
                  <c:v>-51.435670000000002</c:v>
                </c:pt>
                <c:pt idx="11123">
                  <c:v>-51.44312</c:v>
                </c:pt>
                <c:pt idx="11124">
                  <c:v>-51.450679999999998</c:v>
                </c:pt>
                <c:pt idx="11125">
                  <c:v>-51.458320000000001</c:v>
                </c:pt>
                <c:pt idx="11126">
                  <c:v>-51.465620000000001</c:v>
                </c:pt>
                <c:pt idx="11127">
                  <c:v>-51.473199999999999</c:v>
                </c:pt>
                <c:pt idx="11128">
                  <c:v>-51.480449999999998</c:v>
                </c:pt>
                <c:pt idx="11129">
                  <c:v>-51.487690000000001</c:v>
                </c:pt>
                <c:pt idx="11130">
                  <c:v>-51.494860000000003</c:v>
                </c:pt>
                <c:pt idx="11131">
                  <c:v>-51.502029999999998</c:v>
                </c:pt>
                <c:pt idx="11132">
                  <c:v>-51.509349999999998</c:v>
                </c:pt>
                <c:pt idx="11133">
                  <c:v>-51.517020000000002</c:v>
                </c:pt>
                <c:pt idx="11134">
                  <c:v>-51.524470000000001</c:v>
                </c:pt>
                <c:pt idx="11135">
                  <c:v>-51.532089999999997</c:v>
                </c:pt>
                <c:pt idx="11136">
                  <c:v>-51.539839999999998</c:v>
                </c:pt>
                <c:pt idx="11137">
                  <c:v>-51.547319999999999</c:v>
                </c:pt>
                <c:pt idx="11138">
                  <c:v>-51.554679999999998</c:v>
                </c:pt>
                <c:pt idx="11139">
                  <c:v>-51.562100000000001</c:v>
                </c:pt>
                <c:pt idx="11140">
                  <c:v>-51.569589999999998</c:v>
                </c:pt>
                <c:pt idx="11141">
                  <c:v>-51.577039999999997</c:v>
                </c:pt>
                <c:pt idx="11142">
                  <c:v>-51.584690000000002</c:v>
                </c:pt>
                <c:pt idx="11143">
                  <c:v>-51.59196</c:v>
                </c:pt>
                <c:pt idx="11144">
                  <c:v>-51.599440000000001</c:v>
                </c:pt>
                <c:pt idx="11145">
                  <c:v>-51.606900000000003</c:v>
                </c:pt>
                <c:pt idx="11146">
                  <c:v>-51.614440000000002</c:v>
                </c:pt>
                <c:pt idx="11147">
                  <c:v>-51.621920000000003</c:v>
                </c:pt>
                <c:pt idx="11148">
                  <c:v>-51.629219999999997</c:v>
                </c:pt>
                <c:pt idx="11149">
                  <c:v>-51.636670000000002</c:v>
                </c:pt>
                <c:pt idx="11150">
                  <c:v>-51.644260000000003</c:v>
                </c:pt>
                <c:pt idx="11151">
                  <c:v>-51.651960000000003</c:v>
                </c:pt>
                <c:pt idx="11152">
                  <c:v>-51.65945</c:v>
                </c:pt>
                <c:pt idx="11153">
                  <c:v>-51.666849999999997</c:v>
                </c:pt>
                <c:pt idx="11154">
                  <c:v>-51.67407</c:v>
                </c:pt>
                <c:pt idx="11155">
                  <c:v>-51.681289999999997</c:v>
                </c:pt>
                <c:pt idx="11156">
                  <c:v>-51.688589999999998</c:v>
                </c:pt>
                <c:pt idx="11157">
                  <c:v>-51.695880000000002</c:v>
                </c:pt>
                <c:pt idx="11158">
                  <c:v>-51.703510000000001</c:v>
                </c:pt>
                <c:pt idx="11159">
                  <c:v>-51.711179999999999</c:v>
                </c:pt>
                <c:pt idx="11160">
                  <c:v>-51.718710000000002</c:v>
                </c:pt>
                <c:pt idx="11161">
                  <c:v>-51.72627</c:v>
                </c:pt>
                <c:pt idx="11162">
                  <c:v>-51.733539999999998</c:v>
                </c:pt>
                <c:pt idx="11163">
                  <c:v>-51.741079999999997</c:v>
                </c:pt>
                <c:pt idx="11164">
                  <c:v>-51.748440000000002</c:v>
                </c:pt>
                <c:pt idx="11165">
                  <c:v>-51.756</c:v>
                </c:pt>
                <c:pt idx="11166">
                  <c:v>-51.763660000000002</c:v>
                </c:pt>
                <c:pt idx="11167">
                  <c:v>-51.77122</c:v>
                </c:pt>
                <c:pt idx="11168">
                  <c:v>-51.77881</c:v>
                </c:pt>
                <c:pt idx="11169">
                  <c:v>-51.786430000000003</c:v>
                </c:pt>
                <c:pt idx="11170">
                  <c:v>-51.793939999999999</c:v>
                </c:pt>
                <c:pt idx="11171">
                  <c:v>-51.801340000000003</c:v>
                </c:pt>
                <c:pt idx="11172">
                  <c:v>-51.808689999999999</c:v>
                </c:pt>
                <c:pt idx="11173">
                  <c:v>-51.815930000000002</c:v>
                </c:pt>
                <c:pt idx="11174">
                  <c:v>-51.823540000000001</c:v>
                </c:pt>
                <c:pt idx="11175">
                  <c:v>-51.830959999999997</c:v>
                </c:pt>
                <c:pt idx="11176">
                  <c:v>-51.838079999999998</c:v>
                </c:pt>
                <c:pt idx="11177">
                  <c:v>-51.845359999999999</c:v>
                </c:pt>
                <c:pt idx="11178">
                  <c:v>-51.852879999999999</c:v>
                </c:pt>
                <c:pt idx="11179">
                  <c:v>-51.86</c:v>
                </c:pt>
                <c:pt idx="11180">
                  <c:v>-51.867280000000001</c:v>
                </c:pt>
                <c:pt idx="11181">
                  <c:v>-51.874499999999998</c:v>
                </c:pt>
                <c:pt idx="11182">
                  <c:v>-51.882100000000001</c:v>
                </c:pt>
                <c:pt idx="11183">
                  <c:v>-51.889539999999997</c:v>
                </c:pt>
                <c:pt idx="11184">
                  <c:v>-51.896749999999997</c:v>
                </c:pt>
                <c:pt idx="11185">
                  <c:v>-51.904060000000001</c:v>
                </c:pt>
                <c:pt idx="11186">
                  <c:v>-51.911760000000001</c:v>
                </c:pt>
                <c:pt idx="11187">
                  <c:v>-51.918939999999999</c:v>
                </c:pt>
                <c:pt idx="11188">
                  <c:v>-51.925629999999998</c:v>
                </c:pt>
                <c:pt idx="11189">
                  <c:v>-51.932659999999998</c:v>
                </c:pt>
                <c:pt idx="11190">
                  <c:v>-51.939979999999998</c:v>
                </c:pt>
                <c:pt idx="11191">
                  <c:v>-51.947420000000001</c:v>
                </c:pt>
                <c:pt idx="11192">
                  <c:v>-51.954819999999998</c:v>
                </c:pt>
                <c:pt idx="11193">
                  <c:v>-51.962139999999998</c:v>
                </c:pt>
                <c:pt idx="11194">
                  <c:v>-51.969619999999999</c:v>
                </c:pt>
                <c:pt idx="11195">
                  <c:v>-51.977049999999998</c:v>
                </c:pt>
                <c:pt idx="11196">
                  <c:v>-51.98424</c:v>
                </c:pt>
                <c:pt idx="11197">
                  <c:v>-51.99174</c:v>
                </c:pt>
                <c:pt idx="11198">
                  <c:v>-51.99953</c:v>
                </c:pt>
                <c:pt idx="11199">
                  <c:v>-52.007199999999997</c:v>
                </c:pt>
                <c:pt idx="11200">
                  <c:v>-52.014510000000001</c:v>
                </c:pt>
                <c:pt idx="11201">
                  <c:v>-52.021740000000001</c:v>
                </c:pt>
                <c:pt idx="11202">
                  <c:v>-52.028889999999997</c:v>
                </c:pt>
                <c:pt idx="11203">
                  <c:v>-52.036160000000002</c:v>
                </c:pt>
                <c:pt idx="11204">
                  <c:v>-52.043379999999999</c:v>
                </c:pt>
                <c:pt idx="11205">
                  <c:v>-52.050690000000003</c:v>
                </c:pt>
                <c:pt idx="11206">
                  <c:v>-52.057780000000001</c:v>
                </c:pt>
                <c:pt idx="11207">
                  <c:v>-52.065159999999999</c:v>
                </c:pt>
                <c:pt idx="11208">
                  <c:v>-52.072400000000002</c:v>
                </c:pt>
                <c:pt idx="11209">
                  <c:v>-52.079720000000002</c:v>
                </c:pt>
                <c:pt idx="11210">
                  <c:v>-52.08699</c:v>
                </c:pt>
                <c:pt idx="11211">
                  <c:v>-52.094329999999999</c:v>
                </c:pt>
                <c:pt idx="11212">
                  <c:v>-52.101520000000001</c:v>
                </c:pt>
                <c:pt idx="11213">
                  <c:v>-52.109139999999996</c:v>
                </c:pt>
                <c:pt idx="11214">
                  <c:v>-52.11636</c:v>
                </c:pt>
                <c:pt idx="11215">
                  <c:v>-52.123579999999997</c:v>
                </c:pt>
                <c:pt idx="11216">
                  <c:v>-52.131019999999999</c:v>
                </c:pt>
                <c:pt idx="11217">
                  <c:v>-52.138240000000003</c:v>
                </c:pt>
                <c:pt idx="11218">
                  <c:v>-52.145440000000001</c:v>
                </c:pt>
                <c:pt idx="11219">
                  <c:v>-52.152500000000003</c:v>
                </c:pt>
                <c:pt idx="11220">
                  <c:v>-52.159889999999997</c:v>
                </c:pt>
                <c:pt idx="11221">
                  <c:v>-52.167059999999999</c:v>
                </c:pt>
                <c:pt idx="11222">
                  <c:v>-52.174439999999997</c:v>
                </c:pt>
                <c:pt idx="11223">
                  <c:v>-52.181109999999997</c:v>
                </c:pt>
                <c:pt idx="11224">
                  <c:v>-52.18824</c:v>
                </c:pt>
                <c:pt idx="11225">
                  <c:v>-52.195489999999999</c:v>
                </c:pt>
                <c:pt idx="11226">
                  <c:v>-52.202460000000002</c:v>
                </c:pt>
                <c:pt idx="11227">
                  <c:v>-52.209560000000003</c:v>
                </c:pt>
                <c:pt idx="11228">
                  <c:v>-52.216700000000003</c:v>
                </c:pt>
                <c:pt idx="11229">
                  <c:v>-52.224020000000003</c:v>
                </c:pt>
                <c:pt idx="11230">
                  <c:v>-52.23104</c:v>
                </c:pt>
                <c:pt idx="11231">
                  <c:v>-52.237940000000002</c:v>
                </c:pt>
                <c:pt idx="11232">
                  <c:v>-52.244999999999997</c:v>
                </c:pt>
                <c:pt idx="11233">
                  <c:v>-52.252540000000003</c:v>
                </c:pt>
                <c:pt idx="11234">
                  <c:v>-52.259720000000002</c:v>
                </c:pt>
                <c:pt idx="11235">
                  <c:v>-52.266480000000001</c:v>
                </c:pt>
                <c:pt idx="11236">
                  <c:v>-52.27366</c:v>
                </c:pt>
                <c:pt idx="11237">
                  <c:v>-52.280520000000003</c:v>
                </c:pt>
                <c:pt idx="11238">
                  <c:v>-52.287410000000001</c:v>
                </c:pt>
                <c:pt idx="11239">
                  <c:v>-52.29419</c:v>
                </c:pt>
                <c:pt idx="11240">
                  <c:v>-52.300919999999998</c:v>
                </c:pt>
                <c:pt idx="11241">
                  <c:v>-52.307720000000003</c:v>
                </c:pt>
                <c:pt idx="11242">
                  <c:v>-52.314399999999999</c:v>
                </c:pt>
                <c:pt idx="11243">
                  <c:v>-52.321219999999997</c:v>
                </c:pt>
                <c:pt idx="11244">
                  <c:v>-52.328000000000003</c:v>
                </c:pt>
                <c:pt idx="11245">
                  <c:v>-52.334780000000002</c:v>
                </c:pt>
                <c:pt idx="11246">
                  <c:v>-52.3414</c:v>
                </c:pt>
                <c:pt idx="11247">
                  <c:v>-52.348300000000002</c:v>
                </c:pt>
                <c:pt idx="11248">
                  <c:v>-52.355200000000004</c:v>
                </c:pt>
                <c:pt idx="11249">
                  <c:v>-52.362000000000002</c:v>
                </c:pt>
                <c:pt idx="11250">
                  <c:v>-52.369</c:v>
                </c:pt>
                <c:pt idx="11251">
                  <c:v>-52.376019999999997</c:v>
                </c:pt>
                <c:pt idx="11252">
                  <c:v>-52.382719999999999</c:v>
                </c:pt>
                <c:pt idx="11253">
                  <c:v>-52.389620000000001</c:v>
                </c:pt>
                <c:pt idx="11254">
                  <c:v>-52.396799999999999</c:v>
                </c:pt>
                <c:pt idx="11255">
                  <c:v>-52.404139999999998</c:v>
                </c:pt>
                <c:pt idx="11256">
                  <c:v>-52.411320000000003</c:v>
                </c:pt>
                <c:pt idx="11257">
                  <c:v>-52.41825</c:v>
                </c:pt>
                <c:pt idx="11258">
                  <c:v>-52.425040000000003</c:v>
                </c:pt>
                <c:pt idx="11259">
                  <c:v>-52.431719999999999</c:v>
                </c:pt>
                <c:pt idx="11260">
                  <c:v>-52.438510000000001</c:v>
                </c:pt>
                <c:pt idx="11261">
                  <c:v>-52.445239999999998</c:v>
                </c:pt>
                <c:pt idx="11262">
                  <c:v>-52.452249999999999</c:v>
                </c:pt>
                <c:pt idx="11263">
                  <c:v>-52.4587</c:v>
                </c:pt>
                <c:pt idx="11264">
                  <c:v>-52.464849999999998</c:v>
                </c:pt>
                <c:pt idx="11265">
                  <c:v>-52.47119</c:v>
                </c:pt>
                <c:pt idx="11266">
                  <c:v>-52.477820000000001</c:v>
                </c:pt>
                <c:pt idx="11267">
                  <c:v>-52.484409999999997</c:v>
                </c:pt>
                <c:pt idx="11268">
                  <c:v>-52.491019999999999</c:v>
                </c:pt>
                <c:pt idx="11269">
                  <c:v>-52.497610000000002</c:v>
                </c:pt>
                <c:pt idx="11270">
                  <c:v>-52.504159999999999</c:v>
                </c:pt>
                <c:pt idx="11271">
                  <c:v>-52.510959999999997</c:v>
                </c:pt>
                <c:pt idx="11272">
                  <c:v>-52.517600000000002</c:v>
                </c:pt>
                <c:pt idx="11273">
                  <c:v>-52.524500000000003</c:v>
                </c:pt>
                <c:pt idx="11274">
                  <c:v>-52.531440000000003</c:v>
                </c:pt>
                <c:pt idx="11275">
                  <c:v>-52.538130000000002</c:v>
                </c:pt>
                <c:pt idx="11276">
                  <c:v>-52.544420000000002</c:v>
                </c:pt>
                <c:pt idx="11277">
                  <c:v>-52.551079999999999</c:v>
                </c:pt>
                <c:pt idx="11278">
                  <c:v>-52.557830000000003</c:v>
                </c:pt>
                <c:pt idx="11279">
                  <c:v>-52.564869999999999</c:v>
                </c:pt>
                <c:pt idx="11280">
                  <c:v>-52.571689999999997</c:v>
                </c:pt>
                <c:pt idx="11281">
                  <c:v>-52.578220000000002</c:v>
                </c:pt>
                <c:pt idx="11282">
                  <c:v>-52.584850000000003</c:v>
                </c:pt>
                <c:pt idx="11283">
                  <c:v>-52.591329999999999</c:v>
                </c:pt>
                <c:pt idx="11284">
                  <c:v>-52.598059999999997</c:v>
                </c:pt>
                <c:pt idx="11285">
                  <c:v>-52.604959999999998</c:v>
                </c:pt>
                <c:pt idx="11286">
                  <c:v>-52.612009999999998</c:v>
                </c:pt>
                <c:pt idx="11287">
                  <c:v>-52.618940000000002</c:v>
                </c:pt>
                <c:pt idx="11288">
                  <c:v>-52.625790000000002</c:v>
                </c:pt>
                <c:pt idx="11289">
                  <c:v>-52.632620000000003</c:v>
                </c:pt>
                <c:pt idx="11290">
                  <c:v>-52.639589999999998</c:v>
                </c:pt>
                <c:pt idx="11291">
                  <c:v>-52.64669</c:v>
                </c:pt>
                <c:pt idx="11292">
                  <c:v>-52.653820000000003</c:v>
                </c:pt>
                <c:pt idx="11293">
                  <c:v>-52.661110000000001</c:v>
                </c:pt>
                <c:pt idx="11294">
                  <c:v>-52.668019999999999</c:v>
                </c:pt>
                <c:pt idx="11295">
                  <c:v>-52.674799999999998</c:v>
                </c:pt>
                <c:pt idx="11296">
                  <c:v>-52.68168</c:v>
                </c:pt>
                <c:pt idx="11297">
                  <c:v>-52.68853</c:v>
                </c:pt>
                <c:pt idx="11298">
                  <c:v>-52.695680000000003</c:v>
                </c:pt>
                <c:pt idx="11299">
                  <c:v>-52.702590000000001</c:v>
                </c:pt>
                <c:pt idx="11300">
                  <c:v>-52.709319999999998</c:v>
                </c:pt>
                <c:pt idx="11301">
                  <c:v>-52.716239999999999</c:v>
                </c:pt>
                <c:pt idx="11302">
                  <c:v>-52.723289999999999</c:v>
                </c:pt>
                <c:pt idx="11303">
                  <c:v>-52.730029999999999</c:v>
                </c:pt>
                <c:pt idx="11304">
                  <c:v>-52.737009999999998</c:v>
                </c:pt>
                <c:pt idx="11305">
                  <c:v>-52.743819999999999</c:v>
                </c:pt>
                <c:pt idx="11306">
                  <c:v>-52.75074</c:v>
                </c:pt>
                <c:pt idx="11307">
                  <c:v>-52.757779999999997</c:v>
                </c:pt>
                <c:pt idx="11308">
                  <c:v>-52.764600000000002</c:v>
                </c:pt>
                <c:pt idx="11309">
                  <c:v>-52.771419999999999</c:v>
                </c:pt>
                <c:pt idx="11310">
                  <c:v>-52.778460000000003</c:v>
                </c:pt>
                <c:pt idx="11311">
                  <c:v>-52.785200000000003</c:v>
                </c:pt>
                <c:pt idx="11312">
                  <c:v>-52.791780000000003</c:v>
                </c:pt>
                <c:pt idx="11313">
                  <c:v>-52.798589999999997</c:v>
                </c:pt>
                <c:pt idx="11314">
                  <c:v>-52.805250000000001</c:v>
                </c:pt>
                <c:pt idx="11315">
                  <c:v>-52.812109999999997</c:v>
                </c:pt>
                <c:pt idx="11316">
                  <c:v>-52.818719999999999</c:v>
                </c:pt>
                <c:pt idx="11317">
                  <c:v>-52.825000000000003</c:v>
                </c:pt>
                <c:pt idx="11318">
                  <c:v>-52.831240000000001</c:v>
                </c:pt>
                <c:pt idx="11319">
                  <c:v>-52.83766</c:v>
                </c:pt>
                <c:pt idx="11320">
                  <c:v>-52.843969999999999</c:v>
                </c:pt>
                <c:pt idx="11321">
                  <c:v>-52.850119999999997</c:v>
                </c:pt>
                <c:pt idx="11322">
                  <c:v>-52.856200000000001</c:v>
                </c:pt>
                <c:pt idx="11323">
                  <c:v>-52.862389999999998</c:v>
                </c:pt>
                <c:pt idx="11324">
                  <c:v>-52.868650000000002</c:v>
                </c:pt>
                <c:pt idx="11325">
                  <c:v>-52.87491</c:v>
                </c:pt>
                <c:pt idx="11326">
                  <c:v>-52.881100000000004</c:v>
                </c:pt>
                <c:pt idx="11327">
                  <c:v>-52.88758</c:v>
                </c:pt>
                <c:pt idx="11328">
                  <c:v>-52.893949999999997</c:v>
                </c:pt>
                <c:pt idx="11329">
                  <c:v>-52.9</c:v>
                </c:pt>
                <c:pt idx="11330">
                  <c:v>-52.906260000000003</c:v>
                </c:pt>
                <c:pt idx="11331">
                  <c:v>-52.913069999999998</c:v>
                </c:pt>
                <c:pt idx="11332">
                  <c:v>-52.919879999999999</c:v>
                </c:pt>
                <c:pt idx="11333">
                  <c:v>-52.926499999999997</c:v>
                </c:pt>
                <c:pt idx="11334">
                  <c:v>-52.933050000000001</c:v>
                </c:pt>
                <c:pt idx="11335">
                  <c:v>-52.93956</c:v>
                </c:pt>
                <c:pt idx="11336">
                  <c:v>-52.946260000000002</c:v>
                </c:pt>
                <c:pt idx="11337">
                  <c:v>-52.952739999999999</c:v>
                </c:pt>
                <c:pt idx="11338">
                  <c:v>-52.95937</c:v>
                </c:pt>
                <c:pt idx="11339">
                  <c:v>-52.96613</c:v>
                </c:pt>
                <c:pt idx="11340">
                  <c:v>-52.972560000000001</c:v>
                </c:pt>
                <c:pt idx="11341">
                  <c:v>-52.978610000000003</c:v>
                </c:pt>
                <c:pt idx="11342">
                  <c:v>-52.984949999999998</c:v>
                </c:pt>
                <c:pt idx="11343">
                  <c:v>-52.99136</c:v>
                </c:pt>
                <c:pt idx="11344">
                  <c:v>-52.997889999999998</c:v>
                </c:pt>
                <c:pt idx="11345">
                  <c:v>-53.004469999999998</c:v>
                </c:pt>
                <c:pt idx="11346">
                  <c:v>-53.010840000000002</c:v>
                </c:pt>
                <c:pt idx="11347">
                  <c:v>-53.01728</c:v>
                </c:pt>
                <c:pt idx="11348">
                  <c:v>-53.023510000000002</c:v>
                </c:pt>
                <c:pt idx="11349">
                  <c:v>-53.029800000000002</c:v>
                </c:pt>
                <c:pt idx="11350">
                  <c:v>-53.03622</c:v>
                </c:pt>
                <c:pt idx="11351">
                  <c:v>-53.043010000000002</c:v>
                </c:pt>
                <c:pt idx="11352">
                  <c:v>-53.04956</c:v>
                </c:pt>
                <c:pt idx="11353">
                  <c:v>-53.055900000000001</c:v>
                </c:pt>
                <c:pt idx="11354">
                  <c:v>-53.062159999999999</c:v>
                </c:pt>
                <c:pt idx="11355">
                  <c:v>-53.068379999999998</c:v>
                </c:pt>
                <c:pt idx="11356">
                  <c:v>-53.074420000000003</c:v>
                </c:pt>
                <c:pt idx="11357">
                  <c:v>-53.080590000000001</c:v>
                </c:pt>
                <c:pt idx="11358">
                  <c:v>-53.087020000000003</c:v>
                </c:pt>
                <c:pt idx="11359">
                  <c:v>-53.093510000000002</c:v>
                </c:pt>
                <c:pt idx="11360">
                  <c:v>-53.099930000000001</c:v>
                </c:pt>
                <c:pt idx="11361">
                  <c:v>-53.106259999999999</c:v>
                </c:pt>
                <c:pt idx="11362">
                  <c:v>-53.112499999999997</c:v>
                </c:pt>
                <c:pt idx="11363">
                  <c:v>-53.118989999999997</c:v>
                </c:pt>
                <c:pt idx="11364">
                  <c:v>-53.125540000000001</c:v>
                </c:pt>
                <c:pt idx="11365">
                  <c:v>-53.131900000000002</c:v>
                </c:pt>
                <c:pt idx="11366">
                  <c:v>-53.1387</c:v>
                </c:pt>
                <c:pt idx="11367">
                  <c:v>-53.145359999999997</c:v>
                </c:pt>
                <c:pt idx="11368">
                  <c:v>-53.151850000000003</c:v>
                </c:pt>
                <c:pt idx="11369">
                  <c:v>-53.158540000000002</c:v>
                </c:pt>
                <c:pt idx="11370">
                  <c:v>-53.165120000000002</c:v>
                </c:pt>
                <c:pt idx="11371">
                  <c:v>-53.171329999999998</c:v>
                </c:pt>
                <c:pt idx="11372">
                  <c:v>-53.177700000000002</c:v>
                </c:pt>
                <c:pt idx="11373">
                  <c:v>-53.183999999999997</c:v>
                </c:pt>
                <c:pt idx="11374">
                  <c:v>-53.190199999999997</c:v>
                </c:pt>
                <c:pt idx="11375">
                  <c:v>-53.196759999999998</c:v>
                </c:pt>
                <c:pt idx="11376">
                  <c:v>-53.203180000000003</c:v>
                </c:pt>
                <c:pt idx="11377">
                  <c:v>-53.209650000000003</c:v>
                </c:pt>
                <c:pt idx="11378">
                  <c:v>-53.216099999999997</c:v>
                </c:pt>
                <c:pt idx="11379">
                  <c:v>-53.222290000000001</c:v>
                </c:pt>
                <c:pt idx="11380">
                  <c:v>-53.228580000000001</c:v>
                </c:pt>
                <c:pt idx="11381">
                  <c:v>-53.235059999999997</c:v>
                </c:pt>
                <c:pt idx="11382">
                  <c:v>-53.241489999999999</c:v>
                </c:pt>
                <c:pt idx="11383">
                  <c:v>-53.247779999999999</c:v>
                </c:pt>
                <c:pt idx="11384">
                  <c:v>-53.253999999999998</c:v>
                </c:pt>
                <c:pt idx="11385">
                  <c:v>-53.260069999999999</c:v>
                </c:pt>
                <c:pt idx="11386">
                  <c:v>-53.266060000000003</c:v>
                </c:pt>
                <c:pt idx="11387">
                  <c:v>-53.272019999999998</c:v>
                </c:pt>
                <c:pt idx="11388">
                  <c:v>-53.278399999999998</c:v>
                </c:pt>
                <c:pt idx="11389">
                  <c:v>-53.284779999999998</c:v>
                </c:pt>
                <c:pt idx="11390">
                  <c:v>-53.290979999999998</c:v>
                </c:pt>
                <c:pt idx="11391">
                  <c:v>-53.297020000000003</c:v>
                </c:pt>
                <c:pt idx="11392">
                  <c:v>-53.303170000000001</c:v>
                </c:pt>
                <c:pt idx="11393">
                  <c:v>-53.309429999999999</c:v>
                </c:pt>
                <c:pt idx="11394">
                  <c:v>-53.315820000000002</c:v>
                </c:pt>
                <c:pt idx="11395">
                  <c:v>-53.322470000000003</c:v>
                </c:pt>
                <c:pt idx="11396">
                  <c:v>-53.32902</c:v>
                </c:pt>
                <c:pt idx="11397">
                  <c:v>-53.335749999999997</c:v>
                </c:pt>
                <c:pt idx="11398">
                  <c:v>-53.341850000000001</c:v>
                </c:pt>
                <c:pt idx="11399">
                  <c:v>-53.347999999999999</c:v>
                </c:pt>
                <c:pt idx="11400">
                  <c:v>-53.354649999999999</c:v>
                </c:pt>
                <c:pt idx="11401">
                  <c:v>-53.361460000000001</c:v>
                </c:pt>
                <c:pt idx="11402">
                  <c:v>-53.368090000000002</c:v>
                </c:pt>
                <c:pt idx="11403">
                  <c:v>-53.374560000000002</c:v>
                </c:pt>
                <c:pt idx="11404">
                  <c:v>-53.381120000000003</c:v>
                </c:pt>
                <c:pt idx="11405">
                  <c:v>-53.387639999999998</c:v>
                </c:pt>
                <c:pt idx="11406">
                  <c:v>-53.39387</c:v>
                </c:pt>
                <c:pt idx="11407">
                  <c:v>-53.399889999999999</c:v>
                </c:pt>
                <c:pt idx="11408">
                  <c:v>-53.406500000000001</c:v>
                </c:pt>
                <c:pt idx="11409">
                  <c:v>-53.412820000000004</c:v>
                </c:pt>
                <c:pt idx="11410">
                  <c:v>-53.418939999999999</c:v>
                </c:pt>
                <c:pt idx="11411">
                  <c:v>-53.425159999999998</c:v>
                </c:pt>
                <c:pt idx="11412">
                  <c:v>-53.431199999999997</c:v>
                </c:pt>
                <c:pt idx="11413">
                  <c:v>-53.437350000000002</c:v>
                </c:pt>
                <c:pt idx="11414">
                  <c:v>-53.443539999999999</c:v>
                </c:pt>
                <c:pt idx="11415">
                  <c:v>-53.449590000000001</c:v>
                </c:pt>
                <c:pt idx="11416">
                  <c:v>-53.456180000000003</c:v>
                </c:pt>
                <c:pt idx="11417">
                  <c:v>-53.46255</c:v>
                </c:pt>
                <c:pt idx="11418">
                  <c:v>-53.468699999999998</c:v>
                </c:pt>
                <c:pt idx="11419">
                  <c:v>-53.475180000000002</c:v>
                </c:pt>
                <c:pt idx="11420">
                  <c:v>-53.48169</c:v>
                </c:pt>
                <c:pt idx="11421">
                  <c:v>-53.487760000000002</c:v>
                </c:pt>
                <c:pt idx="11422">
                  <c:v>-53.494239999999998</c:v>
                </c:pt>
                <c:pt idx="11423">
                  <c:v>-53.50076</c:v>
                </c:pt>
                <c:pt idx="11424">
                  <c:v>-53.507199999999997</c:v>
                </c:pt>
                <c:pt idx="11425">
                  <c:v>-53.513669999999998</c:v>
                </c:pt>
                <c:pt idx="11426">
                  <c:v>-53.520319999999998</c:v>
                </c:pt>
                <c:pt idx="11427">
                  <c:v>-53.527200000000001</c:v>
                </c:pt>
                <c:pt idx="11428">
                  <c:v>-53.533850000000001</c:v>
                </c:pt>
                <c:pt idx="11429">
                  <c:v>-53.540239999999997</c:v>
                </c:pt>
                <c:pt idx="11430">
                  <c:v>-53.546660000000003</c:v>
                </c:pt>
                <c:pt idx="11431">
                  <c:v>-53.553280000000001</c:v>
                </c:pt>
                <c:pt idx="11432">
                  <c:v>-53.560160000000003</c:v>
                </c:pt>
                <c:pt idx="11433">
                  <c:v>-53.566789999999997</c:v>
                </c:pt>
                <c:pt idx="11434">
                  <c:v>-53.57338</c:v>
                </c:pt>
                <c:pt idx="11435">
                  <c:v>-53.579970000000003</c:v>
                </c:pt>
                <c:pt idx="11436">
                  <c:v>-53.586280000000002</c:v>
                </c:pt>
                <c:pt idx="11437">
                  <c:v>-53.592750000000002</c:v>
                </c:pt>
                <c:pt idx="11438">
                  <c:v>-53.59937</c:v>
                </c:pt>
                <c:pt idx="11439">
                  <c:v>-53.606050000000003</c:v>
                </c:pt>
                <c:pt idx="11440">
                  <c:v>-53.612679999999997</c:v>
                </c:pt>
                <c:pt idx="11441">
                  <c:v>-53.61956</c:v>
                </c:pt>
                <c:pt idx="11442">
                  <c:v>-53.626080000000002</c:v>
                </c:pt>
                <c:pt idx="11443">
                  <c:v>-53.6325</c:v>
                </c:pt>
                <c:pt idx="11444">
                  <c:v>-53.639380000000003</c:v>
                </c:pt>
                <c:pt idx="11445">
                  <c:v>-53.646329999999999</c:v>
                </c:pt>
                <c:pt idx="11446">
                  <c:v>-53.652920000000002</c:v>
                </c:pt>
                <c:pt idx="11447">
                  <c:v>-53.659520000000001</c:v>
                </c:pt>
                <c:pt idx="11448">
                  <c:v>-53.666179999999997</c:v>
                </c:pt>
                <c:pt idx="11449">
                  <c:v>-53.672989999999999</c:v>
                </c:pt>
                <c:pt idx="11450">
                  <c:v>-53.6798</c:v>
                </c:pt>
                <c:pt idx="11451">
                  <c:v>-53.686360000000001</c:v>
                </c:pt>
                <c:pt idx="11452">
                  <c:v>-53.69285</c:v>
                </c:pt>
                <c:pt idx="11453">
                  <c:v>-53.6999</c:v>
                </c:pt>
                <c:pt idx="11454">
                  <c:v>-53.706499999999998</c:v>
                </c:pt>
                <c:pt idx="11455">
                  <c:v>-53.712800000000001</c:v>
                </c:pt>
                <c:pt idx="11456">
                  <c:v>-53.719520000000003</c:v>
                </c:pt>
                <c:pt idx="11457">
                  <c:v>-53.726109999999998</c:v>
                </c:pt>
                <c:pt idx="11458">
                  <c:v>-53.732619999999997</c:v>
                </c:pt>
                <c:pt idx="11459">
                  <c:v>-53.73912</c:v>
                </c:pt>
                <c:pt idx="11460">
                  <c:v>-53.7455</c:v>
                </c:pt>
                <c:pt idx="11461">
                  <c:v>-53.751919999999998</c:v>
                </c:pt>
                <c:pt idx="11462">
                  <c:v>-53.758279999999999</c:v>
                </c:pt>
                <c:pt idx="11463">
                  <c:v>-53.764499999999998</c:v>
                </c:pt>
                <c:pt idx="11464">
                  <c:v>-53.770620000000001</c:v>
                </c:pt>
                <c:pt idx="11465">
                  <c:v>-53.776800000000001</c:v>
                </c:pt>
                <c:pt idx="11466">
                  <c:v>-53.783009999999997</c:v>
                </c:pt>
                <c:pt idx="11467">
                  <c:v>-53.789239999999999</c:v>
                </c:pt>
                <c:pt idx="11468">
                  <c:v>-53.795200000000001</c:v>
                </c:pt>
                <c:pt idx="11469">
                  <c:v>-53.801279999999998</c:v>
                </c:pt>
                <c:pt idx="11470">
                  <c:v>-53.807180000000002</c:v>
                </c:pt>
                <c:pt idx="11471">
                  <c:v>-53.812809999999999</c:v>
                </c:pt>
                <c:pt idx="11472">
                  <c:v>-53.8187</c:v>
                </c:pt>
                <c:pt idx="11473">
                  <c:v>-53.824599999999997</c:v>
                </c:pt>
                <c:pt idx="11474">
                  <c:v>-53.830509999999997</c:v>
                </c:pt>
                <c:pt idx="11475">
                  <c:v>-53.836820000000003</c:v>
                </c:pt>
                <c:pt idx="11476">
                  <c:v>-53.842680000000001</c:v>
                </c:pt>
                <c:pt idx="11477">
                  <c:v>-53.848550000000003</c:v>
                </c:pt>
                <c:pt idx="11478">
                  <c:v>-53.85463</c:v>
                </c:pt>
                <c:pt idx="11479">
                  <c:v>-53.860500000000002</c:v>
                </c:pt>
                <c:pt idx="11480">
                  <c:v>-53.866750000000003</c:v>
                </c:pt>
                <c:pt idx="11481">
                  <c:v>-53.872979999999998</c:v>
                </c:pt>
                <c:pt idx="11482">
                  <c:v>-53.87876</c:v>
                </c:pt>
                <c:pt idx="11483">
                  <c:v>-53.884700000000002</c:v>
                </c:pt>
                <c:pt idx="11484">
                  <c:v>-53.890450000000001</c:v>
                </c:pt>
                <c:pt idx="11485">
                  <c:v>-53.896059999999999</c:v>
                </c:pt>
                <c:pt idx="11486">
                  <c:v>-53.901719999999997</c:v>
                </c:pt>
                <c:pt idx="11487">
                  <c:v>-53.907519999999998</c:v>
                </c:pt>
                <c:pt idx="11488">
                  <c:v>-53.9133</c:v>
                </c:pt>
                <c:pt idx="11489">
                  <c:v>-53.919040000000003</c:v>
                </c:pt>
                <c:pt idx="11490">
                  <c:v>-53.924709999999997</c:v>
                </c:pt>
                <c:pt idx="11491">
                  <c:v>-53.930630000000001</c:v>
                </c:pt>
                <c:pt idx="11492">
                  <c:v>-53.936419999999998</c:v>
                </c:pt>
                <c:pt idx="11493">
                  <c:v>-53.941839999999999</c:v>
                </c:pt>
                <c:pt idx="11494">
                  <c:v>-53.947510000000001</c:v>
                </c:pt>
                <c:pt idx="11495">
                  <c:v>-53.9529</c:v>
                </c:pt>
                <c:pt idx="11496">
                  <c:v>-53.958620000000003</c:v>
                </c:pt>
                <c:pt idx="11497">
                  <c:v>-53.964359999999999</c:v>
                </c:pt>
                <c:pt idx="11498">
                  <c:v>-53.970260000000003</c:v>
                </c:pt>
                <c:pt idx="11499">
                  <c:v>-53.97598</c:v>
                </c:pt>
                <c:pt idx="11500">
                  <c:v>-53.981580000000001</c:v>
                </c:pt>
                <c:pt idx="11501">
                  <c:v>-53.986820000000002</c:v>
                </c:pt>
                <c:pt idx="11502">
                  <c:v>-53.992730000000002</c:v>
                </c:pt>
                <c:pt idx="11503">
                  <c:v>-53.998959999999997</c:v>
                </c:pt>
                <c:pt idx="11504">
                  <c:v>-54.005110000000002</c:v>
                </c:pt>
                <c:pt idx="11505">
                  <c:v>-54.011270000000003</c:v>
                </c:pt>
                <c:pt idx="11506">
                  <c:v>-54.017240000000001</c:v>
                </c:pt>
                <c:pt idx="11507">
                  <c:v>-54.023220000000002</c:v>
                </c:pt>
                <c:pt idx="11508">
                  <c:v>-54.02908</c:v>
                </c:pt>
                <c:pt idx="11509">
                  <c:v>-54.035040000000002</c:v>
                </c:pt>
                <c:pt idx="11510">
                  <c:v>-54.040979999999998</c:v>
                </c:pt>
                <c:pt idx="11511">
                  <c:v>-54.047530000000002</c:v>
                </c:pt>
                <c:pt idx="11512">
                  <c:v>-54.053710000000002</c:v>
                </c:pt>
                <c:pt idx="11513">
                  <c:v>-54.059660000000001</c:v>
                </c:pt>
                <c:pt idx="11514">
                  <c:v>-54.0657</c:v>
                </c:pt>
                <c:pt idx="11515">
                  <c:v>-54.071739999999998</c:v>
                </c:pt>
                <c:pt idx="11516">
                  <c:v>-54.078180000000003</c:v>
                </c:pt>
                <c:pt idx="11517">
                  <c:v>-54.084519999999998</c:v>
                </c:pt>
                <c:pt idx="11518">
                  <c:v>-54.090679999999999</c:v>
                </c:pt>
                <c:pt idx="11519">
                  <c:v>-54.096919999999997</c:v>
                </c:pt>
                <c:pt idx="11520">
                  <c:v>-54.10324</c:v>
                </c:pt>
                <c:pt idx="11521">
                  <c:v>-54.10942</c:v>
                </c:pt>
                <c:pt idx="11522">
                  <c:v>-54.115900000000003</c:v>
                </c:pt>
                <c:pt idx="11523">
                  <c:v>-54.122050000000002</c:v>
                </c:pt>
                <c:pt idx="11524">
                  <c:v>-54.128120000000003</c:v>
                </c:pt>
                <c:pt idx="11525">
                  <c:v>-54.13438</c:v>
                </c:pt>
                <c:pt idx="11526">
                  <c:v>-54.14038</c:v>
                </c:pt>
                <c:pt idx="11527">
                  <c:v>-54.145969999999998</c:v>
                </c:pt>
                <c:pt idx="11528">
                  <c:v>-54.151980000000002</c:v>
                </c:pt>
                <c:pt idx="11529">
                  <c:v>-54.15795</c:v>
                </c:pt>
                <c:pt idx="11530">
                  <c:v>-54.163679999999999</c:v>
                </c:pt>
                <c:pt idx="11531">
                  <c:v>-54.16921</c:v>
                </c:pt>
                <c:pt idx="11532">
                  <c:v>-54.174720000000001</c:v>
                </c:pt>
                <c:pt idx="11533">
                  <c:v>-54.180399999999999</c:v>
                </c:pt>
                <c:pt idx="11534">
                  <c:v>-54.186050000000002</c:v>
                </c:pt>
                <c:pt idx="11535">
                  <c:v>-54.191870000000002</c:v>
                </c:pt>
                <c:pt idx="11536">
                  <c:v>-54.197490000000002</c:v>
                </c:pt>
                <c:pt idx="11537">
                  <c:v>-54.203339999999997</c:v>
                </c:pt>
                <c:pt idx="11538">
                  <c:v>-54.209040000000002</c:v>
                </c:pt>
                <c:pt idx="11539">
                  <c:v>-54.215000000000003</c:v>
                </c:pt>
                <c:pt idx="11540">
                  <c:v>-54.22092</c:v>
                </c:pt>
                <c:pt idx="11541">
                  <c:v>-54.227060000000002</c:v>
                </c:pt>
                <c:pt idx="11542">
                  <c:v>-54.232810000000001</c:v>
                </c:pt>
                <c:pt idx="11543">
                  <c:v>-54.238599999999998</c:v>
                </c:pt>
                <c:pt idx="11544">
                  <c:v>-54.244520000000001</c:v>
                </c:pt>
                <c:pt idx="11545">
                  <c:v>-54.250070000000001</c:v>
                </c:pt>
                <c:pt idx="11546">
                  <c:v>-54.25611</c:v>
                </c:pt>
                <c:pt idx="11547">
                  <c:v>-54.26211</c:v>
                </c:pt>
                <c:pt idx="11548">
                  <c:v>-54.267829999999996</c:v>
                </c:pt>
                <c:pt idx="11549">
                  <c:v>-54.273400000000002</c:v>
                </c:pt>
                <c:pt idx="11550">
                  <c:v>-54.279470000000003</c:v>
                </c:pt>
                <c:pt idx="11551">
                  <c:v>-54.28528</c:v>
                </c:pt>
                <c:pt idx="11552">
                  <c:v>-54.291040000000002</c:v>
                </c:pt>
                <c:pt idx="11553">
                  <c:v>-54.297089999999997</c:v>
                </c:pt>
                <c:pt idx="11554">
                  <c:v>-54.303220000000003</c:v>
                </c:pt>
                <c:pt idx="11555">
                  <c:v>-54.309370000000001</c:v>
                </c:pt>
                <c:pt idx="11556">
                  <c:v>-54.315080000000002</c:v>
                </c:pt>
                <c:pt idx="11557">
                  <c:v>-54.32105</c:v>
                </c:pt>
                <c:pt idx="11558">
                  <c:v>-54.32705</c:v>
                </c:pt>
                <c:pt idx="11559">
                  <c:v>-54.333159999999999</c:v>
                </c:pt>
                <c:pt idx="11560">
                  <c:v>-54.338990000000003</c:v>
                </c:pt>
                <c:pt idx="11561">
                  <c:v>-54.34498</c:v>
                </c:pt>
                <c:pt idx="11562">
                  <c:v>-54.351280000000003</c:v>
                </c:pt>
                <c:pt idx="11563">
                  <c:v>-54.357199999999999</c:v>
                </c:pt>
                <c:pt idx="11564">
                  <c:v>-54.362819999999999</c:v>
                </c:pt>
                <c:pt idx="11565">
                  <c:v>-54.368450000000003</c:v>
                </c:pt>
                <c:pt idx="11566">
                  <c:v>-54.37424</c:v>
                </c:pt>
                <c:pt idx="11567">
                  <c:v>-54.379890000000003</c:v>
                </c:pt>
                <c:pt idx="11568">
                  <c:v>-54.385640000000002</c:v>
                </c:pt>
                <c:pt idx="11569">
                  <c:v>-54.391350000000003</c:v>
                </c:pt>
                <c:pt idx="11570">
                  <c:v>-54.39705</c:v>
                </c:pt>
                <c:pt idx="11571">
                  <c:v>-54.402679999999997</c:v>
                </c:pt>
                <c:pt idx="11572">
                  <c:v>-54.408380000000001</c:v>
                </c:pt>
                <c:pt idx="11573">
                  <c:v>-54.414239999999999</c:v>
                </c:pt>
                <c:pt idx="11574">
                  <c:v>-54.420279999999998</c:v>
                </c:pt>
                <c:pt idx="11575">
                  <c:v>-54.426259999999999</c:v>
                </c:pt>
                <c:pt idx="11576">
                  <c:v>-54.432200000000002</c:v>
                </c:pt>
                <c:pt idx="11577">
                  <c:v>-54.438160000000003</c:v>
                </c:pt>
                <c:pt idx="11578">
                  <c:v>-54.44406</c:v>
                </c:pt>
                <c:pt idx="11579">
                  <c:v>-54.44988</c:v>
                </c:pt>
                <c:pt idx="11580">
                  <c:v>-54.4559</c:v>
                </c:pt>
                <c:pt idx="11581">
                  <c:v>-54.461970000000001</c:v>
                </c:pt>
                <c:pt idx="11582">
                  <c:v>-54.467820000000003</c:v>
                </c:pt>
                <c:pt idx="11583">
                  <c:v>-54.473700000000001</c:v>
                </c:pt>
                <c:pt idx="11584">
                  <c:v>-54.479410000000001</c:v>
                </c:pt>
                <c:pt idx="11585">
                  <c:v>-54.485349999999997</c:v>
                </c:pt>
                <c:pt idx="11586">
                  <c:v>-54.491320000000002</c:v>
                </c:pt>
                <c:pt idx="11587">
                  <c:v>-54.497100000000003</c:v>
                </c:pt>
                <c:pt idx="11588">
                  <c:v>-54.50273</c:v>
                </c:pt>
                <c:pt idx="11589">
                  <c:v>-54.508119999999998</c:v>
                </c:pt>
                <c:pt idx="11590">
                  <c:v>-54.513550000000002</c:v>
                </c:pt>
                <c:pt idx="11591">
                  <c:v>-54.519030000000001</c:v>
                </c:pt>
                <c:pt idx="11592">
                  <c:v>-54.524430000000002</c:v>
                </c:pt>
                <c:pt idx="11593">
                  <c:v>-54.530079999999998</c:v>
                </c:pt>
                <c:pt idx="11594">
                  <c:v>-54.535800000000002</c:v>
                </c:pt>
                <c:pt idx="11595">
                  <c:v>-54.541420000000002</c:v>
                </c:pt>
                <c:pt idx="11596">
                  <c:v>-54.546880000000002</c:v>
                </c:pt>
                <c:pt idx="11597">
                  <c:v>-54.552480000000003</c:v>
                </c:pt>
                <c:pt idx="11598">
                  <c:v>-54.558399999999999</c:v>
                </c:pt>
                <c:pt idx="11599">
                  <c:v>-54.564700000000002</c:v>
                </c:pt>
                <c:pt idx="11600">
                  <c:v>-54.570489999999999</c:v>
                </c:pt>
                <c:pt idx="11601">
                  <c:v>-54.576300000000003</c:v>
                </c:pt>
                <c:pt idx="11602">
                  <c:v>-54.582090000000001</c:v>
                </c:pt>
                <c:pt idx="11603">
                  <c:v>-54.587960000000002</c:v>
                </c:pt>
                <c:pt idx="11604">
                  <c:v>-54.593899999999998</c:v>
                </c:pt>
                <c:pt idx="11605">
                  <c:v>-54.599600000000002</c:v>
                </c:pt>
                <c:pt idx="11606">
                  <c:v>-54.605350000000001</c:v>
                </c:pt>
                <c:pt idx="11607">
                  <c:v>-54.611060000000002</c:v>
                </c:pt>
                <c:pt idx="11608">
                  <c:v>-54.616759999999999</c:v>
                </c:pt>
                <c:pt idx="11609">
                  <c:v>-54.622019999999999</c:v>
                </c:pt>
                <c:pt idx="11610">
                  <c:v>-54.627510000000001</c:v>
                </c:pt>
                <c:pt idx="11611">
                  <c:v>-54.632959999999997</c:v>
                </c:pt>
                <c:pt idx="11612">
                  <c:v>-54.638539999999999</c:v>
                </c:pt>
                <c:pt idx="11613">
                  <c:v>-54.643990000000002</c:v>
                </c:pt>
                <c:pt idx="11614">
                  <c:v>-54.649430000000002</c:v>
                </c:pt>
                <c:pt idx="11615">
                  <c:v>-54.655149999999999</c:v>
                </c:pt>
                <c:pt idx="11616">
                  <c:v>-54.660980000000002</c:v>
                </c:pt>
                <c:pt idx="11617">
                  <c:v>-54.666600000000003</c:v>
                </c:pt>
                <c:pt idx="11618">
                  <c:v>-54.67212</c:v>
                </c:pt>
                <c:pt idx="11619">
                  <c:v>-54.677999999999997</c:v>
                </c:pt>
                <c:pt idx="11620">
                  <c:v>-54.683950000000003</c:v>
                </c:pt>
                <c:pt idx="11621">
                  <c:v>-54.689790000000002</c:v>
                </c:pt>
                <c:pt idx="11622">
                  <c:v>-54.695700000000002</c:v>
                </c:pt>
                <c:pt idx="11623">
                  <c:v>-54.701459999999997</c:v>
                </c:pt>
                <c:pt idx="11624">
                  <c:v>-54.70722</c:v>
                </c:pt>
                <c:pt idx="11625">
                  <c:v>-54.713180000000001</c:v>
                </c:pt>
                <c:pt idx="11626">
                  <c:v>-54.718699999999998</c:v>
                </c:pt>
                <c:pt idx="11627">
                  <c:v>-54.724400000000003</c:v>
                </c:pt>
                <c:pt idx="11628">
                  <c:v>-54.7301</c:v>
                </c:pt>
                <c:pt idx="11629">
                  <c:v>-54.735970000000002</c:v>
                </c:pt>
                <c:pt idx="11630">
                  <c:v>-54.74192</c:v>
                </c:pt>
                <c:pt idx="11631">
                  <c:v>-54.747889999999998</c:v>
                </c:pt>
                <c:pt idx="11632">
                  <c:v>-54.753610000000002</c:v>
                </c:pt>
                <c:pt idx="11633">
                  <c:v>-54.759520000000002</c:v>
                </c:pt>
                <c:pt idx="11634">
                  <c:v>-54.76538</c:v>
                </c:pt>
                <c:pt idx="11635">
                  <c:v>-54.771299999999997</c:v>
                </c:pt>
                <c:pt idx="11636">
                  <c:v>-54.777509999999999</c:v>
                </c:pt>
                <c:pt idx="11637">
                  <c:v>-54.783580000000001</c:v>
                </c:pt>
                <c:pt idx="11638">
                  <c:v>-54.789740000000002</c:v>
                </c:pt>
                <c:pt idx="11639">
                  <c:v>-54.7956</c:v>
                </c:pt>
                <c:pt idx="11640">
                  <c:v>-54.80151</c:v>
                </c:pt>
                <c:pt idx="11641">
                  <c:v>-54.807259999999999</c:v>
                </c:pt>
                <c:pt idx="11642">
                  <c:v>-54.813319999999997</c:v>
                </c:pt>
                <c:pt idx="11643">
                  <c:v>-54.819070000000004</c:v>
                </c:pt>
                <c:pt idx="11644">
                  <c:v>-54.824750000000002</c:v>
                </c:pt>
                <c:pt idx="11645">
                  <c:v>-54.830460000000002</c:v>
                </c:pt>
                <c:pt idx="11646">
                  <c:v>-54.836289999999998</c:v>
                </c:pt>
                <c:pt idx="11647">
                  <c:v>-54.842179999999999</c:v>
                </c:pt>
                <c:pt idx="11648">
                  <c:v>-54.848039999999997</c:v>
                </c:pt>
                <c:pt idx="11649">
                  <c:v>-54.853789999999996</c:v>
                </c:pt>
                <c:pt idx="11650">
                  <c:v>-54.859400000000001</c:v>
                </c:pt>
                <c:pt idx="11651">
                  <c:v>-54.865189999999998</c:v>
                </c:pt>
                <c:pt idx="11652">
                  <c:v>-54.870820000000002</c:v>
                </c:pt>
                <c:pt idx="11653">
                  <c:v>-54.876339999999999</c:v>
                </c:pt>
                <c:pt idx="11654">
                  <c:v>-54.88212</c:v>
                </c:pt>
                <c:pt idx="11655">
                  <c:v>-54.887639999999998</c:v>
                </c:pt>
                <c:pt idx="11656">
                  <c:v>-54.893120000000003</c:v>
                </c:pt>
                <c:pt idx="11657">
                  <c:v>-54.898609999999998</c:v>
                </c:pt>
                <c:pt idx="11658">
                  <c:v>-54.904069999999997</c:v>
                </c:pt>
                <c:pt idx="11659">
                  <c:v>-54.909610000000001</c:v>
                </c:pt>
                <c:pt idx="11660">
                  <c:v>-54.91534</c:v>
                </c:pt>
                <c:pt idx="11661">
                  <c:v>-54.921309999999998</c:v>
                </c:pt>
                <c:pt idx="11662">
                  <c:v>-54.927100000000003</c:v>
                </c:pt>
                <c:pt idx="11663">
                  <c:v>-54.932899999999997</c:v>
                </c:pt>
                <c:pt idx="11664">
                  <c:v>-54.938420000000001</c:v>
                </c:pt>
                <c:pt idx="11665">
                  <c:v>-54.944009999999999</c:v>
                </c:pt>
                <c:pt idx="11666">
                  <c:v>-54.949730000000002</c:v>
                </c:pt>
                <c:pt idx="11667">
                  <c:v>-54.9557</c:v>
                </c:pt>
                <c:pt idx="11668">
                  <c:v>-54.961289999999998</c:v>
                </c:pt>
                <c:pt idx="11669">
                  <c:v>-54.966940000000001</c:v>
                </c:pt>
                <c:pt idx="11670">
                  <c:v>-54.972459999999998</c:v>
                </c:pt>
                <c:pt idx="11671">
                  <c:v>-54.97786</c:v>
                </c:pt>
                <c:pt idx="11672">
                  <c:v>-54.983420000000002</c:v>
                </c:pt>
                <c:pt idx="11673">
                  <c:v>-54.989100000000001</c:v>
                </c:pt>
                <c:pt idx="11674">
                  <c:v>-54.994959999999999</c:v>
                </c:pt>
                <c:pt idx="11675">
                  <c:v>-55.000880000000002</c:v>
                </c:pt>
                <c:pt idx="11676">
                  <c:v>-55.006439999999998</c:v>
                </c:pt>
                <c:pt idx="11677">
                  <c:v>-55.01191</c:v>
                </c:pt>
                <c:pt idx="11678">
                  <c:v>-55.017910000000001</c:v>
                </c:pt>
                <c:pt idx="11679">
                  <c:v>-55.023899999999998</c:v>
                </c:pt>
                <c:pt idx="11680">
                  <c:v>-55.029960000000003</c:v>
                </c:pt>
                <c:pt idx="11681">
                  <c:v>-55.035780000000003</c:v>
                </c:pt>
                <c:pt idx="11682">
                  <c:v>-55.041600000000003</c:v>
                </c:pt>
                <c:pt idx="11683">
                  <c:v>-55.047559999999997</c:v>
                </c:pt>
                <c:pt idx="11684">
                  <c:v>-55.0533</c:v>
                </c:pt>
                <c:pt idx="11685">
                  <c:v>-55.05874</c:v>
                </c:pt>
                <c:pt idx="11686">
                  <c:v>-55.064549999999997</c:v>
                </c:pt>
                <c:pt idx="11687">
                  <c:v>-55.070349999999998</c:v>
                </c:pt>
                <c:pt idx="11688">
                  <c:v>-55.076059999999998</c:v>
                </c:pt>
                <c:pt idx="11689">
                  <c:v>-55.081569999999999</c:v>
                </c:pt>
                <c:pt idx="11690">
                  <c:v>-55.087159999999997</c:v>
                </c:pt>
                <c:pt idx="11691">
                  <c:v>-55.092869999999998</c:v>
                </c:pt>
                <c:pt idx="11692">
                  <c:v>-55.098439999999997</c:v>
                </c:pt>
                <c:pt idx="11693">
                  <c:v>-55.10416</c:v>
                </c:pt>
                <c:pt idx="11694">
                  <c:v>-55.109960000000001</c:v>
                </c:pt>
                <c:pt idx="11695">
                  <c:v>-55.115749999999998</c:v>
                </c:pt>
                <c:pt idx="11696">
                  <c:v>-55.12153</c:v>
                </c:pt>
                <c:pt idx="11697">
                  <c:v>-55.127180000000003</c:v>
                </c:pt>
                <c:pt idx="11698">
                  <c:v>-55.132800000000003</c:v>
                </c:pt>
                <c:pt idx="11699">
                  <c:v>-55.138449999999999</c:v>
                </c:pt>
                <c:pt idx="11700">
                  <c:v>-55.144069999999999</c:v>
                </c:pt>
                <c:pt idx="11701">
                  <c:v>-55.149749999999997</c:v>
                </c:pt>
                <c:pt idx="11702">
                  <c:v>-55.1556</c:v>
                </c:pt>
                <c:pt idx="11703">
                  <c:v>-55.16113</c:v>
                </c:pt>
                <c:pt idx="11704">
                  <c:v>-55.166780000000003</c:v>
                </c:pt>
                <c:pt idx="11705">
                  <c:v>-55.172609999999999</c:v>
                </c:pt>
                <c:pt idx="11706">
                  <c:v>-55.17841</c:v>
                </c:pt>
                <c:pt idx="11707">
                  <c:v>-55.184179999999998</c:v>
                </c:pt>
                <c:pt idx="11708">
                  <c:v>-55.189810000000001</c:v>
                </c:pt>
                <c:pt idx="11709">
                  <c:v>-55.195799999999998</c:v>
                </c:pt>
                <c:pt idx="11710">
                  <c:v>-55.201540000000001</c:v>
                </c:pt>
                <c:pt idx="11711">
                  <c:v>-55.207070000000002</c:v>
                </c:pt>
                <c:pt idx="11712">
                  <c:v>-55.212580000000003</c:v>
                </c:pt>
                <c:pt idx="11713">
                  <c:v>-55.218000000000004</c:v>
                </c:pt>
                <c:pt idx="11714">
                  <c:v>-55.223480000000002</c:v>
                </c:pt>
                <c:pt idx="11715">
                  <c:v>-55.229019999999998</c:v>
                </c:pt>
                <c:pt idx="11716">
                  <c:v>-55.23433</c:v>
                </c:pt>
                <c:pt idx="11717">
                  <c:v>-55.239870000000003</c:v>
                </c:pt>
                <c:pt idx="11718">
                  <c:v>-55.245510000000003</c:v>
                </c:pt>
                <c:pt idx="11719">
                  <c:v>-55.250979999999998</c:v>
                </c:pt>
                <c:pt idx="11720">
                  <c:v>-55.25638</c:v>
                </c:pt>
                <c:pt idx="11721">
                  <c:v>-55.261989999999997</c:v>
                </c:pt>
                <c:pt idx="11722">
                  <c:v>-55.26746</c:v>
                </c:pt>
                <c:pt idx="11723">
                  <c:v>-55.27317</c:v>
                </c:pt>
                <c:pt idx="11724">
                  <c:v>-55.278849999999998</c:v>
                </c:pt>
                <c:pt idx="11725">
                  <c:v>-55.28416</c:v>
                </c:pt>
                <c:pt idx="11726">
                  <c:v>-55.289569999999998</c:v>
                </c:pt>
                <c:pt idx="11727">
                  <c:v>-55.295000000000002</c:v>
                </c:pt>
                <c:pt idx="11728">
                  <c:v>-55.300409999999999</c:v>
                </c:pt>
                <c:pt idx="11729">
                  <c:v>-55.305819999999997</c:v>
                </c:pt>
                <c:pt idx="11730">
                  <c:v>-55.311010000000003</c:v>
                </c:pt>
                <c:pt idx="11731">
                  <c:v>-55.3161600000000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51E-4F03-BD3E-D568B10405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865368"/>
        <c:axId val="102104912"/>
      </c:scatterChart>
      <c:valAx>
        <c:axId val="198923680"/>
        <c:scaling>
          <c:orientation val="minMax"/>
          <c:max val="10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>
                    <a:solidFill>
                      <a:sysClr val="windowText" lastClr="000000"/>
                    </a:solidFill>
                  </a:rPr>
                  <a:t>Temperature (</a:t>
                </a:r>
                <a:r>
                  <a:rPr lang="en-US" sz="12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ºC</a:t>
                </a:r>
                <a:r>
                  <a:rPr lang="en-US" sz="1200" b="1">
                    <a:solidFill>
                      <a:sysClr val="windowText" lastClr="000000"/>
                    </a:solidFill>
                    <a:latin typeface="+mn-lt"/>
                    <a:cs typeface="Times New Roman" panose="02020603050405020304" pitchFamily="18" charset="0"/>
                  </a:rPr>
                  <a:t>)</a:t>
                </a:r>
                <a:endParaRPr lang="en-US" sz="1200" b="1">
                  <a:solidFill>
                    <a:sysClr val="windowText" lastClr="000000"/>
                  </a:solidFill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0.4313852837360847"/>
              <c:y val="0.9275390576177977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2108832"/>
        <c:crosses val="autoZero"/>
        <c:crossBetween val="midCat"/>
        <c:majorUnit val="100"/>
        <c:minorUnit val="40"/>
      </c:valAx>
      <c:valAx>
        <c:axId val="102108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TG [mg]</a:t>
                </a:r>
              </a:p>
            </c:rich>
          </c:tx>
          <c:layout>
            <c:manualLayout>
              <c:xMode val="edge"/>
              <c:yMode val="edge"/>
              <c:x val="1.7748212507919268E-2"/>
              <c:y val="0.3560817397825271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rgbClr val="C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8923680"/>
        <c:crosses val="autoZero"/>
        <c:crossBetween val="midCat"/>
      </c:valAx>
      <c:valAx>
        <c:axId val="102104912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DSC [</a:t>
                </a:r>
                <a:r>
                  <a:rPr 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µ</a:t>
                </a:r>
                <a:r>
                  <a:rPr lang="en-US" sz="1200" b="1"/>
                  <a:t>V]</a:t>
                </a:r>
              </a:p>
            </c:rich>
          </c:tx>
          <c:layout>
            <c:manualLayout>
              <c:xMode val="edge"/>
              <c:yMode val="edge"/>
              <c:x val="0.94943053670015387"/>
              <c:y val="0.297414073240844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22225" cap="flat" cmpd="sng" algn="ctr">
            <a:solidFill>
              <a:srgbClr val="0070C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6865368"/>
        <c:crosses val="max"/>
        <c:crossBetween val="midCat"/>
      </c:valAx>
      <c:valAx>
        <c:axId val="1768653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0210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900240594925635"/>
          <c:y val="4.6770924467774866E-2"/>
          <c:w val="0.80416426071741043"/>
          <c:h val="0.816812806528359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DCM!$B$1</c:f>
              <c:strCache>
                <c:ptCount val="1"/>
                <c:pt idx="0">
                  <c:v>bbb</c:v>
                </c:pt>
              </c:strCache>
            </c:strRef>
          </c:tx>
          <c:marker>
            <c:symbol val="none"/>
          </c:marker>
          <c:xVal>
            <c:numRef>
              <c:f>DCM!$A$2:$A$5503</c:f>
              <c:numCache>
                <c:formatCode>General</c:formatCode>
                <c:ptCount val="5502"/>
                <c:pt idx="0">
                  <c:v>200</c:v>
                </c:pt>
                <c:pt idx="1">
                  <c:v>200.2</c:v>
                </c:pt>
                <c:pt idx="2">
                  <c:v>200.4</c:v>
                </c:pt>
                <c:pt idx="3">
                  <c:v>200.6</c:v>
                </c:pt>
                <c:pt idx="4">
                  <c:v>200.8</c:v>
                </c:pt>
                <c:pt idx="5">
                  <c:v>201</c:v>
                </c:pt>
                <c:pt idx="6">
                  <c:v>201.2</c:v>
                </c:pt>
                <c:pt idx="7">
                  <c:v>201.4</c:v>
                </c:pt>
                <c:pt idx="8">
                  <c:v>201.6</c:v>
                </c:pt>
                <c:pt idx="9">
                  <c:v>201.8</c:v>
                </c:pt>
                <c:pt idx="10">
                  <c:v>202</c:v>
                </c:pt>
                <c:pt idx="11">
                  <c:v>202.2</c:v>
                </c:pt>
                <c:pt idx="12">
                  <c:v>202.4</c:v>
                </c:pt>
                <c:pt idx="13">
                  <c:v>202.6</c:v>
                </c:pt>
                <c:pt idx="14">
                  <c:v>202.8</c:v>
                </c:pt>
                <c:pt idx="15">
                  <c:v>203</c:v>
                </c:pt>
                <c:pt idx="16">
                  <c:v>203.2</c:v>
                </c:pt>
                <c:pt idx="17">
                  <c:v>203.4</c:v>
                </c:pt>
                <c:pt idx="18">
                  <c:v>203.6</c:v>
                </c:pt>
                <c:pt idx="19">
                  <c:v>203.8</c:v>
                </c:pt>
                <c:pt idx="20">
                  <c:v>204</c:v>
                </c:pt>
                <c:pt idx="21">
                  <c:v>204.2</c:v>
                </c:pt>
                <c:pt idx="22">
                  <c:v>204.4</c:v>
                </c:pt>
                <c:pt idx="23">
                  <c:v>204.6</c:v>
                </c:pt>
                <c:pt idx="24">
                  <c:v>204.8</c:v>
                </c:pt>
                <c:pt idx="25">
                  <c:v>205</c:v>
                </c:pt>
                <c:pt idx="26">
                  <c:v>205.2</c:v>
                </c:pt>
                <c:pt idx="27">
                  <c:v>205.4</c:v>
                </c:pt>
                <c:pt idx="28">
                  <c:v>205.6</c:v>
                </c:pt>
                <c:pt idx="29">
                  <c:v>205.8</c:v>
                </c:pt>
                <c:pt idx="30">
                  <c:v>206</c:v>
                </c:pt>
                <c:pt idx="31">
                  <c:v>206.2</c:v>
                </c:pt>
                <c:pt idx="32">
                  <c:v>206.4</c:v>
                </c:pt>
                <c:pt idx="33">
                  <c:v>206.6</c:v>
                </c:pt>
                <c:pt idx="34">
                  <c:v>206.8</c:v>
                </c:pt>
                <c:pt idx="35">
                  <c:v>207</c:v>
                </c:pt>
                <c:pt idx="36">
                  <c:v>207.2</c:v>
                </c:pt>
                <c:pt idx="37">
                  <c:v>207.4</c:v>
                </c:pt>
                <c:pt idx="38">
                  <c:v>207.6</c:v>
                </c:pt>
                <c:pt idx="39">
                  <c:v>207.8</c:v>
                </c:pt>
                <c:pt idx="40">
                  <c:v>208</c:v>
                </c:pt>
                <c:pt idx="41">
                  <c:v>208.2</c:v>
                </c:pt>
                <c:pt idx="42">
                  <c:v>208.4</c:v>
                </c:pt>
                <c:pt idx="43">
                  <c:v>208.6</c:v>
                </c:pt>
                <c:pt idx="44">
                  <c:v>208.8</c:v>
                </c:pt>
                <c:pt idx="45">
                  <c:v>209</c:v>
                </c:pt>
                <c:pt idx="46">
                  <c:v>209.2</c:v>
                </c:pt>
                <c:pt idx="47">
                  <c:v>209.4</c:v>
                </c:pt>
                <c:pt idx="48">
                  <c:v>209.6</c:v>
                </c:pt>
                <c:pt idx="49">
                  <c:v>209.8</c:v>
                </c:pt>
                <c:pt idx="50">
                  <c:v>210</c:v>
                </c:pt>
                <c:pt idx="51">
                  <c:v>210.2</c:v>
                </c:pt>
                <c:pt idx="52">
                  <c:v>210.4</c:v>
                </c:pt>
                <c:pt idx="53">
                  <c:v>210.6</c:v>
                </c:pt>
                <c:pt idx="54">
                  <c:v>210.8</c:v>
                </c:pt>
                <c:pt idx="55">
                  <c:v>211</c:v>
                </c:pt>
                <c:pt idx="56">
                  <c:v>211.2</c:v>
                </c:pt>
                <c:pt idx="57">
                  <c:v>211.4</c:v>
                </c:pt>
                <c:pt idx="58">
                  <c:v>211.6</c:v>
                </c:pt>
                <c:pt idx="59">
                  <c:v>211.8</c:v>
                </c:pt>
                <c:pt idx="60">
                  <c:v>212</c:v>
                </c:pt>
                <c:pt idx="61">
                  <c:v>212.2</c:v>
                </c:pt>
                <c:pt idx="62">
                  <c:v>212.4</c:v>
                </c:pt>
                <c:pt idx="63">
                  <c:v>212.6</c:v>
                </c:pt>
                <c:pt idx="64">
                  <c:v>212.8</c:v>
                </c:pt>
                <c:pt idx="65">
                  <c:v>213</c:v>
                </c:pt>
                <c:pt idx="66">
                  <c:v>213.2</c:v>
                </c:pt>
                <c:pt idx="67">
                  <c:v>213.4</c:v>
                </c:pt>
                <c:pt idx="68">
                  <c:v>213.6</c:v>
                </c:pt>
                <c:pt idx="69">
                  <c:v>213.8</c:v>
                </c:pt>
                <c:pt idx="70">
                  <c:v>214</c:v>
                </c:pt>
                <c:pt idx="71">
                  <c:v>214.2</c:v>
                </c:pt>
                <c:pt idx="72">
                  <c:v>214.4</c:v>
                </c:pt>
                <c:pt idx="73">
                  <c:v>214.6</c:v>
                </c:pt>
                <c:pt idx="74">
                  <c:v>214.8</c:v>
                </c:pt>
                <c:pt idx="75">
                  <c:v>215</c:v>
                </c:pt>
                <c:pt idx="76">
                  <c:v>215.2</c:v>
                </c:pt>
                <c:pt idx="77">
                  <c:v>215.4</c:v>
                </c:pt>
                <c:pt idx="78">
                  <c:v>215.6</c:v>
                </c:pt>
                <c:pt idx="79">
                  <c:v>215.8</c:v>
                </c:pt>
                <c:pt idx="80">
                  <c:v>216</c:v>
                </c:pt>
                <c:pt idx="81">
                  <c:v>216.2</c:v>
                </c:pt>
                <c:pt idx="82">
                  <c:v>216.4</c:v>
                </c:pt>
                <c:pt idx="83">
                  <c:v>216.6</c:v>
                </c:pt>
                <c:pt idx="84">
                  <c:v>216.8</c:v>
                </c:pt>
                <c:pt idx="85">
                  <c:v>217</c:v>
                </c:pt>
                <c:pt idx="86">
                  <c:v>217.2</c:v>
                </c:pt>
                <c:pt idx="87">
                  <c:v>217.4</c:v>
                </c:pt>
                <c:pt idx="88">
                  <c:v>217.6</c:v>
                </c:pt>
                <c:pt idx="89">
                  <c:v>217.8</c:v>
                </c:pt>
                <c:pt idx="90">
                  <c:v>218</c:v>
                </c:pt>
                <c:pt idx="91">
                  <c:v>218.2</c:v>
                </c:pt>
                <c:pt idx="92">
                  <c:v>218.4</c:v>
                </c:pt>
                <c:pt idx="93">
                  <c:v>218.6</c:v>
                </c:pt>
                <c:pt idx="94">
                  <c:v>218.8</c:v>
                </c:pt>
                <c:pt idx="95">
                  <c:v>219</c:v>
                </c:pt>
                <c:pt idx="96">
                  <c:v>219.2</c:v>
                </c:pt>
                <c:pt idx="97">
                  <c:v>219.4</c:v>
                </c:pt>
                <c:pt idx="98">
                  <c:v>219.6</c:v>
                </c:pt>
                <c:pt idx="99">
                  <c:v>219.8</c:v>
                </c:pt>
                <c:pt idx="100">
                  <c:v>220</c:v>
                </c:pt>
                <c:pt idx="101">
                  <c:v>220.2</c:v>
                </c:pt>
                <c:pt idx="102">
                  <c:v>220.4</c:v>
                </c:pt>
                <c:pt idx="103">
                  <c:v>220.6</c:v>
                </c:pt>
                <c:pt idx="104">
                  <c:v>220.8</c:v>
                </c:pt>
                <c:pt idx="105">
                  <c:v>221</c:v>
                </c:pt>
                <c:pt idx="106">
                  <c:v>221.2</c:v>
                </c:pt>
                <c:pt idx="107">
                  <c:v>221.4</c:v>
                </c:pt>
                <c:pt idx="108">
                  <c:v>221.6</c:v>
                </c:pt>
                <c:pt idx="109">
                  <c:v>221.8</c:v>
                </c:pt>
                <c:pt idx="110">
                  <c:v>222</c:v>
                </c:pt>
                <c:pt idx="111">
                  <c:v>222.2</c:v>
                </c:pt>
                <c:pt idx="112">
                  <c:v>222.4</c:v>
                </c:pt>
                <c:pt idx="113">
                  <c:v>222.6</c:v>
                </c:pt>
                <c:pt idx="114">
                  <c:v>222.8</c:v>
                </c:pt>
                <c:pt idx="115">
                  <c:v>223</c:v>
                </c:pt>
                <c:pt idx="116">
                  <c:v>223.2</c:v>
                </c:pt>
                <c:pt idx="117">
                  <c:v>223.4</c:v>
                </c:pt>
                <c:pt idx="118">
                  <c:v>223.6</c:v>
                </c:pt>
                <c:pt idx="119">
                  <c:v>223.8</c:v>
                </c:pt>
                <c:pt idx="120">
                  <c:v>224</c:v>
                </c:pt>
                <c:pt idx="121">
                  <c:v>224.2</c:v>
                </c:pt>
                <c:pt idx="122">
                  <c:v>224.4</c:v>
                </c:pt>
                <c:pt idx="123">
                  <c:v>224.6</c:v>
                </c:pt>
                <c:pt idx="124">
                  <c:v>224.8</c:v>
                </c:pt>
                <c:pt idx="125">
                  <c:v>225</c:v>
                </c:pt>
                <c:pt idx="126">
                  <c:v>225.2</c:v>
                </c:pt>
                <c:pt idx="127">
                  <c:v>225.4</c:v>
                </c:pt>
                <c:pt idx="128">
                  <c:v>225.6</c:v>
                </c:pt>
                <c:pt idx="129">
                  <c:v>225.8</c:v>
                </c:pt>
                <c:pt idx="130">
                  <c:v>226</c:v>
                </c:pt>
                <c:pt idx="131">
                  <c:v>226.2</c:v>
                </c:pt>
                <c:pt idx="132">
                  <c:v>226.4</c:v>
                </c:pt>
                <c:pt idx="133">
                  <c:v>226.6</c:v>
                </c:pt>
                <c:pt idx="134">
                  <c:v>226.8</c:v>
                </c:pt>
                <c:pt idx="135">
                  <c:v>227</c:v>
                </c:pt>
                <c:pt idx="136">
                  <c:v>227.2</c:v>
                </c:pt>
                <c:pt idx="137">
                  <c:v>227.4</c:v>
                </c:pt>
                <c:pt idx="138">
                  <c:v>227.6</c:v>
                </c:pt>
                <c:pt idx="139">
                  <c:v>227.8</c:v>
                </c:pt>
                <c:pt idx="140">
                  <c:v>228</c:v>
                </c:pt>
                <c:pt idx="141">
                  <c:v>228.2</c:v>
                </c:pt>
                <c:pt idx="142">
                  <c:v>228.4</c:v>
                </c:pt>
                <c:pt idx="143">
                  <c:v>228.6</c:v>
                </c:pt>
                <c:pt idx="144">
                  <c:v>228.8</c:v>
                </c:pt>
                <c:pt idx="145">
                  <c:v>229</c:v>
                </c:pt>
                <c:pt idx="146">
                  <c:v>229.2</c:v>
                </c:pt>
                <c:pt idx="147">
                  <c:v>229.4</c:v>
                </c:pt>
                <c:pt idx="148">
                  <c:v>229.6</c:v>
                </c:pt>
                <c:pt idx="149">
                  <c:v>229.8</c:v>
                </c:pt>
                <c:pt idx="150">
                  <c:v>230</c:v>
                </c:pt>
                <c:pt idx="151">
                  <c:v>230.2</c:v>
                </c:pt>
                <c:pt idx="152">
                  <c:v>230.4</c:v>
                </c:pt>
                <c:pt idx="153">
                  <c:v>230.6</c:v>
                </c:pt>
                <c:pt idx="154">
                  <c:v>230.8</c:v>
                </c:pt>
                <c:pt idx="155">
                  <c:v>231</c:v>
                </c:pt>
                <c:pt idx="156">
                  <c:v>231.2</c:v>
                </c:pt>
                <c:pt idx="157">
                  <c:v>231.4</c:v>
                </c:pt>
                <c:pt idx="158">
                  <c:v>231.6</c:v>
                </c:pt>
                <c:pt idx="159">
                  <c:v>231.8</c:v>
                </c:pt>
                <c:pt idx="160">
                  <c:v>232</c:v>
                </c:pt>
                <c:pt idx="161">
                  <c:v>232.2</c:v>
                </c:pt>
                <c:pt idx="162">
                  <c:v>232.4</c:v>
                </c:pt>
                <c:pt idx="163">
                  <c:v>232.6</c:v>
                </c:pt>
                <c:pt idx="164">
                  <c:v>232.8</c:v>
                </c:pt>
                <c:pt idx="165">
                  <c:v>233</c:v>
                </c:pt>
                <c:pt idx="166">
                  <c:v>233.2</c:v>
                </c:pt>
                <c:pt idx="167">
                  <c:v>233.4</c:v>
                </c:pt>
                <c:pt idx="168">
                  <c:v>233.6</c:v>
                </c:pt>
                <c:pt idx="169">
                  <c:v>233.8</c:v>
                </c:pt>
                <c:pt idx="170">
                  <c:v>234</c:v>
                </c:pt>
                <c:pt idx="171">
                  <c:v>234.2</c:v>
                </c:pt>
                <c:pt idx="172">
                  <c:v>234.4</c:v>
                </c:pt>
                <c:pt idx="173">
                  <c:v>234.6</c:v>
                </c:pt>
                <c:pt idx="174">
                  <c:v>234.8</c:v>
                </c:pt>
                <c:pt idx="175">
                  <c:v>235</c:v>
                </c:pt>
                <c:pt idx="176">
                  <c:v>235.2</c:v>
                </c:pt>
                <c:pt idx="177">
                  <c:v>235.4</c:v>
                </c:pt>
                <c:pt idx="178">
                  <c:v>235.6</c:v>
                </c:pt>
                <c:pt idx="179">
                  <c:v>235.8</c:v>
                </c:pt>
                <c:pt idx="180">
                  <c:v>236</c:v>
                </c:pt>
                <c:pt idx="181">
                  <c:v>236.2</c:v>
                </c:pt>
                <c:pt idx="182">
                  <c:v>236.4</c:v>
                </c:pt>
                <c:pt idx="183">
                  <c:v>236.6</c:v>
                </c:pt>
                <c:pt idx="184">
                  <c:v>236.8</c:v>
                </c:pt>
                <c:pt idx="185">
                  <c:v>237</c:v>
                </c:pt>
                <c:pt idx="186">
                  <c:v>237.2</c:v>
                </c:pt>
                <c:pt idx="187">
                  <c:v>237.4</c:v>
                </c:pt>
                <c:pt idx="188">
                  <c:v>237.6</c:v>
                </c:pt>
                <c:pt idx="189">
                  <c:v>237.8</c:v>
                </c:pt>
                <c:pt idx="190">
                  <c:v>238</c:v>
                </c:pt>
                <c:pt idx="191">
                  <c:v>238.2</c:v>
                </c:pt>
                <c:pt idx="192">
                  <c:v>238.4</c:v>
                </c:pt>
                <c:pt idx="193">
                  <c:v>238.6</c:v>
                </c:pt>
                <c:pt idx="194">
                  <c:v>238.8</c:v>
                </c:pt>
                <c:pt idx="195">
                  <c:v>239</c:v>
                </c:pt>
                <c:pt idx="196">
                  <c:v>239.2</c:v>
                </c:pt>
                <c:pt idx="197">
                  <c:v>239.4</c:v>
                </c:pt>
                <c:pt idx="198">
                  <c:v>239.6</c:v>
                </c:pt>
                <c:pt idx="199">
                  <c:v>239.8</c:v>
                </c:pt>
                <c:pt idx="200">
                  <c:v>240</c:v>
                </c:pt>
                <c:pt idx="201">
                  <c:v>240.2</c:v>
                </c:pt>
                <c:pt idx="202">
                  <c:v>240.4</c:v>
                </c:pt>
                <c:pt idx="203">
                  <c:v>240.6</c:v>
                </c:pt>
                <c:pt idx="204">
                  <c:v>240.8</c:v>
                </c:pt>
                <c:pt idx="205">
                  <c:v>241</c:v>
                </c:pt>
                <c:pt idx="206">
                  <c:v>241.2</c:v>
                </c:pt>
                <c:pt idx="207">
                  <c:v>241.4</c:v>
                </c:pt>
                <c:pt idx="208">
                  <c:v>241.6</c:v>
                </c:pt>
                <c:pt idx="209">
                  <c:v>241.8</c:v>
                </c:pt>
                <c:pt idx="210">
                  <c:v>242</c:v>
                </c:pt>
                <c:pt idx="211">
                  <c:v>242.2</c:v>
                </c:pt>
                <c:pt idx="212">
                  <c:v>242.4</c:v>
                </c:pt>
                <c:pt idx="213">
                  <c:v>242.6</c:v>
                </c:pt>
                <c:pt idx="214">
                  <c:v>242.8</c:v>
                </c:pt>
                <c:pt idx="215">
                  <c:v>243</c:v>
                </c:pt>
                <c:pt idx="216">
                  <c:v>243.2</c:v>
                </c:pt>
                <c:pt idx="217">
                  <c:v>243.4</c:v>
                </c:pt>
                <c:pt idx="218">
                  <c:v>243.6</c:v>
                </c:pt>
                <c:pt idx="219">
                  <c:v>243.8</c:v>
                </c:pt>
                <c:pt idx="220">
                  <c:v>244</c:v>
                </c:pt>
                <c:pt idx="221">
                  <c:v>244.2</c:v>
                </c:pt>
                <c:pt idx="222">
                  <c:v>244.4</c:v>
                </c:pt>
                <c:pt idx="223">
                  <c:v>244.6</c:v>
                </c:pt>
                <c:pt idx="224">
                  <c:v>244.8</c:v>
                </c:pt>
                <c:pt idx="225">
                  <c:v>245</c:v>
                </c:pt>
                <c:pt idx="226">
                  <c:v>245.2</c:v>
                </c:pt>
                <c:pt idx="227">
                  <c:v>245.4</c:v>
                </c:pt>
                <c:pt idx="228">
                  <c:v>245.6</c:v>
                </c:pt>
                <c:pt idx="229">
                  <c:v>245.8</c:v>
                </c:pt>
                <c:pt idx="230">
                  <c:v>246</c:v>
                </c:pt>
                <c:pt idx="231">
                  <c:v>246.2</c:v>
                </c:pt>
                <c:pt idx="232">
                  <c:v>246.4</c:v>
                </c:pt>
                <c:pt idx="233">
                  <c:v>246.6</c:v>
                </c:pt>
                <c:pt idx="234">
                  <c:v>246.8</c:v>
                </c:pt>
                <c:pt idx="235">
                  <c:v>247</c:v>
                </c:pt>
                <c:pt idx="236">
                  <c:v>247.2</c:v>
                </c:pt>
                <c:pt idx="237">
                  <c:v>247.4</c:v>
                </c:pt>
                <c:pt idx="238">
                  <c:v>247.6</c:v>
                </c:pt>
                <c:pt idx="239">
                  <c:v>247.8</c:v>
                </c:pt>
                <c:pt idx="240">
                  <c:v>248</c:v>
                </c:pt>
                <c:pt idx="241">
                  <c:v>248.2</c:v>
                </c:pt>
                <c:pt idx="242">
                  <c:v>248.4</c:v>
                </c:pt>
                <c:pt idx="243">
                  <c:v>248.6</c:v>
                </c:pt>
                <c:pt idx="244">
                  <c:v>248.8</c:v>
                </c:pt>
                <c:pt idx="245">
                  <c:v>249</c:v>
                </c:pt>
                <c:pt idx="246">
                  <c:v>249.2</c:v>
                </c:pt>
                <c:pt idx="247">
                  <c:v>249.4</c:v>
                </c:pt>
                <c:pt idx="248">
                  <c:v>249.6</c:v>
                </c:pt>
                <c:pt idx="249">
                  <c:v>249.8</c:v>
                </c:pt>
                <c:pt idx="250">
                  <c:v>250</c:v>
                </c:pt>
                <c:pt idx="251">
                  <c:v>250.2</c:v>
                </c:pt>
                <c:pt idx="252">
                  <c:v>250.4</c:v>
                </c:pt>
                <c:pt idx="253">
                  <c:v>250.6</c:v>
                </c:pt>
                <c:pt idx="254">
                  <c:v>250.8</c:v>
                </c:pt>
                <c:pt idx="255">
                  <c:v>251</c:v>
                </c:pt>
                <c:pt idx="256">
                  <c:v>251.2</c:v>
                </c:pt>
                <c:pt idx="257">
                  <c:v>251.4</c:v>
                </c:pt>
                <c:pt idx="258">
                  <c:v>251.6</c:v>
                </c:pt>
                <c:pt idx="259">
                  <c:v>251.8</c:v>
                </c:pt>
                <c:pt idx="260">
                  <c:v>252</c:v>
                </c:pt>
                <c:pt idx="261">
                  <c:v>252.2</c:v>
                </c:pt>
                <c:pt idx="262">
                  <c:v>252.4</c:v>
                </c:pt>
                <c:pt idx="263">
                  <c:v>252.6</c:v>
                </c:pt>
                <c:pt idx="264">
                  <c:v>252.8</c:v>
                </c:pt>
                <c:pt idx="265">
                  <c:v>253</c:v>
                </c:pt>
                <c:pt idx="266">
                  <c:v>253.2</c:v>
                </c:pt>
                <c:pt idx="267">
                  <c:v>253.4</c:v>
                </c:pt>
                <c:pt idx="268">
                  <c:v>253.6</c:v>
                </c:pt>
                <c:pt idx="269">
                  <c:v>253.8</c:v>
                </c:pt>
                <c:pt idx="270">
                  <c:v>254</c:v>
                </c:pt>
                <c:pt idx="271">
                  <c:v>254.2</c:v>
                </c:pt>
                <c:pt idx="272">
                  <c:v>254.4</c:v>
                </c:pt>
                <c:pt idx="273">
                  <c:v>254.6</c:v>
                </c:pt>
                <c:pt idx="274">
                  <c:v>254.8</c:v>
                </c:pt>
                <c:pt idx="275">
                  <c:v>255</c:v>
                </c:pt>
                <c:pt idx="276">
                  <c:v>255.2</c:v>
                </c:pt>
                <c:pt idx="277">
                  <c:v>255.4</c:v>
                </c:pt>
                <c:pt idx="278">
                  <c:v>255.6</c:v>
                </c:pt>
                <c:pt idx="279">
                  <c:v>255.8</c:v>
                </c:pt>
                <c:pt idx="280">
                  <c:v>256</c:v>
                </c:pt>
                <c:pt idx="281">
                  <c:v>256.2</c:v>
                </c:pt>
                <c:pt idx="282">
                  <c:v>256.39999999999998</c:v>
                </c:pt>
                <c:pt idx="283">
                  <c:v>256.60000000000002</c:v>
                </c:pt>
                <c:pt idx="284">
                  <c:v>256.8</c:v>
                </c:pt>
                <c:pt idx="285">
                  <c:v>257</c:v>
                </c:pt>
                <c:pt idx="286">
                  <c:v>257.2</c:v>
                </c:pt>
                <c:pt idx="287">
                  <c:v>257.39999999999998</c:v>
                </c:pt>
                <c:pt idx="288">
                  <c:v>257.60000000000002</c:v>
                </c:pt>
                <c:pt idx="289">
                  <c:v>257.8</c:v>
                </c:pt>
                <c:pt idx="290">
                  <c:v>258</c:v>
                </c:pt>
                <c:pt idx="291">
                  <c:v>258.2</c:v>
                </c:pt>
                <c:pt idx="292">
                  <c:v>258.39999999999998</c:v>
                </c:pt>
                <c:pt idx="293">
                  <c:v>258.60000000000002</c:v>
                </c:pt>
                <c:pt idx="294">
                  <c:v>258.8</c:v>
                </c:pt>
                <c:pt idx="295">
                  <c:v>259</c:v>
                </c:pt>
                <c:pt idx="296">
                  <c:v>259.2</c:v>
                </c:pt>
                <c:pt idx="297">
                  <c:v>259.39999999999998</c:v>
                </c:pt>
                <c:pt idx="298">
                  <c:v>259.60000000000002</c:v>
                </c:pt>
                <c:pt idx="299">
                  <c:v>259.8</c:v>
                </c:pt>
                <c:pt idx="300">
                  <c:v>260</c:v>
                </c:pt>
                <c:pt idx="301">
                  <c:v>260.2</c:v>
                </c:pt>
                <c:pt idx="302">
                  <c:v>260.39999999999998</c:v>
                </c:pt>
                <c:pt idx="303">
                  <c:v>260.60000000000002</c:v>
                </c:pt>
                <c:pt idx="304">
                  <c:v>260.8</c:v>
                </c:pt>
                <c:pt idx="305">
                  <c:v>261</c:v>
                </c:pt>
                <c:pt idx="306">
                  <c:v>261.2</c:v>
                </c:pt>
                <c:pt idx="307">
                  <c:v>261.39999999999998</c:v>
                </c:pt>
                <c:pt idx="308">
                  <c:v>261.60000000000002</c:v>
                </c:pt>
                <c:pt idx="309">
                  <c:v>261.8</c:v>
                </c:pt>
                <c:pt idx="310">
                  <c:v>262</c:v>
                </c:pt>
                <c:pt idx="311">
                  <c:v>262.2</c:v>
                </c:pt>
                <c:pt idx="312">
                  <c:v>262.39999999999998</c:v>
                </c:pt>
                <c:pt idx="313">
                  <c:v>262.60000000000002</c:v>
                </c:pt>
                <c:pt idx="314">
                  <c:v>262.8</c:v>
                </c:pt>
                <c:pt idx="315">
                  <c:v>263</c:v>
                </c:pt>
                <c:pt idx="316">
                  <c:v>263.2</c:v>
                </c:pt>
                <c:pt idx="317">
                  <c:v>263.39999999999998</c:v>
                </c:pt>
                <c:pt idx="318">
                  <c:v>263.60000000000002</c:v>
                </c:pt>
                <c:pt idx="319">
                  <c:v>263.8</c:v>
                </c:pt>
                <c:pt idx="320">
                  <c:v>264</c:v>
                </c:pt>
                <c:pt idx="321">
                  <c:v>264.2</c:v>
                </c:pt>
                <c:pt idx="322">
                  <c:v>264.39999999999998</c:v>
                </c:pt>
                <c:pt idx="323">
                  <c:v>264.60000000000002</c:v>
                </c:pt>
                <c:pt idx="324">
                  <c:v>264.8</c:v>
                </c:pt>
                <c:pt idx="325">
                  <c:v>265</c:v>
                </c:pt>
                <c:pt idx="326">
                  <c:v>265.2</c:v>
                </c:pt>
                <c:pt idx="327">
                  <c:v>265.39999999999998</c:v>
                </c:pt>
                <c:pt idx="328">
                  <c:v>265.60000000000002</c:v>
                </c:pt>
                <c:pt idx="329">
                  <c:v>265.8</c:v>
                </c:pt>
                <c:pt idx="330">
                  <c:v>266</c:v>
                </c:pt>
                <c:pt idx="331">
                  <c:v>266.2</c:v>
                </c:pt>
                <c:pt idx="332">
                  <c:v>266.39999999999998</c:v>
                </c:pt>
                <c:pt idx="333">
                  <c:v>266.60000000000002</c:v>
                </c:pt>
                <c:pt idx="334">
                  <c:v>266.8</c:v>
                </c:pt>
                <c:pt idx="335">
                  <c:v>267</c:v>
                </c:pt>
                <c:pt idx="336">
                  <c:v>267.2</c:v>
                </c:pt>
                <c:pt idx="337">
                  <c:v>267.39999999999998</c:v>
                </c:pt>
                <c:pt idx="338">
                  <c:v>267.60000000000002</c:v>
                </c:pt>
                <c:pt idx="339">
                  <c:v>267.8</c:v>
                </c:pt>
                <c:pt idx="340">
                  <c:v>268</c:v>
                </c:pt>
                <c:pt idx="341">
                  <c:v>268.2</c:v>
                </c:pt>
                <c:pt idx="342">
                  <c:v>268.39999999999998</c:v>
                </c:pt>
                <c:pt idx="343">
                  <c:v>268.60000000000002</c:v>
                </c:pt>
                <c:pt idx="344">
                  <c:v>268.8</c:v>
                </c:pt>
                <c:pt idx="345">
                  <c:v>269</c:v>
                </c:pt>
                <c:pt idx="346">
                  <c:v>269.2</c:v>
                </c:pt>
                <c:pt idx="347">
                  <c:v>269.39999999999998</c:v>
                </c:pt>
                <c:pt idx="348">
                  <c:v>269.60000000000002</c:v>
                </c:pt>
                <c:pt idx="349">
                  <c:v>269.8</c:v>
                </c:pt>
                <c:pt idx="350">
                  <c:v>270</c:v>
                </c:pt>
                <c:pt idx="351">
                  <c:v>270.2</c:v>
                </c:pt>
                <c:pt idx="352">
                  <c:v>270.39999999999998</c:v>
                </c:pt>
                <c:pt idx="353">
                  <c:v>270.60000000000002</c:v>
                </c:pt>
                <c:pt idx="354">
                  <c:v>270.8</c:v>
                </c:pt>
                <c:pt idx="355">
                  <c:v>271</c:v>
                </c:pt>
                <c:pt idx="356">
                  <c:v>271.2</c:v>
                </c:pt>
                <c:pt idx="357">
                  <c:v>271.39999999999998</c:v>
                </c:pt>
                <c:pt idx="358">
                  <c:v>271.60000000000002</c:v>
                </c:pt>
                <c:pt idx="359">
                  <c:v>271.8</c:v>
                </c:pt>
                <c:pt idx="360">
                  <c:v>272</c:v>
                </c:pt>
                <c:pt idx="361">
                  <c:v>272.2</c:v>
                </c:pt>
                <c:pt idx="362">
                  <c:v>272.39999999999998</c:v>
                </c:pt>
                <c:pt idx="363">
                  <c:v>272.60000000000002</c:v>
                </c:pt>
                <c:pt idx="364">
                  <c:v>272.8</c:v>
                </c:pt>
                <c:pt idx="365">
                  <c:v>273</c:v>
                </c:pt>
                <c:pt idx="366">
                  <c:v>273.2</c:v>
                </c:pt>
                <c:pt idx="367">
                  <c:v>273.39999999999998</c:v>
                </c:pt>
                <c:pt idx="368">
                  <c:v>273.60000000000002</c:v>
                </c:pt>
                <c:pt idx="369">
                  <c:v>273.8</c:v>
                </c:pt>
                <c:pt idx="370">
                  <c:v>274</c:v>
                </c:pt>
                <c:pt idx="371">
                  <c:v>274.2</c:v>
                </c:pt>
                <c:pt idx="372">
                  <c:v>274.39999999999998</c:v>
                </c:pt>
                <c:pt idx="373">
                  <c:v>274.60000000000002</c:v>
                </c:pt>
                <c:pt idx="374">
                  <c:v>274.8</c:v>
                </c:pt>
                <c:pt idx="375">
                  <c:v>275</c:v>
                </c:pt>
                <c:pt idx="376">
                  <c:v>275.2</c:v>
                </c:pt>
                <c:pt idx="377">
                  <c:v>275.39999999999998</c:v>
                </c:pt>
                <c:pt idx="378">
                  <c:v>275.60000000000002</c:v>
                </c:pt>
                <c:pt idx="379">
                  <c:v>275.8</c:v>
                </c:pt>
                <c:pt idx="380">
                  <c:v>276</c:v>
                </c:pt>
                <c:pt idx="381">
                  <c:v>276.2</c:v>
                </c:pt>
                <c:pt idx="382">
                  <c:v>276.39999999999998</c:v>
                </c:pt>
                <c:pt idx="383">
                  <c:v>276.60000000000002</c:v>
                </c:pt>
                <c:pt idx="384">
                  <c:v>276.8</c:v>
                </c:pt>
                <c:pt idx="385">
                  <c:v>277</c:v>
                </c:pt>
                <c:pt idx="386">
                  <c:v>277.2</c:v>
                </c:pt>
                <c:pt idx="387">
                  <c:v>277.39999999999998</c:v>
                </c:pt>
                <c:pt idx="388">
                  <c:v>277.60000000000002</c:v>
                </c:pt>
                <c:pt idx="389">
                  <c:v>277.8</c:v>
                </c:pt>
                <c:pt idx="390">
                  <c:v>278</c:v>
                </c:pt>
                <c:pt idx="391">
                  <c:v>278.2</c:v>
                </c:pt>
                <c:pt idx="392">
                  <c:v>278.39999999999998</c:v>
                </c:pt>
                <c:pt idx="393">
                  <c:v>278.60000000000002</c:v>
                </c:pt>
                <c:pt idx="394">
                  <c:v>278.8</c:v>
                </c:pt>
                <c:pt idx="395">
                  <c:v>279</c:v>
                </c:pt>
                <c:pt idx="396">
                  <c:v>279.2</c:v>
                </c:pt>
                <c:pt idx="397">
                  <c:v>279.39999999999998</c:v>
                </c:pt>
                <c:pt idx="398">
                  <c:v>279.60000000000002</c:v>
                </c:pt>
                <c:pt idx="399">
                  <c:v>279.8</c:v>
                </c:pt>
                <c:pt idx="400">
                  <c:v>280</c:v>
                </c:pt>
                <c:pt idx="401">
                  <c:v>280.2</c:v>
                </c:pt>
                <c:pt idx="402">
                  <c:v>280.39999999999998</c:v>
                </c:pt>
                <c:pt idx="403">
                  <c:v>280.60000000000002</c:v>
                </c:pt>
                <c:pt idx="404">
                  <c:v>280.8</c:v>
                </c:pt>
                <c:pt idx="405">
                  <c:v>281</c:v>
                </c:pt>
                <c:pt idx="406">
                  <c:v>281.2</c:v>
                </c:pt>
                <c:pt idx="407">
                  <c:v>281.39999999999998</c:v>
                </c:pt>
                <c:pt idx="408">
                  <c:v>281.60000000000002</c:v>
                </c:pt>
                <c:pt idx="409">
                  <c:v>281.8</c:v>
                </c:pt>
                <c:pt idx="410">
                  <c:v>282</c:v>
                </c:pt>
                <c:pt idx="411">
                  <c:v>282.2</c:v>
                </c:pt>
                <c:pt idx="412">
                  <c:v>282.39999999999998</c:v>
                </c:pt>
                <c:pt idx="413">
                  <c:v>282.60000000000002</c:v>
                </c:pt>
                <c:pt idx="414">
                  <c:v>282.8</c:v>
                </c:pt>
                <c:pt idx="415">
                  <c:v>283</c:v>
                </c:pt>
                <c:pt idx="416">
                  <c:v>283.2</c:v>
                </c:pt>
                <c:pt idx="417">
                  <c:v>283.39999999999998</c:v>
                </c:pt>
                <c:pt idx="418">
                  <c:v>283.60000000000002</c:v>
                </c:pt>
                <c:pt idx="419">
                  <c:v>283.8</c:v>
                </c:pt>
                <c:pt idx="420">
                  <c:v>284</c:v>
                </c:pt>
                <c:pt idx="421">
                  <c:v>284.2</c:v>
                </c:pt>
                <c:pt idx="422">
                  <c:v>284.39999999999998</c:v>
                </c:pt>
                <c:pt idx="423">
                  <c:v>284.60000000000002</c:v>
                </c:pt>
                <c:pt idx="424">
                  <c:v>284.8</c:v>
                </c:pt>
                <c:pt idx="425">
                  <c:v>285</c:v>
                </c:pt>
                <c:pt idx="426">
                  <c:v>285.2</c:v>
                </c:pt>
                <c:pt idx="427">
                  <c:v>285.39999999999998</c:v>
                </c:pt>
                <c:pt idx="428">
                  <c:v>285.60000000000002</c:v>
                </c:pt>
                <c:pt idx="429">
                  <c:v>285.8</c:v>
                </c:pt>
                <c:pt idx="430">
                  <c:v>286</c:v>
                </c:pt>
                <c:pt idx="431">
                  <c:v>286.2</c:v>
                </c:pt>
                <c:pt idx="432">
                  <c:v>286.39999999999998</c:v>
                </c:pt>
                <c:pt idx="433">
                  <c:v>286.60000000000002</c:v>
                </c:pt>
                <c:pt idx="434">
                  <c:v>286.8</c:v>
                </c:pt>
                <c:pt idx="435">
                  <c:v>287</c:v>
                </c:pt>
                <c:pt idx="436">
                  <c:v>287.2</c:v>
                </c:pt>
                <c:pt idx="437">
                  <c:v>287.39999999999998</c:v>
                </c:pt>
                <c:pt idx="438">
                  <c:v>287.60000000000002</c:v>
                </c:pt>
                <c:pt idx="439">
                  <c:v>287.8</c:v>
                </c:pt>
                <c:pt idx="440">
                  <c:v>288</c:v>
                </c:pt>
                <c:pt idx="441">
                  <c:v>288.2</c:v>
                </c:pt>
                <c:pt idx="442">
                  <c:v>288.39999999999998</c:v>
                </c:pt>
                <c:pt idx="443">
                  <c:v>288.60000000000002</c:v>
                </c:pt>
                <c:pt idx="444">
                  <c:v>288.8</c:v>
                </c:pt>
                <c:pt idx="445">
                  <c:v>289</c:v>
                </c:pt>
                <c:pt idx="446">
                  <c:v>289.2</c:v>
                </c:pt>
                <c:pt idx="447">
                  <c:v>289.39999999999998</c:v>
                </c:pt>
                <c:pt idx="448">
                  <c:v>289.60000000000002</c:v>
                </c:pt>
                <c:pt idx="449">
                  <c:v>289.8</c:v>
                </c:pt>
                <c:pt idx="450">
                  <c:v>290</c:v>
                </c:pt>
                <c:pt idx="451">
                  <c:v>290.2</c:v>
                </c:pt>
                <c:pt idx="452">
                  <c:v>290.39999999999998</c:v>
                </c:pt>
                <c:pt idx="453">
                  <c:v>290.60000000000002</c:v>
                </c:pt>
                <c:pt idx="454">
                  <c:v>290.8</c:v>
                </c:pt>
                <c:pt idx="455">
                  <c:v>291</c:v>
                </c:pt>
                <c:pt idx="456">
                  <c:v>291.2</c:v>
                </c:pt>
                <c:pt idx="457">
                  <c:v>291.39999999999998</c:v>
                </c:pt>
                <c:pt idx="458">
                  <c:v>291.60000000000002</c:v>
                </c:pt>
                <c:pt idx="459">
                  <c:v>291.8</c:v>
                </c:pt>
                <c:pt idx="460">
                  <c:v>292</c:v>
                </c:pt>
                <c:pt idx="461">
                  <c:v>292.2</c:v>
                </c:pt>
                <c:pt idx="462">
                  <c:v>292.39999999999998</c:v>
                </c:pt>
                <c:pt idx="463">
                  <c:v>292.60000000000002</c:v>
                </c:pt>
                <c:pt idx="464">
                  <c:v>292.8</c:v>
                </c:pt>
                <c:pt idx="465">
                  <c:v>293</c:v>
                </c:pt>
                <c:pt idx="466">
                  <c:v>293.2</c:v>
                </c:pt>
                <c:pt idx="467">
                  <c:v>293.39999999999998</c:v>
                </c:pt>
                <c:pt idx="468">
                  <c:v>293.60000000000002</c:v>
                </c:pt>
                <c:pt idx="469">
                  <c:v>293.8</c:v>
                </c:pt>
                <c:pt idx="470">
                  <c:v>294</c:v>
                </c:pt>
                <c:pt idx="471">
                  <c:v>294.2</c:v>
                </c:pt>
                <c:pt idx="472">
                  <c:v>294.39999999999998</c:v>
                </c:pt>
                <c:pt idx="473">
                  <c:v>294.60000000000002</c:v>
                </c:pt>
                <c:pt idx="474">
                  <c:v>294.8</c:v>
                </c:pt>
                <c:pt idx="475">
                  <c:v>295</c:v>
                </c:pt>
                <c:pt idx="476">
                  <c:v>295.2</c:v>
                </c:pt>
                <c:pt idx="477">
                  <c:v>295.39999999999998</c:v>
                </c:pt>
                <c:pt idx="478">
                  <c:v>295.60000000000002</c:v>
                </c:pt>
                <c:pt idx="479">
                  <c:v>295.8</c:v>
                </c:pt>
                <c:pt idx="480">
                  <c:v>296</c:v>
                </c:pt>
                <c:pt idx="481">
                  <c:v>296.2</c:v>
                </c:pt>
                <c:pt idx="482">
                  <c:v>296.39999999999998</c:v>
                </c:pt>
                <c:pt idx="483">
                  <c:v>296.60000000000002</c:v>
                </c:pt>
                <c:pt idx="484">
                  <c:v>296.8</c:v>
                </c:pt>
                <c:pt idx="485">
                  <c:v>297</c:v>
                </c:pt>
                <c:pt idx="486">
                  <c:v>297.2</c:v>
                </c:pt>
                <c:pt idx="487">
                  <c:v>297.39999999999998</c:v>
                </c:pt>
                <c:pt idx="488">
                  <c:v>297.60000000000002</c:v>
                </c:pt>
                <c:pt idx="489">
                  <c:v>297.8</c:v>
                </c:pt>
                <c:pt idx="490">
                  <c:v>298</c:v>
                </c:pt>
                <c:pt idx="491">
                  <c:v>298.2</c:v>
                </c:pt>
                <c:pt idx="492">
                  <c:v>298.39999999999998</c:v>
                </c:pt>
                <c:pt idx="493">
                  <c:v>298.60000000000002</c:v>
                </c:pt>
                <c:pt idx="494">
                  <c:v>298.8</c:v>
                </c:pt>
                <c:pt idx="495">
                  <c:v>299</c:v>
                </c:pt>
                <c:pt idx="496">
                  <c:v>299.2</c:v>
                </c:pt>
                <c:pt idx="497">
                  <c:v>299.39999999999998</c:v>
                </c:pt>
                <c:pt idx="498">
                  <c:v>299.60000000000002</c:v>
                </c:pt>
                <c:pt idx="499">
                  <c:v>299.8</c:v>
                </c:pt>
                <c:pt idx="500">
                  <c:v>300</c:v>
                </c:pt>
                <c:pt idx="501">
                  <c:v>300.2</c:v>
                </c:pt>
                <c:pt idx="502">
                  <c:v>300.39999999999998</c:v>
                </c:pt>
                <c:pt idx="503">
                  <c:v>300.60000000000002</c:v>
                </c:pt>
                <c:pt idx="504">
                  <c:v>300.8</c:v>
                </c:pt>
                <c:pt idx="505">
                  <c:v>301</c:v>
                </c:pt>
                <c:pt idx="506">
                  <c:v>301.2</c:v>
                </c:pt>
                <c:pt idx="507">
                  <c:v>301.39999999999998</c:v>
                </c:pt>
                <c:pt idx="508">
                  <c:v>301.60000000000002</c:v>
                </c:pt>
                <c:pt idx="509">
                  <c:v>301.8</c:v>
                </c:pt>
                <c:pt idx="510">
                  <c:v>302</c:v>
                </c:pt>
                <c:pt idx="511">
                  <c:v>302.2</c:v>
                </c:pt>
                <c:pt idx="512">
                  <c:v>302.39999999999998</c:v>
                </c:pt>
                <c:pt idx="513">
                  <c:v>302.60000000000002</c:v>
                </c:pt>
                <c:pt idx="514">
                  <c:v>302.8</c:v>
                </c:pt>
                <c:pt idx="515">
                  <c:v>303</c:v>
                </c:pt>
                <c:pt idx="516">
                  <c:v>303.2</c:v>
                </c:pt>
                <c:pt idx="517">
                  <c:v>303.39999999999998</c:v>
                </c:pt>
                <c:pt idx="518">
                  <c:v>303.60000000000002</c:v>
                </c:pt>
                <c:pt idx="519">
                  <c:v>303.8</c:v>
                </c:pt>
                <c:pt idx="520">
                  <c:v>304</c:v>
                </c:pt>
                <c:pt idx="521">
                  <c:v>304.2</c:v>
                </c:pt>
                <c:pt idx="522">
                  <c:v>304.39999999999998</c:v>
                </c:pt>
                <c:pt idx="523">
                  <c:v>304.60000000000002</c:v>
                </c:pt>
                <c:pt idx="524">
                  <c:v>304.8</c:v>
                </c:pt>
                <c:pt idx="525">
                  <c:v>305</c:v>
                </c:pt>
                <c:pt idx="526">
                  <c:v>305.2</c:v>
                </c:pt>
                <c:pt idx="527">
                  <c:v>305.39999999999998</c:v>
                </c:pt>
                <c:pt idx="528">
                  <c:v>305.60000000000002</c:v>
                </c:pt>
                <c:pt idx="529">
                  <c:v>305.8</c:v>
                </c:pt>
                <c:pt idx="530">
                  <c:v>306</c:v>
                </c:pt>
                <c:pt idx="531">
                  <c:v>306.2</c:v>
                </c:pt>
                <c:pt idx="532">
                  <c:v>306.39999999999998</c:v>
                </c:pt>
                <c:pt idx="533">
                  <c:v>306.60000000000002</c:v>
                </c:pt>
                <c:pt idx="534">
                  <c:v>306.8</c:v>
                </c:pt>
                <c:pt idx="535">
                  <c:v>307</c:v>
                </c:pt>
                <c:pt idx="536">
                  <c:v>307.2</c:v>
                </c:pt>
                <c:pt idx="537">
                  <c:v>307.39999999999998</c:v>
                </c:pt>
                <c:pt idx="538">
                  <c:v>307.60000000000002</c:v>
                </c:pt>
                <c:pt idx="539">
                  <c:v>307.8</c:v>
                </c:pt>
                <c:pt idx="540">
                  <c:v>308</c:v>
                </c:pt>
                <c:pt idx="541">
                  <c:v>308.2</c:v>
                </c:pt>
                <c:pt idx="542">
                  <c:v>308.39999999999998</c:v>
                </c:pt>
                <c:pt idx="543">
                  <c:v>308.60000000000002</c:v>
                </c:pt>
                <c:pt idx="544">
                  <c:v>308.8</c:v>
                </c:pt>
                <c:pt idx="545">
                  <c:v>309</c:v>
                </c:pt>
                <c:pt idx="546">
                  <c:v>309.2</c:v>
                </c:pt>
                <c:pt idx="547">
                  <c:v>309.39999999999998</c:v>
                </c:pt>
                <c:pt idx="548">
                  <c:v>309.60000000000002</c:v>
                </c:pt>
                <c:pt idx="549">
                  <c:v>309.8</c:v>
                </c:pt>
                <c:pt idx="550">
                  <c:v>310</c:v>
                </c:pt>
                <c:pt idx="551">
                  <c:v>310.2</c:v>
                </c:pt>
                <c:pt idx="552">
                  <c:v>310.39999999999998</c:v>
                </c:pt>
                <c:pt idx="553">
                  <c:v>310.60000000000002</c:v>
                </c:pt>
                <c:pt idx="554">
                  <c:v>310.8</c:v>
                </c:pt>
                <c:pt idx="555">
                  <c:v>311</c:v>
                </c:pt>
                <c:pt idx="556">
                  <c:v>311.2</c:v>
                </c:pt>
                <c:pt idx="557">
                  <c:v>311.39999999999998</c:v>
                </c:pt>
                <c:pt idx="558">
                  <c:v>311.60000000000002</c:v>
                </c:pt>
                <c:pt idx="559">
                  <c:v>311.8</c:v>
                </c:pt>
                <c:pt idx="560">
                  <c:v>312</c:v>
                </c:pt>
                <c:pt idx="561">
                  <c:v>312.2</c:v>
                </c:pt>
                <c:pt idx="562">
                  <c:v>312.39999999999998</c:v>
                </c:pt>
                <c:pt idx="563">
                  <c:v>312.60000000000002</c:v>
                </c:pt>
                <c:pt idx="564">
                  <c:v>312.8</c:v>
                </c:pt>
                <c:pt idx="565">
                  <c:v>313</c:v>
                </c:pt>
                <c:pt idx="566">
                  <c:v>313.2</c:v>
                </c:pt>
                <c:pt idx="567">
                  <c:v>313.39999999999998</c:v>
                </c:pt>
                <c:pt idx="568">
                  <c:v>313.60000000000002</c:v>
                </c:pt>
                <c:pt idx="569">
                  <c:v>313.8</c:v>
                </c:pt>
                <c:pt idx="570">
                  <c:v>314</c:v>
                </c:pt>
                <c:pt idx="571">
                  <c:v>314.2</c:v>
                </c:pt>
                <c:pt idx="572">
                  <c:v>314.39999999999998</c:v>
                </c:pt>
                <c:pt idx="573">
                  <c:v>314.60000000000002</c:v>
                </c:pt>
                <c:pt idx="574">
                  <c:v>314.8</c:v>
                </c:pt>
                <c:pt idx="575">
                  <c:v>315</c:v>
                </c:pt>
                <c:pt idx="576">
                  <c:v>315.2</c:v>
                </c:pt>
                <c:pt idx="577">
                  <c:v>315.39999999999998</c:v>
                </c:pt>
                <c:pt idx="578">
                  <c:v>315.60000000000002</c:v>
                </c:pt>
                <c:pt idx="579">
                  <c:v>315.8</c:v>
                </c:pt>
                <c:pt idx="580">
                  <c:v>316</c:v>
                </c:pt>
                <c:pt idx="581">
                  <c:v>316.2</c:v>
                </c:pt>
                <c:pt idx="582">
                  <c:v>316.39999999999998</c:v>
                </c:pt>
                <c:pt idx="583">
                  <c:v>316.60000000000002</c:v>
                </c:pt>
                <c:pt idx="584">
                  <c:v>316.8</c:v>
                </c:pt>
                <c:pt idx="585">
                  <c:v>317</c:v>
                </c:pt>
                <c:pt idx="586">
                  <c:v>317.2</c:v>
                </c:pt>
                <c:pt idx="587">
                  <c:v>317.39999999999998</c:v>
                </c:pt>
                <c:pt idx="588">
                  <c:v>317.60000000000002</c:v>
                </c:pt>
                <c:pt idx="589">
                  <c:v>317.8</c:v>
                </c:pt>
                <c:pt idx="590">
                  <c:v>318</c:v>
                </c:pt>
                <c:pt idx="591">
                  <c:v>318.2</c:v>
                </c:pt>
                <c:pt idx="592">
                  <c:v>318.39999999999998</c:v>
                </c:pt>
                <c:pt idx="593">
                  <c:v>318.60000000000002</c:v>
                </c:pt>
                <c:pt idx="594">
                  <c:v>318.8</c:v>
                </c:pt>
                <c:pt idx="595">
                  <c:v>319</c:v>
                </c:pt>
                <c:pt idx="596">
                  <c:v>319.2</c:v>
                </c:pt>
                <c:pt idx="597">
                  <c:v>319.39999999999998</c:v>
                </c:pt>
                <c:pt idx="598">
                  <c:v>319.60000000000002</c:v>
                </c:pt>
                <c:pt idx="599">
                  <c:v>319.8</c:v>
                </c:pt>
                <c:pt idx="600">
                  <c:v>320</c:v>
                </c:pt>
                <c:pt idx="601">
                  <c:v>320.2</c:v>
                </c:pt>
                <c:pt idx="602">
                  <c:v>320.39999999999998</c:v>
                </c:pt>
                <c:pt idx="603">
                  <c:v>320.60000000000002</c:v>
                </c:pt>
                <c:pt idx="604">
                  <c:v>320.8</c:v>
                </c:pt>
                <c:pt idx="605">
                  <c:v>321</c:v>
                </c:pt>
                <c:pt idx="606">
                  <c:v>321.2</c:v>
                </c:pt>
                <c:pt idx="607">
                  <c:v>321.39999999999998</c:v>
                </c:pt>
                <c:pt idx="608">
                  <c:v>321.60000000000002</c:v>
                </c:pt>
                <c:pt idx="609">
                  <c:v>321.8</c:v>
                </c:pt>
                <c:pt idx="610">
                  <c:v>322</c:v>
                </c:pt>
                <c:pt idx="611">
                  <c:v>322.2</c:v>
                </c:pt>
                <c:pt idx="612">
                  <c:v>322.39999999999998</c:v>
                </c:pt>
                <c:pt idx="613">
                  <c:v>322.60000000000002</c:v>
                </c:pt>
                <c:pt idx="614">
                  <c:v>322.8</c:v>
                </c:pt>
                <c:pt idx="615">
                  <c:v>323</c:v>
                </c:pt>
                <c:pt idx="616">
                  <c:v>323.2</c:v>
                </c:pt>
                <c:pt idx="617">
                  <c:v>323.39999999999998</c:v>
                </c:pt>
                <c:pt idx="618">
                  <c:v>323.60000000000002</c:v>
                </c:pt>
                <c:pt idx="619">
                  <c:v>323.8</c:v>
                </c:pt>
                <c:pt idx="620">
                  <c:v>324</c:v>
                </c:pt>
                <c:pt idx="621">
                  <c:v>324.2</c:v>
                </c:pt>
                <c:pt idx="622">
                  <c:v>324.39999999999998</c:v>
                </c:pt>
                <c:pt idx="623">
                  <c:v>324.60000000000002</c:v>
                </c:pt>
                <c:pt idx="624">
                  <c:v>324.8</c:v>
                </c:pt>
                <c:pt idx="625">
                  <c:v>325</c:v>
                </c:pt>
                <c:pt idx="626">
                  <c:v>325.2</c:v>
                </c:pt>
                <c:pt idx="627">
                  <c:v>325.39999999999998</c:v>
                </c:pt>
                <c:pt idx="628">
                  <c:v>325.60000000000002</c:v>
                </c:pt>
                <c:pt idx="629">
                  <c:v>325.8</c:v>
                </c:pt>
                <c:pt idx="630">
                  <c:v>326</c:v>
                </c:pt>
                <c:pt idx="631">
                  <c:v>326.2</c:v>
                </c:pt>
                <c:pt idx="632">
                  <c:v>326.39999999999998</c:v>
                </c:pt>
                <c:pt idx="633">
                  <c:v>326.60000000000002</c:v>
                </c:pt>
                <c:pt idx="634">
                  <c:v>326.8</c:v>
                </c:pt>
                <c:pt idx="635">
                  <c:v>327</c:v>
                </c:pt>
                <c:pt idx="636">
                  <c:v>327.2</c:v>
                </c:pt>
                <c:pt idx="637">
                  <c:v>327.39999999999998</c:v>
                </c:pt>
                <c:pt idx="638">
                  <c:v>327.60000000000002</c:v>
                </c:pt>
                <c:pt idx="639">
                  <c:v>327.8</c:v>
                </c:pt>
                <c:pt idx="640">
                  <c:v>328</c:v>
                </c:pt>
                <c:pt idx="641">
                  <c:v>328.2</c:v>
                </c:pt>
                <c:pt idx="642">
                  <c:v>328.4</c:v>
                </c:pt>
                <c:pt idx="643">
                  <c:v>328.6</c:v>
                </c:pt>
                <c:pt idx="644">
                  <c:v>328.8</c:v>
                </c:pt>
                <c:pt idx="645">
                  <c:v>329</c:v>
                </c:pt>
                <c:pt idx="646">
                  <c:v>329.2</c:v>
                </c:pt>
                <c:pt idx="647">
                  <c:v>329.4</c:v>
                </c:pt>
                <c:pt idx="648">
                  <c:v>329.6</c:v>
                </c:pt>
                <c:pt idx="649">
                  <c:v>329.8</c:v>
                </c:pt>
                <c:pt idx="650">
                  <c:v>330</c:v>
                </c:pt>
                <c:pt idx="651">
                  <c:v>330.2</c:v>
                </c:pt>
                <c:pt idx="652">
                  <c:v>330.4</c:v>
                </c:pt>
                <c:pt idx="653">
                  <c:v>330.6</c:v>
                </c:pt>
                <c:pt idx="654">
                  <c:v>330.8</c:v>
                </c:pt>
                <c:pt idx="655">
                  <c:v>331</c:v>
                </c:pt>
                <c:pt idx="656">
                  <c:v>331.2</c:v>
                </c:pt>
                <c:pt idx="657">
                  <c:v>331.4</c:v>
                </c:pt>
                <c:pt idx="658">
                  <c:v>331.6</c:v>
                </c:pt>
                <c:pt idx="659">
                  <c:v>331.8</c:v>
                </c:pt>
                <c:pt idx="660">
                  <c:v>332</c:v>
                </c:pt>
                <c:pt idx="661">
                  <c:v>332.2</c:v>
                </c:pt>
                <c:pt idx="662">
                  <c:v>332.4</c:v>
                </c:pt>
                <c:pt idx="663">
                  <c:v>332.6</c:v>
                </c:pt>
                <c:pt idx="664">
                  <c:v>332.8</c:v>
                </c:pt>
                <c:pt idx="665">
                  <c:v>333</c:v>
                </c:pt>
                <c:pt idx="666">
                  <c:v>333.2</c:v>
                </c:pt>
                <c:pt idx="667">
                  <c:v>333.4</c:v>
                </c:pt>
                <c:pt idx="668">
                  <c:v>333.6</c:v>
                </c:pt>
                <c:pt idx="669">
                  <c:v>333.8</c:v>
                </c:pt>
                <c:pt idx="670">
                  <c:v>334</c:v>
                </c:pt>
                <c:pt idx="671">
                  <c:v>334.2</c:v>
                </c:pt>
                <c:pt idx="672">
                  <c:v>334.4</c:v>
                </c:pt>
                <c:pt idx="673">
                  <c:v>334.6</c:v>
                </c:pt>
                <c:pt idx="674">
                  <c:v>334.8</c:v>
                </c:pt>
                <c:pt idx="675">
                  <c:v>335</c:v>
                </c:pt>
                <c:pt idx="676">
                  <c:v>335.2</c:v>
                </c:pt>
                <c:pt idx="677">
                  <c:v>335.4</c:v>
                </c:pt>
                <c:pt idx="678">
                  <c:v>335.6</c:v>
                </c:pt>
                <c:pt idx="679">
                  <c:v>335.8</c:v>
                </c:pt>
                <c:pt idx="680">
                  <c:v>336</c:v>
                </c:pt>
                <c:pt idx="681">
                  <c:v>336.2</c:v>
                </c:pt>
                <c:pt idx="682">
                  <c:v>336.4</c:v>
                </c:pt>
                <c:pt idx="683">
                  <c:v>336.6</c:v>
                </c:pt>
                <c:pt idx="684">
                  <c:v>336.8</c:v>
                </c:pt>
                <c:pt idx="685">
                  <c:v>337</c:v>
                </c:pt>
                <c:pt idx="686">
                  <c:v>337.2</c:v>
                </c:pt>
                <c:pt idx="687">
                  <c:v>337.4</c:v>
                </c:pt>
                <c:pt idx="688">
                  <c:v>337.6</c:v>
                </c:pt>
                <c:pt idx="689">
                  <c:v>337.8</c:v>
                </c:pt>
                <c:pt idx="690">
                  <c:v>338</c:v>
                </c:pt>
                <c:pt idx="691">
                  <c:v>338.2</c:v>
                </c:pt>
                <c:pt idx="692">
                  <c:v>338.4</c:v>
                </c:pt>
                <c:pt idx="693">
                  <c:v>338.6</c:v>
                </c:pt>
                <c:pt idx="694">
                  <c:v>338.8</c:v>
                </c:pt>
                <c:pt idx="695">
                  <c:v>339</c:v>
                </c:pt>
                <c:pt idx="696">
                  <c:v>339.2</c:v>
                </c:pt>
                <c:pt idx="697">
                  <c:v>339.4</c:v>
                </c:pt>
                <c:pt idx="698">
                  <c:v>339.6</c:v>
                </c:pt>
                <c:pt idx="699">
                  <c:v>339.8</c:v>
                </c:pt>
                <c:pt idx="700">
                  <c:v>340</c:v>
                </c:pt>
                <c:pt idx="701">
                  <c:v>340.2</c:v>
                </c:pt>
                <c:pt idx="702">
                  <c:v>340.4</c:v>
                </c:pt>
                <c:pt idx="703">
                  <c:v>340.6</c:v>
                </c:pt>
                <c:pt idx="704">
                  <c:v>340.8</c:v>
                </c:pt>
                <c:pt idx="705">
                  <c:v>341</c:v>
                </c:pt>
                <c:pt idx="706">
                  <c:v>341.2</c:v>
                </c:pt>
                <c:pt idx="707">
                  <c:v>341.4</c:v>
                </c:pt>
                <c:pt idx="708">
                  <c:v>341.6</c:v>
                </c:pt>
                <c:pt idx="709">
                  <c:v>341.8</c:v>
                </c:pt>
                <c:pt idx="710">
                  <c:v>342</c:v>
                </c:pt>
                <c:pt idx="711">
                  <c:v>342.2</c:v>
                </c:pt>
                <c:pt idx="712">
                  <c:v>342.4</c:v>
                </c:pt>
                <c:pt idx="713">
                  <c:v>342.6</c:v>
                </c:pt>
                <c:pt idx="714">
                  <c:v>342.8</c:v>
                </c:pt>
                <c:pt idx="715">
                  <c:v>343</c:v>
                </c:pt>
                <c:pt idx="716">
                  <c:v>343.2</c:v>
                </c:pt>
                <c:pt idx="717">
                  <c:v>343.4</c:v>
                </c:pt>
                <c:pt idx="718">
                  <c:v>343.6</c:v>
                </c:pt>
                <c:pt idx="719">
                  <c:v>343.8</c:v>
                </c:pt>
                <c:pt idx="720">
                  <c:v>344</c:v>
                </c:pt>
                <c:pt idx="721">
                  <c:v>344.2</c:v>
                </c:pt>
                <c:pt idx="722">
                  <c:v>344.4</c:v>
                </c:pt>
                <c:pt idx="723">
                  <c:v>344.6</c:v>
                </c:pt>
                <c:pt idx="724">
                  <c:v>344.8</c:v>
                </c:pt>
                <c:pt idx="725">
                  <c:v>345</c:v>
                </c:pt>
                <c:pt idx="726">
                  <c:v>345.2</c:v>
                </c:pt>
                <c:pt idx="727">
                  <c:v>345.4</c:v>
                </c:pt>
                <c:pt idx="728">
                  <c:v>345.6</c:v>
                </c:pt>
                <c:pt idx="729">
                  <c:v>345.8</c:v>
                </c:pt>
                <c:pt idx="730">
                  <c:v>346</c:v>
                </c:pt>
                <c:pt idx="731">
                  <c:v>346.2</c:v>
                </c:pt>
                <c:pt idx="732">
                  <c:v>346.4</c:v>
                </c:pt>
                <c:pt idx="733">
                  <c:v>346.6</c:v>
                </c:pt>
                <c:pt idx="734">
                  <c:v>346.8</c:v>
                </c:pt>
                <c:pt idx="735">
                  <c:v>347</c:v>
                </c:pt>
                <c:pt idx="736">
                  <c:v>347.2</c:v>
                </c:pt>
                <c:pt idx="737">
                  <c:v>347.4</c:v>
                </c:pt>
                <c:pt idx="738">
                  <c:v>347.6</c:v>
                </c:pt>
                <c:pt idx="739">
                  <c:v>347.8</c:v>
                </c:pt>
                <c:pt idx="740">
                  <c:v>348</c:v>
                </c:pt>
                <c:pt idx="741">
                  <c:v>348.2</c:v>
                </c:pt>
                <c:pt idx="742">
                  <c:v>348.4</c:v>
                </c:pt>
                <c:pt idx="743">
                  <c:v>348.6</c:v>
                </c:pt>
                <c:pt idx="744">
                  <c:v>348.8</c:v>
                </c:pt>
                <c:pt idx="745">
                  <c:v>349</c:v>
                </c:pt>
                <c:pt idx="746">
                  <c:v>349.2</c:v>
                </c:pt>
                <c:pt idx="747">
                  <c:v>349.4</c:v>
                </c:pt>
                <c:pt idx="748">
                  <c:v>349.6</c:v>
                </c:pt>
                <c:pt idx="749">
                  <c:v>349.8</c:v>
                </c:pt>
                <c:pt idx="750">
                  <c:v>350</c:v>
                </c:pt>
                <c:pt idx="751">
                  <c:v>350.2</c:v>
                </c:pt>
                <c:pt idx="752">
                  <c:v>350.4</c:v>
                </c:pt>
                <c:pt idx="753">
                  <c:v>350.6</c:v>
                </c:pt>
                <c:pt idx="754">
                  <c:v>350.8</c:v>
                </c:pt>
                <c:pt idx="755">
                  <c:v>351</c:v>
                </c:pt>
                <c:pt idx="756">
                  <c:v>351.2</c:v>
                </c:pt>
                <c:pt idx="757">
                  <c:v>351.4</c:v>
                </c:pt>
                <c:pt idx="758">
                  <c:v>351.6</c:v>
                </c:pt>
                <c:pt idx="759">
                  <c:v>351.8</c:v>
                </c:pt>
                <c:pt idx="760">
                  <c:v>352</c:v>
                </c:pt>
                <c:pt idx="761">
                  <c:v>352.2</c:v>
                </c:pt>
                <c:pt idx="762">
                  <c:v>352.4</c:v>
                </c:pt>
                <c:pt idx="763">
                  <c:v>352.6</c:v>
                </c:pt>
                <c:pt idx="764">
                  <c:v>352.8</c:v>
                </c:pt>
                <c:pt idx="765">
                  <c:v>353</c:v>
                </c:pt>
                <c:pt idx="766">
                  <c:v>353.2</c:v>
                </c:pt>
                <c:pt idx="767">
                  <c:v>353.4</c:v>
                </c:pt>
                <c:pt idx="768">
                  <c:v>353.6</c:v>
                </c:pt>
                <c:pt idx="769">
                  <c:v>353.8</c:v>
                </c:pt>
                <c:pt idx="770">
                  <c:v>354</c:v>
                </c:pt>
                <c:pt idx="771">
                  <c:v>354.2</c:v>
                </c:pt>
                <c:pt idx="772">
                  <c:v>354.4</c:v>
                </c:pt>
                <c:pt idx="773">
                  <c:v>354.6</c:v>
                </c:pt>
                <c:pt idx="774">
                  <c:v>354.8</c:v>
                </c:pt>
                <c:pt idx="775">
                  <c:v>355</c:v>
                </c:pt>
                <c:pt idx="776">
                  <c:v>355.2</c:v>
                </c:pt>
                <c:pt idx="777">
                  <c:v>355.4</c:v>
                </c:pt>
                <c:pt idx="778">
                  <c:v>355.6</c:v>
                </c:pt>
                <c:pt idx="779">
                  <c:v>355.8</c:v>
                </c:pt>
                <c:pt idx="780">
                  <c:v>356</c:v>
                </c:pt>
                <c:pt idx="781">
                  <c:v>356.2</c:v>
                </c:pt>
                <c:pt idx="782">
                  <c:v>356.4</c:v>
                </c:pt>
                <c:pt idx="783">
                  <c:v>356.6</c:v>
                </c:pt>
                <c:pt idx="784">
                  <c:v>356.8</c:v>
                </c:pt>
                <c:pt idx="785">
                  <c:v>357</c:v>
                </c:pt>
                <c:pt idx="786">
                  <c:v>357.2</c:v>
                </c:pt>
                <c:pt idx="787">
                  <c:v>357.4</c:v>
                </c:pt>
                <c:pt idx="788">
                  <c:v>357.6</c:v>
                </c:pt>
                <c:pt idx="789">
                  <c:v>357.8</c:v>
                </c:pt>
                <c:pt idx="790">
                  <c:v>358</c:v>
                </c:pt>
                <c:pt idx="791">
                  <c:v>358.2</c:v>
                </c:pt>
                <c:pt idx="792">
                  <c:v>358.4</c:v>
                </c:pt>
                <c:pt idx="793">
                  <c:v>358.6</c:v>
                </c:pt>
                <c:pt idx="794">
                  <c:v>358.8</c:v>
                </c:pt>
                <c:pt idx="795">
                  <c:v>359</c:v>
                </c:pt>
                <c:pt idx="796">
                  <c:v>359.2</c:v>
                </c:pt>
                <c:pt idx="797">
                  <c:v>359.4</c:v>
                </c:pt>
                <c:pt idx="798">
                  <c:v>359.6</c:v>
                </c:pt>
                <c:pt idx="799">
                  <c:v>359.8</c:v>
                </c:pt>
                <c:pt idx="800">
                  <c:v>360</c:v>
                </c:pt>
                <c:pt idx="801">
                  <c:v>360.2</c:v>
                </c:pt>
                <c:pt idx="802">
                  <c:v>360.4</c:v>
                </c:pt>
                <c:pt idx="803">
                  <c:v>360.6</c:v>
                </c:pt>
                <c:pt idx="804">
                  <c:v>360.8</c:v>
                </c:pt>
                <c:pt idx="805">
                  <c:v>361</c:v>
                </c:pt>
                <c:pt idx="806">
                  <c:v>361.2</c:v>
                </c:pt>
                <c:pt idx="807">
                  <c:v>361.4</c:v>
                </c:pt>
                <c:pt idx="808">
                  <c:v>361.6</c:v>
                </c:pt>
                <c:pt idx="809">
                  <c:v>361.8</c:v>
                </c:pt>
                <c:pt idx="810">
                  <c:v>362</c:v>
                </c:pt>
                <c:pt idx="811">
                  <c:v>362.2</c:v>
                </c:pt>
                <c:pt idx="812">
                  <c:v>362.4</c:v>
                </c:pt>
                <c:pt idx="813">
                  <c:v>362.6</c:v>
                </c:pt>
                <c:pt idx="814">
                  <c:v>362.8</c:v>
                </c:pt>
                <c:pt idx="815">
                  <c:v>363</c:v>
                </c:pt>
                <c:pt idx="816">
                  <c:v>363.2</c:v>
                </c:pt>
                <c:pt idx="817">
                  <c:v>363.4</c:v>
                </c:pt>
                <c:pt idx="818">
                  <c:v>363.6</c:v>
                </c:pt>
                <c:pt idx="819">
                  <c:v>363.8</c:v>
                </c:pt>
                <c:pt idx="820">
                  <c:v>364</c:v>
                </c:pt>
                <c:pt idx="821">
                  <c:v>364.2</c:v>
                </c:pt>
                <c:pt idx="822">
                  <c:v>364.4</c:v>
                </c:pt>
                <c:pt idx="823">
                  <c:v>364.6</c:v>
                </c:pt>
                <c:pt idx="824">
                  <c:v>364.8</c:v>
                </c:pt>
                <c:pt idx="825">
                  <c:v>365</c:v>
                </c:pt>
                <c:pt idx="826">
                  <c:v>365.2</c:v>
                </c:pt>
                <c:pt idx="827">
                  <c:v>365.4</c:v>
                </c:pt>
                <c:pt idx="828">
                  <c:v>365.6</c:v>
                </c:pt>
                <c:pt idx="829">
                  <c:v>365.8</c:v>
                </c:pt>
                <c:pt idx="830">
                  <c:v>366</c:v>
                </c:pt>
                <c:pt idx="831">
                  <c:v>366.2</c:v>
                </c:pt>
                <c:pt idx="832">
                  <c:v>366.4</c:v>
                </c:pt>
                <c:pt idx="833">
                  <c:v>366.6</c:v>
                </c:pt>
                <c:pt idx="834">
                  <c:v>366.8</c:v>
                </c:pt>
                <c:pt idx="835">
                  <c:v>367</c:v>
                </c:pt>
                <c:pt idx="836">
                  <c:v>367.2</c:v>
                </c:pt>
                <c:pt idx="837">
                  <c:v>367.4</c:v>
                </c:pt>
                <c:pt idx="838">
                  <c:v>367.6</c:v>
                </c:pt>
                <c:pt idx="839">
                  <c:v>367.8</c:v>
                </c:pt>
                <c:pt idx="840">
                  <c:v>368</c:v>
                </c:pt>
                <c:pt idx="841">
                  <c:v>368.2</c:v>
                </c:pt>
                <c:pt idx="842">
                  <c:v>368.4</c:v>
                </c:pt>
                <c:pt idx="843">
                  <c:v>368.6</c:v>
                </c:pt>
                <c:pt idx="844">
                  <c:v>368.8</c:v>
                </c:pt>
                <c:pt idx="845">
                  <c:v>369</c:v>
                </c:pt>
                <c:pt idx="846">
                  <c:v>369.2</c:v>
                </c:pt>
                <c:pt idx="847">
                  <c:v>369.4</c:v>
                </c:pt>
                <c:pt idx="848">
                  <c:v>369.6</c:v>
                </c:pt>
                <c:pt idx="849">
                  <c:v>369.8</c:v>
                </c:pt>
                <c:pt idx="850">
                  <c:v>370</c:v>
                </c:pt>
                <c:pt idx="851">
                  <c:v>370.2</c:v>
                </c:pt>
                <c:pt idx="852">
                  <c:v>370.4</c:v>
                </c:pt>
                <c:pt idx="853">
                  <c:v>370.6</c:v>
                </c:pt>
                <c:pt idx="854">
                  <c:v>370.8</c:v>
                </c:pt>
                <c:pt idx="855">
                  <c:v>371</c:v>
                </c:pt>
                <c:pt idx="856">
                  <c:v>371.2</c:v>
                </c:pt>
                <c:pt idx="857">
                  <c:v>371.4</c:v>
                </c:pt>
                <c:pt idx="858">
                  <c:v>371.6</c:v>
                </c:pt>
                <c:pt idx="859">
                  <c:v>371.8</c:v>
                </c:pt>
                <c:pt idx="860">
                  <c:v>372</c:v>
                </c:pt>
                <c:pt idx="861">
                  <c:v>372.2</c:v>
                </c:pt>
                <c:pt idx="862">
                  <c:v>372.4</c:v>
                </c:pt>
                <c:pt idx="863">
                  <c:v>372.6</c:v>
                </c:pt>
                <c:pt idx="864">
                  <c:v>372.8</c:v>
                </c:pt>
                <c:pt idx="865">
                  <c:v>373</c:v>
                </c:pt>
                <c:pt idx="866">
                  <c:v>373.2</c:v>
                </c:pt>
                <c:pt idx="867">
                  <c:v>373.4</c:v>
                </c:pt>
                <c:pt idx="868">
                  <c:v>373.6</c:v>
                </c:pt>
                <c:pt idx="869">
                  <c:v>373.8</c:v>
                </c:pt>
                <c:pt idx="870">
                  <c:v>374</c:v>
                </c:pt>
                <c:pt idx="871">
                  <c:v>374.2</c:v>
                </c:pt>
                <c:pt idx="872">
                  <c:v>374.4</c:v>
                </c:pt>
                <c:pt idx="873">
                  <c:v>374.6</c:v>
                </c:pt>
                <c:pt idx="874">
                  <c:v>374.8</c:v>
                </c:pt>
                <c:pt idx="875">
                  <c:v>375</c:v>
                </c:pt>
                <c:pt idx="876">
                  <c:v>375.2</c:v>
                </c:pt>
                <c:pt idx="877">
                  <c:v>375.4</c:v>
                </c:pt>
                <c:pt idx="878">
                  <c:v>375.6</c:v>
                </c:pt>
                <c:pt idx="879">
                  <c:v>375.8</c:v>
                </c:pt>
                <c:pt idx="880">
                  <c:v>376</c:v>
                </c:pt>
                <c:pt idx="881">
                  <c:v>376.2</c:v>
                </c:pt>
                <c:pt idx="882">
                  <c:v>376.4</c:v>
                </c:pt>
                <c:pt idx="883">
                  <c:v>376.6</c:v>
                </c:pt>
                <c:pt idx="884">
                  <c:v>376.8</c:v>
                </c:pt>
                <c:pt idx="885">
                  <c:v>377</c:v>
                </c:pt>
                <c:pt idx="886">
                  <c:v>377.2</c:v>
                </c:pt>
                <c:pt idx="887">
                  <c:v>377.4</c:v>
                </c:pt>
                <c:pt idx="888">
                  <c:v>377.6</c:v>
                </c:pt>
                <c:pt idx="889">
                  <c:v>377.8</c:v>
                </c:pt>
                <c:pt idx="890">
                  <c:v>378</c:v>
                </c:pt>
                <c:pt idx="891">
                  <c:v>378.2</c:v>
                </c:pt>
                <c:pt idx="892">
                  <c:v>378.4</c:v>
                </c:pt>
                <c:pt idx="893">
                  <c:v>378.6</c:v>
                </c:pt>
                <c:pt idx="894">
                  <c:v>378.8</c:v>
                </c:pt>
                <c:pt idx="895">
                  <c:v>379</c:v>
                </c:pt>
                <c:pt idx="896">
                  <c:v>379.2</c:v>
                </c:pt>
                <c:pt idx="897">
                  <c:v>379.4</c:v>
                </c:pt>
                <c:pt idx="898">
                  <c:v>379.6</c:v>
                </c:pt>
                <c:pt idx="899">
                  <c:v>379.8</c:v>
                </c:pt>
                <c:pt idx="900">
                  <c:v>380</c:v>
                </c:pt>
                <c:pt idx="901">
                  <c:v>380.2</c:v>
                </c:pt>
                <c:pt idx="902">
                  <c:v>380.4</c:v>
                </c:pt>
                <c:pt idx="903">
                  <c:v>380.6</c:v>
                </c:pt>
                <c:pt idx="904">
                  <c:v>380.8</c:v>
                </c:pt>
                <c:pt idx="905">
                  <c:v>381</c:v>
                </c:pt>
                <c:pt idx="906">
                  <c:v>381.2</c:v>
                </c:pt>
                <c:pt idx="907">
                  <c:v>381.4</c:v>
                </c:pt>
                <c:pt idx="908">
                  <c:v>381.6</c:v>
                </c:pt>
                <c:pt idx="909">
                  <c:v>381.8</c:v>
                </c:pt>
                <c:pt idx="910">
                  <c:v>382</c:v>
                </c:pt>
                <c:pt idx="911">
                  <c:v>382.2</c:v>
                </c:pt>
                <c:pt idx="912">
                  <c:v>382.4</c:v>
                </c:pt>
                <c:pt idx="913">
                  <c:v>382.6</c:v>
                </c:pt>
                <c:pt idx="914">
                  <c:v>382.8</c:v>
                </c:pt>
                <c:pt idx="915">
                  <c:v>383</c:v>
                </c:pt>
                <c:pt idx="916">
                  <c:v>383.2</c:v>
                </c:pt>
                <c:pt idx="917">
                  <c:v>383.4</c:v>
                </c:pt>
                <c:pt idx="918">
                  <c:v>383.6</c:v>
                </c:pt>
                <c:pt idx="919">
                  <c:v>383.8</c:v>
                </c:pt>
                <c:pt idx="920">
                  <c:v>384</c:v>
                </c:pt>
                <c:pt idx="921">
                  <c:v>384.2</c:v>
                </c:pt>
                <c:pt idx="922">
                  <c:v>384.4</c:v>
                </c:pt>
                <c:pt idx="923">
                  <c:v>384.6</c:v>
                </c:pt>
                <c:pt idx="924">
                  <c:v>384.8</c:v>
                </c:pt>
                <c:pt idx="925">
                  <c:v>385</c:v>
                </c:pt>
                <c:pt idx="926">
                  <c:v>385.2</c:v>
                </c:pt>
                <c:pt idx="927">
                  <c:v>385.4</c:v>
                </c:pt>
                <c:pt idx="928">
                  <c:v>385.6</c:v>
                </c:pt>
                <c:pt idx="929">
                  <c:v>385.8</c:v>
                </c:pt>
                <c:pt idx="930">
                  <c:v>386</c:v>
                </c:pt>
                <c:pt idx="931">
                  <c:v>386.2</c:v>
                </c:pt>
                <c:pt idx="932">
                  <c:v>386.4</c:v>
                </c:pt>
                <c:pt idx="933">
                  <c:v>386.6</c:v>
                </c:pt>
                <c:pt idx="934">
                  <c:v>386.8</c:v>
                </c:pt>
                <c:pt idx="935">
                  <c:v>387</c:v>
                </c:pt>
                <c:pt idx="936">
                  <c:v>387.2</c:v>
                </c:pt>
                <c:pt idx="937">
                  <c:v>387.4</c:v>
                </c:pt>
                <c:pt idx="938">
                  <c:v>387.6</c:v>
                </c:pt>
                <c:pt idx="939">
                  <c:v>387.8</c:v>
                </c:pt>
                <c:pt idx="940">
                  <c:v>388</c:v>
                </c:pt>
                <c:pt idx="941">
                  <c:v>388.2</c:v>
                </c:pt>
                <c:pt idx="942">
                  <c:v>388.4</c:v>
                </c:pt>
                <c:pt idx="943">
                  <c:v>388.6</c:v>
                </c:pt>
                <c:pt idx="944">
                  <c:v>388.8</c:v>
                </c:pt>
                <c:pt idx="945">
                  <c:v>389</c:v>
                </c:pt>
                <c:pt idx="946">
                  <c:v>389.2</c:v>
                </c:pt>
                <c:pt idx="947">
                  <c:v>389.4</c:v>
                </c:pt>
                <c:pt idx="948">
                  <c:v>389.6</c:v>
                </c:pt>
                <c:pt idx="949">
                  <c:v>389.8</c:v>
                </c:pt>
                <c:pt idx="950">
                  <c:v>390</c:v>
                </c:pt>
                <c:pt idx="951">
                  <c:v>390.2</c:v>
                </c:pt>
                <c:pt idx="952">
                  <c:v>390.4</c:v>
                </c:pt>
                <c:pt idx="953">
                  <c:v>390.6</c:v>
                </c:pt>
                <c:pt idx="954">
                  <c:v>390.8</c:v>
                </c:pt>
                <c:pt idx="955">
                  <c:v>391</c:v>
                </c:pt>
                <c:pt idx="956">
                  <c:v>391.2</c:v>
                </c:pt>
                <c:pt idx="957">
                  <c:v>391.4</c:v>
                </c:pt>
                <c:pt idx="958">
                  <c:v>391.6</c:v>
                </c:pt>
                <c:pt idx="959">
                  <c:v>391.8</c:v>
                </c:pt>
                <c:pt idx="960">
                  <c:v>392</c:v>
                </c:pt>
                <c:pt idx="961">
                  <c:v>392.2</c:v>
                </c:pt>
                <c:pt idx="962">
                  <c:v>392.4</c:v>
                </c:pt>
                <c:pt idx="963">
                  <c:v>392.6</c:v>
                </c:pt>
                <c:pt idx="964">
                  <c:v>392.8</c:v>
                </c:pt>
                <c:pt idx="965">
                  <c:v>393</c:v>
                </c:pt>
                <c:pt idx="966">
                  <c:v>393.2</c:v>
                </c:pt>
                <c:pt idx="967">
                  <c:v>393.4</c:v>
                </c:pt>
                <c:pt idx="968">
                  <c:v>393.6</c:v>
                </c:pt>
                <c:pt idx="969">
                  <c:v>393.8</c:v>
                </c:pt>
                <c:pt idx="970">
                  <c:v>394</c:v>
                </c:pt>
                <c:pt idx="971">
                  <c:v>394.2</c:v>
                </c:pt>
                <c:pt idx="972">
                  <c:v>394.4</c:v>
                </c:pt>
                <c:pt idx="973">
                  <c:v>394.6</c:v>
                </c:pt>
                <c:pt idx="974">
                  <c:v>394.8</c:v>
                </c:pt>
                <c:pt idx="975">
                  <c:v>395</c:v>
                </c:pt>
                <c:pt idx="976">
                  <c:v>395.2</c:v>
                </c:pt>
                <c:pt idx="977">
                  <c:v>395.4</c:v>
                </c:pt>
                <c:pt idx="978">
                  <c:v>395.6</c:v>
                </c:pt>
                <c:pt idx="979">
                  <c:v>395.8</c:v>
                </c:pt>
                <c:pt idx="980">
                  <c:v>396</c:v>
                </c:pt>
                <c:pt idx="981">
                  <c:v>396.2</c:v>
                </c:pt>
                <c:pt idx="982">
                  <c:v>396.4</c:v>
                </c:pt>
                <c:pt idx="983">
                  <c:v>396.6</c:v>
                </c:pt>
                <c:pt idx="984">
                  <c:v>396.8</c:v>
                </c:pt>
                <c:pt idx="985">
                  <c:v>397</c:v>
                </c:pt>
                <c:pt idx="986">
                  <c:v>397.2</c:v>
                </c:pt>
                <c:pt idx="987">
                  <c:v>397.4</c:v>
                </c:pt>
                <c:pt idx="988">
                  <c:v>397.6</c:v>
                </c:pt>
                <c:pt idx="989">
                  <c:v>397.8</c:v>
                </c:pt>
                <c:pt idx="990">
                  <c:v>398</c:v>
                </c:pt>
                <c:pt idx="991">
                  <c:v>398.2</c:v>
                </c:pt>
                <c:pt idx="992">
                  <c:v>398.4</c:v>
                </c:pt>
                <c:pt idx="993">
                  <c:v>398.6</c:v>
                </c:pt>
                <c:pt idx="994">
                  <c:v>398.8</c:v>
                </c:pt>
                <c:pt idx="995">
                  <c:v>399</c:v>
                </c:pt>
                <c:pt idx="996">
                  <c:v>399.2</c:v>
                </c:pt>
                <c:pt idx="997">
                  <c:v>399.4</c:v>
                </c:pt>
                <c:pt idx="998">
                  <c:v>399.6</c:v>
                </c:pt>
                <c:pt idx="999">
                  <c:v>399.8</c:v>
                </c:pt>
                <c:pt idx="1000">
                  <c:v>400</c:v>
                </c:pt>
                <c:pt idx="1001">
                  <c:v>400.2</c:v>
                </c:pt>
                <c:pt idx="1002">
                  <c:v>400.4</c:v>
                </c:pt>
                <c:pt idx="1003">
                  <c:v>400.6</c:v>
                </c:pt>
                <c:pt idx="1004">
                  <c:v>400.8</c:v>
                </c:pt>
                <c:pt idx="1005">
                  <c:v>401</c:v>
                </c:pt>
                <c:pt idx="1006">
                  <c:v>401.2</c:v>
                </c:pt>
                <c:pt idx="1007">
                  <c:v>401.4</c:v>
                </c:pt>
                <c:pt idx="1008">
                  <c:v>401.6</c:v>
                </c:pt>
                <c:pt idx="1009">
                  <c:v>401.8</c:v>
                </c:pt>
                <c:pt idx="1010">
                  <c:v>402</c:v>
                </c:pt>
                <c:pt idx="1011">
                  <c:v>402.2</c:v>
                </c:pt>
                <c:pt idx="1012">
                  <c:v>402.4</c:v>
                </c:pt>
                <c:pt idx="1013">
                  <c:v>402.6</c:v>
                </c:pt>
                <c:pt idx="1014">
                  <c:v>402.8</c:v>
                </c:pt>
                <c:pt idx="1015">
                  <c:v>403</c:v>
                </c:pt>
                <c:pt idx="1016">
                  <c:v>403.2</c:v>
                </c:pt>
                <c:pt idx="1017">
                  <c:v>403.4</c:v>
                </c:pt>
                <c:pt idx="1018">
                  <c:v>403.6</c:v>
                </c:pt>
                <c:pt idx="1019">
                  <c:v>403.8</c:v>
                </c:pt>
                <c:pt idx="1020">
                  <c:v>404</c:v>
                </c:pt>
                <c:pt idx="1021">
                  <c:v>404.2</c:v>
                </c:pt>
                <c:pt idx="1022">
                  <c:v>404.4</c:v>
                </c:pt>
                <c:pt idx="1023">
                  <c:v>404.6</c:v>
                </c:pt>
                <c:pt idx="1024">
                  <c:v>404.8</c:v>
                </c:pt>
                <c:pt idx="1025">
                  <c:v>405</c:v>
                </c:pt>
                <c:pt idx="1026">
                  <c:v>405.2</c:v>
                </c:pt>
                <c:pt idx="1027">
                  <c:v>405.4</c:v>
                </c:pt>
                <c:pt idx="1028">
                  <c:v>405.6</c:v>
                </c:pt>
                <c:pt idx="1029">
                  <c:v>405.8</c:v>
                </c:pt>
                <c:pt idx="1030">
                  <c:v>406</c:v>
                </c:pt>
                <c:pt idx="1031">
                  <c:v>406.2</c:v>
                </c:pt>
                <c:pt idx="1032">
                  <c:v>406.4</c:v>
                </c:pt>
                <c:pt idx="1033">
                  <c:v>406.6</c:v>
                </c:pt>
                <c:pt idx="1034">
                  <c:v>406.8</c:v>
                </c:pt>
                <c:pt idx="1035">
                  <c:v>407</c:v>
                </c:pt>
                <c:pt idx="1036">
                  <c:v>407.2</c:v>
                </c:pt>
                <c:pt idx="1037">
                  <c:v>407.4</c:v>
                </c:pt>
                <c:pt idx="1038">
                  <c:v>407.6</c:v>
                </c:pt>
                <c:pt idx="1039">
                  <c:v>407.8</c:v>
                </c:pt>
                <c:pt idx="1040">
                  <c:v>408</c:v>
                </c:pt>
                <c:pt idx="1041">
                  <c:v>408.2</c:v>
                </c:pt>
                <c:pt idx="1042">
                  <c:v>408.4</c:v>
                </c:pt>
                <c:pt idx="1043">
                  <c:v>408.6</c:v>
                </c:pt>
                <c:pt idx="1044">
                  <c:v>408.8</c:v>
                </c:pt>
                <c:pt idx="1045">
                  <c:v>409</c:v>
                </c:pt>
                <c:pt idx="1046">
                  <c:v>409.2</c:v>
                </c:pt>
                <c:pt idx="1047">
                  <c:v>409.4</c:v>
                </c:pt>
                <c:pt idx="1048">
                  <c:v>409.6</c:v>
                </c:pt>
                <c:pt idx="1049">
                  <c:v>409.8</c:v>
                </c:pt>
                <c:pt idx="1050">
                  <c:v>410</c:v>
                </c:pt>
                <c:pt idx="1051">
                  <c:v>410.2</c:v>
                </c:pt>
                <c:pt idx="1052">
                  <c:v>410.4</c:v>
                </c:pt>
                <c:pt idx="1053">
                  <c:v>410.6</c:v>
                </c:pt>
                <c:pt idx="1054">
                  <c:v>410.8</c:v>
                </c:pt>
                <c:pt idx="1055">
                  <c:v>411</c:v>
                </c:pt>
                <c:pt idx="1056">
                  <c:v>411.2</c:v>
                </c:pt>
                <c:pt idx="1057">
                  <c:v>411.4</c:v>
                </c:pt>
                <c:pt idx="1058">
                  <c:v>411.6</c:v>
                </c:pt>
                <c:pt idx="1059">
                  <c:v>411.8</c:v>
                </c:pt>
                <c:pt idx="1060">
                  <c:v>412</c:v>
                </c:pt>
                <c:pt idx="1061">
                  <c:v>412.2</c:v>
                </c:pt>
                <c:pt idx="1062">
                  <c:v>412.4</c:v>
                </c:pt>
                <c:pt idx="1063">
                  <c:v>412.6</c:v>
                </c:pt>
                <c:pt idx="1064">
                  <c:v>412.8</c:v>
                </c:pt>
                <c:pt idx="1065">
                  <c:v>413</c:v>
                </c:pt>
                <c:pt idx="1066">
                  <c:v>413.2</c:v>
                </c:pt>
                <c:pt idx="1067">
                  <c:v>413.4</c:v>
                </c:pt>
                <c:pt idx="1068">
                  <c:v>413.6</c:v>
                </c:pt>
                <c:pt idx="1069">
                  <c:v>413.8</c:v>
                </c:pt>
                <c:pt idx="1070">
                  <c:v>414</c:v>
                </c:pt>
                <c:pt idx="1071">
                  <c:v>414.2</c:v>
                </c:pt>
                <c:pt idx="1072">
                  <c:v>414.4</c:v>
                </c:pt>
                <c:pt idx="1073">
                  <c:v>414.6</c:v>
                </c:pt>
                <c:pt idx="1074">
                  <c:v>414.8</c:v>
                </c:pt>
                <c:pt idx="1075">
                  <c:v>415</c:v>
                </c:pt>
                <c:pt idx="1076">
                  <c:v>415.2</c:v>
                </c:pt>
                <c:pt idx="1077">
                  <c:v>415.4</c:v>
                </c:pt>
                <c:pt idx="1078">
                  <c:v>415.6</c:v>
                </c:pt>
                <c:pt idx="1079">
                  <c:v>415.8</c:v>
                </c:pt>
                <c:pt idx="1080">
                  <c:v>416</c:v>
                </c:pt>
                <c:pt idx="1081">
                  <c:v>416.2</c:v>
                </c:pt>
                <c:pt idx="1082">
                  <c:v>416.4</c:v>
                </c:pt>
                <c:pt idx="1083">
                  <c:v>416.6</c:v>
                </c:pt>
                <c:pt idx="1084">
                  <c:v>416.8</c:v>
                </c:pt>
                <c:pt idx="1085">
                  <c:v>417</c:v>
                </c:pt>
                <c:pt idx="1086">
                  <c:v>417.2</c:v>
                </c:pt>
                <c:pt idx="1087">
                  <c:v>417.4</c:v>
                </c:pt>
                <c:pt idx="1088">
                  <c:v>417.6</c:v>
                </c:pt>
                <c:pt idx="1089">
                  <c:v>417.8</c:v>
                </c:pt>
                <c:pt idx="1090">
                  <c:v>418</c:v>
                </c:pt>
                <c:pt idx="1091">
                  <c:v>418.2</c:v>
                </c:pt>
                <c:pt idx="1092">
                  <c:v>418.4</c:v>
                </c:pt>
                <c:pt idx="1093">
                  <c:v>418.6</c:v>
                </c:pt>
                <c:pt idx="1094">
                  <c:v>418.8</c:v>
                </c:pt>
                <c:pt idx="1095">
                  <c:v>419</c:v>
                </c:pt>
                <c:pt idx="1096">
                  <c:v>419.2</c:v>
                </c:pt>
                <c:pt idx="1097">
                  <c:v>419.4</c:v>
                </c:pt>
                <c:pt idx="1098">
                  <c:v>419.6</c:v>
                </c:pt>
                <c:pt idx="1099">
                  <c:v>419.8</c:v>
                </c:pt>
                <c:pt idx="1100">
                  <c:v>420</c:v>
                </c:pt>
                <c:pt idx="1101">
                  <c:v>420.2</c:v>
                </c:pt>
                <c:pt idx="1102">
                  <c:v>420.4</c:v>
                </c:pt>
                <c:pt idx="1103">
                  <c:v>420.6</c:v>
                </c:pt>
                <c:pt idx="1104">
                  <c:v>420.8</c:v>
                </c:pt>
                <c:pt idx="1105">
                  <c:v>421</c:v>
                </c:pt>
                <c:pt idx="1106">
                  <c:v>421.2</c:v>
                </c:pt>
                <c:pt idx="1107">
                  <c:v>421.4</c:v>
                </c:pt>
                <c:pt idx="1108">
                  <c:v>421.6</c:v>
                </c:pt>
                <c:pt idx="1109">
                  <c:v>421.8</c:v>
                </c:pt>
                <c:pt idx="1110">
                  <c:v>422</c:v>
                </c:pt>
                <c:pt idx="1111">
                  <c:v>422.2</c:v>
                </c:pt>
                <c:pt idx="1112">
                  <c:v>422.4</c:v>
                </c:pt>
                <c:pt idx="1113">
                  <c:v>422.6</c:v>
                </c:pt>
                <c:pt idx="1114">
                  <c:v>422.8</c:v>
                </c:pt>
                <c:pt idx="1115">
                  <c:v>423</c:v>
                </c:pt>
                <c:pt idx="1116">
                  <c:v>423.2</c:v>
                </c:pt>
                <c:pt idx="1117">
                  <c:v>423.4</c:v>
                </c:pt>
                <c:pt idx="1118">
                  <c:v>423.6</c:v>
                </c:pt>
                <c:pt idx="1119">
                  <c:v>423.8</c:v>
                </c:pt>
                <c:pt idx="1120">
                  <c:v>424</c:v>
                </c:pt>
                <c:pt idx="1121">
                  <c:v>424.2</c:v>
                </c:pt>
                <c:pt idx="1122">
                  <c:v>424.4</c:v>
                </c:pt>
                <c:pt idx="1123">
                  <c:v>424.6</c:v>
                </c:pt>
                <c:pt idx="1124">
                  <c:v>424.8</c:v>
                </c:pt>
                <c:pt idx="1125">
                  <c:v>425</c:v>
                </c:pt>
                <c:pt idx="1126">
                  <c:v>425.2</c:v>
                </c:pt>
                <c:pt idx="1127">
                  <c:v>425.4</c:v>
                </c:pt>
                <c:pt idx="1128">
                  <c:v>425.6</c:v>
                </c:pt>
                <c:pt idx="1129">
                  <c:v>425.8</c:v>
                </c:pt>
                <c:pt idx="1130">
                  <c:v>426</c:v>
                </c:pt>
                <c:pt idx="1131">
                  <c:v>426.2</c:v>
                </c:pt>
                <c:pt idx="1132">
                  <c:v>426.4</c:v>
                </c:pt>
                <c:pt idx="1133">
                  <c:v>426.6</c:v>
                </c:pt>
                <c:pt idx="1134">
                  <c:v>426.8</c:v>
                </c:pt>
                <c:pt idx="1135">
                  <c:v>427</c:v>
                </c:pt>
                <c:pt idx="1136">
                  <c:v>427.2</c:v>
                </c:pt>
                <c:pt idx="1137">
                  <c:v>427.4</c:v>
                </c:pt>
                <c:pt idx="1138">
                  <c:v>427.6</c:v>
                </c:pt>
                <c:pt idx="1139">
                  <c:v>427.8</c:v>
                </c:pt>
                <c:pt idx="1140">
                  <c:v>428</c:v>
                </c:pt>
                <c:pt idx="1141">
                  <c:v>428.2</c:v>
                </c:pt>
                <c:pt idx="1142">
                  <c:v>428.4</c:v>
                </c:pt>
                <c:pt idx="1143">
                  <c:v>428.6</c:v>
                </c:pt>
                <c:pt idx="1144">
                  <c:v>428.8</c:v>
                </c:pt>
                <c:pt idx="1145">
                  <c:v>429</c:v>
                </c:pt>
                <c:pt idx="1146">
                  <c:v>429.2</c:v>
                </c:pt>
                <c:pt idx="1147">
                  <c:v>429.4</c:v>
                </c:pt>
                <c:pt idx="1148">
                  <c:v>429.6</c:v>
                </c:pt>
                <c:pt idx="1149">
                  <c:v>429.8</c:v>
                </c:pt>
                <c:pt idx="1150">
                  <c:v>430</c:v>
                </c:pt>
                <c:pt idx="1151">
                  <c:v>430.2</c:v>
                </c:pt>
                <c:pt idx="1152">
                  <c:v>430.4</c:v>
                </c:pt>
                <c:pt idx="1153">
                  <c:v>430.6</c:v>
                </c:pt>
                <c:pt idx="1154">
                  <c:v>430.8</c:v>
                </c:pt>
                <c:pt idx="1155">
                  <c:v>431</c:v>
                </c:pt>
                <c:pt idx="1156">
                  <c:v>431.2</c:v>
                </c:pt>
                <c:pt idx="1157">
                  <c:v>431.4</c:v>
                </c:pt>
                <c:pt idx="1158">
                  <c:v>431.6</c:v>
                </c:pt>
                <c:pt idx="1159">
                  <c:v>431.8</c:v>
                </c:pt>
                <c:pt idx="1160">
                  <c:v>432</c:v>
                </c:pt>
                <c:pt idx="1161">
                  <c:v>432.2</c:v>
                </c:pt>
                <c:pt idx="1162">
                  <c:v>432.4</c:v>
                </c:pt>
                <c:pt idx="1163">
                  <c:v>432.6</c:v>
                </c:pt>
                <c:pt idx="1164">
                  <c:v>432.8</c:v>
                </c:pt>
                <c:pt idx="1165">
                  <c:v>433</c:v>
                </c:pt>
                <c:pt idx="1166">
                  <c:v>433.2</c:v>
                </c:pt>
                <c:pt idx="1167">
                  <c:v>433.4</c:v>
                </c:pt>
                <c:pt idx="1168">
                  <c:v>433.6</c:v>
                </c:pt>
                <c:pt idx="1169">
                  <c:v>433.8</c:v>
                </c:pt>
                <c:pt idx="1170">
                  <c:v>434</c:v>
                </c:pt>
                <c:pt idx="1171">
                  <c:v>434.2</c:v>
                </c:pt>
                <c:pt idx="1172">
                  <c:v>434.4</c:v>
                </c:pt>
                <c:pt idx="1173">
                  <c:v>434.6</c:v>
                </c:pt>
                <c:pt idx="1174">
                  <c:v>434.8</c:v>
                </c:pt>
                <c:pt idx="1175">
                  <c:v>435</c:v>
                </c:pt>
                <c:pt idx="1176">
                  <c:v>435.2</c:v>
                </c:pt>
                <c:pt idx="1177">
                  <c:v>435.4</c:v>
                </c:pt>
                <c:pt idx="1178">
                  <c:v>435.6</c:v>
                </c:pt>
                <c:pt idx="1179">
                  <c:v>435.8</c:v>
                </c:pt>
                <c:pt idx="1180">
                  <c:v>436</c:v>
                </c:pt>
                <c:pt idx="1181">
                  <c:v>436.2</c:v>
                </c:pt>
                <c:pt idx="1182">
                  <c:v>436.4</c:v>
                </c:pt>
                <c:pt idx="1183">
                  <c:v>436.6</c:v>
                </c:pt>
                <c:pt idx="1184">
                  <c:v>436.8</c:v>
                </c:pt>
                <c:pt idx="1185">
                  <c:v>437</c:v>
                </c:pt>
                <c:pt idx="1186">
                  <c:v>437.2</c:v>
                </c:pt>
                <c:pt idx="1187">
                  <c:v>437.4</c:v>
                </c:pt>
                <c:pt idx="1188">
                  <c:v>437.6</c:v>
                </c:pt>
                <c:pt idx="1189">
                  <c:v>437.8</c:v>
                </c:pt>
                <c:pt idx="1190">
                  <c:v>438</c:v>
                </c:pt>
                <c:pt idx="1191">
                  <c:v>438.2</c:v>
                </c:pt>
                <c:pt idx="1192">
                  <c:v>438.4</c:v>
                </c:pt>
                <c:pt idx="1193">
                  <c:v>438.6</c:v>
                </c:pt>
                <c:pt idx="1194">
                  <c:v>438.8</c:v>
                </c:pt>
                <c:pt idx="1195">
                  <c:v>439</c:v>
                </c:pt>
                <c:pt idx="1196">
                  <c:v>439.2</c:v>
                </c:pt>
                <c:pt idx="1197">
                  <c:v>439.4</c:v>
                </c:pt>
                <c:pt idx="1198">
                  <c:v>439.6</c:v>
                </c:pt>
                <c:pt idx="1199">
                  <c:v>439.8</c:v>
                </c:pt>
                <c:pt idx="1200">
                  <c:v>440</c:v>
                </c:pt>
                <c:pt idx="1201">
                  <c:v>440.2</c:v>
                </c:pt>
                <c:pt idx="1202">
                  <c:v>440.4</c:v>
                </c:pt>
                <c:pt idx="1203">
                  <c:v>440.6</c:v>
                </c:pt>
                <c:pt idx="1204">
                  <c:v>440.8</c:v>
                </c:pt>
                <c:pt idx="1205">
                  <c:v>441</c:v>
                </c:pt>
                <c:pt idx="1206">
                  <c:v>441.2</c:v>
                </c:pt>
                <c:pt idx="1207">
                  <c:v>441.4</c:v>
                </c:pt>
                <c:pt idx="1208">
                  <c:v>441.6</c:v>
                </c:pt>
                <c:pt idx="1209">
                  <c:v>441.8</c:v>
                </c:pt>
                <c:pt idx="1210">
                  <c:v>442</c:v>
                </c:pt>
                <c:pt idx="1211">
                  <c:v>442.2</c:v>
                </c:pt>
                <c:pt idx="1212">
                  <c:v>442.4</c:v>
                </c:pt>
                <c:pt idx="1213">
                  <c:v>442.6</c:v>
                </c:pt>
                <c:pt idx="1214">
                  <c:v>442.8</c:v>
                </c:pt>
                <c:pt idx="1215">
                  <c:v>443</c:v>
                </c:pt>
                <c:pt idx="1216">
                  <c:v>443.2</c:v>
                </c:pt>
                <c:pt idx="1217">
                  <c:v>443.4</c:v>
                </c:pt>
                <c:pt idx="1218">
                  <c:v>443.6</c:v>
                </c:pt>
                <c:pt idx="1219">
                  <c:v>443.8</c:v>
                </c:pt>
                <c:pt idx="1220">
                  <c:v>444</c:v>
                </c:pt>
                <c:pt idx="1221">
                  <c:v>444.2</c:v>
                </c:pt>
                <c:pt idx="1222">
                  <c:v>444.4</c:v>
                </c:pt>
                <c:pt idx="1223">
                  <c:v>444.6</c:v>
                </c:pt>
                <c:pt idx="1224">
                  <c:v>444.8</c:v>
                </c:pt>
                <c:pt idx="1225">
                  <c:v>445</c:v>
                </c:pt>
                <c:pt idx="1226">
                  <c:v>445.2</c:v>
                </c:pt>
                <c:pt idx="1227">
                  <c:v>445.4</c:v>
                </c:pt>
                <c:pt idx="1228">
                  <c:v>445.6</c:v>
                </c:pt>
                <c:pt idx="1229">
                  <c:v>445.8</c:v>
                </c:pt>
                <c:pt idx="1230">
                  <c:v>446</c:v>
                </c:pt>
                <c:pt idx="1231">
                  <c:v>446.2</c:v>
                </c:pt>
                <c:pt idx="1232">
                  <c:v>446.4</c:v>
                </c:pt>
                <c:pt idx="1233">
                  <c:v>446.6</c:v>
                </c:pt>
                <c:pt idx="1234">
                  <c:v>446.8</c:v>
                </c:pt>
                <c:pt idx="1235">
                  <c:v>447</c:v>
                </c:pt>
                <c:pt idx="1236">
                  <c:v>447.2</c:v>
                </c:pt>
                <c:pt idx="1237">
                  <c:v>447.4</c:v>
                </c:pt>
                <c:pt idx="1238">
                  <c:v>447.6</c:v>
                </c:pt>
                <c:pt idx="1239">
                  <c:v>447.8</c:v>
                </c:pt>
                <c:pt idx="1240">
                  <c:v>448</c:v>
                </c:pt>
                <c:pt idx="1241">
                  <c:v>448.2</c:v>
                </c:pt>
                <c:pt idx="1242">
                  <c:v>448.4</c:v>
                </c:pt>
                <c:pt idx="1243">
                  <c:v>448.6</c:v>
                </c:pt>
                <c:pt idx="1244">
                  <c:v>448.8</c:v>
                </c:pt>
                <c:pt idx="1245">
                  <c:v>449</c:v>
                </c:pt>
                <c:pt idx="1246">
                  <c:v>449.2</c:v>
                </c:pt>
                <c:pt idx="1247">
                  <c:v>449.4</c:v>
                </c:pt>
                <c:pt idx="1248">
                  <c:v>449.6</c:v>
                </c:pt>
                <c:pt idx="1249">
                  <c:v>449.8</c:v>
                </c:pt>
                <c:pt idx="1250">
                  <c:v>450</c:v>
                </c:pt>
                <c:pt idx="1251">
                  <c:v>450.2</c:v>
                </c:pt>
                <c:pt idx="1252">
                  <c:v>450.4</c:v>
                </c:pt>
                <c:pt idx="1253">
                  <c:v>450.6</c:v>
                </c:pt>
                <c:pt idx="1254">
                  <c:v>450.8</c:v>
                </c:pt>
                <c:pt idx="1255">
                  <c:v>451</c:v>
                </c:pt>
                <c:pt idx="1256">
                  <c:v>451.2</c:v>
                </c:pt>
                <c:pt idx="1257">
                  <c:v>451.4</c:v>
                </c:pt>
                <c:pt idx="1258">
                  <c:v>451.6</c:v>
                </c:pt>
                <c:pt idx="1259">
                  <c:v>451.8</c:v>
                </c:pt>
                <c:pt idx="1260">
                  <c:v>452</c:v>
                </c:pt>
                <c:pt idx="1261">
                  <c:v>452.2</c:v>
                </c:pt>
                <c:pt idx="1262">
                  <c:v>452.4</c:v>
                </c:pt>
                <c:pt idx="1263">
                  <c:v>452.6</c:v>
                </c:pt>
                <c:pt idx="1264">
                  <c:v>452.8</c:v>
                </c:pt>
                <c:pt idx="1265">
                  <c:v>453</c:v>
                </c:pt>
                <c:pt idx="1266">
                  <c:v>453.2</c:v>
                </c:pt>
                <c:pt idx="1267">
                  <c:v>453.4</c:v>
                </c:pt>
                <c:pt idx="1268">
                  <c:v>453.6</c:v>
                </c:pt>
                <c:pt idx="1269">
                  <c:v>453.8</c:v>
                </c:pt>
                <c:pt idx="1270">
                  <c:v>454</c:v>
                </c:pt>
                <c:pt idx="1271">
                  <c:v>454.2</c:v>
                </c:pt>
                <c:pt idx="1272">
                  <c:v>454.4</c:v>
                </c:pt>
                <c:pt idx="1273">
                  <c:v>454.6</c:v>
                </c:pt>
                <c:pt idx="1274">
                  <c:v>454.8</c:v>
                </c:pt>
                <c:pt idx="1275">
                  <c:v>455</c:v>
                </c:pt>
                <c:pt idx="1276">
                  <c:v>455.2</c:v>
                </c:pt>
                <c:pt idx="1277">
                  <c:v>455.4</c:v>
                </c:pt>
                <c:pt idx="1278">
                  <c:v>455.6</c:v>
                </c:pt>
                <c:pt idx="1279">
                  <c:v>455.8</c:v>
                </c:pt>
                <c:pt idx="1280">
                  <c:v>456</c:v>
                </c:pt>
                <c:pt idx="1281">
                  <c:v>456.2</c:v>
                </c:pt>
                <c:pt idx="1282">
                  <c:v>456.4</c:v>
                </c:pt>
                <c:pt idx="1283">
                  <c:v>456.6</c:v>
                </c:pt>
                <c:pt idx="1284">
                  <c:v>456.8</c:v>
                </c:pt>
                <c:pt idx="1285">
                  <c:v>457</c:v>
                </c:pt>
                <c:pt idx="1286">
                  <c:v>457.2</c:v>
                </c:pt>
                <c:pt idx="1287">
                  <c:v>457.4</c:v>
                </c:pt>
                <c:pt idx="1288">
                  <c:v>457.6</c:v>
                </c:pt>
                <c:pt idx="1289">
                  <c:v>457.8</c:v>
                </c:pt>
                <c:pt idx="1290">
                  <c:v>458</c:v>
                </c:pt>
                <c:pt idx="1291">
                  <c:v>458.2</c:v>
                </c:pt>
                <c:pt idx="1292">
                  <c:v>458.4</c:v>
                </c:pt>
                <c:pt idx="1293">
                  <c:v>458.6</c:v>
                </c:pt>
                <c:pt idx="1294">
                  <c:v>458.8</c:v>
                </c:pt>
                <c:pt idx="1295">
                  <c:v>459</c:v>
                </c:pt>
                <c:pt idx="1296">
                  <c:v>459.2</c:v>
                </c:pt>
                <c:pt idx="1297">
                  <c:v>459.4</c:v>
                </c:pt>
                <c:pt idx="1298">
                  <c:v>459.6</c:v>
                </c:pt>
                <c:pt idx="1299">
                  <c:v>459.8</c:v>
                </c:pt>
                <c:pt idx="1300">
                  <c:v>460</c:v>
                </c:pt>
                <c:pt idx="1301">
                  <c:v>460.2</c:v>
                </c:pt>
                <c:pt idx="1302">
                  <c:v>460.4</c:v>
                </c:pt>
                <c:pt idx="1303">
                  <c:v>460.6</c:v>
                </c:pt>
                <c:pt idx="1304">
                  <c:v>460.8</c:v>
                </c:pt>
                <c:pt idx="1305">
                  <c:v>461</c:v>
                </c:pt>
                <c:pt idx="1306">
                  <c:v>461.2</c:v>
                </c:pt>
                <c:pt idx="1307">
                  <c:v>461.4</c:v>
                </c:pt>
                <c:pt idx="1308">
                  <c:v>461.6</c:v>
                </c:pt>
                <c:pt idx="1309">
                  <c:v>461.8</c:v>
                </c:pt>
                <c:pt idx="1310">
                  <c:v>462</c:v>
                </c:pt>
                <c:pt idx="1311">
                  <c:v>462.2</c:v>
                </c:pt>
                <c:pt idx="1312">
                  <c:v>462.4</c:v>
                </c:pt>
                <c:pt idx="1313">
                  <c:v>462.6</c:v>
                </c:pt>
                <c:pt idx="1314">
                  <c:v>462.8</c:v>
                </c:pt>
                <c:pt idx="1315">
                  <c:v>463</c:v>
                </c:pt>
                <c:pt idx="1316">
                  <c:v>463.2</c:v>
                </c:pt>
                <c:pt idx="1317">
                  <c:v>463.4</c:v>
                </c:pt>
                <c:pt idx="1318">
                  <c:v>463.6</c:v>
                </c:pt>
                <c:pt idx="1319">
                  <c:v>463.8</c:v>
                </c:pt>
                <c:pt idx="1320">
                  <c:v>464</c:v>
                </c:pt>
                <c:pt idx="1321">
                  <c:v>464.2</c:v>
                </c:pt>
                <c:pt idx="1322">
                  <c:v>464.4</c:v>
                </c:pt>
                <c:pt idx="1323">
                  <c:v>464.6</c:v>
                </c:pt>
                <c:pt idx="1324">
                  <c:v>464.8</c:v>
                </c:pt>
                <c:pt idx="1325">
                  <c:v>465</c:v>
                </c:pt>
                <c:pt idx="1326">
                  <c:v>465.2</c:v>
                </c:pt>
                <c:pt idx="1327">
                  <c:v>465.4</c:v>
                </c:pt>
                <c:pt idx="1328">
                  <c:v>465.6</c:v>
                </c:pt>
                <c:pt idx="1329">
                  <c:v>465.8</c:v>
                </c:pt>
                <c:pt idx="1330">
                  <c:v>466</c:v>
                </c:pt>
                <c:pt idx="1331">
                  <c:v>466.2</c:v>
                </c:pt>
                <c:pt idx="1332">
                  <c:v>466.4</c:v>
                </c:pt>
                <c:pt idx="1333">
                  <c:v>466.6</c:v>
                </c:pt>
                <c:pt idx="1334">
                  <c:v>466.8</c:v>
                </c:pt>
                <c:pt idx="1335">
                  <c:v>467</c:v>
                </c:pt>
                <c:pt idx="1336">
                  <c:v>467.2</c:v>
                </c:pt>
                <c:pt idx="1337">
                  <c:v>467.4</c:v>
                </c:pt>
                <c:pt idx="1338">
                  <c:v>467.6</c:v>
                </c:pt>
                <c:pt idx="1339">
                  <c:v>467.8</c:v>
                </c:pt>
                <c:pt idx="1340">
                  <c:v>468</c:v>
                </c:pt>
                <c:pt idx="1341">
                  <c:v>468.2</c:v>
                </c:pt>
                <c:pt idx="1342">
                  <c:v>468.4</c:v>
                </c:pt>
                <c:pt idx="1343">
                  <c:v>468.6</c:v>
                </c:pt>
                <c:pt idx="1344">
                  <c:v>468.8</c:v>
                </c:pt>
                <c:pt idx="1345">
                  <c:v>469</c:v>
                </c:pt>
                <c:pt idx="1346">
                  <c:v>469.2</c:v>
                </c:pt>
                <c:pt idx="1347">
                  <c:v>469.4</c:v>
                </c:pt>
                <c:pt idx="1348">
                  <c:v>469.6</c:v>
                </c:pt>
                <c:pt idx="1349">
                  <c:v>469.8</c:v>
                </c:pt>
                <c:pt idx="1350">
                  <c:v>470</c:v>
                </c:pt>
                <c:pt idx="1351">
                  <c:v>470.2</c:v>
                </c:pt>
                <c:pt idx="1352">
                  <c:v>470.4</c:v>
                </c:pt>
                <c:pt idx="1353">
                  <c:v>470.6</c:v>
                </c:pt>
                <c:pt idx="1354">
                  <c:v>470.8</c:v>
                </c:pt>
                <c:pt idx="1355">
                  <c:v>471</c:v>
                </c:pt>
                <c:pt idx="1356">
                  <c:v>471.2</c:v>
                </c:pt>
                <c:pt idx="1357">
                  <c:v>471.4</c:v>
                </c:pt>
                <c:pt idx="1358">
                  <c:v>471.6</c:v>
                </c:pt>
                <c:pt idx="1359">
                  <c:v>471.8</c:v>
                </c:pt>
                <c:pt idx="1360">
                  <c:v>472</c:v>
                </c:pt>
                <c:pt idx="1361">
                  <c:v>472.2</c:v>
                </c:pt>
                <c:pt idx="1362">
                  <c:v>472.4</c:v>
                </c:pt>
                <c:pt idx="1363">
                  <c:v>472.6</c:v>
                </c:pt>
                <c:pt idx="1364">
                  <c:v>472.8</c:v>
                </c:pt>
                <c:pt idx="1365">
                  <c:v>473</c:v>
                </c:pt>
                <c:pt idx="1366">
                  <c:v>473.2</c:v>
                </c:pt>
                <c:pt idx="1367">
                  <c:v>473.4</c:v>
                </c:pt>
                <c:pt idx="1368">
                  <c:v>473.6</c:v>
                </c:pt>
                <c:pt idx="1369">
                  <c:v>473.8</c:v>
                </c:pt>
                <c:pt idx="1370">
                  <c:v>474</c:v>
                </c:pt>
                <c:pt idx="1371">
                  <c:v>474.2</c:v>
                </c:pt>
                <c:pt idx="1372">
                  <c:v>474.4</c:v>
                </c:pt>
                <c:pt idx="1373">
                  <c:v>474.6</c:v>
                </c:pt>
                <c:pt idx="1374">
                  <c:v>474.8</c:v>
                </c:pt>
                <c:pt idx="1375">
                  <c:v>475</c:v>
                </c:pt>
                <c:pt idx="1376">
                  <c:v>475.2</c:v>
                </c:pt>
                <c:pt idx="1377">
                  <c:v>475.4</c:v>
                </c:pt>
                <c:pt idx="1378">
                  <c:v>475.6</c:v>
                </c:pt>
                <c:pt idx="1379">
                  <c:v>475.8</c:v>
                </c:pt>
                <c:pt idx="1380">
                  <c:v>476</c:v>
                </c:pt>
                <c:pt idx="1381">
                  <c:v>476.2</c:v>
                </c:pt>
                <c:pt idx="1382">
                  <c:v>476.4</c:v>
                </c:pt>
                <c:pt idx="1383">
                  <c:v>476.6</c:v>
                </c:pt>
                <c:pt idx="1384">
                  <c:v>476.8</c:v>
                </c:pt>
                <c:pt idx="1385">
                  <c:v>477</c:v>
                </c:pt>
                <c:pt idx="1386">
                  <c:v>477.2</c:v>
                </c:pt>
                <c:pt idx="1387">
                  <c:v>477.4</c:v>
                </c:pt>
                <c:pt idx="1388">
                  <c:v>477.6</c:v>
                </c:pt>
                <c:pt idx="1389">
                  <c:v>477.8</c:v>
                </c:pt>
                <c:pt idx="1390">
                  <c:v>478</c:v>
                </c:pt>
                <c:pt idx="1391">
                  <c:v>478.2</c:v>
                </c:pt>
                <c:pt idx="1392">
                  <c:v>478.4</c:v>
                </c:pt>
                <c:pt idx="1393">
                  <c:v>478.6</c:v>
                </c:pt>
                <c:pt idx="1394">
                  <c:v>478.8</c:v>
                </c:pt>
                <c:pt idx="1395">
                  <c:v>479</c:v>
                </c:pt>
                <c:pt idx="1396">
                  <c:v>479.2</c:v>
                </c:pt>
                <c:pt idx="1397">
                  <c:v>479.4</c:v>
                </c:pt>
                <c:pt idx="1398">
                  <c:v>479.6</c:v>
                </c:pt>
                <c:pt idx="1399">
                  <c:v>479.8</c:v>
                </c:pt>
                <c:pt idx="1400">
                  <c:v>480</c:v>
                </c:pt>
                <c:pt idx="1401">
                  <c:v>480.2</c:v>
                </c:pt>
                <c:pt idx="1402">
                  <c:v>480.4</c:v>
                </c:pt>
                <c:pt idx="1403">
                  <c:v>480.6</c:v>
                </c:pt>
                <c:pt idx="1404">
                  <c:v>480.8</c:v>
                </c:pt>
                <c:pt idx="1405">
                  <c:v>481</c:v>
                </c:pt>
                <c:pt idx="1406">
                  <c:v>481.2</c:v>
                </c:pt>
                <c:pt idx="1407">
                  <c:v>481.4</c:v>
                </c:pt>
                <c:pt idx="1408">
                  <c:v>481.6</c:v>
                </c:pt>
                <c:pt idx="1409">
                  <c:v>481.8</c:v>
                </c:pt>
                <c:pt idx="1410">
                  <c:v>482</c:v>
                </c:pt>
                <c:pt idx="1411">
                  <c:v>482.2</c:v>
                </c:pt>
                <c:pt idx="1412">
                  <c:v>482.4</c:v>
                </c:pt>
                <c:pt idx="1413">
                  <c:v>482.6</c:v>
                </c:pt>
                <c:pt idx="1414">
                  <c:v>482.8</c:v>
                </c:pt>
                <c:pt idx="1415">
                  <c:v>483</c:v>
                </c:pt>
                <c:pt idx="1416">
                  <c:v>483.2</c:v>
                </c:pt>
                <c:pt idx="1417">
                  <c:v>483.4</c:v>
                </c:pt>
                <c:pt idx="1418">
                  <c:v>483.6</c:v>
                </c:pt>
                <c:pt idx="1419">
                  <c:v>483.8</c:v>
                </c:pt>
                <c:pt idx="1420">
                  <c:v>484</c:v>
                </c:pt>
                <c:pt idx="1421">
                  <c:v>484.2</c:v>
                </c:pt>
                <c:pt idx="1422">
                  <c:v>484.4</c:v>
                </c:pt>
                <c:pt idx="1423">
                  <c:v>484.6</c:v>
                </c:pt>
                <c:pt idx="1424">
                  <c:v>484.8</c:v>
                </c:pt>
                <c:pt idx="1425">
                  <c:v>485</c:v>
                </c:pt>
                <c:pt idx="1426">
                  <c:v>485.2</c:v>
                </c:pt>
                <c:pt idx="1427">
                  <c:v>485.4</c:v>
                </c:pt>
                <c:pt idx="1428">
                  <c:v>485.6</c:v>
                </c:pt>
                <c:pt idx="1429">
                  <c:v>485.8</c:v>
                </c:pt>
                <c:pt idx="1430">
                  <c:v>486</c:v>
                </c:pt>
                <c:pt idx="1431">
                  <c:v>486.2</c:v>
                </c:pt>
                <c:pt idx="1432">
                  <c:v>486.4</c:v>
                </c:pt>
                <c:pt idx="1433">
                  <c:v>486.6</c:v>
                </c:pt>
                <c:pt idx="1434">
                  <c:v>486.8</c:v>
                </c:pt>
                <c:pt idx="1435">
                  <c:v>487</c:v>
                </c:pt>
                <c:pt idx="1436">
                  <c:v>487.2</c:v>
                </c:pt>
                <c:pt idx="1437">
                  <c:v>487.4</c:v>
                </c:pt>
                <c:pt idx="1438">
                  <c:v>487.6</c:v>
                </c:pt>
                <c:pt idx="1439">
                  <c:v>487.8</c:v>
                </c:pt>
                <c:pt idx="1440">
                  <c:v>488</c:v>
                </c:pt>
                <c:pt idx="1441">
                  <c:v>488.2</c:v>
                </c:pt>
                <c:pt idx="1442">
                  <c:v>488.4</c:v>
                </c:pt>
                <c:pt idx="1443">
                  <c:v>488.6</c:v>
                </c:pt>
                <c:pt idx="1444">
                  <c:v>488.8</c:v>
                </c:pt>
                <c:pt idx="1445">
                  <c:v>489</c:v>
                </c:pt>
                <c:pt idx="1446">
                  <c:v>489.2</c:v>
                </c:pt>
                <c:pt idx="1447">
                  <c:v>489.4</c:v>
                </c:pt>
                <c:pt idx="1448">
                  <c:v>489.6</c:v>
                </c:pt>
                <c:pt idx="1449">
                  <c:v>489.8</c:v>
                </c:pt>
                <c:pt idx="1450">
                  <c:v>490</c:v>
                </c:pt>
                <c:pt idx="1451">
                  <c:v>490.2</c:v>
                </c:pt>
                <c:pt idx="1452">
                  <c:v>490.4</c:v>
                </c:pt>
                <c:pt idx="1453">
                  <c:v>490.6</c:v>
                </c:pt>
                <c:pt idx="1454">
                  <c:v>490.8</c:v>
                </c:pt>
                <c:pt idx="1455">
                  <c:v>491</c:v>
                </c:pt>
                <c:pt idx="1456">
                  <c:v>491.2</c:v>
                </c:pt>
                <c:pt idx="1457">
                  <c:v>491.4</c:v>
                </c:pt>
                <c:pt idx="1458">
                  <c:v>491.6</c:v>
                </c:pt>
                <c:pt idx="1459">
                  <c:v>491.8</c:v>
                </c:pt>
                <c:pt idx="1460">
                  <c:v>492</c:v>
                </c:pt>
                <c:pt idx="1461">
                  <c:v>492.2</c:v>
                </c:pt>
                <c:pt idx="1462">
                  <c:v>492.4</c:v>
                </c:pt>
                <c:pt idx="1463">
                  <c:v>492.6</c:v>
                </c:pt>
                <c:pt idx="1464">
                  <c:v>492.8</c:v>
                </c:pt>
                <c:pt idx="1465">
                  <c:v>493</c:v>
                </c:pt>
                <c:pt idx="1466">
                  <c:v>493.2</c:v>
                </c:pt>
                <c:pt idx="1467">
                  <c:v>493.4</c:v>
                </c:pt>
                <c:pt idx="1468">
                  <c:v>493.6</c:v>
                </c:pt>
                <c:pt idx="1469">
                  <c:v>493.8</c:v>
                </c:pt>
                <c:pt idx="1470">
                  <c:v>494</c:v>
                </c:pt>
                <c:pt idx="1471">
                  <c:v>494.2</c:v>
                </c:pt>
                <c:pt idx="1472">
                  <c:v>494.4</c:v>
                </c:pt>
                <c:pt idx="1473">
                  <c:v>494.6</c:v>
                </c:pt>
                <c:pt idx="1474">
                  <c:v>494.8</c:v>
                </c:pt>
                <c:pt idx="1475">
                  <c:v>495</c:v>
                </c:pt>
                <c:pt idx="1476">
                  <c:v>495.2</c:v>
                </c:pt>
                <c:pt idx="1477">
                  <c:v>495.4</c:v>
                </c:pt>
                <c:pt idx="1478">
                  <c:v>495.6</c:v>
                </c:pt>
                <c:pt idx="1479">
                  <c:v>495.8</c:v>
                </c:pt>
                <c:pt idx="1480">
                  <c:v>496</c:v>
                </c:pt>
                <c:pt idx="1481">
                  <c:v>496.2</c:v>
                </c:pt>
                <c:pt idx="1482">
                  <c:v>496.4</c:v>
                </c:pt>
                <c:pt idx="1483">
                  <c:v>496.6</c:v>
                </c:pt>
                <c:pt idx="1484">
                  <c:v>496.8</c:v>
                </c:pt>
                <c:pt idx="1485">
                  <c:v>497</c:v>
                </c:pt>
                <c:pt idx="1486">
                  <c:v>497.2</c:v>
                </c:pt>
                <c:pt idx="1487">
                  <c:v>497.4</c:v>
                </c:pt>
                <c:pt idx="1488">
                  <c:v>497.6</c:v>
                </c:pt>
                <c:pt idx="1489">
                  <c:v>497.8</c:v>
                </c:pt>
                <c:pt idx="1490">
                  <c:v>498</c:v>
                </c:pt>
                <c:pt idx="1491">
                  <c:v>498.2</c:v>
                </c:pt>
                <c:pt idx="1492">
                  <c:v>498.4</c:v>
                </c:pt>
                <c:pt idx="1493">
                  <c:v>498.6</c:v>
                </c:pt>
                <c:pt idx="1494">
                  <c:v>498.8</c:v>
                </c:pt>
                <c:pt idx="1495">
                  <c:v>499</c:v>
                </c:pt>
                <c:pt idx="1496">
                  <c:v>499.2</c:v>
                </c:pt>
                <c:pt idx="1497">
                  <c:v>499.4</c:v>
                </c:pt>
                <c:pt idx="1498">
                  <c:v>499.6</c:v>
                </c:pt>
                <c:pt idx="1499">
                  <c:v>499.8</c:v>
                </c:pt>
                <c:pt idx="1500">
                  <c:v>500</c:v>
                </c:pt>
                <c:pt idx="1501">
                  <c:v>500.2</c:v>
                </c:pt>
                <c:pt idx="1502">
                  <c:v>500.4</c:v>
                </c:pt>
                <c:pt idx="1503">
                  <c:v>500.6</c:v>
                </c:pt>
                <c:pt idx="1504">
                  <c:v>500.8</c:v>
                </c:pt>
                <c:pt idx="1505">
                  <c:v>501</c:v>
                </c:pt>
                <c:pt idx="1506">
                  <c:v>501.2</c:v>
                </c:pt>
                <c:pt idx="1507">
                  <c:v>501.4</c:v>
                </c:pt>
                <c:pt idx="1508">
                  <c:v>501.6</c:v>
                </c:pt>
                <c:pt idx="1509">
                  <c:v>501.8</c:v>
                </c:pt>
                <c:pt idx="1510">
                  <c:v>502</c:v>
                </c:pt>
                <c:pt idx="1511">
                  <c:v>502.2</c:v>
                </c:pt>
                <c:pt idx="1512">
                  <c:v>502.4</c:v>
                </c:pt>
                <c:pt idx="1513">
                  <c:v>502.6</c:v>
                </c:pt>
                <c:pt idx="1514">
                  <c:v>502.8</c:v>
                </c:pt>
                <c:pt idx="1515">
                  <c:v>503</c:v>
                </c:pt>
                <c:pt idx="1516">
                  <c:v>503.2</c:v>
                </c:pt>
                <c:pt idx="1517">
                  <c:v>503.4</c:v>
                </c:pt>
                <c:pt idx="1518">
                  <c:v>503.6</c:v>
                </c:pt>
                <c:pt idx="1519">
                  <c:v>503.8</c:v>
                </c:pt>
                <c:pt idx="1520">
                  <c:v>504</c:v>
                </c:pt>
                <c:pt idx="1521">
                  <c:v>504.2</c:v>
                </c:pt>
                <c:pt idx="1522">
                  <c:v>504.4</c:v>
                </c:pt>
                <c:pt idx="1523">
                  <c:v>504.6</c:v>
                </c:pt>
                <c:pt idx="1524">
                  <c:v>504.8</c:v>
                </c:pt>
                <c:pt idx="1525">
                  <c:v>505</c:v>
                </c:pt>
                <c:pt idx="1526">
                  <c:v>505.2</c:v>
                </c:pt>
                <c:pt idx="1527">
                  <c:v>505.4</c:v>
                </c:pt>
                <c:pt idx="1528">
                  <c:v>505.6</c:v>
                </c:pt>
                <c:pt idx="1529">
                  <c:v>505.8</c:v>
                </c:pt>
                <c:pt idx="1530">
                  <c:v>506</c:v>
                </c:pt>
                <c:pt idx="1531">
                  <c:v>506.2</c:v>
                </c:pt>
                <c:pt idx="1532">
                  <c:v>506.4</c:v>
                </c:pt>
                <c:pt idx="1533">
                  <c:v>506.6</c:v>
                </c:pt>
                <c:pt idx="1534">
                  <c:v>506.8</c:v>
                </c:pt>
                <c:pt idx="1535">
                  <c:v>507</c:v>
                </c:pt>
                <c:pt idx="1536">
                  <c:v>507.2</c:v>
                </c:pt>
                <c:pt idx="1537">
                  <c:v>507.4</c:v>
                </c:pt>
                <c:pt idx="1538">
                  <c:v>507.6</c:v>
                </c:pt>
                <c:pt idx="1539">
                  <c:v>507.8</c:v>
                </c:pt>
                <c:pt idx="1540">
                  <c:v>508</c:v>
                </c:pt>
                <c:pt idx="1541">
                  <c:v>508.2</c:v>
                </c:pt>
                <c:pt idx="1542">
                  <c:v>508.4</c:v>
                </c:pt>
                <c:pt idx="1543">
                  <c:v>508.6</c:v>
                </c:pt>
                <c:pt idx="1544">
                  <c:v>508.8</c:v>
                </c:pt>
                <c:pt idx="1545">
                  <c:v>509</c:v>
                </c:pt>
                <c:pt idx="1546">
                  <c:v>509.2</c:v>
                </c:pt>
                <c:pt idx="1547">
                  <c:v>509.4</c:v>
                </c:pt>
                <c:pt idx="1548">
                  <c:v>509.6</c:v>
                </c:pt>
                <c:pt idx="1549">
                  <c:v>509.8</c:v>
                </c:pt>
                <c:pt idx="1550">
                  <c:v>510</c:v>
                </c:pt>
                <c:pt idx="1551">
                  <c:v>510.2</c:v>
                </c:pt>
                <c:pt idx="1552">
                  <c:v>510.4</c:v>
                </c:pt>
                <c:pt idx="1553">
                  <c:v>510.6</c:v>
                </c:pt>
                <c:pt idx="1554">
                  <c:v>510.8</c:v>
                </c:pt>
                <c:pt idx="1555">
                  <c:v>511</c:v>
                </c:pt>
                <c:pt idx="1556">
                  <c:v>511.2</c:v>
                </c:pt>
                <c:pt idx="1557">
                  <c:v>511.4</c:v>
                </c:pt>
                <c:pt idx="1558">
                  <c:v>511.6</c:v>
                </c:pt>
                <c:pt idx="1559">
                  <c:v>511.8</c:v>
                </c:pt>
                <c:pt idx="1560">
                  <c:v>512</c:v>
                </c:pt>
                <c:pt idx="1561">
                  <c:v>512.20000000000005</c:v>
                </c:pt>
                <c:pt idx="1562">
                  <c:v>512.4</c:v>
                </c:pt>
                <c:pt idx="1563">
                  <c:v>512.6</c:v>
                </c:pt>
                <c:pt idx="1564">
                  <c:v>512.79999999999995</c:v>
                </c:pt>
                <c:pt idx="1565">
                  <c:v>513</c:v>
                </c:pt>
                <c:pt idx="1566">
                  <c:v>513.20000000000005</c:v>
                </c:pt>
                <c:pt idx="1567">
                  <c:v>513.4</c:v>
                </c:pt>
                <c:pt idx="1568">
                  <c:v>513.6</c:v>
                </c:pt>
                <c:pt idx="1569">
                  <c:v>513.79999999999995</c:v>
                </c:pt>
                <c:pt idx="1570">
                  <c:v>514</c:v>
                </c:pt>
                <c:pt idx="1571">
                  <c:v>514.20000000000005</c:v>
                </c:pt>
                <c:pt idx="1572">
                  <c:v>514.4</c:v>
                </c:pt>
                <c:pt idx="1573">
                  <c:v>514.6</c:v>
                </c:pt>
                <c:pt idx="1574">
                  <c:v>514.79999999999995</c:v>
                </c:pt>
                <c:pt idx="1575">
                  <c:v>515</c:v>
                </c:pt>
                <c:pt idx="1576">
                  <c:v>515.20000000000005</c:v>
                </c:pt>
                <c:pt idx="1577">
                  <c:v>515.4</c:v>
                </c:pt>
                <c:pt idx="1578">
                  <c:v>515.6</c:v>
                </c:pt>
                <c:pt idx="1579">
                  <c:v>515.79999999999995</c:v>
                </c:pt>
                <c:pt idx="1580">
                  <c:v>516</c:v>
                </c:pt>
                <c:pt idx="1581">
                  <c:v>516.20000000000005</c:v>
                </c:pt>
                <c:pt idx="1582">
                  <c:v>516.4</c:v>
                </c:pt>
                <c:pt idx="1583">
                  <c:v>516.6</c:v>
                </c:pt>
                <c:pt idx="1584">
                  <c:v>516.79999999999995</c:v>
                </c:pt>
                <c:pt idx="1585">
                  <c:v>517</c:v>
                </c:pt>
                <c:pt idx="1586">
                  <c:v>517.20000000000005</c:v>
                </c:pt>
                <c:pt idx="1587">
                  <c:v>517.4</c:v>
                </c:pt>
                <c:pt idx="1588">
                  <c:v>517.6</c:v>
                </c:pt>
                <c:pt idx="1589">
                  <c:v>517.79999999999995</c:v>
                </c:pt>
                <c:pt idx="1590">
                  <c:v>518</c:v>
                </c:pt>
                <c:pt idx="1591">
                  <c:v>518.20000000000005</c:v>
                </c:pt>
                <c:pt idx="1592">
                  <c:v>518.4</c:v>
                </c:pt>
                <c:pt idx="1593">
                  <c:v>518.6</c:v>
                </c:pt>
                <c:pt idx="1594">
                  <c:v>518.79999999999995</c:v>
                </c:pt>
                <c:pt idx="1595">
                  <c:v>519</c:v>
                </c:pt>
                <c:pt idx="1596">
                  <c:v>519.20000000000005</c:v>
                </c:pt>
                <c:pt idx="1597">
                  <c:v>519.4</c:v>
                </c:pt>
                <c:pt idx="1598">
                  <c:v>519.6</c:v>
                </c:pt>
                <c:pt idx="1599">
                  <c:v>519.79999999999995</c:v>
                </c:pt>
                <c:pt idx="1600">
                  <c:v>520</c:v>
                </c:pt>
                <c:pt idx="1601">
                  <c:v>520.20000000000005</c:v>
                </c:pt>
                <c:pt idx="1602">
                  <c:v>520.4</c:v>
                </c:pt>
                <c:pt idx="1603">
                  <c:v>520.6</c:v>
                </c:pt>
                <c:pt idx="1604">
                  <c:v>520.79999999999995</c:v>
                </c:pt>
                <c:pt idx="1605">
                  <c:v>521</c:v>
                </c:pt>
                <c:pt idx="1606">
                  <c:v>521.20000000000005</c:v>
                </c:pt>
                <c:pt idx="1607">
                  <c:v>521.4</c:v>
                </c:pt>
                <c:pt idx="1608">
                  <c:v>521.6</c:v>
                </c:pt>
                <c:pt idx="1609">
                  <c:v>521.79999999999995</c:v>
                </c:pt>
                <c:pt idx="1610">
                  <c:v>522</c:v>
                </c:pt>
                <c:pt idx="1611">
                  <c:v>522.20000000000005</c:v>
                </c:pt>
                <c:pt idx="1612">
                  <c:v>522.4</c:v>
                </c:pt>
                <c:pt idx="1613">
                  <c:v>522.6</c:v>
                </c:pt>
                <c:pt idx="1614">
                  <c:v>522.79999999999995</c:v>
                </c:pt>
                <c:pt idx="1615">
                  <c:v>523</c:v>
                </c:pt>
                <c:pt idx="1616">
                  <c:v>523.20000000000005</c:v>
                </c:pt>
                <c:pt idx="1617">
                  <c:v>523.4</c:v>
                </c:pt>
                <c:pt idx="1618">
                  <c:v>523.6</c:v>
                </c:pt>
                <c:pt idx="1619">
                  <c:v>523.79999999999995</c:v>
                </c:pt>
                <c:pt idx="1620">
                  <c:v>524</c:v>
                </c:pt>
                <c:pt idx="1621">
                  <c:v>524.20000000000005</c:v>
                </c:pt>
                <c:pt idx="1622">
                  <c:v>524.4</c:v>
                </c:pt>
                <c:pt idx="1623">
                  <c:v>524.6</c:v>
                </c:pt>
                <c:pt idx="1624">
                  <c:v>524.79999999999995</c:v>
                </c:pt>
                <c:pt idx="1625">
                  <c:v>525</c:v>
                </c:pt>
                <c:pt idx="1626">
                  <c:v>525.20000000000005</c:v>
                </c:pt>
                <c:pt idx="1627">
                  <c:v>525.4</c:v>
                </c:pt>
                <c:pt idx="1628">
                  <c:v>525.6</c:v>
                </c:pt>
                <c:pt idx="1629">
                  <c:v>525.79999999999995</c:v>
                </c:pt>
                <c:pt idx="1630">
                  <c:v>526</c:v>
                </c:pt>
                <c:pt idx="1631">
                  <c:v>526.20000000000005</c:v>
                </c:pt>
                <c:pt idx="1632">
                  <c:v>526.4</c:v>
                </c:pt>
                <c:pt idx="1633">
                  <c:v>526.6</c:v>
                </c:pt>
                <c:pt idx="1634">
                  <c:v>526.79999999999995</c:v>
                </c:pt>
                <c:pt idx="1635">
                  <c:v>527</c:v>
                </c:pt>
                <c:pt idx="1636">
                  <c:v>527.20000000000005</c:v>
                </c:pt>
                <c:pt idx="1637">
                  <c:v>527.4</c:v>
                </c:pt>
                <c:pt idx="1638">
                  <c:v>527.6</c:v>
                </c:pt>
                <c:pt idx="1639">
                  <c:v>527.79999999999995</c:v>
                </c:pt>
                <c:pt idx="1640">
                  <c:v>528</c:v>
                </c:pt>
                <c:pt idx="1641">
                  <c:v>528.20000000000005</c:v>
                </c:pt>
                <c:pt idx="1642">
                  <c:v>528.4</c:v>
                </c:pt>
                <c:pt idx="1643">
                  <c:v>528.6</c:v>
                </c:pt>
                <c:pt idx="1644">
                  <c:v>528.79999999999995</c:v>
                </c:pt>
                <c:pt idx="1645">
                  <c:v>529</c:v>
                </c:pt>
                <c:pt idx="1646">
                  <c:v>529.20000000000005</c:v>
                </c:pt>
                <c:pt idx="1647">
                  <c:v>529.4</c:v>
                </c:pt>
                <c:pt idx="1648">
                  <c:v>529.6</c:v>
                </c:pt>
                <c:pt idx="1649">
                  <c:v>529.79999999999995</c:v>
                </c:pt>
                <c:pt idx="1650">
                  <c:v>530</c:v>
                </c:pt>
                <c:pt idx="1651">
                  <c:v>530.20000000000005</c:v>
                </c:pt>
                <c:pt idx="1652">
                  <c:v>530.4</c:v>
                </c:pt>
                <c:pt idx="1653">
                  <c:v>530.6</c:v>
                </c:pt>
                <c:pt idx="1654">
                  <c:v>530.79999999999995</c:v>
                </c:pt>
                <c:pt idx="1655">
                  <c:v>531</c:v>
                </c:pt>
                <c:pt idx="1656">
                  <c:v>531.20000000000005</c:v>
                </c:pt>
                <c:pt idx="1657">
                  <c:v>531.4</c:v>
                </c:pt>
                <c:pt idx="1658">
                  <c:v>531.6</c:v>
                </c:pt>
                <c:pt idx="1659">
                  <c:v>531.79999999999995</c:v>
                </c:pt>
                <c:pt idx="1660">
                  <c:v>532</c:v>
                </c:pt>
                <c:pt idx="1661">
                  <c:v>532.20000000000005</c:v>
                </c:pt>
                <c:pt idx="1662">
                  <c:v>532.4</c:v>
                </c:pt>
                <c:pt idx="1663">
                  <c:v>532.6</c:v>
                </c:pt>
                <c:pt idx="1664">
                  <c:v>532.79999999999995</c:v>
                </c:pt>
                <c:pt idx="1665">
                  <c:v>533</c:v>
                </c:pt>
                <c:pt idx="1666">
                  <c:v>533.20000000000005</c:v>
                </c:pt>
                <c:pt idx="1667">
                  <c:v>533.4</c:v>
                </c:pt>
                <c:pt idx="1668">
                  <c:v>533.6</c:v>
                </c:pt>
                <c:pt idx="1669">
                  <c:v>533.79999999999995</c:v>
                </c:pt>
                <c:pt idx="1670">
                  <c:v>534</c:v>
                </c:pt>
                <c:pt idx="1671">
                  <c:v>534.20000000000005</c:v>
                </c:pt>
                <c:pt idx="1672">
                  <c:v>534.4</c:v>
                </c:pt>
                <c:pt idx="1673">
                  <c:v>534.6</c:v>
                </c:pt>
                <c:pt idx="1674">
                  <c:v>534.79999999999995</c:v>
                </c:pt>
                <c:pt idx="1675">
                  <c:v>535</c:v>
                </c:pt>
                <c:pt idx="1676">
                  <c:v>535.20000000000005</c:v>
                </c:pt>
                <c:pt idx="1677">
                  <c:v>535.4</c:v>
                </c:pt>
                <c:pt idx="1678">
                  <c:v>535.6</c:v>
                </c:pt>
                <c:pt idx="1679">
                  <c:v>535.79999999999995</c:v>
                </c:pt>
                <c:pt idx="1680">
                  <c:v>536</c:v>
                </c:pt>
                <c:pt idx="1681">
                  <c:v>536.20000000000005</c:v>
                </c:pt>
                <c:pt idx="1682">
                  <c:v>536.4</c:v>
                </c:pt>
                <c:pt idx="1683">
                  <c:v>536.6</c:v>
                </c:pt>
                <c:pt idx="1684">
                  <c:v>536.79999999999995</c:v>
                </c:pt>
                <c:pt idx="1685">
                  <c:v>537</c:v>
                </c:pt>
                <c:pt idx="1686">
                  <c:v>537.20000000000005</c:v>
                </c:pt>
                <c:pt idx="1687">
                  <c:v>537.4</c:v>
                </c:pt>
                <c:pt idx="1688">
                  <c:v>537.6</c:v>
                </c:pt>
                <c:pt idx="1689">
                  <c:v>537.79999999999995</c:v>
                </c:pt>
                <c:pt idx="1690">
                  <c:v>538</c:v>
                </c:pt>
                <c:pt idx="1691">
                  <c:v>538.20000000000005</c:v>
                </c:pt>
                <c:pt idx="1692">
                  <c:v>538.4</c:v>
                </c:pt>
                <c:pt idx="1693">
                  <c:v>538.6</c:v>
                </c:pt>
                <c:pt idx="1694">
                  <c:v>538.79999999999995</c:v>
                </c:pt>
                <c:pt idx="1695">
                  <c:v>539</c:v>
                </c:pt>
                <c:pt idx="1696">
                  <c:v>539.20000000000005</c:v>
                </c:pt>
                <c:pt idx="1697">
                  <c:v>539.4</c:v>
                </c:pt>
                <c:pt idx="1698">
                  <c:v>539.6</c:v>
                </c:pt>
                <c:pt idx="1699">
                  <c:v>539.79999999999995</c:v>
                </c:pt>
                <c:pt idx="1700">
                  <c:v>540</c:v>
                </c:pt>
                <c:pt idx="1701">
                  <c:v>540.20000000000005</c:v>
                </c:pt>
                <c:pt idx="1702">
                  <c:v>540.4</c:v>
                </c:pt>
                <c:pt idx="1703">
                  <c:v>540.6</c:v>
                </c:pt>
                <c:pt idx="1704">
                  <c:v>540.79999999999995</c:v>
                </c:pt>
                <c:pt idx="1705">
                  <c:v>541</c:v>
                </c:pt>
                <c:pt idx="1706">
                  <c:v>541.20000000000005</c:v>
                </c:pt>
                <c:pt idx="1707">
                  <c:v>541.4</c:v>
                </c:pt>
                <c:pt idx="1708">
                  <c:v>541.6</c:v>
                </c:pt>
                <c:pt idx="1709">
                  <c:v>541.79999999999995</c:v>
                </c:pt>
                <c:pt idx="1710">
                  <c:v>542</c:v>
                </c:pt>
                <c:pt idx="1711">
                  <c:v>542.20000000000005</c:v>
                </c:pt>
                <c:pt idx="1712">
                  <c:v>542.4</c:v>
                </c:pt>
                <c:pt idx="1713">
                  <c:v>542.6</c:v>
                </c:pt>
                <c:pt idx="1714">
                  <c:v>542.79999999999995</c:v>
                </c:pt>
                <c:pt idx="1715">
                  <c:v>543</c:v>
                </c:pt>
                <c:pt idx="1716">
                  <c:v>543.20000000000005</c:v>
                </c:pt>
                <c:pt idx="1717">
                  <c:v>543.4</c:v>
                </c:pt>
                <c:pt idx="1718">
                  <c:v>543.6</c:v>
                </c:pt>
                <c:pt idx="1719">
                  <c:v>543.79999999999995</c:v>
                </c:pt>
                <c:pt idx="1720">
                  <c:v>544</c:v>
                </c:pt>
                <c:pt idx="1721">
                  <c:v>544.20000000000005</c:v>
                </c:pt>
                <c:pt idx="1722">
                  <c:v>544.4</c:v>
                </c:pt>
                <c:pt idx="1723">
                  <c:v>544.6</c:v>
                </c:pt>
                <c:pt idx="1724">
                  <c:v>544.79999999999995</c:v>
                </c:pt>
                <c:pt idx="1725">
                  <c:v>545</c:v>
                </c:pt>
                <c:pt idx="1726">
                  <c:v>545.20000000000005</c:v>
                </c:pt>
                <c:pt idx="1727">
                  <c:v>545.4</c:v>
                </c:pt>
                <c:pt idx="1728">
                  <c:v>545.6</c:v>
                </c:pt>
                <c:pt idx="1729">
                  <c:v>545.79999999999995</c:v>
                </c:pt>
                <c:pt idx="1730">
                  <c:v>546</c:v>
                </c:pt>
                <c:pt idx="1731">
                  <c:v>546.20000000000005</c:v>
                </c:pt>
                <c:pt idx="1732">
                  <c:v>546.4</c:v>
                </c:pt>
                <c:pt idx="1733">
                  <c:v>546.6</c:v>
                </c:pt>
                <c:pt idx="1734">
                  <c:v>546.79999999999995</c:v>
                </c:pt>
                <c:pt idx="1735">
                  <c:v>547</c:v>
                </c:pt>
                <c:pt idx="1736">
                  <c:v>547.20000000000005</c:v>
                </c:pt>
                <c:pt idx="1737">
                  <c:v>547.4</c:v>
                </c:pt>
                <c:pt idx="1738">
                  <c:v>547.6</c:v>
                </c:pt>
                <c:pt idx="1739">
                  <c:v>547.79999999999995</c:v>
                </c:pt>
                <c:pt idx="1740">
                  <c:v>548</c:v>
                </c:pt>
                <c:pt idx="1741">
                  <c:v>548.20000000000005</c:v>
                </c:pt>
                <c:pt idx="1742">
                  <c:v>548.4</c:v>
                </c:pt>
                <c:pt idx="1743">
                  <c:v>548.6</c:v>
                </c:pt>
                <c:pt idx="1744">
                  <c:v>548.79999999999995</c:v>
                </c:pt>
                <c:pt idx="1745">
                  <c:v>549</c:v>
                </c:pt>
                <c:pt idx="1746">
                  <c:v>549.20000000000005</c:v>
                </c:pt>
                <c:pt idx="1747">
                  <c:v>549.4</c:v>
                </c:pt>
                <c:pt idx="1748">
                  <c:v>549.6</c:v>
                </c:pt>
                <c:pt idx="1749">
                  <c:v>549.79999999999995</c:v>
                </c:pt>
                <c:pt idx="1750">
                  <c:v>550</c:v>
                </c:pt>
                <c:pt idx="1751">
                  <c:v>550.20000000000005</c:v>
                </c:pt>
                <c:pt idx="1752">
                  <c:v>550.4</c:v>
                </c:pt>
                <c:pt idx="1753">
                  <c:v>550.6</c:v>
                </c:pt>
                <c:pt idx="1754">
                  <c:v>550.79999999999995</c:v>
                </c:pt>
                <c:pt idx="1755">
                  <c:v>551</c:v>
                </c:pt>
                <c:pt idx="1756">
                  <c:v>551.20000000000005</c:v>
                </c:pt>
                <c:pt idx="1757">
                  <c:v>551.4</c:v>
                </c:pt>
                <c:pt idx="1758">
                  <c:v>551.6</c:v>
                </c:pt>
                <c:pt idx="1759">
                  <c:v>551.79999999999995</c:v>
                </c:pt>
                <c:pt idx="1760">
                  <c:v>552</c:v>
                </c:pt>
                <c:pt idx="1761">
                  <c:v>552.20000000000005</c:v>
                </c:pt>
                <c:pt idx="1762">
                  <c:v>552.4</c:v>
                </c:pt>
                <c:pt idx="1763">
                  <c:v>552.6</c:v>
                </c:pt>
                <c:pt idx="1764">
                  <c:v>552.79999999999995</c:v>
                </c:pt>
                <c:pt idx="1765">
                  <c:v>553</c:v>
                </c:pt>
                <c:pt idx="1766">
                  <c:v>553.20000000000005</c:v>
                </c:pt>
                <c:pt idx="1767">
                  <c:v>553.4</c:v>
                </c:pt>
                <c:pt idx="1768">
                  <c:v>553.6</c:v>
                </c:pt>
                <c:pt idx="1769">
                  <c:v>553.79999999999995</c:v>
                </c:pt>
                <c:pt idx="1770">
                  <c:v>554</c:v>
                </c:pt>
                <c:pt idx="1771">
                  <c:v>554.20000000000005</c:v>
                </c:pt>
                <c:pt idx="1772">
                  <c:v>554.4</c:v>
                </c:pt>
                <c:pt idx="1773">
                  <c:v>554.6</c:v>
                </c:pt>
                <c:pt idx="1774">
                  <c:v>554.79999999999995</c:v>
                </c:pt>
                <c:pt idx="1775">
                  <c:v>555</c:v>
                </c:pt>
                <c:pt idx="1776">
                  <c:v>555.20000000000005</c:v>
                </c:pt>
                <c:pt idx="1777">
                  <c:v>555.4</c:v>
                </c:pt>
                <c:pt idx="1778">
                  <c:v>555.6</c:v>
                </c:pt>
                <c:pt idx="1779">
                  <c:v>555.79999999999995</c:v>
                </c:pt>
                <c:pt idx="1780">
                  <c:v>556</c:v>
                </c:pt>
                <c:pt idx="1781">
                  <c:v>556.20000000000005</c:v>
                </c:pt>
                <c:pt idx="1782">
                  <c:v>556.4</c:v>
                </c:pt>
                <c:pt idx="1783">
                  <c:v>556.6</c:v>
                </c:pt>
                <c:pt idx="1784">
                  <c:v>556.79999999999995</c:v>
                </c:pt>
                <c:pt idx="1785">
                  <c:v>557</c:v>
                </c:pt>
                <c:pt idx="1786">
                  <c:v>557.20000000000005</c:v>
                </c:pt>
                <c:pt idx="1787">
                  <c:v>557.4</c:v>
                </c:pt>
                <c:pt idx="1788">
                  <c:v>557.6</c:v>
                </c:pt>
                <c:pt idx="1789">
                  <c:v>557.79999999999995</c:v>
                </c:pt>
                <c:pt idx="1790">
                  <c:v>558</c:v>
                </c:pt>
                <c:pt idx="1791">
                  <c:v>558.20000000000005</c:v>
                </c:pt>
                <c:pt idx="1792">
                  <c:v>558.4</c:v>
                </c:pt>
                <c:pt idx="1793">
                  <c:v>558.6</c:v>
                </c:pt>
                <c:pt idx="1794">
                  <c:v>558.79999999999995</c:v>
                </c:pt>
                <c:pt idx="1795">
                  <c:v>559</c:v>
                </c:pt>
                <c:pt idx="1796">
                  <c:v>559.20000000000005</c:v>
                </c:pt>
                <c:pt idx="1797">
                  <c:v>559.4</c:v>
                </c:pt>
                <c:pt idx="1798">
                  <c:v>559.6</c:v>
                </c:pt>
                <c:pt idx="1799">
                  <c:v>559.79999999999995</c:v>
                </c:pt>
                <c:pt idx="1800">
                  <c:v>560</c:v>
                </c:pt>
                <c:pt idx="1801">
                  <c:v>560.20000000000005</c:v>
                </c:pt>
                <c:pt idx="1802">
                  <c:v>560.4</c:v>
                </c:pt>
                <c:pt idx="1803">
                  <c:v>560.6</c:v>
                </c:pt>
                <c:pt idx="1804">
                  <c:v>560.79999999999995</c:v>
                </c:pt>
                <c:pt idx="1805">
                  <c:v>561</c:v>
                </c:pt>
                <c:pt idx="1806">
                  <c:v>561.20000000000005</c:v>
                </c:pt>
                <c:pt idx="1807">
                  <c:v>561.4</c:v>
                </c:pt>
                <c:pt idx="1808">
                  <c:v>561.6</c:v>
                </c:pt>
                <c:pt idx="1809">
                  <c:v>561.79999999999995</c:v>
                </c:pt>
                <c:pt idx="1810">
                  <c:v>562</c:v>
                </c:pt>
                <c:pt idx="1811">
                  <c:v>562.20000000000005</c:v>
                </c:pt>
                <c:pt idx="1812">
                  <c:v>562.4</c:v>
                </c:pt>
                <c:pt idx="1813">
                  <c:v>562.6</c:v>
                </c:pt>
                <c:pt idx="1814">
                  <c:v>562.79999999999995</c:v>
                </c:pt>
                <c:pt idx="1815">
                  <c:v>563</c:v>
                </c:pt>
                <c:pt idx="1816">
                  <c:v>563.20000000000005</c:v>
                </c:pt>
                <c:pt idx="1817">
                  <c:v>563.4</c:v>
                </c:pt>
                <c:pt idx="1818">
                  <c:v>563.6</c:v>
                </c:pt>
                <c:pt idx="1819">
                  <c:v>563.79999999999995</c:v>
                </c:pt>
                <c:pt idx="1820">
                  <c:v>564</c:v>
                </c:pt>
                <c:pt idx="1821">
                  <c:v>564.20000000000005</c:v>
                </c:pt>
                <c:pt idx="1822">
                  <c:v>564.4</c:v>
                </c:pt>
                <c:pt idx="1823">
                  <c:v>564.6</c:v>
                </c:pt>
                <c:pt idx="1824">
                  <c:v>564.79999999999995</c:v>
                </c:pt>
                <c:pt idx="1825">
                  <c:v>565</c:v>
                </c:pt>
                <c:pt idx="1826">
                  <c:v>565.20000000000005</c:v>
                </c:pt>
                <c:pt idx="1827">
                  <c:v>565.4</c:v>
                </c:pt>
                <c:pt idx="1828">
                  <c:v>565.6</c:v>
                </c:pt>
                <c:pt idx="1829">
                  <c:v>565.79999999999995</c:v>
                </c:pt>
                <c:pt idx="1830">
                  <c:v>566</c:v>
                </c:pt>
                <c:pt idx="1831">
                  <c:v>566.20000000000005</c:v>
                </c:pt>
                <c:pt idx="1832">
                  <c:v>566.4</c:v>
                </c:pt>
                <c:pt idx="1833">
                  <c:v>566.6</c:v>
                </c:pt>
                <c:pt idx="1834">
                  <c:v>566.79999999999995</c:v>
                </c:pt>
                <c:pt idx="1835">
                  <c:v>567</c:v>
                </c:pt>
                <c:pt idx="1836">
                  <c:v>567.20000000000005</c:v>
                </c:pt>
                <c:pt idx="1837">
                  <c:v>567.4</c:v>
                </c:pt>
                <c:pt idx="1838">
                  <c:v>567.6</c:v>
                </c:pt>
                <c:pt idx="1839">
                  <c:v>567.79999999999995</c:v>
                </c:pt>
                <c:pt idx="1840">
                  <c:v>568</c:v>
                </c:pt>
                <c:pt idx="1841">
                  <c:v>568.20000000000005</c:v>
                </c:pt>
                <c:pt idx="1842">
                  <c:v>568.4</c:v>
                </c:pt>
                <c:pt idx="1843">
                  <c:v>568.6</c:v>
                </c:pt>
                <c:pt idx="1844">
                  <c:v>568.79999999999995</c:v>
                </c:pt>
                <c:pt idx="1845">
                  <c:v>569</c:v>
                </c:pt>
                <c:pt idx="1846">
                  <c:v>569.20000000000005</c:v>
                </c:pt>
                <c:pt idx="1847">
                  <c:v>569.4</c:v>
                </c:pt>
                <c:pt idx="1848">
                  <c:v>569.6</c:v>
                </c:pt>
                <c:pt idx="1849">
                  <c:v>569.79999999999995</c:v>
                </c:pt>
                <c:pt idx="1850">
                  <c:v>570</c:v>
                </c:pt>
                <c:pt idx="1851">
                  <c:v>570.20000000000005</c:v>
                </c:pt>
                <c:pt idx="1852">
                  <c:v>570.4</c:v>
                </c:pt>
                <c:pt idx="1853">
                  <c:v>570.6</c:v>
                </c:pt>
                <c:pt idx="1854">
                  <c:v>570.79999999999995</c:v>
                </c:pt>
                <c:pt idx="1855">
                  <c:v>571</c:v>
                </c:pt>
                <c:pt idx="1856">
                  <c:v>571.20000000000005</c:v>
                </c:pt>
                <c:pt idx="1857">
                  <c:v>571.4</c:v>
                </c:pt>
                <c:pt idx="1858">
                  <c:v>571.6</c:v>
                </c:pt>
                <c:pt idx="1859">
                  <c:v>571.79999999999995</c:v>
                </c:pt>
                <c:pt idx="1860">
                  <c:v>572</c:v>
                </c:pt>
                <c:pt idx="1861">
                  <c:v>572.20000000000005</c:v>
                </c:pt>
                <c:pt idx="1862">
                  <c:v>572.4</c:v>
                </c:pt>
                <c:pt idx="1863">
                  <c:v>572.6</c:v>
                </c:pt>
                <c:pt idx="1864">
                  <c:v>572.79999999999995</c:v>
                </c:pt>
                <c:pt idx="1865">
                  <c:v>573</c:v>
                </c:pt>
                <c:pt idx="1866">
                  <c:v>573.20000000000005</c:v>
                </c:pt>
                <c:pt idx="1867">
                  <c:v>573.4</c:v>
                </c:pt>
                <c:pt idx="1868">
                  <c:v>573.6</c:v>
                </c:pt>
                <c:pt idx="1869">
                  <c:v>573.79999999999995</c:v>
                </c:pt>
                <c:pt idx="1870">
                  <c:v>574</c:v>
                </c:pt>
                <c:pt idx="1871">
                  <c:v>574.20000000000005</c:v>
                </c:pt>
                <c:pt idx="1872">
                  <c:v>574.4</c:v>
                </c:pt>
                <c:pt idx="1873">
                  <c:v>574.6</c:v>
                </c:pt>
                <c:pt idx="1874">
                  <c:v>574.79999999999995</c:v>
                </c:pt>
                <c:pt idx="1875">
                  <c:v>575</c:v>
                </c:pt>
                <c:pt idx="1876">
                  <c:v>575.20000000000005</c:v>
                </c:pt>
                <c:pt idx="1877">
                  <c:v>575.4</c:v>
                </c:pt>
                <c:pt idx="1878">
                  <c:v>575.6</c:v>
                </c:pt>
                <c:pt idx="1879">
                  <c:v>575.79999999999995</c:v>
                </c:pt>
                <c:pt idx="1880">
                  <c:v>576</c:v>
                </c:pt>
                <c:pt idx="1881">
                  <c:v>576.20000000000005</c:v>
                </c:pt>
                <c:pt idx="1882">
                  <c:v>576.4</c:v>
                </c:pt>
                <c:pt idx="1883">
                  <c:v>576.6</c:v>
                </c:pt>
                <c:pt idx="1884">
                  <c:v>576.79999999999995</c:v>
                </c:pt>
                <c:pt idx="1885">
                  <c:v>577</c:v>
                </c:pt>
                <c:pt idx="1886">
                  <c:v>577.20000000000005</c:v>
                </c:pt>
                <c:pt idx="1887">
                  <c:v>577.4</c:v>
                </c:pt>
                <c:pt idx="1888">
                  <c:v>577.6</c:v>
                </c:pt>
                <c:pt idx="1889">
                  <c:v>577.79999999999995</c:v>
                </c:pt>
                <c:pt idx="1890">
                  <c:v>578</c:v>
                </c:pt>
                <c:pt idx="1891">
                  <c:v>578.20000000000005</c:v>
                </c:pt>
                <c:pt idx="1892">
                  <c:v>578.4</c:v>
                </c:pt>
                <c:pt idx="1893">
                  <c:v>578.6</c:v>
                </c:pt>
                <c:pt idx="1894">
                  <c:v>578.79999999999995</c:v>
                </c:pt>
                <c:pt idx="1895">
                  <c:v>579</c:v>
                </c:pt>
                <c:pt idx="1896">
                  <c:v>579.20000000000005</c:v>
                </c:pt>
                <c:pt idx="1897">
                  <c:v>579.4</c:v>
                </c:pt>
                <c:pt idx="1898">
                  <c:v>579.6</c:v>
                </c:pt>
                <c:pt idx="1899">
                  <c:v>579.79999999999995</c:v>
                </c:pt>
                <c:pt idx="1900">
                  <c:v>580</c:v>
                </c:pt>
                <c:pt idx="1901">
                  <c:v>580.20000000000005</c:v>
                </c:pt>
                <c:pt idx="1902">
                  <c:v>580.4</c:v>
                </c:pt>
                <c:pt idx="1903">
                  <c:v>580.6</c:v>
                </c:pt>
                <c:pt idx="1904">
                  <c:v>580.79999999999995</c:v>
                </c:pt>
                <c:pt idx="1905">
                  <c:v>581</c:v>
                </c:pt>
                <c:pt idx="1906">
                  <c:v>581.20000000000005</c:v>
                </c:pt>
                <c:pt idx="1907">
                  <c:v>581.4</c:v>
                </c:pt>
                <c:pt idx="1908">
                  <c:v>581.6</c:v>
                </c:pt>
                <c:pt idx="1909">
                  <c:v>581.79999999999995</c:v>
                </c:pt>
                <c:pt idx="1910">
                  <c:v>582</c:v>
                </c:pt>
                <c:pt idx="1911">
                  <c:v>582.20000000000005</c:v>
                </c:pt>
                <c:pt idx="1912">
                  <c:v>582.4</c:v>
                </c:pt>
                <c:pt idx="1913">
                  <c:v>582.6</c:v>
                </c:pt>
                <c:pt idx="1914">
                  <c:v>582.79999999999995</c:v>
                </c:pt>
                <c:pt idx="1915">
                  <c:v>583</c:v>
                </c:pt>
                <c:pt idx="1916">
                  <c:v>583.20000000000005</c:v>
                </c:pt>
                <c:pt idx="1917">
                  <c:v>583.4</c:v>
                </c:pt>
                <c:pt idx="1918">
                  <c:v>583.6</c:v>
                </c:pt>
                <c:pt idx="1919">
                  <c:v>583.79999999999995</c:v>
                </c:pt>
                <c:pt idx="1920">
                  <c:v>584</c:v>
                </c:pt>
                <c:pt idx="1921">
                  <c:v>584.20000000000005</c:v>
                </c:pt>
                <c:pt idx="1922">
                  <c:v>584.4</c:v>
                </c:pt>
                <c:pt idx="1923">
                  <c:v>584.6</c:v>
                </c:pt>
                <c:pt idx="1924">
                  <c:v>584.79999999999995</c:v>
                </c:pt>
                <c:pt idx="1925">
                  <c:v>585</c:v>
                </c:pt>
                <c:pt idx="1926">
                  <c:v>585.20000000000005</c:v>
                </c:pt>
                <c:pt idx="1927">
                  <c:v>585.4</c:v>
                </c:pt>
                <c:pt idx="1928">
                  <c:v>585.6</c:v>
                </c:pt>
                <c:pt idx="1929">
                  <c:v>585.79999999999995</c:v>
                </c:pt>
                <c:pt idx="1930">
                  <c:v>586</c:v>
                </c:pt>
                <c:pt idx="1931">
                  <c:v>586.20000000000005</c:v>
                </c:pt>
                <c:pt idx="1932">
                  <c:v>586.4</c:v>
                </c:pt>
                <c:pt idx="1933">
                  <c:v>586.6</c:v>
                </c:pt>
                <c:pt idx="1934">
                  <c:v>586.79999999999995</c:v>
                </c:pt>
                <c:pt idx="1935">
                  <c:v>587</c:v>
                </c:pt>
                <c:pt idx="1936">
                  <c:v>587.20000000000005</c:v>
                </c:pt>
                <c:pt idx="1937">
                  <c:v>587.4</c:v>
                </c:pt>
                <c:pt idx="1938">
                  <c:v>587.6</c:v>
                </c:pt>
                <c:pt idx="1939">
                  <c:v>587.79999999999995</c:v>
                </c:pt>
                <c:pt idx="1940">
                  <c:v>588</c:v>
                </c:pt>
                <c:pt idx="1941">
                  <c:v>588.20000000000005</c:v>
                </c:pt>
                <c:pt idx="1942">
                  <c:v>588.4</c:v>
                </c:pt>
                <c:pt idx="1943">
                  <c:v>588.6</c:v>
                </c:pt>
                <c:pt idx="1944">
                  <c:v>588.79999999999995</c:v>
                </c:pt>
                <c:pt idx="1945">
                  <c:v>589</c:v>
                </c:pt>
                <c:pt idx="1946">
                  <c:v>589.20000000000005</c:v>
                </c:pt>
                <c:pt idx="1947">
                  <c:v>589.4</c:v>
                </c:pt>
                <c:pt idx="1948">
                  <c:v>589.6</c:v>
                </c:pt>
                <c:pt idx="1949">
                  <c:v>589.79999999999995</c:v>
                </c:pt>
                <c:pt idx="1950">
                  <c:v>590</c:v>
                </c:pt>
                <c:pt idx="1951">
                  <c:v>590.20000000000005</c:v>
                </c:pt>
                <c:pt idx="1952">
                  <c:v>590.4</c:v>
                </c:pt>
                <c:pt idx="1953">
                  <c:v>590.6</c:v>
                </c:pt>
                <c:pt idx="1954">
                  <c:v>590.79999999999995</c:v>
                </c:pt>
                <c:pt idx="1955">
                  <c:v>591</c:v>
                </c:pt>
                <c:pt idx="1956">
                  <c:v>591.20000000000005</c:v>
                </c:pt>
                <c:pt idx="1957">
                  <c:v>591.4</c:v>
                </c:pt>
                <c:pt idx="1958">
                  <c:v>591.6</c:v>
                </c:pt>
                <c:pt idx="1959">
                  <c:v>591.79999999999995</c:v>
                </c:pt>
                <c:pt idx="1960">
                  <c:v>592</c:v>
                </c:pt>
                <c:pt idx="1961">
                  <c:v>592.20000000000005</c:v>
                </c:pt>
                <c:pt idx="1962">
                  <c:v>592.4</c:v>
                </c:pt>
                <c:pt idx="1963">
                  <c:v>592.6</c:v>
                </c:pt>
                <c:pt idx="1964">
                  <c:v>592.79999999999995</c:v>
                </c:pt>
                <c:pt idx="1965">
                  <c:v>593</c:v>
                </c:pt>
                <c:pt idx="1966">
                  <c:v>593.20000000000005</c:v>
                </c:pt>
                <c:pt idx="1967">
                  <c:v>593.4</c:v>
                </c:pt>
                <c:pt idx="1968">
                  <c:v>593.6</c:v>
                </c:pt>
                <c:pt idx="1969">
                  <c:v>593.79999999999995</c:v>
                </c:pt>
                <c:pt idx="1970">
                  <c:v>594</c:v>
                </c:pt>
                <c:pt idx="1971">
                  <c:v>594.20000000000005</c:v>
                </c:pt>
                <c:pt idx="1972">
                  <c:v>594.4</c:v>
                </c:pt>
                <c:pt idx="1973">
                  <c:v>594.6</c:v>
                </c:pt>
                <c:pt idx="1974">
                  <c:v>594.79999999999995</c:v>
                </c:pt>
                <c:pt idx="1975">
                  <c:v>595</c:v>
                </c:pt>
                <c:pt idx="1976">
                  <c:v>595.20000000000005</c:v>
                </c:pt>
                <c:pt idx="1977">
                  <c:v>595.4</c:v>
                </c:pt>
                <c:pt idx="1978">
                  <c:v>595.6</c:v>
                </c:pt>
                <c:pt idx="1979">
                  <c:v>595.79999999999995</c:v>
                </c:pt>
                <c:pt idx="1980">
                  <c:v>596</c:v>
                </c:pt>
                <c:pt idx="1981">
                  <c:v>596.20000000000005</c:v>
                </c:pt>
                <c:pt idx="1982">
                  <c:v>596.4</c:v>
                </c:pt>
                <c:pt idx="1983">
                  <c:v>596.6</c:v>
                </c:pt>
                <c:pt idx="1984">
                  <c:v>596.79999999999995</c:v>
                </c:pt>
                <c:pt idx="1985">
                  <c:v>597</c:v>
                </c:pt>
                <c:pt idx="1986">
                  <c:v>597.20000000000005</c:v>
                </c:pt>
                <c:pt idx="1987">
                  <c:v>597.4</c:v>
                </c:pt>
                <c:pt idx="1988">
                  <c:v>597.6</c:v>
                </c:pt>
                <c:pt idx="1989">
                  <c:v>597.79999999999995</c:v>
                </c:pt>
                <c:pt idx="1990">
                  <c:v>598</c:v>
                </c:pt>
                <c:pt idx="1991">
                  <c:v>598.20000000000005</c:v>
                </c:pt>
                <c:pt idx="1992">
                  <c:v>598.4</c:v>
                </c:pt>
                <c:pt idx="1993">
                  <c:v>598.6</c:v>
                </c:pt>
                <c:pt idx="1994">
                  <c:v>598.79999999999995</c:v>
                </c:pt>
                <c:pt idx="1995">
                  <c:v>599</c:v>
                </c:pt>
                <c:pt idx="1996">
                  <c:v>599.20000000000005</c:v>
                </c:pt>
                <c:pt idx="1997">
                  <c:v>599.4</c:v>
                </c:pt>
                <c:pt idx="1998">
                  <c:v>599.6</c:v>
                </c:pt>
                <c:pt idx="1999">
                  <c:v>599.79999999999995</c:v>
                </c:pt>
                <c:pt idx="2000">
                  <c:v>600</c:v>
                </c:pt>
                <c:pt idx="2001">
                  <c:v>600.20000000000005</c:v>
                </c:pt>
                <c:pt idx="2002">
                  <c:v>600.4</c:v>
                </c:pt>
                <c:pt idx="2003">
                  <c:v>600.6</c:v>
                </c:pt>
                <c:pt idx="2004">
                  <c:v>600.79999999999995</c:v>
                </c:pt>
                <c:pt idx="2005">
                  <c:v>601</c:v>
                </c:pt>
                <c:pt idx="2006">
                  <c:v>601.20000000000005</c:v>
                </c:pt>
                <c:pt idx="2007">
                  <c:v>601.4</c:v>
                </c:pt>
                <c:pt idx="2008">
                  <c:v>601.6</c:v>
                </c:pt>
                <c:pt idx="2009">
                  <c:v>601.79999999999995</c:v>
                </c:pt>
                <c:pt idx="2010">
                  <c:v>602</c:v>
                </c:pt>
                <c:pt idx="2011">
                  <c:v>602.20000000000005</c:v>
                </c:pt>
                <c:pt idx="2012">
                  <c:v>602.4</c:v>
                </c:pt>
                <c:pt idx="2013">
                  <c:v>602.6</c:v>
                </c:pt>
                <c:pt idx="2014">
                  <c:v>602.79999999999995</c:v>
                </c:pt>
                <c:pt idx="2015">
                  <c:v>603</c:v>
                </c:pt>
                <c:pt idx="2016">
                  <c:v>603.20000000000005</c:v>
                </c:pt>
                <c:pt idx="2017">
                  <c:v>603.4</c:v>
                </c:pt>
                <c:pt idx="2018">
                  <c:v>603.6</c:v>
                </c:pt>
                <c:pt idx="2019">
                  <c:v>603.79999999999995</c:v>
                </c:pt>
                <c:pt idx="2020">
                  <c:v>604</c:v>
                </c:pt>
                <c:pt idx="2021">
                  <c:v>604.20000000000005</c:v>
                </c:pt>
                <c:pt idx="2022">
                  <c:v>604.4</c:v>
                </c:pt>
                <c:pt idx="2023">
                  <c:v>604.6</c:v>
                </c:pt>
                <c:pt idx="2024">
                  <c:v>604.79999999999995</c:v>
                </c:pt>
                <c:pt idx="2025">
                  <c:v>605</c:v>
                </c:pt>
                <c:pt idx="2026">
                  <c:v>605.20000000000005</c:v>
                </c:pt>
                <c:pt idx="2027">
                  <c:v>605.4</c:v>
                </c:pt>
                <c:pt idx="2028">
                  <c:v>605.6</c:v>
                </c:pt>
                <c:pt idx="2029">
                  <c:v>605.79999999999995</c:v>
                </c:pt>
                <c:pt idx="2030">
                  <c:v>606</c:v>
                </c:pt>
                <c:pt idx="2031">
                  <c:v>606.20000000000005</c:v>
                </c:pt>
                <c:pt idx="2032">
                  <c:v>606.4</c:v>
                </c:pt>
                <c:pt idx="2033">
                  <c:v>606.6</c:v>
                </c:pt>
                <c:pt idx="2034">
                  <c:v>606.79999999999995</c:v>
                </c:pt>
                <c:pt idx="2035">
                  <c:v>607</c:v>
                </c:pt>
                <c:pt idx="2036">
                  <c:v>607.20000000000005</c:v>
                </c:pt>
                <c:pt idx="2037">
                  <c:v>607.4</c:v>
                </c:pt>
                <c:pt idx="2038">
                  <c:v>607.6</c:v>
                </c:pt>
                <c:pt idx="2039">
                  <c:v>607.79999999999995</c:v>
                </c:pt>
                <c:pt idx="2040">
                  <c:v>608</c:v>
                </c:pt>
                <c:pt idx="2041">
                  <c:v>608.20000000000005</c:v>
                </c:pt>
                <c:pt idx="2042">
                  <c:v>608.4</c:v>
                </c:pt>
                <c:pt idx="2043">
                  <c:v>608.6</c:v>
                </c:pt>
                <c:pt idx="2044">
                  <c:v>608.79999999999995</c:v>
                </c:pt>
                <c:pt idx="2045">
                  <c:v>609</c:v>
                </c:pt>
                <c:pt idx="2046">
                  <c:v>609.20000000000005</c:v>
                </c:pt>
                <c:pt idx="2047">
                  <c:v>609.4</c:v>
                </c:pt>
                <c:pt idx="2048">
                  <c:v>609.6</c:v>
                </c:pt>
                <c:pt idx="2049">
                  <c:v>609.79999999999995</c:v>
                </c:pt>
                <c:pt idx="2050">
                  <c:v>610</c:v>
                </c:pt>
                <c:pt idx="2051">
                  <c:v>610.20000000000005</c:v>
                </c:pt>
                <c:pt idx="2052">
                  <c:v>610.4</c:v>
                </c:pt>
                <c:pt idx="2053">
                  <c:v>610.6</c:v>
                </c:pt>
                <c:pt idx="2054">
                  <c:v>610.79999999999995</c:v>
                </c:pt>
                <c:pt idx="2055">
                  <c:v>611</c:v>
                </c:pt>
                <c:pt idx="2056">
                  <c:v>611.20000000000005</c:v>
                </c:pt>
                <c:pt idx="2057">
                  <c:v>611.4</c:v>
                </c:pt>
                <c:pt idx="2058">
                  <c:v>611.6</c:v>
                </c:pt>
                <c:pt idx="2059">
                  <c:v>611.79999999999995</c:v>
                </c:pt>
                <c:pt idx="2060">
                  <c:v>612</c:v>
                </c:pt>
                <c:pt idx="2061">
                  <c:v>612.20000000000005</c:v>
                </c:pt>
                <c:pt idx="2062">
                  <c:v>612.4</c:v>
                </c:pt>
                <c:pt idx="2063">
                  <c:v>612.6</c:v>
                </c:pt>
                <c:pt idx="2064">
                  <c:v>612.79999999999995</c:v>
                </c:pt>
                <c:pt idx="2065">
                  <c:v>613</c:v>
                </c:pt>
                <c:pt idx="2066">
                  <c:v>613.20000000000005</c:v>
                </c:pt>
                <c:pt idx="2067">
                  <c:v>613.4</c:v>
                </c:pt>
                <c:pt idx="2068">
                  <c:v>613.6</c:v>
                </c:pt>
                <c:pt idx="2069">
                  <c:v>613.79999999999995</c:v>
                </c:pt>
                <c:pt idx="2070">
                  <c:v>614</c:v>
                </c:pt>
                <c:pt idx="2071">
                  <c:v>614.20000000000005</c:v>
                </c:pt>
                <c:pt idx="2072">
                  <c:v>614.4</c:v>
                </c:pt>
                <c:pt idx="2073">
                  <c:v>614.6</c:v>
                </c:pt>
                <c:pt idx="2074">
                  <c:v>614.79999999999995</c:v>
                </c:pt>
                <c:pt idx="2075">
                  <c:v>615</c:v>
                </c:pt>
                <c:pt idx="2076">
                  <c:v>615.20000000000005</c:v>
                </c:pt>
                <c:pt idx="2077">
                  <c:v>615.4</c:v>
                </c:pt>
                <c:pt idx="2078">
                  <c:v>615.6</c:v>
                </c:pt>
                <c:pt idx="2079">
                  <c:v>615.79999999999995</c:v>
                </c:pt>
                <c:pt idx="2080">
                  <c:v>616</c:v>
                </c:pt>
                <c:pt idx="2081">
                  <c:v>616.20000000000005</c:v>
                </c:pt>
                <c:pt idx="2082">
                  <c:v>616.4</c:v>
                </c:pt>
                <c:pt idx="2083">
                  <c:v>616.6</c:v>
                </c:pt>
                <c:pt idx="2084">
                  <c:v>616.79999999999995</c:v>
                </c:pt>
                <c:pt idx="2085">
                  <c:v>617</c:v>
                </c:pt>
                <c:pt idx="2086">
                  <c:v>617.20000000000005</c:v>
                </c:pt>
                <c:pt idx="2087">
                  <c:v>617.4</c:v>
                </c:pt>
                <c:pt idx="2088">
                  <c:v>617.6</c:v>
                </c:pt>
                <c:pt idx="2089">
                  <c:v>617.79999999999995</c:v>
                </c:pt>
                <c:pt idx="2090">
                  <c:v>618</c:v>
                </c:pt>
                <c:pt idx="2091">
                  <c:v>618.20000000000005</c:v>
                </c:pt>
                <c:pt idx="2092">
                  <c:v>618.4</c:v>
                </c:pt>
                <c:pt idx="2093">
                  <c:v>618.6</c:v>
                </c:pt>
                <c:pt idx="2094">
                  <c:v>618.79999999999995</c:v>
                </c:pt>
                <c:pt idx="2095">
                  <c:v>619</c:v>
                </c:pt>
                <c:pt idx="2096">
                  <c:v>619.20000000000005</c:v>
                </c:pt>
                <c:pt idx="2097">
                  <c:v>619.4</c:v>
                </c:pt>
                <c:pt idx="2098">
                  <c:v>619.6</c:v>
                </c:pt>
                <c:pt idx="2099">
                  <c:v>619.79999999999995</c:v>
                </c:pt>
                <c:pt idx="2100">
                  <c:v>620</c:v>
                </c:pt>
                <c:pt idx="2101">
                  <c:v>620.20000000000005</c:v>
                </c:pt>
                <c:pt idx="2102">
                  <c:v>620.4</c:v>
                </c:pt>
                <c:pt idx="2103">
                  <c:v>620.6</c:v>
                </c:pt>
                <c:pt idx="2104">
                  <c:v>620.79999999999995</c:v>
                </c:pt>
                <c:pt idx="2105">
                  <c:v>621</c:v>
                </c:pt>
                <c:pt idx="2106">
                  <c:v>621.20000000000005</c:v>
                </c:pt>
                <c:pt idx="2107">
                  <c:v>621.4</c:v>
                </c:pt>
                <c:pt idx="2108">
                  <c:v>621.6</c:v>
                </c:pt>
                <c:pt idx="2109">
                  <c:v>621.79999999999995</c:v>
                </c:pt>
                <c:pt idx="2110">
                  <c:v>622</c:v>
                </c:pt>
                <c:pt idx="2111">
                  <c:v>622.20000000000005</c:v>
                </c:pt>
                <c:pt idx="2112">
                  <c:v>622.4</c:v>
                </c:pt>
                <c:pt idx="2113">
                  <c:v>622.6</c:v>
                </c:pt>
                <c:pt idx="2114">
                  <c:v>622.79999999999995</c:v>
                </c:pt>
                <c:pt idx="2115">
                  <c:v>623</c:v>
                </c:pt>
                <c:pt idx="2116">
                  <c:v>623.20000000000005</c:v>
                </c:pt>
                <c:pt idx="2117">
                  <c:v>623.4</c:v>
                </c:pt>
                <c:pt idx="2118">
                  <c:v>623.6</c:v>
                </c:pt>
                <c:pt idx="2119">
                  <c:v>623.79999999999995</c:v>
                </c:pt>
                <c:pt idx="2120">
                  <c:v>624</c:v>
                </c:pt>
                <c:pt idx="2121">
                  <c:v>624.20000000000005</c:v>
                </c:pt>
                <c:pt idx="2122">
                  <c:v>624.4</c:v>
                </c:pt>
                <c:pt idx="2123">
                  <c:v>624.6</c:v>
                </c:pt>
                <c:pt idx="2124">
                  <c:v>624.79999999999995</c:v>
                </c:pt>
                <c:pt idx="2125">
                  <c:v>625</c:v>
                </c:pt>
                <c:pt idx="2126">
                  <c:v>625.20000000000005</c:v>
                </c:pt>
                <c:pt idx="2127">
                  <c:v>625.4</c:v>
                </c:pt>
                <c:pt idx="2128">
                  <c:v>625.6</c:v>
                </c:pt>
                <c:pt idx="2129">
                  <c:v>625.79999999999995</c:v>
                </c:pt>
                <c:pt idx="2130">
                  <c:v>626</c:v>
                </c:pt>
                <c:pt idx="2131">
                  <c:v>626.20000000000005</c:v>
                </c:pt>
                <c:pt idx="2132">
                  <c:v>626.4</c:v>
                </c:pt>
                <c:pt idx="2133">
                  <c:v>626.6</c:v>
                </c:pt>
                <c:pt idx="2134">
                  <c:v>626.79999999999995</c:v>
                </c:pt>
                <c:pt idx="2135">
                  <c:v>627</c:v>
                </c:pt>
                <c:pt idx="2136">
                  <c:v>627.20000000000005</c:v>
                </c:pt>
                <c:pt idx="2137">
                  <c:v>627.4</c:v>
                </c:pt>
                <c:pt idx="2138">
                  <c:v>627.6</c:v>
                </c:pt>
                <c:pt idx="2139">
                  <c:v>627.79999999999995</c:v>
                </c:pt>
                <c:pt idx="2140">
                  <c:v>628</c:v>
                </c:pt>
                <c:pt idx="2141">
                  <c:v>628.20000000000005</c:v>
                </c:pt>
                <c:pt idx="2142">
                  <c:v>628.4</c:v>
                </c:pt>
                <c:pt idx="2143">
                  <c:v>628.6</c:v>
                </c:pt>
                <c:pt idx="2144">
                  <c:v>628.79999999999995</c:v>
                </c:pt>
                <c:pt idx="2145">
                  <c:v>629</c:v>
                </c:pt>
                <c:pt idx="2146">
                  <c:v>629.20000000000005</c:v>
                </c:pt>
                <c:pt idx="2147">
                  <c:v>629.4</c:v>
                </c:pt>
                <c:pt idx="2148">
                  <c:v>629.6</c:v>
                </c:pt>
                <c:pt idx="2149">
                  <c:v>629.79999999999995</c:v>
                </c:pt>
                <c:pt idx="2150">
                  <c:v>630</c:v>
                </c:pt>
                <c:pt idx="2151">
                  <c:v>630.20000000000005</c:v>
                </c:pt>
                <c:pt idx="2152">
                  <c:v>630.4</c:v>
                </c:pt>
                <c:pt idx="2153">
                  <c:v>630.6</c:v>
                </c:pt>
                <c:pt idx="2154">
                  <c:v>630.79999999999995</c:v>
                </c:pt>
                <c:pt idx="2155">
                  <c:v>631</c:v>
                </c:pt>
                <c:pt idx="2156">
                  <c:v>631.20000000000005</c:v>
                </c:pt>
                <c:pt idx="2157">
                  <c:v>631.4</c:v>
                </c:pt>
                <c:pt idx="2158">
                  <c:v>631.6</c:v>
                </c:pt>
                <c:pt idx="2159">
                  <c:v>631.79999999999995</c:v>
                </c:pt>
                <c:pt idx="2160">
                  <c:v>632</c:v>
                </c:pt>
                <c:pt idx="2161">
                  <c:v>632.20000000000005</c:v>
                </c:pt>
                <c:pt idx="2162">
                  <c:v>632.4</c:v>
                </c:pt>
                <c:pt idx="2163">
                  <c:v>632.6</c:v>
                </c:pt>
                <c:pt idx="2164">
                  <c:v>632.79999999999995</c:v>
                </c:pt>
                <c:pt idx="2165">
                  <c:v>633</c:v>
                </c:pt>
                <c:pt idx="2166">
                  <c:v>633.20000000000005</c:v>
                </c:pt>
                <c:pt idx="2167">
                  <c:v>633.4</c:v>
                </c:pt>
                <c:pt idx="2168">
                  <c:v>633.6</c:v>
                </c:pt>
                <c:pt idx="2169">
                  <c:v>633.79999999999995</c:v>
                </c:pt>
                <c:pt idx="2170">
                  <c:v>634</c:v>
                </c:pt>
                <c:pt idx="2171">
                  <c:v>634.20000000000005</c:v>
                </c:pt>
                <c:pt idx="2172">
                  <c:v>634.4</c:v>
                </c:pt>
                <c:pt idx="2173">
                  <c:v>634.6</c:v>
                </c:pt>
                <c:pt idx="2174">
                  <c:v>634.79999999999995</c:v>
                </c:pt>
                <c:pt idx="2175">
                  <c:v>635</c:v>
                </c:pt>
                <c:pt idx="2176">
                  <c:v>635.20000000000005</c:v>
                </c:pt>
                <c:pt idx="2177">
                  <c:v>635.4</c:v>
                </c:pt>
                <c:pt idx="2178">
                  <c:v>635.6</c:v>
                </c:pt>
                <c:pt idx="2179">
                  <c:v>635.79999999999995</c:v>
                </c:pt>
                <c:pt idx="2180">
                  <c:v>636</c:v>
                </c:pt>
                <c:pt idx="2181">
                  <c:v>636.20000000000005</c:v>
                </c:pt>
                <c:pt idx="2182">
                  <c:v>636.4</c:v>
                </c:pt>
                <c:pt idx="2183">
                  <c:v>636.6</c:v>
                </c:pt>
                <c:pt idx="2184">
                  <c:v>636.79999999999995</c:v>
                </c:pt>
                <c:pt idx="2185">
                  <c:v>637</c:v>
                </c:pt>
                <c:pt idx="2186">
                  <c:v>637.20000000000005</c:v>
                </c:pt>
                <c:pt idx="2187">
                  <c:v>637.4</c:v>
                </c:pt>
                <c:pt idx="2188">
                  <c:v>637.6</c:v>
                </c:pt>
                <c:pt idx="2189">
                  <c:v>637.79999999999995</c:v>
                </c:pt>
                <c:pt idx="2190">
                  <c:v>638</c:v>
                </c:pt>
                <c:pt idx="2191">
                  <c:v>638.20000000000005</c:v>
                </c:pt>
                <c:pt idx="2192">
                  <c:v>638.4</c:v>
                </c:pt>
                <c:pt idx="2193">
                  <c:v>638.6</c:v>
                </c:pt>
                <c:pt idx="2194">
                  <c:v>638.79999999999995</c:v>
                </c:pt>
                <c:pt idx="2195">
                  <c:v>639</c:v>
                </c:pt>
                <c:pt idx="2196">
                  <c:v>639.20000000000005</c:v>
                </c:pt>
                <c:pt idx="2197">
                  <c:v>639.4</c:v>
                </c:pt>
                <c:pt idx="2198">
                  <c:v>639.6</c:v>
                </c:pt>
                <c:pt idx="2199">
                  <c:v>639.79999999999995</c:v>
                </c:pt>
                <c:pt idx="2200">
                  <c:v>640</c:v>
                </c:pt>
                <c:pt idx="2201">
                  <c:v>640.20000000000005</c:v>
                </c:pt>
                <c:pt idx="2202">
                  <c:v>640.4</c:v>
                </c:pt>
                <c:pt idx="2203">
                  <c:v>640.6</c:v>
                </c:pt>
                <c:pt idx="2204">
                  <c:v>640.79999999999995</c:v>
                </c:pt>
                <c:pt idx="2205">
                  <c:v>641</c:v>
                </c:pt>
                <c:pt idx="2206">
                  <c:v>641.20000000000005</c:v>
                </c:pt>
                <c:pt idx="2207">
                  <c:v>641.4</c:v>
                </c:pt>
                <c:pt idx="2208">
                  <c:v>641.6</c:v>
                </c:pt>
                <c:pt idx="2209">
                  <c:v>641.79999999999995</c:v>
                </c:pt>
                <c:pt idx="2210">
                  <c:v>642</c:v>
                </c:pt>
                <c:pt idx="2211">
                  <c:v>642.20000000000005</c:v>
                </c:pt>
                <c:pt idx="2212">
                  <c:v>642.4</c:v>
                </c:pt>
                <c:pt idx="2213">
                  <c:v>642.6</c:v>
                </c:pt>
                <c:pt idx="2214">
                  <c:v>642.79999999999995</c:v>
                </c:pt>
                <c:pt idx="2215">
                  <c:v>643</c:v>
                </c:pt>
                <c:pt idx="2216">
                  <c:v>643.20000000000005</c:v>
                </c:pt>
                <c:pt idx="2217">
                  <c:v>643.4</c:v>
                </c:pt>
                <c:pt idx="2218">
                  <c:v>643.6</c:v>
                </c:pt>
                <c:pt idx="2219">
                  <c:v>643.79999999999995</c:v>
                </c:pt>
                <c:pt idx="2220">
                  <c:v>644</c:v>
                </c:pt>
                <c:pt idx="2221">
                  <c:v>644.20000000000005</c:v>
                </c:pt>
                <c:pt idx="2222">
                  <c:v>644.4</c:v>
                </c:pt>
                <c:pt idx="2223">
                  <c:v>644.6</c:v>
                </c:pt>
                <c:pt idx="2224">
                  <c:v>644.79999999999995</c:v>
                </c:pt>
                <c:pt idx="2225">
                  <c:v>645</c:v>
                </c:pt>
                <c:pt idx="2226">
                  <c:v>645.20000000000005</c:v>
                </c:pt>
                <c:pt idx="2227">
                  <c:v>645.4</c:v>
                </c:pt>
                <c:pt idx="2228">
                  <c:v>645.6</c:v>
                </c:pt>
                <c:pt idx="2229">
                  <c:v>645.79999999999995</c:v>
                </c:pt>
                <c:pt idx="2230">
                  <c:v>646</c:v>
                </c:pt>
                <c:pt idx="2231">
                  <c:v>646.20000000000005</c:v>
                </c:pt>
                <c:pt idx="2232">
                  <c:v>646.4</c:v>
                </c:pt>
                <c:pt idx="2233">
                  <c:v>646.6</c:v>
                </c:pt>
                <c:pt idx="2234">
                  <c:v>646.79999999999995</c:v>
                </c:pt>
                <c:pt idx="2235">
                  <c:v>647</c:v>
                </c:pt>
                <c:pt idx="2236">
                  <c:v>647.20000000000005</c:v>
                </c:pt>
                <c:pt idx="2237">
                  <c:v>647.4</c:v>
                </c:pt>
                <c:pt idx="2238">
                  <c:v>647.6</c:v>
                </c:pt>
                <c:pt idx="2239">
                  <c:v>647.79999999999995</c:v>
                </c:pt>
                <c:pt idx="2240">
                  <c:v>648</c:v>
                </c:pt>
                <c:pt idx="2241">
                  <c:v>648.20000000000005</c:v>
                </c:pt>
                <c:pt idx="2242">
                  <c:v>648.4</c:v>
                </c:pt>
                <c:pt idx="2243">
                  <c:v>648.6</c:v>
                </c:pt>
                <c:pt idx="2244">
                  <c:v>648.79999999999995</c:v>
                </c:pt>
                <c:pt idx="2245">
                  <c:v>649</c:v>
                </c:pt>
                <c:pt idx="2246">
                  <c:v>649.20000000000005</c:v>
                </c:pt>
                <c:pt idx="2247">
                  <c:v>649.4</c:v>
                </c:pt>
                <c:pt idx="2248">
                  <c:v>649.6</c:v>
                </c:pt>
                <c:pt idx="2249">
                  <c:v>649.79999999999995</c:v>
                </c:pt>
                <c:pt idx="2250">
                  <c:v>650</c:v>
                </c:pt>
                <c:pt idx="2251">
                  <c:v>650.20000000000005</c:v>
                </c:pt>
                <c:pt idx="2252">
                  <c:v>650.4</c:v>
                </c:pt>
                <c:pt idx="2253">
                  <c:v>650.6</c:v>
                </c:pt>
                <c:pt idx="2254">
                  <c:v>650.79999999999995</c:v>
                </c:pt>
                <c:pt idx="2255">
                  <c:v>651</c:v>
                </c:pt>
                <c:pt idx="2256">
                  <c:v>651.20000000000005</c:v>
                </c:pt>
                <c:pt idx="2257">
                  <c:v>651.4</c:v>
                </c:pt>
                <c:pt idx="2258">
                  <c:v>651.6</c:v>
                </c:pt>
                <c:pt idx="2259">
                  <c:v>651.79999999999995</c:v>
                </c:pt>
                <c:pt idx="2260">
                  <c:v>652</c:v>
                </c:pt>
                <c:pt idx="2261">
                  <c:v>652.20000000000005</c:v>
                </c:pt>
                <c:pt idx="2262">
                  <c:v>652.4</c:v>
                </c:pt>
                <c:pt idx="2263">
                  <c:v>652.6</c:v>
                </c:pt>
                <c:pt idx="2264">
                  <c:v>652.79999999999995</c:v>
                </c:pt>
                <c:pt idx="2265">
                  <c:v>653</c:v>
                </c:pt>
                <c:pt idx="2266">
                  <c:v>653.20000000000005</c:v>
                </c:pt>
                <c:pt idx="2267">
                  <c:v>653.4</c:v>
                </c:pt>
                <c:pt idx="2268">
                  <c:v>653.6</c:v>
                </c:pt>
                <c:pt idx="2269">
                  <c:v>653.79999999999995</c:v>
                </c:pt>
                <c:pt idx="2270">
                  <c:v>654</c:v>
                </c:pt>
                <c:pt idx="2271">
                  <c:v>654.20000000000005</c:v>
                </c:pt>
                <c:pt idx="2272">
                  <c:v>654.4</c:v>
                </c:pt>
                <c:pt idx="2273">
                  <c:v>654.6</c:v>
                </c:pt>
                <c:pt idx="2274">
                  <c:v>654.79999999999995</c:v>
                </c:pt>
                <c:pt idx="2275">
                  <c:v>655</c:v>
                </c:pt>
                <c:pt idx="2276">
                  <c:v>655.20000000000005</c:v>
                </c:pt>
                <c:pt idx="2277">
                  <c:v>655.4</c:v>
                </c:pt>
                <c:pt idx="2278">
                  <c:v>655.6</c:v>
                </c:pt>
                <c:pt idx="2279">
                  <c:v>655.8</c:v>
                </c:pt>
                <c:pt idx="2280">
                  <c:v>656</c:v>
                </c:pt>
                <c:pt idx="2281">
                  <c:v>656.2</c:v>
                </c:pt>
                <c:pt idx="2282">
                  <c:v>656.4</c:v>
                </c:pt>
                <c:pt idx="2283">
                  <c:v>656.6</c:v>
                </c:pt>
                <c:pt idx="2284">
                  <c:v>656.8</c:v>
                </c:pt>
                <c:pt idx="2285">
                  <c:v>657</c:v>
                </c:pt>
                <c:pt idx="2286">
                  <c:v>657.2</c:v>
                </c:pt>
                <c:pt idx="2287">
                  <c:v>657.4</c:v>
                </c:pt>
                <c:pt idx="2288">
                  <c:v>657.6</c:v>
                </c:pt>
                <c:pt idx="2289">
                  <c:v>657.8</c:v>
                </c:pt>
                <c:pt idx="2290">
                  <c:v>658</c:v>
                </c:pt>
                <c:pt idx="2291">
                  <c:v>658.2</c:v>
                </c:pt>
                <c:pt idx="2292">
                  <c:v>658.4</c:v>
                </c:pt>
                <c:pt idx="2293">
                  <c:v>658.6</c:v>
                </c:pt>
                <c:pt idx="2294">
                  <c:v>658.8</c:v>
                </c:pt>
                <c:pt idx="2295">
                  <c:v>659</c:v>
                </c:pt>
                <c:pt idx="2296">
                  <c:v>659.2</c:v>
                </c:pt>
                <c:pt idx="2297">
                  <c:v>659.4</c:v>
                </c:pt>
                <c:pt idx="2298">
                  <c:v>659.6</c:v>
                </c:pt>
                <c:pt idx="2299">
                  <c:v>659.8</c:v>
                </c:pt>
                <c:pt idx="2300">
                  <c:v>660</c:v>
                </c:pt>
                <c:pt idx="2301">
                  <c:v>660.2</c:v>
                </c:pt>
                <c:pt idx="2302">
                  <c:v>660.4</c:v>
                </c:pt>
                <c:pt idx="2303">
                  <c:v>660.6</c:v>
                </c:pt>
                <c:pt idx="2304">
                  <c:v>660.8</c:v>
                </c:pt>
                <c:pt idx="2305">
                  <c:v>661</c:v>
                </c:pt>
                <c:pt idx="2306">
                  <c:v>661.2</c:v>
                </c:pt>
                <c:pt idx="2307">
                  <c:v>661.4</c:v>
                </c:pt>
                <c:pt idx="2308">
                  <c:v>661.6</c:v>
                </c:pt>
                <c:pt idx="2309">
                  <c:v>661.8</c:v>
                </c:pt>
                <c:pt idx="2310">
                  <c:v>662</c:v>
                </c:pt>
                <c:pt idx="2311">
                  <c:v>662.2</c:v>
                </c:pt>
                <c:pt idx="2312">
                  <c:v>662.4</c:v>
                </c:pt>
                <c:pt idx="2313">
                  <c:v>662.6</c:v>
                </c:pt>
                <c:pt idx="2314">
                  <c:v>662.8</c:v>
                </c:pt>
                <c:pt idx="2315">
                  <c:v>663</c:v>
                </c:pt>
                <c:pt idx="2316">
                  <c:v>663.2</c:v>
                </c:pt>
                <c:pt idx="2317">
                  <c:v>663.4</c:v>
                </c:pt>
                <c:pt idx="2318">
                  <c:v>663.6</c:v>
                </c:pt>
                <c:pt idx="2319">
                  <c:v>663.8</c:v>
                </c:pt>
                <c:pt idx="2320">
                  <c:v>664</c:v>
                </c:pt>
                <c:pt idx="2321">
                  <c:v>664.2</c:v>
                </c:pt>
                <c:pt idx="2322">
                  <c:v>664.4</c:v>
                </c:pt>
                <c:pt idx="2323">
                  <c:v>664.6</c:v>
                </c:pt>
                <c:pt idx="2324">
                  <c:v>664.8</c:v>
                </c:pt>
                <c:pt idx="2325">
                  <c:v>665</c:v>
                </c:pt>
                <c:pt idx="2326">
                  <c:v>665.2</c:v>
                </c:pt>
                <c:pt idx="2327">
                  <c:v>665.4</c:v>
                </c:pt>
                <c:pt idx="2328">
                  <c:v>665.6</c:v>
                </c:pt>
                <c:pt idx="2329">
                  <c:v>665.8</c:v>
                </c:pt>
                <c:pt idx="2330">
                  <c:v>666</c:v>
                </c:pt>
                <c:pt idx="2331">
                  <c:v>666.2</c:v>
                </c:pt>
                <c:pt idx="2332">
                  <c:v>666.4</c:v>
                </c:pt>
                <c:pt idx="2333">
                  <c:v>666.6</c:v>
                </c:pt>
                <c:pt idx="2334">
                  <c:v>666.8</c:v>
                </c:pt>
                <c:pt idx="2335">
                  <c:v>667</c:v>
                </c:pt>
                <c:pt idx="2336">
                  <c:v>667.2</c:v>
                </c:pt>
                <c:pt idx="2337">
                  <c:v>667.4</c:v>
                </c:pt>
                <c:pt idx="2338">
                  <c:v>667.6</c:v>
                </c:pt>
                <c:pt idx="2339">
                  <c:v>667.8</c:v>
                </c:pt>
                <c:pt idx="2340">
                  <c:v>668</c:v>
                </c:pt>
                <c:pt idx="2341">
                  <c:v>668.2</c:v>
                </c:pt>
                <c:pt idx="2342">
                  <c:v>668.4</c:v>
                </c:pt>
                <c:pt idx="2343">
                  <c:v>668.6</c:v>
                </c:pt>
                <c:pt idx="2344">
                  <c:v>668.8</c:v>
                </c:pt>
                <c:pt idx="2345">
                  <c:v>669</c:v>
                </c:pt>
                <c:pt idx="2346">
                  <c:v>669.2</c:v>
                </c:pt>
                <c:pt idx="2347">
                  <c:v>669.4</c:v>
                </c:pt>
                <c:pt idx="2348">
                  <c:v>669.6</c:v>
                </c:pt>
                <c:pt idx="2349">
                  <c:v>669.8</c:v>
                </c:pt>
                <c:pt idx="2350">
                  <c:v>670</c:v>
                </c:pt>
                <c:pt idx="2351">
                  <c:v>670.2</c:v>
                </c:pt>
                <c:pt idx="2352">
                  <c:v>670.4</c:v>
                </c:pt>
                <c:pt idx="2353">
                  <c:v>670.6</c:v>
                </c:pt>
                <c:pt idx="2354">
                  <c:v>670.8</c:v>
                </c:pt>
                <c:pt idx="2355">
                  <c:v>671</c:v>
                </c:pt>
                <c:pt idx="2356">
                  <c:v>671.2</c:v>
                </c:pt>
                <c:pt idx="2357">
                  <c:v>671.4</c:v>
                </c:pt>
                <c:pt idx="2358">
                  <c:v>671.6</c:v>
                </c:pt>
                <c:pt idx="2359">
                  <c:v>671.8</c:v>
                </c:pt>
                <c:pt idx="2360">
                  <c:v>672</c:v>
                </c:pt>
                <c:pt idx="2361">
                  <c:v>672.2</c:v>
                </c:pt>
                <c:pt idx="2362">
                  <c:v>672.4</c:v>
                </c:pt>
                <c:pt idx="2363">
                  <c:v>672.6</c:v>
                </c:pt>
                <c:pt idx="2364">
                  <c:v>672.8</c:v>
                </c:pt>
                <c:pt idx="2365">
                  <c:v>673</c:v>
                </c:pt>
                <c:pt idx="2366">
                  <c:v>673.2</c:v>
                </c:pt>
                <c:pt idx="2367">
                  <c:v>673.4</c:v>
                </c:pt>
                <c:pt idx="2368">
                  <c:v>673.6</c:v>
                </c:pt>
                <c:pt idx="2369">
                  <c:v>673.8</c:v>
                </c:pt>
                <c:pt idx="2370">
                  <c:v>674</c:v>
                </c:pt>
                <c:pt idx="2371">
                  <c:v>674.2</c:v>
                </c:pt>
                <c:pt idx="2372">
                  <c:v>674.4</c:v>
                </c:pt>
                <c:pt idx="2373">
                  <c:v>674.6</c:v>
                </c:pt>
                <c:pt idx="2374">
                  <c:v>674.8</c:v>
                </c:pt>
                <c:pt idx="2375">
                  <c:v>675</c:v>
                </c:pt>
                <c:pt idx="2376">
                  <c:v>675.2</c:v>
                </c:pt>
                <c:pt idx="2377">
                  <c:v>675.4</c:v>
                </c:pt>
                <c:pt idx="2378">
                  <c:v>675.6</c:v>
                </c:pt>
                <c:pt idx="2379">
                  <c:v>675.8</c:v>
                </c:pt>
                <c:pt idx="2380">
                  <c:v>676</c:v>
                </c:pt>
                <c:pt idx="2381">
                  <c:v>676.2</c:v>
                </c:pt>
                <c:pt idx="2382">
                  <c:v>676.4</c:v>
                </c:pt>
                <c:pt idx="2383">
                  <c:v>676.6</c:v>
                </c:pt>
                <c:pt idx="2384">
                  <c:v>676.8</c:v>
                </c:pt>
                <c:pt idx="2385">
                  <c:v>677</c:v>
                </c:pt>
                <c:pt idx="2386">
                  <c:v>677.2</c:v>
                </c:pt>
                <c:pt idx="2387">
                  <c:v>677.4</c:v>
                </c:pt>
                <c:pt idx="2388">
                  <c:v>677.6</c:v>
                </c:pt>
                <c:pt idx="2389">
                  <c:v>677.8</c:v>
                </c:pt>
                <c:pt idx="2390">
                  <c:v>678</c:v>
                </c:pt>
                <c:pt idx="2391">
                  <c:v>678.2</c:v>
                </c:pt>
                <c:pt idx="2392">
                  <c:v>678.4</c:v>
                </c:pt>
                <c:pt idx="2393">
                  <c:v>678.6</c:v>
                </c:pt>
                <c:pt idx="2394">
                  <c:v>678.8</c:v>
                </c:pt>
                <c:pt idx="2395">
                  <c:v>679</c:v>
                </c:pt>
                <c:pt idx="2396">
                  <c:v>679.2</c:v>
                </c:pt>
                <c:pt idx="2397">
                  <c:v>679.4</c:v>
                </c:pt>
                <c:pt idx="2398">
                  <c:v>679.6</c:v>
                </c:pt>
                <c:pt idx="2399">
                  <c:v>679.8</c:v>
                </c:pt>
                <c:pt idx="2400">
                  <c:v>680</c:v>
                </c:pt>
                <c:pt idx="2401">
                  <c:v>680.2</c:v>
                </c:pt>
                <c:pt idx="2402">
                  <c:v>680.4</c:v>
                </c:pt>
                <c:pt idx="2403">
                  <c:v>680.6</c:v>
                </c:pt>
                <c:pt idx="2404">
                  <c:v>680.8</c:v>
                </c:pt>
                <c:pt idx="2405">
                  <c:v>681</c:v>
                </c:pt>
                <c:pt idx="2406">
                  <c:v>681.2</c:v>
                </c:pt>
                <c:pt idx="2407">
                  <c:v>681.4</c:v>
                </c:pt>
                <c:pt idx="2408">
                  <c:v>681.6</c:v>
                </c:pt>
                <c:pt idx="2409">
                  <c:v>681.8</c:v>
                </c:pt>
                <c:pt idx="2410">
                  <c:v>682</c:v>
                </c:pt>
                <c:pt idx="2411">
                  <c:v>682.2</c:v>
                </c:pt>
                <c:pt idx="2412">
                  <c:v>682.4</c:v>
                </c:pt>
                <c:pt idx="2413">
                  <c:v>682.6</c:v>
                </c:pt>
                <c:pt idx="2414">
                  <c:v>682.8</c:v>
                </c:pt>
                <c:pt idx="2415">
                  <c:v>683</c:v>
                </c:pt>
                <c:pt idx="2416">
                  <c:v>683.2</c:v>
                </c:pt>
                <c:pt idx="2417">
                  <c:v>683.4</c:v>
                </c:pt>
                <c:pt idx="2418">
                  <c:v>683.6</c:v>
                </c:pt>
                <c:pt idx="2419">
                  <c:v>683.8</c:v>
                </c:pt>
                <c:pt idx="2420">
                  <c:v>684</c:v>
                </c:pt>
                <c:pt idx="2421">
                  <c:v>684.2</c:v>
                </c:pt>
                <c:pt idx="2422">
                  <c:v>684.4</c:v>
                </c:pt>
                <c:pt idx="2423">
                  <c:v>684.6</c:v>
                </c:pt>
                <c:pt idx="2424">
                  <c:v>684.8</c:v>
                </c:pt>
                <c:pt idx="2425">
                  <c:v>685</c:v>
                </c:pt>
                <c:pt idx="2426">
                  <c:v>685.2</c:v>
                </c:pt>
                <c:pt idx="2427">
                  <c:v>685.4</c:v>
                </c:pt>
                <c:pt idx="2428">
                  <c:v>685.6</c:v>
                </c:pt>
                <c:pt idx="2429">
                  <c:v>685.8</c:v>
                </c:pt>
                <c:pt idx="2430">
                  <c:v>686</c:v>
                </c:pt>
                <c:pt idx="2431">
                  <c:v>686.2</c:v>
                </c:pt>
                <c:pt idx="2432">
                  <c:v>686.4</c:v>
                </c:pt>
                <c:pt idx="2433">
                  <c:v>686.6</c:v>
                </c:pt>
                <c:pt idx="2434">
                  <c:v>686.8</c:v>
                </c:pt>
                <c:pt idx="2435">
                  <c:v>687</c:v>
                </c:pt>
                <c:pt idx="2436">
                  <c:v>687.2</c:v>
                </c:pt>
                <c:pt idx="2437">
                  <c:v>687.4</c:v>
                </c:pt>
                <c:pt idx="2438">
                  <c:v>687.6</c:v>
                </c:pt>
                <c:pt idx="2439">
                  <c:v>687.8</c:v>
                </c:pt>
                <c:pt idx="2440">
                  <c:v>688</c:v>
                </c:pt>
                <c:pt idx="2441">
                  <c:v>688.2</c:v>
                </c:pt>
                <c:pt idx="2442">
                  <c:v>688.4</c:v>
                </c:pt>
                <c:pt idx="2443">
                  <c:v>688.6</c:v>
                </c:pt>
                <c:pt idx="2444">
                  <c:v>688.8</c:v>
                </c:pt>
                <c:pt idx="2445">
                  <c:v>689</c:v>
                </c:pt>
                <c:pt idx="2446">
                  <c:v>689.2</c:v>
                </c:pt>
                <c:pt idx="2447">
                  <c:v>689.4</c:v>
                </c:pt>
                <c:pt idx="2448">
                  <c:v>689.6</c:v>
                </c:pt>
                <c:pt idx="2449">
                  <c:v>689.8</c:v>
                </c:pt>
                <c:pt idx="2450">
                  <c:v>690</c:v>
                </c:pt>
                <c:pt idx="2451">
                  <c:v>690.2</c:v>
                </c:pt>
                <c:pt idx="2452">
                  <c:v>690.4</c:v>
                </c:pt>
                <c:pt idx="2453">
                  <c:v>690.6</c:v>
                </c:pt>
                <c:pt idx="2454">
                  <c:v>690.8</c:v>
                </c:pt>
                <c:pt idx="2455">
                  <c:v>691</c:v>
                </c:pt>
                <c:pt idx="2456">
                  <c:v>691.2</c:v>
                </c:pt>
                <c:pt idx="2457">
                  <c:v>691.4</c:v>
                </c:pt>
                <c:pt idx="2458">
                  <c:v>691.6</c:v>
                </c:pt>
                <c:pt idx="2459">
                  <c:v>691.8</c:v>
                </c:pt>
                <c:pt idx="2460">
                  <c:v>692</c:v>
                </c:pt>
                <c:pt idx="2461">
                  <c:v>692.2</c:v>
                </c:pt>
                <c:pt idx="2462">
                  <c:v>692.4</c:v>
                </c:pt>
                <c:pt idx="2463">
                  <c:v>692.6</c:v>
                </c:pt>
                <c:pt idx="2464">
                  <c:v>692.8</c:v>
                </c:pt>
                <c:pt idx="2465">
                  <c:v>693</c:v>
                </c:pt>
                <c:pt idx="2466">
                  <c:v>693.2</c:v>
                </c:pt>
                <c:pt idx="2467">
                  <c:v>693.4</c:v>
                </c:pt>
                <c:pt idx="2468">
                  <c:v>693.6</c:v>
                </c:pt>
                <c:pt idx="2469">
                  <c:v>693.8</c:v>
                </c:pt>
                <c:pt idx="2470">
                  <c:v>694</c:v>
                </c:pt>
                <c:pt idx="2471">
                  <c:v>694.2</c:v>
                </c:pt>
                <c:pt idx="2472">
                  <c:v>694.4</c:v>
                </c:pt>
                <c:pt idx="2473">
                  <c:v>694.6</c:v>
                </c:pt>
                <c:pt idx="2474">
                  <c:v>694.8</c:v>
                </c:pt>
                <c:pt idx="2475">
                  <c:v>695</c:v>
                </c:pt>
                <c:pt idx="2476">
                  <c:v>695.2</c:v>
                </c:pt>
                <c:pt idx="2477">
                  <c:v>695.4</c:v>
                </c:pt>
                <c:pt idx="2478">
                  <c:v>695.6</c:v>
                </c:pt>
                <c:pt idx="2479">
                  <c:v>695.8</c:v>
                </c:pt>
                <c:pt idx="2480">
                  <c:v>696</c:v>
                </c:pt>
                <c:pt idx="2481">
                  <c:v>696.2</c:v>
                </c:pt>
                <c:pt idx="2482">
                  <c:v>696.4</c:v>
                </c:pt>
                <c:pt idx="2483">
                  <c:v>696.6</c:v>
                </c:pt>
                <c:pt idx="2484">
                  <c:v>696.8</c:v>
                </c:pt>
                <c:pt idx="2485">
                  <c:v>697</c:v>
                </c:pt>
                <c:pt idx="2486">
                  <c:v>697.2</c:v>
                </c:pt>
                <c:pt idx="2487">
                  <c:v>697.4</c:v>
                </c:pt>
                <c:pt idx="2488">
                  <c:v>697.6</c:v>
                </c:pt>
                <c:pt idx="2489">
                  <c:v>697.8</c:v>
                </c:pt>
                <c:pt idx="2490">
                  <c:v>698</c:v>
                </c:pt>
                <c:pt idx="2491">
                  <c:v>698.2</c:v>
                </c:pt>
                <c:pt idx="2492">
                  <c:v>698.4</c:v>
                </c:pt>
                <c:pt idx="2493">
                  <c:v>698.6</c:v>
                </c:pt>
                <c:pt idx="2494">
                  <c:v>698.8</c:v>
                </c:pt>
                <c:pt idx="2495">
                  <c:v>699</c:v>
                </c:pt>
                <c:pt idx="2496">
                  <c:v>699.2</c:v>
                </c:pt>
                <c:pt idx="2497">
                  <c:v>699.4</c:v>
                </c:pt>
                <c:pt idx="2498">
                  <c:v>699.6</c:v>
                </c:pt>
                <c:pt idx="2499">
                  <c:v>699.8</c:v>
                </c:pt>
                <c:pt idx="2500">
                  <c:v>700</c:v>
                </c:pt>
                <c:pt idx="2501">
                  <c:v>700.2</c:v>
                </c:pt>
                <c:pt idx="2502">
                  <c:v>700.4</c:v>
                </c:pt>
                <c:pt idx="2503">
                  <c:v>700.6</c:v>
                </c:pt>
                <c:pt idx="2504">
                  <c:v>700.8</c:v>
                </c:pt>
                <c:pt idx="2505">
                  <c:v>701</c:v>
                </c:pt>
                <c:pt idx="2506">
                  <c:v>701.2</c:v>
                </c:pt>
                <c:pt idx="2507">
                  <c:v>701.4</c:v>
                </c:pt>
                <c:pt idx="2508">
                  <c:v>701.6</c:v>
                </c:pt>
                <c:pt idx="2509">
                  <c:v>701.8</c:v>
                </c:pt>
                <c:pt idx="2510">
                  <c:v>702</c:v>
                </c:pt>
                <c:pt idx="2511">
                  <c:v>702.2</c:v>
                </c:pt>
                <c:pt idx="2512">
                  <c:v>702.4</c:v>
                </c:pt>
                <c:pt idx="2513">
                  <c:v>702.6</c:v>
                </c:pt>
                <c:pt idx="2514">
                  <c:v>702.8</c:v>
                </c:pt>
                <c:pt idx="2515">
                  <c:v>703</c:v>
                </c:pt>
                <c:pt idx="2516">
                  <c:v>703.2</c:v>
                </c:pt>
                <c:pt idx="2517">
                  <c:v>703.4</c:v>
                </c:pt>
                <c:pt idx="2518">
                  <c:v>703.6</c:v>
                </c:pt>
                <c:pt idx="2519">
                  <c:v>703.8</c:v>
                </c:pt>
                <c:pt idx="2520">
                  <c:v>704</c:v>
                </c:pt>
                <c:pt idx="2521">
                  <c:v>704.2</c:v>
                </c:pt>
                <c:pt idx="2522">
                  <c:v>704.4</c:v>
                </c:pt>
                <c:pt idx="2523">
                  <c:v>704.6</c:v>
                </c:pt>
                <c:pt idx="2524">
                  <c:v>704.8</c:v>
                </c:pt>
                <c:pt idx="2525">
                  <c:v>705</c:v>
                </c:pt>
                <c:pt idx="2526">
                  <c:v>705.2</c:v>
                </c:pt>
                <c:pt idx="2527">
                  <c:v>705.4</c:v>
                </c:pt>
                <c:pt idx="2528">
                  <c:v>705.6</c:v>
                </c:pt>
                <c:pt idx="2529">
                  <c:v>705.8</c:v>
                </c:pt>
                <c:pt idx="2530">
                  <c:v>706</c:v>
                </c:pt>
                <c:pt idx="2531">
                  <c:v>706.2</c:v>
                </c:pt>
                <c:pt idx="2532">
                  <c:v>706.4</c:v>
                </c:pt>
                <c:pt idx="2533">
                  <c:v>706.6</c:v>
                </c:pt>
                <c:pt idx="2534">
                  <c:v>706.8</c:v>
                </c:pt>
                <c:pt idx="2535">
                  <c:v>707</c:v>
                </c:pt>
                <c:pt idx="2536">
                  <c:v>707.2</c:v>
                </c:pt>
                <c:pt idx="2537">
                  <c:v>707.4</c:v>
                </c:pt>
                <c:pt idx="2538">
                  <c:v>707.6</c:v>
                </c:pt>
                <c:pt idx="2539">
                  <c:v>707.8</c:v>
                </c:pt>
                <c:pt idx="2540">
                  <c:v>708</c:v>
                </c:pt>
                <c:pt idx="2541">
                  <c:v>708.2</c:v>
                </c:pt>
                <c:pt idx="2542">
                  <c:v>708.4</c:v>
                </c:pt>
                <c:pt idx="2543">
                  <c:v>708.6</c:v>
                </c:pt>
                <c:pt idx="2544">
                  <c:v>708.8</c:v>
                </c:pt>
                <c:pt idx="2545">
                  <c:v>709</c:v>
                </c:pt>
                <c:pt idx="2546">
                  <c:v>709.2</c:v>
                </c:pt>
                <c:pt idx="2547">
                  <c:v>709.4</c:v>
                </c:pt>
                <c:pt idx="2548">
                  <c:v>709.6</c:v>
                </c:pt>
                <c:pt idx="2549">
                  <c:v>709.8</c:v>
                </c:pt>
                <c:pt idx="2550">
                  <c:v>710</c:v>
                </c:pt>
                <c:pt idx="2551">
                  <c:v>710.2</c:v>
                </c:pt>
                <c:pt idx="2552">
                  <c:v>710.4</c:v>
                </c:pt>
                <c:pt idx="2553">
                  <c:v>710.6</c:v>
                </c:pt>
                <c:pt idx="2554">
                  <c:v>710.8</c:v>
                </c:pt>
                <c:pt idx="2555">
                  <c:v>711</c:v>
                </c:pt>
                <c:pt idx="2556">
                  <c:v>711.2</c:v>
                </c:pt>
                <c:pt idx="2557">
                  <c:v>711.4</c:v>
                </c:pt>
                <c:pt idx="2558">
                  <c:v>711.6</c:v>
                </c:pt>
                <c:pt idx="2559">
                  <c:v>711.8</c:v>
                </c:pt>
                <c:pt idx="2560">
                  <c:v>712</c:v>
                </c:pt>
                <c:pt idx="2561">
                  <c:v>712.2</c:v>
                </c:pt>
                <c:pt idx="2562">
                  <c:v>712.4</c:v>
                </c:pt>
                <c:pt idx="2563">
                  <c:v>712.6</c:v>
                </c:pt>
                <c:pt idx="2564">
                  <c:v>712.8</c:v>
                </c:pt>
                <c:pt idx="2565">
                  <c:v>713</c:v>
                </c:pt>
                <c:pt idx="2566">
                  <c:v>713.2</c:v>
                </c:pt>
                <c:pt idx="2567">
                  <c:v>713.4</c:v>
                </c:pt>
                <c:pt idx="2568">
                  <c:v>713.6</c:v>
                </c:pt>
                <c:pt idx="2569">
                  <c:v>713.8</c:v>
                </c:pt>
                <c:pt idx="2570">
                  <c:v>714</c:v>
                </c:pt>
                <c:pt idx="2571">
                  <c:v>714.2</c:v>
                </c:pt>
                <c:pt idx="2572">
                  <c:v>714.4</c:v>
                </c:pt>
                <c:pt idx="2573">
                  <c:v>714.6</c:v>
                </c:pt>
                <c:pt idx="2574">
                  <c:v>714.8</c:v>
                </c:pt>
                <c:pt idx="2575">
                  <c:v>715</c:v>
                </c:pt>
                <c:pt idx="2576">
                  <c:v>715.2</c:v>
                </c:pt>
                <c:pt idx="2577">
                  <c:v>715.4</c:v>
                </c:pt>
                <c:pt idx="2578">
                  <c:v>715.6</c:v>
                </c:pt>
                <c:pt idx="2579">
                  <c:v>715.8</c:v>
                </c:pt>
                <c:pt idx="2580">
                  <c:v>716</c:v>
                </c:pt>
                <c:pt idx="2581">
                  <c:v>716.2</c:v>
                </c:pt>
                <c:pt idx="2582">
                  <c:v>716.4</c:v>
                </c:pt>
                <c:pt idx="2583">
                  <c:v>716.6</c:v>
                </c:pt>
                <c:pt idx="2584">
                  <c:v>716.8</c:v>
                </c:pt>
                <c:pt idx="2585">
                  <c:v>717</c:v>
                </c:pt>
                <c:pt idx="2586">
                  <c:v>717.2</c:v>
                </c:pt>
                <c:pt idx="2587">
                  <c:v>717.4</c:v>
                </c:pt>
                <c:pt idx="2588">
                  <c:v>717.6</c:v>
                </c:pt>
                <c:pt idx="2589">
                  <c:v>717.8</c:v>
                </c:pt>
                <c:pt idx="2590">
                  <c:v>718</c:v>
                </c:pt>
                <c:pt idx="2591">
                  <c:v>718.2</c:v>
                </c:pt>
                <c:pt idx="2592">
                  <c:v>718.4</c:v>
                </c:pt>
                <c:pt idx="2593">
                  <c:v>718.6</c:v>
                </c:pt>
                <c:pt idx="2594">
                  <c:v>718.8</c:v>
                </c:pt>
                <c:pt idx="2595">
                  <c:v>719</c:v>
                </c:pt>
                <c:pt idx="2596">
                  <c:v>719.2</c:v>
                </c:pt>
                <c:pt idx="2597">
                  <c:v>719.4</c:v>
                </c:pt>
                <c:pt idx="2598">
                  <c:v>719.6</c:v>
                </c:pt>
                <c:pt idx="2599">
                  <c:v>719.8</c:v>
                </c:pt>
                <c:pt idx="2600">
                  <c:v>720</c:v>
                </c:pt>
                <c:pt idx="2601">
                  <c:v>720.2</c:v>
                </c:pt>
                <c:pt idx="2602">
                  <c:v>720.4</c:v>
                </c:pt>
                <c:pt idx="2603">
                  <c:v>720.6</c:v>
                </c:pt>
                <c:pt idx="2604">
                  <c:v>720.8</c:v>
                </c:pt>
                <c:pt idx="2605">
                  <c:v>721</c:v>
                </c:pt>
                <c:pt idx="2606">
                  <c:v>721.2</c:v>
                </c:pt>
                <c:pt idx="2607">
                  <c:v>721.4</c:v>
                </c:pt>
                <c:pt idx="2608">
                  <c:v>721.6</c:v>
                </c:pt>
                <c:pt idx="2609">
                  <c:v>721.8</c:v>
                </c:pt>
                <c:pt idx="2610">
                  <c:v>722</c:v>
                </c:pt>
                <c:pt idx="2611">
                  <c:v>722.2</c:v>
                </c:pt>
                <c:pt idx="2612">
                  <c:v>722.4</c:v>
                </c:pt>
                <c:pt idx="2613">
                  <c:v>722.6</c:v>
                </c:pt>
                <c:pt idx="2614">
                  <c:v>722.8</c:v>
                </c:pt>
                <c:pt idx="2615">
                  <c:v>723</c:v>
                </c:pt>
                <c:pt idx="2616">
                  <c:v>723.2</c:v>
                </c:pt>
                <c:pt idx="2617">
                  <c:v>723.4</c:v>
                </c:pt>
                <c:pt idx="2618">
                  <c:v>723.6</c:v>
                </c:pt>
                <c:pt idx="2619">
                  <c:v>723.8</c:v>
                </c:pt>
                <c:pt idx="2620">
                  <c:v>724</c:v>
                </c:pt>
                <c:pt idx="2621">
                  <c:v>724.2</c:v>
                </c:pt>
                <c:pt idx="2622">
                  <c:v>724.4</c:v>
                </c:pt>
                <c:pt idx="2623">
                  <c:v>724.6</c:v>
                </c:pt>
                <c:pt idx="2624">
                  <c:v>724.8</c:v>
                </c:pt>
                <c:pt idx="2625">
                  <c:v>725</c:v>
                </c:pt>
                <c:pt idx="2626">
                  <c:v>725.2</c:v>
                </c:pt>
                <c:pt idx="2627">
                  <c:v>725.4</c:v>
                </c:pt>
                <c:pt idx="2628">
                  <c:v>725.6</c:v>
                </c:pt>
                <c:pt idx="2629">
                  <c:v>725.8</c:v>
                </c:pt>
                <c:pt idx="2630">
                  <c:v>726</c:v>
                </c:pt>
                <c:pt idx="2631">
                  <c:v>726.2</c:v>
                </c:pt>
                <c:pt idx="2632">
                  <c:v>726.4</c:v>
                </c:pt>
                <c:pt idx="2633">
                  <c:v>726.6</c:v>
                </c:pt>
                <c:pt idx="2634">
                  <c:v>726.8</c:v>
                </c:pt>
                <c:pt idx="2635">
                  <c:v>727</c:v>
                </c:pt>
                <c:pt idx="2636">
                  <c:v>727.2</c:v>
                </c:pt>
                <c:pt idx="2637">
                  <c:v>727.4</c:v>
                </c:pt>
                <c:pt idx="2638">
                  <c:v>727.6</c:v>
                </c:pt>
                <c:pt idx="2639">
                  <c:v>727.8</c:v>
                </c:pt>
                <c:pt idx="2640">
                  <c:v>728</c:v>
                </c:pt>
                <c:pt idx="2641">
                  <c:v>728.2</c:v>
                </c:pt>
                <c:pt idx="2642">
                  <c:v>728.4</c:v>
                </c:pt>
                <c:pt idx="2643">
                  <c:v>728.6</c:v>
                </c:pt>
                <c:pt idx="2644">
                  <c:v>728.8</c:v>
                </c:pt>
                <c:pt idx="2645">
                  <c:v>729</c:v>
                </c:pt>
                <c:pt idx="2646">
                  <c:v>729.2</c:v>
                </c:pt>
                <c:pt idx="2647">
                  <c:v>729.4</c:v>
                </c:pt>
                <c:pt idx="2648">
                  <c:v>729.6</c:v>
                </c:pt>
                <c:pt idx="2649">
                  <c:v>729.8</c:v>
                </c:pt>
                <c:pt idx="2650">
                  <c:v>730</c:v>
                </c:pt>
                <c:pt idx="2651">
                  <c:v>730.2</c:v>
                </c:pt>
                <c:pt idx="2652">
                  <c:v>730.4</c:v>
                </c:pt>
                <c:pt idx="2653">
                  <c:v>730.6</c:v>
                </c:pt>
                <c:pt idx="2654">
                  <c:v>730.8</c:v>
                </c:pt>
                <c:pt idx="2655">
                  <c:v>731</c:v>
                </c:pt>
                <c:pt idx="2656">
                  <c:v>731.2</c:v>
                </c:pt>
                <c:pt idx="2657">
                  <c:v>731.4</c:v>
                </c:pt>
                <c:pt idx="2658">
                  <c:v>731.6</c:v>
                </c:pt>
                <c:pt idx="2659">
                  <c:v>731.8</c:v>
                </c:pt>
                <c:pt idx="2660">
                  <c:v>732</c:v>
                </c:pt>
                <c:pt idx="2661">
                  <c:v>732.2</c:v>
                </c:pt>
                <c:pt idx="2662">
                  <c:v>732.4</c:v>
                </c:pt>
                <c:pt idx="2663">
                  <c:v>732.6</c:v>
                </c:pt>
                <c:pt idx="2664">
                  <c:v>732.8</c:v>
                </c:pt>
                <c:pt idx="2665">
                  <c:v>733</c:v>
                </c:pt>
                <c:pt idx="2666">
                  <c:v>733.2</c:v>
                </c:pt>
                <c:pt idx="2667">
                  <c:v>733.4</c:v>
                </c:pt>
                <c:pt idx="2668">
                  <c:v>733.6</c:v>
                </c:pt>
                <c:pt idx="2669">
                  <c:v>733.8</c:v>
                </c:pt>
                <c:pt idx="2670">
                  <c:v>734</c:v>
                </c:pt>
                <c:pt idx="2671">
                  <c:v>734.2</c:v>
                </c:pt>
                <c:pt idx="2672">
                  <c:v>734.4</c:v>
                </c:pt>
                <c:pt idx="2673">
                  <c:v>734.6</c:v>
                </c:pt>
                <c:pt idx="2674">
                  <c:v>734.8</c:v>
                </c:pt>
                <c:pt idx="2675">
                  <c:v>735</c:v>
                </c:pt>
                <c:pt idx="2676">
                  <c:v>735.2</c:v>
                </c:pt>
                <c:pt idx="2677">
                  <c:v>735.4</c:v>
                </c:pt>
                <c:pt idx="2678">
                  <c:v>735.6</c:v>
                </c:pt>
                <c:pt idx="2679">
                  <c:v>735.8</c:v>
                </c:pt>
                <c:pt idx="2680">
                  <c:v>736</c:v>
                </c:pt>
                <c:pt idx="2681">
                  <c:v>736.2</c:v>
                </c:pt>
                <c:pt idx="2682">
                  <c:v>736.4</c:v>
                </c:pt>
                <c:pt idx="2683">
                  <c:v>736.6</c:v>
                </c:pt>
                <c:pt idx="2684">
                  <c:v>736.8</c:v>
                </c:pt>
                <c:pt idx="2685">
                  <c:v>737</c:v>
                </c:pt>
                <c:pt idx="2686">
                  <c:v>737.2</c:v>
                </c:pt>
                <c:pt idx="2687">
                  <c:v>737.4</c:v>
                </c:pt>
                <c:pt idx="2688">
                  <c:v>737.6</c:v>
                </c:pt>
                <c:pt idx="2689">
                  <c:v>737.8</c:v>
                </c:pt>
                <c:pt idx="2690">
                  <c:v>738</c:v>
                </c:pt>
                <c:pt idx="2691">
                  <c:v>738.2</c:v>
                </c:pt>
                <c:pt idx="2692">
                  <c:v>738.4</c:v>
                </c:pt>
                <c:pt idx="2693">
                  <c:v>738.6</c:v>
                </c:pt>
                <c:pt idx="2694">
                  <c:v>738.8</c:v>
                </c:pt>
                <c:pt idx="2695">
                  <c:v>739</c:v>
                </c:pt>
                <c:pt idx="2696">
                  <c:v>739.2</c:v>
                </c:pt>
                <c:pt idx="2697">
                  <c:v>739.4</c:v>
                </c:pt>
                <c:pt idx="2698">
                  <c:v>739.6</c:v>
                </c:pt>
                <c:pt idx="2699">
                  <c:v>739.8</c:v>
                </c:pt>
                <c:pt idx="2700">
                  <c:v>740</c:v>
                </c:pt>
                <c:pt idx="2701">
                  <c:v>740.2</c:v>
                </c:pt>
                <c:pt idx="2702">
                  <c:v>740.4</c:v>
                </c:pt>
                <c:pt idx="2703">
                  <c:v>740.6</c:v>
                </c:pt>
                <c:pt idx="2704">
                  <c:v>740.8</c:v>
                </c:pt>
                <c:pt idx="2705">
                  <c:v>741</c:v>
                </c:pt>
                <c:pt idx="2706">
                  <c:v>741.2</c:v>
                </c:pt>
                <c:pt idx="2707">
                  <c:v>741.4</c:v>
                </c:pt>
                <c:pt idx="2708">
                  <c:v>741.6</c:v>
                </c:pt>
                <c:pt idx="2709">
                  <c:v>741.8</c:v>
                </c:pt>
                <c:pt idx="2710">
                  <c:v>742</c:v>
                </c:pt>
                <c:pt idx="2711">
                  <c:v>742.2</c:v>
                </c:pt>
                <c:pt idx="2712">
                  <c:v>742.4</c:v>
                </c:pt>
                <c:pt idx="2713">
                  <c:v>742.6</c:v>
                </c:pt>
                <c:pt idx="2714">
                  <c:v>742.8</c:v>
                </c:pt>
                <c:pt idx="2715">
                  <c:v>743</c:v>
                </c:pt>
                <c:pt idx="2716">
                  <c:v>743.2</c:v>
                </c:pt>
                <c:pt idx="2717">
                  <c:v>743.4</c:v>
                </c:pt>
                <c:pt idx="2718">
                  <c:v>743.6</c:v>
                </c:pt>
                <c:pt idx="2719">
                  <c:v>743.8</c:v>
                </c:pt>
                <c:pt idx="2720">
                  <c:v>744</c:v>
                </c:pt>
                <c:pt idx="2721">
                  <c:v>744.2</c:v>
                </c:pt>
                <c:pt idx="2722">
                  <c:v>744.4</c:v>
                </c:pt>
                <c:pt idx="2723">
                  <c:v>744.6</c:v>
                </c:pt>
                <c:pt idx="2724">
                  <c:v>744.8</c:v>
                </c:pt>
                <c:pt idx="2725">
                  <c:v>745</c:v>
                </c:pt>
                <c:pt idx="2726">
                  <c:v>745.2</c:v>
                </c:pt>
                <c:pt idx="2727">
                  <c:v>745.4</c:v>
                </c:pt>
                <c:pt idx="2728">
                  <c:v>745.6</c:v>
                </c:pt>
                <c:pt idx="2729">
                  <c:v>745.8</c:v>
                </c:pt>
                <c:pt idx="2730">
                  <c:v>746</c:v>
                </c:pt>
                <c:pt idx="2731">
                  <c:v>746.2</c:v>
                </c:pt>
                <c:pt idx="2732">
                  <c:v>746.4</c:v>
                </c:pt>
                <c:pt idx="2733">
                  <c:v>746.6</c:v>
                </c:pt>
                <c:pt idx="2734">
                  <c:v>746.8</c:v>
                </c:pt>
                <c:pt idx="2735">
                  <c:v>747</c:v>
                </c:pt>
                <c:pt idx="2736">
                  <c:v>747.2</c:v>
                </c:pt>
                <c:pt idx="2737">
                  <c:v>747.4</c:v>
                </c:pt>
                <c:pt idx="2738">
                  <c:v>747.6</c:v>
                </c:pt>
                <c:pt idx="2739">
                  <c:v>747.8</c:v>
                </c:pt>
                <c:pt idx="2740">
                  <c:v>748</c:v>
                </c:pt>
                <c:pt idx="2741">
                  <c:v>748.2</c:v>
                </c:pt>
                <c:pt idx="2742">
                  <c:v>748.4</c:v>
                </c:pt>
                <c:pt idx="2743">
                  <c:v>748.6</c:v>
                </c:pt>
                <c:pt idx="2744">
                  <c:v>748.8</c:v>
                </c:pt>
                <c:pt idx="2745">
                  <c:v>749</c:v>
                </c:pt>
                <c:pt idx="2746">
                  <c:v>749.2</c:v>
                </c:pt>
                <c:pt idx="2747">
                  <c:v>749.4</c:v>
                </c:pt>
                <c:pt idx="2748">
                  <c:v>749.6</c:v>
                </c:pt>
                <c:pt idx="2749">
                  <c:v>749.8</c:v>
                </c:pt>
                <c:pt idx="2750">
                  <c:v>750</c:v>
                </c:pt>
                <c:pt idx="2751">
                  <c:v>750.2</c:v>
                </c:pt>
                <c:pt idx="2752">
                  <c:v>750.4</c:v>
                </c:pt>
                <c:pt idx="2753">
                  <c:v>750.6</c:v>
                </c:pt>
                <c:pt idx="2754">
                  <c:v>750.8</c:v>
                </c:pt>
                <c:pt idx="2755">
                  <c:v>751</c:v>
                </c:pt>
                <c:pt idx="2756">
                  <c:v>751.2</c:v>
                </c:pt>
                <c:pt idx="2757">
                  <c:v>751.4</c:v>
                </c:pt>
                <c:pt idx="2758">
                  <c:v>751.6</c:v>
                </c:pt>
                <c:pt idx="2759">
                  <c:v>751.8</c:v>
                </c:pt>
                <c:pt idx="2760">
                  <c:v>752</c:v>
                </c:pt>
                <c:pt idx="2761">
                  <c:v>752.2</c:v>
                </c:pt>
                <c:pt idx="2762">
                  <c:v>752.4</c:v>
                </c:pt>
                <c:pt idx="2763">
                  <c:v>752.6</c:v>
                </c:pt>
                <c:pt idx="2764">
                  <c:v>752.8</c:v>
                </c:pt>
                <c:pt idx="2765">
                  <c:v>753</c:v>
                </c:pt>
                <c:pt idx="2766">
                  <c:v>753.2</c:v>
                </c:pt>
                <c:pt idx="2767">
                  <c:v>753.4</c:v>
                </c:pt>
                <c:pt idx="2768">
                  <c:v>753.6</c:v>
                </c:pt>
                <c:pt idx="2769">
                  <c:v>753.8</c:v>
                </c:pt>
                <c:pt idx="2770">
                  <c:v>754</c:v>
                </c:pt>
                <c:pt idx="2771">
                  <c:v>754.2</c:v>
                </c:pt>
                <c:pt idx="2772">
                  <c:v>754.4</c:v>
                </c:pt>
                <c:pt idx="2773">
                  <c:v>754.6</c:v>
                </c:pt>
                <c:pt idx="2774">
                  <c:v>754.8</c:v>
                </c:pt>
                <c:pt idx="2775">
                  <c:v>755</c:v>
                </c:pt>
                <c:pt idx="2776">
                  <c:v>755.2</c:v>
                </c:pt>
                <c:pt idx="2777">
                  <c:v>755.4</c:v>
                </c:pt>
                <c:pt idx="2778">
                  <c:v>755.6</c:v>
                </c:pt>
                <c:pt idx="2779">
                  <c:v>755.8</c:v>
                </c:pt>
                <c:pt idx="2780">
                  <c:v>756</c:v>
                </c:pt>
                <c:pt idx="2781">
                  <c:v>756.2</c:v>
                </c:pt>
                <c:pt idx="2782">
                  <c:v>756.4</c:v>
                </c:pt>
                <c:pt idx="2783">
                  <c:v>756.6</c:v>
                </c:pt>
                <c:pt idx="2784">
                  <c:v>756.8</c:v>
                </c:pt>
                <c:pt idx="2785">
                  <c:v>757</c:v>
                </c:pt>
                <c:pt idx="2786">
                  <c:v>757.2</c:v>
                </c:pt>
                <c:pt idx="2787">
                  <c:v>757.4</c:v>
                </c:pt>
                <c:pt idx="2788">
                  <c:v>757.6</c:v>
                </c:pt>
                <c:pt idx="2789">
                  <c:v>757.8</c:v>
                </c:pt>
                <c:pt idx="2790">
                  <c:v>758</c:v>
                </c:pt>
                <c:pt idx="2791">
                  <c:v>758.2</c:v>
                </c:pt>
                <c:pt idx="2792">
                  <c:v>758.4</c:v>
                </c:pt>
                <c:pt idx="2793">
                  <c:v>758.6</c:v>
                </c:pt>
                <c:pt idx="2794">
                  <c:v>758.8</c:v>
                </c:pt>
                <c:pt idx="2795">
                  <c:v>759</c:v>
                </c:pt>
                <c:pt idx="2796">
                  <c:v>759.2</c:v>
                </c:pt>
                <c:pt idx="2797">
                  <c:v>759.4</c:v>
                </c:pt>
                <c:pt idx="2798">
                  <c:v>759.6</c:v>
                </c:pt>
                <c:pt idx="2799">
                  <c:v>759.8</c:v>
                </c:pt>
                <c:pt idx="2800">
                  <c:v>760</c:v>
                </c:pt>
                <c:pt idx="2801">
                  <c:v>760.2</c:v>
                </c:pt>
                <c:pt idx="2802">
                  <c:v>760.4</c:v>
                </c:pt>
                <c:pt idx="2803">
                  <c:v>760.6</c:v>
                </c:pt>
                <c:pt idx="2804">
                  <c:v>760.8</c:v>
                </c:pt>
                <c:pt idx="2805">
                  <c:v>761</c:v>
                </c:pt>
                <c:pt idx="2806">
                  <c:v>761.2</c:v>
                </c:pt>
                <c:pt idx="2807">
                  <c:v>761.4</c:v>
                </c:pt>
                <c:pt idx="2808">
                  <c:v>761.6</c:v>
                </c:pt>
                <c:pt idx="2809">
                  <c:v>761.8</c:v>
                </c:pt>
                <c:pt idx="2810">
                  <c:v>762</c:v>
                </c:pt>
                <c:pt idx="2811">
                  <c:v>762.2</c:v>
                </c:pt>
                <c:pt idx="2812">
                  <c:v>762.4</c:v>
                </c:pt>
                <c:pt idx="2813">
                  <c:v>762.6</c:v>
                </c:pt>
                <c:pt idx="2814">
                  <c:v>762.8</c:v>
                </c:pt>
                <c:pt idx="2815">
                  <c:v>763</c:v>
                </c:pt>
                <c:pt idx="2816">
                  <c:v>763.2</c:v>
                </c:pt>
                <c:pt idx="2817">
                  <c:v>763.4</c:v>
                </c:pt>
                <c:pt idx="2818">
                  <c:v>763.6</c:v>
                </c:pt>
                <c:pt idx="2819">
                  <c:v>763.8</c:v>
                </c:pt>
                <c:pt idx="2820">
                  <c:v>764</c:v>
                </c:pt>
                <c:pt idx="2821">
                  <c:v>764.2</c:v>
                </c:pt>
                <c:pt idx="2822">
                  <c:v>764.4</c:v>
                </c:pt>
                <c:pt idx="2823">
                  <c:v>764.6</c:v>
                </c:pt>
                <c:pt idx="2824">
                  <c:v>764.8</c:v>
                </c:pt>
                <c:pt idx="2825">
                  <c:v>765</c:v>
                </c:pt>
                <c:pt idx="2826">
                  <c:v>765.2</c:v>
                </c:pt>
                <c:pt idx="2827">
                  <c:v>765.4</c:v>
                </c:pt>
                <c:pt idx="2828">
                  <c:v>765.6</c:v>
                </c:pt>
                <c:pt idx="2829">
                  <c:v>765.8</c:v>
                </c:pt>
                <c:pt idx="2830">
                  <c:v>766</c:v>
                </c:pt>
                <c:pt idx="2831">
                  <c:v>766.2</c:v>
                </c:pt>
                <c:pt idx="2832">
                  <c:v>766.4</c:v>
                </c:pt>
                <c:pt idx="2833">
                  <c:v>766.6</c:v>
                </c:pt>
                <c:pt idx="2834">
                  <c:v>766.8</c:v>
                </c:pt>
                <c:pt idx="2835">
                  <c:v>767</c:v>
                </c:pt>
                <c:pt idx="2836">
                  <c:v>767.2</c:v>
                </c:pt>
                <c:pt idx="2837">
                  <c:v>767.4</c:v>
                </c:pt>
                <c:pt idx="2838">
                  <c:v>767.6</c:v>
                </c:pt>
                <c:pt idx="2839">
                  <c:v>767.8</c:v>
                </c:pt>
                <c:pt idx="2840">
                  <c:v>768</c:v>
                </c:pt>
                <c:pt idx="2841">
                  <c:v>768.2</c:v>
                </c:pt>
                <c:pt idx="2842">
                  <c:v>768.4</c:v>
                </c:pt>
                <c:pt idx="2843">
                  <c:v>768.6</c:v>
                </c:pt>
                <c:pt idx="2844">
                  <c:v>768.8</c:v>
                </c:pt>
                <c:pt idx="2845">
                  <c:v>769</c:v>
                </c:pt>
                <c:pt idx="2846">
                  <c:v>769.2</c:v>
                </c:pt>
                <c:pt idx="2847">
                  <c:v>769.4</c:v>
                </c:pt>
                <c:pt idx="2848">
                  <c:v>769.6</c:v>
                </c:pt>
                <c:pt idx="2849">
                  <c:v>769.8</c:v>
                </c:pt>
                <c:pt idx="2850">
                  <c:v>770</c:v>
                </c:pt>
                <c:pt idx="2851">
                  <c:v>770.2</c:v>
                </c:pt>
                <c:pt idx="2852">
                  <c:v>770.4</c:v>
                </c:pt>
                <c:pt idx="2853">
                  <c:v>770.6</c:v>
                </c:pt>
                <c:pt idx="2854">
                  <c:v>770.8</c:v>
                </c:pt>
                <c:pt idx="2855">
                  <c:v>771</c:v>
                </c:pt>
                <c:pt idx="2856">
                  <c:v>771.2</c:v>
                </c:pt>
                <c:pt idx="2857">
                  <c:v>771.4</c:v>
                </c:pt>
                <c:pt idx="2858">
                  <c:v>771.6</c:v>
                </c:pt>
                <c:pt idx="2859">
                  <c:v>771.8</c:v>
                </c:pt>
                <c:pt idx="2860">
                  <c:v>772</c:v>
                </c:pt>
                <c:pt idx="2861">
                  <c:v>772.2</c:v>
                </c:pt>
                <c:pt idx="2862">
                  <c:v>772.4</c:v>
                </c:pt>
                <c:pt idx="2863">
                  <c:v>772.6</c:v>
                </c:pt>
                <c:pt idx="2864">
                  <c:v>772.8</c:v>
                </c:pt>
                <c:pt idx="2865">
                  <c:v>773</c:v>
                </c:pt>
                <c:pt idx="2866">
                  <c:v>773.2</c:v>
                </c:pt>
                <c:pt idx="2867">
                  <c:v>773.4</c:v>
                </c:pt>
                <c:pt idx="2868">
                  <c:v>773.6</c:v>
                </c:pt>
                <c:pt idx="2869">
                  <c:v>773.8</c:v>
                </c:pt>
                <c:pt idx="2870">
                  <c:v>774</c:v>
                </c:pt>
                <c:pt idx="2871">
                  <c:v>774.2</c:v>
                </c:pt>
                <c:pt idx="2872">
                  <c:v>774.4</c:v>
                </c:pt>
                <c:pt idx="2873">
                  <c:v>774.6</c:v>
                </c:pt>
                <c:pt idx="2874">
                  <c:v>774.8</c:v>
                </c:pt>
                <c:pt idx="2875">
                  <c:v>775</c:v>
                </c:pt>
                <c:pt idx="2876">
                  <c:v>775.2</c:v>
                </c:pt>
                <c:pt idx="2877">
                  <c:v>775.4</c:v>
                </c:pt>
                <c:pt idx="2878">
                  <c:v>775.6</c:v>
                </c:pt>
                <c:pt idx="2879">
                  <c:v>775.8</c:v>
                </c:pt>
                <c:pt idx="2880">
                  <c:v>776</c:v>
                </c:pt>
                <c:pt idx="2881">
                  <c:v>776.2</c:v>
                </c:pt>
                <c:pt idx="2882">
                  <c:v>776.4</c:v>
                </c:pt>
                <c:pt idx="2883">
                  <c:v>776.6</c:v>
                </c:pt>
                <c:pt idx="2884">
                  <c:v>776.8</c:v>
                </c:pt>
                <c:pt idx="2885">
                  <c:v>777</c:v>
                </c:pt>
                <c:pt idx="2886">
                  <c:v>777.2</c:v>
                </c:pt>
                <c:pt idx="2887">
                  <c:v>777.4</c:v>
                </c:pt>
                <c:pt idx="2888">
                  <c:v>777.6</c:v>
                </c:pt>
                <c:pt idx="2889">
                  <c:v>777.8</c:v>
                </c:pt>
                <c:pt idx="2890">
                  <c:v>778</c:v>
                </c:pt>
                <c:pt idx="2891">
                  <c:v>778.2</c:v>
                </c:pt>
                <c:pt idx="2892">
                  <c:v>778.4</c:v>
                </c:pt>
                <c:pt idx="2893">
                  <c:v>778.6</c:v>
                </c:pt>
                <c:pt idx="2894">
                  <c:v>778.8</c:v>
                </c:pt>
                <c:pt idx="2895">
                  <c:v>779</c:v>
                </c:pt>
                <c:pt idx="2896">
                  <c:v>779.2</c:v>
                </c:pt>
                <c:pt idx="2897">
                  <c:v>779.4</c:v>
                </c:pt>
                <c:pt idx="2898">
                  <c:v>779.6</c:v>
                </c:pt>
                <c:pt idx="2899">
                  <c:v>779.8</c:v>
                </c:pt>
                <c:pt idx="2900">
                  <c:v>780</c:v>
                </c:pt>
                <c:pt idx="2901">
                  <c:v>780.2</c:v>
                </c:pt>
                <c:pt idx="2902">
                  <c:v>780.4</c:v>
                </c:pt>
                <c:pt idx="2903">
                  <c:v>780.6</c:v>
                </c:pt>
                <c:pt idx="2904">
                  <c:v>780.8</c:v>
                </c:pt>
                <c:pt idx="2905">
                  <c:v>781</c:v>
                </c:pt>
                <c:pt idx="2906">
                  <c:v>781.2</c:v>
                </c:pt>
                <c:pt idx="2907">
                  <c:v>781.4</c:v>
                </c:pt>
                <c:pt idx="2908">
                  <c:v>781.6</c:v>
                </c:pt>
                <c:pt idx="2909">
                  <c:v>781.8</c:v>
                </c:pt>
                <c:pt idx="2910">
                  <c:v>782</c:v>
                </c:pt>
                <c:pt idx="2911">
                  <c:v>782.2</c:v>
                </c:pt>
                <c:pt idx="2912">
                  <c:v>782.4</c:v>
                </c:pt>
                <c:pt idx="2913">
                  <c:v>782.6</c:v>
                </c:pt>
                <c:pt idx="2914">
                  <c:v>782.8</c:v>
                </c:pt>
                <c:pt idx="2915">
                  <c:v>783</c:v>
                </c:pt>
                <c:pt idx="2916">
                  <c:v>783.2</c:v>
                </c:pt>
                <c:pt idx="2917">
                  <c:v>783.4</c:v>
                </c:pt>
                <c:pt idx="2918">
                  <c:v>783.6</c:v>
                </c:pt>
                <c:pt idx="2919">
                  <c:v>783.8</c:v>
                </c:pt>
                <c:pt idx="2920">
                  <c:v>784</c:v>
                </c:pt>
                <c:pt idx="2921">
                  <c:v>784.2</c:v>
                </c:pt>
                <c:pt idx="2922">
                  <c:v>784.4</c:v>
                </c:pt>
                <c:pt idx="2923">
                  <c:v>784.6</c:v>
                </c:pt>
                <c:pt idx="2924">
                  <c:v>784.8</c:v>
                </c:pt>
                <c:pt idx="2925">
                  <c:v>785</c:v>
                </c:pt>
                <c:pt idx="2926">
                  <c:v>785.2</c:v>
                </c:pt>
                <c:pt idx="2927">
                  <c:v>785.4</c:v>
                </c:pt>
                <c:pt idx="2928">
                  <c:v>785.6</c:v>
                </c:pt>
                <c:pt idx="2929">
                  <c:v>785.8</c:v>
                </c:pt>
                <c:pt idx="2930">
                  <c:v>786</c:v>
                </c:pt>
                <c:pt idx="2931">
                  <c:v>786.2</c:v>
                </c:pt>
                <c:pt idx="2932">
                  <c:v>786.4</c:v>
                </c:pt>
                <c:pt idx="2933">
                  <c:v>786.6</c:v>
                </c:pt>
                <c:pt idx="2934">
                  <c:v>786.8</c:v>
                </c:pt>
                <c:pt idx="2935">
                  <c:v>787</c:v>
                </c:pt>
                <c:pt idx="2936">
                  <c:v>787.2</c:v>
                </c:pt>
                <c:pt idx="2937">
                  <c:v>787.4</c:v>
                </c:pt>
                <c:pt idx="2938">
                  <c:v>787.6</c:v>
                </c:pt>
                <c:pt idx="2939">
                  <c:v>787.8</c:v>
                </c:pt>
                <c:pt idx="2940">
                  <c:v>788</c:v>
                </c:pt>
                <c:pt idx="2941">
                  <c:v>788.2</c:v>
                </c:pt>
                <c:pt idx="2942">
                  <c:v>788.4</c:v>
                </c:pt>
                <c:pt idx="2943">
                  <c:v>788.6</c:v>
                </c:pt>
                <c:pt idx="2944">
                  <c:v>788.8</c:v>
                </c:pt>
                <c:pt idx="2945">
                  <c:v>789</c:v>
                </c:pt>
                <c:pt idx="2946">
                  <c:v>789.2</c:v>
                </c:pt>
                <c:pt idx="2947">
                  <c:v>789.4</c:v>
                </c:pt>
                <c:pt idx="2948">
                  <c:v>789.6</c:v>
                </c:pt>
                <c:pt idx="2949">
                  <c:v>789.8</c:v>
                </c:pt>
                <c:pt idx="2950">
                  <c:v>790</c:v>
                </c:pt>
                <c:pt idx="2951">
                  <c:v>790.2</c:v>
                </c:pt>
                <c:pt idx="2952">
                  <c:v>790.4</c:v>
                </c:pt>
                <c:pt idx="2953">
                  <c:v>790.6</c:v>
                </c:pt>
                <c:pt idx="2954">
                  <c:v>790.8</c:v>
                </c:pt>
                <c:pt idx="2955">
                  <c:v>791</c:v>
                </c:pt>
                <c:pt idx="2956">
                  <c:v>791.2</c:v>
                </c:pt>
                <c:pt idx="2957">
                  <c:v>791.4</c:v>
                </c:pt>
                <c:pt idx="2958">
                  <c:v>791.6</c:v>
                </c:pt>
                <c:pt idx="2959">
                  <c:v>791.8</c:v>
                </c:pt>
                <c:pt idx="2960">
                  <c:v>792</c:v>
                </c:pt>
                <c:pt idx="2961">
                  <c:v>792.2</c:v>
                </c:pt>
                <c:pt idx="2962">
                  <c:v>792.4</c:v>
                </c:pt>
                <c:pt idx="2963">
                  <c:v>792.6</c:v>
                </c:pt>
                <c:pt idx="2964">
                  <c:v>792.8</c:v>
                </c:pt>
                <c:pt idx="2965">
                  <c:v>793</c:v>
                </c:pt>
                <c:pt idx="2966">
                  <c:v>793.2</c:v>
                </c:pt>
                <c:pt idx="2967">
                  <c:v>793.4</c:v>
                </c:pt>
                <c:pt idx="2968">
                  <c:v>793.6</c:v>
                </c:pt>
                <c:pt idx="2969">
                  <c:v>793.8</c:v>
                </c:pt>
                <c:pt idx="2970">
                  <c:v>794</c:v>
                </c:pt>
                <c:pt idx="2971">
                  <c:v>794.2</c:v>
                </c:pt>
                <c:pt idx="2972">
                  <c:v>794.4</c:v>
                </c:pt>
                <c:pt idx="2973">
                  <c:v>794.6</c:v>
                </c:pt>
                <c:pt idx="2974">
                  <c:v>794.8</c:v>
                </c:pt>
                <c:pt idx="2975">
                  <c:v>795</c:v>
                </c:pt>
                <c:pt idx="2976">
                  <c:v>795.2</c:v>
                </c:pt>
                <c:pt idx="2977">
                  <c:v>795.4</c:v>
                </c:pt>
                <c:pt idx="2978">
                  <c:v>795.6</c:v>
                </c:pt>
                <c:pt idx="2979">
                  <c:v>795.8</c:v>
                </c:pt>
                <c:pt idx="2980">
                  <c:v>796</c:v>
                </c:pt>
                <c:pt idx="2981">
                  <c:v>796.2</c:v>
                </c:pt>
                <c:pt idx="2982">
                  <c:v>796.4</c:v>
                </c:pt>
                <c:pt idx="2983">
                  <c:v>796.6</c:v>
                </c:pt>
                <c:pt idx="2984">
                  <c:v>796.8</c:v>
                </c:pt>
                <c:pt idx="2985">
                  <c:v>797</c:v>
                </c:pt>
                <c:pt idx="2986">
                  <c:v>797.2</c:v>
                </c:pt>
                <c:pt idx="2987">
                  <c:v>797.4</c:v>
                </c:pt>
                <c:pt idx="2988">
                  <c:v>797.6</c:v>
                </c:pt>
                <c:pt idx="2989">
                  <c:v>797.8</c:v>
                </c:pt>
                <c:pt idx="2990">
                  <c:v>798</c:v>
                </c:pt>
                <c:pt idx="2991">
                  <c:v>798.2</c:v>
                </c:pt>
                <c:pt idx="2992">
                  <c:v>798.4</c:v>
                </c:pt>
                <c:pt idx="2993">
                  <c:v>798.6</c:v>
                </c:pt>
                <c:pt idx="2994">
                  <c:v>798.8</c:v>
                </c:pt>
                <c:pt idx="2995">
                  <c:v>799</c:v>
                </c:pt>
                <c:pt idx="2996">
                  <c:v>799.2</c:v>
                </c:pt>
                <c:pt idx="2997">
                  <c:v>799.4</c:v>
                </c:pt>
                <c:pt idx="2998">
                  <c:v>799.6</c:v>
                </c:pt>
                <c:pt idx="2999">
                  <c:v>799.8</c:v>
                </c:pt>
                <c:pt idx="3000">
                  <c:v>800</c:v>
                </c:pt>
                <c:pt idx="3001">
                  <c:v>800.2</c:v>
                </c:pt>
                <c:pt idx="3002">
                  <c:v>800.4</c:v>
                </c:pt>
                <c:pt idx="3003">
                  <c:v>800.6</c:v>
                </c:pt>
                <c:pt idx="3004">
                  <c:v>800.8</c:v>
                </c:pt>
                <c:pt idx="3005">
                  <c:v>801</c:v>
                </c:pt>
                <c:pt idx="3006">
                  <c:v>801.2</c:v>
                </c:pt>
                <c:pt idx="3007">
                  <c:v>801.4</c:v>
                </c:pt>
                <c:pt idx="3008">
                  <c:v>801.6</c:v>
                </c:pt>
                <c:pt idx="3009">
                  <c:v>801.8</c:v>
                </c:pt>
                <c:pt idx="3010">
                  <c:v>802</c:v>
                </c:pt>
                <c:pt idx="3011">
                  <c:v>802.2</c:v>
                </c:pt>
                <c:pt idx="3012">
                  <c:v>802.4</c:v>
                </c:pt>
                <c:pt idx="3013">
                  <c:v>802.6</c:v>
                </c:pt>
                <c:pt idx="3014">
                  <c:v>802.8</c:v>
                </c:pt>
                <c:pt idx="3015">
                  <c:v>803</c:v>
                </c:pt>
                <c:pt idx="3016">
                  <c:v>803.2</c:v>
                </c:pt>
                <c:pt idx="3017">
                  <c:v>803.4</c:v>
                </c:pt>
                <c:pt idx="3018">
                  <c:v>803.6</c:v>
                </c:pt>
                <c:pt idx="3019">
                  <c:v>803.8</c:v>
                </c:pt>
                <c:pt idx="3020">
                  <c:v>804</c:v>
                </c:pt>
                <c:pt idx="3021">
                  <c:v>804.2</c:v>
                </c:pt>
                <c:pt idx="3022">
                  <c:v>804.4</c:v>
                </c:pt>
                <c:pt idx="3023">
                  <c:v>804.6</c:v>
                </c:pt>
                <c:pt idx="3024">
                  <c:v>804.8</c:v>
                </c:pt>
                <c:pt idx="3025">
                  <c:v>805</c:v>
                </c:pt>
                <c:pt idx="3026">
                  <c:v>805.2</c:v>
                </c:pt>
                <c:pt idx="3027">
                  <c:v>805.4</c:v>
                </c:pt>
                <c:pt idx="3028">
                  <c:v>805.6</c:v>
                </c:pt>
                <c:pt idx="3029">
                  <c:v>805.8</c:v>
                </c:pt>
                <c:pt idx="3030">
                  <c:v>806</c:v>
                </c:pt>
                <c:pt idx="3031">
                  <c:v>806.2</c:v>
                </c:pt>
                <c:pt idx="3032">
                  <c:v>806.4</c:v>
                </c:pt>
                <c:pt idx="3033">
                  <c:v>806.6</c:v>
                </c:pt>
                <c:pt idx="3034">
                  <c:v>806.8</c:v>
                </c:pt>
                <c:pt idx="3035">
                  <c:v>807</c:v>
                </c:pt>
                <c:pt idx="3036">
                  <c:v>807.2</c:v>
                </c:pt>
                <c:pt idx="3037">
                  <c:v>807.4</c:v>
                </c:pt>
                <c:pt idx="3038">
                  <c:v>807.6</c:v>
                </c:pt>
                <c:pt idx="3039">
                  <c:v>807.8</c:v>
                </c:pt>
                <c:pt idx="3040">
                  <c:v>808</c:v>
                </c:pt>
                <c:pt idx="3041">
                  <c:v>808.2</c:v>
                </c:pt>
                <c:pt idx="3042">
                  <c:v>808.4</c:v>
                </c:pt>
                <c:pt idx="3043">
                  <c:v>808.6</c:v>
                </c:pt>
                <c:pt idx="3044">
                  <c:v>808.8</c:v>
                </c:pt>
                <c:pt idx="3045">
                  <c:v>809</c:v>
                </c:pt>
                <c:pt idx="3046">
                  <c:v>809.2</c:v>
                </c:pt>
                <c:pt idx="3047">
                  <c:v>809.4</c:v>
                </c:pt>
                <c:pt idx="3048">
                  <c:v>809.6</c:v>
                </c:pt>
                <c:pt idx="3049">
                  <c:v>809.8</c:v>
                </c:pt>
                <c:pt idx="3050">
                  <c:v>810</c:v>
                </c:pt>
                <c:pt idx="3051">
                  <c:v>810.2</c:v>
                </c:pt>
                <c:pt idx="3052">
                  <c:v>810.4</c:v>
                </c:pt>
                <c:pt idx="3053">
                  <c:v>810.6</c:v>
                </c:pt>
                <c:pt idx="3054">
                  <c:v>810.8</c:v>
                </c:pt>
                <c:pt idx="3055">
                  <c:v>811</c:v>
                </c:pt>
                <c:pt idx="3056">
                  <c:v>811.2</c:v>
                </c:pt>
                <c:pt idx="3057">
                  <c:v>811.4</c:v>
                </c:pt>
                <c:pt idx="3058">
                  <c:v>811.6</c:v>
                </c:pt>
                <c:pt idx="3059">
                  <c:v>811.8</c:v>
                </c:pt>
                <c:pt idx="3060">
                  <c:v>812</c:v>
                </c:pt>
                <c:pt idx="3061">
                  <c:v>812.2</c:v>
                </c:pt>
                <c:pt idx="3062">
                  <c:v>812.4</c:v>
                </c:pt>
                <c:pt idx="3063">
                  <c:v>812.6</c:v>
                </c:pt>
                <c:pt idx="3064">
                  <c:v>812.8</c:v>
                </c:pt>
                <c:pt idx="3065">
                  <c:v>813</c:v>
                </c:pt>
                <c:pt idx="3066">
                  <c:v>813.2</c:v>
                </c:pt>
                <c:pt idx="3067">
                  <c:v>813.4</c:v>
                </c:pt>
                <c:pt idx="3068">
                  <c:v>813.6</c:v>
                </c:pt>
                <c:pt idx="3069">
                  <c:v>813.8</c:v>
                </c:pt>
                <c:pt idx="3070">
                  <c:v>814</c:v>
                </c:pt>
                <c:pt idx="3071">
                  <c:v>814.2</c:v>
                </c:pt>
                <c:pt idx="3072">
                  <c:v>814.4</c:v>
                </c:pt>
                <c:pt idx="3073">
                  <c:v>814.6</c:v>
                </c:pt>
                <c:pt idx="3074">
                  <c:v>814.8</c:v>
                </c:pt>
                <c:pt idx="3075">
                  <c:v>815</c:v>
                </c:pt>
                <c:pt idx="3076">
                  <c:v>815.2</c:v>
                </c:pt>
                <c:pt idx="3077">
                  <c:v>815.4</c:v>
                </c:pt>
                <c:pt idx="3078">
                  <c:v>815.6</c:v>
                </c:pt>
                <c:pt idx="3079">
                  <c:v>815.8</c:v>
                </c:pt>
                <c:pt idx="3080">
                  <c:v>816</c:v>
                </c:pt>
                <c:pt idx="3081">
                  <c:v>816.2</c:v>
                </c:pt>
                <c:pt idx="3082">
                  <c:v>816.4</c:v>
                </c:pt>
                <c:pt idx="3083">
                  <c:v>816.6</c:v>
                </c:pt>
                <c:pt idx="3084">
                  <c:v>816.8</c:v>
                </c:pt>
                <c:pt idx="3085">
                  <c:v>817</c:v>
                </c:pt>
                <c:pt idx="3086">
                  <c:v>817.2</c:v>
                </c:pt>
                <c:pt idx="3087">
                  <c:v>817.4</c:v>
                </c:pt>
                <c:pt idx="3088">
                  <c:v>817.6</c:v>
                </c:pt>
                <c:pt idx="3089">
                  <c:v>817.8</c:v>
                </c:pt>
                <c:pt idx="3090">
                  <c:v>818</c:v>
                </c:pt>
                <c:pt idx="3091">
                  <c:v>818.2</c:v>
                </c:pt>
                <c:pt idx="3092">
                  <c:v>818.4</c:v>
                </c:pt>
                <c:pt idx="3093">
                  <c:v>818.6</c:v>
                </c:pt>
                <c:pt idx="3094">
                  <c:v>818.8</c:v>
                </c:pt>
                <c:pt idx="3095">
                  <c:v>819</c:v>
                </c:pt>
                <c:pt idx="3096">
                  <c:v>819.2</c:v>
                </c:pt>
                <c:pt idx="3097">
                  <c:v>819.4</c:v>
                </c:pt>
                <c:pt idx="3098">
                  <c:v>819.6</c:v>
                </c:pt>
                <c:pt idx="3099">
                  <c:v>819.8</c:v>
                </c:pt>
                <c:pt idx="3100">
                  <c:v>820</c:v>
                </c:pt>
                <c:pt idx="3101">
                  <c:v>820.2</c:v>
                </c:pt>
                <c:pt idx="3102">
                  <c:v>820.4</c:v>
                </c:pt>
                <c:pt idx="3103">
                  <c:v>820.6</c:v>
                </c:pt>
                <c:pt idx="3104">
                  <c:v>820.8</c:v>
                </c:pt>
                <c:pt idx="3105">
                  <c:v>821</c:v>
                </c:pt>
                <c:pt idx="3106">
                  <c:v>821.2</c:v>
                </c:pt>
                <c:pt idx="3107">
                  <c:v>821.4</c:v>
                </c:pt>
                <c:pt idx="3108">
                  <c:v>821.6</c:v>
                </c:pt>
                <c:pt idx="3109">
                  <c:v>821.8</c:v>
                </c:pt>
                <c:pt idx="3110">
                  <c:v>822</c:v>
                </c:pt>
                <c:pt idx="3111">
                  <c:v>822.2</c:v>
                </c:pt>
                <c:pt idx="3112">
                  <c:v>822.4</c:v>
                </c:pt>
                <c:pt idx="3113">
                  <c:v>822.6</c:v>
                </c:pt>
                <c:pt idx="3114">
                  <c:v>822.8</c:v>
                </c:pt>
                <c:pt idx="3115">
                  <c:v>823</c:v>
                </c:pt>
                <c:pt idx="3116">
                  <c:v>823.2</c:v>
                </c:pt>
                <c:pt idx="3117">
                  <c:v>823.4</c:v>
                </c:pt>
                <c:pt idx="3118">
                  <c:v>823.6</c:v>
                </c:pt>
                <c:pt idx="3119">
                  <c:v>823.8</c:v>
                </c:pt>
                <c:pt idx="3120">
                  <c:v>824</c:v>
                </c:pt>
                <c:pt idx="3121">
                  <c:v>824.2</c:v>
                </c:pt>
                <c:pt idx="3122">
                  <c:v>824.4</c:v>
                </c:pt>
                <c:pt idx="3123">
                  <c:v>824.6</c:v>
                </c:pt>
                <c:pt idx="3124">
                  <c:v>824.8</c:v>
                </c:pt>
                <c:pt idx="3125">
                  <c:v>825</c:v>
                </c:pt>
                <c:pt idx="3126">
                  <c:v>825.2</c:v>
                </c:pt>
                <c:pt idx="3127">
                  <c:v>825.4</c:v>
                </c:pt>
                <c:pt idx="3128">
                  <c:v>825.6</c:v>
                </c:pt>
                <c:pt idx="3129">
                  <c:v>825.8</c:v>
                </c:pt>
                <c:pt idx="3130">
                  <c:v>826</c:v>
                </c:pt>
                <c:pt idx="3131">
                  <c:v>826.2</c:v>
                </c:pt>
                <c:pt idx="3132">
                  <c:v>826.4</c:v>
                </c:pt>
                <c:pt idx="3133">
                  <c:v>826.6</c:v>
                </c:pt>
                <c:pt idx="3134">
                  <c:v>826.8</c:v>
                </c:pt>
                <c:pt idx="3135">
                  <c:v>827</c:v>
                </c:pt>
                <c:pt idx="3136">
                  <c:v>827.2</c:v>
                </c:pt>
                <c:pt idx="3137">
                  <c:v>827.4</c:v>
                </c:pt>
                <c:pt idx="3138">
                  <c:v>827.6</c:v>
                </c:pt>
                <c:pt idx="3139">
                  <c:v>827.8</c:v>
                </c:pt>
                <c:pt idx="3140">
                  <c:v>828</c:v>
                </c:pt>
                <c:pt idx="3141">
                  <c:v>828.2</c:v>
                </c:pt>
                <c:pt idx="3142">
                  <c:v>828.4</c:v>
                </c:pt>
                <c:pt idx="3143">
                  <c:v>828.6</c:v>
                </c:pt>
                <c:pt idx="3144">
                  <c:v>828.8</c:v>
                </c:pt>
                <c:pt idx="3145">
                  <c:v>829</c:v>
                </c:pt>
                <c:pt idx="3146">
                  <c:v>829.2</c:v>
                </c:pt>
                <c:pt idx="3147">
                  <c:v>829.4</c:v>
                </c:pt>
                <c:pt idx="3148">
                  <c:v>829.6</c:v>
                </c:pt>
                <c:pt idx="3149">
                  <c:v>829.8</c:v>
                </c:pt>
                <c:pt idx="3150">
                  <c:v>830</c:v>
                </c:pt>
                <c:pt idx="3151">
                  <c:v>830.2</c:v>
                </c:pt>
                <c:pt idx="3152">
                  <c:v>830.4</c:v>
                </c:pt>
                <c:pt idx="3153">
                  <c:v>830.6</c:v>
                </c:pt>
                <c:pt idx="3154">
                  <c:v>830.8</c:v>
                </c:pt>
                <c:pt idx="3155">
                  <c:v>831</c:v>
                </c:pt>
                <c:pt idx="3156">
                  <c:v>831.2</c:v>
                </c:pt>
                <c:pt idx="3157">
                  <c:v>831.4</c:v>
                </c:pt>
                <c:pt idx="3158">
                  <c:v>831.6</c:v>
                </c:pt>
                <c:pt idx="3159">
                  <c:v>831.8</c:v>
                </c:pt>
                <c:pt idx="3160">
                  <c:v>832</c:v>
                </c:pt>
                <c:pt idx="3161">
                  <c:v>832.2</c:v>
                </c:pt>
                <c:pt idx="3162">
                  <c:v>832.4</c:v>
                </c:pt>
                <c:pt idx="3163">
                  <c:v>832.6</c:v>
                </c:pt>
                <c:pt idx="3164">
                  <c:v>832.8</c:v>
                </c:pt>
                <c:pt idx="3165">
                  <c:v>833</c:v>
                </c:pt>
                <c:pt idx="3166">
                  <c:v>833.2</c:v>
                </c:pt>
                <c:pt idx="3167">
                  <c:v>833.4</c:v>
                </c:pt>
                <c:pt idx="3168">
                  <c:v>833.6</c:v>
                </c:pt>
                <c:pt idx="3169">
                  <c:v>833.8</c:v>
                </c:pt>
                <c:pt idx="3170">
                  <c:v>834</c:v>
                </c:pt>
                <c:pt idx="3171">
                  <c:v>834.2</c:v>
                </c:pt>
                <c:pt idx="3172">
                  <c:v>834.4</c:v>
                </c:pt>
                <c:pt idx="3173">
                  <c:v>834.6</c:v>
                </c:pt>
                <c:pt idx="3174">
                  <c:v>834.8</c:v>
                </c:pt>
                <c:pt idx="3175">
                  <c:v>835</c:v>
                </c:pt>
                <c:pt idx="3176">
                  <c:v>835.2</c:v>
                </c:pt>
                <c:pt idx="3177">
                  <c:v>835.4</c:v>
                </c:pt>
                <c:pt idx="3178">
                  <c:v>835.6</c:v>
                </c:pt>
                <c:pt idx="3179">
                  <c:v>835.8</c:v>
                </c:pt>
                <c:pt idx="3180">
                  <c:v>836</c:v>
                </c:pt>
                <c:pt idx="3181">
                  <c:v>836.2</c:v>
                </c:pt>
                <c:pt idx="3182">
                  <c:v>836.4</c:v>
                </c:pt>
                <c:pt idx="3183">
                  <c:v>836.6</c:v>
                </c:pt>
                <c:pt idx="3184">
                  <c:v>836.8</c:v>
                </c:pt>
                <c:pt idx="3185">
                  <c:v>837</c:v>
                </c:pt>
                <c:pt idx="3186">
                  <c:v>837.2</c:v>
                </c:pt>
                <c:pt idx="3187">
                  <c:v>837.4</c:v>
                </c:pt>
                <c:pt idx="3188">
                  <c:v>837.6</c:v>
                </c:pt>
                <c:pt idx="3189">
                  <c:v>837.8</c:v>
                </c:pt>
                <c:pt idx="3190">
                  <c:v>838</c:v>
                </c:pt>
                <c:pt idx="3191">
                  <c:v>838.2</c:v>
                </c:pt>
                <c:pt idx="3192">
                  <c:v>838.4</c:v>
                </c:pt>
                <c:pt idx="3193">
                  <c:v>838.6</c:v>
                </c:pt>
                <c:pt idx="3194">
                  <c:v>838.8</c:v>
                </c:pt>
                <c:pt idx="3195">
                  <c:v>839</c:v>
                </c:pt>
                <c:pt idx="3196">
                  <c:v>839.2</c:v>
                </c:pt>
                <c:pt idx="3197">
                  <c:v>839.4</c:v>
                </c:pt>
                <c:pt idx="3198">
                  <c:v>839.6</c:v>
                </c:pt>
                <c:pt idx="3199">
                  <c:v>839.8</c:v>
                </c:pt>
                <c:pt idx="3200">
                  <c:v>840</c:v>
                </c:pt>
                <c:pt idx="3201">
                  <c:v>840.2</c:v>
                </c:pt>
                <c:pt idx="3202">
                  <c:v>840.4</c:v>
                </c:pt>
                <c:pt idx="3203">
                  <c:v>840.6</c:v>
                </c:pt>
                <c:pt idx="3204">
                  <c:v>840.8</c:v>
                </c:pt>
                <c:pt idx="3205">
                  <c:v>841</c:v>
                </c:pt>
                <c:pt idx="3206">
                  <c:v>841.2</c:v>
                </c:pt>
                <c:pt idx="3207">
                  <c:v>841.4</c:v>
                </c:pt>
                <c:pt idx="3208">
                  <c:v>841.6</c:v>
                </c:pt>
                <c:pt idx="3209">
                  <c:v>841.8</c:v>
                </c:pt>
                <c:pt idx="3210">
                  <c:v>842</c:v>
                </c:pt>
                <c:pt idx="3211">
                  <c:v>842.2</c:v>
                </c:pt>
                <c:pt idx="3212">
                  <c:v>842.4</c:v>
                </c:pt>
                <c:pt idx="3213">
                  <c:v>842.6</c:v>
                </c:pt>
                <c:pt idx="3214">
                  <c:v>842.8</c:v>
                </c:pt>
                <c:pt idx="3215">
                  <c:v>843</c:v>
                </c:pt>
                <c:pt idx="3216">
                  <c:v>843.2</c:v>
                </c:pt>
                <c:pt idx="3217">
                  <c:v>843.4</c:v>
                </c:pt>
                <c:pt idx="3218">
                  <c:v>843.6</c:v>
                </c:pt>
                <c:pt idx="3219">
                  <c:v>843.8</c:v>
                </c:pt>
                <c:pt idx="3220">
                  <c:v>844</c:v>
                </c:pt>
                <c:pt idx="3221">
                  <c:v>844.2</c:v>
                </c:pt>
                <c:pt idx="3222">
                  <c:v>844.4</c:v>
                </c:pt>
                <c:pt idx="3223">
                  <c:v>844.6</c:v>
                </c:pt>
                <c:pt idx="3224">
                  <c:v>844.8</c:v>
                </c:pt>
                <c:pt idx="3225">
                  <c:v>845</c:v>
                </c:pt>
                <c:pt idx="3226">
                  <c:v>845.2</c:v>
                </c:pt>
                <c:pt idx="3227">
                  <c:v>845.4</c:v>
                </c:pt>
                <c:pt idx="3228">
                  <c:v>845.6</c:v>
                </c:pt>
                <c:pt idx="3229">
                  <c:v>845.8</c:v>
                </c:pt>
                <c:pt idx="3230">
                  <c:v>846</c:v>
                </c:pt>
                <c:pt idx="3231">
                  <c:v>846.2</c:v>
                </c:pt>
                <c:pt idx="3232">
                  <c:v>846.4</c:v>
                </c:pt>
                <c:pt idx="3233">
                  <c:v>846.6</c:v>
                </c:pt>
                <c:pt idx="3234">
                  <c:v>846.8</c:v>
                </c:pt>
                <c:pt idx="3235">
                  <c:v>847</c:v>
                </c:pt>
                <c:pt idx="3236">
                  <c:v>847.2</c:v>
                </c:pt>
                <c:pt idx="3237">
                  <c:v>847.4</c:v>
                </c:pt>
                <c:pt idx="3238">
                  <c:v>847.6</c:v>
                </c:pt>
                <c:pt idx="3239">
                  <c:v>847.8</c:v>
                </c:pt>
                <c:pt idx="3240">
                  <c:v>848</c:v>
                </c:pt>
                <c:pt idx="3241">
                  <c:v>848.2</c:v>
                </c:pt>
                <c:pt idx="3242">
                  <c:v>848.4</c:v>
                </c:pt>
                <c:pt idx="3243">
                  <c:v>848.6</c:v>
                </c:pt>
                <c:pt idx="3244">
                  <c:v>848.8</c:v>
                </c:pt>
                <c:pt idx="3245">
                  <c:v>849</c:v>
                </c:pt>
                <c:pt idx="3246">
                  <c:v>849.2</c:v>
                </c:pt>
                <c:pt idx="3247">
                  <c:v>849.4</c:v>
                </c:pt>
                <c:pt idx="3248">
                  <c:v>849.6</c:v>
                </c:pt>
                <c:pt idx="3249">
                  <c:v>849.8</c:v>
                </c:pt>
                <c:pt idx="3250">
                  <c:v>850</c:v>
                </c:pt>
                <c:pt idx="3251">
                  <c:v>850.2</c:v>
                </c:pt>
                <c:pt idx="3252">
                  <c:v>850.4</c:v>
                </c:pt>
                <c:pt idx="3253">
                  <c:v>850.6</c:v>
                </c:pt>
                <c:pt idx="3254">
                  <c:v>850.8</c:v>
                </c:pt>
                <c:pt idx="3255">
                  <c:v>851</c:v>
                </c:pt>
                <c:pt idx="3256">
                  <c:v>851.2</c:v>
                </c:pt>
                <c:pt idx="3257">
                  <c:v>851.4</c:v>
                </c:pt>
                <c:pt idx="3258">
                  <c:v>851.6</c:v>
                </c:pt>
                <c:pt idx="3259">
                  <c:v>851.8</c:v>
                </c:pt>
                <c:pt idx="3260">
                  <c:v>852</c:v>
                </c:pt>
                <c:pt idx="3261">
                  <c:v>852.2</c:v>
                </c:pt>
                <c:pt idx="3262">
                  <c:v>852.4</c:v>
                </c:pt>
                <c:pt idx="3263">
                  <c:v>852.6</c:v>
                </c:pt>
                <c:pt idx="3264">
                  <c:v>852.8</c:v>
                </c:pt>
                <c:pt idx="3265">
                  <c:v>853</c:v>
                </c:pt>
                <c:pt idx="3266">
                  <c:v>853.2</c:v>
                </c:pt>
                <c:pt idx="3267">
                  <c:v>853.4</c:v>
                </c:pt>
                <c:pt idx="3268">
                  <c:v>853.6</c:v>
                </c:pt>
                <c:pt idx="3269">
                  <c:v>853.8</c:v>
                </c:pt>
                <c:pt idx="3270">
                  <c:v>854</c:v>
                </c:pt>
                <c:pt idx="3271">
                  <c:v>854.2</c:v>
                </c:pt>
                <c:pt idx="3272">
                  <c:v>854.4</c:v>
                </c:pt>
                <c:pt idx="3273">
                  <c:v>854.6</c:v>
                </c:pt>
                <c:pt idx="3274">
                  <c:v>854.8</c:v>
                </c:pt>
                <c:pt idx="3275">
                  <c:v>855</c:v>
                </c:pt>
                <c:pt idx="3276">
                  <c:v>855.2</c:v>
                </c:pt>
                <c:pt idx="3277">
                  <c:v>855.4</c:v>
                </c:pt>
                <c:pt idx="3278">
                  <c:v>855.6</c:v>
                </c:pt>
                <c:pt idx="3279">
                  <c:v>855.8</c:v>
                </c:pt>
                <c:pt idx="3280">
                  <c:v>856</c:v>
                </c:pt>
                <c:pt idx="3281">
                  <c:v>856.2</c:v>
                </c:pt>
                <c:pt idx="3282">
                  <c:v>856.4</c:v>
                </c:pt>
                <c:pt idx="3283">
                  <c:v>856.6</c:v>
                </c:pt>
                <c:pt idx="3284">
                  <c:v>856.8</c:v>
                </c:pt>
                <c:pt idx="3285">
                  <c:v>857</c:v>
                </c:pt>
                <c:pt idx="3286">
                  <c:v>857.2</c:v>
                </c:pt>
                <c:pt idx="3287">
                  <c:v>857.4</c:v>
                </c:pt>
                <c:pt idx="3288">
                  <c:v>857.6</c:v>
                </c:pt>
                <c:pt idx="3289">
                  <c:v>857.8</c:v>
                </c:pt>
                <c:pt idx="3290">
                  <c:v>858</c:v>
                </c:pt>
                <c:pt idx="3291">
                  <c:v>858.2</c:v>
                </c:pt>
                <c:pt idx="3292">
                  <c:v>858.4</c:v>
                </c:pt>
                <c:pt idx="3293">
                  <c:v>858.6</c:v>
                </c:pt>
                <c:pt idx="3294">
                  <c:v>858.8</c:v>
                </c:pt>
                <c:pt idx="3295">
                  <c:v>859</c:v>
                </c:pt>
                <c:pt idx="3296">
                  <c:v>859.2</c:v>
                </c:pt>
                <c:pt idx="3297">
                  <c:v>859.4</c:v>
                </c:pt>
                <c:pt idx="3298">
                  <c:v>859.6</c:v>
                </c:pt>
                <c:pt idx="3299">
                  <c:v>859.8</c:v>
                </c:pt>
                <c:pt idx="3300">
                  <c:v>860</c:v>
                </c:pt>
                <c:pt idx="3301">
                  <c:v>860.2</c:v>
                </c:pt>
                <c:pt idx="3302">
                  <c:v>860.4</c:v>
                </c:pt>
                <c:pt idx="3303">
                  <c:v>860.6</c:v>
                </c:pt>
                <c:pt idx="3304">
                  <c:v>860.8</c:v>
                </c:pt>
                <c:pt idx="3305">
                  <c:v>861</c:v>
                </c:pt>
                <c:pt idx="3306">
                  <c:v>861.2</c:v>
                </c:pt>
                <c:pt idx="3307">
                  <c:v>861.4</c:v>
                </c:pt>
                <c:pt idx="3308">
                  <c:v>861.6</c:v>
                </c:pt>
                <c:pt idx="3309">
                  <c:v>861.8</c:v>
                </c:pt>
                <c:pt idx="3310">
                  <c:v>862</c:v>
                </c:pt>
                <c:pt idx="3311">
                  <c:v>862.2</c:v>
                </c:pt>
                <c:pt idx="3312">
                  <c:v>862.4</c:v>
                </c:pt>
                <c:pt idx="3313">
                  <c:v>862.6</c:v>
                </c:pt>
                <c:pt idx="3314">
                  <c:v>862.8</c:v>
                </c:pt>
                <c:pt idx="3315">
                  <c:v>863</c:v>
                </c:pt>
                <c:pt idx="3316">
                  <c:v>863.2</c:v>
                </c:pt>
                <c:pt idx="3317">
                  <c:v>863.4</c:v>
                </c:pt>
                <c:pt idx="3318">
                  <c:v>863.6</c:v>
                </c:pt>
                <c:pt idx="3319">
                  <c:v>863.8</c:v>
                </c:pt>
                <c:pt idx="3320">
                  <c:v>864</c:v>
                </c:pt>
                <c:pt idx="3321">
                  <c:v>864.2</c:v>
                </c:pt>
                <c:pt idx="3322">
                  <c:v>864.4</c:v>
                </c:pt>
                <c:pt idx="3323">
                  <c:v>864.6</c:v>
                </c:pt>
                <c:pt idx="3324">
                  <c:v>864.8</c:v>
                </c:pt>
                <c:pt idx="3325">
                  <c:v>865</c:v>
                </c:pt>
                <c:pt idx="3326">
                  <c:v>865.2</c:v>
                </c:pt>
                <c:pt idx="3327">
                  <c:v>865.4</c:v>
                </c:pt>
                <c:pt idx="3328">
                  <c:v>865.6</c:v>
                </c:pt>
                <c:pt idx="3329">
                  <c:v>865.8</c:v>
                </c:pt>
                <c:pt idx="3330">
                  <c:v>866</c:v>
                </c:pt>
                <c:pt idx="3331">
                  <c:v>866.2</c:v>
                </c:pt>
                <c:pt idx="3332">
                  <c:v>866.4</c:v>
                </c:pt>
                <c:pt idx="3333">
                  <c:v>866.6</c:v>
                </c:pt>
                <c:pt idx="3334">
                  <c:v>866.8</c:v>
                </c:pt>
                <c:pt idx="3335">
                  <c:v>867</c:v>
                </c:pt>
                <c:pt idx="3336">
                  <c:v>867.2</c:v>
                </c:pt>
                <c:pt idx="3337">
                  <c:v>867.4</c:v>
                </c:pt>
                <c:pt idx="3338">
                  <c:v>867.6</c:v>
                </c:pt>
                <c:pt idx="3339">
                  <c:v>867.8</c:v>
                </c:pt>
                <c:pt idx="3340">
                  <c:v>868</c:v>
                </c:pt>
                <c:pt idx="3341">
                  <c:v>868.2</c:v>
                </c:pt>
                <c:pt idx="3342">
                  <c:v>868.4</c:v>
                </c:pt>
                <c:pt idx="3343">
                  <c:v>868.6</c:v>
                </c:pt>
                <c:pt idx="3344">
                  <c:v>868.8</c:v>
                </c:pt>
                <c:pt idx="3345">
                  <c:v>869</c:v>
                </c:pt>
                <c:pt idx="3346">
                  <c:v>869.2</c:v>
                </c:pt>
                <c:pt idx="3347">
                  <c:v>869.4</c:v>
                </c:pt>
                <c:pt idx="3348">
                  <c:v>869.6</c:v>
                </c:pt>
                <c:pt idx="3349">
                  <c:v>869.8</c:v>
                </c:pt>
                <c:pt idx="3350">
                  <c:v>870</c:v>
                </c:pt>
                <c:pt idx="3351">
                  <c:v>870.2</c:v>
                </c:pt>
                <c:pt idx="3352">
                  <c:v>870.4</c:v>
                </c:pt>
                <c:pt idx="3353">
                  <c:v>870.6</c:v>
                </c:pt>
                <c:pt idx="3354">
                  <c:v>870.8</c:v>
                </c:pt>
                <c:pt idx="3355">
                  <c:v>871</c:v>
                </c:pt>
                <c:pt idx="3356">
                  <c:v>871.2</c:v>
                </c:pt>
                <c:pt idx="3357">
                  <c:v>871.4</c:v>
                </c:pt>
                <c:pt idx="3358">
                  <c:v>871.6</c:v>
                </c:pt>
                <c:pt idx="3359">
                  <c:v>871.8</c:v>
                </c:pt>
                <c:pt idx="3360">
                  <c:v>872</c:v>
                </c:pt>
                <c:pt idx="3361">
                  <c:v>872.2</c:v>
                </c:pt>
                <c:pt idx="3362">
                  <c:v>872.4</c:v>
                </c:pt>
                <c:pt idx="3363">
                  <c:v>872.6</c:v>
                </c:pt>
                <c:pt idx="3364">
                  <c:v>872.8</c:v>
                </c:pt>
                <c:pt idx="3365">
                  <c:v>873</c:v>
                </c:pt>
                <c:pt idx="3366">
                  <c:v>873.2</c:v>
                </c:pt>
                <c:pt idx="3367">
                  <c:v>873.4</c:v>
                </c:pt>
                <c:pt idx="3368">
                  <c:v>873.6</c:v>
                </c:pt>
                <c:pt idx="3369">
                  <c:v>873.8</c:v>
                </c:pt>
                <c:pt idx="3370">
                  <c:v>874</c:v>
                </c:pt>
                <c:pt idx="3371">
                  <c:v>874.2</c:v>
                </c:pt>
                <c:pt idx="3372">
                  <c:v>874.4</c:v>
                </c:pt>
                <c:pt idx="3373">
                  <c:v>874.6</c:v>
                </c:pt>
                <c:pt idx="3374">
                  <c:v>874.8</c:v>
                </c:pt>
                <c:pt idx="3375">
                  <c:v>875</c:v>
                </c:pt>
                <c:pt idx="3376">
                  <c:v>875.2</c:v>
                </c:pt>
                <c:pt idx="3377">
                  <c:v>875.4</c:v>
                </c:pt>
                <c:pt idx="3378">
                  <c:v>875.6</c:v>
                </c:pt>
                <c:pt idx="3379">
                  <c:v>875.8</c:v>
                </c:pt>
                <c:pt idx="3380">
                  <c:v>876</c:v>
                </c:pt>
                <c:pt idx="3381">
                  <c:v>876.2</c:v>
                </c:pt>
                <c:pt idx="3382">
                  <c:v>876.4</c:v>
                </c:pt>
                <c:pt idx="3383">
                  <c:v>876.6</c:v>
                </c:pt>
                <c:pt idx="3384">
                  <c:v>876.8</c:v>
                </c:pt>
                <c:pt idx="3385">
                  <c:v>877</c:v>
                </c:pt>
                <c:pt idx="3386">
                  <c:v>877.2</c:v>
                </c:pt>
                <c:pt idx="3387">
                  <c:v>877.4</c:v>
                </c:pt>
                <c:pt idx="3388">
                  <c:v>877.6</c:v>
                </c:pt>
                <c:pt idx="3389">
                  <c:v>877.8</c:v>
                </c:pt>
                <c:pt idx="3390">
                  <c:v>878</c:v>
                </c:pt>
                <c:pt idx="3391">
                  <c:v>878.2</c:v>
                </c:pt>
                <c:pt idx="3392">
                  <c:v>878.4</c:v>
                </c:pt>
                <c:pt idx="3393">
                  <c:v>878.6</c:v>
                </c:pt>
                <c:pt idx="3394">
                  <c:v>878.8</c:v>
                </c:pt>
                <c:pt idx="3395">
                  <c:v>879</c:v>
                </c:pt>
                <c:pt idx="3396">
                  <c:v>879.2</c:v>
                </c:pt>
                <c:pt idx="3397">
                  <c:v>879.4</c:v>
                </c:pt>
                <c:pt idx="3398">
                  <c:v>879.6</c:v>
                </c:pt>
                <c:pt idx="3399">
                  <c:v>879.8</c:v>
                </c:pt>
                <c:pt idx="3400">
                  <c:v>880</c:v>
                </c:pt>
                <c:pt idx="3401">
                  <c:v>880.2</c:v>
                </c:pt>
                <c:pt idx="3402">
                  <c:v>880.4</c:v>
                </c:pt>
                <c:pt idx="3403">
                  <c:v>880.6</c:v>
                </c:pt>
                <c:pt idx="3404">
                  <c:v>880.8</c:v>
                </c:pt>
                <c:pt idx="3405">
                  <c:v>881</c:v>
                </c:pt>
                <c:pt idx="3406">
                  <c:v>881.2</c:v>
                </c:pt>
                <c:pt idx="3407">
                  <c:v>881.4</c:v>
                </c:pt>
                <c:pt idx="3408">
                  <c:v>881.6</c:v>
                </c:pt>
                <c:pt idx="3409">
                  <c:v>881.8</c:v>
                </c:pt>
                <c:pt idx="3410">
                  <c:v>882</c:v>
                </c:pt>
                <c:pt idx="3411">
                  <c:v>882.2</c:v>
                </c:pt>
                <c:pt idx="3412">
                  <c:v>882.4</c:v>
                </c:pt>
                <c:pt idx="3413">
                  <c:v>882.6</c:v>
                </c:pt>
                <c:pt idx="3414">
                  <c:v>882.8</c:v>
                </c:pt>
                <c:pt idx="3415">
                  <c:v>883</c:v>
                </c:pt>
                <c:pt idx="3416">
                  <c:v>883.2</c:v>
                </c:pt>
                <c:pt idx="3417">
                  <c:v>883.4</c:v>
                </c:pt>
                <c:pt idx="3418">
                  <c:v>883.6</c:v>
                </c:pt>
                <c:pt idx="3419">
                  <c:v>883.8</c:v>
                </c:pt>
                <c:pt idx="3420">
                  <c:v>884</c:v>
                </c:pt>
                <c:pt idx="3421">
                  <c:v>884.2</c:v>
                </c:pt>
                <c:pt idx="3422">
                  <c:v>884.4</c:v>
                </c:pt>
                <c:pt idx="3423">
                  <c:v>884.6</c:v>
                </c:pt>
                <c:pt idx="3424">
                  <c:v>884.8</c:v>
                </c:pt>
                <c:pt idx="3425">
                  <c:v>885</c:v>
                </c:pt>
                <c:pt idx="3426">
                  <c:v>885.2</c:v>
                </c:pt>
                <c:pt idx="3427">
                  <c:v>885.4</c:v>
                </c:pt>
                <c:pt idx="3428">
                  <c:v>885.6</c:v>
                </c:pt>
                <c:pt idx="3429">
                  <c:v>885.8</c:v>
                </c:pt>
                <c:pt idx="3430">
                  <c:v>886</c:v>
                </c:pt>
                <c:pt idx="3431">
                  <c:v>886.2</c:v>
                </c:pt>
                <c:pt idx="3432">
                  <c:v>886.4</c:v>
                </c:pt>
                <c:pt idx="3433">
                  <c:v>886.6</c:v>
                </c:pt>
                <c:pt idx="3434">
                  <c:v>886.8</c:v>
                </c:pt>
                <c:pt idx="3435">
                  <c:v>887</c:v>
                </c:pt>
                <c:pt idx="3436">
                  <c:v>887.2</c:v>
                </c:pt>
                <c:pt idx="3437">
                  <c:v>887.4</c:v>
                </c:pt>
                <c:pt idx="3438">
                  <c:v>887.6</c:v>
                </c:pt>
                <c:pt idx="3439">
                  <c:v>887.8</c:v>
                </c:pt>
                <c:pt idx="3440">
                  <c:v>888</c:v>
                </c:pt>
                <c:pt idx="3441">
                  <c:v>888.2</c:v>
                </c:pt>
                <c:pt idx="3442">
                  <c:v>888.4</c:v>
                </c:pt>
                <c:pt idx="3443">
                  <c:v>888.6</c:v>
                </c:pt>
                <c:pt idx="3444">
                  <c:v>888.8</c:v>
                </c:pt>
                <c:pt idx="3445">
                  <c:v>889</c:v>
                </c:pt>
                <c:pt idx="3446">
                  <c:v>889.2</c:v>
                </c:pt>
                <c:pt idx="3447">
                  <c:v>889.4</c:v>
                </c:pt>
                <c:pt idx="3448">
                  <c:v>889.6</c:v>
                </c:pt>
                <c:pt idx="3449">
                  <c:v>889.8</c:v>
                </c:pt>
                <c:pt idx="3450">
                  <c:v>890</c:v>
                </c:pt>
                <c:pt idx="3451">
                  <c:v>890.2</c:v>
                </c:pt>
                <c:pt idx="3452">
                  <c:v>890.4</c:v>
                </c:pt>
                <c:pt idx="3453">
                  <c:v>890.6</c:v>
                </c:pt>
                <c:pt idx="3454">
                  <c:v>890.8</c:v>
                </c:pt>
                <c:pt idx="3455">
                  <c:v>891</c:v>
                </c:pt>
                <c:pt idx="3456">
                  <c:v>891.2</c:v>
                </c:pt>
                <c:pt idx="3457">
                  <c:v>891.4</c:v>
                </c:pt>
                <c:pt idx="3458">
                  <c:v>891.6</c:v>
                </c:pt>
                <c:pt idx="3459">
                  <c:v>891.8</c:v>
                </c:pt>
                <c:pt idx="3460">
                  <c:v>892</c:v>
                </c:pt>
                <c:pt idx="3461">
                  <c:v>892.2</c:v>
                </c:pt>
                <c:pt idx="3462">
                  <c:v>892.4</c:v>
                </c:pt>
                <c:pt idx="3463">
                  <c:v>892.6</c:v>
                </c:pt>
                <c:pt idx="3464">
                  <c:v>892.8</c:v>
                </c:pt>
                <c:pt idx="3465">
                  <c:v>893</c:v>
                </c:pt>
                <c:pt idx="3466">
                  <c:v>893.2</c:v>
                </c:pt>
                <c:pt idx="3467">
                  <c:v>893.4</c:v>
                </c:pt>
                <c:pt idx="3468">
                  <c:v>893.6</c:v>
                </c:pt>
                <c:pt idx="3469">
                  <c:v>893.8</c:v>
                </c:pt>
                <c:pt idx="3470">
                  <c:v>894</c:v>
                </c:pt>
                <c:pt idx="3471">
                  <c:v>894.2</c:v>
                </c:pt>
                <c:pt idx="3472">
                  <c:v>894.4</c:v>
                </c:pt>
                <c:pt idx="3473">
                  <c:v>894.6</c:v>
                </c:pt>
                <c:pt idx="3474">
                  <c:v>894.8</c:v>
                </c:pt>
                <c:pt idx="3475">
                  <c:v>895</c:v>
                </c:pt>
                <c:pt idx="3476">
                  <c:v>895.2</c:v>
                </c:pt>
                <c:pt idx="3477">
                  <c:v>895.4</c:v>
                </c:pt>
                <c:pt idx="3478">
                  <c:v>895.6</c:v>
                </c:pt>
                <c:pt idx="3479">
                  <c:v>895.8</c:v>
                </c:pt>
                <c:pt idx="3480">
                  <c:v>896</c:v>
                </c:pt>
                <c:pt idx="3481">
                  <c:v>896.2</c:v>
                </c:pt>
                <c:pt idx="3482">
                  <c:v>896.4</c:v>
                </c:pt>
                <c:pt idx="3483">
                  <c:v>896.6</c:v>
                </c:pt>
                <c:pt idx="3484">
                  <c:v>896.8</c:v>
                </c:pt>
                <c:pt idx="3485">
                  <c:v>897</c:v>
                </c:pt>
                <c:pt idx="3486">
                  <c:v>897.2</c:v>
                </c:pt>
                <c:pt idx="3487">
                  <c:v>897.4</c:v>
                </c:pt>
                <c:pt idx="3488">
                  <c:v>897.6</c:v>
                </c:pt>
                <c:pt idx="3489">
                  <c:v>897.8</c:v>
                </c:pt>
                <c:pt idx="3490">
                  <c:v>898</c:v>
                </c:pt>
                <c:pt idx="3491">
                  <c:v>898.2</c:v>
                </c:pt>
                <c:pt idx="3492">
                  <c:v>898.4</c:v>
                </c:pt>
                <c:pt idx="3493">
                  <c:v>898.6</c:v>
                </c:pt>
                <c:pt idx="3494">
                  <c:v>898.8</c:v>
                </c:pt>
                <c:pt idx="3495">
                  <c:v>899</c:v>
                </c:pt>
                <c:pt idx="3496">
                  <c:v>899.2</c:v>
                </c:pt>
                <c:pt idx="3497">
                  <c:v>899.4</c:v>
                </c:pt>
                <c:pt idx="3498">
                  <c:v>899.6</c:v>
                </c:pt>
                <c:pt idx="3499">
                  <c:v>899.8</c:v>
                </c:pt>
                <c:pt idx="3500">
                  <c:v>900</c:v>
                </c:pt>
                <c:pt idx="3501">
                  <c:v>500</c:v>
                </c:pt>
                <c:pt idx="3502">
                  <c:v>500.20001200000002</c:v>
                </c:pt>
                <c:pt idx="3503">
                  <c:v>500.39999399999999</c:v>
                </c:pt>
                <c:pt idx="3504">
                  <c:v>500.60000600000001</c:v>
                </c:pt>
                <c:pt idx="3505">
                  <c:v>500.79998799999998</c:v>
                </c:pt>
                <c:pt idx="3506">
                  <c:v>501</c:v>
                </c:pt>
                <c:pt idx="3507">
                  <c:v>501.20001200000002</c:v>
                </c:pt>
                <c:pt idx="3508">
                  <c:v>501.39999399999999</c:v>
                </c:pt>
                <c:pt idx="3509">
                  <c:v>501.60000600000001</c:v>
                </c:pt>
                <c:pt idx="3510">
                  <c:v>501.79998799999998</c:v>
                </c:pt>
                <c:pt idx="3511">
                  <c:v>502</c:v>
                </c:pt>
                <c:pt idx="3512">
                  <c:v>502.20001200000002</c:v>
                </c:pt>
                <c:pt idx="3513">
                  <c:v>502.39999399999999</c:v>
                </c:pt>
                <c:pt idx="3514">
                  <c:v>502.60000600000001</c:v>
                </c:pt>
                <c:pt idx="3515">
                  <c:v>502.79998799999998</c:v>
                </c:pt>
                <c:pt idx="3516">
                  <c:v>503</c:v>
                </c:pt>
                <c:pt idx="3517">
                  <c:v>503.20001200000002</c:v>
                </c:pt>
                <c:pt idx="3518">
                  <c:v>503.39999399999999</c:v>
                </c:pt>
                <c:pt idx="3519">
                  <c:v>503.60000600000001</c:v>
                </c:pt>
                <c:pt idx="3520">
                  <c:v>503.79998799999998</c:v>
                </c:pt>
                <c:pt idx="3521">
                  <c:v>504</c:v>
                </c:pt>
                <c:pt idx="3522">
                  <c:v>504.20001200000002</c:v>
                </c:pt>
                <c:pt idx="3523">
                  <c:v>504.39999399999999</c:v>
                </c:pt>
                <c:pt idx="3524">
                  <c:v>504.60000600000001</c:v>
                </c:pt>
                <c:pt idx="3525">
                  <c:v>504.79998799999998</c:v>
                </c:pt>
                <c:pt idx="3526">
                  <c:v>505</c:v>
                </c:pt>
                <c:pt idx="3527">
                  <c:v>505.20001200000002</c:v>
                </c:pt>
                <c:pt idx="3528">
                  <c:v>505.39999399999999</c:v>
                </c:pt>
                <c:pt idx="3529">
                  <c:v>505.60000600000001</c:v>
                </c:pt>
                <c:pt idx="3530">
                  <c:v>505.79998799999998</c:v>
                </c:pt>
                <c:pt idx="3531">
                  <c:v>506</c:v>
                </c:pt>
                <c:pt idx="3532">
                  <c:v>506.20001200000002</c:v>
                </c:pt>
                <c:pt idx="3533">
                  <c:v>506.39999399999999</c:v>
                </c:pt>
                <c:pt idx="3534">
                  <c:v>506.60000600000001</c:v>
                </c:pt>
                <c:pt idx="3535">
                  <c:v>506.79998799999998</c:v>
                </c:pt>
                <c:pt idx="3536">
                  <c:v>507</c:v>
                </c:pt>
                <c:pt idx="3537">
                  <c:v>507.20001200000002</c:v>
                </c:pt>
                <c:pt idx="3538">
                  <c:v>507.39999399999999</c:v>
                </c:pt>
                <c:pt idx="3539">
                  <c:v>507.60000600000001</c:v>
                </c:pt>
                <c:pt idx="3540">
                  <c:v>507.79998799999998</c:v>
                </c:pt>
                <c:pt idx="3541">
                  <c:v>508</c:v>
                </c:pt>
                <c:pt idx="3542">
                  <c:v>508.20001200000002</c:v>
                </c:pt>
                <c:pt idx="3543">
                  <c:v>508.39999399999999</c:v>
                </c:pt>
                <c:pt idx="3544">
                  <c:v>508.60000600000001</c:v>
                </c:pt>
                <c:pt idx="3545">
                  <c:v>508.79998799999998</c:v>
                </c:pt>
                <c:pt idx="3546">
                  <c:v>509</c:v>
                </c:pt>
                <c:pt idx="3547">
                  <c:v>509.20001200000002</c:v>
                </c:pt>
                <c:pt idx="3548">
                  <c:v>509.39999399999999</c:v>
                </c:pt>
                <c:pt idx="3549">
                  <c:v>509.60000600000001</c:v>
                </c:pt>
                <c:pt idx="3550">
                  <c:v>509.79998799999998</c:v>
                </c:pt>
                <c:pt idx="3551">
                  <c:v>510</c:v>
                </c:pt>
                <c:pt idx="3552">
                  <c:v>510.20001200000002</c:v>
                </c:pt>
                <c:pt idx="3553">
                  <c:v>510.39999399999999</c:v>
                </c:pt>
                <c:pt idx="3554">
                  <c:v>510.60000600000001</c:v>
                </c:pt>
                <c:pt idx="3555">
                  <c:v>510.79998799999998</c:v>
                </c:pt>
                <c:pt idx="3556">
                  <c:v>511</c:v>
                </c:pt>
                <c:pt idx="3557">
                  <c:v>511.20001200000002</c:v>
                </c:pt>
                <c:pt idx="3558">
                  <c:v>511.39999399999999</c:v>
                </c:pt>
                <c:pt idx="3559">
                  <c:v>511.60000600000001</c:v>
                </c:pt>
                <c:pt idx="3560">
                  <c:v>511.79998799999998</c:v>
                </c:pt>
                <c:pt idx="3561">
                  <c:v>512</c:v>
                </c:pt>
                <c:pt idx="3562">
                  <c:v>512.20001200000002</c:v>
                </c:pt>
                <c:pt idx="3563">
                  <c:v>512.40002400000003</c:v>
                </c:pt>
                <c:pt idx="3564">
                  <c:v>512.59997599999997</c:v>
                </c:pt>
                <c:pt idx="3565">
                  <c:v>512.79998799999998</c:v>
                </c:pt>
                <c:pt idx="3566">
                  <c:v>513</c:v>
                </c:pt>
                <c:pt idx="3567">
                  <c:v>513.20001200000002</c:v>
                </c:pt>
                <c:pt idx="3568">
                  <c:v>513.40002400000003</c:v>
                </c:pt>
                <c:pt idx="3569">
                  <c:v>513.59997599999997</c:v>
                </c:pt>
                <c:pt idx="3570">
                  <c:v>513.79998799999998</c:v>
                </c:pt>
                <c:pt idx="3571">
                  <c:v>514</c:v>
                </c:pt>
                <c:pt idx="3572">
                  <c:v>514.20001200000002</c:v>
                </c:pt>
                <c:pt idx="3573">
                  <c:v>514.40002400000003</c:v>
                </c:pt>
                <c:pt idx="3574">
                  <c:v>514.59997599999997</c:v>
                </c:pt>
                <c:pt idx="3575">
                  <c:v>514.79998799999998</c:v>
                </c:pt>
                <c:pt idx="3576">
                  <c:v>515</c:v>
                </c:pt>
                <c:pt idx="3577">
                  <c:v>515.20001200000002</c:v>
                </c:pt>
                <c:pt idx="3578">
                  <c:v>515.40002400000003</c:v>
                </c:pt>
                <c:pt idx="3579">
                  <c:v>515.59997599999997</c:v>
                </c:pt>
                <c:pt idx="3580">
                  <c:v>515.79998799999998</c:v>
                </c:pt>
                <c:pt idx="3581">
                  <c:v>516</c:v>
                </c:pt>
                <c:pt idx="3582">
                  <c:v>516.20001200000002</c:v>
                </c:pt>
                <c:pt idx="3583">
                  <c:v>516.40002400000003</c:v>
                </c:pt>
                <c:pt idx="3584">
                  <c:v>516.59997599999997</c:v>
                </c:pt>
                <c:pt idx="3585">
                  <c:v>516.79998799999998</c:v>
                </c:pt>
                <c:pt idx="3586">
                  <c:v>517</c:v>
                </c:pt>
                <c:pt idx="3587">
                  <c:v>517.20001200000002</c:v>
                </c:pt>
                <c:pt idx="3588">
                  <c:v>517.40002400000003</c:v>
                </c:pt>
                <c:pt idx="3589">
                  <c:v>517.59997599999997</c:v>
                </c:pt>
                <c:pt idx="3590">
                  <c:v>517.79998799999998</c:v>
                </c:pt>
                <c:pt idx="3591">
                  <c:v>518</c:v>
                </c:pt>
                <c:pt idx="3592">
                  <c:v>518.20001200000002</c:v>
                </c:pt>
                <c:pt idx="3593">
                  <c:v>518.40002400000003</c:v>
                </c:pt>
                <c:pt idx="3594">
                  <c:v>518.59997599999997</c:v>
                </c:pt>
                <c:pt idx="3595">
                  <c:v>518.79998799999998</c:v>
                </c:pt>
                <c:pt idx="3596">
                  <c:v>519</c:v>
                </c:pt>
                <c:pt idx="3597">
                  <c:v>519.20001200000002</c:v>
                </c:pt>
                <c:pt idx="3598">
                  <c:v>519.40002400000003</c:v>
                </c:pt>
                <c:pt idx="3599">
                  <c:v>519.59997599999997</c:v>
                </c:pt>
                <c:pt idx="3600">
                  <c:v>519.79998799999998</c:v>
                </c:pt>
                <c:pt idx="3601">
                  <c:v>520</c:v>
                </c:pt>
                <c:pt idx="3602">
                  <c:v>520.20001200000002</c:v>
                </c:pt>
                <c:pt idx="3603">
                  <c:v>520.40002400000003</c:v>
                </c:pt>
                <c:pt idx="3604">
                  <c:v>520.59997599999997</c:v>
                </c:pt>
                <c:pt idx="3605">
                  <c:v>520.79998799999998</c:v>
                </c:pt>
                <c:pt idx="3606">
                  <c:v>521</c:v>
                </c:pt>
                <c:pt idx="3607">
                  <c:v>521.20001200000002</c:v>
                </c:pt>
                <c:pt idx="3608">
                  <c:v>521.40002400000003</c:v>
                </c:pt>
                <c:pt idx="3609">
                  <c:v>521.59997599999997</c:v>
                </c:pt>
                <c:pt idx="3610">
                  <c:v>521.79998799999998</c:v>
                </c:pt>
                <c:pt idx="3611">
                  <c:v>522</c:v>
                </c:pt>
                <c:pt idx="3612">
                  <c:v>522.20001200000002</c:v>
                </c:pt>
                <c:pt idx="3613">
                  <c:v>522.40002400000003</c:v>
                </c:pt>
                <c:pt idx="3614">
                  <c:v>522.59997599999997</c:v>
                </c:pt>
                <c:pt idx="3615">
                  <c:v>522.79998799999998</c:v>
                </c:pt>
                <c:pt idx="3616">
                  <c:v>523</c:v>
                </c:pt>
                <c:pt idx="3617">
                  <c:v>523.20001200000002</c:v>
                </c:pt>
                <c:pt idx="3618">
                  <c:v>523.40002400000003</c:v>
                </c:pt>
                <c:pt idx="3619">
                  <c:v>523.59997599999997</c:v>
                </c:pt>
                <c:pt idx="3620">
                  <c:v>523.79998799999998</c:v>
                </c:pt>
                <c:pt idx="3621">
                  <c:v>524</c:v>
                </c:pt>
                <c:pt idx="3622">
                  <c:v>524.20001200000002</c:v>
                </c:pt>
                <c:pt idx="3623">
                  <c:v>524.40002400000003</c:v>
                </c:pt>
                <c:pt idx="3624">
                  <c:v>524.59997599999997</c:v>
                </c:pt>
                <c:pt idx="3625">
                  <c:v>524.79998799999998</c:v>
                </c:pt>
                <c:pt idx="3626">
                  <c:v>525</c:v>
                </c:pt>
                <c:pt idx="3627">
                  <c:v>525.20001200000002</c:v>
                </c:pt>
                <c:pt idx="3628">
                  <c:v>525.40002400000003</c:v>
                </c:pt>
                <c:pt idx="3629">
                  <c:v>525.59997599999997</c:v>
                </c:pt>
                <c:pt idx="3630">
                  <c:v>525.79998799999998</c:v>
                </c:pt>
                <c:pt idx="3631">
                  <c:v>526</c:v>
                </c:pt>
                <c:pt idx="3632">
                  <c:v>526.20001200000002</c:v>
                </c:pt>
                <c:pt idx="3633">
                  <c:v>526.40002400000003</c:v>
                </c:pt>
                <c:pt idx="3634">
                  <c:v>526.59997599999997</c:v>
                </c:pt>
                <c:pt idx="3635">
                  <c:v>526.79998799999998</c:v>
                </c:pt>
                <c:pt idx="3636">
                  <c:v>527</c:v>
                </c:pt>
                <c:pt idx="3637">
                  <c:v>527.20001200000002</c:v>
                </c:pt>
                <c:pt idx="3638">
                  <c:v>527.40002400000003</c:v>
                </c:pt>
                <c:pt idx="3639">
                  <c:v>527.59997599999997</c:v>
                </c:pt>
                <c:pt idx="3640">
                  <c:v>527.79998799999998</c:v>
                </c:pt>
                <c:pt idx="3641">
                  <c:v>528</c:v>
                </c:pt>
                <c:pt idx="3642">
                  <c:v>528.20001200000002</c:v>
                </c:pt>
                <c:pt idx="3643">
                  <c:v>528.40002400000003</c:v>
                </c:pt>
                <c:pt idx="3644">
                  <c:v>528.59997599999997</c:v>
                </c:pt>
                <c:pt idx="3645">
                  <c:v>528.79998799999998</c:v>
                </c:pt>
                <c:pt idx="3646">
                  <c:v>529</c:v>
                </c:pt>
                <c:pt idx="3647">
                  <c:v>529.20001200000002</c:v>
                </c:pt>
                <c:pt idx="3648">
                  <c:v>529.40002400000003</c:v>
                </c:pt>
                <c:pt idx="3649">
                  <c:v>529.59997599999997</c:v>
                </c:pt>
                <c:pt idx="3650">
                  <c:v>529.79998799999998</c:v>
                </c:pt>
                <c:pt idx="3651">
                  <c:v>530</c:v>
                </c:pt>
                <c:pt idx="3652">
                  <c:v>530.20001200000002</c:v>
                </c:pt>
                <c:pt idx="3653">
                  <c:v>530.40002400000003</c:v>
                </c:pt>
                <c:pt idx="3654">
                  <c:v>530.59997599999997</c:v>
                </c:pt>
                <c:pt idx="3655">
                  <c:v>530.79998799999998</c:v>
                </c:pt>
                <c:pt idx="3656">
                  <c:v>531</c:v>
                </c:pt>
                <c:pt idx="3657">
                  <c:v>531.20001200000002</c:v>
                </c:pt>
                <c:pt idx="3658">
                  <c:v>531.40002400000003</c:v>
                </c:pt>
                <c:pt idx="3659">
                  <c:v>531.59997599999997</c:v>
                </c:pt>
                <c:pt idx="3660">
                  <c:v>531.79998799999998</c:v>
                </c:pt>
                <c:pt idx="3661">
                  <c:v>532</c:v>
                </c:pt>
                <c:pt idx="3662">
                  <c:v>532.20001200000002</c:v>
                </c:pt>
                <c:pt idx="3663">
                  <c:v>532.40002400000003</c:v>
                </c:pt>
                <c:pt idx="3664">
                  <c:v>532.59997599999997</c:v>
                </c:pt>
                <c:pt idx="3665">
                  <c:v>532.79998799999998</c:v>
                </c:pt>
                <c:pt idx="3666">
                  <c:v>533</c:v>
                </c:pt>
                <c:pt idx="3667">
                  <c:v>533.20001200000002</c:v>
                </c:pt>
                <c:pt idx="3668">
                  <c:v>533.40002400000003</c:v>
                </c:pt>
                <c:pt idx="3669">
                  <c:v>533.59997599999997</c:v>
                </c:pt>
                <c:pt idx="3670">
                  <c:v>533.79998799999998</c:v>
                </c:pt>
                <c:pt idx="3671">
                  <c:v>534</c:v>
                </c:pt>
                <c:pt idx="3672">
                  <c:v>534.20001200000002</c:v>
                </c:pt>
                <c:pt idx="3673">
                  <c:v>534.40002400000003</c:v>
                </c:pt>
                <c:pt idx="3674">
                  <c:v>534.59997599999997</c:v>
                </c:pt>
                <c:pt idx="3675">
                  <c:v>534.79998799999998</c:v>
                </c:pt>
                <c:pt idx="3676">
                  <c:v>535</c:v>
                </c:pt>
                <c:pt idx="3677">
                  <c:v>535.20001200000002</c:v>
                </c:pt>
                <c:pt idx="3678">
                  <c:v>535.40002400000003</c:v>
                </c:pt>
                <c:pt idx="3679">
                  <c:v>535.59997599999997</c:v>
                </c:pt>
                <c:pt idx="3680">
                  <c:v>535.79998799999998</c:v>
                </c:pt>
                <c:pt idx="3681">
                  <c:v>536</c:v>
                </c:pt>
                <c:pt idx="3682">
                  <c:v>536.20001200000002</c:v>
                </c:pt>
                <c:pt idx="3683">
                  <c:v>536.40002400000003</c:v>
                </c:pt>
                <c:pt idx="3684">
                  <c:v>536.59997599999997</c:v>
                </c:pt>
                <c:pt idx="3685">
                  <c:v>536.79998799999998</c:v>
                </c:pt>
                <c:pt idx="3686">
                  <c:v>537</c:v>
                </c:pt>
                <c:pt idx="3687">
                  <c:v>537.20001200000002</c:v>
                </c:pt>
                <c:pt idx="3688">
                  <c:v>537.40002400000003</c:v>
                </c:pt>
                <c:pt idx="3689">
                  <c:v>537.59997599999997</c:v>
                </c:pt>
                <c:pt idx="3690">
                  <c:v>537.79998799999998</c:v>
                </c:pt>
                <c:pt idx="3691">
                  <c:v>538</c:v>
                </c:pt>
                <c:pt idx="3692">
                  <c:v>538.20001200000002</c:v>
                </c:pt>
                <c:pt idx="3693">
                  <c:v>538.40002400000003</c:v>
                </c:pt>
                <c:pt idx="3694">
                  <c:v>538.59997599999997</c:v>
                </c:pt>
                <c:pt idx="3695">
                  <c:v>538.79998799999998</c:v>
                </c:pt>
                <c:pt idx="3696">
                  <c:v>539</c:v>
                </c:pt>
                <c:pt idx="3697">
                  <c:v>539.20001200000002</c:v>
                </c:pt>
                <c:pt idx="3698">
                  <c:v>539.40002400000003</c:v>
                </c:pt>
                <c:pt idx="3699">
                  <c:v>539.59997599999997</c:v>
                </c:pt>
                <c:pt idx="3700">
                  <c:v>539.79998799999998</c:v>
                </c:pt>
                <c:pt idx="3701">
                  <c:v>540</c:v>
                </c:pt>
                <c:pt idx="3702">
                  <c:v>540.20001200000002</c:v>
                </c:pt>
                <c:pt idx="3703">
                  <c:v>540.40002400000003</c:v>
                </c:pt>
                <c:pt idx="3704">
                  <c:v>540.59997599999997</c:v>
                </c:pt>
                <c:pt idx="3705">
                  <c:v>540.79998799999998</c:v>
                </c:pt>
                <c:pt idx="3706">
                  <c:v>541</c:v>
                </c:pt>
                <c:pt idx="3707">
                  <c:v>541.20001200000002</c:v>
                </c:pt>
                <c:pt idx="3708">
                  <c:v>541.40002400000003</c:v>
                </c:pt>
                <c:pt idx="3709">
                  <c:v>541.59997599999997</c:v>
                </c:pt>
                <c:pt idx="3710">
                  <c:v>541.79998799999998</c:v>
                </c:pt>
                <c:pt idx="3711">
                  <c:v>542</c:v>
                </c:pt>
                <c:pt idx="3712">
                  <c:v>542.20001200000002</c:v>
                </c:pt>
                <c:pt idx="3713">
                  <c:v>542.40002400000003</c:v>
                </c:pt>
                <c:pt idx="3714">
                  <c:v>542.59997599999997</c:v>
                </c:pt>
                <c:pt idx="3715">
                  <c:v>542.79998799999998</c:v>
                </c:pt>
                <c:pt idx="3716">
                  <c:v>543</c:v>
                </c:pt>
                <c:pt idx="3717">
                  <c:v>543.20001200000002</c:v>
                </c:pt>
                <c:pt idx="3718">
                  <c:v>543.40002400000003</c:v>
                </c:pt>
                <c:pt idx="3719">
                  <c:v>543.59997599999997</c:v>
                </c:pt>
                <c:pt idx="3720">
                  <c:v>543.79998799999998</c:v>
                </c:pt>
                <c:pt idx="3721">
                  <c:v>544</c:v>
                </c:pt>
                <c:pt idx="3722">
                  <c:v>544.20001200000002</c:v>
                </c:pt>
                <c:pt idx="3723">
                  <c:v>544.40002400000003</c:v>
                </c:pt>
                <c:pt idx="3724">
                  <c:v>544.59997599999997</c:v>
                </c:pt>
                <c:pt idx="3725">
                  <c:v>544.79998799999998</c:v>
                </c:pt>
                <c:pt idx="3726">
                  <c:v>545</c:v>
                </c:pt>
                <c:pt idx="3727">
                  <c:v>545.20001200000002</c:v>
                </c:pt>
                <c:pt idx="3728">
                  <c:v>545.40002400000003</c:v>
                </c:pt>
                <c:pt idx="3729">
                  <c:v>545.59997599999997</c:v>
                </c:pt>
                <c:pt idx="3730">
                  <c:v>545.79998799999998</c:v>
                </c:pt>
                <c:pt idx="3731">
                  <c:v>546</c:v>
                </c:pt>
                <c:pt idx="3732">
                  <c:v>546.20001200000002</c:v>
                </c:pt>
                <c:pt idx="3733">
                  <c:v>546.40002400000003</c:v>
                </c:pt>
                <c:pt idx="3734">
                  <c:v>546.59997599999997</c:v>
                </c:pt>
                <c:pt idx="3735">
                  <c:v>546.79998799999998</c:v>
                </c:pt>
                <c:pt idx="3736">
                  <c:v>547</c:v>
                </c:pt>
                <c:pt idx="3737">
                  <c:v>547.20001200000002</c:v>
                </c:pt>
                <c:pt idx="3738">
                  <c:v>547.40002400000003</c:v>
                </c:pt>
                <c:pt idx="3739">
                  <c:v>547.59997599999997</c:v>
                </c:pt>
                <c:pt idx="3740">
                  <c:v>547.79998799999998</c:v>
                </c:pt>
                <c:pt idx="3741">
                  <c:v>548</c:v>
                </c:pt>
                <c:pt idx="3742">
                  <c:v>548.20001200000002</c:v>
                </c:pt>
                <c:pt idx="3743">
                  <c:v>548.40002400000003</c:v>
                </c:pt>
                <c:pt idx="3744">
                  <c:v>548.59997599999997</c:v>
                </c:pt>
                <c:pt idx="3745">
                  <c:v>548.79998799999998</c:v>
                </c:pt>
                <c:pt idx="3746">
                  <c:v>549</c:v>
                </c:pt>
                <c:pt idx="3747">
                  <c:v>549.20001200000002</c:v>
                </c:pt>
                <c:pt idx="3748">
                  <c:v>549.40002400000003</c:v>
                </c:pt>
                <c:pt idx="3749">
                  <c:v>549.59997599999997</c:v>
                </c:pt>
                <c:pt idx="3750">
                  <c:v>549.79998799999998</c:v>
                </c:pt>
                <c:pt idx="3751">
                  <c:v>550</c:v>
                </c:pt>
                <c:pt idx="3752">
                  <c:v>550.20001200000002</c:v>
                </c:pt>
                <c:pt idx="3753">
                  <c:v>550.40002400000003</c:v>
                </c:pt>
                <c:pt idx="3754">
                  <c:v>550.59997599999997</c:v>
                </c:pt>
                <c:pt idx="3755">
                  <c:v>550.79998799999998</c:v>
                </c:pt>
                <c:pt idx="3756">
                  <c:v>551</c:v>
                </c:pt>
                <c:pt idx="3757">
                  <c:v>551.20001200000002</c:v>
                </c:pt>
                <c:pt idx="3758">
                  <c:v>551.40002400000003</c:v>
                </c:pt>
                <c:pt idx="3759">
                  <c:v>551.59997599999997</c:v>
                </c:pt>
                <c:pt idx="3760">
                  <c:v>551.79998799999998</c:v>
                </c:pt>
                <c:pt idx="3761">
                  <c:v>552</c:v>
                </c:pt>
                <c:pt idx="3762">
                  <c:v>552.20001200000002</c:v>
                </c:pt>
                <c:pt idx="3763">
                  <c:v>552.40002400000003</c:v>
                </c:pt>
                <c:pt idx="3764">
                  <c:v>552.59997599999997</c:v>
                </c:pt>
                <c:pt idx="3765">
                  <c:v>552.79998799999998</c:v>
                </c:pt>
                <c:pt idx="3766">
                  <c:v>553</c:v>
                </c:pt>
                <c:pt idx="3767">
                  <c:v>553.20001200000002</c:v>
                </c:pt>
                <c:pt idx="3768">
                  <c:v>553.40002400000003</c:v>
                </c:pt>
                <c:pt idx="3769">
                  <c:v>553.59997599999997</c:v>
                </c:pt>
                <c:pt idx="3770">
                  <c:v>553.79998799999998</c:v>
                </c:pt>
                <c:pt idx="3771">
                  <c:v>554</c:v>
                </c:pt>
                <c:pt idx="3772">
                  <c:v>554.20001200000002</c:v>
                </c:pt>
                <c:pt idx="3773">
                  <c:v>554.40002400000003</c:v>
                </c:pt>
                <c:pt idx="3774">
                  <c:v>554.59997599999997</c:v>
                </c:pt>
                <c:pt idx="3775">
                  <c:v>554.79998799999998</c:v>
                </c:pt>
                <c:pt idx="3776">
                  <c:v>555</c:v>
                </c:pt>
                <c:pt idx="3777">
                  <c:v>555.20001200000002</c:v>
                </c:pt>
                <c:pt idx="3778">
                  <c:v>555.40002400000003</c:v>
                </c:pt>
                <c:pt idx="3779">
                  <c:v>555.59997599999997</c:v>
                </c:pt>
                <c:pt idx="3780">
                  <c:v>555.79998799999998</c:v>
                </c:pt>
                <c:pt idx="3781">
                  <c:v>556</c:v>
                </c:pt>
                <c:pt idx="3782">
                  <c:v>556.20001200000002</c:v>
                </c:pt>
                <c:pt idx="3783">
                  <c:v>556.40002400000003</c:v>
                </c:pt>
                <c:pt idx="3784">
                  <c:v>556.59997599999997</c:v>
                </c:pt>
                <c:pt idx="3785">
                  <c:v>556.79998799999998</c:v>
                </c:pt>
                <c:pt idx="3786">
                  <c:v>557</c:v>
                </c:pt>
                <c:pt idx="3787">
                  <c:v>557.20001200000002</c:v>
                </c:pt>
                <c:pt idx="3788">
                  <c:v>557.40002400000003</c:v>
                </c:pt>
                <c:pt idx="3789">
                  <c:v>557.59997599999997</c:v>
                </c:pt>
                <c:pt idx="3790">
                  <c:v>557.79998799999998</c:v>
                </c:pt>
                <c:pt idx="3791">
                  <c:v>558</c:v>
                </c:pt>
                <c:pt idx="3792">
                  <c:v>558.20001200000002</c:v>
                </c:pt>
                <c:pt idx="3793">
                  <c:v>558.40002400000003</c:v>
                </c:pt>
                <c:pt idx="3794">
                  <c:v>558.59997599999997</c:v>
                </c:pt>
                <c:pt idx="3795">
                  <c:v>558.79998799999998</c:v>
                </c:pt>
                <c:pt idx="3796">
                  <c:v>559</c:v>
                </c:pt>
                <c:pt idx="3797">
                  <c:v>559.20001200000002</c:v>
                </c:pt>
                <c:pt idx="3798">
                  <c:v>559.40002400000003</c:v>
                </c:pt>
                <c:pt idx="3799">
                  <c:v>559.59997599999997</c:v>
                </c:pt>
                <c:pt idx="3800">
                  <c:v>559.79998799999998</c:v>
                </c:pt>
                <c:pt idx="3801">
                  <c:v>560</c:v>
                </c:pt>
                <c:pt idx="3802">
                  <c:v>560.20001200000002</c:v>
                </c:pt>
                <c:pt idx="3803">
                  <c:v>560.40002400000003</c:v>
                </c:pt>
                <c:pt idx="3804">
                  <c:v>560.59997599999997</c:v>
                </c:pt>
                <c:pt idx="3805">
                  <c:v>560.79998799999998</c:v>
                </c:pt>
                <c:pt idx="3806">
                  <c:v>561</c:v>
                </c:pt>
                <c:pt idx="3807">
                  <c:v>561.20001200000002</c:v>
                </c:pt>
                <c:pt idx="3808">
                  <c:v>561.40002400000003</c:v>
                </c:pt>
                <c:pt idx="3809">
                  <c:v>561.59997599999997</c:v>
                </c:pt>
                <c:pt idx="3810">
                  <c:v>561.79998799999998</c:v>
                </c:pt>
                <c:pt idx="3811">
                  <c:v>562</c:v>
                </c:pt>
                <c:pt idx="3812">
                  <c:v>562.20001200000002</c:v>
                </c:pt>
                <c:pt idx="3813">
                  <c:v>562.40002400000003</c:v>
                </c:pt>
                <c:pt idx="3814">
                  <c:v>562.59997599999997</c:v>
                </c:pt>
                <c:pt idx="3815">
                  <c:v>562.79998799999998</c:v>
                </c:pt>
                <c:pt idx="3816">
                  <c:v>563</c:v>
                </c:pt>
                <c:pt idx="3817">
                  <c:v>563.20001200000002</c:v>
                </c:pt>
                <c:pt idx="3818">
                  <c:v>563.40002400000003</c:v>
                </c:pt>
                <c:pt idx="3819">
                  <c:v>563.59997599999997</c:v>
                </c:pt>
                <c:pt idx="3820">
                  <c:v>563.79998799999998</c:v>
                </c:pt>
                <c:pt idx="3821">
                  <c:v>564</c:v>
                </c:pt>
                <c:pt idx="3822">
                  <c:v>564.20001200000002</c:v>
                </c:pt>
                <c:pt idx="3823">
                  <c:v>564.40002400000003</c:v>
                </c:pt>
                <c:pt idx="3824">
                  <c:v>564.59997599999997</c:v>
                </c:pt>
                <c:pt idx="3825">
                  <c:v>564.79998799999998</c:v>
                </c:pt>
                <c:pt idx="3826">
                  <c:v>565</c:v>
                </c:pt>
                <c:pt idx="3827">
                  <c:v>565.20001200000002</c:v>
                </c:pt>
                <c:pt idx="3828">
                  <c:v>565.40002400000003</c:v>
                </c:pt>
                <c:pt idx="3829">
                  <c:v>565.59997599999997</c:v>
                </c:pt>
                <c:pt idx="3830">
                  <c:v>565.79998799999998</c:v>
                </c:pt>
                <c:pt idx="3831">
                  <c:v>566</c:v>
                </c:pt>
                <c:pt idx="3832">
                  <c:v>566.20001200000002</c:v>
                </c:pt>
                <c:pt idx="3833">
                  <c:v>566.40002400000003</c:v>
                </c:pt>
                <c:pt idx="3834">
                  <c:v>566.59997599999997</c:v>
                </c:pt>
                <c:pt idx="3835">
                  <c:v>566.79998799999998</c:v>
                </c:pt>
                <c:pt idx="3836">
                  <c:v>567</c:v>
                </c:pt>
                <c:pt idx="3837">
                  <c:v>567.20001200000002</c:v>
                </c:pt>
                <c:pt idx="3838">
                  <c:v>567.40002400000003</c:v>
                </c:pt>
                <c:pt idx="3839">
                  <c:v>567.59997599999997</c:v>
                </c:pt>
                <c:pt idx="3840">
                  <c:v>567.79998799999998</c:v>
                </c:pt>
                <c:pt idx="3841">
                  <c:v>568</c:v>
                </c:pt>
                <c:pt idx="3842">
                  <c:v>568.20001200000002</c:v>
                </c:pt>
                <c:pt idx="3843">
                  <c:v>568.40002400000003</c:v>
                </c:pt>
                <c:pt idx="3844">
                  <c:v>568.59997599999997</c:v>
                </c:pt>
                <c:pt idx="3845">
                  <c:v>568.79998799999998</c:v>
                </c:pt>
                <c:pt idx="3846">
                  <c:v>569</c:v>
                </c:pt>
                <c:pt idx="3847">
                  <c:v>569.20001200000002</c:v>
                </c:pt>
                <c:pt idx="3848">
                  <c:v>569.40002400000003</c:v>
                </c:pt>
                <c:pt idx="3849">
                  <c:v>569.59997599999997</c:v>
                </c:pt>
                <c:pt idx="3850">
                  <c:v>569.79998799999998</c:v>
                </c:pt>
                <c:pt idx="3851">
                  <c:v>570</c:v>
                </c:pt>
                <c:pt idx="3852">
                  <c:v>570.20001200000002</c:v>
                </c:pt>
                <c:pt idx="3853">
                  <c:v>570.40002400000003</c:v>
                </c:pt>
                <c:pt idx="3854">
                  <c:v>570.59997599999997</c:v>
                </c:pt>
                <c:pt idx="3855">
                  <c:v>570.79998799999998</c:v>
                </c:pt>
                <c:pt idx="3856">
                  <c:v>571</c:v>
                </c:pt>
                <c:pt idx="3857">
                  <c:v>571.20001200000002</c:v>
                </c:pt>
                <c:pt idx="3858">
                  <c:v>571.40002400000003</c:v>
                </c:pt>
                <c:pt idx="3859">
                  <c:v>571.59997599999997</c:v>
                </c:pt>
                <c:pt idx="3860">
                  <c:v>571.79998799999998</c:v>
                </c:pt>
                <c:pt idx="3861">
                  <c:v>572</c:v>
                </c:pt>
                <c:pt idx="3862">
                  <c:v>572.20001200000002</c:v>
                </c:pt>
                <c:pt idx="3863">
                  <c:v>572.40002400000003</c:v>
                </c:pt>
                <c:pt idx="3864">
                  <c:v>572.59997599999997</c:v>
                </c:pt>
                <c:pt idx="3865">
                  <c:v>572.79998799999998</c:v>
                </c:pt>
                <c:pt idx="3866">
                  <c:v>573</c:v>
                </c:pt>
                <c:pt idx="3867">
                  <c:v>573.20001200000002</c:v>
                </c:pt>
                <c:pt idx="3868">
                  <c:v>573.40002400000003</c:v>
                </c:pt>
                <c:pt idx="3869">
                  <c:v>573.59997599999997</c:v>
                </c:pt>
                <c:pt idx="3870">
                  <c:v>573.79998799999998</c:v>
                </c:pt>
                <c:pt idx="3871">
                  <c:v>574</c:v>
                </c:pt>
                <c:pt idx="3872">
                  <c:v>574.20001200000002</c:v>
                </c:pt>
                <c:pt idx="3873">
                  <c:v>574.40002400000003</c:v>
                </c:pt>
                <c:pt idx="3874">
                  <c:v>574.59997599999997</c:v>
                </c:pt>
                <c:pt idx="3875">
                  <c:v>574.79998799999998</c:v>
                </c:pt>
                <c:pt idx="3876">
                  <c:v>575</c:v>
                </c:pt>
                <c:pt idx="3877">
                  <c:v>575.20001200000002</c:v>
                </c:pt>
                <c:pt idx="3878">
                  <c:v>575.40002400000003</c:v>
                </c:pt>
                <c:pt idx="3879">
                  <c:v>575.59997599999997</c:v>
                </c:pt>
                <c:pt idx="3880">
                  <c:v>575.79998799999998</c:v>
                </c:pt>
                <c:pt idx="3881">
                  <c:v>576</c:v>
                </c:pt>
                <c:pt idx="3882">
                  <c:v>576.20001200000002</c:v>
                </c:pt>
                <c:pt idx="3883">
                  <c:v>576.40002400000003</c:v>
                </c:pt>
                <c:pt idx="3884">
                  <c:v>576.59997599999997</c:v>
                </c:pt>
                <c:pt idx="3885">
                  <c:v>576.79998799999998</c:v>
                </c:pt>
                <c:pt idx="3886">
                  <c:v>577</c:v>
                </c:pt>
                <c:pt idx="3887">
                  <c:v>577.20001200000002</c:v>
                </c:pt>
                <c:pt idx="3888">
                  <c:v>577.40002400000003</c:v>
                </c:pt>
                <c:pt idx="3889">
                  <c:v>577.59997599999997</c:v>
                </c:pt>
                <c:pt idx="3890">
                  <c:v>577.79998799999998</c:v>
                </c:pt>
                <c:pt idx="3891">
                  <c:v>578</c:v>
                </c:pt>
                <c:pt idx="3892">
                  <c:v>578.20001200000002</c:v>
                </c:pt>
                <c:pt idx="3893">
                  <c:v>578.40002400000003</c:v>
                </c:pt>
                <c:pt idx="3894">
                  <c:v>578.59997599999997</c:v>
                </c:pt>
                <c:pt idx="3895">
                  <c:v>578.79998799999998</c:v>
                </c:pt>
                <c:pt idx="3896">
                  <c:v>579</c:v>
                </c:pt>
                <c:pt idx="3897">
                  <c:v>579.20001200000002</c:v>
                </c:pt>
                <c:pt idx="3898">
                  <c:v>579.40002400000003</c:v>
                </c:pt>
                <c:pt idx="3899">
                  <c:v>579.59997599999997</c:v>
                </c:pt>
                <c:pt idx="3900">
                  <c:v>579.79998799999998</c:v>
                </c:pt>
                <c:pt idx="3901">
                  <c:v>580</c:v>
                </c:pt>
                <c:pt idx="3902">
                  <c:v>580.20001200000002</c:v>
                </c:pt>
                <c:pt idx="3903">
                  <c:v>580.40002400000003</c:v>
                </c:pt>
                <c:pt idx="3904">
                  <c:v>580.59997599999997</c:v>
                </c:pt>
                <c:pt idx="3905">
                  <c:v>580.79998799999998</c:v>
                </c:pt>
                <c:pt idx="3906">
                  <c:v>581</c:v>
                </c:pt>
                <c:pt idx="3907">
                  <c:v>581.20001200000002</c:v>
                </c:pt>
                <c:pt idx="3908">
                  <c:v>581.40002400000003</c:v>
                </c:pt>
                <c:pt idx="3909">
                  <c:v>581.59997599999997</c:v>
                </c:pt>
                <c:pt idx="3910">
                  <c:v>581.79998799999998</c:v>
                </c:pt>
                <c:pt idx="3911">
                  <c:v>582</c:v>
                </c:pt>
                <c:pt idx="3912">
                  <c:v>582.20001200000002</c:v>
                </c:pt>
                <c:pt idx="3913">
                  <c:v>582.40002400000003</c:v>
                </c:pt>
                <c:pt idx="3914">
                  <c:v>582.59997599999997</c:v>
                </c:pt>
                <c:pt idx="3915">
                  <c:v>582.79998799999998</c:v>
                </c:pt>
                <c:pt idx="3916">
                  <c:v>583</c:v>
                </c:pt>
                <c:pt idx="3917">
                  <c:v>583.20001200000002</c:v>
                </c:pt>
                <c:pt idx="3918">
                  <c:v>583.40002400000003</c:v>
                </c:pt>
                <c:pt idx="3919">
                  <c:v>583.59997599999997</c:v>
                </c:pt>
                <c:pt idx="3920">
                  <c:v>583.79998799999998</c:v>
                </c:pt>
                <c:pt idx="3921">
                  <c:v>584</c:v>
                </c:pt>
                <c:pt idx="3922">
                  <c:v>584.20001200000002</c:v>
                </c:pt>
                <c:pt idx="3923">
                  <c:v>584.40002400000003</c:v>
                </c:pt>
                <c:pt idx="3924">
                  <c:v>584.59997599999997</c:v>
                </c:pt>
                <c:pt idx="3925">
                  <c:v>584.79998799999998</c:v>
                </c:pt>
                <c:pt idx="3926">
                  <c:v>585</c:v>
                </c:pt>
                <c:pt idx="3927">
                  <c:v>585.20001200000002</c:v>
                </c:pt>
                <c:pt idx="3928">
                  <c:v>585.40002400000003</c:v>
                </c:pt>
                <c:pt idx="3929">
                  <c:v>585.59997599999997</c:v>
                </c:pt>
                <c:pt idx="3930">
                  <c:v>585.79998799999998</c:v>
                </c:pt>
                <c:pt idx="3931">
                  <c:v>586</c:v>
                </c:pt>
                <c:pt idx="3932">
                  <c:v>586.20001200000002</c:v>
                </c:pt>
                <c:pt idx="3933">
                  <c:v>586.40002400000003</c:v>
                </c:pt>
                <c:pt idx="3934">
                  <c:v>586.59997599999997</c:v>
                </c:pt>
                <c:pt idx="3935">
                  <c:v>586.79998799999998</c:v>
                </c:pt>
                <c:pt idx="3936">
                  <c:v>587</c:v>
                </c:pt>
                <c:pt idx="3937">
                  <c:v>587.20001200000002</c:v>
                </c:pt>
                <c:pt idx="3938">
                  <c:v>587.40002400000003</c:v>
                </c:pt>
                <c:pt idx="3939">
                  <c:v>587.59997599999997</c:v>
                </c:pt>
                <c:pt idx="3940">
                  <c:v>587.79998799999998</c:v>
                </c:pt>
                <c:pt idx="3941">
                  <c:v>588</c:v>
                </c:pt>
                <c:pt idx="3942">
                  <c:v>588.20001200000002</c:v>
                </c:pt>
                <c:pt idx="3943">
                  <c:v>588.40002400000003</c:v>
                </c:pt>
                <c:pt idx="3944">
                  <c:v>588.59997599999997</c:v>
                </c:pt>
                <c:pt idx="3945">
                  <c:v>588.79998799999998</c:v>
                </c:pt>
                <c:pt idx="3946">
                  <c:v>589</c:v>
                </c:pt>
                <c:pt idx="3947">
                  <c:v>589.20001200000002</c:v>
                </c:pt>
                <c:pt idx="3948">
                  <c:v>589.40002400000003</c:v>
                </c:pt>
                <c:pt idx="3949">
                  <c:v>589.59997599999997</c:v>
                </c:pt>
                <c:pt idx="3950">
                  <c:v>589.79998799999998</c:v>
                </c:pt>
                <c:pt idx="3951">
                  <c:v>590</c:v>
                </c:pt>
                <c:pt idx="3952">
                  <c:v>590.20001200000002</c:v>
                </c:pt>
                <c:pt idx="3953">
                  <c:v>590.40002400000003</c:v>
                </c:pt>
                <c:pt idx="3954">
                  <c:v>590.59997599999997</c:v>
                </c:pt>
                <c:pt idx="3955">
                  <c:v>590.79998799999998</c:v>
                </c:pt>
                <c:pt idx="3956">
                  <c:v>591</c:v>
                </c:pt>
                <c:pt idx="3957">
                  <c:v>591.20001200000002</c:v>
                </c:pt>
                <c:pt idx="3958">
                  <c:v>591.40002400000003</c:v>
                </c:pt>
                <c:pt idx="3959">
                  <c:v>591.59997599999997</c:v>
                </c:pt>
                <c:pt idx="3960">
                  <c:v>591.79998799999998</c:v>
                </c:pt>
                <c:pt idx="3961">
                  <c:v>592</c:v>
                </c:pt>
                <c:pt idx="3962">
                  <c:v>592.20001200000002</c:v>
                </c:pt>
                <c:pt idx="3963">
                  <c:v>592.40002400000003</c:v>
                </c:pt>
                <c:pt idx="3964">
                  <c:v>592.59997599999997</c:v>
                </c:pt>
                <c:pt idx="3965">
                  <c:v>592.79998799999998</c:v>
                </c:pt>
                <c:pt idx="3966">
                  <c:v>593</c:v>
                </c:pt>
                <c:pt idx="3967">
                  <c:v>593.20001200000002</c:v>
                </c:pt>
                <c:pt idx="3968">
                  <c:v>593.40002400000003</c:v>
                </c:pt>
                <c:pt idx="3969">
                  <c:v>593.59997599999997</c:v>
                </c:pt>
                <c:pt idx="3970">
                  <c:v>593.79998799999998</c:v>
                </c:pt>
                <c:pt idx="3971">
                  <c:v>594</c:v>
                </c:pt>
                <c:pt idx="3972">
                  <c:v>594.20001200000002</c:v>
                </c:pt>
                <c:pt idx="3973">
                  <c:v>594.40002400000003</c:v>
                </c:pt>
                <c:pt idx="3974">
                  <c:v>594.59997599999997</c:v>
                </c:pt>
                <c:pt idx="3975">
                  <c:v>594.79998799999998</c:v>
                </c:pt>
                <c:pt idx="3976">
                  <c:v>595</c:v>
                </c:pt>
                <c:pt idx="3977">
                  <c:v>595.20001200000002</c:v>
                </c:pt>
                <c:pt idx="3978">
                  <c:v>595.40002400000003</c:v>
                </c:pt>
                <c:pt idx="3979">
                  <c:v>595.59997599999997</c:v>
                </c:pt>
                <c:pt idx="3980">
                  <c:v>595.79998799999998</c:v>
                </c:pt>
                <c:pt idx="3981">
                  <c:v>596</c:v>
                </c:pt>
                <c:pt idx="3982">
                  <c:v>596.20001200000002</c:v>
                </c:pt>
                <c:pt idx="3983">
                  <c:v>596.40002400000003</c:v>
                </c:pt>
                <c:pt idx="3984">
                  <c:v>596.59997599999997</c:v>
                </c:pt>
                <c:pt idx="3985">
                  <c:v>596.79998799999998</c:v>
                </c:pt>
                <c:pt idx="3986">
                  <c:v>597</c:v>
                </c:pt>
                <c:pt idx="3987">
                  <c:v>597.20001200000002</c:v>
                </c:pt>
                <c:pt idx="3988">
                  <c:v>597.40002400000003</c:v>
                </c:pt>
                <c:pt idx="3989">
                  <c:v>597.59997599999997</c:v>
                </c:pt>
                <c:pt idx="3990">
                  <c:v>597.79998799999998</c:v>
                </c:pt>
                <c:pt idx="3991">
                  <c:v>598</c:v>
                </c:pt>
                <c:pt idx="3992">
                  <c:v>598.20001200000002</c:v>
                </c:pt>
                <c:pt idx="3993">
                  <c:v>598.40002400000003</c:v>
                </c:pt>
                <c:pt idx="3994">
                  <c:v>598.59997599999997</c:v>
                </c:pt>
                <c:pt idx="3995">
                  <c:v>598.79998799999998</c:v>
                </c:pt>
                <c:pt idx="3996">
                  <c:v>599</c:v>
                </c:pt>
                <c:pt idx="3997">
                  <c:v>599.20001200000002</c:v>
                </c:pt>
                <c:pt idx="3998">
                  <c:v>599.40002400000003</c:v>
                </c:pt>
                <c:pt idx="3999">
                  <c:v>599.59997599999997</c:v>
                </c:pt>
                <c:pt idx="4000">
                  <c:v>599.79998799999998</c:v>
                </c:pt>
                <c:pt idx="4001">
                  <c:v>600</c:v>
                </c:pt>
                <c:pt idx="4002">
                  <c:v>600.20001200000002</c:v>
                </c:pt>
                <c:pt idx="4003">
                  <c:v>600.40002400000003</c:v>
                </c:pt>
                <c:pt idx="4004">
                  <c:v>600.59997599999997</c:v>
                </c:pt>
                <c:pt idx="4005">
                  <c:v>600.79998799999998</c:v>
                </c:pt>
                <c:pt idx="4006">
                  <c:v>601</c:v>
                </c:pt>
                <c:pt idx="4007">
                  <c:v>601.20001200000002</c:v>
                </c:pt>
                <c:pt idx="4008">
                  <c:v>601.40002400000003</c:v>
                </c:pt>
                <c:pt idx="4009">
                  <c:v>601.59997599999997</c:v>
                </c:pt>
                <c:pt idx="4010">
                  <c:v>601.79998799999998</c:v>
                </c:pt>
                <c:pt idx="4011">
                  <c:v>602</c:v>
                </c:pt>
                <c:pt idx="4012">
                  <c:v>602.20001200000002</c:v>
                </c:pt>
                <c:pt idx="4013">
                  <c:v>602.40002400000003</c:v>
                </c:pt>
                <c:pt idx="4014">
                  <c:v>602.59997599999997</c:v>
                </c:pt>
                <c:pt idx="4015">
                  <c:v>602.79998799999998</c:v>
                </c:pt>
                <c:pt idx="4016">
                  <c:v>603</c:v>
                </c:pt>
                <c:pt idx="4017">
                  <c:v>603.20001200000002</c:v>
                </c:pt>
                <c:pt idx="4018">
                  <c:v>603.40002400000003</c:v>
                </c:pt>
                <c:pt idx="4019">
                  <c:v>603.59997599999997</c:v>
                </c:pt>
                <c:pt idx="4020">
                  <c:v>603.79998799999998</c:v>
                </c:pt>
                <c:pt idx="4021">
                  <c:v>604</c:v>
                </c:pt>
                <c:pt idx="4022">
                  <c:v>604.20001200000002</c:v>
                </c:pt>
                <c:pt idx="4023">
                  <c:v>604.40002400000003</c:v>
                </c:pt>
                <c:pt idx="4024">
                  <c:v>604.59997599999997</c:v>
                </c:pt>
                <c:pt idx="4025">
                  <c:v>604.79998799999998</c:v>
                </c:pt>
                <c:pt idx="4026">
                  <c:v>605</c:v>
                </c:pt>
                <c:pt idx="4027">
                  <c:v>605.20001200000002</c:v>
                </c:pt>
                <c:pt idx="4028">
                  <c:v>605.40002400000003</c:v>
                </c:pt>
                <c:pt idx="4029">
                  <c:v>605.59997599999997</c:v>
                </c:pt>
                <c:pt idx="4030">
                  <c:v>605.79998799999998</c:v>
                </c:pt>
                <c:pt idx="4031">
                  <c:v>606</c:v>
                </c:pt>
                <c:pt idx="4032">
                  <c:v>606.20001200000002</c:v>
                </c:pt>
                <c:pt idx="4033">
                  <c:v>606.40002400000003</c:v>
                </c:pt>
                <c:pt idx="4034">
                  <c:v>606.59997599999997</c:v>
                </c:pt>
                <c:pt idx="4035">
                  <c:v>606.79998799999998</c:v>
                </c:pt>
                <c:pt idx="4036">
                  <c:v>607</c:v>
                </c:pt>
                <c:pt idx="4037">
                  <c:v>607.20001200000002</c:v>
                </c:pt>
                <c:pt idx="4038">
                  <c:v>607.40002400000003</c:v>
                </c:pt>
                <c:pt idx="4039">
                  <c:v>607.59997599999997</c:v>
                </c:pt>
                <c:pt idx="4040">
                  <c:v>607.79998799999998</c:v>
                </c:pt>
                <c:pt idx="4041">
                  <c:v>608</c:v>
                </c:pt>
                <c:pt idx="4042">
                  <c:v>608.20001200000002</c:v>
                </c:pt>
                <c:pt idx="4043">
                  <c:v>608.40002400000003</c:v>
                </c:pt>
                <c:pt idx="4044">
                  <c:v>608.59997599999997</c:v>
                </c:pt>
                <c:pt idx="4045">
                  <c:v>608.79998799999998</c:v>
                </c:pt>
                <c:pt idx="4046">
                  <c:v>609</c:v>
                </c:pt>
                <c:pt idx="4047">
                  <c:v>609.20001200000002</c:v>
                </c:pt>
                <c:pt idx="4048">
                  <c:v>609.40002400000003</c:v>
                </c:pt>
                <c:pt idx="4049">
                  <c:v>609.59997599999997</c:v>
                </c:pt>
                <c:pt idx="4050">
                  <c:v>609.79998799999998</c:v>
                </c:pt>
                <c:pt idx="4051">
                  <c:v>610</c:v>
                </c:pt>
                <c:pt idx="4052">
                  <c:v>610.20001200000002</c:v>
                </c:pt>
                <c:pt idx="4053">
                  <c:v>610.40002400000003</c:v>
                </c:pt>
                <c:pt idx="4054">
                  <c:v>610.59997599999997</c:v>
                </c:pt>
                <c:pt idx="4055">
                  <c:v>610.79998799999998</c:v>
                </c:pt>
                <c:pt idx="4056">
                  <c:v>611</c:v>
                </c:pt>
                <c:pt idx="4057">
                  <c:v>611.20001200000002</c:v>
                </c:pt>
                <c:pt idx="4058">
                  <c:v>611.40002400000003</c:v>
                </c:pt>
                <c:pt idx="4059">
                  <c:v>611.59997599999997</c:v>
                </c:pt>
                <c:pt idx="4060">
                  <c:v>611.79998799999998</c:v>
                </c:pt>
                <c:pt idx="4061">
                  <c:v>612</c:v>
                </c:pt>
                <c:pt idx="4062">
                  <c:v>612.20001200000002</c:v>
                </c:pt>
                <c:pt idx="4063">
                  <c:v>612.40002400000003</c:v>
                </c:pt>
                <c:pt idx="4064">
                  <c:v>612.59997599999997</c:v>
                </c:pt>
                <c:pt idx="4065">
                  <c:v>612.79998799999998</c:v>
                </c:pt>
                <c:pt idx="4066">
                  <c:v>613</c:v>
                </c:pt>
                <c:pt idx="4067">
                  <c:v>613.20001200000002</c:v>
                </c:pt>
                <c:pt idx="4068">
                  <c:v>613.40002400000003</c:v>
                </c:pt>
                <c:pt idx="4069">
                  <c:v>613.59997599999997</c:v>
                </c:pt>
                <c:pt idx="4070">
                  <c:v>613.79998799999998</c:v>
                </c:pt>
                <c:pt idx="4071">
                  <c:v>614</c:v>
                </c:pt>
                <c:pt idx="4072">
                  <c:v>614.20001200000002</c:v>
                </c:pt>
                <c:pt idx="4073">
                  <c:v>614.40002400000003</c:v>
                </c:pt>
                <c:pt idx="4074">
                  <c:v>614.59997599999997</c:v>
                </c:pt>
                <c:pt idx="4075">
                  <c:v>614.79998799999998</c:v>
                </c:pt>
                <c:pt idx="4076">
                  <c:v>615</c:v>
                </c:pt>
                <c:pt idx="4077">
                  <c:v>615.20001200000002</c:v>
                </c:pt>
                <c:pt idx="4078">
                  <c:v>615.40002400000003</c:v>
                </c:pt>
                <c:pt idx="4079">
                  <c:v>615.59997599999997</c:v>
                </c:pt>
                <c:pt idx="4080">
                  <c:v>615.79998799999998</c:v>
                </c:pt>
                <c:pt idx="4081">
                  <c:v>616</c:v>
                </c:pt>
                <c:pt idx="4082">
                  <c:v>616.20001200000002</c:v>
                </c:pt>
                <c:pt idx="4083">
                  <c:v>616.40002400000003</c:v>
                </c:pt>
                <c:pt idx="4084">
                  <c:v>616.59997599999997</c:v>
                </c:pt>
                <c:pt idx="4085">
                  <c:v>616.79998799999998</c:v>
                </c:pt>
                <c:pt idx="4086">
                  <c:v>617</c:v>
                </c:pt>
                <c:pt idx="4087">
                  <c:v>617.20001200000002</c:v>
                </c:pt>
                <c:pt idx="4088">
                  <c:v>617.40002400000003</c:v>
                </c:pt>
                <c:pt idx="4089">
                  <c:v>617.59997599999997</c:v>
                </c:pt>
                <c:pt idx="4090">
                  <c:v>617.79998799999998</c:v>
                </c:pt>
                <c:pt idx="4091">
                  <c:v>618</c:v>
                </c:pt>
                <c:pt idx="4092">
                  <c:v>618.20001200000002</c:v>
                </c:pt>
                <c:pt idx="4093">
                  <c:v>618.40002400000003</c:v>
                </c:pt>
                <c:pt idx="4094">
                  <c:v>618.59997599999997</c:v>
                </c:pt>
                <c:pt idx="4095">
                  <c:v>618.79998799999998</c:v>
                </c:pt>
                <c:pt idx="4096">
                  <c:v>619</c:v>
                </c:pt>
                <c:pt idx="4097">
                  <c:v>619.20001200000002</c:v>
                </c:pt>
                <c:pt idx="4098">
                  <c:v>619.40002400000003</c:v>
                </c:pt>
                <c:pt idx="4099">
                  <c:v>619.59997599999997</c:v>
                </c:pt>
                <c:pt idx="4100">
                  <c:v>619.79998799999998</c:v>
                </c:pt>
                <c:pt idx="4101">
                  <c:v>620</c:v>
                </c:pt>
                <c:pt idx="4102">
                  <c:v>620.20001200000002</c:v>
                </c:pt>
                <c:pt idx="4103">
                  <c:v>620.40002400000003</c:v>
                </c:pt>
                <c:pt idx="4104">
                  <c:v>620.59997599999997</c:v>
                </c:pt>
                <c:pt idx="4105">
                  <c:v>620.79998799999998</c:v>
                </c:pt>
                <c:pt idx="4106">
                  <c:v>621</c:v>
                </c:pt>
                <c:pt idx="4107">
                  <c:v>621.20001200000002</c:v>
                </c:pt>
                <c:pt idx="4108">
                  <c:v>621.40002400000003</c:v>
                </c:pt>
                <c:pt idx="4109">
                  <c:v>621.59997599999997</c:v>
                </c:pt>
                <c:pt idx="4110">
                  <c:v>621.79998799999998</c:v>
                </c:pt>
                <c:pt idx="4111">
                  <c:v>622</c:v>
                </c:pt>
                <c:pt idx="4112">
                  <c:v>622.20001200000002</c:v>
                </c:pt>
                <c:pt idx="4113">
                  <c:v>622.40002400000003</c:v>
                </c:pt>
                <c:pt idx="4114">
                  <c:v>622.59997599999997</c:v>
                </c:pt>
                <c:pt idx="4115">
                  <c:v>622.79998799999998</c:v>
                </c:pt>
                <c:pt idx="4116">
                  <c:v>623</c:v>
                </c:pt>
                <c:pt idx="4117">
                  <c:v>623.20001200000002</c:v>
                </c:pt>
                <c:pt idx="4118">
                  <c:v>623.40002400000003</c:v>
                </c:pt>
                <c:pt idx="4119">
                  <c:v>623.59997599999997</c:v>
                </c:pt>
                <c:pt idx="4120">
                  <c:v>623.79998799999998</c:v>
                </c:pt>
                <c:pt idx="4121">
                  <c:v>624</c:v>
                </c:pt>
                <c:pt idx="4122">
                  <c:v>624.20001200000002</c:v>
                </c:pt>
                <c:pt idx="4123">
                  <c:v>624.40002400000003</c:v>
                </c:pt>
                <c:pt idx="4124">
                  <c:v>624.59997599999997</c:v>
                </c:pt>
                <c:pt idx="4125">
                  <c:v>624.79998799999998</c:v>
                </c:pt>
                <c:pt idx="4126">
                  <c:v>625</c:v>
                </c:pt>
                <c:pt idx="4127">
                  <c:v>625.20001200000002</c:v>
                </c:pt>
                <c:pt idx="4128">
                  <c:v>625.40002400000003</c:v>
                </c:pt>
                <c:pt idx="4129">
                  <c:v>625.59997599999997</c:v>
                </c:pt>
                <c:pt idx="4130">
                  <c:v>625.79998799999998</c:v>
                </c:pt>
                <c:pt idx="4131">
                  <c:v>626</c:v>
                </c:pt>
                <c:pt idx="4132">
                  <c:v>626.20001200000002</c:v>
                </c:pt>
                <c:pt idx="4133">
                  <c:v>626.40002400000003</c:v>
                </c:pt>
                <c:pt idx="4134">
                  <c:v>626.59997599999997</c:v>
                </c:pt>
                <c:pt idx="4135">
                  <c:v>626.79998799999998</c:v>
                </c:pt>
                <c:pt idx="4136">
                  <c:v>627</c:v>
                </c:pt>
                <c:pt idx="4137">
                  <c:v>627.20001200000002</c:v>
                </c:pt>
                <c:pt idx="4138">
                  <c:v>627.40002400000003</c:v>
                </c:pt>
                <c:pt idx="4139">
                  <c:v>627.59997599999997</c:v>
                </c:pt>
                <c:pt idx="4140">
                  <c:v>627.79998799999998</c:v>
                </c:pt>
                <c:pt idx="4141">
                  <c:v>628</c:v>
                </c:pt>
                <c:pt idx="4142">
                  <c:v>628.20001200000002</c:v>
                </c:pt>
                <c:pt idx="4143">
                  <c:v>628.40002400000003</c:v>
                </c:pt>
                <c:pt idx="4144">
                  <c:v>628.59997599999997</c:v>
                </c:pt>
                <c:pt idx="4145">
                  <c:v>628.79998799999998</c:v>
                </c:pt>
                <c:pt idx="4146">
                  <c:v>629</c:v>
                </c:pt>
                <c:pt idx="4147">
                  <c:v>629.20001200000002</c:v>
                </c:pt>
                <c:pt idx="4148">
                  <c:v>629.40002400000003</c:v>
                </c:pt>
                <c:pt idx="4149">
                  <c:v>629.59997599999997</c:v>
                </c:pt>
                <c:pt idx="4150">
                  <c:v>629.79998799999998</c:v>
                </c:pt>
                <c:pt idx="4151">
                  <c:v>630</c:v>
                </c:pt>
                <c:pt idx="4152">
                  <c:v>630.20001200000002</c:v>
                </c:pt>
                <c:pt idx="4153">
                  <c:v>630.40002400000003</c:v>
                </c:pt>
                <c:pt idx="4154">
                  <c:v>630.59997599999997</c:v>
                </c:pt>
                <c:pt idx="4155">
                  <c:v>630.79998799999998</c:v>
                </c:pt>
                <c:pt idx="4156">
                  <c:v>631</c:v>
                </c:pt>
                <c:pt idx="4157">
                  <c:v>631.20001200000002</c:v>
                </c:pt>
                <c:pt idx="4158">
                  <c:v>631.40002400000003</c:v>
                </c:pt>
                <c:pt idx="4159">
                  <c:v>631.59997599999997</c:v>
                </c:pt>
                <c:pt idx="4160">
                  <c:v>631.79998799999998</c:v>
                </c:pt>
                <c:pt idx="4161">
                  <c:v>632</c:v>
                </c:pt>
                <c:pt idx="4162">
                  <c:v>632.20001200000002</c:v>
                </c:pt>
                <c:pt idx="4163">
                  <c:v>632.40002400000003</c:v>
                </c:pt>
                <c:pt idx="4164">
                  <c:v>632.59997599999997</c:v>
                </c:pt>
                <c:pt idx="4165">
                  <c:v>632.79998799999998</c:v>
                </c:pt>
                <c:pt idx="4166">
                  <c:v>633</c:v>
                </c:pt>
                <c:pt idx="4167">
                  <c:v>633.20001200000002</c:v>
                </c:pt>
                <c:pt idx="4168">
                  <c:v>633.40002400000003</c:v>
                </c:pt>
                <c:pt idx="4169">
                  <c:v>633.59997599999997</c:v>
                </c:pt>
                <c:pt idx="4170">
                  <c:v>633.79998799999998</c:v>
                </c:pt>
                <c:pt idx="4171">
                  <c:v>634</c:v>
                </c:pt>
                <c:pt idx="4172">
                  <c:v>634.20001200000002</c:v>
                </c:pt>
                <c:pt idx="4173">
                  <c:v>634.40002400000003</c:v>
                </c:pt>
                <c:pt idx="4174">
                  <c:v>634.59997599999997</c:v>
                </c:pt>
                <c:pt idx="4175">
                  <c:v>634.79998799999998</c:v>
                </c:pt>
                <c:pt idx="4176">
                  <c:v>635</c:v>
                </c:pt>
                <c:pt idx="4177">
                  <c:v>635.20001200000002</c:v>
                </c:pt>
                <c:pt idx="4178">
                  <c:v>635.40002400000003</c:v>
                </c:pt>
                <c:pt idx="4179">
                  <c:v>635.59997599999997</c:v>
                </c:pt>
                <c:pt idx="4180">
                  <c:v>635.79998799999998</c:v>
                </c:pt>
                <c:pt idx="4181">
                  <c:v>636</c:v>
                </c:pt>
                <c:pt idx="4182">
                  <c:v>636.20001200000002</c:v>
                </c:pt>
                <c:pt idx="4183">
                  <c:v>636.40002400000003</c:v>
                </c:pt>
                <c:pt idx="4184">
                  <c:v>636.59997599999997</c:v>
                </c:pt>
                <c:pt idx="4185">
                  <c:v>636.79998799999998</c:v>
                </c:pt>
                <c:pt idx="4186">
                  <c:v>637</c:v>
                </c:pt>
                <c:pt idx="4187">
                  <c:v>637.20001200000002</c:v>
                </c:pt>
                <c:pt idx="4188">
                  <c:v>637.40002400000003</c:v>
                </c:pt>
                <c:pt idx="4189">
                  <c:v>637.59997599999997</c:v>
                </c:pt>
                <c:pt idx="4190">
                  <c:v>637.79998799999998</c:v>
                </c:pt>
                <c:pt idx="4191">
                  <c:v>638</c:v>
                </c:pt>
                <c:pt idx="4192">
                  <c:v>638.20001200000002</c:v>
                </c:pt>
                <c:pt idx="4193">
                  <c:v>638.40002400000003</c:v>
                </c:pt>
                <c:pt idx="4194">
                  <c:v>638.59997599999997</c:v>
                </c:pt>
                <c:pt idx="4195">
                  <c:v>638.79998799999998</c:v>
                </c:pt>
                <c:pt idx="4196">
                  <c:v>639</c:v>
                </c:pt>
                <c:pt idx="4197">
                  <c:v>639.20001200000002</c:v>
                </c:pt>
                <c:pt idx="4198">
                  <c:v>639.40002400000003</c:v>
                </c:pt>
                <c:pt idx="4199">
                  <c:v>639.59997599999997</c:v>
                </c:pt>
                <c:pt idx="4200">
                  <c:v>639.79998799999998</c:v>
                </c:pt>
                <c:pt idx="4201">
                  <c:v>640</c:v>
                </c:pt>
                <c:pt idx="4202">
                  <c:v>640.20001200000002</c:v>
                </c:pt>
                <c:pt idx="4203">
                  <c:v>640.40002400000003</c:v>
                </c:pt>
                <c:pt idx="4204">
                  <c:v>640.59997599999997</c:v>
                </c:pt>
                <c:pt idx="4205">
                  <c:v>640.79998799999998</c:v>
                </c:pt>
                <c:pt idx="4206">
                  <c:v>641</c:v>
                </c:pt>
                <c:pt idx="4207">
                  <c:v>641.20001200000002</c:v>
                </c:pt>
                <c:pt idx="4208">
                  <c:v>641.40002400000003</c:v>
                </c:pt>
                <c:pt idx="4209">
                  <c:v>641.59997599999997</c:v>
                </c:pt>
                <c:pt idx="4210">
                  <c:v>641.79998799999998</c:v>
                </c:pt>
                <c:pt idx="4211">
                  <c:v>642</c:v>
                </c:pt>
                <c:pt idx="4212">
                  <c:v>642.20001200000002</c:v>
                </c:pt>
                <c:pt idx="4213">
                  <c:v>642.40002400000003</c:v>
                </c:pt>
                <c:pt idx="4214">
                  <c:v>642.59997599999997</c:v>
                </c:pt>
                <c:pt idx="4215">
                  <c:v>642.79998799999998</c:v>
                </c:pt>
                <c:pt idx="4216">
                  <c:v>643</c:v>
                </c:pt>
                <c:pt idx="4217">
                  <c:v>643.20001200000002</c:v>
                </c:pt>
                <c:pt idx="4218">
                  <c:v>643.40002400000003</c:v>
                </c:pt>
                <c:pt idx="4219">
                  <c:v>643.59997599999997</c:v>
                </c:pt>
                <c:pt idx="4220">
                  <c:v>643.79998799999998</c:v>
                </c:pt>
                <c:pt idx="4221">
                  <c:v>644</c:v>
                </c:pt>
                <c:pt idx="4222">
                  <c:v>644.20001200000002</c:v>
                </c:pt>
                <c:pt idx="4223">
                  <c:v>644.40002400000003</c:v>
                </c:pt>
                <c:pt idx="4224">
                  <c:v>644.59997599999997</c:v>
                </c:pt>
                <c:pt idx="4225">
                  <c:v>644.79998799999998</c:v>
                </c:pt>
                <c:pt idx="4226">
                  <c:v>645</c:v>
                </c:pt>
                <c:pt idx="4227">
                  <c:v>645.20001200000002</c:v>
                </c:pt>
                <c:pt idx="4228">
                  <c:v>645.40002400000003</c:v>
                </c:pt>
                <c:pt idx="4229">
                  <c:v>645.59997599999997</c:v>
                </c:pt>
                <c:pt idx="4230">
                  <c:v>645.79998799999998</c:v>
                </c:pt>
                <c:pt idx="4231">
                  <c:v>646</c:v>
                </c:pt>
                <c:pt idx="4232">
                  <c:v>646.20001200000002</c:v>
                </c:pt>
                <c:pt idx="4233">
                  <c:v>646.40002400000003</c:v>
                </c:pt>
                <c:pt idx="4234">
                  <c:v>646.59997599999997</c:v>
                </c:pt>
                <c:pt idx="4235">
                  <c:v>646.79998799999998</c:v>
                </c:pt>
                <c:pt idx="4236">
                  <c:v>647</c:v>
                </c:pt>
                <c:pt idx="4237">
                  <c:v>647.20001200000002</c:v>
                </c:pt>
                <c:pt idx="4238">
                  <c:v>647.40002400000003</c:v>
                </c:pt>
                <c:pt idx="4239">
                  <c:v>647.59997599999997</c:v>
                </c:pt>
                <c:pt idx="4240">
                  <c:v>647.79998799999998</c:v>
                </c:pt>
                <c:pt idx="4241">
                  <c:v>648</c:v>
                </c:pt>
                <c:pt idx="4242">
                  <c:v>648.20001200000002</c:v>
                </c:pt>
                <c:pt idx="4243">
                  <c:v>648.40002400000003</c:v>
                </c:pt>
                <c:pt idx="4244">
                  <c:v>648.59997599999997</c:v>
                </c:pt>
                <c:pt idx="4245">
                  <c:v>648.79998799999998</c:v>
                </c:pt>
                <c:pt idx="4246">
                  <c:v>649</c:v>
                </c:pt>
                <c:pt idx="4247">
                  <c:v>649.20001200000002</c:v>
                </c:pt>
                <c:pt idx="4248">
                  <c:v>649.40002400000003</c:v>
                </c:pt>
                <c:pt idx="4249">
                  <c:v>649.59997599999997</c:v>
                </c:pt>
                <c:pt idx="4250">
                  <c:v>649.79998799999998</c:v>
                </c:pt>
                <c:pt idx="4251">
                  <c:v>650</c:v>
                </c:pt>
                <c:pt idx="4252">
                  <c:v>650.20001200000002</c:v>
                </c:pt>
                <c:pt idx="4253">
                  <c:v>650.40002400000003</c:v>
                </c:pt>
                <c:pt idx="4254">
                  <c:v>650.59997599999997</c:v>
                </c:pt>
                <c:pt idx="4255">
                  <c:v>650.79998799999998</c:v>
                </c:pt>
                <c:pt idx="4256">
                  <c:v>651</c:v>
                </c:pt>
                <c:pt idx="4257">
                  <c:v>651.20001200000002</c:v>
                </c:pt>
                <c:pt idx="4258">
                  <c:v>651.40002400000003</c:v>
                </c:pt>
                <c:pt idx="4259">
                  <c:v>651.59997599999997</c:v>
                </c:pt>
                <c:pt idx="4260">
                  <c:v>651.79998799999998</c:v>
                </c:pt>
                <c:pt idx="4261">
                  <c:v>652</c:v>
                </c:pt>
                <c:pt idx="4262">
                  <c:v>652.20001200000002</c:v>
                </c:pt>
                <c:pt idx="4263">
                  <c:v>652.40002400000003</c:v>
                </c:pt>
                <c:pt idx="4264">
                  <c:v>652.59997599999997</c:v>
                </c:pt>
                <c:pt idx="4265">
                  <c:v>652.79998799999998</c:v>
                </c:pt>
                <c:pt idx="4266">
                  <c:v>653</c:v>
                </c:pt>
                <c:pt idx="4267">
                  <c:v>653.20001200000002</c:v>
                </c:pt>
                <c:pt idx="4268">
                  <c:v>653.40002400000003</c:v>
                </c:pt>
                <c:pt idx="4269">
                  <c:v>653.59997599999997</c:v>
                </c:pt>
                <c:pt idx="4270">
                  <c:v>653.79998799999998</c:v>
                </c:pt>
                <c:pt idx="4271">
                  <c:v>654</c:v>
                </c:pt>
                <c:pt idx="4272">
                  <c:v>654.20001200000002</c:v>
                </c:pt>
                <c:pt idx="4273">
                  <c:v>654.40002400000003</c:v>
                </c:pt>
                <c:pt idx="4274">
                  <c:v>654.59997599999997</c:v>
                </c:pt>
                <c:pt idx="4275">
                  <c:v>654.79998799999998</c:v>
                </c:pt>
                <c:pt idx="4276">
                  <c:v>655</c:v>
                </c:pt>
                <c:pt idx="4277">
                  <c:v>655.20001200000002</c:v>
                </c:pt>
                <c:pt idx="4278">
                  <c:v>655.40002400000003</c:v>
                </c:pt>
                <c:pt idx="4279">
                  <c:v>655.59997599999997</c:v>
                </c:pt>
                <c:pt idx="4280">
                  <c:v>655.79998799999998</c:v>
                </c:pt>
                <c:pt idx="4281">
                  <c:v>656</c:v>
                </c:pt>
                <c:pt idx="4282">
                  <c:v>656.20001200000002</c:v>
                </c:pt>
                <c:pt idx="4283">
                  <c:v>656.40002400000003</c:v>
                </c:pt>
                <c:pt idx="4284">
                  <c:v>656.59997599999997</c:v>
                </c:pt>
                <c:pt idx="4285">
                  <c:v>656.79998799999998</c:v>
                </c:pt>
                <c:pt idx="4286">
                  <c:v>657</c:v>
                </c:pt>
                <c:pt idx="4287">
                  <c:v>657.20001200000002</c:v>
                </c:pt>
                <c:pt idx="4288">
                  <c:v>657.40002400000003</c:v>
                </c:pt>
                <c:pt idx="4289">
                  <c:v>657.59997599999997</c:v>
                </c:pt>
                <c:pt idx="4290">
                  <c:v>657.79998799999998</c:v>
                </c:pt>
                <c:pt idx="4291">
                  <c:v>658</c:v>
                </c:pt>
                <c:pt idx="4292">
                  <c:v>658.20001200000002</c:v>
                </c:pt>
                <c:pt idx="4293">
                  <c:v>658.40002400000003</c:v>
                </c:pt>
                <c:pt idx="4294">
                  <c:v>658.59997599999997</c:v>
                </c:pt>
                <c:pt idx="4295">
                  <c:v>658.79998799999998</c:v>
                </c:pt>
                <c:pt idx="4296">
                  <c:v>659</c:v>
                </c:pt>
                <c:pt idx="4297">
                  <c:v>659.20001200000002</c:v>
                </c:pt>
                <c:pt idx="4298">
                  <c:v>659.40002400000003</c:v>
                </c:pt>
                <c:pt idx="4299">
                  <c:v>659.59997599999997</c:v>
                </c:pt>
                <c:pt idx="4300">
                  <c:v>659.79998799999998</c:v>
                </c:pt>
                <c:pt idx="4301">
                  <c:v>660</c:v>
                </c:pt>
                <c:pt idx="4302">
                  <c:v>660.20001200000002</c:v>
                </c:pt>
                <c:pt idx="4303">
                  <c:v>660.40002400000003</c:v>
                </c:pt>
                <c:pt idx="4304">
                  <c:v>660.59997599999997</c:v>
                </c:pt>
                <c:pt idx="4305">
                  <c:v>660.79998799999998</c:v>
                </c:pt>
                <c:pt idx="4306">
                  <c:v>661</c:v>
                </c:pt>
                <c:pt idx="4307">
                  <c:v>661.20001200000002</c:v>
                </c:pt>
                <c:pt idx="4308">
                  <c:v>661.40002400000003</c:v>
                </c:pt>
                <c:pt idx="4309">
                  <c:v>661.59997599999997</c:v>
                </c:pt>
                <c:pt idx="4310">
                  <c:v>661.79998799999998</c:v>
                </c:pt>
                <c:pt idx="4311">
                  <c:v>662</c:v>
                </c:pt>
                <c:pt idx="4312">
                  <c:v>662.20001200000002</c:v>
                </c:pt>
                <c:pt idx="4313">
                  <c:v>662.40002400000003</c:v>
                </c:pt>
                <c:pt idx="4314">
                  <c:v>662.59997599999997</c:v>
                </c:pt>
                <c:pt idx="4315">
                  <c:v>662.79998799999998</c:v>
                </c:pt>
                <c:pt idx="4316">
                  <c:v>663</c:v>
                </c:pt>
                <c:pt idx="4317">
                  <c:v>663.20001200000002</c:v>
                </c:pt>
                <c:pt idx="4318">
                  <c:v>663.40002400000003</c:v>
                </c:pt>
                <c:pt idx="4319">
                  <c:v>663.59997599999997</c:v>
                </c:pt>
                <c:pt idx="4320">
                  <c:v>663.79998799999998</c:v>
                </c:pt>
                <c:pt idx="4321">
                  <c:v>664</c:v>
                </c:pt>
                <c:pt idx="4322">
                  <c:v>664.20001200000002</c:v>
                </c:pt>
                <c:pt idx="4323">
                  <c:v>664.40002400000003</c:v>
                </c:pt>
                <c:pt idx="4324">
                  <c:v>664.59997599999997</c:v>
                </c:pt>
                <c:pt idx="4325">
                  <c:v>664.79998799999998</c:v>
                </c:pt>
                <c:pt idx="4326">
                  <c:v>665</c:v>
                </c:pt>
                <c:pt idx="4327">
                  <c:v>665.20001200000002</c:v>
                </c:pt>
                <c:pt idx="4328">
                  <c:v>665.40002400000003</c:v>
                </c:pt>
                <c:pt idx="4329">
                  <c:v>665.59997599999997</c:v>
                </c:pt>
                <c:pt idx="4330">
                  <c:v>665.79998799999998</c:v>
                </c:pt>
                <c:pt idx="4331">
                  <c:v>666</c:v>
                </c:pt>
                <c:pt idx="4332">
                  <c:v>666.20001200000002</c:v>
                </c:pt>
                <c:pt idx="4333">
                  <c:v>666.40002400000003</c:v>
                </c:pt>
                <c:pt idx="4334">
                  <c:v>666.59997599999997</c:v>
                </c:pt>
                <c:pt idx="4335">
                  <c:v>666.79998799999998</c:v>
                </c:pt>
                <c:pt idx="4336">
                  <c:v>667</c:v>
                </c:pt>
                <c:pt idx="4337">
                  <c:v>667.20001200000002</c:v>
                </c:pt>
                <c:pt idx="4338">
                  <c:v>667.40002400000003</c:v>
                </c:pt>
                <c:pt idx="4339">
                  <c:v>667.59997599999997</c:v>
                </c:pt>
                <c:pt idx="4340">
                  <c:v>667.79998799999998</c:v>
                </c:pt>
                <c:pt idx="4341">
                  <c:v>668</c:v>
                </c:pt>
                <c:pt idx="4342">
                  <c:v>668.20001200000002</c:v>
                </c:pt>
                <c:pt idx="4343">
                  <c:v>668.40002400000003</c:v>
                </c:pt>
                <c:pt idx="4344">
                  <c:v>668.59997599999997</c:v>
                </c:pt>
                <c:pt idx="4345">
                  <c:v>668.79998799999998</c:v>
                </c:pt>
                <c:pt idx="4346">
                  <c:v>669</c:v>
                </c:pt>
                <c:pt idx="4347">
                  <c:v>669.20001200000002</c:v>
                </c:pt>
                <c:pt idx="4348">
                  <c:v>669.40002400000003</c:v>
                </c:pt>
                <c:pt idx="4349">
                  <c:v>669.59997599999997</c:v>
                </c:pt>
                <c:pt idx="4350">
                  <c:v>669.79998799999998</c:v>
                </c:pt>
                <c:pt idx="4351">
                  <c:v>670</c:v>
                </c:pt>
                <c:pt idx="4352">
                  <c:v>670.20001200000002</c:v>
                </c:pt>
                <c:pt idx="4353">
                  <c:v>670.40002400000003</c:v>
                </c:pt>
                <c:pt idx="4354">
                  <c:v>670.59997599999997</c:v>
                </c:pt>
                <c:pt idx="4355">
                  <c:v>670.79998799999998</c:v>
                </c:pt>
                <c:pt idx="4356">
                  <c:v>671</c:v>
                </c:pt>
                <c:pt idx="4357">
                  <c:v>671.20001200000002</c:v>
                </c:pt>
                <c:pt idx="4358">
                  <c:v>671.40002400000003</c:v>
                </c:pt>
                <c:pt idx="4359">
                  <c:v>671.59997599999997</c:v>
                </c:pt>
                <c:pt idx="4360">
                  <c:v>671.79998799999998</c:v>
                </c:pt>
                <c:pt idx="4361">
                  <c:v>672</c:v>
                </c:pt>
                <c:pt idx="4362">
                  <c:v>672.20001200000002</c:v>
                </c:pt>
                <c:pt idx="4363">
                  <c:v>672.40002400000003</c:v>
                </c:pt>
                <c:pt idx="4364">
                  <c:v>672.59997599999997</c:v>
                </c:pt>
                <c:pt idx="4365">
                  <c:v>672.79998799999998</c:v>
                </c:pt>
                <c:pt idx="4366">
                  <c:v>673</c:v>
                </c:pt>
                <c:pt idx="4367">
                  <c:v>673.20001200000002</c:v>
                </c:pt>
                <c:pt idx="4368">
                  <c:v>673.40002400000003</c:v>
                </c:pt>
                <c:pt idx="4369">
                  <c:v>673.59997599999997</c:v>
                </c:pt>
                <c:pt idx="4370">
                  <c:v>673.79998799999998</c:v>
                </c:pt>
                <c:pt idx="4371">
                  <c:v>674</c:v>
                </c:pt>
                <c:pt idx="4372">
                  <c:v>674.20001200000002</c:v>
                </c:pt>
                <c:pt idx="4373">
                  <c:v>674.40002400000003</c:v>
                </c:pt>
                <c:pt idx="4374">
                  <c:v>674.59997599999997</c:v>
                </c:pt>
                <c:pt idx="4375">
                  <c:v>674.79998799999998</c:v>
                </c:pt>
                <c:pt idx="4376">
                  <c:v>675</c:v>
                </c:pt>
                <c:pt idx="4377">
                  <c:v>675.20001200000002</c:v>
                </c:pt>
                <c:pt idx="4378">
                  <c:v>675.40002400000003</c:v>
                </c:pt>
                <c:pt idx="4379">
                  <c:v>675.59997599999997</c:v>
                </c:pt>
                <c:pt idx="4380">
                  <c:v>675.79998799999998</c:v>
                </c:pt>
                <c:pt idx="4381">
                  <c:v>676</c:v>
                </c:pt>
                <c:pt idx="4382">
                  <c:v>676.20001200000002</c:v>
                </c:pt>
                <c:pt idx="4383">
                  <c:v>676.40002400000003</c:v>
                </c:pt>
                <c:pt idx="4384">
                  <c:v>676.59997599999997</c:v>
                </c:pt>
                <c:pt idx="4385">
                  <c:v>676.79998799999998</c:v>
                </c:pt>
                <c:pt idx="4386">
                  <c:v>677</c:v>
                </c:pt>
                <c:pt idx="4387">
                  <c:v>677.20001200000002</c:v>
                </c:pt>
                <c:pt idx="4388">
                  <c:v>677.40002400000003</c:v>
                </c:pt>
                <c:pt idx="4389">
                  <c:v>677.59997599999997</c:v>
                </c:pt>
                <c:pt idx="4390">
                  <c:v>677.79998799999998</c:v>
                </c:pt>
                <c:pt idx="4391">
                  <c:v>678</c:v>
                </c:pt>
                <c:pt idx="4392">
                  <c:v>678.20001200000002</c:v>
                </c:pt>
                <c:pt idx="4393">
                  <c:v>678.40002400000003</c:v>
                </c:pt>
                <c:pt idx="4394">
                  <c:v>678.59997599999997</c:v>
                </c:pt>
                <c:pt idx="4395">
                  <c:v>678.79998799999998</c:v>
                </c:pt>
                <c:pt idx="4396">
                  <c:v>679</c:v>
                </c:pt>
                <c:pt idx="4397">
                  <c:v>679.20001200000002</c:v>
                </c:pt>
                <c:pt idx="4398">
                  <c:v>679.40002400000003</c:v>
                </c:pt>
                <c:pt idx="4399">
                  <c:v>679.59997599999997</c:v>
                </c:pt>
                <c:pt idx="4400">
                  <c:v>679.79998799999998</c:v>
                </c:pt>
                <c:pt idx="4401">
                  <c:v>680</c:v>
                </c:pt>
                <c:pt idx="4402">
                  <c:v>680.20001200000002</c:v>
                </c:pt>
                <c:pt idx="4403">
                  <c:v>680.40002400000003</c:v>
                </c:pt>
                <c:pt idx="4404">
                  <c:v>680.59997599999997</c:v>
                </c:pt>
                <c:pt idx="4405">
                  <c:v>680.79998799999998</c:v>
                </c:pt>
                <c:pt idx="4406">
                  <c:v>681</c:v>
                </c:pt>
                <c:pt idx="4407">
                  <c:v>681.20001200000002</c:v>
                </c:pt>
                <c:pt idx="4408">
                  <c:v>681.40002400000003</c:v>
                </c:pt>
                <c:pt idx="4409">
                  <c:v>681.59997599999997</c:v>
                </c:pt>
                <c:pt idx="4410">
                  <c:v>681.79998799999998</c:v>
                </c:pt>
                <c:pt idx="4411">
                  <c:v>682</c:v>
                </c:pt>
                <c:pt idx="4412">
                  <c:v>682.20001200000002</c:v>
                </c:pt>
                <c:pt idx="4413">
                  <c:v>682.40002400000003</c:v>
                </c:pt>
                <c:pt idx="4414">
                  <c:v>682.59997599999997</c:v>
                </c:pt>
                <c:pt idx="4415">
                  <c:v>682.79998799999998</c:v>
                </c:pt>
                <c:pt idx="4416">
                  <c:v>683</c:v>
                </c:pt>
                <c:pt idx="4417">
                  <c:v>683.20001200000002</c:v>
                </c:pt>
                <c:pt idx="4418">
                  <c:v>683.40002400000003</c:v>
                </c:pt>
                <c:pt idx="4419">
                  <c:v>683.59997599999997</c:v>
                </c:pt>
                <c:pt idx="4420">
                  <c:v>683.79998799999998</c:v>
                </c:pt>
                <c:pt idx="4421">
                  <c:v>684</c:v>
                </c:pt>
                <c:pt idx="4422">
                  <c:v>684.20001200000002</c:v>
                </c:pt>
                <c:pt idx="4423">
                  <c:v>684.40002400000003</c:v>
                </c:pt>
                <c:pt idx="4424">
                  <c:v>684.59997599999997</c:v>
                </c:pt>
                <c:pt idx="4425">
                  <c:v>684.79998799999998</c:v>
                </c:pt>
                <c:pt idx="4426">
                  <c:v>685</c:v>
                </c:pt>
                <c:pt idx="4427">
                  <c:v>685.20001200000002</c:v>
                </c:pt>
                <c:pt idx="4428">
                  <c:v>685.40002400000003</c:v>
                </c:pt>
                <c:pt idx="4429">
                  <c:v>685.59997599999997</c:v>
                </c:pt>
                <c:pt idx="4430">
                  <c:v>685.79998799999998</c:v>
                </c:pt>
                <c:pt idx="4431">
                  <c:v>686</c:v>
                </c:pt>
                <c:pt idx="4432">
                  <c:v>686.20001200000002</c:v>
                </c:pt>
                <c:pt idx="4433">
                  <c:v>686.40002400000003</c:v>
                </c:pt>
                <c:pt idx="4434">
                  <c:v>686.59997599999997</c:v>
                </c:pt>
                <c:pt idx="4435">
                  <c:v>686.79998799999998</c:v>
                </c:pt>
                <c:pt idx="4436">
                  <c:v>687</c:v>
                </c:pt>
                <c:pt idx="4437">
                  <c:v>687.20001200000002</c:v>
                </c:pt>
                <c:pt idx="4438">
                  <c:v>687.40002400000003</c:v>
                </c:pt>
                <c:pt idx="4439">
                  <c:v>687.59997599999997</c:v>
                </c:pt>
                <c:pt idx="4440">
                  <c:v>687.79998799999998</c:v>
                </c:pt>
                <c:pt idx="4441">
                  <c:v>688</c:v>
                </c:pt>
                <c:pt idx="4442">
                  <c:v>688.20001200000002</c:v>
                </c:pt>
                <c:pt idx="4443">
                  <c:v>688.40002400000003</c:v>
                </c:pt>
                <c:pt idx="4444">
                  <c:v>688.59997599999997</c:v>
                </c:pt>
                <c:pt idx="4445">
                  <c:v>688.79998799999998</c:v>
                </c:pt>
                <c:pt idx="4446">
                  <c:v>689</c:v>
                </c:pt>
                <c:pt idx="4447">
                  <c:v>689.20001200000002</c:v>
                </c:pt>
                <c:pt idx="4448">
                  <c:v>689.40002400000003</c:v>
                </c:pt>
                <c:pt idx="4449">
                  <c:v>689.59997599999997</c:v>
                </c:pt>
                <c:pt idx="4450">
                  <c:v>689.79998799999998</c:v>
                </c:pt>
                <c:pt idx="4451">
                  <c:v>690</c:v>
                </c:pt>
                <c:pt idx="4452">
                  <c:v>690.20001200000002</c:v>
                </c:pt>
                <c:pt idx="4453">
                  <c:v>690.40002400000003</c:v>
                </c:pt>
                <c:pt idx="4454">
                  <c:v>690.59997599999997</c:v>
                </c:pt>
                <c:pt idx="4455">
                  <c:v>690.79998799999998</c:v>
                </c:pt>
                <c:pt idx="4456">
                  <c:v>691</c:v>
                </c:pt>
                <c:pt idx="4457">
                  <c:v>691.20001200000002</c:v>
                </c:pt>
                <c:pt idx="4458">
                  <c:v>691.40002400000003</c:v>
                </c:pt>
                <c:pt idx="4459">
                  <c:v>691.59997599999997</c:v>
                </c:pt>
                <c:pt idx="4460">
                  <c:v>691.79998799999998</c:v>
                </c:pt>
                <c:pt idx="4461">
                  <c:v>692</c:v>
                </c:pt>
                <c:pt idx="4462">
                  <c:v>692.20001200000002</c:v>
                </c:pt>
                <c:pt idx="4463">
                  <c:v>692.40002400000003</c:v>
                </c:pt>
                <c:pt idx="4464">
                  <c:v>692.59997599999997</c:v>
                </c:pt>
                <c:pt idx="4465">
                  <c:v>692.79998799999998</c:v>
                </c:pt>
                <c:pt idx="4466">
                  <c:v>693</c:v>
                </c:pt>
                <c:pt idx="4467">
                  <c:v>693.20001200000002</c:v>
                </c:pt>
                <c:pt idx="4468">
                  <c:v>693.40002400000003</c:v>
                </c:pt>
                <c:pt idx="4469">
                  <c:v>693.59997599999997</c:v>
                </c:pt>
                <c:pt idx="4470">
                  <c:v>693.79998799999998</c:v>
                </c:pt>
                <c:pt idx="4471">
                  <c:v>694</c:v>
                </c:pt>
                <c:pt idx="4472">
                  <c:v>694.20001200000002</c:v>
                </c:pt>
                <c:pt idx="4473">
                  <c:v>694.40002400000003</c:v>
                </c:pt>
                <c:pt idx="4474">
                  <c:v>694.59997599999997</c:v>
                </c:pt>
                <c:pt idx="4475">
                  <c:v>694.79998799999998</c:v>
                </c:pt>
                <c:pt idx="4476">
                  <c:v>695</c:v>
                </c:pt>
                <c:pt idx="4477">
                  <c:v>695.20001200000002</c:v>
                </c:pt>
                <c:pt idx="4478">
                  <c:v>695.40002400000003</c:v>
                </c:pt>
                <c:pt idx="4479">
                  <c:v>695.59997599999997</c:v>
                </c:pt>
                <c:pt idx="4480">
                  <c:v>695.79998799999998</c:v>
                </c:pt>
                <c:pt idx="4481">
                  <c:v>696</c:v>
                </c:pt>
                <c:pt idx="4482">
                  <c:v>696.20001200000002</c:v>
                </c:pt>
                <c:pt idx="4483">
                  <c:v>696.40002400000003</c:v>
                </c:pt>
                <c:pt idx="4484">
                  <c:v>696.59997599999997</c:v>
                </c:pt>
                <c:pt idx="4485">
                  <c:v>696.79998799999998</c:v>
                </c:pt>
                <c:pt idx="4486">
                  <c:v>697</c:v>
                </c:pt>
                <c:pt idx="4487">
                  <c:v>697.20001200000002</c:v>
                </c:pt>
                <c:pt idx="4488">
                  <c:v>697.40002400000003</c:v>
                </c:pt>
                <c:pt idx="4489">
                  <c:v>697.59997599999997</c:v>
                </c:pt>
                <c:pt idx="4490">
                  <c:v>697.79998799999998</c:v>
                </c:pt>
                <c:pt idx="4491">
                  <c:v>698</c:v>
                </c:pt>
                <c:pt idx="4492">
                  <c:v>698.20001200000002</c:v>
                </c:pt>
                <c:pt idx="4493">
                  <c:v>698.40002400000003</c:v>
                </c:pt>
                <c:pt idx="4494">
                  <c:v>698.59997599999997</c:v>
                </c:pt>
                <c:pt idx="4495">
                  <c:v>698.79998799999998</c:v>
                </c:pt>
                <c:pt idx="4496">
                  <c:v>699</c:v>
                </c:pt>
                <c:pt idx="4497">
                  <c:v>699.20001200000002</c:v>
                </c:pt>
                <c:pt idx="4498">
                  <c:v>699.40002400000003</c:v>
                </c:pt>
                <c:pt idx="4499">
                  <c:v>699.59997599999997</c:v>
                </c:pt>
                <c:pt idx="4500">
                  <c:v>699.79998799999998</c:v>
                </c:pt>
                <c:pt idx="4501">
                  <c:v>700</c:v>
                </c:pt>
                <c:pt idx="4502">
                  <c:v>700.20001200000002</c:v>
                </c:pt>
                <c:pt idx="4503">
                  <c:v>700.40002400000003</c:v>
                </c:pt>
                <c:pt idx="4504">
                  <c:v>700.59997599999997</c:v>
                </c:pt>
                <c:pt idx="4505">
                  <c:v>700.79998799999998</c:v>
                </c:pt>
                <c:pt idx="4506">
                  <c:v>701</c:v>
                </c:pt>
                <c:pt idx="4507">
                  <c:v>701.20001200000002</c:v>
                </c:pt>
                <c:pt idx="4508">
                  <c:v>701.40002400000003</c:v>
                </c:pt>
                <c:pt idx="4509">
                  <c:v>701.59997599999997</c:v>
                </c:pt>
                <c:pt idx="4510">
                  <c:v>701.79998799999998</c:v>
                </c:pt>
                <c:pt idx="4511">
                  <c:v>702</c:v>
                </c:pt>
                <c:pt idx="4512">
                  <c:v>702.20001200000002</c:v>
                </c:pt>
                <c:pt idx="4513">
                  <c:v>702.40002400000003</c:v>
                </c:pt>
                <c:pt idx="4514">
                  <c:v>702.59997599999997</c:v>
                </c:pt>
                <c:pt idx="4515">
                  <c:v>702.79998799999998</c:v>
                </c:pt>
                <c:pt idx="4516">
                  <c:v>703</c:v>
                </c:pt>
                <c:pt idx="4517">
                  <c:v>703.20001200000002</c:v>
                </c:pt>
                <c:pt idx="4518">
                  <c:v>703.40002400000003</c:v>
                </c:pt>
                <c:pt idx="4519">
                  <c:v>703.59997599999997</c:v>
                </c:pt>
                <c:pt idx="4520">
                  <c:v>703.79998799999998</c:v>
                </c:pt>
                <c:pt idx="4521">
                  <c:v>704</c:v>
                </c:pt>
                <c:pt idx="4522">
                  <c:v>704.20001200000002</c:v>
                </c:pt>
                <c:pt idx="4523">
                  <c:v>704.40002400000003</c:v>
                </c:pt>
                <c:pt idx="4524">
                  <c:v>704.59997599999997</c:v>
                </c:pt>
                <c:pt idx="4525">
                  <c:v>704.79998799999998</c:v>
                </c:pt>
                <c:pt idx="4526">
                  <c:v>705</c:v>
                </c:pt>
                <c:pt idx="4527">
                  <c:v>705.20001200000002</c:v>
                </c:pt>
                <c:pt idx="4528">
                  <c:v>705.40002400000003</c:v>
                </c:pt>
                <c:pt idx="4529">
                  <c:v>705.59997599999997</c:v>
                </c:pt>
                <c:pt idx="4530">
                  <c:v>705.79998799999998</c:v>
                </c:pt>
                <c:pt idx="4531">
                  <c:v>706</c:v>
                </c:pt>
                <c:pt idx="4532">
                  <c:v>706.20001200000002</c:v>
                </c:pt>
                <c:pt idx="4533">
                  <c:v>706.40002400000003</c:v>
                </c:pt>
                <c:pt idx="4534">
                  <c:v>706.59997599999997</c:v>
                </c:pt>
                <c:pt idx="4535">
                  <c:v>706.79998799999998</c:v>
                </c:pt>
                <c:pt idx="4536">
                  <c:v>707</c:v>
                </c:pt>
                <c:pt idx="4537">
                  <c:v>707.20001200000002</c:v>
                </c:pt>
                <c:pt idx="4538">
                  <c:v>707.40002400000003</c:v>
                </c:pt>
                <c:pt idx="4539">
                  <c:v>707.59997599999997</c:v>
                </c:pt>
                <c:pt idx="4540">
                  <c:v>707.79998799999998</c:v>
                </c:pt>
                <c:pt idx="4541">
                  <c:v>708</c:v>
                </c:pt>
                <c:pt idx="4542">
                  <c:v>708.20001200000002</c:v>
                </c:pt>
                <c:pt idx="4543">
                  <c:v>708.40002400000003</c:v>
                </c:pt>
                <c:pt idx="4544">
                  <c:v>708.59997599999997</c:v>
                </c:pt>
                <c:pt idx="4545">
                  <c:v>708.79998799999998</c:v>
                </c:pt>
                <c:pt idx="4546">
                  <c:v>709</c:v>
                </c:pt>
                <c:pt idx="4547">
                  <c:v>709.20001200000002</c:v>
                </c:pt>
                <c:pt idx="4548">
                  <c:v>709.40002400000003</c:v>
                </c:pt>
                <c:pt idx="4549">
                  <c:v>709.59997599999997</c:v>
                </c:pt>
                <c:pt idx="4550">
                  <c:v>709.79998799999998</c:v>
                </c:pt>
                <c:pt idx="4551">
                  <c:v>710</c:v>
                </c:pt>
                <c:pt idx="4552">
                  <c:v>710.20001200000002</c:v>
                </c:pt>
                <c:pt idx="4553">
                  <c:v>710.40002400000003</c:v>
                </c:pt>
                <c:pt idx="4554">
                  <c:v>710.59997599999997</c:v>
                </c:pt>
                <c:pt idx="4555">
                  <c:v>710.79998799999998</c:v>
                </c:pt>
                <c:pt idx="4556">
                  <c:v>711</c:v>
                </c:pt>
                <c:pt idx="4557">
                  <c:v>711.20001200000002</c:v>
                </c:pt>
                <c:pt idx="4558">
                  <c:v>711.40002400000003</c:v>
                </c:pt>
                <c:pt idx="4559">
                  <c:v>711.59997599999997</c:v>
                </c:pt>
                <c:pt idx="4560">
                  <c:v>711.79998799999998</c:v>
                </c:pt>
                <c:pt idx="4561">
                  <c:v>712</c:v>
                </c:pt>
                <c:pt idx="4562">
                  <c:v>712.20001200000002</c:v>
                </c:pt>
                <c:pt idx="4563">
                  <c:v>712.40002400000003</c:v>
                </c:pt>
                <c:pt idx="4564">
                  <c:v>712.59997599999997</c:v>
                </c:pt>
                <c:pt idx="4565">
                  <c:v>712.79998799999998</c:v>
                </c:pt>
                <c:pt idx="4566">
                  <c:v>713</c:v>
                </c:pt>
                <c:pt idx="4567">
                  <c:v>713.20001200000002</c:v>
                </c:pt>
                <c:pt idx="4568">
                  <c:v>713.40002400000003</c:v>
                </c:pt>
                <c:pt idx="4569">
                  <c:v>713.59997599999997</c:v>
                </c:pt>
                <c:pt idx="4570">
                  <c:v>713.79998799999998</c:v>
                </c:pt>
                <c:pt idx="4571">
                  <c:v>714</c:v>
                </c:pt>
                <c:pt idx="4572">
                  <c:v>714.20001200000002</c:v>
                </c:pt>
                <c:pt idx="4573">
                  <c:v>714.40002400000003</c:v>
                </c:pt>
                <c:pt idx="4574">
                  <c:v>714.59997599999997</c:v>
                </c:pt>
                <c:pt idx="4575">
                  <c:v>714.79998799999998</c:v>
                </c:pt>
                <c:pt idx="4576">
                  <c:v>715</c:v>
                </c:pt>
                <c:pt idx="4577">
                  <c:v>715.20001200000002</c:v>
                </c:pt>
                <c:pt idx="4578">
                  <c:v>715.40002400000003</c:v>
                </c:pt>
                <c:pt idx="4579">
                  <c:v>715.59997599999997</c:v>
                </c:pt>
                <c:pt idx="4580">
                  <c:v>715.79998799999998</c:v>
                </c:pt>
                <c:pt idx="4581">
                  <c:v>716</c:v>
                </c:pt>
                <c:pt idx="4582">
                  <c:v>716.20001200000002</c:v>
                </c:pt>
                <c:pt idx="4583">
                  <c:v>716.40002400000003</c:v>
                </c:pt>
                <c:pt idx="4584">
                  <c:v>716.59997599999997</c:v>
                </c:pt>
                <c:pt idx="4585">
                  <c:v>716.79998799999998</c:v>
                </c:pt>
                <c:pt idx="4586">
                  <c:v>717</c:v>
                </c:pt>
                <c:pt idx="4587">
                  <c:v>717.20001200000002</c:v>
                </c:pt>
                <c:pt idx="4588">
                  <c:v>717.40002400000003</c:v>
                </c:pt>
                <c:pt idx="4589">
                  <c:v>717.59997599999997</c:v>
                </c:pt>
                <c:pt idx="4590">
                  <c:v>717.79998799999998</c:v>
                </c:pt>
                <c:pt idx="4591">
                  <c:v>718</c:v>
                </c:pt>
                <c:pt idx="4592">
                  <c:v>718.20001200000002</c:v>
                </c:pt>
                <c:pt idx="4593">
                  <c:v>718.40002400000003</c:v>
                </c:pt>
                <c:pt idx="4594">
                  <c:v>718.59997599999997</c:v>
                </c:pt>
                <c:pt idx="4595">
                  <c:v>718.79998799999998</c:v>
                </c:pt>
                <c:pt idx="4596">
                  <c:v>719</c:v>
                </c:pt>
                <c:pt idx="4597">
                  <c:v>719.20001200000002</c:v>
                </c:pt>
                <c:pt idx="4598">
                  <c:v>719.40002400000003</c:v>
                </c:pt>
                <c:pt idx="4599">
                  <c:v>719.59997599999997</c:v>
                </c:pt>
                <c:pt idx="4600">
                  <c:v>719.79998799999998</c:v>
                </c:pt>
                <c:pt idx="4601">
                  <c:v>720</c:v>
                </c:pt>
                <c:pt idx="4602">
                  <c:v>720.20001200000002</c:v>
                </c:pt>
                <c:pt idx="4603">
                  <c:v>720.40002400000003</c:v>
                </c:pt>
                <c:pt idx="4604">
                  <c:v>720.59997599999997</c:v>
                </c:pt>
                <c:pt idx="4605">
                  <c:v>720.79998799999998</c:v>
                </c:pt>
                <c:pt idx="4606">
                  <c:v>721</c:v>
                </c:pt>
                <c:pt idx="4607">
                  <c:v>721.20001200000002</c:v>
                </c:pt>
                <c:pt idx="4608">
                  <c:v>721.40002400000003</c:v>
                </c:pt>
                <c:pt idx="4609">
                  <c:v>721.59997599999997</c:v>
                </c:pt>
                <c:pt idx="4610">
                  <c:v>721.79998799999998</c:v>
                </c:pt>
                <c:pt idx="4611">
                  <c:v>722</c:v>
                </c:pt>
                <c:pt idx="4612">
                  <c:v>722.20001200000002</c:v>
                </c:pt>
                <c:pt idx="4613">
                  <c:v>722.40002400000003</c:v>
                </c:pt>
                <c:pt idx="4614">
                  <c:v>722.59997599999997</c:v>
                </c:pt>
                <c:pt idx="4615">
                  <c:v>722.79998799999998</c:v>
                </c:pt>
                <c:pt idx="4616">
                  <c:v>723</c:v>
                </c:pt>
                <c:pt idx="4617">
                  <c:v>723.20001200000002</c:v>
                </c:pt>
                <c:pt idx="4618">
                  <c:v>723.40002400000003</c:v>
                </c:pt>
                <c:pt idx="4619">
                  <c:v>723.59997599999997</c:v>
                </c:pt>
                <c:pt idx="4620">
                  <c:v>723.79998799999998</c:v>
                </c:pt>
                <c:pt idx="4621">
                  <c:v>724</c:v>
                </c:pt>
                <c:pt idx="4622">
                  <c:v>724.20001200000002</c:v>
                </c:pt>
                <c:pt idx="4623">
                  <c:v>724.40002400000003</c:v>
                </c:pt>
                <c:pt idx="4624">
                  <c:v>724.59997599999997</c:v>
                </c:pt>
                <c:pt idx="4625">
                  <c:v>724.79998799999998</c:v>
                </c:pt>
                <c:pt idx="4626">
                  <c:v>725</c:v>
                </c:pt>
                <c:pt idx="4627">
                  <c:v>725.20001200000002</c:v>
                </c:pt>
                <c:pt idx="4628">
                  <c:v>725.40002400000003</c:v>
                </c:pt>
                <c:pt idx="4629">
                  <c:v>725.59997599999997</c:v>
                </c:pt>
                <c:pt idx="4630">
                  <c:v>725.79998799999998</c:v>
                </c:pt>
                <c:pt idx="4631">
                  <c:v>726</c:v>
                </c:pt>
                <c:pt idx="4632">
                  <c:v>726.20001200000002</c:v>
                </c:pt>
                <c:pt idx="4633">
                  <c:v>726.40002400000003</c:v>
                </c:pt>
                <c:pt idx="4634">
                  <c:v>726.59997599999997</c:v>
                </c:pt>
                <c:pt idx="4635">
                  <c:v>726.79998799999998</c:v>
                </c:pt>
                <c:pt idx="4636">
                  <c:v>727</c:v>
                </c:pt>
                <c:pt idx="4637">
                  <c:v>727.20001200000002</c:v>
                </c:pt>
                <c:pt idx="4638">
                  <c:v>727.40002400000003</c:v>
                </c:pt>
                <c:pt idx="4639">
                  <c:v>727.59997599999997</c:v>
                </c:pt>
                <c:pt idx="4640">
                  <c:v>727.79998799999998</c:v>
                </c:pt>
                <c:pt idx="4641">
                  <c:v>728</c:v>
                </c:pt>
                <c:pt idx="4642">
                  <c:v>728.20001200000002</c:v>
                </c:pt>
                <c:pt idx="4643">
                  <c:v>728.40002400000003</c:v>
                </c:pt>
                <c:pt idx="4644">
                  <c:v>728.59997599999997</c:v>
                </c:pt>
                <c:pt idx="4645">
                  <c:v>728.79998799999998</c:v>
                </c:pt>
                <c:pt idx="4646">
                  <c:v>729</c:v>
                </c:pt>
                <c:pt idx="4647">
                  <c:v>729.20001200000002</c:v>
                </c:pt>
                <c:pt idx="4648">
                  <c:v>729.40002400000003</c:v>
                </c:pt>
                <c:pt idx="4649">
                  <c:v>729.59997599999997</c:v>
                </c:pt>
                <c:pt idx="4650">
                  <c:v>729.79998799999998</c:v>
                </c:pt>
                <c:pt idx="4651">
                  <c:v>730</c:v>
                </c:pt>
                <c:pt idx="4652">
                  <c:v>730.20001200000002</c:v>
                </c:pt>
                <c:pt idx="4653">
                  <c:v>730.40002400000003</c:v>
                </c:pt>
                <c:pt idx="4654">
                  <c:v>730.59997599999997</c:v>
                </c:pt>
                <c:pt idx="4655">
                  <c:v>730.79998799999998</c:v>
                </c:pt>
                <c:pt idx="4656">
                  <c:v>731</c:v>
                </c:pt>
                <c:pt idx="4657">
                  <c:v>731.20001200000002</c:v>
                </c:pt>
                <c:pt idx="4658">
                  <c:v>731.40002400000003</c:v>
                </c:pt>
                <c:pt idx="4659">
                  <c:v>731.59997599999997</c:v>
                </c:pt>
                <c:pt idx="4660">
                  <c:v>731.79998799999998</c:v>
                </c:pt>
                <c:pt idx="4661">
                  <c:v>732</c:v>
                </c:pt>
                <c:pt idx="4662">
                  <c:v>732.20001200000002</c:v>
                </c:pt>
                <c:pt idx="4663">
                  <c:v>732.40002400000003</c:v>
                </c:pt>
                <c:pt idx="4664">
                  <c:v>732.59997599999997</c:v>
                </c:pt>
                <c:pt idx="4665">
                  <c:v>732.79998799999998</c:v>
                </c:pt>
                <c:pt idx="4666">
                  <c:v>733</c:v>
                </c:pt>
                <c:pt idx="4667">
                  <c:v>733.20001200000002</c:v>
                </c:pt>
                <c:pt idx="4668">
                  <c:v>733.40002400000003</c:v>
                </c:pt>
                <c:pt idx="4669">
                  <c:v>733.59997599999997</c:v>
                </c:pt>
                <c:pt idx="4670">
                  <c:v>733.79998799999998</c:v>
                </c:pt>
                <c:pt idx="4671">
                  <c:v>734</c:v>
                </c:pt>
                <c:pt idx="4672">
                  <c:v>734.20001200000002</c:v>
                </c:pt>
                <c:pt idx="4673">
                  <c:v>734.40002400000003</c:v>
                </c:pt>
                <c:pt idx="4674">
                  <c:v>734.59997599999997</c:v>
                </c:pt>
                <c:pt idx="4675">
                  <c:v>734.79998799999998</c:v>
                </c:pt>
                <c:pt idx="4676">
                  <c:v>735</c:v>
                </c:pt>
                <c:pt idx="4677">
                  <c:v>735.20001200000002</c:v>
                </c:pt>
                <c:pt idx="4678">
                  <c:v>735.40002400000003</c:v>
                </c:pt>
                <c:pt idx="4679">
                  <c:v>735.59997599999997</c:v>
                </c:pt>
                <c:pt idx="4680">
                  <c:v>735.79998799999998</c:v>
                </c:pt>
                <c:pt idx="4681">
                  <c:v>736</c:v>
                </c:pt>
                <c:pt idx="4682">
                  <c:v>736.20001200000002</c:v>
                </c:pt>
                <c:pt idx="4683">
                  <c:v>736.40002400000003</c:v>
                </c:pt>
                <c:pt idx="4684">
                  <c:v>736.59997599999997</c:v>
                </c:pt>
                <c:pt idx="4685">
                  <c:v>736.79998799999998</c:v>
                </c:pt>
                <c:pt idx="4686">
                  <c:v>737</c:v>
                </c:pt>
                <c:pt idx="4687">
                  <c:v>737.20001200000002</c:v>
                </c:pt>
                <c:pt idx="4688">
                  <c:v>737.40002400000003</c:v>
                </c:pt>
                <c:pt idx="4689">
                  <c:v>737.59997599999997</c:v>
                </c:pt>
                <c:pt idx="4690">
                  <c:v>737.79998799999998</c:v>
                </c:pt>
                <c:pt idx="4691">
                  <c:v>738</c:v>
                </c:pt>
                <c:pt idx="4692">
                  <c:v>738.20001200000002</c:v>
                </c:pt>
                <c:pt idx="4693">
                  <c:v>738.40002400000003</c:v>
                </c:pt>
                <c:pt idx="4694">
                  <c:v>738.59997599999997</c:v>
                </c:pt>
                <c:pt idx="4695">
                  <c:v>738.79998799999998</c:v>
                </c:pt>
                <c:pt idx="4696">
                  <c:v>739</c:v>
                </c:pt>
                <c:pt idx="4697">
                  <c:v>739.20001200000002</c:v>
                </c:pt>
                <c:pt idx="4698">
                  <c:v>739.40002400000003</c:v>
                </c:pt>
                <c:pt idx="4699">
                  <c:v>739.59997599999997</c:v>
                </c:pt>
                <c:pt idx="4700">
                  <c:v>739.79998799999998</c:v>
                </c:pt>
                <c:pt idx="4701">
                  <c:v>740</c:v>
                </c:pt>
                <c:pt idx="4702">
                  <c:v>740.20001200000002</c:v>
                </c:pt>
                <c:pt idx="4703">
                  <c:v>740.40002400000003</c:v>
                </c:pt>
                <c:pt idx="4704">
                  <c:v>740.59997599999997</c:v>
                </c:pt>
                <c:pt idx="4705">
                  <c:v>740.79998799999998</c:v>
                </c:pt>
                <c:pt idx="4706">
                  <c:v>741</c:v>
                </c:pt>
                <c:pt idx="4707">
                  <c:v>741.20001200000002</c:v>
                </c:pt>
                <c:pt idx="4708">
                  <c:v>741.40002400000003</c:v>
                </c:pt>
                <c:pt idx="4709">
                  <c:v>741.59997599999997</c:v>
                </c:pt>
                <c:pt idx="4710">
                  <c:v>741.79998799999998</c:v>
                </c:pt>
                <c:pt idx="4711">
                  <c:v>742</c:v>
                </c:pt>
                <c:pt idx="4712">
                  <c:v>742.20001200000002</c:v>
                </c:pt>
                <c:pt idx="4713">
                  <c:v>742.40002400000003</c:v>
                </c:pt>
                <c:pt idx="4714">
                  <c:v>742.59997599999997</c:v>
                </c:pt>
                <c:pt idx="4715">
                  <c:v>742.79998799999998</c:v>
                </c:pt>
                <c:pt idx="4716">
                  <c:v>743</c:v>
                </c:pt>
                <c:pt idx="4717">
                  <c:v>743.20001200000002</c:v>
                </c:pt>
                <c:pt idx="4718">
                  <c:v>743.40002400000003</c:v>
                </c:pt>
                <c:pt idx="4719">
                  <c:v>743.59997599999997</c:v>
                </c:pt>
                <c:pt idx="4720">
                  <c:v>743.79998799999998</c:v>
                </c:pt>
                <c:pt idx="4721">
                  <c:v>744</c:v>
                </c:pt>
                <c:pt idx="4722">
                  <c:v>744.20001200000002</c:v>
                </c:pt>
                <c:pt idx="4723">
                  <c:v>744.40002400000003</c:v>
                </c:pt>
                <c:pt idx="4724">
                  <c:v>744.59997599999997</c:v>
                </c:pt>
                <c:pt idx="4725">
                  <c:v>744.79998799999998</c:v>
                </c:pt>
                <c:pt idx="4726">
                  <c:v>745</c:v>
                </c:pt>
                <c:pt idx="4727">
                  <c:v>745.20001200000002</c:v>
                </c:pt>
                <c:pt idx="4728">
                  <c:v>745.40002400000003</c:v>
                </c:pt>
                <c:pt idx="4729">
                  <c:v>745.59997599999997</c:v>
                </c:pt>
                <c:pt idx="4730">
                  <c:v>745.79998799999998</c:v>
                </c:pt>
                <c:pt idx="4731">
                  <c:v>746</c:v>
                </c:pt>
                <c:pt idx="4732">
                  <c:v>746.20001200000002</c:v>
                </c:pt>
                <c:pt idx="4733">
                  <c:v>746.40002400000003</c:v>
                </c:pt>
                <c:pt idx="4734">
                  <c:v>746.59997599999997</c:v>
                </c:pt>
                <c:pt idx="4735">
                  <c:v>746.79998799999998</c:v>
                </c:pt>
                <c:pt idx="4736">
                  <c:v>747</c:v>
                </c:pt>
                <c:pt idx="4737">
                  <c:v>747.20001200000002</c:v>
                </c:pt>
                <c:pt idx="4738">
                  <c:v>747.40002400000003</c:v>
                </c:pt>
                <c:pt idx="4739">
                  <c:v>747.59997599999997</c:v>
                </c:pt>
                <c:pt idx="4740">
                  <c:v>747.79998799999998</c:v>
                </c:pt>
                <c:pt idx="4741">
                  <c:v>748</c:v>
                </c:pt>
                <c:pt idx="4742">
                  <c:v>748.20001200000002</c:v>
                </c:pt>
                <c:pt idx="4743">
                  <c:v>748.40002400000003</c:v>
                </c:pt>
                <c:pt idx="4744">
                  <c:v>748.59997599999997</c:v>
                </c:pt>
                <c:pt idx="4745">
                  <c:v>748.79998799999998</c:v>
                </c:pt>
                <c:pt idx="4746">
                  <c:v>749</c:v>
                </c:pt>
                <c:pt idx="4747">
                  <c:v>749.20001200000002</c:v>
                </c:pt>
                <c:pt idx="4748">
                  <c:v>749.40002400000003</c:v>
                </c:pt>
                <c:pt idx="4749">
                  <c:v>749.59997599999997</c:v>
                </c:pt>
                <c:pt idx="4750">
                  <c:v>749.79998799999998</c:v>
                </c:pt>
                <c:pt idx="4751">
                  <c:v>750</c:v>
                </c:pt>
                <c:pt idx="4752">
                  <c:v>750.20001200000002</c:v>
                </c:pt>
                <c:pt idx="4753">
                  <c:v>750.40002400000003</c:v>
                </c:pt>
                <c:pt idx="4754">
                  <c:v>750.59997599999997</c:v>
                </c:pt>
                <c:pt idx="4755">
                  <c:v>750.79998799999998</c:v>
                </c:pt>
                <c:pt idx="4756">
                  <c:v>751</c:v>
                </c:pt>
                <c:pt idx="4757">
                  <c:v>751.20001200000002</c:v>
                </c:pt>
                <c:pt idx="4758">
                  <c:v>751.40002400000003</c:v>
                </c:pt>
                <c:pt idx="4759">
                  <c:v>751.59997599999997</c:v>
                </c:pt>
                <c:pt idx="4760">
                  <c:v>751.79998799999998</c:v>
                </c:pt>
                <c:pt idx="4761">
                  <c:v>752</c:v>
                </c:pt>
                <c:pt idx="4762">
                  <c:v>752.20001200000002</c:v>
                </c:pt>
                <c:pt idx="4763">
                  <c:v>752.40002400000003</c:v>
                </c:pt>
                <c:pt idx="4764">
                  <c:v>752.59997599999997</c:v>
                </c:pt>
                <c:pt idx="4765">
                  <c:v>752.79998799999998</c:v>
                </c:pt>
                <c:pt idx="4766">
                  <c:v>753</c:v>
                </c:pt>
                <c:pt idx="4767">
                  <c:v>753.20001200000002</c:v>
                </c:pt>
                <c:pt idx="4768">
                  <c:v>753.40002400000003</c:v>
                </c:pt>
                <c:pt idx="4769">
                  <c:v>753.59997599999997</c:v>
                </c:pt>
                <c:pt idx="4770">
                  <c:v>753.79998799999998</c:v>
                </c:pt>
                <c:pt idx="4771">
                  <c:v>754</c:v>
                </c:pt>
                <c:pt idx="4772">
                  <c:v>754.20001200000002</c:v>
                </c:pt>
                <c:pt idx="4773">
                  <c:v>754.40002400000003</c:v>
                </c:pt>
                <c:pt idx="4774">
                  <c:v>754.59997599999997</c:v>
                </c:pt>
                <c:pt idx="4775">
                  <c:v>754.79998799999998</c:v>
                </c:pt>
                <c:pt idx="4776">
                  <c:v>755</c:v>
                </c:pt>
                <c:pt idx="4777">
                  <c:v>755.20001200000002</c:v>
                </c:pt>
                <c:pt idx="4778">
                  <c:v>755.40002400000003</c:v>
                </c:pt>
                <c:pt idx="4779">
                  <c:v>755.59997599999997</c:v>
                </c:pt>
                <c:pt idx="4780">
                  <c:v>755.79998799999998</c:v>
                </c:pt>
                <c:pt idx="4781">
                  <c:v>756</c:v>
                </c:pt>
                <c:pt idx="4782">
                  <c:v>756.20001200000002</c:v>
                </c:pt>
                <c:pt idx="4783">
                  <c:v>756.40002400000003</c:v>
                </c:pt>
                <c:pt idx="4784">
                  <c:v>756.59997599999997</c:v>
                </c:pt>
                <c:pt idx="4785">
                  <c:v>756.79998799999998</c:v>
                </c:pt>
                <c:pt idx="4786">
                  <c:v>757</c:v>
                </c:pt>
                <c:pt idx="4787">
                  <c:v>757.20001200000002</c:v>
                </c:pt>
                <c:pt idx="4788">
                  <c:v>757.40002400000003</c:v>
                </c:pt>
                <c:pt idx="4789">
                  <c:v>757.59997599999997</c:v>
                </c:pt>
                <c:pt idx="4790">
                  <c:v>757.79998799999998</c:v>
                </c:pt>
                <c:pt idx="4791">
                  <c:v>758</c:v>
                </c:pt>
                <c:pt idx="4792">
                  <c:v>758.20001200000002</c:v>
                </c:pt>
                <c:pt idx="4793">
                  <c:v>758.40002400000003</c:v>
                </c:pt>
                <c:pt idx="4794">
                  <c:v>758.59997599999997</c:v>
                </c:pt>
                <c:pt idx="4795">
                  <c:v>758.79998799999998</c:v>
                </c:pt>
                <c:pt idx="4796">
                  <c:v>759</c:v>
                </c:pt>
                <c:pt idx="4797">
                  <c:v>759.20001200000002</c:v>
                </c:pt>
                <c:pt idx="4798">
                  <c:v>759.40002400000003</c:v>
                </c:pt>
                <c:pt idx="4799">
                  <c:v>759.59997599999997</c:v>
                </c:pt>
                <c:pt idx="4800">
                  <c:v>759.79998799999998</c:v>
                </c:pt>
                <c:pt idx="4801">
                  <c:v>760</c:v>
                </c:pt>
                <c:pt idx="4802">
                  <c:v>760.20001200000002</c:v>
                </c:pt>
                <c:pt idx="4803">
                  <c:v>760.40002400000003</c:v>
                </c:pt>
                <c:pt idx="4804">
                  <c:v>760.59997599999997</c:v>
                </c:pt>
                <c:pt idx="4805">
                  <c:v>760.79998799999998</c:v>
                </c:pt>
                <c:pt idx="4806">
                  <c:v>761</c:v>
                </c:pt>
                <c:pt idx="4807">
                  <c:v>761.20001200000002</c:v>
                </c:pt>
                <c:pt idx="4808">
                  <c:v>761.40002400000003</c:v>
                </c:pt>
                <c:pt idx="4809">
                  <c:v>761.59997599999997</c:v>
                </c:pt>
                <c:pt idx="4810">
                  <c:v>761.79998799999998</c:v>
                </c:pt>
                <c:pt idx="4811">
                  <c:v>762</c:v>
                </c:pt>
                <c:pt idx="4812">
                  <c:v>762.20001200000002</c:v>
                </c:pt>
                <c:pt idx="4813">
                  <c:v>762.40002400000003</c:v>
                </c:pt>
                <c:pt idx="4814">
                  <c:v>762.59997599999997</c:v>
                </c:pt>
                <c:pt idx="4815">
                  <c:v>762.79998799999998</c:v>
                </c:pt>
                <c:pt idx="4816">
                  <c:v>763</c:v>
                </c:pt>
                <c:pt idx="4817">
                  <c:v>763.20001200000002</c:v>
                </c:pt>
                <c:pt idx="4818">
                  <c:v>763.40002400000003</c:v>
                </c:pt>
                <c:pt idx="4819">
                  <c:v>763.59997599999997</c:v>
                </c:pt>
                <c:pt idx="4820">
                  <c:v>763.79998799999998</c:v>
                </c:pt>
                <c:pt idx="4821">
                  <c:v>764</c:v>
                </c:pt>
                <c:pt idx="4822">
                  <c:v>764.20001200000002</c:v>
                </c:pt>
                <c:pt idx="4823">
                  <c:v>764.40002400000003</c:v>
                </c:pt>
                <c:pt idx="4824">
                  <c:v>764.59997599999997</c:v>
                </c:pt>
                <c:pt idx="4825">
                  <c:v>764.79998799999998</c:v>
                </c:pt>
                <c:pt idx="4826">
                  <c:v>765</c:v>
                </c:pt>
                <c:pt idx="4827">
                  <c:v>765.20001200000002</c:v>
                </c:pt>
                <c:pt idx="4828">
                  <c:v>765.40002400000003</c:v>
                </c:pt>
                <c:pt idx="4829">
                  <c:v>765.59997599999997</c:v>
                </c:pt>
                <c:pt idx="4830">
                  <c:v>765.79998799999998</c:v>
                </c:pt>
                <c:pt idx="4831">
                  <c:v>766</c:v>
                </c:pt>
                <c:pt idx="4832">
                  <c:v>766.20001200000002</c:v>
                </c:pt>
                <c:pt idx="4833">
                  <c:v>766.40002400000003</c:v>
                </c:pt>
                <c:pt idx="4834">
                  <c:v>766.59997599999997</c:v>
                </c:pt>
                <c:pt idx="4835">
                  <c:v>766.79998799999998</c:v>
                </c:pt>
                <c:pt idx="4836">
                  <c:v>767</c:v>
                </c:pt>
                <c:pt idx="4837">
                  <c:v>767.20001200000002</c:v>
                </c:pt>
                <c:pt idx="4838">
                  <c:v>767.40002400000003</c:v>
                </c:pt>
                <c:pt idx="4839">
                  <c:v>767.59997599999997</c:v>
                </c:pt>
                <c:pt idx="4840">
                  <c:v>767.79998799999998</c:v>
                </c:pt>
                <c:pt idx="4841">
                  <c:v>768</c:v>
                </c:pt>
                <c:pt idx="4842">
                  <c:v>768.20001200000002</c:v>
                </c:pt>
                <c:pt idx="4843">
                  <c:v>768.40002400000003</c:v>
                </c:pt>
                <c:pt idx="4844">
                  <c:v>768.59997599999997</c:v>
                </c:pt>
                <c:pt idx="4845">
                  <c:v>768.79998799999998</c:v>
                </c:pt>
                <c:pt idx="4846">
                  <c:v>769</c:v>
                </c:pt>
                <c:pt idx="4847">
                  <c:v>769.20001200000002</c:v>
                </c:pt>
                <c:pt idx="4848">
                  <c:v>769.40002400000003</c:v>
                </c:pt>
                <c:pt idx="4849">
                  <c:v>769.59997599999997</c:v>
                </c:pt>
                <c:pt idx="4850">
                  <c:v>769.79998799999998</c:v>
                </c:pt>
                <c:pt idx="4851">
                  <c:v>770</c:v>
                </c:pt>
                <c:pt idx="4852">
                  <c:v>770.20001200000002</c:v>
                </c:pt>
                <c:pt idx="4853">
                  <c:v>770.40002400000003</c:v>
                </c:pt>
                <c:pt idx="4854">
                  <c:v>770.59997599999997</c:v>
                </c:pt>
                <c:pt idx="4855">
                  <c:v>770.79998799999998</c:v>
                </c:pt>
                <c:pt idx="4856">
                  <c:v>771</c:v>
                </c:pt>
                <c:pt idx="4857">
                  <c:v>771.20001200000002</c:v>
                </c:pt>
                <c:pt idx="4858">
                  <c:v>771.40002400000003</c:v>
                </c:pt>
                <c:pt idx="4859">
                  <c:v>771.59997599999997</c:v>
                </c:pt>
                <c:pt idx="4860">
                  <c:v>771.79998799999998</c:v>
                </c:pt>
                <c:pt idx="4861">
                  <c:v>772</c:v>
                </c:pt>
                <c:pt idx="4862">
                  <c:v>772.20001200000002</c:v>
                </c:pt>
                <c:pt idx="4863">
                  <c:v>772.40002400000003</c:v>
                </c:pt>
                <c:pt idx="4864">
                  <c:v>772.59997599999997</c:v>
                </c:pt>
                <c:pt idx="4865">
                  <c:v>772.79998799999998</c:v>
                </c:pt>
                <c:pt idx="4866">
                  <c:v>773</c:v>
                </c:pt>
                <c:pt idx="4867">
                  <c:v>773.20001200000002</c:v>
                </c:pt>
                <c:pt idx="4868">
                  <c:v>773.40002400000003</c:v>
                </c:pt>
                <c:pt idx="4869">
                  <c:v>773.59997599999997</c:v>
                </c:pt>
                <c:pt idx="4870">
                  <c:v>773.79998799999998</c:v>
                </c:pt>
                <c:pt idx="4871">
                  <c:v>774</c:v>
                </c:pt>
                <c:pt idx="4872">
                  <c:v>774.20001200000002</c:v>
                </c:pt>
                <c:pt idx="4873">
                  <c:v>774.40002400000003</c:v>
                </c:pt>
                <c:pt idx="4874">
                  <c:v>774.59997599999997</c:v>
                </c:pt>
                <c:pt idx="4875">
                  <c:v>774.79998799999998</c:v>
                </c:pt>
                <c:pt idx="4876">
                  <c:v>775</c:v>
                </c:pt>
                <c:pt idx="4877">
                  <c:v>775.20001200000002</c:v>
                </c:pt>
                <c:pt idx="4878">
                  <c:v>775.40002400000003</c:v>
                </c:pt>
                <c:pt idx="4879">
                  <c:v>775.59997599999997</c:v>
                </c:pt>
                <c:pt idx="4880">
                  <c:v>775.79998799999998</c:v>
                </c:pt>
                <c:pt idx="4881">
                  <c:v>776</c:v>
                </c:pt>
                <c:pt idx="4882">
                  <c:v>776.20001200000002</c:v>
                </c:pt>
                <c:pt idx="4883">
                  <c:v>776.40002400000003</c:v>
                </c:pt>
                <c:pt idx="4884">
                  <c:v>776.59997599999997</c:v>
                </c:pt>
                <c:pt idx="4885">
                  <c:v>776.79998799999998</c:v>
                </c:pt>
                <c:pt idx="4886">
                  <c:v>777</c:v>
                </c:pt>
                <c:pt idx="4887">
                  <c:v>777.20001200000002</c:v>
                </c:pt>
                <c:pt idx="4888">
                  <c:v>777.40002400000003</c:v>
                </c:pt>
                <c:pt idx="4889">
                  <c:v>777.59997599999997</c:v>
                </c:pt>
                <c:pt idx="4890">
                  <c:v>777.79998799999998</c:v>
                </c:pt>
                <c:pt idx="4891">
                  <c:v>778</c:v>
                </c:pt>
                <c:pt idx="4892">
                  <c:v>778.20001200000002</c:v>
                </c:pt>
                <c:pt idx="4893">
                  <c:v>778.40002400000003</c:v>
                </c:pt>
                <c:pt idx="4894">
                  <c:v>778.59997599999997</c:v>
                </c:pt>
                <c:pt idx="4895">
                  <c:v>778.79998799999998</c:v>
                </c:pt>
                <c:pt idx="4896">
                  <c:v>779</c:v>
                </c:pt>
                <c:pt idx="4897">
                  <c:v>779.20001200000002</c:v>
                </c:pt>
                <c:pt idx="4898">
                  <c:v>779.40002400000003</c:v>
                </c:pt>
                <c:pt idx="4899">
                  <c:v>779.59997599999997</c:v>
                </c:pt>
                <c:pt idx="4900">
                  <c:v>779.79998799999998</c:v>
                </c:pt>
                <c:pt idx="4901">
                  <c:v>780</c:v>
                </c:pt>
                <c:pt idx="4902">
                  <c:v>780.20001200000002</c:v>
                </c:pt>
                <c:pt idx="4903">
                  <c:v>780.40002400000003</c:v>
                </c:pt>
                <c:pt idx="4904">
                  <c:v>780.59997599999997</c:v>
                </c:pt>
                <c:pt idx="4905">
                  <c:v>780.79998799999998</c:v>
                </c:pt>
                <c:pt idx="4906">
                  <c:v>781</c:v>
                </c:pt>
                <c:pt idx="4907">
                  <c:v>781.20001200000002</c:v>
                </c:pt>
                <c:pt idx="4908">
                  <c:v>781.40002400000003</c:v>
                </c:pt>
                <c:pt idx="4909">
                  <c:v>781.59997599999997</c:v>
                </c:pt>
                <c:pt idx="4910">
                  <c:v>781.79998799999998</c:v>
                </c:pt>
                <c:pt idx="4911">
                  <c:v>782</c:v>
                </c:pt>
                <c:pt idx="4912">
                  <c:v>782.20001200000002</c:v>
                </c:pt>
                <c:pt idx="4913">
                  <c:v>782.40002400000003</c:v>
                </c:pt>
                <c:pt idx="4914">
                  <c:v>782.59997599999997</c:v>
                </c:pt>
                <c:pt idx="4915">
                  <c:v>782.79998799999998</c:v>
                </c:pt>
                <c:pt idx="4916">
                  <c:v>783</c:v>
                </c:pt>
                <c:pt idx="4917">
                  <c:v>783.20001200000002</c:v>
                </c:pt>
                <c:pt idx="4918">
                  <c:v>783.40002400000003</c:v>
                </c:pt>
                <c:pt idx="4919">
                  <c:v>783.59997599999997</c:v>
                </c:pt>
                <c:pt idx="4920">
                  <c:v>783.79998799999998</c:v>
                </c:pt>
                <c:pt idx="4921">
                  <c:v>784</c:v>
                </c:pt>
                <c:pt idx="4922">
                  <c:v>784.20001200000002</c:v>
                </c:pt>
                <c:pt idx="4923">
                  <c:v>784.40002400000003</c:v>
                </c:pt>
                <c:pt idx="4924">
                  <c:v>784.59997599999997</c:v>
                </c:pt>
                <c:pt idx="4925">
                  <c:v>784.79998799999998</c:v>
                </c:pt>
                <c:pt idx="4926">
                  <c:v>785</c:v>
                </c:pt>
                <c:pt idx="4927">
                  <c:v>785.20001200000002</c:v>
                </c:pt>
                <c:pt idx="4928">
                  <c:v>785.40002400000003</c:v>
                </c:pt>
                <c:pt idx="4929">
                  <c:v>785.59997599999997</c:v>
                </c:pt>
                <c:pt idx="4930">
                  <c:v>785.79998799999998</c:v>
                </c:pt>
                <c:pt idx="4931">
                  <c:v>786</c:v>
                </c:pt>
                <c:pt idx="4932">
                  <c:v>786.20001200000002</c:v>
                </c:pt>
                <c:pt idx="4933">
                  <c:v>786.40002400000003</c:v>
                </c:pt>
                <c:pt idx="4934">
                  <c:v>786.59997599999997</c:v>
                </c:pt>
                <c:pt idx="4935">
                  <c:v>786.79998799999998</c:v>
                </c:pt>
                <c:pt idx="4936">
                  <c:v>787</c:v>
                </c:pt>
                <c:pt idx="4937">
                  <c:v>787.20001200000002</c:v>
                </c:pt>
                <c:pt idx="4938">
                  <c:v>787.40002400000003</c:v>
                </c:pt>
                <c:pt idx="4939">
                  <c:v>787.59997599999997</c:v>
                </c:pt>
                <c:pt idx="4940">
                  <c:v>787.79998799999998</c:v>
                </c:pt>
                <c:pt idx="4941">
                  <c:v>788</c:v>
                </c:pt>
                <c:pt idx="4942">
                  <c:v>788.20001200000002</c:v>
                </c:pt>
                <c:pt idx="4943">
                  <c:v>788.40002400000003</c:v>
                </c:pt>
                <c:pt idx="4944">
                  <c:v>788.59997599999997</c:v>
                </c:pt>
                <c:pt idx="4945">
                  <c:v>788.79998799999998</c:v>
                </c:pt>
                <c:pt idx="4946">
                  <c:v>789</c:v>
                </c:pt>
                <c:pt idx="4947">
                  <c:v>789.20001200000002</c:v>
                </c:pt>
                <c:pt idx="4948">
                  <c:v>789.40002400000003</c:v>
                </c:pt>
                <c:pt idx="4949">
                  <c:v>789.59997599999997</c:v>
                </c:pt>
                <c:pt idx="4950">
                  <c:v>789.79998799999998</c:v>
                </c:pt>
                <c:pt idx="4951">
                  <c:v>790</c:v>
                </c:pt>
                <c:pt idx="4952">
                  <c:v>790.20001200000002</c:v>
                </c:pt>
                <c:pt idx="4953">
                  <c:v>790.40002400000003</c:v>
                </c:pt>
                <c:pt idx="4954">
                  <c:v>790.59997599999997</c:v>
                </c:pt>
                <c:pt idx="4955">
                  <c:v>790.79998799999998</c:v>
                </c:pt>
                <c:pt idx="4956">
                  <c:v>791</c:v>
                </c:pt>
                <c:pt idx="4957">
                  <c:v>791.20001200000002</c:v>
                </c:pt>
                <c:pt idx="4958">
                  <c:v>791.40002400000003</c:v>
                </c:pt>
                <c:pt idx="4959">
                  <c:v>791.59997599999997</c:v>
                </c:pt>
                <c:pt idx="4960">
                  <c:v>791.79998799999998</c:v>
                </c:pt>
                <c:pt idx="4961">
                  <c:v>792</c:v>
                </c:pt>
                <c:pt idx="4962">
                  <c:v>792.20001200000002</c:v>
                </c:pt>
                <c:pt idx="4963">
                  <c:v>792.40002400000003</c:v>
                </c:pt>
                <c:pt idx="4964">
                  <c:v>792.59997599999997</c:v>
                </c:pt>
                <c:pt idx="4965">
                  <c:v>792.79998799999998</c:v>
                </c:pt>
                <c:pt idx="4966">
                  <c:v>793</c:v>
                </c:pt>
                <c:pt idx="4967">
                  <c:v>793.20001200000002</c:v>
                </c:pt>
                <c:pt idx="4968">
                  <c:v>793.40002400000003</c:v>
                </c:pt>
                <c:pt idx="4969">
                  <c:v>793.59997599999997</c:v>
                </c:pt>
                <c:pt idx="4970">
                  <c:v>793.79998799999998</c:v>
                </c:pt>
                <c:pt idx="4971">
                  <c:v>794</c:v>
                </c:pt>
                <c:pt idx="4972">
                  <c:v>794.20001200000002</c:v>
                </c:pt>
                <c:pt idx="4973">
                  <c:v>794.40002400000003</c:v>
                </c:pt>
                <c:pt idx="4974">
                  <c:v>794.59997599999997</c:v>
                </c:pt>
                <c:pt idx="4975">
                  <c:v>794.79998799999998</c:v>
                </c:pt>
                <c:pt idx="4976">
                  <c:v>795</c:v>
                </c:pt>
                <c:pt idx="4977">
                  <c:v>795.20001200000002</c:v>
                </c:pt>
                <c:pt idx="4978">
                  <c:v>795.40002400000003</c:v>
                </c:pt>
                <c:pt idx="4979">
                  <c:v>795.59997599999997</c:v>
                </c:pt>
                <c:pt idx="4980">
                  <c:v>795.79998799999998</c:v>
                </c:pt>
                <c:pt idx="4981">
                  <c:v>796</c:v>
                </c:pt>
                <c:pt idx="4982">
                  <c:v>796.20001200000002</c:v>
                </c:pt>
                <c:pt idx="4983">
                  <c:v>796.40002400000003</c:v>
                </c:pt>
                <c:pt idx="4984">
                  <c:v>796.59997599999997</c:v>
                </c:pt>
                <c:pt idx="4985">
                  <c:v>796.79998799999998</c:v>
                </c:pt>
                <c:pt idx="4986">
                  <c:v>797</c:v>
                </c:pt>
                <c:pt idx="4987">
                  <c:v>797.20001200000002</c:v>
                </c:pt>
                <c:pt idx="4988">
                  <c:v>797.40002400000003</c:v>
                </c:pt>
                <c:pt idx="4989">
                  <c:v>797.59997599999997</c:v>
                </c:pt>
                <c:pt idx="4990">
                  <c:v>797.79998799999998</c:v>
                </c:pt>
                <c:pt idx="4991">
                  <c:v>798</c:v>
                </c:pt>
                <c:pt idx="4992">
                  <c:v>798.20001200000002</c:v>
                </c:pt>
                <c:pt idx="4993">
                  <c:v>798.40002400000003</c:v>
                </c:pt>
                <c:pt idx="4994">
                  <c:v>798.59997599999997</c:v>
                </c:pt>
                <c:pt idx="4995">
                  <c:v>798.79998799999998</c:v>
                </c:pt>
                <c:pt idx="4996">
                  <c:v>799</c:v>
                </c:pt>
                <c:pt idx="4997">
                  <c:v>799.20001200000002</c:v>
                </c:pt>
                <c:pt idx="4998">
                  <c:v>799.40002400000003</c:v>
                </c:pt>
                <c:pt idx="4999">
                  <c:v>799.59997599999997</c:v>
                </c:pt>
                <c:pt idx="5000">
                  <c:v>799.79998799999998</c:v>
                </c:pt>
                <c:pt idx="5001">
                  <c:v>800</c:v>
                </c:pt>
                <c:pt idx="5002">
                  <c:v>800.20001200000002</c:v>
                </c:pt>
                <c:pt idx="5003">
                  <c:v>800.40002400000003</c:v>
                </c:pt>
                <c:pt idx="5004">
                  <c:v>800.59997599999997</c:v>
                </c:pt>
                <c:pt idx="5005">
                  <c:v>800.79998799999998</c:v>
                </c:pt>
                <c:pt idx="5006">
                  <c:v>801</c:v>
                </c:pt>
                <c:pt idx="5007">
                  <c:v>801.20001200000002</c:v>
                </c:pt>
                <c:pt idx="5008">
                  <c:v>801.40002400000003</c:v>
                </c:pt>
                <c:pt idx="5009">
                  <c:v>801.59997599999997</c:v>
                </c:pt>
                <c:pt idx="5010">
                  <c:v>801.79998799999998</c:v>
                </c:pt>
                <c:pt idx="5011">
                  <c:v>802</c:v>
                </c:pt>
                <c:pt idx="5012">
                  <c:v>802.20001200000002</c:v>
                </c:pt>
                <c:pt idx="5013">
                  <c:v>802.40002400000003</c:v>
                </c:pt>
                <c:pt idx="5014">
                  <c:v>802.59997599999997</c:v>
                </c:pt>
                <c:pt idx="5015">
                  <c:v>802.79998799999998</c:v>
                </c:pt>
                <c:pt idx="5016">
                  <c:v>803</c:v>
                </c:pt>
                <c:pt idx="5017">
                  <c:v>803.20001200000002</c:v>
                </c:pt>
                <c:pt idx="5018">
                  <c:v>803.40002400000003</c:v>
                </c:pt>
                <c:pt idx="5019">
                  <c:v>803.59997599999997</c:v>
                </c:pt>
                <c:pt idx="5020">
                  <c:v>803.79998799999998</c:v>
                </c:pt>
                <c:pt idx="5021">
                  <c:v>804</c:v>
                </c:pt>
                <c:pt idx="5022">
                  <c:v>804.20001200000002</c:v>
                </c:pt>
                <c:pt idx="5023">
                  <c:v>804.40002400000003</c:v>
                </c:pt>
                <c:pt idx="5024">
                  <c:v>804.59997599999997</c:v>
                </c:pt>
                <c:pt idx="5025">
                  <c:v>804.79998799999998</c:v>
                </c:pt>
                <c:pt idx="5026">
                  <c:v>805</c:v>
                </c:pt>
                <c:pt idx="5027">
                  <c:v>805.20001200000002</c:v>
                </c:pt>
                <c:pt idx="5028">
                  <c:v>805.40002400000003</c:v>
                </c:pt>
                <c:pt idx="5029">
                  <c:v>805.59997599999997</c:v>
                </c:pt>
                <c:pt idx="5030">
                  <c:v>805.79998799999998</c:v>
                </c:pt>
                <c:pt idx="5031">
                  <c:v>806</c:v>
                </c:pt>
                <c:pt idx="5032">
                  <c:v>806.20001200000002</c:v>
                </c:pt>
                <c:pt idx="5033">
                  <c:v>806.40002400000003</c:v>
                </c:pt>
                <c:pt idx="5034">
                  <c:v>806.59997599999997</c:v>
                </c:pt>
                <c:pt idx="5035">
                  <c:v>806.79998799999998</c:v>
                </c:pt>
                <c:pt idx="5036">
                  <c:v>807</c:v>
                </c:pt>
                <c:pt idx="5037">
                  <c:v>807.20001200000002</c:v>
                </c:pt>
                <c:pt idx="5038">
                  <c:v>807.40002400000003</c:v>
                </c:pt>
                <c:pt idx="5039">
                  <c:v>807.59997599999997</c:v>
                </c:pt>
                <c:pt idx="5040">
                  <c:v>807.79998799999998</c:v>
                </c:pt>
                <c:pt idx="5041">
                  <c:v>808</c:v>
                </c:pt>
                <c:pt idx="5042">
                  <c:v>808.20001200000002</c:v>
                </c:pt>
                <c:pt idx="5043">
                  <c:v>808.40002400000003</c:v>
                </c:pt>
                <c:pt idx="5044">
                  <c:v>808.59997599999997</c:v>
                </c:pt>
                <c:pt idx="5045">
                  <c:v>808.79998799999998</c:v>
                </c:pt>
                <c:pt idx="5046">
                  <c:v>809</c:v>
                </c:pt>
                <c:pt idx="5047">
                  <c:v>809.20001200000002</c:v>
                </c:pt>
                <c:pt idx="5048">
                  <c:v>809.40002400000003</c:v>
                </c:pt>
                <c:pt idx="5049">
                  <c:v>809.59997599999997</c:v>
                </c:pt>
                <c:pt idx="5050">
                  <c:v>809.79998799999998</c:v>
                </c:pt>
                <c:pt idx="5051">
                  <c:v>810</c:v>
                </c:pt>
                <c:pt idx="5052">
                  <c:v>810.20001200000002</c:v>
                </c:pt>
                <c:pt idx="5053">
                  <c:v>810.40002400000003</c:v>
                </c:pt>
                <c:pt idx="5054">
                  <c:v>810.59997599999997</c:v>
                </c:pt>
                <c:pt idx="5055">
                  <c:v>810.79998799999998</c:v>
                </c:pt>
                <c:pt idx="5056">
                  <c:v>811</c:v>
                </c:pt>
                <c:pt idx="5057">
                  <c:v>811.20001200000002</c:v>
                </c:pt>
                <c:pt idx="5058">
                  <c:v>811.40002400000003</c:v>
                </c:pt>
                <c:pt idx="5059">
                  <c:v>811.59997599999997</c:v>
                </c:pt>
                <c:pt idx="5060">
                  <c:v>811.79998799999998</c:v>
                </c:pt>
                <c:pt idx="5061">
                  <c:v>812</c:v>
                </c:pt>
                <c:pt idx="5062">
                  <c:v>812.20001200000002</c:v>
                </c:pt>
                <c:pt idx="5063">
                  <c:v>812.40002400000003</c:v>
                </c:pt>
                <c:pt idx="5064">
                  <c:v>812.59997599999997</c:v>
                </c:pt>
                <c:pt idx="5065">
                  <c:v>812.79998799999998</c:v>
                </c:pt>
                <c:pt idx="5066">
                  <c:v>813</c:v>
                </c:pt>
                <c:pt idx="5067">
                  <c:v>813.20001200000002</c:v>
                </c:pt>
                <c:pt idx="5068">
                  <c:v>813.40002400000003</c:v>
                </c:pt>
                <c:pt idx="5069">
                  <c:v>813.59997599999997</c:v>
                </c:pt>
                <c:pt idx="5070">
                  <c:v>813.79998799999998</c:v>
                </c:pt>
                <c:pt idx="5071">
                  <c:v>814</c:v>
                </c:pt>
                <c:pt idx="5072">
                  <c:v>814.20001200000002</c:v>
                </c:pt>
                <c:pt idx="5073">
                  <c:v>814.40002400000003</c:v>
                </c:pt>
                <c:pt idx="5074">
                  <c:v>814.59997599999997</c:v>
                </c:pt>
                <c:pt idx="5075">
                  <c:v>814.79998799999998</c:v>
                </c:pt>
                <c:pt idx="5076">
                  <c:v>815</c:v>
                </c:pt>
                <c:pt idx="5077">
                  <c:v>815.20001200000002</c:v>
                </c:pt>
                <c:pt idx="5078">
                  <c:v>815.40002400000003</c:v>
                </c:pt>
                <c:pt idx="5079">
                  <c:v>815.59997599999997</c:v>
                </c:pt>
                <c:pt idx="5080">
                  <c:v>815.79998799999998</c:v>
                </c:pt>
                <c:pt idx="5081">
                  <c:v>816</c:v>
                </c:pt>
                <c:pt idx="5082">
                  <c:v>816.20001200000002</c:v>
                </c:pt>
                <c:pt idx="5083">
                  <c:v>816.40002400000003</c:v>
                </c:pt>
                <c:pt idx="5084">
                  <c:v>816.59997599999997</c:v>
                </c:pt>
                <c:pt idx="5085">
                  <c:v>816.79998799999998</c:v>
                </c:pt>
                <c:pt idx="5086">
                  <c:v>817</c:v>
                </c:pt>
                <c:pt idx="5087">
                  <c:v>817.20001200000002</c:v>
                </c:pt>
                <c:pt idx="5088">
                  <c:v>817.40002400000003</c:v>
                </c:pt>
                <c:pt idx="5089">
                  <c:v>817.59997599999997</c:v>
                </c:pt>
                <c:pt idx="5090">
                  <c:v>817.79998799999998</c:v>
                </c:pt>
                <c:pt idx="5091">
                  <c:v>818</c:v>
                </c:pt>
                <c:pt idx="5092">
                  <c:v>818.20001200000002</c:v>
                </c:pt>
                <c:pt idx="5093">
                  <c:v>818.40002400000003</c:v>
                </c:pt>
                <c:pt idx="5094">
                  <c:v>818.59997599999997</c:v>
                </c:pt>
                <c:pt idx="5095">
                  <c:v>818.79998799999998</c:v>
                </c:pt>
                <c:pt idx="5096">
                  <c:v>819</c:v>
                </c:pt>
                <c:pt idx="5097">
                  <c:v>819.20001200000002</c:v>
                </c:pt>
                <c:pt idx="5098">
                  <c:v>819.40002400000003</c:v>
                </c:pt>
                <c:pt idx="5099">
                  <c:v>819.59997599999997</c:v>
                </c:pt>
                <c:pt idx="5100">
                  <c:v>819.79998799999998</c:v>
                </c:pt>
                <c:pt idx="5101">
                  <c:v>820</c:v>
                </c:pt>
                <c:pt idx="5102">
                  <c:v>820.20001200000002</c:v>
                </c:pt>
                <c:pt idx="5103">
                  <c:v>820.40002400000003</c:v>
                </c:pt>
                <c:pt idx="5104">
                  <c:v>820.59997599999997</c:v>
                </c:pt>
                <c:pt idx="5105">
                  <c:v>820.79998799999998</c:v>
                </c:pt>
                <c:pt idx="5106">
                  <c:v>821</c:v>
                </c:pt>
                <c:pt idx="5107">
                  <c:v>821.20001200000002</c:v>
                </c:pt>
                <c:pt idx="5108">
                  <c:v>821.40002400000003</c:v>
                </c:pt>
                <c:pt idx="5109">
                  <c:v>821.59997599999997</c:v>
                </c:pt>
                <c:pt idx="5110">
                  <c:v>821.79998799999998</c:v>
                </c:pt>
                <c:pt idx="5111">
                  <c:v>822</c:v>
                </c:pt>
                <c:pt idx="5112">
                  <c:v>822.20001200000002</c:v>
                </c:pt>
                <c:pt idx="5113">
                  <c:v>822.40002400000003</c:v>
                </c:pt>
                <c:pt idx="5114">
                  <c:v>822.59997599999997</c:v>
                </c:pt>
                <c:pt idx="5115">
                  <c:v>822.79998799999998</c:v>
                </c:pt>
                <c:pt idx="5116">
                  <c:v>823</c:v>
                </c:pt>
                <c:pt idx="5117">
                  <c:v>823.20001200000002</c:v>
                </c:pt>
                <c:pt idx="5118">
                  <c:v>823.40002400000003</c:v>
                </c:pt>
                <c:pt idx="5119">
                  <c:v>823.59997599999997</c:v>
                </c:pt>
                <c:pt idx="5120">
                  <c:v>823.79998799999998</c:v>
                </c:pt>
                <c:pt idx="5121">
                  <c:v>824</c:v>
                </c:pt>
                <c:pt idx="5122">
                  <c:v>824.20001200000002</c:v>
                </c:pt>
                <c:pt idx="5123">
                  <c:v>824.40002400000003</c:v>
                </c:pt>
                <c:pt idx="5124">
                  <c:v>824.59997599999997</c:v>
                </c:pt>
                <c:pt idx="5125">
                  <c:v>824.79998799999998</c:v>
                </c:pt>
                <c:pt idx="5126">
                  <c:v>825</c:v>
                </c:pt>
                <c:pt idx="5127">
                  <c:v>825.20001200000002</c:v>
                </c:pt>
                <c:pt idx="5128">
                  <c:v>825.40002400000003</c:v>
                </c:pt>
                <c:pt idx="5129">
                  <c:v>825.59997599999997</c:v>
                </c:pt>
                <c:pt idx="5130">
                  <c:v>825.79998799999998</c:v>
                </c:pt>
                <c:pt idx="5131">
                  <c:v>826</c:v>
                </c:pt>
                <c:pt idx="5132">
                  <c:v>826.20001200000002</c:v>
                </c:pt>
                <c:pt idx="5133">
                  <c:v>826.40002400000003</c:v>
                </c:pt>
                <c:pt idx="5134">
                  <c:v>826.59997599999997</c:v>
                </c:pt>
                <c:pt idx="5135">
                  <c:v>826.79998799999998</c:v>
                </c:pt>
                <c:pt idx="5136">
                  <c:v>827</c:v>
                </c:pt>
                <c:pt idx="5137">
                  <c:v>827.20001200000002</c:v>
                </c:pt>
                <c:pt idx="5138">
                  <c:v>827.40002400000003</c:v>
                </c:pt>
                <c:pt idx="5139">
                  <c:v>827.59997599999997</c:v>
                </c:pt>
                <c:pt idx="5140">
                  <c:v>827.79998799999998</c:v>
                </c:pt>
                <c:pt idx="5141">
                  <c:v>828</c:v>
                </c:pt>
                <c:pt idx="5142">
                  <c:v>828.20001200000002</c:v>
                </c:pt>
                <c:pt idx="5143">
                  <c:v>828.40002400000003</c:v>
                </c:pt>
                <c:pt idx="5144">
                  <c:v>828.59997599999997</c:v>
                </c:pt>
                <c:pt idx="5145">
                  <c:v>828.79998799999998</c:v>
                </c:pt>
                <c:pt idx="5146">
                  <c:v>829</c:v>
                </c:pt>
                <c:pt idx="5147">
                  <c:v>829.20001200000002</c:v>
                </c:pt>
                <c:pt idx="5148">
                  <c:v>829.40002400000003</c:v>
                </c:pt>
                <c:pt idx="5149">
                  <c:v>829.59997599999997</c:v>
                </c:pt>
                <c:pt idx="5150">
                  <c:v>829.79998799999998</c:v>
                </c:pt>
                <c:pt idx="5151">
                  <c:v>830</c:v>
                </c:pt>
                <c:pt idx="5152">
                  <c:v>830.20001200000002</c:v>
                </c:pt>
                <c:pt idx="5153">
                  <c:v>830.40002400000003</c:v>
                </c:pt>
                <c:pt idx="5154">
                  <c:v>830.59997599999997</c:v>
                </c:pt>
                <c:pt idx="5155">
                  <c:v>830.79998799999998</c:v>
                </c:pt>
                <c:pt idx="5156">
                  <c:v>831</c:v>
                </c:pt>
                <c:pt idx="5157">
                  <c:v>831.20001200000002</c:v>
                </c:pt>
                <c:pt idx="5158">
                  <c:v>831.40002400000003</c:v>
                </c:pt>
                <c:pt idx="5159">
                  <c:v>831.59997599999997</c:v>
                </c:pt>
                <c:pt idx="5160">
                  <c:v>831.79998799999998</c:v>
                </c:pt>
                <c:pt idx="5161">
                  <c:v>832</c:v>
                </c:pt>
                <c:pt idx="5162">
                  <c:v>832.20001200000002</c:v>
                </c:pt>
                <c:pt idx="5163">
                  <c:v>832.40002400000003</c:v>
                </c:pt>
                <c:pt idx="5164">
                  <c:v>832.59997599999997</c:v>
                </c:pt>
                <c:pt idx="5165">
                  <c:v>832.79998799999998</c:v>
                </c:pt>
                <c:pt idx="5166">
                  <c:v>833</c:v>
                </c:pt>
                <c:pt idx="5167">
                  <c:v>833.20001200000002</c:v>
                </c:pt>
                <c:pt idx="5168">
                  <c:v>833.40002400000003</c:v>
                </c:pt>
                <c:pt idx="5169">
                  <c:v>833.59997599999997</c:v>
                </c:pt>
                <c:pt idx="5170">
                  <c:v>833.79998799999998</c:v>
                </c:pt>
                <c:pt idx="5171">
                  <c:v>834</c:v>
                </c:pt>
                <c:pt idx="5172">
                  <c:v>834.20001200000002</c:v>
                </c:pt>
                <c:pt idx="5173">
                  <c:v>834.40002400000003</c:v>
                </c:pt>
                <c:pt idx="5174">
                  <c:v>834.59997599999997</c:v>
                </c:pt>
                <c:pt idx="5175">
                  <c:v>834.79998799999998</c:v>
                </c:pt>
                <c:pt idx="5176">
                  <c:v>835</c:v>
                </c:pt>
                <c:pt idx="5177">
                  <c:v>835.20001200000002</c:v>
                </c:pt>
                <c:pt idx="5178">
                  <c:v>835.40002400000003</c:v>
                </c:pt>
                <c:pt idx="5179">
                  <c:v>835.59997599999997</c:v>
                </c:pt>
                <c:pt idx="5180">
                  <c:v>835.79998799999998</c:v>
                </c:pt>
                <c:pt idx="5181">
                  <c:v>836</c:v>
                </c:pt>
                <c:pt idx="5182">
                  <c:v>836.20001200000002</c:v>
                </c:pt>
                <c:pt idx="5183">
                  <c:v>836.40002400000003</c:v>
                </c:pt>
                <c:pt idx="5184">
                  <c:v>836.59997599999997</c:v>
                </c:pt>
                <c:pt idx="5185">
                  <c:v>836.79998799999998</c:v>
                </c:pt>
                <c:pt idx="5186">
                  <c:v>837</c:v>
                </c:pt>
                <c:pt idx="5187">
                  <c:v>837.20001200000002</c:v>
                </c:pt>
                <c:pt idx="5188">
                  <c:v>837.40002400000003</c:v>
                </c:pt>
                <c:pt idx="5189">
                  <c:v>837.59997599999997</c:v>
                </c:pt>
                <c:pt idx="5190">
                  <c:v>837.79998799999998</c:v>
                </c:pt>
                <c:pt idx="5191">
                  <c:v>838</c:v>
                </c:pt>
                <c:pt idx="5192">
                  <c:v>838.20001200000002</c:v>
                </c:pt>
                <c:pt idx="5193">
                  <c:v>838.40002400000003</c:v>
                </c:pt>
                <c:pt idx="5194">
                  <c:v>838.59997599999997</c:v>
                </c:pt>
                <c:pt idx="5195">
                  <c:v>838.79998799999998</c:v>
                </c:pt>
                <c:pt idx="5196">
                  <c:v>839</c:v>
                </c:pt>
                <c:pt idx="5197">
                  <c:v>839.20001200000002</c:v>
                </c:pt>
                <c:pt idx="5198">
                  <c:v>839.40002400000003</c:v>
                </c:pt>
                <c:pt idx="5199">
                  <c:v>839.59997599999997</c:v>
                </c:pt>
                <c:pt idx="5200">
                  <c:v>839.79998799999998</c:v>
                </c:pt>
                <c:pt idx="5201">
                  <c:v>840</c:v>
                </c:pt>
                <c:pt idx="5202">
                  <c:v>840.20001200000002</c:v>
                </c:pt>
                <c:pt idx="5203">
                  <c:v>840.40002400000003</c:v>
                </c:pt>
                <c:pt idx="5204">
                  <c:v>840.59997599999997</c:v>
                </c:pt>
                <c:pt idx="5205">
                  <c:v>840.79998799999998</c:v>
                </c:pt>
                <c:pt idx="5206">
                  <c:v>841</c:v>
                </c:pt>
                <c:pt idx="5207">
                  <c:v>841.20001200000002</c:v>
                </c:pt>
                <c:pt idx="5208">
                  <c:v>841.40002400000003</c:v>
                </c:pt>
                <c:pt idx="5209">
                  <c:v>841.59997599999997</c:v>
                </c:pt>
                <c:pt idx="5210">
                  <c:v>841.79998799999998</c:v>
                </c:pt>
                <c:pt idx="5211">
                  <c:v>842</c:v>
                </c:pt>
                <c:pt idx="5212">
                  <c:v>842.20001200000002</c:v>
                </c:pt>
                <c:pt idx="5213">
                  <c:v>842.40002400000003</c:v>
                </c:pt>
                <c:pt idx="5214">
                  <c:v>842.59997599999997</c:v>
                </c:pt>
                <c:pt idx="5215">
                  <c:v>842.79998799999998</c:v>
                </c:pt>
                <c:pt idx="5216">
                  <c:v>843</c:v>
                </c:pt>
                <c:pt idx="5217">
                  <c:v>843.20001200000002</c:v>
                </c:pt>
                <c:pt idx="5218">
                  <c:v>843.40002400000003</c:v>
                </c:pt>
                <c:pt idx="5219">
                  <c:v>843.59997599999997</c:v>
                </c:pt>
                <c:pt idx="5220">
                  <c:v>843.79998799999998</c:v>
                </c:pt>
                <c:pt idx="5221">
                  <c:v>844</c:v>
                </c:pt>
                <c:pt idx="5222">
                  <c:v>844.20001200000002</c:v>
                </c:pt>
                <c:pt idx="5223">
                  <c:v>844.40002400000003</c:v>
                </c:pt>
                <c:pt idx="5224">
                  <c:v>844.59997599999997</c:v>
                </c:pt>
                <c:pt idx="5225">
                  <c:v>844.79998799999998</c:v>
                </c:pt>
                <c:pt idx="5226">
                  <c:v>845</c:v>
                </c:pt>
                <c:pt idx="5227">
                  <c:v>845.20001200000002</c:v>
                </c:pt>
                <c:pt idx="5228">
                  <c:v>845.40002400000003</c:v>
                </c:pt>
                <c:pt idx="5229">
                  <c:v>845.59997599999997</c:v>
                </c:pt>
                <c:pt idx="5230">
                  <c:v>845.79998799999998</c:v>
                </c:pt>
                <c:pt idx="5231">
                  <c:v>846</c:v>
                </c:pt>
                <c:pt idx="5232">
                  <c:v>846.20001200000002</c:v>
                </c:pt>
                <c:pt idx="5233">
                  <c:v>846.40002400000003</c:v>
                </c:pt>
                <c:pt idx="5234">
                  <c:v>846.59997599999997</c:v>
                </c:pt>
                <c:pt idx="5235">
                  <c:v>846.79998799999998</c:v>
                </c:pt>
                <c:pt idx="5236">
                  <c:v>847</c:v>
                </c:pt>
                <c:pt idx="5237">
                  <c:v>847.20001200000002</c:v>
                </c:pt>
                <c:pt idx="5238">
                  <c:v>847.40002400000003</c:v>
                </c:pt>
                <c:pt idx="5239">
                  <c:v>847.59997599999997</c:v>
                </c:pt>
                <c:pt idx="5240">
                  <c:v>847.79998799999998</c:v>
                </c:pt>
                <c:pt idx="5241">
                  <c:v>848</c:v>
                </c:pt>
                <c:pt idx="5242">
                  <c:v>848.20001200000002</c:v>
                </c:pt>
                <c:pt idx="5243">
                  <c:v>848.40002400000003</c:v>
                </c:pt>
                <c:pt idx="5244">
                  <c:v>848.59997599999997</c:v>
                </c:pt>
                <c:pt idx="5245">
                  <c:v>848.79998799999998</c:v>
                </c:pt>
                <c:pt idx="5246">
                  <c:v>849</c:v>
                </c:pt>
                <c:pt idx="5247">
                  <c:v>849.20001200000002</c:v>
                </c:pt>
                <c:pt idx="5248">
                  <c:v>849.40002400000003</c:v>
                </c:pt>
                <c:pt idx="5249">
                  <c:v>849.59997599999997</c:v>
                </c:pt>
                <c:pt idx="5250">
                  <c:v>849.79998799999998</c:v>
                </c:pt>
                <c:pt idx="5251">
                  <c:v>850</c:v>
                </c:pt>
                <c:pt idx="5252">
                  <c:v>850.20001200000002</c:v>
                </c:pt>
                <c:pt idx="5253">
                  <c:v>850.40002400000003</c:v>
                </c:pt>
                <c:pt idx="5254">
                  <c:v>850.59997599999997</c:v>
                </c:pt>
                <c:pt idx="5255">
                  <c:v>850.79998799999998</c:v>
                </c:pt>
                <c:pt idx="5256">
                  <c:v>851</c:v>
                </c:pt>
                <c:pt idx="5257">
                  <c:v>851.20001200000002</c:v>
                </c:pt>
                <c:pt idx="5258">
                  <c:v>851.40002400000003</c:v>
                </c:pt>
                <c:pt idx="5259">
                  <c:v>851.59997599999997</c:v>
                </c:pt>
                <c:pt idx="5260">
                  <c:v>851.79998799999998</c:v>
                </c:pt>
                <c:pt idx="5261">
                  <c:v>852</c:v>
                </c:pt>
                <c:pt idx="5262">
                  <c:v>852.20001200000002</c:v>
                </c:pt>
                <c:pt idx="5263">
                  <c:v>852.40002400000003</c:v>
                </c:pt>
                <c:pt idx="5264">
                  <c:v>852.59997599999997</c:v>
                </c:pt>
                <c:pt idx="5265">
                  <c:v>852.79998799999998</c:v>
                </c:pt>
                <c:pt idx="5266">
                  <c:v>853</c:v>
                </c:pt>
                <c:pt idx="5267">
                  <c:v>853.20001200000002</c:v>
                </c:pt>
                <c:pt idx="5268">
                  <c:v>853.40002400000003</c:v>
                </c:pt>
                <c:pt idx="5269">
                  <c:v>853.59997599999997</c:v>
                </c:pt>
                <c:pt idx="5270">
                  <c:v>853.79998799999998</c:v>
                </c:pt>
                <c:pt idx="5271">
                  <c:v>854</c:v>
                </c:pt>
                <c:pt idx="5272">
                  <c:v>854.20001200000002</c:v>
                </c:pt>
                <c:pt idx="5273">
                  <c:v>854.40002400000003</c:v>
                </c:pt>
                <c:pt idx="5274">
                  <c:v>854.59997599999997</c:v>
                </c:pt>
                <c:pt idx="5275">
                  <c:v>854.79998799999998</c:v>
                </c:pt>
                <c:pt idx="5276">
                  <c:v>855</c:v>
                </c:pt>
                <c:pt idx="5277">
                  <c:v>855.20001200000002</c:v>
                </c:pt>
                <c:pt idx="5278">
                  <c:v>855.40002400000003</c:v>
                </c:pt>
                <c:pt idx="5279">
                  <c:v>855.59997599999997</c:v>
                </c:pt>
                <c:pt idx="5280">
                  <c:v>855.79998799999998</c:v>
                </c:pt>
                <c:pt idx="5281">
                  <c:v>856</c:v>
                </c:pt>
                <c:pt idx="5282">
                  <c:v>856.20001200000002</c:v>
                </c:pt>
                <c:pt idx="5283">
                  <c:v>856.40002400000003</c:v>
                </c:pt>
                <c:pt idx="5284">
                  <c:v>856.59997599999997</c:v>
                </c:pt>
                <c:pt idx="5285">
                  <c:v>856.79998799999998</c:v>
                </c:pt>
                <c:pt idx="5286">
                  <c:v>857</c:v>
                </c:pt>
                <c:pt idx="5287">
                  <c:v>857.20001200000002</c:v>
                </c:pt>
                <c:pt idx="5288">
                  <c:v>857.40002400000003</c:v>
                </c:pt>
                <c:pt idx="5289">
                  <c:v>857.59997599999997</c:v>
                </c:pt>
                <c:pt idx="5290">
                  <c:v>857.79998799999998</c:v>
                </c:pt>
                <c:pt idx="5291">
                  <c:v>858</c:v>
                </c:pt>
                <c:pt idx="5292">
                  <c:v>858.20001200000002</c:v>
                </c:pt>
                <c:pt idx="5293">
                  <c:v>858.40002400000003</c:v>
                </c:pt>
                <c:pt idx="5294">
                  <c:v>858.59997599999997</c:v>
                </c:pt>
                <c:pt idx="5295">
                  <c:v>858.79998799999998</c:v>
                </c:pt>
                <c:pt idx="5296">
                  <c:v>859</c:v>
                </c:pt>
                <c:pt idx="5297">
                  <c:v>859.20001200000002</c:v>
                </c:pt>
                <c:pt idx="5298">
                  <c:v>859.40002400000003</c:v>
                </c:pt>
                <c:pt idx="5299">
                  <c:v>859.59997599999997</c:v>
                </c:pt>
                <c:pt idx="5300">
                  <c:v>859.79998799999998</c:v>
                </c:pt>
                <c:pt idx="5301">
                  <c:v>860</c:v>
                </c:pt>
                <c:pt idx="5302">
                  <c:v>860.20001200000002</c:v>
                </c:pt>
                <c:pt idx="5303">
                  <c:v>860.40002400000003</c:v>
                </c:pt>
                <c:pt idx="5304">
                  <c:v>860.59997599999997</c:v>
                </c:pt>
                <c:pt idx="5305">
                  <c:v>860.79998799999998</c:v>
                </c:pt>
                <c:pt idx="5306">
                  <c:v>861</c:v>
                </c:pt>
                <c:pt idx="5307">
                  <c:v>861.20001200000002</c:v>
                </c:pt>
                <c:pt idx="5308">
                  <c:v>861.40002400000003</c:v>
                </c:pt>
                <c:pt idx="5309">
                  <c:v>861.59997599999997</c:v>
                </c:pt>
                <c:pt idx="5310">
                  <c:v>861.79998799999998</c:v>
                </c:pt>
                <c:pt idx="5311">
                  <c:v>862</c:v>
                </c:pt>
                <c:pt idx="5312">
                  <c:v>862.20001200000002</c:v>
                </c:pt>
                <c:pt idx="5313">
                  <c:v>862.40002400000003</c:v>
                </c:pt>
                <c:pt idx="5314">
                  <c:v>862.59997599999997</c:v>
                </c:pt>
                <c:pt idx="5315">
                  <c:v>862.79998799999998</c:v>
                </c:pt>
                <c:pt idx="5316">
                  <c:v>863</c:v>
                </c:pt>
                <c:pt idx="5317">
                  <c:v>863.20001200000002</c:v>
                </c:pt>
                <c:pt idx="5318">
                  <c:v>863.40002400000003</c:v>
                </c:pt>
                <c:pt idx="5319">
                  <c:v>863.59997599999997</c:v>
                </c:pt>
                <c:pt idx="5320">
                  <c:v>863.79998799999998</c:v>
                </c:pt>
                <c:pt idx="5321">
                  <c:v>864</c:v>
                </c:pt>
                <c:pt idx="5322">
                  <c:v>864.20001200000002</c:v>
                </c:pt>
                <c:pt idx="5323">
                  <c:v>864.40002400000003</c:v>
                </c:pt>
                <c:pt idx="5324">
                  <c:v>864.59997599999997</c:v>
                </c:pt>
                <c:pt idx="5325">
                  <c:v>864.79998799999998</c:v>
                </c:pt>
                <c:pt idx="5326">
                  <c:v>865</c:v>
                </c:pt>
                <c:pt idx="5327">
                  <c:v>865.20001200000002</c:v>
                </c:pt>
                <c:pt idx="5328">
                  <c:v>865.40002400000003</c:v>
                </c:pt>
                <c:pt idx="5329">
                  <c:v>865.59997599999997</c:v>
                </c:pt>
                <c:pt idx="5330">
                  <c:v>865.79998799999998</c:v>
                </c:pt>
                <c:pt idx="5331">
                  <c:v>866</c:v>
                </c:pt>
                <c:pt idx="5332">
                  <c:v>866.20001200000002</c:v>
                </c:pt>
                <c:pt idx="5333">
                  <c:v>866.40002400000003</c:v>
                </c:pt>
                <c:pt idx="5334">
                  <c:v>866.59997599999997</c:v>
                </c:pt>
                <c:pt idx="5335">
                  <c:v>866.79998799999998</c:v>
                </c:pt>
                <c:pt idx="5336">
                  <c:v>867</c:v>
                </c:pt>
                <c:pt idx="5337">
                  <c:v>867.20001200000002</c:v>
                </c:pt>
                <c:pt idx="5338">
                  <c:v>867.40002400000003</c:v>
                </c:pt>
                <c:pt idx="5339">
                  <c:v>867.59997599999997</c:v>
                </c:pt>
                <c:pt idx="5340">
                  <c:v>867.79998799999998</c:v>
                </c:pt>
                <c:pt idx="5341">
                  <c:v>868</c:v>
                </c:pt>
                <c:pt idx="5342">
                  <c:v>868.20001200000002</c:v>
                </c:pt>
                <c:pt idx="5343">
                  <c:v>868.40002400000003</c:v>
                </c:pt>
                <c:pt idx="5344">
                  <c:v>868.59997599999997</c:v>
                </c:pt>
                <c:pt idx="5345">
                  <c:v>868.79998799999998</c:v>
                </c:pt>
                <c:pt idx="5346">
                  <c:v>869</c:v>
                </c:pt>
                <c:pt idx="5347">
                  <c:v>869.20001200000002</c:v>
                </c:pt>
                <c:pt idx="5348">
                  <c:v>869.40002400000003</c:v>
                </c:pt>
                <c:pt idx="5349">
                  <c:v>869.59997599999997</c:v>
                </c:pt>
                <c:pt idx="5350">
                  <c:v>869.79998799999998</c:v>
                </c:pt>
                <c:pt idx="5351">
                  <c:v>870</c:v>
                </c:pt>
                <c:pt idx="5352">
                  <c:v>870.20001200000002</c:v>
                </c:pt>
                <c:pt idx="5353">
                  <c:v>870.40002400000003</c:v>
                </c:pt>
                <c:pt idx="5354">
                  <c:v>870.59997599999997</c:v>
                </c:pt>
                <c:pt idx="5355">
                  <c:v>870.79998799999998</c:v>
                </c:pt>
                <c:pt idx="5356">
                  <c:v>871</c:v>
                </c:pt>
                <c:pt idx="5357">
                  <c:v>871.20001200000002</c:v>
                </c:pt>
                <c:pt idx="5358">
                  <c:v>871.40002400000003</c:v>
                </c:pt>
                <c:pt idx="5359">
                  <c:v>871.59997599999997</c:v>
                </c:pt>
                <c:pt idx="5360">
                  <c:v>871.79998799999998</c:v>
                </c:pt>
                <c:pt idx="5361">
                  <c:v>872</c:v>
                </c:pt>
                <c:pt idx="5362">
                  <c:v>872.20001200000002</c:v>
                </c:pt>
                <c:pt idx="5363">
                  <c:v>872.40002400000003</c:v>
                </c:pt>
                <c:pt idx="5364">
                  <c:v>872.59997599999997</c:v>
                </c:pt>
                <c:pt idx="5365">
                  <c:v>872.79998799999998</c:v>
                </c:pt>
                <c:pt idx="5366">
                  <c:v>873</c:v>
                </c:pt>
                <c:pt idx="5367">
                  <c:v>873.20001200000002</c:v>
                </c:pt>
                <c:pt idx="5368">
                  <c:v>873.40002400000003</c:v>
                </c:pt>
                <c:pt idx="5369">
                  <c:v>873.59997599999997</c:v>
                </c:pt>
                <c:pt idx="5370">
                  <c:v>873.79998799999998</c:v>
                </c:pt>
                <c:pt idx="5371">
                  <c:v>874</c:v>
                </c:pt>
                <c:pt idx="5372">
                  <c:v>874.20001200000002</c:v>
                </c:pt>
                <c:pt idx="5373">
                  <c:v>874.40002400000003</c:v>
                </c:pt>
                <c:pt idx="5374">
                  <c:v>874.59997599999997</c:v>
                </c:pt>
                <c:pt idx="5375">
                  <c:v>874.79998799999998</c:v>
                </c:pt>
                <c:pt idx="5376">
                  <c:v>875</c:v>
                </c:pt>
                <c:pt idx="5377">
                  <c:v>875.20001200000002</c:v>
                </c:pt>
                <c:pt idx="5378">
                  <c:v>875.40002400000003</c:v>
                </c:pt>
                <c:pt idx="5379">
                  <c:v>875.59997599999997</c:v>
                </c:pt>
                <c:pt idx="5380">
                  <c:v>875.79998799999998</c:v>
                </c:pt>
                <c:pt idx="5381">
                  <c:v>876</c:v>
                </c:pt>
                <c:pt idx="5382">
                  <c:v>876.20001200000002</c:v>
                </c:pt>
                <c:pt idx="5383">
                  <c:v>876.40002400000003</c:v>
                </c:pt>
                <c:pt idx="5384">
                  <c:v>876.59997599999997</c:v>
                </c:pt>
                <c:pt idx="5385">
                  <c:v>876.79998799999998</c:v>
                </c:pt>
                <c:pt idx="5386">
                  <c:v>877</c:v>
                </c:pt>
                <c:pt idx="5387">
                  <c:v>877.20001200000002</c:v>
                </c:pt>
                <c:pt idx="5388">
                  <c:v>877.40002400000003</c:v>
                </c:pt>
                <c:pt idx="5389">
                  <c:v>877.59997599999997</c:v>
                </c:pt>
                <c:pt idx="5390">
                  <c:v>877.79998799999998</c:v>
                </c:pt>
                <c:pt idx="5391">
                  <c:v>878</c:v>
                </c:pt>
                <c:pt idx="5392">
                  <c:v>878.20001200000002</c:v>
                </c:pt>
                <c:pt idx="5393">
                  <c:v>878.40002400000003</c:v>
                </c:pt>
                <c:pt idx="5394">
                  <c:v>878.59997599999997</c:v>
                </c:pt>
                <c:pt idx="5395">
                  <c:v>878.79998799999998</c:v>
                </c:pt>
                <c:pt idx="5396">
                  <c:v>879</c:v>
                </c:pt>
                <c:pt idx="5397">
                  <c:v>879.20001200000002</c:v>
                </c:pt>
                <c:pt idx="5398">
                  <c:v>879.40002400000003</c:v>
                </c:pt>
                <c:pt idx="5399">
                  <c:v>879.59997599999997</c:v>
                </c:pt>
                <c:pt idx="5400">
                  <c:v>879.79998799999998</c:v>
                </c:pt>
                <c:pt idx="5401">
                  <c:v>880</c:v>
                </c:pt>
                <c:pt idx="5402">
                  <c:v>880.20001200000002</c:v>
                </c:pt>
                <c:pt idx="5403">
                  <c:v>880.40002400000003</c:v>
                </c:pt>
                <c:pt idx="5404">
                  <c:v>880.59997599999997</c:v>
                </c:pt>
                <c:pt idx="5405">
                  <c:v>880.79998799999998</c:v>
                </c:pt>
                <c:pt idx="5406">
                  <c:v>881</c:v>
                </c:pt>
                <c:pt idx="5407">
                  <c:v>881.20001200000002</c:v>
                </c:pt>
                <c:pt idx="5408">
                  <c:v>881.40002400000003</c:v>
                </c:pt>
                <c:pt idx="5409">
                  <c:v>881.59997599999997</c:v>
                </c:pt>
                <c:pt idx="5410">
                  <c:v>881.79998799999998</c:v>
                </c:pt>
                <c:pt idx="5411">
                  <c:v>882</c:v>
                </c:pt>
                <c:pt idx="5412">
                  <c:v>882.20001200000002</c:v>
                </c:pt>
                <c:pt idx="5413">
                  <c:v>882.40002400000003</c:v>
                </c:pt>
                <c:pt idx="5414">
                  <c:v>882.59997599999997</c:v>
                </c:pt>
                <c:pt idx="5415">
                  <c:v>882.79998799999998</c:v>
                </c:pt>
                <c:pt idx="5416">
                  <c:v>883</c:v>
                </c:pt>
                <c:pt idx="5417">
                  <c:v>883.20001200000002</c:v>
                </c:pt>
                <c:pt idx="5418">
                  <c:v>883.40002400000003</c:v>
                </c:pt>
                <c:pt idx="5419">
                  <c:v>883.59997599999997</c:v>
                </c:pt>
                <c:pt idx="5420">
                  <c:v>883.79998799999998</c:v>
                </c:pt>
                <c:pt idx="5421">
                  <c:v>884</c:v>
                </c:pt>
                <c:pt idx="5422">
                  <c:v>884.20001200000002</c:v>
                </c:pt>
                <c:pt idx="5423">
                  <c:v>884.40002400000003</c:v>
                </c:pt>
                <c:pt idx="5424">
                  <c:v>884.59997599999997</c:v>
                </c:pt>
                <c:pt idx="5425">
                  <c:v>884.79998799999998</c:v>
                </c:pt>
                <c:pt idx="5426">
                  <c:v>885</c:v>
                </c:pt>
                <c:pt idx="5427">
                  <c:v>885.20001200000002</c:v>
                </c:pt>
                <c:pt idx="5428">
                  <c:v>885.40002400000003</c:v>
                </c:pt>
                <c:pt idx="5429">
                  <c:v>885.59997599999997</c:v>
                </c:pt>
                <c:pt idx="5430">
                  <c:v>885.79998799999998</c:v>
                </c:pt>
                <c:pt idx="5431">
                  <c:v>886</c:v>
                </c:pt>
                <c:pt idx="5432">
                  <c:v>886.20001200000002</c:v>
                </c:pt>
                <c:pt idx="5433">
                  <c:v>886.40002400000003</c:v>
                </c:pt>
                <c:pt idx="5434">
                  <c:v>886.59997599999997</c:v>
                </c:pt>
                <c:pt idx="5435">
                  <c:v>886.79998799999998</c:v>
                </c:pt>
                <c:pt idx="5436">
                  <c:v>887</c:v>
                </c:pt>
                <c:pt idx="5437">
                  <c:v>887.20001200000002</c:v>
                </c:pt>
                <c:pt idx="5438">
                  <c:v>887.40002400000003</c:v>
                </c:pt>
                <c:pt idx="5439">
                  <c:v>887.59997599999997</c:v>
                </c:pt>
                <c:pt idx="5440">
                  <c:v>887.79998799999998</c:v>
                </c:pt>
                <c:pt idx="5441">
                  <c:v>888</c:v>
                </c:pt>
                <c:pt idx="5442">
                  <c:v>888.20001200000002</c:v>
                </c:pt>
                <c:pt idx="5443">
                  <c:v>888.40002400000003</c:v>
                </c:pt>
                <c:pt idx="5444">
                  <c:v>888.59997599999997</c:v>
                </c:pt>
                <c:pt idx="5445">
                  <c:v>888.79998799999998</c:v>
                </c:pt>
                <c:pt idx="5446">
                  <c:v>889</c:v>
                </c:pt>
                <c:pt idx="5447">
                  <c:v>889.20001200000002</c:v>
                </c:pt>
                <c:pt idx="5448">
                  <c:v>889.40002400000003</c:v>
                </c:pt>
                <c:pt idx="5449">
                  <c:v>889.59997599999997</c:v>
                </c:pt>
                <c:pt idx="5450">
                  <c:v>889.79998799999998</c:v>
                </c:pt>
                <c:pt idx="5451">
                  <c:v>890</c:v>
                </c:pt>
                <c:pt idx="5452">
                  <c:v>890.20001200000002</c:v>
                </c:pt>
                <c:pt idx="5453">
                  <c:v>890.40002400000003</c:v>
                </c:pt>
                <c:pt idx="5454">
                  <c:v>890.59997599999997</c:v>
                </c:pt>
                <c:pt idx="5455">
                  <c:v>890.79998799999998</c:v>
                </c:pt>
                <c:pt idx="5456">
                  <c:v>891</c:v>
                </c:pt>
                <c:pt idx="5457">
                  <c:v>891.20001200000002</c:v>
                </c:pt>
                <c:pt idx="5458">
                  <c:v>891.40002400000003</c:v>
                </c:pt>
                <c:pt idx="5459">
                  <c:v>891.59997599999997</c:v>
                </c:pt>
                <c:pt idx="5460">
                  <c:v>891.79998799999998</c:v>
                </c:pt>
                <c:pt idx="5461">
                  <c:v>892</c:v>
                </c:pt>
                <c:pt idx="5462">
                  <c:v>892.20001200000002</c:v>
                </c:pt>
                <c:pt idx="5463">
                  <c:v>892.40002400000003</c:v>
                </c:pt>
                <c:pt idx="5464">
                  <c:v>892.59997599999997</c:v>
                </c:pt>
                <c:pt idx="5465">
                  <c:v>892.79998799999998</c:v>
                </c:pt>
                <c:pt idx="5466">
                  <c:v>893</c:v>
                </c:pt>
                <c:pt idx="5467">
                  <c:v>893.20001200000002</c:v>
                </c:pt>
                <c:pt idx="5468">
                  <c:v>893.40002400000003</c:v>
                </c:pt>
                <c:pt idx="5469">
                  <c:v>893.59997599999997</c:v>
                </c:pt>
                <c:pt idx="5470">
                  <c:v>893.79998799999998</c:v>
                </c:pt>
                <c:pt idx="5471">
                  <c:v>894</c:v>
                </c:pt>
                <c:pt idx="5472">
                  <c:v>894.20001200000002</c:v>
                </c:pt>
                <c:pt idx="5473">
                  <c:v>894.40002400000003</c:v>
                </c:pt>
                <c:pt idx="5474">
                  <c:v>894.59997599999997</c:v>
                </c:pt>
                <c:pt idx="5475">
                  <c:v>894.79998799999998</c:v>
                </c:pt>
                <c:pt idx="5476">
                  <c:v>895</c:v>
                </c:pt>
                <c:pt idx="5477">
                  <c:v>895.20001200000002</c:v>
                </c:pt>
                <c:pt idx="5478">
                  <c:v>895.40002400000003</c:v>
                </c:pt>
                <c:pt idx="5479">
                  <c:v>895.59997599999997</c:v>
                </c:pt>
                <c:pt idx="5480">
                  <c:v>895.79998799999998</c:v>
                </c:pt>
                <c:pt idx="5481">
                  <c:v>896</c:v>
                </c:pt>
                <c:pt idx="5482">
                  <c:v>896.20001200000002</c:v>
                </c:pt>
                <c:pt idx="5483">
                  <c:v>896.40002400000003</c:v>
                </c:pt>
                <c:pt idx="5484">
                  <c:v>896.59997599999997</c:v>
                </c:pt>
                <c:pt idx="5485">
                  <c:v>896.79998799999998</c:v>
                </c:pt>
                <c:pt idx="5486">
                  <c:v>897</c:v>
                </c:pt>
                <c:pt idx="5487">
                  <c:v>897.20001200000002</c:v>
                </c:pt>
                <c:pt idx="5488">
                  <c:v>897.40002400000003</c:v>
                </c:pt>
                <c:pt idx="5489">
                  <c:v>897.59997599999997</c:v>
                </c:pt>
                <c:pt idx="5490">
                  <c:v>897.79998799999998</c:v>
                </c:pt>
                <c:pt idx="5491">
                  <c:v>898</c:v>
                </c:pt>
                <c:pt idx="5492">
                  <c:v>898.20001200000002</c:v>
                </c:pt>
                <c:pt idx="5493">
                  <c:v>898.40002400000003</c:v>
                </c:pt>
                <c:pt idx="5494">
                  <c:v>898.59997599999997</c:v>
                </c:pt>
                <c:pt idx="5495">
                  <c:v>898.79998799999998</c:v>
                </c:pt>
                <c:pt idx="5496">
                  <c:v>899</c:v>
                </c:pt>
                <c:pt idx="5497">
                  <c:v>899.20001200000002</c:v>
                </c:pt>
                <c:pt idx="5498">
                  <c:v>899.40002400000003</c:v>
                </c:pt>
                <c:pt idx="5499">
                  <c:v>899.59997599999997</c:v>
                </c:pt>
                <c:pt idx="5500">
                  <c:v>899.79998799999998</c:v>
                </c:pt>
                <c:pt idx="5501">
                  <c:v>900</c:v>
                </c:pt>
              </c:numCache>
            </c:numRef>
          </c:xVal>
          <c:yVal>
            <c:numRef>
              <c:f>DCM!$B$2:$B$5503</c:f>
              <c:numCache>
                <c:formatCode>General</c:formatCode>
                <c:ptCount val="5502"/>
                <c:pt idx="0">
                  <c:v>0.142345</c:v>
                </c:pt>
                <c:pt idx="1">
                  <c:v>0.16006000000000001</c:v>
                </c:pt>
                <c:pt idx="2">
                  <c:v>0.23882600000000001</c:v>
                </c:pt>
                <c:pt idx="3">
                  <c:v>0.27320299999999997</c:v>
                </c:pt>
                <c:pt idx="4">
                  <c:v>0.21024999999999999</c:v>
                </c:pt>
                <c:pt idx="5">
                  <c:v>0.164102</c:v>
                </c:pt>
                <c:pt idx="6">
                  <c:v>0.20228099999999999</c:v>
                </c:pt>
                <c:pt idx="7">
                  <c:v>0.175454</c:v>
                </c:pt>
                <c:pt idx="8">
                  <c:v>0.16414699999999999</c:v>
                </c:pt>
                <c:pt idx="9">
                  <c:v>0.211475</c:v>
                </c:pt>
                <c:pt idx="10">
                  <c:v>0.24812999999999999</c:v>
                </c:pt>
                <c:pt idx="11">
                  <c:v>0.20646700000000001</c:v>
                </c:pt>
                <c:pt idx="12">
                  <c:v>0.207959</c:v>
                </c:pt>
                <c:pt idx="13">
                  <c:v>0.21871699999999999</c:v>
                </c:pt>
                <c:pt idx="14">
                  <c:v>0.24962200000000001</c:v>
                </c:pt>
                <c:pt idx="15">
                  <c:v>0.21488399999999999</c:v>
                </c:pt>
                <c:pt idx="16">
                  <c:v>0.28260099999999999</c:v>
                </c:pt>
                <c:pt idx="17">
                  <c:v>0.20189399999999999</c:v>
                </c:pt>
                <c:pt idx="18">
                  <c:v>0.20847199999999999</c:v>
                </c:pt>
                <c:pt idx="19">
                  <c:v>0.197909</c:v>
                </c:pt>
                <c:pt idx="20">
                  <c:v>0.20103499999999999</c:v>
                </c:pt>
                <c:pt idx="21">
                  <c:v>0.18948999999999999</c:v>
                </c:pt>
                <c:pt idx="22">
                  <c:v>0.22064800000000001</c:v>
                </c:pt>
                <c:pt idx="23">
                  <c:v>0.189391</c:v>
                </c:pt>
                <c:pt idx="24">
                  <c:v>0.24299599999999999</c:v>
                </c:pt>
                <c:pt idx="25">
                  <c:v>0.17379</c:v>
                </c:pt>
                <c:pt idx="26">
                  <c:v>0.232796</c:v>
                </c:pt>
                <c:pt idx="27">
                  <c:v>0.25118800000000002</c:v>
                </c:pt>
                <c:pt idx="28">
                  <c:v>0.242532</c:v>
                </c:pt>
                <c:pt idx="29">
                  <c:v>0.22539600000000001</c:v>
                </c:pt>
                <c:pt idx="30">
                  <c:v>0.23134399999999999</c:v>
                </c:pt>
                <c:pt idx="31">
                  <c:v>0.23116600000000001</c:v>
                </c:pt>
                <c:pt idx="32">
                  <c:v>0.21091799999999999</c:v>
                </c:pt>
                <c:pt idx="33">
                  <c:v>0.222361</c:v>
                </c:pt>
                <c:pt idx="34">
                  <c:v>0.21262700000000001</c:v>
                </c:pt>
                <c:pt idx="35">
                  <c:v>0.23538600000000001</c:v>
                </c:pt>
                <c:pt idx="36">
                  <c:v>0.23013900000000001</c:v>
                </c:pt>
                <c:pt idx="37">
                  <c:v>0.24237300000000001</c:v>
                </c:pt>
                <c:pt idx="38">
                  <c:v>0.22917199999999999</c:v>
                </c:pt>
                <c:pt idx="39">
                  <c:v>0.232713</c:v>
                </c:pt>
                <c:pt idx="40">
                  <c:v>0.24640000000000001</c:v>
                </c:pt>
                <c:pt idx="41">
                  <c:v>0.213282</c:v>
                </c:pt>
                <c:pt idx="42">
                  <c:v>0.21986600000000001</c:v>
                </c:pt>
                <c:pt idx="43">
                  <c:v>0.19131500000000001</c:v>
                </c:pt>
                <c:pt idx="44">
                  <c:v>0.24682499999999999</c:v>
                </c:pt>
                <c:pt idx="45">
                  <c:v>0.209783</c:v>
                </c:pt>
                <c:pt idx="46">
                  <c:v>0.25943500000000003</c:v>
                </c:pt>
                <c:pt idx="47">
                  <c:v>0.261098</c:v>
                </c:pt>
                <c:pt idx="48">
                  <c:v>0.31331900000000001</c:v>
                </c:pt>
                <c:pt idx="49">
                  <c:v>0.26258599999999999</c:v>
                </c:pt>
                <c:pt idx="50">
                  <c:v>0.228433</c:v>
                </c:pt>
                <c:pt idx="51">
                  <c:v>0.25724999999999998</c:v>
                </c:pt>
                <c:pt idx="52">
                  <c:v>0.231963</c:v>
                </c:pt>
                <c:pt idx="53">
                  <c:v>0.28640599999999999</c:v>
                </c:pt>
                <c:pt idx="54">
                  <c:v>0.25815100000000002</c:v>
                </c:pt>
                <c:pt idx="55">
                  <c:v>0.24365700000000001</c:v>
                </c:pt>
                <c:pt idx="56">
                  <c:v>0.22900400000000001</c:v>
                </c:pt>
                <c:pt idx="57">
                  <c:v>0.25101800000000002</c:v>
                </c:pt>
                <c:pt idx="58">
                  <c:v>0.27797699999999997</c:v>
                </c:pt>
                <c:pt idx="59">
                  <c:v>0.27344299999999999</c:v>
                </c:pt>
                <c:pt idx="60">
                  <c:v>0.302651</c:v>
                </c:pt>
                <c:pt idx="61">
                  <c:v>0.24510499999999999</c:v>
                </c:pt>
                <c:pt idx="62">
                  <c:v>0.28493600000000002</c:v>
                </c:pt>
                <c:pt idx="63">
                  <c:v>0.25920500000000002</c:v>
                </c:pt>
                <c:pt idx="64">
                  <c:v>0.27384900000000001</c:v>
                </c:pt>
                <c:pt idx="65">
                  <c:v>0.26568999999999998</c:v>
                </c:pt>
                <c:pt idx="66">
                  <c:v>0.28993999999999998</c:v>
                </c:pt>
                <c:pt idx="67">
                  <c:v>0.223444</c:v>
                </c:pt>
                <c:pt idx="68">
                  <c:v>0.26460400000000001</c:v>
                </c:pt>
                <c:pt idx="69">
                  <c:v>0.25791799999999998</c:v>
                </c:pt>
                <c:pt idx="70">
                  <c:v>0.293597</c:v>
                </c:pt>
                <c:pt idx="71">
                  <c:v>0.24898500000000001</c:v>
                </c:pt>
                <c:pt idx="72">
                  <c:v>0.28982400000000003</c:v>
                </c:pt>
                <c:pt idx="73">
                  <c:v>0.24834300000000001</c:v>
                </c:pt>
                <c:pt idx="74">
                  <c:v>0.272843</c:v>
                </c:pt>
                <c:pt idx="75">
                  <c:v>0.29494799999999999</c:v>
                </c:pt>
                <c:pt idx="76">
                  <c:v>0.28211999999999998</c:v>
                </c:pt>
                <c:pt idx="77">
                  <c:v>0.28415800000000002</c:v>
                </c:pt>
                <c:pt idx="78">
                  <c:v>0.21831</c:v>
                </c:pt>
                <c:pt idx="79">
                  <c:v>0.23532</c:v>
                </c:pt>
                <c:pt idx="80">
                  <c:v>0.29811500000000002</c:v>
                </c:pt>
                <c:pt idx="81">
                  <c:v>0.31040800000000002</c:v>
                </c:pt>
                <c:pt idx="82">
                  <c:v>0.246471</c:v>
                </c:pt>
                <c:pt idx="83">
                  <c:v>0.26504</c:v>
                </c:pt>
                <c:pt idx="84">
                  <c:v>0.311419</c:v>
                </c:pt>
                <c:pt idx="85">
                  <c:v>0.28122900000000001</c:v>
                </c:pt>
                <c:pt idx="86">
                  <c:v>0.326596</c:v>
                </c:pt>
                <c:pt idx="87">
                  <c:v>0.31912200000000002</c:v>
                </c:pt>
                <c:pt idx="88">
                  <c:v>0.32119599999999998</c:v>
                </c:pt>
                <c:pt idx="89">
                  <c:v>0.30466199999999999</c:v>
                </c:pt>
                <c:pt idx="90">
                  <c:v>0.310172</c:v>
                </c:pt>
                <c:pt idx="91">
                  <c:v>0.28378500000000001</c:v>
                </c:pt>
                <c:pt idx="92">
                  <c:v>0.32516299999999998</c:v>
                </c:pt>
                <c:pt idx="93">
                  <c:v>0.315668</c:v>
                </c:pt>
                <c:pt idx="94">
                  <c:v>0.333953</c:v>
                </c:pt>
                <c:pt idx="95">
                  <c:v>0.3397</c:v>
                </c:pt>
                <c:pt idx="96">
                  <c:v>0.31081599999999998</c:v>
                </c:pt>
                <c:pt idx="97">
                  <c:v>0.31286399999999998</c:v>
                </c:pt>
                <c:pt idx="98">
                  <c:v>0.336816</c:v>
                </c:pt>
                <c:pt idx="99">
                  <c:v>0.30656</c:v>
                </c:pt>
                <c:pt idx="100">
                  <c:v>0.32664399999999999</c:v>
                </c:pt>
                <c:pt idx="101">
                  <c:v>0.34993200000000002</c:v>
                </c:pt>
                <c:pt idx="102">
                  <c:v>0.324295</c:v>
                </c:pt>
                <c:pt idx="103">
                  <c:v>0.33885900000000002</c:v>
                </c:pt>
                <c:pt idx="104">
                  <c:v>0.31803999999999999</c:v>
                </c:pt>
                <c:pt idx="105">
                  <c:v>0.34193499999999999</c:v>
                </c:pt>
                <c:pt idx="106">
                  <c:v>0.33471099999999998</c:v>
                </c:pt>
                <c:pt idx="107">
                  <c:v>0.34198099999999998</c:v>
                </c:pt>
                <c:pt idx="108">
                  <c:v>0.388129</c:v>
                </c:pt>
                <c:pt idx="109">
                  <c:v>0.378446</c:v>
                </c:pt>
                <c:pt idx="110">
                  <c:v>0.36863299999999999</c:v>
                </c:pt>
                <c:pt idx="111">
                  <c:v>0.351186</c:v>
                </c:pt>
                <c:pt idx="112">
                  <c:v>0.36684299999999997</c:v>
                </c:pt>
                <c:pt idx="113">
                  <c:v>0.37150100000000003</c:v>
                </c:pt>
                <c:pt idx="114">
                  <c:v>0.38201600000000002</c:v>
                </c:pt>
                <c:pt idx="115">
                  <c:v>0.41202899999999998</c:v>
                </c:pt>
                <c:pt idx="116">
                  <c:v>0.363541</c:v>
                </c:pt>
                <c:pt idx="117">
                  <c:v>0.40297899999999998</c:v>
                </c:pt>
                <c:pt idx="118">
                  <c:v>0.39985900000000002</c:v>
                </c:pt>
                <c:pt idx="119">
                  <c:v>0.39444099999999999</c:v>
                </c:pt>
                <c:pt idx="120">
                  <c:v>0.42451699999999998</c:v>
                </c:pt>
                <c:pt idx="121">
                  <c:v>0.40046999999999999</c:v>
                </c:pt>
                <c:pt idx="122">
                  <c:v>0.40474100000000002</c:v>
                </c:pt>
                <c:pt idx="123">
                  <c:v>0.402698</c:v>
                </c:pt>
                <c:pt idx="124">
                  <c:v>0.41240199999999999</c:v>
                </c:pt>
                <c:pt idx="125">
                  <c:v>0.43121300000000001</c:v>
                </c:pt>
                <c:pt idx="126">
                  <c:v>0.43506299999999998</c:v>
                </c:pt>
                <c:pt idx="127">
                  <c:v>0.44102000000000002</c:v>
                </c:pt>
                <c:pt idx="128">
                  <c:v>0.44553100000000001</c:v>
                </c:pt>
                <c:pt idx="129">
                  <c:v>0.454565</c:v>
                </c:pt>
                <c:pt idx="130">
                  <c:v>0.46624399999999999</c:v>
                </c:pt>
                <c:pt idx="131">
                  <c:v>0.46209699999999998</c:v>
                </c:pt>
                <c:pt idx="132">
                  <c:v>0.46692299999999998</c:v>
                </c:pt>
                <c:pt idx="133">
                  <c:v>0.46765499999999999</c:v>
                </c:pt>
                <c:pt idx="134">
                  <c:v>0.460142</c:v>
                </c:pt>
                <c:pt idx="135">
                  <c:v>0.46573399999999998</c:v>
                </c:pt>
                <c:pt idx="136">
                  <c:v>0.47026800000000002</c:v>
                </c:pt>
                <c:pt idx="137">
                  <c:v>0.47406799999999999</c:v>
                </c:pt>
                <c:pt idx="138">
                  <c:v>0.470611</c:v>
                </c:pt>
                <c:pt idx="139">
                  <c:v>0.47198400000000001</c:v>
                </c:pt>
                <c:pt idx="140">
                  <c:v>0.475165</c:v>
                </c:pt>
                <c:pt idx="141">
                  <c:v>0.47408</c:v>
                </c:pt>
                <c:pt idx="142">
                  <c:v>0.47418399999999999</c:v>
                </c:pt>
                <c:pt idx="143">
                  <c:v>0.47484199999999999</c:v>
                </c:pt>
                <c:pt idx="144">
                  <c:v>0.47737099999999999</c:v>
                </c:pt>
                <c:pt idx="145">
                  <c:v>0.47789599999999999</c:v>
                </c:pt>
                <c:pt idx="146">
                  <c:v>0.47830699999999998</c:v>
                </c:pt>
                <c:pt idx="147">
                  <c:v>0.47900300000000001</c:v>
                </c:pt>
                <c:pt idx="148">
                  <c:v>0.47996800000000001</c:v>
                </c:pt>
                <c:pt idx="149">
                  <c:v>0.48058899999999999</c:v>
                </c:pt>
                <c:pt idx="150">
                  <c:v>0.48055100000000001</c:v>
                </c:pt>
                <c:pt idx="151">
                  <c:v>0.48210700000000001</c:v>
                </c:pt>
                <c:pt idx="152">
                  <c:v>0.48311799999999999</c:v>
                </c:pt>
                <c:pt idx="153">
                  <c:v>0.48433300000000001</c:v>
                </c:pt>
                <c:pt idx="154">
                  <c:v>0.48536499999999999</c:v>
                </c:pt>
                <c:pt idx="155">
                  <c:v>0.48563000000000001</c:v>
                </c:pt>
                <c:pt idx="156">
                  <c:v>0.48592200000000002</c:v>
                </c:pt>
                <c:pt idx="157">
                  <c:v>0.48707299999999998</c:v>
                </c:pt>
                <c:pt idx="158">
                  <c:v>0.487983</c:v>
                </c:pt>
                <c:pt idx="159">
                  <c:v>0.48901</c:v>
                </c:pt>
                <c:pt idx="160">
                  <c:v>0.49033100000000002</c:v>
                </c:pt>
                <c:pt idx="161">
                  <c:v>0.491207</c:v>
                </c:pt>
                <c:pt idx="162">
                  <c:v>0.49210100000000001</c:v>
                </c:pt>
                <c:pt idx="163">
                  <c:v>0.493255</c:v>
                </c:pt>
                <c:pt idx="164">
                  <c:v>0.49466700000000002</c:v>
                </c:pt>
                <c:pt idx="165">
                  <c:v>0.49574499999999999</c:v>
                </c:pt>
                <c:pt idx="166">
                  <c:v>0.497143</c:v>
                </c:pt>
                <c:pt idx="167">
                  <c:v>0.49846800000000002</c:v>
                </c:pt>
                <c:pt idx="168">
                  <c:v>0.499921</c:v>
                </c:pt>
                <c:pt idx="169">
                  <c:v>0.50138099999999997</c:v>
                </c:pt>
                <c:pt idx="170">
                  <c:v>0.50224899999999995</c:v>
                </c:pt>
                <c:pt idx="171">
                  <c:v>0.50438499999999997</c:v>
                </c:pt>
                <c:pt idx="172">
                  <c:v>0.50562399999999996</c:v>
                </c:pt>
                <c:pt idx="173">
                  <c:v>0.50732999999999995</c:v>
                </c:pt>
                <c:pt idx="174">
                  <c:v>0.50876200000000005</c:v>
                </c:pt>
                <c:pt idx="175">
                  <c:v>0.51071299999999997</c:v>
                </c:pt>
                <c:pt idx="176">
                  <c:v>0.51234800000000003</c:v>
                </c:pt>
                <c:pt idx="177">
                  <c:v>0.51386900000000002</c:v>
                </c:pt>
                <c:pt idx="178">
                  <c:v>0.51609499999999997</c:v>
                </c:pt>
                <c:pt idx="179">
                  <c:v>0.517953</c:v>
                </c:pt>
                <c:pt idx="180">
                  <c:v>0.52011099999999999</c:v>
                </c:pt>
                <c:pt idx="181">
                  <c:v>0.52200299999999999</c:v>
                </c:pt>
                <c:pt idx="182">
                  <c:v>0.52412599999999998</c:v>
                </c:pt>
                <c:pt idx="183">
                  <c:v>0.52624599999999999</c:v>
                </c:pt>
                <c:pt idx="184">
                  <c:v>0.52839499999999995</c:v>
                </c:pt>
                <c:pt idx="185">
                  <c:v>0.53086100000000003</c:v>
                </c:pt>
                <c:pt idx="186">
                  <c:v>0.53324300000000002</c:v>
                </c:pt>
                <c:pt idx="187">
                  <c:v>0.53544000000000003</c:v>
                </c:pt>
                <c:pt idx="188">
                  <c:v>0.53777799999999998</c:v>
                </c:pt>
                <c:pt idx="189">
                  <c:v>0.54027099999999995</c:v>
                </c:pt>
                <c:pt idx="190">
                  <c:v>0.54277500000000001</c:v>
                </c:pt>
                <c:pt idx="191">
                  <c:v>0.545296</c:v>
                </c:pt>
                <c:pt idx="192">
                  <c:v>0.54808500000000004</c:v>
                </c:pt>
                <c:pt idx="193">
                  <c:v>0.55079800000000001</c:v>
                </c:pt>
                <c:pt idx="194">
                  <c:v>0.55350500000000002</c:v>
                </c:pt>
                <c:pt idx="195">
                  <c:v>0.55607899999999999</c:v>
                </c:pt>
                <c:pt idx="196">
                  <c:v>0.55884100000000003</c:v>
                </c:pt>
                <c:pt idx="197">
                  <c:v>0.56163399999999997</c:v>
                </c:pt>
                <c:pt idx="198">
                  <c:v>0.56428</c:v>
                </c:pt>
                <c:pt idx="199">
                  <c:v>0.56727799999999995</c:v>
                </c:pt>
                <c:pt idx="200">
                  <c:v>0.57016299999999998</c:v>
                </c:pt>
                <c:pt idx="201">
                  <c:v>0.57322899999999999</c:v>
                </c:pt>
                <c:pt idx="202">
                  <c:v>0.57628900000000005</c:v>
                </c:pt>
                <c:pt idx="203">
                  <c:v>0.57947099999999996</c:v>
                </c:pt>
                <c:pt idx="204">
                  <c:v>0.58262000000000003</c:v>
                </c:pt>
                <c:pt idx="205">
                  <c:v>0.58577299999999999</c:v>
                </c:pt>
                <c:pt idx="206">
                  <c:v>0.58877999999999997</c:v>
                </c:pt>
                <c:pt idx="207">
                  <c:v>0.59199500000000005</c:v>
                </c:pt>
                <c:pt idx="208">
                  <c:v>0.59537200000000001</c:v>
                </c:pt>
                <c:pt idx="209">
                  <c:v>0.59864799999999996</c:v>
                </c:pt>
                <c:pt idx="210">
                  <c:v>0.60214599999999996</c:v>
                </c:pt>
                <c:pt idx="211">
                  <c:v>0.60531699999999999</c:v>
                </c:pt>
                <c:pt idx="212">
                  <c:v>0.60919000000000001</c:v>
                </c:pt>
                <c:pt idx="213">
                  <c:v>0.61240600000000001</c:v>
                </c:pt>
                <c:pt idx="214">
                  <c:v>0.61606099999999997</c:v>
                </c:pt>
                <c:pt idx="215">
                  <c:v>0.61950099999999997</c:v>
                </c:pt>
                <c:pt idx="216">
                  <c:v>0.62279399999999996</c:v>
                </c:pt>
                <c:pt idx="217">
                  <c:v>0.62563999999999997</c:v>
                </c:pt>
                <c:pt idx="218">
                  <c:v>0.62844599999999995</c:v>
                </c:pt>
                <c:pt idx="219">
                  <c:v>0.63189399999999996</c:v>
                </c:pt>
                <c:pt idx="220">
                  <c:v>0.63532100000000002</c:v>
                </c:pt>
                <c:pt idx="221">
                  <c:v>0.63892700000000002</c:v>
                </c:pt>
                <c:pt idx="222">
                  <c:v>0.64240200000000003</c:v>
                </c:pt>
                <c:pt idx="223">
                  <c:v>0.64614400000000005</c:v>
                </c:pt>
                <c:pt idx="224">
                  <c:v>0.64973999999999998</c:v>
                </c:pt>
                <c:pt idx="225">
                  <c:v>0.653169</c:v>
                </c:pt>
                <c:pt idx="226">
                  <c:v>0.65686800000000001</c:v>
                </c:pt>
                <c:pt idx="227">
                  <c:v>0.66083400000000003</c:v>
                </c:pt>
                <c:pt idx="228">
                  <c:v>0.66483599999999998</c:v>
                </c:pt>
                <c:pt idx="229">
                  <c:v>0.66861599999999999</c:v>
                </c:pt>
                <c:pt idx="230">
                  <c:v>0.67260699999999995</c:v>
                </c:pt>
                <c:pt idx="231">
                  <c:v>0.67637999999999998</c:v>
                </c:pt>
                <c:pt idx="232">
                  <c:v>0.680759</c:v>
                </c:pt>
                <c:pt idx="233">
                  <c:v>0.68472299999999997</c:v>
                </c:pt>
                <c:pt idx="234">
                  <c:v>0.689164</c:v>
                </c:pt>
                <c:pt idx="235">
                  <c:v>0.69317600000000001</c:v>
                </c:pt>
                <c:pt idx="236">
                  <c:v>0.69759199999999999</c:v>
                </c:pt>
                <c:pt idx="237">
                  <c:v>0.70192299999999996</c:v>
                </c:pt>
                <c:pt idx="238">
                  <c:v>0.70631999999999995</c:v>
                </c:pt>
                <c:pt idx="239">
                  <c:v>0.71050400000000002</c:v>
                </c:pt>
                <c:pt idx="240">
                  <c:v>0.71477400000000002</c:v>
                </c:pt>
                <c:pt idx="241">
                  <c:v>0.71891000000000005</c:v>
                </c:pt>
                <c:pt idx="242">
                  <c:v>0.72331599999999996</c:v>
                </c:pt>
                <c:pt idx="243">
                  <c:v>0.72792400000000002</c:v>
                </c:pt>
                <c:pt idx="244">
                  <c:v>0.73255999999999999</c:v>
                </c:pt>
                <c:pt idx="245">
                  <c:v>0.73709899999999995</c:v>
                </c:pt>
                <c:pt idx="246">
                  <c:v>0.74192000000000002</c:v>
                </c:pt>
                <c:pt idx="247">
                  <c:v>0.74621700000000002</c:v>
                </c:pt>
                <c:pt idx="248">
                  <c:v>0.75076699999999996</c:v>
                </c:pt>
                <c:pt idx="249">
                  <c:v>0.75544800000000001</c:v>
                </c:pt>
                <c:pt idx="250">
                  <c:v>0.75969699999999996</c:v>
                </c:pt>
                <c:pt idx="251">
                  <c:v>0.76366100000000003</c:v>
                </c:pt>
                <c:pt idx="252">
                  <c:v>0.76821300000000003</c:v>
                </c:pt>
                <c:pt idx="253">
                  <c:v>0.77255799999999997</c:v>
                </c:pt>
                <c:pt idx="254">
                  <c:v>0.77672399999999997</c:v>
                </c:pt>
                <c:pt idx="255">
                  <c:v>0.78107400000000005</c:v>
                </c:pt>
                <c:pt idx="256">
                  <c:v>0.78535100000000002</c:v>
                </c:pt>
                <c:pt idx="257">
                  <c:v>0.78973800000000005</c:v>
                </c:pt>
                <c:pt idx="258">
                  <c:v>0.79361700000000002</c:v>
                </c:pt>
                <c:pt idx="259">
                  <c:v>0.79764599999999997</c:v>
                </c:pt>
                <c:pt idx="260">
                  <c:v>0.80122899999999997</c:v>
                </c:pt>
                <c:pt idx="261">
                  <c:v>0.80505199999999999</c:v>
                </c:pt>
                <c:pt idx="262">
                  <c:v>0.80915000000000004</c:v>
                </c:pt>
                <c:pt idx="263">
                  <c:v>0.81285300000000005</c:v>
                </c:pt>
                <c:pt idx="264">
                  <c:v>0.81663699999999995</c:v>
                </c:pt>
                <c:pt idx="265">
                  <c:v>0.82031299999999996</c:v>
                </c:pt>
                <c:pt idx="266">
                  <c:v>0.82439499999999999</c:v>
                </c:pt>
                <c:pt idx="267">
                  <c:v>0.82816599999999996</c:v>
                </c:pt>
                <c:pt idx="268">
                  <c:v>0.83197399999999999</c:v>
                </c:pt>
                <c:pt idx="269">
                  <c:v>0.83561300000000005</c:v>
                </c:pt>
                <c:pt idx="270">
                  <c:v>0.839422</c:v>
                </c:pt>
                <c:pt idx="271">
                  <c:v>0.84300799999999998</c:v>
                </c:pt>
                <c:pt idx="272">
                  <c:v>0.84672999999999998</c:v>
                </c:pt>
                <c:pt idx="273">
                  <c:v>0.85037600000000002</c:v>
                </c:pt>
                <c:pt idx="274">
                  <c:v>0.853684</c:v>
                </c:pt>
                <c:pt idx="275">
                  <c:v>0.85707900000000004</c:v>
                </c:pt>
                <c:pt idx="276">
                  <c:v>0.86037300000000005</c:v>
                </c:pt>
                <c:pt idx="277">
                  <c:v>0.86305200000000004</c:v>
                </c:pt>
                <c:pt idx="278">
                  <c:v>0.86629199999999995</c:v>
                </c:pt>
                <c:pt idx="279">
                  <c:v>0.86906899999999998</c:v>
                </c:pt>
                <c:pt idx="280">
                  <c:v>0.87192700000000001</c:v>
                </c:pt>
                <c:pt idx="281">
                  <c:v>0.87454299999999996</c:v>
                </c:pt>
                <c:pt idx="282">
                  <c:v>0.87697099999999995</c:v>
                </c:pt>
                <c:pt idx="283">
                  <c:v>0.87917000000000001</c:v>
                </c:pt>
                <c:pt idx="284">
                  <c:v>0.88090599999999997</c:v>
                </c:pt>
                <c:pt idx="285">
                  <c:v>0.88305100000000003</c:v>
                </c:pt>
                <c:pt idx="286">
                  <c:v>0.88488100000000003</c:v>
                </c:pt>
                <c:pt idx="287">
                  <c:v>0.88614499999999996</c:v>
                </c:pt>
                <c:pt idx="288">
                  <c:v>0.88723600000000002</c:v>
                </c:pt>
                <c:pt idx="289">
                  <c:v>0.88827800000000001</c:v>
                </c:pt>
                <c:pt idx="290">
                  <c:v>0.88900400000000002</c:v>
                </c:pt>
                <c:pt idx="291">
                  <c:v>0.88981100000000002</c:v>
                </c:pt>
                <c:pt idx="292">
                  <c:v>0.89070099999999996</c:v>
                </c:pt>
                <c:pt idx="293">
                  <c:v>0.89133399999999996</c:v>
                </c:pt>
                <c:pt idx="294">
                  <c:v>0.891899</c:v>
                </c:pt>
                <c:pt idx="295">
                  <c:v>0.892374</c:v>
                </c:pt>
                <c:pt idx="296">
                  <c:v>0.89252100000000001</c:v>
                </c:pt>
                <c:pt idx="297">
                  <c:v>0.89283100000000004</c:v>
                </c:pt>
                <c:pt idx="298">
                  <c:v>0.89286600000000005</c:v>
                </c:pt>
                <c:pt idx="299">
                  <c:v>0.89298</c:v>
                </c:pt>
                <c:pt idx="300">
                  <c:v>0.892957</c:v>
                </c:pt>
                <c:pt idx="301">
                  <c:v>0.89332900000000004</c:v>
                </c:pt>
                <c:pt idx="302">
                  <c:v>0.89356199999999997</c:v>
                </c:pt>
                <c:pt idx="303">
                  <c:v>0.89367700000000005</c:v>
                </c:pt>
                <c:pt idx="304">
                  <c:v>0.893876</c:v>
                </c:pt>
                <c:pt idx="305">
                  <c:v>0.893737</c:v>
                </c:pt>
                <c:pt idx="306">
                  <c:v>0.89361400000000002</c:v>
                </c:pt>
                <c:pt idx="307">
                  <c:v>0.89315800000000001</c:v>
                </c:pt>
                <c:pt idx="308">
                  <c:v>0.89285099999999995</c:v>
                </c:pt>
                <c:pt idx="309">
                  <c:v>0.89241700000000002</c:v>
                </c:pt>
                <c:pt idx="310">
                  <c:v>0.89166500000000004</c:v>
                </c:pt>
                <c:pt idx="311">
                  <c:v>0.89081600000000005</c:v>
                </c:pt>
                <c:pt idx="312">
                  <c:v>0.88966699999999999</c:v>
                </c:pt>
                <c:pt idx="313">
                  <c:v>0.88826499999999997</c:v>
                </c:pt>
                <c:pt idx="314">
                  <c:v>0.88656999999999997</c:v>
                </c:pt>
                <c:pt idx="315">
                  <c:v>0.88455700000000004</c:v>
                </c:pt>
                <c:pt idx="316">
                  <c:v>0.88211499999999998</c:v>
                </c:pt>
                <c:pt idx="317">
                  <c:v>0.87943199999999999</c:v>
                </c:pt>
                <c:pt idx="318">
                  <c:v>0.87606200000000001</c:v>
                </c:pt>
                <c:pt idx="319">
                  <c:v>0.87256400000000001</c:v>
                </c:pt>
                <c:pt idx="320">
                  <c:v>0.86863000000000001</c:v>
                </c:pt>
                <c:pt idx="321">
                  <c:v>0.86484799999999995</c:v>
                </c:pt>
                <c:pt idx="322">
                  <c:v>0.86029599999999995</c:v>
                </c:pt>
                <c:pt idx="323">
                  <c:v>0.85544100000000001</c:v>
                </c:pt>
                <c:pt idx="324">
                  <c:v>0.85009800000000002</c:v>
                </c:pt>
                <c:pt idx="325">
                  <c:v>0.84470800000000001</c:v>
                </c:pt>
                <c:pt idx="326">
                  <c:v>0.838916</c:v>
                </c:pt>
                <c:pt idx="327">
                  <c:v>0.83313999999999999</c:v>
                </c:pt>
                <c:pt idx="328">
                  <c:v>0.827704</c:v>
                </c:pt>
                <c:pt idx="329">
                  <c:v>0.82182599999999995</c:v>
                </c:pt>
                <c:pt idx="330">
                  <c:v>0.81588799999999995</c:v>
                </c:pt>
                <c:pt idx="331">
                  <c:v>0.81006</c:v>
                </c:pt>
                <c:pt idx="332">
                  <c:v>0.80373399999999995</c:v>
                </c:pt>
                <c:pt idx="333">
                  <c:v>0.79737499999999994</c:v>
                </c:pt>
                <c:pt idx="334">
                  <c:v>0.79168700000000003</c:v>
                </c:pt>
                <c:pt idx="335">
                  <c:v>0.78750799999999999</c:v>
                </c:pt>
                <c:pt idx="336">
                  <c:v>0.72479199999999999</c:v>
                </c:pt>
                <c:pt idx="337">
                  <c:v>0.72126400000000002</c:v>
                </c:pt>
                <c:pt idx="338">
                  <c:v>0.71800600000000003</c:v>
                </c:pt>
                <c:pt idx="339">
                  <c:v>0.71443199999999996</c:v>
                </c:pt>
                <c:pt idx="340">
                  <c:v>0.71138500000000005</c:v>
                </c:pt>
                <c:pt idx="341">
                  <c:v>0.70799400000000001</c:v>
                </c:pt>
                <c:pt idx="342">
                  <c:v>0.70496499999999995</c:v>
                </c:pt>
                <c:pt idx="343">
                  <c:v>0.70160800000000001</c:v>
                </c:pt>
                <c:pt idx="344">
                  <c:v>0.698353</c:v>
                </c:pt>
                <c:pt idx="345">
                  <c:v>0.69518199999999997</c:v>
                </c:pt>
                <c:pt idx="346">
                  <c:v>0.69237499999999996</c:v>
                </c:pt>
                <c:pt idx="347">
                  <c:v>0.68902699999999995</c:v>
                </c:pt>
                <c:pt idx="348">
                  <c:v>0.68525000000000003</c:v>
                </c:pt>
                <c:pt idx="349">
                  <c:v>0.68147100000000005</c:v>
                </c:pt>
                <c:pt idx="350">
                  <c:v>0.67745699999999998</c:v>
                </c:pt>
                <c:pt idx="351">
                  <c:v>0.67346799999999996</c:v>
                </c:pt>
                <c:pt idx="352">
                  <c:v>0.66867100000000002</c:v>
                </c:pt>
                <c:pt idx="353">
                  <c:v>0.66416799999999998</c:v>
                </c:pt>
                <c:pt idx="354">
                  <c:v>0.65892600000000001</c:v>
                </c:pt>
                <c:pt idx="355">
                  <c:v>0.65374500000000002</c:v>
                </c:pt>
                <c:pt idx="356">
                  <c:v>0.64786100000000002</c:v>
                </c:pt>
                <c:pt idx="357">
                  <c:v>0.64217100000000005</c:v>
                </c:pt>
                <c:pt idx="358">
                  <c:v>0.63613900000000001</c:v>
                </c:pt>
                <c:pt idx="359">
                  <c:v>0.62985000000000002</c:v>
                </c:pt>
                <c:pt idx="360">
                  <c:v>0.62335499999999999</c:v>
                </c:pt>
                <c:pt idx="361">
                  <c:v>0.61657300000000004</c:v>
                </c:pt>
                <c:pt idx="362">
                  <c:v>0.60971200000000003</c:v>
                </c:pt>
                <c:pt idx="363">
                  <c:v>0.60289199999999998</c:v>
                </c:pt>
                <c:pt idx="364">
                  <c:v>0.59612600000000004</c:v>
                </c:pt>
                <c:pt idx="365">
                  <c:v>0.58906599999999998</c:v>
                </c:pt>
                <c:pt idx="366">
                  <c:v>0.58199500000000004</c:v>
                </c:pt>
                <c:pt idx="367">
                  <c:v>0.57500600000000002</c:v>
                </c:pt>
                <c:pt idx="368">
                  <c:v>0.56790700000000005</c:v>
                </c:pt>
                <c:pt idx="369">
                  <c:v>0.56079800000000002</c:v>
                </c:pt>
                <c:pt idx="370">
                  <c:v>0.554481</c:v>
                </c:pt>
                <c:pt idx="371">
                  <c:v>0.54755699999999996</c:v>
                </c:pt>
                <c:pt idx="372">
                  <c:v>0.54111500000000001</c:v>
                </c:pt>
                <c:pt idx="373">
                  <c:v>0.53461000000000003</c:v>
                </c:pt>
                <c:pt idx="374">
                  <c:v>0.52873999999999999</c:v>
                </c:pt>
                <c:pt idx="375">
                  <c:v>0.522733</c:v>
                </c:pt>
                <c:pt idx="376">
                  <c:v>0.51683900000000005</c:v>
                </c:pt>
                <c:pt idx="377">
                  <c:v>0.51092099999999996</c:v>
                </c:pt>
                <c:pt idx="378">
                  <c:v>0.50502599999999997</c:v>
                </c:pt>
                <c:pt idx="379">
                  <c:v>0.49005100000000001</c:v>
                </c:pt>
                <c:pt idx="380">
                  <c:v>0.48446400000000001</c:v>
                </c:pt>
                <c:pt idx="381">
                  <c:v>0.47876800000000003</c:v>
                </c:pt>
                <c:pt idx="382">
                  <c:v>0.47367100000000001</c:v>
                </c:pt>
                <c:pt idx="383">
                  <c:v>0.46879100000000001</c:v>
                </c:pt>
                <c:pt idx="384">
                  <c:v>0.46388600000000002</c:v>
                </c:pt>
                <c:pt idx="385">
                  <c:v>0.45915600000000001</c:v>
                </c:pt>
                <c:pt idx="386">
                  <c:v>0.45447799999999999</c:v>
                </c:pt>
                <c:pt idx="387">
                  <c:v>0.44984299999999999</c:v>
                </c:pt>
                <c:pt idx="388">
                  <c:v>0.44540299999999999</c:v>
                </c:pt>
                <c:pt idx="389">
                  <c:v>0.44117699999999999</c:v>
                </c:pt>
                <c:pt idx="390">
                  <c:v>0.43754900000000002</c:v>
                </c:pt>
                <c:pt idx="391">
                  <c:v>0.43411300000000003</c:v>
                </c:pt>
                <c:pt idx="392">
                  <c:v>0.43058800000000003</c:v>
                </c:pt>
                <c:pt idx="393">
                  <c:v>0.42721100000000001</c:v>
                </c:pt>
                <c:pt idx="394">
                  <c:v>0.42379699999999998</c:v>
                </c:pt>
                <c:pt idx="395">
                  <c:v>0.42060500000000001</c:v>
                </c:pt>
                <c:pt idx="396">
                  <c:v>0.41739999999999999</c:v>
                </c:pt>
                <c:pt idx="397">
                  <c:v>0.41463800000000001</c:v>
                </c:pt>
                <c:pt idx="398">
                  <c:v>0.411744</c:v>
                </c:pt>
                <c:pt idx="399">
                  <c:v>0.409223</c:v>
                </c:pt>
                <c:pt idx="400">
                  <c:v>0.40662900000000002</c:v>
                </c:pt>
                <c:pt idx="401">
                  <c:v>0.40388800000000002</c:v>
                </c:pt>
                <c:pt idx="402">
                  <c:v>0.40137600000000001</c:v>
                </c:pt>
                <c:pt idx="403">
                  <c:v>0.39882299999999998</c:v>
                </c:pt>
                <c:pt idx="404">
                  <c:v>0.396395</c:v>
                </c:pt>
                <c:pt idx="405">
                  <c:v>0.39394000000000001</c:v>
                </c:pt>
                <c:pt idx="406">
                  <c:v>0.39161499999999999</c:v>
                </c:pt>
                <c:pt idx="407">
                  <c:v>0.38936799999999999</c:v>
                </c:pt>
                <c:pt idx="408">
                  <c:v>0.387264</c:v>
                </c:pt>
                <c:pt idx="409">
                  <c:v>0.38516400000000001</c:v>
                </c:pt>
                <c:pt idx="410">
                  <c:v>0.38311699999999999</c:v>
                </c:pt>
                <c:pt idx="411">
                  <c:v>0.38101400000000002</c:v>
                </c:pt>
                <c:pt idx="412">
                  <c:v>0.37911699999999998</c:v>
                </c:pt>
                <c:pt idx="413">
                  <c:v>0.37708000000000003</c:v>
                </c:pt>
                <c:pt idx="414">
                  <c:v>0.37528699999999998</c:v>
                </c:pt>
                <c:pt idx="415">
                  <c:v>0.37331399999999998</c:v>
                </c:pt>
                <c:pt idx="416">
                  <c:v>0.37120500000000001</c:v>
                </c:pt>
                <c:pt idx="417">
                  <c:v>0.36913200000000002</c:v>
                </c:pt>
                <c:pt idx="418">
                  <c:v>0.36735400000000001</c:v>
                </c:pt>
                <c:pt idx="419">
                  <c:v>0.36546600000000001</c:v>
                </c:pt>
                <c:pt idx="420">
                  <c:v>0.36361500000000002</c:v>
                </c:pt>
                <c:pt idx="421">
                  <c:v>0.36168600000000001</c:v>
                </c:pt>
                <c:pt idx="422">
                  <c:v>0.35999599999999998</c:v>
                </c:pt>
                <c:pt idx="423">
                  <c:v>0.358205</c:v>
                </c:pt>
                <c:pt idx="424">
                  <c:v>0.35668899999999998</c:v>
                </c:pt>
                <c:pt idx="425">
                  <c:v>0.355018</c:v>
                </c:pt>
                <c:pt idx="426">
                  <c:v>0.35326099999999999</c:v>
                </c:pt>
                <c:pt idx="427">
                  <c:v>0.35145199999999999</c:v>
                </c:pt>
                <c:pt idx="428">
                  <c:v>0.34983399999999998</c:v>
                </c:pt>
                <c:pt idx="429">
                  <c:v>0.34786</c:v>
                </c:pt>
                <c:pt idx="430">
                  <c:v>0.346105</c:v>
                </c:pt>
                <c:pt idx="431">
                  <c:v>0.34442800000000001</c:v>
                </c:pt>
                <c:pt idx="432">
                  <c:v>0.342831</c:v>
                </c:pt>
                <c:pt idx="433">
                  <c:v>0.34118900000000002</c:v>
                </c:pt>
                <c:pt idx="434">
                  <c:v>0.33967599999999998</c:v>
                </c:pt>
                <c:pt idx="435">
                  <c:v>0.33788600000000002</c:v>
                </c:pt>
                <c:pt idx="436">
                  <c:v>0.33601500000000001</c:v>
                </c:pt>
                <c:pt idx="437">
                  <c:v>0.33427600000000002</c:v>
                </c:pt>
                <c:pt idx="438">
                  <c:v>0.33254600000000001</c:v>
                </c:pt>
                <c:pt idx="439">
                  <c:v>0.331013</c:v>
                </c:pt>
                <c:pt idx="440">
                  <c:v>0.32942700000000003</c:v>
                </c:pt>
                <c:pt idx="441">
                  <c:v>0.32789000000000001</c:v>
                </c:pt>
                <c:pt idx="442">
                  <c:v>0.32620399999999999</c:v>
                </c:pt>
                <c:pt idx="443">
                  <c:v>0.32473999999999997</c:v>
                </c:pt>
                <c:pt idx="444">
                  <c:v>0.32306000000000001</c:v>
                </c:pt>
                <c:pt idx="445">
                  <c:v>0.32156899999999999</c:v>
                </c:pt>
                <c:pt idx="446">
                  <c:v>0.32001400000000002</c:v>
                </c:pt>
                <c:pt idx="447">
                  <c:v>0.318411</c:v>
                </c:pt>
                <c:pt idx="448">
                  <c:v>0.31670399999999999</c:v>
                </c:pt>
                <c:pt idx="449">
                  <c:v>0.31521399999999999</c:v>
                </c:pt>
                <c:pt idx="450">
                  <c:v>0.313585</c:v>
                </c:pt>
                <c:pt idx="451">
                  <c:v>0.312027</c:v>
                </c:pt>
                <c:pt idx="452">
                  <c:v>0.31042700000000001</c:v>
                </c:pt>
                <c:pt idx="453">
                  <c:v>0.30900100000000003</c:v>
                </c:pt>
                <c:pt idx="454">
                  <c:v>0.30742000000000003</c:v>
                </c:pt>
                <c:pt idx="455">
                  <c:v>0.30584699999999998</c:v>
                </c:pt>
                <c:pt idx="456">
                  <c:v>0.30427199999999999</c:v>
                </c:pt>
                <c:pt idx="457">
                  <c:v>0.30275000000000002</c:v>
                </c:pt>
                <c:pt idx="458">
                  <c:v>0.30124800000000002</c:v>
                </c:pt>
                <c:pt idx="459">
                  <c:v>0.29965999999999998</c:v>
                </c:pt>
                <c:pt idx="460">
                  <c:v>0.29814200000000002</c:v>
                </c:pt>
                <c:pt idx="461">
                  <c:v>0.29674200000000001</c:v>
                </c:pt>
                <c:pt idx="462">
                  <c:v>0.29540300000000003</c:v>
                </c:pt>
                <c:pt idx="463">
                  <c:v>0.29384399999999999</c:v>
                </c:pt>
                <c:pt idx="464">
                  <c:v>0.29217500000000002</c:v>
                </c:pt>
                <c:pt idx="465">
                  <c:v>0.290655</c:v>
                </c:pt>
                <c:pt idx="466">
                  <c:v>0.289186</c:v>
                </c:pt>
                <c:pt idx="467">
                  <c:v>0.28767700000000002</c:v>
                </c:pt>
                <c:pt idx="468">
                  <c:v>0.286192</c:v>
                </c:pt>
                <c:pt idx="469">
                  <c:v>0.28484500000000001</c:v>
                </c:pt>
                <c:pt idx="470">
                  <c:v>0.28340100000000001</c:v>
                </c:pt>
                <c:pt idx="471">
                  <c:v>0.28180699999999997</c:v>
                </c:pt>
                <c:pt idx="472">
                  <c:v>0.28046199999999999</c:v>
                </c:pt>
                <c:pt idx="473">
                  <c:v>0.278947</c:v>
                </c:pt>
                <c:pt idx="474">
                  <c:v>0.27734900000000001</c:v>
                </c:pt>
                <c:pt idx="475">
                  <c:v>0.27593400000000001</c:v>
                </c:pt>
                <c:pt idx="476">
                  <c:v>0.27445999999999998</c:v>
                </c:pt>
                <c:pt idx="477">
                  <c:v>0.27299699999999999</c:v>
                </c:pt>
                <c:pt idx="478">
                  <c:v>0.27130599999999999</c:v>
                </c:pt>
                <c:pt idx="479">
                  <c:v>0.26991700000000002</c:v>
                </c:pt>
                <c:pt idx="480">
                  <c:v>0.26839600000000002</c:v>
                </c:pt>
                <c:pt idx="481">
                  <c:v>0.26686399999999999</c:v>
                </c:pt>
                <c:pt idx="482">
                  <c:v>0.26544499999999999</c:v>
                </c:pt>
                <c:pt idx="483">
                  <c:v>0.263878</c:v>
                </c:pt>
                <c:pt idx="484">
                  <c:v>0.262625</c:v>
                </c:pt>
                <c:pt idx="485">
                  <c:v>0.26109500000000002</c:v>
                </c:pt>
                <c:pt idx="486">
                  <c:v>0.259662</c:v>
                </c:pt>
                <c:pt idx="487">
                  <c:v>0.25829999999999997</c:v>
                </c:pt>
                <c:pt idx="488">
                  <c:v>0.25688499999999997</c:v>
                </c:pt>
                <c:pt idx="489">
                  <c:v>0.25524400000000003</c:v>
                </c:pt>
                <c:pt idx="490">
                  <c:v>0.25381799999999999</c:v>
                </c:pt>
                <c:pt idx="491">
                  <c:v>0.25228800000000001</c:v>
                </c:pt>
                <c:pt idx="492">
                  <c:v>0.250971</c:v>
                </c:pt>
                <c:pt idx="493">
                  <c:v>0.249668</c:v>
                </c:pt>
                <c:pt idx="494">
                  <c:v>0.248086</c:v>
                </c:pt>
                <c:pt idx="495">
                  <c:v>0.246698</c:v>
                </c:pt>
                <c:pt idx="496">
                  <c:v>0.24534800000000001</c:v>
                </c:pt>
                <c:pt idx="497">
                  <c:v>0.24382100000000001</c:v>
                </c:pt>
                <c:pt idx="498">
                  <c:v>0.242425</c:v>
                </c:pt>
                <c:pt idx="499">
                  <c:v>0.24102399999999999</c:v>
                </c:pt>
                <c:pt idx="500">
                  <c:v>0.23971899999999999</c:v>
                </c:pt>
                <c:pt idx="501">
                  <c:v>0.238374</c:v>
                </c:pt>
                <c:pt idx="502">
                  <c:v>0.23705100000000001</c:v>
                </c:pt>
                <c:pt idx="503">
                  <c:v>0.235703</c:v>
                </c:pt>
                <c:pt idx="504">
                  <c:v>0.23436000000000001</c:v>
                </c:pt>
                <c:pt idx="505">
                  <c:v>0.23302700000000001</c:v>
                </c:pt>
                <c:pt idx="506">
                  <c:v>0.23147799999999999</c:v>
                </c:pt>
                <c:pt idx="507">
                  <c:v>0.23008400000000001</c:v>
                </c:pt>
                <c:pt idx="508">
                  <c:v>0.228737</c:v>
                </c:pt>
                <c:pt idx="509">
                  <c:v>0.22745299999999999</c:v>
                </c:pt>
                <c:pt idx="510">
                  <c:v>0.226101</c:v>
                </c:pt>
                <c:pt idx="511">
                  <c:v>0.22481499999999999</c:v>
                </c:pt>
                <c:pt idx="512">
                  <c:v>0.223413</c:v>
                </c:pt>
                <c:pt idx="513">
                  <c:v>0.22228200000000001</c:v>
                </c:pt>
                <c:pt idx="514">
                  <c:v>0.22098999999999999</c:v>
                </c:pt>
                <c:pt idx="515">
                  <c:v>0.21990699999999999</c:v>
                </c:pt>
                <c:pt idx="516">
                  <c:v>0.218609</c:v>
                </c:pt>
                <c:pt idx="517">
                  <c:v>0.21704599999999999</c:v>
                </c:pt>
                <c:pt idx="518">
                  <c:v>0.21573100000000001</c:v>
                </c:pt>
                <c:pt idx="519">
                  <c:v>0.214342</c:v>
                </c:pt>
                <c:pt idx="520">
                  <c:v>0.21309400000000001</c:v>
                </c:pt>
                <c:pt idx="521">
                  <c:v>0.21183199999999999</c:v>
                </c:pt>
                <c:pt idx="522">
                  <c:v>0.21057699999999999</c:v>
                </c:pt>
                <c:pt idx="523">
                  <c:v>0.20922099999999999</c:v>
                </c:pt>
                <c:pt idx="524">
                  <c:v>0.20788200000000001</c:v>
                </c:pt>
                <c:pt idx="525">
                  <c:v>0.20663100000000001</c:v>
                </c:pt>
                <c:pt idx="526">
                  <c:v>0.20547099999999999</c:v>
                </c:pt>
                <c:pt idx="527">
                  <c:v>0.204092</c:v>
                </c:pt>
                <c:pt idx="528">
                  <c:v>0.202902</c:v>
                </c:pt>
                <c:pt idx="529">
                  <c:v>0.20171500000000001</c:v>
                </c:pt>
                <c:pt idx="530">
                  <c:v>0.20052600000000001</c:v>
                </c:pt>
                <c:pt idx="531">
                  <c:v>0.19950799999999999</c:v>
                </c:pt>
                <c:pt idx="532">
                  <c:v>0.19834399999999999</c:v>
                </c:pt>
                <c:pt idx="533">
                  <c:v>0.19723499999999999</c:v>
                </c:pt>
                <c:pt idx="534">
                  <c:v>0.19601299999999999</c:v>
                </c:pt>
                <c:pt idx="535">
                  <c:v>0.194855</c:v>
                </c:pt>
                <c:pt idx="536">
                  <c:v>0.19366800000000001</c:v>
                </c:pt>
                <c:pt idx="537">
                  <c:v>0.192555</c:v>
                </c:pt>
                <c:pt idx="538">
                  <c:v>0.19145999999999999</c:v>
                </c:pt>
                <c:pt idx="539">
                  <c:v>0.190299</c:v>
                </c:pt>
                <c:pt idx="540">
                  <c:v>0.18919</c:v>
                </c:pt>
                <c:pt idx="541">
                  <c:v>0.188053</c:v>
                </c:pt>
                <c:pt idx="542">
                  <c:v>0.186808</c:v>
                </c:pt>
                <c:pt idx="543">
                  <c:v>0.185636</c:v>
                </c:pt>
                <c:pt idx="544">
                  <c:v>0.18440300000000001</c:v>
                </c:pt>
                <c:pt idx="545">
                  <c:v>0.1832</c:v>
                </c:pt>
                <c:pt idx="546">
                  <c:v>0.18217900000000001</c:v>
                </c:pt>
                <c:pt idx="547">
                  <c:v>0.18096899999999999</c:v>
                </c:pt>
                <c:pt idx="548">
                  <c:v>0.17998400000000001</c:v>
                </c:pt>
                <c:pt idx="549">
                  <c:v>0.17877699999999999</c:v>
                </c:pt>
                <c:pt idx="550">
                  <c:v>0.17769699999999999</c:v>
                </c:pt>
                <c:pt idx="551">
                  <c:v>0.176592</c:v>
                </c:pt>
                <c:pt idx="552">
                  <c:v>0.17550299999999999</c:v>
                </c:pt>
                <c:pt idx="553">
                  <c:v>0.174515</c:v>
                </c:pt>
                <c:pt idx="554">
                  <c:v>0.173483</c:v>
                </c:pt>
                <c:pt idx="555">
                  <c:v>0.17239299999999999</c:v>
                </c:pt>
                <c:pt idx="556">
                  <c:v>0.17132800000000001</c:v>
                </c:pt>
                <c:pt idx="557">
                  <c:v>0.170297</c:v>
                </c:pt>
                <c:pt idx="558">
                  <c:v>0.169211</c:v>
                </c:pt>
                <c:pt idx="559">
                  <c:v>0.167904</c:v>
                </c:pt>
                <c:pt idx="560">
                  <c:v>0.16689999999999999</c:v>
                </c:pt>
                <c:pt idx="561">
                  <c:v>0.16580400000000001</c:v>
                </c:pt>
                <c:pt idx="562">
                  <c:v>0.164686</c:v>
                </c:pt>
                <c:pt idx="563">
                  <c:v>0.16369700000000001</c:v>
                </c:pt>
                <c:pt idx="564">
                  <c:v>0.162609</c:v>
                </c:pt>
                <c:pt idx="565">
                  <c:v>0.16168199999999999</c:v>
                </c:pt>
                <c:pt idx="566">
                  <c:v>0.160743</c:v>
                </c:pt>
                <c:pt idx="567">
                  <c:v>0.15987000000000001</c:v>
                </c:pt>
                <c:pt idx="568">
                  <c:v>0.15884200000000001</c:v>
                </c:pt>
                <c:pt idx="569">
                  <c:v>0.15772600000000001</c:v>
                </c:pt>
                <c:pt idx="570">
                  <c:v>0.156777</c:v>
                </c:pt>
                <c:pt idx="571">
                  <c:v>0.15585499999999999</c:v>
                </c:pt>
                <c:pt idx="572">
                  <c:v>0.154839</c:v>
                </c:pt>
                <c:pt idx="573">
                  <c:v>0.15399099999999999</c:v>
                </c:pt>
                <c:pt idx="574">
                  <c:v>0.15306500000000001</c:v>
                </c:pt>
                <c:pt idx="575">
                  <c:v>0.15205199999999999</c:v>
                </c:pt>
                <c:pt idx="576">
                  <c:v>0.151139</c:v>
                </c:pt>
                <c:pt idx="577">
                  <c:v>0.15021799999999999</c:v>
                </c:pt>
                <c:pt idx="578">
                  <c:v>0.14915999999999999</c:v>
                </c:pt>
                <c:pt idx="579">
                  <c:v>0.14818600000000001</c:v>
                </c:pt>
                <c:pt idx="580">
                  <c:v>0.14733499999999999</c:v>
                </c:pt>
                <c:pt idx="581">
                  <c:v>0.14638499999999999</c:v>
                </c:pt>
                <c:pt idx="582">
                  <c:v>0.14546700000000001</c:v>
                </c:pt>
                <c:pt idx="583">
                  <c:v>0.14455899999999999</c:v>
                </c:pt>
                <c:pt idx="584">
                  <c:v>0.14365800000000001</c:v>
                </c:pt>
                <c:pt idx="585">
                  <c:v>0.142787</c:v>
                </c:pt>
                <c:pt idx="586">
                  <c:v>0.14172699999999999</c:v>
                </c:pt>
                <c:pt idx="587">
                  <c:v>0.14066300000000001</c:v>
                </c:pt>
                <c:pt idx="588">
                  <c:v>0.13996900000000001</c:v>
                </c:pt>
                <c:pt idx="589">
                  <c:v>0.13907700000000001</c:v>
                </c:pt>
                <c:pt idx="590">
                  <c:v>0.138295</c:v>
                </c:pt>
                <c:pt idx="591">
                  <c:v>0.13756099999999999</c:v>
                </c:pt>
                <c:pt idx="592">
                  <c:v>0.13675699999999999</c:v>
                </c:pt>
                <c:pt idx="593">
                  <c:v>0.13590099999999999</c:v>
                </c:pt>
                <c:pt idx="594">
                  <c:v>0.13497799999999999</c:v>
                </c:pt>
                <c:pt idx="595">
                  <c:v>0.13408500000000001</c:v>
                </c:pt>
                <c:pt idx="596">
                  <c:v>0.13325400000000001</c:v>
                </c:pt>
                <c:pt idx="597">
                  <c:v>0.13244600000000001</c:v>
                </c:pt>
                <c:pt idx="598">
                  <c:v>0.13165199999999999</c:v>
                </c:pt>
                <c:pt idx="599">
                  <c:v>0.13076499999999999</c:v>
                </c:pt>
                <c:pt idx="600">
                  <c:v>0.129859</c:v>
                </c:pt>
                <c:pt idx="601">
                  <c:v>0.12920300000000001</c:v>
                </c:pt>
                <c:pt idx="602">
                  <c:v>0.128444</c:v>
                </c:pt>
                <c:pt idx="603">
                  <c:v>0.12748999999999999</c:v>
                </c:pt>
                <c:pt idx="604">
                  <c:v>0.126668</c:v>
                </c:pt>
                <c:pt idx="605">
                  <c:v>0.12582199999999999</c:v>
                </c:pt>
                <c:pt idx="606">
                  <c:v>0.12490999999999999</c:v>
                </c:pt>
                <c:pt idx="607">
                  <c:v>0.124233</c:v>
                </c:pt>
                <c:pt idx="608">
                  <c:v>0.123262</c:v>
                </c:pt>
                <c:pt idx="609">
                  <c:v>0.122529</c:v>
                </c:pt>
                <c:pt idx="610">
                  <c:v>0.121833</c:v>
                </c:pt>
                <c:pt idx="611">
                  <c:v>0.121212</c:v>
                </c:pt>
                <c:pt idx="612">
                  <c:v>0.12046800000000001</c:v>
                </c:pt>
                <c:pt idx="613">
                  <c:v>0.119703</c:v>
                </c:pt>
                <c:pt idx="614">
                  <c:v>0.118823</c:v>
                </c:pt>
                <c:pt idx="615">
                  <c:v>0.118062</c:v>
                </c:pt>
                <c:pt idx="616">
                  <c:v>0.117273</c:v>
                </c:pt>
                <c:pt idx="617">
                  <c:v>0.116698</c:v>
                </c:pt>
                <c:pt idx="618">
                  <c:v>0.116024</c:v>
                </c:pt>
                <c:pt idx="619">
                  <c:v>0.11516800000000001</c:v>
                </c:pt>
                <c:pt idx="620">
                  <c:v>0.11451600000000001</c:v>
                </c:pt>
                <c:pt idx="621">
                  <c:v>0.113763</c:v>
                </c:pt>
                <c:pt idx="622">
                  <c:v>0.112926</c:v>
                </c:pt>
                <c:pt idx="623">
                  <c:v>0.111993</c:v>
                </c:pt>
                <c:pt idx="624">
                  <c:v>0.11136699999999999</c:v>
                </c:pt>
                <c:pt idx="625">
                  <c:v>0.110793</c:v>
                </c:pt>
                <c:pt idx="626">
                  <c:v>0.109983</c:v>
                </c:pt>
                <c:pt idx="627">
                  <c:v>0.109266</c:v>
                </c:pt>
                <c:pt idx="628">
                  <c:v>0.10863200000000001</c:v>
                </c:pt>
                <c:pt idx="629">
                  <c:v>0.107893</c:v>
                </c:pt>
                <c:pt idx="630">
                  <c:v>0.107365</c:v>
                </c:pt>
                <c:pt idx="631">
                  <c:v>0.10652</c:v>
                </c:pt>
                <c:pt idx="632">
                  <c:v>0.10569199999999999</c:v>
                </c:pt>
                <c:pt idx="633">
                  <c:v>0.10519299999999999</c:v>
                </c:pt>
                <c:pt idx="634">
                  <c:v>0.104531</c:v>
                </c:pt>
                <c:pt idx="635">
                  <c:v>0.103907</c:v>
                </c:pt>
                <c:pt idx="636">
                  <c:v>0.10334400000000001</c:v>
                </c:pt>
                <c:pt idx="637">
                  <c:v>0.10250099999999999</c:v>
                </c:pt>
                <c:pt idx="638">
                  <c:v>0.10206</c:v>
                </c:pt>
                <c:pt idx="639">
                  <c:v>0.10128</c:v>
                </c:pt>
                <c:pt idx="640">
                  <c:v>0.10067</c:v>
                </c:pt>
                <c:pt idx="641">
                  <c:v>0.10006</c:v>
                </c:pt>
                <c:pt idx="642">
                  <c:v>9.9501000000000006E-2</c:v>
                </c:pt>
                <c:pt idx="643">
                  <c:v>9.8813999999999999E-2</c:v>
                </c:pt>
                <c:pt idx="644">
                  <c:v>9.8233000000000001E-2</c:v>
                </c:pt>
                <c:pt idx="645">
                  <c:v>9.7569000000000003E-2</c:v>
                </c:pt>
                <c:pt idx="646">
                  <c:v>9.6887000000000001E-2</c:v>
                </c:pt>
                <c:pt idx="647">
                  <c:v>9.6077999999999997E-2</c:v>
                </c:pt>
                <c:pt idx="648">
                  <c:v>9.5469999999999999E-2</c:v>
                </c:pt>
                <c:pt idx="649">
                  <c:v>9.4839000000000007E-2</c:v>
                </c:pt>
                <c:pt idx="650">
                  <c:v>9.4222E-2</c:v>
                </c:pt>
                <c:pt idx="651">
                  <c:v>9.3658000000000005E-2</c:v>
                </c:pt>
                <c:pt idx="652">
                  <c:v>9.3024999999999997E-2</c:v>
                </c:pt>
                <c:pt idx="653">
                  <c:v>9.2352000000000004E-2</c:v>
                </c:pt>
                <c:pt idx="654">
                  <c:v>9.1755000000000003E-2</c:v>
                </c:pt>
                <c:pt idx="655">
                  <c:v>9.1190999999999994E-2</c:v>
                </c:pt>
                <c:pt idx="656">
                  <c:v>9.0649999999999994E-2</c:v>
                </c:pt>
                <c:pt idx="657">
                  <c:v>9.0140999999999999E-2</c:v>
                </c:pt>
                <c:pt idx="658">
                  <c:v>8.9499999999999996E-2</c:v>
                </c:pt>
                <c:pt idx="659">
                  <c:v>8.8813000000000003E-2</c:v>
                </c:pt>
                <c:pt idx="660">
                  <c:v>8.8234000000000007E-2</c:v>
                </c:pt>
                <c:pt idx="661">
                  <c:v>8.7624999999999995E-2</c:v>
                </c:pt>
                <c:pt idx="662">
                  <c:v>8.7140999999999996E-2</c:v>
                </c:pt>
                <c:pt idx="663">
                  <c:v>8.6527000000000007E-2</c:v>
                </c:pt>
                <c:pt idx="664">
                  <c:v>8.6063000000000001E-2</c:v>
                </c:pt>
                <c:pt idx="665">
                  <c:v>8.5528000000000007E-2</c:v>
                </c:pt>
                <c:pt idx="666">
                  <c:v>8.4862000000000007E-2</c:v>
                </c:pt>
                <c:pt idx="667">
                  <c:v>8.4296999999999997E-2</c:v>
                </c:pt>
                <c:pt idx="668">
                  <c:v>8.3821999999999994E-2</c:v>
                </c:pt>
                <c:pt idx="669">
                  <c:v>8.3191000000000001E-2</c:v>
                </c:pt>
                <c:pt idx="670">
                  <c:v>8.2673999999999997E-2</c:v>
                </c:pt>
                <c:pt idx="671">
                  <c:v>8.2092999999999999E-2</c:v>
                </c:pt>
                <c:pt idx="672">
                  <c:v>8.1532999999999994E-2</c:v>
                </c:pt>
                <c:pt idx="673">
                  <c:v>8.0963999999999994E-2</c:v>
                </c:pt>
                <c:pt idx="674">
                  <c:v>8.0374000000000001E-2</c:v>
                </c:pt>
                <c:pt idx="675">
                  <c:v>7.9849000000000003E-2</c:v>
                </c:pt>
                <c:pt idx="676">
                  <c:v>7.9459000000000002E-2</c:v>
                </c:pt>
                <c:pt idx="677">
                  <c:v>7.8966999999999996E-2</c:v>
                </c:pt>
                <c:pt idx="678">
                  <c:v>7.8350000000000003E-2</c:v>
                </c:pt>
                <c:pt idx="679">
                  <c:v>7.7737000000000001E-2</c:v>
                </c:pt>
                <c:pt idx="680">
                  <c:v>7.7302999999999997E-2</c:v>
                </c:pt>
                <c:pt idx="681">
                  <c:v>7.6753000000000002E-2</c:v>
                </c:pt>
                <c:pt idx="682">
                  <c:v>7.6164999999999997E-2</c:v>
                </c:pt>
                <c:pt idx="683">
                  <c:v>7.5774999999999995E-2</c:v>
                </c:pt>
                <c:pt idx="684">
                  <c:v>7.5254000000000001E-2</c:v>
                </c:pt>
                <c:pt idx="685">
                  <c:v>7.4673000000000003E-2</c:v>
                </c:pt>
                <c:pt idx="686">
                  <c:v>7.4081999999999995E-2</c:v>
                </c:pt>
                <c:pt idx="687">
                  <c:v>7.3527999999999996E-2</c:v>
                </c:pt>
                <c:pt idx="688">
                  <c:v>7.3196999999999998E-2</c:v>
                </c:pt>
                <c:pt idx="689">
                  <c:v>7.2861999999999996E-2</c:v>
                </c:pt>
                <c:pt idx="690">
                  <c:v>7.2301000000000004E-2</c:v>
                </c:pt>
                <c:pt idx="691">
                  <c:v>7.1864999999999998E-2</c:v>
                </c:pt>
                <c:pt idx="692">
                  <c:v>7.1472999999999995E-2</c:v>
                </c:pt>
                <c:pt idx="693">
                  <c:v>7.1093000000000003E-2</c:v>
                </c:pt>
                <c:pt idx="694">
                  <c:v>7.0536000000000001E-2</c:v>
                </c:pt>
                <c:pt idx="695">
                  <c:v>7.0057999999999995E-2</c:v>
                </c:pt>
                <c:pt idx="696">
                  <c:v>6.9556000000000007E-2</c:v>
                </c:pt>
                <c:pt idx="697">
                  <c:v>6.9242999999999999E-2</c:v>
                </c:pt>
                <c:pt idx="698">
                  <c:v>6.8712999999999996E-2</c:v>
                </c:pt>
                <c:pt idx="699">
                  <c:v>6.8086999999999995E-2</c:v>
                </c:pt>
                <c:pt idx="700">
                  <c:v>6.7574999999999996E-2</c:v>
                </c:pt>
                <c:pt idx="701">
                  <c:v>6.7279000000000005E-2</c:v>
                </c:pt>
                <c:pt idx="702">
                  <c:v>6.6758999999999999E-2</c:v>
                </c:pt>
                <c:pt idx="703">
                  <c:v>6.6362000000000004E-2</c:v>
                </c:pt>
                <c:pt idx="704">
                  <c:v>6.5852999999999995E-2</c:v>
                </c:pt>
                <c:pt idx="705">
                  <c:v>6.5481999999999999E-2</c:v>
                </c:pt>
                <c:pt idx="706">
                  <c:v>6.5033999999999995E-2</c:v>
                </c:pt>
                <c:pt idx="707">
                  <c:v>6.4421999999999993E-2</c:v>
                </c:pt>
                <c:pt idx="708">
                  <c:v>6.4199999999999993E-2</c:v>
                </c:pt>
                <c:pt idx="709">
                  <c:v>6.3619999999999996E-2</c:v>
                </c:pt>
                <c:pt idx="710">
                  <c:v>6.3264000000000001E-2</c:v>
                </c:pt>
                <c:pt idx="711">
                  <c:v>6.2936000000000006E-2</c:v>
                </c:pt>
                <c:pt idx="712">
                  <c:v>6.2623999999999999E-2</c:v>
                </c:pt>
                <c:pt idx="713">
                  <c:v>6.1925000000000001E-2</c:v>
                </c:pt>
                <c:pt idx="714">
                  <c:v>6.1446000000000001E-2</c:v>
                </c:pt>
                <c:pt idx="715">
                  <c:v>6.1101999999999997E-2</c:v>
                </c:pt>
                <c:pt idx="716">
                  <c:v>6.0642000000000001E-2</c:v>
                </c:pt>
                <c:pt idx="717">
                  <c:v>6.0184000000000001E-2</c:v>
                </c:pt>
                <c:pt idx="718">
                  <c:v>5.9685000000000002E-2</c:v>
                </c:pt>
                <c:pt idx="719">
                  <c:v>5.9351000000000001E-2</c:v>
                </c:pt>
                <c:pt idx="720">
                  <c:v>5.9184E-2</c:v>
                </c:pt>
                <c:pt idx="721">
                  <c:v>5.8784000000000003E-2</c:v>
                </c:pt>
                <c:pt idx="722">
                  <c:v>5.8443000000000002E-2</c:v>
                </c:pt>
                <c:pt idx="723">
                  <c:v>5.7994999999999998E-2</c:v>
                </c:pt>
                <c:pt idx="724">
                  <c:v>5.7577000000000003E-2</c:v>
                </c:pt>
                <c:pt idx="725">
                  <c:v>5.7367000000000001E-2</c:v>
                </c:pt>
                <c:pt idx="726">
                  <c:v>5.6978000000000001E-2</c:v>
                </c:pt>
                <c:pt idx="727">
                  <c:v>5.6644E-2</c:v>
                </c:pt>
                <c:pt idx="728">
                  <c:v>5.6313000000000002E-2</c:v>
                </c:pt>
                <c:pt idx="729">
                  <c:v>5.6015000000000002E-2</c:v>
                </c:pt>
                <c:pt idx="730">
                  <c:v>5.5737000000000002E-2</c:v>
                </c:pt>
                <c:pt idx="731">
                  <c:v>5.5405999999999997E-2</c:v>
                </c:pt>
                <c:pt idx="732">
                  <c:v>5.5115999999999998E-2</c:v>
                </c:pt>
                <c:pt idx="733">
                  <c:v>5.4679999999999999E-2</c:v>
                </c:pt>
                <c:pt idx="734">
                  <c:v>5.4344000000000003E-2</c:v>
                </c:pt>
                <c:pt idx="735">
                  <c:v>5.4079000000000002E-2</c:v>
                </c:pt>
                <c:pt idx="736">
                  <c:v>5.3756999999999999E-2</c:v>
                </c:pt>
                <c:pt idx="737">
                  <c:v>5.3510000000000002E-2</c:v>
                </c:pt>
                <c:pt idx="738">
                  <c:v>5.3113E-2</c:v>
                </c:pt>
                <c:pt idx="739">
                  <c:v>5.2685000000000003E-2</c:v>
                </c:pt>
                <c:pt idx="740">
                  <c:v>5.2291999999999998E-2</c:v>
                </c:pt>
                <c:pt idx="741">
                  <c:v>5.1869999999999999E-2</c:v>
                </c:pt>
                <c:pt idx="742">
                  <c:v>5.1749999999999997E-2</c:v>
                </c:pt>
                <c:pt idx="743">
                  <c:v>5.1322E-2</c:v>
                </c:pt>
                <c:pt idx="744">
                  <c:v>5.1114E-2</c:v>
                </c:pt>
                <c:pt idx="745">
                  <c:v>5.0777999999999997E-2</c:v>
                </c:pt>
                <c:pt idx="746">
                  <c:v>5.0473999999999998E-2</c:v>
                </c:pt>
                <c:pt idx="747">
                  <c:v>5.0158000000000001E-2</c:v>
                </c:pt>
                <c:pt idx="748">
                  <c:v>4.9827999999999997E-2</c:v>
                </c:pt>
                <c:pt idx="749">
                  <c:v>4.9584999999999997E-2</c:v>
                </c:pt>
                <c:pt idx="750">
                  <c:v>4.9305000000000002E-2</c:v>
                </c:pt>
                <c:pt idx="751">
                  <c:v>4.8918000000000003E-2</c:v>
                </c:pt>
                <c:pt idx="752">
                  <c:v>4.8589E-2</c:v>
                </c:pt>
                <c:pt idx="753">
                  <c:v>4.8427999999999999E-2</c:v>
                </c:pt>
                <c:pt idx="754">
                  <c:v>4.8048E-2</c:v>
                </c:pt>
                <c:pt idx="755">
                  <c:v>4.7824999999999999E-2</c:v>
                </c:pt>
                <c:pt idx="756">
                  <c:v>4.7606000000000002E-2</c:v>
                </c:pt>
                <c:pt idx="757">
                  <c:v>4.7300000000000002E-2</c:v>
                </c:pt>
                <c:pt idx="758">
                  <c:v>4.7088999999999999E-2</c:v>
                </c:pt>
                <c:pt idx="759">
                  <c:v>4.6751000000000001E-2</c:v>
                </c:pt>
                <c:pt idx="760">
                  <c:v>4.6418000000000001E-2</c:v>
                </c:pt>
                <c:pt idx="761">
                  <c:v>4.6093000000000002E-2</c:v>
                </c:pt>
                <c:pt idx="762">
                  <c:v>4.5835000000000001E-2</c:v>
                </c:pt>
                <c:pt idx="763">
                  <c:v>4.5648000000000001E-2</c:v>
                </c:pt>
                <c:pt idx="764">
                  <c:v>4.5503000000000002E-2</c:v>
                </c:pt>
                <c:pt idx="765">
                  <c:v>4.5226000000000002E-2</c:v>
                </c:pt>
                <c:pt idx="766">
                  <c:v>4.4993999999999999E-2</c:v>
                </c:pt>
                <c:pt idx="767">
                  <c:v>4.4817999999999997E-2</c:v>
                </c:pt>
                <c:pt idx="768">
                  <c:v>4.4502E-2</c:v>
                </c:pt>
                <c:pt idx="769">
                  <c:v>4.4304999999999997E-2</c:v>
                </c:pt>
                <c:pt idx="770">
                  <c:v>4.3992000000000003E-2</c:v>
                </c:pt>
                <c:pt idx="771">
                  <c:v>4.3702999999999999E-2</c:v>
                </c:pt>
                <c:pt idx="772">
                  <c:v>4.3542999999999998E-2</c:v>
                </c:pt>
                <c:pt idx="773">
                  <c:v>4.3199000000000001E-2</c:v>
                </c:pt>
                <c:pt idx="774">
                  <c:v>4.2925999999999999E-2</c:v>
                </c:pt>
                <c:pt idx="775">
                  <c:v>4.2722999999999997E-2</c:v>
                </c:pt>
                <c:pt idx="776">
                  <c:v>4.2528000000000003E-2</c:v>
                </c:pt>
                <c:pt idx="777">
                  <c:v>4.2347999999999997E-2</c:v>
                </c:pt>
                <c:pt idx="778">
                  <c:v>4.2099999999999999E-2</c:v>
                </c:pt>
                <c:pt idx="779">
                  <c:v>4.1917999999999997E-2</c:v>
                </c:pt>
                <c:pt idx="780">
                  <c:v>4.1581E-2</c:v>
                </c:pt>
                <c:pt idx="781">
                  <c:v>4.1408E-2</c:v>
                </c:pt>
                <c:pt idx="782">
                  <c:v>4.1244999999999997E-2</c:v>
                </c:pt>
                <c:pt idx="783">
                  <c:v>4.1057999999999997E-2</c:v>
                </c:pt>
                <c:pt idx="784">
                  <c:v>4.0809999999999999E-2</c:v>
                </c:pt>
                <c:pt idx="785">
                  <c:v>4.0709000000000002E-2</c:v>
                </c:pt>
                <c:pt idx="786">
                  <c:v>4.0400999999999999E-2</c:v>
                </c:pt>
                <c:pt idx="787">
                  <c:v>4.0208000000000001E-2</c:v>
                </c:pt>
                <c:pt idx="788">
                  <c:v>3.9959000000000001E-2</c:v>
                </c:pt>
                <c:pt idx="789">
                  <c:v>3.9688000000000001E-2</c:v>
                </c:pt>
                <c:pt idx="790">
                  <c:v>3.9579000000000003E-2</c:v>
                </c:pt>
                <c:pt idx="791">
                  <c:v>3.9363000000000002E-2</c:v>
                </c:pt>
                <c:pt idx="792">
                  <c:v>3.9153E-2</c:v>
                </c:pt>
                <c:pt idx="793">
                  <c:v>3.8920999999999997E-2</c:v>
                </c:pt>
                <c:pt idx="794">
                  <c:v>3.8719000000000003E-2</c:v>
                </c:pt>
                <c:pt idx="795">
                  <c:v>3.8523000000000002E-2</c:v>
                </c:pt>
                <c:pt idx="796">
                  <c:v>3.8400999999999998E-2</c:v>
                </c:pt>
                <c:pt idx="797">
                  <c:v>3.8242999999999999E-2</c:v>
                </c:pt>
                <c:pt idx="798">
                  <c:v>3.798E-2</c:v>
                </c:pt>
                <c:pt idx="799">
                  <c:v>3.7810999999999997E-2</c:v>
                </c:pt>
                <c:pt idx="800">
                  <c:v>3.7495000000000001E-2</c:v>
                </c:pt>
                <c:pt idx="801">
                  <c:v>3.7365000000000002E-2</c:v>
                </c:pt>
                <c:pt idx="802">
                  <c:v>3.7132999999999999E-2</c:v>
                </c:pt>
                <c:pt idx="803">
                  <c:v>3.6821E-2</c:v>
                </c:pt>
                <c:pt idx="804">
                  <c:v>3.6712000000000002E-2</c:v>
                </c:pt>
                <c:pt idx="805">
                  <c:v>3.6635000000000001E-2</c:v>
                </c:pt>
                <c:pt idx="806">
                  <c:v>3.6465999999999998E-2</c:v>
                </c:pt>
                <c:pt idx="807">
                  <c:v>3.6254000000000002E-2</c:v>
                </c:pt>
                <c:pt idx="808">
                  <c:v>3.6073000000000001E-2</c:v>
                </c:pt>
                <c:pt idx="809">
                  <c:v>3.5985999999999997E-2</c:v>
                </c:pt>
                <c:pt idx="810">
                  <c:v>3.5737999999999999E-2</c:v>
                </c:pt>
                <c:pt idx="811">
                  <c:v>3.5487999999999999E-2</c:v>
                </c:pt>
                <c:pt idx="812">
                  <c:v>3.5492000000000003E-2</c:v>
                </c:pt>
                <c:pt idx="813">
                  <c:v>3.5357E-2</c:v>
                </c:pt>
                <c:pt idx="814">
                  <c:v>3.5338000000000001E-2</c:v>
                </c:pt>
                <c:pt idx="815">
                  <c:v>3.5055999999999997E-2</c:v>
                </c:pt>
                <c:pt idx="816">
                  <c:v>3.4906E-2</c:v>
                </c:pt>
                <c:pt idx="817">
                  <c:v>3.4821999999999999E-2</c:v>
                </c:pt>
                <c:pt idx="818">
                  <c:v>3.4619999999999998E-2</c:v>
                </c:pt>
                <c:pt idx="819">
                  <c:v>3.4506000000000002E-2</c:v>
                </c:pt>
                <c:pt idx="820">
                  <c:v>3.4287999999999999E-2</c:v>
                </c:pt>
                <c:pt idx="821">
                  <c:v>3.4218999999999999E-2</c:v>
                </c:pt>
                <c:pt idx="822">
                  <c:v>3.4172000000000001E-2</c:v>
                </c:pt>
                <c:pt idx="823">
                  <c:v>3.3852E-2</c:v>
                </c:pt>
                <c:pt idx="824">
                  <c:v>3.3876999999999997E-2</c:v>
                </c:pt>
                <c:pt idx="825">
                  <c:v>3.3832000000000001E-2</c:v>
                </c:pt>
                <c:pt idx="826">
                  <c:v>3.3597000000000002E-2</c:v>
                </c:pt>
                <c:pt idx="827">
                  <c:v>3.3552999999999999E-2</c:v>
                </c:pt>
                <c:pt idx="828">
                  <c:v>3.3442E-2</c:v>
                </c:pt>
                <c:pt idx="829">
                  <c:v>3.3418999999999997E-2</c:v>
                </c:pt>
                <c:pt idx="830">
                  <c:v>3.3239999999999999E-2</c:v>
                </c:pt>
                <c:pt idx="831">
                  <c:v>3.3020000000000001E-2</c:v>
                </c:pt>
                <c:pt idx="832">
                  <c:v>3.2969999999999999E-2</c:v>
                </c:pt>
                <c:pt idx="833">
                  <c:v>3.2780999999999998E-2</c:v>
                </c:pt>
                <c:pt idx="834">
                  <c:v>3.2731000000000003E-2</c:v>
                </c:pt>
                <c:pt idx="835">
                  <c:v>3.2600999999999998E-2</c:v>
                </c:pt>
                <c:pt idx="836">
                  <c:v>3.2426999999999997E-2</c:v>
                </c:pt>
                <c:pt idx="837">
                  <c:v>3.2296999999999999E-2</c:v>
                </c:pt>
                <c:pt idx="838">
                  <c:v>3.2316999999999999E-2</c:v>
                </c:pt>
                <c:pt idx="839">
                  <c:v>3.2160000000000001E-2</c:v>
                </c:pt>
                <c:pt idx="840">
                  <c:v>3.2148000000000003E-2</c:v>
                </c:pt>
                <c:pt idx="841">
                  <c:v>3.1953000000000002E-2</c:v>
                </c:pt>
                <c:pt idx="842">
                  <c:v>3.1885999999999998E-2</c:v>
                </c:pt>
                <c:pt idx="843">
                  <c:v>3.1793000000000002E-2</c:v>
                </c:pt>
                <c:pt idx="844">
                  <c:v>3.1808999999999997E-2</c:v>
                </c:pt>
                <c:pt idx="845">
                  <c:v>3.1362000000000001E-2</c:v>
                </c:pt>
                <c:pt idx="846">
                  <c:v>3.1168999999999999E-2</c:v>
                </c:pt>
                <c:pt idx="847">
                  <c:v>3.1109999999999999E-2</c:v>
                </c:pt>
                <c:pt idx="848">
                  <c:v>3.0949000000000001E-2</c:v>
                </c:pt>
                <c:pt idx="849">
                  <c:v>3.0849000000000001E-2</c:v>
                </c:pt>
                <c:pt idx="850">
                  <c:v>3.0911999999999999E-2</c:v>
                </c:pt>
                <c:pt idx="851">
                  <c:v>3.0168E-2</c:v>
                </c:pt>
                <c:pt idx="852">
                  <c:v>3.0075999999999999E-2</c:v>
                </c:pt>
                <c:pt idx="853">
                  <c:v>2.9871999999999999E-2</c:v>
                </c:pt>
                <c:pt idx="854">
                  <c:v>2.9739999999999999E-2</c:v>
                </c:pt>
                <c:pt idx="855">
                  <c:v>2.9499999999999998E-2</c:v>
                </c:pt>
                <c:pt idx="856">
                  <c:v>2.9517999999999999E-2</c:v>
                </c:pt>
                <c:pt idx="857">
                  <c:v>2.9447000000000001E-2</c:v>
                </c:pt>
                <c:pt idx="858">
                  <c:v>2.9307E-2</c:v>
                </c:pt>
                <c:pt idx="859">
                  <c:v>2.9232000000000001E-2</c:v>
                </c:pt>
                <c:pt idx="860">
                  <c:v>2.9132999999999999E-2</c:v>
                </c:pt>
                <c:pt idx="861">
                  <c:v>2.8997999999999999E-2</c:v>
                </c:pt>
                <c:pt idx="862">
                  <c:v>2.8885999999999998E-2</c:v>
                </c:pt>
                <c:pt idx="863">
                  <c:v>2.8908E-2</c:v>
                </c:pt>
                <c:pt idx="864">
                  <c:v>2.8795000000000001E-2</c:v>
                </c:pt>
                <c:pt idx="865">
                  <c:v>2.8618000000000001E-2</c:v>
                </c:pt>
                <c:pt idx="866">
                  <c:v>2.8444000000000001E-2</c:v>
                </c:pt>
                <c:pt idx="867">
                  <c:v>2.8337000000000001E-2</c:v>
                </c:pt>
                <c:pt idx="868">
                  <c:v>2.8239E-2</c:v>
                </c:pt>
                <c:pt idx="869">
                  <c:v>2.8185000000000002E-2</c:v>
                </c:pt>
                <c:pt idx="870">
                  <c:v>2.8103E-2</c:v>
                </c:pt>
                <c:pt idx="871">
                  <c:v>2.7843E-2</c:v>
                </c:pt>
                <c:pt idx="872">
                  <c:v>2.7900000000000001E-2</c:v>
                </c:pt>
                <c:pt idx="873">
                  <c:v>2.7879999999999999E-2</c:v>
                </c:pt>
                <c:pt idx="874">
                  <c:v>2.7740000000000001E-2</c:v>
                </c:pt>
                <c:pt idx="875">
                  <c:v>2.7654999999999999E-2</c:v>
                </c:pt>
                <c:pt idx="876">
                  <c:v>2.7654000000000001E-2</c:v>
                </c:pt>
                <c:pt idx="877">
                  <c:v>2.751E-2</c:v>
                </c:pt>
                <c:pt idx="878">
                  <c:v>2.7407999999999998E-2</c:v>
                </c:pt>
                <c:pt idx="879">
                  <c:v>2.7425000000000001E-2</c:v>
                </c:pt>
                <c:pt idx="880">
                  <c:v>2.7445000000000001E-2</c:v>
                </c:pt>
                <c:pt idx="881">
                  <c:v>2.7389E-2</c:v>
                </c:pt>
                <c:pt idx="882">
                  <c:v>2.7198E-2</c:v>
                </c:pt>
                <c:pt idx="883">
                  <c:v>2.7255999999999999E-2</c:v>
                </c:pt>
                <c:pt idx="884">
                  <c:v>2.7206999999999999E-2</c:v>
                </c:pt>
                <c:pt idx="885">
                  <c:v>2.7106999999999999E-2</c:v>
                </c:pt>
                <c:pt idx="886">
                  <c:v>2.6925999999999999E-2</c:v>
                </c:pt>
                <c:pt idx="887">
                  <c:v>2.6762999999999999E-2</c:v>
                </c:pt>
                <c:pt idx="888">
                  <c:v>2.6748999999999998E-2</c:v>
                </c:pt>
                <c:pt idx="889">
                  <c:v>2.6536000000000001E-2</c:v>
                </c:pt>
                <c:pt idx="890">
                  <c:v>2.6742999999999999E-2</c:v>
                </c:pt>
                <c:pt idx="891">
                  <c:v>2.6678E-2</c:v>
                </c:pt>
                <c:pt idx="892">
                  <c:v>2.6513999999999999E-2</c:v>
                </c:pt>
                <c:pt idx="893">
                  <c:v>2.6394000000000001E-2</c:v>
                </c:pt>
                <c:pt idx="894">
                  <c:v>2.6346000000000001E-2</c:v>
                </c:pt>
                <c:pt idx="895">
                  <c:v>2.6204999999999999E-2</c:v>
                </c:pt>
                <c:pt idx="896">
                  <c:v>2.6112E-2</c:v>
                </c:pt>
                <c:pt idx="897">
                  <c:v>2.5935E-2</c:v>
                </c:pt>
                <c:pt idx="898">
                  <c:v>2.5847999999999999E-2</c:v>
                </c:pt>
                <c:pt idx="899">
                  <c:v>2.5762E-2</c:v>
                </c:pt>
                <c:pt idx="900">
                  <c:v>2.5658E-2</c:v>
                </c:pt>
                <c:pt idx="901">
                  <c:v>2.5606E-2</c:v>
                </c:pt>
                <c:pt idx="902">
                  <c:v>2.5440000000000001E-2</c:v>
                </c:pt>
                <c:pt idx="903">
                  <c:v>2.5415E-2</c:v>
                </c:pt>
                <c:pt idx="904">
                  <c:v>2.5451000000000001E-2</c:v>
                </c:pt>
                <c:pt idx="905">
                  <c:v>2.5326999999999999E-2</c:v>
                </c:pt>
                <c:pt idx="906">
                  <c:v>2.5330999999999999E-2</c:v>
                </c:pt>
                <c:pt idx="907">
                  <c:v>2.5097000000000001E-2</c:v>
                </c:pt>
                <c:pt idx="908">
                  <c:v>2.5027000000000001E-2</c:v>
                </c:pt>
                <c:pt idx="909">
                  <c:v>2.4920999999999999E-2</c:v>
                </c:pt>
                <c:pt idx="910">
                  <c:v>2.4906000000000001E-2</c:v>
                </c:pt>
                <c:pt idx="911">
                  <c:v>2.4938999999999999E-2</c:v>
                </c:pt>
                <c:pt idx="912">
                  <c:v>2.4794E-2</c:v>
                </c:pt>
                <c:pt idx="913">
                  <c:v>2.4773E-2</c:v>
                </c:pt>
                <c:pt idx="914">
                  <c:v>2.4761999999999999E-2</c:v>
                </c:pt>
                <c:pt idx="915">
                  <c:v>2.4688000000000002E-2</c:v>
                </c:pt>
                <c:pt idx="916">
                  <c:v>2.4615999999999999E-2</c:v>
                </c:pt>
                <c:pt idx="917">
                  <c:v>2.4545999999999998E-2</c:v>
                </c:pt>
                <c:pt idx="918">
                  <c:v>2.4448999999999999E-2</c:v>
                </c:pt>
                <c:pt idx="919">
                  <c:v>2.4323000000000001E-2</c:v>
                </c:pt>
                <c:pt idx="920">
                  <c:v>2.4288000000000001E-2</c:v>
                </c:pt>
                <c:pt idx="921">
                  <c:v>2.4278000000000001E-2</c:v>
                </c:pt>
                <c:pt idx="922">
                  <c:v>2.4101999999999998E-2</c:v>
                </c:pt>
                <c:pt idx="923">
                  <c:v>2.4001000000000001E-2</c:v>
                </c:pt>
                <c:pt idx="924">
                  <c:v>2.3890000000000002E-2</c:v>
                </c:pt>
                <c:pt idx="925">
                  <c:v>2.3888E-2</c:v>
                </c:pt>
                <c:pt idx="926">
                  <c:v>2.3417E-2</c:v>
                </c:pt>
                <c:pt idx="927">
                  <c:v>2.3373999999999999E-2</c:v>
                </c:pt>
                <c:pt idx="928">
                  <c:v>2.3300999999999999E-2</c:v>
                </c:pt>
                <c:pt idx="929">
                  <c:v>2.3359999999999999E-2</c:v>
                </c:pt>
                <c:pt idx="930">
                  <c:v>2.3362000000000001E-2</c:v>
                </c:pt>
                <c:pt idx="931">
                  <c:v>2.3241999999999999E-2</c:v>
                </c:pt>
                <c:pt idx="932">
                  <c:v>2.3007E-2</c:v>
                </c:pt>
                <c:pt idx="933">
                  <c:v>2.2848E-2</c:v>
                </c:pt>
                <c:pt idx="934">
                  <c:v>2.2667E-2</c:v>
                </c:pt>
                <c:pt idx="935">
                  <c:v>2.2436999999999999E-2</c:v>
                </c:pt>
                <c:pt idx="936">
                  <c:v>2.2277000000000002E-2</c:v>
                </c:pt>
                <c:pt idx="937">
                  <c:v>2.2092000000000001E-2</c:v>
                </c:pt>
                <c:pt idx="938">
                  <c:v>2.2009000000000001E-2</c:v>
                </c:pt>
                <c:pt idx="939">
                  <c:v>2.1854999999999999E-2</c:v>
                </c:pt>
                <c:pt idx="940">
                  <c:v>2.1839999999999998E-2</c:v>
                </c:pt>
                <c:pt idx="941">
                  <c:v>2.1767000000000002E-2</c:v>
                </c:pt>
                <c:pt idx="942">
                  <c:v>2.1673999999999999E-2</c:v>
                </c:pt>
                <c:pt idx="943">
                  <c:v>2.1599E-2</c:v>
                </c:pt>
                <c:pt idx="944">
                  <c:v>2.1661E-2</c:v>
                </c:pt>
                <c:pt idx="945">
                  <c:v>2.1547E-2</c:v>
                </c:pt>
                <c:pt idx="946">
                  <c:v>2.1500999999999999E-2</c:v>
                </c:pt>
                <c:pt idx="947">
                  <c:v>2.1412E-2</c:v>
                </c:pt>
                <c:pt idx="948">
                  <c:v>2.1371999999999999E-2</c:v>
                </c:pt>
                <c:pt idx="949">
                  <c:v>2.1347999999999999E-2</c:v>
                </c:pt>
                <c:pt idx="950">
                  <c:v>2.1284999999999998E-2</c:v>
                </c:pt>
                <c:pt idx="951">
                  <c:v>2.1191000000000002E-2</c:v>
                </c:pt>
                <c:pt idx="952">
                  <c:v>2.1042999999999999E-2</c:v>
                </c:pt>
                <c:pt idx="953">
                  <c:v>2.1177000000000001E-2</c:v>
                </c:pt>
                <c:pt idx="954">
                  <c:v>2.1149000000000001E-2</c:v>
                </c:pt>
                <c:pt idx="955">
                  <c:v>2.1054E-2</c:v>
                </c:pt>
                <c:pt idx="956">
                  <c:v>2.0983000000000002E-2</c:v>
                </c:pt>
                <c:pt idx="957">
                  <c:v>2.104E-2</c:v>
                </c:pt>
                <c:pt idx="958">
                  <c:v>2.1205999999999999E-2</c:v>
                </c:pt>
                <c:pt idx="959">
                  <c:v>2.1638000000000001E-2</c:v>
                </c:pt>
                <c:pt idx="960">
                  <c:v>2.2237E-2</c:v>
                </c:pt>
                <c:pt idx="961">
                  <c:v>2.2713000000000001E-2</c:v>
                </c:pt>
                <c:pt idx="962">
                  <c:v>2.308E-2</c:v>
                </c:pt>
                <c:pt idx="963">
                  <c:v>2.3507E-2</c:v>
                </c:pt>
                <c:pt idx="964">
                  <c:v>2.3761999999999998E-2</c:v>
                </c:pt>
                <c:pt idx="965">
                  <c:v>2.3630999999999999E-2</c:v>
                </c:pt>
                <c:pt idx="966">
                  <c:v>2.3791E-2</c:v>
                </c:pt>
                <c:pt idx="967">
                  <c:v>2.3323E-2</c:v>
                </c:pt>
                <c:pt idx="968">
                  <c:v>2.2550000000000001E-2</c:v>
                </c:pt>
                <c:pt idx="969">
                  <c:v>2.1870000000000001E-2</c:v>
                </c:pt>
                <c:pt idx="970">
                  <c:v>2.1145000000000001E-2</c:v>
                </c:pt>
                <c:pt idx="971">
                  <c:v>2.0856E-2</c:v>
                </c:pt>
                <c:pt idx="972">
                  <c:v>2.0757999999999999E-2</c:v>
                </c:pt>
                <c:pt idx="973">
                  <c:v>2.0662E-2</c:v>
                </c:pt>
                <c:pt idx="974">
                  <c:v>2.0655E-2</c:v>
                </c:pt>
                <c:pt idx="975">
                  <c:v>2.0631E-2</c:v>
                </c:pt>
                <c:pt idx="976">
                  <c:v>2.0631E-2</c:v>
                </c:pt>
                <c:pt idx="977">
                  <c:v>2.0663999999999998E-2</c:v>
                </c:pt>
                <c:pt idx="978">
                  <c:v>2.0598000000000002E-2</c:v>
                </c:pt>
                <c:pt idx="979">
                  <c:v>2.0535000000000001E-2</c:v>
                </c:pt>
                <c:pt idx="980">
                  <c:v>2.0388E-2</c:v>
                </c:pt>
                <c:pt idx="981">
                  <c:v>2.0421000000000002E-2</c:v>
                </c:pt>
                <c:pt idx="982">
                  <c:v>2.0312E-2</c:v>
                </c:pt>
                <c:pt idx="983">
                  <c:v>2.0303000000000002E-2</c:v>
                </c:pt>
                <c:pt idx="984">
                  <c:v>2.0198000000000001E-2</c:v>
                </c:pt>
                <c:pt idx="985">
                  <c:v>2.0132000000000001E-2</c:v>
                </c:pt>
                <c:pt idx="986">
                  <c:v>2.0015999999999999E-2</c:v>
                </c:pt>
                <c:pt idx="987">
                  <c:v>1.9918000000000002E-2</c:v>
                </c:pt>
                <c:pt idx="988">
                  <c:v>1.9869000000000001E-2</c:v>
                </c:pt>
                <c:pt idx="989">
                  <c:v>1.9796999999999999E-2</c:v>
                </c:pt>
                <c:pt idx="990">
                  <c:v>1.9781E-2</c:v>
                </c:pt>
                <c:pt idx="991">
                  <c:v>1.9675999999999999E-2</c:v>
                </c:pt>
                <c:pt idx="992">
                  <c:v>1.9612999999999998E-2</c:v>
                </c:pt>
                <c:pt idx="993">
                  <c:v>1.9556E-2</c:v>
                </c:pt>
                <c:pt idx="994">
                  <c:v>1.9515999999999999E-2</c:v>
                </c:pt>
                <c:pt idx="995">
                  <c:v>1.9359000000000001E-2</c:v>
                </c:pt>
                <c:pt idx="996">
                  <c:v>1.9387000000000001E-2</c:v>
                </c:pt>
                <c:pt idx="997">
                  <c:v>1.9331000000000001E-2</c:v>
                </c:pt>
                <c:pt idx="998">
                  <c:v>1.9316E-2</c:v>
                </c:pt>
                <c:pt idx="999">
                  <c:v>1.9207999999999999E-2</c:v>
                </c:pt>
                <c:pt idx="1000">
                  <c:v>1.9134999999999999E-2</c:v>
                </c:pt>
                <c:pt idx="1001">
                  <c:v>1.9078999999999999E-2</c:v>
                </c:pt>
                <c:pt idx="1002">
                  <c:v>1.8946000000000001E-2</c:v>
                </c:pt>
                <c:pt idx="1003">
                  <c:v>1.8901000000000001E-2</c:v>
                </c:pt>
                <c:pt idx="1004">
                  <c:v>1.8849000000000001E-2</c:v>
                </c:pt>
                <c:pt idx="1005">
                  <c:v>1.881E-2</c:v>
                </c:pt>
                <c:pt idx="1006">
                  <c:v>1.8783999999999999E-2</c:v>
                </c:pt>
                <c:pt idx="1007">
                  <c:v>1.8761E-2</c:v>
                </c:pt>
                <c:pt idx="1008">
                  <c:v>1.8672000000000001E-2</c:v>
                </c:pt>
                <c:pt idx="1009">
                  <c:v>1.8637000000000001E-2</c:v>
                </c:pt>
                <c:pt idx="1010">
                  <c:v>1.8473E-2</c:v>
                </c:pt>
                <c:pt idx="1011">
                  <c:v>1.84E-2</c:v>
                </c:pt>
                <c:pt idx="1012">
                  <c:v>1.8393E-2</c:v>
                </c:pt>
                <c:pt idx="1013">
                  <c:v>1.8338E-2</c:v>
                </c:pt>
                <c:pt idx="1014">
                  <c:v>1.8273999999999999E-2</c:v>
                </c:pt>
                <c:pt idx="1015">
                  <c:v>1.8197000000000001E-2</c:v>
                </c:pt>
                <c:pt idx="1016">
                  <c:v>1.8162999999999999E-2</c:v>
                </c:pt>
                <c:pt idx="1017">
                  <c:v>1.8166999999999999E-2</c:v>
                </c:pt>
                <c:pt idx="1018">
                  <c:v>1.8161E-2</c:v>
                </c:pt>
                <c:pt idx="1019">
                  <c:v>1.8107000000000002E-2</c:v>
                </c:pt>
                <c:pt idx="1020">
                  <c:v>1.8065000000000001E-2</c:v>
                </c:pt>
                <c:pt idx="1021">
                  <c:v>1.8017999999999999E-2</c:v>
                </c:pt>
                <c:pt idx="1022">
                  <c:v>1.7929E-2</c:v>
                </c:pt>
                <c:pt idx="1023">
                  <c:v>1.7854999999999999E-2</c:v>
                </c:pt>
                <c:pt idx="1024">
                  <c:v>1.7773000000000001E-2</c:v>
                </c:pt>
                <c:pt idx="1025">
                  <c:v>1.7717E-2</c:v>
                </c:pt>
                <c:pt idx="1026">
                  <c:v>1.7587999999999999E-2</c:v>
                </c:pt>
                <c:pt idx="1027">
                  <c:v>1.7585E-2</c:v>
                </c:pt>
                <c:pt idx="1028">
                  <c:v>1.7659000000000001E-2</c:v>
                </c:pt>
                <c:pt idx="1029">
                  <c:v>1.7658E-2</c:v>
                </c:pt>
                <c:pt idx="1030">
                  <c:v>1.7572999999999998E-2</c:v>
                </c:pt>
                <c:pt idx="1031">
                  <c:v>1.7538000000000002E-2</c:v>
                </c:pt>
                <c:pt idx="1032">
                  <c:v>1.745E-2</c:v>
                </c:pt>
                <c:pt idx="1033">
                  <c:v>1.7432E-2</c:v>
                </c:pt>
                <c:pt idx="1034">
                  <c:v>1.7412E-2</c:v>
                </c:pt>
                <c:pt idx="1035">
                  <c:v>1.7364999999999998E-2</c:v>
                </c:pt>
                <c:pt idx="1036">
                  <c:v>1.7264000000000002E-2</c:v>
                </c:pt>
                <c:pt idx="1037">
                  <c:v>1.7226000000000002E-2</c:v>
                </c:pt>
                <c:pt idx="1038">
                  <c:v>1.7118999999999999E-2</c:v>
                </c:pt>
                <c:pt idx="1039">
                  <c:v>1.7069999999999998E-2</c:v>
                </c:pt>
                <c:pt idx="1040">
                  <c:v>1.7049999999999999E-2</c:v>
                </c:pt>
                <c:pt idx="1041">
                  <c:v>1.7013E-2</c:v>
                </c:pt>
                <c:pt idx="1042">
                  <c:v>1.6976999999999999E-2</c:v>
                </c:pt>
                <c:pt idx="1043">
                  <c:v>1.6948000000000001E-2</c:v>
                </c:pt>
                <c:pt idx="1044">
                  <c:v>1.6938000000000002E-2</c:v>
                </c:pt>
                <c:pt idx="1045">
                  <c:v>1.6947E-2</c:v>
                </c:pt>
                <c:pt idx="1046">
                  <c:v>1.7131E-2</c:v>
                </c:pt>
                <c:pt idx="1047">
                  <c:v>1.7225000000000001E-2</c:v>
                </c:pt>
                <c:pt idx="1048">
                  <c:v>1.7194000000000001E-2</c:v>
                </c:pt>
                <c:pt idx="1049">
                  <c:v>1.7044E-2</c:v>
                </c:pt>
                <c:pt idx="1050">
                  <c:v>1.7009E-2</c:v>
                </c:pt>
                <c:pt idx="1051">
                  <c:v>1.6938000000000002E-2</c:v>
                </c:pt>
                <c:pt idx="1052">
                  <c:v>1.6858999999999999E-2</c:v>
                </c:pt>
                <c:pt idx="1053">
                  <c:v>1.6764999999999999E-2</c:v>
                </c:pt>
                <c:pt idx="1054">
                  <c:v>1.6638E-2</c:v>
                </c:pt>
                <c:pt idx="1055">
                  <c:v>1.6494000000000002E-2</c:v>
                </c:pt>
                <c:pt idx="1056">
                  <c:v>1.6337999999999998E-2</c:v>
                </c:pt>
                <c:pt idx="1057">
                  <c:v>1.6234999999999999E-2</c:v>
                </c:pt>
                <c:pt idx="1058">
                  <c:v>1.6133000000000002E-2</c:v>
                </c:pt>
                <c:pt idx="1059">
                  <c:v>1.6088000000000002E-2</c:v>
                </c:pt>
                <c:pt idx="1060">
                  <c:v>1.6091999999999999E-2</c:v>
                </c:pt>
                <c:pt idx="1061">
                  <c:v>1.5977000000000002E-2</c:v>
                </c:pt>
                <c:pt idx="1062">
                  <c:v>1.5932999999999999E-2</c:v>
                </c:pt>
                <c:pt idx="1063">
                  <c:v>1.5885E-2</c:v>
                </c:pt>
                <c:pt idx="1064">
                  <c:v>1.5827000000000001E-2</c:v>
                </c:pt>
                <c:pt idx="1065">
                  <c:v>1.5768999999999998E-2</c:v>
                </c:pt>
                <c:pt idx="1066">
                  <c:v>1.5678999999999998E-2</c:v>
                </c:pt>
                <c:pt idx="1067">
                  <c:v>1.5650000000000001E-2</c:v>
                </c:pt>
                <c:pt idx="1068">
                  <c:v>1.5741999999999999E-2</c:v>
                </c:pt>
                <c:pt idx="1069">
                  <c:v>1.566E-2</c:v>
                </c:pt>
                <c:pt idx="1070">
                  <c:v>1.5630000000000002E-2</c:v>
                </c:pt>
                <c:pt idx="1071">
                  <c:v>1.5525000000000001E-2</c:v>
                </c:pt>
                <c:pt idx="1072">
                  <c:v>1.5436999999999999E-2</c:v>
                </c:pt>
                <c:pt idx="1073">
                  <c:v>1.541E-2</c:v>
                </c:pt>
                <c:pt idx="1074">
                  <c:v>1.5350000000000001E-2</c:v>
                </c:pt>
                <c:pt idx="1075">
                  <c:v>1.5335E-2</c:v>
                </c:pt>
                <c:pt idx="1076">
                  <c:v>1.5292E-2</c:v>
                </c:pt>
                <c:pt idx="1077">
                  <c:v>1.5299E-2</c:v>
                </c:pt>
                <c:pt idx="1078">
                  <c:v>1.5188999999999999E-2</c:v>
                </c:pt>
                <c:pt idx="1079">
                  <c:v>1.5171E-2</c:v>
                </c:pt>
                <c:pt idx="1080">
                  <c:v>1.5108E-2</c:v>
                </c:pt>
                <c:pt idx="1081">
                  <c:v>1.5014E-2</c:v>
                </c:pt>
                <c:pt idx="1082">
                  <c:v>1.4925000000000001E-2</c:v>
                </c:pt>
                <c:pt idx="1083">
                  <c:v>1.4841E-2</c:v>
                </c:pt>
                <c:pt idx="1084">
                  <c:v>1.4774000000000001E-2</c:v>
                </c:pt>
                <c:pt idx="1085">
                  <c:v>1.4681E-2</c:v>
                </c:pt>
                <c:pt idx="1086">
                  <c:v>1.4609E-2</c:v>
                </c:pt>
                <c:pt idx="1087">
                  <c:v>1.452E-2</c:v>
                </c:pt>
                <c:pt idx="1088">
                  <c:v>1.4553E-2</c:v>
                </c:pt>
                <c:pt idx="1089">
                  <c:v>1.4486000000000001E-2</c:v>
                </c:pt>
                <c:pt idx="1090">
                  <c:v>1.4434000000000001E-2</c:v>
                </c:pt>
                <c:pt idx="1091">
                  <c:v>1.4324999999999999E-2</c:v>
                </c:pt>
                <c:pt idx="1092">
                  <c:v>1.4298E-2</c:v>
                </c:pt>
                <c:pt idx="1093">
                  <c:v>1.4244E-2</c:v>
                </c:pt>
                <c:pt idx="1094">
                  <c:v>1.4119E-2</c:v>
                </c:pt>
                <c:pt idx="1095">
                  <c:v>1.4045E-2</c:v>
                </c:pt>
                <c:pt idx="1096">
                  <c:v>1.4007E-2</c:v>
                </c:pt>
                <c:pt idx="1097">
                  <c:v>1.3993999999999999E-2</c:v>
                </c:pt>
                <c:pt idx="1098">
                  <c:v>1.3957000000000001E-2</c:v>
                </c:pt>
                <c:pt idx="1099">
                  <c:v>1.3963E-2</c:v>
                </c:pt>
                <c:pt idx="1100">
                  <c:v>1.3911E-2</c:v>
                </c:pt>
                <c:pt idx="1101">
                  <c:v>1.3865000000000001E-2</c:v>
                </c:pt>
                <c:pt idx="1102">
                  <c:v>1.3804E-2</c:v>
                </c:pt>
                <c:pt idx="1103">
                  <c:v>1.3743999999999999E-2</c:v>
                </c:pt>
                <c:pt idx="1104">
                  <c:v>1.375E-2</c:v>
                </c:pt>
                <c:pt idx="1105">
                  <c:v>1.3712E-2</c:v>
                </c:pt>
                <c:pt idx="1106">
                  <c:v>1.3677E-2</c:v>
                </c:pt>
                <c:pt idx="1107">
                  <c:v>1.3618E-2</c:v>
                </c:pt>
                <c:pt idx="1108">
                  <c:v>1.3582E-2</c:v>
                </c:pt>
                <c:pt idx="1109">
                  <c:v>1.3488999999999999E-2</c:v>
                </c:pt>
                <c:pt idx="1110">
                  <c:v>1.3403E-2</c:v>
                </c:pt>
                <c:pt idx="1111">
                  <c:v>1.3375E-2</c:v>
                </c:pt>
                <c:pt idx="1112">
                  <c:v>1.3356E-2</c:v>
                </c:pt>
                <c:pt idx="1113">
                  <c:v>1.3282E-2</c:v>
                </c:pt>
                <c:pt idx="1114">
                  <c:v>1.3273999999999999E-2</c:v>
                </c:pt>
                <c:pt idx="1115">
                  <c:v>1.3211000000000001E-2</c:v>
                </c:pt>
                <c:pt idx="1116">
                  <c:v>1.3171E-2</c:v>
                </c:pt>
                <c:pt idx="1117">
                  <c:v>1.311E-2</c:v>
                </c:pt>
                <c:pt idx="1118">
                  <c:v>1.3062000000000001E-2</c:v>
                </c:pt>
                <c:pt idx="1119">
                  <c:v>1.3025E-2</c:v>
                </c:pt>
                <c:pt idx="1120">
                  <c:v>1.3018999999999999E-2</c:v>
                </c:pt>
                <c:pt idx="1121">
                  <c:v>1.2983E-2</c:v>
                </c:pt>
                <c:pt idx="1122">
                  <c:v>1.2977000000000001E-2</c:v>
                </c:pt>
                <c:pt idx="1123">
                  <c:v>1.3029000000000001E-2</c:v>
                </c:pt>
                <c:pt idx="1124">
                  <c:v>1.3004999999999999E-2</c:v>
                </c:pt>
                <c:pt idx="1125">
                  <c:v>1.2957E-2</c:v>
                </c:pt>
                <c:pt idx="1126">
                  <c:v>1.2919E-2</c:v>
                </c:pt>
                <c:pt idx="1127">
                  <c:v>1.2803999999999999E-2</c:v>
                </c:pt>
                <c:pt idx="1128">
                  <c:v>1.2718E-2</c:v>
                </c:pt>
                <c:pt idx="1129">
                  <c:v>1.2611000000000001E-2</c:v>
                </c:pt>
                <c:pt idx="1130">
                  <c:v>1.2511E-2</c:v>
                </c:pt>
                <c:pt idx="1131">
                  <c:v>1.2374E-2</c:v>
                </c:pt>
                <c:pt idx="1132">
                  <c:v>1.2315E-2</c:v>
                </c:pt>
                <c:pt idx="1133">
                  <c:v>1.2239999999999999E-2</c:v>
                </c:pt>
                <c:pt idx="1134">
                  <c:v>1.2215999999999999E-2</c:v>
                </c:pt>
                <c:pt idx="1135">
                  <c:v>1.2225E-2</c:v>
                </c:pt>
                <c:pt idx="1136">
                  <c:v>1.2203E-2</c:v>
                </c:pt>
                <c:pt idx="1137">
                  <c:v>1.2185E-2</c:v>
                </c:pt>
                <c:pt idx="1138">
                  <c:v>1.2206E-2</c:v>
                </c:pt>
                <c:pt idx="1139">
                  <c:v>1.2252000000000001E-2</c:v>
                </c:pt>
                <c:pt idx="1140">
                  <c:v>1.2234999999999999E-2</c:v>
                </c:pt>
                <c:pt idx="1141">
                  <c:v>1.2186000000000001E-2</c:v>
                </c:pt>
                <c:pt idx="1142">
                  <c:v>1.2227999999999999E-2</c:v>
                </c:pt>
                <c:pt idx="1143">
                  <c:v>1.2193000000000001E-2</c:v>
                </c:pt>
                <c:pt idx="1144">
                  <c:v>1.2137999999999999E-2</c:v>
                </c:pt>
                <c:pt idx="1145">
                  <c:v>1.2149999999999999E-2</c:v>
                </c:pt>
                <c:pt idx="1146">
                  <c:v>1.2119E-2</c:v>
                </c:pt>
                <c:pt idx="1147">
                  <c:v>1.2063000000000001E-2</c:v>
                </c:pt>
                <c:pt idx="1148">
                  <c:v>1.2062E-2</c:v>
                </c:pt>
                <c:pt idx="1149">
                  <c:v>1.2137999999999999E-2</c:v>
                </c:pt>
                <c:pt idx="1150">
                  <c:v>1.2120000000000001E-2</c:v>
                </c:pt>
                <c:pt idx="1151">
                  <c:v>1.2078E-2</c:v>
                </c:pt>
                <c:pt idx="1152">
                  <c:v>1.208E-2</c:v>
                </c:pt>
                <c:pt idx="1153">
                  <c:v>1.2038999999999999E-2</c:v>
                </c:pt>
                <c:pt idx="1154">
                  <c:v>1.1998999999999999E-2</c:v>
                </c:pt>
                <c:pt idx="1155">
                  <c:v>1.1958999999999999E-2</c:v>
                </c:pt>
                <c:pt idx="1156">
                  <c:v>1.1799E-2</c:v>
                </c:pt>
                <c:pt idx="1157">
                  <c:v>1.1712999999999999E-2</c:v>
                </c:pt>
                <c:pt idx="1158">
                  <c:v>1.167E-2</c:v>
                </c:pt>
                <c:pt idx="1159">
                  <c:v>1.1580999999999999E-2</c:v>
                </c:pt>
                <c:pt idx="1160">
                  <c:v>1.1533E-2</c:v>
                </c:pt>
                <c:pt idx="1161">
                  <c:v>1.1476999999999999E-2</c:v>
                </c:pt>
                <c:pt idx="1162">
                  <c:v>1.1377999999999999E-2</c:v>
                </c:pt>
                <c:pt idx="1163">
                  <c:v>1.1351999999999999E-2</c:v>
                </c:pt>
                <c:pt idx="1164">
                  <c:v>1.1332E-2</c:v>
                </c:pt>
                <c:pt idx="1165">
                  <c:v>1.1231E-2</c:v>
                </c:pt>
                <c:pt idx="1166">
                  <c:v>1.1180000000000001E-2</c:v>
                </c:pt>
                <c:pt idx="1167">
                  <c:v>1.107E-2</c:v>
                </c:pt>
                <c:pt idx="1168">
                  <c:v>1.1087E-2</c:v>
                </c:pt>
                <c:pt idx="1169">
                  <c:v>1.1088000000000001E-2</c:v>
                </c:pt>
                <c:pt idx="1170">
                  <c:v>1.1076000000000001E-2</c:v>
                </c:pt>
                <c:pt idx="1171">
                  <c:v>1.1067E-2</c:v>
                </c:pt>
                <c:pt idx="1172">
                  <c:v>1.1011E-2</c:v>
                </c:pt>
                <c:pt idx="1173">
                  <c:v>1.0952E-2</c:v>
                </c:pt>
                <c:pt idx="1174">
                  <c:v>1.0859000000000001E-2</c:v>
                </c:pt>
                <c:pt idx="1175">
                  <c:v>1.0810999999999999E-2</c:v>
                </c:pt>
                <c:pt idx="1176">
                  <c:v>1.0758E-2</c:v>
                </c:pt>
                <c:pt idx="1177">
                  <c:v>1.0744E-2</c:v>
                </c:pt>
                <c:pt idx="1178">
                  <c:v>1.0723E-2</c:v>
                </c:pt>
                <c:pt idx="1179">
                  <c:v>1.076E-2</c:v>
                </c:pt>
                <c:pt idx="1180">
                  <c:v>1.0755000000000001E-2</c:v>
                </c:pt>
                <c:pt idx="1181">
                  <c:v>1.0749E-2</c:v>
                </c:pt>
                <c:pt idx="1182">
                  <c:v>1.0881E-2</c:v>
                </c:pt>
                <c:pt idx="1183">
                  <c:v>1.0859000000000001E-2</c:v>
                </c:pt>
                <c:pt idx="1184">
                  <c:v>1.0841999999999999E-2</c:v>
                </c:pt>
                <c:pt idx="1185">
                  <c:v>1.0807000000000001E-2</c:v>
                </c:pt>
                <c:pt idx="1186">
                  <c:v>1.0670000000000001E-2</c:v>
                </c:pt>
                <c:pt idx="1187">
                  <c:v>1.0494E-2</c:v>
                </c:pt>
                <c:pt idx="1188">
                  <c:v>1.0423E-2</c:v>
                </c:pt>
                <c:pt idx="1189">
                  <c:v>1.0305999999999999E-2</c:v>
                </c:pt>
                <c:pt idx="1190">
                  <c:v>1.0245000000000001E-2</c:v>
                </c:pt>
                <c:pt idx="1191">
                  <c:v>1.0173E-2</c:v>
                </c:pt>
                <c:pt idx="1192">
                  <c:v>1.0135999999999999E-2</c:v>
                </c:pt>
                <c:pt idx="1193">
                  <c:v>1.0106E-2</c:v>
                </c:pt>
                <c:pt idx="1194">
                  <c:v>1.008E-2</c:v>
                </c:pt>
                <c:pt idx="1195">
                  <c:v>1.0120000000000001E-2</c:v>
                </c:pt>
                <c:pt idx="1196">
                  <c:v>1.0160000000000001E-2</c:v>
                </c:pt>
                <c:pt idx="1197">
                  <c:v>1.0059999999999999E-2</c:v>
                </c:pt>
                <c:pt idx="1198">
                  <c:v>1.0109999999999999E-2</c:v>
                </c:pt>
                <c:pt idx="1199">
                  <c:v>1.0111999999999999E-2</c:v>
                </c:pt>
                <c:pt idx="1200">
                  <c:v>1.0083E-2</c:v>
                </c:pt>
                <c:pt idx="1201">
                  <c:v>1.0023000000000001E-2</c:v>
                </c:pt>
                <c:pt idx="1202">
                  <c:v>9.9279999999999993E-3</c:v>
                </c:pt>
                <c:pt idx="1203">
                  <c:v>9.8340000000000007E-3</c:v>
                </c:pt>
                <c:pt idx="1204">
                  <c:v>9.7719999999999994E-3</c:v>
                </c:pt>
                <c:pt idx="1205">
                  <c:v>9.7199999999999995E-3</c:v>
                </c:pt>
                <c:pt idx="1206">
                  <c:v>9.7020000000000006E-3</c:v>
                </c:pt>
                <c:pt idx="1207">
                  <c:v>9.6010000000000002E-3</c:v>
                </c:pt>
                <c:pt idx="1208">
                  <c:v>9.5650000000000006E-3</c:v>
                </c:pt>
                <c:pt idx="1209">
                  <c:v>9.5300000000000003E-3</c:v>
                </c:pt>
                <c:pt idx="1210">
                  <c:v>9.6039999999999997E-3</c:v>
                </c:pt>
                <c:pt idx="1211">
                  <c:v>9.5759999999999994E-3</c:v>
                </c:pt>
                <c:pt idx="1212">
                  <c:v>9.5499999999999995E-3</c:v>
                </c:pt>
                <c:pt idx="1213">
                  <c:v>9.5519999999999997E-3</c:v>
                </c:pt>
                <c:pt idx="1214">
                  <c:v>9.5160000000000002E-3</c:v>
                </c:pt>
                <c:pt idx="1215">
                  <c:v>9.5200000000000007E-3</c:v>
                </c:pt>
                <c:pt idx="1216">
                  <c:v>9.5560000000000003E-3</c:v>
                </c:pt>
                <c:pt idx="1217">
                  <c:v>9.5729999999999999E-3</c:v>
                </c:pt>
                <c:pt idx="1218">
                  <c:v>9.5790000000000007E-3</c:v>
                </c:pt>
                <c:pt idx="1219">
                  <c:v>9.6690000000000005E-3</c:v>
                </c:pt>
                <c:pt idx="1220">
                  <c:v>9.6939999999999995E-3</c:v>
                </c:pt>
                <c:pt idx="1221">
                  <c:v>9.7289999999999998E-3</c:v>
                </c:pt>
                <c:pt idx="1222">
                  <c:v>9.7160000000000007E-3</c:v>
                </c:pt>
                <c:pt idx="1223">
                  <c:v>9.6690000000000005E-3</c:v>
                </c:pt>
                <c:pt idx="1224">
                  <c:v>9.6550000000000004E-3</c:v>
                </c:pt>
                <c:pt idx="1225">
                  <c:v>9.6450000000000008E-3</c:v>
                </c:pt>
                <c:pt idx="1226">
                  <c:v>9.6480000000000003E-3</c:v>
                </c:pt>
                <c:pt idx="1227">
                  <c:v>9.6240000000000006E-3</c:v>
                </c:pt>
                <c:pt idx="1228">
                  <c:v>9.6769999999999998E-3</c:v>
                </c:pt>
                <c:pt idx="1229">
                  <c:v>9.6989999999999993E-3</c:v>
                </c:pt>
                <c:pt idx="1230">
                  <c:v>9.5329999999999998E-3</c:v>
                </c:pt>
                <c:pt idx="1231">
                  <c:v>9.6469999999999993E-3</c:v>
                </c:pt>
                <c:pt idx="1232">
                  <c:v>9.6050000000000007E-3</c:v>
                </c:pt>
                <c:pt idx="1233">
                  <c:v>9.6109999999999998E-3</c:v>
                </c:pt>
                <c:pt idx="1234">
                  <c:v>9.5460000000000007E-3</c:v>
                </c:pt>
                <c:pt idx="1235">
                  <c:v>9.5069999999999998E-3</c:v>
                </c:pt>
                <c:pt idx="1236">
                  <c:v>9.5899999999999996E-3</c:v>
                </c:pt>
                <c:pt idx="1237">
                  <c:v>9.5209999999999999E-3</c:v>
                </c:pt>
                <c:pt idx="1238">
                  <c:v>9.5530000000000007E-3</c:v>
                </c:pt>
                <c:pt idx="1239">
                  <c:v>9.5420000000000001E-3</c:v>
                </c:pt>
                <c:pt idx="1240">
                  <c:v>9.4649999999999995E-3</c:v>
                </c:pt>
                <c:pt idx="1241">
                  <c:v>9.3989999999999994E-3</c:v>
                </c:pt>
                <c:pt idx="1242">
                  <c:v>9.4050000000000002E-3</c:v>
                </c:pt>
                <c:pt idx="1243">
                  <c:v>9.4439999999999993E-3</c:v>
                </c:pt>
                <c:pt idx="1244">
                  <c:v>9.4310000000000001E-3</c:v>
                </c:pt>
                <c:pt idx="1245">
                  <c:v>9.3600000000000003E-3</c:v>
                </c:pt>
                <c:pt idx="1246">
                  <c:v>9.3500000000000007E-3</c:v>
                </c:pt>
                <c:pt idx="1247">
                  <c:v>9.3189999999999992E-3</c:v>
                </c:pt>
                <c:pt idx="1248">
                  <c:v>9.3259999999999992E-3</c:v>
                </c:pt>
                <c:pt idx="1249">
                  <c:v>9.2929999999999992E-3</c:v>
                </c:pt>
                <c:pt idx="1250">
                  <c:v>9.2149999999999992E-3</c:v>
                </c:pt>
                <c:pt idx="1251">
                  <c:v>9.2599999999999991E-3</c:v>
                </c:pt>
                <c:pt idx="1252">
                  <c:v>9.195E-3</c:v>
                </c:pt>
                <c:pt idx="1253">
                  <c:v>9.1830000000000002E-3</c:v>
                </c:pt>
                <c:pt idx="1254">
                  <c:v>9.2130000000000007E-3</c:v>
                </c:pt>
                <c:pt idx="1255">
                  <c:v>9.1839999999999995E-3</c:v>
                </c:pt>
                <c:pt idx="1256">
                  <c:v>9.1369999999999993E-3</c:v>
                </c:pt>
                <c:pt idx="1257">
                  <c:v>9.2079999999999992E-3</c:v>
                </c:pt>
                <c:pt idx="1258">
                  <c:v>9.2060000000000006E-3</c:v>
                </c:pt>
                <c:pt idx="1259">
                  <c:v>9.1909999999999995E-3</c:v>
                </c:pt>
                <c:pt idx="1260">
                  <c:v>9.1190000000000004E-3</c:v>
                </c:pt>
                <c:pt idx="1261">
                  <c:v>9.1579999999999995E-3</c:v>
                </c:pt>
                <c:pt idx="1262">
                  <c:v>9.1640000000000003E-3</c:v>
                </c:pt>
                <c:pt idx="1263">
                  <c:v>9.2130000000000007E-3</c:v>
                </c:pt>
                <c:pt idx="1264">
                  <c:v>9.1940000000000008E-3</c:v>
                </c:pt>
                <c:pt idx="1265">
                  <c:v>9.1599999999999997E-3</c:v>
                </c:pt>
                <c:pt idx="1266">
                  <c:v>9.2119999999999997E-3</c:v>
                </c:pt>
                <c:pt idx="1267">
                  <c:v>9.221E-3</c:v>
                </c:pt>
                <c:pt idx="1268">
                  <c:v>9.1929999999999998E-3</c:v>
                </c:pt>
                <c:pt idx="1269">
                  <c:v>9.2300000000000004E-3</c:v>
                </c:pt>
                <c:pt idx="1270">
                  <c:v>9.2790000000000008E-3</c:v>
                </c:pt>
                <c:pt idx="1271">
                  <c:v>9.2809999999999993E-3</c:v>
                </c:pt>
                <c:pt idx="1272">
                  <c:v>9.2669999999999992E-3</c:v>
                </c:pt>
                <c:pt idx="1273">
                  <c:v>9.2560000000000003E-3</c:v>
                </c:pt>
                <c:pt idx="1274">
                  <c:v>9.2840000000000006E-3</c:v>
                </c:pt>
                <c:pt idx="1275">
                  <c:v>9.3130000000000001E-3</c:v>
                </c:pt>
                <c:pt idx="1276">
                  <c:v>9.273E-3</c:v>
                </c:pt>
                <c:pt idx="1277">
                  <c:v>9.2709999999999997E-3</c:v>
                </c:pt>
                <c:pt idx="1278">
                  <c:v>9.2569999999999996E-3</c:v>
                </c:pt>
                <c:pt idx="1279">
                  <c:v>9.1999999999999998E-3</c:v>
                </c:pt>
                <c:pt idx="1280">
                  <c:v>9.2029999999999994E-3</c:v>
                </c:pt>
                <c:pt idx="1281">
                  <c:v>9.1739999999999999E-3</c:v>
                </c:pt>
                <c:pt idx="1282">
                  <c:v>9.1839999999999995E-3</c:v>
                </c:pt>
                <c:pt idx="1283">
                  <c:v>9.1750000000000009E-3</c:v>
                </c:pt>
                <c:pt idx="1284">
                  <c:v>9.1299999999999992E-3</c:v>
                </c:pt>
                <c:pt idx="1285">
                  <c:v>9.1389999999999996E-3</c:v>
                </c:pt>
                <c:pt idx="1286">
                  <c:v>9.1129999999999996E-3</c:v>
                </c:pt>
                <c:pt idx="1287">
                  <c:v>9.0740000000000005E-3</c:v>
                </c:pt>
                <c:pt idx="1288">
                  <c:v>9.0550000000000005E-3</c:v>
                </c:pt>
                <c:pt idx="1289">
                  <c:v>9.0629999999999999E-3</c:v>
                </c:pt>
                <c:pt idx="1290">
                  <c:v>9.0460000000000002E-3</c:v>
                </c:pt>
                <c:pt idx="1291">
                  <c:v>9.0449999999999992E-3</c:v>
                </c:pt>
                <c:pt idx="1292">
                  <c:v>9.0329999999999994E-3</c:v>
                </c:pt>
                <c:pt idx="1293">
                  <c:v>9.0039999999999999E-3</c:v>
                </c:pt>
                <c:pt idx="1294">
                  <c:v>9.0449999999999992E-3</c:v>
                </c:pt>
                <c:pt idx="1295">
                  <c:v>9.0039999999999999E-3</c:v>
                </c:pt>
                <c:pt idx="1296">
                  <c:v>8.9599999999999992E-3</c:v>
                </c:pt>
                <c:pt idx="1297">
                  <c:v>8.907E-3</c:v>
                </c:pt>
                <c:pt idx="1298">
                  <c:v>8.8489999999999992E-3</c:v>
                </c:pt>
                <c:pt idx="1299">
                  <c:v>8.8780000000000005E-3</c:v>
                </c:pt>
                <c:pt idx="1300">
                  <c:v>8.8669999999999999E-3</c:v>
                </c:pt>
                <c:pt idx="1301">
                  <c:v>8.8640000000000004E-3</c:v>
                </c:pt>
                <c:pt idx="1302">
                  <c:v>8.8699999999999994E-3</c:v>
                </c:pt>
                <c:pt idx="1303">
                  <c:v>8.8920000000000006E-3</c:v>
                </c:pt>
                <c:pt idx="1304">
                  <c:v>8.8940000000000009E-3</c:v>
                </c:pt>
                <c:pt idx="1305">
                  <c:v>8.966E-3</c:v>
                </c:pt>
                <c:pt idx="1306">
                  <c:v>8.9549999999999994E-3</c:v>
                </c:pt>
                <c:pt idx="1307">
                  <c:v>8.8520000000000005E-3</c:v>
                </c:pt>
                <c:pt idx="1308">
                  <c:v>8.9099999999999995E-3</c:v>
                </c:pt>
                <c:pt idx="1309">
                  <c:v>8.8339999999999998E-3</c:v>
                </c:pt>
                <c:pt idx="1310">
                  <c:v>8.8059999999999996E-3</c:v>
                </c:pt>
                <c:pt idx="1311">
                  <c:v>8.7709999999999993E-3</c:v>
                </c:pt>
                <c:pt idx="1312">
                  <c:v>8.7650000000000002E-3</c:v>
                </c:pt>
                <c:pt idx="1313">
                  <c:v>8.6969999999999999E-3</c:v>
                </c:pt>
                <c:pt idx="1314">
                  <c:v>8.6390000000000008E-3</c:v>
                </c:pt>
                <c:pt idx="1315">
                  <c:v>8.6269999999999993E-3</c:v>
                </c:pt>
                <c:pt idx="1316">
                  <c:v>8.6490000000000004E-3</c:v>
                </c:pt>
                <c:pt idx="1317">
                  <c:v>8.652E-3</c:v>
                </c:pt>
                <c:pt idx="1318">
                  <c:v>8.6449999999999999E-3</c:v>
                </c:pt>
                <c:pt idx="1319">
                  <c:v>8.6359999999999996E-3</c:v>
                </c:pt>
                <c:pt idx="1320">
                  <c:v>8.5640000000000004E-3</c:v>
                </c:pt>
                <c:pt idx="1321">
                  <c:v>8.5489999999999993E-3</c:v>
                </c:pt>
                <c:pt idx="1322">
                  <c:v>8.4960000000000001E-3</c:v>
                </c:pt>
                <c:pt idx="1323">
                  <c:v>8.5660000000000007E-3</c:v>
                </c:pt>
                <c:pt idx="1324">
                  <c:v>8.5679999999999992E-3</c:v>
                </c:pt>
                <c:pt idx="1325">
                  <c:v>8.6280000000000003E-3</c:v>
                </c:pt>
                <c:pt idx="1326">
                  <c:v>8.6E-3</c:v>
                </c:pt>
                <c:pt idx="1327">
                  <c:v>8.6789999999999992E-3</c:v>
                </c:pt>
                <c:pt idx="1328">
                  <c:v>8.6339999999999993E-3</c:v>
                </c:pt>
                <c:pt idx="1329">
                  <c:v>8.6400000000000001E-3</c:v>
                </c:pt>
                <c:pt idx="1330">
                  <c:v>8.6359999999999996E-3</c:v>
                </c:pt>
                <c:pt idx="1331">
                  <c:v>8.5620000000000002E-3</c:v>
                </c:pt>
                <c:pt idx="1332">
                  <c:v>8.5089999999999992E-3</c:v>
                </c:pt>
                <c:pt idx="1333">
                  <c:v>8.5299999999999994E-3</c:v>
                </c:pt>
                <c:pt idx="1334">
                  <c:v>8.5079999999999999E-3</c:v>
                </c:pt>
                <c:pt idx="1335">
                  <c:v>8.5129999999999997E-3</c:v>
                </c:pt>
                <c:pt idx="1336">
                  <c:v>1.0127000000000001E-2</c:v>
                </c:pt>
                <c:pt idx="1337">
                  <c:v>9.6950000000000005E-3</c:v>
                </c:pt>
                <c:pt idx="1338">
                  <c:v>9.1870000000000007E-3</c:v>
                </c:pt>
                <c:pt idx="1339">
                  <c:v>8.6140000000000001E-3</c:v>
                </c:pt>
                <c:pt idx="1340">
                  <c:v>8.2749999999999994E-3</c:v>
                </c:pt>
                <c:pt idx="1341">
                  <c:v>8.0870000000000004E-3</c:v>
                </c:pt>
                <c:pt idx="1342">
                  <c:v>8.0990000000000003E-3</c:v>
                </c:pt>
                <c:pt idx="1343">
                  <c:v>8.1480000000000007E-3</c:v>
                </c:pt>
                <c:pt idx="1344">
                  <c:v>8.2369999999999995E-3</c:v>
                </c:pt>
                <c:pt idx="1345">
                  <c:v>8.2190000000000006E-3</c:v>
                </c:pt>
                <c:pt idx="1346">
                  <c:v>8.1980000000000004E-3</c:v>
                </c:pt>
                <c:pt idx="1347">
                  <c:v>8.2070000000000008E-3</c:v>
                </c:pt>
                <c:pt idx="1348">
                  <c:v>8.2319999999999997E-3</c:v>
                </c:pt>
                <c:pt idx="1349">
                  <c:v>8.2039999999999995E-3</c:v>
                </c:pt>
                <c:pt idx="1350">
                  <c:v>8.2430000000000003E-3</c:v>
                </c:pt>
                <c:pt idx="1351">
                  <c:v>8.1759999999999992E-3</c:v>
                </c:pt>
                <c:pt idx="1352">
                  <c:v>8.2229999999999994E-3</c:v>
                </c:pt>
                <c:pt idx="1353">
                  <c:v>8.2579999999999997E-3</c:v>
                </c:pt>
                <c:pt idx="1354">
                  <c:v>8.267E-3</c:v>
                </c:pt>
                <c:pt idx="1355">
                  <c:v>8.2550000000000002E-3</c:v>
                </c:pt>
                <c:pt idx="1356">
                  <c:v>8.2830000000000004E-3</c:v>
                </c:pt>
                <c:pt idx="1357">
                  <c:v>8.3280000000000003E-3</c:v>
                </c:pt>
                <c:pt idx="1358">
                  <c:v>8.3689999999999997E-3</c:v>
                </c:pt>
                <c:pt idx="1359">
                  <c:v>8.4589999999999995E-3</c:v>
                </c:pt>
                <c:pt idx="1360">
                  <c:v>8.2059999999999998E-3</c:v>
                </c:pt>
                <c:pt idx="1361">
                  <c:v>8.1359999999999991E-3</c:v>
                </c:pt>
                <c:pt idx="1362">
                  <c:v>8.116E-3</c:v>
                </c:pt>
                <c:pt idx="1363">
                  <c:v>8.005E-3</c:v>
                </c:pt>
                <c:pt idx="1364">
                  <c:v>7.9959999999999996E-3</c:v>
                </c:pt>
                <c:pt idx="1365">
                  <c:v>7.9909999999999998E-3</c:v>
                </c:pt>
                <c:pt idx="1366">
                  <c:v>7.9930000000000001E-3</c:v>
                </c:pt>
                <c:pt idx="1367">
                  <c:v>7.986E-3</c:v>
                </c:pt>
                <c:pt idx="1368">
                  <c:v>8.0309999999999999E-3</c:v>
                </c:pt>
                <c:pt idx="1369">
                  <c:v>8.0479999999999996E-3</c:v>
                </c:pt>
                <c:pt idx="1370">
                  <c:v>8.1860000000000006E-3</c:v>
                </c:pt>
                <c:pt idx="1371">
                  <c:v>8.2179999999999996E-3</c:v>
                </c:pt>
                <c:pt idx="1372">
                  <c:v>8.2590000000000007E-3</c:v>
                </c:pt>
                <c:pt idx="1373">
                  <c:v>8.2579999999999997E-3</c:v>
                </c:pt>
                <c:pt idx="1374">
                  <c:v>8.2209999999999991E-3</c:v>
                </c:pt>
                <c:pt idx="1375">
                  <c:v>8.2100000000000003E-3</c:v>
                </c:pt>
                <c:pt idx="1376">
                  <c:v>8.2190000000000006E-3</c:v>
                </c:pt>
                <c:pt idx="1377">
                  <c:v>8.1849999999999996E-3</c:v>
                </c:pt>
                <c:pt idx="1378">
                  <c:v>8.1779999999999995E-3</c:v>
                </c:pt>
                <c:pt idx="1379">
                  <c:v>8.1390000000000004E-3</c:v>
                </c:pt>
                <c:pt idx="1380">
                  <c:v>8.0949999999999998E-3</c:v>
                </c:pt>
                <c:pt idx="1381">
                  <c:v>8.0800000000000004E-3</c:v>
                </c:pt>
                <c:pt idx="1382">
                  <c:v>8.0619999999999997E-3</c:v>
                </c:pt>
                <c:pt idx="1383">
                  <c:v>8.0459999999999993E-3</c:v>
                </c:pt>
                <c:pt idx="1384">
                  <c:v>8.0160000000000006E-3</c:v>
                </c:pt>
                <c:pt idx="1385">
                  <c:v>7.9579999999999998E-3</c:v>
                </c:pt>
                <c:pt idx="1386">
                  <c:v>7.9900000000000006E-3</c:v>
                </c:pt>
                <c:pt idx="1387">
                  <c:v>7.9839999999999998E-3</c:v>
                </c:pt>
                <c:pt idx="1388">
                  <c:v>7.92E-3</c:v>
                </c:pt>
                <c:pt idx="1389">
                  <c:v>7.9480000000000002E-3</c:v>
                </c:pt>
                <c:pt idx="1390">
                  <c:v>7.9139999999999992E-3</c:v>
                </c:pt>
                <c:pt idx="1391">
                  <c:v>7.9139999999999992E-3</c:v>
                </c:pt>
                <c:pt idx="1392">
                  <c:v>7.9139999999999992E-3</c:v>
                </c:pt>
                <c:pt idx="1393">
                  <c:v>7.8890000000000002E-3</c:v>
                </c:pt>
                <c:pt idx="1394">
                  <c:v>7.8729999999999998E-3</c:v>
                </c:pt>
                <c:pt idx="1395">
                  <c:v>7.7489999999999998E-3</c:v>
                </c:pt>
                <c:pt idx="1396">
                  <c:v>7.8919999999999997E-3</c:v>
                </c:pt>
                <c:pt idx="1397">
                  <c:v>8.0099999999999998E-3</c:v>
                </c:pt>
                <c:pt idx="1398">
                  <c:v>7.9850000000000008E-3</c:v>
                </c:pt>
                <c:pt idx="1399">
                  <c:v>7.9760000000000005E-3</c:v>
                </c:pt>
                <c:pt idx="1400">
                  <c:v>8.0289999999999997E-3</c:v>
                </c:pt>
                <c:pt idx="1401">
                  <c:v>8.0579999999999992E-3</c:v>
                </c:pt>
                <c:pt idx="1402">
                  <c:v>8.0949999999999998E-3</c:v>
                </c:pt>
                <c:pt idx="1403">
                  <c:v>8.1209999999999997E-3</c:v>
                </c:pt>
                <c:pt idx="1404">
                  <c:v>8.1370000000000001E-3</c:v>
                </c:pt>
                <c:pt idx="1405">
                  <c:v>8.1099999999999992E-3</c:v>
                </c:pt>
                <c:pt idx="1406">
                  <c:v>8.1419999999999999E-3</c:v>
                </c:pt>
                <c:pt idx="1407">
                  <c:v>8.1209999999999997E-3</c:v>
                </c:pt>
                <c:pt idx="1408">
                  <c:v>8.0870000000000004E-3</c:v>
                </c:pt>
                <c:pt idx="1409">
                  <c:v>8.0429999999999998E-3</c:v>
                </c:pt>
                <c:pt idx="1410">
                  <c:v>8.038E-3</c:v>
                </c:pt>
                <c:pt idx="1411">
                  <c:v>7.9640000000000006E-3</c:v>
                </c:pt>
                <c:pt idx="1412">
                  <c:v>7.9719999999999999E-3</c:v>
                </c:pt>
                <c:pt idx="1413">
                  <c:v>7.9260000000000008E-3</c:v>
                </c:pt>
                <c:pt idx="1414">
                  <c:v>7.8499999999999993E-3</c:v>
                </c:pt>
                <c:pt idx="1415">
                  <c:v>7.8120000000000004E-3</c:v>
                </c:pt>
                <c:pt idx="1416">
                  <c:v>7.7669999999999996E-3</c:v>
                </c:pt>
                <c:pt idx="1417">
                  <c:v>7.724E-3</c:v>
                </c:pt>
                <c:pt idx="1418">
                  <c:v>7.757E-3</c:v>
                </c:pt>
                <c:pt idx="1419">
                  <c:v>7.7289999999999998E-3</c:v>
                </c:pt>
                <c:pt idx="1420">
                  <c:v>7.7089999999999997E-3</c:v>
                </c:pt>
                <c:pt idx="1421">
                  <c:v>7.7409999999999996E-3</c:v>
                </c:pt>
                <c:pt idx="1422">
                  <c:v>7.6899999999999998E-3</c:v>
                </c:pt>
                <c:pt idx="1423">
                  <c:v>7.7429999999999999E-3</c:v>
                </c:pt>
                <c:pt idx="1424">
                  <c:v>7.7679999999999997E-3</c:v>
                </c:pt>
                <c:pt idx="1425">
                  <c:v>7.8019999999999999E-3</c:v>
                </c:pt>
                <c:pt idx="1426">
                  <c:v>7.809E-3</c:v>
                </c:pt>
                <c:pt idx="1427">
                  <c:v>7.7980000000000002E-3</c:v>
                </c:pt>
                <c:pt idx="1428">
                  <c:v>7.7770000000000001E-3</c:v>
                </c:pt>
                <c:pt idx="1429">
                  <c:v>7.7120000000000001E-3</c:v>
                </c:pt>
                <c:pt idx="1430">
                  <c:v>7.7089999999999997E-3</c:v>
                </c:pt>
                <c:pt idx="1431">
                  <c:v>7.7169999999999999E-3</c:v>
                </c:pt>
                <c:pt idx="1432">
                  <c:v>7.5529999999999998E-3</c:v>
                </c:pt>
                <c:pt idx="1433">
                  <c:v>7.5649999999999997E-3</c:v>
                </c:pt>
                <c:pt idx="1434">
                  <c:v>7.5960000000000003E-3</c:v>
                </c:pt>
                <c:pt idx="1435">
                  <c:v>7.574E-3</c:v>
                </c:pt>
                <c:pt idx="1436">
                  <c:v>7.5430000000000002E-3</c:v>
                </c:pt>
                <c:pt idx="1437">
                  <c:v>7.456E-3</c:v>
                </c:pt>
                <c:pt idx="1438">
                  <c:v>7.4289999999999998E-3</c:v>
                </c:pt>
                <c:pt idx="1439">
                  <c:v>7.4120000000000002E-3</c:v>
                </c:pt>
                <c:pt idx="1440">
                  <c:v>7.3740000000000003E-3</c:v>
                </c:pt>
                <c:pt idx="1441">
                  <c:v>7.3239999999999998E-3</c:v>
                </c:pt>
                <c:pt idx="1442">
                  <c:v>7.3010000000000002E-3</c:v>
                </c:pt>
                <c:pt idx="1443">
                  <c:v>7.1850000000000004E-3</c:v>
                </c:pt>
                <c:pt idx="1444">
                  <c:v>7.1710000000000003E-3</c:v>
                </c:pt>
                <c:pt idx="1445">
                  <c:v>7.1349999999999998E-3</c:v>
                </c:pt>
                <c:pt idx="1446">
                  <c:v>7.0540000000000004E-3</c:v>
                </c:pt>
                <c:pt idx="1447">
                  <c:v>7.0010000000000003E-3</c:v>
                </c:pt>
                <c:pt idx="1448">
                  <c:v>6.9699999999999996E-3</c:v>
                </c:pt>
                <c:pt idx="1449">
                  <c:v>6.9610000000000002E-3</c:v>
                </c:pt>
                <c:pt idx="1450">
                  <c:v>6.8739999999999999E-3</c:v>
                </c:pt>
                <c:pt idx="1451">
                  <c:v>6.829E-3</c:v>
                </c:pt>
                <c:pt idx="1452">
                  <c:v>6.9319999999999998E-3</c:v>
                </c:pt>
                <c:pt idx="1453">
                  <c:v>6.9820000000000004E-3</c:v>
                </c:pt>
                <c:pt idx="1454">
                  <c:v>6.96E-3</c:v>
                </c:pt>
                <c:pt idx="1455">
                  <c:v>6.9709999999999998E-3</c:v>
                </c:pt>
                <c:pt idx="1456">
                  <c:v>6.999E-3</c:v>
                </c:pt>
                <c:pt idx="1457">
                  <c:v>7.0089999999999996E-3</c:v>
                </c:pt>
                <c:pt idx="1458">
                  <c:v>6.9870000000000002E-3</c:v>
                </c:pt>
                <c:pt idx="1459">
                  <c:v>6.9870000000000002E-3</c:v>
                </c:pt>
                <c:pt idx="1460">
                  <c:v>6.9499999999999996E-3</c:v>
                </c:pt>
                <c:pt idx="1461">
                  <c:v>6.9760000000000004E-3</c:v>
                </c:pt>
                <c:pt idx="1462">
                  <c:v>6.9020000000000001E-3</c:v>
                </c:pt>
                <c:pt idx="1463">
                  <c:v>6.914E-3</c:v>
                </c:pt>
                <c:pt idx="1464">
                  <c:v>6.8300000000000001E-3</c:v>
                </c:pt>
                <c:pt idx="1465">
                  <c:v>6.8329999999999997E-3</c:v>
                </c:pt>
                <c:pt idx="1466">
                  <c:v>6.8069999999999997E-3</c:v>
                </c:pt>
                <c:pt idx="1467">
                  <c:v>6.8069999999999997E-3</c:v>
                </c:pt>
                <c:pt idx="1468">
                  <c:v>6.7080000000000004E-3</c:v>
                </c:pt>
                <c:pt idx="1469">
                  <c:v>6.7489999999999998E-3</c:v>
                </c:pt>
                <c:pt idx="1470">
                  <c:v>6.6889999999999996E-3</c:v>
                </c:pt>
                <c:pt idx="1471">
                  <c:v>6.659E-3</c:v>
                </c:pt>
                <c:pt idx="1472">
                  <c:v>6.6969999999999998E-3</c:v>
                </c:pt>
                <c:pt idx="1473">
                  <c:v>6.6950000000000004E-3</c:v>
                </c:pt>
                <c:pt idx="1474">
                  <c:v>6.6779999999999999E-3</c:v>
                </c:pt>
                <c:pt idx="1475">
                  <c:v>6.6429999999999996E-3</c:v>
                </c:pt>
                <c:pt idx="1476">
                  <c:v>6.6620000000000004E-3</c:v>
                </c:pt>
                <c:pt idx="1477">
                  <c:v>6.6249999999999998E-3</c:v>
                </c:pt>
                <c:pt idx="1478">
                  <c:v>6.5979999999999997E-3</c:v>
                </c:pt>
                <c:pt idx="1479">
                  <c:v>6.6020000000000002E-3</c:v>
                </c:pt>
                <c:pt idx="1480">
                  <c:v>6.5420000000000001E-3</c:v>
                </c:pt>
                <c:pt idx="1481">
                  <c:v>6.5339999999999999E-3</c:v>
                </c:pt>
                <c:pt idx="1482">
                  <c:v>6.4999999999999997E-3</c:v>
                </c:pt>
                <c:pt idx="1483">
                  <c:v>6.4850000000000003E-3</c:v>
                </c:pt>
                <c:pt idx="1484">
                  <c:v>6.4580000000000002E-3</c:v>
                </c:pt>
                <c:pt idx="1485">
                  <c:v>6.4070000000000004E-3</c:v>
                </c:pt>
                <c:pt idx="1486">
                  <c:v>6.3889999999999997E-3</c:v>
                </c:pt>
                <c:pt idx="1487">
                  <c:v>6.3660000000000001E-3</c:v>
                </c:pt>
                <c:pt idx="1488">
                  <c:v>6.3709999999999999E-3</c:v>
                </c:pt>
                <c:pt idx="1489">
                  <c:v>6.3540000000000003E-3</c:v>
                </c:pt>
                <c:pt idx="1490">
                  <c:v>6.3879999999999996E-3</c:v>
                </c:pt>
                <c:pt idx="1491">
                  <c:v>6.3340000000000002E-3</c:v>
                </c:pt>
                <c:pt idx="1492">
                  <c:v>6.3330000000000001E-3</c:v>
                </c:pt>
                <c:pt idx="1493">
                  <c:v>6.3559999999999997E-3</c:v>
                </c:pt>
                <c:pt idx="1494">
                  <c:v>6.3449999999999999E-3</c:v>
                </c:pt>
                <c:pt idx="1495">
                  <c:v>6.339E-3</c:v>
                </c:pt>
                <c:pt idx="1496">
                  <c:v>6.3220000000000004E-3</c:v>
                </c:pt>
                <c:pt idx="1497">
                  <c:v>6.2620000000000002E-3</c:v>
                </c:pt>
                <c:pt idx="1498">
                  <c:v>6.1919999999999996E-3</c:v>
                </c:pt>
                <c:pt idx="1499">
                  <c:v>6.2350000000000001E-3</c:v>
                </c:pt>
                <c:pt idx="1500">
                  <c:v>6.2179999999999996E-3</c:v>
                </c:pt>
                <c:pt idx="1501">
                  <c:v>6.2430000000000003E-3</c:v>
                </c:pt>
                <c:pt idx="1502">
                  <c:v>6.2490000000000002E-3</c:v>
                </c:pt>
                <c:pt idx="1503">
                  <c:v>6.2319999999999997E-3</c:v>
                </c:pt>
                <c:pt idx="1504">
                  <c:v>6.2220000000000001E-3</c:v>
                </c:pt>
                <c:pt idx="1505">
                  <c:v>6.149E-3</c:v>
                </c:pt>
                <c:pt idx="1506">
                  <c:v>6.3299999999999997E-3</c:v>
                </c:pt>
                <c:pt idx="1507">
                  <c:v>6.3200000000000001E-3</c:v>
                </c:pt>
                <c:pt idx="1508">
                  <c:v>6.2890000000000003E-3</c:v>
                </c:pt>
                <c:pt idx="1509">
                  <c:v>6.2760000000000003E-3</c:v>
                </c:pt>
                <c:pt idx="1510">
                  <c:v>6.3029999999999996E-3</c:v>
                </c:pt>
                <c:pt idx="1511">
                  <c:v>6.2719999999999998E-3</c:v>
                </c:pt>
                <c:pt idx="1512">
                  <c:v>6.2630000000000003E-3</c:v>
                </c:pt>
                <c:pt idx="1513">
                  <c:v>6.2560000000000003E-3</c:v>
                </c:pt>
                <c:pt idx="1514">
                  <c:v>6.254E-3</c:v>
                </c:pt>
                <c:pt idx="1515">
                  <c:v>6.2700000000000004E-3</c:v>
                </c:pt>
                <c:pt idx="1516">
                  <c:v>6.2519999999999997E-3</c:v>
                </c:pt>
                <c:pt idx="1517">
                  <c:v>6.2690000000000003E-3</c:v>
                </c:pt>
                <c:pt idx="1518">
                  <c:v>6.2760000000000003E-3</c:v>
                </c:pt>
                <c:pt idx="1519">
                  <c:v>6.2449999999999997E-3</c:v>
                </c:pt>
                <c:pt idx="1520">
                  <c:v>6.2890000000000003E-3</c:v>
                </c:pt>
                <c:pt idx="1521">
                  <c:v>6.254E-3</c:v>
                </c:pt>
                <c:pt idx="1522">
                  <c:v>6.2300000000000003E-3</c:v>
                </c:pt>
                <c:pt idx="1523">
                  <c:v>6.2420000000000002E-3</c:v>
                </c:pt>
                <c:pt idx="1524">
                  <c:v>6.1749999999999999E-3</c:v>
                </c:pt>
                <c:pt idx="1525">
                  <c:v>6.136E-3</c:v>
                </c:pt>
                <c:pt idx="1526">
                  <c:v>6.1409999999999998E-3</c:v>
                </c:pt>
                <c:pt idx="1527">
                  <c:v>6.1000000000000004E-3</c:v>
                </c:pt>
                <c:pt idx="1528">
                  <c:v>6.0860000000000003E-3</c:v>
                </c:pt>
                <c:pt idx="1529">
                  <c:v>6.0920000000000002E-3</c:v>
                </c:pt>
                <c:pt idx="1530">
                  <c:v>6.0759999999999998E-3</c:v>
                </c:pt>
                <c:pt idx="1531">
                  <c:v>6.0819999999999997E-3</c:v>
                </c:pt>
                <c:pt idx="1532">
                  <c:v>6.1180000000000002E-3</c:v>
                </c:pt>
                <c:pt idx="1533">
                  <c:v>6.1529999999999996E-3</c:v>
                </c:pt>
                <c:pt idx="1534">
                  <c:v>6.1539999999999997E-3</c:v>
                </c:pt>
                <c:pt idx="1535">
                  <c:v>6.1780000000000003E-3</c:v>
                </c:pt>
                <c:pt idx="1536">
                  <c:v>6.2379999999999996E-3</c:v>
                </c:pt>
                <c:pt idx="1537">
                  <c:v>6.241E-3</c:v>
                </c:pt>
                <c:pt idx="1538">
                  <c:v>6.2989999999999999E-3</c:v>
                </c:pt>
                <c:pt idx="1539">
                  <c:v>6.3010000000000002E-3</c:v>
                </c:pt>
                <c:pt idx="1540">
                  <c:v>6.3220000000000004E-3</c:v>
                </c:pt>
                <c:pt idx="1541">
                  <c:v>6.4229999999999999E-3</c:v>
                </c:pt>
                <c:pt idx="1542">
                  <c:v>6.4219999999999998E-3</c:v>
                </c:pt>
                <c:pt idx="1543">
                  <c:v>6.5129999999999997E-3</c:v>
                </c:pt>
                <c:pt idx="1544">
                  <c:v>6.5649999999999997E-3</c:v>
                </c:pt>
                <c:pt idx="1545">
                  <c:v>6.6210000000000001E-3</c:v>
                </c:pt>
                <c:pt idx="1546">
                  <c:v>6.6699999999999997E-3</c:v>
                </c:pt>
                <c:pt idx="1547">
                  <c:v>6.6930000000000002E-3</c:v>
                </c:pt>
                <c:pt idx="1548">
                  <c:v>6.6870000000000002E-3</c:v>
                </c:pt>
                <c:pt idx="1549">
                  <c:v>6.6750000000000004E-3</c:v>
                </c:pt>
                <c:pt idx="1550">
                  <c:v>6.6280000000000002E-3</c:v>
                </c:pt>
                <c:pt idx="1551">
                  <c:v>6.6E-3</c:v>
                </c:pt>
                <c:pt idx="1552">
                  <c:v>6.5519999999999997E-3</c:v>
                </c:pt>
                <c:pt idx="1553">
                  <c:v>6.5199999999999998E-3</c:v>
                </c:pt>
                <c:pt idx="1554">
                  <c:v>6.502E-3</c:v>
                </c:pt>
                <c:pt idx="1555">
                  <c:v>6.5110000000000003E-3</c:v>
                </c:pt>
                <c:pt idx="1556">
                  <c:v>6.4520000000000003E-3</c:v>
                </c:pt>
                <c:pt idx="1557">
                  <c:v>6.3959999999999998E-3</c:v>
                </c:pt>
                <c:pt idx="1558">
                  <c:v>6.3740000000000003E-3</c:v>
                </c:pt>
                <c:pt idx="1559">
                  <c:v>6.4050000000000001E-3</c:v>
                </c:pt>
                <c:pt idx="1560">
                  <c:v>6.4190000000000002E-3</c:v>
                </c:pt>
                <c:pt idx="1561">
                  <c:v>6.3769999999999999E-3</c:v>
                </c:pt>
                <c:pt idx="1562">
                  <c:v>6.3709999999999999E-3</c:v>
                </c:pt>
                <c:pt idx="1563">
                  <c:v>6.326E-3</c:v>
                </c:pt>
                <c:pt idx="1564">
                  <c:v>6.3340000000000002E-3</c:v>
                </c:pt>
                <c:pt idx="1565">
                  <c:v>6.3029999999999996E-3</c:v>
                </c:pt>
                <c:pt idx="1566">
                  <c:v>6.2420000000000002E-3</c:v>
                </c:pt>
                <c:pt idx="1567">
                  <c:v>6.2659999999999999E-3</c:v>
                </c:pt>
                <c:pt idx="1568">
                  <c:v>6.2560000000000003E-3</c:v>
                </c:pt>
                <c:pt idx="1569">
                  <c:v>6.208E-3</c:v>
                </c:pt>
                <c:pt idx="1570">
                  <c:v>6.1859999999999997E-3</c:v>
                </c:pt>
                <c:pt idx="1571">
                  <c:v>6.1320000000000003E-3</c:v>
                </c:pt>
                <c:pt idx="1572">
                  <c:v>6.1110000000000001E-3</c:v>
                </c:pt>
                <c:pt idx="1573">
                  <c:v>6.0270000000000002E-3</c:v>
                </c:pt>
                <c:pt idx="1574">
                  <c:v>5.9030000000000003E-3</c:v>
                </c:pt>
                <c:pt idx="1575">
                  <c:v>5.9519999999999998E-3</c:v>
                </c:pt>
                <c:pt idx="1576">
                  <c:v>5.9909999999999998E-3</c:v>
                </c:pt>
                <c:pt idx="1577">
                  <c:v>5.9750000000000003E-3</c:v>
                </c:pt>
                <c:pt idx="1578">
                  <c:v>5.9350000000000002E-3</c:v>
                </c:pt>
                <c:pt idx="1579">
                  <c:v>5.868E-3</c:v>
                </c:pt>
                <c:pt idx="1580">
                  <c:v>5.8539999999999998E-3</c:v>
                </c:pt>
                <c:pt idx="1581">
                  <c:v>5.8209999999999998E-3</c:v>
                </c:pt>
                <c:pt idx="1582">
                  <c:v>5.8209999999999998E-3</c:v>
                </c:pt>
                <c:pt idx="1583">
                  <c:v>5.8110000000000002E-3</c:v>
                </c:pt>
                <c:pt idx="1584">
                  <c:v>5.842E-3</c:v>
                </c:pt>
                <c:pt idx="1585">
                  <c:v>5.8399999999999997E-3</c:v>
                </c:pt>
                <c:pt idx="1586">
                  <c:v>5.8320000000000004E-3</c:v>
                </c:pt>
                <c:pt idx="1587">
                  <c:v>5.8209999999999998E-3</c:v>
                </c:pt>
                <c:pt idx="1588">
                  <c:v>5.8440000000000002E-3</c:v>
                </c:pt>
                <c:pt idx="1589">
                  <c:v>5.8009999999999997E-3</c:v>
                </c:pt>
                <c:pt idx="1590">
                  <c:v>5.7879999999999997E-3</c:v>
                </c:pt>
                <c:pt idx="1591">
                  <c:v>5.77E-3</c:v>
                </c:pt>
                <c:pt idx="1592">
                  <c:v>5.7489999999999998E-3</c:v>
                </c:pt>
                <c:pt idx="1593">
                  <c:v>5.7580000000000001E-3</c:v>
                </c:pt>
                <c:pt idx="1594">
                  <c:v>5.7939999999999997E-3</c:v>
                </c:pt>
                <c:pt idx="1595">
                  <c:v>5.8110000000000002E-3</c:v>
                </c:pt>
                <c:pt idx="1596">
                  <c:v>5.8279999999999998E-3</c:v>
                </c:pt>
                <c:pt idx="1597">
                  <c:v>5.8430000000000001E-3</c:v>
                </c:pt>
                <c:pt idx="1598">
                  <c:v>5.9109999999999996E-3</c:v>
                </c:pt>
                <c:pt idx="1599">
                  <c:v>5.9420000000000002E-3</c:v>
                </c:pt>
                <c:pt idx="1600">
                  <c:v>5.9199999999999999E-3</c:v>
                </c:pt>
                <c:pt idx="1601">
                  <c:v>5.973E-3</c:v>
                </c:pt>
                <c:pt idx="1602">
                  <c:v>5.9509999999999997E-3</c:v>
                </c:pt>
                <c:pt idx="1603">
                  <c:v>5.9259999999999998E-3</c:v>
                </c:pt>
                <c:pt idx="1604">
                  <c:v>5.9090000000000002E-3</c:v>
                </c:pt>
                <c:pt idx="1605">
                  <c:v>5.8900000000000003E-3</c:v>
                </c:pt>
                <c:pt idx="1606">
                  <c:v>5.8279999999999998E-3</c:v>
                </c:pt>
                <c:pt idx="1607">
                  <c:v>5.8230000000000001E-3</c:v>
                </c:pt>
                <c:pt idx="1608">
                  <c:v>5.7429999999999998E-3</c:v>
                </c:pt>
                <c:pt idx="1609">
                  <c:v>5.6290000000000003E-3</c:v>
                </c:pt>
                <c:pt idx="1610">
                  <c:v>5.6519999999999999E-3</c:v>
                </c:pt>
                <c:pt idx="1611">
                  <c:v>5.751E-3</c:v>
                </c:pt>
                <c:pt idx="1612">
                  <c:v>5.738E-3</c:v>
                </c:pt>
                <c:pt idx="1613">
                  <c:v>5.7349999999999996E-3</c:v>
                </c:pt>
                <c:pt idx="1614">
                  <c:v>5.6820000000000004E-3</c:v>
                </c:pt>
                <c:pt idx="1615">
                  <c:v>5.6680000000000003E-3</c:v>
                </c:pt>
                <c:pt idx="1616">
                  <c:v>5.6750000000000004E-3</c:v>
                </c:pt>
                <c:pt idx="1617">
                  <c:v>5.6360000000000004E-3</c:v>
                </c:pt>
                <c:pt idx="1618">
                  <c:v>5.6449999999999998E-3</c:v>
                </c:pt>
                <c:pt idx="1619">
                  <c:v>5.5840000000000004E-3</c:v>
                </c:pt>
                <c:pt idx="1620">
                  <c:v>5.6059999999999999E-3</c:v>
                </c:pt>
                <c:pt idx="1621">
                  <c:v>5.6119999999999998E-3</c:v>
                </c:pt>
                <c:pt idx="1622">
                  <c:v>5.5890000000000002E-3</c:v>
                </c:pt>
                <c:pt idx="1623">
                  <c:v>5.6210000000000001E-3</c:v>
                </c:pt>
                <c:pt idx="1624">
                  <c:v>5.6350000000000003E-3</c:v>
                </c:pt>
                <c:pt idx="1625">
                  <c:v>5.6369999999999996E-3</c:v>
                </c:pt>
                <c:pt idx="1626">
                  <c:v>5.6189999999999999E-3</c:v>
                </c:pt>
                <c:pt idx="1627">
                  <c:v>5.5329999999999997E-3</c:v>
                </c:pt>
                <c:pt idx="1628">
                  <c:v>5.5259999999999997E-3</c:v>
                </c:pt>
                <c:pt idx="1629">
                  <c:v>5.4640000000000001E-3</c:v>
                </c:pt>
                <c:pt idx="1630">
                  <c:v>5.45E-3</c:v>
                </c:pt>
                <c:pt idx="1631">
                  <c:v>5.4310000000000001E-3</c:v>
                </c:pt>
                <c:pt idx="1632">
                  <c:v>5.4650000000000002E-3</c:v>
                </c:pt>
                <c:pt idx="1633">
                  <c:v>5.463E-3</c:v>
                </c:pt>
                <c:pt idx="1634">
                  <c:v>5.509E-3</c:v>
                </c:pt>
                <c:pt idx="1635">
                  <c:v>5.5669999999999999E-3</c:v>
                </c:pt>
                <c:pt idx="1636">
                  <c:v>5.6090000000000003E-3</c:v>
                </c:pt>
                <c:pt idx="1637">
                  <c:v>5.6909999999999999E-3</c:v>
                </c:pt>
                <c:pt idx="1638">
                  <c:v>5.8129999999999996E-3</c:v>
                </c:pt>
                <c:pt idx="1639">
                  <c:v>5.8809999999999999E-3</c:v>
                </c:pt>
                <c:pt idx="1640">
                  <c:v>5.94E-3</c:v>
                </c:pt>
                <c:pt idx="1641">
                  <c:v>5.9430000000000004E-3</c:v>
                </c:pt>
                <c:pt idx="1642">
                  <c:v>5.9119999999999997E-3</c:v>
                </c:pt>
                <c:pt idx="1643">
                  <c:v>5.8040000000000001E-3</c:v>
                </c:pt>
                <c:pt idx="1644">
                  <c:v>5.7470000000000004E-3</c:v>
                </c:pt>
                <c:pt idx="1645">
                  <c:v>5.6150000000000002E-3</c:v>
                </c:pt>
                <c:pt idx="1646">
                  <c:v>5.561E-3</c:v>
                </c:pt>
                <c:pt idx="1647">
                  <c:v>5.6129999999999999E-3</c:v>
                </c:pt>
                <c:pt idx="1648">
                  <c:v>5.7039999999999999E-3</c:v>
                </c:pt>
                <c:pt idx="1649">
                  <c:v>5.7219999999999997E-3</c:v>
                </c:pt>
                <c:pt idx="1650">
                  <c:v>5.7359999999999998E-3</c:v>
                </c:pt>
                <c:pt idx="1651">
                  <c:v>5.757E-3</c:v>
                </c:pt>
                <c:pt idx="1652">
                  <c:v>5.777E-3</c:v>
                </c:pt>
                <c:pt idx="1653">
                  <c:v>5.7819999999999998E-3</c:v>
                </c:pt>
                <c:pt idx="1654">
                  <c:v>5.8100000000000001E-3</c:v>
                </c:pt>
                <c:pt idx="1655">
                  <c:v>5.7999999999999996E-3</c:v>
                </c:pt>
                <c:pt idx="1656">
                  <c:v>5.7819999999999998E-3</c:v>
                </c:pt>
                <c:pt idx="1657">
                  <c:v>5.7349999999999996E-3</c:v>
                </c:pt>
                <c:pt idx="1658">
                  <c:v>5.7120000000000001E-3</c:v>
                </c:pt>
                <c:pt idx="1659">
                  <c:v>5.7149999999999996E-3</c:v>
                </c:pt>
                <c:pt idx="1660">
                  <c:v>5.7530000000000003E-3</c:v>
                </c:pt>
                <c:pt idx="1661">
                  <c:v>5.7239999999999999E-3</c:v>
                </c:pt>
                <c:pt idx="1662">
                  <c:v>5.7400000000000003E-3</c:v>
                </c:pt>
                <c:pt idx="1663">
                  <c:v>5.7520000000000002E-3</c:v>
                </c:pt>
                <c:pt idx="1664">
                  <c:v>5.7540000000000004E-3</c:v>
                </c:pt>
                <c:pt idx="1665">
                  <c:v>5.7369999999999999E-3</c:v>
                </c:pt>
                <c:pt idx="1666">
                  <c:v>5.7019999999999996E-3</c:v>
                </c:pt>
                <c:pt idx="1667">
                  <c:v>5.7829999999999999E-3</c:v>
                </c:pt>
                <c:pt idx="1668">
                  <c:v>5.7650000000000002E-3</c:v>
                </c:pt>
                <c:pt idx="1669">
                  <c:v>5.7590000000000002E-3</c:v>
                </c:pt>
                <c:pt idx="1670">
                  <c:v>5.7409999999999996E-3</c:v>
                </c:pt>
                <c:pt idx="1671">
                  <c:v>5.7460000000000002E-3</c:v>
                </c:pt>
                <c:pt idx="1672">
                  <c:v>5.718E-3</c:v>
                </c:pt>
                <c:pt idx="1673">
                  <c:v>5.7000000000000002E-3</c:v>
                </c:pt>
                <c:pt idx="1674">
                  <c:v>5.6779999999999999E-3</c:v>
                </c:pt>
                <c:pt idx="1675">
                  <c:v>5.6940000000000003E-3</c:v>
                </c:pt>
                <c:pt idx="1676">
                  <c:v>5.6639999999999998E-3</c:v>
                </c:pt>
                <c:pt idx="1677">
                  <c:v>5.6210000000000001E-3</c:v>
                </c:pt>
                <c:pt idx="1678">
                  <c:v>5.6249999999999998E-3</c:v>
                </c:pt>
                <c:pt idx="1679">
                  <c:v>5.6109999999999997E-3</c:v>
                </c:pt>
                <c:pt idx="1680">
                  <c:v>5.5929999999999999E-3</c:v>
                </c:pt>
                <c:pt idx="1681">
                  <c:v>5.6389999999999999E-3</c:v>
                </c:pt>
                <c:pt idx="1682">
                  <c:v>5.6559999999999996E-3</c:v>
                </c:pt>
                <c:pt idx="1683">
                  <c:v>5.7250000000000001E-3</c:v>
                </c:pt>
                <c:pt idx="1684">
                  <c:v>5.7600000000000004E-3</c:v>
                </c:pt>
                <c:pt idx="1685">
                  <c:v>5.7780000000000001E-3</c:v>
                </c:pt>
                <c:pt idx="1686">
                  <c:v>5.7959999999999999E-3</c:v>
                </c:pt>
                <c:pt idx="1687">
                  <c:v>5.8230000000000001E-3</c:v>
                </c:pt>
                <c:pt idx="1688">
                  <c:v>5.8570000000000002E-3</c:v>
                </c:pt>
                <c:pt idx="1689">
                  <c:v>5.8710000000000004E-3</c:v>
                </c:pt>
                <c:pt idx="1690">
                  <c:v>5.8510000000000003E-3</c:v>
                </c:pt>
                <c:pt idx="1691">
                  <c:v>5.7829999999999999E-3</c:v>
                </c:pt>
                <c:pt idx="1692">
                  <c:v>5.7860000000000003E-3</c:v>
                </c:pt>
                <c:pt idx="1693">
                  <c:v>5.7710000000000001E-3</c:v>
                </c:pt>
                <c:pt idx="1694">
                  <c:v>5.7710000000000001E-3</c:v>
                </c:pt>
                <c:pt idx="1695">
                  <c:v>5.8430000000000001E-3</c:v>
                </c:pt>
                <c:pt idx="1696">
                  <c:v>5.888E-3</c:v>
                </c:pt>
                <c:pt idx="1697">
                  <c:v>5.9150000000000001E-3</c:v>
                </c:pt>
                <c:pt idx="1698">
                  <c:v>5.9569999999999996E-3</c:v>
                </c:pt>
                <c:pt idx="1699">
                  <c:v>5.986E-3</c:v>
                </c:pt>
                <c:pt idx="1700">
                  <c:v>6.0010000000000003E-3</c:v>
                </c:pt>
                <c:pt idx="1701">
                  <c:v>6.0020000000000004E-3</c:v>
                </c:pt>
                <c:pt idx="1702">
                  <c:v>5.9820000000000003E-3</c:v>
                </c:pt>
                <c:pt idx="1703">
                  <c:v>5.9909999999999998E-3</c:v>
                </c:pt>
                <c:pt idx="1704">
                  <c:v>5.9890000000000004E-3</c:v>
                </c:pt>
                <c:pt idx="1705">
                  <c:v>6.0239999999999998E-3</c:v>
                </c:pt>
                <c:pt idx="1706">
                  <c:v>6.0340000000000003E-3</c:v>
                </c:pt>
                <c:pt idx="1707">
                  <c:v>6.032E-3</c:v>
                </c:pt>
                <c:pt idx="1708">
                  <c:v>6.0289999999999996E-3</c:v>
                </c:pt>
                <c:pt idx="1709">
                  <c:v>6.0670000000000003E-3</c:v>
                </c:pt>
                <c:pt idx="1710">
                  <c:v>6.0879999999999997E-3</c:v>
                </c:pt>
                <c:pt idx="1711">
                  <c:v>6.0809999999999996E-3</c:v>
                </c:pt>
                <c:pt idx="1712">
                  <c:v>6.0920000000000002E-3</c:v>
                </c:pt>
                <c:pt idx="1713">
                  <c:v>6.1250000000000002E-3</c:v>
                </c:pt>
                <c:pt idx="1714">
                  <c:v>6.143E-3</c:v>
                </c:pt>
                <c:pt idx="1715">
                  <c:v>6.1479999999999998E-3</c:v>
                </c:pt>
                <c:pt idx="1716">
                  <c:v>6.1729999999999997E-3</c:v>
                </c:pt>
                <c:pt idx="1717">
                  <c:v>6.1679999999999999E-3</c:v>
                </c:pt>
                <c:pt idx="1718">
                  <c:v>6.1999999999999998E-3</c:v>
                </c:pt>
                <c:pt idx="1719">
                  <c:v>6.1809999999999999E-3</c:v>
                </c:pt>
                <c:pt idx="1720">
                  <c:v>6.1809999999999999E-3</c:v>
                </c:pt>
                <c:pt idx="1721">
                  <c:v>6.1650000000000003E-3</c:v>
                </c:pt>
                <c:pt idx="1722">
                  <c:v>6.1789999999999996E-3</c:v>
                </c:pt>
                <c:pt idx="1723">
                  <c:v>6.0670000000000003E-3</c:v>
                </c:pt>
                <c:pt idx="1724">
                  <c:v>6.0590000000000001E-3</c:v>
                </c:pt>
                <c:pt idx="1725">
                  <c:v>6.1320000000000003E-3</c:v>
                </c:pt>
                <c:pt idx="1726">
                  <c:v>6.1599999999999997E-3</c:v>
                </c:pt>
                <c:pt idx="1727">
                  <c:v>6.1580000000000003E-3</c:v>
                </c:pt>
                <c:pt idx="1728">
                  <c:v>6.1799999999999997E-3</c:v>
                </c:pt>
                <c:pt idx="1729">
                  <c:v>6.1650000000000003E-3</c:v>
                </c:pt>
                <c:pt idx="1730">
                  <c:v>6.1980000000000004E-3</c:v>
                </c:pt>
                <c:pt idx="1731">
                  <c:v>6.2220000000000001E-3</c:v>
                </c:pt>
                <c:pt idx="1732">
                  <c:v>6.2389999999999998E-3</c:v>
                </c:pt>
                <c:pt idx="1733">
                  <c:v>6.2750000000000002E-3</c:v>
                </c:pt>
                <c:pt idx="1734">
                  <c:v>6.2589999999999998E-3</c:v>
                </c:pt>
                <c:pt idx="1735">
                  <c:v>6.2370000000000004E-3</c:v>
                </c:pt>
                <c:pt idx="1736">
                  <c:v>6.2459999999999998E-3</c:v>
                </c:pt>
                <c:pt idx="1737">
                  <c:v>6.2459999999999998E-3</c:v>
                </c:pt>
                <c:pt idx="1738">
                  <c:v>6.3150000000000003E-3</c:v>
                </c:pt>
                <c:pt idx="1739">
                  <c:v>6.293E-3</c:v>
                </c:pt>
                <c:pt idx="1740">
                  <c:v>6.3340000000000002E-3</c:v>
                </c:pt>
                <c:pt idx="1741">
                  <c:v>6.3200000000000001E-3</c:v>
                </c:pt>
                <c:pt idx="1742">
                  <c:v>6.3330000000000001E-3</c:v>
                </c:pt>
                <c:pt idx="1743">
                  <c:v>6.3559999999999997E-3</c:v>
                </c:pt>
                <c:pt idx="1744">
                  <c:v>6.3559999999999997E-3</c:v>
                </c:pt>
                <c:pt idx="1745">
                  <c:v>6.3290000000000004E-3</c:v>
                </c:pt>
                <c:pt idx="1746">
                  <c:v>6.3839999999999999E-3</c:v>
                </c:pt>
                <c:pt idx="1747">
                  <c:v>6.3029999999999996E-3</c:v>
                </c:pt>
                <c:pt idx="1748">
                  <c:v>6.3150000000000003E-3</c:v>
                </c:pt>
                <c:pt idx="1749">
                  <c:v>6.3049999999999998E-3</c:v>
                </c:pt>
                <c:pt idx="1750">
                  <c:v>6.2950000000000002E-3</c:v>
                </c:pt>
                <c:pt idx="1751">
                  <c:v>6.332E-3</c:v>
                </c:pt>
                <c:pt idx="1752">
                  <c:v>6.3140000000000002E-3</c:v>
                </c:pt>
                <c:pt idx="1753">
                  <c:v>6.3299999999999997E-3</c:v>
                </c:pt>
                <c:pt idx="1754">
                  <c:v>6.3470000000000002E-3</c:v>
                </c:pt>
                <c:pt idx="1755">
                  <c:v>6.319E-3</c:v>
                </c:pt>
                <c:pt idx="1756">
                  <c:v>6.3509999999999999E-3</c:v>
                </c:pt>
                <c:pt idx="1757">
                  <c:v>6.3569999999999998E-3</c:v>
                </c:pt>
                <c:pt idx="1758">
                  <c:v>6.4120000000000002E-3</c:v>
                </c:pt>
                <c:pt idx="1759">
                  <c:v>6.4640000000000001E-3</c:v>
                </c:pt>
                <c:pt idx="1760">
                  <c:v>6.4669999999999997E-3</c:v>
                </c:pt>
                <c:pt idx="1761">
                  <c:v>6.4390000000000003E-3</c:v>
                </c:pt>
                <c:pt idx="1762">
                  <c:v>6.4419999999999998E-3</c:v>
                </c:pt>
                <c:pt idx="1763">
                  <c:v>6.4270000000000004E-3</c:v>
                </c:pt>
                <c:pt idx="1764">
                  <c:v>6.483E-3</c:v>
                </c:pt>
                <c:pt idx="1765">
                  <c:v>6.5599999999999999E-3</c:v>
                </c:pt>
                <c:pt idx="1766">
                  <c:v>6.5830000000000003E-3</c:v>
                </c:pt>
                <c:pt idx="1767">
                  <c:v>6.5389999999999997E-3</c:v>
                </c:pt>
                <c:pt idx="1768">
                  <c:v>6.5719999999999997E-3</c:v>
                </c:pt>
                <c:pt idx="1769">
                  <c:v>6.5989999999999998E-3</c:v>
                </c:pt>
                <c:pt idx="1770">
                  <c:v>6.6499999999999997E-3</c:v>
                </c:pt>
                <c:pt idx="1771">
                  <c:v>6.6969999999999998E-3</c:v>
                </c:pt>
                <c:pt idx="1772">
                  <c:v>6.7250000000000001E-3</c:v>
                </c:pt>
                <c:pt idx="1773">
                  <c:v>6.718E-3</c:v>
                </c:pt>
                <c:pt idx="1774">
                  <c:v>6.7390000000000002E-3</c:v>
                </c:pt>
                <c:pt idx="1775">
                  <c:v>6.7720000000000002E-3</c:v>
                </c:pt>
                <c:pt idx="1776">
                  <c:v>6.8089999999999999E-3</c:v>
                </c:pt>
                <c:pt idx="1777">
                  <c:v>6.7980000000000002E-3</c:v>
                </c:pt>
                <c:pt idx="1778">
                  <c:v>6.7390000000000002E-3</c:v>
                </c:pt>
                <c:pt idx="1779">
                  <c:v>6.7619999999999998E-3</c:v>
                </c:pt>
                <c:pt idx="1780">
                  <c:v>6.7879999999999998E-3</c:v>
                </c:pt>
                <c:pt idx="1781">
                  <c:v>6.7609999999999996E-3</c:v>
                </c:pt>
                <c:pt idx="1782">
                  <c:v>6.7460000000000003E-3</c:v>
                </c:pt>
                <c:pt idx="1783">
                  <c:v>6.7710000000000001E-3</c:v>
                </c:pt>
                <c:pt idx="1784">
                  <c:v>6.7279999999999996E-3</c:v>
                </c:pt>
                <c:pt idx="1785">
                  <c:v>6.7669999999999996E-3</c:v>
                </c:pt>
                <c:pt idx="1786">
                  <c:v>6.7739999999999996E-3</c:v>
                </c:pt>
                <c:pt idx="1787">
                  <c:v>6.7850000000000002E-3</c:v>
                </c:pt>
                <c:pt idx="1788">
                  <c:v>6.7999999999999996E-3</c:v>
                </c:pt>
                <c:pt idx="1789">
                  <c:v>6.8380000000000003E-3</c:v>
                </c:pt>
                <c:pt idx="1790">
                  <c:v>6.9080000000000001E-3</c:v>
                </c:pt>
                <c:pt idx="1791">
                  <c:v>6.9360000000000003E-3</c:v>
                </c:pt>
                <c:pt idx="1792">
                  <c:v>6.8970000000000004E-3</c:v>
                </c:pt>
                <c:pt idx="1793">
                  <c:v>6.8929999999999998E-3</c:v>
                </c:pt>
                <c:pt idx="1794">
                  <c:v>6.8599999999999998E-3</c:v>
                </c:pt>
                <c:pt idx="1795">
                  <c:v>6.9160000000000003E-3</c:v>
                </c:pt>
                <c:pt idx="1796">
                  <c:v>6.901E-3</c:v>
                </c:pt>
                <c:pt idx="1797">
                  <c:v>6.875E-3</c:v>
                </c:pt>
                <c:pt idx="1798">
                  <c:v>6.8360000000000001E-3</c:v>
                </c:pt>
                <c:pt idx="1799">
                  <c:v>6.816E-3</c:v>
                </c:pt>
                <c:pt idx="1800">
                  <c:v>6.8469999999999998E-3</c:v>
                </c:pt>
                <c:pt idx="1801">
                  <c:v>6.855E-3</c:v>
                </c:pt>
                <c:pt idx="1802">
                  <c:v>6.9189999999999998E-3</c:v>
                </c:pt>
                <c:pt idx="1803">
                  <c:v>6.8300000000000001E-3</c:v>
                </c:pt>
                <c:pt idx="1804">
                  <c:v>6.8770000000000003E-3</c:v>
                </c:pt>
                <c:pt idx="1805">
                  <c:v>6.8510000000000003E-3</c:v>
                </c:pt>
                <c:pt idx="1806">
                  <c:v>6.8609999999999999E-3</c:v>
                </c:pt>
                <c:pt idx="1807">
                  <c:v>6.8539999999999998E-3</c:v>
                </c:pt>
                <c:pt idx="1808">
                  <c:v>6.8469999999999998E-3</c:v>
                </c:pt>
                <c:pt idx="1809">
                  <c:v>6.8929999999999998E-3</c:v>
                </c:pt>
                <c:pt idx="1810">
                  <c:v>6.8960000000000002E-3</c:v>
                </c:pt>
                <c:pt idx="1811">
                  <c:v>6.9160000000000003E-3</c:v>
                </c:pt>
                <c:pt idx="1812">
                  <c:v>6.9189999999999998E-3</c:v>
                </c:pt>
                <c:pt idx="1813">
                  <c:v>6.9249999999999997E-3</c:v>
                </c:pt>
                <c:pt idx="1814">
                  <c:v>6.9259999999999999E-3</c:v>
                </c:pt>
                <c:pt idx="1815">
                  <c:v>6.8820000000000001E-3</c:v>
                </c:pt>
                <c:pt idx="1816">
                  <c:v>6.9249999999999997E-3</c:v>
                </c:pt>
                <c:pt idx="1817">
                  <c:v>6.9629999999999996E-3</c:v>
                </c:pt>
                <c:pt idx="1818">
                  <c:v>7.0159999999999997E-3</c:v>
                </c:pt>
                <c:pt idx="1819">
                  <c:v>7.058E-3</c:v>
                </c:pt>
                <c:pt idx="1820">
                  <c:v>7.0749999999999997E-3</c:v>
                </c:pt>
                <c:pt idx="1821">
                  <c:v>7.0749999999999997E-3</c:v>
                </c:pt>
                <c:pt idx="1822">
                  <c:v>7.0299999999999998E-3</c:v>
                </c:pt>
                <c:pt idx="1823">
                  <c:v>7.0410000000000004E-3</c:v>
                </c:pt>
                <c:pt idx="1824">
                  <c:v>7.0299999999999998E-3</c:v>
                </c:pt>
                <c:pt idx="1825">
                  <c:v>7.0369999999999999E-3</c:v>
                </c:pt>
                <c:pt idx="1826">
                  <c:v>7.0670000000000004E-3</c:v>
                </c:pt>
                <c:pt idx="1827">
                  <c:v>7.1040000000000001E-3</c:v>
                </c:pt>
                <c:pt idx="1828">
                  <c:v>7.149E-3</c:v>
                </c:pt>
                <c:pt idx="1829">
                  <c:v>7.1609999999999998E-3</c:v>
                </c:pt>
                <c:pt idx="1830">
                  <c:v>7.2420000000000002E-3</c:v>
                </c:pt>
                <c:pt idx="1831">
                  <c:v>7.2160000000000002E-3</c:v>
                </c:pt>
                <c:pt idx="1832">
                  <c:v>7.2490000000000002E-3</c:v>
                </c:pt>
                <c:pt idx="1833">
                  <c:v>7.2830000000000004E-3</c:v>
                </c:pt>
                <c:pt idx="1834">
                  <c:v>7.3140000000000002E-3</c:v>
                </c:pt>
                <c:pt idx="1835">
                  <c:v>7.3470000000000002E-3</c:v>
                </c:pt>
                <c:pt idx="1836">
                  <c:v>7.3299999999999997E-3</c:v>
                </c:pt>
                <c:pt idx="1837">
                  <c:v>7.3460000000000001E-3</c:v>
                </c:pt>
                <c:pt idx="1838">
                  <c:v>7.3749999999999996E-3</c:v>
                </c:pt>
                <c:pt idx="1839">
                  <c:v>7.4450000000000002E-3</c:v>
                </c:pt>
                <c:pt idx="1840">
                  <c:v>7.4419999999999998E-3</c:v>
                </c:pt>
                <c:pt idx="1841">
                  <c:v>7.4320000000000002E-3</c:v>
                </c:pt>
                <c:pt idx="1842">
                  <c:v>7.4339999999999996E-3</c:v>
                </c:pt>
                <c:pt idx="1843">
                  <c:v>7.4599999999999996E-3</c:v>
                </c:pt>
                <c:pt idx="1844">
                  <c:v>7.5139999999999998E-3</c:v>
                </c:pt>
                <c:pt idx="1845">
                  <c:v>7.4310000000000001E-3</c:v>
                </c:pt>
                <c:pt idx="1846">
                  <c:v>7.4830000000000001E-3</c:v>
                </c:pt>
                <c:pt idx="1847">
                  <c:v>7.489E-3</c:v>
                </c:pt>
                <c:pt idx="1848">
                  <c:v>7.4970000000000002E-3</c:v>
                </c:pt>
                <c:pt idx="1849">
                  <c:v>7.4900000000000001E-3</c:v>
                </c:pt>
                <c:pt idx="1850">
                  <c:v>7.5249999999999996E-3</c:v>
                </c:pt>
                <c:pt idx="1851">
                  <c:v>7.5630000000000003E-3</c:v>
                </c:pt>
                <c:pt idx="1852">
                  <c:v>7.5440000000000004E-3</c:v>
                </c:pt>
                <c:pt idx="1853">
                  <c:v>7.5599999999999999E-3</c:v>
                </c:pt>
                <c:pt idx="1854">
                  <c:v>7.5510000000000004E-3</c:v>
                </c:pt>
                <c:pt idx="1855">
                  <c:v>7.5709999999999996E-3</c:v>
                </c:pt>
                <c:pt idx="1856">
                  <c:v>7.5919999999999998E-3</c:v>
                </c:pt>
                <c:pt idx="1857">
                  <c:v>7.6709999999999999E-3</c:v>
                </c:pt>
                <c:pt idx="1858">
                  <c:v>7.7260000000000002E-3</c:v>
                </c:pt>
                <c:pt idx="1859">
                  <c:v>7.7590000000000003E-3</c:v>
                </c:pt>
                <c:pt idx="1860">
                  <c:v>7.7349999999999997E-3</c:v>
                </c:pt>
                <c:pt idx="1861">
                  <c:v>7.7679999999999997E-3</c:v>
                </c:pt>
                <c:pt idx="1862">
                  <c:v>7.7479999999999997E-3</c:v>
                </c:pt>
                <c:pt idx="1863">
                  <c:v>7.672E-3</c:v>
                </c:pt>
                <c:pt idx="1864">
                  <c:v>7.6439999999999998E-3</c:v>
                </c:pt>
                <c:pt idx="1865">
                  <c:v>7.6350000000000003E-3</c:v>
                </c:pt>
                <c:pt idx="1866">
                  <c:v>7.6340000000000002E-3</c:v>
                </c:pt>
                <c:pt idx="1867">
                  <c:v>7.6519999999999999E-3</c:v>
                </c:pt>
                <c:pt idx="1868">
                  <c:v>7.6579999999999999E-3</c:v>
                </c:pt>
                <c:pt idx="1869">
                  <c:v>7.6969999999999998E-3</c:v>
                </c:pt>
                <c:pt idx="1870">
                  <c:v>7.6870000000000003E-3</c:v>
                </c:pt>
                <c:pt idx="1871">
                  <c:v>7.7130000000000002E-3</c:v>
                </c:pt>
                <c:pt idx="1872">
                  <c:v>7.7520000000000002E-3</c:v>
                </c:pt>
                <c:pt idx="1873">
                  <c:v>7.731E-3</c:v>
                </c:pt>
                <c:pt idx="1874">
                  <c:v>7.7920000000000003E-3</c:v>
                </c:pt>
                <c:pt idx="1875">
                  <c:v>7.809E-3</c:v>
                </c:pt>
                <c:pt idx="1876">
                  <c:v>7.7980000000000002E-3</c:v>
                </c:pt>
                <c:pt idx="1877">
                  <c:v>7.7999999999999996E-3</c:v>
                </c:pt>
                <c:pt idx="1878">
                  <c:v>7.7590000000000003E-3</c:v>
                </c:pt>
                <c:pt idx="1879">
                  <c:v>7.7720000000000003E-3</c:v>
                </c:pt>
                <c:pt idx="1880">
                  <c:v>7.7730000000000004E-3</c:v>
                </c:pt>
                <c:pt idx="1881">
                  <c:v>7.7669999999999996E-3</c:v>
                </c:pt>
                <c:pt idx="1882">
                  <c:v>7.7739999999999997E-3</c:v>
                </c:pt>
                <c:pt idx="1883">
                  <c:v>7.7819999999999999E-3</c:v>
                </c:pt>
                <c:pt idx="1884">
                  <c:v>7.7799999999999996E-3</c:v>
                </c:pt>
                <c:pt idx="1885">
                  <c:v>7.7580000000000001E-3</c:v>
                </c:pt>
                <c:pt idx="1886">
                  <c:v>7.7679999999999997E-3</c:v>
                </c:pt>
                <c:pt idx="1887">
                  <c:v>7.718E-3</c:v>
                </c:pt>
                <c:pt idx="1888">
                  <c:v>7.6790000000000001E-3</c:v>
                </c:pt>
                <c:pt idx="1889">
                  <c:v>7.7169999999999999E-3</c:v>
                </c:pt>
                <c:pt idx="1890">
                  <c:v>7.7669999999999996E-3</c:v>
                </c:pt>
                <c:pt idx="1891">
                  <c:v>7.7780000000000002E-3</c:v>
                </c:pt>
                <c:pt idx="1892">
                  <c:v>7.7770000000000001E-3</c:v>
                </c:pt>
                <c:pt idx="1893">
                  <c:v>7.7749999999999998E-3</c:v>
                </c:pt>
                <c:pt idx="1894">
                  <c:v>7.8130000000000005E-3</c:v>
                </c:pt>
                <c:pt idx="1895">
                  <c:v>7.8399999999999997E-3</c:v>
                </c:pt>
                <c:pt idx="1896">
                  <c:v>7.8469999999999998E-3</c:v>
                </c:pt>
                <c:pt idx="1897">
                  <c:v>7.8499999999999993E-3</c:v>
                </c:pt>
                <c:pt idx="1898">
                  <c:v>7.8270000000000006E-3</c:v>
                </c:pt>
                <c:pt idx="1899">
                  <c:v>7.8139999999999998E-3</c:v>
                </c:pt>
                <c:pt idx="1900">
                  <c:v>7.8239999999999994E-3</c:v>
                </c:pt>
                <c:pt idx="1901">
                  <c:v>7.8230000000000001E-3</c:v>
                </c:pt>
                <c:pt idx="1902">
                  <c:v>7.8779999999999996E-3</c:v>
                </c:pt>
                <c:pt idx="1903">
                  <c:v>7.8700000000000003E-3</c:v>
                </c:pt>
                <c:pt idx="1904">
                  <c:v>7.8820000000000001E-3</c:v>
                </c:pt>
                <c:pt idx="1905">
                  <c:v>7.8960000000000002E-3</c:v>
                </c:pt>
                <c:pt idx="1906">
                  <c:v>7.8849999999999996E-3</c:v>
                </c:pt>
                <c:pt idx="1907">
                  <c:v>7.9159999999999994E-3</c:v>
                </c:pt>
                <c:pt idx="1908">
                  <c:v>7.8879999999999992E-3</c:v>
                </c:pt>
                <c:pt idx="1909">
                  <c:v>7.8790000000000006E-3</c:v>
                </c:pt>
                <c:pt idx="1910">
                  <c:v>7.8890000000000002E-3</c:v>
                </c:pt>
                <c:pt idx="1911">
                  <c:v>7.8810000000000009E-3</c:v>
                </c:pt>
                <c:pt idx="1912">
                  <c:v>7.9070000000000008E-3</c:v>
                </c:pt>
                <c:pt idx="1913">
                  <c:v>7.92E-3</c:v>
                </c:pt>
                <c:pt idx="1914">
                  <c:v>7.9229999999999995E-3</c:v>
                </c:pt>
                <c:pt idx="1915">
                  <c:v>7.9179999999999997E-3</c:v>
                </c:pt>
                <c:pt idx="1916">
                  <c:v>7.9600000000000001E-3</c:v>
                </c:pt>
                <c:pt idx="1917">
                  <c:v>7.9360000000000003E-3</c:v>
                </c:pt>
                <c:pt idx="1918">
                  <c:v>7.9410000000000001E-3</c:v>
                </c:pt>
                <c:pt idx="1919">
                  <c:v>8.0199999999999994E-3</c:v>
                </c:pt>
                <c:pt idx="1920">
                  <c:v>7.9939999999999994E-3</c:v>
                </c:pt>
                <c:pt idx="1921">
                  <c:v>7.9399999999999991E-3</c:v>
                </c:pt>
                <c:pt idx="1922">
                  <c:v>7.9900000000000006E-3</c:v>
                </c:pt>
                <c:pt idx="1923">
                  <c:v>7.9609999999999993E-3</c:v>
                </c:pt>
                <c:pt idx="1924">
                  <c:v>7.9819999999999995E-3</c:v>
                </c:pt>
                <c:pt idx="1925">
                  <c:v>8.0239999999999999E-3</c:v>
                </c:pt>
                <c:pt idx="1926">
                  <c:v>7.5430000000000002E-3</c:v>
                </c:pt>
                <c:pt idx="1927">
                  <c:v>7.4970000000000002E-3</c:v>
                </c:pt>
                <c:pt idx="1928">
                  <c:v>7.5030000000000001E-3</c:v>
                </c:pt>
                <c:pt idx="1929">
                  <c:v>7.4799999999999997E-3</c:v>
                </c:pt>
                <c:pt idx="1930">
                  <c:v>7.4669999999999997E-3</c:v>
                </c:pt>
                <c:pt idx="1931">
                  <c:v>7.4729999999999996E-3</c:v>
                </c:pt>
                <c:pt idx="1932">
                  <c:v>7.5199999999999998E-3</c:v>
                </c:pt>
                <c:pt idx="1933">
                  <c:v>7.515E-3</c:v>
                </c:pt>
                <c:pt idx="1934">
                  <c:v>7.5529999999999998E-3</c:v>
                </c:pt>
                <c:pt idx="1935">
                  <c:v>7.5399999999999998E-3</c:v>
                </c:pt>
                <c:pt idx="1936">
                  <c:v>7.4939999999999998E-3</c:v>
                </c:pt>
                <c:pt idx="1937">
                  <c:v>7.4479999999999998E-3</c:v>
                </c:pt>
                <c:pt idx="1938">
                  <c:v>7.4469999999999996E-3</c:v>
                </c:pt>
                <c:pt idx="1939">
                  <c:v>7.437E-3</c:v>
                </c:pt>
                <c:pt idx="1940">
                  <c:v>7.5240000000000003E-3</c:v>
                </c:pt>
                <c:pt idx="1941">
                  <c:v>7.5189999999999996E-3</c:v>
                </c:pt>
                <c:pt idx="1942">
                  <c:v>7.5570000000000003E-3</c:v>
                </c:pt>
                <c:pt idx="1943">
                  <c:v>7.541E-3</c:v>
                </c:pt>
                <c:pt idx="1944">
                  <c:v>7.5110000000000003E-3</c:v>
                </c:pt>
                <c:pt idx="1945">
                  <c:v>7.5059999999999997E-3</c:v>
                </c:pt>
                <c:pt idx="1946">
                  <c:v>7.5290000000000001E-3</c:v>
                </c:pt>
                <c:pt idx="1947">
                  <c:v>7.5630000000000003E-3</c:v>
                </c:pt>
                <c:pt idx="1948">
                  <c:v>7.6239999999999997E-3</c:v>
                </c:pt>
                <c:pt idx="1949">
                  <c:v>7.6579999999999999E-3</c:v>
                </c:pt>
                <c:pt idx="1950">
                  <c:v>7.6480000000000003E-3</c:v>
                </c:pt>
                <c:pt idx="1951">
                  <c:v>7.6649999999999999E-3</c:v>
                </c:pt>
                <c:pt idx="1952">
                  <c:v>7.6010000000000001E-3</c:v>
                </c:pt>
                <c:pt idx="1953">
                  <c:v>7.6790000000000001E-3</c:v>
                </c:pt>
                <c:pt idx="1954">
                  <c:v>7.7159999999999998E-3</c:v>
                </c:pt>
                <c:pt idx="1955">
                  <c:v>7.7219999999999997E-3</c:v>
                </c:pt>
                <c:pt idx="1956">
                  <c:v>7.803E-3</c:v>
                </c:pt>
                <c:pt idx="1957">
                  <c:v>7.8169999999999993E-3</c:v>
                </c:pt>
                <c:pt idx="1958">
                  <c:v>7.8449999999999995E-3</c:v>
                </c:pt>
                <c:pt idx="1959">
                  <c:v>7.8340000000000007E-3</c:v>
                </c:pt>
                <c:pt idx="1960">
                  <c:v>7.8700000000000003E-3</c:v>
                </c:pt>
                <c:pt idx="1961">
                  <c:v>7.8469999999999998E-3</c:v>
                </c:pt>
                <c:pt idx="1962">
                  <c:v>7.8609999999999999E-3</c:v>
                </c:pt>
                <c:pt idx="1963">
                  <c:v>7.8829999999999994E-3</c:v>
                </c:pt>
                <c:pt idx="1964">
                  <c:v>7.9100000000000004E-3</c:v>
                </c:pt>
                <c:pt idx="1965">
                  <c:v>7.9059999999999998E-3</c:v>
                </c:pt>
                <c:pt idx="1966">
                  <c:v>7.9609999999999993E-3</c:v>
                </c:pt>
                <c:pt idx="1967">
                  <c:v>7.9570000000000005E-3</c:v>
                </c:pt>
                <c:pt idx="1968">
                  <c:v>7.9979999999999999E-3</c:v>
                </c:pt>
                <c:pt idx="1969">
                  <c:v>8.0249999999999991E-3</c:v>
                </c:pt>
                <c:pt idx="1970">
                  <c:v>8.0190000000000001E-3</c:v>
                </c:pt>
                <c:pt idx="1971">
                  <c:v>8.0280000000000004E-3</c:v>
                </c:pt>
                <c:pt idx="1972">
                  <c:v>8.0350000000000005E-3</c:v>
                </c:pt>
                <c:pt idx="1973">
                  <c:v>8.1180000000000002E-3</c:v>
                </c:pt>
                <c:pt idx="1974">
                  <c:v>8.1600000000000006E-3</c:v>
                </c:pt>
                <c:pt idx="1975">
                  <c:v>8.1949999999999992E-3</c:v>
                </c:pt>
                <c:pt idx="1976">
                  <c:v>8.2120000000000005E-3</c:v>
                </c:pt>
                <c:pt idx="1977">
                  <c:v>8.2590000000000007E-3</c:v>
                </c:pt>
                <c:pt idx="1978">
                  <c:v>8.3239999999999998E-3</c:v>
                </c:pt>
                <c:pt idx="1979">
                  <c:v>8.3730000000000002E-3</c:v>
                </c:pt>
                <c:pt idx="1980">
                  <c:v>8.4019999999999997E-3</c:v>
                </c:pt>
                <c:pt idx="1981">
                  <c:v>8.4449999999999994E-3</c:v>
                </c:pt>
                <c:pt idx="1982">
                  <c:v>8.4980000000000003E-3</c:v>
                </c:pt>
                <c:pt idx="1983">
                  <c:v>8.4930000000000005E-3</c:v>
                </c:pt>
                <c:pt idx="1984">
                  <c:v>8.5079999999999999E-3</c:v>
                </c:pt>
                <c:pt idx="1985">
                  <c:v>8.4849999999999995E-3</c:v>
                </c:pt>
                <c:pt idx="1986">
                  <c:v>8.4729999999999996E-3</c:v>
                </c:pt>
                <c:pt idx="1987">
                  <c:v>8.4840000000000002E-3</c:v>
                </c:pt>
                <c:pt idx="1988">
                  <c:v>8.4419999999999999E-3</c:v>
                </c:pt>
                <c:pt idx="1989">
                  <c:v>8.3979999999999992E-3</c:v>
                </c:pt>
                <c:pt idx="1990">
                  <c:v>8.4019999999999997E-3</c:v>
                </c:pt>
                <c:pt idx="1991">
                  <c:v>8.3850000000000001E-3</c:v>
                </c:pt>
                <c:pt idx="1992">
                  <c:v>8.3639999999999999E-3</c:v>
                </c:pt>
                <c:pt idx="1993">
                  <c:v>8.3440000000000007E-3</c:v>
                </c:pt>
                <c:pt idx="1994">
                  <c:v>8.3870000000000004E-3</c:v>
                </c:pt>
                <c:pt idx="1995">
                  <c:v>8.3850000000000001E-3</c:v>
                </c:pt>
                <c:pt idx="1996">
                  <c:v>8.3820000000000006E-3</c:v>
                </c:pt>
                <c:pt idx="1997">
                  <c:v>8.3920000000000002E-3</c:v>
                </c:pt>
                <c:pt idx="1998">
                  <c:v>8.3899999999999999E-3</c:v>
                </c:pt>
                <c:pt idx="1999">
                  <c:v>8.4329999999999995E-3</c:v>
                </c:pt>
                <c:pt idx="2000">
                  <c:v>8.4419999999999999E-3</c:v>
                </c:pt>
                <c:pt idx="2001">
                  <c:v>8.4510000000000002E-3</c:v>
                </c:pt>
                <c:pt idx="2002">
                  <c:v>8.4229999999999999E-3</c:v>
                </c:pt>
                <c:pt idx="2003">
                  <c:v>8.4250000000000002E-3</c:v>
                </c:pt>
                <c:pt idx="2004">
                  <c:v>8.4519999999999994E-3</c:v>
                </c:pt>
                <c:pt idx="2005">
                  <c:v>8.4430000000000009E-3</c:v>
                </c:pt>
                <c:pt idx="2006">
                  <c:v>8.4580000000000002E-3</c:v>
                </c:pt>
                <c:pt idx="2007">
                  <c:v>8.4580000000000002E-3</c:v>
                </c:pt>
                <c:pt idx="2008">
                  <c:v>8.4790000000000004E-3</c:v>
                </c:pt>
                <c:pt idx="2009">
                  <c:v>8.4679999999999998E-3</c:v>
                </c:pt>
                <c:pt idx="2010">
                  <c:v>8.4770000000000002E-3</c:v>
                </c:pt>
                <c:pt idx="2011">
                  <c:v>8.4729999999999996E-3</c:v>
                </c:pt>
                <c:pt idx="2012">
                  <c:v>8.4650000000000003E-3</c:v>
                </c:pt>
                <c:pt idx="2013">
                  <c:v>8.4519999999999994E-3</c:v>
                </c:pt>
                <c:pt idx="2014">
                  <c:v>8.4799999999999997E-3</c:v>
                </c:pt>
                <c:pt idx="2015">
                  <c:v>8.4790000000000004E-3</c:v>
                </c:pt>
                <c:pt idx="2016">
                  <c:v>8.5050000000000004E-3</c:v>
                </c:pt>
                <c:pt idx="2017">
                  <c:v>8.5199999999999998E-3</c:v>
                </c:pt>
                <c:pt idx="2018">
                  <c:v>8.541E-3</c:v>
                </c:pt>
                <c:pt idx="2019">
                  <c:v>8.5599999999999999E-3</c:v>
                </c:pt>
                <c:pt idx="2020">
                  <c:v>8.5459999999999998E-3</c:v>
                </c:pt>
                <c:pt idx="2021">
                  <c:v>8.5789999999999998E-3</c:v>
                </c:pt>
                <c:pt idx="2022">
                  <c:v>8.6359999999999996E-3</c:v>
                </c:pt>
                <c:pt idx="2023">
                  <c:v>8.6339999999999993E-3</c:v>
                </c:pt>
                <c:pt idx="2024">
                  <c:v>8.6580000000000008E-3</c:v>
                </c:pt>
                <c:pt idx="2025">
                  <c:v>8.6409999999999994E-3</c:v>
                </c:pt>
                <c:pt idx="2026">
                  <c:v>8.6630000000000006E-3</c:v>
                </c:pt>
                <c:pt idx="2027">
                  <c:v>8.6859999999999993E-3</c:v>
                </c:pt>
                <c:pt idx="2028">
                  <c:v>8.7030000000000007E-3</c:v>
                </c:pt>
                <c:pt idx="2029">
                  <c:v>8.737E-3</c:v>
                </c:pt>
                <c:pt idx="2030">
                  <c:v>8.7569999999999992E-3</c:v>
                </c:pt>
                <c:pt idx="2031">
                  <c:v>8.7969999999999993E-3</c:v>
                </c:pt>
                <c:pt idx="2032">
                  <c:v>8.8409999999999999E-3</c:v>
                </c:pt>
                <c:pt idx="2033">
                  <c:v>8.8529999999999998E-3</c:v>
                </c:pt>
                <c:pt idx="2034">
                  <c:v>8.8830000000000003E-3</c:v>
                </c:pt>
                <c:pt idx="2035">
                  <c:v>8.8920000000000006E-3</c:v>
                </c:pt>
                <c:pt idx="2036">
                  <c:v>8.9090000000000003E-3</c:v>
                </c:pt>
                <c:pt idx="2037">
                  <c:v>8.8850000000000005E-3</c:v>
                </c:pt>
                <c:pt idx="2038">
                  <c:v>8.9339999999999992E-3</c:v>
                </c:pt>
                <c:pt idx="2039">
                  <c:v>8.9379999999999998E-3</c:v>
                </c:pt>
                <c:pt idx="2040">
                  <c:v>8.9540000000000002E-3</c:v>
                </c:pt>
                <c:pt idx="2041">
                  <c:v>8.9899999999999997E-3</c:v>
                </c:pt>
                <c:pt idx="2042">
                  <c:v>9.0290000000000006E-3</c:v>
                </c:pt>
                <c:pt idx="2043">
                  <c:v>9.0139999999999994E-3</c:v>
                </c:pt>
                <c:pt idx="2044">
                  <c:v>9.025E-3</c:v>
                </c:pt>
                <c:pt idx="2045">
                  <c:v>8.9999999999999993E-3</c:v>
                </c:pt>
                <c:pt idx="2046">
                  <c:v>8.933E-3</c:v>
                </c:pt>
                <c:pt idx="2047">
                  <c:v>8.9829999999999997E-3</c:v>
                </c:pt>
                <c:pt idx="2048">
                  <c:v>9.0320000000000001E-3</c:v>
                </c:pt>
                <c:pt idx="2049">
                  <c:v>9.0600000000000003E-3</c:v>
                </c:pt>
                <c:pt idx="2050">
                  <c:v>9.0659999999999994E-3</c:v>
                </c:pt>
                <c:pt idx="2051">
                  <c:v>9.0629999999999999E-3</c:v>
                </c:pt>
                <c:pt idx="2052">
                  <c:v>9.0699999999999999E-3</c:v>
                </c:pt>
                <c:pt idx="2053">
                  <c:v>9.0659999999999994E-3</c:v>
                </c:pt>
                <c:pt idx="2054">
                  <c:v>9.0629999999999999E-3</c:v>
                </c:pt>
                <c:pt idx="2055">
                  <c:v>9.0629999999999999E-3</c:v>
                </c:pt>
                <c:pt idx="2056">
                  <c:v>9.0220000000000005E-3</c:v>
                </c:pt>
                <c:pt idx="2057">
                  <c:v>9.0379999999999992E-3</c:v>
                </c:pt>
                <c:pt idx="2058">
                  <c:v>9.0039999999999999E-3</c:v>
                </c:pt>
                <c:pt idx="2059">
                  <c:v>9.0410000000000004E-3</c:v>
                </c:pt>
                <c:pt idx="2060">
                  <c:v>9.0240000000000008E-3</c:v>
                </c:pt>
                <c:pt idx="2061">
                  <c:v>9.0010000000000003E-3</c:v>
                </c:pt>
                <c:pt idx="2062">
                  <c:v>8.9990000000000001E-3</c:v>
                </c:pt>
                <c:pt idx="2063">
                  <c:v>9.018E-3</c:v>
                </c:pt>
                <c:pt idx="2064">
                  <c:v>8.9899999999999997E-3</c:v>
                </c:pt>
                <c:pt idx="2065">
                  <c:v>8.9999999999999993E-3</c:v>
                </c:pt>
                <c:pt idx="2066">
                  <c:v>8.9849999999999999E-3</c:v>
                </c:pt>
                <c:pt idx="2067">
                  <c:v>9.0130000000000002E-3</c:v>
                </c:pt>
                <c:pt idx="2068">
                  <c:v>8.992E-3</c:v>
                </c:pt>
                <c:pt idx="2069">
                  <c:v>8.966E-3</c:v>
                </c:pt>
                <c:pt idx="2070">
                  <c:v>8.9759999999999996E-3</c:v>
                </c:pt>
                <c:pt idx="2071">
                  <c:v>8.9700000000000005E-3</c:v>
                </c:pt>
                <c:pt idx="2072">
                  <c:v>8.9519999999999999E-3</c:v>
                </c:pt>
                <c:pt idx="2073">
                  <c:v>8.9890000000000005E-3</c:v>
                </c:pt>
                <c:pt idx="2074">
                  <c:v>8.9999999999999993E-3</c:v>
                </c:pt>
                <c:pt idx="2075">
                  <c:v>9.0130000000000002E-3</c:v>
                </c:pt>
                <c:pt idx="2076">
                  <c:v>9.0279999999999996E-3</c:v>
                </c:pt>
                <c:pt idx="2077">
                  <c:v>9.0139999999999994E-3</c:v>
                </c:pt>
                <c:pt idx="2078">
                  <c:v>9.0550000000000005E-3</c:v>
                </c:pt>
                <c:pt idx="2079">
                  <c:v>9.0469999999999995E-3</c:v>
                </c:pt>
                <c:pt idx="2080">
                  <c:v>9.0480000000000005E-3</c:v>
                </c:pt>
                <c:pt idx="2081">
                  <c:v>9.0290000000000006E-3</c:v>
                </c:pt>
                <c:pt idx="2082">
                  <c:v>9.0550000000000005E-3</c:v>
                </c:pt>
                <c:pt idx="2083">
                  <c:v>9.0039999999999999E-3</c:v>
                </c:pt>
                <c:pt idx="2084">
                  <c:v>9.0320000000000001E-3</c:v>
                </c:pt>
                <c:pt idx="2085">
                  <c:v>9.1070000000000005E-3</c:v>
                </c:pt>
                <c:pt idx="2086">
                  <c:v>9.103E-3</c:v>
                </c:pt>
                <c:pt idx="2087">
                  <c:v>9.1219999999999999E-3</c:v>
                </c:pt>
                <c:pt idx="2088">
                  <c:v>9.1070000000000005E-3</c:v>
                </c:pt>
                <c:pt idx="2089">
                  <c:v>9.1090000000000008E-3</c:v>
                </c:pt>
                <c:pt idx="2090">
                  <c:v>9.1000000000000004E-3</c:v>
                </c:pt>
                <c:pt idx="2091">
                  <c:v>9.1280000000000007E-3</c:v>
                </c:pt>
                <c:pt idx="2092">
                  <c:v>9.0840000000000001E-3</c:v>
                </c:pt>
                <c:pt idx="2093">
                  <c:v>9.0849999999999993E-3</c:v>
                </c:pt>
                <c:pt idx="2094">
                  <c:v>9.0469999999999995E-3</c:v>
                </c:pt>
                <c:pt idx="2095">
                  <c:v>9.0639999999999991E-3</c:v>
                </c:pt>
                <c:pt idx="2096">
                  <c:v>9.0530000000000003E-3</c:v>
                </c:pt>
                <c:pt idx="2097">
                  <c:v>9.0200000000000002E-3</c:v>
                </c:pt>
                <c:pt idx="2098">
                  <c:v>9.0419999999999997E-3</c:v>
                </c:pt>
                <c:pt idx="2099">
                  <c:v>9.0360000000000006E-3</c:v>
                </c:pt>
                <c:pt idx="2100">
                  <c:v>9.0360000000000006E-3</c:v>
                </c:pt>
                <c:pt idx="2101">
                  <c:v>9.0659999999999994E-3</c:v>
                </c:pt>
                <c:pt idx="2102">
                  <c:v>9.0299999999999998E-3</c:v>
                </c:pt>
                <c:pt idx="2103">
                  <c:v>9.0340000000000004E-3</c:v>
                </c:pt>
                <c:pt idx="2104">
                  <c:v>9.0150000000000004E-3</c:v>
                </c:pt>
                <c:pt idx="2105">
                  <c:v>9.0209999999999995E-3</c:v>
                </c:pt>
                <c:pt idx="2106">
                  <c:v>9.0320000000000001E-3</c:v>
                </c:pt>
                <c:pt idx="2107">
                  <c:v>9.0060000000000001E-3</c:v>
                </c:pt>
                <c:pt idx="2108">
                  <c:v>9.0980000000000002E-3</c:v>
                </c:pt>
                <c:pt idx="2109">
                  <c:v>9.1120000000000003E-3</c:v>
                </c:pt>
                <c:pt idx="2110">
                  <c:v>9.1229999999999992E-3</c:v>
                </c:pt>
                <c:pt idx="2111">
                  <c:v>9.1459999999999996E-3</c:v>
                </c:pt>
                <c:pt idx="2112">
                  <c:v>9.1710000000000003E-3</c:v>
                </c:pt>
                <c:pt idx="2113">
                  <c:v>9.2169999999999995E-3</c:v>
                </c:pt>
                <c:pt idx="2114">
                  <c:v>9.2110000000000004E-3</c:v>
                </c:pt>
                <c:pt idx="2115">
                  <c:v>9.1999999999999998E-3</c:v>
                </c:pt>
                <c:pt idx="2116">
                  <c:v>9.2289999999999994E-3</c:v>
                </c:pt>
                <c:pt idx="2117">
                  <c:v>9.2560000000000003E-3</c:v>
                </c:pt>
                <c:pt idx="2118">
                  <c:v>9.2490000000000003E-3</c:v>
                </c:pt>
                <c:pt idx="2119">
                  <c:v>9.2510000000000005E-3</c:v>
                </c:pt>
                <c:pt idx="2120">
                  <c:v>9.2399999999999999E-3</c:v>
                </c:pt>
                <c:pt idx="2121">
                  <c:v>9.1500000000000001E-3</c:v>
                </c:pt>
                <c:pt idx="2122">
                  <c:v>9.1400000000000006E-3</c:v>
                </c:pt>
                <c:pt idx="2123">
                  <c:v>9.1409999999999998E-3</c:v>
                </c:pt>
                <c:pt idx="2124">
                  <c:v>9.0709999999999992E-3</c:v>
                </c:pt>
                <c:pt idx="2125">
                  <c:v>8.9499999999999996E-3</c:v>
                </c:pt>
                <c:pt idx="2126">
                  <c:v>8.992E-3</c:v>
                </c:pt>
                <c:pt idx="2127">
                  <c:v>9.0799999999999995E-3</c:v>
                </c:pt>
                <c:pt idx="2128">
                  <c:v>9.0609999999999996E-3</c:v>
                </c:pt>
                <c:pt idx="2129">
                  <c:v>9.1149999999999998E-3</c:v>
                </c:pt>
                <c:pt idx="2130">
                  <c:v>9.1439999999999994E-3</c:v>
                </c:pt>
                <c:pt idx="2131">
                  <c:v>9.1599999999999997E-3</c:v>
                </c:pt>
                <c:pt idx="2132">
                  <c:v>9.1739999999999999E-3</c:v>
                </c:pt>
                <c:pt idx="2133">
                  <c:v>9.1760000000000001E-3</c:v>
                </c:pt>
                <c:pt idx="2134">
                  <c:v>9.221E-3</c:v>
                </c:pt>
                <c:pt idx="2135">
                  <c:v>9.2189999999999998E-3</c:v>
                </c:pt>
                <c:pt idx="2136">
                  <c:v>9.3240000000000007E-3</c:v>
                </c:pt>
                <c:pt idx="2137">
                  <c:v>9.3310000000000008E-3</c:v>
                </c:pt>
                <c:pt idx="2138">
                  <c:v>9.3480000000000004E-3</c:v>
                </c:pt>
                <c:pt idx="2139">
                  <c:v>9.3480000000000004E-3</c:v>
                </c:pt>
                <c:pt idx="2140">
                  <c:v>9.3399999999999993E-3</c:v>
                </c:pt>
                <c:pt idx="2141">
                  <c:v>9.3640000000000008E-3</c:v>
                </c:pt>
                <c:pt idx="2142">
                  <c:v>9.3950000000000006E-3</c:v>
                </c:pt>
                <c:pt idx="2143">
                  <c:v>9.3950000000000006E-3</c:v>
                </c:pt>
                <c:pt idx="2144">
                  <c:v>9.4140000000000005E-3</c:v>
                </c:pt>
                <c:pt idx="2145">
                  <c:v>9.4210000000000006E-3</c:v>
                </c:pt>
                <c:pt idx="2146">
                  <c:v>9.4280000000000006E-3</c:v>
                </c:pt>
                <c:pt idx="2147">
                  <c:v>9.4120000000000002E-3</c:v>
                </c:pt>
                <c:pt idx="2148">
                  <c:v>9.3600000000000003E-3</c:v>
                </c:pt>
                <c:pt idx="2149">
                  <c:v>9.3760000000000007E-3</c:v>
                </c:pt>
                <c:pt idx="2150">
                  <c:v>9.3290000000000005E-3</c:v>
                </c:pt>
                <c:pt idx="2151">
                  <c:v>9.3229999999999997E-3</c:v>
                </c:pt>
                <c:pt idx="2152">
                  <c:v>9.3329999999999993E-3</c:v>
                </c:pt>
                <c:pt idx="2153">
                  <c:v>9.3200000000000002E-3</c:v>
                </c:pt>
                <c:pt idx="2154">
                  <c:v>9.3380000000000008E-3</c:v>
                </c:pt>
                <c:pt idx="2155">
                  <c:v>9.3410000000000003E-3</c:v>
                </c:pt>
                <c:pt idx="2156">
                  <c:v>9.3279999999999995E-3</c:v>
                </c:pt>
                <c:pt idx="2157">
                  <c:v>9.325E-3</c:v>
                </c:pt>
                <c:pt idx="2158">
                  <c:v>9.3390000000000001E-3</c:v>
                </c:pt>
                <c:pt idx="2159">
                  <c:v>9.3369999999999998E-3</c:v>
                </c:pt>
                <c:pt idx="2160">
                  <c:v>9.3600000000000003E-3</c:v>
                </c:pt>
                <c:pt idx="2161">
                  <c:v>9.3489999999999997E-3</c:v>
                </c:pt>
                <c:pt idx="2162">
                  <c:v>9.3489999999999997E-3</c:v>
                </c:pt>
                <c:pt idx="2163">
                  <c:v>9.3469999999999994E-3</c:v>
                </c:pt>
                <c:pt idx="2164">
                  <c:v>9.3500000000000007E-3</c:v>
                </c:pt>
                <c:pt idx="2165">
                  <c:v>9.3760000000000007E-3</c:v>
                </c:pt>
                <c:pt idx="2166">
                  <c:v>9.3769999999999999E-3</c:v>
                </c:pt>
                <c:pt idx="2167">
                  <c:v>9.4179999999999993E-3</c:v>
                </c:pt>
                <c:pt idx="2168">
                  <c:v>9.4249999999999994E-3</c:v>
                </c:pt>
                <c:pt idx="2169">
                  <c:v>9.4420000000000007E-3</c:v>
                </c:pt>
                <c:pt idx="2170">
                  <c:v>9.4520000000000003E-3</c:v>
                </c:pt>
                <c:pt idx="2171">
                  <c:v>9.4420000000000007E-3</c:v>
                </c:pt>
                <c:pt idx="2172">
                  <c:v>9.4160000000000008E-3</c:v>
                </c:pt>
                <c:pt idx="2173">
                  <c:v>9.358E-3</c:v>
                </c:pt>
                <c:pt idx="2174">
                  <c:v>9.4020000000000006E-3</c:v>
                </c:pt>
                <c:pt idx="2175">
                  <c:v>9.5460000000000007E-3</c:v>
                </c:pt>
                <c:pt idx="2176">
                  <c:v>9.5499999999999995E-3</c:v>
                </c:pt>
                <c:pt idx="2177">
                  <c:v>9.5729999999999999E-3</c:v>
                </c:pt>
                <c:pt idx="2178">
                  <c:v>9.5879999999999993E-3</c:v>
                </c:pt>
                <c:pt idx="2179">
                  <c:v>9.6100000000000005E-3</c:v>
                </c:pt>
                <c:pt idx="2180">
                  <c:v>9.5980000000000006E-3</c:v>
                </c:pt>
                <c:pt idx="2181">
                  <c:v>9.639E-3</c:v>
                </c:pt>
                <c:pt idx="2182">
                  <c:v>9.6229999999999996E-3</c:v>
                </c:pt>
                <c:pt idx="2183">
                  <c:v>9.6399999999999993E-3</c:v>
                </c:pt>
                <c:pt idx="2184">
                  <c:v>9.6120000000000008E-3</c:v>
                </c:pt>
                <c:pt idx="2185">
                  <c:v>9.6139999999999993E-3</c:v>
                </c:pt>
                <c:pt idx="2186">
                  <c:v>9.5759999999999994E-3</c:v>
                </c:pt>
                <c:pt idx="2187">
                  <c:v>9.5670000000000009E-3</c:v>
                </c:pt>
                <c:pt idx="2188">
                  <c:v>9.5739999999999992E-3</c:v>
                </c:pt>
                <c:pt idx="2189">
                  <c:v>9.5849999999999998E-3</c:v>
                </c:pt>
                <c:pt idx="2190">
                  <c:v>9.6249999999999999E-3</c:v>
                </c:pt>
                <c:pt idx="2191">
                  <c:v>9.6089999999999995E-3</c:v>
                </c:pt>
                <c:pt idx="2192">
                  <c:v>9.6039999999999997E-3</c:v>
                </c:pt>
                <c:pt idx="2193">
                  <c:v>9.6380000000000007E-3</c:v>
                </c:pt>
                <c:pt idx="2194">
                  <c:v>9.639E-3</c:v>
                </c:pt>
                <c:pt idx="2195">
                  <c:v>9.6340000000000002E-3</c:v>
                </c:pt>
                <c:pt idx="2196">
                  <c:v>9.665E-3</c:v>
                </c:pt>
                <c:pt idx="2197">
                  <c:v>9.6620000000000004E-3</c:v>
                </c:pt>
                <c:pt idx="2198">
                  <c:v>9.6760000000000006E-3</c:v>
                </c:pt>
                <c:pt idx="2199">
                  <c:v>9.6520000000000009E-3</c:v>
                </c:pt>
                <c:pt idx="2200">
                  <c:v>9.6290000000000004E-3</c:v>
                </c:pt>
                <c:pt idx="2201">
                  <c:v>9.6399999999999993E-3</c:v>
                </c:pt>
                <c:pt idx="2202">
                  <c:v>9.6469999999999993E-3</c:v>
                </c:pt>
                <c:pt idx="2203">
                  <c:v>9.6989999999999993E-3</c:v>
                </c:pt>
                <c:pt idx="2204">
                  <c:v>9.7059999999999994E-3</c:v>
                </c:pt>
                <c:pt idx="2205">
                  <c:v>9.7269999999999995E-3</c:v>
                </c:pt>
                <c:pt idx="2206">
                  <c:v>9.7059999999999994E-3</c:v>
                </c:pt>
                <c:pt idx="2207">
                  <c:v>9.7260000000000003E-3</c:v>
                </c:pt>
                <c:pt idx="2208">
                  <c:v>9.75E-3</c:v>
                </c:pt>
                <c:pt idx="2209">
                  <c:v>9.7190000000000002E-3</c:v>
                </c:pt>
                <c:pt idx="2210">
                  <c:v>9.7289999999999998E-3</c:v>
                </c:pt>
                <c:pt idx="2211">
                  <c:v>9.7470000000000005E-3</c:v>
                </c:pt>
                <c:pt idx="2212">
                  <c:v>9.7429999999999999E-3</c:v>
                </c:pt>
                <c:pt idx="2213">
                  <c:v>9.7439999999999992E-3</c:v>
                </c:pt>
                <c:pt idx="2214">
                  <c:v>9.7579999999999993E-3</c:v>
                </c:pt>
                <c:pt idx="2215">
                  <c:v>9.7599999999999996E-3</c:v>
                </c:pt>
                <c:pt idx="2216">
                  <c:v>9.7879999999999998E-3</c:v>
                </c:pt>
                <c:pt idx="2217">
                  <c:v>9.7890000000000008E-3</c:v>
                </c:pt>
                <c:pt idx="2218">
                  <c:v>9.7900000000000001E-3</c:v>
                </c:pt>
                <c:pt idx="2219">
                  <c:v>9.8150000000000008E-3</c:v>
                </c:pt>
                <c:pt idx="2220">
                  <c:v>9.7859999999999996E-3</c:v>
                </c:pt>
                <c:pt idx="2221">
                  <c:v>9.8029999999999992E-3</c:v>
                </c:pt>
                <c:pt idx="2222">
                  <c:v>9.7900000000000001E-3</c:v>
                </c:pt>
                <c:pt idx="2223">
                  <c:v>9.8040000000000002E-3</c:v>
                </c:pt>
                <c:pt idx="2224">
                  <c:v>9.8130000000000005E-3</c:v>
                </c:pt>
                <c:pt idx="2225">
                  <c:v>9.7269999999999995E-3</c:v>
                </c:pt>
                <c:pt idx="2226">
                  <c:v>9.7310000000000001E-3</c:v>
                </c:pt>
                <c:pt idx="2227">
                  <c:v>9.7680000000000006E-3</c:v>
                </c:pt>
                <c:pt idx="2228">
                  <c:v>9.7509999999999993E-3</c:v>
                </c:pt>
                <c:pt idx="2229">
                  <c:v>9.7269999999999995E-3</c:v>
                </c:pt>
                <c:pt idx="2230">
                  <c:v>9.7310000000000001E-3</c:v>
                </c:pt>
                <c:pt idx="2231">
                  <c:v>9.6900000000000007E-3</c:v>
                </c:pt>
                <c:pt idx="2232">
                  <c:v>9.6589999999999992E-3</c:v>
                </c:pt>
                <c:pt idx="2233">
                  <c:v>9.5490000000000002E-3</c:v>
                </c:pt>
                <c:pt idx="2234">
                  <c:v>9.5560000000000003E-3</c:v>
                </c:pt>
                <c:pt idx="2235">
                  <c:v>9.5619999999999993E-3</c:v>
                </c:pt>
                <c:pt idx="2236">
                  <c:v>9.6530000000000001E-3</c:v>
                </c:pt>
                <c:pt idx="2237">
                  <c:v>9.6620000000000004E-3</c:v>
                </c:pt>
                <c:pt idx="2238">
                  <c:v>9.6570000000000007E-3</c:v>
                </c:pt>
                <c:pt idx="2239">
                  <c:v>9.6240000000000006E-3</c:v>
                </c:pt>
                <c:pt idx="2240">
                  <c:v>9.6209999999999993E-3</c:v>
                </c:pt>
                <c:pt idx="2241">
                  <c:v>9.6480000000000003E-3</c:v>
                </c:pt>
                <c:pt idx="2242">
                  <c:v>9.6790000000000001E-3</c:v>
                </c:pt>
                <c:pt idx="2243">
                  <c:v>9.6360000000000005E-3</c:v>
                </c:pt>
                <c:pt idx="2244">
                  <c:v>9.6520000000000009E-3</c:v>
                </c:pt>
                <c:pt idx="2245">
                  <c:v>9.6710000000000008E-3</c:v>
                </c:pt>
                <c:pt idx="2246">
                  <c:v>9.6679999999999995E-3</c:v>
                </c:pt>
                <c:pt idx="2247">
                  <c:v>9.6889999999999997E-3</c:v>
                </c:pt>
                <c:pt idx="2248">
                  <c:v>9.6939999999999995E-3</c:v>
                </c:pt>
                <c:pt idx="2249">
                  <c:v>9.7009999999999996E-3</c:v>
                </c:pt>
                <c:pt idx="2250">
                  <c:v>9.6939999999999995E-3</c:v>
                </c:pt>
                <c:pt idx="2251">
                  <c:v>9.7090000000000006E-3</c:v>
                </c:pt>
                <c:pt idx="2252">
                  <c:v>9.691E-3</c:v>
                </c:pt>
                <c:pt idx="2253">
                  <c:v>9.6799999999999994E-3</c:v>
                </c:pt>
                <c:pt idx="2254">
                  <c:v>9.7409999999999997E-3</c:v>
                </c:pt>
                <c:pt idx="2255">
                  <c:v>9.6930000000000002E-3</c:v>
                </c:pt>
                <c:pt idx="2256">
                  <c:v>9.7219999999999997E-3</c:v>
                </c:pt>
                <c:pt idx="2257">
                  <c:v>9.6939999999999995E-3</c:v>
                </c:pt>
                <c:pt idx="2258">
                  <c:v>9.6749999999999996E-3</c:v>
                </c:pt>
                <c:pt idx="2259">
                  <c:v>9.6790000000000001E-3</c:v>
                </c:pt>
                <c:pt idx="2260">
                  <c:v>9.6729999999999993E-3</c:v>
                </c:pt>
                <c:pt idx="2261">
                  <c:v>9.6880000000000004E-3</c:v>
                </c:pt>
                <c:pt idx="2262">
                  <c:v>9.6430000000000005E-3</c:v>
                </c:pt>
                <c:pt idx="2263">
                  <c:v>9.6530000000000001E-3</c:v>
                </c:pt>
                <c:pt idx="2264">
                  <c:v>9.6480000000000003E-3</c:v>
                </c:pt>
                <c:pt idx="2265">
                  <c:v>9.6450000000000008E-3</c:v>
                </c:pt>
                <c:pt idx="2266">
                  <c:v>9.6469999999999993E-3</c:v>
                </c:pt>
                <c:pt idx="2267">
                  <c:v>9.6329999999999992E-3</c:v>
                </c:pt>
                <c:pt idx="2268">
                  <c:v>9.6190000000000008E-3</c:v>
                </c:pt>
                <c:pt idx="2269">
                  <c:v>9.6229999999999996E-3</c:v>
                </c:pt>
                <c:pt idx="2270">
                  <c:v>9.58E-3</c:v>
                </c:pt>
                <c:pt idx="2271">
                  <c:v>9.6170000000000005E-3</c:v>
                </c:pt>
                <c:pt idx="2272">
                  <c:v>9.5610000000000001E-3</c:v>
                </c:pt>
                <c:pt idx="2273">
                  <c:v>9.5930000000000008E-3</c:v>
                </c:pt>
                <c:pt idx="2274">
                  <c:v>9.5650000000000006E-3</c:v>
                </c:pt>
                <c:pt idx="2275">
                  <c:v>9.5510000000000005E-3</c:v>
                </c:pt>
                <c:pt idx="2276">
                  <c:v>9.5409999999999991E-3</c:v>
                </c:pt>
                <c:pt idx="2277">
                  <c:v>9.5309999999999995E-3</c:v>
                </c:pt>
                <c:pt idx="2278">
                  <c:v>9.5209999999999999E-3</c:v>
                </c:pt>
                <c:pt idx="2279">
                  <c:v>9.5320000000000005E-3</c:v>
                </c:pt>
                <c:pt idx="2280">
                  <c:v>9.4929999999999997E-3</c:v>
                </c:pt>
                <c:pt idx="2281">
                  <c:v>9.5139999999999999E-3</c:v>
                </c:pt>
                <c:pt idx="2282">
                  <c:v>9.5110000000000004E-3</c:v>
                </c:pt>
                <c:pt idx="2283">
                  <c:v>9.502E-3</c:v>
                </c:pt>
                <c:pt idx="2284">
                  <c:v>9.4830000000000001E-3</c:v>
                </c:pt>
                <c:pt idx="2285">
                  <c:v>9.4380000000000002E-3</c:v>
                </c:pt>
                <c:pt idx="2286">
                  <c:v>9.4009999999999996E-3</c:v>
                </c:pt>
                <c:pt idx="2287">
                  <c:v>9.4479999999999998E-3</c:v>
                </c:pt>
                <c:pt idx="2288">
                  <c:v>9.4579999999999994E-3</c:v>
                </c:pt>
                <c:pt idx="2289">
                  <c:v>9.4260000000000004E-3</c:v>
                </c:pt>
                <c:pt idx="2290">
                  <c:v>9.4280000000000006E-3</c:v>
                </c:pt>
                <c:pt idx="2291">
                  <c:v>9.4470000000000005E-3</c:v>
                </c:pt>
                <c:pt idx="2292">
                  <c:v>9.4240000000000001E-3</c:v>
                </c:pt>
                <c:pt idx="2293">
                  <c:v>9.4149999999999998E-3</c:v>
                </c:pt>
                <c:pt idx="2294">
                  <c:v>9.4240000000000001E-3</c:v>
                </c:pt>
                <c:pt idx="2295">
                  <c:v>9.4389999999999995E-3</c:v>
                </c:pt>
                <c:pt idx="2296">
                  <c:v>9.4560000000000009E-3</c:v>
                </c:pt>
                <c:pt idx="2297">
                  <c:v>9.4470000000000005E-3</c:v>
                </c:pt>
                <c:pt idx="2298">
                  <c:v>9.4310000000000001E-3</c:v>
                </c:pt>
                <c:pt idx="2299">
                  <c:v>9.4420000000000007E-3</c:v>
                </c:pt>
                <c:pt idx="2300">
                  <c:v>9.5209999999999999E-3</c:v>
                </c:pt>
                <c:pt idx="2301">
                  <c:v>9.5350000000000001E-3</c:v>
                </c:pt>
                <c:pt idx="2302">
                  <c:v>9.5110000000000004E-3</c:v>
                </c:pt>
                <c:pt idx="2303">
                  <c:v>9.5040000000000003E-3</c:v>
                </c:pt>
                <c:pt idx="2304">
                  <c:v>9.5080000000000008E-3</c:v>
                </c:pt>
                <c:pt idx="2305">
                  <c:v>9.5069999999999998E-3</c:v>
                </c:pt>
                <c:pt idx="2306">
                  <c:v>9.5409999999999991E-3</c:v>
                </c:pt>
                <c:pt idx="2307">
                  <c:v>9.5610000000000001E-3</c:v>
                </c:pt>
                <c:pt idx="2308">
                  <c:v>9.5840000000000005E-3</c:v>
                </c:pt>
                <c:pt idx="2309">
                  <c:v>9.5750000000000002E-3</c:v>
                </c:pt>
                <c:pt idx="2310">
                  <c:v>9.5940000000000001E-3</c:v>
                </c:pt>
                <c:pt idx="2311">
                  <c:v>9.606E-3</c:v>
                </c:pt>
                <c:pt idx="2312">
                  <c:v>9.6249999999999999E-3</c:v>
                </c:pt>
                <c:pt idx="2313">
                  <c:v>9.6290000000000004E-3</c:v>
                </c:pt>
                <c:pt idx="2314">
                  <c:v>9.6380000000000007E-3</c:v>
                </c:pt>
                <c:pt idx="2315">
                  <c:v>9.6600000000000002E-3</c:v>
                </c:pt>
                <c:pt idx="2316">
                  <c:v>9.6539999999999994E-3</c:v>
                </c:pt>
                <c:pt idx="2317">
                  <c:v>9.6699999999999998E-3</c:v>
                </c:pt>
                <c:pt idx="2318">
                  <c:v>9.6710000000000008E-3</c:v>
                </c:pt>
                <c:pt idx="2319">
                  <c:v>9.6690000000000005E-3</c:v>
                </c:pt>
                <c:pt idx="2320">
                  <c:v>9.6729999999999993E-3</c:v>
                </c:pt>
                <c:pt idx="2321">
                  <c:v>9.6780000000000008E-3</c:v>
                </c:pt>
                <c:pt idx="2322">
                  <c:v>9.6810000000000004E-3</c:v>
                </c:pt>
                <c:pt idx="2323">
                  <c:v>9.672E-3</c:v>
                </c:pt>
                <c:pt idx="2324">
                  <c:v>9.6609999999999994E-3</c:v>
                </c:pt>
                <c:pt idx="2325">
                  <c:v>9.6749999999999996E-3</c:v>
                </c:pt>
                <c:pt idx="2326">
                  <c:v>9.6589999999999992E-3</c:v>
                </c:pt>
                <c:pt idx="2327">
                  <c:v>9.6710000000000008E-3</c:v>
                </c:pt>
                <c:pt idx="2328">
                  <c:v>9.698E-3</c:v>
                </c:pt>
                <c:pt idx="2329">
                  <c:v>9.6900000000000007E-3</c:v>
                </c:pt>
                <c:pt idx="2330">
                  <c:v>9.7020000000000006E-3</c:v>
                </c:pt>
                <c:pt idx="2331">
                  <c:v>9.7029999999999998E-3</c:v>
                </c:pt>
                <c:pt idx="2332">
                  <c:v>9.7249999999999993E-3</c:v>
                </c:pt>
                <c:pt idx="2333">
                  <c:v>9.7370000000000009E-3</c:v>
                </c:pt>
                <c:pt idx="2334">
                  <c:v>9.7169999999999999E-3</c:v>
                </c:pt>
                <c:pt idx="2335">
                  <c:v>9.7590000000000003E-3</c:v>
                </c:pt>
                <c:pt idx="2336">
                  <c:v>9.7560000000000008E-3</c:v>
                </c:pt>
                <c:pt idx="2337">
                  <c:v>9.7370000000000009E-3</c:v>
                </c:pt>
                <c:pt idx="2338">
                  <c:v>9.7739999999999997E-3</c:v>
                </c:pt>
                <c:pt idx="2339">
                  <c:v>9.7479999999999997E-3</c:v>
                </c:pt>
                <c:pt idx="2340">
                  <c:v>9.7260000000000003E-3</c:v>
                </c:pt>
                <c:pt idx="2341">
                  <c:v>9.7179999999999992E-3</c:v>
                </c:pt>
                <c:pt idx="2342">
                  <c:v>9.7380000000000001E-3</c:v>
                </c:pt>
                <c:pt idx="2343">
                  <c:v>9.7210000000000005E-3</c:v>
                </c:pt>
                <c:pt idx="2344">
                  <c:v>9.7190000000000002E-3</c:v>
                </c:pt>
                <c:pt idx="2345">
                  <c:v>9.7199999999999995E-3</c:v>
                </c:pt>
                <c:pt idx="2346">
                  <c:v>9.7070000000000004E-3</c:v>
                </c:pt>
                <c:pt idx="2347">
                  <c:v>9.7160000000000007E-3</c:v>
                </c:pt>
                <c:pt idx="2348">
                  <c:v>9.7540000000000005E-3</c:v>
                </c:pt>
                <c:pt idx="2349">
                  <c:v>9.7050000000000001E-3</c:v>
                </c:pt>
                <c:pt idx="2350">
                  <c:v>9.7280000000000005E-3</c:v>
                </c:pt>
                <c:pt idx="2351">
                  <c:v>9.7640000000000001E-3</c:v>
                </c:pt>
                <c:pt idx="2352">
                  <c:v>9.7450000000000002E-3</c:v>
                </c:pt>
                <c:pt idx="2353">
                  <c:v>9.8010000000000007E-3</c:v>
                </c:pt>
                <c:pt idx="2354">
                  <c:v>9.7710000000000002E-3</c:v>
                </c:pt>
                <c:pt idx="2355">
                  <c:v>9.7839999999999993E-3</c:v>
                </c:pt>
                <c:pt idx="2356">
                  <c:v>9.8150000000000008E-3</c:v>
                </c:pt>
                <c:pt idx="2357">
                  <c:v>9.8510000000000004E-3</c:v>
                </c:pt>
                <c:pt idx="2358">
                  <c:v>9.8399999999999998E-3</c:v>
                </c:pt>
                <c:pt idx="2359">
                  <c:v>9.8689999999999993E-3</c:v>
                </c:pt>
                <c:pt idx="2360">
                  <c:v>9.8270000000000007E-3</c:v>
                </c:pt>
                <c:pt idx="2361">
                  <c:v>9.8440000000000003E-3</c:v>
                </c:pt>
                <c:pt idx="2362">
                  <c:v>9.8410000000000008E-3</c:v>
                </c:pt>
                <c:pt idx="2363">
                  <c:v>9.8600000000000007E-3</c:v>
                </c:pt>
                <c:pt idx="2364">
                  <c:v>9.8700000000000003E-3</c:v>
                </c:pt>
                <c:pt idx="2365">
                  <c:v>9.8829999999999994E-3</c:v>
                </c:pt>
                <c:pt idx="2366">
                  <c:v>9.8949999999999993E-3</c:v>
                </c:pt>
                <c:pt idx="2367">
                  <c:v>9.8860000000000007E-3</c:v>
                </c:pt>
                <c:pt idx="2368">
                  <c:v>9.8840000000000004E-3</c:v>
                </c:pt>
                <c:pt idx="2369">
                  <c:v>9.8700000000000003E-3</c:v>
                </c:pt>
                <c:pt idx="2370">
                  <c:v>9.8949999999999993E-3</c:v>
                </c:pt>
                <c:pt idx="2371">
                  <c:v>9.8200000000000006E-3</c:v>
                </c:pt>
                <c:pt idx="2372">
                  <c:v>9.8549999999999992E-3</c:v>
                </c:pt>
                <c:pt idx="2373">
                  <c:v>9.8499999999999994E-3</c:v>
                </c:pt>
                <c:pt idx="2374">
                  <c:v>9.8829999999999994E-3</c:v>
                </c:pt>
                <c:pt idx="2375">
                  <c:v>9.9010000000000001E-3</c:v>
                </c:pt>
                <c:pt idx="2376">
                  <c:v>9.8899999999999995E-3</c:v>
                </c:pt>
                <c:pt idx="2377">
                  <c:v>9.9270000000000001E-3</c:v>
                </c:pt>
                <c:pt idx="2378">
                  <c:v>9.9850000000000008E-3</c:v>
                </c:pt>
                <c:pt idx="2379">
                  <c:v>9.9959999999999997E-3</c:v>
                </c:pt>
                <c:pt idx="2380">
                  <c:v>1.0005E-2</c:v>
                </c:pt>
                <c:pt idx="2381">
                  <c:v>1.0011000000000001E-2</c:v>
                </c:pt>
                <c:pt idx="2382">
                  <c:v>1.001E-2</c:v>
                </c:pt>
                <c:pt idx="2383">
                  <c:v>1.0011000000000001E-2</c:v>
                </c:pt>
                <c:pt idx="2384">
                  <c:v>1.0002E-2</c:v>
                </c:pt>
                <c:pt idx="2385">
                  <c:v>9.9690000000000004E-3</c:v>
                </c:pt>
                <c:pt idx="2386">
                  <c:v>9.953E-3</c:v>
                </c:pt>
                <c:pt idx="2387">
                  <c:v>9.92E-3</c:v>
                </c:pt>
                <c:pt idx="2388">
                  <c:v>9.9299999999999996E-3</c:v>
                </c:pt>
                <c:pt idx="2389">
                  <c:v>9.8930000000000008E-3</c:v>
                </c:pt>
                <c:pt idx="2390">
                  <c:v>9.8840000000000004E-3</c:v>
                </c:pt>
                <c:pt idx="2391">
                  <c:v>9.8580000000000004E-3</c:v>
                </c:pt>
                <c:pt idx="2392">
                  <c:v>9.7610000000000006E-3</c:v>
                </c:pt>
                <c:pt idx="2393">
                  <c:v>9.7120000000000001E-3</c:v>
                </c:pt>
                <c:pt idx="2394">
                  <c:v>9.7040000000000008E-3</c:v>
                </c:pt>
                <c:pt idx="2395">
                  <c:v>9.7219999999999997E-3</c:v>
                </c:pt>
                <c:pt idx="2396">
                  <c:v>9.7999999999999997E-3</c:v>
                </c:pt>
                <c:pt idx="2397">
                  <c:v>9.7949999999999999E-3</c:v>
                </c:pt>
                <c:pt idx="2398">
                  <c:v>9.7850000000000003E-3</c:v>
                </c:pt>
                <c:pt idx="2399">
                  <c:v>9.7529999999999995E-3</c:v>
                </c:pt>
                <c:pt idx="2400">
                  <c:v>9.7669999999999996E-3</c:v>
                </c:pt>
                <c:pt idx="2401">
                  <c:v>9.7640000000000001E-3</c:v>
                </c:pt>
                <c:pt idx="2402">
                  <c:v>9.7890000000000008E-3</c:v>
                </c:pt>
                <c:pt idx="2403">
                  <c:v>9.7940000000000006E-3</c:v>
                </c:pt>
                <c:pt idx="2404">
                  <c:v>9.8010000000000007E-3</c:v>
                </c:pt>
                <c:pt idx="2405">
                  <c:v>9.7789999999999995E-3</c:v>
                </c:pt>
                <c:pt idx="2406">
                  <c:v>9.7970000000000002E-3</c:v>
                </c:pt>
                <c:pt idx="2407">
                  <c:v>9.809E-3</c:v>
                </c:pt>
                <c:pt idx="2408">
                  <c:v>9.8370000000000003E-3</c:v>
                </c:pt>
                <c:pt idx="2409">
                  <c:v>9.8429999999999993E-3</c:v>
                </c:pt>
                <c:pt idx="2410">
                  <c:v>9.8750000000000001E-3</c:v>
                </c:pt>
                <c:pt idx="2411">
                  <c:v>9.9270000000000001E-3</c:v>
                </c:pt>
                <c:pt idx="2412">
                  <c:v>9.9979999999999999E-3</c:v>
                </c:pt>
                <c:pt idx="2413">
                  <c:v>1.0123E-2</c:v>
                </c:pt>
                <c:pt idx="2414">
                  <c:v>1.0229E-2</c:v>
                </c:pt>
                <c:pt idx="2415">
                  <c:v>1.0351000000000001E-2</c:v>
                </c:pt>
                <c:pt idx="2416">
                  <c:v>1.0433E-2</c:v>
                </c:pt>
                <c:pt idx="2417">
                  <c:v>1.052E-2</c:v>
                </c:pt>
                <c:pt idx="2418">
                  <c:v>1.0569E-2</c:v>
                </c:pt>
                <c:pt idx="2419">
                  <c:v>1.0511E-2</c:v>
                </c:pt>
                <c:pt idx="2420">
                  <c:v>1.0487E-2</c:v>
                </c:pt>
                <c:pt idx="2421">
                  <c:v>1.0426E-2</c:v>
                </c:pt>
                <c:pt idx="2422">
                  <c:v>1.025E-2</c:v>
                </c:pt>
                <c:pt idx="2423">
                  <c:v>1.0175999999999999E-2</c:v>
                </c:pt>
                <c:pt idx="2424">
                  <c:v>1.0078E-2</c:v>
                </c:pt>
                <c:pt idx="2425">
                  <c:v>9.9760000000000005E-3</c:v>
                </c:pt>
                <c:pt idx="2426">
                  <c:v>9.9299999999999996E-3</c:v>
                </c:pt>
                <c:pt idx="2427">
                  <c:v>9.861E-3</c:v>
                </c:pt>
                <c:pt idx="2428">
                  <c:v>9.7990000000000004E-3</c:v>
                </c:pt>
                <c:pt idx="2429">
                  <c:v>9.7400000000000004E-3</c:v>
                </c:pt>
                <c:pt idx="2430">
                  <c:v>9.7660000000000004E-3</c:v>
                </c:pt>
                <c:pt idx="2431">
                  <c:v>9.7789999999999995E-3</c:v>
                </c:pt>
                <c:pt idx="2432">
                  <c:v>9.8189999999999996E-3</c:v>
                </c:pt>
                <c:pt idx="2433">
                  <c:v>9.8650000000000005E-3</c:v>
                </c:pt>
                <c:pt idx="2434">
                  <c:v>9.8860000000000007E-3</c:v>
                </c:pt>
                <c:pt idx="2435">
                  <c:v>9.8899999999999995E-3</c:v>
                </c:pt>
                <c:pt idx="2436">
                  <c:v>9.9640000000000006E-3</c:v>
                </c:pt>
                <c:pt idx="2437">
                  <c:v>9.9729999999999992E-3</c:v>
                </c:pt>
                <c:pt idx="2438">
                  <c:v>9.9889999999999996E-3</c:v>
                </c:pt>
                <c:pt idx="2439">
                  <c:v>1.0012E-2</c:v>
                </c:pt>
                <c:pt idx="2440">
                  <c:v>1.0033E-2</c:v>
                </c:pt>
                <c:pt idx="2441">
                  <c:v>1.0052E-2</c:v>
                </c:pt>
                <c:pt idx="2442">
                  <c:v>1.0042000000000001E-2</c:v>
                </c:pt>
                <c:pt idx="2443">
                  <c:v>1.0009000000000001E-2</c:v>
                </c:pt>
                <c:pt idx="2444">
                  <c:v>9.9360000000000004E-3</c:v>
                </c:pt>
                <c:pt idx="2445">
                  <c:v>9.9039999999999996E-3</c:v>
                </c:pt>
                <c:pt idx="2446">
                  <c:v>9.8320000000000005E-3</c:v>
                </c:pt>
                <c:pt idx="2447">
                  <c:v>9.8029999999999992E-3</c:v>
                </c:pt>
                <c:pt idx="2448">
                  <c:v>9.7909999999999994E-3</c:v>
                </c:pt>
                <c:pt idx="2449">
                  <c:v>9.7029999999999998E-3</c:v>
                </c:pt>
                <c:pt idx="2450">
                  <c:v>9.7020000000000006E-3</c:v>
                </c:pt>
                <c:pt idx="2451">
                  <c:v>9.6530000000000001E-3</c:v>
                </c:pt>
                <c:pt idx="2452">
                  <c:v>9.6589999999999992E-3</c:v>
                </c:pt>
                <c:pt idx="2453">
                  <c:v>9.6790000000000001E-3</c:v>
                </c:pt>
                <c:pt idx="2454">
                  <c:v>9.6249999999999999E-3</c:v>
                </c:pt>
                <c:pt idx="2455">
                  <c:v>9.6699999999999998E-3</c:v>
                </c:pt>
                <c:pt idx="2456">
                  <c:v>9.6509999999999999E-3</c:v>
                </c:pt>
                <c:pt idx="2457">
                  <c:v>9.6410000000000003E-3</c:v>
                </c:pt>
                <c:pt idx="2458">
                  <c:v>9.6220000000000003E-3</c:v>
                </c:pt>
                <c:pt idx="2459">
                  <c:v>9.6069999999999992E-3</c:v>
                </c:pt>
                <c:pt idx="2460">
                  <c:v>9.5899999999999996E-3</c:v>
                </c:pt>
                <c:pt idx="2461">
                  <c:v>9.5840000000000005E-3</c:v>
                </c:pt>
                <c:pt idx="2462">
                  <c:v>9.6249999999999999E-3</c:v>
                </c:pt>
                <c:pt idx="2463">
                  <c:v>9.5790000000000007E-3</c:v>
                </c:pt>
                <c:pt idx="2464">
                  <c:v>9.5829999999999995E-3</c:v>
                </c:pt>
                <c:pt idx="2465">
                  <c:v>9.5460000000000007E-3</c:v>
                </c:pt>
                <c:pt idx="2466">
                  <c:v>9.5460000000000007E-3</c:v>
                </c:pt>
                <c:pt idx="2467">
                  <c:v>9.5359999999999993E-3</c:v>
                </c:pt>
                <c:pt idx="2468">
                  <c:v>9.5040000000000003E-3</c:v>
                </c:pt>
                <c:pt idx="2469">
                  <c:v>9.4830000000000001E-3</c:v>
                </c:pt>
                <c:pt idx="2470">
                  <c:v>9.4780000000000003E-3</c:v>
                </c:pt>
                <c:pt idx="2471">
                  <c:v>9.4479999999999998E-3</c:v>
                </c:pt>
                <c:pt idx="2472">
                  <c:v>9.4210000000000006E-3</c:v>
                </c:pt>
                <c:pt idx="2473">
                  <c:v>9.4389999999999995E-3</c:v>
                </c:pt>
                <c:pt idx="2474">
                  <c:v>9.4359999999999999E-3</c:v>
                </c:pt>
                <c:pt idx="2475">
                  <c:v>9.4140000000000005E-3</c:v>
                </c:pt>
                <c:pt idx="2476">
                  <c:v>9.4549999999999999E-3</c:v>
                </c:pt>
                <c:pt idx="2477">
                  <c:v>9.4389999999999995E-3</c:v>
                </c:pt>
                <c:pt idx="2478">
                  <c:v>9.4129999999999995E-3</c:v>
                </c:pt>
                <c:pt idx="2479">
                  <c:v>9.4289999999999999E-3</c:v>
                </c:pt>
                <c:pt idx="2480">
                  <c:v>9.4269999999999996E-3</c:v>
                </c:pt>
                <c:pt idx="2481">
                  <c:v>9.4059999999999994E-3</c:v>
                </c:pt>
                <c:pt idx="2482">
                  <c:v>9.4319999999999994E-3</c:v>
                </c:pt>
                <c:pt idx="2483">
                  <c:v>9.443E-3</c:v>
                </c:pt>
                <c:pt idx="2484">
                  <c:v>9.4190000000000003E-3</c:v>
                </c:pt>
                <c:pt idx="2485">
                  <c:v>9.4269999999999996E-3</c:v>
                </c:pt>
                <c:pt idx="2486">
                  <c:v>9.4479999999999998E-3</c:v>
                </c:pt>
                <c:pt idx="2487">
                  <c:v>9.4479999999999998E-3</c:v>
                </c:pt>
                <c:pt idx="2488">
                  <c:v>9.4459999999999995E-3</c:v>
                </c:pt>
                <c:pt idx="2489">
                  <c:v>9.4280000000000006E-3</c:v>
                </c:pt>
                <c:pt idx="2490">
                  <c:v>9.4699999999999993E-3</c:v>
                </c:pt>
                <c:pt idx="2491">
                  <c:v>9.4579999999999994E-3</c:v>
                </c:pt>
                <c:pt idx="2492">
                  <c:v>9.4190000000000003E-3</c:v>
                </c:pt>
                <c:pt idx="2493">
                  <c:v>9.4249999999999994E-3</c:v>
                </c:pt>
                <c:pt idx="2494">
                  <c:v>9.4369999999999992E-3</c:v>
                </c:pt>
                <c:pt idx="2495">
                  <c:v>9.4339999999999997E-3</c:v>
                </c:pt>
                <c:pt idx="2496">
                  <c:v>9.4289999999999999E-3</c:v>
                </c:pt>
                <c:pt idx="2497">
                  <c:v>9.4029999999999999E-3</c:v>
                </c:pt>
                <c:pt idx="2498">
                  <c:v>9.3550000000000005E-3</c:v>
                </c:pt>
                <c:pt idx="2499">
                  <c:v>9.3399999999999993E-3</c:v>
                </c:pt>
                <c:pt idx="2500">
                  <c:v>9.3449999999999991E-3</c:v>
                </c:pt>
                <c:pt idx="2501">
                  <c:v>9.3640000000000008E-3</c:v>
                </c:pt>
                <c:pt idx="2502">
                  <c:v>9.3849999999999992E-3</c:v>
                </c:pt>
                <c:pt idx="2503">
                  <c:v>9.3650000000000001E-3</c:v>
                </c:pt>
                <c:pt idx="2504">
                  <c:v>9.4109999999999992E-3</c:v>
                </c:pt>
                <c:pt idx="2505">
                  <c:v>9.3819999999999997E-3</c:v>
                </c:pt>
                <c:pt idx="2506">
                  <c:v>9.3670000000000003E-3</c:v>
                </c:pt>
                <c:pt idx="2507">
                  <c:v>9.3550000000000005E-3</c:v>
                </c:pt>
                <c:pt idx="2508">
                  <c:v>9.3930000000000003E-3</c:v>
                </c:pt>
                <c:pt idx="2509">
                  <c:v>9.3939999999999996E-3</c:v>
                </c:pt>
                <c:pt idx="2510">
                  <c:v>9.3449999999999991E-3</c:v>
                </c:pt>
                <c:pt idx="2511">
                  <c:v>9.3410000000000003E-3</c:v>
                </c:pt>
                <c:pt idx="2512">
                  <c:v>9.2940000000000002E-3</c:v>
                </c:pt>
                <c:pt idx="2513">
                  <c:v>9.2720000000000007E-3</c:v>
                </c:pt>
                <c:pt idx="2514">
                  <c:v>9.2890000000000004E-3</c:v>
                </c:pt>
                <c:pt idx="2515">
                  <c:v>9.2770000000000005E-3</c:v>
                </c:pt>
                <c:pt idx="2516">
                  <c:v>9.2429999999999995E-3</c:v>
                </c:pt>
                <c:pt idx="2517">
                  <c:v>9.2399999999999999E-3</c:v>
                </c:pt>
                <c:pt idx="2518">
                  <c:v>9.2259999999999998E-3</c:v>
                </c:pt>
                <c:pt idx="2519">
                  <c:v>9.2510000000000005E-3</c:v>
                </c:pt>
                <c:pt idx="2520">
                  <c:v>9.214E-3</c:v>
                </c:pt>
                <c:pt idx="2521">
                  <c:v>9.2069999999999999E-3</c:v>
                </c:pt>
                <c:pt idx="2522">
                  <c:v>9.2119999999999997E-3</c:v>
                </c:pt>
                <c:pt idx="2523">
                  <c:v>9.2259999999999998E-3</c:v>
                </c:pt>
                <c:pt idx="2524">
                  <c:v>9.2110000000000004E-3</c:v>
                </c:pt>
                <c:pt idx="2525">
                  <c:v>9.2079999999999992E-3</c:v>
                </c:pt>
                <c:pt idx="2526">
                  <c:v>9.2160000000000002E-3</c:v>
                </c:pt>
                <c:pt idx="2527">
                  <c:v>9.2460000000000007E-3</c:v>
                </c:pt>
                <c:pt idx="2528">
                  <c:v>9.2569999999999996E-3</c:v>
                </c:pt>
                <c:pt idx="2529">
                  <c:v>9.2549999999999993E-3</c:v>
                </c:pt>
                <c:pt idx="2530">
                  <c:v>9.2230000000000003E-3</c:v>
                </c:pt>
                <c:pt idx="2531">
                  <c:v>9.2309999999999996E-3</c:v>
                </c:pt>
                <c:pt idx="2532">
                  <c:v>9.2490000000000003E-3</c:v>
                </c:pt>
                <c:pt idx="2533">
                  <c:v>9.2339999999999992E-3</c:v>
                </c:pt>
                <c:pt idx="2534">
                  <c:v>9.2700000000000005E-3</c:v>
                </c:pt>
                <c:pt idx="2535">
                  <c:v>9.2689999999999995E-3</c:v>
                </c:pt>
                <c:pt idx="2536">
                  <c:v>9.2849999999999999E-3</c:v>
                </c:pt>
                <c:pt idx="2537">
                  <c:v>9.2750000000000003E-3</c:v>
                </c:pt>
                <c:pt idx="2538">
                  <c:v>9.3050000000000008E-3</c:v>
                </c:pt>
                <c:pt idx="2539">
                  <c:v>9.3109999999999998E-3</c:v>
                </c:pt>
                <c:pt idx="2540">
                  <c:v>9.2849999999999999E-3</c:v>
                </c:pt>
                <c:pt idx="2541">
                  <c:v>9.2739999999999993E-3</c:v>
                </c:pt>
                <c:pt idx="2542">
                  <c:v>9.2940000000000002E-3</c:v>
                </c:pt>
                <c:pt idx="2543">
                  <c:v>9.2999999999999992E-3</c:v>
                </c:pt>
                <c:pt idx="2544">
                  <c:v>9.2849999999999999E-3</c:v>
                </c:pt>
                <c:pt idx="2545">
                  <c:v>9.2999999999999992E-3</c:v>
                </c:pt>
                <c:pt idx="2546">
                  <c:v>9.2940000000000002E-3</c:v>
                </c:pt>
                <c:pt idx="2547">
                  <c:v>9.2700000000000005E-3</c:v>
                </c:pt>
                <c:pt idx="2548">
                  <c:v>9.2919999999999999E-3</c:v>
                </c:pt>
                <c:pt idx="2549">
                  <c:v>9.2630000000000004E-3</c:v>
                </c:pt>
                <c:pt idx="2550">
                  <c:v>9.2460000000000007E-3</c:v>
                </c:pt>
                <c:pt idx="2551">
                  <c:v>9.2610000000000001E-3</c:v>
                </c:pt>
                <c:pt idx="2552">
                  <c:v>9.2420000000000002E-3</c:v>
                </c:pt>
                <c:pt idx="2553">
                  <c:v>9.2429999999999995E-3</c:v>
                </c:pt>
                <c:pt idx="2554">
                  <c:v>9.2079999999999992E-3</c:v>
                </c:pt>
                <c:pt idx="2555">
                  <c:v>9.2479999999999993E-3</c:v>
                </c:pt>
                <c:pt idx="2556">
                  <c:v>9.1800000000000007E-3</c:v>
                </c:pt>
                <c:pt idx="2557">
                  <c:v>9.2099999999999994E-3</c:v>
                </c:pt>
                <c:pt idx="2558">
                  <c:v>9.1710000000000003E-3</c:v>
                </c:pt>
                <c:pt idx="2559">
                  <c:v>9.1839999999999995E-3</c:v>
                </c:pt>
                <c:pt idx="2560">
                  <c:v>9.1400000000000006E-3</c:v>
                </c:pt>
                <c:pt idx="2561">
                  <c:v>9.1660000000000005E-3</c:v>
                </c:pt>
                <c:pt idx="2562">
                  <c:v>9.1199999999999996E-3</c:v>
                </c:pt>
                <c:pt idx="2563">
                  <c:v>9.1450000000000004E-3</c:v>
                </c:pt>
                <c:pt idx="2564">
                  <c:v>9.1240000000000002E-3</c:v>
                </c:pt>
                <c:pt idx="2565">
                  <c:v>9.1199999999999996E-3</c:v>
                </c:pt>
                <c:pt idx="2566">
                  <c:v>9.1039999999999992E-3</c:v>
                </c:pt>
                <c:pt idx="2567">
                  <c:v>9.0930000000000004E-3</c:v>
                </c:pt>
                <c:pt idx="2568">
                  <c:v>9.11E-3</c:v>
                </c:pt>
                <c:pt idx="2569">
                  <c:v>9.1070000000000005E-3</c:v>
                </c:pt>
                <c:pt idx="2570">
                  <c:v>9.0709999999999992E-3</c:v>
                </c:pt>
                <c:pt idx="2571">
                  <c:v>9.0939999999999997E-3</c:v>
                </c:pt>
                <c:pt idx="2572">
                  <c:v>9.0889999999999999E-3</c:v>
                </c:pt>
                <c:pt idx="2573">
                  <c:v>9.0880000000000006E-3</c:v>
                </c:pt>
                <c:pt idx="2574">
                  <c:v>9.0919999999999994E-3</c:v>
                </c:pt>
                <c:pt idx="2575">
                  <c:v>9.0749999999999997E-3</c:v>
                </c:pt>
                <c:pt idx="2576">
                  <c:v>9.0629999999999999E-3</c:v>
                </c:pt>
                <c:pt idx="2577">
                  <c:v>9.1020000000000007E-3</c:v>
                </c:pt>
                <c:pt idx="2578">
                  <c:v>9.0709999999999992E-3</c:v>
                </c:pt>
                <c:pt idx="2579">
                  <c:v>9.0790000000000003E-3</c:v>
                </c:pt>
                <c:pt idx="2580">
                  <c:v>9.0760000000000007E-3</c:v>
                </c:pt>
                <c:pt idx="2581">
                  <c:v>9.0959999999999999E-3</c:v>
                </c:pt>
                <c:pt idx="2582">
                  <c:v>9.0290000000000006E-3</c:v>
                </c:pt>
                <c:pt idx="2583">
                  <c:v>9.0080000000000004E-3</c:v>
                </c:pt>
                <c:pt idx="2584">
                  <c:v>9.0270000000000003E-3</c:v>
                </c:pt>
                <c:pt idx="2585">
                  <c:v>8.9980000000000008E-3</c:v>
                </c:pt>
                <c:pt idx="2586">
                  <c:v>9.0220000000000005E-3</c:v>
                </c:pt>
                <c:pt idx="2587">
                  <c:v>8.9990000000000001E-3</c:v>
                </c:pt>
                <c:pt idx="2588">
                  <c:v>8.9990000000000001E-3</c:v>
                </c:pt>
                <c:pt idx="2589">
                  <c:v>8.9960000000000005E-3</c:v>
                </c:pt>
                <c:pt idx="2590">
                  <c:v>9.0200000000000002E-3</c:v>
                </c:pt>
                <c:pt idx="2591">
                  <c:v>8.9700000000000005E-3</c:v>
                </c:pt>
                <c:pt idx="2592">
                  <c:v>8.9630000000000005E-3</c:v>
                </c:pt>
                <c:pt idx="2593">
                  <c:v>8.9440000000000006E-3</c:v>
                </c:pt>
                <c:pt idx="2594">
                  <c:v>8.9379999999999998E-3</c:v>
                </c:pt>
                <c:pt idx="2595">
                  <c:v>8.94E-3</c:v>
                </c:pt>
                <c:pt idx="2596">
                  <c:v>8.94E-3</c:v>
                </c:pt>
                <c:pt idx="2597">
                  <c:v>8.8970000000000004E-3</c:v>
                </c:pt>
                <c:pt idx="2598">
                  <c:v>8.8660000000000006E-3</c:v>
                </c:pt>
                <c:pt idx="2599">
                  <c:v>8.8730000000000007E-3</c:v>
                </c:pt>
                <c:pt idx="2600">
                  <c:v>8.8500000000000002E-3</c:v>
                </c:pt>
                <c:pt idx="2601">
                  <c:v>8.8269999999999998E-3</c:v>
                </c:pt>
                <c:pt idx="2602">
                  <c:v>8.8210000000000007E-3</c:v>
                </c:pt>
                <c:pt idx="2603">
                  <c:v>8.7729999999999995E-3</c:v>
                </c:pt>
                <c:pt idx="2604">
                  <c:v>8.7340000000000004E-3</c:v>
                </c:pt>
                <c:pt idx="2605">
                  <c:v>8.7329999999999994E-3</c:v>
                </c:pt>
                <c:pt idx="2606">
                  <c:v>8.7290000000000006E-3</c:v>
                </c:pt>
                <c:pt idx="2607">
                  <c:v>8.7189999999999993E-3</c:v>
                </c:pt>
                <c:pt idx="2608">
                  <c:v>8.7460000000000003E-3</c:v>
                </c:pt>
                <c:pt idx="2609">
                  <c:v>8.7119999999999993E-3</c:v>
                </c:pt>
                <c:pt idx="2610">
                  <c:v>8.6610000000000003E-3</c:v>
                </c:pt>
                <c:pt idx="2611">
                  <c:v>8.6180000000000007E-3</c:v>
                </c:pt>
                <c:pt idx="2612">
                  <c:v>8.6610000000000003E-3</c:v>
                </c:pt>
                <c:pt idx="2613">
                  <c:v>8.6669999999999994E-3</c:v>
                </c:pt>
                <c:pt idx="2614">
                  <c:v>8.6490000000000004E-3</c:v>
                </c:pt>
                <c:pt idx="2615">
                  <c:v>8.6490000000000004E-3</c:v>
                </c:pt>
                <c:pt idx="2616">
                  <c:v>8.6239999999999997E-3</c:v>
                </c:pt>
                <c:pt idx="2617">
                  <c:v>8.6499999999999997E-3</c:v>
                </c:pt>
                <c:pt idx="2618">
                  <c:v>8.652E-3</c:v>
                </c:pt>
                <c:pt idx="2619">
                  <c:v>8.567E-3</c:v>
                </c:pt>
                <c:pt idx="2620">
                  <c:v>8.5330000000000007E-3</c:v>
                </c:pt>
                <c:pt idx="2621">
                  <c:v>8.5349999999999992E-3</c:v>
                </c:pt>
                <c:pt idx="2622">
                  <c:v>8.5299999999999994E-3</c:v>
                </c:pt>
                <c:pt idx="2623">
                  <c:v>8.6199999999999992E-3</c:v>
                </c:pt>
                <c:pt idx="2624">
                  <c:v>8.6130000000000009E-3</c:v>
                </c:pt>
                <c:pt idx="2625">
                  <c:v>8.5970000000000005E-3</c:v>
                </c:pt>
                <c:pt idx="2626">
                  <c:v>8.5959999999999995E-3</c:v>
                </c:pt>
                <c:pt idx="2627">
                  <c:v>8.5929999999999999E-3</c:v>
                </c:pt>
                <c:pt idx="2628">
                  <c:v>8.5819999999999994E-3</c:v>
                </c:pt>
                <c:pt idx="2629">
                  <c:v>8.5649999999999997E-3</c:v>
                </c:pt>
                <c:pt idx="2630">
                  <c:v>8.5509999999999996E-3</c:v>
                </c:pt>
                <c:pt idx="2631">
                  <c:v>8.5249999999999996E-3</c:v>
                </c:pt>
                <c:pt idx="2632">
                  <c:v>8.4779999999999994E-3</c:v>
                </c:pt>
                <c:pt idx="2633">
                  <c:v>8.4749999999999999E-3</c:v>
                </c:pt>
                <c:pt idx="2634">
                  <c:v>8.463E-3</c:v>
                </c:pt>
                <c:pt idx="2635">
                  <c:v>8.4250000000000002E-3</c:v>
                </c:pt>
                <c:pt idx="2636">
                  <c:v>8.4200000000000004E-3</c:v>
                </c:pt>
                <c:pt idx="2637">
                  <c:v>8.43E-3</c:v>
                </c:pt>
                <c:pt idx="2638">
                  <c:v>8.4270000000000005E-3</c:v>
                </c:pt>
                <c:pt idx="2639">
                  <c:v>8.3990000000000002E-3</c:v>
                </c:pt>
                <c:pt idx="2640">
                  <c:v>8.3949999999999997E-3</c:v>
                </c:pt>
                <c:pt idx="2641">
                  <c:v>8.3610000000000004E-3</c:v>
                </c:pt>
                <c:pt idx="2642">
                  <c:v>8.3750000000000005E-3</c:v>
                </c:pt>
                <c:pt idx="2643">
                  <c:v>8.378E-3</c:v>
                </c:pt>
                <c:pt idx="2644">
                  <c:v>8.3389999999999992E-3</c:v>
                </c:pt>
                <c:pt idx="2645">
                  <c:v>8.3920000000000002E-3</c:v>
                </c:pt>
                <c:pt idx="2646">
                  <c:v>8.3739999999999995E-3</c:v>
                </c:pt>
                <c:pt idx="2647">
                  <c:v>8.3829999999999998E-3</c:v>
                </c:pt>
                <c:pt idx="2648">
                  <c:v>8.3549999999999996E-3</c:v>
                </c:pt>
                <c:pt idx="2649">
                  <c:v>8.3149999999999995E-3</c:v>
                </c:pt>
                <c:pt idx="2650">
                  <c:v>8.3110000000000007E-3</c:v>
                </c:pt>
                <c:pt idx="2651">
                  <c:v>8.2810000000000002E-3</c:v>
                </c:pt>
                <c:pt idx="2652">
                  <c:v>8.2900000000000005E-3</c:v>
                </c:pt>
                <c:pt idx="2653">
                  <c:v>8.3149999999999995E-3</c:v>
                </c:pt>
                <c:pt idx="2654">
                  <c:v>8.3119999999999999E-3</c:v>
                </c:pt>
                <c:pt idx="2655">
                  <c:v>8.286E-3</c:v>
                </c:pt>
                <c:pt idx="2656">
                  <c:v>8.2609999999999992E-3</c:v>
                </c:pt>
                <c:pt idx="2657">
                  <c:v>8.26E-3</c:v>
                </c:pt>
                <c:pt idx="2658">
                  <c:v>8.2679999999999993E-3</c:v>
                </c:pt>
                <c:pt idx="2659">
                  <c:v>8.2360000000000003E-3</c:v>
                </c:pt>
                <c:pt idx="2660">
                  <c:v>8.2710000000000006E-3</c:v>
                </c:pt>
                <c:pt idx="2661">
                  <c:v>8.2620000000000002E-3</c:v>
                </c:pt>
                <c:pt idx="2662">
                  <c:v>8.2349999999999993E-3</c:v>
                </c:pt>
                <c:pt idx="2663">
                  <c:v>8.2500000000000004E-3</c:v>
                </c:pt>
                <c:pt idx="2664">
                  <c:v>8.2330000000000007E-3</c:v>
                </c:pt>
                <c:pt idx="2665">
                  <c:v>8.2430000000000003E-3</c:v>
                </c:pt>
                <c:pt idx="2666">
                  <c:v>8.2330000000000007E-3</c:v>
                </c:pt>
                <c:pt idx="2667">
                  <c:v>8.2290000000000002E-3</c:v>
                </c:pt>
                <c:pt idx="2668">
                  <c:v>8.2050000000000005E-3</c:v>
                </c:pt>
                <c:pt idx="2669">
                  <c:v>8.1849999999999996E-3</c:v>
                </c:pt>
                <c:pt idx="2670">
                  <c:v>8.2140000000000008E-3</c:v>
                </c:pt>
                <c:pt idx="2671">
                  <c:v>8.2349999999999993E-3</c:v>
                </c:pt>
                <c:pt idx="2672">
                  <c:v>8.2279999999999992E-3</c:v>
                </c:pt>
                <c:pt idx="2673">
                  <c:v>8.2299999999999995E-3</c:v>
                </c:pt>
                <c:pt idx="2674">
                  <c:v>8.1939999999999999E-3</c:v>
                </c:pt>
                <c:pt idx="2675">
                  <c:v>8.1790000000000005E-3</c:v>
                </c:pt>
                <c:pt idx="2676">
                  <c:v>8.149E-3</c:v>
                </c:pt>
                <c:pt idx="2677">
                  <c:v>8.1320000000000003E-3</c:v>
                </c:pt>
                <c:pt idx="2678">
                  <c:v>8.1419999999999999E-3</c:v>
                </c:pt>
                <c:pt idx="2679">
                  <c:v>8.0949999999999998E-3</c:v>
                </c:pt>
                <c:pt idx="2680">
                  <c:v>8.0949999999999998E-3</c:v>
                </c:pt>
                <c:pt idx="2681">
                  <c:v>8.1259999999999995E-3</c:v>
                </c:pt>
                <c:pt idx="2682">
                  <c:v>8.1550000000000008E-3</c:v>
                </c:pt>
                <c:pt idx="2683">
                  <c:v>8.1519999999999995E-3</c:v>
                </c:pt>
                <c:pt idx="2684">
                  <c:v>8.1550000000000008E-3</c:v>
                </c:pt>
                <c:pt idx="2685">
                  <c:v>8.1539999999999998E-3</c:v>
                </c:pt>
                <c:pt idx="2686">
                  <c:v>8.1740000000000007E-3</c:v>
                </c:pt>
                <c:pt idx="2687">
                  <c:v>8.1499999999999993E-3</c:v>
                </c:pt>
                <c:pt idx="2688">
                  <c:v>8.1560000000000001E-3</c:v>
                </c:pt>
                <c:pt idx="2689">
                  <c:v>8.175E-3</c:v>
                </c:pt>
                <c:pt idx="2690">
                  <c:v>8.149E-3</c:v>
                </c:pt>
                <c:pt idx="2691">
                  <c:v>8.1499999999999993E-3</c:v>
                </c:pt>
                <c:pt idx="2692">
                  <c:v>8.1460000000000005E-3</c:v>
                </c:pt>
                <c:pt idx="2693">
                  <c:v>8.1639999999999994E-3</c:v>
                </c:pt>
                <c:pt idx="2694">
                  <c:v>8.201E-3</c:v>
                </c:pt>
                <c:pt idx="2695">
                  <c:v>8.1250000000000003E-3</c:v>
                </c:pt>
                <c:pt idx="2696">
                  <c:v>8.1370000000000001E-3</c:v>
                </c:pt>
                <c:pt idx="2697">
                  <c:v>8.1969999999999994E-3</c:v>
                </c:pt>
                <c:pt idx="2698">
                  <c:v>8.1930000000000006E-3</c:v>
                </c:pt>
                <c:pt idx="2699">
                  <c:v>8.1469999999999997E-3</c:v>
                </c:pt>
                <c:pt idx="2700">
                  <c:v>8.1659999999999996E-3</c:v>
                </c:pt>
                <c:pt idx="2701">
                  <c:v>8.1689999999999992E-3</c:v>
                </c:pt>
                <c:pt idx="2702">
                  <c:v>8.1320000000000003E-3</c:v>
                </c:pt>
                <c:pt idx="2703">
                  <c:v>8.1510000000000003E-3</c:v>
                </c:pt>
                <c:pt idx="2704">
                  <c:v>8.1349999999999999E-3</c:v>
                </c:pt>
                <c:pt idx="2705">
                  <c:v>8.1200000000000005E-3</c:v>
                </c:pt>
                <c:pt idx="2706">
                  <c:v>8.1010000000000006E-3</c:v>
                </c:pt>
                <c:pt idx="2707">
                  <c:v>8.097E-3</c:v>
                </c:pt>
                <c:pt idx="2708">
                  <c:v>8.0979999999999993E-3</c:v>
                </c:pt>
                <c:pt idx="2709">
                  <c:v>8.0759999999999998E-3</c:v>
                </c:pt>
                <c:pt idx="2710">
                  <c:v>8.0420000000000005E-3</c:v>
                </c:pt>
                <c:pt idx="2711">
                  <c:v>8.0289999999999997E-3</c:v>
                </c:pt>
                <c:pt idx="2712">
                  <c:v>8.038E-3</c:v>
                </c:pt>
                <c:pt idx="2713">
                  <c:v>8.0129999999999993E-3</c:v>
                </c:pt>
                <c:pt idx="2714">
                  <c:v>7.9710000000000007E-3</c:v>
                </c:pt>
                <c:pt idx="2715">
                  <c:v>8.0289999999999997E-3</c:v>
                </c:pt>
                <c:pt idx="2716">
                  <c:v>7.9970000000000006E-3</c:v>
                </c:pt>
                <c:pt idx="2717">
                  <c:v>7.9889999999999996E-3</c:v>
                </c:pt>
                <c:pt idx="2718">
                  <c:v>7.9600000000000001E-3</c:v>
                </c:pt>
                <c:pt idx="2719">
                  <c:v>7.9240000000000005E-3</c:v>
                </c:pt>
                <c:pt idx="2720">
                  <c:v>7.8960000000000002E-3</c:v>
                </c:pt>
                <c:pt idx="2721">
                  <c:v>7.8630000000000002E-3</c:v>
                </c:pt>
                <c:pt idx="2722">
                  <c:v>7.8569999999999994E-3</c:v>
                </c:pt>
                <c:pt idx="2723">
                  <c:v>7.8499999999999993E-3</c:v>
                </c:pt>
                <c:pt idx="2724">
                  <c:v>7.8050000000000003E-3</c:v>
                </c:pt>
                <c:pt idx="2725">
                  <c:v>7.8189999999999996E-3</c:v>
                </c:pt>
                <c:pt idx="2726">
                  <c:v>7.7799999999999996E-3</c:v>
                </c:pt>
                <c:pt idx="2727">
                  <c:v>7.7720000000000003E-3</c:v>
                </c:pt>
                <c:pt idx="2728">
                  <c:v>7.7419999999999998E-3</c:v>
                </c:pt>
                <c:pt idx="2729">
                  <c:v>7.7330000000000003E-3</c:v>
                </c:pt>
                <c:pt idx="2730">
                  <c:v>7.7260000000000002E-3</c:v>
                </c:pt>
                <c:pt idx="2731">
                  <c:v>7.6930000000000002E-3</c:v>
                </c:pt>
                <c:pt idx="2732">
                  <c:v>7.6829999999999997E-3</c:v>
                </c:pt>
                <c:pt idx="2733">
                  <c:v>7.6949999999999996E-3</c:v>
                </c:pt>
                <c:pt idx="2734">
                  <c:v>7.6689999999999996E-3</c:v>
                </c:pt>
                <c:pt idx="2735">
                  <c:v>7.6730000000000001E-3</c:v>
                </c:pt>
                <c:pt idx="2736">
                  <c:v>7.6740000000000003E-3</c:v>
                </c:pt>
                <c:pt idx="2737">
                  <c:v>7.6779999999999999E-3</c:v>
                </c:pt>
                <c:pt idx="2738">
                  <c:v>7.6730000000000001E-3</c:v>
                </c:pt>
                <c:pt idx="2739">
                  <c:v>7.6309999999999998E-3</c:v>
                </c:pt>
                <c:pt idx="2740">
                  <c:v>7.613E-3</c:v>
                </c:pt>
                <c:pt idx="2741">
                  <c:v>7.5859999999999999E-3</c:v>
                </c:pt>
                <c:pt idx="2742">
                  <c:v>7.548E-3</c:v>
                </c:pt>
                <c:pt idx="2743">
                  <c:v>7.5519999999999997E-3</c:v>
                </c:pt>
                <c:pt idx="2744">
                  <c:v>7.522E-3</c:v>
                </c:pt>
                <c:pt idx="2745">
                  <c:v>7.5269999999999998E-3</c:v>
                </c:pt>
                <c:pt idx="2746">
                  <c:v>7.4720000000000003E-3</c:v>
                </c:pt>
                <c:pt idx="2747">
                  <c:v>7.4460000000000004E-3</c:v>
                </c:pt>
                <c:pt idx="2748">
                  <c:v>7.3899999999999999E-3</c:v>
                </c:pt>
                <c:pt idx="2749">
                  <c:v>7.3990000000000002E-3</c:v>
                </c:pt>
                <c:pt idx="2750">
                  <c:v>7.4409999999999997E-3</c:v>
                </c:pt>
                <c:pt idx="2751">
                  <c:v>7.4260000000000003E-3</c:v>
                </c:pt>
                <c:pt idx="2752">
                  <c:v>7.4159999999999998E-3</c:v>
                </c:pt>
                <c:pt idx="2753">
                  <c:v>7.3879999999999996E-3</c:v>
                </c:pt>
                <c:pt idx="2754">
                  <c:v>7.4099999999999999E-3</c:v>
                </c:pt>
                <c:pt idx="2755">
                  <c:v>7.4590000000000004E-3</c:v>
                </c:pt>
                <c:pt idx="2756">
                  <c:v>7.4380000000000002E-3</c:v>
                </c:pt>
                <c:pt idx="2757">
                  <c:v>7.4489999999999999E-3</c:v>
                </c:pt>
                <c:pt idx="2758">
                  <c:v>7.443E-3</c:v>
                </c:pt>
                <c:pt idx="2759">
                  <c:v>7.4650000000000003E-3</c:v>
                </c:pt>
                <c:pt idx="2760">
                  <c:v>7.4669999999999997E-3</c:v>
                </c:pt>
                <c:pt idx="2761">
                  <c:v>7.4590000000000004E-3</c:v>
                </c:pt>
                <c:pt idx="2762">
                  <c:v>7.4479999999999998E-3</c:v>
                </c:pt>
                <c:pt idx="2763">
                  <c:v>7.4289999999999998E-3</c:v>
                </c:pt>
                <c:pt idx="2764">
                  <c:v>7.4520000000000003E-3</c:v>
                </c:pt>
                <c:pt idx="2765">
                  <c:v>7.4050000000000001E-3</c:v>
                </c:pt>
                <c:pt idx="2766">
                  <c:v>7.4029999999999999E-3</c:v>
                </c:pt>
                <c:pt idx="2767">
                  <c:v>7.4009999999999996E-3</c:v>
                </c:pt>
                <c:pt idx="2768">
                  <c:v>7.3889999999999997E-3</c:v>
                </c:pt>
                <c:pt idx="2769">
                  <c:v>7.3759999999999997E-3</c:v>
                </c:pt>
                <c:pt idx="2770">
                  <c:v>7.3629999999999998E-3</c:v>
                </c:pt>
                <c:pt idx="2771">
                  <c:v>7.3400000000000002E-3</c:v>
                </c:pt>
                <c:pt idx="2772">
                  <c:v>7.293E-3</c:v>
                </c:pt>
                <c:pt idx="2773">
                  <c:v>7.2690000000000003E-3</c:v>
                </c:pt>
                <c:pt idx="2774">
                  <c:v>7.404E-3</c:v>
                </c:pt>
                <c:pt idx="2775">
                  <c:v>7.4419999999999998E-3</c:v>
                </c:pt>
                <c:pt idx="2776">
                  <c:v>7.4099999999999999E-3</c:v>
                </c:pt>
                <c:pt idx="2777">
                  <c:v>7.4079999999999997E-3</c:v>
                </c:pt>
                <c:pt idx="2778">
                  <c:v>7.3680000000000004E-3</c:v>
                </c:pt>
                <c:pt idx="2779">
                  <c:v>7.3540000000000003E-3</c:v>
                </c:pt>
                <c:pt idx="2780">
                  <c:v>7.3270000000000002E-3</c:v>
                </c:pt>
                <c:pt idx="2781">
                  <c:v>7.3000000000000001E-3</c:v>
                </c:pt>
                <c:pt idx="2782">
                  <c:v>7.2519999999999998E-3</c:v>
                </c:pt>
                <c:pt idx="2783">
                  <c:v>7.2859999999999999E-3</c:v>
                </c:pt>
                <c:pt idx="2784">
                  <c:v>7.2579999999999997E-3</c:v>
                </c:pt>
                <c:pt idx="2785">
                  <c:v>7.2779999999999997E-3</c:v>
                </c:pt>
                <c:pt idx="2786">
                  <c:v>7.2639999999999996E-3</c:v>
                </c:pt>
                <c:pt idx="2787">
                  <c:v>7.2709999999999997E-3</c:v>
                </c:pt>
                <c:pt idx="2788">
                  <c:v>7.2550000000000002E-3</c:v>
                </c:pt>
                <c:pt idx="2789">
                  <c:v>7.2589999999999998E-3</c:v>
                </c:pt>
                <c:pt idx="2790">
                  <c:v>7.2630000000000004E-3</c:v>
                </c:pt>
                <c:pt idx="2791">
                  <c:v>7.2490000000000002E-3</c:v>
                </c:pt>
                <c:pt idx="2792">
                  <c:v>7.2430000000000003E-3</c:v>
                </c:pt>
                <c:pt idx="2793">
                  <c:v>7.2750000000000002E-3</c:v>
                </c:pt>
                <c:pt idx="2794">
                  <c:v>7.2950000000000003E-3</c:v>
                </c:pt>
                <c:pt idx="2795">
                  <c:v>7.3000000000000001E-3</c:v>
                </c:pt>
                <c:pt idx="2796">
                  <c:v>7.2049999999999996E-3</c:v>
                </c:pt>
                <c:pt idx="2797">
                  <c:v>7.2319999999999997E-3</c:v>
                </c:pt>
                <c:pt idx="2798">
                  <c:v>7.293E-3</c:v>
                </c:pt>
                <c:pt idx="2799">
                  <c:v>7.273E-3</c:v>
                </c:pt>
                <c:pt idx="2800">
                  <c:v>7.2249999999999997E-3</c:v>
                </c:pt>
                <c:pt idx="2801">
                  <c:v>7.247E-3</c:v>
                </c:pt>
                <c:pt idx="2802">
                  <c:v>7.2690000000000003E-3</c:v>
                </c:pt>
                <c:pt idx="2803">
                  <c:v>7.2579999999999997E-3</c:v>
                </c:pt>
                <c:pt idx="2804">
                  <c:v>7.2649999999999998E-3</c:v>
                </c:pt>
                <c:pt idx="2805">
                  <c:v>7.2389999999999998E-3</c:v>
                </c:pt>
                <c:pt idx="2806">
                  <c:v>7.2240000000000004E-3</c:v>
                </c:pt>
                <c:pt idx="2807">
                  <c:v>7.221E-3</c:v>
                </c:pt>
                <c:pt idx="2808">
                  <c:v>7.254E-3</c:v>
                </c:pt>
                <c:pt idx="2809">
                  <c:v>7.2329999999999998E-3</c:v>
                </c:pt>
                <c:pt idx="2810">
                  <c:v>7.2589999999999998E-3</c:v>
                </c:pt>
                <c:pt idx="2811">
                  <c:v>7.2890000000000003E-3</c:v>
                </c:pt>
                <c:pt idx="2812">
                  <c:v>7.2639999999999996E-3</c:v>
                </c:pt>
                <c:pt idx="2813">
                  <c:v>7.2950000000000003E-3</c:v>
                </c:pt>
                <c:pt idx="2814">
                  <c:v>7.2589999999999998E-3</c:v>
                </c:pt>
                <c:pt idx="2815">
                  <c:v>7.1869999999999998E-3</c:v>
                </c:pt>
                <c:pt idx="2816">
                  <c:v>7.1650000000000004E-3</c:v>
                </c:pt>
                <c:pt idx="2817">
                  <c:v>7.1269999999999997E-3</c:v>
                </c:pt>
                <c:pt idx="2818">
                  <c:v>7.1190000000000003E-3</c:v>
                </c:pt>
                <c:pt idx="2819">
                  <c:v>7.0930000000000003E-3</c:v>
                </c:pt>
                <c:pt idx="2820">
                  <c:v>7.0359999999999997E-3</c:v>
                </c:pt>
                <c:pt idx="2821">
                  <c:v>7.0530000000000002E-3</c:v>
                </c:pt>
                <c:pt idx="2822">
                  <c:v>7.0800000000000004E-3</c:v>
                </c:pt>
                <c:pt idx="2823">
                  <c:v>7.0870000000000004E-3</c:v>
                </c:pt>
                <c:pt idx="2824">
                  <c:v>7.0590000000000002E-3</c:v>
                </c:pt>
                <c:pt idx="2825">
                  <c:v>7.051E-3</c:v>
                </c:pt>
                <c:pt idx="2826">
                  <c:v>7.0699999999999999E-3</c:v>
                </c:pt>
                <c:pt idx="2827">
                  <c:v>7.0330000000000002E-3</c:v>
                </c:pt>
                <c:pt idx="2828">
                  <c:v>7.0200000000000002E-3</c:v>
                </c:pt>
                <c:pt idx="2829">
                  <c:v>7.0660000000000002E-3</c:v>
                </c:pt>
                <c:pt idx="2830">
                  <c:v>7.0559999999999998E-3</c:v>
                </c:pt>
                <c:pt idx="2831">
                  <c:v>7.0439999999999999E-3</c:v>
                </c:pt>
                <c:pt idx="2832">
                  <c:v>7.0190000000000001E-3</c:v>
                </c:pt>
                <c:pt idx="2833">
                  <c:v>7.0289999999999997E-3</c:v>
                </c:pt>
                <c:pt idx="2834">
                  <c:v>7.0299999999999998E-3</c:v>
                </c:pt>
                <c:pt idx="2835">
                  <c:v>7.0330000000000002E-3</c:v>
                </c:pt>
                <c:pt idx="2836">
                  <c:v>6.9849999999999999E-3</c:v>
                </c:pt>
                <c:pt idx="2837">
                  <c:v>7.0460000000000002E-3</c:v>
                </c:pt>
                <c:pt idx="2838">
                  <c:v>6.9969999999999997E-3</c:v>
                </c:pt>
                <c:pt idx="2839">
                  <c:v>7.0070000000000002E-3</c:v>
                </c:pt>
                <c:pt idx="2840">
                  <c:v>7.0029999999999997E-3</c:v>
                </c:pt>
                <c:pt idx="2841">
                  <c:v>6.9709999999999998E-3</c:v>
                </c:pt>
                <c:pt idx="2842">
                  <c:v>6.9170000000000004E-3</c:v>
                </c:pt>
                <c:pt idx="2843">
                  <c:v>6.9560000000000004E-3</c:v>
                </c:pt>
                <c:pt idx="2844">
                  <c:v>6.8760000000000002E-3</c:v>
                </c:pt>
                <c:pt idx="2845">
                  <c:v>6.8710000000000004E-3</c:v>
                </c:pt>
                <c:pt idx="2846">
                  <c:v>6.8950000000000001E-3</c:v>
                </c:pt>
                <c:pt idx="2847">
                  <c:v>6.8129999999999996E-3</c:v>
                </c:pt>
                <c:pt idx="2848">
                  <c:v>6.8259999999999996E-3</c:v>
                </c:pt>
                <c:pt idx="2849">
                  <c:v>6.8539999999999998E-3</c:v>
                </c:pt>
                <c:pt idx="2850">
                  <c:v>6.796E-3</c:v>
                </c:pt>
                <c:pt idx="2851">
                  <c:v>6.7759999999999999E-3</c:v>
                </c:pt>
                <c:pt idx="2852">
                  <c:v>6.7860000000000004E-3</c:v>
                </c:pt>
                <c:pt idx="2853">
                  <c:v>6.8050000000000003E-3</c:v>
                </c:pt>
                <c:pt idx="2854">
                  <c:v>6.7759999999999999E-3</c:v>
                </c:pt>
                <c:pt idx="2855">
                  <c:v>6.7520000000000002E-3</c:v>
                </c:pt>
                <c:pt idx="2856">
                  <c:v>6.7419999999999997E-3</c:v>
                </c:pt>
                <c:pt idx="2857">
                  <c:v>6.685E-3</c:v>
                </c:pt>
                <c:pt idx="2858">
                  <c:v>6.6730000000000001E-3</c:v>
                </c:pt>
                <c:pt idx="2859">
                  <c:v>6.6769999999999998E-3</c:v>
                </c:pt>
                <c:pt idx="2860">
                  <c:v>6.6699999999999997E-3</c:v>
                </c:pt>
                <c:pt idx="2861">
                  <c:v>6.6620000000000004E-3</c:v>
                </c:pt>
                <c:pt idx="2862">
                  <c:v>6.6480000000000003E-3</c:v>
                </c:pt>
                <c:pt idx="2863">
                  <c:v>6.6230000000000004E-3</c:v>
                </c:pt>
                <c:pt idx="2864">
                  <c:v>6.613E-3</c:v>
                </c:pt>
                <c:pt idx="2865">
                  <c:v>6.607E-3</c:v>
                </c:pt>
                <c:pt idx="2866">
                  <c:v>6.6249999999999998E-3</c:v>
                </c:pt>
                <c:pt idx="2867">
                  <c:v>6.6629999999999997E-3</c:v>
                </c:pt>
                <c:pt idx="2868">
                  <c:v>6.5680000000000001E-3</c:v>
                </c:pt>
                <c:pt idx="2869">
                  <c:v>6.5529999999999998E-3</c:v>
                </c:pt>
                <c:pt idx="2870">
                  <c:v>6.5760000000000002E-3</c:v>
                </c:pt>
                <c:pt idx="2871">
                  <c:v>6.5690000000000002E-3</c:v>
                </c:pt>
                <c:pt idx="2872">
                  <c:v>6.5399999999999998E-3</c:v>
                </c:pt>
                <c:pt idx="2873">
                  <c:v>6.522E-3</c:v>
                </c:pt>
                <c:pt idx="2874">
                  <c:v>6.5009999999999998E-3</c:v>
                </c:pt>
                <c:pt idx="2875">
                  <c:v>6.502E-3</c:v>
                </c:pt>
                <c:pt idx="2876">
                  <c:v>6.437E-3</c:v>
                </c:pt>
                <c:pt idx="2877">
                  <c:v>6.4409999999999997E-3</c:v>
                </c:pt>
                <c:pt idx="2878">
                  <c:v>6.4219999999999998E-3</c:v>
                </c:pt>
                <c:pt idx="2879">
                  <c:v>6.43E-3</c:v>
                </c:pt>
                <c:pt idx="2880">
                  <c:v>6.404E-3</c:v>
                </c:pt>
                <c:pt idx="2881">
                  <c:v>6.411E-3</c:v>
                </c:pt>
                <c:pt idx="2882">
                  <c:v>6.4209999999999996E-3</c:v>
                </c:pt>
                <c:pt idx="2883">
                  <c:v>6.4200000000000004E-3</c:v>
                </c:pt>
                <c:pt idx="2884">
                  <c:v>6.4260000000000003E-3</c:v>
                </c:pt>
                <c:pt idx="2885">
                  <c:v>6.4479999999999997E-3</c:v>
                </c:pt>
                <c:pt idx="2886">
                  <c:v>6.4229999999999999E-3</c:v>
                </c:pt>
                <c:pt idx="2887">
                  <c:v>6.4400000000000004E-3</c:v>
                </c:pt>
                <c:pt idx="2888">
                  <c:v>6.4200000000000004E-3</c:v>
                </c:pt>
                <c:pt idx="2889">
                  <c:v>6.3850000000000001E-3</c:v>
                </c:pt>
                <c:pt idx="2890">
                  <c:v>6.3889999999999997E-3</c:v>
                </c:pt>
                <c:pt idx="2891">
                  <c:v>6.3400000000000001E-3</c:v>
                </c:pt>
                <c:pt idx="2892">
                  <c:v>6.2509999999999996E-3</c:v>
                </c:pt>
                <c:pt idx="2893">
                  <c:v>6.3229999999999996E-3</c:v>
                </c:pt>
                <c:pt idx="2894">
                  <c:v>6.2570000000000004E-3</c:v>
                </c:pt>
                <c:pt idx="2895">
                  <c:v>6.2500000000000003E-3</c:v>
                </c:pt>
                <c:pt idx="2896">
                  <c:v>6.2240000000000004E-3</c:v>
                </c:pt>
                <c:pt idx="2897">
                  <c:v>6.2249999999999996E-3</c:v>
                </c:pt>
                <c:pt idx="2898">
                  <c:v>6.2259999999999998E-3</c:v>
                </c:pt>
                <c:pt idx="2899">
                  <c:v>6.2199999999999998E-3</c:v>
                </c:pt>
                <c:pt idx="2900">
                  <c:v>6.2139999999999999E-3</c:v>
                </c:pt>
                <c:pt idx="2901">
                  <c:v>6.2030000000000002E-3</c:v>
                </c:pt>
                <c:pt idx="2902">
                  <c:v>6.2500000000000003E-3</c:v>
                </c:pt>
                <c:pt idx="2903">
                  <c:v>6.2240000000000004E-3</c:v>
                </c:pt>
                <c:pt idx="2904">
                  <c:v>6.2360000000000002E-3</c:v>
                </c:pt>
                <c:pt idx="2905">
                  <c:v>6.2259999999999998E-3</c:v>
                </c:pt>
                <c:pt idx="2906">
                  <c:v>6.1989999999999996E-3</c:v>
                </c:pt>
                <c:pt idx="2907">
                  <c:v>6.1960000000000001E-3</c:v>
                </c:pt>
                <c:pt idx="2908">
                  <c:v>6.1859999999999997E-3</c:v>
                </c:pt>
                <c:pt idx="2909">
                  <c:v>6.1710000000000003E-3</c:v>
                </c:pt>
                <c:pt idx="2910">
                  <c:v>6.1609999999999998E-3</c:v>
                </c:pt>
                <c:pt idx="2911">
                  <c:v>6.1619999999999999E-3</c:v>
                </c:pt>
                <c:pt idx="2912">
                  <c:v>6.1250000000000002E-3</c:v>
                </c:pt>
                <c:pt idx="2913">
                  <c:v>6.0920000000000002E-3</c:v>
                </c:pt>
                <c:pt idx="2914">
                  <c:v>6.0629999999999998E-3</c:v>
                </c:pt>
                <c:pt idx="2915">
                  <c:v>6.0520000000000001E-3</c:v>
                </c:pt>
                <c:pt idx="2916">
                  <c:v>5.9630000000000004E-3</c:v>
                </c:pt>
                <c:pt idx="2917">
                  <c:v>6.0270000000000002E-3</c:v>
                </c:pt>
                <c:pt idx="2918">
                  <c:v>6.045E-3</c:v>
                </c:pt>
                <c:pt idx="2919">
                  <c:v>6.0350000000000004E-3</c:v>
                </c:pt>
                <c:pt idx="2920">
                  <c:v>6.0400000000000002E-3</c:v>
                </c:pt>
                <c:pt idx="2921">
                  <c:v>6.0600000000000003E-3</c:v>
                </c:pt>
                <c:pt idx="2922">
                  <c:v>6.0610000000000004E-3</c:v>
                </c:pt>
                <c:pt idx="2923">
                  <c:v>6.0549999999999996E-3</c:v>
                </c:pt>
                <c:pt idx="2924">
                  <c:v>6.0159999999999996E-3</c:v>
                </c:pt>
                <c:pt idx="2925">
                  <c:v>6.0439999999999999E-3</c:v>
                </c:pt>
                <c:pt idx="2926">
                  <c:v>6.0369999999999998E-3</c:v>
                </c:pt>
                <c:pt idx="2927">
                  <c:v>6.0049999999999999E-3</c:v>
                </c:pt>
                <c:pt idx="2928">
                  <c:v>5.9810000000000002E-3</c:v>
                </c:pt>
                <c:pt idx="2929">
                  <c:v>5.9810000000000002E-3</c:v>
                </c:pt>
                <c:pt idx="2930">
                  <c:v>5.9750000000000003E-3</c:v>
                </c:pt>
                <c:pt idx="2931">
                  <c:v>5.9509999999999997E-3</c:v>
                </c:pt>
                <c:pt idx="2932">
                  <c:v>5.934E-3</c:v>
                </c:pt>
                <c:pt idx="2933">
                  <c:v>5.9049999999999997E-3</c:v>
                </c:pt>
                <c:pt idx="2934">
                  <c:v>5.9090000000000002E-3</c:v>
                </c:pt>
                <c:pt idx="2935">
                  <c:v>5.8989999999999997E-3</c:v>
                </c:pt>
                <c:pt idx="2936">
                  <c:v>5.8970000000000003E-3</c:v>
                </c:pt>
                <c:pt idx="2937">
                  <c:v>5.8859999999999997E-3</c:v>
                </c:pt>
                <c:pt idx="2938">
                  <c:v>5.9220000000000002E-3</c:v>
                </c:pt>
                <c:pt idx="2939">
                  <c:v>5.914E-3</c:v>
                </c:pt>
                <c:pt idx="2940">
                  <c:v>5.8339999999999998E-3</c:v>
                </c:pt>
                <c:pt idx="2941">
                  <c:v>5.8240000000000002E-3</c:v>
                </c:pt>
                <c:pt idx="2942">
                  <c:v>5.8989999999999997E-3</c:v>
                </c:pt>
                <c:pt idx="2943">
                  <c:v>5.8979999999999996E-3</c:v>
                </c:pt>
                <c:pt idx="2944">
                  <c:v>5.8919999999999997E-3</c:v>
                </c:pt>
                <c:pt idx="2945">
                  <c:v>5.8849999999999996E-3</c:v>
                </c:pt>
                <c:pt idx="2946">
                  <c:v>5.8770000000000003E-3</c:v>
                </c:pt>
                <c:pt idx="2947">
                  <c:v>5.8950000000000001E-3</c:v>
                </c:pt>
                <c:pt idx="2948">
                  <c:v>5.9059999999999998E-3</c:v>
                </c:pt>
                <c:pt idx="2949">
                  <c:v>5.9189999999999998E-3</c:v>
                </c:pt>
                <c:pt idx="2950">
                  <c:v>5.8640000000000003E-3</c:v>
                </c:pt>
                <c:pt idx="2951">
                  <c:v>5.8789999999999997E-3</c:v>
                </c:pt>
                <c:pt idx="2952">
                  <c:v>5.8669999999999998E-3</c:v>
                </c:pt>
                <c:pt idx="2953">
                  <c:v>5.8710000000000004E-3</c:v>
                </c:pt>
                <c:pt idx="2954">
                  <c:v>5.8479999999999999E-3</c:v>
                </c:pt>
                <c:pt idx="2955">
                  <c:v>5.8700000000000002E-3</c:v>
                </c:pt>
                <c:pt idx="2956">
                  <c:v>5.8739999999999999E-3</c:v>
                </c:pt>
                <c:pt idx="2957">
                  <c:v>5.875E-3</c:v>
                </c:pt>
                <c:pt idx="2958">
                  <c:v>5.8650000000000004E-3</c:v>
                </c:pt>
                <c:pt idx="2959">
                  <c:v>5.8349999999999999E-3</c:v>
                </c:pt>
                <c:pt idx="2960">
                  <c:v>5.8259999999999996E-3</c:v>
                </c:pt>
                <c:pt idx="2961">
                  <c:v>5.7429999999999998E-3</c:v>
                </c:pt>
                <c:pt idx="2962">
                  <c:v>5.7530000000000003E-3</c:v>
                </c:pt>
                <c:pt idx="2963">
                  <c:v>5.7089999999999997E-3</c:v>
                </c:pt>
                <c:pt idx="2964">
                  <c:v>5.7260000000000002E-3</c:v>
                </c:pt>
                <c:pt idx="2965">
                  <c:v>5.607E-3</c:v>
                </c:pt>
                <c:pt idx="2966">
                  <c:v>5.6410000000000002E-3</c:v>
                </c:pt>
                <c:pt idx="2967">
                  <c:v>5.7190000000000001E-3</c:v>
                </c:pt>
                <c:pt idx="2968">
                  <c:v>5.7039999999999999E-3</c:v>
                </c:pt>
                <c:pt idx="2969">
                  <c:v>5.6750000000000004E-3</c:v>
                </c:pt>
                <c:pt idx="2970">
                  <c:v>5.6559999999999996E-3</c:v>
                </c:pt>
                <c:pt idx="2971">
                  <c:v>5.6410000000000002E-3</c:v>
                </c:pt>
                <c:pt idx="2972">
                  <c:v>5.6100000000000004E-3</c:v>
                </c:pt>
                <c:pt idx="2973">
                  <c:v>5.5900000000000004E-3</c:v>
                </c:pt>
                <c:pt idx="2974">
                  <c:v>5.5989999999999998E-3</c:v>
                </c:pt>
                <c:pt idx="2975">
                  <c:v>5.6239999999999997E-3</c:v>
                </c:pt>
                <c:pt idx="2976">
                  <c:v>5.6629999999999996E-3</c:v>
                </c:pt>
                <c:pt idx="2977">
                  <c:v>5.6519999999999999E-3</c:v>
                </c:pt>
                <c:pt idx="2978">
                  <c:v>5.6230000000000004E-3</c:v>
                </c:pt>
                <c:pt idx="2979">
                  <c:v>5.6140000000000001E-3</c:v>
                </c:pt>
                <c:pt idx="2980">
                  <c:v>5.6010000000000001E-3</c:v>
                </c:pt>
                <c:pt idx="2981">
                  <c:v>5.5789999999999998E-3</c:v>
                </c:pt>
                <c:pt idx="2982">
                  <c:v>5.5880000000000001E-3</c:v>
                </c:pt>
                <c:pt idx="2983">
                  <c:v>5.5890000000000002E-3</c:v>
                </c:pt>
                <c:pt idx="2984">
                  <c:v>5.5770000000000004E-3</c:v>
                </c:pt>
                <c:pt idx="2985">
                  <c:v>5.555E-3</c:v>
                </c:pt>
                <c:pt idx="2986">
                  <c:v>5.5519999999999996E-3</c:v>
                </c:pt>
                <c:pt idx="2987">
                  <c:v>5.5570000000000003E-3</c:v>
                </c:pt>
                <c:pt idx="2988">
                  <c:v>5.5310000000000003E-3</c:v>
                </c:pt>
                <c:pt idx="2989">
                  <c:v>5.5500000000000002E-3</c:v>
                </c:pt>
                <c:pt idx="2990">
                  <c:v>5.5399999999999998E-3</c:v>
                </c:pt>
                <c:pt idx="2991">
                  <c:v>5.4349999999999997E-3</c:v>
                </c:pt>
                <c:pt idx="2992">
                  <c:v>5.4320000000000002E-3</c:v>
                </c:pt>
                <c:pt idx="2993">
                  <c:v>5.5019999999999999E-3</c:v>
                </c:pt>
                <c:pt idx="2994">
                  <c:v>5.5050000000000003E-3</c:v>
                </c:pt>
                <c:pt idx="2995">
                  <c:v>5.457E-3</c:v>
                </c:pt>
                <c:pt idx="2996">
                  <c:v>5.4289999999999998E-3</c:v>
                </c:pt>
                <c:pt idx="2997">
                  <c:v>5.4770000000000001E-3</c:v>
                </c:pt>
                <c:pt idx="2998">
                  <c:v>5.4190000000000002E-3</c:v>
                </c:pt>
                <c:pt idx="2999">
                  <c:v>5.3829999999999998E-3</c:v>
                </c:pt>
                <c:pt idx="3000">
                  <c:v>5.3860000000000002E-3</c:v>
                </c:pt>
                <c:pt idx="3001">
                  <c:v>5.3359999999999996E-3</c:v>
                </c:pt>
                <c:pt idx="3002">
                  <c:v>5.3379999999999999E-3</c:v>
                </c:pt>
                <c:pt idx="3003">
                  <c:v>5.3249999999999999E-3</c:v>
                </c:pt>
                <c:pt idx="3004">
                  <c:v>5.3150000000000003E-3</c:v>
                </c:pt>
                <c:pt idx="3005">
                  <c:v>5.2890000000000003E-3</c:v>
                </c:pt>
                <c:pt idx="3006">
                  <c:v>5.2810000000000001E-3</c:v>
                </c:pt>
                <c:pt idx="3007">
                  <c:v>5.3270000000000001E-3</c:v>
                </c:pt>
                <c:pt idx="3008">
                  <c:v>5.2960000000000004E-3</c:v>
                </c:pt>
                <c:pt idx="3009">
                  <c:v>5.2300000000000003E-3</c:v>
                </c:pt>
                <c:pt idx="3010">
                  <c:v>5.2129999999999998E-3</c:v>
                </c:pt>
                <c:pt idx="3011">
                  <c:v>5.2110000000000004E-3</c:v>
                </c:pt>
                <c:pt idx="3012">
                  <c:v>5.1960000000000001E-3</c:v>
                </c:pt>
                <c:pt idx="3013">
                  <c:v>5.1980000000000004E-3</c:v>
                </c:pt>
                <c:pt idx="3014">
                  <c:v>5.2329999999999998E-3</c:v>
                </c:pt>
                <c:pt idx="3015">
                  <c:v>5.1850000000000004E-3</c:v>
                </c:pt>
                <c:pt idx="3016">
                  <c:v>5.1840000000000002E-3</c:v>
                </c:pt>
                <c:pt idx="3017">
                  <c:v>5.1510000000000002E-3</c:v>
                </c:pt>
                <c:pt idx="3018">
                  <c:v>5.0520000000000001E-3</c:v>
                </c:pt>
                <c:pt idx="3019">
                  <c:v>5.0169999999999998E-3</c:v>
                </c:pt>
                <c:pt idx="3020">
                  <c:v>5.1320000000000003E-3</c:v>
                </c:pt>
                <c:pt idx="3021">
                  <c:v>5.1510000000000002E-3</c:v>
                </c:pt>
                <c:pt idx="3022">
                  <c:v>5.1110000000000001E-3</c:v>
                </c:pt>
                <c:pt idx="3023">
                  <c:v>5.1070000000000004E-3</c:v>
                </c:pt>
                <c:pt idx="3024">
                  <c:v>5.1440000000000001E-3</c:v>
                </c:pt>
                <c:pt idx="3025">
                  <c:v>5.1399999999999996E-3</c:v>
                </c:pt>
                <c:pt idx="3026">
                  <c:v>5.1349999999999998E-3</c:v>
                </c:pt>
                <c:pt idx="3027">
                  <c:v>5.1609999999999998E-3</c:v>
                </c:pt>
                <c:pt idx="3028">
                  <c:v>5.1529999999999996E-3</c:v>
                </c:pt>
                <c:pt idx="3029">
                  <c:v>5.1159999999999999E-3</c:v>
                </c:pt>
                <c:pt idx="3030">
                  <c:v>5.0379999999999999E-3</c:v>
                </c:pt>
                <c:pt idx="3031">
                  <c:v>5.025E-3</c:v>
                </c:pt>
                <c:pt idx="3032">
                  <c:v>5.0429999999999997E-3</c:v>
                </c:pt>
                <c:pt idx="3033">
                  <c:v>4.999E-3</c:v>
                </c:pt>
                <c:pt idx="3034">
                  <c:v>4.9849999999999998E-3</c:v>
                </c:pt>
                <c:pt idx="3035">
                  <c:v>5.045E-3</c:v>
                </c:pt>
                <c:pt idx="3036">
                  <c:v>5.0939999999999996E-3</c:v>
                </c:pt>
                <c:pt idx="3037">
                  <c:v>5.045E-3</c:v>
                </c:pt>
                <c:pt idx="3038">
                  <c:v>5.0509999999999999E-3</c:v>
                </c:pt>
                <c:pt idx="3039">
                  <c:v>5.0010000000000002E-3</c:v>
                </c:pt>
                <c:pt idx="3040">
                  <c:v>5.0379999999999999E-3</c:v>
                </c:pt>
                <c:pt idx="3041">
                  <c:v>5.0369999999999998E-3</c:v>
                </c:pt>
                <c:pt idx="3042">
                  <c:v>4.9870000000000001E-3</c:v>
                </c:pt>
                <c:pt idx="3043">
                  <c:v>4.9699999999999996E-3</c:v>
                </c:pt>
                <c:pt idx="3044">
                  <c:v>4.9899999999999996E-3</c:v>
                </c:pt>
                <c:pt idx="3045">
                  <c:v>4.9800000000000001E-3</c:v>
                </c:pt>
                <c:pt idx="3046">
                  <c:v>4.9719999999999999E-3</c:v>
                </c:pt>
                <c:pt idx="3047">
                  <c:v>4.9410000000000001E-3</c:v>
                </c:pt>
                <c:pt idx="3048">
                  <c:v>4.9490000000000003E-3</c:v>
                </c:pt>
                <c:pt idx="3049">
                  <c:v>4.888E-3</c:v>
                </c:pt>
                <c:pt idx="3050">
                  <c:v>4.8380000000000003E-3</c:v>
                </c:pt>
                <c:pt idx="3051">
                  <c:v>4.8570000000000002E-3</c:v>
                </c:pt>
                <c:pt idx="3052">
                  <c:v>4.9940000000000002E-3</c:v>
                </c:pt>
                <c:pt idx="3053">
                  <c:v>4.9789999999999999E-3</c:v>
                </c:pt>
                <c:pt idx="3054">
                  <c:v>4.9179999999999996E-3</c:v>
                </c:pt>
                <c:pt idx="3055">
                  <c:v>4.9399999999999999E-3</c:v>
                </c:pt>
                <c:pt idx="3056">
                  <c:v>4.9350000000000002E-3</c:v>
                </c:pt>
                <c:pt idx="3057">
                  <c:v>4.9170000000000004E-3</c:v>
                </c:pt>
                <c:pt idx="3058">
                  <c:v>4.914E-3</c:v>
                </c:pt>
                <c:pt idx="3059">
                  <c:v>4.9560000000000003E-3</c:v>
                </c:pt>
                <c:pt idx="3060">
                  <c:v>4.9649999999999998E-3</c:v>
                </c:pt>
                <c:pt idx="3061">
                  <c:v>4.9490000000000003E-3</c:v>
                </c:pt>
                <c:pt idx="3062">
                  <c:v>4.9389999999999998E-3</c:v>
                </c:pt>
                <c:pt idx="3063">
                  <c:v>4.9179999999999996E-3</c:v>
                </c:pt>
                <c:pt idx="3064">
                  <c:v>4.8970000000000003E-3</c:v>
                </c:pt>
                <c:pt idx="3065">
                  <c:v>4.8700000000000002E-3</c:v>
                </c:pt>
                <c:pt idx="3066">
                  <c:v>4.8329999999999996E-3</c:v>
                </c:pt>
                <c:pt idx="3067">
                  <c:v>4.8469999999999997E-3</c:v>
                </c:pt>
                <c:pt idx="3068">
                  <c:v>4.8129999999999996E-3</c:v>
                </c:pt>
                <c:pt idx="3069">
                  <c:v>4.823E-3</c:v>
                </c:pt>
                <c:pt idx="3070">
                  <c:v>4.7879999999999997E-3</c:v>
                </c:pt>
                <c:pt idx="3071">
                  <c:v>4.751E-3</c:v>
                </c:pt>
                <c:pt idx="3072">
                  <c:v>4.7670000000000004E-3</c:v>
                </c:pt>
                <c:pt idx="3073">
                  <c:v>4.797E-3</c:v>
                </c:pt>
                <c:pt idx="3074">
                  <c:v>4.8019999999999998E-3</c:v>
                </c:pt>
                <c:pt idx="3075">
                  <c:v>4.7710000000000001E-3</c:v>
                </c:pt>
                <c:pt idx="3076">
                  <c:v>4.7999999999999996E-3</c:v>
                </c:pt>
                <c:pt idx="3077">
                  <c:v>4.7149999999999996E-3</c:v>
                </c:pt>
                <c:pt idx="3078">
                  <c:v>4.6670000000000001E-3</c:v>
                </c:pt>
                <c:pt idx="3079">
                  <c:v>4.6870000000000002E-3</c:v>
                </c:pt>
                <c:pt idx="3080">
                  <c:v>4.6849999999999999E-3</c:v>
                </c:pt>
                <c:pt idx="3081">
                  <c:v>4.6899999999999997E-3</c:v>
                </c:pt>
                <c:pt idx="3082">
                  <c:v>4.6230000000000004E-3</c:v>
                </c:pt>
                <c:pt idx="3083">
                  <c:v>4.6350000000000002E-3</c:v>
                </c:pt>
                <c:pt idx="3084">
                  <c:v>4.7349999999999996E-3</c:v>
                </c:pt>
                <c:pt idx="3085">
                  <c:v>4.7650000000000001E-3</c:v>
                </c:pt>
                <c:pt idx="3086">
                  <c:v>4.738E-3</c:v>
                </c:pt>
                <c:pt idx="3087">
                  <c:v>4.7299999999999998E-3</c:v>
                </c:pt>
                <c:pt idx="3088">
                  <c:v>4.731E-3</c:v>
                </c:pt>
                <c:pt idx="3089">
                  <c:v>4.7070000000000002E-3</c:v>
                </c:pt>
                <c:pt idx="3090">
                  <c:v>4.7109999999999999E-3</c:v>
                </c:pt>
                <c:pt idx="3091">
                  <c:v>4.7190000000000001E-3</c:v>
                </c:pt>
                <c:pt idx="3092">
                  <c:v>4.718E-3</c:v>
                </c:pt>
                <c:pt idx="3093">
                  <c:v>4.7390000000000002E-3</c:v>
                </c:pt>
                <c:pt idx="3094">
                  <c:v>4.7419999999999997E-3</c:v>
                </c:pt>
                <c:pt idx="3095">
                  <c:v>4.797E-3</c:v>
                </c:pt>
                <c:pt idx="3096">
                  <c:v>4.8069999999999996E-3</c:v>
                </c:pt>
                <c:pt idx="3097">
                  <c:v>4.8279999999999998E-3</c:v>
                </c:pt>
                <c:pt idx="3098">
                  <c:v>4.7889999999999999E-3</c:v>
                </c:pt>
                <c:pt idx="3099">
                  <c:v>4.8060000000000004E-3</c:v>
                </c:pt>
                <c:pt idx="3100">
                  <c:v>4.7879999999999997E-3</c:v>
                </c:pt>
                <c:pt idx="3101">
                  <c:v>4.8260000000000004E-3</c:v>
                </c:pt>
                <c:pt idx="3102">
                  <c:v>4.7869999999999996E-3</c:v>
                </c:pt>
                <c:pt idx="3103">
                  <c:v>4.7959999999999999E-3</c:v>
                </c:pt>
                <c:pt idx="3104">
                  <c:v>4.7999999999999996E-3</c:v>
                </c:pt>
                <c:pt idx="3105">
                  <c:v>4.7809999999999997E-3</c:v>
                </c:pt>
                <c:pt idx="3106">
                  <c:v>4.8040000000000001E-3</c:v>
                </c:pt>
                <c:pt idx="3107">
                  <c:v>4.7949999999999998E-3</c:v>
                </c:pt>
                <c:pt idx="3108">
                  <c:v>4.7689999999999998E-3</c:v>
                </c:pt>
                <c:pt idx="3109">
                  <c:v>4.712E-3</c:v>
                </c:pt>
                <c:pt idx="3110">
                  <c:v>4.6839999999999998E-3</c:v>
                </c:pt>
                <c:pt idx="3111">
                  <c:v>4.6560000000000004E-3</c:v>
                </c:pt>
                <c:pt idx="3112">
                  <c:v>4.5909999999999996E-3</c:v>
                </c:pt>
                <c:pt idx="3113">
                  <c:v>4.5830000000000003E-3</c:v>
                </c:pt>
                <c:pt idx="3114">
                  <c:v>4.5539999999999999E-3</c:v>
                </c:pt>
                <c:pt idx="3115">
                  <c:v>4.5380000000000004E-3</c:v>
                </c:pt>
                <c:pt idx="3116">
                  <c:v>4.509E-3</c:v>
                </c:pt>
                <c:pt idx="3117">
                  <c:v>4.5199999999999997E-3</c:v>
                </c:pt>
                <c:pt idx="3118">
                  <c:v>4.4990000000000004E-3</c:v>
                </c:pt>
                <c:pt idx="3119">
                  <c:v>4.3400000000000001E-3</c:v>
                </c:pt>
                <c:pt idx="3120">
                  <c:v>4.3439999999999998E-3</c:v>
                </c:pt>
                <c:pt idx="3121">
                  <c:v>4.3470000000000002E-3</c:v>
                </c:pt>
                <c:pt idx="3122">
                  <c:v>4.4380000000000001E-3</c:v>
                </c:pt>
                <c:pt idx="3123">
                  <c:v>4.4539999999999996E-3</c:v>
                </c:pt>
                <c:pt idx="3124">
                  <c:v>4.3959999999999997E-3</c:v>
                </c:pt>
                <c:pt idx="3125">
                  <c:v>4.4010000000000004E-3</c:v>
                </c:pt>
                <c:pt idx="3126">
                  <c:v>4.3509999999999998E-3</c:v>
                </c:pt>
                <c:pt idx="3127">
                  <c:v>4.3699999999999998E-3</c:v>
                </c:pt>
                <c:pt idx="3128">
                  <c:v>4.3229999999999996E-3</c:v>
                </c:pt>
                <c:pt idx="3129">
                  <c:v>4.3010000000000001E-3</c:v>
                </c:pt>
                <c:pt idx="3130">
                  <c:v>4.2230000000000002E-3</c:v>
                </c:pt>
                <c:pt idx="3131">
                  <c:v>4.2310000000000004E-3</c:v>
                </c:pt>
                <c:pt idx="3132">
                  <c:v>4.1840000000000002E-3</c:v>
                </c:pt>
                <c:pt idx="3133">
                  <c:v>4.1920000000000004E-3</c:v>
                </c:pt>
                <c:pt idx="3134">
                  <c:v>4.2139999999999999E-3</c:v>
                </c:pt>
                <c:pt idx="3135">
                  <c:v>4.2139999999999999E-3</c:v>
                </c:pt>
                <c:pt idx="3136">
                  <c:v>4.2240000000000003E-3</c:v>
                </c:pt>
                <c:pt idx="3137">
                  <c:v>4.2329999999999998E-3</c:v>
                </c:pt>
                <c:pt idx="3138">
                  <c:v>4.2440000000000004E-3</c:v>
                </c:pt>
                <c:pt idx="3139">
                  <c:v>4.2259999999999997E-3</c:v>
                </c:pt>
                <c:pt idx="3140">
                  <c:v>4.2180000000000004E-3</c:v>
                </c:pt>
                <c:pt idx="3141">
                  <c:v>4.1910000000000003E-3</c:v>
                </c:pt>
                <c:pt idx="3142">
                  <c:v>4.1609999999999998E-3</c:v>
                </c:pt>
                <c:pt idx="3143">
                  <c:v>4.1749999999999999E-3</c:v>
                </c:pt>
                <c:pt idx="3144">
                  <c:v>4.1920000000000004E-3</c:v>
                </c:pt>
                <c:pt idx="3145">
                  <c:v>4.1809999999999998E-3</c:v>
                </c:pt>
                <c:pt idx="3146">
                  <c:v>4.1529999999999996E-3</c:v>
                </c:pt>
                <c:pt idx="3147">
                  <c:v>4.1390000000000003E-3</c:v>
                </c:pt>
                <c:pt idx="3148">
                  <c:v>4.1489999999999999E-3</c:v>
                </c:pt>
                <c:pt idx="3149">
                  <c:v>4.1359999999999999E-3</c:v>
                </c:pt>
                <c:pt idx="3150">
                  <c:v>4.1419999999999998E-3</c:v>
                </c:pt>
                <c:pt idx="3151">
                  <c:v>4.1380000000000002E-3</c:v>
                </c:pt>
                <c:pt idx="3152">
                  <c:v>4.1240000000000001E-3</c:v>
                </c:pt>
                <c:pt idx="3153">
                  <c:v>4.1000000000000003E-3</c:v>
                </c:pt>
                <c:pt idx="3154">
                  <c:v>4.1050000000000001E-3</c:v>
                </c:pt>
                <c:pt idx="3155">
                  <c:v>4.091E-3</c:v>
                </c:pt>
                <c:pt idx="3156">
                  <c:v>4.0369999999999998E-3</c:v>
                </c:pt>
                <c:pt idx="3157">
                  <c:v>4.0509999999999999E-3</c:v>
                </c:pt>
                <c:pt idx="3158">
                  <c:v>4.0140000000000002E-3</c:v>
                </c:pt>
                <c:pt idx="3159">
                  <c:v>4.0280000000000003E-3</c:v>
                </c:pt>
                <c:pt idx="3160">
                  <c:v>4.0150000000000003E-3</c:v>
                </c:pt>
                <c:pt idx="3161">
                  <c:v>3.9760000000000004E-3</c:v>
                </c:pt>
                <c:pt idx="3162">
                  <c:v>3.9849999999999998E-3</c:v>
                </c:pt>
                <c:pt idx="3163">
                  <c:v>3.9690000000000003E-3</c:v>
                </c:pt>
                <c:pt idx="3164">
                  <c:v>3.7950000000000002E-3</c:v>
                </c:pt>
                <c:pt idx="3165">
                  <c:v>3.8349999999999999E-3</c:v>
                </c:pt>
                <c:pt idx="3166">
                  <c:v>3.8340000000000002E-3</c:v>
                </c:pt>
                <c:pt idx="3167">
                  <c:v>3.9449999999999997E-3</c:v>
                </c:pt>
                <c:pt idx="3168">
                  <c:v>3.9389999999999998E-3</c:v>
                </c:pt>
                <c:pt idx="3169">
                  <c:v>3.9550000000000002E-3</c:v>
                </c:pt>
                <c:pt idx="3170">
                  <c:v>3.9269999999999999E-3</c:v>
                </c:pt>
                <c:pt idx="3171">
                  <c:v>3.9329999999999999E-3</c:v>
                </c:pt>
                <c:pt idx="3172">
                  <c:v>3.8869999999999998E-3</c:v>
                </c:pt>
                <c:pt idx="3173">
                  <c:v>3.8739999999999998E-3</c:v>
                </c:pt>
                <c:pt idx="3174">
                  <c:v>3.8660000000000001E-3</c:v>
                </c:pt>
                <c:pt idx="3175">
                  <c:v>3.8409999999999998E-3</c:v>
                </c:pt>
                <c:pt idx="3176">
                  <c:v>3.869E-3</c:v>
                </c:pt>
                <c:pt idx="3177">
                  <c:v>3.7910000000000001E-3</c:v>
                </c:pt>
                <c:pt idx="3178">
                  <c:v>3.8059999999999999E-3</c:v>
                </c:pt>
                <c:pt idx="3179">
                  <c:v>3.8070000000000001E-3</c:v>
                </c:pt>
                <c:pt idx="3180">
                  <c:v>3.7599999999999999E-3</c:v>
                </c:pt>
                <c:pt idx="3181">
                  <c:v>3.79E-3</c:v>
                </c:pt>
                <c:pt idx="3182">
                  <c:v>3.7669999999999999E-3</c:v>
                </c:pt>
                <c:pt idx="3183">
                  <c:v>3.774E-3</c:v>
                </c:pt>
                <c:pt idx="3184">
                  <c:v>3.735E-3</c:v>
                </c:pt>
                <c:pt idx="3185">
                  <c:v>3.7339999999999999E-3</c:v>
                </c:pt>
                <c:pt idx="3186">
                  <c:v>3.7269999999999998E-3</c:v>
                </c:pt>
                <c:pt idx="3187">
                  <c:v>3.7269999999999998E-3</c:v>
                </c:pt>
                <c:pt idx="3188">
                  <c:v>3.7209999999999999E-3</c:v>
                </c:pt>
                <c:pt idx="3189">
                  <c:v>3.7330000000000002E-3</c:v>
                </c:pt>
                <c:pt idx="3190">
                  <c:v>3.7499999999999999E-3</c:v>
                </c:pt>
                <c:pt idx="3191">
                  <c:v>3.7130000000000002E-3</c:v>
                </c:pt>
                <c:pt idx="3192">
                  <c:v>3.6579999999999998E-3</c:v>
                </c:pt>
                <c:pt idx="3193">
                  <c:v>3.6709999999999998E-3</c:v>
                </c:pt>
                <c:pt idx="3194">
                  <c:v>3.6649999999999999E-3</c:v>
                </c:pt>
                <c:pt idx="3195">
                  <c:v>3.6809999999999998E-3</c:v>
                </c:pt>
                <c:pt idx="3196">
                  <c:v>3.6440000000000001E-3</c:v>
                </c:pt>
                <c:pt idx="3197">
                  <c:v>3.558E-3</c:v>
                </c:pt>
                <c:pt idx="3198">
                  <c:v>3.542E-3</c:v>
                </c:pt>
                <c:pt idx="3199">
                  <c:v>3.5379999999999999E-3</c:v>
                </c:pt>
                <c:pt idx="3200">
                  <c:v>3.5149999999999999E-3</c:v>
                </c:pt>
                <c:pt idx="3201">
                  <c:v>3.5690000000000001E-3</c:v>
                </c:pt>
                <c:pt idx="3202">
                  <c:v>3.5479999999999999E-3</c:v>
                </c:pt>
                <c:pt idx="3203">
                  <c:v>3.5539999999999999E-3</c:v>
                </c:pt>
                <c:pt idx="3204">
                  <c:v>3.4940000000000001E-3</c:v>
                </c:pt>
                <c:pt idx="3205">
                  <c:v>3.4870000000000001E-3</c:v>
                </c:pt>
                <c:pt idx="3206">
                  <c:v>3.4919999999999999E-3</c:v>
                </c:pt>
                <c:pt idx="3207">
                  <c:v>3.4840000000000001E-3</c:v>
                </c:pt>
                <c:pt idx="3208">
                  <c:v>3.46E-3</c:v>
                </c:pt>
                <c:pt idx="3209">
                  <c:v>3.444E-3</c:v>
                </c:pt>
                <c:pt idx="3210">
                  <c:v>3.5330000000000001E-3</c:v>
                </c:pt>
                <c:pt idx="3211">
                  <c:v>3.5530000000000002E-3</c:v>
                </c:pt>
                <c:pt idx="3212">
                  <c:v>3.516E-3</c:v>
                </c:pt>
                <c:pt idx="3213">
                  <c:v>3.5140000000000002E-3</c:v>
                </c:pt>
                <c:pt idx="3214">
                  <c:v>3.5130000000000001E-3</c:v>
                </c:pt>
                <c:pt idx="3215">
                  <c:v>3.5209999999999998E-3</c:v>
                </c:pt>
                <c:pt idx="3216">
                  <c:v>3.48E-3</c:v>
                </c:pt>
                <c:pt idx="3217">
                  <c:v>3.4979999999999998E-3</c:v>
                </c:pt>
                <c:pt idx="3218">
                  <c:v>3.441E-3</c:v>
                </c:pt>
                <c:pt idx="3219">
                  <c:v>3.4020000000000001E-3</c:v>
                </c:pt>
                <c:pt idx="3220">
                  <c:v>3.4450000000000001E-3</c:v>
                </c:pt>
                <c:pt idx="3221">
                  <c:v>3.4610000000000001E-3</c:v>
                </c:pt>
                <c:pt idx="3222">
                  <c:v>3.3769999999999998E-3</c:v>
                </c:pt>
                <c:pt idx="3223">
                  <c:v>3.2529999999999998E-3</c:v>
                </c:pt>
                <c:pt idx="3224">
                  <c:v>3.1849999999999999E-3</c:v>
                </c:pt>
                <c:pt idx="3225">
                  <c:v>3.1580000000000002E-3</c:v>
                </c:pt>
                <c:pt idx="3226">
                  <c:v>3.2320000000000001E-3</c:v>
                </c:pt>
                <c:pt idx="3227">
                  <c:v>3.2759999999999998E-3</c:v>
                </c:pt>
                <c:pt idx="3228">
                  <c:v>3.2360000000000002E-3</c:v>
                </c:pt>
                <c:pt idx="3229">
                  <c:v>3.248E-3</c:v>
                </c:pt>
                <c:pt idx="3230">
                  <c:v>3.2399999999999998E-3</c:v>
                </c:pt>
                <c:pt idx="3231">
                  <c:v>3.235E-3</c:v>
                </c:pt>
                <c:pt idx="3232">
                  <c:v>3.1970000000000002E-3</c:v>
                </c:pt>
                <c:pt idx="3233">
                  <c:v>3.1410000000000001E-3</c:v>
                </c:pt>
                <c:pt idx="3234">
                  <c:v>3.1470000000000001E-3</c:v>
                </c:pt>
                <c:pt idx="3235">
                  <c:v>3.1350000000000002E-3</c:v>
                </c:pt>
                <c:pt idx="3236">
                  <c:v>3.1700000000000001E-3</c:v>
                </c:pt>
                <c:pt idx="3237">
                  <c:v>3.0850000000000001E-3</c:v>
                </c:pt>
                <c:pt idx="3238">
                  <c:v>3.0479999999999999E-3</c:v>
                </c:pt>
                <c:pt idx="3239">
                  <c:v>3.0690000000000001E-3</c:v>
                </c:pt>
                <c:pt idx="3240">
                  <c:v>3.0040000000000002E-3</c:v>
                </c:pt>
                <c:pt idx="3241">
                  <c:v>3.0730000000000002E-3</c:v>
                </c:pt>
                <c:pt idx="3242">
                  <c:v>3.0490000000000001E-3</c:v>
                </c:pt>
                <c:pt idx="3243">
                  <c:v>3.0100000000000001E-3</c:v>
                </c:pt>
                <c:pt idx="3244">
                  <c:v>2.977E-3</c:v>
                </c:pt>
                <c:pt idx="3245">
                  <c:v>2.9629999999999999E-3</c:v>
                </c:pt>
                <c:pt idx="3246">
                  <c:v>2.918E-3</c:v>
                </c:pt>
                <c:pt idx="3247">
                  <c:v>2.9039999999999999E-3</c:v>
                </c:pt>
                <c:pt idx="3248">
                  <c:v>2.8540000000000002E-3</c:v>
                </c:pt>
                <c:pt idx="3249">
                  <c:v>2.8700000000000002E-3</c:v>
                </c:pt>
                <c:pt idx="3250">
                  <c:v>2.8389999999999999E-3</c:v>
                </c:pt>
                <c:pt idx="3251">
                  <c:v>2.441E-3</c:v>
                </c:pt>
                <c:pt idx="3252">
                  <c:v>2.4399999999999999E-3</c:v>
                </c:pt>
                <c:pt idx="3253">
                  <c:v>2.4459999999999998E-3</c:v>
                </c:pt>
                <c:pt idx="3254">
                  <c:v>2.3900000000000002E-3</c:v>
                </c:pt>
                <c:pt idx="3255">
                  <c:v>2.3760000000000001E-3</c:v>
                </c:pt>
                <c:pt idx="3256">
                  <c:v>2.3770000000000002E-3</c:v>
                </c:pt>
                <c:pt idx="3257">
                  <c:v>2.4109999999999999E-3</c:v>
                </c:pt>
                <c:pt idx="3258">
                  <c:v>2.3969999999999998E-3</c:v>
                </c:pt>
                <c:pt idx="3259">
                  <c:v>2.3600000000000001E-3</c:v>
                </c:pt>
                <c:pt idx="3260">
                  <c:v>2.346E-3</c:v>
                </c:pt>
                <c:pt idx="3261">
                  <c:v>2.3310000000000002E-3</c:v>
                </c:pt>
                <c:pt idx="3262">
                  <c:v>2.3470000000000001E-3</c:v>
                </c:pt>
                <c:pt idx="3263">
                  <c:v>2.3900000000000002E-3</c:v>
                </c:pt>
                <c:pt idx="3264">
                  <c:v>2.4090000000000001E-3</c:v>
                </c:pt>
                <c:pt idx="3265">
                  <c:v>2.3909999999999999E-3</c:v>
                </c:pt>
                <c:pt idx="3266">
                  <c:v>2.4109999999999999E-3</c:v>
                </c:pt>
                <c:pt idx="3267">
                  <c:v>2.431E-3</c:v>
                </c:pt>
                <c:pt idx="3268">
                  <c:v>2.4689999999999998E-3</c:v>
                </c:pt>
                <c:pt idx="3269">
                  <c:v>2.5010000000000002E-3</c:v>
                </c:pt>
                <c:pt idx="3270">
                  <c:v>2.5479999999999999E-3</c:v>
                </c:pt>
                <c:pt idx="3271">
                  <c:v>2.6090000000000002E-3</c:v>
                </c:pt>
                <c:pt idx="3272">
                  <c:v>2.6919999999999999E-3</c:v>
                </c:pt>
                <c:pt idx="3273">
                  <c:v>2.7750000000000001E-3</c:v>
                </c:pt>
                <c:pt idx="3274">
                  <c:v>2.8890000000000001E-3</c:v>
                </c:pt>
                <c:pt idx="3275">
                  <c:v>3.0109999999999998E-3</c:v>
                </c:pt>
                <c:pt idx="3276">
                  <c:v>3.1389999999999999E-3</c:v>
                </c:pt>
                <c:pt idx="3277">
                  <c:v>3.1819999999999999E-3</c:v>
                </c:pt>
                <c:pt idx="3278">
                  <c:v>3.264E-3</c:v>
                </c:pt>
                <c:pt idx="3279">
                  <c:v>3.4139999999999999E-3</c:v>
                </c:pt>
                <c:pt idx="3280">
                  <c:v>3.503E-3</c:v>
                </c:pt>
                <c:pt idx="3281">
                  <c:v>3.5969999999999999E-3</c:v>
                </c:pt>
                <c:pt idx="3282">
                  <c:v>3.6619999999999999E-3</c:v>
                </c:pt>
                <c:pt idx="3283">
                  <c:v>3.7139999999999999E-3</c:v>
                </c:pt>
                <c:pt idx="3284">
                  <c:v>3.725E-3</c:v>
                </c:pt>
                <c:pt idx="3285">
                  <c:v>3.7469999999999999E-3</c:v>
                </c:pt>
                <c:pt idx="3286">
                  <c:v>3.8289999999999999E-3</c:v>
                </c:pt>
                <c:pt idx="3287">
                  <c:v>3.8539999999999998E-3</c:v>
                </c:pt>
                <c:pt idx="3288">
                  <c:v>3.8310000000000002E-3</c:v>
                </c:pt>
                <c:pt idx="3289">
                  <c:v>3.8219999999999999E-3</c:v>
                </c:pt>
                <c:pt idx="3290">
                  <c:v>3.8159999999999999E-3</c:v>
                </c:pt>
                <c:pt idx="3291">
                  <c:v>3.7629999999999999E-3</c:v>
                </c:pt>
                <c:pt idx="3292">
                  <c:v>3.692E-3</c:v>
                </c:pt>
                <c:pt idx="3293">
                  <c:v>3.6900000000000001E-3</c:v>
                </c:pt>
                <c:pt idx="3294">
                  <c:v>3.6340000000000001E-3</c:v>
                </c:pt>
                <c:pt idx="3295">
                  <c:v>3.5560000000000001E-3</c:v>
                </c:pt>
                <c:pt idx="3296">
                  <c:v>3.4940000000000001E-3</c:v>
                </c:pt>
                <c:pt idx="3297">
                  <c:v>3.4280000000000001E-3</c:v>
                </c:pt>
                <c:pt idx="3298">
                  <c:v>3.3270000000000001E-3</c:v>
                </c:pt>
                <c:pt idx="3299">
                  <c:v>3.238E-3</c:v>
                </c:pt>
                <c:pt idx="3300">
                  <c:v>3.1229999999999999E-3</c:v>
                </c:pt>
                <c:pt idx="3301">
                  <c:v>3.045E-3</c:v>
                </c:pt>
                <c:pt idx="3302">
                  <c:v>2.9420000000000002E-3</c:v>
                </c:pt>
                <c:pt idx="3303">
                  <c:v>2.8570000000000002E-3</c:v>
                </c:pt>
                <c:pt idx="3304">
                  <c:v>2.7560000000000002E-3</c:v>
                </c:pt>
                <c:pt idx="3305">
                  <c:v>2.6519999999999998E-3</c:v>
                </c:pt>
                <c:pt idx="3306">
                  <c:v>2.5799999999999998E-3</c:v>
                </c:pt>
                <c:pt idx="3307">
                  <c:v>2.529E-3</c:v>
                </c:pt>
                <c:pt idx="3308">
                  <c:v>2.4450000000000001E-3</c:v>
                </c:pt>
                <c:pt idx="3309">
                  <c:v>2.3579999999999999E-3</c:v>
                </c:pt>
                <c:pt idx="3310">
                  <c:v>2.3019999999999998E-3</c:v>
                </c:pt>
                <c:pt idx="3311">
                  <c:v>2.2829999999999999E-3</c:v>
                </c:pt>
                <c:pt idx="3312">
                  <c:v>2.2989999999999998E-3</c:v>
                </c:pt>
                <c:pt idx="3313">
                  <c:v>2.287E-3</c:v>
                </c:pt>
                <c:pt idx="3314">
                  <c:v>2.2799999999999999E-3</c:v>
                </c:pt>
                <c:pt idx="3315">
                  <c:v>2.3749999999999999E-3</c:v>
                </c:pt>
                <c:pt idx="3316">
                  <c:v>2.3909999999999999E-3</c:v>
                </c:pt>
                <c:pt idx="3317">
                  <c:v>2.362E-3</c:v>
                </c:pt>
                <c:pt idx="3318">
                  <c:v>2.3500000000000001E-3</c:v>
                </c:pt>
                <c:pt idx="3319">
                  <c:v>2.356E-3</c:v>
                </c:pt>
                <c:pt idx="3320">
                  <c:v>2.3640000000000002E-3</c:v>
                </c:pt>
                <c:pt idx="3321">
                  <c:v>2.382E-3</c:v>
                </c:pt>
                <c:pt idx="3322">
                  <c:v>2.3640000000000002E-3</c:v>
                </c:pt>
                <c:pt idx="3323">
                  <c:v>2.362E-3</c:v>
                </c:pt>
                <c:pt idx="3324">
                  <c:v>2.3410000000000002E-3</c:v>
                </c:pt>
                <c:pt idx="3325">
                  <c:v>2.3739999999999998E-3</c:v>
                </c:pt>
                <c:pt idx="3326">
                  <c:v>2.369E-3</c:v>
                </c:pt>
                <c:pt idx="3327">
                  <c:v>2.343E-3</c:v>
                </c:pt>
                <c:pt idx="3328">
                  <c:v>2.3470000000000001E-3</c:v>
                </c:pt>
                <c:pt idx="3329">
                  <c:v>2.3509999999999998E-3</c:v>
                </c:pt>
                <c:pt idx="3330">
                  <c:v>2.33E-3</c:v>
                </c:pt>
                <c:pt idx="3331">
                  <c:v>2.2989999999999998E-3</c:v>
                </c:pt>
                <c:pt idx="3332">
                  <c:v>2.3389999999999999E-3</c:v>
                </c:pt>
                <c:pt idx="3333">
                  <c:v>2.2629999999999998E-3</c:v>
                </c:pt>
                <c:pt idx="3334">
                  <c:v>2.2780000000000001E-3</c:v>
                </c:pt>
                <c:pt idx="3335">
                  <c:v>2.2959999999999999E-3</c:v>
                </c:pt>
                <c:pt idx="3336">
                  <c:v>2.2829999999999999E-3</c:v>
                </c:pt>
                <c:pt idx="3337">
                  <c:v>2.2529999999999998E-3</c:v>
                </c:pt>
                <c:pt idx="3338">
                  <c:v>2.2309999999999999E-3</c:v>
                </c:pt>
                <c:pt idx="3339">
                  <c:v>2.2070000000000002E-3</c:v>
                </c:pt>
                <c:pt idx="3340">
                  <c:v>2.183E-3</c:v>
                </c:pt>
                <c:pt idx="3341">
                  <c:v>2.14E-3</c:v>
                </c:pt>
                <c:pt idx="3342">
                  <c:v>2.1410000000000001E-3</c:v>
                </c:pt>
                <c:pt idx="3343">
                  <c:v>2.0960000000000002E-3</c:v>
                </c:pt>
                <c:pt idx="3344">
                  <c:v>2.137E-3</c:v>
                </c:pt>
                <c:pt idx="3345">
                  <c:v>2.0409999999999998E-3</c:v>
                </c:pt>
                <c:pt idx="3346">
                  <c:v>2.0409999999999998E-3</c:v>
                </c:pt>
                <c:pt idx="3347">
                  <c:v>2.0660000000000001E-3</c:v>
                </c:pt>
                <c:pt idx="3348">
                  <c:v>2.019E-3</c:v>
                </c:pt>
                <c:pt idx="3349">
                  <c:v>1.9940000000000001E-3</c:v>
                </c:pt>
                <c:pt idx="3350">
                  <c:v>2.026E-3</c:v>
                </c:pt>
                <c:pt idx="3351">
                  <c:v>2.0070000000000001E-3</c:v>
                </c:pt>
                <c:pt idx="3352">
                  <c:v>1.9819999999999998E-3</c:v>
                </c:pt>
                <c:pt idx="3353">
                  <c:v>1.9599999999999999E-3</c:v>
                </c:pt>
                <c:pt idx="3354">
                  <c:v>1.9449999999999999E-3</c:v>
                </c:pt>
                <c:pt idx="3355">
                  <c:v>1.9419999999999999E-3</c:v>
                </c:pt>
                <c:pt idx="3356">
                  <c:v>1.9250000000000001E-3</c:v>
                </c:pt>
                <c:pt idx="3357">
                  <c:v>1.902E-3</c:v>
                </c:pt>
                <c:pt idx="3358">
                  <c:v>1.926E-3</c:v>
                </c:pt>
                <c:pt idx="3359">
                  <c:v>1.913E-3</c:v>
                </c:pt>
                <c:pt idx="3360">
                  <c:v>1.905E-3</c:v>
                </c:pt>
                <c:pt idx="3361">
                  <c:v>1.9239999999999999E-3</c:v>
                </c:pt>
                <c:pt idx="3362">
                  <c:v>1.92E-3</c:v>
                </c:pt>
                <c:pt idx="3363">
                  <c:v>1.8959999999999999E-3</c:v>
                </c:pt>
                <c:pt idx="3364">
                  <c:v>1.877E-3</c:v>
                </c:pt>
                <c:pt idx="3365">
                  <c:v>1.9059999999999999E-3</c:v>
                </c:pt>
                <c:pt idx="3366">
                  <c:v>1.946E-3</c:v>
                </c:pt>
                <c:pt idx="3367">
                  <c:v>1.9269999999999999E-3</c:v>
                </c:pt>
                <c:pt idx="3368">
                  <c:v>1.9380000000000001E-3</c:v>
                </c:pt>
                <c:pt idx="3369">
                  <c:v>1.9689999999999998E-3</c:v>
                </c:pt>
                <c:pt idx="3370">
                  <c:v>1.9719999999999998E-3</c:v>
                </c:pt>
                <c:pt idx="3371">
                  <c:v>1.97E-3</c:v>
                </c:pt>
                <c:pt idx="3372">
                  <c:v>1.9819999999999998E-3</c:v>
                </c:pt>
                <c:pt idx="3373">
                  <c:v>1.9789999999999999E-3</c:v>
                </c:pt>
                <c:pt idx="3374">
                  <c:v>1.9499999999999999E-3</c:v>
                </c:pt>
                <c:pt idx="3375">
                  <c:v>1.9449999999999999E-3</c:v>
                </c:pt>
                <c:pt idx="3376">
                  <c:v>1.9940000000000001E-3</c:v>
                </c:pt>
                <c:pt idx="3377">
                  <c:v>1.97E-3</c:v>
                </c:pt>
                <c:pt idx="3378">
                  <c:v>1.9559999999999998E-3</c:v>
                </c:pt>
                <c:pt idx="3379">
                  <c:v>1.9599999999999999E-3</c:v>
                </c:pt>
                <c:pt idx="3380">
                  <c:v>2.0449999999999999E-3</c:v>
                </c:pt>
                <c:pt idx="3381">
                  <c:v>2.0170000000000001E-3</c:v>
                </c:pt>
                <c:pt idx="3382">
                  <c:v>1.9589999999999998E-3</c:v>
                </c:pt>
                <c:pt idx="3383">
                  <c:v>2.0019999999999999E-3</c:v>
                </c:pt>
                <c:pt idx="3384">
                  <c:v>1.9910000000000001E-3</c:v>
                </c:pt>
                <c:pt idx="3385">
                  <c:v>1.993E-3</c:v>
                </c:pt>
                <c:pt idx="3386">
                  <c:v>2.032E-3</c:v>
                </c:pt>
                <c:pt idx="3387">
                  <c:v>2.029E-3</c:v>
                </c:pt>
                <c:pt idx="3388">
                  <c:v>2.065E-3</c:v>
                </c:pt>
                <c:pt idx="3389">
                  <c:v>2.0509999999999999E-3</c:v>
                </c:pt>
                <c:pt idx="3390">
                  <c:v>2.0339999999999998E-3</c:v>
                </c:pt>
                <c:pt idx="3391">
                  <c:v>1.931E-3</c:v>
                </c:pt>
                <c:pt idx="3392">
                  <c:v>1.954E-3</c:v>
                </c:pt>
                <c:pt idx="3393">
                  <c:v>1.9740000000000001E-3</c:v>
                </c:pt>
                <c:pt idx="3394">
                  <c:v>1.9889999999999999E-3</c:v>
                </c:pt>
                <c:pt idx="3395">
                  <c:v>2.0400000000000001E-3</c:v>
                </c:pt>
                <c:pt idx="3396">
                  <c:v>2.055E-3</c:v>
                </c:pt>
                <c:pt idx="3397">
                  <c:v>2.0539999999999998E-3</c:v>
                </c:pt>
                <c:pt idx="3398">
                  <c:v>2.0899999999999998E-3</c:v>
                </c:pt>
                <c:pt idx="3399">
                  <c:v>2.081E-3</c:v>
                </c:pt>
                <c:pt idx="3400">
                  <c:v>2.078E-3</c:v>
                </c:pt>
                <c:pt idx="3401">
                  <c:v>2.124E-3</c:v>
                </c:pt>
                <c:pt idx="3402">
                  <c:v>2.0509999999999999E-3</c:v>
                </c:pt>
                <c:pt idx="3403">
                  <c:v>2.1359999999999999E-3</c:v>
                </c:pt>
                <c:pt idx="3404">
                  <c:v>2.1459999999999999E-3</c:v>
                </c:pt>
                <c:pt idx="3405">
                  <c:v>2.1380000000000001E-3</c:v>
                </c:pt>
                <c:pt idx="3406">
                  <c:v>2.1789999999999999E-3</c:v>
                </c:pt>
                <c:pt idx="3407">
                  <c:v>2.2309999999999999E-3</c:v>
                </c:pt>
                <c:pt idx="3408">
                  <c:v>2.2109999999999999E-3</c:v>
                </c:pt>
                <c:pt idx="3409">
                  <c:v>2.248E-3</c:v>
                </c:pt>
                <c:pt idx="3410">
                  <c:v>2.2430000000000002E-3</c:v>
                </c:pt>
                <c:pt idx="3411">
                  <c:v>2.2169999999999998E-3</c:v>
                </c:pt>
                <c:pt idx="3412">
                  <c:v>2.2260000000000001E-3</c:v>
                </c:pt>
                <c:pt idx="3413">
                  <c:v>2.166E-3</c:v>
                </c:pt>
                <c:pt idx="3414">
                  <c:v>2.1670000000000001E-3</c:v>
                </c:pt>
                <c:pt idx="3415">
                  <c:v>2.1849999999999999E-3</c:v>
                </c:pt>
                <c:pt idx="3416">
                  <c:v>2.1489999999999999E-3</c:v>
                </c:pt>
                <c:pt idx="3417">
                  <c:v>2.1150000000000001E-3</c:v>
                </c:pt>
                <c:pt idx="3418">
                  <c:v>2.1180000000000001E-3</c:v>
                </c:pt>
                <c:pt idx="3419">
                  <c:v>2.088E-3</c:v>
                </c:pt>
                <c:pt idx="3420">
                  <c:v>2.0899999999999998E-3</c:v>
                </c:pt>
                <c:pt idx="3421">
                  <c:v>2.0339999999999998E-3</c:v>
                </c:pt>
                <c:pt idx="3422">
                  <c:v>2.0509999999999999E-3</c:v>
                </c:pt>
                <c:pt idx="3423">
                  <c:v>2.0200000000000001E-3</c:v>
                </c:pt>
                <c:pt idx="3424">
                  <c:v>1.9880000000000002E-3</c:v>
                </c:pt>
                <c:pt idx="3425">
                  <c:v>2.013E-3</c:v>
                </c:pt>
                <c:pt idx="3426">
                  <c:v>1.9650000000000002E-3</c:v>
                </c:pt>
                <c:pt idx="3427">
                  <c:v>1.9269999999999999E-3</c:v>
                </c:pt>
                <c:pt idx="3428">
                  <c:v>1.8619999999999999E-3</c:v>
                </c:pt>
                <c:pt idx="3429">
                  <c:v>1.802E-3</c:v>
                </c:pt>
                <c:pt idx="3430">
                  <c:v>1.7459999999999999E-3</c:v>
                </c:pt>
                <c:pt idx="3431">
                  <c:v>1.737E-3</c:v>
                </c:pt>
                <c:pt idx="3432">
                  <c:v>1.6789999999999999E-3</c:v>
                </c:pt>
                <c:pt idx="3433">
                  <c:v>1.6360000000000001E-3</c:v>
                </c:pt>
                <c:pt idx="3434">
                  <c:v>1.645E-3</c:v>
                </c:pt>
                <c:pt idx="3435">
                  <c:v>1.544E-3</c:v>
                </c:pt>
                <c:pt idx="3436">
                  <c:v>1.493E-3</c:v>
                </c:pt>
                <c:pt idx="3437">
                  <c:v>1.519E-3</c:v>
                </c:pt>
                <c:pt idx="3438">
                  <c:v>1.4829999999999999E-3</c:v>
                </c:pt>
                <c:pt idx="3439">
                  <c:v>1.495E-3</c:v>
                </c:pt>
                <c:pt idx="3440">
                  <c:v>1.4530000000000001E-3</c:v>
                </c:pt>
                <c:pt idx="3441">
                  <c:v>1.454E-3</c:v>
                </c:pt>
                <c:pt idx="3442">
                  <c:v>1.41E-3</c:v>
                </c:pt>
                <c:pt idx="3443">
                  <c:v>1.4009999999999999E-3</c:v>
                </c:pt>
                <c:pt idx="3444">
                  <c:v>1.451E-3</c:v>
                </c:pt>
                <c:pt idx="3445">
                  <c:v>1.3829999999999999E-3</c:v>
                </c:pt>
                <c:pt idx="3446">
                  <c:v>1.353E-3</c:v>
                </c:pt>
                <c:pt idx="3447">
                  <c:v>1.3730000000000001E-3</c:v>
                </c:pt>
                <c:pt idx="3448">
                  <c:v>1.3600000000000001E-3</c:v>
                </c:pt>
                <c:pt idx="3449">
                  <c:v>1.3760000000000001E-3</c:v>
                </c:pt>
                <c:pt idx="3450">
                  <c:v>1.3420000000000001E-3</c:v>
                </c:pt>
                <c:pt idx="3451">
                  <c:v>1.323E-3</c:v>
                </c:pt>
                <c:pt idx="3452">
                  <c:v>1.3500000000000001E-3</c:v>
                </c:pt>
                <c:pt idx="3453">
                  <c:v>1.3669999999999999E-3</c:v>
                </c:pt>
                <c:pt idx="3454">
                  <c:v>1.361E-3</c:v>
                </c:pt>
                <c:pt idx="3455">
                  <c:v>1.3849999999999999E-3</c:v>
                </c:pt>
                <c:pt idx="3456">
                  <c:v>1.374E-3</c:v>
                </c:pt>
                <c:pt idx="3457">
                  <c:v>1.3370000000000001E-3</c:v>
                </c:pt>
                <c:pt idx="3458">
                  <c:v>1.34E-3</c:v>
                </c:pt>
                <c:pt idx="3459">
                  <c:v>1.335E-3</c:v>
                </c:pt>
                <c:pt idx="3460">
                  <c:v>1.3470000000000001E-3</c:v>
                </c:pt>
                <c:pt idx="3461">
                  <c:v>1.346E-3</c:v>
                </c:pt>
                <c:pt idx="3462">
                  <c:v>1.384E-3</c:v>
                </c:pt>
                <c:pt idx="3463">
                  <c:v>1.3619999999999999E-3</c:v>
                </c:pt>
                <c:pt idx="3464">
                  <c:v>1.382E-3</c:v>
                </c:pt>
                <c:pt idx="3465">
                  <c:v>1.3699999999999999E-3</c:v>
                </c:pt>
                <c:pt idx="3466">
                  <c:v>1.3519999999999999E-3</c:v>
                </c:pt>
                <c:pt idx="3467">
                  <c:v>1.3799999999999999E-3</c:v>
                </c:pt>
                <c:pt idx="3468">
                  <c:v>1.392E-3</c:v>
                </c:pt>
                <c:pt idx="3469">
                  <c:v>1.338E-3</c:v>
                </c:pt>
                <c:pt idx="3470">
                  <c:v>1.325E-3</c:v>
                </c:pt>
                <c:pt idx="3471">
                  <c:v>1.3730000000000001E-3</c:v>
                </c:pt>
                <c:pt idx="3472">
                  <c:v>1.3990000000000001E-3</c:v>
                </c:pt>
                <c:pt idx="3473">
                  <c:v>1.3960000000000001E-3</c:v>
                </c:pt>
                <c:pt idx="3474">
                  <c:v>1.3359999999999999E-3</c:v>
                </c:pt>
                <c:pt idx="3475">
                  <c:v>1.377E-3</c:v>
                </c:pt>
                <c:pt idx="3476">
                  <c:v>1.364E-3</c:v>
                </c:pt>
                <c:pt idx="3477">
                  <c:v>1.2800000000000001E-3</c:v>
                </c:pt>
                <c:pt idx="3478">
                  <c:v>1.3090000000000001E-3</c:v>
                </c:pt>
                <c:pt idx="3479">
                  <c:v>1.3110000000000001E-3</c:v>
                </c:pt>
                <c:pt idx="3480">
                  <c:v>1.312E-3</c:v>
                </c:pt>
                <c:pt idx="3481">
                  <c:v>1.322E-3</c:v>
                </c:pt>
                <c:pt idx="3482">
                  <c:v>1.302E-3</c:v>
                </c:pt>
                <c:pt idx="3483">
                  <c:v>1.2650000000000001E-3</c:v>
                </c:pt>
                <c:pt idx="3484">
                  <c:v>1.2160000000000001E-3</c:v>
                </c:pt>
                <c:pt idx="3485">
                  <c:v>1.186E-3</c:v>
                </c:pt>
                <c:pt idx="3486">
                  <c:v>1.165E-3</c:v>
                </c:pt>
                <c:pt idx="3487">
                  <c:v>1.1310000000000001E-3</c:v>
                </c:pt>
                <c:pt idx="3488">
                  <c:v>1.122E-3</c:v>
                </c:pt>
                <c:pt idx="3489">
                  <c:v>1.075E-3</c:v>
                </c:pt>
                <c:pt idx="3490">
                  <c:v>1.0870000000000001E-3</c:v>
                </c:pt>
                <c:pt idx="3491">
                  <c:v>1.0660000000000001E-3</c:v>
                </c:pt>
                <c:pt idx="3492">
                  <c:v>1.041E-3</c:v>
                </c:pt>
                <c:pt idx="3493">
                  <c:v>1.0709999999999999E-3</c:v>
                </c:pt>
                <c:pt idx="3494">
                  <c:v>1.0759999999999999E-3</c:v>
                </c:pt>
                <c:pt idx="3495">
                  <c:v>1.085E-3</c:v>
                </c:pt>
                <c:pt idx="3496">
                  <c:v>1.0870000000000001E-3</c:v>
                </c:pt>
                <c:pt idx="3497">
                  <c:v>1.0399999999999999E-3</c:v>
                </c:pt>
                <c:pt idx="3498">
                  <c:v>1.0950000000000001E-3</c:v>
                </c:pt>
                <c:pt idx="3499">
                  <c:v>1.075E-3</c:v>
                </c:pt>
                <c:pt idx="3500">
                  <c:v>3.522E-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1C5-415C-80EB-10540CD09273}"/>
            </c:ext>
          </c:extLst>
        </c:ser>
        <c:ser>
          <c:idx val="1"/>
          <c:order val="1"/>
          <c:tx>
            <c:strRef>
              <c:f>DCM!$C$1</c:f>
              <c:strCache>
                <c:ptCount val="1"/>
                <c:pt idx="0">
                  <c:v>cccc</c:v>
                </c:pt>
              </c:strCache>
            </c:strRef>
          </c:tx>
          <c:marker>
            <c:symbol val="none"/>
          </c:marker>
          <c:xVal>
            <c:numRef>
              <c:f>DCM!$A$2:$A$5503</c:f>
              <c:numCache>
                <c:formatCode>General</c:formatCode>
                <c:ptCount val="5502"/>
                <c:pt idx="0">
                  <c:v>200</c:v>
                </c:pt>
                <c:pt idx="1">
                  <c:v>200.2</c:v>
                </c:pt>
                <c:pt idx="2">
                  <c:v>200.4</c:v>
                </c:pt>
                <c:pt idx="3">
                  <c:v>200.6</c:v>
                </c:pt>
                <c:pt idx="4">
                  <c:v>200.8</c:v>
                </c:pt>
                <c:pt idx="5">
                  <c:v>201</c:v>
                </c:pt>
                <c:pt idx="6">
                  <c:v>201.2</c:v>
                </c:pt>
                <c:pt idx="7">
                  <c:v>201.4</c:v>
                </c:pt>
                <c:pt idx="8">
                  <c:v>201.6</c:v>
                </c:pt>
                <c:pt idx="9">
                  <c:v>201.8</c:v>
                </c:pt>
                <c:pt idx="10">
                  <c:v>202</c:v>
                </c:pt>
                <c:pt idx="11">
                  <c:v>202.2</c:v>
                </c:pt>
                <c:pt idx="12">
                  <c:v>202.4</c:v>
                </c:pt>
                <c:pt idx="13">
                  <c:v>202.6</c:v>
                </c:pt>
                <c:pt idx="14">
                  <c:v>202.8</c:v>
                </c:pt>
                <c:pt idx="15">
                  <c:v>203</c:v>
                </c:pt>
                <c:pt idx="16">
                  <c:v>203.2</c:v>
                </c:pt>
                <c:pt idx="17">
                  <c:v>203.4</c:v>
                </c:pt>
                <c:pt idx="18">
                  <c:v>203.6</c:v>
                </c:pt>
                <c:pt idx="19">
                  <c:v>203.8</c:v>
                </c:pt>
                <c:pt idx="20">
                  <c:v>204</c:v>
                </c:pt>
                <c:pt idx="21">
                  <c:v>204.2</c:v>
                </c:pt>
                <c:pt idx="22">
                  <c:v>204.4</c:v>
                </c:pt>
                <c:pt idx="23">
                  <c:v>204.6</c:v>
                </c:pt>
                <c:pt idx="24">
                  <c:v>204.8</c:v>
                </c:pt>
                <c:pt idx="25">
                  <c:v>205</c:v>
                </c:pt>
                <c:pt idx="26">
                  <c:v>205.2</c:v>
                </c:pt>
                <c:pt idx="27">
                  <c:v>205.4</c:v>
                </c:pt>
                <c:pt idx="28">
                  <c:v>205.6</c:v>
                </c:pt>
                <c:pt idx="29">
                  <c:v>205.8</c:v>
                </c:pt>
                <c:pt idx="30">
                  <c:v>206</c:v>
                </c:pt>
                <c:pt idx="31">
                  <c:v>206.2</c:v>
                </c:pt>
                <c:pt idx="32">
                  <c:v>206.4</c:v>
                </c:pt>
                <c:pt idx="33">
                  <c:v>206.6</c:v>
                </c:pt>
                <c:pt idx="34">
                  <c:v>206.8</c:v>
                </c:pt>
                <c:pt idx="35">
                  <c:v>207</c:v>
                </c:pt>
                <c:pt idx="36">
                  <c:v>207.2</c:v>
                </c:pt>
                <c:pt idx="37">
                  <c:v>207.4</c:v>
                </c:pt>
                <c:pt idx="38">
                  <c:v>207.6</c:v>
                </c:pt>
                <c:pt idx="39">
                  <c:v>207.8</c:v>
                </c:pt>
                <c:pt idx="40">
                  <c:v>208</c:v>
                </c:pt>
                <c:pt idx="41">
                  <c:v>208.2</c:v>
                </c:pt>
                <c:pt idx="42">
                  <c:v>208.4</c:v>
                </c:pt>
                <c:pt idx="43">
                  <c:v>208.6</c:v>
                </c:pt>
                <c:pt idx="44">
                  <c:v>208.8</c:v>
                </c:pt>
                <c:pt idx="45">
                  <c:v>209</c:v>
                </c:pt>
                <c:pt idx="46">
                  <c:v>209.2</c:v>
                </c:pt>
                <c:pt idx="47">
                  <c:v>209.4</c:v>
                </c:pt>
                <c:pt idx="48">
                  <c:v>209.6</c:v>
                </c:pt>
                <c:pt idx="49">
                  <c:v>209.8</c:v>
                </c:pt>
                <c:pt idx="50">
                  <c:v>210</c:v>
                </c:pt>
                <c:pt idx="51">
                  <c:v>210.2</c:v>
                </c:pt>
                <c:pt idx="52">
                  <c:v>210.4</c:v>
                </c:pt>
                <c:pt idx="53">
                  <c:v>210.6</c:v>
                </c:pt>
                <c:pt idx="54">
                  <c:v>210.8</c:v>
                </c:pt>
                <c:pt idx="55">
                  <c:v>211</c:v>
                </c:pt>
                <c:pt idx="56">
                  <c:v>211.2</c:v>
                </c:pt>
                <c:pt idx="57">
                  <c:v>211.4</c:v>
                </c:pt>
                <c:pt idx="58">
                  <c:v>211.6</c:v>
                </c:pt>
                <c:pt idx="59">
                  <c:v>211.8</c:v>
                </c:pt>
                <c:pt idx="60">
                  <c:v>212</c:v>
                </c:pt>
                <c:pt idx="61">
                  <c:v>212.2</c:v>
                </c:pt>
                <c:pt idx="62">
                  <c:v>212.4</c:v>
                </c:pt>
                <c:pt idx="63">
                  <c:v>212.6</c:v>
                </c:pt>
                <c:pt idx="64">
                  <c:v>212.8</c:v>
                </c:pt>
                <c:pt idx="65">
                  <c:v>213</c:v>
                </c:pt>
                <c:pt idx="66">
                  <c:v>213.2</c:v>
                </c:pt>
                <c:pt idx="67">
                  <c:v>213.4</c:v>
                </c:pt>
                <c:pt idx="68">
                  <c:v>213.6</c:v>
                </c:pt>
                <c:pt idx="69">
                  <c:v>213.8</c:v>
                </c:pt>
                <c:pt idx="70">
                  <c:v>214</c:v>
                </c:pt>
                <c:pt idx="71">
                  <c:v>214.2</c:v>
                </c:pt>
                <c:pt idx="72">
                  <c:v>214.4</c:v>
                </c:pt>
                <c:pt idx="73">
                  <c:v>214.6</c:v>
                </c:pt>
                <c:pt idx="74">
                  <c:v>214.8</c:v>
                </c:pt>
                <c:pt idx="75">
                  <c:v>215</c:v>
                </c:pt>
                <c:pt idx="76">
                  <c:v>215.2</c:v>
                </c:pt>
                <c:pt idx="77">
                  <c:v>215.4</c:v>
                </c:pt>
                <c:pt idx="78">
                  <c:v>215.6</c:v>
                </c:pt>
                <c:pt idx="79">
                  <c:v>215.8</c:v>
                </c:pt>
                <c:pt idx="80">
                  <c:v>216</c:v>
                </c:pt>
                <c:pt idx="81">
                  <c:v>216.2</c:v>
                </c:pt>
                <c:pt idx="82">
                  <c:v>216.4</c:v>
                </c:pt>
                <c:pt idx="83">
                  <c:v>216.6</c:v>
                </c:pt>
                <c:pt idx="84">
                  <c:v>216.8</c:v>
                </c:pt>
                <c:pt idx="85">
                  <c:v>217</c:v>
                </c:pt>
                <c:pt idx="86">
                  <c:v>217.2</c:v>
                </c:pt>
                <c:pt idx="87">
                  <c:v>217.4</c:v>
                </c:pt>
                <c:pt idx="88">
                  <c:v>217.6</c:v>
                </c:pt>
                <c:pt idx="89">
                  <c:v>217.8</c:v>
                </c:pt>
                <c:pt idx="90">
                  <c:v>218</c:v>
                </c:pt>
                <c:pt idx="91">
                  <c:v>218.2</c:v>
                </c:pt>
                <c:pt idx="92">
                  <c:v>218.4</c:v>
                </c:pt>
                <c:pt idx="93">
                  <c:v>218.6</c:v>
                </c:pt>
                <c:pt idx="94">
                  <c:v>218.8</c:v>
                </c:pt>
                <c:pt idx="95">
                  <c:v>219</c:v>
                </c:pt>
                <c:pt idx="96">
                  <c:v>219.2</c:v>
                </c:pt>
                <c:pt idx="97">
                  <c:v>219.4</c:v>
                </c:pt>
                <c:pt idx="98">
                  <c:v>219.6</c:v>
                </c:pt>
                <c:pt idx="99">
                  <c:v>219.8</c:v>
                </c:pt>
                <c:pt idx="100">
                  <c:v>220</c:v>
                </c:pt>
                <c:pt idx="101">
                  <c:v>220.2</c:v>
                </c:pt>
                <c:pt idx="102">
                  <c:v>220.4</c:v>
                </c:pt>
                <c:pt idx="103">
                  <c:v>220.6</c:v>
                </c:pt>
                <c:pt idx="104">
                  <c:v>220.8</c:v>
                </c:pt>
                <c:pt idx="105">
                  <c:v>221</c:v>
                </c:pt>
                <c:pt idx="106">
                  <c:v>221.2</c:v>
                </c:pt>
                <c:pt idx="107">
                  <c:v>221.4</c:v>
                </c:pt>
                <c:pt idx="108">
                  <c:v>221.6</c:v>
                </c:pt>
                <c:pt idx="109">
                  <c:v>221.8</c:v>
                </c:pt>
                <c:pt idx="110">
                  <c:v>222</c:v>
                </c:pt>
                <c:pt idx="111">
                  <c:v>222.2</c:v>
                </c:pt>
                <c:pt idx="112">
                  <c:v>222.4</c:v>
                </c:pt>
                <c:pt idx="113">
                  <c:v>222.6</c:v>
                </c:pt>
                <c:pt idx="114">
                  <c:v>222.8</c:v>
                </c:pt>
                <c:pt idx="115">
                  <c:v>223</c:v>
                </c:pt>
                <c:pt idx="116">
                  <c:v>223.2</c:v>
                </c:pt>
                <c:pt idx="117">
                  <c:v>223.4</c:v>
                </c:pt>
                <c:pt idx="118">
                  <c:v>223.6</c:v>
                </c:pt>
                <c:pt idx="119">
                  <c:v>223.8</c:v>
                </c:pt>
                <c:pt idx="120">
                  <c:v>224</c:v>
                </c:pt>
                <c:pt idx="121">
                  <c:v>224.2</c:v>
                </c:pt>
                <c:pt idx="122">
                  <c:v>224.4</c:v>
                </c:pt>
                <c:pt idx="123">
                  <c:v>224.6</c:v>
                </c:pt>
                <c:pt idx="124">
                  <c:v>224.8</c:v>
                </c:pt>
                <c:pt idx="125">
                  <c:v>225</c:v>
                </c:pt>
                <c:pt idx="126">
                  <c:v>225.2</c:v>
                </c:pt>
                <c:pt idx="127">
                  <c:v>225.4</c:v>
                </c:pt>
                <c:pt idx="128">
                  <c:v>225.6</c:v>
                </c:pt>
                <c:pt idx="129">
                  <c:v>225.8</c:v>
                </c:pt>
                <c:pt idx="130">
                  <c:v>226</c:v>
                </c:pt>
                <c:pt idx="131">
                  <c:v>226.2</c:v>
                </c:pt>
                <c:pt idx="132">
                  <c:v>226.4</c:v>
                </c:pt>
                <c:pt idx="133">
                  <c:v>226.6</c:v>
                </c:pt>
                <c:pt idx="134">
                  <c:v>226.8</c:v>
                </c:pt>
                <c:pt idx="135">
                  <c:v>227</c:v>
                </c:pt>
                <c:pt idx="136">
                  <c:v>227.2</c:v>
                </c:pt>
                <c:pt idx="137">
                  <c:v>227.4</c:v>
                </c:pt>
                <c:pt idx="138">
                  <c:v>227.6</c:v>
                </c:pt>
                <c:pt idx="139">
                  <c:v>227.8</c:v>
                </c:pt>
                <c:pt idx="140">
                  <c:v>228</c:v>
                </c:pt>
                <c:pt idx="141">
                  <c:v>228.2</c:v>
                </c:pt>
                <c:pt idx="142">
                  <c:v>228.4</c:v>
                </c:pt>
                <c:pt idx="143">
                  <c:v>228.6</c:v>
                </c:pt>
                <c:pt idx="144">
                  <c:v>228.8</c:v>
                </c:pt>
                <c:pt idx="145">
                  <c:v>229</c:v>
                </c:pt>
                <c:pt idx="146">
                  <c:v>229.2</c:v>
                </c:pt>
                <c:pt idx="147">
                  <c:v>229.4</c:v>
                </c:pt>
                <c:pt idx="148">
                  <c:v>229.6</c:v>
                </c:pt>
                <c:pt idx="149">
                  <c:v>229.8</c:v>
                </c:pt>
                <c:pt idx="150">
                  <c:v>230</c:v>
                </c:pt>
                <c:pt idx="151">
                  <c:v>230.2</c:v>
                </c:pt>
                <c:pt idx="152">
                  <c:v>230.4</c:v>
                </c:pt>
                <c:pt idx="153">
                  <c:v>230.6</c:v>
                </c:pt>
                <c:pt idx="154">
                  <c:v>230.8</c:v>
                </c:pt>
                <c:pt idx="155">
                  <c:v>231</c:v>
                </c:pt>
                <c:pt idx="156">
                  <c:v>231.2</c:v>
                </c:pt>
                <c:pt idx="157">
                  <c:v>231.4</c:v>
                </c:pt>
                <c:pt idx="158">
                  <c:v>231.6</c:v>
                </c:pt>
                <c:pt idx="159">
                  <c:v>231.8</c:v>
                </c:pt>
                <c:pt idx="160">
                  <c:v>232</c:v>
                </c:pt>
                <c:pt idx="161">
                  <c:v>232.2</c:v>
                </c:pt>
                <c:pt idx="162">
                  <c:v>232.4</c:v>
                </c:pt>
                <c:pt idx="163">
                  <c:v>232.6</c:v>
                </c:pt>
                <c:pt idx="164">
                  <c:v>232.8</c:v>
                </c:pt>
                <c:pt idx="165">
                  <c:v>233</c:v>
                </c:pt>
                <c:pt idx="166">
                  <c:v>233.2</c:v>
                </c:pt>
                <c:pt idx="167">
                  <c:v>233.4</c:v>
                </c:pt>
                <c:pt idx="168">
                  <c:v>233.6</c:v>
                </c:pt>
                <c:pt idx="169">
                  <c:v>233.8</c:v>
                </c:pt>
                <c:pt idx="170">
                  <c:v>234</c:v>
                </c:pt>
                <c:pt idx="171">
                  <c:v>234.2</c:v>
                </c:pt>
                <c:pt idx="172">
                  <c:v>234.4</c:v>
                </c:pt>
                <c:pt idx="173">
                  <c:v>234.6</c:v>
                </c:pt>
                <c:pt idx="174">
                  <c:v>234.8</c:v>
                </c:pt>
                <c:pt idx="175">
                  <c:v>235</c:v>
                </c:pt>
                <c:pt idx="176">
                  <c:v>235.2</c:v>
                </c:pt>
                <c:pt idx="177">
                  <c:v>235.4</c:v>
                </c:pt>
                <c:pt idx="178">
                  <c:v>235.6</c:v>
                </c:pt>
                <c:pt idx="179">
                  <c:v>235.8</c:v>
                </c:pt>
                <c:pt idx="180">
                  <c:v>236</c:v>
                </c:pt>
                <c:pt idx="181">
                  <c:v>236.2</c:v>
                </c:pt>
                <c:pt idx="182">
                  <c:v>236.4</c:v>
                </c:pt>
                <c:pt idx="183">
                  <c:v>236.6</c:v>
                </c:pt>
                <c:pt idx="184">
                  <c:v>236.8</c:v>
                </c:pt>
                <c:pt idx="185">
                  <c:v>237</c:v>
                </c:pt>
                <c:pt idx="186">
                  <c:v>237.2</c:v>
                </c:pt>
                <c:pt idx="187">
                  <c:v>237.4</c:v>
                </c:pt>
                <c:pt idx="188">
                  <c:v>237.6</c:v>
                </c:pt>
                <c:pt idx="189">
                  <c:v>237.8</c:v>
                </c:pt>
                <c:pt idx="190">
                  <c:v>238</c:v>
                </c:pt>
                <c:pt idx="191">
                  <c:v>238.2</c:v>
                </c:pt>
                <c:pt idx="192">
                  <c:v>238.4</c:v>
                </c:pt>
                <c:pt idx="193">
                  <c:v>238.6</c:v>
                </c:pt>
                <c:pt idx="194">
                  <c:v>238.8</c:v>
                </c:pt>
                <c:pt idx="195">
                  <c:v>239</c:v>
                </c:pt>
                <c:pt idx="196">
                  <c:v>239.2</c:v>
                </c:pt>
                <c:pt idx="197">
                  <c:v>239.4</c:v>
                </c:pt>
                <c:pt idx="198">
                  <c:v>239.6</c:v>
                </c:pt>
                <c:pt idx="199">
                  <c:v>239.8</c:v>
                </c:pt>
                <c:pt idx="200">
                  <c:v>240</c:v>
                </c:pt>
                <c:pt idx="201">
                  <c:v>240.2</c:v>
                </c:pt>
                <c:pt idx="202">
                  <c:v>240.4</c:v>
                </c:pt>
                <c:pt idx="203">
                  <c:v>240.6</c:v>
                </c:pt>
                <c:pt idx="204">
                  <c:v>240.8</c:v>
                </c:pt>
                <c:pt idx="205">
                  <c:v>241</c:v>
                </c:pt>
                <c:pt idx="206">
                  <c:v>241.2</c:v>
                </c:pt>
                <c:pt idx="207">
                  <c:v>241.4</c:v>
                </c:pt>
                <c:pt idx="208">
                  <c:v>241.6</c:v>
                </c:pt>
                <c:pt idx="209">
                  <c:v>241.8</c:v>
                </c:pt>
                <c:pt idx="210">
                  <c:v>242</c:v>
                </c:pt>
                <c:pt idx="211">
                  <c:v>242.2</c:v>
                </c:pt>
                <c:pt idx="212">
                  <c:v>242.4</c:v>
                </c:pt>
                <c:pt idx="213">
                  <c:v>242.6</c:v>
                </c:pt>
                <c:pt idx="214">
                  <c:v>242.8</c:v>
                </c:pt>
                <c:pt idx="215">
                  <c:v>243</c:v>
                </c:pt>
                <c:pt idx="216">
                  <c:v>243.2</c:v>
                </c:pt>
                <c:pt idx="217">
                  <c:v>243.4</c:v>
                </c:pt>
                <c:pt idx="218">
                  <c:v>243.6</c:v>
                </c:pt>
                <c:pt idx="219">
                  <c:v>243.8</c:v>
                </c:pt>
                <c:pt idx="220">
                  <c:v>244</c:v>
                </c:pt>
                <c:pt idx="221">
                  <c:v>244.2</c:v>
                </c:pt>
                <c:pt idx="222">
                  <c:v>244.4</c:v>
                </c:pt>
                <c:pt idx="223">
                  <c:v>244.6</c:v>
                </c:pt>
                <c:pt idx="224">
                  <c:v>244.8</c:v>
                </c:pt>
                <c:pt idx="225">
                  <c:v>245</c:v>
                </c:pt>
                <c:pt idx="226">
                  <c:v>245.2</c:v>
                </c:pt>
                <c:pt idx="227">
                  <c:v>245.4</c:v>
                </c:pt>
                <c:pt idx="228">
                  <c:v>245.6</c:v>
                </c:pt>
                <c:pt idx="229">
                  <c:v>245.8</c:v>
                </c:pt>
                <c:pt idx="230">
                  <c:v>246</c:v>
                </c:pt>
                <c:pt idx="231">
                  <c:v>246.2</c:v>
                </c:pt>
                <c:pt idx="232">
                  <c:v>246.4</c:v>
                </c:pt>
                <c:pt idx="233">
                  <c:v>246.6</c:v>
                </c:pt>
                <c:pt idx="234">
                  <c:v>246.8</c:v>
                </c:pt>
                <c:pt idx="235">
                  <c:v>247</c:v>
                </c:pt>
                <c:pt idx="236">
                  <c:v>247.2</c:v>
                </c:pt>
                <c:pt idx="237">
                  <c:v>247.4</c:v>
                </c:pt>
                <c:pt idx="238">
                  <c:v>247.6</c:v>
                </c:pt>
                <c:pt idx="239">
                  <c:v>247.8</c:v>
                </c:pt>
                <c:pt idx="240">
                  <c:v>248</c:v>
                </c:pt>
                <c:pt idx="241">
                  <c:v>248.2</c:v>
                </c:pt>
                <c:pt idx="242">
                  <c:v>248.4</c:v>
                </c:pt>
                <c:pt idx="243">
                  <c:v>248.6</c:v>
                </c:pt>
                <c:pt idx="244">
                  <c:v>248.8</c:v>
                </c:pt>
                <c:pt idx="245">
                  <c:v>249</c:v>
                </c:pt>
                <c:pt idx="246">
                  <c:v>249.2</c:v>
                </c:pt>
                <c:pt idx="247">
                  <c:v>249.4</c:v>
                </c:pt>
                <c:pt idx="248">
                  <c:v>249.6</c:v>
                </c:pt>
                <c:pt idx="249">
                  <c:v>249.8</c:v>
                </c:pt>
                <c:pt idx="250">
                  <c:v>250</c:v>
                </c:pt>
                <c:pt idx="251">
                  <c:v>250.2</c:v>
                </c:pt>
                <c:pt idx="252">
                  <c:v>250.4</c:v>
                </c:pt>
                <c:pt idx="253">
                  <c:v>250.6</c:v>
                </c:pt>
                <c:pt idx="254">
                  <c:v>250.8</c:v>
                </c:pt>
                <c:pt idx="255">
                  <c:v>251</c:v>
                </c:pt>
                <c:pt idx="256">
                  <c:v>251.2</c:v>
                </c:pt>
                <c:pt idx="257">
                  <c:v>251.4</c:v>
                </c:pt>
                <c:pt idx="258">
                  <c:v>251.6</c:v>
                </c:pt>
                <c:pt idx="259">
                  <c:v>251.8</c:v>
                </c:pt>
                <c:pt idx="260">
                  <c:v>252</c:v>
                </c:pt>
                <c:pt idx="261">
                  <c:v>252.2</c:v>
                </c:pt>
                <c:pt idx="262">
                  <c:v>252.4</c:v>
                </c:pt>
                <c:pt idx="263">
                  <c:v>252.6</c:v>
                </c:pt>
                <c:pt idx="264">
                  <c:v>252.8</c:v>
                </c:pt>
                <c:pt idx="265">
                  <c:v>253</c:v>
                </c:pt>
                <c:pt idx="266">
                  <c:v>253.2</c:v>
                </c:pt>
                <c:pt idx="267">
                  <c:v>253.4</c:v>
                </c:pt>
                <c:pt idx="268">
                  <c:v>253.6</c:v>
                </c:pt>
                <c:pt idx="269">
                  <c:v>253.8</c:v>
                </c:pt>
                <c:pt idx="270">
                  <c:v>254</c:v>
                </c:pt>
                <c:pt idx="271">
                  <c:v>254.2</c:v>
                </c:pt>
                <c:pt idx="272">
                  <c:v>254.4</c:v>
                </c:pt>
                <c:pt idx="273">
                  <c:v>254.6</c:v>
                </c:pt>
                <c:pt idx="274">
                  <c:v>254.8</c:v>
                </c:pt>
                <c:pt idx="275">
                  <c:v>255</c:v>
                </c:pt>
                <c:pt idx="276">
                  <c:v>255.2</c:v>
                </c:pt>
                <c:pt idx="277">
                  <c:v>255.4</c:v>
                </c:pt>
                <c:pt idx="278">
                  <c:v>255.6</c:v>
                </c:pt>
                <c:pt idx="279">
                  <c:v>255.8</c:v>
                </c:pt>
                <c:pt idx="280">
                  <c:v>256</c:v>
                </c:pt>
                <c:pt idx="281">
                  <c:v>256.2</c:v>
                </c:pt>
                <c:pt idx="282">
                  <c:v>256.39999999999998</c:v>
                </c:pt>
                <c:pt idx="283">
                  <c:v>256.60000000000002</c:v>
                </c:pt>
                <c:pt idx="284">
                  <c:v>256.8</c:v>
                </c:pt>
                <c:pt idx="285">
                  <c:v>257</c:v>
                </c:pt>
                <c:pt idx="286">
                  <c:v>257.2</c:v>
                </c:pt>
                <c:pt idx="287">
                  <c:v>257.39999999999998</c:v>
                </c:pt>
                <c:pt idx="288">
                  <c:v>257.60000000000002</c:v>
                </c:pt>
                <c:pt idx="289">
                  <c:v>257.8</c:v>
                </c:pt>
                <c:pt idx="290">
                  <c:v>258</c:v>
                </c:pt>
                <c:pt idx="291">
                  <c:v>258.2</c:v>
                </c:pt>
                <c:pt idx="292">
                  <c:v>258.39999999999998</c:v>
                </c:pt>
                <c:pt idx="293">
                  <c:v>258.60000000000002</c:v>
                </c:pt>
                <c:pt idx="294">
                  <c:v>258.8</c:v>
                </c:pt>
                <c:pt idx="295">
                  <c:v>259</c:v>
                </c:pt>
                <c:pt idx="296">
                  <c:v>259.2</c:v>
                </c:pt>
                <c:pt idx="297">
                  <c:v>259.39999999999998</c:v>
                </c:pt>
                <c:pt idx="298">
                  <c:v>259.60000000000002</c:v>
                </c:pt>
                <c:pt idx="299">
                  <c:v>259.8</c:v>
                </c:pt>
                <c:pt idx="300">
                  <c:v>260</c:v>
                </c:pt>
                <c:pt idx="301">
                  <c:v>260.2</c:v>
                </c:pt>
                <c:pt idx="302">
                  <c:v>260.39999999999998</c:v>
                </c:pt>
                <c:pt idx="303">
                  <c:v>260.60000000000002</c:v>
                </c:pt>
                <c:pt idx="304">
                  <c:v>260.8</c:v>
                </c:pt>
                <c:pt idx="305">
                  <c:v>261</c:v>
                </c:pt>
                <c:pt idx="306">
                  <c:v>261.2</c:v>
                </c:pt>
                <c:pt idx="307">
                  <c:v>261.39999999999998</c:v>
                </c:pt>
                <c:pt idx="308">
                  <c:v>261.60000000000002</c:v>
                </c:pt>
                <c:pt idx="309">
                  <c:v>261.8</c:v>
                </c:pt>
                <c:pt idx="310">
                  <c:v>262</c:v>
                </c:pt>
                <c:pt idx="311">
                  <c:v>262.2</c:v>
                </c:pt>
                <c:pt idx="312">
                  <c:v>262.39999999999998</c:v>
                </c:pt>
                <c:pt idx="313">
                  <c:v>262.60000000000002</c:v>
                </c:pt>
                <c:pt idx="314">
                  <c:v>262.8</c:v>
                </c:pt>
                <c:pt idx="315">
                  <c:v>263</c:v>
                </c:pt>
                <c:pt idx="316">
                  <c:v>263.2</c:v>
                </c:pt>
                <c:pt idx="317">
                  <c:v>263.39999999999998</c:v>
                </c:pt>
                <c:pt idx="318">
                  <c:v>263.60000000000002</c:v>
                </c:pt>
                <c:pt idx="319">
                  <c:v>263.8</c:v>
                </c:pt>
                <c:pt idx="320">
                  <c:v>264</c:v>
                </c:pt>
                <c:pt idx="321">
                  <c:v>264.2</c:v>
                </c:pt>
                <c:pt idx="322">
                  <c:v>264.39999999999998</c:v>
                </c:pt>
                <c:pt idx="323">
                  <c:v>264.60000000000002</c:v>
                </c:pt>
                <c:pt idx="324">
                  <c:v>264.8</c:v>
                </c:pt>
                <c:pt idx="325">
                  <c:v>265</c:v>
                </c:pt>
                <c:pt idx="326">
                  <c:v>265.2</c:v>
                </c:pt>
                <c:pt idx="327">
                  <c:v>265.39999999999998</c:v>
                </c:pt>
                <c:pt idx="328">
                  <c:v>265.60000000000002</c:v>
                </c:pt>
                <c:pt idx="329">
                  <c:v>265.8</c:v>
                </c:pt>
                <c:pt idx="330">
                  <c:v>266</c:v>
                </c:pt>
                <c:pt idx="331">
                  <c:v>266.2</c:v>
                </c:pt>
                <c:pt idx="332">
                  <c:v>266.39999999999998</c:v>
                </c:pt>
                <c:pt idx="333">
                  <c:v>266.60000000000002</c:v>
                </c:pt>
                <c:pt idx="334">
                  <c:v>266.8</c:v>
                </c:pt>
                <c:pt idx="335">
                  <c:v>267</c:v>
                </c:pt>
                <c:pt idx="336">
                  <c:v>267.2</c:v>
                </c:pt>
                <c:pt idx="337">
                  <c:v>267.39999999999998</c:v>
                </c:pt>
                <c:pt idx="338">
                  <c:v>267.60000000000002</c:v>
                </c:pt>
                <c:pt idx="339">
                  <c:v>267.8</c:v>
                </c:pt>
                <c:pt idx="340">
                  <c:v>268</c:v>
                </c:pt>
                <c:pt idx="341">
                  <c:v>268.2</c:v>
                </c:pt>
                <c:pt idx="342">
                  <c:v>268.39999999999998</c:v>
                </c:pt>
                <c:pt idx="343">
                  <c:v>268.60000000000002</c:v>
                </c:pt>
                <c:pt idx="344">
                  <c:v>268.8</c:v>
                </c:pt>
                <c:pt idx="345">
                  <c:v>269</c:v>
                </c:pt>
                <c:pt idx="346">
                  <c:v>269.2</c:v>
                </c:pt>
                <c:pt idx="347">
                  <c:v>269.39999999999998</c:v>
                </c:pt>
                <c:pt idx="348">
                  <c:v>269.60000000000002</c:v>
                </c:pt>
                <c:pt idx="349">
                  <c:v>269.8</c:v>
                </c:pt>
                <c:pt idx="350">
                  <c:v>270</c:v>
                </c:pt>
                <c:pt idx="351">
                  <c:v>270.2</c:v>
                </c:pt>
                <c:pt idx="352">
                  <c:v>270.39999999999998</c:v>
                </c:pt>
                <c:pt idx="353">
                  <c:v>270.60000000000002</c:v>
                </c:pt>
                <c:pt idx="354">
                  <c:v>270.8</c:v>
                </c:pt>
                <c:pt idx="355">
                  <c:v>271</c:v>
                </c:pt>
                <c:pt idx="356">
                  <c:v>271.2</c:v>
                </c:pt>
                <c:pt idx="357">
                  <c:v>271.39999999999998</c:v>
                </c:pt>
                <c:pt idx="358">
                  <c:v>271.60000000000002</c:v>
                </c:pt>
                <c:pt idx="359">
                  <c:v>271.8</c:v>
                </c:pt>
                <c:pt idx="360">
                  <c:v>272</c:v>
                </c:pt>
                <c:pt idx="361">
                  <c:v>272.2</c:v>
                </c:pt>
                <c:pt idx="362">
                  <c:v>272.39999999999998</c:v>
                </c:pt>
                <c:pt idx="363">
                  <c:v>272.60000000000002</c:v>
                </c:pt>
                <c:pt idx="364">
                  <c:v>272.8</c:v>
                </c:pt>
                <c:pt idx="365">
                  <c:v>273</c:v>
                </c:pt>
                <c:pt idx="366">
                  <c:v>273.2</c:v>
                </c:pt>
                <c:pt idx="367">
                  <c:v>273.39999999999998</c:v>
                </c:pt>
                <c:pt idx="368">
                  <c:v>273.60000000000002</c:v>
                </c:pt>
                <c:pt idx="369">
                  <c:v>273.8</c:v>
                </c:pt>
                <c:pt idx="370">
                  <c:v>274</c:v>
                </c:pt>
                <c:pt idx="371">
                  <c:v>274.2</c:v>
                </c:pt>
                <c:pt idx="372">
                  <c:v>274.39999999999998</c:v>
                </c:pt>
                <c:pt idx="373">
                  <c:v>274.60000000000002</c:v>
                </c:pt>
                <c:pt idx="374">
                  <c:v>274.8</c:v>
                </c:pt>
                <c:pt idx="375">
                  <c:v>275</c:v>
                </c:pt>
                <c:pt idx="376">
                  <c:v>275.2</c:v>
                </c:pt>
                <c:pt idx="377">
                  <c:v>275.39999999999998</c:v>
                </c:pt>
                <c:pt idx="378">
                  <c:v>275.60000000000002</c:v>
                </c:pt>
                <c:pt idx="379">
                  <c:v>275.8</c:v>
                </c:pt>
                <c:pt idx="380">
                  <c:v>276</c:v>
                </c:pt>
                <c:pt idx="381">
                  <c:v>276.2</c:v>
                </c:pt>
                <c:pt idx="382">
                  <c:v>276.39999999999998</c:v>
                </c:pt>
                <c:pt idx="383">
                  <c:v>276.60000000000002</c:v>
                </c:pt>
                <c:pt idx="384">
                  <c:v>276.8</c:v>
                </c:pt>
                <c:pt idx="385">
                  <c:v>277</c:v>
                </c:pt>
                <c:pt idx="386">
                  <c:v>277.2</c:v>
                </c:pt>
                <c:pt idx="387">
                  <c:v>277.39999999999998</c:v>
                </c:pt>
                <c:pt idx="388">
                  <c:v>277.60000000000002</c:v>
                </c:pt>
                <c:pt idx="389">
                  <c:v>277.8</c:v>
                </c:pt>
                <c:pt idx="390">
                  <c:v>278</c:v>
                </c:pt>
                <c:pt idx="391">
                  <c:v>278.2</c:v>
                </c:pt>
                <c:pt idx="392">
                  <c:v>278.39999999999998</c:v>
                </c:pt>
                <c:pt idx="393">
                  <c:v>278.60000000000002</c:v>
                </c:pt>
                <c:pt idx="394">
                  <c:v>278.8</c:v>
                </c:pt>
                <c:pt idx="395">
                  <c:v>279</c:v>
                </c:pt>
                <c:pt idx="396">
                  <c:v>279.2</c:v>
                </c:pt>
                <c:pt idx="397">
                  <c:v>279.39999999999998</c:v>
                </c:pt>
                <c:pt idx="398">
                  <c:v>279.60000000000002</c:v>
                </c:pt>
                <c:pt idx="399">
                  <c:v>279.8</c:v>
                </c:pt>
                <c:pt idx="400">
                  <c:v>280</c:v>
                </c:pt>
                <c:pt idx="401">
                  <c:v>280.2</c:v>
                </c:pt>
                <c:pt idx="402">
                  <c:v>280.39999999999998</c:v>
                </c:pt>
                <c:pt idx="403">
                  <c:v>280.60000000000002</c:v>
                </c:pt>
                <c:pt idx="404">
                  <c:v>280.8</c:v>
                </c:pt>
                <c:pt idx="405">
                  <c:v>281</c:v>
                </c:pt>
                <c:pt idx="406">
                  <c:v>281.2</c:v>
                </c:pt>
                <c:pt idx="407">
                  <c:v>281.39999999999998</c:v>
                </c:pt>
                <c:pt idx="408">
                  <c:v>281.60000000000002</c:v>
                </c:pt>
                <c:pt idx="409">
                  <c:v>281.8</c:v>
                </c:pt>
                <c:pt idx="410">
                  <c:v>282</c:v>
                </c:pt>
                <c:pt idx="411">
                  <c:v>282.2</c:v>
                </c:pt>
                <c:pt idx="412">
                  <c:v>282.39999999999998</c:v>
                </c:pt>
                <c:pt idx="413">
                  <c:v>282.60000000000002</c:v>
                </c:pt>
                <c:pt idx="414">
                  <c:v>282.8</c:v>
                </c:pt>
                <c:pt idx="415">
                  <c:v>283</c:v>
                </c:pt>
                <c:pt idx="416">
                  <c:v>283.2</c:v>
                </c:pt>
                <c:pt idx="417">
                  <c:v>283.39999999999998</c:v>
                </c:pt>
                <c:pt idx="418">
                  <c:v>283.60000000000002</c:v>
                </c:pt>
                <c:pt idx="419">
                  <c:v>283.8</c:v>
                </c:pt>
                <c:pt idx="420">
                  <c:v>284</c:v>
                </c:pt>
                <c:pt idx="421">
                  <c:v>284.2</c:v>
                </c:pt>
                <c:pt idx="422">
                  <c:v>284.39999999999998</c:v>
                </c:pt>
                <c:pt idx="423">
                  <c:v>284.60000000000002</c:v>
                </c:pt>
                <c:pt idx="424">
                  <c:v>284.8</c:v>
                </c:pt>
                <c:pt idx="425">
                  <c:v>285</c:v>
                </c:pt>
                <c:pt idx="426">
                  <c:v>285.2</c:v>
                </c:pt>
                <c:pt idx="427">
                  <c:v>285.39999999999998</c:v>
                </c:pt>
                <c:pt idx="428">
                  <c:v>285.60000000000002</c:v>
                </c:pt>
                <c:pt idx="429">
                  <c:v>285.8</c:v>
                </c:pt>
                <c:pt idx="430">
                  <c:v>286</c:v>
                </c:pt>
                <c:pt idx="431">
                  <c:v>286.2</c:v>
                </c:pt>
                <c:pt idx="432">
                  <c:v>286.39999999999998</c:v>
                </c:pt>
                <c:pt idx="433">
                  <c:v>286.60000000000002</c:v>
                </c:pt>
                <c:pt idx="434">
                  <c:v>286.8</c:v>
                </c:pt>
                <c:pt idx="435">
                  <c:v>287</c:v>
                </c:pt>
                <c:pt idx="436">
                  <c:v>287.2</c:v>
                </c:pt>
                <c:pt idx="437">
                  <c:v>287.39999999999998</c:v>
                </c:pt>
                <c:pt idx="438">
                  <c:v>287.60000000000002</c:v>
                </c:pt>
                <c:pt idx="439">
                  <c:v>287.8</c:v>
                </c:pt>
                <c:pt idx="440">
                  <c:v>288</c:v>
                </c:pt>
                <c:pt idx="441">
                  <c:v>288.2</c:v>
                </c:pt>
                <c:pt idx="442">
                  <c:v>288.39999999999998</c:v>
                </c:pt>
                <c:pt idx="443">
                  <c:v>288.60000000000002</c:v>
                </c:pt>
                <c:pt idx="444">
                  <c:v>288.8</c:v>
                </c:pt>
                <c:pt idx="445">
                  <c:v>289</c:v>
                </c:pt>
                <c:pt idx="446">
                  <c:v>289.2</c:v>
                </c:pt>
                <c:pt idx="447">
                  <c:v>289.39999999999998</c:v>
                </c:pt>
                <c:pt idx="448">
                  <c:v>289.60000000000002</c:v>
                </c:pt>
                <c:pt idx="449">
                  <c:v>289.8</c:v>
                </c:pt>
                <c:pt idx="450">
                  <c:v>290</c:v>
                </c:pt>
                <c:pt idx="451">
                  <c:v>290.2</c:v>
                </c:pt>
                <c:pt idx="452">
                  <c:v>290.39999999999998</c:v>
                </c:pt>
                <c:pt idx="453">
                  <c:v>290.60000000000002</c:v>
                </c:pt>
                <c:pt idx="454">
                  <c:v>290.8</c:v>
                </c:pt>
                <c:pt idx="455">
                  <c:v>291</c:v>
                </c:pt>
                <c:pt idx="456">
                  <c:v>291.2</c:v>
                </c:pt>
                <c:pt idx="457">
                  <c:v>291.39999999999998</c:v>
                </c:pt>
                <c:pt idx="458">
                  <c:v>291.60000000000002</c:v>
                </c:pt>
                <c:pt idx="459">
                  <c:v>291.8</c:v>
                </c:pt>
                <c:pt idx="460">
                  <c:v>292</c:v>
                </c:pt>
                <c:pt idx="461">
                  <c:v>292.2</c:v>
                </c:pt>
                <c:pt idx="462">
                  <c:v>292.39999999999998</c:v>
                </c:pt>
                <c:pt idx="463">
                  <c:v>292.60000000000002</c:v>
                </c:pt>
                <c:pt idx="464">
                  <c:v>292.8</c:v>
                </c:pt>
                <c:pt idx="465">
                  <c:v>293</c:v>
                </c:pt>
                <c:pt idx="466">
                  <c:v>293.2</c:v>
                </c:pt>
                <c:pt idx="467">
                  <c:v>293.39999999999998</c:v>
                </c:pt>
                <c:pt idx="468">
                  <c:v>293.60000000000002</c:v>
                </c:pt>
                <c:pt idx="469">
                  <c:v>293.8</c:v>
                </c:pt>
                <c:pt idx="470">
                  <c:v>294</c:v>
                </c:pt>
                <c:pt idx="471">
                  <c:v>294.2</c:v>
                </c:pt>
                <c:pt idx="472">
                  <c:v>294.39999999999998</c:v>
                </c:pt>
                <c:pt idx="473">
                  <c:v>294.60000000000002</c:v>
                </c:pt>
                <c:pt idx="474">
                  <c:v>294.8</c:v>
                </c:pt>
                <c:pt idx="475">
                  <c:v>295</c:v>
                </c:pt>
                <c:pt idx="476">
                  <c:v>295.2</c:v>
                </c:pt>
                <c:pt idx="477">
                  <c:v>295.39999999999998</c:v>
                </c:pt>
                <c:pt idx="478">
                  <c:v>295.60000000000002</c:v>
                </c:pt>
                <c:pt idx="479">
                  <c:v>295.8</c:v>
                </c:pt>
                <c:pt idx="480">
                  <c:v>296</c:v>
                </c:pt>
                <c:pt idx="481">
                  <c:v>296.2</c:v>
                </c:pt>
                <c:pt idx="482">
                  <c:v>296.39999999999998</c:v>
                </c:pt>
                <c:pt idx="483">
                  <c:v>296.60000000000002</c:v>
                </c:pt>
                <c:pt idx="484">
                  <c:v>296.8</c:v>
                </c:pt>
                <c:pt idx="485">
                  <c:v>297</c:v>
                </c:pt>
                <c:pt idx="486">
                  <c:v>297.2</c:v>
                </c:pt>
                <c:pt idx="487">
                  <c:v>297.39999999999998</c:v>
                </c:pt>
                <c:pt idx="488">
                  <c:v>297.60000000000002</c:v>
                </c:pt>
                <c:pt idx="489">
                  <c:v>297.8</c:v>
                </c:pt>
                <c:pt idx="490">
                  <c:v>298</c:v>
                </c:pt>
                <c:pt idx="491">
                  <c:v>298.2</c:v>
                </c:pt>
                <c:pt idx="492">
                  <c:v>298.39999999999998</c:v>
                </c:pt>
                <c:pt idx="493">
                  <c:v>298.60000000000002</c:v>
                </c:pt>
                <c:pt idx="494">
                  <c:v>298.8</c:v>
                </c:pt>
                <c:pt idx="495">
                  <c:v>299</c:v>
                </c:pt>
                <c:pt idx="496">
                  <c:v>299.2</c:v>
                </c:pt>
                <c:pt idx="497">
                  <c:v>299.39999999999998</c:v>
                </c:pt>
                <c:pt idx="498">
                  <c:v>299.60000000000002</c:v>
                </c:pt>
                <c:pt idx="499">
                  <c:v>299.8</c:v>
                </c:pt>
                <c:pt idx="500">
                  <c:v>300</c:v>
                </c:pt>
                <c:pt idx="501">
                  <c:v>300.2</c:v>
                </c:pt>
                <c:pt idx="502">
                  <c:v>300.39999999999998</c:v>
                </c:pt>
                <c:pt idx="503">
                  <c:v>300.60000000000002</c:v>
                </c:pt>
                <c:pt idx="504">
                  <c:v>300.8</c:v>
                </c:pt>
                <c:pt idx="505">
                  <c:v>301</c:v>
                </c:pt>
                <c:pt idx="506">
                  <c:v>301.2</c:v>
                </c:pt>
                <c:pt idx="507">
                  <c:v>301.39999999999998</c:v>
                </c:pt>
                <c:pt idx="508">
                  <c:v>301.60000000000002</c:v>
                </c:pt>
                <c:pt idx="509">
                  <c:v>301.8</c:v>
                </c:pt>
                <c:pt idx="510">
                  <c:v>302</c:v>
                </c:pt>
                <c:pt idx="511">
                  <c:v>302.2</c:v>
                </c:pt>
                <c:pt idx="512">
                  <c:v>302.39999999999998</c:v>
                </c:pt>
                <c:pt idx="513">
                  <c:v>302.60000000000002</c:v>
                </c:pt>
                <c:pt idx="514">
                  <c:v>302.8</c:v>
                </c:pt>
                <c:pt idx="515">
                  <c:v>303</c:v>
                </c:pt>
                <c:pt idx="516">
                  <c:v>303.2</c:v>
                </c:pt>
                <c:pt idx="517">
                  <c:v>303.39999999999998</c:v>
                </c:pt>
                <c:pt idx="518">
                  <c:v>303.60000000000002</c:v>
                </c:pt>
                <c:pt idx="519">
                  <c:v>303.8</c:v>
                </c:pt>
                <c:pt idx="520">
                  <c:v>304</c:v>
                </c:pt>
                <c:pt idx="521">
                  <c:v>304.2</c:v>
                </c:pt>
                <c:pt idx="522">
                  <c:v>304.39999999999998</c:v>
                </c:pt>
                <c:pt idx="523">
                  <c:v>304.60000000000002</c:v>
                </c:pt>
                <c:pt idx="524">
                  <c:v>304.8</c:v>
                </c:pt>
                <c:pt idx="525">
                  <c:v>305</c:v>
                </c:pt>
                <c:pt idx="526">
                  <c:v>305.2</c:v>
                </c:pt>
                <c:pt idx="527">
                  <c:v>305.39999999999998</c:v>
                </c:pt>
                <c:pt idx="528">
                  <c:v>305.60000000000002</c:v>
                </c:pt>
                <c:pt idx="529">
                  <c:v>305.8</c:v>
                </c:pt>
                <c:pt idx="530">
                  <c:v>306</c:v>
                </c:pt>
                <c:pt idx="531">
                  <c:v>306.2</c:v>
                </c:pt>
                <c:pt idx="532">
                  <c:v>306.39999999999998</c:v>
                </c:pt>
                <c:pt idx="533">
                  <c:v>306.60000000000002</c:v>
                </c:pt>
                <c:pt idx="534">
                  <c:v>306.8</c:v>
                </c:pt>
                <c:pt idx="535">
                  <c:v>307</c:v>
                </c:pt>
                <c:pt idx="536">
                  <c:v>307.2</c:v>
                </c:pt>
                <c:pt idx="537">
                  <c:v>307.39999999999998</c:v>
                </c:pt>
                <c:pt idx="538">
                  <c:v>307.60000000000002</c:v>
                </c:pt>
                <c:pt idx="539">
                  <c:v>307.8</c:v>
                </c:pt>
                <c:pt idx="540">
                  <c:v>308</c:v>
                </c:pt>
                <c:pt idx="541">
                  <c:v>308.2</c:v>
                </c:pt>
                <c:pt idx="542">
                  <c:v>308.39999999999998</c:v>
                </c:pt>
                <c:pt idx="543">
                  <c:v>308.60000000000002</c:v>
                </c:pt>
                <c:pt idx="544">
                  <c:v>308.8</c:v>
                </c:pt>
                <c:pt idx="545">
                  <c:v>309</c:v>
                </c:pt>
                <c:pt idx="546">
                  <c:v>309.2</c:v>
                </c:pt>
                <c:pt idx="547">
                  <c:v>309.39999999999998</c:v>
                </c:pt>
                <c:pt idx="548">
                  <c:v>309.60000000000002</c:v>
                </c:pt>
                <c:pt idx="549">
                  <c:v>309.8</c:v>
                </c:pt>
                <c:pt idx="550">
                  <c:v>310</c:v>
                </c:pt>
                <c:pt idx="551">
                  <c:v>310.2</c:v>
                </c:pt>
                <c:pt idx="552">
                  <c:v>310.39999999999998</c:v>
                </c:pt>
                <c:pt idx="553">
                  <c:v>310.60000000000002</c:v>
                </c:pt>
                <c:pt idx="554">
                  <c:v>310.8</c:v>
                </c:pt>
                <c:pt idx="555">
                  <c:v>311</c:v>
                </c:pt>
                <c:pt idx="556">
                  <c:v>311.2</c:v>
                </c:pt>
                <c:pt idx="557">
                  <c:v>311.39999999999998</c:v>
                </c:pt>
                <c:pt idx="558">
                  <c:v>311.60000000000002</c:v>
                </c:pt>
                <c:pt idx="559">
                  <c:v>311.8</c:v>
                </c:pt>
                <c:pt idx="560">
                  <c:v>312</c:v>
                </c:pt>
                <c:pt idx="561">
                  <c:v>312.2</c:v>
                </c:pt>
                <c:pt idx="562">
                  <c:v>312.39999999999998</c:v>
                </c:pt>
                <c:pt idx="563">
                  <c:v>312.60000000000002</c:v>
                </c:pt>
                <c:pt idx="564">
                  <c:v>312.8</c:v>
                </c:pt>
                <c:pt idx="565">
                  <c:v>313</c:v>
                </c:pt>
                <c:pt idx="566">
                  <c:v>313.2</c:v>
                </c:pt>
                <c:pt idx="567">
                  <c:v>313.39999999999998</c:v>
                </c:pt>
                <c:pt idx="568">
                  <c:v>313.60000000000002</c:v>
                </c:pt>
                <c:pt idx="569">
                  <c:v>313.8</c:v>
                </c:pt>
                <c:pt idx="570">
                  <c:v>314</c:v>
                </c:pt>
                <c:pt idx="571">
                  <c:v>314.2</c:v>
                </c:pt>
                <c:pt idx="572">
                  <c:v>314.39999999999998</c:v>
                </c:pt>
                <c:pt idx="573">
                  <c:v>314.60000000000002</c:v>
                </c:pt>
                <c:pt idx="574">
                  <c:v>314.8</c:v>
                </c:pt>
                <c:pt idx="575">
                  <c:v>315</c:v>
                </c:pt>
                <c:pt idx="576">
                  <c:v>315.2</c:v>
                </c:pt>
                <c:pt idx="577">
                  <c:v>315.39999999999998</c:v>
                </c:pt>
                <c:pt idx="578">
                  <c:v>315.60000000000002</c:v>
                </c:pt>
                <c:pt idx="579">
                  <c:v>315.8</c:v>
                </c:pt>
                <c:pt idx="580">
                  <c:v>316</c:v>
                </c:pt>
                <c:pt idx="581">
                  <c:v>316.2</c:v>
                </c:pt>
                <c:pt idx="582">
                  <c:v>316.39999999999998</c:v>
                </c:pt>
                <c:pt idx="583">
                  <c:v>316.60000000000002</c:v>
                </c:pt>
                <c:pt idx="584">
                  <c:v>316.8</c:v>
                </c:pt>
                <c:pt idx="585">
                  <c:v>317</c:v>
                </c:pt>
                <c:pt idx="586">
                  <c:v>317.2</c:v>
                </c:pt>
                <c:pt idx="587">
                  <c:v>317.39999999999998</c:v>
                </c:pt>
                <c:pt idx="588">
                  <c:v>317.60000000000002</c:v>
                </c:pt>
                <c:pt idx="589">
                  <c:v>317.8</c:v>
                </c:pt>
                <c:pt idx="590">
                  <c:v>318</c:v>
                </c:pt>
                <c:pt idx="591">
                  <c:v>318.2</c:v>
                </c:pt>
                <c:pt idx="592">
                  <c:v>318.39999999999998</c:v>
                </c:pt>
                <c:pt idx="593">
                  <c:v>318.60000000000002</c:v>
                </c:pt>
                <c:pt idx="594">
                  <c:v>318.8</c:v>
                </c:pt>
                <c:pt idx="595">
                  <c:v>319</c:v>
                </c:pt>
                <c:pt idx="596">
                  <c:v>319.2</c:v>
                </c:pt>
                <c:pt idx="597">
                  <c:v>319.39999999999998</c:v>
                </c:pt>
                <c:pt idx="598">
                  <c:v>319.60000000000002</c:v>
                </c:pt>
                <c:pt idx="599">
                  <c:v>319.8</c:v>
                </c:pt>
                <c:pt idx="600">
                  <c:v>320</c:v>
                </c:pt>
                <c:pt idx="601">
                  <c:v>320.2</c:v>
                </c:pt>
                <c:pt idx="602">
                  <c:v>320.39999999999998</c:v>
                </c:pt>
                <c:pt idx="603">
                  <c:v>320.60000000000002</c:v>
                </c:pt>
                <c:pt idx="604">
                  <c:v>320.8</c:v>
                </c:pt>
                <c:pt idx="605">
                  <c:v>321</c:v>
                </c:pt>
                <c:pt idx="606">
                  <c:v>321.2</c:v>
                </c:pt>
                <c:pt idx="607">
                  <c:v>321.39999999999998</c:v>
                </c:pt>
                <c:pt idx="608">
                  <c:v>321.60000000000002</c:v>
                </c:pt>
                <c:pt idx="609">
                  <c:v>321.8</c:v>
                </c:pt>
                <c:pt idx="610">
                  <c:v>322</c:v>
                </c:pt>
                <c:pt idx="611">
                  <c:v>322.2</c:v>
                </c:pt>
                <c:pt idx="612">
                  <c:v>322.39999999999998</c:v>
                </c:pt>
                <c:pt idx="613">
                  <c:v>322.60000000000002</c:v>
                </c:pt>
                <c:pt idx="614">
                  <c:v>322.8</c:v>
                </c:pt>
                <c:pt idx="615">
                  <c:v>323</c:v>
                </c:pt>
                <c:pt idx="616">
                  <c:v>323.2</c:v>
                </c:pt>
                <c:pt idx="617">
                  <c:v>323.39999999999998</c:v>
                </c:pt>
                <c:pt idx="618">
                  <c:v>323.60000000000002</c:v>
                </c:pt>
                <c:pt idx="619">
                  <c:v>323.8</c:v>
                </c:pt>
                <c:pt idx="620">
                  <c:v>324</c:v>
                </c:pt>
                <c:pt idx="621">
                  <c:v>324.2</c:v>
                </c:pt>
                <c:pt idx="622">
                  <c:v>324.39999999999998</c:v>
                </c:pt>
                <c:pt idx="623">
                  <c:v>324.60000000000002</c:v>
                </c:pt>
                <c:pt idx="624">
                  <c:v>324.8</c:v>
                </c:pt>
                <c:pt idx="625">
                  <c:v>325</c:v>
                </c:pt>
                <c:pt idx="626">
                  <c:v>325.2</c:v>
                </c:pt>
                <c:pt idx="627">
                  <c:v>325.39999999999998</c:v>
                </c:pt>
                <c:pt idx="628">
                  <c:v>325.60000000000002</c:v>
                </c:pt>
                <c:pt idx="629">
                  <c:v>325.8</c:v>
                </c:pt>
                <c:pt idx="630">
                  <c:v>326</c:v>
                </c:pt>
                <c:pt idx="631">
                  <c:v>326.2</c:v>
                </c:pt>
                <c:pt idx="632">
                  <c:v>326.39999999999998</c:v>
                </c:pt>
                <c:pt idx="633">
                  <c:v>326.60000000000002</c:v>
                </c:pt>
                <c:pt idx="634">
                  <c:v>326.8</c:v>
                </c:pt>
                <c:pt idx="635">
                  <c:v>327</c:v>
                </c:pt>
                <c:pt idx="636">
                  <c:v>327.2</c:v>
                </c:pt>
                <c:pt idx="637">
                  <c:v>327.39999999999998</c:v>
                </c:pt>
                <c:pt idx="638">
                  <c:v>327.60000000000002</c:v>
                </c:pt>
                <c:pt idx="639">
                  <c:v>327.8</c:v>
                </c:pt>
                <c:pt idx="640">
                  <c:v>328</c:v>
                </c:pt>
                <c:pt idx="641">
                  <c:v>328.2</c:v>
                </c:pt>
                <c:pt idx="642">
                  <c:v>328.4</c:v>
                </c:pt>
                <c:pt idx="643">
                  <c:v>328.6</c:v>
                </c:pt>
                <c:pt idx="644">
                  <c:v>328.8</c:v>
                </c:pt>
                <c:pt idx="645">
                  <c:v>329</c:v>
                </c:pt>
                <c:pt idx="646">
                  <c:v>329.2</c:v>
                </c:pt>
                <c:pt idx="647">
                  <c:v>329.4</c:v>
                </c:pt>
                <c:pt idx="648">
                  <c:v>329.6</c:v>
                </c:pt>
                <c:pt idx="649">
                  <c:v>329.8</c:v>
                </c:pt>
                <c:pt idx="650">
                  <c:v>330</c:v>
                </c:pt>
                <c:pt idx="651">
                  <c:v>330.2</c:v>
                </c:pt>
                <c:pt idx="652">
                  <c:v>330.4</c:v>
                </c:pt>
                <c:pt idx="653">
                  <c:v>330.6</c:v>
                </c:pt>
                <c:pt idx="654">
                  <c:v>330.8</c:v>
                </c:pt>
                <c:pt idx="655">
                  <c:v>331</c:v>
                </c:pt>
                <c:pt idx="656">
                  <c:v>331.2</c:v>
                </c:pt>
                <c:pt idx="657">
                  <c:v>331.4</c:v>
                </c:pt>
                <c:pt idx="658">
                  <c:v>331.6</c:v>
                </c:pt>
                <c:pt idx="659">
                  <c:v>331.8</c:v>
                </c:pt>
                <c:pt idx="660">
                  <c:v>332</c:v>
                </c:pt>
                <c:pt idx="661">
                  <c:v>332.2</c:v>
                </c:pt>
                <c:pt idx="662">
                  <c:v>332.4</c:v>
                </c:pt>
                <c:pt idx="663">
                  <c:v>332.6</c:v>
                </c:pt>
                <c:pt idx="664">
                  <c:v>332.8</c:v>
                </c:pt>
                <c:pt idx="665">
                  <c:v>333</c:v>
                </c:pt>
                <c:pt idx="666">
                  <c:v>333.2</c:v>
                </c:pt>
                <c:pt idx="667">
                  <c:v>333.4</c:v>
                </c:pt>
                <c:pt idx="668">
                  <c:v>333.6</c:v>
                </c:pt>
                <c:pt idx="669">
                  <c:v>333.8</c:v>
                </c:pt>
                <c:pt idx="670">
                  <c:v>334</c:v>
                </c:pt>
                <c:pt idx="671">
                  <c:v>334.2</c:v>
                </c:pt>
                <c:pt idx="672">
                  <c:v>334.4</c:v>
                </c:pt>
                <c:pt idx="673">
                  <c:v>334.6</c:v>
                </c:pt>
                <c:pt idx="674">
                  <c:v>334.8</c:v>
                </c:pt>
                <c:pt idx="675">
                  <c:v>335</c:v>
                </c:pt>
                <c:pt idx="676">
                  <c:v>335.2</c:v>
                </c:pt>
                <c:pt idx="677">
                  <c:v>335.4</c:v>
                </c:pt>
                <c:pt idx="678">
                  <c:v>335.6</c:v>
                </c:pt>
                <c:pt idx="679">
                  <c:v>335.8</c:v>
                </c:pt>
                <c:pt idx="680">
                  <c:v>336</c:v>
                </c:pt>
                <c:pt idx="681">
                  <c:v>336.2</c:v>
                </c:pt>
                <c:pt idx="682">
                  <c:v>336.4</c:v>
                </c:pt>
                <c:pt idx="683">
                  <c:v>336.6</c:v>
                </c:pt>
                <c:pt idx="684">
                  <c:v>336.8</c:v>
                </c:pt>
                <c:pt idx="685">
                  <c:v>337</c:v>
                </c:pt>
                <c:pt idx="686">
                  <c:v>337.2</c:v>
                </c:pt>
                <c:pt idx="687">
                  <c:v>337.4</c:v>
                </c:pt>
                <c:pt idx="688">
                  <c:v>337.6</c:v>
                </c:pt>
                <c:pt idx="689">
                  <c:v>337.8</c:v>
                </c:pt>
                <c:pt idx="690">
                  <c:v>338</c:v>
                </c:pt>
                <c:pt idx="691">
                  <c:v>338.2</c:v>
                </c:pt>
                <c:pt idx="692">
                  <c:v>338.4</c:v>
                </c:pt>
                <c:pt idx="693">
                  <c:v>338.6</c:v>
                </c:pt>
                <c:pt idx="694">
                  <c:v>338.8</c:v>
                </c:pt>
                <c:pt idx="695">
                  <c:v>339</c:v>
                </c:pt>
                <c:pt idx="696">
                  <c:v>339.2</c:v>
                </c:pt>
                <c:pt idx="697">
                  <c:v>339.4</c:v>
                </c:pt>
                <c:pt idx="698">
                  <c:v>339.6</c:v>
                </c:pt>
                <c:pt idx="699">
                  <c:v>339.8</c:v>
                </c:pt>
                <c:pt idx="700">
                  <c:v>340</c:v>
                </c:pt>
                <c:pt idx="701">
                  <c:v>340.2</c:v>
                </c:pt>
                <c:pt idx="702">
                  <c:v>340.4</c:v>
                </c:pt>
                <c:pt idx="703">
                  <c:v>340.6</c:v>
                </c:pt>
                <c:pt idx="704">
                  <c:v>340.8</c:v>
                </c:pt>
                <c:pt idx="705">
                  <c:v>341</c:v>
                </c:pt>
                <c:pt idx="706">
                  <c:v>341.2</c:v>
                </c:pt>
                <c:pt idx="707">
                  <c:v>341.4</c:v>
                </c:pt>
                <c:pt idx="708">
                  <c:v>341.6</c:v>
                </c:pt>
                <c:pt idx="709">
                  <c:v>341.8</c:v>
                </c:pt>
                <c:pt idx="710">
                  <c:v>342</c:v>
                </c:pt>
                <c:pt idx="711">
                  <c:v>342.2</c:v>
                </c:pt>
                <c:pt idx="712">
                  <c:v>342.4</c:v>
                </c:pt>
                <c:pt idx="713">
                  <c:v>342.6</c:v>
                </c:pt>
                <c:pt idx="714">
                  <c:v>342.8</c:v>
                </c:pt>
                <c:pt idx="715">
                  <c:v>343</c:v>
                </c:pt>
                <c:pt idx="716">
                  <c:v>343.2</c:v>
                </c:pt>
                <c:pt idx="717">
                  <c:v>343.4</c:v>
                </c:pt>
                <c:pt idx="718">
                  <c:v>343.6</c:v>
                </c:pt>
                <c:pt idx="719">
                  <c:v>343.8</c:v>
                </c:pt>
                <c:pt idx="720">
                  <c:v>344</c:v>
                </c:pt>
                <c:pt idx="721">
                  <c:v>344.2</c:v>
                </c:pt>
                <c:pt idx="722">
                  <c:v>344.4</c:v>
                </c:pt>
                <c:pt idx="723">
                  <c:v>344.6</c:v>
                </c:pt>
                <c:pt idx="724">
                  <c:v>344.8</c:v>
                </c:pt>
                <c:pt idx="725">
                  <c:v>345</c:v>
                </c:pt>
                <c:pt idx="726">
                  <c:v>345.2</c:v>
                </c:pt>
                <c:pt idx="727">
                  <c:v>345.4</c:v>
                </c:pt>
                <c:pt idx="728">
                  <c:v>345.6</c:v>
                </c:pt>
                <c:pt idx="729">
                  <c:v>345.8</c:v>
                </c:pt>
                <c:pt idx="730">
                  <c:v>346</c:v>
                </c:pt>
                <c:pt idx="731">
                  <c:v>346.2</c:v>
                </c:pt>
                <c:pt idx="732">
                  <c:v>346.4</c:v>
                </c:pt>
                <c:pt idx="733">
                  <c:v>346.6</c:v>
                </c:pt>
                <c:pt idx="734">
                  <c:v>346.8</c:v>
                </c:pt>
                <c:pt idx="735">
                  <c:v>347</c:v>
                </c:pt>
                <c:pt idx="736">
                  <c:v>347.2</c:v>
                </c:pt>
                <c:pt idx="737">
                  <c:v>347.4</c:v>
                </c:pt>
                <c:pt idx="738">
                  <c:v>347.6</c:v>
                </c:pt>
                <c:pt idx="739">
                  <c:v>347.8</c:v>
                </c:pt>
                <c:pt idx="740">
                  <c:v>348</c:v>
                </c:pt>
                <c:pt idx="741">
                  <c:v>348.2</c:v>
                </c:pt>
                <c:pt idx="742">
                  <c:v>348.4</c:v>
                </c:pt>
                <c:pt idx="743">
                  <c:v>348.6</c:v>
                </c:pt>
                <c:pt idx="744">
                  <c:v>348.8</c:v>
                </c:pt>
                <c:pt idx="745">
                  <c:v>349</c:v>
                </c:pt>
                <c:pt idx="746">
                  <c:v>349.2</c:v>
                </c:pt>
                <c:pt idx="747">
                  <c:v>349.4</c:v>
                </c:pt>
                <c:pt idx="748">
                  <c:v>349.6</c:v>
                </c:pt>
                <c:pt idx="749">
                  <c:v>349.8</c:v>
                </c:pt>
                <c:pt idx="750">
                  <c:v>350</c:v>
                </c:pt>
                <c:pt idx="751">
                  <c:v>350.2</c:v>
                </c:pt>
                <c:pt idx="752">
                  <c:v>350.4</c:v>
                </c:pt>
                <c:pt idx="753">
                  <c:v>350.6</c:v>
                </c:pt>
                <c:pt idx="754">
                  <c:v>350.8</c:v>
                </c:pt>
                <c:pt idx="755">
                  <c:v>351</c:v>
                </c:pt>
                <c:pt idx="756">
                  <c:v>351.2</c:v>
                </c:pt>
                <c:pt idx="757">
                  <c:v>351.4</c:v>
                </c:pt>
                <c:pt idx="758">
                  <c:v>351.6</c:v>
                </c:pt>
                <c:pt idx="759">
                  <c:v>351.8</c:v>
                </c:pt>
                <c:pt idx="760">
                  <c:v>352</c:v>
                </c:pt>
                <c:pt idx="761">
                  <c:v>352.2</c:v>
                </c:pt>
                <c:pt idx="762">
                  <c:v>352.4</c:v>
                </c:pt>
                <c:pt idx="763">
                  <c:v>352.6</c:v>
                </c:pt>
                <c:pt idx="764">
                  <c:v>352.8</c:v>
                </c:pt>
                <c:pt idx="765">
                  <c:v>353</c:v>
                </c:pt>
                <c:pt idx="766">
                  <c:v>353.2</c:v>
                </c:pt>
                <c:pt idx="767">
                  <c:v>353.4</c:v>
                </c:pt>
                <c:pt idx="768">
                  <c:v>353.6</c:v>
                </c:pt>
                <c:pt idx="769">
                  <c:v>353.8</c:v>
                </c:pt>
                <c:pt idx="770">
                  <c:v>354</c:v>
                </c:pt>
                <c:pt idx="771">
                  <c:v>354.2</c:v>
                </c:pt>
                <c:pt idx="772">
                  <c:v>354.4</c:v>
                </c:pt>
                <c:pt idx="773">
                  <c:v>354.6</c:v>
                </c:pt>
                <c:pt idx="774">
                  <c:v>354.8</c:v>
                </c:pt>
                <c:pt idx="775">
                  <c:v>355</c:v>
                </c:pt>
                <c:pt idx="776">
                  <c:v>355.2</c:v>
                </c:pt>
                <c:pt idx="777">
                  <c:v>355.4</c:v>
                </c:pt>
                <c:pt idx="778">
                  <c:v>355.6</c:v>
                </c:pt>
                <c:pt idx="779">
                  <c:v>355.8</c:v>
                </c:pt>
                <c:pt idx="780">
                  <c:v>356</c:v>
                </c:pt>
                <c:pt idx="781">
                  <c:v>356.2</c:v>
                </c:pt>
                <c:pt idx="782">
                  <c:v>356.4</c:v>
                </c:pt>
                <c:pt idx="783">
                  <c:v>356.6</c:v>
                </c:pt>
                <c:pt idx="784">
                  <c:v>356.8</c:v>
                </c:pt>
                <c:pt idx="785">
                  <c:v>357</c:v>
                </c:pt>
                <c:pt idx="786">
                  <c:v>357.2</c:v>
                </c:pt>
                <c:pt idx="787">
                  <c:v>357.4</c:v>
                </c:pt>
                <c:pt idx="788">
                  <c:v>357.6</c:v>
                </c:pt>
                <c:pt idx="789">
                  <c:v>357.8</c:v>
                </c:pt>
                <c:pt idx="790">
                  <c:v>358</c:v>
                </c:pt>
                <c:pt idx="791">
                  <c:v>358.2</c:v>
                </c:pt>
                <c:pt idx="792">
                  <c:v>358.4</c:v>
                </c:pt>
                <c:pt idx="793">
                  <c:v>358.6</c:v>
                </c:pt>
                <c:pt idx="794">
                  <c:v>358.8</c:v>
                </c:pt>
                <c:pt idx="795">
                  <c:v>359</c:v>
                </c:pt>
                <c:pt idx="796">
                  <c:v>359.2</c:v>
                </c:pt>
                <c:pt idx="797">
                  <c:v>359.4</c:v>
                </c:pt>
                <c:pt idx="798">
                  <c:v>359.6</c:v>
                </c:pt>
                <c:pt idx="799">
                  <c:v>359.8</c:v>
                </c:pt>
                <c:pt idx="800">
                  <c:v>360</c:v>
                </c:pt>
                <c:pt idx="801">
                  <c:v>360.2</c:v>
                </c:pt>
                <c:pt idx="802">
                  <c:v>360.4</c:v>
                </c:pt>
                <c:pt idx="803">
                  <c:v>360.6</c:v>
                </c:pt>
                <c:pt idx="804">
                  <c:v>360.8</c:v>
                </c:pt>
                <c:pt idx="805">
                  <c:v>361</c:v>
                </c:pt>
                <c:pt idx="806">
                  <c:v>361.2</c:v>
                </c:pt>
                <c:pt idx="807">
                  <c:v>361.4</c:v>
                </c:pt>
                <c:pt idx="808">
                  <c:v>361.6</c:v>
                </c:pt>
                <c:pt idx="809">
                  <c:v>361.8</c:v>
                </c:pt>
                <c:pt idx="810">
                  <c:v>362</c:v>
                </c:pt>
                <c:pt idx="811">
                  <c:v>362.2</c:v>
                </c:pt>
                <c:pt idx="812">
                  <c:v>362.4</c:v>
                </c:pt>
                <c:pt idx="813">
                  <c:v>362.6</c:v>
                </c:pt>
                <c:pt idx="814">
                  <c:v>362.8</c:v>
                </c:pt>
                <c:pt idx="815">
                  <c:v>363</c:v>
                </c:pt>
                <c:pt idx="816">
                  <c:v>363.2</c:v>
                </c:pt>
                <c:pt idx="817">
                  <c:v>363.4</c:v>
                </c:pt>
                <c:pt idx="818">
                  <c:v>363.6</c:v>
                </c:pt>
                <c:pt idx="819">
                  <c:v>363.8</c:v>
                </c:pt>
                <c:pt idx="820">
                  <c:v>364</c:v>
                </c:pt>
                <c:pt idx="821">
                  <c:v>364.2</c:v>
                </c:pt>
                <c:pt idx="822">
                  <c:v>364.4</c:v>
                </c:pt>
                <c:pt idx="823">
                  <c:v>364.6</c:v>
                </c:pt>
                <c:pt idx="824">
                  <c:v>364.8</c:v>
                </c:pt>
                <c:pt idx="825">
                  <c:v>365</c:v>
                </c:pt>
                <c:pt idx="826">
                  <c:v>365.2</c:v>
                </c:pt>
                <c:pt idx="827">
                  <c:v>365.4</c:v>
                </c:pt>
                <c:pt idx="828">
                  <c:v>365.6</c:v>
                </c:pt>
                <c:pt idx="829">
                  <c:v>365.8</c:v>
                </c:pt>
                <c:pt idx="830">
                  <c:v>366</c:v>
                </c:pt>
                <c:pt idx="831">
                  <c:v>366.2</c:v>
                </c:pt>
                <c:pt idx="832">
                  <c:v>366.4</c:v>
                </c:pt>
                <c:pt idx="833">
                  <c:v>366.6</c:v>
                </c:pt>
                <c:pt idx="834">
                  <c:v>366.8</c:v>
                </c:pt>
                <c:pt idx="835">
                  <c:v>367</c:v>
                </c:pt>
                <c:pt idx="836">
                  <c:v>367.2</c:v>
                </c:pt>
                <c:pt idx="837">
                  <c:v>367.4</c:v>
                </c:pt>
                <c:pt idx="838">
                  <c:v>367.6</c:v>
                </c:pt>
                <c:pt idx="839">
                  <c:v>367.8</c:v>
                </c:pt>
                <c:pt idx="840">
                  <c:v>368</c:v>
                </c:pt>
                <c:pt idx="841">
                  <c:v>368.2</c:v>
                </c:pt>
                <c:pt idx="842">
                  <c:v>368.4</c:v>
                </c:pt>
                <c:pt idx="843">
                  <c:v>368.6</c:v>
                </c:pt>
                <c:pt idx="844">
                  <c:v>368.8</c:v>
                </c:pt>
                <c:pt idx="845">
                  <c:v>369</c:v>
                </c:pt>
                <c:pt idx="846">
                  <c:v>369.2</c:v>
                </c:pt>
                <c:pt idx="847">
                  <c:v>369.4</c:v>
                </c:pt>
                <c:pt idx="848">
                  <c:v>369.6</c:v>
                </c:pt>
                <c:pt idx="849">
                  <c:v>369.8</c:v>
                </c:pt>
                <c:pt idx="850">
                  <c:v>370</c:v>
                </c:pt>
                <c:pt idx="851">
                  <c:v>370.2</c:v>
                </c:pt>
                <c:pt idx="852">
                  <c:v>370.4</c:v>
                </c:pt>
                <c:pt idx="853">
                  <c:v>370.6</c:v>
                </c:pt>
                <c:pt idx="854">
                  <c:v>370.8</c:v>
                </c:pt>
                <c:pt idx="855">
                  <c:v>371</c:v>
                </c:pt>
                <c:pt idx="856">
                  <c:v>371.2</c:v>
                </c:pt>
                <c:pt idx="857">
                  <c:v>371.4</c:v>
                </c:pt>
                <c:pt idx="858">
                  <c:v>371.6</c:v>
                </c:pt>
                <c:pt idx="859">
                  <c:v>371.8</c:v>
                </c:pt>
                <c:pt idx="860">
                  <c:v>372</c:v>
                </c:pt>
                <c:pt idx="861">
                  <c:v>372.2</c:v>
                </c:pt>
                <c:pt idx="862">
                  <c:v>372.4</c:v>
                </c:pt>
                <c:pt idx="863">
                  <c:v>372.6</c:v>
                </c:pt>
                <c:pt idx="864">
                  <c:v>372.8</c:v>
                </c:pt>
                <c:pt idx="865">
                  <c:v>373</c:v>
                </c:pt>
                <c:pt idx="866">
                  <c:v>373.2</c:v>
                </c:pt>
                <c:pt idx="867">
                  <c:v>373.4</c:v>
                </c:pt>
                <c:pt idx="868">
                  <c:v>373.6</c:v>
                </c:pt>
                <c:pt idx="869">
                  <c:v>373.8</c:v>
                </c:pt>
                <c:pt idx="870">
                  <c:v>374</c:v>
                </c:pt>
                <c:pt idx="871">
                  <c:v>374.2</c:v>
                </c:pt>
                <c:pt idx="872">
                  <c:v>374.4</c:v>
                </c:pt>
                <c:pt idx="873">
                  <c:v>374.6</c:v>
                </c:pt>
                <c:pt idx="874">
                  <c:v>374.8</c:v>
                </c:pt>
                <c:pt idx="875">
                  <c:v>375</c:v>
                </c:pt>
                <c:pt idx="876">
                  <c:v>375.2</c:v>
                </c:pt>
                <c:pt idx="877">
                  <c:v>375.4</c:v>
                </c:pt>
                <c:pt idx="878">
                  <c:v>375.6</c:v>
                </c:pt>
                <c:pt idx="879">
                  <c:v>375.8</c:v>
                </c:pt>
                <c:pt idx="880">
                  <c:v>376</c:v>
                </c:pt>
                <c:pt idx="881">
                  <c:v>376.2</c:v>
                </c:pt>
                <c:pt idx="882">
                  <c:v>376.4</c:v>
                </c:pt>
                <c:pt idx="883">
                  <c:v>376.6</c:v>
                </c:pt>
                <c:pt idx="884">
                  <c:v>376.8</c:v>
                </c:pt>
                <c:pt idx="885">
                  <c:v>377</c:v>
                </c:pt>
                <c:pt idx="886">
                  <c:v>377.2</c:v>
                </c:pt>
                <c:pt idx="887">
                  <c:v>377.4</c:v>
                </c:pt>
                <c:pt idx="888">
                  <c:v>377.6</c:v>
                </c:pt>
                <c:pt idx="889">
                  <c:v>377.8</c:v>
                </c:pt>
                <c:pt idx="890">
                  <c:v>378</c:v>
                </c:pt>
                <c:pt idx="891">
                  <c:v>378.2</c:v>
                </c:pt>
                <c:pt idx="892">
                  <c:v>378.4</c:v>
                </c:pt>
                <c:pt idx="893">
                  <c:v>378.6</c:v>
                </c:pt>
                <c:pt idx="894">
                  <c:v>378.8</c:v>
                </c:pt>
                <c:pt idx="895">
                  <c:v>379</c:v>
                </c:pt>
                <c:pt idx="896">
                  <c:v>379.2</c:v>
                </c:pt>
                <c:pt idx="897">
                  <c:v>379.4</c:v>
                </c:pt>
                <c:pt idx="898">
                  <c:v>379.6</c:v>
                </c:pt>
                <c:pt idx="899">
                  <c:v>379.8</c:v>
                </c:pt>
                <c:pt idx="900">
                  <c:v>380</c:v>
                </c:pt>
                <c:pt idx="901">
                  <c:v>380.2</c:v>
                </c:pt>
                <c:pt idx="902">
                  <c:v>380.4</c:v>
                </c:pt>
                <c:pt idx="903">
                  <c:v>380.6</c:v>
                </c:pt>
                <c:pt idx="904">
                  <c:v>380.8</c:v>
                </c:pt>
                <c:pt idx="905">
                  <c:v>381</c:v>
                </c:pt>
                <c:pt idx="906">
                  <c:v>381.2</c:v>
                </c:pt>
                <c:pt idx="907">
                  <c:v>381.4</c:v>
                </c:pt>
                <c:pt idx="908">
                  <c:v>381.6</c:v>
                </c:pt>
                <c:pt idx="909">
                  <c:v>381.8</c:v>
                </c:pt>
                <c:pt idx="910">
                  <c:v>382</c:v>
                </c:pt>
                <c:pt idx="911">
                  <c:v>382.2</c:v>
                </c:pt>
                <c:pt idx="912">
                  <c:v>382.4</c:v>
                </c:pt>
                <c:pt idx="913">
                  <c:v>382.6</c:v>
                </c:pt>
                <c:pt idx="914">
                  <c:v>382.8</c:v>
                </c:pt>
                <c:pt idx="915">
                  <c:v>383</c:v>
                </c:pt>
                <c:pt idx="916">
                  <c:v>383.2</c:v>
                </c:pt>
                <c:pt idx="917">
                  <c:v>383.4</c:v>
                </c:pt>
                <c:pt idx="918">
                  <c:v>383.6</c:v>
                </c:pt>
                <c:pt idx="919">
                  <c:v>383.8</c:v>
                </c:pt>
                <c:pt idx="920">
                  <c:v>384</c:v>
                </c:pt>
                <c:pt idx="921">
                  <c:v>384.2</c:v>
                </c:pt>
                <c:pt idx="922">
                  <c:v>384.4</c:v>
                </c:pt>
                <c:pt idx="923">
                  <c:v>384.6</c:v>
                </c:pt>
                <c:pt idx="924">
                  <c:v>384.8</c:v>
                </c:pt>
                <c:pt idx="925">
                  <c:v>385</c:v>
                </c:pt>
                <c:pt idx="926">
                  <c:v>385.2</c:v>
                </c:pt>
                <c:pt idx="927">
                  <c:v>385.4</c:v>
                </c:pt>
                <c:pt idx="928">
                  <c:v>385.6</c:v>
                </c:pt>
                <c:pt idx="929">
                  <c:v>385.8</c:v>
                </c:pt>
                <c:pt idx="930">
                  <c:v>386</c:v>
                </c:pt>
                <c:pt idx="931">
                  <c:v>386.2</c:v>
                </c:pt>
                <c:pt idx="932">
                  <c:v>386.4</c:v>
                </c:pt>
                <c:pt idx="933">
                  <c:v>386.6</c:v>
                </c:pt>
                <c:pt idx="934">
                  <c:v>386.8</c:v>
                </c:pt>
                <c:pt idx="935">
                  <c:v>387</c:v>
                </c:pt>
                <c:pt idx="936">
                  <c:v>387.2</c:v>
                </c:pt>
                <c:pt idx="937">
                  <c:v>387.4</c:v>
                </c:pt>
                <c:pt idx="938">
                  <c:v>387.6</c:v>
                </c:pt>
                <c:pt idx="939">
                  <c:v>387.8</c:v>
                </c:pt>
                <c:pt idx="940">
                  <c:v>388</c:v>
                </c:pt>
                <c:pt idx="941">
                  <c:v>388.2</c:v>
                </c:pt>
                <c:pt idx="942">
                  <c:v>388.4</c:v>
                </c:pt>
                <c:pt idx="943">
                  <c:v>388.6</c:v>
                </c:pt>
                <c:pt idx="944">
                  <c:v>388.8</c:v>
                </c:pt>
                <c:pt idx="945">
                  <c:v>389</c:v>
                </c:pt>
                <c:pt idx="946">
                  <c:v>389.2</c:v>
                </c:pt>
                <c:pt idx="947">
                  <c:v>389.4</c:v>
                </c:pt>
                <c:pt idx="948">
                  <c:v>389.6</c:v>
                </c:pt>
                <c:pt idx="949">
                  <c:v>389.8</c:v>
                </c:pt>
                <c:pt idx="950">
                  <c:v>390</c:v>
                </c:pt>
                <c:pt idx="951">
                  <c:v>390.2</c:v>
                </c:pt>
                <c:pt idx="952">
                  <c:v>390.4</c:v>
                </c:pt>
                <c:pt idx="953">
                  <c:v>390.6</c:v>
                </c:pt>
                <c:pt idx="954">
                  <c:v>390.8</c:v>
                </c:pt>
                <c:pt idx="955">
                  <c:v>391</c:v>
                </c:pt>
                <c:pt idx="956">
                  <c:v>391.2</c:v>
                </c:pt>
                <c:pt idx="957">
                  <c:v>391.4</c:v>
                </c:pt>
                <c:pt idx="958">
                  <c:v>391.6</c:v>
                </c:pt>
                <c:pt idx="959">
                  <c:v>391.8</c:v>
                </c:pt>
                <c:pt idx="960">
                  <c:v>392</c:v>
                </c:pt>
                <c:pt idx="961">
                  <c:v>392.2</c:v>
                </c:pt>
                <c:pt idx="962">
                  <c:v>392.4</c:v>
                </c:pt>
                <c:pt idx="963">
                  <c:v>392.6</c:v>
                </c:pt>
                <c:pt idx="964">
                  <c:v>392.8</c:v>
                </c:pt>
                <c:pt idx="965">
                  <c:v>393</c:v>
                </c:pt>
                <c:pt idx="966">
                  <c:v>393.2</c:v>
                </c:pt>
                <c:pt idx="967">
                  <c:v>393.4</c:v>
                </c:pt>
                <c:pt idx="968">
                  <c:v>393.6</c:v>
                </c:pt>
                <c:pt idx="969">
                  <c:v>393.8</c:v>
                </c:pt>
                <c:pt idx="970">
                  <c:v>394</c:v>
                </c:pt>
                <c:pt idx="971">
                  <c:v>394.2</c:v>
                </c:pt>
                <c:pt idx="972">
                  <c:v>394.4</c:v>
                </c:pt>
                <c:pt idx="973">
                  <c:v>394.6</c:v>
                </c:pt>
                <c:pt idx="974">
                  <c:v>394.8</c:v>
                </c:pt>
                <c:pt idx="975">
                  <c:v>395</c:v>
                </c:pt>
                <c:pt idx="976">
                  <c:v>395.2</c:v>
                </c:pt>
                <c:pt idx="977">
                  <c:v>395.4</c:v>
                </c:pt>
                <c:pt idx="978">
                  <c:v>395.6</c:v>
                </c:pt>
                <c:pt idx="979">
                  <c:v>395.8</c:v>
                </c:pt>
                <c:pt idx="980">
                  <c:v>396</c:v>
                </c:pt>
                <c:pt idx="981">
                  <c:v>396.2</c:v>
                </c:pt>
                <c:pt idx="982">
                  <c:v>396.4</c:v>
                </c:pt>
                <c:pt idx="983">
                  <c:v>396.6</c:v>
                </c:pt>
                <c:pt idx="984">
                  <c:v>396.8</c:v>
                </c:pt>
                <c:pt idx="985">
                  <c:v>397</c:v>
                </c:pt>
                <c:pt idx="986">
                  <c:v>397.2</c:v>
                </c:pt>
                <c:pt idx="987">
                  <c:v>397.4</c:v>
                </c:pt>
                <c:pt idx="988">
                  <c:v>397.6</c:v>
                </c:pt>
                <c:pt idx="989">
                  <c:v>397.8</c:v>
                </c:pt>
                <c:pt idx="990">
                  <c:v>398</c:v>
                </c:pt>
                <c:pt idx="991">
                  <c:v>398.2</c:v>
                </c:pt>
                <c:pt idx="992">
                  <c:v>398.4</c:v>
                </c:pt>
                <c:pt idx="993">
                  <c:v>398.6</c:v>
                </c:pt>
                <c:pt idx="994">
                  <c:v>398.8</c:v>
                </c:pt>
                <c:pt idx="995">
                  <c:v>399</c:v>
                </c:pt>
                <c:pt idx="996">
                  <c:v>399.2</c:v>
                </c:pt>
                <c:pt idx="997">
                  <c:v>399.4</c:v>
                </c:pt>
                <c:pt idx="998">
                  <c:v>399.6</c:v>
                </c:pt>
                <c:pt idx="999">
                  <c:v>399.8</c:v>
                </c:pt>
                <c:pt idx="1000">
                  <c:v>400</c:v>
                </c:pt>
                <c:pt idx="1001">
                  <c:v>400.2</c:v>
                </c:pt>
                <c:pt idx="1002">
                  <c:v>400.4</c:v>
                </c:pt>
                <c:pt idx="1003">
                  <c:v>400.6</c:v>
                </c:pt>
                <c:pt idx="1004">
                  <c:v>400.8</c:v>
                </c:pt>
                <c:pt idx="1005">
                  <c:v>401</c:v>
                </c:pt>
                <c:pt idx="1006">
                  <c:v>401.2</c:v>
                </c:pt>
                <c:pt idx="1007">
                  <c:v>401.4</c:v>
                </c:pt>
                <c:pt idx="1008">
                  <c:v>401.6</c:v>
                </c:pt>
                <c:pt idx="1009">
                  <c:v>401.8</c:v>
                </c:pt>
                <c:pt idx="1010">
                  <c:v>402</c:v>
                </c:pt>
                <c:pt idx="1011">
                  <c:v>402.2</c:v>
                </c:pt>
                <c:pt idx="1012">
                  <c:v>402.4</c:v>
                </c:pt>
                <c:pt idx="1013">
                  <c:v>402.6</c:v>
                </c:pt>
                <c:pt idx="1014">
                  <c:v>402.8</c:v>
                </c:pt>
                <c:pt idx="1015">
                  <c:v>403</c:v>
                </c:pt>
                <c:pt idx="1016">
                  <c:v>403.2</c:v>
                </c:pt>
                <c:pt idx="1017">
                  <c:v>403.4</c:v>
                </c:pt>
                <c:pt idx="1018">
                  <c:v>403.6</c:v>
                </c:pt>
                <c:pt idx="1019">
                  <c:v>403.8</c:v>
                </c:pt>
                <c:pt idx="1020">
                  <c:v>404</c:v>
                </c:pt>
                <c:pt idx="1021">
                  <c:v>404.2</c:v>
                </c:pt>
                <c:pt idx="1022">
                  <c:v>404.4</c:v>
                </c:pt>
                <c:pt idx="1023">
                  <c:v>404.6</c:v>
                </c:pt>
                <c:pt idx="1024">
                  <c:v>404.8</c:v>
                </c:pt>
                <c:pt idx="1025">
                  <c:v>405</c:v>
                </c:pt>
                <c:pt idx="1026">
                  <c:v>405.2</c:v>
                </c:pt>
                <c:pt idx="1027">
                  <c:v>405.4</c:v>
                </c:pt>
                <c:pt idx="1028">
                  <c:v>405.6</c:v>
                </c:pt>
                <c:pt idx="1029">
                  <c:v>405.8</c:v>
                </c:pt>
                <c:pt idx="1030">
                  <c:v>406</c:v>
                </c:pt>
                <c:pt idx="1031">
                  <c:v>406.2</c:v>
                </c:pt>
                <c:pt idx="1032">
                  <c:v>406.4</c:v>
                </c:pt>
                <c:pt idx="1033">
                  <c:v>406.6</c:v>
                </c:pt>
                <c:pt idx="1034">
                  <c:v>406.8</c:v>
                </c:pt>
                <c:pt idx="1035">
                  <c:v>407</c:v>
                </c:pt>
                <c:pt idx="1036">
                  <c:v>407.2</c:v>
                </c:pt>
                <c:pt idx="1037">
                  <c:v>407.4</c:v>
                </c:pt>
                <c:pt idx="1038">
                  <c:v>407.6</c:v>
                </c:pt>
                <c:pt idx="1039">
                  <c:v>407.8</c:v>
                </c:pt>
                <c:pt idx="1040">
                  <c:v>408</c:v>
                </c:pt>
                <c:pt idx="1041">
                  <c:v>408.2</c:v>
                </c:pt>
                <c:pt idx="1042">
                  <c:v>408.4</c:v>
                </c:pt>
                <c:pt idx="1043">
                  <c:v>408.6</c:v>
                </c:pt>
                <c:pt idx="1044">
                  <c:v>408.8</c:v>
                </c:pt>
                <c:pt idx="1045">
                  <c:v>409</c:v>
                </c:pt>
                <c:pt idx="1046">
                  <c:v>409.2</c:v>
                </c:pt>
                <c:pt idx="1047">
                  <c:v>409.4</c:v>
                </c:pt>
                <c:pt idx="1048">
                  <c:v>409.6</c:v>
                </c:pt>
                <c:pt idx="1049">
                  <c:v>409.8</c:v>
                </c:pt>
                <c:pt idx="1050">
                  <c:v>410</c:v>
                </c:pt>
                <c:pt idx="1051">
                  <c:v>410.2</c:v>
                </c:pt>
                <c:pt idx="1052">
                  <c:v>410.4</c:v>
                </c:pt>
                <c:pt idx="1053">
                  <c:v>410.6</c:v>
                </c:pt>
                <c:pt idx="1054">
                  <c:v>410.8</c:v>
                </c:pt>
                <c:pt idx="1055">
                  <c:v>411</c:v>
                </c:pt>
                <c:pt idx="1056">
                  <c:v>411.2</c:v>
                </c:pt>
                <c:pt idx="1057">
                  <c:v>411.4</c:v>
                </c:pt>
                <c:pt idx="1058">
                  <c:v>411.6</c:v>
                </c:pt>
                <c:pt idx="1059">
                  <c:v>411.8</c:v>
                </c:pt>
                <c:pt idx="1060">
                  <c:v>412</c:v>
                </c:pt>
                <c:pt idx="1061">
                  <c:v>412.2</c:v>
                </c:pt>
                <c:pt idx="1062">
                  <c:v>412.4</c:v>
                </c:pt>
                <c:pt idx="1063">
                  <c:v>412.6</c:v>
                </c:pt>
                <c:pt idx="1064">
                  <c:v>412.8</c:v>
                </c:pt>
                <c:pt idx="1065">
                  <c:v>413</c:v>
                </c:pt>
                <c:pt idx="1066">
                  <c:v>413.2</c:v>
                </c:pt>
                <c:pt idx="1067">
                  <c:v>413.4</c:v>
                </c:pt>
                <c:pt idx="1068">
                  <c:v>413.6</c:v>
                </c:pt>
                <c:pt idx="1069">
                  <c:v>413.8</c:v>
                </c:pt>
                <c:pt idx="1070">
                  <c:v>414</c:v>
                </c:pt>
                <c:pt idx="1071">
                  <c:v>414.2</c:v>
                </c:pt>
                <c:pt idx="1072">
                  <c:v>414.4</c:v>
                </c:pt>
                <c:pt idx="1073">
                  <c:v>414.6</c:v>
                </c:pt>
                <c:pt idx="1074">
                  <c:v>414.8</c:v>
                </c:pt>
                <c:pt idx="1075">
                  <c:v>415</c:v>
                </c:pt>
                <c:pt idx="1076">
                  <c:v>415.2</c:v>
                </c:pt>
                <c:pt idx="1077">
                  <c:v>415.4</c:v>
                </c:pt>
                <c:pt idx="1078">
                  <c:v>415.6</c:v>
                </c:pt>
                <c:pt idx="1079">
                  <c:v>415.8</c:v>
                </c:pt>
                <c:pt idx="1080">
                  <c:v>416</c:v>
                </c:pt>
                <c:pt idx="1081">
                  <c:v>416.2</c:v>
                </c:pt>
                <c:pt idx="1082">
                  <c:v>416.4</c:v>
                </c:pt>
                <c:pt idx="1083">
                  <c:v>416.6</c:v>
                </c:pt>
                <c:pt idx="1084">
                  <c:v>416.8</c:v>
                </c:pt>
                <c:pt idx="1085">
                  <c:v>417</c:v>
                </c:pt>
                <c:pt idx="1086">
                  <c:v>417.2</c:v>
                </c:pt>
                <c:pt idx="1087">
                  <c:v>417.4</c:v>
                </c:pt>
                <c:pt idx="1088">
                  <c:v>417.6</c:v>
                </c:pt>
                <c:pt idx="1089">
                  <c:v>417.8</c:v>
                </c:pt>
                <c:pt idx="1090">
                  <c:v>418</c:v>
                </c:pt>
                <c:pt idx="1091">
                  <c:v>418.2</c:v>
                </c:pt>
                <c:pt idx="1092">
                  <c:v>418.4</c:v>
                </c:pt>
                <c:pt idx="1093">
                  <c:v>418.6</c:v>
                </c:pt>
                <c:pt idx="1094">
                  <c:v>418.8</c:v>
                </c:pt>
                <c:pt idx="1095">
                  <c:v>419</c:v>
                </c:pt>
                <c:pt idx="1096">
                  <c:v>419.2</c:v>
                </c:pt>
                <c:pt idx="1097">
                  <c:v>419.4</c:v>
                </c:pt>
                <c:pt idx="1098">
                  <c:v>419.6</c:v>
                </c:pt>
                <c:pt idx="1099">
                  <c:v>419.8</c:v>
                </c:pt>
                <c:pt idx="1100">
                  <c:v>420</c:v>
                </c:pt>
                <c:pt idx="1101">
                  <c:v>420.2</c:v>
                </c:pt>
                <c:pt idx="1102">
                  <c:v>420.4</c:v>
                </c:pt>
                <c:pt idx="1103">
                  <c:v>420.6</c:v>
                </c:pt>
                <c:pt idx="1104">
                  <c:v>420.8</c:v>
                </c:pt>
                <c:pt idx="1105">
                  <c:v>421</c:v>
                </c:pt>
                <c:pt idx="1106">
                  <c:v>421.2</c:v>
                </c:pt>
                <c:pt idx="1107">
                  <c:v>421.4</c:v>
                </c:pt>
                <c:pt idx="1108">
                  <c:v>421.6</c:v>
                </c:pt>
                <c:pt idx="1109">
                  <c:v>421.8</c:v>
                </c:pt>
                <c:pt idx="1110">
                  <c:v>422</c:v>
                </c:pt>
                <c:pt idx="1111">
                  <c:v>422.2</c:v>
                </c:pt>
                <c:pt idx="1112">
                  <c:v>422.4</c:v>
                </c:pt>
                <c:pt idx="1113">
                  <c:v>422.6</c:v>
                </c:pt>
                <c:pt idx="1114">
                  <c:v>422.8</c:v>
                </c:pt>
                <c:pt idx="1115">
                  <c:v>423</c:v>
                </c:pt>
                <c:pt idx="1116">
                  <c:v>423.2</c:v>
                </c:pt>
                <c:pt idx="1117">
                  <c:v>423.4</c:v>
                </c:pt>
                <c:pt idx="1118">
                  <c:v>423.6</c:v>
                </c:pt>
                <c:pt idx="1119">
                  <c:v>423.8</c:v>
                </c:pt>
                <c:pt idx="1120">
                  <c:v>424</c:v>
                </c:pt>
                <c:pt idx="1121">
                  <c:v>424.2</c:v>
                </c:pt>
                <c:pt idx="1122">
                  <c:v>424.4</c:v>
                </c:pt>
                <c:pt idx="1123">
                  <c:v>424.6</c:v>
                </c:pt>
                <c:pt idx="1124">
                  <c:v>424.8</c:v>
                </c:pt>
                <c:pt idx="1125">
                  <c:v>425</c:v>
                </c:pt>
                <c:pt idx="1126">
                  <c:v>425.2</c:v>
                </c:pt>
                <c:pt idx="1127">
                  <c:v>425.4</c:v>
                </c:pt>
                <c:pt idx="1128">
                  <c:v>425.6</c:v>
                </c:pt>
                <c:pt idx="1129">
                  <c:v>425.8</c:v>
                </c:pt>
                <c:pt idx="1130">
                  <c:v>426</c:v>
                </c:pt>
                <c:pt idx="1131">
                  <c:v>426.2</c:v>
                </c:pt>
                <c:pt idx="1132">
                  <c:v>426.4</c:v>
                </c:pt>
                <c:pt idx="1133">
                  <c:v>426.6</c:v>
                </c:pt>
                <c:pt idx="1134">
                  <c:v>426.8</c:v>
                </c:pt>
                <c:pt idx="1135">
                  <c:v>427</c:v>
                </c:pt>
                <c:pt idx="1136">
                  <c:v>427.2</c:v>
                </c:pt>
                <c:pt idx="1137">
                  <c:v>427.4</c:v>
                </c:pt>
                <c:pt idx="1138">
                  <c:v>427.6</c:v>
                </c:pt>
                <c:pt idx="1139">
                  <c:v>427.8</c:v>
                </c:pt>
                <c:pt idx="1140">
                  <c:v>428</c:v>
                </c:pt>
                <c:pt idx="1141">
                  <c:v>428.2</c:v>
                </c:pt>
                <c:pt idx="1142">
                  <c:v>428.4</c:v>
                </c:pt>
                <c:pt idx="1143">
                  <c:v>428.6</c:v>
                </c:pt>
                <c:pt idx="1144">
                  <c:v>428.8</c:v>
                </c:pt>
                <c:pt idx="1145">
                  <c:v>429</c:v>
                </c:pt>
                <c:pt idx="1146">
                  <c:v>429.2</c:v>
                </c:pt>
                <c:pt idx="1147">
                  <c:v>429.4</c:v>
                </c:pt>
                <c:pt idx="1148">
                  <c:v>429.6</c:v>
                </c:pt>
                <c:pt idx="1149">
                  <c:v>429.8</c:v>
                </c:pt>
                <c:pt idx="1150">
                  <c:v>430</c:v>
                </c:pt>
                <c:pt idx="1151">
                  <c:v>430.2</c:v>
                </c:pt>
                <c:pt idx="1152">
                  <c:v>430.4</c:v>
                </c:pt>
                <c:pt idx="1153">
                  <c:v>430.6</c:v>
                </c:pt>
                <c:pt idx="1154">
                  <c:v>430.8</c:v>
                </c:pt>
                <c:pt idx="1155">
                  <c:v>431</c:v>
                </c:pt>
                <c:pt idx="1156">
                  <c:v>431.2</c:v>
                </c:pt>
                <c:pt idx="1157">
                  <c:v>431.4</c:v>
                </c:pt>
                <c:pt idx="1158">
                  <c:v>431.6</c:v>
                </c:pt>
                <c:pt idx="1159">
                  <c:v>431.8</c:v>
                </c:pt>
                <c:pt idx="1160">
                  <c:v>432</c:v>
                </c:pt>
                <c:pt idx="1161">
                  <c:v>432.2</c:v>
                </c:pt>
                <c:pt idx="1162">
                  <c:v>432.4</c:v>
                </c:pt>
                <c:pt idx="1163">
                  <c:v>432.6</c:v>
                </c:pt>
                <c:pt idx="1164">
                  <c:v>432.8</c:v>
                </c:pt>
                <c:pt idx="1165">
                  <c:v>433</c:v>
                </c:pt>
                <c:pt idx="1166">
                  <c:v>433.2</c:v>
                </c:pt>
                <c:pt idx="1167">
                  <c:v>433.4</c:v>
                </c:pt>
                <c:pt idx="1168">
                  <c:v>433.6</c:v>
                </c:pt>
                <c:pt idx="1169">
                  <c:v>433.8</c:v>
                </c:pt>
                <c:pt idx="1170">
                  <c:v>434</c:v>
                </c:pt>
                <c:pt idx="1171">
                  <c:v>434.2</c:v>
                </c:pt>
                <c:pt idx="1172">
                  <c:v>434.4</c:v>
                </c:pt>
                <c:pt idx="1173">
                  <c:v>434.6</c:v>
                </c:pt>
                <c:pt idx="1174">
                  <c:v>434.8</c:v>
                </c:pt>
                <c:pt idx="1175">
                  <c:v>435</c:v>
                </c:pt>
                <c:pt idx="1176">
                  <c:v>435.2</c:v>
                </c:pt>
                <c:pt idx="1177">
                  <c:v>435.4</c:v>
                </c:pt>
                <c:pt idx="1178">
                  <c:v>435.6</c:v>
                </c:pt>
                <c:pt idx="1179">
                  <c:v>435.8</c:v>
                </c:pt>
                <c:pt idx="1180">
                  <c:v>436</c:v>
                </c:pt>
                <c:pt idx="1181">
                  <c:v>436.2</c:v>
                </c:pt>
                <c:pt idx="1182">
                  <c:v>436.4</c:v>
                </c:pt>
                <c:pt idx="1183">
                  <c:v>436.6</c:v>
                </c:pt>
                <c:pt idx="1184">
                  <c:v>436.8</c:v>
                </c:pt>
                <c:pt idx="1185">
                  <c:v>437</c:v>
                </c:pt>
                <c:pt idx="1186">
                  <c:v>437.2</c:v>
                </c:pt>
                <c:pt idx="1187">
                  <c:v>437.4</c:v>
                </c:pt>
                <c:pt idx="1188">
                  <c:v>437.6</c:v>
                </c:pt>
                <c:pt idx="1189">
                  <c:v>437.8</c:v>
                </c:pt>
                <c:pt idx="1190">
                  <c:v>438</c:v>
                </c:pt>
                <c:pt idx="1191">
                  <c:v>438.2</c:v>
                </c:pt>
                <c:pt idx="1192">
                  <c:v>438.4</c:v>
                </c:pt>
                <c:pt idx="1193">
                  <c:v>438.6</c:v>
                </c:pt>
                <c:pt idx="1194">
                  <c:v>438.8</c:v>
                </c:pt>
                <c:pt idx="1195">
                  <c:v>439</c:v>
                </c:pt>
                <c:pt idx="1196">
                  <c:v>439.2</c:v>
                </c:pt>
                <c:pt idx="1197">
                  <c:v>439.4</c:v>
                </c:pt>
                <c:pt idx="1198">
                  <c:v>439.6</c:v>
                </c:pt>
                <c:pt idx="1199">
                  <c:v>439.8</c:v>
                </c:pt>
                <c:pt idx="1200">
                  <c:v>440</c:v>
                </c:pt>
                <c:pt idx="1201">
                  <c:v>440.2</c:v>
                </c:pt>
                <c:pt idx="1202">
                  <c:v>440.4</c:v>
                </c:pt>
                <c:pt idx="1203">
                  <c:v>440.6</c:v>
                </c:pt>
                <c:pt idx="1204">
                  <c:v>440.8</c:v>
                </c:pt>
                <c:pt idx="1205">
                  <c:v>441</c:v>
                </c:pt>
                <c:pt idx="1206">
                  <c:v>441.2</c:v>
                </c:pt>
                <c:pt idx="1207">
                  <c:v>441.4</c:v>
                </c:pt>
                <c:pt idx="1208">
                  <c:v>441.6</c:v>
                </c:pt>
                <c:pt idx="1209">
                  <c:v>441.8</c:v>
                </c:pt>
                <c:pt idx="1210">
                  <c:v>442</c:v>
                </c:pt>
                <c:pt idx="1211">
                  <c:v>442.2</c:v>
                </c:pt>
                <c:pt idx="1212">
                  <c:v>442.4</c:v>
                </c:pt>
                <c:pt idx="1213">
                  <c:v>442.6</c:v>
                </c:pt>
                <c:pt idx="1214">
                  <c:v>442.8</c:v>
                </c:pt>
                <c:pt idx="1215">
                  <c:v>443</c:v>
                </c:pt>
                <c:pt idx="1216">
                  <c:v>443.2</c:v>
                </c:pt>
                <c:pt idx="1217">
                  <c:v>443.4</c:v>
                </c:pt>
                <c:pt idx="1218">
                  <c:v>443.6</c:v>
                </c:pt>
                <c:pt idx="1219">
                  <c:v>443.8</c:v>
                </c:pt>
                <c:pt idx="1220">
                  <c:v>444</c:v>
                </c:pt>
                <c:pt idx="1221">
                  <c:v>444.2</c:v>
                </c:pt>
                <c:pt idx="1222">
                  <c:v>444.4</c:v>
                </c:pt>
                <c:pt idx="1223">
                  <c:v>444.6</c:v>
                </c:pt>
                <c:pt idx="1224">
                  <c:v>444.8</c:v>
                </c:pt>
                <c:pt idx="1225">
                  <c:v>445</c:v>
                </c:pt>
                <c:pt idx="1226">
                  <c:v>445.2</c:v>
                </c:pt>
                <c:pt idx="1227">
                  <c:v>445.4</c:v>
                </c:pt>
                <c:pt idx="1228">
                  <c:v>445.6</c:v>
                </c:pt>
                <c:pt idx="1229">
                  <c:v>445.8</c:v>
                </c:pt>
                <c:pt idx="1230">
                  <c:v>446</c:v>
                </c:pt>
                <c:pt idx="1231">
                  <c:v>446.2</c:v>
                </c:pt>
                <c:pt idx="1232">
                  <c:v>446.4</c:v>
                </c:pt>
                <c:pt idx="1233">
                  <c:v>446.6</c:v>
                </c:pt>
                <c:pt idx="1234">
                  <c:v>446.8</c:v>
                </c:pt>
                <c:pt idx="1235">
                  <c:v>447</c:v>
                </c:pt>
                <c:pt idx="1236">
                  <c:v>447.2</c:v>
                </c:pt>
                <c:pt idx="1237">
                  <c:v>447.4</c:v>
                </c:pt>
                <c:pt idx="1238">
                  <c:v>447.6</c:v>
                </c:pt>
                <c:pt idx="1239">
                  <c:v>447.8</c:v>
                </c:pt>
                <c:pt idx="1240">
                  <c:v>448</c:v>
                </c:pt>
                <c:pt idx="1241">
                  <c:v>448.2</c:v>
                </c:pt>
                <c:pt idx="1242">
                  <c:v>448.4</c:v>
                </c:pt>
                <c:pt idx="1243">
                  <c:v>448.6</c:v>
                </c:pt>
                <c:pt idx="1244">
                  <c:v>448.8</c:v>
                </c:pt>
                <c:pt idx="1245">
                  <c:v>449</c:v>
                </c:pt>
                <c:pt idx="1246">
                  <c:v>449.2</c:v>
                </c:pt>
                <c:pt idx="1247">
                  <c:v>449.4</c:v>
                </c:pt>
                <c:pt idx="1248">
                  <c:v>449.6</c:v>
                </c:pt>
                <c:pt idx="1249">
                  <c:v>449.8</c:v>
                </c:pt>
                <c:pt idx="1250">
                  <c:v>450</c:v>
                </c:pt>
                <c:pt idx="1251">
                  <c:v>450.2</c:v>
                </c:pt>
                <c:pt idx="1252">
                  <c:v>450.4</c:v>
                </c:pt>
                <c:pt idx="1253">
                  <c:v>450.6</c:v>
                </c:pt>
                <c:pt idx="1254">
                  <c:v>450.8</c:v>
                </c:pt>
                <c:pt idx="1255">
                  <c:v>451</c:v>
                </c:pt>
                <c:pt idx="1256">
                  <c:v>451.2</c:v>
                </c:pt>
                <c:pt idx="1257">
                  <c:v>451.4</c:v>
                </c:pt>
                <c:pt idx="1258">
                  <c:v>451.6</c:v>
                </c:pt>
                <c:pt idx="1259">
                  <c:v>451.8</c:v>
                </c:pt>
                <c:pt idx="1260">
                  <c:v>452</c:v>
                </c:pt>
                <c:pt idx="1261">
                  <c:v>452.2</c:v>
                </c:pt>
                <c:pt idx="1262">
                  <c:v>452.4</c:v>
                </c:pt>
                <c:pt idx="1263">
                  <c:v>452.6</c:v>
                </c:pt>
                <c:pt idx="1264">
                  <c:v>452.8</c:v>
                </c:pt>
                <c:pt idx="1265">
                  <c:v>453</c:v>
                </c:pt>
                <c:pt idx="1266">
                  <c:v>453.2</c:v>
                </c:pt>
                <c:pt idx="1267">
                  <c:v>453.4</c:v>
                </c:pt>
                <c:pt idx="1268">
                  <c:v>453.6</c:v>
                </c:pt>
                <c:pt idx="1269">
                  <c:v>453.8</c:v>
                </c:pt>
                <c:pt idx="1270">
                  <c:v>454</c:v>
                </c:pt>
                <c:pt idx="1271">
                  <c:v>454.2</c:v>
                </c:pt>
                <c:pt idx="1272">
                  <c:v>454.4</c:v>
                </c:pt>
                <c:pt idx="1273">
                  <c:v>454.6</c:v>
                </c:pt>
                <c:pt idx="1274">
                  <c:v>454.8</c:v>
                </c:pt>
                <c:pt idx="1275">
                  <c:v>455</c:v>
                </c:pt>
                <c:pt idx="1276">
                  <c:v>455.2</c:v>
                </c:pt>
                <c:pt idx="1277">
                  <c:v>455.4</c:v>
                </c:pt>
                <c:pt idx="1278">
                  <c:v>455.6</c:v>
                </c:pt>
                <c:pt idx="1279">
                  <c:v>455.8</c:v>
                </c:pt>
                <c:pt idx="1280">
                  <c:v>456</c:v>
                </c:pt>
                <c:pt idx="1281">
                  <c:v>456.2</c:v>
                </c:pt>
                <c:pt idx="1282">
                  <c:v>456.4</c:v>
                </c:pt>
                <c:pt idx="1283">
                  <c:v>456.6</c:v>
                </c:pt>
                <c:pt idx="1284">
                  <c:v>456.8</c:v>
                </c:pt>
                <c:pt idx="1285">
                  <c:v>457</c:v>
                </c:pt>
                <c:pt idx="1286">
                  <c:v>457.2</c:v>
                </c:pt>
                <c:pt idx="1287">
                  <c:v>457.4</c:v>
                </c:pt>
                <c:pt idx="1288">
                  <c:v>457.6</c:v>
                </c:pt>
                <c:pt idx="1289">
                  <c:v>457.8</c:v>
                </c:pt>
                <c:pt idx="1290">
                  <c:v>458</c:v>
                </c:pt>
                <c:pt idx="1291">
                  <c:v>458.2</c:v>
                </c:pt>
                <c:pt idx="1292">
                  <c:v>458.4</c:v>
                </c:pt>
                <c:pt idx="1293">
                  <c:v>458.6</c:v>
                </c:pt>
                <c:pt idx="1294">
                  <c:v>458.8</c:v>
                </c:pt>
                <c:pt idx="1295">
                  <c:v>459</c:v>
                </c:pt>
                <c:pt idx="1296">
                  <c:v>459.2</c:v>
                </c:pt>
                <c:pt idx="1297">
                  <c:v>459.4</c:v>
                </c:pt>
                <c:pt idx="1298">
                  <c:v>459.6</c:v>
                </c:pt>
                <c:pt idx="1299">
                  <c:v>459.8</c:v>
                </c:pt>
                <c:pt idx="1300">
                  <c:v>460</c:v>
                </c:pt>
                <c:pt idx="1301">
                  <c:v>460.2</c:v>
                </c:pt>
                <c:pt idx="1302">
                  <c:v>460.4</c:v>
                </c:pt>
                <c:pt idx="1303">
                  <c:v>460.6</c:v>
                </c:pt>
                <c:pt idx="1304">
                  <c:v>460.8</c:v>
                </c:pt>
                <c:pt idx="1305">
                  <c:v>461</c:v>
                </c:pt>
                <c:pt idx="1306">
                  <c:v>461.2</c:v>
                </c:pt>
                <c:pt idx="1307">
                  <c:v>461.4</c:v>
                </c:pt>
                <c:pt idx="1308">
                  <c:v>461.6</c:v>
                </c:pt>
                <c:pt idx="1309">
                  <c:v>461.8</c:v>
                </c:pt>
                <c:pt idx="1310">
                  <c:v>462</c:v>
                </c:pt>
                <c:pt idx="1311">
                  <c:v>462.2</c:v>
                </c:pt>
                <c:pt idx="1312">
                  <c:v>462.4</c:v>
                </c:pt>
                <c:pt idx="1313">
                  <c:v>462.6</c:v>
                </c:pt>
                <c:pt idx="1314">
                  <c:v>462.8</c:v>
                </c:pt>
                <c:pt idx="1315">
                  <c:v>463</c:v>
                </c:pt>
                <c:pt idx="1316">
                  <c:v>463.2</c:v>
                </c:pt>
                <c:pt idx="1317">
                  <c:v>463.4</c:v>
                </c:pt>
                <c:pt idx="1318">
                  <c:v>463.6</c:v>
                </c:pt>
                <c:pt idx="1319">
                  <c:v>463.8</c:v>
                </c:pt>
                <c:pt idx="1320">
                  <c:v>464</c:v>
                </c:pt>
                <c:pt idx="1321">
                  <c:v>464.2</c:v>
                </c:pt>
                <c:pt idx="1322">
                  <c:v>464.4</c:v>
                </c:pt>
                <c:pt idx="1323">
                  <c:v>464.6</c:v>
                </c:pt>
                <c:pt idx="1324">
                  <c:v>464.8</c:v>
                </c:pt>
                <c:pt idx="1325">
                  <c:v>465</c:v>
                </c:pt>
                <c:pt idx="1326">
                  <c:v>465.2</c:v>
                </c:pt>
                <c:pt idx="1327">
                  <c:v>465.4</c:v>
                </c:pt>
                <c:pt idx="1328">
                  <c:v>465.6</c:v>
                </c:pt>
                <c:pt idx="1329">
                  <c:v>465.8</c:v>
                </c:pt>
                <c:pt idx="1330">
                  <c:v>466</c:v>
                </c:pt>
                <c:pt idx="1331">
                  <c:v>466.2</c:v>
                </c:pt>
                <c:pt idx="1332">
                  <c:v>466.4</c:v>
                </c:pt>
                <c:pt idx="1333">
                  <c:v>466.6</c:v>
                </c:pt>
                <c:pt idx="1334">
                  <c:v>466.8</c:v>
                </c:pt>
                <c:pt idx="1335">
                  <c:v>467</c:v>
                </c:pt>
                <c:pt idx="1336">
                  <c:v>467.2</c:v>
                </c:pt>
                <c:pt idx="1337">
                  <c:v>467.4</c:v>
                </c:pt>
                <c:pt idx="1338">
                  <c:v>467.6</c:v>
                </c:pt>
                <c:pt idx="1339">
                  <c:v>467.8</c:v>
                </c:pt>
                <c:pt idx="1340">
                  <c:v>468</c:v>
                </c:pt>
                <c:pt idx="1341">
                  <c:v>468.2</c:v>
                </c:pt>
                <c:pt idx="1342">
                  <c:v>468.4</c:v>
                </c:pt>
                <c:pt idx="1343">
                  <c:v>468.6</c:v>
                </c:pt>
                <c:pt idx="1344">
                  <c:v>468.8</c:v>
                </c:pt>
                <c:pt idx="1345">
                  <c:v>469</c:v>
                </c:pt>
                <c:pt idx="1346">
                  <c:v>469.2</c:v>
                </c:pt>
                <c:pt idx="1347">
                  <c:v>469.4</c:v>
                </c:pt>
                <c:pt idx="1348">
                  <c:v>469.6</c:v>
                </c:pt>
                <c:pt idx="1349">
                  <c:v>469.8</c:v>
                </c:pt>
                <c:pt idx="1350">
                  <c:v>470</c:v>
                </c:pt>
                <c:pt idx="1351">
                  <c:v>470.2</c:v>
                </c:pt>
                <c:pt idx="1352">
                  <c:v>470.4</c:v>
                </c:pt>
                <c:pt idx="1353">
                  <c:v>470.6</c:v>
                </c:pt>
                <c:pt idx="1354">
                  <c:v>470.8</c:v>
                </c:pt>
                <c:pt idx="1355">
                  <c:v>471</c:v>
                </c:pt>
                <c:pt idx="1356">
                  <c:v>471.2</c:v>
                </c:pt>
                <c:pt idx="1357">
                  <c:v>471.4</c:v>
                </c:pt>
                <c:pt idx="1358">
                  <c:v>471.6</c:v>
                </c:pt>
                <c:pt idx="1359">
                  <c:v>471.8</c:v>
                </c:pt>
                <c:pt idx="1360">
                  <c:v>472</c:v>
                </c:pt>
                <c:pt idx="1361">
                  <c:v>472.2</c:v>
                </c:pt>
                <c:pt idx="1362">
                  <c:v>472.4</c:v>
                </c:pt>
                <c:pt idx="1363">
                  <c:v>472.6</c:v>
                </c:pt>
                <c:pt idx="1364">
                  <c:v>472.8</c:v>
                </c:pt>
                <c:pt idx="1365">
                  <c:v>473</c:v>
                </c:pt>
                <c:pt idx="1366">
                  <c:v>473.2</c:v>
                </c:pt>
                <c:pt idx="1367">
                  <c:v>473.4</c:v>
                </c:pt>
                <c:pt idx="1368">
                  <c:v>473.6</c:v>
                </c:pt>
                <c:pt idx="1369">
                  <c:v>473.8</c:v>
                </c:pt>
                <c:pt idx="1370">
                  <c:v>474</c:v>
                </c:pt>
                <c:pt idx="1371">
                  <c:v>474.2</c:v>
                </c:pt>
                <c:pt idx="1372">
                  <c:v>474.4</c:v>
                </c:pt>
                <c:pt idx="1373">
                  <c:v>474.6</c:v>
                </c:pt>
                <c:pt idx="1374">
                  <c:v>474.8</c:v>
                </c:pt>
                <c:pt idx="1375">
                  <c:v>475</c:v>
                </c:pt>
                <c:pt idx="1376">
                  <c:v>475.2</c:v>
                </c:pt>
                <c:pt idx="1377">
                  <c:v>475.4</c:v>
                </c:pt>
                <c:pt idx="1378">
                  <c:v>475.6</c:v>
                </c:pt>
                <c:pt idx="1379">
                  <c:v>475.8</c:v>
                </c:pt>
                <c:pt idx="1380">
                  <c:v>476</c:v>
                </c:pt>
                <c:pt idx="1381">
                  <c:v>476.2</c:v>
                </c:pt>
                <c:pt idx="1382">
                  <c:v>476.4</c:v>
                </c:pt>
                <c:pt idx="1383">
                  <c:v>476.6</c:v>
                </c:pt>
                <c:pt idx="1384">
                  <c:v>476.8</c:v>
                </c:pt>
                <c:pt idx="1385">
                  <c:v>477</c:v>
                </c:pt>
                <c:pt idx="1386">
                  <c:v>477.2</c:v>
                </c:pt>
                <c:pt idx="1387">
                  <c:v>477.4</c:v>
                </c:pt>
                <c:pt idx="1388">
                  <c:v>477.6</c:v>
                </c:pt>
                <c:pt idx="1389">
                  <c:v>477.8</c:v>
                </c:pt>
                <c:pt idx="1390">
                  <c:v>478</c:v>
                </c:pt>
                <c:pt idx="1391">
                  <c:v>478.2</c:v>
                </c:pt>
                <c:pt idx="1392">
                  <c:v>478.4</c:v>
                </c:pt>
                <c:pt idx="1393">
                  <c:v>478.6</c:v>
                </c:pt>
                <c:pt idx="1394">
                  <c:v>478.8</c:v>
                </c:pt>
                <c:pt idx="1395">
                  <c:v>479</c:v>
                </c:pt>
                <c:pt idx="1396">
                  <c:v>479.2</c:v>
                </c:pt>
                <c:pt idx="1397">
                  <c:v>479.4</c:v>
                </c:pt>
                <c:pt idx="1398">
                  <c:v>479.6</c:v>
                </c:pt>
                <c:pt idx="1399">
                  <c:v>479.8</c:v>
                </c:pt>
                <c:pt idx="1400">
                  <c:v>480</c:v>
                </c:pt>
                <c:pt idx="1401">
                  <c:v>480.2</c:v>
                </c:pt>
                <c:pt idx="1402">
                  <c:v>480.4</c:v>
                </c:pt>
                <c:pt idx="1403">
                  <c:v>480.6</c:v>
                </c:pt>
                <c:pt idx="1404">
                  <c:v>480.8</c:v>
                </c:pt>
                <c:pt idx="1405">
                  <c:v>481</c:v>
                </c:pt>
                <c:pt idx="1406">
                  <c:v>481.2</c:v>
                </c:pt>
                <c:pt idx="1407">
                  <c:v>481.4</c:v>
                </c:pt>
                <c:pt idx="1408">
                  <c:v>481.6</c:v>
                </c:pt>
                <c:pt idx="1409">
                  <c:v>481.8</c:v>
                </c:pt>
                <c:pt idx="1410">
                  <c:v>482</c:v>
                </c:pt>
                <c:pt idx="1411">
                  <c:v>482.2</c:v>
                </c:pt>
                <c:pt idx="1412">
                  <c:v>482.4</c:v>
                </c:pt>
                <c:pt idx="1413">
                  <c:v>482.6</c:v>
                </c:pt>
                <c:pt idx="1414">
                  <c:v>482.8</c:v>
                </c:pt>
                <c:pt idx="1415">
                  <c:v>483</c:v>
                </c:pt>
                <c:pt idx="1416">
                  <c:v>483.2</c:v>
                </c:pt>
                <c:pt idx="1417">
                  <c:v>483.4</c:v>
                </c:pt>
                <c:pt idx="1418">
                  <c:v>483.6</c:v>
                </c:pt>
                <c:pt idx="1419">
                  <c:v>483.8</c:v>
                </c:pt>
                <c:pt idx="1420">
                  <c:v>484</c:v>
                </c:pt>
                <c:pt idx="1421">
                  <c:v>484.2</c:v>
                </c:pt>
                <c:pt idx="1422">
                  <c:v>484.4</c:v>
                </c:pt>
                <c:pt idx="1423">
                  <c:v>484.6</c:v>
                </c:pt>
                <c:pt idx="1424">
                  <c:v>484.8</c:v>
                </c:pt>
                <c:pt idx="1425">
                  <c:v>485</c:v>
                </c:pt>
                <c:pt idx="1426">
                  <c:v>485.2</c:v>
                </c:pt>
                <c:pt idx="1427">
                  <c:v>485.4</c:v>
                </c:pt>
                <c:pt idx="1428">
                  <c:v>485.6</c:v>
                </c:pt>
                <c:pt idx="1429">
                  <c:v>485.8</c:v>
                </c:pt>
                <c:pt idx="1430">
                  <c:v>486</c:v>
                </c:pt>
                <c:pt idx="1431">
                  <c:v>486.2</c:v>
                </c:pt>
                <c:pt idx="1432">
                  <c:v>486.4</c:v>
                </c:pt>
                <c:pt idx="1433">
                  <c:v>486.6</c:v>
                </c:pt>
                <c:pt idx="1434">
                  <c:v>486.8</c:v>
                </c:pt>
                <c:pt idx="1435">
                  <c:v>487</c:v>
                </c:pt>
                <c:pt idx="1436">
                  <c:v>487.2</c:v>
                </c:pt>
                <c:pt idx="1437">
                  <c:v>487.4</c:v>
                </c:pt>
                <c:pt idx="1438">
                  <c:v>487.6</c:v>
                </c:pt>
                <c:pt idx="1439">
                  <c:v>487.8</c:v>
                </c:pt>
                <c:pt idx="1440">
                  <c:v>488</c:v>
                </c:pt>
                <c:pt idx="1441">
                  <c:v>488.2</c:v>
                </c:pt>
                <c:pt idx="1442">
                  <c:v>488.4</c:v>
                </c:pt>
                <c:pt idx="1443">
                  <c:v>488.6</c:v>
                </c:pt>
                <c:pt idx="1444">
                  <c:v>488.8</c:v>
                </c:pt>
                <c:pt idx="1445">
                  <c:v>489</c:v>
                </c:pt>
                <c:pt idx="1446">
                  <c:v>489.2</c:v>
                </c:pt>
                <c:pt idx="1447">
                  <c:v>489.4</c:v>
                </c:pt>
                <c:pt idx="1448">
                  <c:v>489.6</c:v>
                </c:pt>
                <c:pt idx="1449">
                  <c:v>489.8</c:v>
                </c:pt>
                <c:pt idx="1450">
                  <c:v>490</c:v>
                </c:pt>
                <c:pt idx="1451">
                  <c:v>490.2</c:v>
                </c:pt>
                <c:pt idx="1452">
                  <c:v>490.4</c:v>
                </c:pt>
                <c:pt idx="1453">
                  <c:v>490.6</c:v>
                </c:pt>
                <c:pt idx="1454">
                  <c:v>490.8</c:v>
                </c:pt>
                <c:pt idx="1455">
                  <c:v>491</c:v>
                </c:pt>
                <c:pt idx="1456">
                  <c:v>491.2</c:v>
                </c:pt>
                <c:pt idx="1457">
                  <c:v>491.4</c:v>
                </c:pt>
                <c:pt idx="1458">
                  <c:v>491.6</c:v>
                </c:pt>
                <c:pt idx="1459">
                  <c:v>491.8</c:v>
                </c:pt>
                <c:pt idx="1460">
                  <c:v>492</c:v>
                </c:pt>
                <c:pt idx="1461">
                  <c:v>492.2</c:v>
                </c:pt>
                <c:pt idx="1462">
                  <c:v>492.4</c:v>
                </c:pt>
                <c:pt idx="1463">
                  <c:v>492.6</c:v>
                </c:pt>
                <c:pt idx="1464">
                  <c:v>492.8</c:v>
                </c:pt>
                <c:pt idx="1465">
                  <c:v>493</c:v>
                </c:pt>
                <c:pt idx="1466">
                  <c:v>493.2</c:v>
                </c:pt>
                <c:pt idx="1467">
                  <c:v>493.4</c:v>
                </c:pt>
                <c:pt idx="1468">
                  <c:v>493.6</c:v>
                </c:pt>
                <c:pt idx="1469">
                  <c:v>493.8</c:v>
                </c:pt>
                <c:pt idx="1470">
                  <c:v>494</c:v>
                </c:pt>
                <c:pt idx="1471">
                  <c:v>494.2</c:v>
                </c:pt>
                <c:pt idx="1472">
                  <c:v>494.4</c:v>
                </c:pt>
                <c:pt idx="1473">
                  <c:v>494.6</c:v>
                </c:pt>
                <c:pt idx="1474">
                  <c:v>494.8</c:v>
                </c:pt>
                <c:pt idx="1475">
                  <c:v>495</c:v>
                </c:pt>
                <c:pt idx="1476">
                  <c:v>495.2</c:v>
                </c:pt>
                <c:pt idx="1477">
                  <c:v>495.4</c:v>
                </c:pt>
                <c:pt idx="1478">
                  <c:v>495.6</c:v>
                </c:pt>
                <c:pt idx="1479">
                  <c:v>495.8</c:v>
                </c:pt>
                <c:pt idx="1480">
                  <c:v>496</c:v>
                </c:pt>
                <c:pt idx="1481">
                  <c:v>496.2</c:v>
                </c:pt>
                <c:pt idx="1482">
                  <c:v>496.4</c:v>
                </c:pt>
                <c:pt idx="1483">
                  <c:v>496.6</c:v>
                </c:pt>
                <c:pt idx="1484">
                  <c:v>496.8</c:v>
                </c:pt>
                <c:pt idx="1485">
                  <c:v>497</c:v>
                </c:pt>
                <c:pt idx="1486">
                  <c:v>497.2</c:v>
                </c:pt>
                <c:pt idx="1487">
                  <c:v>497.4</c:v>
                </c:pt>
                <c:pt idx="1488">
                  <c:v>497.6</c:v>
                </c:pt>
                <c:pt idx="1489">
                  <c:v>497.8</c:v>
                </c:pt>
                <c:pt idx="1490">
                  <c:v>498</c:v>
                </c:pt>
                <c:pt idx="1491">
                  <c:v>498.2</c:v>
                </c:pt>
                <c:pt idx="1492">
                  <c:v>498.4</c:v>
                </c:pt>
                <c:pt idx="1493">
                  <c:v>498.6</c:v>
                </c:pt>
                <c:pt idx="1494">
                  <c:v>498.8</c:v>
                </c:pt>
                <c:pt idx="1495">
                  <c:v>499</c:v>
                </c:pt>
                <c:pt idx="1496">
                  <c:v>499.2</c:v>
                </c:pt>
                <c:pt idx="1497">
                  <c:v>499.4</c:v>
                </c:pt>
                <c:pt idx="1498">
                  <c:v>499.6</c:v>
                </c:pt>
                <c:pt idx="1499">
                  <c:v>499.8</c:v>
                </c:pt>
                <c:pt idx="1500">
                  <c:v>500</c:v>
                </c:pt>
                <c:pt idx="1501">
                  <c:v>500.2</c:v>
                </c:pt>
                <c:pt idx="1502">
                  <c:v>500.4</c:v>
                </c:pt>
                <c:pt idx="1503">
                  <c:v>500.6</c:v>
                </c:pt>
                <c:pt idx="1504">
                  <c:v>500.8</c:v>
                </c:pt>
                <c:pt idx="1505">
                  <c:v>501</c:v>
                </c:pt>
                <c:pt idx="1506">
                  <c:v>501.2</c:v>
                </c:pt>
                <c:pt idx="1507">
                  <c:v>501.4</c:v>
                </c:pt>
                <c:pt idx="1508">
                  <c:v>501.6</c:v>
                </c:pt>
                <c:pt idx="1509">
                  <c:v>501.8</c:v>
                </c:pt>
                <c:pt idx="1510">
                  <c:v>502</c:v>
                </c:pt>
                <c:pt idx="1511">
                  <c:v>502.2</c:v>
                </c:pt>
                <c:pt idx="1512">
                  <c:v>502.4</c:v>
                </c:pt>
                <c:pt idx="1513">
                  <c:v>502.6</c:v>
                </c:pt>
                <c:pt idx="1514">
                  <c:v>502.8</c:v>
                </c:pt>
                <c:pt idx="1515">
                  <c:v>503</c:v>
                </c:pt>
                <c:pt idx="1516">
                  <c:v>503.2</c:v>
                </c:pt>
                <c:pt idx="1517">
                  <c:v>503.4</c:v>
                </c:pt>
                <c:pt idx="1518">
                  <c:v>503.6</c:v>
                </c:pt>
                <c:pt idx="1519">
                  <c:v>503.8</c:v>
                </c:pt>
                <c:pt idx="1520">
                  <c:v>504</c:v>
                </c:pt>
                <c:pt idx="1521">
                  <c:v>504.2</c:v>
                </c:pt>
                <c:pt idx="1522">
                  <c:v>504.4</c:v>
                </c:pt>
                <c:pt idx="1523">
                  <c:v>504.6</c:v>
                </c:pt>
                <c:pt idx="1524">
                  <c:v>504.8</c:v>
                </c:pt>
                <c:pt idx="1525">
                  <c:v>505</c:v>
                </c:pt>
                <c:pt idx="1526">
                  <c:v>505.2</c:v>
                </c:pt>
                <c:pt idx="1527">
                  <c:v>505.4</c:v>
                </c:pt>
                <c:pt idx="1528">
                  <c:v>505.6</c:v>
                </c:pt>
                <c:pt idx="1529">
                  <c:v>505.8</c:v>
                </c:pt>
                <c:pt idx="1530">
                  <c:v>506</c:v>
                </c:pt>
                <c:pt idx="1531">
                  <c:v>506.2</c:v>
                </c:pt>
                <c:pt idx="1532">
                  <c:v>506.4</c:v>
                </c:pt>
                <c:pt idx="1533">
                  <c:v>506.6</c:v>
                </c:pt>
                <c:pt idx="1534">
                  <c:v>506.8</c:v>
                </c:pt>
                <c:pt idx="1535">
                  <c:v>507</c:v>
                </c:pt>
                <c:pt idx="1536">
                  <c:v>507.2</c:v>
                </c:pt>
                <c:pt idx="1537">
                  <c:v>507.4</c:v>
                </c:pt>
                <c:pt idx="1538">
                  <c:v>507.6</c:v>
                </c:pt>
                <c:pt idx="1539">
                  <c:v>507.8</c:v>
                </c:pt>
                <c:pt idx="1540">
                  <c:v>508</c:v>
                </c:pt>
                <c:pt idx="1541">
                  <c:v>508.2</c:v>
                </c:pt>
                <c:pt idx="1542">
                  <c:v>508.4</c:v>
                </c:pt>
                <c:pt idx="1543">
                  <c:v>508.6</c:v>
                </c:pt>
                <c:pt idx="1544">
                  <c:v>508.8</c:v>
                </c:pt>
                <c:pt idx="1545">
                  <c:v>509</c:v>
                </c:pt>
                <c:pt idx="1546">
                  <c:v>509.2</c:v>
                </c:pt>
                <c:pt idx="1547">
                  <c:v>509.4</c:v>
                </c:pt>
                <c:pt idx="1548">
                  <c:v>509.6</c:v>
                </c:pt>
                <c:pt idx="1549">
                  <c:v>509.8</c:v>
                </c:pt>
                <c:pt idx="1550">
                  <c:v>510</c:v>
                </c:pt>
                <c:pt idx="1551">
                  <c:v>510.2</c:v>
                </c:pt>
                <c:pt idx="1552">
                  <c:v>510.4</c:v>
                </c:pt>
                <c:pt idx="1553">
                  <c:v>510.6</c:v>
                </c:pt>
                <c:pt idx="1554">
                  <c:v>510.8</c:v>
                </c:pt>
                <c:pt idx="1555">
                  <c:v>511</c:v>
                </c:pt>
                <c:pt idx="1556">
                  <c:v>511.2</c:v>
                </c:pt>
                <c:pt idx="1557">
                  <c:v>511.4</c:v>
                </c:pt>
                <c:pt idx="1558">
                  <c:v>511.6</c:v>
                </c:pt>
                <c:pt idx="1559">
                  <c:v>511.8</c:v>
                </c:pt>
                <c:pt idx="1560">
                  <c:v>512</c:v>
                </c:pt>
                <c:pt idx="1561">
                  <c:v>512.20000000000005</c:v>
                </c:pt>
                <c:pt idx="1562">
                  <c:v>512.4</c:v>
                </c:pt>
                <c:pt idx="1563">
                  <c:v>512.6</c:v>
                </c:pt>
                <c:pt idx="1564">
                  <c:v>512.79999999999995</c:v>
                </c:pt>
                <c:pt idx="1565">
                  <c:v>513</c:v>
                </c:pt>
                <c:pt idx="1566">
                  <c:v>513.20000000000005</c:v>
                </c:pt>
                <c:pt idx="1567">
                  <c:v>513.4</c:v>
                </c:pt>
                <c:pt idx="1568">
                  <c:v>513.6</c:v>
                </c:pt>
                <c:pt idx="1569">
                  <c:v>513.79999999999995</c:v>
                </c:pt>
                <c:pt idx="1570">
                  <c:v>514</c:v>
                </c:pt>
                <c:pt idx="1571">
                  <c:v>514.20000000000005</c:v>
                </c:pt>
                <c:pt idx="1572">
                  <c:v>514.4</c:v>
                </c:pt>
                <c:pt idx="1573">
                  <c:v>514.6</c:v>
                </c:pt>
                <c:pt idx="1574">
                  <c:v>514.79999999999995</c:v>
                </c:pt>
                <c:pt idx="1575">
                  <c:v>515</c:v>
                </c:pt>
                <c:pt idx="1576">
                  <c:v>515.20000000000005</c:v>
                </c:pt>
                <c:pt idx="1577">
                  <c:v>515.4</c:v>
                </c:pt>
                <c:pt idx="1578">
                  <c:v>515.6</c:v>
                </c:pt>
                <c:pt idx="1579">
                  <c:v>515.79999999999995</c:v>
                </c:pt>
                <c:pt idx="1580">
                  <c:v>516</c:v>
                </c:pt>
                <c:pt idx="1581">
                  <c:v>516.20000000000005</c:v>
                </c:pt>
                <c:pt idx="1582">
                  <c:v>516.4</c:v>
                </c:pt>
                <c:pt idx="1583">
                  <c:v>516.6</c:v>
                </c:pt>
                <c:pt idx="1584">
                  <c:v>516.79999999999995</c:v>
                </c:pt>
                <c:pt idx="1585">
                  <c:v>517</c:v>
                </c:pt>
                <c:pt idx="1586">
                  <c:v>517.20000000000005</c:v>
                </c:pt>
                <c:pt idx="1587">
                  <c:v>517.4</c:v>
                </c:pt>
                <c:pt idx="1588">
                  <c:v>517.6</c:v>
                </c:pt>
                <c:pt idx="1589">
                  <c:v>517.79999999999995</c:v>
                </c:pt>
                <c:pt idx="1590">
                  <c:v>518</c:v>
                </c:pt>
                <c:pt idx="1591">
                  <c:v>518.20000000000005</c:v>
                </c:pt>
                <c:pt idx="1592">
                  <c:v>518.4</c:v>
                </c:pt>
                <c:pt idx="1593">
                  <c:v>518.6</c:v>
                </c:pt>
                <c:pt idx="1594">
                  <c:v>518.79999999999995</c:v>
                </c:pt>
                <c:pt idx="1595">
                  <c:v>519</c:v>
                </c:pt>
                <c:pt idx="1596">
                  <c:v>519.20000000000005</c:v>
                </c:pt>
                <c:pt idx="1597">
                  <c:v>519.4</c:v>
                </c:pt>
                <c:pt idx="1598">
                  <c:v>519.6</c:v>
                </c:pt>
                <c:pt idx="1599">
                  <c:v>519.79999999999995</c:v>
                </c:pt>
                <c:pt idx="1600">
                  <c:v>520</c:v>
                </c:pt>
                <c:pt idx="1601">
                  <c:v>520.20000000000005</c:v>
                </c:pt>
                <c:pt idx="1602">
                  <c:v>520.4</c:v>
                </c:pt>
                <c:pt idx="1603">
                  <c:v>520.6</c:v>
                </c:pt>
                <c:pt idx="1604">
                  <c:v>520.79999999999995</c:v>
                </c:pt>
                <c:pt idx="1605">
                  <c:v>521</c:v>
                </c:pt>
                <c:pt idx="1606">
                  <c:v>521.20000000000005</c:v>
                </c:pt>
                <c:pt idx="1607">
                  <c:v>521.4</c:v>
                </c:pt>
                <c:pt idx="1608">
                  <c:v>521.6</c:v>
                </c:pt>
                <c:pt idx="1609">
                  <c:v>521.79999999999995</c:v>
                </c:pt>
                <c:pt idx="1610">
                  <c:v>522</c:v>
                </c:pt>
                <c:pt idx="1611">
                  <c:v>522.20000000000005</c:v>
                </c:pt>
                <c:pt idx="1612">
                  <c:v>522.4</c:v>
                </c:pt>
                <c:pt idx="1613">
                  <c:v>522.6</c:v>
                </c:pt>
                <c:pt idx="1614">
                  <c:v>522.79999999999995</c:v>
                </c:pt>
                <c:pt idx="1615">
                  <c:v>523</c:v>
                </c:pt>
                <c:pt idx="1616">
                  <c:v>523.20000000000005</c:v>
                </c:pt>
                <c:pt idx="1617">
                  <c:v>523.4</c:v>
                </c:pt>
                <c:pt idx="1618">
                  <c:v>523.6</c:v>
                </c:pt>
                <c:pt idx="1619">
                  <c:v>523.79999999999995</c:v>
                </c:pt>
                <c:pt idx="1620">
                  <c:v>524</c:v>
                </c:pt>
                <c:pt idx="1621">
                  <c:v>524.20000000000005</c:v>
                </c:pt>
                <c:pt idx="1622">
                  <c:v>524.4</c:v>
                </c:pt>
                <c:pt idx="1623">
                  <c:v>524.6</c:v>
                </c:pt>
                <c:pt idx="1624">
                  <c:v>524.79999999999995</c:v>
                </c:pt>
                <c:pt idx="1625">
                  <c:v>525</c:v>
                </c:pt>
                <c:pt idx="1626">
                  <c:v>525.20000000000005</c:v>
                </c:pt>
                <c:pt idx="1627">
                  <c:v>525.4</c:v>
                </c:pt>
                <c:pt idx="1628">
                  <c:v>525.6</c:v>
                </c:pt>
                <c:pt idx="1629">
                  <c:v>525.79999999999995</c:v>
                </c:pt>
                <c:pt idx="1630">
                  <c:v>526</c:v>
                </c:pt>
                <c:pt idx="1631">
                  <c:v>526.20000000000005</c:v>
                </c:pt>
                <c:pt idx="1632">
                  <c:v>526.4</c:v>
                </c:pt>
                <c:pt idx="1633">
                  <c:v>526.6</c:v>
                </c:pt>
                <c:pt idx="1634">
                  <c:v>526.79999999999995</c:v>
                </c:pt>
                <c:pt idx="1635">
                  <c:v>527</c:v>
                </c:pt>
                <c:pt idx="1636">
                  <c:v>527.20000000000005</c:v>
                </c:pt>
                <c:pt idx="1637">
                  <c:v>527.4</c:v>
                </c:pt>
                <c:pt idx="1638">
                  <c:v>527.6</c:v>
                </c:pt>
                <c:pt idx="1639">
                  <c:v>527.79999999999995</c:v>
                </c:pt>
                <c:pt idx="1640">
                  <c:v>528</c:v>
                </c:pt>
                <c:pt idx="1641">
                  <c:v>528.20000000000005</c:v>
                </c:pt>
                <c:pt idx="1642">
                  <c:v>528.4</c:v>
                </c:pt>
                <c:pt idx="1643">
                  <c:v>528.6</c:v>
                </c:pt>
                <c:pt idx="1644">
                  <c:v>528.79999999999995</c:v>
                </c:pt>
                <c:pt idx="1645">
                  <c:v>529</c:v>
                </c:pt>
                <c:pt idx="1646">
                  <c:v>529.20000000000005</c:v>
                </c:pt>
                <c:pt idx="1647">
                  <c:v>529.4</c:v>
                </c:pt>
                <c:pt idx="1648">
                  <c:v>529.6</c:v>
                </c:pt>
                <c:pt idx="1649">
                  <c:v>529.79999999999995</c:v>
                </c:pt>
                <c:pt idx="1650">
                  <c:v>530</c:v>
                </c:pt>
                <c:pt idx="1651">
                  <c:v>530.20000000000005</c:v>
                </c:pt>
                <c:pt idx="1652">
                  <c:v>530.4</c:v>
                </c:pt>
                <c:pt idx="1653">
                  <c:v>530.6</c:v>
                </c:pt>
                <c:pt idx="1654">
                  <c:v>530.79999999999995</c:v>
                </c:pt>
                <c:pt idx="1655">
                  <c:v>531</c:v>
                </c:pt>
                <c:pt idx="1656">
                  <c:v>531.20000000000005</c:v>
                </c:pt>
                <c:pt idx="1657">
                  <c:v>531.4</c:v>
                </c:pt>
                <c:pt idx="1658">
                  <c:v>531.6</c:v>
                </c:pt>
                <c:pt idx="1659">
                  <c:v>531.79999999999995</c:v>
                </c:pt>
                <c:pt idx="1660">
                  <c:v>532</c:v>
                </c:pt>
                <c:pt idx="1661">
                  <c:v>532.20000000000005</c:v>
                </c:pt>
                <c:pt idx="1662">
                  <c:v>532.4</c:v>
                </c:pt>
                <c:pt idx="1663">
                  <c:v>532.6</c:v>
                </c:pt>
                <c:pt idx="1664">
                  <c:v>532.79999999999995</c:v>
                </c:pt>
                <c:pt idx="1665">
                  <c:v>533</c:v>
                </c:pt>
                <c:pt idx="1666">
                  <c:v>533.20000000000005</c:v>
                </c:pt>
                <c:pt idx="1667">
                  <c:v>533.4</c:v>
                </c:pt>
                <c:pt idx="1668">
                  <c:v>533.6</c:v>
                </c:pt>
                <c:pt idx="1669">
                  <c:v>533.79999999999995</c:v>
                </c:pt>
                <c:pt idx="1670">
                  <c:v>534</c:v>
                </c:pt>
                <c:pt idx="1671">
                  <c:v>534.20000000000005</c:v>
                </c:pt>
                <c:pt idx="1672">
                  <c:v>534.4</c:v>
                </c:pt>
                <c:pt idx="1673">
                  <c:v>534.6</c:v>
                </c:pt>
                <c:pt idx="1674">
                  <c:v>534.79999999999995</c:v>
                </c:pt>
                <c:pt idx="1675">
                  <c:v>535</c:v>
                </c:pt>
                <c:pt idx="1676">
                  <c:v>535.20000000000005</c:v>
                </c:pt>
                <c:pt idx="1677">
                  <c:v>535.4</c:v>
                </c:pt>
                <c:pt idx="1678">
                  <c:v>535.6</c:v>
                </c:pt>
                <c:pt idx="1679">
                  <c:v>535.79999999999995</c:v>
                </c:pt>
                <c:pt idx="1680">
                  <c:v>536</c:v>
                </c:pt>
                <c:pt idx="1681">
                  <c:v>536.20000000000005</c:v>
                </c:pt>
                <c:pt idx="1682">
                  <c:v>536.4</c:v>
                </c:pt>
                <c:pt idx="1683">
                  <c:v>536.6</c:v>
                </c:pt>
                <c:pt idx="1684">
                  <c:v>536.79999999999995</c:v>
                </c:pt>
                <c:pt idx="1685">
                  <c:v>537</c:v>
                </c:pt>
                <c:pt idx="1686">
                  <c:v>537.20000000000005</c:v>
                </c:pt>
                <c:pt idx="1687">
                  <c:v>537.4</c:v>
                </c:pt>
                <c:pt idx="1688">
                  <c:v>537.6</c:v>
                </c:pt>
                <c:pt idx="1689">
                  <c:v>537.79999999999995</c:v>
                </c:pt>
                <c:pt idx="1690">
                  <c:v>538</c:v>
                </c:pt>
                <c:pt idx="1691">
                  <c:v>538.20000000000005</c:v>
                </c:pt>
                <c:pt idx="1692">
                  <c:v>538.4</c:v>
                </c:pt>
                <c:pt idx="1693">
                  <c:v>538.6</c:v>
                </c:pt>
                <c:pt idx="1694">
                  <c:v>538.79999999999995</c:v>
                </c:pt>
                <c:pt idx="1695">
                  <c:v>539</c:v>
                </c:pt>
                <c:pt idx="1696">
                  <c:v>539.20000000000005</c:v>
                </c:pt>
                <c:pt idx="1697">
                  <c:v>539.4</c:v>
                </c:pt>
                <c:pt idx="1698">
                  <c:v>539.6</c:v>
                </c:pt>
                <c:pt idx="1699">
                  <c:v>539.79999999999995</c:v>
                </c:pt>
                <c:pt idx="1700">
                  <c:v>540</c:v>
                </c:pt>
                <c:pt idx="1701">
                  <c:v>540.20000000000005</c:v>
                </c:pt>
                <c:pt idx="1702">
                  <c:v>540.4</c:v>
                </c:pt>
                <c:pt idx="1703">
                  <c:v>540.6</c:v>
                </c:pt>
                <c:pt idx="1704">
                  <c:v>540.79999999999995</c:v>
                </c:pt>
                <c:pt idx="1705">
                  <c:v>541</c:v>
                </c:pt>
                <c:pt idx="1706">
                  <c:v>541.20000000000005</c:v>
                </c:pt>
                <c:pt idx="1707">
                  <c:v>541.4</c:v>
                </c:pt>
                <c:pt idx="1708">
                  <c:v>541.6</c:v>
                </c:pt>
                <c:pt idx="1709">
                  <c:v>541.79999999999995</c:v>
                </c:pt>
                <c:pt idx="1710">
                  <c:v>542</c:v>
                </c:pt>
                <c:pt idx="1711">
                  <c:v>542.20000000000005</c:v>
                </c:pt>
                <c:pt idx="1712">
                  <c:v>542.4</c:v>
                </c:pt>
                <c:pt idx="1713">
                  <c:v>542.6</c:v>
                </c:pt>
                <c:pt idx="1714">
                  <c:v>542.79999999999995</c:v>
                </c:pt>
                <c:pt idx="1715">
                  <c:v>543</c:v>
                </c:pt>
                <c:pt idx="1716">
                  <c:v>543.20000000000005</c:v>
                </c:pt>
                <c:pt idx="1717">
                  <c:v>543.4</c:v>
                </c:pt>
                <c:pt idx="1718">
                  <c:v>543.6</c:v>
                </c:pt>
                <c:pt idx="1719">
                  <c:v>543.79999999999995</c:v>
                </c:pt>
                <c:pt idx="1720">
                  <c:v>544</c:v>
                </c:pt>
                <c:pt idx="1721">
                  <c:v>544.20000000000005</c:v>
                </c:pt>
                <c:pt idx="1722">
                  <c:v>544.4</c:v>
                </c:pt>
                <c:pt idx="1723">
                  <c:v>544.6</c:v>
                </c:pt>
                <c:pt idx="1724">
                  <c:v>544.79999999999995</c:v>
                </c:pt>
                <c:pt idx="1725">
                  <c:v>545</c:v>
                </c:pt>
                <c:pt idx="1726">
                  <c:v>545.20000000000005</c:v>
                </c:pt>
                <c:pt idx="1727">
                  <c:v>545.4</c:v>
                </c:pt>
                <c:pt idx="1728">
                  <c:v>545.6</c:v>
                </c:pt>
                <c:pt idx="1729">
                  <c:v>545.79999999999995</c:v>
                </c:pt>
                <c:pt idx="1730">
                  <c:v>546</c:v>
                </c:pt>
                <c:pt idx="1731">
                  <c:v>546.20000000000005</c:v>
                </c:pt>
                <c:pt idx="1732">
                  <c:v>546.4</c:v>
                </c:pt>
                <c:pt idx="1733">
                  <c:v>546.6</c:v>
                </c:pt>
                <c:pt idx="1734">
                  <c:v>546.79999999999995</c:v>
                </c:pt>
                <c:pt idx="1735">
                  <c:v>547</c:v>
                </c:pt>
                <c:pt idx="1736">
                  <c:v>547.20000000000005</c:v>
                </c:pt>
                <c:pt idx="1737">
                  <c:v>547.4</c:v>
                </c:pt>
                <c:pt idx="1738">
                  <c:v>547.6</c:v>
                </c:pt>
                <c:pt idx="1739">
                  <c:v>547.79999999999995</c:v>
                </c:pt>
                <c:pt idx="1740">
                  <c:v>548</c:v>
                </c:pt>
                <c:pt idx="1741">
                  <c:v>548.20000000000005</c:v>
                </c:pt>
                <c:pt idx="1742">
                  <c:v>548.4</c:v>
                </c:pt>
                <c:pt idx="1743">
                  <c:v>548.6</c:v>
                </c:pt>
                <c:pt idx="1744">
                  <c:v>548.79999999999995</c:v>
                </c:pt>
                <c:pt idx="1745">
                  <c:v>549</c:v>
                </c:pt>
                <c:pt idx="1746">
                  <c:v>549.20000000000005</c:v>
                </c:pt>
                <c:pt idx="1747">
                  <c:v>549.4</c:v>
                </c:pt>
                <c:pt idx="1748">
                  <c:v>549.6</c:v>
                </c:pt>
                <c:pt idx="1749">
                  <c:v>549.79999999999995</c:v>
                </c:pt>
                <c:pt idx="1750">
                  <c:v>550</c:v>
                </c:pt>
                <c:pt idx="1751">
                  <c:v>550.20000000000005</c:v>
                </c:pt>
                <c:pt idx="1752">
                  <c:v>550.4</c:v>
                </c:pt>
                <c:pt idx="1753">
                  <c:v>550.6</c:v>
                </c:pt>
                <c:pt idx="1754">
                  <c:v>550.79999999999995</c:v>
                </c:pt>
                <c:pt idx="1755">
                  <c:v>551</c:v>
                </c:pt>
                <c:pt idx="1756">
                  <c:v>551.20000000000005</c:v>
                </c:pt>
                <c:pt idx="1757">
                  <c:v>551.4</c:v>
                </c:pt>
                <c:pt idx="1758">
                  <c:v>551.6</c:v>
                </c:pt>
                <c:pt idx="1759">
                  <c:v>551.79999999999995</c:v>
                </c:pt>
                <c:pt idx="1760">
                  <c:v>552</c:v>
                </c:pt>
                <c:pt idx="1761">
                  <c:v>552.20000000000005</c:v>
                </c:pt>
                <c:pt idx="1762">
                  <c:v>552.4</c:v>
                </c:pt>
                <c:pt idx="1763">
                  <c:v>552.6</c:v>
                </c:pt>
                <c:pt idx="1764">
                  <c:v>552.79999999999995</c:v>
                </c:pt>
                <c:pt idx="1765">
                  <c:v>553</c:v>
                </c:pt>
                <c:pt idx="1766">
                  <c:v>553.20000000000005</c:v>
                </c:pt>
                <c:pt idx="1767">
                  <c:v>553.4</c:v>
                </c:pt>
                <c:pt idx="1768">
                  <c:v>553.6</c:v>
                </c:pt>
                <c:pt idx="1769">
                  <c:v>553.79999999999995</c:v>
                </c:pt>
                <c:pt idx="1770">
                  <c:v>554</c:v>
                </c:pt>
                <c:pt idx="1771">
                  <c:v>554.20000000000005</c:v>
                </c:pt>
                <c:pt idx="1772">
                  <c:v>554.4</c:v>
                </c:pt>
                <c:pt idx="1773">
                  <c:v>554.6</c:v>
                </c:pt>
                <c:pt idx="1774">
                  <c:v>554.79999999999995</c:v>
                </c:pt>
                <c:pt idx="1775">
                  <c:v>555</c:v>
                </c:pt>
                <c:pt idx="1776">
                  <c:v>555.20000000000005</c:v>
                </c:pt>
                <c:pt idx="1777">
                  <c:v>555.4</c:v>
                </c:pt>
                <c:pt idx="1778">
                  <c:v>555.6</c:v>
                </c:pt>
                <c:pt idx="1779">
                  <c:v>555.79999999999995</c:v>
                </c:pt>
                <c:pt idx="1780">
                  <c:v>556</c:v>
                </c:pt>
                <c:pt idx="1781">
                  <c:v>556.20000000000005</c:v>
                </c:pt>
                <c:pt idx="1782">
                  <c:v>556.4</c:v>
                </c:pt>
                <c:pt idx="1783">
                  <c:v>556.6</c:v>
                </c:pt>
                <c:pt idx="1784">
                  <c:v>556.79999999999995</c:v>
                </c:pt>
                <c:pt idx="1785">
                  <c:v>557</c:v>
                </c:pt>
                <c:pt idx="1786">
                  <c:v>557.20000000000005</c:v>
                </c:pt>
                <c:pt idx="1787">
                  <c:v>557.4</c:v>
                </c:pt>
                <c:pt idx="1788">
                  <c:v>557.6</c:v>
                </c:pt>
                <c:pt idx="1789">
                  <c:v>557.79999999999995</c:v>
                </c:pt>
                <c:pt idx="1790">
                  <c:v>558</c:v>
                </c:pt>
                <c:pt idx="1791">
                  <c:v>558.20000000000005</c:v>
                </c:pt>
                <c:pt idx="1792">
                  <c:v>558.4</c:v>
                </c:pt>
                <c:pt idx="1793">
                  <c:v>558.6</c:v>
                </c:pt>
                <c:pt idx="1794">
                  <c:v>558.79999999999995</c:v>
                </c:pt>
                <c:pt idx="1795">
                  <c:v>559</c:v>
                </c:pt>
                <c:pt idx="1796">
                  <c:v>559.20000000000005</c:v>
                </c:pt>
                <c:pt idx="1797">
                  <c:v>559.4</c:v>
                </c:pt>
                <c:pt idx="1798">
                  <c:v>559.6</c:v>
                </c:pt>
                <c:pt idx="1799">
                  <c:v>559.79999999999995</c:v>
                </c:pt>
                <c:pt idx="1800">
                  <c:v>560</c:v>
                </c:pt>
                <c:pt idx="1801">
                  <c:v>560.20000000000005</c:v>
                </c:pt>
                <c:pt idx="1802">
                  <c:v>560.4</c:v>
                </c:pt>
                <c:pt idx="1803">
                  <c:v>560.6</c:v>
                </c:pt>
                <c:pt idx="1804">
                  <c:v>560.79999999999995</c:v>
                </c:pt>
                <c:pt idx="1805">
                  <c:v>561</c:v>
                </c:pt>
                <c:pt idx="1806">
                  <c:v>561.20000000000005</c:v>
                </c:pt>
                <c:pt idx="1807">
                  <c:v>561.4</c:v>
                </c:pt>
                <c:pt idx="1808">
                  <c:v>561.6</c:v>
                </c:pt>
                <c:pt idx="1809">
                  <c:v>561.79999999999995</c:v>
                </c:pt>
                <c:pt idx="1810">
                  <c:v>562</c:v>
                </c:pt>
                <c:pt idx="1811">
                  <c:v>562.20000000000005</c:v>
                </c:pt>
                <c:pt idx="1812">
                  <c:v>562.4</c:v>
                </c:pt>
                <c:pt idx="1813">
                  <c:v>562.6</c:v>
                </c:pt>
                <c:pt idx="1814">
                  <c:v>562.79999999999995</c:v>
                </c:pt>
                <c:pt idx="1815">
                  <c:v>563</c:v>
                </c:pt>
                <c:pt idx="1816">
                  <c:v>563.20000000000005</c:v>
                </c:pt>
                <c:pt idx="1817">
                  <c:v>563.4</c:v>
                </c:pt>
                <c:pt idx="1818">
                  <c:v>563.6</c:v>
                </c:pt>
                <c:pt idx="1819">
                  <c:v>563.79999999999995</c:v>
                </c:pt>
                <c:pt idx="1820">
                  <c:v>564</c:v>
                </c:pt>
                <c:pt idx="1821">
                  <c:v>564.20000000000005</c:v>
                </c:pt>
                <c:pt idx="1822">
                  <c:v>564.4</c:v>
                </c:pt>
                <c:pt idx="1823">
                  <c:v>564.6</c:v>
                </c:pt>
                <c:pt idx="1824">
                  <c:v>564.79999999999995</c:v>
                </c:pt>
                <c:pt idx="1825">
                  <c:v>565</c:v>
                </c:pt>
                <c:pt idx="1826">
                  <c:v>565.20000000000005</c:v>
                </c:pt>
                <c:pt idx="1827">
                  <c:v>565.4</c:v>
                </c:pt>
                <c:pt idx="1828">
                  <c:v>565.6</c:v>
                </c:pt>
                <c:pt idx="1829">
                  <c:v>565.79999999999995</c:v>
                </c:pt>
                <c:pt idx="1830">
                  <c:v>566</c:v>
                </c:pt>
                <c:pt idx="1831">
                  <c:v>566.20000000000005</c:v>
                </c:pt>
                <c:pt idx="1832">
                  <c:v>566.4</c:v>
                </c:pt>
                <c:pt idx="1833">
                  <c:v>566.6</c:v>
                </c:pt>
                <c:pt idx="1834">
                  <c:v>566.79999999999995</c:v>
                </c:pt>
                <c:pt idx="1835">
                  <c:v>567</c:v>
                </c:pt>
                <c:pt idx="1836">
                  <c:v>567.20000000000005</c:v>
                </c:pt>
                <c:pt idx="1837">
                  <c:v>567.4</c:v>
                </c:pt>
                <c:pt idx="1838">
                  <c:v>567.6</c:v>
                </c:pt>
                <c:pt idx="1839">
                  <c:v>567.79999999999995</c:v>
                </c:pt>
                <c:pt idx="1840">
                  <c:v>568</c:v>
                </c:pt>
                <c:pt idx="1841">
                  <c:v>568.20000000000005</c:v>
                </c:pt>
                <c:pt idx="1842">
                  <c:v>568.4</c:v>
                </c:pt>
                <c:pt idx="1843">
                  <c:v>568.6</c:v>
                </c:pt>
                <c:pt idx="1844">
                  <c:v>568.79999999999995</c:v>
                </c:pt>
                <c:pt idx="1845">
                  <c:v>569</c:v>
                </c:pt>
                <c:pt idx="1846">
                  <c:v>569.20000000000005</c:v>
                </c:pt>
                <c:pt idx="1847">
                  <c:v>569.4</c:v>
                </c:pt>
                <c:pt idx="1848">
                  <c:v>569.6</c:v>
                </c:pt>
                <c:pt idx="1849">
                  <c:v>569.79999999999995</c:v>
                </c:pt>
                <c:pt idx="1850">
                  <c:v>570</c:v>
                </c:pt>
                <c:pt idx="1851">
                  <c:v>570.20000000000005</c:v>
                </c:pt>
                <c:pt idx="1852">
                  <c:v>570.4</c:v>
                </c:pt>
                <c:pt idx="1853">
                  <c:v>570.6</c:v>
                </c:pt>
                <c:pt idx="1854">
                  <c:v>570.79999999999995</c:v>
                </c:pt>
                <c:pt idx="1855">
                  <c:v>571</c:v>
                </c:pt>
                <c:pt idx="1856">
                  <c:v>571.20000000000005</c:v>
                </c:pt>
                <c:pt idx="1857">
                  <c:v>571.4</c:v>
                </c:pt>
                <c:pt idx="1858">
                  <c:v>571.6</c:v>
                </c:pt>
                <c:pt idx="1859">
                  <c:v>571.79999999999995</c:v>
                </c:pt>
                <c:pt idx="1860">
                  <c:v>572</c:v>
                </c:pt>
                <c:pt idx="1861">
                  <c:v>572.20000000000005</c:v>
                </c:pt>
                <c:pt idx="1862">
                  <c:v>572.4</c:v>
                </c:pt>
                <c:pt idx="1863">
                  <c:v>572.6</c:v>
                </c:pt>
                <c:pt idx="1864">
                  <c:v>572.79999999999995</c:v>
                </c:pt>
                <c:pt idx="1865">
                  <c:v>573</c:v>
                </c:pt>
                <c:pt idx="1866">
                  <c:v>573.20000000000005</c:v>
                </c:pt>
                <c:pt idx="1867">
                  <c:v>573.4</c:v>
                </c:pt>
                <c:pt idx="1868">
                  <c:v>573.6</c:v>
                </c:pt>
                <c:pt idx="1869">
                  <c:v>573.79999999999995</c:v>
                </c:pt>
                <c:pt idx="1870">
                  <c:v>574</c:v>
                </c:pt>
                <c:pt idx="1871">
                  <c:v>574.20000000000005</c:v>
                </c:pt>
                <c:pt idx="1872">
                  <c:v>574.4</c:v>
                </c:pt>
                <c:pt idx="1873">
                  <c:v>574.6</c:v>
                </c:pt>
                <c:pt idx="1874">
                  <c:v>574.79999999999995</c:v>
                </c:pt>
                <c:pt idx="1875">
                  <c:v>575</c:v>
                </c:pt>
                <c:pt idx="1876">
                  <c:v>575.20000000000005</c:v>
                </c:pt>
                <c:pt idx="1877">
                  <c:v>575.4</c:v>
                </c:pt>
                <c:pt idx="1878">
                  <c:v>575.6</c:v>
                </c:pt>
                <c:pt idx="1879">
                  <c:v>575.79999999999995</c:v>
                </c:pt>
                <c:pt idx="1880">
                  <c:v>576</c:v>
                </c:pt>
                <c:pt idx="1881">
                  <c:v>576.20000000000005</c:v>
                </c:pt>
                <c:pt idx="1882">
                  <c:v>576.4</c:v>
                </c:pt>
                <c:pt idx="1883">
                  <c:v>576.6</c:v>
                </c:pt>
                <c:pt idx="1884">
                  <c:v>576.79999999999995</c:v>
                </c:pt>
                <c:pt idx="1885">
                  <c:v>577</c:v>
                </c:pt>
                <c:pt idx="1886">
                  <c:v>577.20000000000005</c:v>
                </c:pt>
                <c:pt idx="1887">
                  <c:v>577.4</c:v>
                </c:pt>
                <c:pt idx="1888">
                  <c:v>577.6</c:v>
                </c:pt>
                <c:pt idx="1889">
                  <c:v>577.79999999999995</c:v>
                </c:pt>
                <c:pt idx="1890">
                  <c:v>578</c:v>
                </c:pt>
                <c:pt idx="1891">
                  <c:v>578.20000000000005</c:v>
                </c:pt>
                <c:pt idx="1892">
                  <c:v>578.4</c:v>
                </c:pt>
                <c:pt idx="1893">
                  <c:v>578.6</c:v>
                </c:pt>
                <c:pt idx="1894">
                  <c:v>578.79999999999995</c:v>
                </c:pt>
                <c:pt idx="1895">
                  <c:v>579</c:v>
                </c:pt>
                <c:pt idx="1896">
                  <c:v>579.20000000000005</c:v>
                </c:pt>
                <c:pt idx="1897">
                  <c:v>579.4</c:v>
                </c:pt>
                <c:pt idx="1898">
                  <c:v>579.6</c:v>
                </c:pt>
                <c:pt idx="1899">
                  <c:v>579.79999999999995</c:v>
                </c:pt>
                <c:pt idx="1900">
                  <c:v>580</c:v>
                </c:pt>
                <c:pt idx="1901">
                  <c:v>580.20000000000005</c:v>
                </c:pt>
                <c:pt idx="1902">
                  <c:v>580.4</c:v>
                </c:pt>
                <c:pt idx="1903">
                  <c:v>580.6</c:v>
                </c:pt>
                <c:pt idx="1904">
                  <c:v>580.79999999999995</c:v>
                </c:pt>
                <c:pt idx="1905">
                  <c:v>581</c:v>
                </c:pt>
                <c:pt idx="1906">
                  <c:v>581.20000000000005</c:v>
                </c:pt>
                <c:pt idx="1907">
                  <c:v>581.4</c:v>
                </c:pt>
                <c:pt idx="1908">
                  <c:v>581.6</c:v>
                </c:pt>
                <c:pt idx="1909">
                  <c:v>581.79999999999995</c:v>
                </c:pt>
                <c:pt idx="1910">
                  <c:v>582</c:v>
                </c:pt>
                <c:pt idx="1911">
                  <c:v>582.20000000000005</c:v>
                </c:pt>
                <c:pt idx="1912">
                  <c:v>582.4</c:v>
                </c:pt>
                <c:pt idx="1913">
                  <c:v>582.6</c:v>
                </c:pt>
                <c:pt idx="1914">
                  <c:v>582.79999999999995</c:v>
                </c:pt>
                <c:pt idx="1915">
                  <c:v>583</c:v>
                </c:pt>
                <c:pt idx="1916">
                  <c:v>583.20000000000005</c:v>
                </c:pt>
                <c:pt idx="1917">
                  <c:v>583.4</c:v>
                </c:pt>
                <c:pt idx="1918">
                  <c:v>583.6</c:v>
                </c:pt>
                <c:pt idx="1919">
                  <c:v>583.79999999999995</c:v>
                </c:pt>
                <c:pt idx="1920">
                  <c:v>584</c:v>
                </c:pt>
                <c:pt idx="1921">
                  <c:v>584.20000000000005</c:v>
                </c:pt>
                <c:pt idx="1922">
                  <c:v>584.4</c:v>
                </c:pt>
                <c:pt idx="1923">
                  <c:v>584.6</c:v>
                </c:pt>
                <c:pt idx="1924">
                  <c:v>584.79999999999995</c:v>
                </c:pt>
                <c:pt idx="1925">
                  <c:v>585</c:v>
                </c:pt>
                <c:pt idx="1926">
                  <c:v>585.20000000000005</c:v>
                </c:pt>
                <c:pt idx="1927">
                  <c:v>585.4</c:v>
                </c:pt>
                <c:pt idx="1928">
                  <c:v>585.6</c:v>
                </c:pt>
                <c:pt idx="1929">
                  <c:v>585.79999999999995</c:v>
                </c:pt>
                <c:pt idx="1930">
                  <c:v>586</c:v>
                </c:pt>
                <c:pt idx="1931">
                  <c:v>586.20000000000005</c:v>
                </c:pt>
                <c:pt idx="1932">
                  <c:v>586.4</c:v>
                </c:pt>
                <c:pt idx="1933">
                  <c:v>586.6</c:v>
                </c:pt>
                <c:pt idx="1934">
                  <c:v>586.79999999999995</c:v>
                </c:pt>
                <c:pt idx="1935">
                  <c:v>587</c:v>
                </c:pt>
                <c:pt idx="1936">
                  <c:v>587.20000000000005</c:v>
                </c:pt>
                <c:pt idx="1937">
                  <c:v>587.4</c:v>
                </c:pt>
                <c:pt idx="1938">
                  <c:v>587.6</c:v>
                </c:pt>
                <c:pt idx="1939">
                  <c:v>587.79999999999995</c:v>
                </c:pt>
                <c:pt idx="1940">
                  <c:v>588</c:v>
                </c:pt>
                <c:pt idx="1941">
                  <c:v>588.20000000000005</c:v>
                </c:pt>
                <c:pt idx="1942">
                  <c:v>588.4</c:v>
                </c:pt>
                <c:pt idx="1943">
                  <c:v>588.6</c:v>
                </c:pt>
                <c:pt idx="1944">
                  <c:v>588.79999999999995</c:v>
                </c:pt>
                <c:pt idx="1945">
                  <c:v>589</c:v>
                </c:pt>
                <c:pt idx="1946">
                  <c:v>589.20000000000005</c:v>
                </c:pt>
                <c:pt idx="1947">
                  <c:v>589.4</c:v>
                </c:pt>
                <c:pt idx="1948">
                  <c:v>589.6</c:v>
                </c:pt>
                <c:pt idx="1949">
                  <c:v>589.79999999999995</c:v>
                </c:pt>
                <c:pt idx="1950">
                  <c:v>590</c:v>
                </c:pt>
                <c:pt idx="1951">
                  <c:v>590.20000000000005</c:v>
                </c:pt>
                <c:pt idx="1952">
                  <c:v>590.4</c:v>
                </c:pt>
                <c:pt idx="1953">
                  <c:v>590.6</c:v>
                </c:pt>
                <c:pt idx="1954">
                  <c:v>590.79999999999995</c:v>
                </c:pt>
                <c:pt idx="1955">
                  <c:v>591</c:v>
                </c:pt>
                <c:pt idx="1956">
                  <c:v>591.20000000000005</c:v>
                </c:pt>
                <c:pt idx="1957">
                  <c:v>591.4</c:v>
                </c:pt>
                <c:pt idx="1958">
                  <c:v>591.6</c:v>
                </c:pt>
                <c:pt idx="1959">
                  <c:v>591.79999999999995</c:v>
                </c:pt>
                <c:pt idx="1960">
                  <c:v>592</c:v>
                </c:pt>
                <c:pt idx="1961">
                  <c:v>592.20000000000005</c:v>
                </c:pt>
                <c:pt idx="1962">
                  <c:v>592.4</c:v>
                </c:pt>
                <c:pt idx="1963">
                  <c:v>592.6</c:v>
                </c:pt>
                <c:pt idx="1964">
                  <c:v>592.79999999999995</c:v>
                </c:pt>
                <c:pt idx="1965">
                  <c:v>593</c:v>
                </c:pt>
                <c:pt idx="1966">
                  <c:v>593.20000000000005</c:v>
                </c:pt>
                <c:pt idx="1967">
                  <c:v>593.4</c:v>
                </c:pt>
                <c:pt idx="1968">
                  <c:v>593.6</c:v>
                </c:pt>
                <c:pt idx="1969">
                  <c:v>593.79999999999995</c:v>
                </c:pt>
                <c:pt idx="1970">
                  <c:v>594</c:v>
                </c:pt>
                <c:pt idx="1971">
                  <c:v>594.20000000000005</c:v>
                </c:pt>
                <c:pt idx="1972">
                  <c:v>594.4</c:v>
                </c:pt>
                <c:pt idx="1973">
                  <c:v>594.6</c:v>
                </c:pt>
                <c:pt idx="1974">
                  <c:v>594.79999999999995</c:v>
                </c:pt>
                <c:pt idx="1975">
                  <c:v>595</c:v>
                </c:pt>
                <c:pt idx="1976">
                  <c:v>595.20000000000005</c:v>
                </c:pt>
                <c:pt idx="1977">
                  <c:v>595.4</c:v>
                </c:pt>
                <c:pt idx="1978">
                  <c:v>595.6</c:v>
                </c:pt>
                <c:pt idx="1979">
                  <c:v>595.79999999999995</c:v>
                </c:pt>
                <c:pt idx="1980">
                  <c:v>596</c:v>
                </c:pt>
                <c:pt idx="1981">
                  <c:v>596.20000000000005</c:v>
                </c:pt>
                <c:pt idx="1982">
                  <c:v>596.4</c:v>
                </c:pt>
                <c:pt idx="1983">
                  <c:v>596.6</c:v>
                </c:pt>
                <c:pt idx="1984">
                  <c:v>596.79999999999995</c:v>
                </c:pt>
                <c:pt idx="1985">
                  <c:v>597</c:v>
                </c:pt>
                <c:pt idx="1986">
                  <c:v>597.20000000000005</c:v>
                </c:pt>
                <c:pt idx="1987">
                  <c:v>597.4</c:v>
                </c:pt>
                <c:pt idx="1988">
                  <c:v>597.6</c:v>
                </c:pt>
                <c:pt idx="1989">
                  <c:v>597.79999999999995</c:v>
                </c:pt>
                <c:pt idx="1990">
                  <c:v>598</c:v>
                </c:pt>
                <c:pt idx="1991">
                  <c:v>598.20000000000005</c:v>
                </c:pt>
                <c:pt idx="1992">
                  <c:v>598.4</c:v>
                </c:pt>
                <c:pt idx="1993">
                  <c:v>598.6</c:v>
                </c:pt>
                <c:pt idx="1994">
                  <c:v>598.79999999999995</c:v>
                </c:pt>
                <c:pt idx="1995">
                  <c:v>599</c:v>
                </c:pt>
                <c:pt idx="1996">
                  <c:v>599.20000000000005</c:v>
                </c:pt>
                <c:pt idx="1997">
                  <c:v>599.4</c:v>
                </c:pt>
                <c:pt idx="1998">
                  <c:v>599.6</c:v>
                </c:pt>
                <c:pt idx="1999">
                  <c:v>599.79999999999995</c:v>
                </c:pt>
                <c:pt idx="2000">
                  <c:v>600</c:v>
                </c:pt>
                <c:pt idx="2001">
                  <c:v>600.20000000000005</c:v>
                </c:pt>
                <c:pt idx="2002">
                  <c:v>600.4</c:v>
                </c:pt>
                <c:pt idx="2003">
                  <c:v>600.6</c:v>
                </c:pt>
                <c:pt idx="2004">
                  <c:v>600.79999999999995</c:v>
                </c:pt>
                <c:pt idx="2005">
                  <c:v>601</c:v>
                </c:pt>
                <c:pt idx="2006">
                  <c:v>601.20000000000005</c:v>
                </c:pt>
                <c:pt idx="2007">
                  <c:v>601.4</c:v>
                </c:pt>
                <c:pt idx="2008">
                  <c:v>601.6</c:v>
                </c:pt>
                <c:pt idx="2009">
                  <c:v>601.79999999999995</c:v>
                </c:pt>
                <c:pt idx="2010">
                  <c:v>602</c:v>
                </c:pt>
                <c:pt idx="2011">
                  <c:v>602.20000000000005</c:v>
                </c:pt>
                <c:pt idx="2012">
                  <c:v>602.4</c:v>
                </c:pt>
                <c:pt idx="2013">
                  <c:v>602.6</c:v>
                </c:pt>
                <c:pt idx="2014">
                  <c:v>602.79999999999995</c:v>
                </c:pt>
                <c:pt idx="2015">
                  <c:v>603</c:v>
                </c:pt>
                <c:pt idx="2016">
                  <c:v>603.20000000000005</c:v>
                </c:pt>
                <c:pt idx="2017">
                  <c:v>603.4</c:v>
                </c:pt>
                <c:pt idx="2018">
                  <c:v>603.6</c:v>
                </c:pt>
                <c:pt idx="2019">
                  <c:v>603.79999999999995</c:v>
                </c:pt>
                <c:pt idx="2020">
                  <c:v>604</c:v>
                </c:pt>
                <c:pt idx="2021">
                  <c:v>604.20000000000005</c:v>
                </c:pt>
                <c:pt idx="2022">
                  <c:v>604.4</c:v>
                </c:pt>
                <c:pt idx="2023">
                  <c:v>604.6</c:v>
                </c:pt>
                <c:pt idx="2024">
                  <c:v>604.79999999999995</c:v>
                </c:pt>
                <c:pt idx="2025">
                  <c:v>605</c:v>
                </c:pt>
                <c:pt idx="2026">
                  <c:v>605.20000000000005</c:v>
                </c:pt>
                <c:pt idx="2027">
                  <c:v>605.4</c:v>
                </c:pt>
                <c:pt idx="2028">
                  <c:v>605.6</c:v>
                </c:pt>
                <c:pt idx="2029">
                  <c:v>605.79999999999995</c:v>
                </c:pt>
                <c:pt idx="2030">
                  <c:v>606</c:v>
                </c:pt>
                <c:pt idx="2031">
                  <c:v>606.20000000000005</c:v>
                </c:pt>
                <c:pt idx="2032">
                  <c:v>606.4</c:v>
                </c:pt>
                <c:pt idx="2033">
                  <c:v>606.6</c:v>
                </c:pt>
                <c:pt idx="2034">
                  <c:v>606.79999999999995</c:v>
                </c:pt>
                <c:pt idx="2035">
                  <c:v>607</c:v>
                </c:pt>
                <c:pt idx="2036">
                  <c:v>607.20000000000005</c:v>
                </c:pt>
                <c:pt idx="2037">
                  <c:v>607.4</c:v>
                </c:pt>
                <c:pt idx="2038">
                  <c:v>607.6</c:v>
                </c:pt>
                <c:pt idx="2039">
                  <c:v>607.79999999999995</c:v>
                </c:pt>
                <c:pt idx="2040">
                  <c:v>608</c:v>
                </c:pt>
                <c:pt idx="2041">
                  <c:v>608.20000000000005</c:v>
                </c:pt>
                <c:pt idx="2042">
                  <c:v>608.4</c:v>
                </c:pt>
                <c:pt idx="2043">
                  <c:v>608.6</c:v>
                </c:pt>
                <c:pt idx="2044">
                  <c:v>608.79999999999995</c:v>
                </c:pt>
                <c:pt idx="2045">
                  <c:v>609</c:v>
                </c:pt>
                <c:pt idx="2046">
                  <c:v>609.20000000000005</c:v>
                </c:pt>
                <c:pt idx="2047">
                  <c:v>609.4</c:v>
                </c:pt>
                <c:pt idx="2048">
                  <c:v>609.6</c:v>
                </c:pt>
                <c:pt idx="2049">
                  <c:v>609.79999999999995</c:v>
                </c:pt>
                <c:pt idx="2050">
                  <c:v>610</c:v>
                </c:pt>
                <c:pt idx="2051">
                  <c:v>610.20000000000005</c:v>
                </c:pt>
                <c:pt idx="2052">
                  <c:v>610.4</c:v>
                </c:pt>
                <c:pt idx="2053">
                  <c:v>610.6</c:v>
                </c:pt>
                <c:pt idx="2054">
                  <c:v>610.79999999999995</c:v>
                </c:pt>
                <c:pt idx="2055">
                  <c:v>611</c:v>
                </c:pt>
                <c:pt idx="2056">
                  <c:v>611.20000000000005</c:v>
                </c:pt>
                <c:pt idx="2057">
                  <c:v>611.4</c:v>
                </c:pt>
                <c:pt idx="2058">
                  <c:v>611.6</c:v>
                </c:pt>
                <c:pt idx="2059">
                  <c:v>611.79999999999995</c:v>
                </c:pt>
                <c:pt idx="2060">
                  <c:v>612</c:v>
                </c:pt>
                <c:pt idx="2061">
                  <c:v>612.20000000000005</c:v>
                </c:pt>
                <c:pt idx="2062">
                  <c:v>612.4</c:v>
                </c:pt>
                <c:pt idx="2063">
                  <c:v>612.6</c:v>
                </c:pt>
                <c:pt idx="2064">
                  <c:v>612.79999999999995</c:v>
                </c:pt>
                <c:pt idx="2065">
                  <c:v>613</c:v>
                </c:pt>
                <c:pt idx="2066">
                  <c:v>613.20000000000005</c:v>
                </c:pt>
                <c:pt idx="2067">
                  <c:v>613.4</c:v>
                </c:pt>
                <c:pt idx="2068">
                  <c:v>613.6</c:v>
                </c:pt>
                <c:pt idx="2069">
                  <c:v>613.79999999999995</c:v>
                </c:pt>
                <c:pt idx="2070">
                  <c:v>614</c:v>
                </c:pt>
                <c:pt idx="2071">
                  <c:v>614.20000000000005</c:v>
                </c:pt>
                <c:pt idx="2072">
                  <c:v>614.4</c:v>
                </c:pt>
                <c:pt idx="2073">
                  <c:v>614.6</c:v>
                </c:pt>
                <c:pt idx="2074">
                  <c:v>614.79999999999995</c:v>
                </c:pt>
                <c:pt idx="2075">
                  <c:v>615</c:v>
                </c:pt>
                <c:pt idx="2076">
                  <c:v>615.20000000000005</c:v>
                </c:pt>
                <c:pt idx="2077">
                  <c:v>615.4</c:v>
                </c:pt>
                <c:pt idx="2078">
                  <c:v>615.6</c:v>
                </c:pt>
                <c:pt idx="2079">
                  <c:v>615.79999999999995</c:v>
                </c:pt>
                <c:pt idx="2080">
                  <c:v>616</c:v>
                </c:pt>
                <c:pt idx="2081">
                  <c:v>616.20000000000005</c:v>
                </c:pt>
                <c:pt idx="2082">
                  <c:v>616.4</c:v>
                </c:pt>
                <c:pt idx="2083">
                  <c:v>616.6</c:v>
                </c:pt>
                <c:pt idx="2084">
                  <c:v>616.79999999999995</c:v>
                </c:pt>
                <c:pt idx="2085">
                  <c:v>617</c:v>
                </c:pt>
                <c:pt idx="2086">
                  <c:v>617.20000000000005</c:v>
                </c:pt>
                <c:pt idx="2087">
                  <c:v>617.4</c:v>
                </c:pt>
                <c:pt idx="2088">
                  <c:v>617.6</c:v>
                </c:pt>
                <c:pt idx="2089">
                  <c:v>617.79999999999995</c:v>
                </c:pt>
                <c:pt idx="2090">
                  <c:v>618</c:v>
                </c:pt>
                <c:pt idx="2091">
                  <c:v>618.20000000000005</c:v>
                </c:pt>
                <c:pt idx="2092">
                  <c:v>618.4</c:v>
                </c:pt>
                <c:pt idx="2093">
                  <c:v>618.6</c:v>
                </c:pt>
                <c:pt idx="2094">
                  <c:v>618.79999999999995</c:v>
                </c:pt>
                <c:pt idx="2095">
                  <c:v>619</c:v>
                </c:pt>
                <c:pt idx="2096">
                  <c:v>619.20000000000005</c:v>
                </c:pt>
                <c:pt idx="2097">
                  <c:v>619.4</c:v>
                </c:pt>
                <c:pt idx="2098">
                  <c:v>619.6</c:v>
                </c:pt>
                <c:pt idx="2099">
                  <c:v>619.79999999999995</c:v>
                </c:pt>
                <c:pt idx="2100">
                  <c:v>620</c:v>
                </c:pt>
                <c:pt idx="2101">
                  <c:v>620.20000000000005</c:v>
                </c:pt>
                <c:pt idx="2102">
                  <c:v>620.4</c:v>
                </c:pt>
                <c:pt idx="2103">
                  <c:v>620.6</c:v>
                </c:pt>
                <c:pt idx="2104">
                  <c:v>620.79999999999995</c:v>
                </c:pt>
                <c:pt idx="2105">
                  <c:v>621</c:v>
                </c:pt>
                <c:pt idx="2106">
                  <c:v>621.20000000000005</c:v>
                </c:pt>
                <c:pt idx="2107">
                  <c:v>621.4</c:v>
                </c:pt>
                <c:pt idx="2108">
                  <c:v>621.6</c:v>
                </c:pt>
                <c:pt idx="2109">
                  <c:v>621.79999999999995</c:v>
                </c:pt>
                <c:pt idx="2110">
                  <c:v>622</c:v>
                </c:pt>
                <c:pt idx="2111">
                  <c:v>622.20000000000005</c:v>
                </c:pt>
                <c:pt idx="2112">
                  <c:v>622.4</c:v>
                </c:pt>
                <c:pt idx="2113">
                  <c:v>622.6</c:v>
                </c:pt>
                <c:pt idx="2114">
                  <c:v>622.79999999999995</c:v>
                </c:pt>
                <c:pt idx="2115">
                  <c:v>623</c:v>
                </c:pt>
                <c:pt idx="2116">
                  <c:v>623.20000000000005</c:v>
                </c:pt>
                <c:pt idx="2117">
                  <c:v>623.4</c:v>
                </c:pt>
                <c:pt idx="2118">
                  <c:v>623.6</c:v>
                </c:pt>
                <c:pt idx="2119">
                  <c:v>623.79999999999995</c:v>
                </c:pt>
                <c:pt idx="2120">
                  <c:v>624</c:v>
                </c:pt>
                <c:pt idx="2121">
                  <c:v>624.20000000000005</c:v>
                </c:pt>
                <c:pt idx="2122">
                  <c:v>624.4</c:v>
                </c:pt>
                <c:pt idx="2123">
                  <c:v>624.6</c:v>
                </c:pt>
                <c:pt idx="2124">
                  <c:v>624.79999999999995</c:v>
                </c:pt>
                <c:pt idx="2125">
                  <c:v>625</c:v>
                </c:pt>
                <c:pt idx="2126">
                  <c:v>625.20000000000005</c:v>
                </c:pt>
                <c:pt idx="2127">
                  <c:v>625.4</c:v>
                </c:pt>
                <c:pt idx="2128">
                  <c:v>625.6</c:v>
                </c:pt>
                <c:pt idx="2129">
                  <c:v>625.79999999999995</c:v>
                </c:pt>
                <c:pt idx="2130">
                  <c:v>626</c:v>
                </c:pt>
                <c:pt idx="2131">
                  <c:v>626.20000000000005</c:v>
                </c:pt>
                <c:pt idx="2132">
                  <c:v>626.4</c:v>
                </c:pt>
                <c:pt idx="2133">
                  <c:v>626.6</c:v>
                </c:pt>
                <c:pt idx="2134">
                  <c:v>626.79999999999995</c:v>
                </c:pt>
                <c:pt idx="2135">
                  <c:v>627</c:v>
                </c:pt>
                <c:pt idx="2136">
                  <c:v>627.20000000000005</c:v>
                </c:pt>
                <c:pt idx="2137">
                  <c:v>627.4</c:v>
                </c:pt>
                <c:pt idx="2138">
                  <c:v>627.6</c:v>
                </c:pt>
                <c:pt idx="2139">
                  <c:v>627.79999999999995</c:v>
                </c:pt>
                <c:pt idx="2140">
                  <c:v>628</c:v>
                </c:pt>
                <c:pt idx="2141">
                  <c:v>628.20000000000005</c:v>
                </c:pt>
                <c:pt idx="2142">
                  <c:v>628.4</c:v>
                </c:pt>
                <c:pt idx="2143">
                  <c:v>628.6</c:v>
                </c:pt>
                <c:pt idx="2144">
                  <c:v>628.79999999999995</c:v>
                </c:pt>
                <c:pt idx="2145">
                  <c:v>629</c:v>
                </c:pt>
                <c:pt idx="2146">
                  <c:v>629.20000000000005</c:v>
                </c:pt>
                <c:pt idx="2147">
                  <c:v>629.4</c:v>
                </c:pt>
                <c:pt idx="2148">
                  <c:v>629.6</c:v>
                </c:pt>
                <c:pt idx="2149">
                  <c:v>629.79999999999995</c:v>
                </c:pt>
                <c:pt idx="2150">
                  <c:v>630</c:v>
                </c:pt>
                <c:pt idx="2151">
                  <c:v>630.20000000000005</c:v>
                </c:pt>
                <c:pt idx="2152">
                  <c:v>630.4</c:v>
                </c:pt>
                <c:pt idx="2153">
                  <c:v>630.6</c:v>
                </c:pt>
                <c:pt idx="2154">
                  <c:v>630.79999999999995</c:v>
                </c:pt>
                <c:pt idx="2155">
                  <c:v>631</c:v>
                </c:pt>
                <c:pt idx="2156">
                  <c:v>631.20000000000005</c:v>
                </c:pt>
                <c:pt idx="2157">
                  <c:v>631.4</c:v>
                </c:pt>
                <c:pt idx="2158">
                  <c:v>631.6</c:v>
                </c:pt>
                <c:pt idx="2159">
                  <c:v>631.79999999999995</c:v>
                </c:pt>
                <c:pt idx="2160">
                  <c:v>632</c:v>
                </c:pt>
                <c:pt idx="2161">
                  <c:v>632.20000000000005</c:v>
                </c:pt>
                <c:pt idx="2162">
                  <c:v>632.4</c:v>
                </c:pt>
                <c:pt idx="2163">
                  <c:v>632.6</c:v>
                </c:pt>
                <c:pt idx="2164">
                  <c:v>632.79999999999995</c:v>
                </c:pt>
                <c:pt idx="2165">
                  <c:v>633</c:v>
                </c:pt>
                <c:pt idx="2166">
                  <c:v>633.20000000000005</c:v>
                </c:pt>
                <c:pt idx="2167">
                  <c:v>633.4</c:v>
                </c:pt>
                <c:pt idx="2168">
                  <c:v>633.6</c:v>
                </c:pt>
                <c:pt idx="2169">
                  <c:v>633.79999999999995</c:v>
                </c:pt>
                <c:pt idx="2170">
                  <c:v>634</c:v>
                </c:pt>
                <c:pt idx="2171">
                  <c:v>634.20000000000005</c:v>
                </c:pt>
                <c:pt idx="2172">
                  <c:v>634.4</c:v>
                </c:pt>
                <c:pt idx="2173">
                  <c:v>634.6</c:v>
                </c:pt>
                <c:pt idx="2174">
                  <c:v>634.79999999999995</c:v>
                </c:pt>
                <c:pt idx="2175">
                  <c:v>635</c:v>
                </c:pt>
                <c:pt idx="2176">
                  <c:v>635.20000000000005</c:v>
                </c:pt>
                <c:pt idx="2177">
                  <c:v>635.4</c:v>
                </c:pt>
                <c:pt idx="2178">
                  <c:v>635.6</c:v>
                </c:pt>
                <c:pt idx="2179">
                  <c:v>635.79999999999995</c:v>
                </c:pt>
                <c:pt idx="2180">
                  <c:v>636</c:v>
                </c:pt>
                <c:pt idx="2181">
                  <c:v>636.20000000000005</c:v>
                </c:pt>
                <c:pt idx="2182">
                  <c:v>636.4</c:v>
                </c:pt>
                <c:pt idx="2183">
                  <c:v>636.6</c:v>
                </c:pt>
                <c:pt idx="2184">
                  <c:v>636.79999999999995</c:v>
                </c:pt>
                <c:pt idx="2185">
                  <c:v>637</c:v>
                </c:pt>
                <c:pt idx="2186">
                  <c:v>637.20000000000005</c:v>
                </c:pt>
                <c:pt idx="2187">
                  <c:v>637.4</c:v>
                </c:pt>
                <c:pt idx="2188">
                  <c:v>637.6</c:v>
                </c:pt>
                <c:pt idx="2189">
                  <c:v>637.79999999999995</c:v>
                </c:pt>
                <c:pt idx="2190">
                  <c:v>638</c:v>
                </c:pt>
                <c:pt idx="2191">
                  <c:v>638.20000000000005</c:v>
                </c:pt>
                <c:pt idx="2192">
                  <c:v>638.4</c:v>
                </c:pt>
                <c:pt idx="2193">
                  <c:v>638.6</c:v>
                </c:pt>
                <c:pt idx="2194">
                  <c:v>638.79999999999995</c:v>
                </c:pt>
                <c:pt idx="2195">
                  <c:v>639</c:v>
                </c:pt>
                <c:pt idx="2196">
                  <c:v>639.20000000000005</c:v>
                </c:pt>
                <c:pt idx="2197">
                  <c:v>639.4</c:v>
                </c:pt>
                <c:pt idx="2198">
                  <c:v>639.6</c:v>
                </c:pt>
                <c:pt idx="2199">
                  <c:v>639.79999999999995</c:v>
                </c:pt>
                <c:pt idx="2200">
                  <c:v>640</c:v>
                </c:pt>
                <c:pt idx="2201">
                  <c:v>640.20000000000005</c:v>
                </c:pt>
                <c:pt idx="2202">
                  <c:v>640.4</c:v>
                </c:pt>
                <c:pt idx="2203">
                  <c:v>640.6</c:v>
                </c:pt>
                <c:pt idx="2204">
                  <c:v>640.79999999999995</c:v>
                </c:pt>
                <c:pt idx="2205">
                  <c:v>641</c:v>
                </c:pt>
                <c:pt idx="2206">
                  <c:v>641.20000000000005</c:v>
                </c:pt>
                <c:pt idx="2207">
                  <c:v>641.4</c:v>
                </c:pt>
                <c:pt idx="2208">
                  <c:v>641.6</c:v>
                </c:pt>
                <c:pt idx="2209">
                  <c:v>641.79999999999995</c:v>
                </c:pt>
                <c:pt idx="2210">
                  <c:v>642</c:v>
                </c:pt>
                <c:pt idx="2211">
                  <c:v>642.20000000000005</c:v>
                </c:pt>
                <c:pt idx="2212">
                  <c:v>642.4</c:v>
                </c:pt>
                <c:pt idx="2213">
                  <c:v>642.6</c:v>
                </c:pt>
                <c:pt idx="2214">
                  <c:v>642.79999999999995</c:v>
                </c:pt>
                <c:pt idx="2215">
                  <c:v>643</c:v>
                </c:pt>
                <c:pt idx="2216">
                  <c:v>643.20000000000005</c:v>
                </c:pt>
                <c:pt idx="2217">
                  <c:v>643.4</c:v>
                </c:pt>
                <c:pt idx="2218">
                  <c:v>643.6</c:v>
                </c:pt>
                <c:pt idx="2219">
                  <c:v>643.79999999999995</c:v>
                </c:pt>
                <c:pt idx="2220">
                  <c:v>644</c:v>
                </c:pt>
                <c:pt idx="2221">
                  <c:v>644.20000000000005</c:v>
                </c:pt>
                <c:pt idx="2222">
                  <c:v>644.4</c:v>
                </c:pt>
                <c:pt idx="2223">
                  <c:v>644.6</c:v>
                </c:pt>
                <c:pt idx="2224">
                  <c:v>644.79999999999995</c:v>
                </c:pt>
                <c:pt idx="2225">
                  <c:v>645</c:v>
                </c:pt>
                <c:pt idx="2226">
                  <c:v>645.20000000000005</c:v>
                </c:pt>
                <c:pt idx="2227">
                  <c:v>645.4</c:v>
                </c:pt>
                <c:pt idx="2228">
                  <c:v>645.6</c:v>
                </c:pt>
                <c:pt idx="2229">
                  <c:v>645.79999999999995</c:v>
                </c:pt>
                <c:pt idx="2230">
                  <c:v>646</c:v>
                </c:pt>
                <c:pt idx="2231">
                  <c:v>646.20000000000005</c:v>
                </c:pt>
                <c:pt idx="2232">
                  <c:v>646.4</c:v>
                </c:pt>
                <c:pt idx="2233">
                  <c:v>646.6</c:v>
                </c:pt>
                <c:pt idx="2234">
                  <c:v>646.79999999999995</c:v>
                </c:pt>
                <c:pt idx="2235">
                  <c:v>647</c:v>
                </c:pt>
                <c:pt idx="2236">
                  <c:v>647.20000000000005</c:v>
                </c:pt>
                <c:pt idx="2237">
                  <c:v>647.4</c:v>
                </c:pt>
                <c:pt idx="2238">
                  <c:v>647.6</c:v>
                </c:pt>
                <c:pt idx="2239">
                  <c:v>647.79999999999995</c:v>
                </c:pt>
                <c:pt idx="2240">
                  <c:v>648</c:v>
                </c:pt>
                <c:pt idx="2241">
                  <c:v>648.20000000000005</c:v>
                </c:pt>
                <c:pt idx="2242">
                  <c:v>648.4</c:v>
                </c:pt>
                <c:pt idx="2243">
                  <c:v>648.6</c:v>
                </c:pt>
                <c:pt idx="2244">
                  <c:v>648.79999999999995</c:v>
                </c:pt>
                <c:pt idx="2245">
                  <c:v>649</c:v>
                </c:pt>
                <c:pt idx="2246">
                  <c:v>649.20000000000005</c:v>
                </c:pt>
                <c:pt idx="2247">
                  <c:v>649.4</c:v>
                </c:pt>
                <c:pt idx="2248">
                  <c:v>649.6</c:v>
                </c:pt>
                <c:pt idx="2249">
                  <c:v>649.79999999999995</c:v>
                </c:pt>
                <c:pt idx="2250">
                  <c:v>650</c:v>
                </c:pt>
                <c:pt idx="2251">
                  <c:v>650.20000000000005</c:v>
                </c:pt>
                <c:pt idx="2252">
                  <c:v>650.4</c:v>
                </c:pt>
                <c:pt idx="2253">
                  <c:v>650.6</c:v>
                </c:pt>
                <c:pt idx="2254">
                  <c:v>650.79999999999995</c:v>
                </c:pt>
                <c:pt idx="2255">
                  <c:v>651</c:v>
                </c:pt>
                <c:pt idx="2256">
                  <c:v>651.20000000000005</c:v>
                </c:pt>
                <c:pt idx="2257">
                  <c:v>651.4</c:v>
                </c:pt>
                <c:pt idx="2258">
                  <c:v>651.6</c:v>
                </c:pt>
                <c:pt idx="2259">
                  <c:v>651.79999999999995</c:v>
                </c:pt>
                <c:pt idx="2260">
                  <c:v>652</c:v>
                </c:pt>
                <c:pt idx="2261">
                  <c:v>652.20000000000005</c:v>
                </c:pt>
                <c:pt idx="2262">
                  <c:v>652.4</c:v>
                </c:pt>
                <c:pt idx="2263">
                  <c:v>652.6</c:v>
                </c:pt>
                <c:pt idx="2264">
                  <c:v>652.79999999999995</c:v>
                </c:pt>
                <c:pt idx="2265">
                  <c:v>653</c:v>
                </c:pt>
                <c:pt idx="2266">
                  <c:v>653.20000000000005</c:v>
                </c:pt>
                <c:pt idx="2267">
                  <c:v>653.4</c:v>
                </c:pt>
                <c:pt idx="2268">
                  <c:v>653.6</c:v>
                </c:pt>
                <c:pt idx="2269">
                  <c:v>653.79999999999995</c:v>
                </c:pt>
                <c:pt idx="2270">
                  <c:v>654</c:v>
                </c:pt>
                <c:pt idx="2271">
                  <c:v>654.20000000000005</c:v>
                </c:pt>
                <c:pt idx="2272">
                  <c:v>654.4</c:v>
                </c:pt>
                <c:pt idx="2273">
                  <c:v>654.6</c:v>
                </c:pt>
                <c:pt idx="2274">
                  <c:v>654.79999999999995</c:v>
                </c:pt>
                <c:pt idx="2275">
                  <c:v>655</c:v>
                </c:pt>
                <c:pt idx="2276">
                  <c:v>655.20000000000005</c:v>
                </c:pt>
                <c:pt idx="2277">
                  <c:v>655.4</c:v>
                </c:pt>
                <c:pt idx="2278">
                  <c:v>655.6</c:v>
                </c:pt>
                <c:pt idx="2279">
                  <c:v>655.8</c:v>
                </c:pt>
                <c:pt idx="2280">
                  <c:v>656</c:v>
                </c:pt>
                <c:pt idx="2281">
                  <c:v>656.2</c:v>
                </c:pt>
                <c:pt idx="2282">
                  <c:v>656.4</c:v>
                </c:pt>
                <c:pt idx="2283">
                  <c:v>656.6</c:v>
                </c:pt>
                <c:pt idx="2284">
                  <c:v>656.8</c:v>
                </c:pt>
                <c:pt idx="2285">
                  <c:v>657</c:v>
                </c:pt>
                <c:pt idx="2286">
                  <c:v>657.2</c:v>
                </c:pt>
                <c:pt idx="2287">
                  <c:v>657.4</c:v>
                </c:pt>
                <c:pt idx="2288">
                  <c:v>657.6</c:v>
                </c:pt>
                <c:pt idx="2289">
                  <c:v>657.8</c:v>
                </c:pt>
                <c:pt idx="2290">
                  <c:v>658</c:v>
                </c:pt>
                <c:pt idx="2291">
                  <c:v>658.2</c:v>
                </c:pt>
                <c:pt idx="2292">
                  <c:v>658.4</c:v>
                </c:pt>
                <c:pt idx="2293">
                  <c:v>658.6</c:v>
                </c:pt>
                <c:pt idx="2294">
                  <c:v>658.8</c:v>
                </c:pt>
                <c:pt idx="2295">
                  <c:v>659</c:v>
                </c:pt>
                <c:pt idx="2296">
                  <c:v>659.2</c:v>
                </c:pt>
                <c:pt idx="2297">
                  <c:v>659.4</c:v>
                </c:pt>
                <c:pt idx="2298">
                  <c:v>659.6</c:v>
                </c:pt>
                <c:pt idx="2299">
                  <c:v>659.8</c:v>
                </c:pt>
                <c:pt idx="2300">
                  <c:v>660</c:v>
                </c:pt>
                <c:pt idx="2301">
                  <c:v>660.2</c:v>
                </c:pt>
                <c:pt idx="2302">
                  <c:v>660.4</c:v>
                </c:pt>
                <c:pt idx="2303">
                  <c:v>660.6</c:v>
                </c:pt>
                <c:pt idx="2304">
                  <c:v>660.8</c:v>
                </c:pt>
                <c:pt idx="2305">
                  <c:v>661</c:v>
                </c:pt>
                <c:pt idx="2306">
                  <c:v>661.2</c:v>
                </c:pt>
                <c:pt idx="2307">
                  <c:v>661.4</c:v>
                </c:pt>
                <c:pt idx="2308">
                  <c:v>661.6</c:v>
                </c:pt>
                <c:pt idx="2309">
                  <c:v>661.8</c:v>
                </c:pt>
                <c:pt idx="2310">
                  <c:v>662</c:v>
                </c:pt>
                <c:pt idx="2311">
                  <c:v>662.2</c:v>
                </c:pt>
                <c:pt idx="2312">
                  <c:v>662.4</c:v>
                </c:pt>
                <c:pt idx="2313">
                  <c:v>662.6</c:v>
                </c:pt>
                <c:pt idx="2314">
                  <c:v>662.8</c:v>
                </c:pt>
                <c:pt idx="2315">
                  <c:v>663</c:v>
                </c:pt>
                <c:pt idx="2316">
                  <c:v>663.2</c:v>
                </c:pt>
                <c:pt idx="2317">
                  <c:v>663.4</c:v>
                </c:pt>
                <c:pt idx="2318">
                  <c:v>663.6</c:v>
                </c:pt>
                <c:pt idx="2319">
                  <c:v>663.8</c:v>
                </c:pt>
                <c:pt idx="2320">
                  <c:v>664</c:v>
                </c:pt>
                <c:pt idx="2321">
                  <c:v>664.2</c:v>
                </c:pt>
                <c:pt idx="2322">
                  <c:v>664.4</c:v>
                </c:pt>
                <c:pt idx="2323">
                  <c:v>664.6</c:v>
                </c:pt>
                <c:pt idx="2324">
                  <c:v>664.8</c:v>
                </c:pt>
                <c:pt idx="2325">
                  <c:v>665</c:v>
                </c:pt>
                <c:pt idx="2326">
                  <c:v>665.2</c:v>
                </c:pt>
                <c:pt idx="2327">
                  <c:v>665.4</c:v>
                </c:pt>
                <c:pt idx="2328">
                  <c:v>665.6</c:v>
                </c:pt>
                <c:pt idx="2329">
                  <c:v>665.8</c:v>
                </c:pt>
                <c:pt idx="2330">
                  <c:v>666</c:v>
                </c:pt>
                <c:pt idx="2331">
                  <c:v>666.2</c:v>
                </c:pt>
                <c:pt idx="2332">
                  <c:v>666.4</c:v>
                </c:pt>
                <c:pt idx="2333">
                  <c:v>666.6</c:v>
                </c:pt>
                <c:pt idx="2334">
                  <c:v>666.8</c:v>
                </c:pt>
                <c:pt idx="2335">
                  <c:v>667</c:v>
                </c:pt>
                <c:pt idx="2336">
                  <c:v>667.2</c:v>
                </c:pt>
                <c:pt idx="2337">
                  <c:v>667.4</c:v>
                </c:pt>
                <c:pt idx="2338">
                  <c:v>667.6</c:v>
                </c:pt>
                <c:pt idx="2339">
                  <c:v>667.8</c:v>
                </c:pt>
                <c:pt idx="2340">
                  <c:v>668</c:v>
                </c:pt>
                <c:pt idx="2341">
                  <c:v>668.2</c:v>
                </c:pt>
                <c:pt idx="2342">
                  <c:v>668.4</c:v>
                </c:pt>
                <c:pt idx="2343">
                  <c:v>668.6</c:v>
                </c:pt>
                <c:pt idx="2344">
                  <c:v>668.8</c:v>
                </c:pt>
                <c:pt idx="2345">
                  <c:v>669</c:v>
                </c:pt>
                <c:pt idx="2346">
                  <c:v>669.2</c:v>
                </c:pt>
                <c:pt idx="2347">
                  <c:v>669.4</c:v>
                </c:pt>
                <c:pt idx="2348">
                  <c:v>669.6</c:v>
                </c:pt>
                <c:pt idx="2349">
                  <c:v>669.8</c:v>
                </c:pt>
                <c:pt idx="2350">
                  <c:v>670</c:v>
                </c:pt>
                <c:pt idx="2351">
                  <c:v>670.2</c:v>
                </c:pt>
                <c:pt idx="2352">
                  <c:v>670.4</c:v>
                </c:pt>
                <c:pt idx="2353">
                  <c:v>670.6</c:v>
                </c:pt>
                <c:pt idx="2354">
                  <c:v>670.8</c:v>
                </c:pt>
                <c:pt idx="2355">
                  <c:v>671</c:v>
                </c:pt>
                <c:pt idx="2356">
                  <c:v>671.2</c:v>
                </c:pt>
                <c:pt idx="2357">
                  <c:v>671.4</c:v>
                </c:pt>
                <c:pt idx="2358">
                  <c:v>671.6</c:v>
                </c:pt>
                <c:pt idx="2359">
                  <c:v>671.8</c:v>
                </c:pt>
                <c:pt idx="2360">
                  <c:v>672</c:v>
                </c:pt>
                <c:pt idx="2361">
                  <c:v>672.2</c:v>
                </c:pt>
                <c:pt idx="2362">
                  <c:v>672.4</c:v>
                </c:pt>
                <c:pt idx="2363">
                  <c:v>672.6</c:v>
                </c:pt>
                <c:pt idx="2364">
                  <c:v>672.8</c:v>
                </c:pt>
                <c:pt idx="2365">
                  <c:v>673</c:v>
                </c:pt>
                <c:pt idx="2366">
                  <c:v>673.2</c:v>
                </c:pt>
                <c:pt idx="2367">
                  <c:v>673.4</c:v>
                </c:pt>
                <c:pt idx="2368">
                  <c:v>673.6</c:v>
                </c:pt>
                <c:pt idx="2369">
                  <c:v>673.8</c:v>
                </c:pt>
                <c:pt idx="2370">
                  <c:v>674</c:v>
                </c:pt>
                <c:pt idx="2371">
                  <c:v>674.2</c:v>
                </c:pt>
                <c:pt idx="2372">
                  <c:v>674.4</c:v>
                </c:pt>
                <c:pt idx="2373">
                  <c:v>674.6</c:v>
                </c:pt>
                <c:pt idx="2374">
                  <c:v>674.8</c:v>
                </c:pt>
                <c:pt idx="2375">
                  <c:v>675</c:v>
                </c:pt>
                <c:pt idx="2376">
                  <c:v>675.2</c:v>
                </c:pt>
                <c:pt idx="2377">
                  <c:v>675.4</c:v>
                </c:pt>
                <c:pt idx="2378">
                  <c:v>675.6</c:v>
                </c:pt>
                <c:pt idx="2379">
                  <c:v>675.8</c:v>
                </c:pt>
                <c:pt idx="2380">
                  <c:v>676</c:v>
                </c:pt>
                <c:pt idx="2381">
                  <c:v>676.2</c:v>
                </c:pt>
                <c:pt idx="2382">
                  <c:v>676.4</c:v>
                </c:pt>
                <c:pt idx="2383">
                  <c:v>676.6</c:v>
                </c:pt>
                <c:pt idx="2384">
                  <c:v>676.8</c:v>
                </c:pt>
                <c:pt idx="2385">
                  <c:v>677</c:v>
                </c:pt>
                <c:pt idx="2386">
                  <c:v>677.2</c:v>
                </c:pt>
                <c:pt idx="2387">
                  <c:v>677.4</c:v>
                </c:pt>
                <c:pt idx="2388">
                  <c:v>677.6</c:v>
                </c:pt>
                <c:pt idx="2389">
                  <c:v>677.8</c:v>
                </c:pt>
                <c:pt idx="2390">
                  <c:v>678</c:v>
                </c:pt>
                <c:pt idx="2391">
                  <c:v>678.2</c:v>
                </c:pt>
                <c:pt idx="2392">
                  <c:v>678.4</c:v>
                </c:pt>
                <c:pt idx="2393">
                  <c:v>678.6</c:v>
                </c:pt>
                <c:pt idx="2394">
                  <c:v>678.8</c:v>
                </c:pt>
                <c:pt idx="2395">
                  <c:v>679</c:v>
                </c:pt>
                <c:pt idx="2396">
                  <c:v>679.2</c:v>
                </c:pt>
                <c:pt idx="2397">
                  <c:v>679.4</c:v>
                </c:pt>
                <c:pt idx="2398">
                  <c:v>679.6</c:v>
                </c:pt>
                <c:pt idx="2399">
                  <c:v>679.8</c:v>
                </c:pt>
                <c:pt idx="2400">
                  <c:v>680</c:v>
                </c:pt>
                <c:pt idx="2401">
                  <c:v>680.2</c:v>
                </c:pt>
                <c:pt idx="2402">
                  <c:v>680.4</c:v>
                </c:pt>
                <c:pt idx="2403">
                  <c:v>680.6</c:v>
                </c:pt>
                <c:pt idx="2404">
                  <c:v>680.8</c:v>
                </c:pt>
                <c:pt idx="2405">
                  <c:v>681</c:v>
                </c:pt>
                <c:pt idx="2406">
                  <c:v>681.2</c:v>
                </c:pt>
                <c:pt idx="2407">
                  <c:v>681.4</c:v>
                </c:pt>
                <c:pt idx="2408">
                  <c:v>681.6</c:v>
                </c:pt>
                <c:pt idx="2409">
                  <c:v>681.8</c:v>
                </c:pt>
                <c:pt idx="2410">
                  <c:v>682</c:v>
                </c:pt>
                <c:pt idx="2411">
                  <c:v>682.2</c:v>
                </c:pt>
                <c:pt idx="2412">
                  <c:v>682.4</c:v>
                </c:pt>
                <c:pt idx="2413">
                  <c:v>682.6</c:v>
                </c:pt>
                <c:pt idx="2414">
                  <c:v>682.8</c:v>
                </c:pt>
                <c:pt idx="2415">
                  <c:v>683</c:v>
                </c:pt>
                <c:pt idx="2416">
                  <c:v>683.2</c:v>
                </c:pt>
                <c:pt idx="2417">
                  <c:v>683.4</c:v>
                </c:pt>
                <c:pt idx="2418">
                  <c:v>683.6</c:v>
                </c:pt>
                <c:pt idx="2419">
                  <c:v>683.8</c:v>
                </c:pt>
                <c:pt idx="2420">
                  <c:v>684</c:v>
                </c:pt>
                <c:pt idx="2421">
                  <c:v>684.2</c:v>
                </c:pt>
                <c:pt idx="2422">
                  <c:v>684.4</c:v>
                </c:pt>
                <c:pt idx="2423">
                  <c:v>684.6</c:v>
                </c:pt>
                <c:pt idx="2424">
                  <c:v>684.8</c:v>
                </c:pt>
                <c:pt idx="2425">
                  <c:v>685</c:v>
                </c:pt>
                <c:pt idx="2426">
                  <c:v>685.2</c:v>
                </c:pt>
                <c:pt idx="2427">
                  <c:v>685.4</c:v>
                </c:pt>
                <c:pt idx="2428">
                  <c:v>685.6</c:v>
                </c:pt>
                <c:pt idx="2429">
                  <c:v>685.8</c:v>
                </c:pt>
                <c:pt idx="2430">
                  <c:v>686</c:v>
                </c:pt>
                <c:pt idx="2431">
                  <c:v>686.2</c:v>
                </c:pt>
                <c:pt idx="2432">
                  <c:v>686.4</c:v>
                </c:pt>
                <c:pt idx="2433">
                  <c:v>686.6</c:v>
                </c:pt>
                <c:pt idx="2434">
                  <c:v>686.8</c:v>
                </c:pt>
                <c:pt idx="2435">
                  <c:v>687</c:v>
                </c:pt>
                <c:pt idx="2436">
                  <c:v>687.2</c:v>
                </c:pt>
                <c:pt idx="2437">
                  <c:v>687.4</c:v>
                </c:pt>
                <c:pt idx="2438">
                  <c:v>687.6</c:v>
                </c:pt>
                <c:pt idx="2439">
                  <c:v>687.8</c:v>
                </c:pt>
                <c:pt idx="2440">
                  <c:v>688</c:v>
                </c:pt>
                <c:pt idx="2441">
                  <c:v>688.2</c:v>
                </c:pt>
                <c:pt idx="2442">
                  <c:v>688.4</c:v>
                </c:pt>
                <c:pt idx="2443">
                  <c:v>688.6</c:v>
                </c:pt>
                <c:pt idx="2444">
                  <c:v>688.8</c:v>
                </c:pt>
                <c:pt idx="2445">
                  <c:v>689</c:v>
                </c:pt>
                <c:pt idx="2446">
                  <c:v>689.2</c:v>
                </c:pt>
                <c:pt idx="2447">
                  <c:v>689.4</c:v>
                </c:pt>
                <c:pt idx="2448">
                  <c:v>689.6</c:v>
                </c:pt>
                <c:pt idx="2449">
                  <c:v>689.8</c:v>
                </c:pt>
                <c:pt idx="2450">
                  <c:v>690</c:v>
                </c:pt>
                <c:pt idx="2451">
                  <c:v>690.2</c:v>
                </c:pt>
                <c:pt idx="2452">
                  <c:v>690.4</c:v>
                </c:pt>
                <c:pt idx="2453">
                  <c:v>690.6</c:v>
                </c:pt>
                <c:pt idx="2454">
                  <c:v>690.8</c:v>
                </c:pt>
                <c:pt idx="2455">
                  <c:v>691</c:v>
                </c:pt>
                <c:pt idx="2456">
                  <c:v>691.2</c:v>
                </c:pt>
                <c:pt idx="2457">
                  <c:v>691.4</c:v>
                </c:pt>
                <c:pt idx="2458">
                  <c:v>691.6</c:v>
                </c:pt>
                <c:pt idx="2459">
                  <c:v>691.8</c:v>
                </c:pt>
                <c:pt idx="2460">
                  <c:v>692</c:v>
                </c:pt>
                <c:pt idx="2461">
                  <c:v>692.2</c:v>
                </c:pt>
                <c:pt idx="2462">
                  <c:v>692.4</c:v>
                </c:pt>
                <c:pt idx="2463">
                  <c:v>692.6</c:v>
                </c:pt>
                <c:pt idx="2464">
                  <c:v>692.8</c:v>
                </c:pt>
                <c:pt idx="2465">
                  <c:v>693</c:v>
                </c:pt>
                <c:pt idx="2466">
                  <c:v>693.2</c:v>
                </c:pt>
                <c:pt idx="2467">
                  <c:v>693.4</c:v>
                </c:pt>
                <c:pt idx="2468">
                  <c:v>693.6</c:v>
                </c:pt>
                <c:pt idx="2469">
                  <c:v>693.8</c:v>
                </c:pt>
                <c:pt idx="2470">
                  <c:v>694</c:v>
                </c:pt>
                <c:pt idx="2471">
                  <c:v>694.2</c:v>
                </c:pt>
                <c:pt idx="2472">
                  <c:v>694.4</c:v>
                </c:pt>
                <c:pt idx="2473">
                  <c:v>694.6</c:v>
                </c:pt>
                <c:pt idx="2474">
                  <c:v>694.8</c:v>
                </c:pt>
                <c:pt idx="2475">
                  <c:v>695</c:v>
                </c:pt>
                <c:pt idx="2476">
                  <c:v>695.2</c:v>
                </c:pt>
                <c:pt idx="2477">
                  <c:v>695.4</c:v>
                </c:pt>
                <c:pt idx="2478">
                  <c:v>695.6</c:v>
                </c:pt>
                <c:pt idx="2479">
                  <c:v>695.8</c:v>
                </c:pt>
                <c:pt idx="2480">
                  <c:v>696</c:v>
                </c:pt>
                <c:pt idx="2481">
                  <c:v>696.2</c:v>
                </c:pt>
                <c:pt idx="2482">
                  <c:v>696.4</c:v>
                </c:pt>
                <c:pt idx="2483">
                  <c:v>696.6</c:v>
                </c:pt>
                <c:pt idx="2484">
                  <c:v>696.8</c:v>
                </c:pt>
                <c:pt idx="2485">
                  <c:v>697</c:v>
                </c:pt>
                <c:pt idx="2486">
                  <c:v>697.2</c:v>
                </c:pt>
                <c:pt idx="2487">
                  <c:v>697.4</c:v>
                </c:pt>
                <c:pt idx="2488">
                  <c:v>697.6</c:v>
                </c:pt>
                <c:pt idx="2489">
                  <c:v>697.8</c:v>
                </c:pt>
                <c:pt idx="2490">
                  <c:v>698</c:v>
                </c:pt>
                <c:pt idx="2491">
                  <c:v>698.2</c:v>
                </c:pt>
                <c:pt idx="2492">
                  <c:v>698.4</c:v>
                </c:pt>
                <c:pt idx="2493">
                  <c:v>698.6</c:v>
                </c:pt>
                <c:pt idx="2494">
                  <c:v>698.8</c:v>
                </c:pt>
                <c:pt idx="2495">
                  <c:v>699</c:v>
                </c:pt>
                <c:pt idx="2496">
                  <c:v>699.2</c:v>
                </c:pt>
                <c:pt idx="2497">
                  <c:v>699.4</c:v>
                </c:pt>
                <c:pt idx="2498">
                  <c:v>699.6</c:v>
                </c:pt>
                <c:pt idx="2499">
                  <c:v>699.8</c:v>
                </c:pt>
                <c:pt idx="2500">
                  <c:v>700</c:v>
                </c:pt>
                <c:pt idx="2501">
                  <c:v>700.2</c:v>
                </c:pt>
                <c:pt idx="2502">
                  <c:v>700.4</c:v>
                </c:pt>
                <c:pt idx="2503">
                  <c:v>700.6</c:v>
                </c:pt>
                <c:pt idx="2504">
                  <c:v>700.8</c:v>
                </c:pt>
                <c:pt idx="2505">
                  <c:v>701</c:v>
                </c:pt>
                <c:pt idx="2506">
                  <c:v>701.2</c:v>
                </c:pt>
                <c:pt idx="2507">
                  <c:v>701.4</c:v>
                </c:pt>
                <c:pt idx="2508">
                  <c:v>701.6</c:v>
                </c:pt>
                <c:pt idx="2509">
                  <c:v>701.8</c:v>
                </c:pt>
                <c:pt idx="2510">
                  <c:v>702</c:v>
                </c:pt>
                <c:pt idx="2511">
                  <c:v>702.2</c:v>
                </c:pt>
                <c:pt idx="2512">
                  <c:v>702.4</c:v>
                </c:pt>
                <c:pt idx="2513">
                  <c:v>702.6</c:v>
                </c:pt>
                <c:pt idx="2514">
                  <c:v>702.8</c:v>
                </c:pt>
                <c:pt idx="2515">
                  <c:v>703</c:v>
                </c:pt>
                <c:pt idx="2516">
                  <c:v>703.2</c:v>
                </c:pt>
                <c:pt idx="2517">
                  <c:v>703.4</c:v>
                </c:pt>
                <c:pt idx="2518">
                  <c:v>703.6</c:v>
                </c:pt>
                <c:pt idx="2519">
                  <c:v>703.8</c:v>
                </c:pt>
                <c:pt idx="2520">
                  <c:v>704</c:v>
                </c:pt>
                <c:pt idx="2521">
                  <c:v>704.2</c:v>
                </c:pt>
                <c:pt idx="2522">
                  <c:v>704.4</c:v>
                </c:pt>
                <c:pt idx="2523">
                  <c:v>704.6</c:v>
                </c:pt>
                <c:pt idx="2524">
                  <c:v>704.8</c:v>
                </c:pt>
                <c:pt idx="2525">
                  <c:v>705</c:v>
                </c:pt>
                <c:pt idx="2526">
                  <c:v>705.2</c:v>
                </c:pt>
                <c:pt idx="2527">
                  <c:v>705.4</c:v>
                </c:pt>
                <c:pt idx="2528">
                  <c:v>705.6</c:v>
                </c:pt>
                <c:pt idx="2529">
                  <c:v>705.8</c:v>
                </c:pt>
                <c:pt idx="2530">
                  <c:v>706</c:v>
                </c:pt>
                <c:pt idx="2531">
                  <c:v>706.2</c:v>
                </c:pt>
                <c:pt idx="2532">
                  <c:v>706.4</c:v>
                </c:pt>
                <c:pt idx="2533">
                  <c:v>706.6</c:v>
                </c:pt>
                <c:pt idx="2534">
                  <c:v>706.8</c:v>
                </c:pt>
                <c:pt idx="2535">
                  <c:v>707</c:v>
                </c:pt>
                <c:pt idx="2536">
                  <c:v>707.2</c:v>
                </c:pt>
                <c:pt idx="2537">
                  <c:v>707.4</c:v>
                </c:pt>
                <c:pt idx="2538">
                  <c:v>707.6</c:v>
                </c:pt>
                <c:pt idx="2539">
                  <c:v>707.8</c:v>
                </c:pt>
                <c:pt idx="2540">
                  <c:v>708</c:v>
                </c:pt>
                <c:pt idx="2541">
                  <c:v>708.2</c:v>
                </c:pt>
                <c:pt idx="2542">
                  <c:v>708.4</c:v>
                </c:pt>
                <c:pt idx="2543">
                  <c:v>708.6</c:v>
                </c:pt>
                <c:pt idx="2544">
                  <c:v>708.8</c:v>
                </c:pt>
                <c:pt idx="2545">
                  <c:v>709</c:v>
                </c:pt>
                <c:pt idx="2546">
                  <c:v>709.2</c:v>
                </c:pt>
                <c:pt idx="2547">
                  <c:v>709.4</c:v>
                </c:pt>
                <c:pt idx="2548">
                  <c:v>709.6</c:v>
                </c:pt>
                <c:pt idx="2549">
                  <c:v>709.8</c:v>
                </c:pt>
                <c:pt idx="2550">
                  <c:v>710</c:v>
                </c:pt>
                <c:pt idx="2551">
                  <c:v>710.2</c:v>
                </c:pt>
                <c:pt idx="2552">
                  <c:v>710.4</c:v>
                </c:pt>
                <c:pt idx="2553">
                  <c:v>710.6</c:v>
                </c:pt>
                <c:pt idx="2554">
                  <c:v>710.8</c:v>
                </c:pt>
                <c:pt idx="2555">
                  <c:v>711</c:v>
                </c:pt>
                <c:pt idx="2556">
                  <c:v>711.2</c:v>
                </c:pt>
                <c:pt idx="2557">
                  <c:v>711.4</c:v>
                </c:pt>
                <c:pt idx="2558">
                  <c:v>711.6</c:v>
                </c:pt>
                <c:pt idx="2559">
                  <c:v>711.8</c:v>
                </c:pt>
                <c:pt idx="2560">
                  <c:v>712</c:v>
                </c:pt>
                <c:pt idx="2561">
                  <c:v>712.2</c:v>
                </c:pt>
                <c:pt idx="2562">
                  <c:v>712.4</c:v>
                </c:pt>
                <c:pt idx="2563">
                  <c:v>712.6</c:v>
                </c:pt>
                <c:pt idx="2564">
                  <c:v>712.8</c:v>
                </c:pt>
                <c:pt idx="2565">
                  <c:v>713</c:v>
                </c:pt>
                <c:pt idx="2566">
                  <c:v>713.2</c:v>
                </c:pt>
                <c:pt idx="2567">
                  <c:v>713.4</c:v>
                </c:pt>
                <c:pt idx="2568">
                  <c:v>713.6</c:v>
                </c:pt>
                <c:pt idx="2569">
                  <c:v>713.8</c:v>
                </c:pt>
                <c:pt idx="2570">
                  <c:v>714</c:v>
                </c:pt>
                <c:pt idx="2571">
                  <c:v>714.2</c:v>
                </c:pt>
                <c:pt idx="2572">
                  <c:v>714.4</c:v>
                </c:pt>
                <c:pt idx="2573">
                  <c:v>714.6</c:v>
                </c:pt>
                <c:pt idx="2574">
                  <c:v>714.8</c:v>
                </c:pt>
                <c:pt idx="2575">
                  <c:v>715</c:v>
                </c:pt>
                <c:pt idx="2576">
                  <c:v>715.2</c:v>
                </c:pt>
                <c:pt idx="2577">
                  <c:v>715.4</c:v>
                </c:pt>
                <c:pt idx="2578">
                  <c:v>715.6</c:v>
                </c:pt>
                <c:pt idx="2579">
                  <c:v>715.8</c:v>
                </c:pt>
                <c:pt idx="2580">
                  <c:v>716</c:v>
                </c:pt>
                <c:pt idx="2581">
                  <c:v>716.2</c:v>
                </c:pt>
                <c:pt idx="2582">
                  <c:v>716.4</c:v>
                </c:pt>
                <c:pt idx="2583">
                  <c:v>716.6</c:v>
                </c:pt>
                <c:pt idx="2584">
                  <c:v>716.8</c:v>
                </c:pt>
                <c:pt idx="2585">
                  <c:v>717</c:v>
                </c:pt>
                <c:pt idx="2586">
                  <c:v>717.2</c:v>
                </c:pt>
                <c:pt idx="2587">
                  <c:v>717.4</c:v>
                </c:pt>
                <c:pt idx="2588">
                  <c:v>717.6</c:v>
                </c:pt>
                <c:pt idx="2589">
                  <c:v>717.8</c:v>
                </c:pt>
                <c:pt idx="2590">
                  <c:v>718</c:v>
                </c:pt>
                <c:pt idx="2591">
                  <c:v>718.2</c:v>
                </c:pt>
                <c:pt idx="2592">
                  <c:v>718.4</c:v>
                </c:pt>
                <c:pt idx="2593">
                  <c:v>718.6</c:v>
                </c:pt>
                <c:pt idx="2594">
                  <c:v>718.8</c:v>
                </c:pt>
                <c:pt idx="2595">
                  <c:v>719</c:v>
                </c:pt>
                <c:pt idx="2596">
                  <c:v>719.2</c:v>
                </c:pt>
                <c:pt idx="2597">
                  <c:v>719.4</c:v>
                </c:pt>
                <c:pt idx="2598">
                  <c:v>719.6</c:v>
                </c:pt>
                <c:pt idx="2599">
                  <c:v>719.8</c:v>
                </c:pt>
                <c:pt idx="2600">
                  <c:v>720</c:v>
                </c:pt>
                <c:pt idx="2601">
                  <c:v>720.2</c:v>
                </c:pt>
                <c:pt idx="2602">
                  <c:v>720.4</c:v>
                </c:pt>
                <c:pt idx="2603">
                  <c:v>720.6</c:v>
                </c:pt>
                <c:pt idx="2604">
                  <c:v>720.8</c:v>
                </c:pt>
                <c:pt idx="2605">
                  <c:v>721</c:v>
                </c:pt>
                <c:pt idx="2606">
                  <c:v>721.2</c:v>
                </c:pt>
                <c:pt idx="2607">
                  <c:v>721.4</c:v>
                </c:pt>
                <c:pt idx="2608">
                  <c:v>721.6</c:v>
                </c:pt>
                <c:pt idx="2609">
                  <c:v>721.8</c:v>
                </c:pt>
                <c:pt idx="2610">
                  <c:v>722</c:v>
                </c:pt>
                <c:pt idx="2611">
                  <c:v>722.2</c:v>
                </c:pt>
                <c:pt idx="2612">
                  <c:v>722.4</c:v>
                </c:pt>
                <c:pt idx="2613">
                  <c:v>722.6</c:v>
                </c:pt>
                <c:pt idx="2614">
                  <c:v>722.8</c:v>
                </c:pt>
                <c:pt idx="2615">
                  <c:v>723</c:v>
                </c:pt>
                <c:pt idx="2616">
                  <c:v>723.2</c:v>
                </c:pt>
                <c:pt idx="2617">
                  <c:v>723.4</c:v>
                </c:pt>
                <c:pt idx="2618">
                  <c:v>723.6</c:v>
                </c:pt>
                <c:pt idx="2619">
                  <c:v>723.8</c:v>
                </c:pt>
                <c:pt idx="2620">
                  <c:v>724</c:v>
                </c:pt>
                <c:pt idx="2621">
                  <c:v>724.2</c:v>
                </c:pt>
                <c:pt idx="2622">
                  <c:v>724.4</c:v>
                </c:pt>
                <c:pt idx="2623">
                  <c:v>724.6</c:v>
                </c:pt>
                <c:pt idx="2624">
                  <c:v>724.8</c:v>
                </c:pt>
                <c:pt idx="2625">
                  <c:v>725</c:v>
                </c:pt>
                <c:pt idx="2626">
                  <c:v>725.2</c:v>
                </c:pt>
                <c:pt idx="2627">
                  <c:v>725.4</c:v>
                </c:pt>
                <c:pt idx="2628">
                  <c:v>725.6</c:v>
                </c:pt>
                <c:pt idx="2629">
                  <c:v>725.8</c:v>
                </c:pt>
                <c:pt idx="2630">
                  <c:v>726</c:v>
                </c:pt>
                <c:pt idx="2631">
                  <c:v>726.2</c:v>
                </c:pt>
                <c:pt idx="2632">
                  <c:v>726.4</c:v>
                </c:pt>
                <c:pt idx="2633">
                  <c:v>726.6</c:v>
                </c:pt>
                <c:pt idx="2634">
                  <c:v>726.8</c:v>
                </c:pt>
                <c:pt idx="2635">
                  <c:v>727</c:v>
                </c:pt>
                <c:pt idx="2636">
                  <c:v>727.2</c:v>
                </c:pt>
                <c:pt idx="2637">
                  <c:v>727.4</c:v>
                </c:pt>
                <c:pt idx="2638">
                  <c:v>727.6</c:v>
                </c:pt>
                <c:pt idx="2639">
                  <c:v>727.8</c:v>
                </c:pt>
                <c:pt idx="2640">
                  <c:v>728</c:v>
                </c:pt>
                <c:pt idx="2641">
                  <c:v>728.2</c:v>
                </c:pt>
                <c:pt idx="2642">
                  <c:v>728.4</c:v>
                </c:pt>
                <c:pt idx="2643">
                  <c:v>728.6</c:v>
                </c:pt>
                <c:pt idx="2644">
                  <c:v>728.8</c:v>
                </c:pt>
                <c:pt idx="2645">
                  <c:v>729</c:v>
                </c:pt>
                <c:pt idx="2646">
                  <c:v>729.2</c:v>
                </c:pt>
                <c:pt idx="2647">
                  <c:v>729.4</c:v>
                </c:pt>
                <c:pt idx="2648">
                  <c:v>729.6</c:v>
                </c:pt>
                <c:pt idx="2649">
                  <c:v>729.8</c:v>
                </c:pt>
                <c:pt idx="2650">
                  <c:v>730</c:v>
                </c:pt>
                <c:pt idx="2651">
                  <c:v>730.2</c:v>
                </c:pt>
                <c:pt idx="2652">
                  <c:v>730.4</c:v>
                </c:pt>
                <c:pt idx="2653">
                  <c:v>730.6</c:v>
                </c:pt>
                <c:pt idx="2654">
                  <c:v>730.8</c:v>
                </c:pt>
                <c:pt idx="2655">
                  <c:v>731</c:v>
                </c:pt>
                <c:pt idx="2656">
                  <c:v>731.2</c:v>
                </c:pt>
                <c:pt idx="2657">
                  <c:v>731.4</c:v>
                </c:pt>
                <c:pt idx="2658">
                  <c:v>731.6</c:v>
                </c:pt>
                <c:pt idx="2659">
                  <c:v>731.8</c:v>
                </c:pt>
                <c:pt idx="2660">
                  <c:v>732</c:v>
                </c:pt>
                <c:pt idx="2661">
                  <c:v>732.2</c:v>
                </c:pt>
                <c:pt idx="2662">
                  <c:v>732.4</c:v>
                </c:pt>
                <c:pt idx="2663">
                  <c:v>732.6</c:v>
                </c:pt>
                <c:pt idx="2664">
                  <c:v>732.8</c:v>
                </c:pt>
                <c:pt idx="2665">
                  <c:v>733</c:v>
                </c:pt>
                <c:pt idx="2666">
                  <c:v>733.2</c:v>
                </c:pt>
                <c:pt idx="2667">
                  <c:v>733.4</c:v>
                </c:pt>
                <c:pt idx="2668">
                  <c:v>733.6</c:v>
                </c:pt>
                <c:pt idx="2669">
                  <c:v>733.8</c:v>
                </c:pt>
                <c:pt idx="2670">
                  <c:v>734</c:v>
                </c:pt>
                <c:pt idx="2671">
                  <c:v>734.2</c:v>
                </c:pt>
                <c:pt idx="2672">
                  <c:v>734.4</c:v>
                </c:pt>
                <c:pt idx="2673">
                  <c:v>734.6</c:v>
                </c:pt>
                <c:pt idx="2674">
                  <c:v>734.8</c:v>
                </c:pt>
                <c:pt idx="2675">
                  <c:v>735</c:v>
                </c:pt>
                <c:pt idx="2676">
                  <c:v>735.2</c:v>
                </c:pt>
                <c:pt idx="2677">
                  <c:v>735.4</c:v>
                </c:pt>
                <c:pt idx="2678">
                  <c:v>735.6</c:v>
                </c:pt>
                <c:pt idx="2679">
                  <c:v>735.8</c:v>
                </c:pt>
                <c:pt idx="2680">
                  <c:v>736</c:v>
                </c:pt>
                <c:pt idx="2681">
                  <c:v>736.2</c:v>
                </c:pt>
                <c:pt idx="2682">
                  <c:v>736.4</c:v>
                </c:pt>
                <c:pt idx="2683">
                  <c:v>736.6</c:v>
                </c:pt>
                <c:pt idx="2684">
                  <c:v>736.8</c:v>
                </c:pt>
                <c:pt idx="2685">
                  <c:v>737</c:v>
                </c:pt>
                <c:pt idx="2686">
                  <c:v>737.2</c:v>
                </c:pt>
                <c:pt idx="2687">
                  <c:v>737.4</c:v>
                </c:pt>
                <c:pt idx="2688">
                  <c:v>737.6</c:v>
                </c:pt>
                <c:pt idx="2689">
                  <c:v>737.8</c:v>
                </c:pt>
                <c:pt idx="2690">
                  <c:v>738</c:v>
                </c:pt>
                <c:pt idx="2691">
                  <c:v>738.2</c:v>
                </c:pt>
                <c:pt idx="2692">
                  <c:v>738.4</c:v>
                </c:pt>
                <c:pt idx="2693">
                  <c:v>738.6</c:v>
                </c:pt>
                <c:pt idx="2694">
                  <c:v>738.8</c:v>
                </c:pt>
                <c:pt idx="2695">
                  <c:v>739</c:v>
                </c:pt>
                <c:pt idx="2696">
                  <c:v>739.2</c:v>
                </c:pt>
                <c:pt idx="2697">
                  <c:v>739.4</c:v>
                </c:pt>
                <c:pt idx="2698">
                  <c:v>739.6</c:v>
                </c:pt>
                <c:pt idx="2699">
                  <c:v>739.8</c:v>
                </c:pt>
                <c:pt idx="2700">
                  <c:v>740</c:v>
                </c:pt>
                <c:pt idx="2701">
                  <c:v>740.2</c:v>
                </c:pt>
                <c:pt idx="2702">
                  <c:v>740.4</c:v>
                </c:pt>
                <c:pt idx="2703">
                  <c:v>740.6</c:v>
                </c:pt>
                <c:pt idx="2704">
                  <c:v>740.8</c:v>
                </c:pt>
                <c:pt idx="2705">
                  <c:v>741</c:v>
                </c:pt>
                <c:pt idx="2706">
                  <c:v>741.2</c:v>
                </c:pt>
                <c:pt idx="2707">
                  <c:v>741.4</c:v>
                </c:pt>
                <c:pt idx="2708">
                  <c:v>741.6</c:v>
                </c:pt>
                <c:pt idx="2709">
                  <c:v>741.8</c:v>
                </c:pt>
                <c:pt idx="2710">
                  <c:v>742</c:v>
                </c:pt>
                <c:pt idx="2711">
                  <c:v>742.2</c:v>
                </c:pt>
                <c:pt idx="2712">
                  <c:v>742.4</c:v>
                </c:pt>
                <c:pt idx="2713">
                  <c:v>742.6</c:v>
                </c:pt>
                <c:pt idx="2714">
                  <c:v>742.8</c:v>
                </c:pt>
                <c:pt idx="2715">
                  <c:v>743</c:v>
                </c:pt>
                <c:pt idx="2716">
                  <c:v>743.2</c:v>
                </c:pt>
                <c:pt idx="2717">
                  <c:v>743.4</c:v>
                </c:pt>
                <c:pt idx="2718">
                  <c:v>743.6</c:v>
                </c:pt>
                <c:pt idx="2719">
                  <c:v>743.8</c:v>
                </c:pt>
                <c:pt idx="2720">
                  <c:v>744</c:v>
                </c:pt>
                <c:pt idx="2721">
                  <c:v>744.2</c:v>
                </c:pt>
                <c:pt idx="2722">
                  <c:v>744.4</c:v>
                </c:pt>
                <c:pt idx="2723">
                  <c:v>744.6</c:v>
                </c:pt>
                <c:pt idx="2724">
                  <c:v>744.8</c:v>
                </c:pt>
                <c:pt idx="2725">
                  <c:v>745</c:v>
                </c:pt>
                <c:pt idx="2726">
                  <c:v>745.2</c:v>
                </c:pt>
                <c:pt idx="2727">
                  <c:v>745.4</c:v>
                </c:pt>
                <c:pt idx="2728">
                  <c:v>745.6</c:v>
                </c:pt>
                <c:pt idx="2729">
                  <c:v>745.8</c:v>
                </c:pt>
                <c:pt idx="2730">
                  <c:v>746</c:v>
                </c:pt>
                <c:pt idx="2731">
                  <c:v>746.2</c:v>
                </c:pt>
                <c:pt idx="2732">
                  <c:v>746.4</c:v>
                </c:pt>
                <c:pt idx="2733">
                  <c:v>746.6</c:v>
                </c:pt>
                <c:pt idx="2734">
                  <c:v>746.8</c:v>
                </c:pt>
                <c:pt idx="2735">
                  <c:v>747</c:v>
                </c:pt>
                <c:pt idx="2736">
                  <c:v>747.2</c:v>
                </c:pt>
                <c:pt idx="2737">
                  <c:v>747.4</c:v>
                </c:pt>
                <c:pt idx="2738">
                  <c:v>747.6</c:v>
                </c:pt>
                <c:pt idx="2739">
                  <c:v>747.8</c:v>
                </c:pt>
                <c:pt idx="2740">
                  <c:v>748</c:v>
                </c:pt>
                <c:pt idx="2741">
                  <c:v>748.2</c:v>
                </c:pt>
                <c:pt idx="2742">
                  <c:v>748.4</c:v>
                </c:pt>
                <c:pt idx="2743">
                  <c:v>748.6</c:v>
                </c:pt>
                <c:pt idx="2744">
                  <c:v>748.8</c:v>
                </c:pt>
                <c:pt idx="2745">
                  <c:v>749</c:v>
                </c:pt>
                <c:pt idx="2746">
                  <c:v>749.2</c:v>
                </c:pt>
                <c:pt idx="2747">
                  <c:v>749.4</c:v>
                </c:pt>
                <c:pt idx="2748">
                  <c:v>749.6</c:v>
                </c:pt>
                <c:pt idx="2749">
                  <c:v>749.8</c:v>
                </c:pt>
                <c:pt idx="2750">
                  <c:v>750</c:v>
                </c:pt>
                <c:pt idx="2751">
                  <c:v>750.2</c:v>
                </c:pt>
                <c:pt idx="2752">
                  <c:v>750.4</c:v>
                </c:pt>
                <c:pt idx="2753">
                  <c:v>750.6</c:v>
                </c:pt>
                <c:pt idx="2754">
                  <c:v>750.8</c:v>
                </c:pt>
                <c:pt idx="2755">
                  <c:v>751</c:v>
                </c:pt>
                <c:pt idx="2756">
                  <c:v>751.2</c:v>
                </c:pt>
                <c:pt idx="2757">
                  <c:v>751.4</c:v>
                </c:pt>
                <c:pt idx="2758">
                  <c:v>751.6</c:v>
                </c:pt>
                <c:pt idx="2759">
                  <c:v>751.8</c:v>
                </c:pt>
                <c:pt idx="2760">
                  <c:v>752</c:v>
                </c:pt>
                <c:pt idx="2761">
                  <c:v>752.2</c:v>
                </c:pt>
                <c:pt idx="2762">
                  <c:v>752.4</c:v>
                </c:pt>
                <c:pt idx="2763">
                  <c:v>752.6</c:v>
                </c:pt>
                <c:pt idx="2764">
                  <c:v>752.8</c:v>
                </c:pt>
                <c:pt idx="2765">
                  <c:v>753</c:v>
                </c:pt>
                <c:pt idx="2766">
                  <c:v>753.2</c:v>
                </c:pt>
                <c:pt idx="2767">
                  <c:v>753.4</c:v>
                </c:pt>
                <c:pt idx="2768">
                  <c:v>753.6</c:v>
                </c:pt>
                <c:pt idx="2769">
                  <c:v>753.8</c:v>
                </c:pt>
                <c:pt idx="2770">
                  <c:v>754</c:v>
                </c:pt>
                <c:pt idx="2771">
                  <c:v>754.2</c:v>
                </c:pt>
                <c:pt idx="2772">
                  <c:v>754.4</c:v>
                </c:pt>
                <c:pt idx="2773">
                  <c:v>754.6</c:v>
                </c:pt>
                <c:pt idx="2774">
                  <c:v>754.8</c:v>
                </c:pt>
                <c:pt idx="2775">
                  <c:v>755</c:v>
                </c:pt>
                <c:pt idx="2776">
                  <c:v>755.2</c:v>
                </c:pt>
                <c:pt idx="2777">
                  <c:v>755.4</c:v>
                </c:pt>
                <c:pt idx="2778">
                  <c:v>755.6</c:v>
                </c:pt>
                <c:pt idx="2779">
                  <c:v>755.8</c:v>
                </c:pt>
                <c:pt idx="2780">
                  <c:v>756</c:v>
                </c:pt>
                <c:pt idx="2781">
                  <c:v>756.2</c:v>
                </c:pt>
                <c:pt idx="2782">
                  <c:v>756.4</c:v>
                </c:pt>
                <c:pt idx="2783">
                  <c:v>756.6</c:v>
                </c:pt>
                <c:pt idx="2784">
                  <c:v>756.8</c:v>
                </c:pt>
                <c:pt idx="2785">
                  <c:v>757</c:v>
                </c:pt>
                <c:pt idx="2786">
                  <c:v>757.2</c:v>
                </c:pt>
                <c:pt idx="2787">
                  <c:v>757.4</c:v>
                </c:pt>
                <c:pt idx="2788">
                  <c:v>757.6</c:v>
                </c:pt>
                <c:pt idx="2789">
                  <c:v>757.8</c:v>
                </c:pt>
                <c:pt idx="2790">
                  <c:v>758</c:v>
                </c:pt>
                <c:pt idx="2791">
                  <c:v>758.2</c:v>
                </c:pt>
                <c:pt idx="2792">
                  <c:v>758.4</c:v>
                </c:pt>
                <c:pt idx="2793">
                  <c:v>758.6</c:v>
                </c:pt>
                <c:pt idx="2794">
                  <c:v>758.8</c:v>
                </c:pt>
                <c:pt idx="2795">
                  <c:v>759</c:v>
                </c:pt>
                <c:pt idx="2796">
                  <c:v>759.2</c:v>
                </c:pt>
                <c:pt idx="2797">
                  <c:v>759.4</c:v>
                </c:pt>
                <c:pt idx="2798">
                  <c:v>759.6</c:v>
                </c:pt>
                <c:pt idx="2799">
                  <c:v>759.8</c:v>
                </c:pt>
                <c:pt idx="2800">
                  <c:v>760</c:v>
                </c:pt>
                <c:pt idx="2801">
                  <c:v>760.2</c:v>
                </c:pt>
                <c:pt idx="2802">
                  <c:v>760.4</c:v>
                </c:pt>
                <c:pt idx="2803">
                  <c:v>760.6</c:v>
                </c:pt>
                <c:pt idx="2804">
                  <c:v>760.8</c:v>
                </c:pt>
                <c:pt idx="2805">
                  <c:v>761</c:v>
                </c:pt>
                <c:pt idx="2806">
                  <c:v>761.2</c:v>
                </c:pt>
                <c:pt idx="2807">
                  <c:v>761.4</c:v>
                </c:pt>
                <c:pt idx="2808">
                  <c:v>761.6</c:v>
                </c:pt>
                <c:pt idx="2809">
                  <c:v>761.8</c:v>
                </c:pt>
                <c:pt idx="2810">
                  <c:v>762</c:v>
                </c:pt>
                <c:pt idx="2811">
                  <c:v>762.2</c:v>
                </c:pt>
                <c:pt idx="2812">
                  <c:v>762.4</c:v>
                </c:pt>
                <c:pt idx="2813">
                  <c:v>762.6</c:v>
                </c:pt>
                <c:pt idx="2814">
                  <c:v>762.8</c:v>
                </c:pt>
                <c:pt idx="2815">
                  <c:v>763</c:v>
                </c:pt>
                <c:pt idx="2816">
                  <c:v>763.2</c:v>
                </c:pt>
                <c:pt idx="2817">
                  <c:v>763.4</c:v>
                </c:pt>
                <c:pt idx="2818">
                  <c:v>763.6</c:v>
                </c:pt>
                <c:pt idx="2819">
                  <c:v>763.8</c:v>
                </c:pt>
                <c:pt idx="2820">
                  <c:v>764</c:v>
                </c:pt>
                <c:pt idx="2821">
                  <c:v>764.2</c:v>
                </c:pt>
                <c:pt idx="2822">
                  <c:v>764.4</c:v>
                </c:pt>
                <c:pt idx="2823">
                  <c:v>764.6</c:v>
                </c:pt>
                <c:pt idx="2824">
                  <c:v>764.8</c:v>
                </c:pt>
                <c:pt idx="2825">
                  <c:v>765</c:v>
                </c:pt>
                <c:pt idx="2826">
                  <c:v>765.2</c:v>
                </c:pt>
                <c:pt idx="2827">
                  <c:v>765.4</c:v>
                </c:pt>
                <c:pt idx="2828">
                  <c:v>765.6</c:v>
                </c:pt>
                <c:pt idx="2829">
                  <c:v>765.8</c:v>
                </c:pt>
                <c:pt idx="2830">
                  <c:v>766</c:v>
                </c:pt>
                <c:pt idx="2831">
                  <c:v>766.2</c:v>
                </c:pt>
                <c:pt idx="2832">
                  <c:v>766.4</c:v>
                </c:pt>
                <c:pt idx="2833">
                  <c:v>766.6</c:v>
                </c:pt>
                <c:pt idx="2834">
                  <c:v>766.8</c:v>
                </c:pt>
                <c:pt idx="2835">
                  <c:v>767</c:v>
                </c:pt>
                <c:pt idx="2836">
                  <c:v>767.2</c:v>
                </c:pt>
                <c:pt idx="2837">
                  <c:v>767.4</c:v>
                </c:pt>
                <c:pt idx="2838">
                  <c:v>767.6</c:v>
                </c:pt>
                <c:pt idx="2839">
                  <c:v>767.8</c:v>
                </c:pt>
                <c:pt idx="2840">
                  <c:v>768</c:v>
                </c:pt>
                <c:pt idx="2841">
                  <c:v>768.2</c:v>
                </c:pt>
                <c:pt idx="2842">
                  <c:v>768.4</c:v>
                </c:pt>
                <c:pt idx="2843">
                  <c:v>768.6</c:v>
                </c:pt>
                <c:pt idx="2844">
                  <c:v>768.8</c:v>
                </c:pt>
                <c:pt idx="2845">
                  <c:v>769</c:v>
                </c:pt>
                <c:pt idx="2846">
                  <c:v>769.2</c:v>
                </c:pt>
                <c:pt idx="2847">
                  <c:v>769.4</c:v>
                </c:pt>
                <c:pt idx="2848">
                  <c:v>769.6</c:v>
                </c:pt>
                <c:pt idx="2849">
                  <c:v>769.8</c:v>
                </c:pt>
                <c:pt idx="2850">
                  <c:v>770</c:v>
                </c:pt>
                <c:pt idx="2851">
                  <c:v>770.2</c:v>
                </c:pt>
                <c:pt idx="2852">
                  <c:v>770.4</c:v>
                </c:pt>
                <c:pt idx="2853">
                  <c:v>770.6</c:v>
                </c:pt>
                <c:pt idx="2854">
                  <c:v>770.8</c:v>
                </c:pt>
                <c:pt idx="2855">
                  <c:v>771</c:v>
                </c:pt>
                <c:pt idx="2856">
                  <c:v>771.2</c:v>
                </c:pt>
                <c:pt idx="2857">
                  <c:v>771.4</c:v>
                </c:pt>
                <c:pt idx="2858">
                  <c:v>771.6</c:v>
                </c:pt>
                <c:pt idx="2859">
                  <c:v>771.8</c:v>
                </c:pt>
                <c:pt idx="2860">
                  <c:v>772</c:v>
                </c:pt>
                <c:pt idx="2861">
                  <c:v>772.2</c:v>
                </c:pt>
                <c:pt idx="2862">
                  <c:v>772.4</c:v>
                </c:pt>
                <c:pt idx="2863">
                  <c:v>772.6</c:v>
                </c:pt>
                <c:pt idx="2864">
                  <c:v>772.8</c:v>
                </c:pt>
                <c:pt idx="2865">
                  <c:v>773</c:v>
                </c:pt>
                <c:pt idx="2866">
                  <c:v>773.2</c:v>
                </c:pt>
                <c:pt idx="2867">
                  <c:v>773.4</c:v>
                </c:pt>
                <c:pt idx="2868">
                  <c:v>773.6</c:v>
                </c:pt>
                <c:pt idx="2869">
                  <c:v>773.8</c:v>
                </c:pt>
                <c:pt idx="2870">
                  <c:v>774</c:v>
                </c:pt>
                <c:pt idx="2871">
                  <c:v>774.2</c:v>
                </c:pt>
                <c:pt idx="2872">
                  <c:v>774.4</c:v>
                </c:pt>
                <c:pt idx="2873">
                  <c:v>774.6</c:v>
                </c:pt>
                <c:pt idx="2874">
                  <c:v>774.8</c:v>
                </c:pt>
                <c:pt idx="2875">
                  <c:v>775</c:v>
                </c:pt>
                <c:pt idx="2876">
                  <c:v>775.2</c:v>
                </c:pt>
                <c:pt idx="2877">
                  <c:v>775.4</c:v>
                </c:pt>
                <c:pt idx="2878">
                  <c:v>775.6</c:v>
                </c:pt>
                <c:pt idx="2879">
                  <c:v>775.8</c:v>
                </c:pt>
                <c:pt idx="2880">
                  <c:v>776</c:v>
                </c:pt>
                <c:pt idx="2881">
                  <c:v>776.2</c:v>
                </c:pt>
                <c:pt idx="2882">
                  <c:v>776.4</c:v>
                </c:pt>
                <c:pt idx="2883">
                  <c:v>776.6</c:v>
                </c:pt>
                <c:pt idx="2884">
                  <c:v>776.8</c:v>
                </c:pt>
                <c:pt idx="2885">
                  <c:v>777</c:v>
                </c:pt>
                <c:pt idx="2886">
                  <c:v>777.2</c:v>
                </c:pt>
                <c:pt idx="2887">
                  <c:v>777.4</c:v>
                </c:pt>
                <c:pt idx="2888">
                  <c:v>777.6</c:v>
                </c:pt>
                <c:pt idx="2889">
                  <c:v>777.8</c:v>
                </c:pt>
                <c:pt idx="2890">
                  <c:v>778</c:v>
                </c:pt>
                <c:pt idx="2891">
                  <c:v>778.2</c:v>
                </c:pt>
                <c:pt idx="2892">
                  <c:v>778.4</c:v>
                </c:pt>
                <c:pt idx="2893">
                  <c:v>778.6</c:v>
                </c:pt>
                <c:pt idx="2894">
                  <c:v>778.8</c:v>
                </c:pt>
                <c:pt idx="2895">
                  <c:v>779</c:v>
                </c:pt>
                <c:pt idx="2896">
                  <c:v>779.2</c:v>
                </c:pt>
                <c:pt idx="2897">
                  <c:v>779.4</c:v>
                </c:pt>
                <c:pt idx="2898">
                  <c:v>779.6</c:v>
                </c:pt>
                <c:pt idx="2899">
                  <c:v>779.8</c:v>
                </c:pt>
                <c:pt idx="2900">
                  <c:v>780</c:v>
                </c:pt>
                <c:pt idx="2901">
                  <c:v>780.2</c:v>
                </c:pt>
                <c:pt idx="2902">
                  <c:v>780.4</c:v>
                </c:pt>
                <c:pt idx="2903">
                  <c:v>780.6</c:v>
                </c:pt>
                <c:pt idx="2904">
                  <c:v>780.8</c:v>
                </c:pt>
                <c:pt idx="2905">
                  <c:v>781</c:v>
                </c:pt>
                <c:pt idx="2906">
                  <c:v>781.2</c:v>
                </c:pt>
                <c:pt idx="2907">
                  <c:v>781.4</c:v>
                </c:pt>
                <c:pt idx="2908">
                  <c:v>781.6</c:v>
                </c:pt>
                <c:pt idx="2909">
                  <c:v>781.8</c:v>
                </c:pt>
                <c:pt idx="2910">
                  <c:v>782</c:v>
                </c:pt>
                <c:pt idx="2911">
                  <c:v>782.2</c:v>
                </c:pt>
                <c:pt idx="2912">
                  <c:v>782.4</c:v>
                </c:pt>
                <c:pt idx="2913">
                  <c:v>782.6</c:v>
                </c:pt>
                <c:pt idx="2914">
                  <c:v>782.8</c:v>
                </c:pt>
                <c:pt idx="2915">
                  <c:v>783</c:v>
                </c:pt>
                <c:pt idx="2916">
                  <c:v>783.2</c:v>
                </c:pt>
                <c:pt idx="2917">
                  <c:v>783.4</c:v>
                </c:pt>
                <c:pt idx="2918">
                  <c:v>783.6</c:v>
                </c:pt>
                <c:pt idx="2919">
                  <c:v>783.8</c:v>
                </c:pt>
                <c:pt idx="2920">
                  <c:v>784</c:v>
                </c:pt>
                <c:pt idx="2921">
                  <c:v>784.2</c:v>
                </c:pt>
                <c:pt idx="2922">
                  <c:v>784.4</c:v>
                </c:pt>
                <c:pt idx="2923">
                  <c:v>784.6</c:v>
                </c:pt>
                <c:pt idx="2924">
                  <c:v>784.8</c:v>
                </c:pt>
                <c:pt idx="2925">
                  <c:v>785</c:v>
                </c:pt>
                <c:pt idx="2926">
                  <c:v>785.2</c:v>
                </c:pt>
                <c:pt idx="2927">
                  <c:v>785.4</c:v>
                </c:pt>
                <c:pt idx="2928">
                  <c:v>785.6</c:v>
                </c:pt>
                <c:pt idx="2929">
                  <c:v>785.8</c:v>
                </c:pt>
                <c:pt idx="2930">
                  <c:v>786</c:v>
                </c:pt>
                <c:pt idx="2931">
                  <c:v>786.2</c:v>
                </c:pt>
                <c:pt idx="2932">
                  <c:v>786.4</c:v>
                </c:pt>
                <c:pt idx="2933">
                  <c:v>786.6</c:v>
                </c:pt>
                <c:pt idx="2934">
                  <c:v>786.8</c:v>
                </c:pt>
                <c:pt idx="2935">
                  <c:v>787</c:v>
                </c:pt>
                <c:pt idx="2936">
                  <c:v>787.2</c:v>
                </c:pt>
                <c:pt idx="2937">
                  <c:v>787.4</c:v>
                </c:pt>
                <c:pt idx="2938">
                  <c:v>787.6</c:v>
                </c:pt>
                <c:pt idx="2939">
                  <c:v>787.8</c:v>
                </c:pt>
                <c:pt idx="2940">
                  <c:v>788</c:v>
                </c:pt>
                <c:pt idx="2941">
                  <c:v>788.2</c:v>
                </c:pt>
                <c:pt idx="2942">
                  <c:v>788.4</c:v>
                </c:pt>
                <c:pt idx="2943">
                  <c:v>788.6</c:v>
                </c:pt>
                <c:pt idx="2944">
                  <c:v>788.8</c:v>
                </c:pt>
                <c:pt idx="2945">
                  <c:v>789</c:v>
                </c:pt>
                <c:pt idx="2946">
                  <c:v>789.2</c:v>
                </c:pt>
                <c:pt idx="2947">
                  <c:v>789.4</c:v>
                </c:pt>
                <c:pt idx="2948">
                  <c:v>789.6</c:v>
                </c:pt>
                <c:pt idx="2949">
                  <c:v>789.8</c:v>
                </c:pt>
                <c:pt idx="2950">
                  <c:v>790</c:v>
                </c:pt>
                <c:pt idx="2951">
                  <c:v>790.2</c:v>
                </c:pt>
                <c:pt idx="2952">
                  <c:v>790.4</c:v>
                </c:pt>
                <c:pt idx="2953">
                  <c:v>790.6</c:v>
                </c:pt>
                <c:pt idx="2954">
                  <c:v>790.8</c:v>
                </c:pt>
                <c:pt idx="2955">
                  <c:v>791</c:v>
                </c:pt>
                <c:pt idx="2956">
                  <c:v>791.2</c:v>
                </c:pt>
                <c:pt idx="2957">
                  <c:v>791.4</c:v>
                </c:pt>
                <c:pt idx="2958">
                  <c:v>791.6</c:v>
                </c:pt>
                <c:pt idx="2959">
                  <c:v>791.8</c:v>
                </c:pt>
                <c:pt idx="2960">
                  <c:v>792</c:v>
                </c:pt>
                <c:pt idx="2961">
                  <c:v>792.2</c:v>
                </c:pt>
                <c:pt idx="2962">
                  <c:v>792.4</c:v>
                </c:pt>
                <c:pt idx="2963">
                  <c:v>792.6</c:v>
                </c:pt>
                <c:pt idx="2964">
                  <c:v>792.8</c:v>
                </c:pt>
                <c:pt idx="2965">
                  <c:v>793</c:v>
                </c:pt>
                <c:pt idx="2966">
                  <c:v>793.2</c:v>
                </c:pt>
                <c:pt idx="2967">
                  <c:v>793.4</c:v>
                </c:pt>
                <c:pt idx="2968">
                  <c:v>793.6</c:v>
                </c:pt>
                <c:pt idx="2969">
                  <c:v>793.8</c:v>
                </c:pt>
                <c:pt idx="2970">
                  <c:v>794</c:v>
                </c:pt>
                <c:pt idx="2971">
                  <c:v>794.2</c:v>
                </c:pt>
                <c:pt idx="2972">
                  <c:v>794.4</c:v>
                </c:pt>
                <c:pt idx="2973">
                  <c:v>794.6</c:v>
                </c:pt>
                <c:pt idx="2974">
                  <c:v>794.8</c:v>
                </c:pt>
                <c:pt idx="2975">
                  <c:v>795</c:v>
                </c:pt>
                <c:pt idx="2976">
                  <c:v>795.2</c:v>
                </c:pt>
                <c:pt idx="2977">
                  <c:v>795.4</c:v>
                </c:pt>
                <c:pt idx="2978">
                  <c:v>795.6</c:v>
                </c:pt>
                <c:pt idx="2979">
                  <c:v>795.8</c:v>
                </c:pt>
                <c:pt idx="2980">
                  <c:v>796</c:v>
                </c:pt>
                <c:pt idx="2981">
                  <c:v>796.2</c:v>
                </c:pt>
                <c:pt idx="2982">
                  <c:v>796.4</c:v>
                </c:pt>
                <c:pt idx="2983">
                  <c:v>796.6</c:v>
                </c:pt>
                <c:pt idx="2984">
                  <c:v>796.8</c:v>
                </c:pt>
                <c:pt idx="2985">
                  <c:v>797</c:v>
                </c:pt>
                <c:pt idx="2986">
                  <c:v>797.2</c:v>
                </c:pt>
                <c:pt idx="2987">
                  <c:v>797.4</c:v>
                </c:pt>
                <c:pt idx="2988">
                  <c:v>797.6</c:v>
                </c:pt>
                <c:pt idx="2989">
                  <c:v>797.8</c:v>
                </c:pt>
                <c:pt idx="2990">
                  <c:v>798</c:v>
                </c:pt>
                <c:pt idx="2991">
                  <c:v>798.2</c:v>
                </c:pt>
                <c:pt idx="2992">
                  <c:v>798.4</c:v>
                </c:pt>
                <c:pt idx="2993">
                  <c:v>798.6</c:v>
                </c:pt>
                <c:pt idx="2994">
                  <c:v>798.8</c:v>
                </c:pt>
                <c:pt idx="2995">
                  <c:v>799</c:v>
                </c:pt>
                <c:pt idx="2996">
                  <c:v>799.2</c:v>
                </c:pt>
                <c:pt idx="2997">
                  <c:v>799.4</c:v>
                </c:pt>
                <c:pt idx="2998">
                  <c:v>799.6</c:v>
                </c:pt>
                <c:pt idx="2999">
                  <c:v>799.8</c:v>
                </c:pt>
                <c:pt idx="3000">
                  <c:v>800</c:v>
                </c:pt>
                <c:pt idx="3001">
                  <c:v>800.2</c:v>
                </c:pt>
                <c:pt idx="3002">
                  <c:v>800.4</c:v>
                </c:pt>
                <c:pt idx="3003">
                  <c:v>800.6</c:v>
                </c:pt>
                <c:pt idx="3004">
                  <c:v>800.8</c:v>
                </c:pt>
                <c:pt idx="3005">
                  <c:v>801</c:v>
                </c:pt>
                <c:pt idx="3006">
                  <c:v>801.2</c:v>
                </c:pt>
                <c:pt idx="3007">
                  <c:v>801.4</c:v>
                </c:pt>
                <c:pt idx="3008">
                  <c:v>801.6</c:v>
                </c:pt>
                <c:pt idx="3009">
                  <c:v>801.8</c:v>
                </c:pt>
                <c:pt idx="3010">
                  <c:v>802</c:v>
                </c:pt>
                <c:pt idx="3011">
                  <c:v>802.2</c:v>
                </c:pt>
                <c:pt idx="3012">
                  <c:v>802.4</c:v>
                </c:pt>
                <c:pt idx="3013">
                  <c:v>802.6</c:v>
                </c:pt>
                <c:pt idx="3014">
                  <c:v>802.8</c:v>
                </c:pt>
                <c:pt idx="3015">
                  <c:v>803</c:v>
                </c:pt>
                <c:pt idx="3016">
                  <c:v>803.2</c:v>
                </c:pt>
                <c:pt idx="3017">
                  <c:v>803.4</c:v>
                </c:pt>
                <c:pt idx="3018">
                  <c:v>803.6</c:v>
                </c:pt>
                <c:pt idx="3019">
                  <c:v>803.8</c:v>
                </c:pt>
                <c:pt idx="3020">
                  <c:v>804</c:v>
                </c:pt>
                <c:pt idx="3021">
                  <c:v>804.2</c:v>
                </c:pt>
                <c:pt idx="3022">
                  <c:v>804.4</c:v>
                </c:pt>
                <c:pt idx="3023">
                  <c:v>804.6</c:v>
                </c:pt>
                <c:pt idx="3024">
                  <c:v>804.8</c:v>
                </c:pt>
                <c:pt idx="3025">
                  <c:v>805</c:v>
                </c:pt>
                <c:pt idx="3026">
                  <c:v>805.2</c:v>
                </c:pt>
                <c:pt idx="3027">
                  <c:v>805.4</c:v>
                </c:pt>
                <c:pt idx="3028">
                  <c:v>805.6</c:v>
                </c:pt>
                <c:pt idx="3029">
                  <c:v>805.8</c:v>
                </c:pt>
                <c:pt idx="3030">
                  <c:v>806</c:v>
                </c:pt>
                <c:pt idx="3031">
                  <c:v>806.2</c:v>
                </c:pt>
                <c:pt idx="3032">
                  <c:v>806.4</c:v>
                </c:pt>
                <c:pt idx="3033">
                  <c:v>806.6</c:v>
                </c:pt>
                <c:pt idx="3034">
                  <c:v>806.8</c:v>
                </c:pt>
                <c:pt idx="3035">
                  <c:v>807</c:v>
                </c:pt>
                <c:pt idx="3036">
                  <c:v>807.2</c:v>
                </c:pt>
                <c:pt idx="3037">
                  <c:v>807.4</c:v>
                </c:pt>
                <c:pt idx="3038">
                  <c:v>807.6</c:v>
                </c:pt>
                <c:pt idx="3039">
                  <c:v>807.8</c:v>
                </c:pt>
                <c:pt idx="3040">
                  <c:v>808</c:v>
                </c:pt>
                <c:pt idx="3041">
                  <c:v>808.2</c:v>
                </c:pt>
                <c:pt idx="3042">
                  <c:v>808.4</c:v>
                </c:pt>
                <c:pt idx="3043">
                  <c:v>808.6</c:v>
                </c:pt>
                <c:pt idx="3044">
                  <c:v>808.8</c:v>
                </c:pt>
                <c:pt idx="3045">
                  <c:v>809</c:v>
                </c:pt>
                <c:pt idx="3046">
                  <c:v>809.2</c:v>
                </c:pt>
                <c:pt idx="3047">
                  <c:v>809.4</c:v>
                </c:pt>
                <c:pt idx="3048">
                  <c:v>809.6</c:v>
                </c:pt>
                <c:pt idx="3049">
                  <c:v>809.8</c:v>
                </c:pt>
                <c:pt idx="3050">
                  <c:v>810</c:v>
                </c:pt>
                <c:pt idx="3051">
                  <c:v>810.2</c:v>
                </c:pt>
                <c:pt idx="3052">
                  <c:v>810.4</c:v>
                </c:pt>
                <c:pt idx="3053">
                  <c:v>810.6</c:v>
                </c:pt>
                <c:pt idx="3054">
                  <c:v>810.8</c:v>
                </c:pt>
                <c:pt idx="3055">
                  <c:v>811</c:v>
                </c:pt>
                <c:pt idx="3056">
                  <c:v>811.2</c:v>
                </c:pt>
                <c:pt idx="3057">
                  <c:v>811.4</c:v>
                </c:pt>
                <c:pt idx="3058">
                  <c:v>811.6</c:v>
                </c:pt>
                <c:pt idx="3059">
                  <c:v>811.8</c:v>
                </c:pt>
                <c:pt idx="3060">
                  <c:v>812</c:v>
                </c:pt>
                <c:pt idx="3061">
                  <c:v>812.2</c:v>
                </c:pt>
                <c:pt idx="3062">
                  <c:v>812.4</c:v>
                </c:pt>
                <c:pt idx="3063">
                  <c:v>812.6</c:v>
                </c:pt>
                <c:pt idx="3064">
                  <c:v>812.8</c:v>
                </c:pt>
                <c:pt idx="3065">
                  <c:v>813</c:v>
                </c:pt>
                <c:pt idx="3066">
                  <c:v>813.2</c:v>
                </c:pt>
                <c:pt idx="3067">
                  <c:v>813.4</c:v>
                </c:pt>
                <c:pt idx="3068">
                  <c:v>813.6</c:v>
                </c:pt>
                <c:pt idx="3069">
                  <c:v>813.8</c:v>
                </c:pt>
                <c:pt idx="3070">
                  <c:v>814</c:v>
                </c:pt>
                <c:pt idx="3071">
                  <c:v>814.2</c:v>
                </c:pt>
                <c:pt idx="3072">
                  <c:v>814.4</c:v>
                </c:pt>
                <c:pt idx="3073">
                  <c:v>814.6</c:v>
                </c:pt>
                <c:pt idx="3074">
                  <c:v>814.8</c:v>
                </c:pt>
                <c:pt idx="3075">
                  <c:v>815</c:v>
                </c:pt>
                <c:pt idx="3076">
                  <c:v>815.2</c:v>
                </c:pt>
                <c:pt idx="3077">
                  <c:v>815.4</c:v>
                </c:pt>
                <c:pt idx="3078">
                  <c:v>815.6</c:v>
                </c:pt>
                <c:pt idx="3079">
                  <c:v>815.8</c:v>
                </c:pt>
                <c:pt idx="3080">
                  <c:v>816</c:v>
                </c:pt>
                <c:pt idx="3081">
                  <c:v>816.2</c:v>
                </c:pt>
                <c:pt idx="3082">
                  <c:v>816.4</c:v>
                </c:pt>
                <c:pt idx="3083">
                  <c:v>816.6</c:v>
                </c:pt>
                <c:pt idx="3084">
                  <c:v>816.8</c:v>
                </c:pt>
                <c:pt idx="3085">
                  <c:v>817</c:v>
                </c:pt>
                <c:pt idx="3086">
                  <c:v>817.2</c:v>
                </c:pt>
                <c:pt idx="3087">
                  <c:v>817.4</c:v>
                </c:pt>
                <c:pt idx="3088">
                  <c:v>817.6</c:v>
                </c:pt>
                <c:pt idx="3089">
                  <c:v>817.8</c:v>
                </c:pt>
                <c:pt idx="3090">
                  <c:v>818</c:v>
                </c:pt>
                <c:pt idx="3091">
                  <c:v>818.2</c:v>
                </c:pt>
                <c:pt idx="3092">
                  <c:v>818.4</c:v>
                </c:pt>
                <c:pt idx="3093">
                  <c:v>818.6</c:v>
                </c:pt>
                <c:pt idx="3094">
                  <c:v>818.8</c:v>
                </c:pt>
                <c:pt idx="3095">
                  <c:v>819</c:v>
                </c:pt>
                <c:pt idx="3096">
                  <c:v>819.2</c:v>
                </c:pt>
                <c:pt idx="3097">
                  <c:v>819.4</c:v>
                </c:pt>
                <c:pt idx="3098">
                  <c:v>819.6</c:v>
                </c:pt>
                <c:pt idx="3099">
                  <c:v>819.8</c:v>
                </c:pt>
                <c:pt idx="3100">
                  <c:v>820</c:v>
                </c:pt>
                <c:pt idx="3101">
                  <c:v>820.2</c:v>
                </c:pt>
                <c:pt idx="3102">
                  <c:v>820.4</c:v>
                </c:pt>
                <c:pt idx="3103">
                  <c:v>820.6</c:v>
                </c:pt>
                <c:pt idx="3104">
                  <c:v>820.8</c:v>
                </c:pt>
                <c:pt idx="3105">
                  <c:v>821</c:v>
                </c:pt>
                <c:pt idx="3106">
                  <c:v>821.2</c:v>
                </c:pt>
                <c:pt idx="3107">
                  <c:v>821.4</c:v>
                </c:pt>
                <c:pt idx="3108">
                  <c:v>821.6</c:v>
                </c:pt>
                <c:pt idx="3109">
                  <c:v>821.8</c:v>
                </c:pt>
                <c:pt idx="3110">
                  <c:v>822</c:v>
                </c:pt>
                <c:pt idx="3111">
                  <c:v>822.2</c:v>
                </c:pt>
                <c:pt idx="3112">
                  <c:v>822.4</c:v>
                </c:pt>
                <c:pt idx="3113">
                  <c:v>822.6</c:v>
                </c:pt>
                <c:pt idx="3114">
                  <c:v>822.8</c:v>
                </c:pt>
                <c:pt idx="3115">
                  <c:v>823</c:v>
                </c:pt>
                <c:pt idx="3116">
                  <c:v>823.2</c:v>
                </c:pt>
                <c:pt idx="3117">
                  <c:v>823.4</c:v>
                </c:pt>
                <c:pt idx="3118">
                  <c:v>823.6</c:v>
                </c:pt>
                <c:pt idx="3119">
                  <c:v>823.8</c:v>
                </c:pt>
                <c:pt idx="3120">
                  <c:v>824</c:v>
                </c:pt>
                <c:pt idx="3121">
                  <c:v>824.2</c:v>
                </c:pt>
                <c:pt idx="3122">
                  <c:v>824.4</c:v>
                </c:pt>
                <c:pt idx="3123">
                  <c:v>824.6</c:v>
                </c:pt>
                <c:pt idx="3124">
                  <c:v>824.8</c:v>
                </c:pt>
                <c:pt idx="3125">
                  <c:v>825</c:v>
                </c:pt>
                <c:pt idx="3126">
                  <c:v>825.2</c:v>
                </c:pt>
                <c:pt idx="3127">
                  <c:v>825.4</c:v>
                </c:pt>
                <c:pt idx="3128">
                  <c:v>825.6</c:v>
                </c:pt>
                <c:pt idx="3129">
                  <c:v>825.8</c:v>
                </c:pt>
                <c:pt idx="3130">
                  <c:v>826</c:v>
                </c:pt>
                <c:pt idx="3131">
                  <c:v>826.2</c:v>
                </c:pt>
                <c:pt idx="3132">
                  <c:v>826.4</c:v>
                </c:pt>
                <c:pt idx="3133">
                  <c:v>826.6</c:v>
                </c:pt>
                <c:pt idx="3134">
                  <c:v>826.8</c:v>
                </c:pt>
                <c:pt idx="3135">
                  <c:v>827</c:v>
                </c:pt>
                <c:pt idx="3136">
                  <c:v>827.2</c:v>
                </c:pt>
                <c:pt idx="3137">
                  <c:v>827.4</c:v>
                </c:pt>
                <c:pt idx="3138">
                  <c:v>827.6</c:v>
                </c:pt>
                <c:pt idx="3139">
                  <c:v>827.8</c:v>
                </c:pt>
                <c:pt idx="3140">
                  <c:v>828</c:v>
                </c:pt>
                <c:pt idx="3141">
                  <c:v>828.2</c:v>
                </c:pt>
                <c:pt idx="3142">
                  <c:v>828.4</c:v>
                </c:pt>
                <c:pt idx="3143">
                  <c:v>828.6</c:v>
                </c:pt>
                <c:pt idx="3144">
                  <c:v>828.8</c:v>
                </c:pt>
                <c:pt idx="3145">
                  <c:v>829</c:v>
                </c:pt>
                <c:pt idx="3146">
                  <c:v>829.2</c:v>
                </c:pt>
                <c:pt idx="3147">
                  <c:v>829.4</c:v>
                </c:pt>
                <c:pt idx="3148">
                  <c:v>829.6</c:v>
                </c:pt>
                <c:pt idx="3149">
                  <c:v>829.8</c:v>
                </c:pt>
                <c:pt idx="3150">
                  <c:v>830</c:v>
                </c:pt>
                <c:pt idx="3151">
                  <c:v>830.2</c:v>
                </c:pt>
                <c:pt idx="3152">
                  <c:v>830.4</c:v>
                </c:pt>
                <c:pt idx="3153">
                  <c:v>830.6</c:v>
                </c:pt>
                <c:pt idx="3154">
                  <c:v>830.8</c:v>
                </c:pt>
                <c:pt idx="3155">
                  <c:v>831</c:v>
                </c:pt>
                <c:pt idx="3156">
                  <c:v>831.2</c:v>
                </c:pt>
                <c:pt idx="3157">
                  <c:v>831.4</c:v>
                </c:pt>
                <c:pt idx="3158">
                  <c:v>831.6</c:v>
                </c:pt>
                <c:pt idx="3159">
                  <c:v>831.8</c:v>
                </c:pt>
                <c:pt idx="3160">
                  <c:v>832</c:v>
                </c:pt>
                <c:pt idx="3161">
                  <c:v>832.2</c:v>
                </c:pt>
                <c:pt idx="3162">
                  <c:v>832.4</c:v>
                </c:pt>
                <c:pt idx="3163">
                  <c:v>832.6</c:v>
                </c:pt>
                <c:pt idx="3164">
                  <c:v>832.8</c:v>
                </c:pt>
                <c:pt idx="3165">
                  <c:v>833</c:v>
                </c:pt>
                <c:pt idx="3166">
                  <c:v>833.2</c:v>
                </c:pt>
                <c:pt idx="3167">
                  <c:v>833.4</c:v>
                </c:pt>
                <c:pt idx="3168">
                  <c:v>833.6</c:v>
                </c:pt>
                <c:pt idx="3169">
                  <c:v>833.8</c:v>
                </c:pt>
                <c:pt idx="3170">
                  <c:v>834</c:v>
                </c:pt>
                <c:pt idx="3171">
                  <c:v>834.2</c:v>
                </c:pt>
                <c:pt idx="3172">
                  <c:v>834.4</c:v>
                </c:pt>
                <c:pt idx="3173">
                  <c:v>834.6</c:v>
                </c:pt>
                <c:pt idx="3174">
                  <c:v>834.8</c:v>
                </c:pt>
                <c:pt idx="3175">
                  <c:v>835</c:v>
                </c:pt>
                <c:pt idx="3176">
                  <c:v>835.2</c:v>
                </c:pt>
                <c:pt idx="3177">
                  <c:v>835.4</c:v>
                </c:pt>
                <c:pt idx="3178">
                  <c:v>835.6</c:v>
                </c:pt>
                <c:pt idx="3179">
                  <c:v>835.8</c:v>
                </c:pt>
                <c:pt idx="3180">
                  <c:v>836</c:v>
                </c:pt>
                <c:pt idx="3181">
                  <c:v>836.2</c:v>
                </c:pt>
                <c:pt idx="3182">
                  <c:v>836.4</c:v>
                </c:pt>
                <c:pt idx="3183">
                  <c:v>836.6</c:v>
                </c:pt>
                <c:pt idx="3184">
                  <c:v>836.8</c:v>
                </c:pt>
                <c:pt idx="3185">
                  <c:v>837</c:v>
                </c:pt>
                <c:pt idx="3186">
                  <c:v>837.2</c:v>
                </c:pt>
                <c:pt idx="3187">
                  <c:v>837.4</c:v>
                </c:pt>
                <c:pt idx="3188">
                  <c:v>837.6</c:v>
                </c:pt>
                <c:pt idx="3189">
                  <c:v>837.8</c:v>
                </c:pt>
                <c:pt idx="3190">
                  <c:v>838</c:v>
                </c:pt>
                <c:pt idx="3191">
                  <c:v>838.2</c:v>
                </c:pt>
                <c:pt idx="3192">
                  <c:v>838.4</c:v>
                </c:pt>
                <c:pt idx="3193">
                  <c:v>838.6</c:v>
                </c:pt>
                <c:pt idx="3194">
                  <c:v>838.8</c:v>
                </c:pt>
                <c:pt idx="3195">
                  <c:v>839</c:v>
                </c:pt>
                <c:pt idx="3196">
                  <c:v>839.2</c:v>
                </c:pt>
                <c:pt idx="3197">
                  <c:v>839.4</c:v>
                </c:pt>
                <c:pt idx="3198">
                  <c:v>839.6</c:v>
                </c:pt>
                <c:pt idx="3199">
                  <c:v>839.8</c:v>
                </c:pt>
                <c:pt idx="3200">
                  <c:v>840</c:v>
                </c:pt>
                <c:pt idx="3201">
                  <c:v>840.2</c:v>
                </c:pt>
                <c:pt idx="3202">
                  <c:v>840.4</c:v>
                </c:pt>
                <c:pt idx="3203">
                  <c:v>840.6</c:v>
                </c:pt>
                <c:pt idx="3204">
                  <c:v>840.8</c:v>
                </c:pt>
                <c:pt idx="3205">
                  <c:v>841</c:v>
                </c:pt>
                <c:pt idx="3206">
                  <c:v>841.2</c:v>
                </c:pt>
                <c:pt idx="3207">
                  <c:v>841.4</c:v>
                </c:pt>
                <c:pt idx="3208">
                  <c:v>841.6</c:v>
                </c:pt>
                <c:pt idx="3209">
                  <c:v>841.8</c:v>
                </c:pt>
                <c:pt idx="3210">
                  <c:v>842</c:v>
                </c:pt>
                <c:pt idx="3211">
                  <c:v>842.2</c:v>
                </c:pt>
                <c:pt idx="3212">
                  <c:v>842.4</c:v>
                </c:pt>
                <c:pt idx="3213">
                  <c:v>842.6</c:v>
                </c:pt>
                <c:pt idx="3214">
                  <c:v>842.8</c:v>
                </c:pt>
                <c:pt idx="3215">
                  <c:v>843</c:v>
                </c:pt>
                <c:pt idx="3216">
                  <c:v>843.2</c:v>
                </c:pt>
                <c:pt idx="3217">
                  <c:v>843.4</c:v>
                </c:pt>
                <c:pt idx="3218">
                  <c:v>843.6</c:v>
                </c:pt>
                <c:pt idx="3219">
                  <c:v>843.8</c:v>
                </c:pt>
                <c:pt idx="3220">
                  <c:v>844</c:v>
                </c:pt>
                <c:pt idx="3221">
                  <c:v>844.2</c:v>
                </c:pt>
                <c:pt idx="3222">
                  <c:v>844.4</c:v>
                </c:pt>
                <c:pt idx="3223">
                  <c:v>844.6</c:v>
                </c:pt>
                <c:pt idx="3224">
                  <c:v>844.8</c:v>
                </c:pt>
                <c:pt idx="3225">
                  <c:v>845</c:v>
                </c:pt>
                <c:pt idx="3226">
                  <c:v>845.2</c:v>
                </c:pt>
                <c:pt idx="3227">
                  <c:v>845.4</c:v>
                </c:pt>
                <c:pt idx="3228">
                  <c:v>845.6</c:v>
                </c:pt>
                <c:pt idx="3229">
                  <c:v>845.8</c:v>
                </c:pt>
                <c:pt idx="3230">
                  <c:v>846</c:v>
                </c:pt>
                <c:pt idx="3231">
                  <c:v>846.2</c:v>
                </c:pt>
                <c:pt idx="3232">
                  <c:v>846.4</c:v>
                </c:pt>
                <c:pt idx="3233">
                  <c:v>846.6</c:v>
                </c:pt>
                <c:pt idx="3234">
                  <c:v>846.8</c:v>
                </c:pt>
                <c:pt idx="3235">
                  <c:v>847</c:v>
                </c:pt>
                <c:pt idx="3236">
                  <c:v>847.2</c:v>
                </c:pt>
                <c:pt idx="3237">
                  <c:v>847.4</c:v>
                </c:pt>
                <c:pt idx="3238">
                  <c:v>847.6</c:v>
                </c:pt>
                <c:pt idx="3239">
                  <c:v>847.8</c:v>
                </c:pt>
                <c:pt idx="3240">
                  <c:v>848</c:v>
                </c:pt>
                <c:pt idx="3241">
                  <c:v>848.2</c:v>
                </c:pt>
                <c:pt idx="3242">
                  <c:v>848.4</c:v>
                </c:pt>
                <c:pt idx="3243">
                  <c:v>848.6</c:v>
                </c:pt>
                <c:pt idx="3244">
                  <c:v>848.8</c:v>
                </c:pt>
                <c:pt idx="3245">
                  <c:v>849</c:v>
                </c:pt>
                <c:pt idx="3246">
                  <c:v>849.2</c:v>
                </c:pt>
                <c:pt idx="3247">
                  <c:v>849.4</c:v>
                </c:pt>
                <c:pt idx="3248">
                  <c:v>849.6</c:v>
                </c:pt>
                <c:pt idx="3249">
                  <c:v>849.8</c:v>
                </c:pt>
                <c:pt idx="3250">
                  <c:v>850</c:v>
                </c:pt>
                <c:pt idx="3251">
                  <c:v>850.2</c:v>
                </c:pt>
                <c:pt idx="3252">
                  <c:v>850.4</c:v>
                </c:pt>
                <c:pt idx="3253">
                  <c:v>850.6</c:v>
                </c:pt>
                <c:pt idx="3254">
                  <c:v>850.8</c:v>
                </c:pt>
                <c:pt idx="3255">
                  <c:v>851</c:v>
                </c:pt>
                <c:pt idx="3256">
                  <c:v>851.2</c:v>
                </c:pt>
                <c:pt idx="3257">
                  <c:v>851.4</c:v>
                </c:pt>
                <c:pt idx="3258">
                  <c:v>851.6</c:v>
                </c:pt>
                <c:pt idx="3259">
                  <c:v>851.8</c:v>
                </c:pt>
                <c:pt idx="3260">
                  <c:v>852</c:v>
                </c:pt>
                <c:pt idx="3261">
                  <c:v>852.2</c:v>
                </c:pt>
                <c:pt idx="3262">
                  <c:v>852.4</c:v>
                </c:pt>
                <c:pt idx="3263">
                  <c:v>852.6</c:v>
                </c:pt>
                <c:pt idx="3264">
                  <c:v>852.8</c:v>
                </c:pt>
                <c:pt idx="3265">
                  <c:v>853</c:v>
                </c:pt>
                <c:pt idx="3266">
                  <c:v>853.2</c:v>
                </c:pt>
                <c:pt idx="3267">
                  <c:v>853.4</c:v>
                </c:pt>
                <c:pt idx="3268">
                  <c:v>853.6</c:v>
                </c:pt>
                <c:pt idx="3269">
                  <c:v>853.8</c:v>
                </c:pt>
                <c:pt idx="3270">
                  <c:v>854</c:v>
                </c:pt>
                <c:pt idx="3271">
                  <c:v>854.2</c:v>
                </c:pt>
                <c:pt idx="3272">
                  <c:v>854.4</c:v>
                </c:pt>
                <c:pt idx="3273">
                  <c:v>854.6</c:v>
                </c:pt>
                <c:pt idx="3274">
                  <c:v>854.8</c:v>
                </c:pt>
                <c:pt idx="3275">
                  <c:v>855</c:v>
                </c:pt>
                <c:pt idx="3276">
                  <c:v>855.2</c:v>
                </c:pt>
                <c:pt idx="3277">
                  <c:v>855.4</c:v>
                </c:pt>
                <c:pt idx="3278">
                  <c:v>855.6</c:v>
                </c:pt>
                <c:pt idx="3279">
                  <c:v>855.8</c:v>
                </c:pt>
                <c:pt idx="3280">
                  <c:v>856</c:v>
                </c:pt>
                <c:pt idx="3281">
                  <c:v>856.2</c:v>
                </c:pt>
                <c:pt idx="3282">
                  <c:v>856.4</c:v>
                </c:pt>
                <c:pt idx="3283">
                  <c:v>856.6</c:v>
                </c:pt>
                <c:pt idx="3284">
                  <c:v>856.8</c:v>
                </c:pt>
                <c:pt idx="3285">
                  <c:v>857</c:v>
                </c:pt>
                <c:pt idx="3286">
                  <c:v>857.2</c:v>
                </c:pt>
                <c:pt idx="3287">
                  <c:v>857.4</c:v>
                </c:pt>
                <c:pt idx="3288">
                  <c:v>857.6</c:v>
                </c:pt>
                <c:pt idx="3289">
                  <c:v>857.8</c:v>
                </c:pt>
                <c:pt idx="3290">
                  <c:v>858</c:v>
                </c:pt>
                <c:pt idx="3291">
                  <c:v>858.2</c:v>
                </c:pt>
                <c:pt idx="3292">
                  <c:v>858.4</c:v>
                </c:pt>
                <c:pt idx="3293">
                  <c:v>858.6</c:v>
                </c:pt>
                <c:pt idx="3294">
                  <c:v>858.8</c:v>
                </c:pt>
                <c:pt idx="3295">
                  <c:v>859</c:v>
                </c:pt>
                <c:pt idx="3296">
                  <c:v>859.2</c:v>
                </c:pt>
                <c:pt idx="3297">
                  <c:v>859.4</c:v>
                </c:pt>
                <c:pt idx="3298">
                  <c:v>859.6</c:v>
                </c:pt>
                <c:pt idx="3299">
                  <c:v>859.8</c:v>
                </c:pt>
                <c:pt idx="3300">
                  <c:v>860</c:v>
                </c:pt>
                <c:pt idx="3301">
                  <c:v>860.2</c:v>
                </c:pt>
                <c:pt idx="3302">
                  <c:v>860.4</c:v>
                </c:pt>
                <c:pt idx="3303">
                  <c:v>860.6</c:v>
                </c:pt>
                <c:pt idx="3304">
                  <c:v>860.8</c:v>
                </c:pt>
                <c:pt idx="3305">
                  <c:v>861</c:v>
                </c:pt>
                <c:pt idx="3306">
                  <c:v>861.2</c:v>
                </c:pt>
                <c:pt idx="3307">
                  <c:v>861.4</c:v>
                </c:pt>
                <c:pt idx="3308">
                  <c:v>861.6</c:v>
                </c:pt>
                <c:pt idx="3309">
                  <c:v>861.8</c:v>
                </c:pt>
                <c:pt idx="3310">
                  <c:v>862</c:v>
                </c:pt>
                <c:pt idx="3311">
                  <c:v>862.2</c:v>
                </c:pt>
                <c:pt idx="3312">
                  <c:v>862.4</c:v>
                </c:pt>
                <c:pt idx="3313">
                  <c:v>862.6</c:v>
                </c:pt>
                <c:pt idx="3314">
                  <c:v>862.8</c:v>
                </c:pt>
                <c:pt idx="3315">
                  <c:v>863</c:v>
                </c:pt>
                <c:pt idx="3316">
                  <c:v>863.2</c:v>
                </c:pt>
                <c:pt idx="3317">
                  <c:v>863.4</c:v>
                </c:pt>
                <c:pt idx="3318">
                  <c:v>863.6</c:v>
                </c:pt>
                <c:pt idx="3319">
                  <c:v>863.8</c:v>
                </c:pt>
                <c:pt idx="3320">
                  <c:v>864</c:v>
                </c:pt>
                <c:pt idx="3321">
                  <c:v>864.2</c:v>
                </c:pt>
                <c:pt idx="3322">
                  <c:v>864.4</c:v>
                </c:pt>
                <c:pt idx="3323">
                  <c:v>864.6</c:v>
                </c:pt>
                <c:pt idx="3324">
                  <c:v>864.8</c:v>
                </c:pt>
                <c:pt idx="3325">
                  <c:v>865</c:v>
                </c:pt>
                <c:pt idx="3326">
                  <c:v>865.2</c:v>
                </c:pt>
                <c:pt idx="3327">
                  <c:v>865.4</c:v>
                </c:pt>
                <c:pt idx="3328">
                  <c:v>865.6</c:v>
                </c:pt>
                <c:pt idx="3329">
                  <c:v>865.8</c:v>
                </c:pt>
                <c:pt idx="3330">
                  <c:v>866</c:v>
                </c:pt>
                <c:pt idx="3331">
                  <c:v>866.2</c:v>
                </c:pt>
                <c:pt idx="3332">
                  <c:v>866.4</c:v>
                </c:pt>
                <c:pt idx="3333">
                  <c:v>866.6</c:v>
                </c:pt>
                <c:pt idx="3334">
                  <c:v>866.8</c:v>
                </c:pt>
                <c:pt idx="3335">
                  <c:v>867</c:v>
                </c:pt>
                <c:pt idx="3336">
                  <c:v>867.2</c:v>
                </c:pt>
                <c:pt idx="3337">
                  <c:v>867.4</c:v>
                </c:pt>
                <c:pt idx="3338">
                  <c:v>867.6</c:v>
                </c:pt>
                <c:pt idx="3339">
                  <c:v>867.8</c:v>
                </c:pt>
                <c:pt idx="3340">
                  <c:v>868</c:v>
                </c:pt>
                <c:pt idx="3341">
                  <c:v>868.2</c:v>
                </c:pt>
                <c:pt idx="3342">
                  <c:v>868.4</c:v>
                </c:pt>
                <c:pt idx="3343">
                  <c:v>868.6</c:v>
                </c:pt>
                <c:pt idx="3344">
                  <c:v>868.8</c:v>
                </c:pt>
                <c:pt idx="3345">
                  <c:v>869</c:v>
                </c:pt>
                <c:pt idx="3346">
                  <c:v>869.2</c:v>
                </c:pt>
                <c:pt idx="3347">
                  <c:v>869.4</c:v>
                </c:pt>
                <c:pt idx="3348">
                  <c:v>869.6</c:v>
                </c:pt>
                <c:pt idx="3349">
                  <c:v>869.8</c:v>
                </c:pt>
                <c:pt idx="3350">
                  <c:v>870</c:v>
                </c:pt>
                <c:pt idx="3351">
                  <c:v>870.2</c:v>
                </c:pt>
                <c:pt idx="3352">
                  <c:v>870.4</c:v>
                </c:pt>
                <c:pt idx="3353">
                  <c:v>870.6</c:v>
                </c:pt>
                <c:pt idx="3354">
                  <c:v>870.8</c:v>
                </c:pt>
                <c:pt idx="3355">
                  <c:v>871</c:v>
                </c:pt>
                <c:pt idx="3356">
                  <c:v>871.2</c:v>
                </c:pt>
                <c:pt idx="3357">
                  <c:v>871.4</c:v>
                </c:pt>
                <c:pt idx="3358">
                  <c:v>871.6</c:v>
                </c:pt>
                <c:pt idx="3359">
                  <c:v>871.8</c:v>
                </c:pt>
                <c:pt idx="3360">
                  <c:v>872</c:v>
                </c:pt>
                <c:pt idx="3361">
                  <c:v>872.2</c:v>
                </c:pt>
                <c:pt idx="3362">
                  <c:v>872.4</c:v>
                </c:pt>
                <c:pt idx="3363">
                  <c:v>872.6</c:v>
                </c:pt>
                <c:pt idx="3364">
                  <c:v>872.8</c:v>
                </c:pt>
                <c:pt idx="3365">
                  <c:v>873</c:v>
                </c:pt>
                <c:pt idx="3366">
                  <c:v>873.2</c:v>
                </c:pt>
                <c:pt idx="3367">
                  <c:v>873.4</c:v>
                </c:pt>
                <c:pt idx="3368">
                  <c:v>873.6</c:v>
                </c:pt>
                <c:pt idx="3369">
                  <c:v>873.8</c:v>
                </c:pt>
                <c:pt idx="3370">
                  <c:v>874</c:v>
                </c:pt>
                <c:pt idx="3371">
                  <c:v>874.2</c:v>
                </c:pt>
                <c:pt idx="3372">
                  <c:v>874.4</c:v>
                </c:pt>
                <c:pt idx="3373">
                  <c:v>874.6</c:v>
                </c:pt>
                <c:pt idx="3374">
                  <c:v>874.8</c:v>
                </c:pt>
                <c:pt idx="3375">
                  <c:v>875</c:v>
                </c:pt>
                <c:pt idx="3376">
                  <c:v>875.2</c:v>
                </c:pt>
                <c:pt idx="3377">
                  <c:v>875.4</c:v>
                </c:pt>
                <c:pt idx="3378">
                  <c:v>875.6</c:v>
                </c:pt>
                <c:pt idx="3379">
                  <c:v>875.8</c:v>
                </c:pt>
                <c:pt idx="3380">
                  <c:v>876</c:v>
                </c:pt>
                <c:pt idx="3381">
                  <c:v>876.2</c:v>
                </c:pt>
                <c:pt idx="3382">
                  <c:v>876.4</c:v>
                </c:pt>
                <c:pt idx="3383">
                  <c:v>876.6</c:v>
                </c:pt>
                <c:pt idx="3384">
                  <c:v>876.8</c:v>
                </c:pt>
                <c:pt idx="3385">
                  <c:v>877</c:v>
                </c:pt>
                <c:pt idx="3386">
                  <c:v>877.2</c:v>
                </c:pt>
                <c:pt idx="3387">
                  <c:v>877.4</c:v>
                </c:pt>
                <c:pt idx="3388">
                  <c:v>877.6</c:v>
                </c:pt>
                <c:pt idx="3389">
                  <c:v>877.8</c:v>
                </c:pt>
                <c:pt idx="3390">
                  <c:v>878</c:v>
                </c:pt>
                <c:pt idx="3391">
                  <c:v>878.2</c:v>
                </c:pt>
                <c:pt idx="3392">
                  <c:v>878.4</c:v>
                </c:pt>
                <c:pt idx="3393">
                  <c:v>878.6</c:v>
                </c:pt>
                <c:pt idx="3394">
                  <c:v>878.8</c:v>
                </c:pt>
                <c:pt idx="3395">
                  <c:v>879</c:v>
                </c:pt>
                <c:pt idx="3396">
                  <c:v>879.2</c:v>
                </c:pt>
                <c:pt idx="3397">
                  <c:v>879.4</c:v>
                </c:pt>
                <c:pt idx="3398">
                  <c:v>879.6</c:v>
                </c:pt>
                <c:pt idx="3399">
                  <c:v>879.8</c:v>
                </c:pt>
                <c:pt idx="3400">
                  <c:v>880</c:v>
                </c:pt>
                <c:pt idx="3401">
                  <c:v>880.2</c:v>
                </c:pt>
                <c:pt idx="3402">
                  <c:v>880.4</c:v>
                </c:pt>
                <c:pt idx="3403">
                  <c:v>880.6</c:v>
                </c:pt>
                <c:pt idx="3404">
                  <c:v>880.8</c:v>
                </c:pt>
                <c:pt idx="3405">
                  <c:v>881</c:v>
                </c:pt>
                <c:pt idx="3406">
                  <c:v>881.2</c:v>
                </c:pt>
                <c:pt idx="3407">
                  <c:v>881.4</c:v>
                </c:pt>
                <c:pt idx="3408">
                  <c:v>881.6</c:v>
                </c:pt>
                <c:pt idx="3409">
                  <c:v>881.8</c:v>
                </c:pt>
                <c:pt idx="3410">
                  <c:v>882</c:v>
                </c:pt>
                <c:pt idx="3411">
                  <c:v>882.2</c:v>
                </c:pt>
                <c:pt idx="3412">
                  <c:v>882.4</c:v>
                </c:pt>
                <c:pt idx="3413">
                  <c:v>882.6</c:v>
                </c:pt>
                <c:pt idx="3414">
                  <c:v>882.8</c:v>
                </c:pt>
                <c:pt idx="3415">
                  <c:v>883</c:v>
                </c:pt>
                <c:pt idx="3416">
                  <c:v>883.2</c:v>
                </c:pt>
                <c:pt idx="3417">
                  <c:v>883.4</c:v>
                </c:pt>
                <c:pt idx="3418">
                  <c:v>883.6</c:v>
                </c:pt>
                <c:pt idx="3419">
                  <c:v>883.8</c:v>
                </c:pt>
                <c:pt idx="3420">
                  <c:v>884</c:v>
                </c:pt>
                <c:pt idx="3421">
                  <c:v>884.2</c:v>
                </c:pt>
                <c:pt idx="3422">
                  <c:v>884.4</c:v>
                </c:pt>
                <c:pt idx="3423">
                  <c:v>884.6</c:v>
                </c:pt>
                <c:pt idx="3424">
                  <c:v>884.8</c:v>
                </c:pt>
                <c:pt idx="3425">
                  <c:v>885</c:v>
                </c:pt>
                <c:pt idx="3426">
                  <c:v>885.2</c:v>
                </c:pt>
                <c:pt idx="3427">
                  <c:v>885.4</c:v>
                </c:pt>
                <c:pt idx="3428">
                  <c:v>885.6</c:v>
                </c:pt>
                <c:pt idx="3429">
                  <c:v>885.8</c:v>
                </c:pt>
                <c:pt idx="3430">
                  <c:v>886</c:v>
                </c:pt>
                <c:pt idx="3431">
                  <c:v>886.2</c:v>
                </c:pt>
                <c:pt idx="3432">
                  <c:v>886.4</c:v>
                </c:pt>
                <c:pt idx="3433">
                  <c:v>886.6</c:v>
                </c:pt>
                <c:pt idx="3434">
                  <c:v>886.8</c:v>
                </c:pt>
                <c:pt idx="3435">
                  <c:v>887</c:v>
                </c:pt>
                <c:pt idx="3436">
                  <c:v>887.2</c:v>
                </c:pt>
                <c:pt idx="3437">
                  <c:v>887.4</c:v>
                </c:pt>
                <c:pt idx="3438">
                  <c:v>887.6</c:v>
                </c:pt>
                <c:pt idx="3439">
                  <c:v>887.8</c:v>
                </c:pt>
                <c:pt idx="3440">
                  <c:v>888</c:v>
                </c:pt>
                <c:pt idx="3441">
                  <c:v>888.2</c:v>
                </c:pt>
                <c:pt idx="3442">
                  <c:v>888.4</c:v>
                </c:pt>
                <c:pt idx="3443">
                  <c:v>888.6</c:v>
                </c:pt>
                <c:pt idx="3444">
                  <c:v>888.8</c:v>
                </c:pt>
                <c:pt idx="3445">
                  <c:v>889</c:v>
                </c:pt>
                <c:pt idx="3446">
                  <c:v>889.2</c:v>
                </c:pt>
                <c:pt idx="3447">
                  <c:v>889.4</c:v>
                </c:pt>
                <c:pt idx="3448">
                  <c:v>889.6</c:v>
                </c:pt>
                <c:pt idx="3449">
                  <c:v>889.8</c:v>
                </c:pt>
                <c:pt idx="3450">
                  <c:v>890</c:v>
                </c:pt>
                <c:pt idx="3451">
                  <c:v>890.2</c:v>
                </c:pt>
                <c:pt idx="3452">
                  <c:v>890.4</c:v>
                </c:pt>
                <c:pt idx="3453">
                  <c:v>890.6</c:v>
                </c:pt>
                <c:pt idx="3454">
                  <c:v>890.8</c:v>
                </c:pt>
                <c:pt idx="3455">
                  <c:v>891</c:v>
                </c:pt>
                <c:pt idx="3456">
                  <c:v>891.2</c:v>
                </c:pt>
                <c:pt idx="3457">
                  <c:v>891.4</c:v>
                </c:pt>
                <c:pt idx="3458">
                  <c:v>891.6</c:v>
                </c:pt>
                <c:pt idx="3459">
                  <c:v>891.8</c:v>
                </c:pt>
                <c:pt idx="3460">
                  <c:v>892</c:v>
                </c:pt>
                <c:pt idx="3461">
                  <c:v>892.2</c:v>
                </c:pt>
                <c:pt idx="3462">
                  <c:v>892.4</c:v>
                </c:pt>
                <c:pt idx="3463">
                  <c:v>892.6</c:v>
                </c:pt>
                <c:pt idx="3464">
                  <c:v>892.8</c:v>
                </c:pt>
                <c:pt idx="3465">
                  <c:v>893</c:v>
                </c:pt>
                <c:pt idx="3466">
                  <c:v>893.2</c:v>
                </c:pt>
                <c:pt idx="3467">
                  <c:v>893.4</c:v>
                </c:pt>
                <c:pt idx="3468">
                  <c:v>893.6</c:v>
                </c:pt>
                <c:pt idx="3469">
                  <c:v>893.8</c:v>
                </c:pt>
                <c:pt idx="3470">
                  <c:v>894</c:v>
                </c:pt>
                <c:pt idx="3471">
                  <c:v>894.2</c:v>
                </c:pt>
                <c:pt idx="3472">
                  <c:v>894.4</c:v>
                </c:pt>
                <c:pt idx="3473">
                  <c:v>894.6</c:v>
                </c:pt>
                <c:pt idx="3474">
                  <c:v>894.8</c:v>
                </c:pt>
                <c:pt idx="3475">
                  <c:v>895</c:v>
                </c:pt>
                <c:pt idx="3476">
                  <c:v>895.2</c:v>
                </c:pt>
                <c:pt idx="3477">
                  <c:v>895.4</c:v>
                </c:pt>
                <c:pt idx="3478">
                  <c:v>895.6</c:v>
                </c:pt>
                <c:pt idx="3479">
                  <c:v>895.8</c:v>
                </c:pt>
                <c:pt idx="3480">
                  <c:v>896</c:v>
                </c:pt>
                <c:pt idx="3481">
                  <c:v>896.2</c:v>
                </c:pt>
                <c:pt idx="3482">
                  <c:v>896.4</c:v>
                </c:pt>
                <c:pt idx="3483">
                  <c:v>896.6</c:v>
                </c:pt>
                <c:pt idx="3484">
                  <c:v>896.8</c:v>
                </c:pt>
                <c:pt idx="3485">
                  <c:v>897</c:v>
                </c:pt>
                <c:pt idx="3486">
                  <c:v>897.2</c:v>
                </c:pt>
                <c:pt idx="3487">
                  <c:v>897.4</c:v>
                </c:pt>
                <c:pt idx="3488">
                  <c:v>897.6</c:v>
                </c:pt>
                <c:pt idx="3489">
                  <c:v>897.8</c:v>
                </c:pt>
                <c:pt idx="3490">
                  <c:v>898</c:v>
                </c:pt>
                <c:pt idx="3491">
                  <c:v>898.2</c:v>
                </c:pt>
                <c:pt idx="3492">
                  <c:v>898.4</c:v>
                </c:pt>
                <c:pt idx="3493">
                  <c:v>898.6</c:v>
                </c:pt>
                <c:pt idx="3494">
                  <c:v>898.8</c:v>
                </c:pt>
                <c:pt idx="3495">
                  <c:v>899</c:v>
                </c:pt>
                <c:pt idx="3496">
                  <c:v>899.2</c:v>
                </c:pt>
                <c:pt idx="3497">
                  <c:v>899.4</c:v>
                </c:pt>
                <c:pt idx="3498">
                  <c:v>899.6</c:v>
                </c:pt>
                <c:pt idx="3499">
                  <c:v>899.8</c:v>
                </c:pt>
                <c:pt idx="3500">
                  <c:v>900</c:v>
                </c:pt>
                <c:pt idx="3501">
                  <c:v>500</c:v>
                </c:pt>
                <c:pt idx="3502">
                  <c:v>500.20001200000002</c:v>
                </c:pt>
                <c:pt idx="3503">
                  <c:v>500.39999399999999</c:v>
                </c:pt>
                <c:pt idx="3504">
                  <c:v>500.60000600000001</c:v>
                </c:pt>
                <c:pt idx="3505">
                  <c:v>500.79998799999998</c:v>
                </c:pt>
                <c:pt idx="3506">
                  <c:v>501</c:v>
                </c:pt>
                <c:pt idx="3507">
                  <c:v>501.20001200000002</c:v>
                </c:pt>
                <c:pt idx="3508">
                  <c:v>501.39999399999999</c:v>
                </c:pt>
                <c:pt idx="3509">
                  <c:v>501.60000600000001</c:v>
                </c:pt>
                <c:pt idx="3510">
                  <c:v>501.79998799999998</c:v>
                </c:pt>
                <c:pt idx="3511">
                  <c:v>502</c:v>
                </c:pt>
                <c:pt idx="3512">
                  <c:v>502.20001200000002</c:v>
                </c:pt>
                <c:pt idx="3513">
                  <c:v>502.39999399999999</c:v>
                </c:pt>
                <c:pt idx="3514">
                  <c:v>502.60000600000001</c:v>
                </c:pt>
                <c:pt idx="3515">
                  <c:v>502.79998799999998</c:v>
                </c:pt>
                <c:pt idx="3516">
                  <c:v>503</c:v>
                </c:pt>
                <c:pt idx="3517">
                  <c:v>503.20001200000002</c:v>
                </c:pt>
                <c:pt idx="3518">
                  <c:v>503.39999399999999</c:v>
                </c:pt>
                <c:pt idx="3519">
                  <c:v>503.60000600000001</c:v>
                </c:pt>
                <c:pt idx="3520">
                  <c:v>503.79998799999998</c:v>
                </c:pt>
                <c:pt idx="3521">
                  <c:v>504</c:v>
                </c:pt>
                <c:pt idx="3522">
                  <c:v>504.20001200000002</c:v>
                </c:pt>
                <c:pt idx="3523">
                  <c:v>504.39999399999999</c:v>
                </c:pt>
                <c:pt idx="3524">
                  <c:v>504.60000600000001</c:v>
                </c:pt>
                <c:pt idx="3525">
                  <c:v>504.79998799999998</c:v>
                </c:pt>
                <c:pt idx="3526">
                  <c:v>505</c:v>
                </c:pt>
                <c:pt idx="3527">
                  <c:v>505.20001200000002</c:v>
                </c:pt>
                <c:pt idx="3528">
                  <c:v>505.39999399999999</c:v>
                </c:pt>
                <c:pt idx="3529">
                  <c:v>505.60000600000001</c:v>
                </c:pt>
                <c:pt idx="3530">
                  <c:v>505.79998799999998</c:v>
                </c:pt>
                <c:pt idx="3531">
                  <c:v>506</c:v>
                </c:pt>
                <c:pt idx="3532">
                  <c:v>506.20001200000002</c:v>
                </c:pt>
                <c:pt idx="3533">
                  <c:v>506.39999399999999</c:v>
                </c:pt>
                <c:pt idx="3534">
                  <c:v>506.60000600000001</c:v>
                </c:pt>
                <c:pt idx="3535">
                  <c:v>506.79998799999998</c:v>
                </c:pt>
                <c:pt idx="3536">
                  <c:v>507</c:v>
                </c:pt>
                <c:pt idx="3537">
                  <c:v>507.20001200000002</c:v>
                </c:pt>
                <c:pt idx="3538">
                  <c:v>507.39999399999999</c:v>
                </c:pt>
                <c:pt idx="3539">
                  <c:v>507.60000600000001</c:v>
                </c:pt>
                <c:pt idx="3540">
                  <c:v>507.79998799999998</c:v>
                </c:pt>
                <c:pt idx="3541">
                  <c:v>508</c:v>
                </c:pt>
                <c:pt idx="3542">
                  <c:v>508.20001200000002</c:v>
                </c:pt>
                <c:pt idx="3543">
                  <c:v>508.39999399999999</c:v>
                </c:pt>
                <c:pt idx="3544">
                  <c:v>508.60000600000001</c:v>
                </c:pt>
                <c:pt idx="3545">
                  <c:v>508.79998799999998</c:v>
                </c:pt>
                <c:pt idx="3546">
                  <c:v>509</c:v>
                </c:pt>
                <c:pt idx="3547">
                  <c:v>509.20001200000002</c:v>
                </c:pt>
                <c:pt idx="3548">
                  <c:v>509.39999399999999</c:v>
                </c:pt>
                <c:pt idx="3549">
                  <c:v>509.60000600000001</c:v>
                </c:pt>
                <c:pt idx="3550">
                  <c:v>509.79998799999998</c:v>
                </c:pt>
                <c:pt idx="3551">
                  <c:v>510</c:v>
                </c:pt>
                <c:pt idx="3552">
                  <c:v>510.20001200000002</c:v>
                </c:pt>
                <c:pt idx="3553">
                  <c:v>510.39999399999999</c:v>
                </c:pt>
                <c:pt idx="3554">
                  <c:v>510.60000600000001</c:v>
                </c:pt>
                <c:pt idx="3555">
                  <c:v>510.79998799999998</c:v>
                </c:pt>
                <c:pt idx="3556">
                  <c:v>511</c:v>
                </c:pt>
                <c:pt idx="3557">
                  <c:v>511.20001200000002</c:v>
                </c:pt>
                <c:pt idx="3558">
                  <c:v>511.39999399999999</c:v>
                </c:pt>
                <c:pt idx="3559">
                  <c:v>511.60000600000001</c:v>
                </c:pt>
                <c:pt idx="3560">
                  <c:v>511.79998799999998</c:v>
                </c:pt>
                <c:pt idx="3561">
                  <c:v>512</c:v>
                </c:pt>
                <c:pt idx="3562">
                  <c:v>512.20001200000002</c:v>
                </c:pt>
                <c:pt idx="3563">
                  <c:v>512.40002400000003</c:v>
                </c:pt>
                <c:pt idx="3564">
                  <c:v>512.59997599999997</c:v>
                </c:pt>
                <c:pt idx="3565">
                  <c:v>512.79998799999998</c:v>
                </c:pt>
                <c:pt idx="3566">
                  <c:v>513</c:v>
                </c:pt>
                <c:pt idx="3567">
                  <c:v>513.20001200000002</c:v>
                </c:pt>
                <c:pt idx="3568">
                  <c:v>513.40002400000003</c:v>
                </c:pt>
                <c:pt idx="3569">
                  <c:v>513.59997599999997</c:v>
                </c:pt>
                <c:pt idx="3570">
                  <c:v>513.79998799999998</c:v>
                </c:pt>
                <c:pt idx="3571">
                  <c:v>514</c:v>
                </c:pt>
                <c:pt idx="3572">
                  <c:v>514.20001200000002</c:v>
                </c:pt>
                <c:pt idx="3573">
                  <c:v>514.40002400000003</c:v>
                </c:pt>
                <c:pt idx="3574">
                  <c:v>514.59997599999997</c:v>
                </c:pt>
                <c:pt idx="3575">
                  <c:v>514.79998799999998</c:v>
                </c:pt>
                <c:pt idx="3576">
                  <c:v>515</c:v>
                </c:pt>
                <c:pt idx="3577">
                  <c:v>515.20001200000002</c:v>
                </c:pt>
                <c:pt idx="3578">
                  <c:v>515.40002400000003</c:v>
                </c:pt>
                <c:pt idx="3579">
                  <c:v>515.59997599999997</c:v>
                </c:pt>
                <c:pt idx="3580">
                  <c:v>515.79998799999998</c:v>
                </c:pt>
                <c:pt idx="3581">
                  <c:v>516</c:v>
                </c:pt>
                <c:pt idx="3582">
                  <c:v>516.20001200000002</c:v>
                </c:pt>
                <c:pt idx="3583">
                  <c:v>516.40002400000003</c:v>
                </c:pt>
                <c:pt idx="3584">
                  <c:v>516.59997599999997</c:v>
                </c:pt>
                <c:pt idx="3585">
                  <c:v>516.79998799999998</c:v>
                </c:pt>
                <c:pt idx="3586">
                  <c:v>517</c:v>
                </c:pt>
                <c:pt idx="3587">
                  <c:v>517.20001200000002</c:v>
                </c:pt>
                <c:pt idx="3588">
                  <c:v>517.40002400000003</c:v>
                </c:pt>
                <c:pt idx="3589">
                  <c:v>517.59997599999997</c:v>
                </c:pt>
                <c:pt idx="3590">
                  <c:v>517.79998799999998</c:v>
                </c:pt>
                <c:pt idx="3591">
                  <c:v>518</c:v>
                </c:pt>
                <c:pt idx="3592">
                  <c:v>518.20001200000002</c:v>
                </c:pt>
                <c:pt idx="3593">
                  <c:v>518.40002400000003</c:v>
                </c:pt>
                <c:pt idx="3594">
                  <c:v>518.59997599999997</c:v>
                </c:pt>
                <c:pt idx="3595">
                  <c:v>518.79998799999998</c:v>
                </c:pt>
                <c:pt idx="3596">
                  <c:v>519</c:v>
                </c:pt>
                <c:pt idx="3597">
                  <c:v>519.20001200000002</c:v>
                </c:pt>
                <c:pt idx="3598">
                  <c:v>519.40002400000003</c:v>
                </c:pt>
                <c:pt idx="3599">
                  <c:v>519.59997599999997</c:v>
                </c:pt>
                <c:pt idx="3600">
                  <c:v>519.79998799999998</c:v>
                </c:pt>
                <c:pt idx="3601">
                  <c:v>520</c:v>
                </c:pt>
                <c:pt idx="3602">
                  <c:v>520.20001200000002</c:v>
                </c:pt>
                <c:pt idx="3603">
                  <c:v>520.40002400000003</c:v>
                </c:pt>
                <c:pt idx="3604">
                  <c:v>520.59997599999997</c:v>
                </c:pt>
                <c:pt idx="3605">
                  <c:v>520.79998799999998</c:v>
                </c:pt>
                <c:pt idx="3606">
                  <c:v>521</c:v>
                </c:pt>
                <c:pt idx="3607">
                  <c:v>521.20001200000002</c:v>
                </c:pt>
                <c:pt idx="3608">
                  <c:v>521.40002400000003</c:v>
                </c:pt>
                <c:pt idx="3609">
                  <c:v>521.59997599999997</c:v>
                </c:pt>
                <c:pt idx="3610">
                  <c:v>521.79998799999998</c:v>
                </c:pt>
                <c:pt idx="3611">
                  <c:v>522</c:v>
                </c:pt>
                <c:pt idx="3612">
                  <c:v>522.20001200000002</c:v>
                </c:pt>
                <c:pt idx="3613">
                  <c:v>522.40002400000003</c:v>
                </c:pt>
                <c:pt idx="3614">
                  <c:v>522.59997599999997</c:v>
                </c:pt>
                <c:pt idx="3615">
                  <c:v>522.79998799999998</c:v>
                </c:pt>
                <c:pt idx="3616">
                  <c:v>523</c:v>
                </c:pt>
                <c:pt idx="3617">
                  <c:v>523.20001200000002</c:v>
                </c:pt>
                <c:pt idx="3618">
                  <c:v>523.40002400000003</c:v>
                </c:pt>
                <c:pt idx="3619">
                  <c:v>523.59997599999997</c:v>
                </c:pt>
                <c:pt idx="3620">
                  <c:v>523.79998799999998</c:v>
                </c:pt>
                <c:pt idx="3621">
                  <c:v>524</c:v>
                </c:pt>
                <c:pt idx="3622">
                  <c:v>524.20001200000002</c:v>
                </c:pt>
                <c:pt idx="3623">
                  <c:v>524.40002400000003</c:v>
                </c:pt>
                <c:pt idx="3624">
                  <c:v>524.59997599999997</c:v>
                </c:pt>
                <c:pt idx="3625">
                  <c:v>524.79998799999998</c:v>
                </c:pt>
                <c:pt idx="3626">
                  <c:v>525</c:v>
                </c:pt>
                <c:pt idx="3627">
                  <c:v>525.20001200000002</c:v>
                </c:pt>
                <c:pt idx="3628">
                  <c:v>525.40002400000003</c:v>
                </c:pt>
                <c:pt idx="3629">
                  <c:v>525.59997599999997</c:v>
                </c:pt>
                <c:pt idx="3630">
                  <c:v>525.79998799999998</c:v>
                </c:pt>
                <c:pt idx="3631">
                  <c:v>526</c:v>
                </c:pt>
                <c:pt idx="3632">
                  <c:v>526.20001200000002</c:v>
                </c:pt>
                <c:pt idx="3633">
                  <c:v>526.40002400000003</c:v>
                </c:pt>
                <c:pt idx="3634">
                  <c:v>526.59997599999997</c:v>
                </c:pt>
                <c:pt idx="3635">
                  <c:v>526.79998799999998</c:v>
                </c:pt>
                <c:pt idx="3636">
                  <c:v>527</c:v>
                </c:pt>
                <c:pt idx="3637">
                  <c:v>527.20001200000002</c:v>
                </c:pt>
                <c:pt idx="3638">
                  <c:v>527.40002400000003</c:v>
                </c:pt>
                <c:pt idx="3639">
                  <c:v>527.59997599999997</c:v>
                </c:pt>
                <c:pt idx="3640">
                  <c:v>527.79998799999998</c:v>
                </c:pt>
                <c:pt idx="3641">
                  <c:v>528</c:v>
                </c:pt>
                <c:pt idx="3642">
                  <c:v>528.20001200000002</c:v>
                </c:pt>
                <c:pt idx="3643">
                  <c:v>528.40002400000003</c:v>
                </c:pt>
                <c:pt idx="3644">
                  <c:v>528.59997599999997</c:v>
                </c:pt>
                <c:pt idx="3645">
                  <c:v>528.79998799999998</c:v>
                </c:pt>
                <c:pt idx="3646">
                  <c:v>529</c:v>
                </c:pt>
                <c:pt idx="3647">
                  <c:v>529.20001200000002</c:v>
                </c:pt>
                <c:pt idx="3648">
                  <c:v>529.40002400000003</c:v>
                </c:pt>
                <c:pt idx="3649">
                  <c:v>529.59997599999997</c:v>
                </c:pt>
                <c:pt idx="3650">
                  <c:v>529.79998799999998</c:v>
                </c:pt>
                <c:pt idx="3651">
                  <c:v>530</c:v>
                </c:pt>
                <c:pt idx="3652">
                  <c:v>530.20001200000002</c:v>
                </c:pt>
                <c:pt idx="3653">
                  <c:v>530.40002400000003</c:v>
                </c:pt>
                <c:pt idx="3654">
                  <c:v>530.59997599999997</c:v>
                </c:pt>
                <c:pt idx="3655">
                  <c:v>530.79998799999998</c:v>
                </c:pt>
                <c:pt idx="3656">
                  <c:v>531</c:v>
                </c:pt>
                <c:pt idx="3657">
                  <c:v>531.20001200000002</c:v>
                </c:pt>
                <c:pt idx="3658">
                  <c:v>531.40002400000003</c:v>
                </c:pt>
                <c:pt idx="3659">
                  <c:v>531.59997599999997</c:v>
                </c:pt>
                <c:pt idx="3660">
                  <c:v>531.79998799999998</c:v>
                </c:pt>
                <c:pt idx="3661">
                  <c:v>532</c:v>
                </c:pt>
                <c:pt idx="3662">
                  <c:v>532.20001200000002</c:v>
                </c:pt>
                <c:pt idx="3663">
                  <c:v>532.40002400000003</c:v>
                </c:pt>
                <c:pt idx="3664">
                  <c:v>532.59997599999997</c:v>
                </c:pt>
                <c:pt idx="3665">
                  <c:v>532.79998799999998</c:v>
                </c:pt>
                <c:pt idx="3666">
                  <c:v>533</c:v>
                </c:pt>
                <c:pt idx="3667">
                  <c:v>533.20001200000002</c:v>
                </c:pt>
                <c:pt idx="3668">
                  <c:v>533.40002400000003</c:v>
                </c:pt>
                <c:pt idx="3669">
                  <c:v>533.59997599999997</c:v>
                </c:pt>
                <c:pt idx="3670">
                  <c:v>533.79998799999998</c:v>
                </c:pt>
                <c:pt idx="3671">
                  <c:v>534</c:v>
                </c:pt>
                <c:pt idx="3672">
                  <c:v>534.20001200000002</c:v>
                </c:pt>
                <c:pt idx="3673">
                  <c:v>534.40002400000003</c:v>
                </c:pt>
                <c:pt idx="3674">
                  <c:v>534.59997599999997</c:v>
                </c:pt>
                <c:pt idx="3675">
                  <c:v>534.79998799999998</c:v>
                </c:pt>
                <c:pt idx="3676">
                  <c:v>535</c:v>
                </c:pt>
                <c:pt idx="3677">
                  <c:v>535.20001200000002</c:v>
                </c:pt>
                <c:pt idx="3678">
                  <c:v>535.40002400000003</c:v>
                </c:pt>
                <c:pt idx="3679">
                  <c:v>535.59997599999997</c:v>
                </c:pt>
                <c:pt idx="3680">
                  <c:v>535.79998799999998</c:v>
                </c:pt>
                <c:pt idx="3681">
                  <c:v>536</c:v>
                </c:pt>
                <c:pt idx="3682">
                  <c:v>536.20001200000002</c:v>
                </c:pt>
                <c:pt idx="3683">
                  <c:v>536.40002400000003</c:v>
                </c:pt>
                <c:pt idx="3684">
                  <c:v>536.59997599999997</c:v>
                </c:pt>
                <c:pt idx="3685">
                  <c:v>536.79998799999998</c:v>
                </c:pt>
                <c:pt idx="3686">
                  <c:v>537</c:v>
                </c:pt>
                <c:pt idx="3687">
                  <c:v>537.20001200000002</c:v>
                </c:pt>
                <c:pt idx="3688">
                  <c:v>537.40002400000003</c:v>
                </c:pt>
                <c:pt idx="3689">
                  <c:v>537.59997599999997</c:v>
                </c:pt>
                <c:pt idx="3690">
                  <c:v>537.79998799999998</c:v>
                </c:pt>
                <c:pt idx="3691">
                  <c:v>538</c:v>
                </c:pt>
                <c:pt idx="3692">
                  <c:v>538.20001200000002</c:v>
                </c:pt>
                <c:pt idx="3693">
                  <c:v>538.40002400000003</c:v>
                </c:pt>
                <c:pt idx="3694">
                  <c:v>538.59997599999997</c:v>
                </c:pt>
                <c:pt idx="3695">
                  <c:v>538.79998799999998</c:v>
                </c:pt>
                <c:pt idx="3696">
                  <c:v>539</c:v>
                </c:pt>
                <c:pt idx="3697">
                  <c:v>539.20001200000002</c:v>
                </c:pt>
                <c:pt idx="3698">
                  <c:v>539.40002400000003</c:v>
                </c:pt>
                <c:pt idx="3699">
                  <c:v>539.59997599999997</c:v>
                </c:pt>
                <c:pt idx="3700">
                  <c:v>539.79998799999998</c:v>
                </c:pt>
                <c:pt idx="3701">
                  <c:v>540</c:v>
                </c:pt>
                <c:pt idx="3702">
                  <c:v>540.20001200000002</c:v>
                </c:pt>
                <c:pt idx="3703">
                  <c:v>540.40002400000003</c:v>
                </c:pt>
                <c:pt idx="3704">
                  <c:v>540.59997599999997</c:v>
                </c:pt>
                <c:pt idx="3705">
                  <c:v>540.79998799999998</c:v>
                </c:pt>
                <c:pt idx="3706">
                  <c:v>541</c:v>
                </c:pt>
                <c:pt idx="3707">
                  <c:v>541.20001200000002</c:v>
                </c:pt>
                <c:pt idx="3708">
                  <c:v>541.40002400000003</c:v>
                </c:pt>
                <c:pt idx="3709">
                  <c:v>541.59997599999997</c:v>
                </c:pt>
                <c:pt idx="3710">
                  <c:v>541.79998799999998</c:v>
                </c:pt>
                <c:pt idx="3711">
                  <c:v>542</c:v>
                </c:pt>
                <c:pt idx="3712">
                  <c:v>542.20001200000002</c:v>
                </c:pt>
                <c:pt idx="3713">
                  <c:v>542.40002400000003</c:v>
                </c:pt>
                <c:pt idx="3714">
                  <c:v>542.59997599999997</c:v>
                </c:pt>
                <c:pt idx="3715">
                  <c:v>542.79998799999998</c:v>
                </c:pt>
                <c:pt idx="3716">
                  <c:v>543</c:v>
                </c:pt>
                <c:pt idx="3717">
                  <c:v>543.20001200000002</c:v>
                </c:pt>
                <c:pt idx="3718">
                  <c:v>543.40002400000003</c:v>
                </c:pt>
                <c:pt idx="3719">
                  <c:v>543.59997599999997</c:v>
                </c:pt>
                <c:pt idx="3720">
                  <c:v>543.79998799999998</c:v>
                </c:pt>
                <c:pt idx="3721">
                  <c:v>544</c:v>
                </c:pt>
                <c:pt idx="3722">
                  <c:v>544.20001200000002</c:v>
                </c:pt>
                <c:pt idx="3723">
                  <c:v>544.40002400000003</c:v>
                </c:pt>
                <c:pt idx="3724">
                  <c:v>544.59997599999997</c:v>
                </c:pt>
                <c:pt idx="3725">
                  <c:v>544.79998799999998</c:v>
                </c:pt>
                <c:pt idx="3726">
                  <c:v>545</c:v>
                </c:pt>
                <c:pt idx="3727">
                  <c:v>545.20001200000002</c:v>
                </c:pt>
                <c:pt idx="3728">
                  <c:v>545.40002400000003</c:v>
                </c:pt>
                <c:pt idx="3729">
                  <c:v>545.59997599999997</c:v>
                </c:pt>
                <c:pt idx="3730">
                  <c:v>545.79998799999998</c:v>
                </c:pt>
                <c:pt idx="3731">
                  <c:v>546</c:v>
                </c:pt>
                <c:pt idx="3732">
                  <c:v>546.20001200000002</c:v>
                </c:pt>
                <c:pt idx="3733">
                  <c:v>546.40002400000003</c:v>
                </c:pt>
                <c:pt idx="3734">
                  <c:v>546.59997599999997</c:v>
                </c:pt>
                <c:pt idx="3735">
                  <c:v>546.79998799999998</c:v>
                </c:pt>
                <c:pt idx="3736">
                  <c:v>547</c:v>
                </c:pt>
                <c:pt idx="3737">
                  <c:v>547.20001200000002</c:v>
                </c:pt>
                <c:pt idx="3738">
                  <c:v>547.40002400000003</c:v>
                </c:pt>
                <c:pt idx="3739">
                  <c:v>547.59997599999997</c:v>
                </c:pt>
                <c:pt idx="3740">
                  <c:v>547.79998799999998</c:v>
                </c:pt>
                <c:pt idx="3741">
                  <c:v>548</c:v>
                </c:pt>
                <c:pt idx="3742">
                  <c:v>548.20001200000002</c:v>
                </c:pt>
                <c:pt idx="3743">
                  <c:v>548.40002400000003</c:v>
                </c:pt>
                <c:pt idx="3744">
                  <c:v>548.59997599999997</c:v>
                </c:pt>
                <c:pt idx="3745">
                  <c:v>548.79998799999998</c:v>
                </c:pt>
                <c:pt idx="3746">
                  <c:v>549</c:v>
                </c:pt>
                <c:pt idx="3747">
                  <c:v>549.20001200000002</c:v>
                </c:pt>
                <c:pt idx="3748">
                  <c:v>549.40002400000003</c:v>
                </c:pt>
                <c:pt idx="3749">
                  <c:v>549.59997599999997</c:v>
                </c:pt>
                <c:pt idx="3750">
                  <c:v>549.79998799999998</c:v>
                </c:pt>
                <c:pt idx="3751">
                  <c:v>550</c:v>
                </c:pt>
                <c:pt idx="3752">
                  <c:v>550.20001200000002</c:v>
                </c:pt>
                <c:pt idx="3753">
                  <c:v>550.40002400000003</c:v>
                </c:pt>
                <c:pt idx="3754">
                  <c:v>550.59997599999997</c:v>
                </c:pt>
                <c:pt idx="3755">
                  <c:v>550.79998799999998</c:v>
                </c:pt>
                <c:pt idx="3756">
                  <c:v>551</c:v>
                </c:pt>
                <c:pt idx="3757">
                  <c:v>551.20001200000002</c:v>
                </c:pt>
                <c:pt idx="3758">
                  <c:v>551.40002400000003</c:v>
                </c:pt>
                <c:pt idx="3759">
                  <c:v>551.59997599999997</c:v>
                </c:pt>
                <c:pt idx="3760">
                  <c:v>551.79998799999998</c:v>
                </c:pt>
                <c:pt idx="3761">
                  <c:v>552</c:v>
                </c:pt>
                <c:pt idx="3762">
                  <c:v>552.20001200000002</c:v>
                </c:pt>
                <c:pt idx="3763">
                  <c:v>552.40002400000003</c:v>
                </c:pt>
                <c:pt idx="3764">
                  <c:v>552.59997599999997</c:v>
                </c:pt>
                <c:pt idx="3765">
                  <c:v>552.79998799999998</c:v>
                </c:pt>
                <c:pt idx="3766">
                  <c:v>553</c:v>
                </c:pt>
                <c:pt idx="3767">
                  <c:v>553.20001200000002</c:v>
                </c:pt>
                <c:pt idx="3768">
                  <c:v>553.40002400000003</c:v>
                </c:pt>
                <c:pt idx="3769">
                  <c:v>553.59997599999997</c:v>
                </c:pt>
                <c:pt idx="3770">
                  <c:v>553.79998799999998</c:v>
                </c:pt>
                <c:pt idx="3771">
                  <c:v>554</c:v>
                </c:pt>
                <c:pt idx="3772">
                  <c:v>554.20001200000002</c:v>
                </c:pt>
                <c:pt idx="3773">
                  <c:v>554.40002400000003</c:v>
                </c:pt>
                <c:pt idx="3774">
                  <c:v>554.59997599999997</c:v>
                </c:pt>
                <c:pt idx="3775">
                  <c:v>554.79998799999998</c:v>
                </c:pt>
                <c:pt idx="3776">
                  <c:v>555</c:v>
                </c:pt>
                <c:pt idx="3777">
                  <c:v>555.20001200000002</c:v>
                </c:pt>
                <c:pt idx="3778">
                  <c:v>555.40002400000003</c:v>
                </c:pt>
                <c:pt idx="3779">
                  <c:v>555.59997599999997</c:v>
                </c:pt>
                <c:pt idx="3780">
                  <c:v>555.79998799999998</c:v>
                </c:pt>
                <c:pt idx="3781">
                  <c:v>556</c:v>
                </c:pt>
                <c:pt idx="3782">
                  <c:v>556.20001200000002</c:v>
                </c:pt>
                <c:pt idx="3783">
                  <c:v>556.40002400000003</c:v>
                </c:pt>
                <c:pt idx="3784">
                  <c:v>556.59997599999997</c:v>
                </c:pt>
                <c:pt idx="3785">
                  <c:v>556.79998799999998</c:v>
                </c:pt>
                <c:pt idx="3786">
                  <c:v>557</c:v>
                </c:pt>
                <c:pt idx="3787">
                  <c:v>557.20001200000002</c:v>
                </c:pt>
                <c:pt idx="3788">
                  <c:v>557.40002400000003</c:v>
                </c:pt>
                <c:pt idx="3789">
                  <c:v>557.59997599999997</c:v>
                </c:pt>
                <c:pt idx="3790">
                  <c:v>557.79998799999998</c:v>
                </c:pt>
                <c:pt idx="3791">
                  <c:v>558</c:v>
                </c:pt>
                <c:pt idx="3792">
                  <c:v>558.20001200000002</c:v>
                </c:pt>
                <c:pt idx="3793">
                  <c:v>558.40002400000003</c:v>
                </c:pt>
                <c:pt idx="3794">
                  <c:v>558.59997599999997</c:v>
                </c:pt>
                <c:pt idx="3795">
                  <c:v>558.79998799999998</c:v>
                </c:pt>
                <c:pt idx="3796">
                  <c:v>559</c:v>
                </c:pt>
                <c:pt idx="3797">
                  <c:v>559.20001200000002</c:v>
                </c:pt>
                <c:pt idx="3798">
                  <c:v>559.40002400000003</c:v>
                </c:pt>
                <c:pt idx="3799">
                  <c:v>559.59997599999997</c:v>
                </c:pt>
                <c:pt idx="3800">
                  <c:v>559.79998799999998</c:v>
                </c:pt>
                <c:pt idx="3801">
                  <c:v>560</c:v>
                </c:pt>
                <c:pt idx="3802">
                  <c:v>560.20001200000002</c:v>
                </c:pt>
                <c:pt idx="3803">
                  <c:v>560.40002400000003</c:v>
                </c:pt>
                <c:pt idx="3804">
                  <c:v>560.59997599999997</c:v>
                </c:pt>
                <c:pt idx="3805">
                  <c:v>560.79998799999998</c:v>
                </c:pt>
                <c:pt idx="3806">
                  <c:v>561</c:v>
                </c:pt>
                <c:pt idx="3807">
                  <c:v>561.20001200000002</c:v>
                </c:pt>
                <c:pt idx="3808">
                  <c:v>561.40002400000003</c:v>
                </c:pt>
                <c:pt idx="3809">
                  <c:v>561.59997599999997</c:v>
                </c:pt>
                <c:pt idx="3810">
                  <c:v>561.79998799999998</c:v>
                </c:pt>
                <c:pt idx="3811">
                  <c:v>562</c:v>
                </c:pt>
                <c:pt idx="3812">
                  <c:v>562.20001200000002</c:v>
                </c:pt>
                <c:pt idx="3813">
                  <c:v>562.40002400000003</c:v>
                </c:pt>
                <c:pt idx="3814">
                  <c:v>562.59997599999997</c:v>
                </c:pt>
                <c:pt idx="3815">
                  <c:v>562.79998799999998</c:v>
                </c:pt>
                <c:pt idx="3816">
                  <c:v>563</c:v>
                </c:pt>
                <c:pt idx="3817">
                  <c:v>563.20001200000002</c:v>
                </c:pt>
                <c:pt idx="3818">
                  <c:v>563.40002400000003</c:v>
                </c:pt>
                <c:pt idx="3819">
                  <c:v>563.59997599999997</c:v>
                </c:pt>
                <c:pt idx="3820">
                  <c:v>563.79998799999998</c:v>
                </c:pt>
                <c:pt idx="3821">
                  <c:v>564</c:v>
                </c:pt>
                <c:pt idx="3822">
                  <c:v>564.20001200000002</c:v>
                </c:pt>
                <c:pt idx="3823">
                  <c:v>564.40002400000003</c:v>
                </c:pt>
                <c:pt idx="3824">
                  <c:v>564.59997599999997</c:v>
                </c:pt>
                <c:pt idx="3825">
                  <c:v>564.79998799999998</c:v>
                </c:pt>
                <c:pt idx="3826">
                  <c:v>565</c:v>
                </c:pt>
                <c:pt idx="3827">
                  <c:v>565.20001200000002</c:v>
                </c:pt>
                <c:pt idx="3828">
                  <c:v>565.40002400000003</c:v>
                </c:pt>
                <c:pt idx="3829">
                  <c:v>565.59997599999997</c:v>
                </c:pt>
                <c:pt idx="3830">
                  <c:v>565.79998799999998</c:v>
                </c:pt>
                <c:pt idx="3831">
                  <c:v>566</c:v>
                </c:pt>
                <c:pt idx="3832">
                  <c:v>566.20001200000002</c:v>
                </c:pt>
                <c:pt idx="3833">
                  <c:v>566.40002400000003</c:v>
                </c:pt>
                <c:pt idx="3834">
                  <c:v>566.59997599999997</c:v>
                </c:pt>
                <c:pt idx="3835">
                  <c:v>566.79998799999998</c:v>
                </c:pt>
                <c:pt idx="3836">
                  <c:v>567</c:v>
                </c:pt>
                <c:pt idx="3837">
                  <c:v>567.20001200000002</c:v>
                </c:pt>
                <c:pt idx="3838">
                  <c:v>567.40002400000003</c:v>
                </c:pt>
                <c:pt idx="3839">
                  <c:v>567.59997599999997</c:v>
                </c:pt>
                <c:pt idx="3840">
                  <c:v>567.79998799999998</c:v>
                </c:pt>
                <c:pt idx="3841">
                  <c:v>568</c:v>
                </c:pt>
                <c:pt idx="3842">
                  <c:v>568.20001200000002</c:v>
                </c:pt>
                <c:pt idx="3843">
                  <c:v>568.40002400000003</c:v>
                </c:pt>
                <c:pt idx="3844">
                  <c:v>568.59997599999997</c:v>
                </c:pt>
                <c:pt idx="3845">
                  <c:v>568.79998799999998</c:v>
                </c:pt>
                <c:pt idx="3846">
                  <c:v>569</c:v>
                </c:pt>
                <c:pt idx="3847">
                  <c:v>569.20001200000002</c:v>
                </c:pt>
                <c:pt idx="3848">
                  <c:v>569.40002400000003</c:v>
                </c:pt>
                <c:pt idx="3849">
                  <c:v>569.59997599999997</c:v>
                </c:pt>
                <c:pt idx="3850">
                  <c:v>569.79998799999998</c:v>
                </c:pt>
                <c:pt idx="3851">
                  <c:v>570</c:v>
                </c:pt>
                <c:pt idx="3852">
                  <c:v>570.20001200000002</c:v>
                </c:pt>
                <c:pt idx="3853">
                  <c:v>570.40002400000003</c:v>
                </c:pt>
                <c:pt idx="3854">
                  <c:v>570.59997599999997</c:v>
                </c:pt>
                <c:pt idx="3855">
                  <c:v>570.79998799999998</c:v>
                </c:pt>
                <c:pt idx="3856">
                  <c:v>571</c:v>
                </c:pt>
                <c:pt idx="3857">
                  <c:v>571.20001200000002</c:v>
                </c:pt>
                <c:pt idx="3858">
                  <c:v>571.40002400000003</c:v>
                </c:pt>
                <c:pt idx="3859">
                  <c:v>571.59997599999997</c:v>
                </c:pt>
                <c:pt idx="3860">
                  <c:v>571.79998799999998</c:v>
                </c:pt>
                <c:pt idx="3861">
                  <c:v>572</c:v>
                </c:pt>
                <c:pt idx="3862">
                  <c:v>572.20001200000002</c:v>
                </c:pt>
                <c:pt idx="3863">
                  <c:v>572.40002400000003</c:v>
                </c:pt>
                <c:pt idx="3864">
                  <c:v>572.59997599999997</c:v>
                </c:pt>
                <c:pt idx="3865">
                  <c:v>572.79998799999998</c:v>
                </c:pt>
                <c:pt idx="3866">
                  <c:v>573</c:v>
                </c:pt>
                <c:pt idx="3867">
                  <c:v>573.20001200000002</c:v>
                </c:pt>
                <c:pt idx="3868">
                  <c:v>573.40002400000003</c:v>
                </c:pt>
                <c:pt idx="3869">
                  <c:v>573.59997599999997</c:v>
                </c:pt>
                <c:pt idx="3870">
                  <c:v>573.79998799999998</c:v>
                </c:pt>
                <c:pt idx="3871">
                  <c:v>574</c:v>
                </c:pt>
                <c:pt idx="3872">
                  <c:v>574.20001200000002</c:v>
                </c:pt>
                <c:pt idx="3873">
                  <c:v>574.40002400000003</c:v>
                </c:pt>
                <c:pt idx="3874">
                  <c:v>574.59997599999997</c:v>
                </c:pt>
                <c:pt idx="3875">
                  <c:v>574.79998799999998</c:v>
                </c:pt>
                <c:pt idx="3876">
                  <c:v>575</c:v>
                </c:pt>
                <c:pt idx="3877">
                  <c:v>575.20001200000002</c:v>
                </c:pt>
                <c:pt idx="3878">
                  <c:v>575.40002400000003</c:v>
                </c:pt>
                <c:pt idx="3879">
                  <c:v>575.59997599999997</c:v>
                </c:pt>
                <c:pt idx="3880">
                  <c:v>575.79998799999998</c:v>
                </c:pt>
                <c:pt idx="3881">
                  <c:v>576</c:v>
                </c:pt>
                <c:pt idx="3882">
                  <c:v>576.20001200000002</c:v>
                </c:pt>
                <c:pt idx="3883">
                  <c:v>576.40002400000003</c:v>
                </c:pt>
                <c:pt idx="3884">
                  <c:v>576.59997599999997</c:v>
                </c:pt>
                <c:pt idx="3885">
                  <c:v>576.79998799999998</c:v>
                </c:pt>
                <c:pt idx="3886">
                  <c:v>577</c:v>
                </c:pt>
                <c:pt idx="3887">
                  <c:v>577.20001200000002</c:v>
                </c:pt>
                <c:pt idx="3888">
                  <c:v>577.40002400000003</c:v>
                </c:pt>
                <c:pt idx="3889">
                  <c:v>577.59997599999997</c:v>
                </c:pt>
                <c:pt idx="3890">
                  <c:v>577.79998799999998</c:v>
                </c:pt>
                <c:pt idx="3891">
                  <c:v>578</c:v>
                </c:pt>
                <c:pt idx="3892">
                  <c:v>578.20001200000002</c:v>
                </c:pt>
                <c:pt idx="3893">
                  <c:v>578.40002400000003</c:v>
                </c:pt>
                <c:pt idx="3894">
                  <c:v>578.59997599999997</c:v>
                </c:pt>
                <c:pt idx="3895">
                  <c:v>578.79998799999998</c:v>
                </c:pt>
                <c:pt idx="3896">
                  <c:v>579</c:v>
                </c:pt>
                <c:pt idx="3897">
                  <c:v>579.20001200000002</c:v>
                </c:pt>
                <c:pt idx="3898">
                  <c:v>579.40002400000003</c:v>
                </c:pt>
                <c:pt idx="3899">
                  <c:v>579.59997599999997</c:v>
                </c:pt>
                <c:pt idx="3900">
                  <c:v>579.79998799999998</c:v>
                </c:pt>
                <c:pt idx="3901">
                  <c:v>580</c:v>
                </c:pt>
                <c:pt idx="3902">
                  <c:v>580.20001200000002</c:v>
                </c:pt>
                <c:pt idx="3903">
                  <c:v>580.40002400000003</c:v>
                </c:pt>
                <c:pt idx="3904">
                  <c:v>580.59997599999997</c:v>
                </c:pt>
                <c:pt idx="3905">
                  <c:v>580.79998799999998</c:v>
                </c:pt>
                <c:pt idx="3906">
                  <c:v>581</c:v>
                </c:pt>
                <c:pt idx="3907">
                  <c:v>581.20001200000002</c:v>
                </c:pt>
                <c:pt idx="3908">
                  <c:v>581.40002400000003</c:v>
                </c:pt>
                <c:pt idx="3909">
                  <c:v>581.59997599999997</c:v>
                </c:pt>
                <c:pt idx="3910">
                  <c:v>581.79998799999998</c:v>
                </c:pt>
                <c:pt idx="3911">
                  <c:v>582</c:v>
                </c:pt>
                <c:pt idx="3912">
                  <c:v>582.20001200000002</c:v>
                </c:pt>
                <c:pt idx="3913">
                  <c:v>582.40002400000003</c:v>
                </c:pt>
                <c:pt idx="3914">
                  <c:v>582.59997599999997</c:v>
                </c:pt>
                <c:pt idx="3915">
                  <c:v>582.79998799999998</c:v>
                </c:pt>
                <c:pt idx="3916">
                  <c:v>583</c:v>
                </c:pt>
                <c:pt idx="3917">
                  <c:v>583.20001200000002</c:v>
                </c:pt>
                <c:pt idx="3918">
                  <c:v>583.40002400000003</c:v>
                </c:pt>
                <c:pt idx="3919">
                  <c:v>583.59997599999997</c:v>
                </c:pt>
                <c:pt idx="3920">
                  <c:v>583.79998799999998</c:v>
                </c:pt>
                <c:pt idx="3921">
                  <c:v>584</c:v>
                </c:pt>
                <c:pt idx="3922">
                  <c:v>584.20001200000002</c:v>
                </c:pt>
                <c:pt idx="3923">
                  <c:v>584.40002400000003</c:v>
                </c:pt>
                <c:pt idx="3924">
                  <c:v>584.59997599999997</c:v>
                </c:pt>
                <c:pt idx="3925">
                  <c:v>584.79998799999998</c:v>
                </c:pt>
                <c:pt idx="3926">
                  <c:v>585</c:v>
                </c:pt>
                <c:pt idx="3927">
                  <c:v>585.20001200000002</c:v>
                </c:pt>
                <c:pt idx="3928">
                  <c:v>585.40002400000003</c:v>
                </c:pt>
                <c:pt idx="3929">
                  <c:v>585.59997599999997</c:v>
                </c:pt>
                <c:pt idx="3930">
                  <c:v>585.79998799999998</c:v>
                </c:pt>
                <c:pt idx="3931">
                  <c:v>586</c:v>
                </c:pt>
                <c:pt idx="3932">
                  <c:v>586.20001200000002</c:v>
                </c:pt>
                <c:pt idx="3933">
                  <c:v>586.40002400000003</c:v>
                </c:pt>
                <c:pt idx="3934">
                  <c:v>586.59997599999997</c:v>
                </c:pt>
                <c:pt idx="3935">
                  <c:v>586.79998799999998</c:v>
                </c:pt>
                <c:pt idx="3936">
                  <c:v>587</c:v>
                </c:pt>
                <c:pt idx="3937">
                  <c:v>587.20001200000002</c:v>
                </c:pt>
                <c:pt idx="3938">
                  <c:v>587.40002400000003</c:v>
                </c:pt>
                <c:pt idx="3939">
                  <c:v>587.59997599999997</c:v>
                </c:pt>
                <c:pt idx="3940">
                  <c:v>587.79998799999998</c:v>
                </c:pt>
                <c:pt idx="3941">
                  <c:v>588</c:v>
                </c:pt>
                <c:pt idx="3942">
                  <c:v>588.20001200000002</c:v>
                </c:pt>
                <c:pt idx="3943">
                  <c:v>588.40002400000003</c:v>
                </c:pt>
                <c:pt idx="3944">
                  <c:v>588.59997599999997</c:v>
                </c:pt>
                <c:pt idx="3945">
                  <c:v>588.79998799999998</c:v>
                </c:pt>
                <c:pt idx="3946">
                  <c:v>589</c:v>
                </c:pt>
                <c:pt idx="3947">
                  <c:v>589.20001200000002</c:v>
                </c:pt>
                <c:pt idx="3948">
                  <c:v>589.40002400000003</c:v>
                </c:pt>
                <c:pt idx="3949">
                  <c:v>589.59997599999997</c:v>
                </c:pt>
                <c:pt idx="3950">
                  <c:v>589.79998799999998</c:v>
                </c:pt>
                <c:pt idx="3951">
                  <c:v>590</c:v>
                </c:pt>
                <c:pt idx="3952">
                  <c:v>590.20001200000002</c:v>
                </c:pt>
                <c:pt idx="3953">
                  <c:v>590.40002400000003</c:v>
                </c:pt>
                <c:pt idx="3954">
                  <c:v>590.59997599999997</c:v>
                </c:pt>
                <c:pt idx="3955">
                  <c:v>590.79998799999998</c:v>
                </c:pt>
                <c:pt idx="3956">
                  <c:v>591</c:v>
                </c:pt>
                <c:pt idx="3957">
                  <c:v>591.20001200000002</c:v>
                </c:pt>
                <c:pt idx="3958">
                  <c:v>591.40002400000003</c:v>
                </c:pt>
                <c:pt idx="3959">
                  <c:v>591.59997599999997</c:v>
                </c:pt>
                <c:pt idx="3960">
                  <c:v>591.79998799999998</c:v>
                </c:pt>
                <c:pt idx="3961">
                  <c:v>592</c:v>
                </c:pt>
                <c:pt idx="3962">
                  <c:v>592.20001200000002</c:v>
                </c:pt>
                <c:pt idx="3963">
                  <c:v>592.40002400000003</c:v>
                </c:pt>
                <c:pt idx="3964">
                  <c:v>592.59997599999997</c:v>
                </c:pt>
                <c:pt idx="3965">
                  <c:v>592.79998799999998</c:v>
                </c:pt>
                <c:pt idx="3966">
                  <c:v>593</c:v>
                </c:pt>
                <c:pt idx="3967">
                  <c:v>593.20001200000002</c:v>
                </c:pt>
                <c:pt idx="3968">
                  <c:v>593.40002400000003</c:v>
                </c:pt>
                <c:pt idx="3969">
                  <c:v>593.59997599999997</c:v>
                </c:pt>
                <c:pt idx="3970">
                  <c:v>593.79998799999998</c:v>
                </c:pt>
                <c:pt idx="3971">
                  <c:v>594</c:v>
                </c:pt>
                <c:pt idx="3972">
                  <c:v>594.20001200000002</c:v>
                </c:pt>
                <c:pt idx="3973">
                  <c:v>594.40002400000003</c:v>
                </c:pt>
                <c:pt idx="3974">
                  <c:v>594.59997599999997</c:v>
                </c:pt>
                <c:pt idx="3975">
                  <c:v>594.79998799999998</c:v>
                </c:pt>
                <c:pt idx="3976">
                  <c:v>595</c:v>
                </c:pt>
                <c:pt idx="3977">
                  <c:v>595.20001200000002</c:v>
                </c:pt>
                <c:pt idx="3978">
                  <c:v>595.40002400000003</c:v>
                </c:pt>
                <c:pt idx="3979">
                  <c:v>595.59997599999997</c:v>
                </c:pt>
                <c:pt idx="3980">
                  <c:v>595.79998799999998</c:v>
                </c:pt>
                <c:pt idx="3981">
                  <c:v>596</c:v>
                </c:pt>
                <c:pt idx="3982">
                  <c:v>596.20001200000002</c:v>
                </c:pt>
                <c:pt idx="3983">
                  <c:v>596.40002400000003</c:v>
                </c:pt>
                <c:pt idx="3984">
                  <c:v>596.59997599999997</c:v>
                </c:pt>
                <c:pt idx="3985">
                  <c:v>596.79998799999998</c:v>
                </c:pt>
                <c:pt idx="3986">
                  <c:v>597</c:v>
                </c:pt>
                <c:pt idx="3987">
                  <c:v>597.20001200000002</c:v>
                </c:pt>
                <c:pt idx="3988">
                  <c:v>597.40002400000003</c:v>
                </c:pt>
                <c:pt idx="3989">
                  <c:v>597.59997599999997</c:v>
                </c:pt>
                <c:pt idx="3990">
                  <c:v>597.79998799999998</c:v>
                </c:pt>
                <c:pt idx="3991">
                  <c:v>598</c:v>
                </c:pt>
                <c:pt idx="3992">
                  <c:v>598.20001200000002</c:v>
                </c:pt>
                <c:pt idx="3993">
                  <c:v>598.40002400000003</c:v>
                </c:pt>
                <c:pt idx="3994">
                  <c:v>598.59997599999997</c:v>
                </c:pt>
                <c:pt idx="3995">
                  <c:v>598.79998799999998</c:v>
                </c:pt>
                <c:pt idx="3996">
                  <c:v>599</c:v>
                </c:pt>
                <c:pt idx="3997">
                  <c:v>599.20001200000002</c:v>
                </c:pt>
                <c:pt idx="3998">
                  <c:v>599.40002400000003</c:v>
                </c:pt>
                <c:pt idx="3999">
                  <c:v>599.59997599999997</c:v>
                </c:pt>
                <c:pt idx="4000">
                  <c:v>599.79998799999998</c:v>
                </c:pt>
                <c:pt idx="4001">
                  <c:v>600</c:v>
                </c:pt>
                <c:pt idx="4002">
                  <c:v>600.20001200000002</c:v>
                </c:pt>
                <c:pt idx="4003">
                  <c:v>600.40002400000003</c:v>
                </c:pt>
                <c:pt idx="4004">
                  <c:v>600.59997599999997</c:v>
                </c:pt>
                <c:pt idx="4005">
                  <c:v>600.79998799999998</c:v>
                </c:pt>
                <c:pt idx="4006">
                  <c:v>601</c:v>
                </c:pt>
                <c:pt idx="4007">
                  <c:v>601.20001200000002</c:v>
                </c:pt>
                <c:pt idx="4008">
                  <c:v>601.40002400000003</c:v>
                </c:pt>
                <c:pt idx="4009">
                  <c:v>601.59997599999997</c:v>
                </c:pt>
                <c:pt idx="4010">
                  <c:v>601.79998799999998</c:v>
                </c:pt>
                <c:pt idx="4011">
                  <c:v>602</c:v>
                </c:pt>
                <c:pt idx="4012">
                  <c:v>602.20001200000002</c:v>
                </c:pt>
                <c:pt idx="4013">
                  <c:v>602.40002400000003</c:v>
                </c:pt>
                <c:pt idx="4014">
                  <c:v>602.59997599999997</c:v>
                </c:pt>
                <c:pt idx="4015">
                  <c:v>602.79998799999998</c:v>
                </c:pt>
                <c:pt idx="4016">
                  <c:v>603</c:v>
                </c:pt>
                <c:pt idx="4017">
                  <c:v>603.20001200000002</c:v>
                </c:pt>
                <c:pt idx="4018">
                  <c:v>603.40002400000003</c:v>
                </c:pt>
                <c:pt idx="4019">
                  <c:v>603.59997599999997</c:v>
                </c:pt>
                <c:pt idx="4020">
                  <c:v>603.79998799999998</c:v>
                </c:pt>
                <c:pt idx="4021">
                  <c:v>604</c:v>
                </c:pt>
                <c:pt idx="4022">
                  <c:v>604.20001200000002</c:v>
                </c:pt>
                <c:pt idx="4023">
                  <c:v>604.40002400000003</c:v>
                </c:pt>
                <c:pt idx="4024">
                  <c:v>604.59997599999997</c:v>
                </c:pt>
                <c:pt idx="4025">
                  <c:v>604.79998799999998</c:v>
                </c:pt>
                <c:pt idx="4026">
                  <c:v>605</c:v>
                </c:pt>
                <c:pt idx="4027">
                  <c:v>605.20001200000002</c:v>
                </c:pt>
                <c:pt idx="4028">
                  <c:v>605.40002400000003</c:v>
                </c:pt>
                <c:pt idx="4029">
                  <c:v>605.59997599999997</c:v>
                </c:pt>
                <c:pt idx="4030">
                  <c:v>605.79998799999998</c:v>
                </c:pt>
                <c:pt idx="4031">
                  <c:v>606</c:v>
                </c:pt>
                <c:pt idx="4032">
                  <c:v>606.20001200000002</c:v>
                </c:pt>
                <c:pt idx="4033">
                  <c:v>606.40002400000003</c:v>
                </c:pt>
                <c:pt idx="4034">
                  <c:v>606.59997599999997</c:v>
                </c:pt>
                <c:pt idx="4035">
                  <c:v>606.79998799999998</c:v>
                </c:pt>
                <c:pt idx="4036">
                  <c:v>607</c:v>
                </c:pt>
                <c:pt idx="4037">
                  <c:v>607.20001200000002</c:v>
                </c:pt>
                <c:pt idx="4038">
                  <c:v>607.40002400000003</c:v>
                </c:pt>
                <c:pt idx="4039">
                  <c:v>607.59997599999997</c:v>
                </c:pt>
                <c:pt idx="4040">
                  <c:v>607.79998799999998</c:v>
                </c:pt>
                <c:pt idx="4041">
                  <c:v>608</c:v>
                </c:pt>
                <c:pt idx="4042">
                  <c:v>608.20001200000002</c:v>
                </c:pt>
                <c:pt idx="4043">
                  <c:v>608.40002400000003</c:v>
                </c:pt>
                <c:pt idx="4044">
                  <c:v>608.59997599999997</c:v>
                </c:pt>
                <c:pt idx="4045">
                  <c:v>608.79998799999998</c:v>
                </c:pt>
                <c:pt idx="4046">
                  <c:v>609</c:v>
                </c:pt>
                <c:pt idx="4047">
                  <c:v>609.20001200000002</c:v>
                </c:pt>
                <c:pt idx="4048">
                  <c:v>609.40002400000003</c:v>
                </c:pt>
                <c:pt idx="4049">
                  <c:v>609.59997599999997</c:v>
                </c:pt>
                <c:pt idx="4050">
                  <c:v>609.79998799999998</c:v>
                </c:pt>
                <c:pt idx="4051">
                  <c:v>610</c:v>
                </c:pt>
                <c:pt idx="4052">
                  <c:v>610.20001200000002</c:v>
                </c:pt>
                <c:pt idx="4053">
                  <c:v>610.40002400000003</c:v>
                </c:pt>
                <c:pt idx="4054">
                  <c:v>610.59997599999997</c:v>
                </c:pt>
                <c:pt idx="4055">
                  <c:v>610.79998799999998</c:v>
                </c:pt>
                <c:pt idx="4056">
                  <c:v>611</c:v>
                </c:pt>
                <c:pt idx="4057">
                  <c:v>611.20001200000002</c:v>
                </c:pt>
                <c:pt idx="4058">
                  <c:v>611.40002400000003</c:v>
                </c:pt>
                <c:pt idx="4059">
                  <c:v>611.59997599999997</c:v>
                </c:pt>
                <c:pt idx="4060">
                  <c:v>611.79998799999998</c:v>
                </c:pt>
                <c:pt idx="4061">
                  <c:v>612</c:v>
                </c:pt>
                <c:pt idx="4062">
                  <c:v>612.20001200000002</c:v>
                </c:pt>
                <c:pt idx="4063">
                  <c:v>612.40002400000003</c:v>
                </c:pt>
                <c:pt idx="4064">
                  <c:v>612.59997599999997</c:v>
                </c:pt>
                <c:pt idx="4065">
                  <c:v>612.79998799999998</c:v>
                </c:pt>
                <c:pt idx="4066">
                  <c:v>613</c:v>
                </c:pt>
                <c:pt idx="4067">
                  <c:v>613.20001200000002</c:v>
                </c:pt>
                <c:pt idx="4068">
                  <c:v>613.40002400000003</c:v>
                </c:pt>
                <c:pt idx="4069">
                  <c:v>613.59997599999997</c:v>
                </c:pt>
                <c:pt idx="4070">
                  <c:v>613.79998799999998</c:v>
                </c:pt>
                <c:pt idx="4071">
                  <c:v>614</c:v>
                </c:pt>
                <c:pt idx="4072">
                  <c:v>614.20001200000002</c:v>
                </c:pt>
                <c:pt idx="4073">
                  <c:v>614.40002400000003</c:v>
                </c:pt>
                <c:pt idx="4074">
                  <c:v>614.59997599999997</c:v>
                </c:pt>
                <c:pt idx="4075">
                  <c:v>614.79998799999998</c:v>
                </c:pt>
                <c:pt idx="4076">
                  <c:v>615</c:v>
                </c:pt>
                <c:pt idx="4077">
                  <c:v>615.20001200000002</c:v>
                </c:pt>
                <c:pt idx="4078">
                  <c:v>615.40002400000003</c:v>
                </c:pt>
                <c:pt idx="4079">
                  <c:v>615.59997599999997</c:v>
                </c:pt>
                <c:pt idx="4080">
                  <c:v>615.79998799999998</c:v>
                </c:pt>
                <c:pt idx="4081">
                  <c:v>616</c:v>
                </c:pt>
                <c:pt idx="4082">
                  <c:v>616.20001200000002</c:v>
                </c:pt>
                <c:pt idx="4083">
                  <c:v>616.40002400000003</c:v>
                </c:pt>
                <c:pt idx="4084">
                  <c:v>616.59997599999997</c:v>
                </c:pt>
                <c:pt idx="4085">
                  <c:v>616.79998799999998</c:v>
                </c:pt>
                <c:pt idx="4086">
                  <c:v>617</c:v>
                </c:pt>
                <c:pt idx="4087">
                  <c:v>617.20001200000002</c:v>
                </c:pt>
                <c:pt idx="4088">
                  <c:v>617.40002400000003</c:v>
                </c:pt>
                <c:pt idx="4089">
                  <c:v>617.59997599999997</c:v>
                </c:pt>
                <c:pt idx="4090">
                  <c:v>617.79998799999998</c:v>
                </c:pt>
                <c:pt idx="4091">
                  <c:v>618</c:v>
                </c:pt>
                <c:pt idx="4092">
                  <c:v>618.20001200000002</c:v>
                </c:pt>
                <c:pt idx="4093">
                  <c:v>618.40002400000003</c:v>
                </c:pt>
                <c:pt idx="4094">
                  <c:v>618.59997599999997</c:v>
                </c:pt>
                <c:pt idx="4095">
                  <c:v>618.79998799999998</c:v>
                </c:pt>
                <c:pt idx="4096">
                  <c:v>619</c:v>
                </c:pt>
                <c:pt idx="4097">
                  <c:v>619.20001200000002</c:v>
                </c:pt>
                <c:pt idx="4098">
                  <c:v>619.40002400000003</c:v>
                </c:pt>
                <c:pt idx="4099">
                  <c:v>619.59997599999997</c:v>
                </c:pt>
                <c:pt idx="4100">
                  <c:v>619.79998799999998</c:v>
                </c:pt>
                <c:pt idx="4101">
                  <c:v>620</c:v>
                </c:pt>
                <c:pt idx="4102">
                  <c:v>620.20001200000002</c:v>
                </c:pt>
                <c:pt idx="4103">
                  <c:v>620.40002400000003</c:v>
                </c:pt>
                <c:pt idx="4104">
                  <c:v>620.59997599999997</c:v>
                </c:pt>
                <c:pt idx="4105">
                  <c:v>620.79998799999998</c:v>
                </c:pt>
                <c:pt idx="4106">
                  <c:v>621</c:v>
                </c:pt>
                <c:pt idx="4107">
                  <c:v>621.20001200000002</c:v>
                </c:pt>
                <c:pt idx="4108">
                  <c:v>621.40002400000003</c:v>
                </c:pt>
                <c:pt idx="4109">
                  <c:v>621.59997599999997</c:v>
                </c:pt>
                <c:pt idx="4110">
                  <c:v>621.79998799999998</c:v>
                </c:pt>
                <c:pt idx="4111">
                  <c:v>622</c:v>
                </c:pt>
                <c:pt idx="4112">
                  <c:v>622.20001200000002</c:v>
                </c:pt>
                <c:pt idx="4113">
                  <c:v>622.40002400000003</c:v>
                </c:pt>
                <c:pt idx="4114">
                  <c:v>622.59997599999997</c:v>
                </c:pt>
                <c:pt idx="4115">
                  <c:v>622.79998799999998</c:v>
                </c:pt>
                <c:pt idx="4116">
                  <c:v>623</c:v>
                </c:pt>
                <c:pt idx="4117">
                  <c:v>623.20001200000002</c:v>
                </c:pt>
                <c:pt idx="4118">
                  <c:v>623.40002400000003</c:v>
                </c:pt>
                <c:pt idx="4119">
                  <c:v>623.59997599999997</c:v>
                </c:pt>
                <c:pt idx="4120">
                  <c:v>623.79998799999998</c:v>
                </c:pt>
                <c:pt idx="4121">
                  <c:v>624</c:v>
                </c:pt>
                <c:pt idx="4122">
                  <c:v>624.20001200000002</c:v>
                </c:pt>
                <c:pt idx="4123">
                  <c:v>624.40002400000003</c:v>
                </c:pt>
                <c:pt idx="4124">
                  <c:v>624.59997599999997</c:v>
                </c:pt>
                <c:pt idx="4125">
                  <c:v>624.79998799999998</c:v>
                </c:pt>
                <c:pt idx="4126">
                  <c:v>625</c:v>
                </c:pt>
                <c:pt idx="4127">
                  <c:v>625.20001200000002</c:v>
                </c:pt>
                <c:pt idx="4128">
                  <c:v>625.40002400000003</c:v>
                </c:pt>
                <c:pt idx="4129">
                  <c:v>625.59997599999997</c:v>
                </c:pt>
                <c:pt idx="4130">
                  <c:v>625.79998799999998</c:v>
                </c:pt>
                <c:pt idx="4131">
                  <c:v>626</c:v>
                </c:pt>
                <c:pt idx="4132">
                  <c:v>626.20001200000002</c:v>
                </c:pt>
                <c:pt idx="4133">
                  <c:v>626.40002400000003</c:v>
                </c:pt>
                <c:pt idx="4134">
                  <c:v>626.59997599999997</c:v>
                </c:pt>
                <c:pt idx="4135">
                  <c:v>626.79998799999998</c:v>
                </c:pt>
                <c:pt idx="4136">
                  <c:v>627</c:v>
                </c:pt>
                <c:pt idx="4137">
                  <c:v>627.20001200000002</c:v>
                </c:pt>
                <c:pt idx="4138">
                  <c:v>627.40002400000003</c:v>
                </c:pt>
                <c:pt idx="4139">
                  <c:v>627.59997599999997</c:v>
                </c:pt>
                <c:pt idx="4140">
                  <c:v>627.79998799999998</c:v>
                </c:pt>
                <c:pt idx="4141">
                  <c:v>628</c:v>
                </c:pt>
                <c:pt idx="4142">
                  <c:v>628.20001200000002</c:v>
                </c:pt>
                <c:pt idx="4143">
                  <c:v>628.40002400000003</c:v>
                </c:pt>
                <c:pt idx="4144">
                  <c:v>628.59997599999997</c:v>
                </c:pt>
                <c:pt idx="4145">
                  <c:v>628.79998799999998</c:v>
                </c:pt>
                <c:pt idx="4146">
                  <c:v>629</c:v>
                </c:pt>
                <c:pt idx="4147">
                  <c:v>629.20001200000002</c:v>
                </c:pt>
                <c:pt idx="4148">
                  <c:v>629.40002400000003</c:v>
                </c:pt>
                <c:pt idx="4149">
                  <c:v>629.59997599999997</c:v>
                </c:pt>
                <c:pt idx="4150">
                  <c:v>629.79998799999998</c:v>
                </c:pt>
                <c:pt idx="4151">
                  <c:v>630</c:v>
                </c:pt>
                <c:pt idx="4152">
                  <c:v>630.20001200000002</c:v>
                </c:pt>
                <c:pt idx="4153">
                  <c:v>630.40002400000003</c:v>
                </c:pt>
                <c:pt idx="4154">
                  <c:v>630.59997599999997</c:v>
                </c:pt>
                <c:pt idx="4155">
                  <c:v>630.79998799999998</c:v>
                </c:pt>
                <c:pt idx="4156">
                  <c:v>631</c:v>
                </c:pt>
                <c:pt idx="4157">
                  <c:v>631.20001200000002</c:v>
                </c:pt>
                <c:pt idx="4158">
                  <c:v>631.40002400000003</c:v>
                </c:pt>
                <c:pt idx="4159">
                  <c:v>631.59997599999997</c:v>
                </c:pt>
                <c:pt idx="4160">
                  <c:v>631.79998799999998</c:v>
                </c:pt>
                <c:pt idx="4161">
                  <c:v>632</c:v>
                </c:pt>
                <c:pt idx="4162">
                  <c:v>632.20001200000002</c:v>
                </c:pt>
                <c:pt idx="4163">
                  <c:v>632.40002400000003</c:v>
                </c:pt>
                <c:pt idx="4164">
                  <c:v>632.59997599999997</c:v>
                </c:pt>
                <c:pt idx="4165">
                  <c:v>632.79998799999998</c:v>
                </c:pt>
                <c:pt idx="4166">
                  <c:v>633</c:v>
                </c:pt>
                <c:pt idx="4167">
                  <c:v>633.20001200000002</c:v>
                </c:pt>
                <c:pt idx="4168">
                  <c:v>633.40002400000003</c:v>
                </c:pt>
                <c:pt idx="4169">
                  <c:v>633.59997599999997</c:v>
                </c:pt>
                <c:pt idx="4170">
                  <c:v>633.79998799999998</c:v>
                </c:pt>
                <c:pt idx="4171">
                  <c:v>634</c:v>
                </c:pt>
                <c:pt idx="4172">
                  <c:v>634.20001200000002</c:v>
                </c:pt>
                <c:pt idx="4173">
                  <c:v>634.40002400000003</c:v>
                </c:pt>
                <c:pt idx="4174">
                  <c:v>634.59997599999997</c:v>
                </c:pt>
                <c:pt idx="4175">
                  <c:v>634.79998799999998</c:v>
                </c:pt>
                <c:pt idx="4176">
                  <c:v>635</c:v>
                </c:pt>
                <c:pt idx="4177">
                  <c:v>635.20001200000002</c:v>
                </c:pt>
                <c:pt idx="4178">
                  <c:v>635.40002400000003</c:v>
                </c:pt>
                <c:pt idx="4179">
                  <c:v>635.59997599999997</c:v>
                </c:pt>
                <c:pt idx="4180">
                  <c:v>635.79998799999998</c:v>
                </c:pt>
                <c:pt idx="4181">
                  <c:v>636</c:v>
                </c:pt>
                <c:pt idx="4182">
                  <c:v>636.20001200000002</c:v>
                </c:pt>
                <c:pt idx="4183">
                  <c:v>636.40002400000003</c:v>
                </c:pt>
                <c:pt idx="4184">
                  <c:v>636.59997599999997</c:v>
                </c:pt>
                <c:pt idx="4185">
                  <c:v>636.79998799999998</c:v>
                </c:pt>
                <c:pt idx="4186">
                  <c:v>637</c:v>
                </c:pt>
                <c:pt idx="4187">
                  <c:v>637.20001200000002</c:v>
                </c:pt>
                <c:pt idx="4188">
                  <c:v>637.40002400000003</c:v>
                </c:pt>
                <c:pt idx="4189">
                  <c:v>637.59997599999997</c:v>
                </c:pt>
                <c:pt idx="4190">
                  <c:v>637.79998799999998</c:v>
                </c:pt>
                <c:pt idx="4191">
                  <c:v>638</c:v>
                </c:pt>
                <c:pt idx="4192">
                  <c:v>638.20001200000002</c:v>
                </c:pt>
                <c:pt idx="4193">
                  <c:v>638.40002400000003</c:v>
                </c:pt>
                <c:pt idx="4194">
                  <c:v>638.59997599999997</c:v>
                </c:pt>
                <c:pt idx="4195">
                  <c:v>638.79998799999998</c:v>
                </c:pt>
                <c:pt idx="4196">
                  <c:v>639</c:v>
                </c:pt>
                <c:pt idx="4197">
                  <c:v>639.20001200000002</c:v>
                </c:pt>
                <c:pt idx="4198">
                  <c:v>639.40002400000003</c:v>
                </c:pt>
                <c:pt idx="4199">
                  <c:v>639.59997599999997</c:v>
                </c:pt>
                <c:pt idx="4200">
                  <c:v>639.79998799999998</c:v>
                </c:pt>
                <c:pt idx="4201">
                  <c:v>640</c:v>
                </c:pt>
                <c:pt idx="4202">
                  <c:v>640.20001200000002</c:v>
                </c:pt>
                <c:pt idx="4203">
                  <c:v>640.40002400000003</c:v>
                </c:pt>
                <c:pt idx="4204">
                  <c:v>640.59997599999997</c:v>
                </c:pt>
                <c:pt idx="4205">
                  <c:v>640.79998799999998</c:v>
                </c:pt>
                <c:pt idx="4206">
                  <c:v>641</c:v>
                </c:pt>
                <c:pt idx="4207">
                  <c:v>641.20001200000002</c:v>
                </c:pt>
                <c:pt idx="4208">
                  <c:v>641.40002400000003</c:v>
                </c:pt>
                <c:pt idx="4209">
                  <c:v>641.59997599999997</c:v>
                </c:pt>
                <c:pt idx="4210">
                  <c:v>641.79998799999998</c:v>
                </c:pt>
                <c:pt idx="4211">
                  <c:v>642</c:v>
                </c:pt>
                <c:pt idx="4212">
                  <c:v>642.20001200000002</c:v>
                </c:pt>
                <c:pt idx="4213">
                  <c:v>642.40002400000003</c:v>
                </c:pt>
                <c:pt idx="4214">
                  <c:v>642.59997599999997</c:v>
                </c:pt>
                <c:pt idx="4215">
                  <c:v>642.79998799999998</c:v>
                </c:pt>
                <c:pt idx="4216">
                  <c:v>643</c:v>
                </c:pt>
                <c:pt idx="4217">
                  <c:v>643.20001200000002</c:v>
                </c:pt>
                <c:pt idx="4218">
                  <c:v>643.40002400000003</c:v>
                </c:pt>
                <c:pt idx="4219">
                  <c:v>643.59997599999997</c:v>
                </c:pt>
                <c:pt idx="4220">
                  <c:v>643.79998799999998</c:v>
                </c:pt>
                <c:pt idx="4221">
                  <c:v>644</c:v>
                </c:pt>
                <c:pt idx="4222">
                  <c:v>644.20001200000002</c:v>
                </c:pt>
                <c:pt idx="4223">
                  <c:v>644.40002400000003</c:v>
                </c:pt>
                <c:pt idx="4224">
                  <c:v>644.59997599999997</c:v>
                </c:pt>
                <c:pt idx="4225">
                  <c:v>644.79998799999998</c:v>
                </c:pt>
                <c:pt idx="4226">
                  <c:v>645</c:v>
                </c:pt>
                <c:pt idx="4227">
                  <c:v>645.20001200000002</c:v>
                </c:pt>
                <c:pt idx="4228">
                  <c:v>645.40002400000003</c:v>
                </c:pt>
                <c:pt idx="4229">
                  <c:v>645.59997599999997</c:v>
                </c:pt>
                <c:pt idx="4230">
                  <c:v>645.79998799999998</c:v>
                </c:pt>
                <c:pt idx="4231">
                  <c:v>646</c:v>
                </c:pt>
                <c:pt idx="4232">
                  <c:v>646.20001200000002</c:v>
                </c:pt>
                <c:pt idx="4233">
                  <c:v>646.40002400000003</c:v>
                </c:pt>
                <c:pt idx="4234">
                  <c:v>646.59997599999997</c:v>
                </c:pt>
                <c:pt idx="4235">
                  <c:v>646.79998799999998</c:v>
                </c:pt>
                <c:pt idx="4236">
                  <c:v>647</c:v>
                </c:pt>
                <c:pt idx="4237">
                  <c:v>647.20001200000002</c:v>
                </c:pt>
                <c:pt idx="4238">
                  <c:v>647.40002400000003</c:v>
                </c:pt>
                <c:pt idx="4239">
                  <c:v>647.59997599999997</c:v>
                </c:pt>
                <c:pt idx="4240">
                  <c:v>647.79998799999998</c:v>
                </c:pt>
                <c:pt idx="4241">
                  <c:v>648</c:v>
                </c:pt>
                <c:pt idx="4242">
                  <c:v>648.20001200000002</c:v>
                </c:pt>
                <c:pt idx="4243">
                  <c:v>648.40002400000003</c:v>
                </c:pt>
                <c:pt idx="4244">
                  <c:v>648.59997599999997</c:v>
                </c:pt>
                <c:pt idx="4245">
                  <c:v>648.79998799999998</c:v>
                </c:pt>
                <c:pt idx="4246">
                  <c:v>649</c:v>
                </c:pt>
                <c:pt idx="4247">
                  <c:v>649.20001200000002</c:v>
                </c:pt>
                <c:pt idx="4248">
                  <c:v>649.40002400000003</c:v>
                </c:pt>
                <c:pt idx="4249">
                  <c:v>649.59997599999997</c:v>
                </c:pt>
                <c:pt idx="4250">
                  <c:v>649.79998799999998</c:v>
                </c:pt>
                <c:pt idx="4251">
                  <c:v>650</c:v>
                </c:pt>
                <c:pt idx="4252">
                  <c:v>650.20001200000002</c:v>
                </c:pt>
                <c:pt idx="4253">
                  <c:v>650.40002400000003</c:v>
                </c:pt>
                <c:pt idx="4254">
                  <c:v>650.59997599999997</c:v>
                </c:pt>
                <c:pt idx="4255">
                  <c:v>650.79998799999998</c:v>
                </c:pt>
                <c:pt idx="4256">
                  <c:v>651</c:v>
                </c:pt>
                <c:pt idx="4257">
                  <c:v>651.20001200000002</c:v>
                </c:pt>
                <c:pt idx="4258">
                  <c:v>651.40002400000003</c:v>
                </c:pt>
                <c:pt idx="4259">
                  <c:v>651.59997599999997</c:v>
                </c:pt>
                <c:pt idx="4260">
                  <c:v>651.79998799999998</c:v>
                </c:pt>
                <c:pt idx="4261">
                  <c:v>652</c:v>
                </c:pt>
                <c:pt idx="4262">
                  <c:v>652.20001200000002</c:v>
                </c:pt>
                <c:pt idx="4263">
                  <c:v>652.40002400000003</c:v>
                </c:pt>
                <c:pt idx="4264">
                  <c:v>652.59997599999997</c:v>
                </c:pt>
                <c:pt idx="4265">
                  <c:v>652.79998799999998</c:v>
                </c:pt>
                <c:pt idx="4266">
                  <c:v>653</c:v>
                </c:pt>
                <c:pt idx="4267">
                  <c:v>653.20001200000002</c:v>
                </c:pt>
                <c:pt idx="4268">
                  <c:v>653.40002400000003</c:v>
                </c:pt>
                <c:pt idx="4269">
                  <c:v>653.59997599999997</c:v>
                </c:pt>
                <c:pt idx="4270">
                  <c:v>653.79998799999998</c:v>
                </c:pt>
                <c:pt idx="4271">
                  <c:v>654</c:v>
                </c:pt>
                <c:pt idx="4272">
                  <c:v>654.20001200000002</c:v>
                </c:pt>
                <c:pt idx="4273">
                  <c:v>654.40002400000003</c:v>
                </c:pt>
                <c:pt idx="4274">
                  <c:v>654.59997599999997</c:v>
                </c:pt>
                <c:pt idx="4275">
                  <c:v>654.79998799999998</c:v>
                </c:pt>
                <c:pt idx="4276">
                  <c:v>655</c:v>
                </c:pt>
                <c:pt idx="4277">
                  <c:v>655.20001200000002</c:v>
                </c:pt>
                <c:pt idx="4278">
                  <c:v>655.40002400000003</c:v>
                </c:pt>
                <c:pt idx="4279">
                  <c:v>655.59997599999997</c:v>
                </c:pt>
                <c:pt idx="4280">
                  <c:v>655.79998799999998</c:v>
                </c:pt>
                <c:pt idx="4281">
                  <c:v>656</c:v>
                </c:pt>
                <c:pt idx="4282">
                  <c:v>656.20001200000002</c:v>
                </c:pt>
                <c:pt idx="4283">
                  <c:v>656.40002400000003</c:v>
                </c:pt>
                <c:pt idx="4284">
                  <c:v>656.59997599999997</c:v>
                </c:pt>
                <c:pt idx="4285">
                  <c:v>656.79998799999998</c:v>
                </c:pt>
                <c:pt idx="4286">
                  <c:v>657</c:v>
                </c:pt>
                <c:pt idx="4287">
                  <c:v>657.20001200000002</c:v>
                </c:pt>
                <c:pt idx="4288">
                  <c:v>657.40002400000003</c:v>
                </c:pt>
                <c:pt idx="4289">
                  <c:v>657.59997599999997</c:v>
                </c:pt>
                <c:pt idx="4290">
                  <c:v>657.79998799999998</c:v>
                </c:pt>
                <c:pt idx="4291">
                  <c:v>658</c:v>
                </c:pt>
                <c:pt idx="4292">
                  <c:v>658.20001200000002</c:v>
                </c:pt>
                <c:pt idx="4293">
                  <c:v>658.40002400000003</c:v>
                </c:pt>
                <c:pt idx="4294">
                  <c:v>658.59997599999997</c:v>
                </c:pt>
                <c:pt idx="4295">
                  <c:v>658.79998799999998</c:v>
                </c:pt>
                <c:pt idx="4296">
                  <c:v>659</c:v>
                </c:pt>
                <c:pt idx="4297">
                  <c:v>659.20001200000002</c:v>
                </c:pt>
                <c:pt idx="4298">
                  <c:v>659.40002400000003</c:v>
                </c:pt>
                <c:pt idx="4299">
                  <c:v>659.59997599999997</c:v>
                </c:pt>
                <c:pt idx="4300">
                  <c:v>659.79998799999998</c:v>
                </c:pt>
                <c:pt idx="4301">
                  <c:v>660</c:v>
                </c:pt>
                <c:pt idx="4302">
                  <c:v>660.20001200000002</c:v>
                </c:pt>
                <c:pt idx="4303">
                  <c:v>660.40002400000003</c:v>
                </c:pt>
                <c:pt idx="4304">
                  <c:v>660.59997599999997</c:v>
                </c:pt>
                <c:pt idx="4305">
                  <c:v>660.79998799999998</c:v>
                </c:pt>
                <c:pt idx="4306">
                  <c:v>661</c:v>
                </c:pt>
                <c:pt idx="4307">
                  <c:v>661.20001200000002</c:v>
                </c:pt>
                <c:pt idx="4308">
                  <c:v>661.40002400000003</c:v>
                </c:pt>
                <c:pt idx="4309">
                  <c:v>661.59997599999997</c:v>
                </c:pt>
                <c:pt idx="4310">
                  <c:v>661.79998799999998</c:v>
                </c:pt>
                <c:pt idx="4311">
                  <c:v>662</c:v>
                </c:pt>
                <c:pt idx="4312">
                  <c:v>662.20001200000002</c:v>
                </c:pt>
                <c:pt idx="4313">
                  <c:v>662.40002400000003</c:v>
                </c:pt>
                <c:pt idx="4314">
                  <c:v>662.59997599999997</c:v>
                </c:pt>
                <c:pt idx="4315">
                  <c:v>662.79998799999998</c:v>
                </c:pt>
                <c:pt idx="4316">
                  <c:v>663</c:v>
                </c:pt>
                <c:pt idx="4317">
                  <c:v>663.20001200000002</c:v>
                </c:pt>
                <c:pt idx="4318">
                  <c:v>663.40002400000003</c:v>
                </c:pt>
                <c:pt idx="4319">
                  <c:v>663.59997599999997</c:v>
                </c:pt>
                <c:pt idx="4320">
                  <c:v>663.79998799999998</c:v>
                </c:pt>
                <c:pt idx="4321">
                  <c:v>664</c:v>
                </c:pt>
                <c:pt idx="4322">
                  <c:v>664.20001200000002</c:v>
                </c:pt>
                <c:pt idx="4323">
                  <c:v>664.40002400000003</c:v>
                </c:pt>
                <c:pt idx="4324">
                  <c:v>664.59997599999997</c:v>
                </c:pt>
                <c:pt idx="4325">
                  <c:v>664.79998799999998</c:v>
                </c:pt>
                <c:pt idx="4326">
                  <c:v>665</c:v>
                </c:pt>
                <c:pt idx="4327">
                  <c:v>665.20001200000002</c:v>
                </c:pt>
                <c:pt idx="4328">
                  <c:v>665.40002400000003</c:v>
                </c:pt>
                <c:pt idx="4329">
                  <c:v>665.59997599999997</c:v>
                </c:pt>
                <c:pt idx="4330">
                  <c:v>665.79998799999998</c:v>
                </c:pt>
                <c:pt idx="4331">
                  <c:v>666</c:v>
                </c:pt>
                <c:pt idx="4332">
                  <c:v>666.20001200000002</c:v>
                </c:pt>
                <c:pt idx="4333">
                  <c:v>666.40002400000003</c:v>
                </c:pt>
                <c:pt idx="4334">
                  <c:v>666.59997599999997</c:v>
                </c:pt>
                <c:pt idx="4335">
                  <c:v>666.79998799999998</c:v>
                </c:pt>
                <c:pt idx="4336">
                  <c:v>667</c:v>
                </c:pt>
                <c:pt idx="4337">
                  <c:v>667.20001200000002</c:v>
                </c:pt>
                <c:pt idx="4338">
                  <c:v>667.40002400000003</c:v>
                </c:pt>
                <c:pt idx="4339">
                  <c:v>667.59997599999997</c:v>
                </c:pt>
                <c:pt idx="4340">
                  <c:v>667.79998799999998</c:v>
                </c:pt>
                <c:pt idx="4341">
                  <c:v>668</c:v>
                </c:pt>
                <c:pt idx="4342">
                  <c:v>668.20001200000002</c:v>
                </c:pt>
                <c:pt idx="4343">
                  <c:v>668.40002400000003</c:v>
                </c:pt>
                <c:pt idx="4344">
                  <c:v>668.59997599999997</c:v>
                </c:pt>
                <c:pt idx="4345">
                  <c:v>668.79998799999998</c:v>
                </c:pt>
                <c:pt idx="4346">
                  <c:v>669</c:v>
                </c:pt>
                <c:pt idx="4347">
                  <c:v>669.20001200000002</c:v>
                </c:pt>
                <c:pt idx="4348">
                  <c:v>669.40002400000003</c:v>
                </c:pt>
                <c:pt idx="4349">
                  <c:v>669.59997599999997</c:v>
                </c:pt>
                <c:pt idx="4350">
                  <c:v>669.79998799999998</c:v>
                </c:pt>
                <c:pt idx="4351">
                  <c:v>670</c:v>
                </c:pt>
                <c:pt idx="4352">
                  <c:v>670.20001200000002</c:v>
                </c:pt>
                <c:pt idx="4353">
                  <c:v>670.40002400000003</c:v>
                </c:pt>
                <c:pt idx="4354">
                  <c:v>670.59997599999997</c:v>
                </c:pt>
                <c:pt idx="4355">
                  <c:v>670.79998799999998</c:v>
                </c:pt>
                <c:pt idx="4356">
                  <c:v>671</c:v>
                </c:pt>
                <c:pt idx="4357">
                  <c:v>671.20001200000002</c:v>
                </c:pt>
                <c:pt idx="4358">
                  <c:v>671.40002400000003</c:v>
                </c:pt>
                <c:pt idx="4359">
                  <c:v>671.59997599999997</c:v>
                </c:pt>
                <c:pt idx="4360">
                  <c:v>671.79998799999998</c:v>
                </c:pt>
                <c:pt idx="4361">
                  <c:v>672</c:v>
                </c:pt>
                <c:pt idx="4362">
                  <c:v>672.20001200000002</c:v>
                </c:pt>
                <c:pt idx="4363">
                  <c:v>672.40002400000003</c:v>
                </c:pt>
                <c:pt idx="4364">
                  <c:v>672.59997599999997</c:v>
                </c:pt>
                <c:pt idx="4365">
                  <c:v>672.79998799999998</c:v>
                </c:pt>
                <c:pt idx="4366">
                  <c:v>673</c:v>
                </c:pt>
                <c:pt idx="4367">
                  <c:v>673.20001200000002</c:v>
                </c:pt>
                <c:pt idx="4368">
                  <c:v>673.40002400000003</c:v>
                </c:pt>
                <c:pt idx="4369">
                  <c:v>673.59997599999997</c:v>
                </c:pt>
                <c:pt idx="4370">
                  <c:v>673.79998799999998</c:v>
                </c:pt>
                <c:pt idx="4371">
                  <c:v>674</c:v>
                </c:pt>
                <c:pt idx="4372">
                  <c:v>674.20001200000002</c:v>
                </c:pt>
                <c:pt idx="4373">
                  <c:v>674.40002400000003</c:v>
                </c:pt>
                <c:pt idx="4374">
                  <c:v>674.59997599999997</c:v>
                </c:pt>
                <c:pt idx="4375">
                  <c:v>674.79998799999998</c:v>
                </c:pt>
                <c:pt idx="4376">
                  <c:v>675</c:v>
                </c:pt>
                <c:pt idx="4377">
                  <c:v>675.20001200000002</c:v>
                </c:pt>
                <c:pt idx="4378">
                  <c:v>675.40002400000003</c:v>
                </c:pt>
                <c:pt idx="4379">
                  <c:v>675.59997599999997</c:v>
                </c:pt>
                <c:pt idx="4380">
                  <c:v>675.79998799999998</c:v>
                </c:pt>
                <c:pt idx="4381">
                  <c:v>676</c:v>
                </c:pt>
                <c:pt idx="4382">
                  <c:v>676.20001200000002</c:v>
                </c:pt>
                <c:pt idx="4383">
                  <c:v>676.40002400000003</c:v>
                </c:pt>
                <c:pt idx="4384">
                  <c:v>676.59997599999997</c:v>
                </c:pt>
                <c:pt idx="4385">
                  <c:v>676.79998799999998</c:v>
                </c:pt>
                <c:pt idx="4386">
                  <c:v>677</c:v>
                </c:pt>
                <c:pt idx="4387">
                  <c:v>677.20001200000002</c:v>
                </c:pt>
                <c:pt idx="4388">
                  <c:v>677.40002400000003</c:v>
                </c:pt>
                <c:pt idx="4389">
                  <c:v>677.59997599999997</c:v>
                </c:pt>
                <c:pt idx="4390">
                  <c:v>677.79998799999998</c:v>
                </c:pt>
                <c:pt idx="4391">
                  <c:v>678</c:v>
                </c:pt>
                <c:pt idx="4392">
                  <c:v>678.20001200000002</c:v>
                </c:pt>
                <c:pt idx="4393">
                  <c:v>678.40002400000003</c:v>
                </c:pt>
                <c:pt idx="4394">
                  <c:v>678.59997599999997</c:v>
                </c:pt>
                <c:pt idx="4395">
                  <c:v>678.79998799999998</c:v>
                </c:pt>
                <c:pt idx="4396">
                  <c:v>679</c:v>
                </c:pt>
                <c:pt idx="4397">
                  <c:v>679.20001200000002</c:v>
                </c:pt>
                <c:pt idx="4398">
                  <c:v>679.40002400000003</c:v>
                </c:pt>
                <c:pt idx="4399">
                  <c:v>679.59997599999997</c:v>
                </c:pt>
                <c:pt idx="4400">
                  <c:v>679.79998799999998</c:v>
                </c:pt>
                <c:pt idx="4401">
                  <c:v>680</c:v>
                </c:pt>
                <c:pt idx="4402">
                  <c:v>680.20001200000002</c:v>
                </c:pt>
                <c:pt idx="4403">
                  <c:v>680.40002400000003</c:v>
                </c:pt>
                <c:pt idx="4404">
                  <c:v>680.59997599999997</c:v>
                </c:pt>
                <c:pt idx="4405">
                  <c:v>680.79998799999998</c:v>
                </c:pt>
                <c:pt idx="4406">
                  <c:v>681</c:v>
                </c:pt>
                <c:pt idx="4407">
                  <c:v>681.20001200000002</c:v>
                </c:pt>
                <c:pt idx="4408">
                  <c:v>681.40002400000003</c:v>
                </c:pt>
                <c:pt idx="4409">
                  <c:v>681.59997599999997</c:v>
                </c:pt>
                <c:pt idx="4410">
                  <c:v>681.79998799999998</c:v>
                </c:pt>
                <c:pt idx="4411">
                  <c:v>682</c:v>
                </c:pt>
                <c:pt idx="4412">
                  <c:v>682.20001200000002</c:v>
                </c:pt>
                <c:pt idx="4413">
                  <c:v>682.40002400000003</c:v>
                </c:pt>
                <c:pt idx="4414">
                  <c:v>682.59997599999997</c:v>
                </c:pt>
                <c:pt idx="4415">
                  <c:v>682.79998799999998</c:v>
                </c:pt>
                <c:pt idx="4416">
                  <c:v>683</c:v>
                </c:pt>
                <c:pt idx="4417">
                  <c:v>683.20001200000002</c:v>
                </c:pt>
                <c:pt idx="4418">
                  <c:v>683.40002400000003</c:v>
                </c:pt>
                <c:pt idx="4419">
                  <c:v>683.59997599999997</c:v>
                </c:pt>
                <c:pt idx="4420">
                  <c:v>683.79998799999998</c:v>
                </c:pt>
                <c:pt idx="4421">
                  <c:v>684</c:v>
                </c:pt>
                <c:pt idx="4422">
                  <c:v>684.20001200000002</c:v>
                </c:pt>
                <c:pt idx="4423">
                  <c:v>684.40002400000003</c:v>
                </c:pt>
                <c:pt idx="4424">
                  <c:v>684.59997599999997</c:v>
                </c:pt>
                <c:pt idx="4425">
                  <c:v>684.79998799999998</c:v>
                </c:pt>
                <c:pt idx="4426">
                  <c:v>685</c:v>
                </c:pt>
                <c:pt idx="4427">
                  <c:v>685.20001200000002</c:v>
                </c:pt>
                <c:pt idx="4428">
                  <c:v>685.40002400000003</c:v>
                </c:pt>
                <c:pt idx="4429">
                  <c:v>685.59997599999997</c:v>
                </c:pt>
                <c:pt idx="4430">
                  <c:v>685.79998799999998</c:v>
                </c:pt>
                <c:pt idx="4431">
                  <c:v>686</c:v>
                </c:pt>
                <c:pt idx="4432">
                  <c:v>686.20001200000002</c:v>
                </c:pt>
                <c:pt idx="4433">
                  <c:v>686.40002400000003</c:v>
                </c:pt>
                <c:pt idx="4434">
                  <c:v>686.59997599999997</c:v>
                </c:pt>
                <c:pt idx="4435">
                  <c:v>686.79998799999998</c:v>
                </c:pt>
                <c:pt idx="4436">
                  <c:v>687</c:v>
                </c:pt>
                <c:pt idx="4437">
                  <c:v>687.20001200000002</c:v>
                </c:pt>
                <c:pt idx="4438">
                  <c:v>687.40002400000003</c:v>
                </c:pt>
                <c:pt idx="4439">
                  <c:v>687.59997599999997</c:v>
                </c:pt>
                <c:pt idx="4440">
                  <c:v>687.79998799999998</c:v>
                </c:pt>
                <c:pt idx="4441">
                  <c:v>688</c:v>
                </c:pt>
                <c:pt idx="4442">
                  <c:v>688.20001200000002</c:v>
                </c:pt>
                <c:pt idx="4443">
                  <c:v>688.40002400000003</c:v>
                </c:pt>
                <c:pt idx="4444">
                  <c:v>688.59997599999997</c:v>
                </c:pt>
                <c:pt idx="4445">
                  <c:v>688.79998799999998</c:v>
                </c:pt>
                <c:pt idx="4446">
                  <c:v>689</c:v>
                </c:pt>
                <c:pt idx="4447">
                  <c:v>689.20001200000002</c:v>
                </c:pt>
                <c:pt idx="4448">
                  <c:v>689.40002400000003</c:v>
                </c:pt>
                <c:pt idx="4449">
                  <c:v>689.59997599999997</c:v>
                </c:pt>
                <c:pt idx="4450">
                  <c:v>689.79998799999998</c:v>
                </c:pt>
                <c:pt idx="4451">
                  <c:v>690</c:v>
                </c:pt>
                <c:pt idx="4452">
                  <c:v>690.20001200000002</c:v>
                </c:pt>
                <c:pt idx="4453">
                  <c:v>690.40002400000003</c:v>
                </c:pt>
                <c:pt idx="4454">
                  <c:v>690.59997599999997</c:v>
                </c:pt>
                <c:pt idx="4455">
                  <c:v>690.79998799999998</c:v>
                </c:pt>
                <c:pt idx="4456">
                  <c:v>691</c:v>
                </c:pt>
                <c:pt idx="4457">
                  <c:v>691.20001200000002</c:v>
                </c:pt>
                <c:pt idx="4458">
                  <c:v>691.40002400000003</c:v>
                </c:pt>
                <c:pt idx="4459">
                  <c:v>691.59997599999997</c:v>
                </c:pt>
                <c:pt idx="4460">
                  <c:v>691.79998799999998</c:v>
                </c:pt>
                <c:pt idx="4461">
                  <c:v>692</c:v>
                </c:pt>
                <c:pt idx="4462">
                  <c:v>692.20001200000002</c:v>
                </c:pt>
                <c:pt idx="4463">
                  <c:v>692.40002400000003</c:v>
                </c:pt>
                <c:pt idx="4464">
                  <c:v>692.59997599999997</c:v>
                </c:pt>
                <c:pt idx="4465">
                  <c:v>692.79998799999998</c:v>
                </c:pt>
                <c:pt idx="4466">
                  <c:v>693</c:v>
                </c:pt>
                <c:pt idx="4467">
                  <c:v>693.20001200000002</c:v>
                </c:pt>
                <c:pt idx="4468">
                  <c:v>693.40002400000003</c:v>
                </c:pt>
                <c:pt idx="4469">
                  <c:v>693.59997599999997</c:v>
                </c:pt>
                <c:pt idx="4470">
                  <c:v>693.79998799999998</c:v>
                </c:pt>
                <c:pt idx="4471">
                  <c:v>694</c:v>
                </c:pt>
                <c:pt idx="4472">
                  <c:v>694.20001200000002</c:v>
                </c:pt>
                <c:pt idx="4473">
                  <c:v>694.40002400000003</c:v>
                </c:pt>
                <c:pt idx="4474">
                  <c:v>694.59997599999997</c:v>
                </c:pt>
                <c:pt idx="4475">
                  <c:v>694.79998799999998</c:v>
                </c:pt>
                <c:pt idx="4476">
                  <c:v>695</c:v>
                </c:pt>
                <c:pt idx="4477">
                  <c:v>695.20001200000002</c:v>
                </c:pt>
                <c:pt idx="4478">
                  <c:v>695.40002400000003</c:v>
                </c:pt>
                <c:pt idx="4479">
                  <c:v>695.59997599999997</c:v>
                </c:pt>
                <c:pt idx="4480">
                  <c:v>695.79998799999998</c:v>
                </c:pt>
                <c:pt idx="4481">
                  <c:v>696</c:v>
                </c:pt>
                <c:pt idx="4482">
                  <c:v>696.20001200000002</c:v>
                </c:pt>
                <c:pt idx="4483">
                  <c:v>696.40002400000003</c:v>
                </c:pt>
                <c:pt idx="4484">
                  <c:v>696.59997599999997</c:v>
                </c:pt>
                <c:pt idx="4485">
                  <c:v>696.79998799999998</c:v>
                </c:pt>
                <c:pt idx="4486">
                  <c:v>697</c:v>
                </c:pt>
                <c:pt idx="4487">
                  <c:v>697.20001200000002</c:v>
                </c:pt>
                <c:pt idx="4488">
                  <c:v>697.40002400000003</c:v>
                </c:pt>
                <c:pt idx="4489">
                  <c:v>697.59997599999997</c:v>
                </c:pt>
                <c:pt idx="4490">
                  <c:v>697.79998799999998</c:v>
                </c:pt>
                <c:pt idx="4491">
                  <c:v>698</c:v>
                </c:pt>
                <c:pt idx="4492">
                  <c:v>698.20001200000002</c:v>
                </c:pt>
                <c:pt idx="4493">
                  <c:v>698.40002400000003</c:v>
                </c:pt>
                <c:pt idx="4494">
                  <c:v>698.59997599999997</c:v>
                </c:pt>
                <c:pt idx="4495">
                  <c:v>698.79998799999998</c:v>
                </c:pt>
                <c:pt idx="4496">
                  <c:v>699</c:v>
                </c:pt>
                <c:pt idx="4497">
                  <c:v>699.20001200000002</c:v>
                </c:pt>
                <c:pt idx="4498">
                  <c:v>699.40002400000003</c:v>
                </c:pt>
                <c:pt idx="4499">
                  <c:v>699.59997599999997</c:v>
                </c:pt>
                <c:pt idx="4500">
                  <c:v>699.79998799999998</c:v>
                </c:pt>
                <c:pt idx="4501">
                  <c:v>700</c:v>
                </c:pt>
                <c:pt idx="4502">
                  <c:v>700.20001200000002</c:v>
                </c:pt>
                <c:pt idx="4503">
                  <c:v>700.40002400000003</c:v>
                </c:pt>
                <c:pt idx="4504">
                  <c:v>700.59997599999997</c:v>
                </c:pt>
                <c:pt idx="4505">
                  <c:v>700.79998799999998</c:v>
                </c:pt>
                <c:pt idx="4506">
                  <c:v>701</c:v>
                </c:pt>
                <c:pt idx="4507">
                  <c:v>701.20001200000002</c:v>
                </c:pt>
                <c:pt idx="4508">
                  <c:v>701.40002400000003</c:v>
                </c:pt>
                <c:pt idx="4509">
                  <c:v>701.59997599999997</c:v>
                </c:pt>
                <c:pt idx="4510">
                  <c:v>701.79998799999998</c:v>
                </c:pt>
                <c:pt idx="4511">
                  <c:v>702</c:v>
                </c:pt>
                <c:pt idx="4512">
                  <c:v>702.20001200000002</c:v>
                </c:pt>
                <c:pt idx="4513">
                  <c:v>702.40002400000003</c:v>
                </c:pt>
                <c:pt idx="4514">
                  <c:v>702.59997599999997</c:v>
                </c:pt>
                <c:pt idx="4515">
                  <c:v>702.79998799999998</c:v>
                </c:pt>
                <c:pt idx="4516">
                  <c:v>703</c:v>
                </c:pt>
                <c:pt idx="4517">
                  <c:v>703.20001200000002</c:v>
                </c:pt>
                <c:pt idx="4518">
                  <c:v>703.40002400000003</c:v>
                </c:pt>
                <c:pt idx="4519">
                  <c:v>703.59997599999997</c:v>
                </c:pt>
                <c:pt idx="4520">
                  <c:v>703.79998799999998</c:v>
                </c:pt>
                <c:pt idx="4521">
                  <c:v>704</c:v>
                </c:pt>
                <c:pt idx="4522">
                  <c:v>704.20001200000002</c:v>
                </c:pt>
                <c:pt idx="4523">
                  <c:v>704.40002400000003</c:v>
                </c:pt>
                <c:pt idx="4524">
                  <c:v>704.59997599999997</c:v>
                </c:pt>
                <c:pt idx="4525">
                  <c:v>704.79998799999998</c:v>
                </c:pt>
                <c:pt idx="4526">
                  <c:v>705</c:v>
                </c:pt>
                <c:pt idx="4527">
                  <c:v>705.20001200000002</c:v>
                </c:pt>
                <c:pt idx="4528">
                  <c:v>705.40002400000003</c:v>
                </c:pt>
                <c:pt idx="4529">
                  <c:v>705.59997599999997</c:v>
                </c:pt>
                <c:pt idx="4530">
                  <c:v>705.79998799999998</c:v>
                </c:pt>
                <c:pt idx="4531">
                  <c:v>706</c:v>
                </c:pt>
                <c:pt idx="4532">
                  <c:v>706.20001200000002</c:v>
                </c:pt>
                <c:pt idx="4533">
                  <c:v>706.40002400000003</c:v>
                </c:pt>
                <c:pt idx="4534">
                  <c:v>706.59997599999997</c:v>
                </c:pt>
                <c:pt idx="4535">
                  <c:v>706.79998799999998</c:v>
                </c:pt>
                <c:pt idx="4536">
                  <c:v>707</c:v>
                </c:pt>
                <c:pt idx="4537">
                  <c:v>707.20001200000002</c:v>
                </c:pt>
                <c:pt idx="4538">
                  <c:v>707.40002400000003</c:v>
                </c:pt>
                <c:pt idx="4539">
                  <c:v>707.59997599999997</c:v>
                </c:pt>
                <c:pt idx="4540">
                  <c:v>707.79998799999998</c:v>
                </c:pt>
                <c:pt idx="4541">
                  <c:v>708</c:v>
                </c:pt>
                <c:pt idx="4542">
                  <c:v>708.20001200000002</c:v>
                </c:pt>
                <c:pt idx="4543">
                  <c:v>708.40002400000003</c:v>
                </c:pt>
                <c:pt idx="4544">
                  <c:v>708.59997599999997</c:v>
                </c:pt>
                <c:pt idx="4545">
                  <c:v>708.79998799999998</c:v>
                </c:pt>
                <c:pt idx="4546">
                  <c:v>709</c:v>
                </c:pt>
                <c:pt idx="4547">
                  <c:v>709.20001200000002</c:v>
                </c:pt>
                <c:pt idx="4548">
                  <c:v>709.40002400000003</c:v>
                </c:pt>
                <c:pt idx="4549">
                  <c:v>709.59997599999997</c:v>
                </c:pt>
                <c:pt idx="4550">
                  <c:v>709.79998799999998</c:v>
                </c:pt>
                <c:pt idx="4551">
                  <c:v>710</c:v>
                </c:pt>
                <c:pt idx="4552">
                  <c:v>710.20001200000002</c:v>
                </c:pt>
                <c:pt idx="4553">
                  <c:v>710.40002400000003</c:v>
                </c:pt>
                <c:pt idx="4554">
                  <c:v>710.59997599999997</c:v>
                </c:pt>
                <c:pt idx="4555">
                  <c:v>710.79998799999998</c:v>
                </c:pt>
                <c:pt idx="4556">
                  <c:v>711</c:v>
                </c:pt>
                <c:pt idx="4557">
                  <c:v>711.20001200000002</c:v>
                </c:pt>
                <c:pt idx="4558">
                  <c:v>711.40002400000003</c:v>
                </c:pt>
                <c:pt idx="4559">
                  <c:v>711.59997599999997</c:v>
                </c:pt>
                <c:pt idx="4560">
                  <c:v>711.79998799999998</c:v>
                </c:pt>
                <c:pt idx="4561">
                  <c:v>712</c:v>
                </c:pt>
                <c:pt idx="4562">
                  <c:v>712.20001200000002</c:v>
                </c:pt>
                <c:pt idx="4563">
                  <c:v>712.40002400000003</c:v>
                </c:pt>
                <c:pt idx="4564">
                  <c:v>712.59997599999997</c:v>
                </c:pt>
                <c:pt idx="4565">
                  <c:v>712.79998799999998</c:v>
                </c:pt>
                <c:pt idx="4566">
                  <c:v>713</c:v>
                </c:pt>
                <c:pt idx="4567">
                  <c:v>713.20001200000002</c:v>
                </c:pt>
                <c:pt idx="4568">
                  <c:v>713.40002400000003</c:v>
                </c:pt>
                <c:pt idx="4569">
                  <c:v>713.59997599999997</c:v>
                </c:pt>
                <c:pt idx="4570">
                  <c:v>713.79998799999998</c:v>
                </c:pt>
                <c:pt idx="4571">
                  <c:v>714</c:v>
                </c:pt>
                <c:pt idx="4572">
                  <c:v>714.20001200000002</c:v>
                </c:pt>
                <c:pt idx="4573">
                  <c:v>714.40002400000003</c:v>
                </c:pt>
                <c:pt idx="4574">
                  <c:v>714.59997599999997</c:v>
                </c:pt>
                <c:pt idx="4575">
                  <c:v>714.79998799999998</c:v>
                </c:pt>
                <c:pt idx="4576">
                  <c:v>715</c:v>
                </c:pt>
                <c:pt idx="4577">
                  <c:v>715.20001200000002</c:v>
                </c:pt>
                <c:pt idx="4578">
                  <c:v>715.40002400000003</c:v>
                </c:pt>
                <c:pt idx="4579">
                  <c:v>715.59997599999997</c:v>
                </c:pt>
                <c:pt idx="4580">
                  <c:v>715.79998799999998</c:v>
                </c:pt>
                <c:pt idx="4581">
                  <c:v>716</c:v>
                </c:pt>
                <c:pt idx="4582">
                  <c:v>716.20001200000002</c:v>
                </c:pt>
                <c:pt idx="4583">
                  <c:v>716.40002400000003</c:v>
                </c:pt>
                <c:pt idx="4584">
                  <c:v>716.59997599999997</c:v>
                </c:pt>
                <c:pt idx="4585">
                  <c:v>716.79998799999998</c:v>
                </c:pt>
                <c:pt idx="4586">
                  <c:v>717</c:v>
                </c:pt>
                <c:pt idx="4587">
                  <c:v>717.20001200000002</c:v>
                </c:pt>
                <c:pt idx="4588">
                  <c:v>717.40002400000003</c:v>
                </c:pt>
                <c:pt idx="4589">
                  <c:v>717.59997599999997</c:v>
                </c:pt>
                <c:pt idx="4590">
                  <c:v>717.79998799999998</c:v>
                </c:pt>
                <c:pt idx="4591">
                  <c:v>718</c:v>
                </c:pt>
                <c:pt idx="4592">
                  <c:v>718.20001200000002</c:v>
                </c:pt>
                <c:pt idx="4593">
                  <c:v>718.40002400000003</c:v>
                </c:pt>
                <c:pt idx="4594">
                  <c:v>718.59997599999997</c:v>
                </c:pt>
                <c:pt idx="4595">
                  <c:v>718.79998799999998</c:v>
                </c:pt>
                <c:pt idx="4596">
                  <c:v>719</c:v>
                </c:pt>
                <c:pt idx="4597">
                  <c:v>719.20001200000002</c:v>
                </c:pt>
                <c:pt idx="4598">
                  <c:v>719.40002400000003</c:v>
                </c:pt>
                <c:pt idx="4599">
                  <c:v>719.59997599999997</c:v>
                </c:pt>
                <c:pt idx="4600">
                  <c:v>719.79998799999998</c:v>
                </c:pt>
                <c:pt idx="4601">
                  <c:v>720</c:v>
                </c:pt>
                <c:pt idx="4602">
                  <c:v>720.20001200000002</c:v>
                </c:pt>
                <c:pt idx="4603">
                  <c:v>720.40002400000003</c:v>
                </c:pt>
                <c:pt idx="4604">
                  <c:v>720.59997599999997</c:v>
                </c:pt>
                <c:pt idx="4605">
                  <c:v>720.79998799999998</c:v>
                </c:pt>
                <c:pt idx="4606">
                  <c:v>721</c:v>
                </c:pt>
                <c:pt idx="4607">
                  <c:v>721.20001200000002</c:v>
                </c:pt>
                <c:pt idx="4608">
                  <c:v>721.40002400000003</c:v>
                </c:pt>
                <c:pt idx="4609">
                  <c:v>721.59997599999997</c:v>
                </c:pt>
                <c:pt idx="4610">
                  <c:v>721.79998799999998</c:v>
                </c:pt>
                <c:pt idx="4611">
                  <c:v>722</c:v>
                </c:pt>
                <c:pt idx="4612">
                  <c:v>722.20001200000002</c:v>
                </c:pt>
                <c:pt idx="4613">
                  <c:v>722.40002400000003</c:v>
                </c:pt>
                <c:pt idx="4614">
                  <c:v>722.59997599999997</c:v>
                </c:pt>
                <c:pt idx="4615">
                  <c:v>722.79998799999998</c:v>
                </c:pt>
                <c:pt idx="4616">
                  <c:v>723</c:v>
                </c:pt>
                <c:pt idx="4617">
                  <c:v>723.20001200000002</c:v>
                </c:pt>
                <c:pt idx="4618">
                  <c:v>723.40002400000003</c:v>
                </c:pt>
                <c:pt idx="4619">
                  <c:v>723.59997599999997</c:v>
                </c:pt>
                <c:pt idx="4620">
                  <c:v>723.79998799999998</c:v>
                </c:pt>
                <c:pt idx="4621">
                  <c:v>724</c:v>
                </c:pt>
                <c:pt idx="4622">
                  <c:v>724.20001200000002</c:v>
                </c:pt>
                <c:pt idx="4623">
                  <c:v>724.40002400000003</c:v>
                </c:pt>
                <c:pt idx="4624">
                  <c:v>724.59997599999997</c:v>
                </c:pt>
                <c:pt idx="4625">
                  <c:v>724.79998799999998</c:v>
                </c:pt>
                <c:pt idx="4626">
                  <c:v>725</c:v>
                </c:pt>
                <c:pt idx="4627">
                  <c:v>725.20001200000002</c:v>
                </c:pt>
                <c:pt idx="4628">
                  <c:v>725.40002400000003</c:v>
                </c:pt>
                <c:pt idx="4629">
                  <c:v>725.59997599999997</c:v>
                </c:pt>
                <c:pt idx="4630">
                  <c:v>725.79998799999998</c:v>
                </c:pt>
                <c:pt idx="4631">
                  <c:v>726</c:v>
                </c:pt>
                <c:pt idx="4632">
                  <c:v>726.20001200000002</c:v>
                </c:pt>
                <c:pt idx="4633">
                  <c:v>726.40002400000003</c:v>
                </c:pt>
                <c:pt idx="4634">
                  <c:v>726.59997599999997</c:v>
                </c:pt>
                <c:pt idx="4635">
                  <c:v>726.79998799999998</c:v>
                </c:pt>
                <c:pt idx="4636">
                  <c:v>727</c:v>
                </c:pt>
                <c:pt idx="4637">
                  <c:v>727.20001200000002</c:v>
                </c:pt>
                <c:pt idx="4638">
                  <c:v>727.40002400000003</c:v>
                </c:pt>
                <c:pt idx="4639">
                  <c:v>727.59997599999997</c:v>
                </c:pt>
                <c:pt idx="4640">
                  <c:v>727.79998799999998</c:v>
                </c:pt>
                <c:pt idx="4641">
                  <c:v>728</c:v>
                </c:pt>
                <c:pt idx="4642">
                  <c:v>728.20001200000002</c:v>
                </c:pt>
                <c:pt idx="4643">
                  <c:v>728.40002400000003</c:v>
                </c:pt>
                <c:pt idx="4644">
                  <c:v>728.59997599999997</c:v>
                </c:pt>
                <c:pt idx="4645">
                  <c:v>728.79998799999998</c:v>
                </c:pt>
                <c:pt idx="4646">
                  <c:v>729</c:v>
                </c:pt>
                <c:pt idx="4647">
                  <c:v>729.20001200000002</c:v>
                </c:pt>
                <c:pt idx="4648">
                  <c:v>729.40002400000003</c:v>
                </c:pt>
                <c:pt idx="4649">
                  <c:v>729.59997599999997</c:v>
                </c:pt>
                <c:pt idx="4650">
                  <c:v>729.79998799999998</c:v>
                </c:pt>
                <c:pt idx="4651">
                  <c:v>730</c:v>
                </c:pt>
                <c:pt idx="4652">
                  <c:v>730.20001200000002</c:v>
                </c:pt>
                <c:pt idx="4653">
                  <c:v>730.40002400000003</c:v>
                </c:pt>
                <c:pt idx="4654">
                  <c:v>730.59997599999997</c:v>
                </c:pt>
                <c:pt idx="4655">
                  <c:v>730.79998799999998</c:v>
                </c:pt>
                <c:pt idx="4656">
                  <c:v>731</c:v>
                </c:pt>
                <c:pt idx="4657">
                  <c:v>731.20001200000002</c:v>
                </c:pt>
                <c:pt idx="4658">
                  <c:v>731.40002400000003</c:v>
                </c:pt>
                <c:pt idx="4659">
                  <c:v>731.59997599999997</c:v>
                </c:pt>
                <c:pt idx="4660">
                  <c:v>731.79998799999998</c:v>
                </c:pt>
                <c:pt idx="4661">
                  <c:v>732</c:v>
                </c:pt>
                <c:pt idx="4662">
                  <c:v>732.20001200000002</c:v>
                </c:pt>
                <c:pt idx="4663">
                  <c:v>732.40002400000003</c:v>
                </c:pt>
                <c:pt idx="4664">
                  <c:v>732.59997599999997</c:v>
                </c:pt>
                <c:pt idx="4665">
                  <c:v>732.79998799999998</c:v>
                </c:pt>
                <c:pt idx="4666">
                  <c:v>733</c:v>
                </c:pt>
                <c:pt idx="4667">
                  <c:v>733.20001200000002</c:v>
                </c:pt>
                <c:pt idx="4668">
                  <c:v>733.40002400000003</c:v>
                </c:pt>
                <c:pt idx="4669">
                  <c:v>733.59997599999997</c:v>
                </c:pt>
                <c:pt idx="4670">
                  <c:v>733.79998799999998</c:v>
                </c:pt>
                <c:pt idx="4671">
                  <c:v>734</c:v>
                </c:pt>
                <c:pt idx="4672">
                  <c:v>734.20001200000002</c:v>
                </c:pt>
                <c:pt idx="4673">
                  <c:v>734.40002400000003</c:v>
                </c:pt>
                <c:pt idx="4674">
                  <c:v>734.59997599999997</c:v>
                </c:pt>
                <c:pt idx="4675">
                  <c:v>734.79998799999998</c:v>
                </c:pt>
                <c:pt idx="4676">
                  <c:v>735</c:v>
                </c:pt>
                <c:pt idx="4677">
                  <c:v>735.20001200000002</c:v>
                </c:pt>
                <c:pt idx="4678">
                  <c:v>735.40002400000003</c:v>
                </c:pt>
                <c:pt idx="4679">
                  <c:v>735.59997599999997</c:v>
                </c:pt>
                <c:pt idx="4680">
                  <c:v>735.79998799999998</c:v>
                </c:pt>
                <c:pt idx="4681">
                  <c:v>736</c:v>
                </c:pt>
                <c:pt idx="4682">
                  <c:v>736.20001200000002</c:v>
                </c:pt>
                <c:pt idx="4683">
                  <c:v>736.40002400000003</c:v>
                </c:pt>
                <c:pt idx="4684">
                  <c:v>736.59997599999997</c:v>
                </c:pt>
                <c:pt idx="4685">
                  <c:v>736.79998799999998</c:v>
                </c:pt>
                <c:pt idx="4686">
                  <c:v>737</c:v>
                </c:pt>
                <c:pt idx="4687">
                  <c:v>737.20001200000002</c:v>
                </c:pt>
                <c:pt idx="4688">
                  <c:v>737.40002400000003</c:v>
                </c:pt>
                <c:pt idx="4689">
                  <c:v>737.59997599999997</c:v>
                </c:pt>
                <c:pt idx="4690">
                  <c:v>737.79998799999998</c:v>
                </c:pt>
                <c:pt idx="4691">
                  <c:v>738</c:v>
                </c:pt>
                <c:pt idx="4692">
                  <c:v>738.20001200000002</c:v>
                </c:pt>
                <c:pt idx="4693">
                  <c:v>738.40002400000003</c:v>
                </c:pt>
                <c:pt idx="4694">
                  <c:v>738.59997599999997</c:v>
                </c:pt>
                <c:pt idx="4695">
                  <c:v>738.79998799999998</c:v>
                </c:pt>
                <c:pt idx="4696">
                  <c:v>739</c:v>
                </c:pt>
                <c:pt idx="4697">
                  <c:v>739.20001200000002</c:v>
                </c:pt>
                <c:pt idx="4698">
                  <c:v>739.40002400000003</c:v>
                </c:pt>
                <c:pt idx="4699">
                  <c:v>739.59997599999997</c:v>
                </c:pt>
                <c:pt idx="4700">
                  <c:v>739.79998799999998</c:v>
                </c:pt>
                <c:pt idx="4701">
                  <c:v>740</c:v>
                </c:pt>
                <c:pt idx="4702">
                  <c:v>740.20001200000002</c:v>
                </c:pt>
                <c:pt idx="4703">
                  <c:v>740.40002400000003</c:v>
                </c:pt>
                <c:pt idx="4704">
                  <c:v>740.59997599999997</c:v>
                </c:pt>
                <c:pt idx="4705">
                  <c:v>740.79998799999998</c:v>
                </c:pt>
                <c:pt idx="4706">
                  <c:v>741</c:v>
                </c:pt>
                <c:pt idx="4707">
                  <c:v>741.20001200000002</c:v>
                </c:pt>
                <c:pt idx="4708">
                  <c:v>741.40002400000003</c:v>
                </c:pt>
                <c:pt idx="4709">
                  <c:v>741.59997599999997</c:v>
                </c:pt>
                <c:pt idx="4710">
                  <c:v>741.79998799999998</c:v>
                </c:pt>
                <c:pt idx="4711">
                  <c:v>742</c:v>
                </c:pt>
                <c:pt idx="4712">
                  <c:v>742.20001200000002</c:v>
                </c:pt>
                <c:pt idx="4713">
                  <c:v>742.40002400000003</c:v>
                </c:pt>
                <c:pt idx="4714">
                  <c:v>742.59997599999997</c:v>
                </c:pt>
                <c:pt idx="4715">
                  <c:v>742.79998799999998</c:v>
                </c:pt>
                <c:pt idx="4716">
                  <c:v>743</c:v>
                </c:pt>
                <c:pt idx="4717">
                  <c:v>743.20001200000002</c:v>
                </c:pt>
                <c:pt idx="4718">
                  <c:v>743.40002400000003</c:v>
                </c:pt>
                <c:pt idx="4719">
                  <c:v>743.59997599999997</c:v>
                </c:pt>
                <c:pt idx="4720">
                  <c:v>743.79998799999998</c:v>
                </c:pt>
                <c:pt idx="4721">
                  <c:v>744</c:v>
                </c:pt>
                <c:pt idx="4722">
                  <c:v>744.20001200000002</c:v>
                </c:pt>
                <c:pt idx="4723">
                  <c:v>744.40002400000003</c:v>
                </c:pt>
                <c:pt idx="4724">
                  <c:v>744.59997599999997</c:v>
                </c:pt>
                <c:pt idx="4725">
                  <c:v>744.79998799999998</c:v>
                </c:pt>
                <c:pt idx="4726">
                  <c:v>745</c:v>
                </c:pt>
                <c:pt idx="4727">
                  <c:v>745.20001200000002</c:v>
                </c:pt>
                <c:pt idx="4728">
                  <c:v>745.40002400000003</c:v>
                </c:pt>
                <c:pt idx="4729">
                  <c:v>745.59997599999997</c:v>
                </c:pt>
                <c:pt idx="4730">
                  <c:v>745.79998799999998</c:v>
                </c:pt>
                <c:pt idx="4731">
                  <c:v>746</c:v>
                </c:pt>
                <c:pt idx="4732">
                  <c:v>746.20001200000002</c:v>
                </c:pt>
                <c:pt idx="4733">
                  <c:v>746.40002400000003</c:v>
                </c:pt>
                <c:pt idx="4734">
                  <c:v>746.59997599999997</c:v>
                </c:pt>
                <c:pt idx="4735">
                  <c:v>746.79998799999998</c:v>
                </c:pt>
                <c:pt idx="4736">
                  <c:v>747</c:v>
                </c:pt>
                <c:pt idx="4737">
                  <c:v>747.20001200000002</c:v>
                </c:pt>
                <c:pt idx="4738">
                  <c:v>747.40002400000003</c:v>
                </c:pt>
                <c:pt idx="4739">
                  <c:v>747.59997599999997</c:v>
                </c:pt>
                <c:pt idx="4740">
                  <c:v>747.79998799999998</c:v>
                </c:pt>
                <c:pt idx="4741">
                  <c:v>748</c:v>
                </c:pt>
                <c:pt idx="4742">
                  <c:v>748.20001200000002</c:v>
                </c:pt>
                <c:pt idx="4743">
                  <c:v>748.40002400000003</c:v>
                </c:pt>
                <c:pt idx="4744">
                  <c:v>748.59997599999997</c:v>
                </c:pt>
                <c:pt idx="4745">
                  <c:v>748.79998799999998</c:v>
                </c:pt>
                <c:pt idx="4746">
                  <c:v>749</c:v>
                </c:pt>
                <c:pt idx="4747">
                  <c:v>749.20001200000002</c:v>
                </c:pt>
                <c:pt idx="4748">
                  <c:v>749.40002400000003</c:v>
                </c:pt>
                <c:pt idx="4749">
                  <c:v>749.59997599999997</c:v>
                </c:pt>
                <c:pt idx="4750">
                  <c:v>749.79998799999998</c:v>
                </c:pt>
                <c:pt idx="4751">
                  <c:v>750</c:v>
                </c:pt>
                <c:pt idx="4752">
                  <c:v>750.20001200000002</c:v>
                </c:pt>
                <c:pt idx="4753">
                  <c:v>750.40002400000003</c:v>
                </c:pt>
                <c:pt idx="4754">
                  <c:v>750.59997599999997</c:v>
                </c:pt>
                <c:pt idx="4755">
                  <c:v>750.79998799999998</c:v>
                </c:pt>
                <c:pt idx="4756">
                  <c:v>751</c:v>
                </c:pt>
                <c:pt idx="4757">
                  <c:v>751.20001200000002</c:v>
                </c:pt>
                <c:pt idx="4758">
                  <c:v>751.40002400000003</c:v>
                </c:pt>
                <c:pt idx="4759">
                  <c:v>751.59997599999997</c:v>
                </c:pt>
                <c:pt idx="4760">
                  <c:v>751.79998799999998</c:v>
                </c:pt>
                <c:pt idx="4761">
                  <c:v>752</c:v>
                </c:pt>
                <c:pt idx="4762">
                  <c:v>752.20001200000002</c:v>
                </c:pt>
                <c:pt idx="4763">
                  <c:v>752.40002400000003</c:v>
                </c:pt>
                <c:pt idx="4764">
                  <c:v>752.59997599999997</c:v>
                </c:pt>
                <c:pt idx="4765">
                  <c:v>752.79998799999998</c:v>
                </c:pt>
                <c:pt idx="4766">
                  <c:v>753</c:v>
                </c:pt>
                <c:pt idx="4767">
                  <c:v>753.20001200000002</c:v>
                </c:pt>
                <c:pt idx="4768">
                  <c:v>753.40002400000003</c:v>
                </c:pt>
                <c:pt idx="4769">
                  <c:v>753.59997599999997</c:v>
                </c:pt>
                <c:pt idx="4770">
                  <c:v>753.79998799999998</c:v>
                </c:pt>
                <c:pt idx="4771">
                  <c:v>754</c:v>
                </c:pt>
                <c:pt idx="4772">
                  <c:v>754.20001200000002</c:v>
                </c:pt>
                <c:pt idx="4773">
                  <c:v>754.40002400000003</c:v>
                </c:pt>
                <c:pt idx="4774">
                  <c:v>754.59997599999997</c:v>
                </c:pt>
                <c:pt idx="4775">
                  <c:v>754.79998799999998</c:v>
                </c:pt>
                <c:pt idx="4776">
                  <c:v>755</c:v>
                </c:pt>
                <c:pt idx="4777">
                  <c:v>755.20001200000002</c:v>
                </c:pt>
                <c:pt idx="4778">
                  <c:v>755.40002400000003</c:v>
                </c:pt>
                <c:pt idx="4779">
                  <c:v>755.59997599999997</c:v>
                </c:pt>
                <c:pt idx="4780">
                  <c:v>755.79998799999998</c:v>
                </c:pt>
                <c:pt idx="4781">
                  <c:v>756</c:v>
                </c:pt>
                <c:pt idx="4782">
                  <c:v>756.20001200000002</c:v>
                </c:pt>
                <c:pt idx="4783">
                  <c:v>756.40002400000003</c:v>
                </c:pt>
                <c:pt idx="4784">
                  <c:v>756.59997599999997</c:v>
                </c:pt>
                <c:pt idx="4785">
                  <c:v>756.79998799999998</c:v>
                </c:pt>
                <c:pt idx="4786">
                  <c:v>757</c:v>
                </c:pt>
                <c:pt idx="4787">
                  <c:v>757.20001200000002</c:v>
                </c:pt>
                <c:pt idx="4788">
                  <c:v>757.40002400000003</c:v>
                </c:pt>
                <c:pt idx="4789">
                  <c:v>757.59997599999997</c:v>
                </c:pt>
                <c:pt idx="4790">
                  <c:v>757.79998799999998</c:v>
                </c:pt>
                <c:pt idx="4791">
                  <c:v>758</c:v>
                </c:pt>
                <c:pt idx="4792">
                  <c:v>758.20001200000002</c:v>
                </c:pt>
                <c:pt idx="4793">
                  <c:v>758.40002400000003</c:v>
                </c:pt>
                <c:pt idx="4794">
                  <c:v>758.59997599999997</c:v>
                </c:pt>
                <c:pt idx="4795">
                  <c:v>758.79998799999998</c:v>
                </c:pt>
                <c:pt idx="4796">
                  <c:v>759</c:v>
                </c:pt>
                <c:pt idx="4797">
                  <c:v>759.20001200000002</c:v>
                </c:pt>
                <c:pt idx="4798">
                  <c:v>759.40002400000003</c:v>
                </c:pt>
                <c:pt idx="4799">
                  <c:v>759.59997599999997</c:v>
                </c:pt>
                <c:pt idx="4800">
                  <c:v>759.79998799999998</c:v>
                </c:pt>
                <c:pt idx="4801">
                  <c:v>760</c:v>
                </c:pt>
                <c:pt idx="4802">
                  <c:v>760.20001200000002</c:v>
                </c:pt>
                <c:pt idx="4803">
                  <c:v>760.40002400000003</c:v>
                </c:pt>
                <c:pt idx="4804">
                  <c:v>760.59997599999997</c:v>
                </c:pt>
                <c:pt idx="4805">
                  <c:v>760.79998799999998</c:v>
                </c:pt>
                <c:pt idx="4806">
                  <c:v>761</c:v>
                </c:pt>
                <c:pt idx="4807">
                  <c:v>761.20001200000002</c:v>
                </c:pt>
                <c:pt idx="4808">
                  <c:v>761.40002400000003</c:v>
                </c:pt>
                <c:pt idx="4809">
                  <c:v>761.59997599999997</c:v>
                </c:pt>
                <c:pt idx="4810">
                  <c:v>761.79998799999998</c:v>
                </c:pt>
                <c:pt idx="4811">
                  <c:v>762</c:v>
                </c:pt>
                <c:pt idx="4812">
                  <c:v>762.20001200000002</c:v>
                </c:pt>
                <c:pt idx="4813">
                  <c:v>762.40002400000003</c:v>
                </c:pt>
                <c:pt idx="4814">
                  <c:v>762.59997599999997</c:v>
                </c:pt>
                <c:pt idx="4815">
                  <c:v>762.79998799999998</c:v>
                </c:pt>
                <c:pt idx="4816">
                  <c:v>763</c:v>
                </c:pt>
                <c:pt idx="4817">
                  <c:v>763.20001200000002</c:v>
                </c:pt>
                <c:pt idx="4818">
                  <c:v>763.40002400000003</c:v>
                </c:pt>
                <c:pt idx="4819">
                  <c:v>763.59997599999997</c:v>
                </c:pt>
                <c:pt idx="4820">
                  <c:v>763.79998799999998</c:v>
                </c:pt>
                <c:pt idx="4821">
                  <c:v>764</c:v>
                </c:pt>
                <c:pt idx="4822">
                  <c:v>764.20001200000002</c:v>
                </c:pt>
                <c:pt idx="4823">
                  <c:v>764.40002400000003</c:v>
                </c:pt>
                <c:pt idx="4824">
                  <c:v>764.59997599999997</c:v>
                </c:pt>
                <c:pt idx="4825">
                  <c:v>764.79998799999998</c:v>
                </c:pt>
                <c:pt idx="4826">
                  <c:v>765</c:v>
                </c:pt>
                <c:pt idx="4827">
                  <c:v>765.20001200000002</c:v>
                </c:pt>
                <c:pt idx="4828">
                  <c:v>765.40002400000003</c:v>
                </c:pt>
                <c:pt idx="4829">
                  <c:v>765.59997599999997</c:v>
                </c:pt>
                <c:pt idx="4830">
                  <c:v>765.79998799999998</c:v>
                </c:pt>
                <c:pt idx="4831">
                  <c:v>766</c:v>
                </c:pt>
                <c:pt idx="4832">
                  <c:v>766.20001200000002</c:v>
                </c:pt>
                <c:pt idx="4833">
                  <c:v>766.40002400000003</c:v>
                </c:pt>
                <c:pt idx="4834">
                  <c:v>766.59997599999997</c:v>
                </c:pt>
                <c:pt idx="4835">
                  <c:v>766.79998799999998</c:v>
                </c:pt>
                <c:pt idx="4836">
                  <c:v>767</c:v>
                </c:pt>
                <c:pt idx="4837">
                  <c:v>767.20001200000002</c:v>
                </c:pt>
                <c:pt idx="4838">
                  <c:v>767.40002400000003</c:v>
                </c:pt>
                <c:pt idx="4839">
                  <c:v>767.59997599999997</c:v>
                </c:pt>
                <c:pt idx="4840">
                  <c:v>767.79998799999998</c:v>
                </c:pt>
                <c:pt idx="4841">
                  <c:v>768</c:v>
                </c:pt>
                <c:pt idx="4842">
                  <c:v>768.20001200000002</c:v>
                </c:pt>
                <c:pt idx="4843">
                  <c:v>768.40002400000003</c:v>
                </c:pt>
                <c:pt idx="4844">
                  <c:v>768.59997599999997</c:v>
                </c:pt>
                <c:pt idx="4845">
                  <c:v>768.79998799999998</c:v>
                </c:pt>
                <c:pt idx="4846">
                  <c:v>769</c:v>
                </c:pt>
                <c:pt idx="4847">
                  <c:v>769.20001200000002</c:v>
                </c:pt>
                <c:pt idx="4848">
                  <c:v>769.40002400000003</c:v>
                </c:pt>
                <c:pt idx="4849">
                  <c:v>769.59997599999997</c:v>
                </c:pt>
                <c:pt idx="4850">
                  <c:v>769.79998799999998</c:v>
                </c:pt>
                <c:pt idx="4851">
                  <c:v>770</c:v>
                </c:pt>
                <c:pt idx="4852">
                  <c:v>770.20001200000002</c:v>
                </c:pt>
                <c:pt idx="4853">
                  <c:v>770.40002400000003</c:v>
                </c:pt>
                <c:pt idx="4854">
                  <c:v>770.59997599999997</c:v>
                </c:pt>
                <c:pt idx="4855">
                  <c:v>770.79998799999998</c:v>
                </c:pt>
                <c:pt idx="4856">
                  <c:v>771</c:v>
                </c:pt>
                <c:pt idx="4857">
                  <c:v>771.20001200000002</c:v>
                </c:pt>
                <c:pt idx="4858">
                  <c:v>771.40002400000003</c:v>
                </c:pt>
                <c:pt idx="4859">
                  <c:v>771.59997599999997</c:v>
                </c:pt>
                <c:pt idx="4860">
                  <c:v>771.79998799999998</c:v>
                </c:pt>
                <c:pt idx="4861">
                  <c:v>772</c:v>
                </c:pt>
                <c:pt idx="4862">
                  <c:v>772.20001200000002</c:v>
                </c:pt>
                <c:pt idx="4863">
                  <c:v>772.40002400000003</c:v>
                </c:pt>
                <c:pt idx="4864">
                  <c:v>772.59997599999997</c:v>
                </c:pt>
                <c:pt idx="4865">
                  <c:v>772.79998799999998</c:v>
                </c:pt>
                <c:pt idx="4866">
                  <c:v>773</c:v>
                </c:pt>
                <c:pt idx="4867">
                  <c:v>773.20001200000002</c:v>
                </c:pt>
                <c:pt idx="4868">
                  <c:v>773.40002400000003</c:v>
                </c:pt>
                <c:pt idx="4869">
                  <c:v>773.59997599999997</c:v>
                </c:pt>
                <c:pt idx="4870">
                  <c:v>773.79998799999998</c:v>
                </c:pt>
                <c:pt idx="4871">
                  <c:v>774</c:v>
                </c:pt>
                <c:pt idx="4872">
                  <c:v>774.20001200000002</c:v>
                </c:pt>
                <c:pt idx="4873">
                  <c:v>774.40002400000003</c:v>
                </c:pt>
                <c:pt idx="4874">
                  <c:v>774.59997599999997</c:v>
                </c:pt>
                <c:pt idx="4875">
                  <c:v>774.79998799999998</c:v>
                </c:pt>
                <c:pt idx="4876">
                  <c:v>775</c:v>
                </c:pt>
                <c:pt idx="4877">
                  <c:v>775.20001200000002</c:v>
                </c:pt>
                <c:pt idx="4878">
                  <c:v>775.40002400000003</c:v>
                </c:pt>
                <c:pt idx="4879">
                  <c:v>775.59997599999997</c:v>
                </c:pt>
                <c:pt idx="4880">
                  <c:v>775.79998799999998</c:v>
                </c:pt>
                <c:pt idx="4881">
                  <c:v>776</c:v>
                </c:pt>
                <c:pt idx="4882">
                  <c:v>776.20001200000002</c:v>
                </c:pt>
                <c:pt idx="4883">
                  <c:v>776.40002400000003</c:v>
                </c:pt>
                <c:pt idx="4884">
                  <c:v>776.59997599999997</c:v>
                </c:pt>
                <c:pt idx="4885">
                  <c:v>776.79998799999998</c:v>
                </c:pt>
                <c:pt idx="4886">
                  <c:v>777</c:v>
                </c:pt>
                <c:pt idx="4887">
                  <c:v>777.20001200000002</c:v>
                </c:pt>
                <c:pt idx="4888">
                  <c:v>777.40002400000003</c:v>
                </c:pt>
                <c:pt idx="4889">
                  <c:v>777.59997599999997</c:v>
                </c:pt>
                <c:pt idx="4890">
                  <c:v>777.79998799999998</c:v>
                </c:pt>
                <c:pt idx="4891">
                  <c:v>778</c:v>
                </c:pt>
                <c:pt idx="4892">
                  <c:v>778.20001200000002</c:v>
                </c:pt>
                <c:pt idx="4893">
                  <c:v>778.40002400000003</c:v>
                </c:pt>
                <c:pt idx="4894">
                  <c:v>778.59997599999997</c:v>
                </c:pt>
                <c:pt idx="4895">
                  <c:v>778.79998799999998</c:v>
                </c:pt>
                <c:pt idx="4896">
                  <c:v>779</c:v>
                </c:pt>
                <c:pt idx="4897">
                  <c:v>779.20001200000002</c:v>
                </c:pt>
                <c:pt idx="4898">
                  <c:v>779.40002400000003</c:v>
                </c:pt>
                <c:pt idx="4899">
                  <c:v>779.59997599999997</c:v>
                </c:pt>
                <c:pt idx="4900">
                  <c:v>779.79998799999998</c:v>
                </c:pt>
                <c:pt idx="4901">
                  <c:v>780</c:v>
                </c:pt>
                <c:pt idx="4902">
                  <c:v>780.20001200000002</c:v>
                </c:pt>
                <c:pt idx="4903">
                  <c:v>780.40002400000003</c:v>
                </c:pt>
                <c:pt idx="4904">
                  <c:v>780.59997599999997</c:v>
                </c:pt>
                <c:pt idx="4905">
                  <c:v>780.79998799999998</c:v>
                </c:pt>
                <c:pt idx="4906">
                  <c:v>781</c:v>
                </c:pt>
                <c:pt idx="4907">
                  <c:v>781.20001200000002</c:v>
                </c:pt>
                <c:pt idx="4908">
                  <c:v>781.40002400000003</c:v>
                </c:pt>
                <c:pt idx="4909">
                  <c:v>781.59997599999997</c:v>
                </c:pt>
                <c:pt idx="4910">
                  <c:v>781.79998799999998</c:v>
                </c:pt>
                <c:pt idx="4911">
                  <c:v>782</c:v>
                </c:pt>
                <c:pt idx="4912">
                  <c:v>782.20001200000002</c:v>
                </c:pt>
                <c:pt idx="4913">
                  <c:v>782.40002400000003</c:v>
                </c:pt>
                <c:pt idx="4914">
                  <c:v>782.59997599999997</c:v>
                </c:pt>
                <c:pt idx="4915">
                  <c:v>782.79998799999998</c:v>
                </c:pt>
                <c:pt idx="4916">
                  <c:v>783</c:v>
                </c:pt>
                <c:pt idx="4917">
                  <c:v>783.20001200000002</c:v>
                </c:pt>
                <c:pt idx="4918">
                  <c:v>783.40002400000003</c:v>
                </c:pt>
                <c:pt idx="4919">
                  <c:v>783.59997599999997</c:v>
                </c:pt>
                <c:pt idx="4920">
                  <c:v>783.79998799999998</c:v>
                </c:pt>
                <c:pt idx="4921">
                  <c:v>784</c:v>
                </c:pt>
                <c:pt idx="4922">
                  <c:v>784.20001200000002</c:v>
                </c:pt>
                <c:pt idx="4923">
                  <c:v>784.40002400000003</c:v>
                </c:pt>
                <c:pt idx="4924">
                  <c:v>784.59997599999997</c:v>
                </c:pt>
                <c:pt idx="4925">
                  <c:v>784.79998799999998</c:v>
                </c:pt>
                <c:pt idx="4926">
                  <c:v>785</c:v>
                </c:pt>
                <c:pt idx="4927">
                  <c:v>785.20001200000002</c:v>
                </c:pt>
                <c:pt idx="4928">
                  <c:v>785.40002400000003</c:v>
                </c:pt>
                <c:pt idx="4929">
                  <c:v>785.59997599999997</c:v>
                </c:pt>
                <c:pt idx="4930">
                  <c:v>785.79998799999998</c:v>
                </c:pt>
                <c:pt idx="4931">
                  <c:v>786</c:v>
                </c:pt>
                <c:pt idx="4932">
                  <c:v>786.20001200000002</c:v>
                </c:pt>
                <c:pt idx="4933">
                  <c:v>786.40002400000003</c:v>
                </c:pt>
                <c:pt idx="4934">
                  <c:v>786.59997599999997</c:v>
                </c:pt>
                <c:pt idx="4935">
                  <c:v>786.79998799999998</c:v>
                </c:pt>
                <c:pt idx="4936">
                  <c:v>787</c:v>
                </c:pt>
                <c:pt idx="4937">
                  <c:v>787.20001200000002</c:v>
                </c:pt>
                <c:pt idx="4938">
                  <c:v>787.40002400000003</c:v>
                </c:pt>
                <c:pt idx="4939">
                  <c:v>787.59997599999997</c:v>
                </c:pt>
                <c:pt idx="4940">
                  <c:v>787.79998799999998</c:v>
                </c:pt>
                <c:pt idx="4941">
                  <c:v>788</c:v>
                </c:pt>
                <c:pt idx="4942">
                  <c:v>788.20001200000002</c:v>
                </c:pt>
                <c:pt idx="4943">
                  <c:v>788.40002400000003</c:v>
                </c:pt>
                <c:pt idx="4944">
                  <c:v>788.59997599999997</c:v>
                </c:pt>
                <c:pt idx="4945">
                  <c:v>788.79998799999998</c:v>
                </c:pt>
                <c:pt idx="4946">
                  <c:v>789</c:v>
                </c:pt>
                <c:pt idx="4947">
                  <c:v>789.20001200000002</c:v>
                </c:pt>
                <c:pt idx="4948">
                  <c:v>789.40002400000003</c:v>
                </c:pt>
                <c:pt idx="4949">
                  <c:v>789.59997599999997</c:v>
                </c:pt>
                <c:pt idx="4950">
                  <c:v>789.79998799999998</c:v>
                </c:pt>
                <c:pt idx="4951">
                  <c:v>790</c:v>
                </c:pt>
                <c:pt idx="4952">
                  <c:v>790.20001200000002</c:v>
                </c:pt>
                <c:pt idx="4953">
                  <c:v>790.40002400000003</c:v>
                </c:pt>
                <c:pt idx="4954">
                  <c:v>790.59997599999997</c:v>
                </c:pt>
                <c:pt idx="4955">
                  <c:v>790.79998799999998</c:v>
                </c:pt>
                <c:pt idx="4956">
                  <c:v>791</c:v>
                </c:pt>
                <c:pt idx="4957">
                  <c:v>791.20001200000002</c:v>
                </c:pt>
                <c:pt idx="4958">
                  <c:v>791.40002400000003</c:v>
                </c:pt>
                <c:pt idx="4959">
                  <c:v>791.59997599999997</c:v>
                </c:pt>
                <c:pt idx="4960">
                  <c:v>791.79998799999998</c:v>
                </c:pt>
                <c:pt idx="4961">
                  <c:v>792</c:v>
                </c:pt>
                <c:pt idx="4962">
                  <c:v>792.20001200000002</c:v>
                </c:pt>
                <c:pt idx="4963">
                  <c:v>792.40002400000003</c:v>
                </c:pt>
                <c:pt idx="4964">
                  <c:v>792.59997599999997</c:v>
                </c:pt>
                <c:pt idx="4965">
                  <c:v>792.79998799999998</c:v>
                </c:pt>
                <c:pt idx="4966">
                  <c:v>793</c:v>
                </c:pt>
                <c:pt idx="4967">
                  <c:v>793.20001200000002</c:v>
                </c:pt>
                <c:pt idx="4968">
                  <c:v>793.40002400000003</c:v>
                </c:pt>
                <c:pt idx="4969">
                  <c:v>793.59997599999997</c:v>
                </c:pt>
                <c:pt idx="4970">
                  <c:v>793.79998799999998</c:v>
                </c:pt>
                <c:pt idx="4971">
                  <c:v>794</c:v>
                </c:pt>
                <c:pt idx="4972">
                  <c:v>794.20001200000002</c:v>
                </c:pt>
                <c:pt idx="4973">
                  <c:v>794.40002400000003</c:v>
                </c:pt>
                <c:pt idx="4974">
                  <c:v>794.59997599999997</c:v>
                </c:pt>
                <c:pt idx="4975">
                  <c:v>794.79998799999998</c:v>
                </c:pt>
                <c:pt idx="4976">
                  <c:v>795</c:v>
                </c:pt>
                <c:pt idx="4977">
                  <c:v>795.20001200000002</c:v>
                </c:pt>
                <c:pt idx="4978">
                  <c:v>795.40002400000003</c:v>
                </c:pt>
                <c:pt idx="4979">
                  <c:v>795.59997599999997</c:v>
                </c:pt>
                <c:pt idx="4980">
                  <c:v>795.79998799999998</c:v>
                </c:pt>
                <c:pt idx="4981">
                  <c:v>796</c:v>
                </c:pt>
                <c:pt idx="4982">
                  <c:v>796.20001200000002</c:v>
                </c:pt>
                <c:pt idx="4983">
                  <c:v>796.40002400000003</c:v>
                </c:pt>
                <c:pt idx="4984">
                  <c:v>796.59997599999997</c:v>
                </c:pt>
                <c:pt idx="4985">
                  <c:v>796.79998799999998</c:v>
                </c:pt>
                <c:pt idx="4986">
                  <c:v>797</c:v>
                </c:pt>
                <c:pt idx="4987">
                  <c:v>797.20001200000002</c:v>
                </c:pt>
                <c:pt idx="4988">
                  <c:v>797.40002400000003</c:v>
                </c:pt>
                <c:pt idx="4989">
                  <c:v>797.59997599999997</c:v>
                </c:pt>
                <c:pt idx="4990">
                  <c:v>797.79998799999998</c:v>
                </c:pt>
                <c:pt idx="4991">
                  <c:v>798</c:v>
                </c:pt>
                <c:pt idx="4992">
                  <c:v>798.20001200000002</c:v>
                </c:pt>
                <c:pt idx="4993">
                  <c:v>798.40002400000003</c:v>
                </c:pt>
                <c:pt idx="4994">
                  <c:v>798.59997599999997</c:v>
                </c:pt>
                <c:pt idx="4995">
                  <c:v>798.79998799999998</c:v>
                </c:pt>
                <c:pt idx="4996">
                  <c:v>799</c:v>
                </c:pt>
                <c:pt idx="4997">
                  <c:v>799.20001200000002</c:v>
                </c:pt>
                <c:pt idx="4998">
                  <c:v>799.40002400000003</c:v>
                </c:pt>
                <c:pt idx="4999">
                  <c:v>799.59997599999997</c:v>
                </c:pt>
                <c:pt idx="5000">
                  <c:v>799.79998799999998</c:v>
                </c:pt>
                <c:pt idx="5001">
                  <c:v>800</c:v>
                </c:pt>
                <c:pt idx="5002">
                  <c:v>800.20001200000002</c:v>
                </c:pt>
                <c:pt idx="5003">
                  <c:v>800.40002400000003</c:v>
                </c:pt>
                <c:pt idx="5004">
                  <c:v>800.59997599999997</c:v>
                </c:pt>
                <c:pt idx="5005">
                  <c:v>800.79998799999998</c:v>
                </c:pt>
                <c:pt idx="5006">
                  <c:v>801</c:v>
                </c:pt>
                <c:pt idx="5007">
                  <c:v>801.20001200000002</c:v>
                </c:pt>
                <c:pt idx="5008">
                  <c:v>801.40002400000003</c:v>
                </c:pt>
                <c:pt idx="5009">
                  <c:v>801.59997599999997</c:v>
                </c:pt>
                <c:pt idx="5010">
                  <c:v>801.79998799999998</c:v>
                </c:pt>
                <c:pt idx="5011">
                  <c:v>802</c:v>
                </c:pt>
                <c:pt idx="5012">
                  <c:v>802.20001200000002</c:v>
                </c:pt>
                <c:pt idx="5013">
                  <c:v>802.40002400000003</c:v>
                </c:pt>
                <c:pt idx="5014">
                  <c:v>802.59997599999997</c:v>
                </c:pt>
                <c:pt idx="5015">
                  <c:v>802.79998799999998</c:v>
                </c:pt>
                <c:pt idx="5016">
                  <c:v>803</c:v>
                </c:pt>
                <c:pt idx="5017">
                  <c:v>803.20001200000002</c:v>
                </c:pt>
                <c:pt idx="5018">
                  <c:v>803.40002400000003</c:v>
                </c:pt>
                <c:pt idx="5019">
                  <c:v>803.59997599999997</c:v>
                </c:pt>
                <c:pt idx="5020">
                  <c:v>803.79998799999998</c:v>
                </c:pt>
                <c:pt idx="5021">
                  <c:v>804</c:v>
                </c:pt>
                <c:pt idx="5022">
                  <c:v>804.20001200000002</c:v>
                </c:pt>
                <c:pt idx="5023">
                  <c:v>804.40002400000003</c:v>
                </c:pt>
                <c:pt idx="5024">
                  <c:v>804.59997599999997</c:v>
                </c:pt>
                <c:pt idx="5025">
                  <c:v>804.79998799999998</c:v>
                </c:pt>
                <c:pt idx="5026">
                  <c:v>805</c:v>
                </c:pt>
                <c:pt idx="5027">
                  <c:v>805.20001200000002</c:v>
                </c:pt>
                <c:pt idx="5028">
                  <c:v>805.40002400000003</c:v>
                </c:pt>
                <c:pt idx="5029">
                  <c:v>805.59997599999997</c:v>
                </c:pt>
                <c:pt idx="5030">
                  <c:v>805.79998799999998</c:v>
                </c:pt>
                <c:pt idx="5031">
                  <c:v>806</c:v>
                </c:pt>
                <c:pt idx="5032">
                  <c:v>806.20001200000002</c:v>
                </c:pt>
                <c:pt idx="5033">
                  <c:v>806.40002400000003</c:v>
                </c:pt>
                <c:pt idx="5034">
                  <c:v>806.59997599999997</c:v>
                </c:pt>
                <c:pt idx="5035">
                  <c:v>806.79998799999998</c:v>
                </c:pt>
                <c:pt idx="5036">
                  <c:v>807</c:v>
                </c:pt>
                <c:pt idx="5037">
                  <c:v>807.20001200000002</c:v>
                </c:pt>
                <c:pt idx="5038">
                  <c:v>807.40002400000003</c:v>
                </c:pt>
                <c:pt idx="5039">
                  <c:v>807.59997599999997</c:v>
                </c:pt>
                <c:pt idx="5040">
                  <c:v>807.79998799999998</c:v>
                </c:pt>
                <c:pt idx="5041">
                  <c:v>808</c:v>
                </c:pt>
                <c:pt idx="5042">
                  <c:v>808.20001200000002</c:v>
                </c:pt>
                <c:pt idx="5043">
                  <c:v>808.40002400000003</c:v>
                </c:pt>
                <c:pt idx="5044">
                  <c:v>808.59997599999997</c:v>
                </c:pt>
                <c:pt idx="5045">
                  <c:v>808.79998799999998</c:v>
                </c:pt>
                <c:pt idx="5046">
                  <c:v>809</c:v>
                </c:pt>
                <c:pt idx="5047">
                  <c:v>809.20001200000002</c:v>
                </c:pt>
                <c:pt idx="5048">
                  <c:v>809.40002400000003</c:v>
                </c:pt>
                <c:pt idx="5049">
                  <c:v>809.59997599999997</c:v>
                </c:pt>
                <c:pt idx="5050">
                  <c:v>809.79998799999998</c:v>
                </c:pt>
                <c:pt idx="5051">
                  <c:v>810</c:v>
                </c:pt>
                <c:pt idx="5052">
                  <c:v>810.20001200000002</c:v>
                </c:pt>
                <c:pt idx="5053">
                  <c:v>810.40002400000003</c:v>
                </c:pt>
                <c:pt idx="5054">
                  <c:v>810.59997599999997</c:v>
                </c:pt>
                <c:pt idx="5055">
                  <c:v>810.79998799999998</c:v>
                </c:pt>
                <c:pt idx="5056">
                  <c:v>811</c:v>
                </c:pt>
                <c:pt idx="5057">
                  <c:v>811.20001200000002</c:v>
                </c:pt>
                <c:pt idx="5058">
                  <c:v>811.40002400000003</c:v>
                </c:pt>
                <c:pt idx="5059">
                  <c:v>811.59997599999997</c:v>
                </c:pt>
                <c:pt idx="5060">
                  <c:v>811.79998799999998</c:v>
                </c:pt>
                <c:pt idx="5061">
                  <c:v>812</c:v>
                </c:pt>
                <c:pt idx="5062">
                  <c:v>812.20001200000002</c:v>
                </c:pt>
                <c:pt idx="5063">
                  <c:v>812.40002400000003</c:v>
                </c:pt>
                <c:pt idx="5064">
                  <c:v>812.59997599999997</c:v>
                </c:pt>
                <c:pt idx="5065">
                  <c:v>812.79998799999998</c:v>
                </c:pt>
                <c:pt idx="5066">
                  <c:v>813</c:v>
                </c:pt>
                <c:pt idx="5067">
                  <c:v>813.20001200000002</c:v>
                </c:pt>
                <c:pt idx="5068">
                  <c:v>813.40002400000003</c:v>
                </c:pt>
                <c:pt idx="5069">
                  <c:v>813.59997599999997</c:v>
                </c:pt>
                <c:pt idx="5070">
                  <c:v>813.79998799999998</c:v>
                </c:pt>
                <c:pt idx="5071">
                  <c:v>814</c:v>
                </c:pt>
                <c:pt idx="5072">
                  <c:v>814.20001200000002</c:v>
                </c:pt>
                <c:pt idx="5073">
                  <c:v>814.40002400000003</c:v>
                </c:pt>
                <c:pt idx="5074">
                  <c:v>814.59997599999997</c:v>
                </c:pt>
                <c:pt idx="5075">
                  <c:v>814.79998799999998</c:v>
                </c:pt>
                <c:pt idx="5076">
                  <c:v>815</c:v>
                </c:pt>
                <c:pt idx="5077">
                  <c:v>815.20001200000002</c:v>
                </c:pt>
                <c:pt idx="5078">
                  <c:v>815.40002400000003</c:v>
                </c:pt>
                <c:pt idx="5079">
                  <c:v>815.59997599999997</c:v>
                </c:pt>
                <c:pt idx="5080">
                  <c:v>815.79998799999998</c:v>
                </c:pt>
                <c:pt idx="5081">
                  <c:v>816</c:v>
                </c:pt>
                <c:pt idx="5082">
                  <c:v>816.20001200000002</c:v>
                </c:pt>
                <c:pt idx="5083">
                  <c:v>816.40002400000003</c:v>
                </c:pt>
                <c:pt idx="5084">
                  <c:v>816.59997599999997</c:v>
                </c:pt>
                <c:pt idx="5085">
                  <c:v>816.79998799999998</c:v>
                </c:pt>
                <c:pt idx="5086">
                  <c:v>817</c:v>
                </c:pt>
                <c:pt idx="5087">
                  <c:v>817.20001200000002</c:v>
                </c:pt>
                <c:pt idx="5088">
                  <c:v>817.40002400000003</c:v>
                </c:pt>
                <c:pt idx="5089">
                  <c:v>817.59997599999997</c:v>
                </c:pt>
                <c:pt idx="5090">
                  <c:v>817.79998799999998</c:v>
                </c:pt>
                <c:pt idx="5091">
                  <c:v>818</c:v>
                </c:pt>
                <c:pt idx="5092">
                  <c:v>818.20001200000002</c:v>
                </c:pt>
                <c:pt idx="5093">
                  <c:v>818.40002400000003</c:v>
                </c:pt>
                <c:pt idx="5094">
                  <c:v>818.59997599999997</c:v>
                </c:pt>
                <c:pt idx="5095">
                  <c:v>818.79998799999998</c:v>
                </c:pt>
                <c:pt idx="5096">
                  <c:v>819</c:v>
                </c:pt>
                <c:pt idx="5097">
                  <c:v>819.20001200000002</c:v>
                </c:pt>
                <c:pt idx="5098">
                  <c:v>819.40002400000003</c:v>
                </c:pt>
                <c:pt idx="5099">
                  <c:v>819.59997599999997</c:v>
                </c:pt>
                <c:pt idx="5100">
                  <c:v>819.79998799999998</c:v>
                </c:pt>
                <c:pt idx="5101">
                  <c:v>820</c:v>
                </c:pt>
                <c:pt idx="5102">
                  <c:v>820.20001200000002</c:v>
                </c:pt>
                <c:pt idx="5103">
                  <c:v>820.40002400000003</c:v>
                </c:pt>
                <c:pt idx="5104">
                  <c:v>820.59997599999997</c:v>
                </c:pt>
                <c:pt idx="5105">
                  <c:v>820.79998799999998</c:v>
                </c:pt>
                <c:pt idx="5106">
                  <c:v>821</c:v>
                </c:pt>
                <c:pt idx="5107">
                  <c:v>821.20001200000002</c:v>
                </c:pt>
                <c:pt idx="5108">
                  <c:v>821.40002400000003</c:v>
                </c:pt>
                <c:pt idx="5109">
                  <c:v>821.59997599999997</c:v>
                </c:pt>
                <c:pt idx="5110">
                  <c:v>821.79998799999998</c:v>
                </c:pt>
                <c:pt idx="5111">
                  <c:v>822</c:v>
                </c:pt>
                <c:pt idx="5112">
                  <c:v>822.20001200000002</c:v>
                </c:pt>
                <c:pt idx="5113">
                  <c:v>822.40002400000003</c:v>
                </c:pt>
                <c:pt idx="5114">
                  <c:v>822.59997599999997</c:v>
                </c:pt>
                <c:pt idx="5115">
                  <c:v>822.79998799999998</c:v>
                </c:pt>
                <c:pt idx="5116">
                  <c:v>823</c:v>
                </c:pt>
                <c:pt idx="5117">
                  <c:v>823.20001200000002</c:v>
                </c:pt>
                <c:pt idx="5118">
                  <c:v>823.40002400000003</c:v>
                </c:pt>
                <c:pt idx="5119">
                  <c:v>823.59997599999997</c:v>
                </c:pt>
                <c:pt idx="5120">
                  <c:v>823.79998799999998</c:v>
                </c:pt>
                <c:pt idx="5121">
                  <c:v>824</c:v>
                </c:pt>
                <c:pt idx="5122">
                  <c:v>824.20001200000002</c:v>
                </c:pt>
                <c:pt idx="5123">
                  <c:v>824.40002400000003</c:v>
                </c:pt>
                <c:pt idx="5124">
                  <c:v>824.59997599999997</c:v>
                </c:pt>
                <c:pt idx="5125">
                  <c:v>824.79998799999998</c:v>
                </c:pt>
                <c:pt idx="5126">
                  <c:v>825</c:v>
                </c:pt>
                <c:pt idx="5127">
                  <c:v>825.20001200000002</c:v>
                </c:pt>
                <c:pt idx="5128">
                  <c:v>825.40002400000003</c:v>
                </c:pt>
                <c:pt idx="5129">
                  <c:v>825.59997599999997</c:v>
                </c:pt>
                <c:pt idx="5130">
                  <c:v>825.79998799999998</c:v>
                </c:pt>
                <c:pt idx="5131">
                  <c:v>826</c:v>
                </c:pt>
                <c:pt idx="5132">
                  <c:v>826.20001200000002</c:v>
                </c:pt>
                <c:pt idx="5133">
                  <c:v>826.40002400000003</c:v>
                </c:pt>
                <c:pt idx="5134">
                  <c:v>826.59997599999997</c:v>
                </c:pt>
                <c:pt idx="5135">
                  <c:v>826.79998799999998</c:v>
                </c:pt>
                <c:pt idx="5136">
                  <c:v>827</c:v>
                </c:pt>
                <c:pt idx="5137">
                  <c:v>827.20001200000002</c:v>
                </c:pt>
                <c:pt idx="5138">
                  <c:v>827.40002400000003</c:v>
                </c:pt>
                <c:pt idx="5139">
                  <c:v>827.59997599999997</c:v>
                </c:pt>
                <c:pt idx="5140">
                  <c:v>827.79998799999998</c:v>
                </c:pt>
                <c:pt idx="5141">
                  <c:v>828</c:v>
                </c:pt>
                <c:pt idx="5142">
                  <c:v>828.20001200000002</c:v>
                </c:pt>
                <c:pt idx="5143">
                  <c:v>828.40002400000003</c:v>
                </c:pt>
                <c:pt idx="5144">
                  <c:v>828.59997599999997</c:v>
                </c:pt>
                <c:pt idx="5145">
                  <c:v>828.79998799999998</c:v>
                </c:pt>
                <c:pt idx="5146">
                  <c:v>829</c:v>
                </c:pt>
                <c:pt idx="5147">
                  <c:v>829.20001200000002</c:v>
                </c:pt>
                <c:pt idx="5148">
                  <c:v>829.40002400000003</c:v>
                </c:pt>
                <c:pt idx="5149">
                  <c:v>829.59997599999997</c:v>
                </c:pt>
                <c:pt idx="5150">
                  <c:v>829.79998799999998</c:v>
                </c:pt>
                <c:pt idx="5151">
                  <c:v>830</c:v>
                </c:pt>
                <c:pt idx="5152">
                  <c:v>830.20001200000002</c:v>
                </c:pt>
                <c:pt idx="5153">
                  <c:v>830.40002400000003</c:v>
                </c:pt>
                <c:pt idx="5154">
                  <c:v>830.59997599999997</c:v>
                </c:pt>
                <c:pt idx="5155">
                  <c:v>830.79998799999998</c:v>
                </c:pt>
                <c:pt idx="5156">
                  <c:v>831</c:v>
                </c:pt>
                <c:pt idx="5157">
                  <c:v>831.20001200000002</c:v>
                </c:pt>
                <c:pt idx="5158">
                  <c:v>831.40002400000003</c:v>
                </c:pt>
                <c:pt idx="5159">
                  <c:v>831.59997599999997</c:v>
                </c:pt>
                <c:pt idx="5160">
                  <c:v>831.79998799999998</c:v>
                </c:pt>
                <c:pt idx="5161">
                  <c:v>832</c:v>
                </c:pt>
                <c:pt idx="5162">
                  <c:v>832.20001200000002</c:v>
                </c:pt>
                <c:pt idx="5163">
                  <c:v>832.40002400000003</c:v>
                </c:pt>
                <c:pt idx="5164">
                  <c:v>832.59997599999997</c:v>
                </c:pt>
                <c:pt idx="5165">
                  <c:v>832.79998799999998</c:v>
                </c:pt>
                <c:pt idx="5166">
                  <c:v>833</c:v>
                </c:pt>
                <c:pt idx="5167">
                  <c:v>833.20001200000002</c:v>
                </c:pt>
                <c:pt idx="5168">
                  <c:v>833.40002400000003</c:v>
                </c:pt>
                <c:pt idx="5169">
                  <c:v>833.59997599999997</c:v>
                </c:pt>
                <c:pt idx="5170">
                  <c:v>833.79998799999998</c:v>
                </c:pt>
                <c:pt idx="5171">
                  <c:v>834</c:v>
                </c:pt>
                <c:pt idx="5172">
                  <c:v>834.20001200000002</c:v>
                </c:pt>
                <c:pt idx="5173">
                  <c:v>834.40002400000003</c:v>
                </c:pt>
                <c:pt idx="5174">
                  <c:v>834.59997599999997</c:v>
                </c:pt>
                <c:pt idx="5175">
                  <c:v>834.79998799999998</c:v>
                </c:pt>
                <c:pt idx="5176">
                  <c:v>835</c:v>
                </c:pt>
                <c:pt idx="5177">
                  <c:v>835.20001200000002</c:v>
                </c:pt>
                <c:pt idx="5178">
                  <c:v>835.40002400000003</c:v>
                </c:pt>
                <c:pt idx="5179">
                  <c:v>835.59997599999997</c:v>
                </c:pt>
                <c:pt idx="5180">
                  <c:v>835.79998799999998</c:v>
                </c:pt>
                <c:pt idx="5181">
                  <c:v>836</c:v>
                </c:pt>
                <c:pt idx="5182">
                  <c:v>836.20001200000002</c:v>
                </c:pt>
                <c:pt idx="5183">
                  <c:v>836.40002400000003</c:v>
                </c:pt>
                <c:pt idx="5184">
                  <c:v>836.59997599999997</c:v>
                </c:pt>
                <c:pt idx="5185">
                  <c:v>836.79998799999998</c:v>
                </c:pt>
                <c:pt idx="5186">
                  <c:v>837</c:v>
                </c:pt>
                <c:pt idx="5187">
                  <c:v>837.20001200000002</c:v>
                </c:pt>
                <c:pt idx="5188">
                  <c:v>837.40002400000003</c:v>
                </c:pt>
                <c:pt idx="5189">
                  <c:v>837.59997599999997</c:v>
                </c:pt>
                <c:pt idx="5190">
                  <c:v>837.79998799999998</c:v>
                </c:pt>
                <c:pt idx="5191">
                  <c:v>838</c:v>
                </c:pt>
                <c:pt idx="5192">
                  <c:v>838.20001200000002</c:v>
                </c:pt>
                <c:pt idx="5193">
                  <c:v>838.40002400000003</c:v>
                </c:pt>
                <c:pt idx="5194">
                  <c:v>838.59997599999997</c:v>
                </c:pt>
                <c:pt idx="5195">
                  <c:v>838.79998799999998</c:v>
                </c:pt>
                <c:pt idx="5196">
                  <c:v>839</c:v>
                </c:pt>
                <c:pt idx="5197">
                  <c:v>839.20001200000002</c:v>
                </c:pt>
                <c:pt idx="5198">
                  <c:v>839.40002400000003</c:v>
                </c:pt>
                <c:pt idx="5199">
                  <c:v>839.59997599999997</c:v>
                </c:pt>
                <c:pt idx="5200">
                  <c:v>839.79998799999998</c:v>
                </c:pt>
                <c:pt idx="5201">
                  <c:v>840</c:v>
                </c:pt>
                <c:pt idx="5202">
                  <c:v>840.20001200000002</c:v>
                </c:pt>
                <c:pt idx="5203">
                  <c:v>840.40002400000003</c:v>
                </c:pt>
                <c:pt idx="5204">
                  <c:v>840.59997599999997</c:v>
                </c:pt>
                <c:pt idx="5205">
                  <c:v>840.79998799999998</c:v>
                </c:pt>
                <c:pt idx="5206">
                  <c:v>841</c:v>
                </c:pt>
                <c:pt idx="5207">
                  <c:v>841.20001200000002</c:v>
                </c:pt>
                <c:pt idx="5208">
                  <c:v>841.40002400000003</c:v>
                </c:pt>
                <c:pt idx="5209">
                  <c:v>841.59997599999997</c:v>
                </c:pt>
                <c:pt idx="5210">
                  <c:v>841.79998799999998</c:v>
                </c:pt>
                <c:pt idx="5211">
                  <c:v>842</c:v>
                </c:pt>
                <c:pt idx="5212">
                  <c:v>842.20001200000002</c:v>
                </c:pt>
                <c:pt idx="5213">
                  <c:v>842.40002400000003</c:v>
                </c:pt>
                <c:pt idx="5214">
                  <c:v>842.59997599999997</c:v>
                </c:pt>
                <c:pt idx="5215">
                  <c:v>842.79998799999998</c:v>
                </c:pt>
                <c:pt idx="5216">
                  <c:v>843</c:v>
                </c:pt>
                <c:pt idx="5217">
                  <c:v>843.20001200000002</c:v>
                </c:pt>
                <c:pt idx="5218">
                  <c:v>843.40002400000003</c:v>
                </c:pt>
                <c:pt idx="5219">
                  <c:v>843.59997599999997</c:v>
                </c:pt>
                <c:pt idx="5220">
                  <c:v>843.79998799999998</c:v>
                </c:pt>
                <c:pt idx="5221">
                  <c:v>844</c:v>
                </c:pt>
                <c:pt idx="5222">
                  <c:v>844.20001200000002</c:v>
                </c:pt>
                <c:pt idx="5223">
                  <c:v>844.40002400000003</c:v>
                </c:pt>
                <c:pt idx="5224">
                  <c:v>844.59997599999997</c:v>
                </c:pt>
                <c:pt idx="5225">
                  <c:v>844.79998799999998</c:v>
                </c:pt>
                <c:pt idx="5226">
                  <c:v>845</c:v>
                </c:pt>
                <c:pt idx="5227">
                  <c:v>845.20001200000002</c:v>
                </c:pt>
                <c:pt idx="5228">
                  <c:v>845.40002400000003</c:v>
                </c:pt>
                <c:pt idx="5229">
                  <c:v>845.59997599999997</c:v>
                </c:pt>
                <c:pt idx="5230">
                  <c:v>845.79998799999998</c:v>
                </c:pt>
                <c:pt idx="5231">
                  <c:v>846</c:v>
                </c:pt>
                <c:pt idx="5232">
                  <c:v>846.20001200000002</c:v>
                </c:pt>
                <c:pt idx="5233">
                  <c:v>846.40002400000003</c:v>
                </c:pt>
                <c:pt idx="5234">
                  <c:v>846.59997599999997</c:v>
                </c:pt>
                <c:pt idx="5235">
                  <c:v>846.79998799999998</c:v>
                </c:pt>
                <c:pt idx="5236">
                  <c:v>847</c:v>
                </c:pt>
                <c:pt idx="5237">
                  <c:v>847.20001200000002</c:v>
                </c:pt>
                <c:pt idx="5238">
                  <c:v>847.40002400000003</c:v>
                </c:pt>
                <c:pt idx="5239">
                  <c:v>847.59997599999997</c:v>
                </c:pt>
                <c:pt idx="5240">
                  <c:v>847.79998799999998</c:v>
                </c:pt>
                <c:pt idx="5241">
                  <c:v>848</c:v>
                </c:pt>
                <c:pt idx="5242">
                  <c:v>848.20001200000002</c:v>
                </c:pt>
                <c:pt idx="5243">
                  <c:v>848.40002400000003</c:v>
                </c:pt>
                <c:pt idx="5244">
                  <c:v>848.59997599999997</c:v>
                </c:pt>
                <c:pt idx="5245">
                  <c:v>848.79998799999998</c:v>
                </c:pt>
                <c:pt idx="5246">
                  <c:v>849</c:v>
                </c:pt>
                <c:pt idx="5247">
                  <c:v>849.20001200000002</c:v>
                </c:pt>
                <c:pt idx="5248">
                  <c:v>849.40002400000003</c:v>
                </c:pt>
                <c:pt idx="5249">
                  <c:v>849.59997599999997</c:v>
                </c:pt>
                <c:pt idx="5250">
                  <c:v>849.79998799999998</c:v>
                </c:pt>
                <c:pt idx="5251">
                  <c:v>850</c:v>
                </c:pt>
                <c:pt idx="5252">
                  <c:v>850.20001200000002</c:v>
                </c:pt>
                <c:pt idx="5253">
                  <c:v>850.40002400000003</c:v>
                </c:pt>
                <c:pt idx="5254">
                  <c:v>850.59997599999997</c:v>
                </c:pt>
                <c:pt idx="5255">
                  <c:v>850.79998799999998</c:v>
                </c:pt>
                <c:pt idx="5256">
                  <c:v>851</c:v>
                </c:pt>
                <c:pt idx="5257">
                  <c:v>851.20001200000002</c:v>
                </c:pt>
                <c:pt idx="5258">
                  <c:v>851.40002400000003</c:v>
                </c:pt>
                <c:pt idx="5259">
                  <c:v>851.59997599999997</c:v>
                </c:pt>
                <c:pt idx="5260">
                  <c:v>851.79998799999998</c:v>
                </c:pt>
                <c:pt idx="5261">
                  <c:v>852</c:v>
                </c:pt>
                <c:pt idx="5262">
                  <c:v>852.20001200000002</c:v>
                </c:pt>
                <c:pt idx="5263">
                  <c:v>852.40002400000003</c:v>
                </c:pt>
                <c:pt idx="5264">
                  <c:v>852.59997599999997</c:v>
                </c:pt>
                <c:pt idx="5265">
                  <c:v>852.79998799999998</c:v>
                </c:pt>
                <c:pt idx="5266">
                  <c:v>853</c:v>
                </c:pt>
                <c:pt idx="5267">
                  <c:v>853.20001200000002</c:v>
                </c:pt>
                <c:pt idx="5268">
                  <c:v>853.40002400000003</c:v>
                </c:pt>
                <c:pt idx="5269">
                  <c:v>853.59997599999997</c:v>
                </c:pt>
                <c:pt idx="5270">
                  <c:v>853.79998799999998</c:v>
                </c:pt>
                <c:pt idx="5271">
                  <c:v>854</c:v>
                </c:pt>
                <c:pt idx="5272">
                  <c:v>854.20001200000002</c:v>
                </c:pt>
                <c:pt idx="5273">
                  <c:v>854.40002400000003</c:v>
                </c:pt>
                <c:pt idx="5274">
                  <c:v>854.59997599999997</c:v>
                </c:pt>
                <c:pt idx="5275">
                  <c:v>854.79998799999998</c:v>
                </c:pt>
                <c:pt idx="5276">
                  <c:v>855</c:v>
                </c:pt>
                <c:pt idx="5277">
                  <c:v>855.20001200000002</c:v>
                </c:pt>
                <c:pt idx="5278">
                  <c:v>855.40002400000003</c:v>
                </c:pt>
                <c:pt idx="5279">
                  <c:v>855.59997599999997</c:v>
                </c:pt>
                <c:pt idx="5280">
                  <c:v>855.79998799999998</c:v>
                </c:pt>
                <c:pt idx="5281">
                  <c:v>856</c:v>
                </c:pt>
                <c:pt idx="5282">
                  <c:v>856.20001200000002</c:v>
                </c:pt>
                <c:pt idx="5283">
                  <c:v>856.40002400000003</c:v>
                </c:pt>
                <c:pt idx="5284">
                  <c:v>856.59997599999997</c:v>
                </c:pt>
                <c:pt idx="5285">
                  <c:v>856.79998799999998</c:v>
                </c:pt>
                <c:pt idx="5286">
                  <c:v>857</c:v>
                </c:pt>
                <c:pt idx="5287">
                  <c:v>857.20001200000002</c:v>
                </c:pt>
                <c:pt idx="5288">
                  <c:v>857.40002400000003</c:v>
                </c:pt>
                <c:pt idx="5289">
                  <c:v>857.59997599999997</c:v>
                </c:pt>
                <c:pt idx="5290">
                  <c:v>857.79998799999998</c:v>
                </c:pt>
                <c:pt idx="5291">
                  <c:v>858</c:v>
                </c:pt>
                <c:pt idx="5292">
                  <c:v>858.20001200000002</c:v>
                </c:pt>
                <c:pt idx="5293">
                  <c:v>858.40002400000003</c:v>
                </c:pt>
                <c:pt idx="5294">
                  <c:v>858.59997599999997</c:v>
                </c:pt>
                <c:pt idx="5295">
                  <c:v>858.79998799999998</c:v>
                </c:pt>
                <c:pt idx="5296">
                  <c:v>859</c:v>
                </c:pt>
                <c:pt idx="5297">
                  <c:v>859.20001200000002</c:v>
                </c:pt>
                <c:pt idx="5298">
                  <c:v>859.40002400000003</c:v>
                </c:pt>
                <c:pt idx="5299">
                  <c:v>859.59997599999997</c:v>
                </c:pt>
                <c:pt idx="5300">
                  <c:v>859.79998799999998</c:v>
                </c:pt>
                <c:pt idx="5301">
                  <c:v>860</c:v>
                </c:pt>
                <c:pt idx="5302">
                  <c:v>860.20001200000002</c:v>
                </c:pt>
                <c:pt idx="5303">
                  <c:v>860.40002400000003</c:v>
                </c:pt>
                <c:pt idx="5304">
                  <c:v>860.59997599999997</c:v>
                </c:pt>
                <c:pt idx="5305">
                  <c:v>860.79998799999998</c:v>
                </c:pt>
                <c:pt idx="5306">
                  <c:v>861</c:v>
                </c:pt>
                <c:pt idx="5307">
                  <c:v>861.20001200000002</c:v>
                </c:pt>
                <c:pt idx="5308">
                  <c:v>861.40002400000003</c:v>
                </c:pt>
                <c:pt idx="5309">
                  <c:v>861.59997599999997</c:v>
                </c:pt>
                <c:pt idx="5310">
                  <c:v>861.79998799999998</c:v>
                </c:pt>
                <c:pt idx="5311">
                  <c:v>862</c:v>
                </c:pt>
                <c:pt idx="5312">
                  <c:v>862.20001200000002</c:v>
                </c:pt>
                <c:pt idx="5313">
                  <c:v>862.40002400000003</c:v>
                </c:pt>
                <c:pt idx="5314">
                  <c:v>862.59997599999997</c:v>
                </c:pt>
                <c:pt idx="5315">
                  <c:v>862.79998799999998</c:v>
                </c:pt>
                <c:pt idx="5316">
                  <c:v>863</c:v>
                </c:pt>
                <c:pt idx="5317">
                  <c:v>863.20001200000002</c:v>
                </c:pt>
                <c:pt idx="5318">
                  <c:v>863.40002400000003</c:v>
                </c:pt>
                <c:pt idx="5319">
                  <c:v>863.59997599999997</c:v>
                </c:pt>
                <c:pt idx="5320">
                  <c:v>863.79998799999998</c:v>
                </c:pt>
                <c:pt idx="5321">
                  <c:v>864</c:v>
                </c:pt>
                <c:pt idx="5322">
                  <c:v>864.20001200000002</c:v>
                </c:pt>
                <c:pt idx="5323">
                  <c:v>864.40002400000003</c:v>
                </c:pt>
                <c:pt idx="5324">
                  <c:v>864.59997599999997</c:v>
                </c:pt>
                <c:pt idx="5325">
                  <c:v>864.79998799999998</c:v>
                </c:pt>
                <c:pt idx="5326">
                  <c:v>865</c:v>
                </c:pt>
                <c:pt idx="5327">
                  <c:v>865.20001200000002</c:v>
                </c:pt>
                <c:pt idx="5328">
                  <c:v>865.40002400000003</c:v>
                </c:pt>
                <c:pt idx="5329">
                  <c:v>865.59997599999997</c:v>
                </c:pt>
                <c:pt idx="5330">
                  <c:v>865.79998799999998</c:v>
                </c:pt>
                <c:pt idx="5331">
                  <c:v>866</c:v>
                </c:pt>
                <c:pt idx="5332">
                  <c:v>866.20001200000002</c:v>
                </c:pt>
                <c:pt idx="5333">
                  <c:v>866.40002400000003</c:v>
                </c:pt>
                <c:pt idx="5334">
                  <c:v>866.59997599999997</c:v>
                </c:pt>
                <c:pt idx="5335">
                  <c:v>866.79998799999998</c:v>
                </c:pt>
                <c:pt idx="5336">
                  <c:v>867</c:v>
                </c:pt>
                <c:pt idx="5337">
                  <c:v>867.20001200000002</c:v>
                </c:pt>
                <c:pt idx="5338">
                  <c:v>867.40002400000003</c:v>
                </c:pt>
                <c:pt idx="5339">
                  <c:v>867.59997599999997</c:v>
                </c:pt>
                <c:pt idx="5340">
                  <c:v>867.79998799999998</c:v>
                </c:pt>
                <c:pt idx="5341">
                  <c:v>868</c:v>
                </c:pt>
                <c:pt idx="5342">
                  <c:v>868.20001200000002</c:v>
                </c:pt>
                <c:pt idx="5343">
                  <c:v>868.40002400000003</c:v>
                </c:pt>
                <c:pt idx="5344">
                  <c:v>868.59997599999997</c:v>
                </c:pt>
                <c:pt idx="5345">
                  <c:v>868.79998799999998</c:v>
                </c:pt>
                <c:pt idx="5346">
                  <c:v>869</c:v>
                </c:pt>
                <c:pt idx="5347">
                  <c:v>869.20001200000002</c:v>
                </c:pt>
                <c:pt idx="5348">
                  <c:v>869.40002400000003</c:v>
                </c:pt>
                <c:pt idx="5349">
                  <c:v>869.59997599999997</c:v>
                </c:pt>
                <c:pt idx="5350">
                  <c:v>869.79998799999998</c:v>
                </c:pt>
                <c:pt idx="5351">
                  <c:v>870</c:v>
                </c:pt>
                <c:pt idx="5352">
                  <c:v>870.20001200000002</c:v>
                </c:pt>
                <c:pt idx="5353">
                  <c:v>870.40002400000003</c:v>
                </c:pt>
                <c:pt idx="5354">
                  <c:v>870.59997599999997</c:v>
                </c:pt>
                <c:pt idx="5355">
                  <c:v>870.79998799999998</c:v>
                </c:pt>
                <c:pt idx="5356">
                  <c:v>871</c:v>
                </c:pt>
                <c:pt idx="5357">
                  <c:v>871.20001200000002</c:v>
                </c:pt>
                <c:pt idx="5358">
                  <c:v>871.40002400000003</c:v>
                </c:pt>
                <c:pt idx="5359">
                  <c:v>871.59997599999997</c:v>
                </c:pt>
                <c:pt idx="5360">
                  <c:v>871.79998799999998</c:v>
                </c:pt>
                <c:pt idx="5361">
                  <c:v>872</c:v>
                </c:pt>
                <c:pt idx="5362">
                  <c:v>872.20001200000002</c:v>
                </c:pt>
                <c:pt idx="5363">
                  <c:v>872.40002400000003</c:v>
                </c:pt>
                <c:pt idx="5364">
                  <c:v>872.59997599999997</c:v>
                </c:pt>
                <c:pt idx="5365">
                  <c:v>872.79998799999998</c:v>
                </c:pt>
                <c:pt idx="5366">
                  <c:v>873</c:v>
                </c:pt>
                <c:pt idx="5367">
                  <c:v>873.20001200000002</c:v>
                </c:pt>
                <c:pt idx="5368">
                  <c:v>873.40002400000003</c:v>
                </c:pt>
                <c:pt idx="5369">
                  <c:v>873.59997599999997</c:v>
                </c:pt>
                <c:pt idx="5370">
                  <c:v>873.79998799999998</c:v>
                </c:pt>
                <c:pt idx="5371">
                  <c:v>874</c:v>
                </c:pt>
                <c:pt idx="5372">
                  <c:v>874.20001200000002</c:v>
                </c:pt>
                <c:pt idx="5373">
                  <c:v>874.40002400000003</c:v>
                </c:pt>
                <c:pt idx="5374">
                  <c:v>874.59997599999997</c:v>
                </c:pt>
                <c:pt idx="5375">
                  <c:v>874.79998799999998</c:v>
                </c:pt>
                <c:pt idx="5376">
                  <c:v>875</c:v>
                </c:pt>
                <c:pt idx="5377">
                  <c:v>875.20001200000002</c:v>
                </c:pt>
                <c:pt idx="5378">
                  <c:v>875.40002400000003</c:v>
                </c:pt>
                <c:pt idx="5379">
                  <c:v>875.59997599999997</c:v>
                </c:pt>
                <c:pt idx="5380">
                  <c:v>875.79998799999998</c:v>
                </c:pt>
                <c:pt idx="5381">
                  <c:v>876</c:v>
                </c:pt>
                <c:pt idx="5382">
                  <c:v>876.20001200000002</c:v>
                </c:pt>
                <c:pt idx="5383">
                  <c:v>876.40002400000003</c:v>
                </c:pt>
                <c:pt idx="5384">
                  <c:v>876.59997599999997</c:v>
                </c:pt>
                <c:pt idx="5385">
                  <c:v>876.79998799999998</c:v>
                </c:pt>
                <c:pt idx="5386">
                  <c:v>877</c:v>
                </c:pt>
                <c:pt idx="5387">
                  <c:v>877.20001200000002</c:v>
                </c:pt>
                <c:pt idx="5388">
                  <c:v>877.40002400000003</c:v>
                </c:pt>
                <c:pt idx="5389">
                  <c:v>877.59997599999997</c:v>
                </c:pt>
                <c:pt idx="5390">
                  <c:v>877.79998799999998</c:v>
                </c:pt>
                <c:pt idx="5391">
                  <c:v>878</c:v>
                </c:pt>
                <c:pt idx="5392">
                  <c:v>878.20001200000002</c:v>
                </c:pt>
                <c:pt idx="5393">
                  <c:v>878.40002400000003</c:v>
                </c:pt>
                <c:pt idx="5394">
                  <c:v>878.59997599999997</c:v>
                </c:pt>
                <c:pt idx="5395">
                  <c:v>878.79998799999998</c:v>
                </c:pt>
                <c:pt idx="5396">
                  <c:v>879</c:v>
                </c:pt>
                <c:pt idx="5397">
                  <c:v>879.20001200000002</c:v>
                </c:pt>
                <c:pt idx="5398">
                  <c:v>879.40002400000003</c:v>
                </c:pt>
                <c:pt idx="5399">
                  <c:v>879.59997599999997</c:v>
                </c:pt>
                <c:pt idx="5400">
                  <c:v>879.79998799999998</c:v>
                </c:pt>
                <c:pt idx="5401">
                  <c:v>880</c:v>
                </c:pt>
                <c:pt idx="5402">
                  <c:v>880.20001200000002</c:v>
                </c:pt>
                <c:pt idx="5403">
                  <c:v>880.40002400000003</c:v>
                </c:pt>
                <c:pt idx="5404">
                  <c:v>880.59997599999997</c:v>
                </c:pt>
                <c:pt idx="5405">
                  <c:v>880.79998799999998</c:v>
                </c:pt>
                <c:pt idx="5406">
                  <c:v>881</c:v>
                </c:pt>
                <c:pt idx="5407">
                  <c:v>881.20001200000002</c:v>
                </c:pt>
                <c:pt idx="5408">
                  <c:v>881.40002400000003</c:v>
                </c:pt>
                <c:pt idx="5409">
                  <c:v>881.59997599999997</c:v>
                </c:pt>
                <c:pt idx="5410">
                  <c:v>881.79998799999998</c:v>
                </c:pt>
                <c:pt idx="5411">
                  <c:v>882</c:v>
                </c:pt>
                <c:pt idx="5412">
                  <c:v>882.20001200000002</c:v>
                </c:pt>
                <c:pt idx="5413">
                  <c:v>882.40002400000003</c:v>
                </c:pt>
                <c:pt idx="5414">
                  <c:v>882.59997599999997</c:v>
                </c:pt>
                <c:pt idx="5415">
                  <c:v>882.79998799999998</c:v>
                </c:pt>
                <c:pt idx="5416">
                  <c:v>883</c:v>
                </c:pt>
                <c:pt idx="5417">
                  <c:v>883.20001200000002</c:v>
                </c:pt>
                <c:pt idx="5418">
                  <c:v>883.40002400000003</c:v>
                </c:pt>
                <c:pt idx="5419">
                  <c:v>883.59997599999997</c:v>
                </c:pt>
                <c:pt idx="5420">
                  <c:v>883.79998799999998</c:v>
                </c:pt>
                <c:pt idx="5421">
                  <c:v>884</c:v>
                </c:pt>
                <c:pt idx="5422">
                  <c:v>884.20001200000002</c:v>
                </c:pt>
                <c:pt idx="5423">
                  <c:v>884.40002400000003</c:v>
                </c:pt>
                <c:pt idx="5424">
                  <c:v>884.59997599999997</c:v>
                </c:pt>
                <c:pt idx="5425">
                  <c:v>884.79998799999998</c:v>
                </c:pt>
                <c:pt idx="5426">
                  <c:v>885</c:v>
                </c:pt>
                <c:pt idx="5427">
                  <c:v>885.20001200000002</c:v>
                </c:pt>
                <c:pt idx="5428">
                  <c:v>885.40002400000003</c:v>
                </c:pt>
                <c:pt idx="5429">
                  <c:v>885.59997599999997</c:v>
                </c:pt>
                <c:pt idx="5430">
                  <c:v>885.79998799999998</c:v>
                </c:pt>
                <c:pt idx="5431">
                  <c:v>886</c:v>
                </c:pt>
                <c:pt idx="5432">
                  <c:v>886.20001200000002</c:v>
                </c:pt>
                <c:pt idx="5433">
                  <c:v>886.40002400000003</c:v>
                </c:pt>
                <c:pt idx="5434">
                  <c:v>886.59997599999997</c:v>
                </c:pt>
                <c:pt idx="5435">
                  <c:v>886.79998799999998</c:v>
                </c:pt>
                <c:pt idx="5436">
                  <c:v>887</c:v>
                </c:pt>
                <c:pt idx="5437">
                  <c:v>887.20001200000002</c:v>
                </c:pt>
                <c:pt idx="5438">
                  <c:v>887.40002400000003</c:v>
                </c:pt>
                <c:pt idx="5439">
                  <c:v>887.59997599999997</c:v>
                </c:pt>
                <c:pt idx="5440">
                  <c:v>887.79998799999998</c:v>
                </c:pt>
                <c:pt idx="5441">
                  <c:v>888</c:v>
                </c:pt>
                <c:pt idx="5442">
                  <c:v>888.20001200000002</c:v>
                </c:pt>
                <c:pt idx="5443">
                  <c:v>888.40002400000003</c:v>
                </c:pt>
                <c:pt idx="5444">
                  <c:v>888.59997599999997</c:v>
                </c:pt>
                <c:pt idx="5445">
                  <c:v>888.79998799999998</c:v>
                </c:pt>
                <c:pt idx="5446">
                  <c:v>889</c:v>
                </c:pt>
                <c:pt idx="5447">
                  <c:v>889.20001200000002</c:v>
                </c:pt>
                <c:pt idx="5448">
                  <c:v>889.40002400000003</c:v>
                </c:pt>
                <c:pt idx="5449">
                  <c:v>889.59997599999997</c:v>
                </c:pt>
                <c:pt idx="5450">
                  <c:v>889.79998799999998</c:v>
                </c:pt>
                <c:pt idx="5451">
                  <c:v>890</c:v>
                </c:pt>
                <c:pt idx="5452">
                  <c:v>890.20001200000002</c:v>
                </c:pt>
                <c:pt idx="5453">
                  <c:v>890.40002400000003</c:v>
                </c:pt>
                <c:pt idx="5454">
                  <c:v>890.59997599999997</c:v>
                </c:pt>
                <c:pt idx="5455">
                  <c:v>890.79998799999998</c:v>
                </c:pt>
                <c:pt idx="5456">
                  <c:v>891</c:v>
                </c:pt>
                <c:pt idx="5457">
                  <c:v>891.20001200000002</c:v>
                </c:pt>
                <c:pt idx="5458">
                  <c:v>891.40002400000003</c:v>
                </c:pt>
                <c:pt idx="5459">
                  <c:v>891.59997599999997</c:v>
                </c:pt>
                <c:pt idx="5460">
                  <c:v>891.79998799999998</c:v>
                </c:pt>
                <c:pt idx="5461">
                  <c:v>892</c:v>
                </c:pt>
                <c:pt idx="5462">
                  <c:v>892.20001200000002</c:v>
                </c:pt>
                <c:pt idx="5463">
                  <c:v>892.40002400000003</c:v>
                </c:pt>
                <c:pt idx="5464">
                  <c:v>892.59997599999997</c:v>
                </c:pt>
                <c:pt idx="5465">
                  <c:v>892.79998799999998</c:v>
                </c:pt>
                <c:pt idx="5466">
                  <c:v>893</c:v>
                </c:pt>
                <c:pt idx="5467">
                  <c:v>893.20001200000002</c:v>
                </c:pt>
                <c:pt idx="5468">
                  <c:v>893.40002400000003</c:v>
                </c:pt>
                <c:pt idx="5469">
                  <c:v>893.59997599999997</c:v>
                </c:pt>
                <c:pt idx="5470">
                  <c:v>893.79998799999998</c:v>
                </c:pt>
                <c:pt idx="5471">
                  <c:v>894</c:v>
                </c:pt>
                <c:pt idx="5472">
                  <c:v>894.20001200000002</c:v>
                </c:pt>
                <c:pt idx="5473">
                  <c:v>894.40002400000003</c:v>
                </c:pt>
                <c:pt idx="5474">
                  <c:v>894.59997599999997</c:v>
                </c:pt>
                <c:pt idx="5475">
                  <c:v>894.79998799999998</c:v>
                </c:pt>
                <c:pt idx="5476">
                  <c:v>895</c:v>
                </c:pt>
                <c:pt idx="5477">
                  <c:v>895.20001200000002</c:v>
                </c:pt>
                <c:pt idx="5478">
                  <c:v>895.40002400000003</c:v>
                </c:pt>
                <c:pt idx="5479">
                  <c:v>895.59997599999997</c:v>
                </c:pt>
                <c:pt idx="5480">
                  <c:v>895.79998799999998</c:v>
                </c:pt>
                <c:pt idx="5481">
                  <c:v>896</c:v>
                </c:pt>
                <c:pt idx="5482">
                  <c:v>896.20001200000002</c:v>
                </c:pt>
                <c:pt idx="5483">
                  <c:v>896.40002400000003</c:v>
                </c:pt>
                <c:pt idx="5484">
                  <c:v>896.59997599999997</c:v>
                </c:pt>
                <c:pt idx="5485">
                  <c:v>896.79998799999998</c:v>
                </c:pt>
                <c:pt idx="5486">
                  <c:v>897</c:v>
                </c:pt>
                <c:pt idx="5487">
                  <c:v>897.20001200000002</c:v>
                </c:pt>
                <c:pt idx="5488">
                  <c:v>897.40002400000003</c:v>
                </c:pt>
                <c:pt idx="5489">
                  <c:v>897.59997599999997</c:v>
                </c:pt>
                <c:pt idx="5490">
                  <c:v>897.79998799999998</c:v>
                </c:pt>
                <c:pt idx="5491">
                  <c:v>898</c:v>
                </c:pt>
                <c:pt idx="5492">
                  <c:v>898.20001200000002</c:v>
                </c:pt>
                <c:pt idx="5493">
                  <c:v>898.40002400000003</c:v>
                </c:pt>
                <c:pt idx="5494">
                  <c:v>898.59997599999997</c:v>
                </c:pt>
                <c:pt idx="5495">
                  <c:v>898.79998799999998</c:v>
                </c:pt>
                <c:pt idx="5496">
                  <c:v>899</c:v>
                </c:pt>
                <c:pt idx="5497">
                  <c:v>899.20001200000002</c:v>
                </c:pt>
                <c:pt idx="5498">
                  <c:v>899.40002400000003</c:v>
                </c:pt>
                <c:pt idx="5499">
                  <c:v>899.59997599999997</c:v>
                </c:pt>
                <c:pt idx="5500">
                  <c:v>899.79998799999998</c:v>
                </c:pt>
                <c:pt idx="5501">
                  <c:v>900</c:v>
                </c:pt>
              </c:numCache>
            </c:numRef>
          </c:xVal>
          <c:yVal>
            <c:numRef>
              <c:f>DCM!$C$2:$C$5503</c:f>
              <c:numCache>
                <c:formatCode>General</c:formatCode>
                <c:ptCount val="5502"/>
                <c:pt idx="3501">
                  <c:v>0.21607499999999999</c:v>
                </c:pt>
                <c:pt idx="3502">
                  <c:v>0.21582599999999999</c:v>
                </c:pt>
                <c:pt idx="3503">
                  <c:v>0.215641</c:v>
                </c:pt>
                <c:pt idx="3504">
                  <c:v>0.21499699999999999</c:v>
                </c:pt>
                <c:pt idx="3505">
                  <c:v>0.21449299999999999</c:v>
                </c:pt>
                <c:pt idx="3506">
                  <c:v>0.21459</c:v>
                </c:pt>
                <c:pt idx="3507">
                  <c:v>0.214307</c:v>
                </c:pt>
                <c:pt idx="3508">
                  <c:v>0.21404599999999999</c:v>
                </c:pt>
                <c:pt idx="3509">
                  <c:v>0.21395600000000001</c:v>
                </c:pt>
                <c:pt idx="3510">
                  <c:v>0.2137</c:v>
                </c:pt>
                <c:pt idx="3511">
                  <c:v>0.213225</c:v>
                </c:pt>
                <c:pt idx="3512">
                  <c:v>0.213114</c:v>
                </c:pt>
                <c:pt idx="3513">
                  <c:v>0.212894</c:v>
                </c:pt>
                <c:pt idx="3514">
                  <c:v>0.21251900000000001</c:v>
                </c:pt>
                <c:pt idx="3515">
                  <c:v>0.21229799999999999</c:v>
                </c:pt>
                <c:pt idx="3516">
                  <c:v>0.21207200000000001</c:v>
                </c:pt>
                <c:pt idx="3517">
                  <c:v>0.211759</c:v>
                </c:pt>
                <c:pt idx="3518">
                  <c:v>0.21165600000000001</c:v>
                </c:pt>
                <c:pt idx="3519">
                  <c:v>0.211479</c:v>
                </c:pt>
                <c:pt idx="3520">
                  <c:v>0.21123500000000001</c:v>
                </c:pt>
                <c:pt idx="3521">
                  <c:v>0.21102499999999999</c:v>
                </c:pt>
                <c:pt idx="3522">
                  <c:v>0.21094499999999999</c:v>
                </c:pt>
                <c:pt idx="3523">
                  <c:v>0.210401</c:v>
                </c:pt>
                <c:pt idx="3524">
                  <c:v>0.21016099999999999</c:v>
                </c:pt>
                <c:pt idx="3525">
                  <c:v>0.21016299999999999</c:v>
                </c:pt>
                <c:pt idx="3526">
                  <c:v>0.20974000000000001</c:v>
                </c:pt>
                <c:pt idx="3527">
                  <c:v>0.209842</c:v>
                </c:pt>
                <c:pt idx="3528">
                  <c:v>0.20954</c:v>
                </c:pt>
                <c:pt idx="3529">
                  <c:v>0.20944299999999999</c:v>
                </c:pt>
                <c:pt idx="3530">
                  <c:v>0.209175</c:v>
                </c:pt>
                <c:pt idx="3531">
                  <c:v>0.20885400000000001</c:v>
                </c:pt>
                <c:pt idx="3532">
                  <c:v>0.20869599999999999</c:v>
                </c:pt>
                <c:pt idx="3533">
                  <c:v>0.20851600000000001</c:v>
                </c:pt>
                <c:pt idx="3534">
                  <c:v>0.20830000000000001</c:v>
                </c:pt>
                <c:pt idx="3535">
                  <c:v>0.208013</c:v>
                </c:pt>
                <c:pt idx="3536">
                  <c:v>0.207731</c:v>
                </c:pt>
                <c:pt idx="3537">
                  <c:v>0.20744399999999999</c:v>
                </c:pt>
                <c:pt idx="3538">
                  <c:v>0.20755699999999999</c:v>
                </c:pt>
                <c:pt idx="3539">
                  <c:v>0.20727999999999999</c:v>
                </c:pt>
                <c:pt idx="3540">
                  <c:v>0.20713699999999999</c:v>
                </c:pt>
                <c:pt idx="3541">
                  <c:v>0.206735</c:v>
                </c:pt>
                <c:pt idx="3542">
                  <c:v>0.206538</c:v>
                </c:pt>
                <c:pt idx="3543">
                  <c:v>0.206534</c:v>
                </c:pt>
                <c:pt idx="3544">
                  <c:v>0.20639199999999999</c:v>
                </c:pt>
                <c:pt idx="3545">
                  <c:v>0.20638500000000001</c:v>
                </c:pt>
                <c:pt idx="3546">
                  <c:v>0.206067</c:v>
                </c:pt>
                <c:pt idx="3547">
                  <c:v>0.20558199999999999</c:v>
                </c:pt>
                <c:pt idx="3548">
                  <c:v>0.20560100000000001</c:v>
                </c:pt>
                <c:pt idx="3549">
                  <c:v>0.205453</c:v>
                </c:pt>
                <c:pt idx="3550">
                  <c:v>0.20540600000000001</c:v>
                </c:pt>
                <c:pt idx="3551">
                  <c:v>0.20526800000000001</c:v>
                </c:pt>
                <c:pt idx="3552">
                  <c:v>0.20485700000000001</c:v>
                </c:pt>
                <c:pt idx="3553">
                  <c:v>0.204816</c:v>
                </c:pt>
                <c:pt idx="3554">
                  <c:v>0.20485500000000001</c:v>
                </c:pt>
                <c:pt idx="3555">
                  <c:v>0.20457800000000001</c:v>
                </c:pt>
                <c:pt idx="3556">
                  <c:v>0.20437</c:v>
                </c:pt>
                <c:pt idx="3557">
                  <c:v>0.204375</c:v>
                </c:pt>
                <c:pt idx="3558">
                  <c:v>0.204233</c:v>
                </c:pt>
                <c:pt idx="3559">
                  <c:v>0.20389199999999999</c:v>
                </c:pt>
                <c:pt idx="3560">
                  <c:v>0.20429</c:v>
                </c:pt>
                <c:pt idx="3561">
                  <c:v>0.203736</c:v>
                </c:pt>
                <c:pt idx="3562">
                  <c:v>0.203738</c:v>
                </c:pt>
                <c:pt idx="3563">
                  <c:v>0.20328399999999999</c:v>
                </c:pt>
                <c:pt idx="3564">
                  <c:v>0.203264</c:v>
                </c:pt>
                <c:pt idx="3565">
                  <c:v>0.20339699999999999</c:v>
                </c:pt>
                <c:pt idx="3566">
                  <c:v>0.20325399999999999</c:v>
                </c:pt>
                <c:pt idx="3567">
                  <c:v>0.20325799999999999</c:v>
                </c:pt>
                <c:pt idx="3568">
                  <c:v>0.20324500000000001</c:v>
                </c:pt>
                <c:pt idx="3569">
                  <c:v>0.20294799999999999</c:v>
                </c:pt>
                <c:pt idx="3570">
                  <c:v>0.20288500000000001</c:v>
                </c:pt>
                <c:pt idx="3571">
                  <c:v>0.202959</c:v>
                </c:pt>
                <c:pt idx="3572">
                  <c:v>0.20288800000000001</c:v>
                </c:pt>
                <c:pt idx="3573">
                  <c:v>0.20256299999999999</c:v>
                </c:pt>
                <c:pt idx="3574">
                  <c:v>0.20247399999999999</c:v>
                </c:pt>
                <c:pt idx="3575">
                  <c:v>0.20236000000000001</c:v>
                </c:pt>
                <c:pt idx="3576">
                  <c:v>0.20208000000000001</c:v>
                </c:pt>
                <c:pt idx="3577">
                  <c:v>0.20219000000000001</c:v>
                </c:pt>
                <c:pt idx="3578">
                  <c:v>0.20211200000000001</c:v>
                </c:pt>
                <c:pt idx="3579">
                  <c:v>0.20206499999999999</c:v>
                </c:pt>
                <c:pt idx="3580">
                  <c:v>0.20187099999999999</c:v>
                </c:pt>
                <c:pt idx="3581">
                  <c:v>0.20211399999999999</c:v>
                </c:pt>
                <c:pt idx="3582">
                  <c:v>0.20191300000000001</c:v>
                </c:pt>
                <c:pt idx="3583">
                  <c:v>0.201679</c:v>
                </c:pt>
                <c:pt idx="3584">
                  <c:v>0.20155699999999999</c:v>
                </c:pt>
                <c:pt idx="3585">
                  <c:v>0.20158899999999999</c:v>
                </c:pt>
                <c:pt idx="3586">
                  <c:v>0.201737</c:v>
                </c:pt>
                <c:pt idx="3587">
                  <c:v>0.20131199999999999</c:v>
                </c:pt>
                <c:pt idx="3588">
                  <c:v>0.201346</c:v>
                </c:pt>
                <c:pt idx="3589">
                  <c:v>0.201349</c:v>
                </c:pt>
                <c:pt idx="3590">
                  <c:v>0.20131199999999999</c:v>
                </c:pt>
                <c:pt idx="3591">
                  <c:v>0.20124300000000001</c:v>
                </c:pt>
                <c:pt idx="3592">
                  <c:v>0.20144400000000001</c:v>
                </c:pt>
                <c:pt idx="3593">
                  <c:v>0.20114799999999999</c:v>
                </c:pt>
                <c:pt idx="3594">
                  <c:v>0.201235</c:v>
                </c:pt>
                <c:pt idx="3595">
                  <c:v>0.20100299999999999</c:v>
                </c:pt>
                <c:pt idx="3596">
                  <c:v>0.20114599999999999</c:v>
                </c:pt>
                <c:pt idx="3597">
                  <c:v>0.20102600000000001</c:v>
                </c:pt>
                <c:pt idx="3598">
                  <c:v>0.20088900000000001</c:v>
                </c:pt>
                <c:pt idx="3599">
                  <c:v>0.20094799999999999</c:v>
                </c:pt>
                <c:pt idx="3600">
                  <c:v>0.200909</c:v>
                </c:pt>
                <c:pt idx="3601">
                  <c:v>0.20106499999999999</c:v>
                </c:pt>
                <c:pt idx="3602">
                  <c:v>0.20100399999999999</c:v>
                </c:pt>
                <c:pt idx="3603">
                  <c:v>0.20091200000000001</c:v>
                </c:pt>
                <c:pt idx="3604">
                  <c:v>0.20100799999999999</c:v>
                </c:pt>
                <c:pt idx="3605">
                  <c:v>0.20089000000000001</c:v>
                </c:pt>
                <c:pt idx="3606">
                  <c:v>0.20099400000000001</c:v>
                </c:pt>
                <c:pt idx="3607">
                  <c:v>0.201017</c:v>
                </c:pt>
                <c:pt idx="3608">
                  <c:v>0.201043</c:v>
                </c:pt>
                <c:pt idx="3609">
                  <c:v>0.20088600000000001</c:v>
                </c:pt>
                <c:pt idx="3610">
                  <c:v>0.20113500000000001</c:v>
                </c:pt>
                <c:pt idx="3611">
                  <c:v>0.20130200000000001</c:v>
                </c:pt>
                <c:pt idx="3612">
                  <c:v>0.201347</c:v>
                </c:pt>
                <c:pt idx="3613">
                  <c:v>0.2014</c:v>
                </c:pt>
                <c:pt idx="3614">
                  <c:v>0.20155999999999999</c:v>
                </c:pt>
                <c:pt idx="3615">
                  <c:v>0.20127100000000001</c:v>
                </c:pt>
                <c:pt idx="3616">
                  <c:v>0.20124900000000001</c:v>
                </c:pt>
                <c:pt idx="3617">
                  <c:v>0.201574</c:v>
                </c:pt>
                <c:pt idx="3618">
                  <c:v>0.201374</c:v>
                </c:pt>
                <c:pt idx="3619">
                  <c:v>0.20154</c:v>
                </c:pt>
                <c:pt idx="3620">
                  <c:v>0.20146600000000001</c:v>
                </c:pt>
                <c:pt idx="3621">
                  <c:v>0.20152300000000001</c:v>
                </c:pt>
                <c:pt idx="3622">
                  <c:v>0.20169699999999999</c:v>
                </c:pt>
                <c:pt idx="3623">
                  <c:v>0.20156499999999999</c:v>
                </c:pt>
                <c:pt idx="3624">
                  <c:v>0.20161899999999999</c:v>
                </c:pt>
                <c:pt idx="3625">
                  <c:v>0.20172599999999999</c:v>
                </c:pt>
                <c:pt idx="3626">
                  <c:v>0.201741</c:v>
                </c:pt>
                <c:pt idx="3627">
                  <c:v>0.20175399999999999</c:v>
                </c:pt>
                <c:pt idx="3628">
                  <c:v>0.20163600000000001</c:v>
                </c:pt>
                <c:pt idx="3629">
                  <c:v>0.20155699999999999</c:v>
                </c:pt>
                <c:pt idx="3630">
                  <c:v>0.201849</c:v>
                </c:pt>
                <c:pt idx="3631">
                  <c:v>0.20197599999999999</c:v>
                </c:pt>
                <c:pt idx="3632">
                  <c:v>0.20209299999999999</c:v>
                </c:pt>
                <c:pt idx="3633">
                  <c:v>0.202122</c:v>
                </c:pt>
                <c:pt idx="3634">
                  <c:v>0.20233899999999999</c:v>
                </c:pt>
                <c:pt idx="3635">
                  <c:v>0.20233999999999999</c:v>
                </c:pt>
                <c:pt idx="3636">
                  <c:v>0.20225799999999999</c:v>
                </c:pt>
                <c:pt idx="3637">
                  <c:v>0.202629</c:v>
                </c:pt>
                <c:pt idx="3638">
                  <c:v>0.202378</c:v>
                </c:pt>
                <c:pt idx="3639">
                  <c:v>0.20255799999999999</c:v>
                </c:pt>
                <c:pt idx="3640">
                  <c:v>0.20255999999999999</c:v>
                </c:pt>
                <c:pt idx="3641">
                  <c:v>0.20293600000000001</c:v>
                </c:pt>
                <c:pt idx="3642">
                  <c:v>0.20296400000000001</c:v>
                </c:pt>
                <c:pt idx="3643">
                  <c:v>0.20308699999999999</c:v>
                </c:pt>
                <c:pt idx="3644">
                  <c:v>0.203236</c:v>
                </c:pt>
                <c:pt idx="3645">
                  <c:v>0.203318</c:v>
                </c:pt>
                <c:pt idx="3646">
                  <c:v>0.20332500000000001</c:v>
                </c:pt>
                <c:pt idx="3647">
                  <c:v>0.203455</c:v>
                </c:pt>
                <c:pt idx="3648">
                  <c:v>0.203537</c:v>
                </c:pt>
                <c:pt idx="3649">
                  <c:v>0.203653</c:v>
                </c:pt>
                <c:pt idx="3650">
                  <c:v>0.203684</c:v>
                </c:pt>
                <c:pt idx="3651">
                  <c:v>0.203734</c:v>
                </c:pt>
                <c:pt idx="3652">
                  <c:v>0.20422199999999999</c:v>
                </c:pt>
                <c:pt idx="3653">
                  <c:v>0.204209</c:v>
                </c:pt>
                <c:pt idx="3654">
                  <c:v>0.20421700000000001</c:v>
                </c:pt>
                <c:pt idx="3655">
                  <c:v>0.204401</c:v>
                </c:pt>
                <c:pt idx="3656">
                  <c:v>0.204647</c:v>
                </c:pt>
                <c:pt idx="3657">
                  <c:v>0.20496</c:v>
                </c:pt>
                <c:pt idx="3658">
                  <c:v>0.205121</c:v>
                </c:pt>
                <c:pt idx="3659">
                  <c:v>0.20530699999999999</c:v>
                </c:pt>
                <c:pt idx="3660">
                  <c:v>0.20546700000000001</c:v>
                </c:pt>
                <c:pt idx="3661">
                  <c:v>0.20574799999999999</c:v>
                </c:pt>
                <c:pt idx="3662">
                  <c:v>0.205541</c:v>
                </c:pt>
                <c:pt idx="3663">
                  <c:v>0.20587</c:v>
                </c:pt>
                <c:pt idx="3664">
                  <c:v>0.206181</c:v>
                </c:pt>
                <c:pt idx="3665">
                  <c:v>0.20629800000000001</c:v>
                </c:pt>
                <c:pt idx="3666">
                  <c:v>0.20649799999999999</c:v>
                </c:pt>
                <c:pt idx="3667">
                  <c:v>0.20669699999999999</c:v>
                </c:pt>
                <c:pt idx="3668">
                  <c:v>0.206846</c:v>
                </c:pt>
                <c:pt idx="3669">
                  <c:v>0.20710300000000001</c:v>
                </c:pt>
                <c:pt idx="3670">
                  <c:v>0.20718200000000001</c:v>
                </c:pt>
                <c:pt idx="3671">
                  <c:v>0.207539</c:v>
                </c:pt>
                <c:pt idx="3672">
                  <c:v>0.20780000000000001</c:v>
                </c:pt>
                <c:pt idx="3673">
                  <c:v>0.208121</c:v>
                </c:pt>
                <c:pt idx="3674">
                  <c:v>0.20793800000000001</c:v>
                </c:pt>
                <c:pt idx="3675">
                  <c:v>0.208403</c:v>
                </c:pt>
                <c:pt idx="3676">
                  <c:v>0.20885799999999999</c:v>
                </c:pt>
                <c:pt idx="3677">
                  <c:v>0.208976</c:v>
                </c:pt>
                <c:pt idx="3678">
                  <c:v>0.209062</c:v>
                </c:pt>
                <c:pt idx="3679">
                  <c:v>0.209121</c:v>
                </c:pt>
                <c:pt idx="3680">
                  <c:v>0.20937</c:v>
                </c:pt>
                <c:pt idx="3681">
                  <c:v>0.20958599999999999</c:v>
                </c:pt>
                <c:pt idx="3682">
                  <c:v>0.20974999999999999</c:v>
                </c:pt>
                <c:pt idx="3683">
                  <c:v>0.210096</c:v>
                </c:pt>
                <c:pt idx="3684">
                  <c:v>0.21026900000000001</c:v>
                </c:pt>
                <c:pt idx="3685">
                  <c:v>0.21030299999999999</c:v>
                </c:pt>
                <c:pt idx="3686">
                  <c:v>0.210618</c:v>
                </c:pt>
                <c:pt idx="3687">
                  <c:v>0.21063899999999999</c:v>
                </c:pt>
                <c:pt idx="3688">
                  <c:v>0.210952</c:v>
                </c:pt>
                <c:pt idx="3689">
                  <c:v>0.21146400000000001</c:v>
                </c:pt>
                <c:pt idx="3690">
                  <c:v>0.21155099999999999</c:v>
                </c:pt>
                <c:pt idx="3691">
                  <c:v>0.21188100000000001</c:v>
                </c:pt>
                <c:pt idx="3692">
                  <c:v>0.212091</c:v>
                </c:pt>
                <c:pt idx="3693">
                  <c:v>0.21238899999999999</c:v>
                </c:pt>
                <c:pt idx="3694">
                  <c:v>0.21258299999999999</c:v>
                </c:pt>
                <c:pt idx="3695">
                  <c:v>0.212785</c:v>
                </c:pt>
                <c:pt idx="3696">
                  <c:v>0.21296300000000001</c:v>
                </c:pt>
                <c:pt idx="3697">
                  <c:v>0.21363399999999999</c:v>
                </c:pt>
                <c:pt idx="3698">
                  <c:v>0.21376500000000001</c:v>
                </c:pt>
                <c:pt idx="3699">
                  <c:v>0.21374499999999999</c:v>
                </c:pt>
                <c:pt idx="3700">
                  <c:v>0.21432399999999999</c:v>
                </c:pt>
                <c:pt idx="3701">
                  <c:v>0.21430399999999999</c:v>
                </c:pt>
                <c:pt idx="3702">
                  <c:v>0.214697</c:v>
                </c:pt>
                <c:pt idx="3703">
                  <c:v>0.21510799999999999</c:v>
                </c:pt>
                <c:pt idx="3704">
                  <c:v>0.215173</c:v>
                </c:pt>
                <c:pt idx="3705">
                  <c:v>0.21571599999999999</c:v>
                </c:pt>
                <c:pt idx="3706">
                  <c:v>0.215923</c:v>
                </c:pt>
                <c:pt idx="3707">
                  <c:v>0.21615699999999999</c:v>
                </c:pt>
                <c:pt idx="3708">
                  <c:v>0.21653700000000001</c:v>
                </c:pt>
                <c:pt idx="3709">
                  <c:v>0.216951</c:v>
                </c:pt>
                <c:pt idx="3710">
                  <c:v>0.217089</c:v>
                </c:pt>
                <c:pt idx="3711">
                  <c:v>0.217445</c:v>
                </c:pt>
                <c:pt idx="3712">
                  <c:v>0.217809</c:v>
                </c:pt>
                <c:pt idx="3713">
                  <c:v>0.21806200000000001</c:v>
                </c:pt>
                <c:pt idx="3714">
                  <c:v>0.21839500000000001</c:v>
                </c:pt>
                <c:pt idx="3715">
                  <c:v>0.21884700000000001</c:v>
                </c:pt>
                <c:pt idx="3716">
                  <c:v>0.21920600000000001</c:v>
                </c:pt>
                <c:pt idx="3717">
                  <c:v>0.21948699999999999</c:v>
                </c:pt>
                <c:pt idx="3718">
                  <c:v>0.21990399999999999</c:v>
                </c:pt>
                <c:pt idx="3719">
                  <c:v>0.220136</c:v>
                </c:pt>
                <c:pt idx="3720">
                  <c:v>0.22042999999999999</c:v>
                </c:pt>
                <c:pt idx="3721">
                  <c:v>0.220806</c:v>
                </c:pt>
                <c:pt idx="3722">
                  <c:v>0.22107599999999999</c:v>
                </c:pt>
                <c:pt idx="3723">
                  <c:v>0.221363</c:v>
                </c:pt>
                <c:pt idx="3724">
                  <c:v>0.22193499999999999</c:v>
                </c:pt>
                <c:pt idx="3725">
                  <c:v>0.22226699999999999</c:v>
                </c:pt>
                <c:pt idx="3726">
                  <c:v>0.22256100000000001</c:v>
                </c:pt>
                <c:pt idx="3727">
                  <c:v>0.22292799999999999</c:v>
                </c:pt>
                <c:pt idx="3728">
                  <c:v>0.22317600000000001</c:v>
                </c:pt>
                <c:pt idx="3729">
                  <c:v>0.22378400000000001</c:v>
                </c:pt>
                <c:pt idx="3730">
                  <c:v>0.22369800000000001</c:v>
                </c:pt>
                <c:pt idx="3731">
                  <c:v>0.22411200000000001</c:v>
                </c:pt>
                <c:pt idx="3732">
                  <c:v>0.224409</c:v>
                </c:pt>
                <c:pt idx="3733">
                  <c:v>0.225073</c:v>
                </c:pt>
                <c:pt idx="3734">
                  <c:v>0.22519</c:v>
                </c:pt>
                <c:pt idx="3735">
                  <c:v>0.22553200000000001</c:v>
                </c:pt>
                <c:pt idx="3736">
                  <c:v>0.22597</c:v>
                </c:pt>
                <c:pt idx="3737">
                  <c:v>0.226384</c:v>
                </c:pt>
                <c:pt idx="3738">
                  <c:v>0.22689500000000001</c:v>
                </c:pt>
                <c:pt idx="3739">
                  <c:v>0.227105</c:v>
                </c:pt>
                <c:pt idx="3740">
                  <c:v>0.22765299999999999</c:v>
                </c:pt>
                <c:pt idx="3741">
                  <c:v>0.22794900000000001</c:v>
                </c:pt>
                <c:pt idx="3742">
                  <c:v>0.22822400000000001</c:v>
                </c:pt>
                <c:pt idx="3743">
                  <c:v>0.22864000000000001</c:v>
                </c:pt>
                <c:pt idx="3744">
                  <c:v>0.22902</c:v>
                </c:pt>
                <c:pt idx="3745">
                  <c:v>0.22947600000000001</c:v>
                </c:pt>
                <c:pt idx="3746">
                  <c:v>0.22967599999999999</c:v>
                </c:pt>
                <c:pt idx="3747">
                  <c:v>0.230155</c:v>
                </c:pt>
                <c:pt idx="3748">
                  <c:v>0.230517</c:v>
                </c:pt>
                <c:pt idx="3749">
                  <c:v>0.230964</c:v>
                </c:pt>
                <c:pt idx="3750">
                  <c:v>0.231297</c:v>
                </c:pt>
                <c:pt idx="3751">
                  <c:v>0.231823</c:v>
                </c:pt>
                <c:pt idx="3752">
                  <c:v>0.23194999999999999</c:v>
                </c:pt>
                <c:pt idx="3753">
                  <c:v>0.23257900000000001</c:v>
                </c:pt>
                <c:pt idx="3754">
                  <c:v>0.23292499999999999</c:v>
                </c:pt>
                <c:pt idx="3755">
                  <c:v>0.23332600000000001</c:v>
                </c:pt>
                <c:pt idx="3756">
                  <c:v>0.23369500000000001</c:v>
                </c:pt>
                <c:pt idx="3757">
                  <c:v>0.23405200000000001</c:v>
                </c:pt>
                <c:pt idx="3758">
                  <c:v>0.234682</c:v>
                </c:pt>
                <c:pt idx="3759">
                  <c:v>0.23504900000000001</c:v>
                </c:pt>
                <c:pt idx="3760">
                  <c:v>0.235176</c:v>
                </c:pt>
                <c:pt idx="3761">
                  <c:v>0.23558399999999999</c:v>
                </c:pt>
                <c:pt idx="3762">
                  <c:v>0.23599100000000001</c:v>
                </c:pt>
                <c:pt idx="3763">
                  <c:v>0.23638899999999999</c:v>
                </c:pt>
                <c:pt idx="3764">
                  <c:v>0.236818</c:v>
                </c:pt>
                <c:pt idx="3765">
                  <c:v>0.23726800000000001</c:v>
                </c:pt>
                <c:pt idx="3766">
                  <c:v>0.237819</c:v>
                </c:pt>
                <c:pt idx="3767">
                  <c:v>0.23808699999999999</c:v>
                </c:pt>
                <c:pt idx="3768">
                  <c:v>0.23854300000000001</c:v>
                </c:pt>
                <c:pt idx="3769">
                  <c:v>0.23894099999999999</c:v>
                </c:pt>
                <c:pt idx="3770">
                  <c:v>0.23932300000000001</c:v>
                </c:pt>
                <c:pt idx="3771">
                  <c:v>0.23968999999999999</c:v>
                </c:pt>
                <c:pt idx="3772">
                  <c:v>0.24021700000000001</c:v>
                </c:pt>
                <c:pt idx="3773">
                  <c:v>0.24070800000000001</c:v>
                </c:pt>
                <c:pt idx="3774">
                  <c:v>0.24122399999999999</c:v>
                </c:pt>
                <c:pt idx="3775">
                  <c:v>0.24174599999999999</c:v>
                </c:pt>
                <c:pt idx="3776">
                  <c:v>0.242311</c:v>
                </c:pt>
                <c:pt idx="3777">
                  <c:v>0.24262400000000001</c:v>
                </c:pt>
                <c:pt idx="3778">
                  <c:v>0.24327599999999999</c:v>
                </c:pt>
                <c:pt idx="3779">
                  <c:v>0.243562</c:v>
                </c:pt>
                <c:pt idx="3780">
                  <c:v>0.244116</c:v>
                </c:pt>
                <c:pt idx="3781">
                  <c:v>0.24476899999999999</c:v>
                </c:pt>
                <c:pt idx="3782">
                  <c:v>0.245166</c:v>
                </c:pt>
                <c:pt idx="3783">
                  <c:v>0.24576200000000001</c:v>
                </c:pt>
                <c:pt idx="3784">
                  <c:v>0.24642800000000001</c:v>
                </c:pt>
                <c:pt idx="3785">
                  <c:v>0.246723</c:v>
                </c:pt>
                <c:pt idx="3786">
                  <c:v>0.2472</c:v>
                </c:pt>
                <c:pt idx="3787">
                  <c:v>0.247728</c:v>
                </c:pt>
                <c:pt idx="3788">
                  <c:v>0.24820400000000001</c:v>
                </c:pt>
                <c:pt idx="3789">
                  <c:v>0.248807</c:v>
                </c:pt>
                <c:pt idx="3790">
                  <c:v>0.24916199999999999</c:v>
                </c:pt>
                <c:pt idx="3791">
                  <c:v>0.24976300000000001</c:v>
                </c:pt>
                <c:pt idx="3792">
                  <c:v>0.250193</c:v>
                </c:pt>
                <c:pt idx="3793">
                  <c:v>0.25071900000000003</c:v>
                </c:pt>
                <c:pt idx="3794">
                  <c:v>0.25145099999999998</c:v>
                </c:pt>
                <c:pt idx="3795">
                  <c:v>0.25174999999999997</c:v>
                </c:pt>
                <c:pt idx="3796">
                  <c:v>0.25222</c:v>
                </c:pt>
                <c:pt idx="3797">
                  <c:v>0.25275399999999998</c:v>
                </c:pt>
                <c:pt idx="3798">
                  <c:v>0.25326500000000002</c:v>
                </c:pt>
                <c:pt idx="3799">
                  <c:v>0.25368400000000002</c:v>
                </c:pt>
                <c:pt idx="3800">
                  <c:v>0.25423299999999999</c:v>
                </c:pt>
                <c:pt idx="3801">
                  <c:v>0.25484899999999999</c:v>
                </c:pt>
                <c:pt idx="3802">
                  <c:v>0.25547999999999998</c:v>
                </c:pt>
                <c:pt idx="3803">
                  <c:v>0.25581199999999998</c:v>
                </c:pt>
                <c:pt idx="3804">
                  <c:v>0.25628800000000002</c:v>
                </c:pt>
                <c:pt idx="3805">
                  <c:v>0.25699</c:v>
                </c:pt>
                <c:pt idx="3806">
                  <c:v>0.257301</c:v>
                </c:pt>
                <c:pt idx="3807">
                  <c:v>0.25802700000000001</c:v>
                </c:pt>
                <c:pt idx="3808">
                  <c:v>0.258353</c:v>
                </c:pt>
                <c:pt idx="3809">
                  <c:v>0.25891799999999998</c:v>
                </c:pt>
                <c:pt idx="3810">
                  <c:v>0.25953100000000001</c:v>
                </c:pt>
                <c:pt idx="3811">
                  <c:v>0.25997199999999998</c:v>
                </c:pt>
                <c:pt idx="3812">
                  <c:v>0.26035399999999997</c:v>
                </c:pt>
                <c:pt idx="3813">
                  <c:v>0.260988</c:v>
                </c:pt>
                <c:pt idx="3814">
                  <c:v>0.26175100000000001</c:v>
                </c:pt>
                <c:pt idx="3815">
                  <c:v>0.26227699999999998</c:v>
                </c:pt>
                <c:pt idx="3816">
                  <c:v>0.26261699999999999</c:v>
                </c:pt>
                <c:pt idx="3817">
                  <c:v>0.26314300000000002</c:v>
                </c:pt>
                <c:pt idx="3818">
                  <c:v>0.26367800000000002</c:v>
                </c:pt>
                <c:pt idx="3819">
                  <c:v>0.26419900000000002</c:v>
                </c:pt>
                <c:pt idx="3820">
                  <c:v>0.26487500000000003</c:v>
                </c:pt>
                <c:pt idx="3821">
                  <c:v>0.26545200000000002</c:v>
                </c:pt>
                <c:pt idx="3822">
                  <c:v>0.265874</c:v>
                </c:pt>
                <c:pt idx="3823">
                  <c:v>0.26656200000000002</c:v>
                </c:pt>
                <c:pt idx="3824">
                  <c:v>0.26702700000000001</c:v>
                </c:pt>
                <c:pt idx="3825">
                  <c:v>0.26750200000000002</c:v>
                </c:pt>
                <c:pt idx="3826">
                  <c:v>0.268123</c:v>
                </c:pt>
                <c:pt idx="3827">
                  <c:v>0.26851399999999997</c:v>
                </c:pt>
                <c:pt idx="3828">
                  <c:v>0.26915800000000001</c:v>
                </c:pt>
                <c:pt idx="3829">
                  <c:v>0.26976600000000001</c:v>
                </c:pt>
                <c:pt idx="3830">
                  <c:v>0.27019199999999999</c:v>
                </c:pt>
                <c:pt idx="3831">
                  <c:v>0.27087499999999998</c:v>
                </c:pt>
                <c:pt idx="3832">
                  <c:v>0.271426</c:v>
                </c:pt>
                <c:pt idx="3833">
                  <c:v>0.27183099999999999</c:v>
                </c:pt>
                <c:pt idx="3834">
                  <c:v>0.27232099999999998</c:v>
                </c:pt>
                <c:pt idx="3835">
                  <c:v>0.272924</c:v>
                </c:pt>
                <c:pt idx="3836">
                  <c:v>0.27363199999999999</c:v>
                </c:pt>
                <c:pt idx="3837">
                  <c:v>0.27415800000000001</c:v>
                </c:pt>
                <c:pt idx="3838">
                  <c:v>0.27483400000000002</c:v>
                </c:pt>
                <c:pt idx="3839">
                  <c:v>0.27523300000000001</c:v>
                </c:pt>
                <c:pt idx="3840">
                  <c:v>0.275895</c:v>
                </c:pt>
                <c:pt idx="3841">
                  <c:v>0.27655200000000002</c:v>
                </c:pt>
                <c:pt idx="3842">
                  <c:v>0.27714299999999997</c:v>
                </c:pt>
                <c:pt idx="3843">
                  <c:v>0.27795700000000001</c:v>
                </c:pt>
                <c:pt idx="3844">
                  <c:v>0.27832699999999999</c:v>
                </c:pt>
                <c:pt idx="3845">
                  <c:v>0.27887000000000001</c:v>
                </c:pt>
                <c:pt idx="3846">
                  <c:v>0.27935399999999999</c:v>
                </c:pt>
                <c:pt idx="3847">
                  <c:v>0.28014299999999998</c:v>
                </c:pt>
                <c:pt idx="3848">
                  <c:v>0.28061399999999997</c:v>
                </c:pt>
                <c:pt idx="3849">
                  <c:v>0.28143299999999999</c:v>
                </c:pt>
                <c:pt idx="3850">
                  <c:v>0.282032</c:v>
                </c:pt>
                <c:pt idx="3851">
                  <c:v>0.28202199999999999</c:v>
                </c:pt>
                <c:pt idx="3852">
                  <c:v>0.28260999999999997</c:v>
                </c:pt>
                <c:pt idx="3853">
                  <c:v>0.283275</c:v>
                </c:pt>
                <c:pt idx="3854">
                  <c:v>0.28375</c:v>
                </c:pt>
                <c:pt idx="3855">
                  <c:v>0.28443600000000002</c:v>
                </c:pt>
                <c:pt idx="3856">
                  <c:v>0.28510600000000003</c:v>
                </c:pt>
                <c:pt idx="3857">
                  <c:v>0.28559400000000001</c:v>
                </c:pt>
                <c:pt idx="3858">
                  <c:v>0.28586899999999998</c:v>
                </c:pt>
                <c:pt idx="3859">
                  <c:v>0.28675800000000001</c:v>
                </c:pt>
                <c:pt idx="3860">
                  <c:v>0.28739300000000001</c:v>
                </c:pt>
                <c:pt idx="3861">
                  <c:v>0.28829100000000002</c:v>
                </c:pt>
                <c:pt idx="3862">
                  <c:v>0.288794</c:v>
                </c:pt>
                <c:pt idx="3863">
                  <c:v>0.28960799999999998</c:v>
                </c:pt>
                <c:pt idx="3864">
                  <c:v>0.289933</c:v>
                </c:pt>
                <c:pt idx="3865">
                  <c:v>0.29102099999999997</c:v>
                </c:pt>
                <c:pt idx="3866">
                  <c:v>0.29112700000000002</c:v>
                </c:pt>
                <c:pt idx="3867">
                  <c:v>0.29187600000000002</c:v>
                </c:pt>
                <c:pt idx="3868">
                  <c:v>0.29258200000000001</c:v>
                </c:pt>
                <c:pt idx="3869">
                  <c:v>0.29319299999999998</c:v>
                </c:pt>
                <c:pt idx="3870">
                  <c:v>0.29362500000000002</c:v>
                </c:pt>
                <c:pt idx="3871">
                  <c:v>0.29415599999999997</c:v>
                </c:pt>
                <c:pt idx="3872">
                  <c:v>0.29491899999999999</c:v>
                </c:pt>
                <c:pt idx="3873">
                  <c:v>0.295512</c:v>
                </c:pt>
                <c:pt idx="3874">
                  <c:v>0.29632199999999997</c:v>
                </c:pt>
                <c:pt idx="3875">
                  <c:v>0.296709</c:v>
                </c:pt>
                <c:pt idx="3876">
                  <c:v>0.297043</c:v>
                </c:pt>
                <c:pt idx="3877">
                  <c:v>0.29768699999999998</c:v>
                </c:pt>
                <c:pt idx="3878">
                  <c:v>0.298315</c:v>
                </c:pt>
                <c:pt idx="3879">
                  <c:v>0.29876799999999998</c:v>
                </c:pt>
                <c:pt idx="3880">
                  <c:v>0.29950500000000002</c:v>
                </c:pt>
                <c:pt idx="3881">
                  <c:v>0.30018400000000001</c:v>
                </c:pt>
                <c:pt idx="3882">
                  <c:v>0.30062499999999998</c:v>
                </c:pt>
                <c:pt idx="3883">
                  <c:v>0.30163200000000001</c:v>
                </c:pt>
                <c:pt idx="3884">
                  <c:v>0.30219699999999999</c:v>
                </c:pt>
                <c:pt idx="3885">
                  <c:v>0.30271700000000001</c:v>
                </c:pt>
                <c:pt idx="3886">
                  <c:v>0.30327199999999999</c:v>
                </c:pt>
                <c:pt idx="3887">
                  <c:v>0.30369400000000002</c:v>
                </c:pt>
                <c:pt idx="3888">
                  <c:v>0.30460700000000002</c:v>
                </c:pt>
                <c:pt idx="3889">
                  <c:v>0.30517699999999998</c:v>
                </c:pt>
                <c:pt idx="3890">
                  <c:v>0.30587399999999998</c:v>
                </c:pt>
                <c:pt idx="3891">
                  <c:v>0.30643999999999999</c:v>
                </c:pt>
                <c:pt idx="3892">
                  <c:v>0.307145</c:v>
                </c:pt>
                <c:pt idx="3893">
                  <c:v>0.30774000000000001</c:v>
                </c:pt>
                <c:pt idx="3894">
                  <c:v>0.30843700000000002</c:v>
                </c:pt>
                <c:pt idx="3895">
                  <c:v>0.30865700000000001</c:v>
                </c:pt>
                <c:pt idx="3896">
                  <c:v>0.30937500000000001</c:v>
                </c:pt>
                <c:pt idx="3897">
                  <c:v>0.31003599999999998</c:v>
                </c:pt>
                <c:pt idx="3898">
                  <c:v>0.31052200000000002</c:v>
                </c:pt>
                <c:pt idx="3899">
                  <c:v>0.31113400000000002</c:v>
                </c:pt>
                <c:pt idx="3900">
                  <c:v>0.31180999999999998</c:v>
                </c:pt>
                <c:pt idx="3901">
                  <c:v>0.31242300000000001</c:v>
                </c:pt>
                <c:pt idx="3902">
                  <c:v>0.31271700000000002</c:v>
                </c:pt>
                <c:pt idx="3903">
                  <c:v>0.31340400000000002</c:v>
                </c:pt>
                <c:pt idx="3904">
                  <c:v>0.31402999999999998</c:v>
                </c:pt>
                <c:pt idx="3905">
                  <c:v>0.314585</c:v>
                </c:pt>
                <c:pt idx="3906">
                  <c:v>0.31513799999999997</c:v>
                </c:pt>
                <c:pt idx="3907">
                  <c:v>0.31603999999999999</c:v>
                </c:pt>
                <c:pt idx="3908">
                  <c:v>0.316637</c:v>
                </c:pt>
                <c:pt idx="3909">
                  <c:v>0.317297</c:v>
                </c:pt>
                <c:pt idx="3910">
                  <c:v>0.31776900000000002</c:v>
                </c:pt>
                <c:pt idx="3911">
                  <c:v>0.31861099999999998</c:v>
                </c:pt>
                <c:pt idx="3912">
                  <c:v>0.31932300000000002</c:v>
                </c:pt>
                <c:pt idx="3913">
                  <c:v>0.31989800000000002</c:v>
                </c:pt>
                <c:pt idx="3914">
                  <c:v>0.32066</c:v>
                </c:pt>
                <c:pt idx="3915">
                  <c:v>0.32127299999999998</c:v>
                </c:pt>
                <c:pt idx="3916">
                  <c:v>0.32197999999999999</c:v>
                </c:pt>
                <c:pt idx="3917">
                  <c:v>0.32267499999999999</c:v>
                </c:pt>
                <c:pt idx="3918">
                  <c:v>0.32334299999999999</c:v>
                </c:pt>
                <c:pt idx="3919">
                  <c:v>0.32408799999999999</c:v>
                </c:pt>
                <c:pt idx="3920">
                  <c:v>0.32444000000000001</c:v>
                </c:pt>
                <c:pt idx="3921">
                  <c:v>0.325268</c:v>
                </c:pt>
                <c:pt idx="3922">
                  <c:v>0.32600200000000001</c:v>
                </c:pt>
                <c:pt idx="3923">
                  <c:v>0.32618900000000001</c:v>
                </c:pt>
                <c:pt idx="3924">
                  <c:v>0.32722699999999999</c:v>
                </c:pt>
                <c:pt idx="3925">
                  <c:v>0.32786900000000002</c:v>
                </c:pt>
                <c:pt idx="3926">
                  <c:v>0.32818700000000001</c:v>
                </c:pt>
                <c:pt idx="3927">
                  <c:v>0.329069</c:v>
                </c:pt>
                <c:pt idx="3928">
                  <c:v>0.32956099999999999</c:v>
                </c:pt>
                <c:pt idx="3929">
                  <c:v>0.33016200000000001</c:v>
                </c:pt>
                <c:pt idx="3930">
                  <c:v>0.330905</c:v>
                </c:pt>
                <c:pt idx="3931">
                  <c:v>0.33149899999999999</c:v>
                </c:pt>
                <c:pt idx="3932">
                  <c:v>0.33222299999999999</c:v>
                </c:pt>
                <c:pt idx="3933">
                  <c:v>0.33265299999999998</c:v>
                </c:pt>
                <c:pt idx="3934">
                  <c:v>0.33346199999999998</c:v>
                </c:pt>
                <c:pt idx="3935">
                  <c:v>0.333899</c:v>
                </c:pt>
                <c:pt idx="3936">
                  <c:v>0.33452799999999999</c:v>
                </c:pt>
                <c:pt idx="3937">
                  <c:v>0.33555299999999999</c:v>
                </c:pt>
                <c:pt idx="3938">
                  <c:v>0.336227</c:v>
                </c:pt>
                <c:pt idx="3939">
                  <c:v>0.33674599999999999</c:v>
                </c:pt>
                <c:pt idx="3940">
                  <c:v>0.33705000000000002</c:v>
                </c:pt>
                <c:pt idx="3941">
                  <c:v>0.33806199999999997</c:v>
                </c:pt>
                <c:pt idx="3942">
                  <c:v>0.33854499999999998</c:v>
                </c:pt>
                <c:pt idx="3943">
                  <c:v>0.33912500000000001</c:v>
                </c:pt>
                <c:pt idx="3944">
                  <c:v>0.339563</c:v>
                </c:pt>
                <c:pt idx="3945">
                  <c:v>0.340283</c:v>
                </c:pt>
                <c:pt idx="3946">
                  <c:v>0.34054899999999999</c:v>
                </c:pt>
                <c:pt idx="3947">
                  <c:v>0.341422</c:v>
                </c:pt>
                <c:pt idx="3948">
                  <c:v>0.34210499999999999</c:v>
                </c:pt>
                <c:pt idx="3949">
                  <c:v>0.34261399999999997</c:v>
                </c:pt>
                <c:pt idx="3950">
                  <c:v>0.34327600000000003</c:v>
                </c:pt>
                <c:pt idx="3951">
                  <c:v>0.34384399999999998</c:v>
                </c:pt>
                <c:pt idx="3952">
                  <c:v>0.344582</c:v>
                </c:pt>
                <c:pt idx="3953">
                  <c:v>0.34562799999999999</c:v>
                </c:pt>
                <c:pt idx="3954">
                  <c:v>0.345752</c:v>
                </c:pt>
                <c:pt idx="3955">
                  <c:v>0.34659000000000001</c:v>
                </c:pt>
                <c:pt idx="3956">
                  <c:v>0.34715400000000002</c:v>
                </c:pt>
                <c:pt idx="3957">
                  <c:v>0.348022</c:v>
                </c:pt>
                <c:pt idx="3958">
                  <c:v>0.34864200000000001</c:v>
                </c:pt>
                <c:pt idx="3959">
                  <c:v>0.34914299999999998</c:v>
                </c:pt>
                <c:pt idx="3960">
                  <c:v>0.34992499999999999</c:v>
                </c:pt>
                <c:pt idx="3961">
                  <c:v>0.35046899999999997</c:v>
                </c:pt>
                <c:pt idx="3962">
                  <c:v>0.35118899999999997</c:v>
                </c:pt>
                <c:pt idx="3963">
                  <c:v>0.35177199999999997</c:v>
                </c:pt>
                <c:pt idx="3964">
                  <c:v>0.35230299999999998</c:v>
                </c:pt>
                <c:pt idx="3965">
                  <c:v>0.35292400000000002</c:v>
                </c:pt>
                <c:pt idx="3966">
                  <c:v>0.35342800000000002</c:v>
                </c:pt>
                <c:pt idx="3967">
                  <c:v>0.354126</c:v>
                </c:pt>
                <c:pt idx="3968">
                  <c:v>0.35506100000000002</c:v>
                </c:pt>
                <c:pt idx="3969">
                  <c:v>0.35542000000000001</c:v>
                </c:pt>
                <c:pt idx="3970">
                  <c:v>0.35596800000000001</c:v>
                </c:pt>
                <c:pt idx="3971">
                  <c:v>0.35696800000000001</c:v>
                </c:pt>
                <c:pt idx="3972">
                  <c:v>0.357321</c:v>
                </c:pt>
                <c:pt idx="3973">
                  <c:v>0.35807699999999998</c:v>
                </c:pt>
                <c:pt idx="3974">
                  <c:v>0.358769</c:v>
                </c:pt>
                <c:pt idx="3975">
                  <c:v>0.359462</c:v>
                </c:pt>
                <c:pt idx="3976">
                  <c:v>0.36010799999999998</c:v>
                </c:pt>
                <c:pt idx="3977">
                  <c:v>0.36054799999999998</c:v>
                </c:pt>
                <c:pt idx="3978">
                  <c:v>0.36126799999999998</c:v>
                </c:pt>
                <c:pt idx="3979">
                  <c:v>0.36180200000000001</c:v>
                </c:pt>
                <c:pt idx="3980">
                  <c:v>0.362738</c:v>
                </c:pt>
                <c:pt idx="3981">
                  <c:v>0.36312699999999998</c:v>
                </c:pt>
                <c:pt idx="3982">
                  <c:v>0.364066</c:v>
                </c:pt>
                <c:pt idx="3983">
                  <c:v>0.36477900000000002</c:v>
                </c:pt>
                <c:pt idx="3984">
                  <c:v>0.36537999999999998</c:v>
                </c:pt>
                <c:pt idx="3985">
                  <c:v>0.36587500000000001</c:v>
                </c:pt>
                <c:pt idx="3986">
                  <c:v>0.366813</c:v>
                </c:pt>
                <c:pt idx="3987">
                  <c:v>0.36749300000000001</c:v>
                </c:pt>
                <c:pt idx="3988">
                  <c:v>0.36821799999999999</c:v>
                </c:pt>
                <c:pt idx="3989">
                  <c:v>0.36868499999999998</c:v>
                </c:pt>
                <c:pt idx="3990">
                  <c:v>0.36940099999999998</c:v>
                </c:pt>
                <c:pt idx="3991">
                  <c:v>0.37024200000000002</c:v>
                </c:pt>
                <c:pt idx="3992">
                  <c:v>0.370778</c:v>
                </c:pt>
                <c:pt idx="3993">
                  <c:v>0.37151600000000001</c:v>
                </c:pt>
                <c:pt idx="3994">
                  <c:v>0.372137</c:v>
                </c:pt>
                <c:pt idx="3995">
                  <c:v>0.37256099999999998</c:v>
                </c:pt>
                <c:pt idx="3996">
                  <c:v>0.373193</c:v>
                </c:pt>
                <c:pt idx="3997">
                  <c:v>0.37394500000000003</c:v>
                </c:pt>
                <c:pt idx="3998">
                  <c:v>0.37450099999999997</c:v>
                </c:pt>
                <c:pt idx="3999">
                  <c:v>0.37512400000000001</c:v>
                </c:pt>
                <c:pt idx="4000">
                  <c:v>0.375502</c:v>
                </c:pt>
                <c:pt idx="4001">
                  <c:v>0.37634400000000001</c:v>
                </c:pt>
                <c:pt idx="4002">
                  <c:v>0.37692799999999999</c:v>
                </c:pt>
                <c:pt idx="4003">
                  <c:v>0.37774000000000002</c:v>
                </c:pt>
                <c:pt idx="4004">
                  <c:v>0.37856099999999998</c:v>
                </c:pt>
                <c:pt idx="4005">
                  <c:v>0.37914999999999999</c:v>
                </c:pt>
                <c:pt idx="4006">
                  <c:v>0.37964500000000001</c:v>
                </c:pt>
                <c:pt idx="4007">
                  <c:v>0.38013999999999998</c:v>
                </c:pt>
                <c:pt idx="4008">
                  <c:v>0.38086500000000001</c:v>
                </c:pt>
                <c:pt idx="4009">
                  <c:v>0.38133499999999998</c:v>
                </c:pt>
                <c:pt idx="4010">
                  <c:v>0.38187500000000002</c:v>
                </c:pt>
                <c:pt idx="4011">
                  <c:v>0.38257099999999999</c:v>
                </c:pt>
                <c:pt idx="4012">
                  <c:v>0.382967</c:v>
                </c:pt>
                <c:pt idx="4013">
                  <c:v>0.38348599999999999</c:v>
                </c:pt>
                <c:pt idx="4014">
                  <c:v>0.38433</c:v>
                </c:pt>
                <c:pt idx="4015">
                  <c:v>0.38500299999999998</c:v>
                </c:pt>
                <c:pt idx="4016">
                  <c:v>0.38546399999999997</c:v>
                </c:pt>
                <c:pt idx="4017">
                  <c:v>0.38621800000000001</c:v>
                </c:pt>
                <c:pt idx="4018">
                  <c:v>0.38688400000000001</c:v>
                </c:pt>
                <c:pt idx="4019">
                  <c:v>0.38766099999999998</c:v>
                </c:pt>
                <c:pt idx="4020">
                  <c:v>0.38810299999999998</c:v>
                </c:pt>
                <c:pt idx="4021">
                  <c:v>0.38865499999999997</c:v>
                </c:pt>
                <c:pt idx="4022">
                  <c:v>0.38952199999999998</c:v>
                </c:pt>
                <c:pt idx="4023">
                  <c:v>0.39011699999999999</c:v>
                </c:pt>
                <c:pt idx="4024">
                  <c:v>0.39050499999999999</c:v>
                </c:pt>
                <c:pt idx="4025">
                  <c:v>0.39142700000000002</c:v>
                </c:pt>
                <c:pt idx="4026">
                  <c:v>0.39181899999999997</c:v>
                </c:pt>
                <c:pt idx="4027">
                  <c:v>0.39257999999999998</c:v>
                </c:pt>
                <c:pt idx="4028">
                  <c:v>0.39309300000000003</c:v>
                </c:pt>
                <c:pt idx="4029">
                  <c:v>0.39372800000000002</c:v>
                </c:pt>
                <c:pt idx="4030">
                  <c:v>0.39446100000000001</c:v>
                </c:pt>
                <c:pt idx="4031">
                  <c:v>0.39474799999999999</c:v>
                </c:pt>
                <c:pt idx="4032">
                  <c:v>0.39533099999999999</c:v>
                </c:pt>
                <c:pt idx="4033">
                  <c:v>0.39607300000000001</c:v>
                </c:pt>
                <c:pt idx="4034">
                  <c:v>0.39673700000000001</c:v>
                </c:pt>
                <c:pt idx="4035">
                  <c:v>0.39744299999999999</c:v>
                </c:pt>
                <c:pt idx="4036">
                  <c:v>0.398036</c:v>
                </c:pt>
                <c:pt idx="4037">
                  <c:v>0.39868399999999998</c:v>
                </c:pt>
                <c:pt idx="4038">
                  <c:v>0.39906199999999997</c:v>
                </c:pt>
                <c:pt idx="4039">
                  <c:v>0.39973599999999998</c:v>
                </c:pt>
                <c:pt idx="4040">
                  <c:v>0.400559</c:v>
                </c:pt>
                <c:pt idx="4041">
                  <c:v>0.40115400000000001</c:v>
                </c:pt>
                <c:pt idx="4042">
                  <c:v>0.401638</c:v>
                </c:pt>
                <c:pt idx="4043">
                  <c:v>0.40241199999999999</c:v>
                </c:pt>
                <c:pt idx="4044">
                  <c:v>0.40310400000000002</c:v>
                </c:pt>
                <c:pt idx="4045">
                  <c:v>0.40369699999999997</c:v>
                </c:pt>
                <c:pt idx="4046">
                  <c:v>0.40418900000000002</c:v>
                </c:pt>
                <c:pt idx="4047">
                  <c:v>0.40482499999999999</c:v>
                </c:pt>
                <c:pt idx="4048">
                  <c:v>0.40536100000000003</c:v>
                </c:pt>
                <c:pt idx="4049">
                  <c:v>0.40616400000000003</c:v>
                </c:pt>
                <c:pt idx="4050">
                  <c:v>0.40667799999999998</c:v>
                </c:pt>
                <c:pt idx="4051">
                  <c:v>0.40749099999999999</c:v>
                </c:pt>
                <c:pt idx="4052">
                  <c:v>0.40804000000000001</c:v>
                </c:pt>
                <c:pt idx="4053">
                  <c:v>0.40848400000000001</c:v>
                </c:pt>
                <c:pt idx="4054">
                  <c:v>0.40916000000000002</c:v>
                </c:pt>
                <c:pt idx="4055">
                  <c:v>0.40988799999999997</c:v>
                </c:pt>
                <c:pt idx="4056">
                  <c:v>0.41018300000000002</c:v>
                </c:pt>
                <c:pt idx="4057">
                  <c:v>0.41114499999999998</c:v>
                </c:pt>
                <c:pt idx="4058">
                  <c:v>0.41156900000000002</c:v>
                </c:pt>
                <c:pt idx="4059">
                  <c:v>0.41234100000000001</c:v>
                </c:pt>
                <c:pt idx="4060">
                  <c:v>0.41298600000000002</c:v>
                </c:pt>
                <c:pt idx="4061">
                  <c:v>0.41370299999999999</c:v>
                </c:pt>
                <c:pt idx="4062">
                  <c:v>0.41419</c:v>
                </c:pt>
                <c:pt idx="4063">
                  <c:v>0.41453299999999998</c:v>
                </c:pt>
                <c:pt idx="4064">
                  <c:v>0.41506399999999999</c:v>
                </c:pt>
                <c:pt idx="4065">
                  <c:v>0.41598600000000002</c:v>
                </c:pt>
                <c:pt idx="4066">
                  <c:v>0.41628300000000001</c:v>
                </c:pt>
                <c:pt idx="4067">
                  <c:v>0.416991</c:v>
                </c:pt>
                <c:pt idx="4068">
                  <c:v>0.41753499999999999</c:v>
                </c:pt>
                <c:pt idx="4069">
                  <c:v>0.41792899999999999</c:v>
                </c:pt>
                <c:pt idx="4070">
                  <c:v>0.41871399999999998</c:v>
                </c:pt>
                <c:pt idx="4071">
                  <c:v>0.41928199999999999</c:v>
                </c:pt>
                <c:pt idx="4072">
                  <c:v>0.41968</c:v>
                </c:pt>
                <c:pt idx="4073">
                  <c:v>0.42035</c:v>
                </c:pt>
                <c:pt idx="4074">
                  <c:v>0.42059800000000003</c:v>
                </c:pt>
                <c:pt idx="4075">
                  <c:v>0.42133799999999999</c:v>
                </c:pt>
                <c:pt idx="4076">
                  <c:v>0.42171799999999998</c:v>
                </c:pt>
                <c:pt idx="4077">
                  <c:v>0.42229899999999998</c:v>
                </c:pt>
                <c:pt idx="4078">
                  <c:v>0.42266799999999999</c:v>
                </c:pt>
                <c:pt idx="4079">
                  <c:v>0.42352800000000002</c:v>
                </c:pt>
                <c:pt idx="4080">
                  <c:v>0.423904</c:v>
                </c:pt>
                <c:pt idx="4081">
                  <c:v>0.42460999999999999</c:v>
                </c:pt>
                <c:pt idx="4082">
                  <c:v>0.42503000000000002</c:v>
                </c:pt>
                <c:pt idx="4083">
                  <c:v>0.42582999999999999</c:v>
                </c:pt>
                <c:pt idx="4084">
                  <c:v>0.42630000000000001</c:v>
                </c:pt>
                <c:pt idx="4085">
                  <c:v>0.42697299999999999</c:v>
                </c:pt>
                <c:pt idx="4086">
                  <c:v>0.42729499999999998</c:v>
                </c:pt>
                <c:pt idx="4087">
                  <c:v>0.42805100000000001</c:v>
                </c:pt>
                <c:pt idx="4088">
                  <c:v>0.42851</c:v>
                </c:pt>
                <c:pt idx="4089">
                  <c:v>0.42905199999999999</c:v>
                </c:pt>
                <c:pt idx="4090">
                  <c:v>0.42965500000000001</c:v>
                </c:pt>
                <c:pt idx="4091">
                  <c:v>0.42994500000000002</c:v>
                </c:pt>
                <c:pt idx="4092">
                  <c:v>0.43043100000000001</c:v>
                </c:pt>
                <c:pt idx="4093">
                  <c:v>0.43105900000000003</c:v>
                </c:pt>
                <c:pt idx="4094">
                  <c:v>0.431091</c:v>
                </c:pt>
                <c:pt idx="4095">
                  <c:v>0.43193900000000002</c:v>
                </c:pt>
                <c:pt idx="4096">
                  <c:v>0.43276599999999998</c:v>
                </c:pt>
                <c:pt idx="4097">
                  <c:v>0.43310399999999999</c:v>
                </c:pt>
                <c:pt idx="4098">
                  <c:v>0.433728</c:v>
                </c:pt>
                <c:pt idx="4099">
                  <c:v>0.43386999999999998</c:v>
                </c:pt>
                <c:pt idx="4100">
                  <c:v>0.43443900000000002</c:v>
                </c:pt>
                <c:pt idx="4101">
                  <c:v>0.43504300000000001</c:v>
                </c:pt>
                <c:pt idx="4102">
                  <c:v>0.435394</c:v>
                </c:pt>
                <c:pt idx="4103">
                  <c:v>0.43593599999999999</c:v>
                </c:pt>
                <c:pt idx="4104">
                  <c:v>0.43651299999999998</c:v>
                </c:pt>
                <c:pt idx="4105">
                  <c:v>0.43721900000000002</c:v>
                </c:pt>
                <c:pt idx="4106">
                  <c:v>0.43779099999999999</c:v>
                </c:pt>
                <c:pt idx="4107">
                  <c:v>0.438496</c:v>
                </c:pt>
                <c:pt idx="4108">
                  <c:v>0.43888500000000003</c:v>
                </c:pt>
                <c:pt idx="4109">
                  <c:v>0.43923499999999999</c:v>
                </c:pt>
                <c:pt idx="4110">
                  <c:v>0.43976399999999999</c:v>
                </c:pt>
                <c:pt idx="4111">
                  <c:v>0.44026199999999999</c:v>
                </c:pt>
                <c:pt idx="4112">
                  <c:v>0.44100299999999998</c:v>
                </c:pt>
                <c:pt idx="4113">
                  <c:v>0.44160300000000002</c:v>
                </c:pt>
                <c:pt idx="4114">
                  <c:v>0.44190200000000002</c:v>
                </c:pt>
                <c:pt idx="4115">
                  <c:v>0.442519</c:v>
                </c:pt>
                <c:pt idx="4116">
                  <c:v>0.44309700000000002</c:v>
                </c:pt>
                <c:pt idx="4117">
                  <c:v>0.44382500000000003</c:v>
                </c:pt>
                <c:pt idx="4118">
                  <c:v>0.443855</c:v>
                </c:pt>
                <c:pt idx="4119">
                  <c:v>0.44429000000000002</c:v>
                </c:pt>
                <c:pt idx="4120">
                  <c:v>0.44470999999999999</c:v>
                </c:pt>
                <c:pt idx="4121">
                  <c:v>0.44529299999999999</c:v>
                </c:pt>
                <c:pt idx="4122">
                  <c:v>0.44584200000000002</c:v>
                </c:pt>
                <c:pt idx="4123">
                  <c:v>0.44637900000000003</c:v>
                </c:pt>
                <c:pt idx="4124">
                  <c:v>0.446826</c:v>
                </c:pt>
                <c:pt idx="4125">
                  <c:v>0.44716099999999998</c:v>
                </c:pt>
                <c:pt idx="4126">
                  <c:v>0.44778800000000002</c:v>
                </c:pt>
                <c:pt idx="4127">
                  <c:v>0.44833299999999998</c:v>
                </c:pt>
                <c:pt idx="4128">
                  <c:v>0.44877699999999998</c:v>
                </c:pt>
                <c:pt idx="4129">
                  <c:v>0.44936500000000001</c:v>
                </c:pt>
                <c:pt idx="4130">
                  <c:v>0.44984099999999999</c:v>
                </c:pt>
                <c:pt idx="4131">
                  <c:v>0.45026300000000002</c:v>
                </c:pt>
                <c:pt idx="4132">
                  <c:v>0.45088499999999998</c:v>
                </c:pt>
                <c:pt idx="4133">
                  <c:v>0.451376</c:v>
                </c:pt>
                <c:pt idx="4134">
                  <c:v>0.45182699999999998</c:v>
                </c:pt>
                <c:pt idx="4135">
                  <c:v>0.45227499999999998</c:v>
                </c:pt>
                <c:pt idx="4136">
                  <c:v>0.452741</c:v>
                </c:pt>
                <c:pt idx="4137">
                  <c:v>0.45327000000000001</c:v>
                </c:pt>
                <c:pt idx="4138">
                  <c:v>0.45358199999999999</c:v>
                </c:pt>
                <c:pt idx="4139">
                  <c:v>0.454092</c:v>
                </c:pt>
                <c:pt idx="4140">
                  <c:v>0.45441300000000001</c:v>
                </c:pt>
                <c:pt idx="4141">
                  <c:v>0.45456600000000003</c:v>
                </c:pt>
                <c:pt idx="4142">
                  <c:v>0.45551799999999998</c:v>
                </c:pt>
                <c:pt idx="4143">
                  <c:v>0.45588499999999998</c:v>
                </c:pt>
                <c:pt idx="4144">
                  <c:v>0.45633000000000001</c:v>
                </c:pt>
                <c:pt idx="4145">
                  <c:v>0.456623</c:v>
                </c:pt>
                <c:pt idx="4146">
                  <c:v>0.45732600000000001</c:v>
                </c:pt>
                <c:pt idx="4147">
                  <c:v>0.45769199999999999</c:v>
                </c:pt>
                <c:pt idx="4148">
                  <c:v>0.45797599999999999</c:v>
                </c:pt>
                <c:pt idx="4149">
                  <c:v>0.45844299999999999</c:v>
                </c:pt>
                <c:pt idx="4150">
                  <c:v>0.45907700000000001</c:v>
                </c:pt>
                <c:pt idx="4151">
                  <c:v>0.459646</c:v>
                </c:pt>
                <c:pt idx="4152">
                  <c:v>0.459901</c:v>
                </c:pt>
                <c:pt idx="4153">
                  <c:v>0.46022600000000002</c:v>
                </c:pt>
                <c:pt idx="4154">
                  <c:v>0.46097500000000002</c:v>
                </c:pt>
                <c:pt idx="4155">
                  <c:v>0.46145199999999997</c:v>
                </c:pt>
                <c:pt idx="4156">
                  <c:v>0.46174399999999999</c:v>
                </c:pt>
                <c:pt idx="4157">
                  <c:v>0.46206399999999997</c:v>
                </c:pt>
                <c:pt idx="4158">
                  <c:v>0.46238600000000002</c:v>
                </c:pt>
                <c:pt idx="4159">
                  <c:v>0.46268900000000002</c:v>
                </c:pt>
                <c:pt idx="4160">
                  <c:v>0.46322099999999999</c:v>
                </c:pt>
                <c:pt idx="4161">
                  <c:v>0.46368199999999998</c:v>
                </c:pt>
                <c:pt idx="4162">
                  <c:v>0.46375100000000002</c:v>
                </c:pt>
                <c:pt idx="4163">
                  <c:v>0.46444600000000003</c:v>
                </c:pt>
                <c:pt idx="4164">
                  <c:v>0.464862</c:v>
                </c:pt>
                <c:pt idx="4165">
                  <c:v>0.46514100000000003</c:v>
                </c:pt>
                <c:pt idx="4166">
                  <c:v>0.46573300000000001</c:v>
                </c:pt>
                <c:pt idx="4167">
                  <c:v>0.46625699999999998</c:v>
                </c:pt>
                <c:pt idx="4168">
                  <c:v>0.46658699999999997</c:v>
                </c:pt>
                <c:pt idx="4169">
                  <c:v>0.46703600000000001</c:v>
                </c:pt>
                <c:pt idx="4170">
                  <c:v>0.467088</c:v>
                </c:pt>
                <c:pt idx="4171">
                  <c:v>0.46782400000000002</c:v>
                </c:pt>
                <c:pt idx="4172">
                  <c:v>0.468252</c:v>
                </c:pt>
                <c:pt idx="4173">
                  <c:v>0.46890100000000001</c:v>
                </c:pt>
                <c:pt idx="4174">
                  <c:v>0.46936699999999998</c:v>
                </c:pt>
                <c:pt idx="4175">
                  <c:v>0.46958699999999998</c:v>
                </c:pt>
                <c:pt idx="4176">
                  <c:v>0.47003200000000001</c:v>
                </c:pt>
                <c:pt idx="4177">
                  <c:v>0.47067599999999998</c:v>
                </c:pt>
                <c:pt idx="4178">
                  <c:v>0.47095700000000001</c:v>
                </c:pt>
                <c:pt idx="4179">
                  <c:v>0.47134900000000002</c:v>
                </c:pt>
                <c:pt idx="4180">
                  <c:v>0.47167300000000001</c:v>
                </c:pt>
                <c:pt idx="4181">
                  <c:v>0.47215099999999999</c:v>
                </c:pt>
                <c:pt idx="4182">
                  <c:v>0.47264299999999998</c:v>
                </c:pt>
                <c:pt idx="4183">
                  <c:v>0.47305599999999998</c:v>
                </c:pt>
                <c:pt idx="4184">
                  <c:v>0.473362</c:v>
                </c:pt>
                <c:pt idx="4185">
                  <c:v>0.473715</c:v>
                </c:pt>
                <c:pt idx="4186">
                  <c:v>0.47426600000000002</c:v>
                </c:pt>
                <c:pt idx="4187">
                  <c:v>0.47449400000000003</c:v>
                </c:pt>
                <c:pt idx="4188">
                  <c:v>0.47489399999999998</c:v>
                </c:pt>
                <c:pt idx="4189">
                  <c:v>0.475215</c:v>
                </c:pt>
                <c:pt idx="4190">
                  <c:v>0.47568100000000002</c:v>
                </c:pt>
                <c:pt idx="4191">
                  <c:v>0.47614000000000001</c:v>
                </c:pt>
                <c:pt idx="4192">
                  <c:v>0.476489</c:v>
                </c:pt>
                <c:pt idx="4193">
                  <c:v>0.476933</c:v>
                </c:pt>
                <c:pt idx="4194">
                  <c:v>0.47721200000000003</c:v>
                </c:pt>
                <c:pt idx="4195">
                  <c:v>0.47754200000000002</c:v>
                </c:pt>
                <c:pt idx="4196">
                  <c:v>0.47789100000000001</c:v>
                </c:pt>
                <c:pt idx="4197">
                  <c:v>0.478049</c:v>
                </c:pt>
                <c:pt idx="4198">
                  <c:v>0.47839199999999998</c:v>
                </c:pt>
                <c:pt idx="4199">
                  <c:v>0.47871000000000002</c:v>
                </c:pt>
                <c:pt idx="4200">
                  <c:v>0.479126</c:v>
                </c:pt>
                <c:pt idx="4201">
                  <c:v>0.47963899999999998</c:v>
                </c:pt>
                <c:pt idx="4202">
                  <c:v>0.48001899999999997</c:v>
                </c:pt>
                <c:pt idx="4203">
                  <c:v>0.48018100000000002</c:v>
                </c:pt>
                <c:pt idx="4204">
                  <c:v>0.48067700000000002</c:v>
                </c:pt>
                <c:pt idx="4205">
                  <c:v>0.48093200000000003</c:v>
                </c:pt>
                <c:pt idx="4206">
                  <c:v>0.48128199999999999</c:v>
                </c:pt>
                <c:pt idx="4207">
                  <c:v>0.48170400000000002</c:v>
                </c:pt>
                <c:pt idx="4208">
                  <c:v>0.482211</c:v>
                </c:pt>
                <c:pt idx="4209">
                  <c:v>0.48234300000000002</c:v>
                </c:pt>
                <c:pt idx="4210">
                  <c:v>0.482956</c:v>
                </c:pt>
                <c:pt idx="4211">
                  <c:v>0.48333700000000002</c:v>
                </c:pt>
                <c:pt idx="4212">
                  <c:v>0.48337999999999998</c:v>
                </c:pt>
                <c:pt idx="4213">
                  <c:v>0.483844</c:v>
                </c:pt>
                <c:pt idx="4214">
                  <c:v>0.48423100000000002</c:v>
                </c:pt>
                <c:pt idx="4215">
                  <c:v>0.484649</c:v>
                </c:pt>
                <c:pt idx="4216">
                  <c:v>0.48507800000000001</c:v>
                </c:pt>
                <c:pt idx="4217">
                  <c:v>0.48541400000000001</c:v>
                </c:pt>
                <c:pt idx="4218">
                  <c:v>0.48580200000000001</c:v>
                </c:pt>
                <c:pt idx="4219">
                  <c:v>0.48578399999999999</c:v>
                </c:pt>
                <c:pt idx="4220">
                  <c:v>0.48592200000000002</c:v>
                </c:pt>
                <c:pt idx="4221">
                  <c:v>0.48640299999999997</c:v>
                </c:pt>
                <c:pt idx="4222">
                  <c:v>0.48688599999999999</c:v>
                </c:pt>
                <c:pt idx="4223">
                  <c:v>0.48703600000000002</c:v>
                </c:pt>
                <c:pt idx="4224">
                  <c:v>0.48730400000000001</c:v>
                </c:pt>
                <c:pt idx="4225">
                  <c:v>0.48758800000000002</c:v>
                </c:pt>
                <c:pt idx="4226">
                  <c:v>0.48791400000000001</c:v>
                </c:pt>
                <c:pt idx="4227">
                  <c:v>0.48826199999999997</c:v>
                </c:pt>
                <c:pt idx="4228">
                  <c:v>0.48863699999999999</c:v>
                </c:pt>
                <c:pt idx="4229">
                  <c:v>0.48901699999999998</c:v>
                </c:pt>
                <c:pt idx="4230">
                  <c:v>0.48922500000000002</c:v>
                </c:pt>
                <c:pt idx="4231">
                  <c:v>0.48962699999999998</c:v>
                </c:pt>
                <c:pt idx="4232">
                  <c:v>0.49004300000000001</c:v>
                </c:pt>
                <c:pt idx="4233">
                  <c:v>0.49021100000000001</c:v>
                </c:pt>
                <c:pt idx="4234">
                  <c:v>0.49044500000000002</c:v>
                </c:pt>
                <c:pt idx="4235">
                  <c:v>0.49071399999999998</c:v>
                </c:pt>
                <c:pt idx="4236">
                  <c:v>0.49116799999999999</c:v>
                </c:pt>
                <c:pt idx="4237">
                  <c:v>0.491475</c:v>
                </c:pt>
                <c:pt idx="4238">
                  <c:v>0.49173099999999997</c:v>
                </c:pt>
                <c:pt idx="4239">
                  <c:v>0.49207099999999998</c:v>
                </c:pt>
                <c:pt idx="4240">
                  <c:v>0.49267300000000003</c:v>
                </c:pt>
                <c:pt idx="4241">
                  <c:v>0.49272100000000002</c:v>
                </c:pt>
                <c:pt idx="4242">
                  <c:v>0.49310900000000002</c:v>
                </c:pt>
                <c:pt idx="4243">
                  <c:v>0.49342799999999998</c:v>
                </c:pt>
                <c:pt idx="4244">
                  <c:v>0.49350699999999997</c:v>
                </c:pt>
                <c:pt idx="4245">
                  <c:v>0.49396699999999999</c:v>
                </c:pt>
                <c:pt idx="4246">
                  <c:v>0.49415599999999998</c:v>
                </c:pt>
                <c:pt idx="4247">
                  <c:v>0.49438599999999999</c:v>
                </c:pt>
                <c:pt idx="4248">
                  <c:v>0.494504</c:v>
                </c:pt>
                <c:pt idx="4249">
                  <c:v>0.49488199999999999</c:v>
                </c:pt>
                <c:pt idx="4250">
                  <c:v>0.495168</c:v>
                </c:pt>
                <c:pt idx="4251">
                  <c:v>0.49548999999999999</c:v>
                </c:pt>
                <c:pt idx="4252">
                  <c:v>0.49592999999999998</c:v>
                </c:pt>
                <c:pt idx="4253">
                  <c:v>0.49618000000000001</c:v>
                </c:pt>
                <c:pt idx="4254">
                  <c:v>0.49645699999999998</c:v>
                </c:pt>
                <c:pt idx="4255">
                  <c:v>0.49676100000000001</c:v>
                </c:pt>
                <c:pt idx="4256">
                  <c:v>0.49706899999999998</c:v>
                </c:pt>
                <c:pt idx="4257">
                  <c:v>0.49713499999999999</c:v>
                </c:pt>
                <c:pt idx="4258">
                  <c:v>0.49717899999999998</c:v>
                </c:pt>
                <c:pt idx="4259">
                  <c:v>0.49752000000000002</c:v>
                </c:pt>
                <c:pt idx="4260">
                  <c:v>0.49788500000000002</c:v>
                </c:pt>
                <c:pt idx="4261">
                  <c:v>0.498255</c:v>
                </c:pt>
                <c:pt idx="4262">
                  <c:v>0.49857000000000001</c:v>
                </c:pt>
                <c:pt idx="4263">
                  <c:v>0.49878499999999998</c:v>
                </c:pt>
                <c:pt idx="4264">
                  <c:v>0.49909900000000001</c:v>
                </c:pt>
                <c:pt idx="4265">
                  <c:v>0.49933</c:v>
                </c:pt>
                <c:pt idx="4266">
                  <c:v>0.499614</c:v>
                </c:pt>
                <c:pt idx="4267">
                  <c:v>0.499635</c:v>
                </c:pt>
                <c:pt idx="4268">
                  <c:v>0.499749</c:v>
                </c:pt>
                <c:pt idx="4269">
                  <c:v>0.50011799999999995</c:v>
                </c:pt>
                <c:pt idx="4270">
                  <c:v>0.50031000000000003</c:v>
                </c:pt>
                <c:pt idx="4271">
                  <c:v>0.50065899999999997</c:v>
                </c:pt>
                <c:pt idx="4272">
                  <c:v>0.50075999999999998</c:v>
                </c:pt>
                <c:pt idx="4273">
                  <c:v>0.50095500000000004</c:v>
                </c:pt>
                <c:pt idx="4274">
                  <c:v>0.50141800000000003</c:v>
                </c:pt>
                <c:pt idx="4275">
                  <c:v>0.50186799999999998</c:v>
                </c:pt>
                <c:pt idx="4276">
                  <c:v>0.50182400000000005</c:v>
                </c:pt>
                <c:pt idx="4277">
                  <c:v>0.50217299999999998</c:v>
                </c:pt>
                <c:pt idx="4278">
                  <c:v>0.50234699999999999</c:v>
                </c:pt>
                <c:pt idx="4279">
                  <c:v>0.50267099999999998</c:v>
                </c:pt>
                <c:pt idx="4280">
                  <c:v>0.50284099999999998</c:v>
                </c:pt>
                <c:pt idx="4281">
                  <c:v>0.50305800000000001</c:v>
                </c:pt>
                <c:pt idx="4282">
                  <c:v>0.50336800000000004</c:v>
                </c:pt>
                <c:pt idx="4283">
                  <c:v>0.50353199999999998</c:v>
                </c:pt>
                <c:pt idx="4284">
                  <c:v>0.50385500000000005</c:v>
                </c:pt>
                <c:pt idx="4285">
                  <c:v>0.50405500000000003</c:v>
                </c:pt>
                <c:pt idx="4286">
                  <c:v>0.50443099999999996</c:v>
                </c:pt>
                <c:pt idx="4287">
                  <c:v>0.50464100000000001</c:v>
                </c:pt>
                <c:pt idx="4288">
                  <c:v>0.50480199999999997</c:v>
                </c:pt>
                <c:pt idx="4289">
                  <c:v>0.50478199999999995</c:v>
                </c:pt>
                <c:pt idx="4290">
                  <c:v>0.50514999999999999</c:v>
                </c:pt>
                <c:pt idx="4291">
                  <c:v>0.50526700000000002</c:v>
                </c:pt>
                <c:pt idx="4292">
                  <c:v>0.505575</c:v>
                </c:pt>
                <c:pt idx="4293">
                  <c:v>0.50589899999999999</c:v>
                </c:pt>
                <c:pt idx="4294">
                  <c:v>0.50627599999999995</c:v>
                </c:pt>
                <c:pt idx="4295">
                  <c:v>0.50622199999999995</c:v>
                </c:pt>
                <c:pt idx="4296">
                  <c:v>0.50650200000000001</c:v>
                </c:pt>
                <c:pt idx="4297">
                  <c:v>0.50687700000000002</c:v>
                </c:pt>
                <c:pt idx="4298">
                  <c:v>0.50694600000000001</c:v>
                </c:pt>
                <c:pt idx="4299">
                  <c:v>0.50711499999999998</c:v>
                </c:pt>
                <c:pt idx="4300">
                  <c:v>0.50738399999999995</c:v>
                </c:pt>
                <c:pt idx="4301">
                  <c:v>0.50750499999999998</c:v>
                </c:pt>
                <c:pt idx="4302">
                  <c:v>0.50787400000000005</c:v>
                </c:pt>
                <c:pt idx="4303">
                  <c:v>0.50788199999999994</c:v>
                </c:pt>
                <c:pt idx="4304">
                  <c:v>0.508247</c:v>
                </c:pt>
                <c:pt idx="4305">
                  <c:v>0.50828499999999999</c:v>
                </c:pt>
                <c:pt idx="4306">
                  <c:v>0.50864500000000001</c:v>
                </c:pt>
                <c:pt idx="4307">
                  <c:v>0.50872600000000001</c:v>
                </c:pt>
                <c:pt idx="4308">
                  <c:v>0.50886900000000002</c:v>
                </c:pt>
                <c:pt idx="4309">
                  <c:v>0.50917500000000004</c:v>
                </c:pt>
                <c:pt idx="4310">
                  <c:v>0.50950399999999996</c:v>
                </c:pt>
                <c:pt idx="4311">
                  <c:v>0.50970099999999996</c:v>
                </c:pt>
                <c:pt idx="4312">
                  <c:v>0.50975499999999996</c:v>
                </c:pt>
                <c:pt idx="4313">
                  <c:v>0.50990100000000005</c:v>
                </c:pt>
                <c:pt idx="4314">
                  <c:v>0.51031899999999997</c:v>
                </c:pt>
                <c:pt idx="4315">
                  <c:v>0.51053499999999996</c:v>
                </c:pt>
                <c:pt idx="4316">
                  <c:v>0.51048899999999997</c:v>
                </c:pt>
                <c:pt idx="4317">
                  <c:v>0.51084399999999996</c:v>
                </c:pt>
                <c:pt idx="4318">
                  <c:v>0.510822</c:v>
                </c:pt>
                <c:pt idx="4319">
                  <c:v>0.51088599999999995</c:v>
                </c:pt>
                <c:pt idx="4320">
                  <c:v>0.51129199999999997</c:v>
                </c:pt>
                <c:pt idx="4321">
                  <c:v>0.51139800000000002</c:v>
                </c:pt>
                <c:pt idx="4322">
                  <c:v>0.51157200000000003</c:v>
                </c:pt>
                <c:pt idx="4323">
                  <c:v>0.51176299999999997</c:v>
                </c:pt>
                <c:pt idx="4324">
                  <c:v>0.51220100000000002</c:v>
                </c:pt>
                <c:pt idx="4325">
                  <c:v>0.51250099999999998</c:v>
                </c:pt>
                <c:pt idx="4326">
                  <c:v>0.51262399999999997</c:v>
                </c:pt>
                <c:pt idx="4327">
                  <c:v>0.51280499999999996</c:v>
                </c:pt>
                <c:pt idx="4328">
                  <c:v>0.51310800000000001</c:v>
                </c:pt>
                <c:pt idx="4329">
                  <c:v>0.51329800000000003</c:v>
                </c:pt>
                <c:pt idx="4330">
                  <c:v>0.513436</c:v>
                </c:pt>
                <c:pt idx="4331">
                  <c:v>0.51345399999999997</c:v>
                </c:pt>
                <c:pt idx="4332">
                  <c:v>0.513629</c:v>
                </c:pt>
                <c:pt idx="4333">
                  <c:v>0.51368199999999997</c:v>
                </c:pt>
                <c:pt idx="4334">
                  <c:v>0.51392400000000005</c:v>
                </c:pt>
                <c:pt idx="4335">
                  <c:v>0.51392400000000005</c:v>
                </c:pt>
                <c:pt idx="4336">
                  <c:v>0.51416700000000004</c:v>
                </c:pt>
                <c:pt idx="4337">
                  <c:v>0.51440600000000003</c:v>
                </c:pt>
                <c:pt idx="4338">
                  <c:v>0.51441599999999998</c:v>
                </c:pt>
                <c:pt idx="4339">
                  <c:v>0.51461400000000002</c:v>
                </c:pt>
                <c:pt idx="4340">
                  <c:v>0.51472399999999996</c:v>
                </c:pt>
                <c:pt idx="4341">
                  <c:v>0.51492899999999997</c:v>
                </c:pt>
                <c:pt idx="4342">
                  <c:v>0.51506700000000005</c:v>
                </c:pt>
                <c:pt idx="4343">
                  <c:v>0.51512500000000006</c:v>
                </c:pt>
                <c:pt idx="4344">
                  <c:v>0.51514899999999997</c:v>
                </c:pt>
                <c:pt idx="4345">
                  <c:v>0.51550799999999997</c:v>
                </c:pt>
                <c:pt idx="4346">
                  <c:v>0.51574900000000001</c:v>
                </c:pt>
                <c:pt idx="4347">
                  <c:v>0.515768</c:v>
                </c:pt>
                <c:pt idx="4348">
                  <c:v>0.51603699999999997</c:v>
                </c:pt>
                <c:pt idx="4349">
                  <c:v>0.51648799999999995</c:v>
                </c:pt>
                <c:pt idx="4350">
                  <c:v>0.51643700000000003</c:v>
                </c:pt>
                <c:pt idx="4351">
                  <c:v>0.51658499999999996</c:v>
                </c:pt>
                <c:pt idx="4352">
                  <c:v>0.51675099999999996</c:v>
                </c:pt>
                <c:pt idx="4353">
                  <c:v>0.51683199999999996</c:v>
                </c:pt>
                <c:pt idx="4354">
                  <c:v>0.51685599999999998</c:v>
                </c:pt>
                <c:pt idx="4355">
                  <c:v>0.51688599999999996</c:v>
                </c:pt>
                <c:pt idx="4356">
                  <c:v>0.51699099999999998</c:v>
                </c:pt>
                <c:pt idx="4357">
                  <c:v>0.517181</c:v>
                </c:pt>
                <c:pt idx="4358">
                  <c:v>0.51747100000000001</c:v>
                </c:pt>
                <c:pt idx="4359">
                  <c:v>0.51775300000000002</c:v>
                </c:pt>
                <c:pt idx="4360">
                  <c:v>0.51775000000000004</c:v>
                </c:pt>
                <c:pt idx="4361">
                  <c:v>0.51786399999999999</c:v>
                </c:pt>
                <c:pt idx="4362">
                  <c:v>0.51804799999999995</c:v>
                </c:pt>
                <c:pt idx="4363">
                  <c:v>0.51810900000000004</c:v>
                </c:pt>
                <c:pt idx="4364">
                  <c:v>0.51835799999999999</c:v>
                </c:pt>
                <c:pt idx="4365">
                  <c:v>0.51836300000000002</c:v>
                </c:pt>
                <c:pt idx="4366">
                  <c:v>0.518432</c:v>
                </c:pt>
                <c:pt idx="4367">
                  <c:v>0.51859699999999997</c:v>
                </c:pt>
                <c:pt idx="4368">
                  <c:v>0.51863000000000004</c:v>
                </c:pt>
                <c:pt idx="4369">
                  <c:v>0.51888599999999996</c:v>
                </c:pt>
                <c:pt idx="4370">
                  <c:v>0.51890099999999995</c:v>
                </c:pt>
                <c:pt idx="4371">
                  <c:v>0.51886600000000005</c:v>
                </c:pt>
                <c:pt idx="4372">
                  <c:v>0.51911600000000002</c:v>
                </c:pt>
                <c:pt idx="4373">
                  <c:v>0.51915800000000001</c:v>
                </c:pt>
                <c:pt idx="4374">
                  <c:v>0.51905000000000001</c:v>
                </c:pt>
                <c:pt idx="4375">
                  <c:v>0.519181</c:v>
                </c:pt>
                <c:pt idx="4376">
                  <c:v>0.519293</c:v>
                </c:pt>
                <c:pt idx="4377">
                  <c:v>0.51946199999999998</c:v>
                </c:pt>
                <c:pt idx="4378">
                  <c:v>0.51944299999999999</c:v>
                </c:pt>
                <c:pt idx="4379">
                  <c:v>0.51961400000000002</c:v>
                </c:pt>
                <c:pt idx="4380">
                  <c:v>0.51986699999999997</c:v>
                </c:pt>
                <c:pt idx="4381">
                  <c:v>0.51975000000000005</c:v>
                </c:pt>
                <c:pt idx="4382">
                  <c:v>0.51979900000000001</c:v>
                </c:pt>
                <c:pt idx="4383">
                  <c:v>0.52005100000000004</c:v>
                </c:pt>
                <c:pt idx="4384">
                  <c:v>0.52001900000000001</c:v>
                </c:pt>
                <c:pt idx="4385">
                  <c:v>0.52028399999999997</c:v>
                </c:pt>
                <c:pt idx="4386">
                  <c:v>0.52040500000000001</c:v>
                </c:pt>
                <c:pt idx="4387">
                  <c:v>0.52033799999999997</c:v>
                </c:pt>
                <c:pt idx="4388">
                  <c:v>0.52046899999999996</c:v>
                </c:pt>
                <c:pt idx="4389">
                  <c:v>0.52059</c:v>
                </c:pt>
                <c:pt idx="4390">
                  <c:v>0.52051000000000003</c:v>
                </c:pt>
                <c:pt idx="4391">
                  <c:v>0.52049400000000001</c:v>
                </c:pt>
                <c:pt idx="4392">
                  <c:v>0.52062900000000001</c:v>
                </c:pt>
                <c:pt idx="4393">
                  <c:v>0.52080000000000004</c:v>
                </c:pt>
                <c:pt idx="4394">
                  <c:v>0.52081299999999997</c:v>
                </c:pt>
                <c:pt idx="4395">
                  <c:v>0.52102700000000002</c:v>
                </c:pt>
                <c:pt idx="4396">
                  <c:v>0.52104700000000004</c:v>
                </c:pt>
                <c:pt idx="4397">
                  <c:v>0.52124099999999995</c:v>
                </c:pt>
                <c:pt idx="4398">
                  <c:v>0.52113799999999999</c:v>
                </c:pt>
                <c:pt idx="4399">
                  <c:v>0.52132599999999996</c:v>
                </c:pt>
                <c:pt idx="4400">
                  <c:v>0.52142599999999995</c:v>
                </c:pt>
                <c:pt idx="4401">
                  <c:v>0.52138200000000001</c:v>
                </c:pt>
                <c:pt idx="4402">
                  <c:v>0.52141899999999997</c:v>
                </c:pt>
                <c:pt idx="4403">
                  <c:v>0.52137699999999998</c:v>
                </c:pt>
                <c:pt idx="4404">
                  <c:v>0.52161400000000002</c:v>
                </c:pt>
                <c:pt idx="4405">
                  <c:v>0.52166000000000001</c:v>
                </c:pt>
                <c:pt idx="4406">
                  <c:v>0.521652</c:v>
                </c:pt>
                <c:pt idx="4407">
                  <c:v>0.52187399999999995</c:v>
                </c:pt>
                <c:pt idx="4408">
                  <c:v>0.52188500000000004</c:v>
                </c:pt>
                <c:pt idx="4409">
                  <c:v>0.52185400000000004</c:v>
                </c:pt>
                <c:pt idx="4410">
                  <c:v>0.52184699999999995</c:v>
                </c:pt>
                <c:pt idx="4411">
                  <c:v>0.52187600000000001</c:v>
                </c:pt>
                <c:pt idx="4412">
                  <c:v>0.521729</c:v>
                </c:pt>
                <c:pt idx="4413">
                  <c:v>0.52196500000000001</c:v>
                </c:pt>
                <c:pt idx="4414">
                  <c:v>0.52205299999999999</c:v>
                </c:pt>
                <c:pt idx="4415">
                  <c:v>0.52210999999999996</c:v>
                </c:pt>
                <c:pt idx="4416">
                  <c:v>0.52208600000000005</c:v>
                </c:pt>
                <c:pt idx="4417">
                  <c:v>0.52235200000000004</c:v>
                </c:pt>
                <c:pt idx="4418">
                  <c:v>0.522254</c:v>
                </c:pt>
                <c:pt idx="4419">
                  <c:v>0.52233499999999999</c:v>
                </c:pt>
                <c:pt idx="4420">
                  <c:v>0.52238600000000002</c:v>
                </c:pt>
                <c:pt idx="4421">
                  <c:v>0.52254800000000001</c:v>
                </c:pt>
                <c:pt idx="4422">
                  <c:v>0.52254500000000004</c:v>
                </c:pt>
                <c:pt idx="4423">
                  <c:v>0.52268899999999996</c:v>
                </c:pt>
                <c:pt idx="4424">
                  <c:v>0.52254800000000001</c:v>
                </c:pt>
                <c:pt idx="4425">
                  <c:v>0.52263400000000004</c:v>
                </c:pt>
                <c:pt idx="4426">
                  <c:v>0.52273700000000001</c:v>
                </c:pt>
                <c:pt idx="4427">
                  <c:v>0.52274100000000001</c:v>
                </c:pt>
                <c:pt idx="4428">
                  <c:v>0.522783</c:v>
                </c:pt>
                <c:pt idx="4429">
                  <c:v>0.52279200000000003</c:v>
                </c:pt>
                <c:pt idx="4430">
                  <c:v>0.522899</c:v>
                </c:pt>
                <c:pt idx="4431">
                  <c:v>0.52324400000000004</c:v>
                </c:pt>
                <c:pt idx="4432">
                  <c:v>0.52309099999999997</c:v>
                </c:pt>
                <c:pt idx="4433">
                  <c:v>0.52289799999999997</c:v>
                </c:pt>
                <c:pt idx="4434">
                  <c:v>0.52317100000000005</c:v>
                </c:pt>
                <c:pt idx="4435">
                  <c:v>0.52321600000000001</c:v>
                </c:pt>
                <c:pt idx="4436">
                  <c:v>0.523289</c:v>
                </c:pt>
                <c:pt idx="4437">
                  <c:v>0.52320100000000003</c:v>
                </c:pt>
                <c:pt idx="4438">
                  <c:v>0.523204</c:v>
                </c:pt>
                <c:pt idx="4439">
                  <c:v>0.52324199999999998</c:v>
                </c:pt>
                <c:pt idx="4440">
                  <c:v>0.52324899999999996</c:v>
                </c:pt>
                <c:pt idx="4441">
                  <c:v>0.52313100000000001</c:v>
                </c:pt>
                <c:pt idx="4442">
                  <c:v>0.52337699999999998</c:v>
                </c:pt>
                <c:pt idx="4443">
                  <c:v>0.52341199999999999</c:v>
                </c:pt>
                <c:pt idx="4444">
                  <c:v>0.52335500000000001</c:v>
                </c:pt>
                <c:pt idx="4445">
                  <c:v>0.52344299999999999</c:v>
                </c:pt>
                <c:pt idx="4446">
                  <c:v>0.523644</c:v>
                </c:pt>
                <c:pt idx="4447">
                  <c:v>0.52338099999999999</c:v>
                </c:pt>
                <c:pt idx="4448">
                  <c:v>0.52346000000000004</c:v>
                </c:pt>
                <c:pt idx="4449">
                  <c:v>0.52355399999999996</c:v>
                </c:pt>
                <c:pt idx="4450">
                  <c:v>0.52363899999999997</c:v>
                </c:pt>
                <c:pt idx="4451">
                  <c:v>0.52359299999999998</c:v>
                </c:pt>
                <c:pt idx="4452">
                  <c:v>0.52350799999999997</c:v>
                </c:pt>
                <c:pt idx="4453">
                  <c:v>0.52365600000000001</c:v>
                </c:pt>
                <c:pt idx="4454">
                  <c:v>0.52363899999999997</c:v>
                </c:pt>
                <c:pt idx="4455">
                  <c:v>0.52367200000000003</c:v>
                </c:pt>
                <c:pt idx="4456">
                  <c:v>0.52358199999999999</c:v>
                </c:pt>
                <c:pt idx="4457">
                  <c:v>0.52354999999999996</c:v>
                </c:pt>
                <c:pt idx="4458">
                  <c:v>0.52360600000000002</c:v>
                </c:pt>
                <c:pt idx="4459">
                  <c:v>0.52356400000000003</c:v>
                </c:pt>
                <c:pt idx="4460">
                  <c:v>0.52376199999999995</c:v>
                </c:pt>
                <c:pt idx="4461">
                  <c:v>0.52382399999999996</c:v>
                </c:pt>
                <c:pt idx="4462">
                  <c:v>0.52371699999999999</c:v>
                </c:pt>
                <c:pt idx="4463">
                  <c:v>0.52364900000000003</c:v>
                </c:pt>
                <c:pt idx="4464">
                  <c:v>0.52352699999999996</c:v>
                </c:pt>
                <c:pt idx="4465">
                  <c:v>0.52360600000000002</c:v>
                </c:pt>
                <c:pt idx="4466">
                  <c:v>0.52351000000000003</c:v>
                </c:pt>
                <c:pt idx="4467">
                  <c:v>0.52369600000000005</c:v>
                </c:pt>
                <c:pt idx="4468">
                  <c:v>0.52358400000000005</c:v>
                </c:pt>
                <c:pt idx="4469">
                  <c:v>0.52376999999999996</c:v>
                </c:pt>
                <c:pt idx="4470">
                  <c:v>0.52368899999999996</c:v>
                </c:pt>
                <c:pt idx="4471">
                  <c:v>0.52342900000000003</c:v>
                </c:pt>
                <c:pt idx="4472">
                  <c:v>0.52354299999999998</c:v>
                </c:pt>
                <c:pt idx="4473">
                  <c:v>0.52340600000000004</c:v>
                </c:pt>
                <c:pt idx="4474">
                  <c:v>0.52353700000000003</c:v>
                </c:pt>
                <c:pt idx="4475">
                  <c:v>0.52363700000000002</c:v>
                </c:pt>
                <c:pt idx="4476">
                  <c:v>0.52346099999999995</c:v>
                </c:pt>
                <c:pt idx="4477">
                  <c:v>0.52365499999999998</c:v>
                </c:pt>
                <c:pt idx="4478">
                  <c:v>0.52359199999999995</c:v>
                </c:pt>
                <c:pt idx="4479">
                  <c:v>0.52376100000000003</c:v>
                </c:pt>
                <c:pt idx="4480">
                  <c:v>0.52371100000000004</c:v>
                </c:pt>
                <c:pt idx="4481">
                  <c:v>0.52349100000000004</c:v>
                </c:pt>
                <c:pt idx="4482">
                  <c:v>0.52329099999999995</c:v>
                </c:pt>
                <c:pt idx="4483">
                  <c:v>0.52339100000000005</c:v>
                </c:pt>
                <c:pt idx="4484">
                  <c:v>0.52338200000000001</c:v>
                </c:pt>
                <c:pt idx="4485">
                  <c:v>0.52330900000000002</c:v>
                </c:pt>
                <c:pt idx="4486">
                  <c:v>0.52339000000000002</c:v>
                </c:pt>
                <c:pt idx="4487">
                  <c:v>0.52335699999999996</c:v>
                </c:pt>
                <c:pt idx="4488">
                  <c:v>0.52322000000000002</c:v>
                </c:pt>
                <c:pt idx="4489">
                  <c:v>0.52339400000000003</c:v>
                </c:pt>
                <c:pt idx="4490">
                  <c:v>0.52312400000000003</c:v>
                </c:pt>
                <c:pt idx="4491">
                  <c:v>0.52302400000000004</c:v>
                </c:pt>
                <c:pt idx="4492">
                  <c:v>0.52304499999999998</c:v>
                </c:pt>
                <c:pt idx="4493">
                  <c:v>0.52300100000000005</c:v>
                </c:pt>
                <c:pt idx="4494">
                  <c:v>0.523011</c:v>
                </c:pt>
                <c:pt idx="4495">
                  <c:v>0.52316600000000002</c:v>
                </c:pt>
                <c:pt idx="4496">
                  <c:v>0.52291799999999999</c:v>
                </c:pt>
                <c:pt idx="4497">
                  <c:v>0.52310400000000001</c:v>
                </c:pt>
                <c:pt idx="4498">
                  <c:v>0.522872</c:v>
                </c:pt>
                <c:pt idx="4499">
                  <c:v>0.52292799999999995</c:v>
                </c:pt>
                <c:pt idx="4500">
                  <c:v>0.52293500000000004</c:v>
                </c:pt>
                <c:pt idx="4501">
                  <c:v>0.52275499999999997</c:v>
                </c:pt>
                <c:pt idx="4502">
                  <c:v>0.52284399999999998</c:v>
                </c:pt>
                <c:pt idx="4503">
                  <c:v>0.52286200000000005</c:v>
                </c:pt>
                <c:pt idx="4504">
                  <c:v>0.52268400000000004</c:v>
                </c:pt>
                <c:pt idx="4505">
                  <c:v>0.52284799999999998</c:v>
                </c:pt>
                <c:pt idx="4506">
                  <c:v>0.52245799999999998</c:v>
                </c:pt>
                <c:pt idx="4507">
                  <c:v>0.52264999999999995</c:v>
                </c:pt>
                <c:pt idx="4508">
                  <c:v>0.52276599999999995</c:v>
                </c:pt>
                <c:pt idx="4509">
                  <c:v>0.52246199999999998</c:v>
                </c:pt>
                <c:pt idx="4510">
                  <c:v>0.52242200000000005</c:v>
                </c:pt>
                <c:pt idx="4511">
                  <c:v>0.52244599999999997</c:v>
                </c:pt>
                <c:pt idx="4512">
                  <c:v>0.52233099999999999</c:v>
                </c:pt>
                <c:pt idx="4513">
                  <c:v>0.52237800000000001</c:v>
                </c:pt>
                <c:pt idx="4514">
                  <c:v>0.52224400000000004</c:v>
                </c:pt>
                <c:pt idx="4515">
                  <c:v>0.52238300000000004</c:v>
                </c:pt>
                <c:pt idx="4516">
                  <c:v>0.52234700000000001</c:v>
                </c:pt>
                <c:pt idx="4517">
                  <c:v>0.52212700000000001</c:v>
                </c:pt>
                <c:pt idx="4518">
                  <c:v>0.52220200000000006</c:v>
                </c:pt>
                <c:pt idx="4519">
                  <c:v>0.52215900000000004</c:v>
                </c:pt>
                <c:pt idx="4520">
                  <c:v>0.52213299999999996</c:v>
                </c:pt>
                <c:pt idx="4521">
                  <c:v>0.52191399999999999</c:v>
                </c:pt>
                <c:pt idx="4522">
                  <c:v>0.52182799999999996</c:v>
                </c:pt>
                <c:pt idx="4523">
                  <c:v>0.52175400000000005</c:v>
                </c:pt>
                <c:pt idx="4524">
                  <c:v>0.52166699999999999</c:v>
                </c:pt>
                <c:pt idx="4525">
                  <c:v>0.52150600000000003</c:v>
                </c:pt>
                <c:pt idx="4526">
                  <c:v>0.52153400000000005</c:v>
                </c:pt>
                <c:pt idx="4527">
                  <c:v>0.52144500000000005</c:v>
                </c:pt>
                <c:pt idx="4528">
                  <c:v>0.52127400000000002</c:v>
                </c:pt>
                <c:pt idx="4529">
                  <c:v>0.52133799999999997</c:v>
                </c:pt>
                <c:pt idx="4530">
                  <c:v>0.52133600000000002</c:v>
                </c:pt>
                <c:pt idx="4531">
                  <c:v>0.52124000000000004</c:v>
                </c:pt>
                <c:pt idx="4532">
                  <c:v>0.52124499999999996</c:v>
                </c:pt>
                <c:pt idx="4533">
                  <c:v>0.52098500000000003</c:v>
                </c:pt>
                <c:pt idx="4534">
                  <c:v>0.52086900000000003</c:v>
                </c:pt>
                <c:pt idx="4535">
                  <c:v>0.52090499999999995</c:v>
                </c:pt>
                <c:pt idx="4536">
                  <c:v>0.52088299999999998</c:v>
                </c:pt>
                <c:pt idx="4537">
                  <c:v>0.52073199999999997</c:v>
                </c:pt>
                <c:pt idx="4538">
                  <c:v>0.52081200000000005</c:v>
                </c:pt>
                <c:pt idx="4539">
                  <c:v>0.52065499999999998</c:v>
                </c:pt>
                <c:pt idx="4540">
                  <c:v>0.520729</c:v>
                </c:pt>
                <c:pt idx="4541">
                  <c:v>0.52059100000000003</c:v>
                </c:pt>
                <c:pt idx="4542">
                  <c:v>0.52051099999999995</c:v>
                </c:pt>
                <c:pt idx="4543">
                  <c:v>0.52048099999999997</c:v>
                </c:pt>
                <c:pt idx="4544">
                  <c:v>0.52057799999999999</c:v>
                </c:pt>
                <c:pt idx="4545">
                  <c:v>0.52058300000000002</c:v>
                </c:pt>
                <c:pt idx="4546">
                  <c:v>0.52046499999999996</c:v>
                </c:pt>
                <c:pt idx="4547">
                  <c:v>0.52034800000000003</c:v>
                </c:pt>
                <c:pt idx="4548">
                  <c:v>0.52021899999999999</c:v>
                </c:pt>
                <c:pt idx="4549">
                  <c:v>0.52021799999999996</c:v>
                </c:pt>
                <c:pt idx="4550">
                  <c:v>0.51992000000000005</c:v>
                </c:pt>
                <c:pt idx="4551">
                  <c:v>0.51983199999999996</c:v>
                </c:pt>
                <c:pt idx="4552">
                  <c:v>0.51987300000000003</c:v>
                </c:pt>
                <c:pt idx="4553">
                  <c:v>0.51975499999999997</c:v>
                </c:pt>
                <c:pt idx="4554">
                  <c:v>0.51959500000000003</c:v>
                </c:pt>
                <c:pt idx="4555">
                  <c:v>0.51965300000000003</c:v>
                </c:pt>
                <c:pt idx="4556">
                  <c:v>0.51959599999999995</c:v>
                </c:pt>
                <c:pt idx="4557">
                  <c:v>0.51951899999999995</c:v>
                </c:pt>
                <c:pt idx="4558">
                  <c:v>0.51939400000000002</c:v>
                </c:pt>
                <c:pt idx="4559">
                  <c:v>0.51900100000000005</c:v>
                </c:pt>
                <c:pt idx="4560">
                  <c:v>0.51900400000000002</c:v>
                </c:pt>
                <c:pt idx="4561">
                  <c:v>0.518903</c:v>
                </c:pt>
                <c:pt idx="4562">
                  <c:v>0.51882799999999996</c:v>
                </c:pt>
                <c:pt idx="4563">
                  <c:v>0.51856199999999997</c:v>
                </c:pt>
                <c:pt idx="4564">
                  <c:v>0.51853099999999996</c:v>
                </c:pt>
                <c:pt idx="4565">
                  <c:v>0.51849699999999999</c:v>
                </c:pt>
                <c:pt idx="4566">
                  <c:v>0.51842500000000002</c:v>
                </c:pt>
                <c:pt idx="4567">
                  <c:v>0.51821600000000001</c:v>
                </c:pt>
                <c:pt idx="4568">
                  <c:v>0.51821200000000001</c:v>
                </c:pt>
                <c:pt idx="4569">
                  <c:v>0.51787399999999995</c:v>
                </c:pt>
                <c:pt idx="4570">
                  <c:v>0.51785800000000004</c:v>
                </c:pt>
                <c:pt idx="4571">
                  <c:v>0.51760499999999998</c:v>
                </c:pt>
                <c:pt idx="4572">
                  <c:v>0.51759999999999995</c:v>
                </c:pt>
                <c:pt idx="4573">
                  <c:v>0.51747600000000005</c:v>
                </c:pt>
                <c:pt idx="4574">
                  <c:v>0.51760700000000004</c:v>
                </c:pt>
                <c:pt idx="4575">
                  <c:v>0.51725699999999997</c:v>
                </c:pt>
                <c:pt idx="4576">
                  <c:v>0.51717500000000005</c:v>
                </c:pt>
                <c:pt idx="4577">
                  <c:v>0.51717800000000003</c:v>
                </c:pt>
                <c:pt idx="4578">
                  <c:v>0.51693999999999996</c:v>
                </c:pt>
                <c:pt idx="4579">
                  <c:v>0.51664100000000002</c:v>
                </c:pt>
                <c:pt idx="4580">
                  <c:v>0.51633700000000005</c:v>
                </c:pt>
                <c:pt idx="4581">
                  <c:v>0.51636700000000002</c:v>
                </c:pt>
                <c:pt idx="4582">
                  <c:v>0.51614400000000005</c:v>
                </c:pt>
                <c:pt idx="4583">
                  <c:v>0.51602300000000001</c:v>
                </c:pt>
                <c:pt idx="4584">
                  <c:v>0.51597099999999996</c:v>
                </c:pt>
                <c:pt idx="4585">
                  <c:v>0.51566100000000004</c:v>
                </c:pt>
                <c:pt idx="4586">
                  <c:v>0.51566800000000002</c:v>
                </c:pt>
                <c:pt idx="4587">
                  <c:v>0.51556299999999999</c:v>
                </c:pt>
                <c:pt idx="4588">
                  <c:v>0.51537599999999995</c:v>
                </c:pt>
                <c:pt idx="4589">
                  <c:v>0.51519000000000004</c:v>
                </c:pt>
                <c:pt idx="4590">
                  <c:v>0.51526700000000003</c:v>
                </c:pt>
                <c:pt idx="4591">
                  <c:v>0.51522800000000002</c:v>
                </c:pt>
                <c:pt idx="4592">
                  <c:v>0.51496699999999995</c:v>
                </c:pt>
                <c:pt idx="4593">
                  <c:v>0.51494099999999998</c:v>
                </c:pt>
                <c:pt idx="4594">
                  <c:v>0.51470300000000002</c:v>
                </c:pt>
                <c:pt idx="4595">
                  <c:v>0.51460600000000001</c:v>
                </c:pt>
                <c:pt idx="4596">
                  <c:v>0.51443399999999995</c:v>
                </c:pt>
                <c:pt idx="4597">
                  <c:v>0.51408399999999999</c:v>
                </c:pt>
                <c:pt idx="4598">
                  <c:v>0.51414700000000002</c:v>
                </c:pt>
                <c:pt idx="4599">
                  <c:v>0.51392499999999997</c:v>
                </c:pt>
                <c:pt idx="4600">
                  <c:v>0.51391600000000004</c:v>
                </c:pt>
                <c:pt idx="4601">
                  <c:v>0.51361500000000004</c:v>
                </c:pt>
                <c:pt idx="4602">
                  <c:v>0.513706</c:v>
                </c:pt>
                <c:pt idx="4603">
                  <c:v>0.51363700000000001</c:v>
                </c:pt>
                <c:pt idx="4604">
                  <c:v>0.51344999999999996</c:v>
                </c:pt>
                <c:pt idx="4605">
                  <c:v>0.51308399999999998</c:v>
                </c:pt>
                <c:pt idx="4606">
                  <c:v>0.51292599999999999</c:v>
                </c:pt>
                <c:pt idx="4607">
                  <c:v>0.51304000000000005</c:v>
                </c:pt>
                <c:pt idx="4608">
                  <c:v>0.51268400000000003</c:v>
                </c:pt>
                <c:pt idx="4609">
                  <c:v>0.51263000000000003</c:v>
                </c:pt>
                <c:pt idx="4610">
                  <c:v>0.51239699999999999</c:v>
                </c:pt>
                <c:pt idx="4611">
                  <c:v>0.51237999999999995</c:v>
                </c:pt>
                <c:pt idx="4612">
                  <c:v>0.512297</c:v>
                </c:pt>
                <c:pt idx="4613">
                  <c:v>0.51199700000000004</c:v>
                </c:pt>
                <c:pt idx="4614">
                  <c:v>0.51188599999999995</c:v>
                </c:pt>
                <c:pt idx="4615">
                  <c:v>0.51177099999999998</c:v>
                </c:pt>
                <c:pt idx="4616">
                  <c:v>0.51180300000000001</c:v>
                </c:pt>
                <c:pt idx="4617">
                  <c:v>0.51156000000000001</c:v>
                </c:pt>
                <c:pt idx="4618">
                  <c:v>0.51160399999999995</c:v>
                </c:pt>
                <c:pt idx="4619">
                  <c:v>0.51134500000000005</c:v>
                </c:pt>
                <c:pt idx="4620">
                  <c:v>0.51122900000000004</c:v>
                </c:pt>
                <c:pt idx="4621">
                  <c:v>0.51120200000000005</c:v>
                </c:pt>
                <c:pt idx="4622">
                  <c:v>0.510737</c:v>
                </c:pt>
                <c:pt idx="4623">
                  <c:v>0.51066400000000001</c:v>
                </c:pt>
                <c:pt idx="4624">
                  <c:v>0.51056699999999999</c:v>
                </c:pt>
                <c:pt idx="4625">
                  <c:v>0.51032699999999998</c:v>
                </c:pt>
                <c:pt idx="4626">
                  <c:v>0.51034400000000002</c:v>
                </c:pt>
                <c:pt idx="4627">
                  <c:v>0.510266</c:v>
                </c:pt>
                <c:pt idx="4628">
                  <c:v>0.51018300000000005</c:v>
                </c:pt>
                <c:pt idx="4629">
                  <c:v>0.50994899999999999</c:v>
                </c:pt>
                <c:pt idx="4630">
                  <c:v>0.50968100000000005</c:v>
                </c:pt>
                <c:pt idx="4631">
                  <c:v>0.50958800000000004</c:v>
                </c:pt>
                <c:pt idx="4632">
                  <c:v>0.50949999999999995</c:v>
                </c:pt>
                <c:pt idx="4633">
                  <c:v>0.509293</c:v>
                </c:pt>
                <c:pt idx="4634">
                  <c:v>0.50897400000000004</c:v>
                </c:pt>
                <c:pt idx="4635">
                  <c:v>0.50881699999999996</c:v>
                </c:pt>
                <c:pt idx="4636">
                  <c:v>0.508795</c:v>
                </c:pt>
                <c:pt idx="4637">
                  <c:v>0.50856199999999996</c:v>
                </c:pt>
                <c:pt idx="4638">
                  <c:v>0.50822900000000004</c:v>
                </c:pt>
                <c:pt idx="4639">
                  <c:v>0.50812000000000002</c:v>
                </c:pt>
                <c:pt idx="4640">
                  <c:v>0.50786799999999999</c:v>
                </c:pt>
                <c:pt idx="4641">
                  <c:v>0.50781699999999996</c:v>
                </c:pt>
                <c:pt idx="4642">
                  <c:v>0.50758300000000001</c:v>
                </c:pt>
                <c:pt idx="4643">
                  <c:v>0.507081</c:v>
                </c:pt>
                <c:pt idx="4644">
                  <c:v>0.50706399999999996</c:v>
                </c:pt>
                <c:pt idx="4645">
                  <c:v>0.50670800000000005</c:v>
                </c:pt>
                <c:pt idx="4646">
                  <c:v>0.506575</c:v>
                </c:pt>
                <c:pt idx="4647">
                  <c:v>0.50630600000000003</c:v>
                </c:pt>
                <c:pt idx="4648">
                  <c:v>0.50628700000000004</c:v>
                </c:pt>
                <c:pt idx="4649">
                  <c:v>0.50604499999999997</c:v>
                </c:pt>
                <c:pt idx="4650">
                  <c:v>0.50591900000000001</c:v>
                </c:pt>
                <c:pt idx="4651">
                  <c:v>0.505907</c:v>
                </c:pt>
                <c:pt idx="4652">
                  <c:v>0.50578800000000002</c:v>
                </c:pt>
                <c:pt idx="4653">
                  <c:v>0.505471</c:v>
                </c:pt>
                <c:pt idx="4654">
                  <c:v>0.505108</c:v>
                </c:pt>
                <c:pt idx="4655">
                  <c:v>0.50503399999999998</c:v>
                </c:pt>
                <c:pt idx="4656">
                  <c:v>0.50494899999999998</c:v>
                </c:pt>
                <c:pt idx="4657">
                  <c:v>0.50441800000000003</c:v>
                </c:pt>
                <c:pt idx="4658">
                  <c:v>0.50431999999999999</c:v>
                </c:pt>
                <c:pt idx="4659">
                  <c:v>0.50409700000000002</c:v>
                </c:pt>
                <c:pt idx="4660">
                  <c:v>0.50400100000000003</c:v>
                </c:pt>
                <c:pt idx="4661">
                  <c:v>0.50397000000000003</c:v>
                </c:pt>
                <c:pt idx="4662">
                  <c:v>0.50386799999999998</c:v>
                </c:pt>
                <c:pt idx="4663">
                  <c:v>0.50368000000000002</c:v>
                </c:pt>
                <c:pt idx="4664">
                  <c:v>0.50357399999999997</c:v>
                </c:pt>
                <c:pt idx="4665">
                  <c:v>0.50318399999999996</c:v>
                </c:pt>
                <c:pt idx="4666">
                  <c:v>0.50308900000000001</c:v>
                </c:pt>
                <c:pt idx="4667">
                  <c:v>0.50286799999999998</c:v>
                </c:pt>
                <c:pt idx="4668">
                  <c:v>0.50273400000000001</c:v>
                </c:pt>
                <c:pt idx="4669">
                  <c:v>0.502556</c:v>
                </c:pt>
                <c:pt idx="4670">
                  <c:v>0.50257200000000002</c:v>
                </c:pt>
                <c:pt idx="4671">
                  <c:v>0.50214999999999999</c:v>
                </c:pt>
                <c:pt idx="4672">
                  <c:v>0.501888</c:v>
                </c:pt>
                <c:pt idx="4673">
                  <c:v>0.50178599999999995</c:v>
                </c:pt>
                <c:pt idx="4674">
                  <c:v>0.501664</c:v>
                </c:pt>
                <c:pt idx="4675">
                  <c:v>0.50143099999999996</c:v>
                </c:pt>
                <c:pt idx="4676">
                  <c:v>0.50103699999999995</c:v>
                </c:pt>
                <c:pt idx="4677">
                  <c:v>0.50101899999999999</c:v>
                </c:pt>
                <c:pt idx="4678">
                  <c:v>0.50090000000000001</c:v>
                </c:pt>
                <c:pt idx="4679">
                  <c:v>0.50068500000000005</c:v>
                </c:pt>
                <c:pt idx="4680">
                  <c:v>0.50070099999999995</c:v>
                </c:pt>
                <c:pt idx="4681">
                  <c:v>0.50028799999999995</c:v>
                </c:pt>
                <c:pt idx="4682">
                  <c:v>0.50019800000000003</c:v>
                </c:pt>
                <c:pt idx="4683">
                  <c:v>0.499921</c:v>
                </c:pt>
                <c:pt idx="4684">
                  <c:v>0.499587</c:v>
                </c:pt>
                <c:pt idx="4685">
                  <c:v>0.49952400000000002</c:v>
                </c:pt>
                <c:pt idx="4686">
                  <c:v>0.49941200000000002</c:v>
                </c:pt>
                <c:pt idx="4687">
                  <c:v>0.49919400000000003</c:v>
                </c:pt>
                <c:pt idx="4688">
                  <c:v>0.499056</c:v>
                </c:pt>
                <c:pt idx="4689">
                  <c:v>0.49897799999999998</c:v>
                </c:pt>
                <c:pt idx="4690">
                  <c:v>0.498747</c:v>
                </c:pt>
                <c:pt idx="4691">
                  <c:v>0.49838700000000002</c:v>
                </c:pt>
                <c:pt idx="4692">
                  <c:v>0.49835699999999999</c:v>
                </c:pt>
                <c:pt idx="4693">
                  <c:v>0.49817</c:v>
                </c:pt>
                <c:pt idx="4694">
                  <c:v>0.49791200000000002</c:v>
                </c:pt>
                <c:pt idx="4695">
                  <c:v>0.49778699999999998</c:v>
                </c:pt>
                <c:pt idx="4696">
                  <c:v>0.49757299999999999</c:v>
                </c:pt>
                <c:pt idx="4697">
                  <c:v>0.49737399999999998</c:v>
                </c:pt>
                <c:pt idx="4698">
                  <c:v>0.497002</c:v>
                </c:pt>
                <c:pt idx="4699">
                  <c:v>0.49683500000000003</c:v>
                </c:pt>
                <c:pt idx="4700">
                  <c:v>0.49662699999999999</c:v>
                </c:pt>
                <c:pt idx="4701">
                  <c:v>0.49676100000000001</c:v>
                </c:pt>
                <c:pt idx="4702">
                  <c:v>0.496419</c:v>
                </c:pt>
                <c:pt idx="4703">
                  <c:v>0.49623600000000001</c:v>
                </c:pt>
                <c:pt idx="4704">
                  <c:v>0.49593300000000001</c:v>
                </c:pt>
                <c:pt idx="4705">
                  <c:v>0.49560900000000002</c:v>
                </c:pt>
                <c:pt idx="4706">
                  <c:v>0.495481</c:v>
                </c:pt>
                <c:pt idx="4707">
                  <c:v>0.49542999999999998</c:v>
                </c:pt>
                <c:pt idx="4708">
                  <c:v>0.49508099999999999</c:v>
                </c:pt>
                <c:pt idx="4709">
                  <c:v>0.49502499999999999</c:v>
                </c:pt>
                <c:pt idx="4710">
                  <c:v>0.49459399999999998</c:v>
                </c:pt>
                <c:pt idx="4711">
                  <c:v>0.49433899999999997</c:v>
                </c:pt>
                <c:pt idx="4712">
                  <c:v>0.49433100000000002</c:v>
                </c:pt>
                <c:pt idx="4713">
                  <c:v>0.49405500000000002</c:v>
                </c:pt>
                <c:pt idx="4714">
                  <c:v>0.49386600000000003</c:v>
                </c:pt>
                <c:pt idx="4715">
                  <c:v>0.49363400000000002</c:v>
                </c:pt>
                <c:pt idx="4716">
                  <c:v>0.49349700000000002</c:v>
                </c:pt>
                <c:pt idx="4717">
                  <c:v>0.493143</c:v>
                </c:pt>
                <c:pt idx="4718">
                  <c:v>0.49282100000000001</c:v>
                </c:pt>
                <c:pt idx="4719">
                  <c:v>0.49257899999999999</c:v>
                </c:pt>
                <c:pt idx="4720">
                  <c:v>0.49237500000000001</c:v>
                </c:pt>
                <c:pt idx="4721">
                  <c:v>0.492317</c:v>
                </c:pt>
                <c:pt idx="4722">
                  <c:v>0.49184600000000001</c:v>
                </c:pt>
                <c:pt idx="4723">
                  <c:v>0.49188399999999999</c:v>
                </c:pt>
                <c:pt idx="4724">
                  <c:v>0.49155599999999999</c:v>
                </c:pt>
                <c:pt idx="4725">
                  <c:v>0.49134699999999998</c:v>
                </c:pt>
                <c:pt idx="4726">
                  <c:v>0.49110900000000002</c:v>
                </c:pt>
                <c:pt idx="4727">
                  <c:v>0.49093100000000001</c:v>
                </c:pt>
                <c:pt idx="4728">
                  <c:v>0.490568</c:v>
                </c:pt>
                <c:pt idx="4729">
                  <c:v>0.490319</c:v>
                </c:pt>
                <c:pt idx="4730">
                  <c:v>0.49018600000000001</c:v>
                </c:pt>
                <c:pt idx="4731">
                  <c:v>0.48981400000000003</c:v>
                </c:pt>
                <c:pt idx="4732">
                  <c:v>0.48953099999999999</c:v>
                </c:pt>
                <c:pt idx="4733">
                  <c:v>0.48912</c:v>
                </c:pt>
                <c:pt idx="4734">
                  <c:v>0.48926799999999998</c:v>
                </c:pt>
                <c:pt idx="4735">
                  <c:v>0.48882399999999998</c:v>
                </c:pt>
                <c:pt idx="4736">
                  <c:v>0.48858699999999999</c:v>
                </c:pt>
                <c:pt idx="4737">
                  <c:v>0.48869200000000002</c:v>
                </c:pt>
                <c:pt idx="4738">
                  <c:v>0.48835400000000001</c:v>
                </c:pt>
                <c:pt idx="4739">
                  <c:v>0.48830099999999999</c:v>
                </c:pt>
                <c:pt idx="4740">
                  <c:v>0.48791000000000001</c:v>
                </c:pt>
                <c:pt idx="4741">
                  <c:v>0.48774899999999999</c:v>
                </c:pt>
                <c:pt idx="4742">
                  <c:v>0.48751800000000001</c:v>
                </c:pt>
                <c:pt idx="4743">
                  <c:v>0.48746499999999998</c:v>
                </c:pt>
                <c:pt idx="4744">
                  <c:v>0.487124</c:v>
                </c:pt>
                <c:pt idx="4745">
                  <c:v>0.48702400000000001</c:v>
                </c:pt>
                <c:pt idx="4746">
                  <c:v>0.48674299999999998</c:v>
                </c:pt>
                <c:pt idx="4747">
                  <c:v>0.48636699999999999</c:v>
                </c:pt>
                <c:pt idx="4748">
                  <c:v>0.48628900000000003</c:v>
                </c:pt>
                <c:pt idx="4749">
                  <c:v>0.486122</c:v>
                </c:pt>
                <c:pt idx="4750">
                  <c:v>0.48575000000000002</c:v>
                </c:pt>
                <c:pt idx="4751">
                  <c:v>0.486427</c:v>
                </c:pt>
                <c:pt idx="4752">
                  <c:v>0.48611700000000002</c:v>
                </c:pt>
                <c:pt idx="4753">
                  <c:v>0.48593799999999998</c:v>
                </c:pt>
                <c:pt idx="4754">
                  <c:v>0.48571300000000001</c:v>
                </c:pt>
                <c:pt idx="4755">
                  <c:v>0.48533799999999999</c:v>
                </c:pt>
                <c:pt idx="4756">
                  <c:v>0.48525600000000002</c:v>
                </c:pt>
                <c:pt idx="4757">
                  <c:v>0.484821</c:v>
                </c:pt>
                <c:pt idx="4758">
                  <c:v>0.48454199999999997</c:v>
                </c:pt>
                <c:pt idx="4759">
                  <c:v>0.48430899999999999</c:v>
                </c:pt>
                <c:pt idx="4760">
                  <c:v>0.48418600000000001</c:v>
                </c:pt>
                <c:pt idx="4761">
                  <c:v>0.48383300000000001</c:v>
                </c:pt>
                <c:pt idx="4762">
                  <c:v>0.48356700000000002</c:v>
                </c:pt>
                <c:pt idx="4763">
                  <c:v>0.48352299999999998</c:v>
                </c:pt>
                <c:pt idx="4764">
                  <c:v>0.483155</c:v>
                </c:pt>
                <c:pt idx="4765">
                  <c:v>0.48280299999999998</c:v>
                </c:pt>
                <c:pt idx="4766">
                  <c:v>0.48273500000000003</c:v>
                </c:pt>
                <c:pt idx="4767">
                  <c:v>0.48243799999999998</c:v>
                </c:pt>
                <c:pt idx="4768">
                  <c:v>0.48211100000000001</c:v>
                </c:pt>
                <c:pt idx="4769">
                  <c:v>0.48179699999999998</c:v>
                </c:pt>
                <c:pt idx="4770">
                  <c:v>0.48169800000000002</c:v>
                </c:pt>
                <c:pt idx="4771">
                  <c:v>0.48126400000000003</c:v>
                </c:pt>
                <c:pt idx="4772">
                  <c:v>0.48113099999999998</c:v>
                </c:pt>
                <c:pt idx="4773">
                  <c:v>0.48070499999999999</c:v>
                </c:pt>
                <c:pt idx="4774">
                  <c:v>0.48058600000000001</c:v>
                </c:pt>
                <c:pt idx="4775">
                  <c:v>0.48022300000000001</c:v>
                </c:pt>
                <c:pt idx="4776">
                  <c:v>0.48000999999999999</c:v>
                </c:pt>
                <c:pt idx="4777">
                  <c:v>0.479742</c:v>
                </c:pt>
                <c:pt idx="4778">
                  <c:v>0.479549</c:v>
                </c:pt>
                <c:pt idx="4779">
                  <c:v>0.47930099999999998</c:v>
                </c:pt>
                <c:pt idx="4780">
                  <c:v>0.47912199999999999</c:v>
                </c:pt>
                <c:pt idx="4781">
                  <c:v>0.47869699999999998</c:v>
                </c:pt>
                <c:pt idx="4782">
                  <c:v>0.47840899999999997</c:v>
                </c:pt>
                <c:pt idx="4783">
                  <c:v>0.47823300000000002</c:v>
                </c:pt>
                <c:pt idx="4784">
                  <c:v>0.47804799999999997</c:v>
                </c:pt>
                <c:pt idx="4785">
                  <c:v>0.47785100000000003</c:v>
                </c:pt>
                <c:pt idx="4786">
                  <c:v>0.477543</c:v>
                </c:pt>
                <c:pt idx="4787">
                  <c:v>0.47727199999999997</c:v>
                </c:pt>
                <c:pt idx="4788">
                  <c:v>0.47694199999999998</c:v>
                </c:pt>
                <c:pt idx="4789">
                  <c:v>0.476767</c:v>
                </c:pt>
                <c:pt idx="4790">
                  <c:v>0.47637000000000002</c:v>
                </c:pt>
                <c:pt idx="4791">
                  <c:v>0.47616700000000001</c:v>
                </c:pt>
                <c:pt idx="4792">
                  <c:v>0.475935</c:v>
                </c:pt>
                <c:pt idx="4793">
                  <c:v>0.47569</c:v>
                </c:pt>
                <c:pt idx="4794">
                  <c:v>0.47539799999999999</c:v>
                </c:pt>
                <c:pt idx="4795">
                  <c:v>0.475082</c:v>
                </c:pt>
                <c:pt idx="4796">
                  <c:v>0.474852</c:v>
                </c:pt>
                <c:pt idx="4797">
                  <c:v>0.47449400000000003</c:v>
                </c:pt>
                <c:pt idx="4798">
                  <c:v>0.47436400000000001</c:v>
                </c:pt>
                <c:pt idx="4799">
                  <c:v>0.47400100000000001</c:v>
                </c:pt>
                <c:pt idx="4800">
                  <c:v>0.47372500000000001</c:v>
                </c:pt>
                <c:pt idx="4801">
                  <c:v>0.47356900000000002</c:v>
                </c:pt>
                <c:pt idx="4802">
                  <c:v>0.47314400000000001</c:v>
                </c:pt>
                <c:pt idx="4803">
                  <c:v>0.47306100000000001</c:v>
                </c:pt>
                <c:pt idx="4804">
                  <c:v>0.472775</c:v>
                </c:pt>
                <c:pt idx="4805">
                  <c:v>0.47260000000000002</c:v>
                </c:pt>
                <c:pt idx="4806">
                  <c:v>0.47259000000000001</c:v>
                </c:pt>
                <c:pt idx="4807">
                  <c:v>0.47231800000000002</c:v>
                </c:pt>
                <c:pt idx="4808">
                  <c:v>0.47193200000000002</c:v>
                </c:pt>
                <c:pt idx="4809">
                  <c:v>0.47163899999999997</c:v>
                </c:pt>
                <c:pt idx="4810">
                  <c:v>0.47122999999999998</c:v>
                </c:pt>
                <c:pt idx="4811">
                  <c:v>0.471109</c:v>
                </c:pt>
                <c:pt idx="4812">
                  <c:v>0.470862</c:v>
                </c:pt>
                <c:pt idx="4813">
                  <c:v>0.47070000000000001</c:v>
                </c:pt>
                <c:pt idx="4814">
                  <c:v>0.47045199999999998</c:v>
                </c:pt>
                <c:pt idx="4815">
                  <c:v>0.47023999999999999</c:v>
                </c:pt>
                <c:pt idx="4816">
                  <c:v>0.46979799999999999</c:v>
                </c:pt>
                <c:pt idx="4817">
                  <c:v>0.46959400000000001</c:v>
                </c:pt>
                <c:pt idx="4818">
                  <c:v>0.46928300000000001</c:v>
                </c:pt>
                <c:pt idx="4819">
                  <c:v>0.46913500000000002</c:v>
                </c:pt>
                <c:pt idx="4820">
                  <c:v>0.46881099999999998</c:v>
                </c:pt>
                <c:pt idx="4821">
                  <c:v>0.46856500000000001</c:v>
                </c:pt>
                <c:pt idx="4822">
                  <c:v>0.46829599999999999</c:v>
                </c:pt>
                <c:pt idx="4823">
                  <c:v>0.46812700000000002</c:v>
                </c:pt>
                <c:pt idx="4824">
                  <c:v>0.46788400000000002</c:v>
                </c:pt>
                <c:pt idx="4825">
                  <c:v>0.467638</c:v>
                </c:pt>
                <c:pt idx="4826">
                  <c:v>0.46734900000000001</c:v>
                </c:pt>
                <c:pt idx="4827">
                  <c:v>0.46710299999999999</c:v>
                </c:pt>
                <c:pt idx="4828">
                  <c:v>0.46669500000000003</c:v>
                </c:pt>
                <c:pt idx="4829">
                  <c:v>0.46626499999999999</c:v>
                </c:pt>
                <c:pt idx="4830">
                  <c:v>0.465999</c:v>
                </c:pt>
                <c:pt idx="4831">
                  <c:v>0.46556999999999998</c:v>
                </c:pt>
                <c:pt idx="4832">
                  <c:v>0.46520400000000001</c:v>
                </c:pt>
                <c:pt idx="4833">
                  <c:v>0.464862</c:v>
                </c:pt>
                <c:pt idx="4834">
                  <c:v>0.46456199999999997</c:v>
                </c:pt>
                <c:pt idx="4835">
                  <c:v>0.46429599999999999</c:v>
                </c:pt>
                <c:pt idx="4836">
                  <c:v>0.46404800000000002</c:v>
                </c:pt>
                <c:pt idx="4837">
                  <c:v>0.46394099999999999</c:v>
                </c:pt>
                <c:pt idx="4838">
                  <c:v>0.46356000000000003</c:v>
                </c:pt>
                <c:pt idx="4839">
                  <c:v>0.46339000000000002</c:v>
                </c:pt>
                <c:pt idx="4840">
                  <c:v>0.46296799999999999</c:v>
                </c:pt>
                <c:pt idx="4841">
                  <c:v>0.46275899999999998</c:v>
                </c:pt>
                <c:pt idx="4842">
                  <c:v>0.46243499999999998</c:v>
                </c:pt>
                <c:pt idx="4843">
                  <c:v>0.46219500000000002</c:v>
                </c:pt>
                <c:pt idx="4844">
                  <c:v>0.46192299999999997</c:v>
                </c:pt>
                <c:pt idx="4845">
                  <c:v>0.46168500000000001</c:v>
                </c:pt>
                <c:pt idx="4846">
                  <c:v>0.461397</c:v>
                </c:pt>
                <c:pt idx="4847">
                  <c:v>0.46117599999999997</c:v>
                </c:pt>
                <c:pt idx="4848">
                  <c:v>0.460727</c:v>
                </c:pt>
                <c:pt idx="4849">
                  <c:v>0.46054600000000001</c:v>
                </c:pt>
                <c:pt idx="4850">
                  <c:v>0.46008100000000002</c:v>
                </c:pt>
                <c:pt idx="4851">
                  <c:v>0.45971499999999998</c:v>
                </c:pt>
                <c:pt idx="4852">
                  <c:v>0.45948600000000001</c:v>
                </c:pt>
                <c:pt idx="4853">
                  <c:v>0.45922600000000002</c:v>
                </c:pt>
                <c:pt idx="4854">
                  <c:v>0.45895399999999997</c:v>
                </c:pt>
                <c:pt idx="4855">
                  <c:v>0.45865699999999998</c:v>
                </c:pt>
                <c:pt idx="4856">
                  <c:v>0.45817400000000003</c:v>
                </c:pt>
                <c:pt idx="4857">
                  <c:v>0.45789299999999999</c:v>
                </c:pt>
                <c:pt idx="4858">
                  <c:v>0.45765800000000001</c:v>
                </c:pt>
                <c:pt idx="4859">
                  <c:v>0.45739099999999999</c:v>
                </c:pt>
                <c:pt idx="4860">
                  <c:v>0.457009</c:v>
                </c:pt>
                <c:pt idx="4861">
                  <c:v>0.45682800000000001</c:v>
                </c:pt>
                <c:pt idx="4862">
                  <c:v>0.45660600000000001</c:v>
                </c:pt>
                <c:pt idx="4863">
                  <c:v>0.45627899999999999</c:v>
                </c:pt>
                <c:pt idx="4864">
                  <c:v>0.45608399999999999</c:v>
                </c:pt>
                <c:pt idx="4865">
                  <c:v>0.45580999999999999</c:v>
                </c:pt>
                <c:pt idx="4866">
                  <c:v>0.45567999999999997</c:v>
                </c:pt>
                <c:pt idx="4867">
                  <c:v>0.45535500000000001</c:v>
                </c:pt>
                <c:pt idx="4868">
                  <c:v>0.45515600000000001</c:v>
                </c:pt>
                <c:pt idx="4869">
                  <c:v>0.45479399999999998</c:v>
                </c:pt>
                <c:pt idx="4870">
                  <c:v>0.45467099999999999</c:v>
                </c:pt>
                <c:pt idx="4871">
                  <c:v>0.45422699999999999</c:v>
                </c:pt>
                <c:pt idx="4872">
                  <c:v>0.45385199999999998</c:v>
                </c:pt>
                <c:pt idx="4873">
                  <c:v>0.453656</c:v>
                </c:pt>
                <c:pt idx="4874">
                  <c:v>0.45353700000000002</c:v>
                </c:pt>
                <c:pt idx="4875">
                  <c:v>0.45294699999999999</c:v>
                </c:pt>
                <c:pt idx="4876">
                  <c:v>0.45273799999999997</c:v>
                </c:pt>
                <c:pt idx="4877">
                  <c:v>0.452488</c:v>
                </c:pt>
                <c:pt idx="4878">
                  <c:v>0.45214500000000002</c:v>
                </c:pt>
                <c:pt idx="4879">
                  <c:v>0.45188699999999998</c:v>
                </c:pt>
                <c:pt idx="4880">
                  <c:v>0.45163599999999998</c:v>
                </c:pt>
                <c:pt idx="4881">
                  <c:v>0.45145200000000002</c:v>
                </c:pt>
                <c:pt idx="4882">
                  <c:v>0.45111899999999999</c:v>
                </c:pt>
                <c:pt idx="4883">
                  <c:v>0.45084299999999999</c:v>
                </c:pt>
                <c:pt idx="4884">
                  <c:v>0.450654</c:v>
                </c:pt>
                <c:pt idx="4885">
                  <c:v>0.450214</c:v>
                </c:pt>
                <c:pt idx="4886">
                  <c:v>0.449938</c:v>
                </c:pt>
                <c:pt idx="4887">
                  <c:v>0.44970399999999999</c:v>
                </c:pt>
                <c:pt idx="4888">
                  <c:v>0.44911600000000002</c:v>
                </c:pt>
                <c:pt idx="4889">
                  <c:v>0.44891799999999998</c:v>
                </c:pt>
                <c:pt idx="4890">
                  <c:v>0.44873200000000002</c:v>
                </c:pt>
                <c:pt idx="4891">
                  <c:v>0.44842599999999999</c:v>
                </c:pt>
                <c:pt idx="4892">
                  <c:v>0.44816899999999998</c:v>
                </c:pt>
                <c:pt idx="4893">
                  <c:v>0.44777299999999998</c:v>
                </c:pt>
                <c:pt idx="4894">
                  <c:v>0.447602</c:v>
                </c:pt>
                <c:pt idx="4895">
                  <c:v>0.44724000000000003</c:v>
                </c:pt>
                <c:pt idx="4896">
                  <c:v>0.44719500000000001</c:v>
                </c:pt>
                <c:pt idx="4897">
                  <c:v>0.446573</c:v>
                </c:pt>
                <c:pt idx="4898">
                  <c:v>0.44650899999999999</c:v>
                </c:pt>
                <c:pt idx="4899">
                  <c:v>0.44618600000000003</c:v>
                </c:pt>
                <c:pt idx="4900">
                  <c:v>0.44581399999999999</c:v>
                </c:pt>
                <c:pt idx="4901">
                  <c:v>0.44552599999999998</c:v>
                </c:pt>
                <c:pt idx="4902">
                  <c:v>0.44520700000000002</c:v>
                </c:pt>
                <c:pt idx="4903">
                  <c:v>0.44493899999999997</c:v>
                </c:pt>
                <c:pt idx="4904">
                  <c:v>0.444579</c:v>
                </c:pt>
                <c:pt idx="4905">
                  <c:v>0.444164</c:v>
                </c:pt>
                <c:pt idx="4906">
                  <c:v>0.44381199999999998</c:v>
                </c:pt>
                <c:pt idx="4907">
                  <c:v>0.44352900000000001</c:v>
                </c:pt>
                <c:pt idx="4908">
                  <c:v>0.44338499999999997</c:v>
                </c:pt>
                <c:pt idx="4909">
                  <c:v>0.44295499999999999</c:v>
                </c:pt>
                <c:pt idx="4910">
                  <c:v>0.44276300000000002</c:v>
                </c:pt>
                <c:pt idx="4911">
                  <c:v>0.44217000000000001</c:v>
                </c:pt>
                <c:pt idx="4912">
                  <c:v>0.44191799999999998</c:v>
                </c:pt>
                <c:pt idx="4913">
                  <c:v>0.44166699999999998</c:v>
                </c:pt>
                <c:pt idx="4914">
                  <c:v>0.44122699999999998</c:v>
                </c:pt>
                <c:pt idx="4915">
                  <c:v>0.44080900000000001</c:v>
                </c:pt>
                <c:pt idx="4916">
                  <c:v>0.44056400000000001</c:v>
                </c:pt>
                <c:pt idx="4917">
                  <c:v>0.440193</c:v>
                </c:pt>
                <c:pt idx="4918">
                  <c:v>0.43995800000000002</c:v>
                </c:pt>
                <c:pt idx="4919">
                  <c:v>0.43957400000000002</c:v>
                </c:pt>
                <c:pt idx="4920">
                  <c:v>0.439303</c:v>
                </c:pt>
                <c:pt idx="4921">
                  <c:v>0.43884400000000001</c:v>
                </c:pt>
                <c:pt idx="4922">
                  <c:v>0.438558</c:v>
                </c:pt>
                <c:pt idx="4923">
                  <c:v>0.43828</c:v>
                </c:pt>
                <c:pt idx="4924">
                  <c:v>0.43802099999999999</c:v>
                </c:pt>
                <c:pt idx="4925">
                  <c:v>0.437693</c:v>
                </c:pt>
                <c:pt idx="4926">
                  <c:v>0.437301</c:v>
                </c:pt>
                <c:pt idx="4927">
                  <c:v>0.43718000000000001</c:v>
                </c:pt>
                <c:pt idx="4928">
                  <c:v>0.43693500000000002</c:v>
                </c:pt>
                <c:pt idx="4929">
                  <c:v>0.43659700000000001</c:v>
                </c:pt>
                <c:pt idx="4930">
                  <c:v>0.43637500000000001</c:v>
                </c:pt>
                <c:pt idx="4931">
                  <c:v>0.43571700000000002</c:v>
                </c:pt>
                <c:pt idx="4932">
                  <c:v>0.43556600000000001</c:v>
                </c:pt>
                <c:pt idx="4933">
                  <c:v>0.43519799999999997</c:v>
                </c:pt>
                <c:pt idx="4934">
                  <c:v>0.43497999999999998</c:v>
                </c:pt>
                <c:pt idx="4935">
                  <c:v>0.43455899999999997</c:v>
                </c:pt>
                <c:pt idx="4936">
                  <c:v>0.43448799999999999</c:v>
                </c:pt>
                <c:pt idx="4937">
                  <c:v>0.434367</c:v>
                </c:pt>
                <c:pt idx="4938">
                  <c:v>0.43398199999999998</c:v>
                </c:pt>
                <c:pt idx="4939">
                  <c:v>0.43369799999999997</c:v>
                </c:pt>
                <c:pt idx="4940">
                  <c:v>0.43334499999999998</c:v>
                </c:pt>
                <c:pt idx="4941">
                  <c:v>0.43290400000000001</c:v>
                </c:pt>
                <c:pt idx="4942">
                  <c:v>0.432589</c:v>
                </c:pt>
                <c:pt idx="4943">
                  <c:v>0.432195</c:v>
                </c:pt>
                <c:pt idx="4944">
                  <c:v>0.432062</c:v>
                </c:pt>
                <c:pt idx="4945">
                  <c:v>0.43181000000000003</c:v>
                </c:pt>
                <c:pt idx="4946">
                  <c:v>0.43143799999999999</c:v>
                </c:pt>
                <c:pt idx="4947">
                  <c:v>0.431284</c:v>
                </c:pt>
                <c:pt idx="4948">
                  <c:v>0.43083500000000002</c:v>
                </c:pt>
                <c:pt idx="4949">
                  <c:v>0.43060300000000001</c:v>
                </c:pt>
                <c:pt idx="4950">
                  <c:v>0.43028300000000003</c:v>
                </c:pt>
                <c:pt idx="4951">
                  <c:v>0.42993199999999998</c:v>
                </c:pt>
                <c:pt idx="4952">
                  <c:v>0.429622</c:v>
                </c:pt>
                <c:pt idx="4953">
                  <c:v>0.42932700000000001</c:v>
                </c:pt>
                <c:pt idx="4954">
                  <c:v>0.42899300000000001</c:v>
                </c:pt>
                <c:pt idx="4955">
                  <c:v>0.42867899999999998</c:v>
                </c:pt>
                <c:pt idx="4956">
                  <c:v>0.42836999999999997</c:v>
                </c:pt>
                <c:pt idx="4957">
                  <c:v>0.42786600000000002</c:v>
                </c:pt>
                <c:pt idx="4958">
                  <c:v>0.42750500000000002</c:v>
                </c:pt>
                <c:pt idx="4959">
                  <c:v>0.42713099999999998</c:v>
                </c:pt>
                <c:pt idx="4960">
                  <c:v>0.42689199999999999</c:v>
                </c:pt>
                <c:pt idx="4961">
                  <c:v>0.42645</c:v>
                </c:pt>
                <c:pt idx="4962">
                  <c:v>0.42621199999999998</c:v>
                </c:pt>
                <c:pt idx="4963">
                  <c:v>0.42586299999999999</c:v>
                </c:pt>
                <c:pt idx="4964">
                  <c:v>0.42554700000000001</c:v>
                </c:pt>
                <c:pt idx="4965">
                  <c:v>0.425178</c:v>
                </c:pt>
                <c:pt idx="4966">
                  <c:v>0.42489500000000002</c:v>
                </c:pt>
                <c:pt idx="4967">
                  <c:v>0.424568</c:v>
                </c:pt>
                <c:pt idx="4968">
                  <c:v>0.42423100000000002</c:v>
                </c:pt>
                <c:pt idx="4969">
                  <c:v>0.423819</c:v>
                </c:pt>
                <c:pt idx="4970">
                  <c:v>0.423375</c:v>
                </c:pt>
                <c:pt idx="4971">
                  <c:v>0.42316500000000001</c:v>
                </c:pt>
                <c:pt idx="4972">
                  <c:v>0.42290499999999998</c:v>
                </c:pt>
                <c:pt idx="4973">
                  <c:v>0.42244700000000002</c:v>
                </c:pt>
                <c:pt idx="4974">
                  <c:v>0.42203299999999999</c:v>
                </c:pt>
                <c:pt idx="4975">
                  <c:v>0.42179899999999998</c:v>
                </c:pt>
                <c:pt idx="4976">
                  <c:v>0.42170600000000003</c:v>
                </c:pt>
                <c:pt idx="4977">
                  <c:v>0.421124</c:v>
                </c:pt>
                <c:pt idx="4978">
                  <c:v>0.420844</c:v>
                </c:pt>
                <c:pt idx="4979">
                  <c:v>0.42040899999999998</c:v>
                </c:pt>
                <c:pt idx="4980">
                  <c:v>0.41997200000000001</c:v>
                </c:pt>
                <c:pt idx="4981">
                  <c:v>0.419653</c:v>
                </c:pt>
                <c:pt idx="4982">
                  <c:v>0.41934199999999999</c:v>
                </c:pt>
                <c:pt idx="4983">
                  <c:v>0.41918699999999998</c:v>
                </c:pt>
                <c:pt idx="4984">
                  <c:v>0.41894399999999998</c:v>
                </c:pt>
                <c:pt idx="4985">
                  <c:v>0.41854999999999998</c:v>
                </c:pt>
                <c:pt idx="4986">
                  <c:v>0.41835</c:v>
                </c:pt>
                <c:pt idx="4987">
                  <c:v>0.41783399999999998</c:v>
                </c:pt>
                <c:pt idx="4988">
                  <c:v>0.41741</c:v>
                </c:pt>
                <c:pt idx="4989">
                  <c:v>0.41708699999999999</c:v>
                </c:pt>
                <c:pt idx="4990">
                  <c:v>0.416688</c:v>
                </c:pt>
                <c:pt idx="4991">
                  <c:v>0.41662300000000002</c:v>
                </c:pt>
                <c:pt idx="4992">
                  <c:v>0.41613099999999997</c:v>
                </c:pt>
                <c:pt idx="4993">
                  <c:v>0.41602800000000001</c:v>
                </c:pt>
                <c:pt idx="4994">
                  <c:v>0.41583999999999999</c:v>
                </c:pt>
                <c:pt idx="4995">
                  <c:v>0.415435</c:v>
                </c:pt>
                <c:pt idx="4996">
                  <c:v>0.41513600000000001</c:v>
                </c:pt>
                <c:pt idx="4997">
                  <c:v>0.41485899999999998</c:v>
                </c:pt>
                <c:pt idx="4998">
                  <c:v>0.41447899999999999</c:v>
                </c:pt>
                <c:pt idx="4999">
                  <c:v>0.414161</c:v>
                </c:pt>
                <c:pt idx="5000">
                  <c:v>0.413879</c:v>
                </c:pt>
                <c:pt idx="5001">
                  <c:v>0.41370899999999999</c:v>
                </c:pt>
                <c:pt idx="5002">
                  <c:v>0.41359000000000001</c:v>
                </c:pt>
                <c:pt idx="5003">
                  <c:v>0.413047</c:v>
                </c:pt>
                <c:pt idx="5004">
                  <c:v>0.41271200000000002</c:v>
                </c:pt>
                <c:pt idx="5005">
                  <c:v>0.41238200000000003</c:v>
                </c:pt>
                <c:pt idx="5006">
                  <c:v>0.41208899999999998</c:v>
                </c:pt>
                <c:pt idx="5007">
                  <c:v>0.411804</c:v>
                </c:pt>
                <c:pt idx="5008">
                  <c:v>0.41169</c:v>
                </c:pt>
                <c:pt idx="5009">
                  <c:v>0.411271</c:v>
                </c:pt>
                <c:pt idx="5010">
                  <c:v>0.41100900000000001</c:v>
                </c:pt>
                <c:pt idx="5011">
                  <c:v>0.410748</c:v>
                </c:pt>
                <c:pt idx="5012">
                  <c:v>0.41034799999999999</c:v>
                </c:pt>
                <c:pt idx="5013">
                  <c:v>0.409854</c:v>
                </c:pt>
                <c:pt idx="5014">
                  <c:v>0.409493</c:v>
                </c:pt>
                <c:pt idx="5015">
                  <c:v>0.40924300000000002</c:v>
                </c:pt>
                <c:pt idx="5016">
                  <c:v>0.40897600000000001</c:v>
                </c:pt>
                <c:pt idx="5017">
                  <c:v>0.40885199999999999</c:v>
                </c:pt>
                <c:pt idx="5018">
                  <c:v>0.40861799999999998</c:v>
                </c:pt>
                <c:pt idx="5019">
                  <c:v>0.40830100000000003</c:v>
                </c:pt>
                <c:pt idx="5020">
                  <c:v>0.40790300000000002</c:v>
                </c:pt>
                <c:pt idx="5021">
                  <c:v>0.40739799999999998</c:v>
                </c:pt>
                <c:pt idx="5022">
                  <c:v>0.40697699999999998</c:v>
                </c:pt>
                <c:pt idx="5023">
                  <c:v>0.40650399999999998</c:v>
                </c:pt>
                <c:pt idx="5024">
                  <c:v>0.406277</c:v>
                </c:pt>
                <c:pt idx="5025">
                  <c:v>0.40591699999999997</c:v>
                </c:pt>
                <c:pt idx="5026">
                  <c:v>0.40557199999999999</c:v>
                </c:pt>
                <c:pt idx="5027">
                  <c:v>0.40537699999999999</c:v>
                </c:pt>
                <c:pt idx="5028">
                  <c:v>0.40482800000000002</c:v>
                </c:pt>
                <c:pt idx="5029">
                  <c:v>0.404505</c:v>
                </c:pt>
                <c:pt idx="5030">
                  <c:v>0.40412599999999999</c:v>
                </c:pt>
                <c:pt idx="5031">
                  <c:v>0.40364800000000001</c:v>
                </c:pt>
                <c:pt idx="5032">
                  <c:v>0.40351599999999999</c:v>
                </c:pt>
                <c:pt idx="5033">
                  <c:v>0.40324500000000002</c:v>
                </c:pt>
                <c:pt idx="5034">
                  <c:v>0.40272400000000003</c:v>
                </c:pt>
                <c:pt idx="5035">
                  <c:v>0.40248</c:v>
                </c:pt>
                <c:pt idx="5036">
                  <c:v>0.40210299999999999</c:v>
                </c:pt>
                <c:pt idx="5037">
                  <c:v>0.40190199999999998</c:v>
                </c:pt>
                <c:pt idx="5038">
                  <c:v>0.40179599999999999</c:v>
                </c:pt>
                <c:pt idx="5039">
                  <c:v>0.40115800000000001</c:v>
                </c:pt>
                <c:pt idx="5040">
                  <c:v>0.40075300000000003</c:v>
                </c:pt>
                <c:pt idx="5041">
                  <c:v>0.40048</c:v>
                </c:pt>
                <c:pt idx="5042">
                  <c:v>0.40005600000000002</c:v>
                </c:pt>
                <c:pt idx="5043">
                  <c:v>0.399841</c:v>
                </c:pt>
                <c:pt idx="5044">
                  <c:v>0.39938600000000002</c:v>
                </c:pt>
                <c:pt idx="5045">
                  <c:v>0.39895900000000001</c:v>
                </c:pt>
                <c:pt idx="5046">
                  <c:v>0.39897700000000003</c:v>
                </c:pt>
                <c:pt idx="5047">
                  <c:v>0.39863199999999999</c:v>
                </c:pt>
                <c:pt idx="5048">
                  <c:v>0.39822400000000002</c:v>
                </c:pt>
                <c:pt idx="5049">
                  <c:v>0.39788200000000001</c:v>
                </c:pt>
                <c:pt idx="5050">
                  <c:v>0.39769900000000002</c:v>
                </c:pt>
                <c:pt idx="5051">
                  <c:v>0.39739200000000002</c:v>
                </c:pt>
                <c:pt idx="5052">
                  <c:v>0.39693200000000001</c:v>
                </c:pt>
                <c:pt idx="5053">
                  <c:v>0.39663700000000002</c:v>
                </c:pt>
                <c:pt idx="5054">
                  <c:v>0.396312</c:v>
                </c:pt>
                <c:pt idx="5055">
                  <c:v>0.39599200000000001</c:v>
                </c:pt>
                <c:pt idx="5056">
                  <c:v>0.39555499999999999</c:v>
                </c:pt>
                <c:pt idx="5057">
                  <c:v>0.395036</c:v>
                </c:pt>
                <c:pt idx="5058">
                  <c:v>0.39474900000000002</c:v>
                </c:pt>
                <c:pt idx="5059">
                  <c:v>0.394293</c:v>
                </c:pt>
                <c:pt idx="5060">
                  <c:v>0.39430500000000002</c:v>
                </c:pt>
                <c:pt idx="5061">
                  <c:v>0.39392899999999997</c:v>
                </c:pt>
                <c:pt idx="5062">
                  <c:v>0.39387299999999997</c:v>
                </c:pt>
                <c:pt idx="5063">
                  <c:v>0.39350800000000002</c:v>
                </c:pt>
                <c:pt idx="5064">
                  <c:v>0.39308999999999999</c:v>
                </c:pt>
                <c:pt idx="5065">
                  <c:v>0.39285399999999998</c:v>
                </c:pt>
                <c:pt idx="5066">
                  <c:v>0.392627</c:v>
                </c:pt>
                <c:pt idx="5067">
                  <c:v>0.392015</c:v>
                </c:pt>
                <c:pt idx="5068">
                  <c:v>0.39160099999999998</c:v>
                </c:pt>
                <c:pt idx="5069">
                  <c:v>0.39134000000000002</c:v>
                </c:pt>
                <c:pt idx="5070">
                  <c:v>0.39107199999999998</c:v>
                </c:pt>
                <c:pt idx="5071">
                  <c:v>0.39070300000000002</c:v>
                </c:pt>
                <c:pt idx="5072">
                  <c:v>0.39042900000000003</c:v>
                </c:pt>
                <c:pt idx="5073">
                  <c:v>0.39013500000000001</c:v>
                </c:pt>
                <c:pt idx="5074">
                  <c:v>0.38995200000000002</c:v>
                </c:pt>
                <c:pt idx="5075">
                  <c:v>0.38969700000000002</c:v>
                </c:pt>
                <c:pt idx="5076">
                  <c:v>0.38924500000000001</c:v>
                </c:pt>
                <c:pt idx="5077">
                  <c:v>0.38875999999999999</c:v>
                </c:pt>
                <c:pt idx="5078">
                  <c:v>0.38851799999999997</c:v>
                </c:pt>
                <c:pt idx="5079">
                  <c:v>0.388021</c:v>
                </c:pt>
                <c:pt idx="5080">
                  <c:v>0.38755899999999999</c:v>
                </c:pt>
                <c:pt idx="5081">
                  <c:v>0.38727800000000001</c:v>
                </c:pt>
                <c:pt idx="5082">
                  <c:v>0.387154</c:v>
                </c:pt>
                <c:pt idx="5083">
                  <c:v>0.38689499999999999</c:v>
                </c:pt>
                <c:pt idx="5084">
                  <c:v>0.38667800000000002</c:v>
                </c:pt>
                <c:pt idx="5085">
                  <c:v>0.38628099999999999</c:v>
                </c:pt>
                <c:pt idx="5086">
                  <c:v>0.38589099999999998</c:v>
                </c:pt>
                <c:pt idx="5087">
                  <c:v>0.38567800000000002</c:v>
                </c:pt>
                <c:pt idx="5088">
                  <c:v>0.38522099999999998</c:v>
                </c:pt>
                <c:pt idx="5089">
                  <c:v>0.38471300000000003</c:v>
                </c:pt>
                <c:pt idx="5090">
                  <c:v>0.38450600000000001</c:v>
                </c:pt>
                <c:pt idx="5091">
                  <c:v>0.38412200000000002</c:v>
                </c:pt>
                <c:pt idx="5092">
                  <c:v>0.38386599999999999</c:v>
                </c:pt>
                <c:pt idx="5093">
                  <c:v>0.38354899999999997</c:v>
                </c:pt>
                <c:pt idx="5094">
                  <c:v>0.38318200000000002</c:v>
                </c:pt>
                <c:pt idx="5095">
                  <c:v>0.38298500000000002</c:v>
                </c:pt>
                <c:pt idx="5096">
                  <c:v>0.38247599999999998</c:v>
                </c:pt>
                <c:pt idx="5097">
                  <c:v>0.381971</c:v>
                </c:pt>
                <c:pt idx="5098">
                  <c:v>0.38146099999999999</c:v>
                </c:pt>
                <c:pt idx="5099">
                  <c:v>0.38103700000000001</c:v>
                </c:pt>
                <c:pt idx="5100">
                  <c:v>0.38063399999999997</c:v>
                </c:pt>
                <c:pt idx="5101">
                  <c:v>0.38045699999999999</c:v>
                </c:pt>
                <c:pt idx="5102">
                  <c:v>0.38003599999999998</c:v>
                </c:pt>
                <c:pt idx="5103">
                  <c:v>0.379778</c:v>
                </c:pt>
                <c:pt idx="5104">
                  <c:v>0.37955699999999998</c:v>
                </c:pt>
                <c:pt idx="5105">
                  <c:v>0.37921100000000002</c:v>
                </c:pt>
                <c:pt idx="5106">
                  <c:v>0.37889800000000001</c:v>
                </c:pt>
                <c:pt idx="5107">
                  <c:v>0.37857000000000002</c:v>
                </c:pt>
                <c:pt idx="5108">
                  <c:v>0.37799700000000003</c:v>
                </c:pt>
                <c:pt idx="5109">
                  <c:v>0.37760100000000002</c:v>
                </c:pt>
                <c:pt idx="5110">
                  <c:v>0.37726599999999999</c:v>
                </c:pt>
                <c:pt idx="5111">
                  <c:v>0.37687999999999999</c:v>
                </c:pt>
                <c:pt idx="5112">
                  <c:v>0.37666899999999998</c:v>
                </c:pt>
                <c:pt idx="5113">
                  <c:v>0.376309</c:v>
                </c:pt>
                <c:pt idx="5114">
                  <c:v>0.37596000000000002</c:v>
                </c:pt>
                <c:pt idx="5115">
                  <c:v>0.37564999999999998</c:v>
                </c:pt>
                <c:pt idx="5116">
                  <c:v>0.37521500000000002</c:v>
                </c:pt>
                <c:pt idx="5117">
                  <c:v>0.37498900000000002</c:v>
                </c:pt>
                <c:pt idx="5118">
                  <c:v>0.37449100000000002</c:v>
                </c:pt>
                <c:pt idx="5119">
                  <c:v>0.37421500000000002</c:v>
                </c:pt>
                <c:pt idx="5120">
                  <c:v>0.37392300000000001</c:v>
                </c:pt>
                <c:pt idx="5121">
                  <c:v>0.37336999999999998</c:v>
                </c:pt>
                <c:pt idx="5122">
                  <c:v>0.373056</c:v>
                </c:pt>
                <c:pt idx="5123">
                  <c:v>0.37270399999999998</c:v>
                </c:pt>
                <c:pt idx="5124">
                  <c:v>0.37245200000000001</c:v>
                </c:pt>
                <c:pt idx="5125">
                  <c:v>0.37196499999999999</c:v>
                </c:pt>
                <c:pt idx="5126">
                  <c:v>0.371585</c:v>
                </c:pt>
                <c:pt idx="5127">
                  <c:v>0.371396</c:v>
                </c:pt>
                <c:pt idx="5128">
                  <c:v>0.37109199999999998</c:v>
                </c:pt>
                <c:pt idx="5129">
                  <c:v>0.37076599999999998</c:v>
                </c:pt>
                <c:pt idx="5130">
                  <c:v>0.37050499999999997</c:v>
                </c:pt>
                <c:pt idx="5131">
                  <c:v>0.37029899999999999</c:v>
                </c:pt>
                <c:pt idx="5132">
                  <c:v>0.36977100000000002</c:v>
                </c:pt>
                <c:pt idx="5133">
                  <c:v>0.36941400000000002</c:v>
                </c:pt>
                <c:pt idx="5134">
                  <c:v>0.36915300000000001</c:v>
                </c:pt>
                <c:pt idx="5135">
                  <c:v>0.36862800000000001</c:v>
                </c:pt>
                <c:pt idx="5136">
                  <c:v>0.36834299999999998</c:v>
                </c:pt>
                <c:pt idx="5137">
                  <c:v>0.36818400000000001</c:v>
                </c:pt>
                <c:pt idx="5138">
                  <c:v>0.367923</c:v>
                </c:pt>
                <c:pt idx="5139">
                  <c:v>0.36752099999999999</c:v>
                </c:pt>
                <c:pt idx="5140">
                  <c:v>0.367259</c:v>
                </c:pt>
                <c:pt idx="5141">
                  <c:v>0.36675600000000003</c:v>
                </c:pt>
                <c:pt idx="5142">
                  <c:v>0.36638799999999999</c:v>
                </c:pt>
                <c:pt idx="5143">
                  <c:v>0.36619499999999999</c:v>
                </c:pt>
                <c:pt idx="5144">
                  <c:v>0.36594500000000002</c:v>
                </c:pt>
                <c:pt idx="5145">
                  <c:v>0.36571500000000001</c:v>
                </c:pt>
                <c:pt idx="5146">
                  <c:v>0.36558800000000002</c:v>
                </c:pt>
                <c:pt idx="5147">
                  <c:v>0.36530299999999999</c:v>
                </c:pt>
                <c:pt idx="5148">
                  <c:v>0.36497099999999999</c:v>
                </c:pt>
                <c:pt idx="5149">
                  <c:v>0.364674</c:v>
                </c:pt>
                <c:pt idx="5150">
                  <c:v>0.36425000000000002</c:v>
                </c:pt>
                <c:pt idx="5151">
                  <c:v>0.363873</c:v>
                </c:pt>
                <c:pt idx="5152">
                  <c:v>0.36365799999999998</c:v>
                </c:pt>
                <c:pt idx="5153">
                  <c:v>0.36305999999999999</c:v>
                </c:pt>
                <c:pt idx="5154">
                  <c:v>0.36285800000000001</c:v>
                </c:pt>
                <c:pt idx="5155">
                  <c:v>0.36283100000000001</c:v>
                </c:pt>
                <c:pt idx="5156">
                  <c:v>0.36245699999999997</c:v>
                </c:pt>
                <c:pt idx="5157">
                  <c:v>0.362099</c:v>
                </c:pt>
                <c:pt idx="5158">
                  <c:v>0.361844</c:v>
                </c:pt>
                <c:pt idx="5159">
                  <c:v>0.36130899999999999</c:v>
                </c:pt>
                <c:pt idx="5160">
                  <c:v>0.36104999999999998</c:v>
                </c:pt>
                <c:pt idx="5161">
                  <c:v>0.360846</c:v>
                </c:pt>
                <c:pt idx="5162">
                  <c:v>0.36048200000000002</c:v>
                </c:pt>
                <c:pt idx="5163">
                  <c:v>0.35982900000000001</c:v>
                </c:pt>
                <c:pt idx="5164">
                  <c:v>0.35958899999999999</c:v>
                </c:pt>
                <c:pt idx="5165">
                  <c:v>0.35899300000000001</c:v>
                </c:pt>
                <c:pt idx="5166">
                  <c:v>0.358626</c:v>
                </c:pt>
                <c:pt idx="5167">
                  <c:v>0.35817700000000002</c:v>
                </c:pt>
                <c:pt idx="5168">
                  <c:v>0.35791699999999999</c:v>
                </c:pt>
                <c:pt idx="5169">
                  <c:v>0.35784700000000003</c:v>
                </c:pt>
                <c:pt idx="5170">
                  <c:v>0.35739799999999999</c:v>
                </c:pt>
                <c:pt idx="5171">
                  <c:v>0.35701699999999997</c:v>
                </c:pt>
                <c:pt idx="5172">
                  <c:v>0.35655799999999999</c:v>
                </c:pt>
                <c:pt idx="5173">
                  <c:v>0.35640100000000002</c:v>
                </c:pt>
                <c:pt idx="5174">
                  <c:v>0.356045</c:v>
                </c:pt>
                <c:pt idx="5175">
                  <c:v>0.35563499999999998</c:v>
                </c:pt>
                <c:pt idx="5176">
                  <c:v>0.355296</c:v>
                </c:pt>
                <c:pt idx="5177">
                  <c:v>0.35492600000000002</c:v>
                </c:pt>
                <c:pt idx="5178">
                  <c:v>0.354518</c:v>
                </c:pt>
                <c:pt idx="5179">
                  <c:v>0.35430400000000001</c:v>
                </c:pt>
                <c:pt idx="5180">
                  <c:v>0.35389799999999999</c:v>
                </c:pt>
                <c:pt idx="5181">
                  <c:v>0.353688</c:v>
                </c:pt>
                <c:pt idx="5182">
                  <c:v>0.35331499999999999</c:v>
                </c:pt>
                <c:pt idx="5183">
                  <c:v>0.35276999999999997</c:v>
                </c:pt>
                <c:pt idx="5184">
                  <c:v>0.35242000000000001</c:v>
                </c:pt>
                <c:pt idx="5185">
                  <c:v>0.35202499999999998</c:v>
                </c:pt>
                <c:pt idx="5186">
                  <c:v>0.35188599999999998</c:v>
                </c:pt>
                <c:pt idx="5187">
                  <c:v>0.351719</c:v>
                </c:pt>
                <c:pt idx="5188">
                  <c:v>0.35134700000000002</c:v>
                </c:pt>
                <c:pt idx="5189">
                  <c:v>0.35093200000000002</c:v>
                </c:pt>
                <c:pt idx="5190">
                  <c:v>0.35031200000000001</c:v>
                </c:pt>
                <c:pt idx="5191">
                  <c:v>0.34992299999999998</c:v>
                </c:pt>
                <c:pt idx="5192">
                  <c:v>0.34967700000000002</c:v>
                </c:pt>
                <c:pt idx="5193">
                  <c:v>0.34939700000000001</c:v>
                </c:pt>
                <c:pt idx="5194">
                  <c:v>0.34915400000000002</c:v>
                </c:pt>
                <c:pt idx="5195">
                  <c:v>0.34884700000000002</c:v>
                </c:pt>
                <c:pt idx="5196">
                  <c:v>0.34878399999999998</c:v>
                </c:pt>
                <c:pt idx="5197">
                  <c:v>0.348331</c:v>
                </c:pt>
                <c:pt idx="5198">
                  <c:v>0.34824300000000002</c:v>
                </c:pt>
                <c:pt idx="5199">
                  <c:v>0.34775800000000001</c:v>
                </c:pt>
                <c:pt idx="5200">
                  <c:v>0.34732200000000002</c:v>
                </c:pt>
                <c:pt idx="5201">
                  <c:v>0.34704200000000002</c:v>
                </c:pt>
                <c:pt idx="5202">
                  <c:v>0.34681200000000001</c:v>
                </c:pt>
                <c:pt idx="5203">
                  <c:v>0.34665200000000002</c:v>
                </c:pt>
                <c:pt idx="5204">
                  <c:v>0.34625600000000001</c:v>
                </c:pt>
                <c:pt idx="5205">
                  <c:v>0.346026</c:v>
                </c:pt>
                <c:pt idx="5206">
                  <c:v>0.34568100000000002</c:v>
                </c:pt>
                <c:pt idx="5207">
                  <c:v>0.34539999999999998</c:v>
                </c:pt>
                <c:pt idx="5208">
                  <c:v>0.34490700000000002</c:v>
                </c:pt>
                <c:pt idx="5209">
                  <c:v>0.34456399999999998</c:v>
                </c:pt>
                <c:pt idx="5210">
                  <c:v>0.34453</c:v>
                </c:pt>
                <c:pt idx="5211">
                  <c:v>0.34415600000000002</c:v>
                </c:pt>
                <c:pt idx="5212">
                  <c:v>0.343835</c:v>
                </c:pt>
                <c:pt idx="5213">
                  <c:v>0.34339799999999998</c:v>
                </c:pt>
                <c:pt idx="5214">
                  <c:v>0.34310400000000002</c:v>
                </c:pt>
                <c:pt idx="5215">
                  <c:v>0.34284500000000001</c:v>
                </c:pt>
                <c:pt idx="5216">
                  <c:v>0.34260000000000002</c:v>
                </c:pt>
                <c:pt idx="5217">
                  <c:v>0.34242099999999998</c:v>
                </c:pt>
                <c:pt idx="5218">
                  <c:v>0.34195399999999998</c:v>
                </c:pt>
                <c:pt idx="5219">
                  <c:v>0.34185100000000002</c:v>
                </c:pt>
                <c:pt idx="5220">
                  <c:v>0.341559</c:v>
                </c:pt>
                <c:pt idx="5221">
                  <c:v>0.34126400000000001</c:v>
                </c:pt>
                <c:pt idx="5222">
                  <c:v>0.34089700000000001</c:v>
                </c:pt>
                <c:pt idx="5223">
                  <c:v>0.34046700000000002</c:v>
                </c:pt>
                <c:pt idx="5224">
                  <c:v>0.34020600000000001</c:v>
                </c:pt>
                <c:pt idx="5225">
                  <c:v>0.33985199999999999</c:v>
                </c:pt>
                <c:pt idx="5226">
                  <c:v>0.33940199999999998</c:v>
                </c:pt>
                <c:pt idx="5227">
                  <c:v>0.33917000000000003</c:v>
                </c:pt>
                <c:pt idx="5228">
                  <c:v>0.33872799999999997</c:v>
                </c:pt>
                <c:pt idx="5229">
                  <c:v>0.33855200000000002</c:v>
                </c:pt>
                <c:pt idx="5230">
                  <c:v>0.338256</c:v>
                </c:pt>
                <c:pt idx="5231">
                  <c:v>0.338059</c:v>
                </c:pt>
                <c:pt idx="5232">
                  <c:v>0.33762300000000001</c:v>
                </c:pt>
                <c:pt idx="5233">
                  <c:v>0.33716099999999999</c:v>
                </c:pt>
                <c:pt idx="5234">
                  <c:v>0.33670800000000001</c:v>
                </c:pt>
                <c:pt idx="5235">
                  <c:v>0.33629999999999999</c:v>
                </c:pt>
                <c:pt idx="5236">
                  <c:v>0.33608300000000002</c:v>
                </c:pt>
                <c:pt idx="5237">
                  <c:v>0.33580700000000002</c:v>
                </c:pt>
                <c:pt idx="5238">
                  <c:v>0.33542</c:v>
                </c:pt>
                <c:pt idx="5239">
                  <c:v>0.33510200000000001</c:v>
                </c:pt>
                <c:pt idx="5240">
                  <c:v>0.33459299999999997</c:v>
                </c:pt>
                <c:pt idx="5241">
                  <c:v>0.334038</c:v>
                </c:pt>
                <c:pt idx="5242">
                  <c:v>0.33389600000000003</c:v>
                </c:pt>
                <c:pt idx="5243">
                  <c:v>0.333484</c:v>
                </c:pt>
                <c:pt idx="5244">
                  <c:v>0.333289</c:v>
                </c:pt>
                <c:pt idx="5245">
                  <c:v>0.333262</c:v>
                </c:pt>
                <c:pt idx="5246">
                  <c:v>0.33309100000000003</c:v>
                </c:pt>
                <c:pt idx="5247">
                  <c:v>0.33252799999999999</c:v>
                </c:pt>
                <c:pt idx="5248">
                  <c:v>0.33204499999999998</c:v>
                </c:pt>
                <c:pt idx="5249">
                  <c:v>0.33157700000000001</c:v>
                </c:pt>
                <c:pt idx="5250">
                  <c:v>0.33120899999999998</c:v>
                </c:pt>
                <c:pt idx="5251">
                  <c:v>0.33079900000000001</c:v>
                </c:pt>
                <c:pt idx="5252">
                  <c:v>0.33053100000000002</c:v>
                </c:pt>
                <c:pt idx="5253">
                  <c:v>0.33013999999999999</c:v>
                </c:pt>
                <c:pt idx="5254">
                  <c:v>0.32994699999999999</c:v>
                </c:pt>
                <c:pt idx="5255">
                  <c:v>0.329536</c:v>
                </c:pt>
                <c:pt idx="5256">
                  <c:v>0.32923999999999998</c:v>
                </c:pt>
                <c:pt idx="5257">
                  <c:v>0.32896399999999998</c:v>
                </c:pt>
                <c:pt idx="5258">
                  <c:v>0.32881100000000002</c:v>
                </c:pt>
                <c:pt idx="5259">
                  <c:v>0.328874</c:v>
                </c:pt>
                <c:pt idx="5260">
                  <c:v>0.328457</c:v>
                </c:pt>
                <c:pt idx="5261">
                  <c:v>0.3281</c:v>
                </c:pt>
                <c:pt idx="5262">
                  <c:v>0.32754</c:v>
                </c:pt>
                <c:pt idx="5263">
                  <c:v>0.32725100000000001</c:v>
                </c:pt>
                <c:pt idx="5264">
                  <c:v>0.32690000000000002</c:v>
                </c:pt>
                <c:pt idx="5265">
                  <c:v>0.32669199999999998</c:v>
                </c:pt>
                <c:pt idx="5266">
                  <c:v>0.32639600000000002</c:v>
                </c:pt>
                <c:pt idx="5267">
                  <c:v>0.32607900000000001</c:v>
                </c:pt>
                <c:pt idx="5268">
                  <c:v>0.32577499999999998</c:v>
                </c:pt>
                <c:pt idx="5269">
                  <c:v>0.32544499999999998</c:v>
                </c:pt>
                <c:pt idx="5270">
                  <c:v>0.32535399999999998</c:v>
                </c:pt>
                <c:pt idx="5271">
                  <c:v>0.32503500000000002</c:v>
                </c:pt>
                <c:pt idx="5272">
                  <c:v>0.32460699999999998</c:v>
                </c:pt>
                <c:pt idx="5273">
                  <c:v>0.32428099999999999</c:v>
                </c:pt>
                <c:pt idx="5274">
                  <c:v>0.32412200000000002</c:v>
                </c:pt>
                <c:pt idx="5275">
                  <c:v>0.32394099999999998</c:v>
                </c:pt>
                <c:pt idx="5276">
                  <c:v>0.32386300000000001</c:v>
                </c:pt>
                <c:pt idx="5277">
                  <c:v>0.32344499999999998</c:v>
                </c:pt>
                <c:pt idx="5278">
                  <c:v>0.32303900000000002</c:v>
                </c:pt>
                <c:pt idx="5279">
                  <c:v>0.32267400000000002</c:v>
                </c:pt>
                <c:pt idx="5280">
                  <c:v>0.32261299999999998</c:v>
                </c:pt>
                <c:pt idx="5281">
                  <c:v>0.32221</c:v>
                </c:pt>
                <c:pt idx="5282">
                  <c:v>0.32196200000000003</c:v>
                </c:pt>
                <c:pt idx="5283">
                  <c:v>0.32155499999999998</c:v>
                </c:pt>
                <c:pt idx="5284">
                  <c:v>0.32114999999999999</c:v>
                </c:pt>
                <c:pt idx="5285">
                  <c:v>0.32068400000000002</c:v>
                </c:pt>
                <c:pt idx="5286">
                  <c:v>0.32056800000000002</c:v>
                </c:pt>
                <c:pt idx="5287">
                  <c:v>0.32011000000000001</c:v>
                </c:pt>
                <c:pt idx="5288">
                  <c:v>0.31988699999999998</c:v>
                </c:pt>
                <c:pt idx="5289">
                  <c:v>0.31977699999999998</c:v>
                </c:pt>
                <c:pt idx="5290">
                  <c:v>0.31939400000000001</c:v>
                </c:pt>
                <c:pt idx="5291">
                  <c:v>0.31913999999999998</c:v>
                </c:pt>
                <c:pt idx="5292">
                  <c:v>0.31885999999999998</c:v>
                </c:pt>
                <c:pt idx="5293">
                  <c:v>0.31863799999999998</c:v>
                </c:pt>
                <c:pt idx="5294">
                  <c:v>0.31806499999999999</c:v>
                </c:pt>
                <c:pt idx="5295">
                  <c:v>0.31788300000000003</c:v>
                </c:pt>
                <c:pt idx="5296">
                  <c:v>0.317635</c:v>
                </c:pt>
                <c:pt idx="5297">
                  <c:v>0.31730799999999998</c:v>
                </c:pt>
                <c:pt idx="5298">
                  <c:v>0.31697199999999998</c:v>
                </c:pt>
                <c:pt idx="5299">
                  <c:v>0.31670199999999998</c:v>
                </c:pt>
                <c:pt idx="5300">
                  <c:v>0.316357</c:v>
                </c:pt>
                <c:pt idx="5301">
                  <c:v>0.31586700000000001</c:v>
                </c:pt>
                <c:pt idx="5302">
                  <c:v>0.31546999999999997</c:v>
                </c:pt>
                <c:pt idx="5303">
                  <c:v>0.315193</c:v>
                </c:pt>
                <c:pt idx="5304">
                  <c:v>0.31470399999999998</c:v>
                </c:pt>
                <c:pt idx="5305">
                  <c:v>0.31460399999999999</c:v>
                </c:pt>
                <c:pt idx="5306">
                  <c:v>0.31424000000000002</c:v>
                </c:pt>
                <c:pt idx="5307">
                  <c:v>0.31410700000000003</c:v>
                </c:pt>
                <c:pt idx="5308">
                  <c:v>0.313942</c:v>
                </c:pt>
                <c:pt idx="5309">
                  <c:v>0.31356600000000001</c:v>
                </c:pt>
                <c:pt idx="5310">
                  <c:v>0.31318200000000002</c:v>
                </c:pt>
                <c:pt idx="5311">
                  <c:v>0.31297999999999998</c:v>
                </c:pt>
                <c:pt idx="5312">
                  <c:v>0.31259799999999999</c:v>
                </c:pt>
                <c:pt idx="5313">
                  <c:v>0.312282</c:v>
                </c:pt>
                <c:pt idx="5314">
                  <c:v>0.31195600000000001</c:v>
                </c:pt>
                <c:pt idx="5315">
                  <c:v>0.311834</c:v>
                </c:pt>
                <c:pt idx="5316">
                  <c:v>0.31172299999999997</c:v>
                </c:pt>
                <c:pt idx="5317">
                  <c:v>0.31148199999999998</c:v>
                </c:pt>
                <c:pt idx="5318">
                  <c:v>0.31121700000000002</c:v>
                </c:pt>
                <c:pt idx="5319">
                  <c:v>0.31071599999999999</c:v>
                </c:pt>
                <c:pt idx="5320">
                  <c:v>0.310448</c:v>
                </c:pt>
                <c:pt idx="5321">
                  <c:v>0.31006099999999998</c:v>
                </c:pt>
                <c:pt idx="5322">
                  <c:v>0.309699</c:v>
                </c:pt>
                <c:pt idx="5323">
                  <c:v>0.30935000000000001</c:v>
                </c:pt>
                <c:pt idx="5324">
                  <c:v>0.30925799999999998</c:v>
                </c:pt>
                <c:pt idx="5325">
                  <c:v>0.30887700000000001</c:v>
                </c:pt>
                <c:pt idx="5326">
                  <c:v>0.308585</c:v>
                </c:pt>
                <c:pt idx="5327">
                  <c:v>0.30849799999999999</c:v>
                </c:pt>
                <c:pt idx="5328">
                  <c:v>0.30836999999999998</c:v>
                </c:pt>
                <c:pt idx="5329">
                  <c:v>0.30821700000000002</c:v>
                </c:pt>
                <c:pt idx="5330">
                  <c:v>0.307919</c:v>
                </c:pt>
                <c:pt idx="5331">
                  <c:v>0.30739</c:v>
                </c:pt>
                <c:pt idx="5332">
                  <c:v>0.30705399999999999</c:v>
                </c:pt>
                <c:pt idx="5333">
                  <c:v>0.30690499999999998</c:v>
                </c:pt>
                <c:pt idx="5334">
                  <c:v>0.30652699999999999</c:v>
                </c:pt>
                <c:pt idx="5335">
                  <c:v>0.30607499999999999</c:v>
                </c:pt>
                <c:pt idx="5336">
                  <c:v>0.305923</c:v>
                </c:pt>
                <c:pt idx="5337">
                  <c:v>0.30569000000000002</c:v>
                </c:pt>
                <c:pt idx="5338">
                  <c:v>0.30529499999999998</c:v>
                </c:pt>
                <c:pt idx="5339">
                  <c:v>0.30510100000000001</c:v>
                </c:pt>
                <c:pt idx="5340">
                  <c:v>0.30489899999999998</c:v>
                </c:pt>
                <c:pt idx="5341">
                  <c:v>0.30447200000000002</c:v>
                </c:pt>
                <c:pt idx="5342">
                  <c:v>0.30425999999999997</c:v>
                </c:pt>
                <c:pt idx="5343">
                  <c:v>0.30421599999999999</c:v>
                </c:pt>
                <c:pt idx="5344">
                  <c:v>0.303979</c:v>
                </c:pt>
                <c:pt idx="5345">
                  <c:v>0.30359399999999997</c:v>
                </c:pt>
                <c:pt idx="5346">
                  <c:v>0.303421</c:v>
                </c:pt>
                <c:pt idx="5347">
                  <c:v>0.30293500000000001</c:v>
                </c:pt>
                <c:pt idx="5348">
                  <c:v>0.302643</c:v>
                </c:pt>
                <c:pt idx="5349">
                  <c:v>0.30254399999999998</c:v>
                </c:pt>
                <c:pt idx="5350">
                  <c:v>0.30206</c:v>
                </c:pt>
                <c:pt idx="5351">
                  <c:v>0.30181999999999998</c:v>
                </c:pt>
                <c:pt idx="5352">
                  <c:v>0.30175200000000002</c:v>
                </c:pt>
                <c:pt idx="5353">
                  <c:v>0.30135499999999998</c:v>
                </c:pt>
                <c:pt idx="5354">
                  <c:v>0.30122500000000002</c:v>
                </c:pt>
                <c:pt idx="5355">
                  <c:v>0.30095</c:v>
                </c:pt>
                <c:pt idx="5356">
                  <c:v>0.30057600000000001</c:v>
                </c:pt>
                <c:pt idx="5357">
                  <c:v>0.30006699999999997</c:v>
                </c:pt>
                <c:pt idx="5358">
                  <c:v>0.29981200000000002</c:v>
                </c:pt>
                <c:pt idx="5359">
                  <c:v>0.299537</c:v>
                </c:pt>
                <c:pt idx="5360">
                  <c:v>0.29914600000000002</c:v>
                </c:pt>
                <c:pt idx="5361">
                  <c:v>0.29897099999999999</c:v>
                </c:pt>
                <c:pt idx="5362">
                  <c:v>0.29876799999999998</c:v>
                </c:pt>
                <c:pt idx="5363">
                  <c:v>0.29858899999999999</c:v>
                </c:pt>
                <c:pt idx="5364">
                  <c:v>0.29829800000000001</c:v>
                </c:pt>
                <c:pt idx="5365">
                  <c:v>0.29778399999999999</c:v>
                </c:pt>
                <c:pt idx="5366">
                  <c:v>0.29743700000000001</c:v>
                </c:pt>
                <c:pt idx="5367">
                  <c:v>0.29722100000000001</c:v>
                </c:pt>
                <c:pt idx="5368">
                  <c:v>0.296958</c:v>
                </c:pt>
                <c:pt idx="5369">
                  <c:v>0.29668099999999997</c:v>
                </c:pt>
                <c:pt idx="5370">
                  <c:v>0.29621900000000001</c:v>
                </c:pt>
                <c:pt idx="5371">
                  <c:v>0.29589300000000002</c:v>
                </c:pt>
                <c:pt idx="5372">
                  <c:v>0.29564000000000001</c:v>
                </c:pt>
                <c:pt idx="5373">
                  <c:v>0.29531000000000002</c:v>
                </c:pt>
                <c:pt idx="5374">
                  <c:v>0.294736</c:v>
                </c:pt>
                <c:pt idx="5375">
                  <c:v>0.29447499999999999</c:v>
                </c:pt>
                <c:pt idx="5376">
                  <c:v>0.29409800000000003</c:v>
                </c:pt>
                <c:pt idx="5377">
                  <c:v>0.29376000000000002</c:v>
                </c:pt>
                <c:pt idx="5378">
                  <c:v>0.29337299999999999</c:v>
                </c:pt>
                <c:pt idx="5379">
                  <c:v>0.29302</c:v>
                </c:pt>
                <c:pt idx="5380">
                  <c:v>0.292738</c:v>
                </c:pt>
                <c:pt idx="5381">
                  <c:v>0.29253400000000002</c:v>
                </c:pt>
                <c:pt idx="5382">
                  <c:v>0.29219000000000001</c:v>
                </c:pt>
                <c:pt idx="5383">
                  <c:v>0.29212100000000002</c:v>
                </c:pt>
                <c:pt idx="5384">
                  <c:v>0.29158499999999998</c:v>
                </c:pt>
                <c:pt idx="5385">
                  <c:v>0.291435</c:v>
                </c:pt>
                <c:pt idx="5386">
                  <c:v>0.29128399999999999</c:v>
                </c:pt>
                <c:pt idx="5387">
                  <c:v>0.29069</c:v>
                </c:pt>
                <c:pt idx="5388">
                  <c:v>0.29038000000000003</c:v>
                </c:pt>
                <c:pt idx="5389">
                  <c:v>0.29014699999999999</c:v>
                </c:pt>
                <c:pt idx="5390">
                  <c:v>0.28990700000000003</c:v>
                </c:pt>
                <c:pt idx="5391">
                  <c:v>0.28955399999999998</c:v>
                </c:pt>
                <c:pt idx="5392">
                  <c:v>0.28953899999999999</c:v>
                </c:pt>
                <c:pt idx="5393">
                  <c:v>0.28914299999999998</c:v>
                </c:pt>
                <c:pt idx="5394">
                  <c:v>0.28902899999999998</c:v>
                </c:pt>
                <c:pt idx="5395">
                  <c:v>0.28869800000000001</c:v>
                </c:pt>
                <c:pt idx="5396">
                  <c:v>0.28862399999999999</c:v>
                </c:pt>
                <c:pt idx="5397">
                  <c:v>0.28822999999999999</c:v>
                </c:pt>
                <c:pt idx="5398">
                  <c:v>0.28776299999999999</c:v>
                </c:pt>
                <c:pt idx="5399">
                  <c:v>0.28752499999999998</c:v>
                </c:pt>
                <c:pt idx="5400">
                  <c:v>0.28731600000000002</c:v>
                </c:pt>
                <c:pt idx="5401">
                  <c:v>0.28703499999999998</c:v>
                </c:pt>
                <c:pt idx="5402">
                  <c:v>0.28678500000000001</c:v>
                </c:pt>
                <c:pt idx="5403">
                  <c:v>0.28665499999999999</c:v>
                </c:pt>
                <c:pt idx="5404">
                  <c:v>0.286435</c:v>
                </c:pt>
                <c:pt idx="5405">
                  <c:v>0.286275</c:v>
                </c:pt>
                <c:pt idx="5406">
                  <c:v>0.28611999999999999</c:v>
                </c:pt>
                <c:pt idx="5407">
                  <c:v>0.28589100000000001</c:v>
                </c:pt>
                <c:pt idx="5408">
                  <c:v>0.28576499999999999</c:v>
                </c:pt>
                <c:pt idx="5409">
                  <c:v>0.28539999999999999</c:v>
                </c:pt>
                <c:pt idx="5410">
                  <c:v>0.28520499999999999</c:v>
                </c:pt>
                <c:pt idx="5411">
                  <c:v>0.284854</c:v>
                </c:pt>
                <c:pt idx="5412">
                  <c:v>0.284663</c:v>
                </c:pt>
                <c:pt idx="5413">
                  <c:v>0.28443299999999999</c:v>
                </c:pt>
                <c:pt idx="5414">
                  <c:v>0.28433900000000001</c:v>
                </c:pt>
                <c:pt idx="5415">
                  <c:v>0.28401300000000002</c:v>
                </c:pt>
                <c:pt idx="5416">
                  <c:v>0.28380100000000003</c:v>
                </c:pt>
                <c:pt idx="5417">
                  <c:v>0.28356999999999999</c:v>
                </c:pt>
                <c:pt idx="5418">
                  <c:v>0.28321099999999999</c:v>
                </c:pt>
                <c:pt idx="5419">
                  <c:v>0.28312100000000001</c:v>
                </c:pt>
                <c:pt idx="5420">
                  <c:v>0.282941</c:v>
                </c:pt>
                <c:pt idx="5421">
                  <c:v>0.28265699999999999</c:v>
                </c:pt>
                <c:pt idx="5422">
                  <c:v>0.28222000000000003</c:v>
                </c:pt>
                <c:pt idx="5423">
                  <c:v>0.28210499999999999</c:v>
                </c:pt>
                <c:pt idx="5424">
                  <c:v>0.28190900000000002</c:v>
                </c:pt>
                <c:pt idx="5425">
                  <c:v>0.28168799999999999</c:v>
                </c:pt>
                <c:pt idx="5426">
                  <c:v>0.28145500000000001</c:v>
                </c:pt>
                <c:pt idx="5427">
                  <c:v>0.281414</c:v>
                </c:pt>
                <c:pt idx="5428">
                  <c:v>0.281169</c:v>
                </c:pt>
                <c:pt idx="5429">
                  <c:v>0.28085500000000002</c:v>
                </c:pt>
                <c:pt idx="5430">
                  <c:v>0.28054400000000002</c:v>
                </c:pt>
                <c:pt idx="5431">
                  <c:v>0.28026200000000001</c:v>
                </c:pt>
                <c:pt idx="5432">
                  <c:v>0.279974</c:v>
                </c:pt>
                <c:pt idx="5433">
                  <c:v>0.27986800000000001</c:v>
                </c:pt>
                <c:pt idx="5434">
                  <c:v>0.27976200000000001</c:v>
                </c:pt>
                <c:pt idx="5435">
                  <c:v>0.27934799999999999</c:v>
                </c:pt>
                <c:pt idx="5436">
                  <c:v>0.27926099999999998</c:v>
                </c:pt>
                <c:pt idx="5437">
                  <c:v>0.27891300000000002</c:v>
                </c:pt>
                <c:pt idx="5438">
                  <c:v>0.27861599999999997</c:v>
                </c:pt>
                <c:pt idx="5439">
                  <c:v>0.27840199999999998</c:v>
                </c:pt>
                <c:pt idx="5440">
                  <c:v>0.27789900000000001</c:v>
                </c:pt>
                <c:pt idx="5441">
                  <c:v>0.27749000000000001</c:v>
                </c:pt>
                <c:pt idx="5442">
                  <c:v>0.27722200000000002</c:v>
                </c:pt>
                <c:pt idx="5443">
                  <c:v>0.27685999999999999</c:v>
                </c:pt>
                <c:pt idx="5444">
                  <c:v>0.27659099999999998</c:v>
                </c:pt>
                <c:pt idx="5445">
                  <c:v>0.27637600000000001</c:v>
                </c:pt>
                <c:pt idx="5446">
                  <c:v>0.27620400000000001</c:v>
                </c:pt>
                <c:pt idx="5447">
                  <c:v>0.27612100000000001</c:v>
                </c:pt>
                <c:pt idx="5448">
                  <c:v>0.27589200000000003</c:v>
                </c:pt>
                <c:pt idx="5449">
                  <c:v>0.27567700000000001</c:v>
                </c:pt>
                <c:pt idx="5450">
                  <c:v>0.27546300000000001</c:v>
                </c:pt>
                <c:pt idx="5451">
                  <c:v>0.27501100000000001</c:v>
                </c:pt>
                <c:pt idx="5452">
                  <c:v>0.274816</c:v>
                </c:pt>
                <c:pt idx="5453">
                  <c:v>0.27457199999999998</c:v>
                </c:pt>
                <c:pt idx="5454">
                  <c:v>0.27448800000000001</c:v>
                </c:pt>
                <c:pt idx="5455">
                  <c:v>0.27430399999999999</c:v>
                </c:pt>
                <c:pt idx="5456">
                  <c:v>0.27415299999999998</c:v>
                </c:pt>
                <c:pt idx="5457">
                  <c:v>0.273733</c:v>
                </c:pt>
                <c:pt idx="5458">
                  <c:v>0.27349099999999998</c:v>
                </c:pt>
                <c:pt idx="5459">
                  <c:v>0.273229</c:v>
                </c:pt>
                <c:pt idx="5460">
                  <c:v>0.27313900000000002</c:v>
                </c:pt>
                <c:pt idx="5461">
                  <c:v>0.27308100000000002</c:v>
                </c:pt>
                <c:pt idx="5462">
                  <c:v>0.27284399999999998</c:v>
                </c:pt>
                <c:pt idx="5463">
                  <c:v>0.27248699999999998</c:v>
                </c:pt>
                <c:pt idx="5464">
                  <c:v>0.27227699999999999</c:v>
                </c:pt>
                <c:pt idx="5465">
                  <c:v>0.27199400000000001</c:v>
                </c:pt>
                <c:pt idx="5466">
                  <c:v>0.27199400000000001</c:v>
                </c:pt>
                <c:pt idx="5467">
                  <c:v>0.27174199999999998</c:v>
                </c:pt>
                <c:pt idx="5468">
                  <c:v>0.27143499999999998</c:v>
                </c:pt>
                <c:pt idx="5469">
                  <c:v>0.27138200000000001</c:v>
                </c:pt>
                <c:pt idx="5470">
                  <c:v>0.27138200000000001</c:v>
                </c:pt>
                <c:pt idx="5471">
                  <c:v>0.27096500000000001</c:v>
                </c:pt>
                <c:pt idx="5472">
                  <c:v>0.27073700000000001</c:v>
                </c:pt>
                <c:pt idx="5473">
                  <c:v>0.270648</c:v>
                </c:pt>
                <c:pt idx="5474">
                  <c:v>0.27038400000000001</c:v>
                </c:pt>
                <c:pt idx="5475">
                  <c:v>0.26995400000000003</c:v>
                </c:pt>
                <c:pt idx="5476">
                  <c:v>0.26991700000000002</c:v>
                </c:pt>
                <c:pt idx="5477">
                  <c:v>0.26963599999999999</c:v>
                </c:pt>
                <c:pt idx="5478">
                  <c:v>0.269428</c:v>
                </c:pt>
                <c:pt idx="5479">
                  <c:v>0.269258</c:v>
                </c:pt>
                <c:pt idx="5480">
                  <c:v>0.26913100000000001</c:v>
                </c:pt>
                <c:pt idx="5481">
                  <c:v>0.26898300000000003</c:v>
                </c:pt>
                <c:pt idx="5482">
                  <c:v>0.26872400000000002</c:v>
                </c:pt>
                <c:pt idx="5483">
                  <c:v>0.26861400000000002</c:v>
                </c:pt>
                <c:pt idx="5484">
                  <c:v>0.26835500000000001</c:v>
                </c:pt>
                <c:pt idx="5485">
                  <c:v>0.26821400000000001</c:v>
                </c:pt>
                <c:pt idx="5486">
                  <c:v>0.26788499999999998</c:v>
                </c:pt>
                <c:pt idx="5487">
                  <c:v>0.26781300000000002</c:v>
                </c:pt>
                <c:pt idx="5488">
                  <c:v>0.26756999999999997</c:v>
                </c:pt>
                <c:pt idx="5489">
                  <c:v>0.26732400000000001</c:v>
                </c:pt>
                <c:pt idx="5490">
                  <c:v>0.26736599999999999</c:v>
                </c:pt>
                <c:pt idx="5491">
                  <c:v>0.26712799999999998</c:v>
                </c:pt>
                <c:pt idx="5492">
                  <c:v>0.26689499999999999</c:v>
                </c:pt>
                <c:pt idx="5493">
                  <c:v>0.26690999999999998</c:v>
                </c:pt>
                <c:pt idx="5494">
                  <c:v>0.26672699999999999</c:v>
                </c:pt>
                <c:pt idx="5495">
                  <c:v>0.266457</c:v>
                </c:pt>
                <c:pt idx="5496">
                  <c:v>0.26657700000000001</c:v>
                </c:pt>
                <c:pt idx="5497">
                  <c:v>0.266511</c:v>
                </c:pt>
                <c:pt idx="5498">
                  <c:v>0.26643</c:v>
                </c:pt>
                <c:pt idx="5499">
                  <c:v>0.2661</c:v>
                </c:pt>
                <c:pt idx="5500">
                  <c:v>0.26592700000000002</c:v>
                </c:pt>
                <c:pt idx="5501">
                  <c:v>0.26579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1C5-415C-80EB-10540CD092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90000"/>
        <c:axId val="199383728"/>
      </c:scatterChart>
      <c:valAx>
        <c:axId val="199390000"/>
        <c:scaling>
          <c:orientation val="minMax"/>
          <c:max val="90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>
                    <a:latin typeface="Calibri" panose="020F0502020204030204" pitchFamily="34" charset="0"/>
                  </a:rPr>
                  <a:t>Wavelength (nm)</a:t>
                </a:r>
                <a:endParaRPr lang="en-US" sz="14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/>
            </a:pPr>
            <a:endParaRPr lang="en-US"/>
          </a:p>
        </c:txPr>
        <c:crossAx val="199383728"/>
        <c:crosses val="autoZero"/>
        <c:crossBetween val="midCat"/>
      </c:valAx>
      <c:valAx>
        <c:axId val="1993837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Abs </a:t>
                </a:r>
              </a:p>
            </c:rich>
          </c:tx>
          <c:layout>
            <c:manualLayout>
              <c:xMode val="edge"/>
              <c:yMode val="edge"/>
              <c:x val="1.8365561447676183E-2"/>
              <c:y val="0.4302572763362796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/>
            </a:pPr>
            <a:endParaRPr lang="en-US"/>
          </a:p>
        </c:txPr>
        <c:crossAx val="19939000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11351706036744"/>
          <c:y val="5.1400554097404488E-2"/>
          <c:w val="0.82320603674540682"/>
          <c:h val="0.809250812260802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bb</c:v>
                </c:pt>
              </c:strCache>
            </c:strRef>
          </c:tx>
          <c:marker>
            <c:symbol val="none"/>
          </c:marker>
          <c:xVal>
            <c:numRef>
              <c:f>Sheet2!$A$2:$A$5503</c:f>
              <c:numCache>
                <c:formatCode>General</c:formatCode>
                <c:ptCount val="5502"/>
                <c:pt idx="0">
                  <c:v>200</c:v>
                </c:pt>
                <c:pt idx="1">
                  <c:v>200.2</c:v>
                </c:pt>
                <c:pt idx="2">
                  <c:v>200.4</c:v>
                </c:pt>
                <c:pt idx="3">
                  <c:v>200.6</c:v>
                </c:pt>
                <c:pt idx="4">
                  <c:v>200.8</c:v>
                </c:pt>
                <c:pt idx="5">
                  <c:v>201</c:v>
                </c:pt>
                <c:pt idx="6">
                  <c:v>201.2</c:v>
                </c:pt>
                <c:pt idx="7">
                  <c:v>201.4</c:v>
                </c:pt>
                <c:pt idx="8">
                  <c:v>201.6</c:v>
                </c:pt>
                <c:pt idx="9">
                  <c:v>201.8</c:v>
                </c:pt>
                <c:pt idx="10">
                  <c:v>202</c:v>
                </c:pt>
                <c:pt idx="11">
                  <c:v>202.2</c:v>
                </c:pt>
                <c:pt idx="12">
                  <c:v>202.4</c:v>
                </c:pt>
                <c:pt idx="13">
                  <c:v>202.6</c:v>
                </c:pt>
                <c:pt idx="14">
                  <c:v>202.8</c:v>
                </c:pt>
                <c:pt idx="15">
                  <c:v>203</c:v>
                </c:pt>
                <c:pt idx="16">
                  <c:v>203.2</c:v>
                </c:pt>
                <c:pt idx="17">
                  <c:v>203.4</c:v>
                </c:pt>
                <c:pt idx="18">
                  <c:v>203.6</c:v>
                </c:pt>
                <c:pt idx="19">
                  <c:v>203.8</c:v>
                </c:pt>
                <c:pt idx="20">
                  <c:v>204</c:v>
                </c:pt>
                <c:pt idx="21">
                  <c:v>204.2</c:v>
                </c:pt>
                <c:pt idx="22">
                  <c:v>204.4</c:v>
                </c:pt>
                <c:pt idx="23">
                  <c:v>204.6</c:v>
                </c:pt>
                <c:pt idx="24">
                  <c:v>204.8</c:v>
                </c:pt>
                <c:pt idx="25">
                  <c:v>205</c:v>
                </c:pt>
                <c:pt idx="26">
                  <c:v>205.2</c:v>
                </c:pt>
                <c:pt idx="27">
                  <c:v>205.4</c:v>
                </c:pt>
                <c:pt idx="28">
                  <c:v>205.6</c:v>
                </c:pt>
                <c:pt idx="29">
                  <c:v>205.8</c:v>
                </c:pt>
                <c:pt idx="30">
                  <c:v>206</c:v>
                </c:pt>
                <c:pt idx="31">
                  <c:v>206.2</c:v>
                </c:pt>
                <c:pt idx="32">
                  <c:v>206.4</c:v>
                </c:pt>
                <c:pt idx="33">
                  <c:v>206.6</c:v>
                </c:pt>
                <c:pt idx="34">
                  <c:v>206.8</c:v>
                </c:pt>
                <c:pt idx="35">
                  <c:v>207</c:v>
                </c:pt>
                <c:pt idx="36">
                  <c:v>207.2</c:v>
                </c:pt>
                <c:pt idx="37">
                  <c:v>207.4</c:v>
                </c:pt>
                <c:pt idx="38">
                  <c:v>207.6</c:v>
                </c:pt>
                <c:pt idx="39">
                  <c:v>207.8</c:v>
                </c:pt>
                <c:pt idx="40">
                  <c:v>208</c:v>
                </c:pt>
                <c:pt idx="41">
                  <c:v>208.2</c:v>
                </c:pt>
                <c:pt idx="42">
                  <c:v>208.4</c:v>
                </c:pt>
                <c:pt idx="43">
                  <c:v>208.6</c:v>
                </c:pt>
                <c:pt idx="44">
                  <c:v>208.8</c:v>
                </c:pt>
                <c:pt idx="45">
                  <c:v>209</c:v>
                </c:pt>
                <c:pt idx="46">
                  <c:v>209.2</c:v>
                </c:pt>
                <c:pt idx="47">
                  <c:v>209.4</c:v>
                </c:pt>
                <c:pt idx="48">
                  <c:v>209.6</c:v>
                </c:pt>
                <c:pt idx="49">
                  <c:v>209.8</c:v>
                </c:pt>
                <c:pt idx="50">
                  <c:v>210</c:v>
                </c:pt>
                <c:pt idx="51">
                  <c:v>210.2</c:v>
                </c:pt>
                <c:pt idx="52">
                  <c:v>210.4</c:v>
                </c:pt>
                <c:pt idx="53">
                  <c:v>210.6</c:v>
                </c:pt>
                <c:pt idx="54">
                  <c:v>210.8</c:v>
                </c:pt>
                <c:pt idx="55">
                  <c:v>211</c:v>
                </c:pt>
                <c:pt idx="56">
                  <c:v>211.2</c:v>
                </c:pt>
                <c:pt idx="57">
                  <c:v>211.4</c:v>
                </c:pt>
                <c:pt idx="58">
                  <c:v>211.6</c:v>
                </c:pt>
                <c:pt idx="59">
                  <c:v>211.8</c:v>
                </c:pt>
                <c:pt idx="60">
                  <c:v>212</c:v>
                </c:pt>
                <c:pt idx="61">
                  <c:v>212.2</c:v>
                </c:pt>
                <c:pt idx="62">
                  <c:v>212.4</c:v>
                </c:pt>
                <c:pt idx="63">
                  <c:v>212.6</c:v>
                </c:pt>
                <c:pt idx="64">
                  <c:v>212.8</c:v>
                </c:pt>
                <c:pt idx="65">
                  <c:v>213</c:v>
                </c:pt>
                <c:pt idx="66">
                  <c:v>213.2</c:v>
                </c:pt>
                <c:pt idx="67">
                  <c:v>213.4</c:v>
                </c:pt>
                <c:pt idx="68">
                  <c:v>213.6</c:v>
                </c:pt>
                <c:pt idx="69">
                  <c:v>213.8</c:v>
                </c:pt>
                <c:pt idx="70">
                  <c:v>214</c:v>
                </c:pt>
                <c:pt idx="71">
                  <c:v>214.2</c:v>
                </c:pt>
                <c:pt idx="72">
                  <c:v>214.4</c:v>
                </c:pt>
                <c:pt idx="73">
                  <c:v>214.6</c:v>
                </c:pt>
                <c:pt idx="74">
                  <c:v>214.8</c:v>
                </c:pt>
                <c:pt idx="75">
                  <c:v>215</c:v>
                </c:pt>
                <c:pt idx="76">
                  <c:v>215.2</c:v>
                </c:pt>
                <c:pt idx="77">
                  <c:v>215.4</c:v>
                </c:pt>
                <c:pt idx="78">
                  <c:v>215.6</c:v>
                </c:pt>
                <c:pt idx="79">
                  <c:v>215.8</c:v>
                </c:pt>
                <c:pt idx="80">
                  <c:v>216</c:v>
                </c:pt>
                <c:pt idx="81">
                  <c:v>216.2</c:v>
                </c:pt>
                <c:pt idx="82">
                  <c:v>216.4</c:v>
                </c:pt>
                <c:pt idx="83">
                  <c:v>216.6</c:v>
                </c:pt>
                <c:pt idx="84">
                  <c:v>216.8</c:v>
                </c:pt>
                <c:pt idx="85">
                  <c:v>217</c:v>
                </c:pt>
                <c:pt idx="86">
                  <c:v>217.2</c:v>
                </c:pt>
                <c:pt idx="87">
                  <c:v>217.4</c:v>
                </c:pt>
                <c:pt idx="88">
                  <c:v>217.6</c:v>
                </c:pt>
                <c:pt idx="89">
                  <c:v>217.8</c:v>
                </c:pt>
                <c:pt idx="90">
                  <c:v>218</c:v>
                </c:pt>
                <c:pt idx="91">
                  <c:v>218.2</c:v>
                </c:pt>
                <c:pt idx="92">
                  <c:v>218.4</c:v>
                </c:pt>
                <c:pt idx="93">
                  <c:v>218.6</c:v>
                </c:pt>
                <c:pt idx="94">
                  <c:v>218.8</c:v>
                </c:pt>
                <c:pt idx="95">
                  <c:v>219</c:v>
                </c:pt>
                <c:pt idx="96">
                  <c:v>219.2</c:v>
                </c:pt>
                <c:pt idx="97">
                  <c:v>219.4</c:v>
                </c:pt>
                <c:pt idx="98">
                  <c:v>219.6</c:v>
                </c:pt>
                <c:pt idx="99">
                  <c:v>219.8</c:v>
                </c:pt>
                <c:pt idx="100">
                  <c:v>220</c:v>
                </c:pt>
                <c:pt idx="101">
                  <c:v>220.2</c:v>
                </c:pt>
                <c:pt idx="102">
                  <c:v>220.4</c:v>
                </c:pt>
                <c:pt idx="103">
                  <c:v>220.6</c:v>
                </c:pt>
                <c:pt idx="104">
                  <c:v>220.8</c:v>
                </c:pt>
                <c:pt idx="105">
                  <c:v>221</c:v>
                </c:pt>
                <c:pt idx="106">
                  <c:v>221.2</c:v>
                </c:pt>
                <c:pt idx="107">
                  <c:v>221.4</c:v>
                </c:pt>
                <c:pt idx="108">
                  <c:v>221.6</c:v>
                </c:pt>
                <c:pt idx="109">
                  <c:v>221.8</c:v>
                </c:pt>
                <c:pt idx="110">
                  <c:v>222</c:v>
                </c:pt>
                <c:pt idx="111">
                  <c:v>222.2</c:v>
                </c:pt>
                <c:pt idx="112">
                  <c:v>222.4</c:v>
                </c:pt>
                <c:pt idx="113">
                  <c:v>222.6</c:v>
                </c:pt>
                <c:pt idx="114">
                  <c:v>222.8</c:v>
                </c:pt>
                <c:pt idx="115">
                  <c:v>223</c:v>
                </c:pt>
                <c:pt idx="116">
                  <c:v>223.2</c:v>
                </c:pt>
                <c:pt idx="117">
                  <c:v>223.4</c:v>
                </c:pt>
                <c:pt idx="118">
                  <c:v>223.6</c:v>
                </c:pt>
                <c:pt idx="119">
                  <c:v>223.8</c:v>
                </c:pt>
                <c:pt idx="120">
                  <c:v>224</c:v>
                </c:pt>
                <c:pt idx="121">
                  <c:v>224.2</c:v>
                </c:pt>
                <c:pt idx="122">
                  <c:v>224.4</c:v>
                </c:pt>
                <c:pt idx="123">
                  <c:v>224.6</c:v>
                </c:pt>
                <c:pt idx="124">
                  <c:v>224.8</c:v>
                </c:pt>
                <c:pt idx="125">
                  <c:v>225</c:v>
                </c:pt>
                <c:pt idx="126">
                  <c:v>225.2</c:v>
                </c:pt>
                <c:pt idx="127">
                  <c:v>225.4</c:v>
                </c:pt>
                <c:pt idx="128">
                  <c:v>225.6</c:v>
                </c:pt>
                <c:pt idx="129">
                  <c:v>225.8</c:v>
                </c:pt>
                <c:pt idx="130">
                  <c:v>226</c:v>
                </c:pt>
                <c:pt idx="131">
                  <c:v>226.2</c:v>
                </c:pt>
                <c:pt idx="132">
                  <c:v>226.4</c:v>
                </c:pt>
                <c:pt idx="133">
                  <c:v>226.6</c:v>
                </c:pt>
                <c:pt idx="134">
                  <c:v>226.8</c:v>
                </c:pt>
                <c:pt idx="135">
                  <c:v>227</c:v>
                </c:pt>
                <c:pt idx="136">
                  <c:v>227.2</c:v>
                </c:pt>
                <c:pt idx="137">
                  <c:v>227.4</c:v>
                </c:pt>
                <c:pt idx="138">
                  <c:v>227.6</c:v>
                </c:pt>
                <c:pt idx="139">
                  <c:v>227.8</c:v>
                </c:pt>
                <c:pt idx="140">
                  <c:v>228</c:v>
                </c:pt>
                <c:pt idx="141">
                  <c:v>228.2</c:v>
                </c:pt>
                <c:pt idx="142">
                  <c:v>228.4</c:v>
                </c:pt>
                <c:pt idx="143">
                  <c:v>228.6</c:v>
                </c:pt>
                <c:pt idx="144">
                  <c:v>228.8</c:v>
                </c:pt>
                <c:pt idx="145">
                  <c:v>229</c:v>
                </c:pt>
                <c:pt idx="146">
                  <c:v>229.2</c:v>
                </c:pt>
                <c:pt idx="147">
                  <c:v>229.4</c:v>
                </c:pt>
                <c:pt idx="148">
                  <c:v>229.6</c:v>
                </c:pt>
                <c:pt idx="149">
                  <c:v>229.8</c:v>
                </c:pt>
                <c:pt idx="150">
                  <c:v>230</c:v>
                </c:pt>
                <c:pt idx="151">
                  <c:v>230.2</c:v>
                </c:pt>
                <c:pt idx="152">
                  <c:v>230.4</c:v>
                </c:pt>
                <c:pt idx="153">
                  <c:v>230.6</c:v>
                </c:pt>
                <c:pt idx="154">
                  <c:v>230.8</c:v>
                </c:pt>
                <c:pt idx="155">
                  <c:v>231</c:v>
                </c:pt>
                <c:pt idx="156">
                  <c:v>231.2</c:v>
                </c:pt>
                <c:pt idx="157">
                  <c:v>231.4</c:v>
                </c:pt>
                <c:pt idx="158">
                  <c:v>231.6</c:v>
                </c:pt>
                <c:pt idx="159">
                  <c:v>231.8</c:v>
                </c:pt>
                <c:pt idx="160">
                  <c:v>232</c:v>
                </c:pt>
                <c:pt idx="161">
                  <c:v>232.2</c:v>
                </c:pt>
                <c:pt idx="162">
                  <c:v>232.4</c:v>
                </c:pt>
                <c:pt idx="163">
                  <c:v>232.6</c:v>
                </c:pt>
                <c:pt idx="164">
                  <c:v>232.8</c:v>
                </c:pt>
                <c:pt idx="165">
                  <c:v>233</c:v>
                </c:pt>
                <c:pt idx="166">
                  <c:v>233.2</c:v>
                </c:pt>
                <c:pt idx="167">
                  <c:v>233.4</c:v>
                </c:pt>
                <c:pt idx="168">
                  <c:v>233.6</c:v>
                </c:pt>
                <c:pt idx="169">
                  <c:v>233.8</c:v>
                </c:pt>
                <c:pt idx="170">
                  <c:v>234</c:v>
                </c:pt>
                <c:pt idx="171">
                  <c:v>234.2</c:v>
                </c:pt>
                <c:pt idx="172">
                  <c:v>234.4</c:v>
                </c:pt>
                <c:pt idx="173">
                  <c:v>234.6</c:v>
                </c:pt>
                <c:pt idx="174">
                  <c:v>234.8</c:v>
                </c:pt>
                <c:pt idx="175">
                  <c:v>235</c:v>
                </c:pt>
                <c:pt idx="176">
                  <c:v>235.2</c:v>
                </c:pt>
                <c:pt idx="177">
                  <c:v>235.4</c:v>
                </c:pt>
                <c:pt idx="178">
                  <c:v>235.6</c:v>
                </c:pt>
                <c:pt idx="179">
                  <c:v>235.8</c:v>
                </c:pt>
                <c:pt idx="180">
                  <c:v>236</c:v>
                </c:pt>
                <c:pt idx="181">
                  <c:v>236.2</c:v>
                </c:pt>
                <c:pt idx="182">
                  <c:v>236.4</c:v>
                </c:pt>
                <c:pt idx="183">
                  <c:v>236.6</c:v>
                </c:pt>
                <c:pt idx="184">
                  <c:v>236.8</c:v>
                </c:pt>
                <c:pt idx="185">
                  <c:v>237</c:v>
                </c:pt>
                <c:pt idx="186">
                  <c:v>237.2</c:v>
                </c:pt>
                <c:pt idx="187">
                  <c:v>237.4</c:v>
                </c:pt>
                <c:pt idx="188">
                  <c:v>237.6</c:v>
                </c:pt>
                <c:pt idx="189">
                  <c:v>237.8</c:v>
                </c:pt>
                <c:pt idx="190">
                  <c:v>238</c:v>
                </c:pt>
                <c:pt idx="191">
                  <c:v>238.2</c:v>
                </c:pt>
                <c:pt idx="192">
                  <c:v>238.4</c:v>
                </c:pt>
                <c:pt idx="193">
                  <c:v>238.6</c:v>
                </c:pt>
                <c:pt idx="194">
                  <c:v>238.8</c:v>
                </c:pt>
                <c:pt idx="195">
                  <c:v>239</c:v>
                </c:pt>
                <c:pt idx="196">
                  <c:v>239.2</c:v>
                </c:pt>
                <c:pt idx="197">
                  <c:v>239.4</c:v>
                </c:pt>
                <c:pt idx="198">
                  <c:v>239.6</c:v>
                </c:pt>
                <c:pt idx="199">
                  <c:v>239.8</c:v>
                </c:pt>
                <c:pt idx="200">
                  <c:v>240</c:v>
                </c:pt>
                <c:pt idx="201">
                  <c:v>240.2</c:v>
                </c:pt>
                <c:pt idx="202">
                  <c:v>240.4</c:v>
                </c:pt>
                <c:pt idx="203">
                  <c:v>240.6</c:v>
                </c:pt>
                <c:pt idx="204">
                  <c:v>240.8</c:v>
                </c:pt>
                <c:pt idx="205">
                  <c:v>241</c:v>
                </c:pt>
                <c:pt idx="206">
                  <c:v>241.2</c:v>
                </c:pt>
                <c:pt idx="207">
                  <c:v>241.4</c:v>
                </c:pt>
                <c:pt idx="208">
                  <c:v>241.6</c:v>
                </c:pt>
                <c:pt idx="209">
                  <c:v>241.8</c:v>
                </c:pt>
                <c:pt idx="210">
                  <c:v>242</c:v>
                </c:pt>
                <c:pt idx="211">
                  <c:v>242.2</c:v>
                </c:pt>
                <c:pt idx="212">
                  <c:v>242.4</c:v>
                </c:pt>
                <c:pt idx="213">
                  <c:v>242.6</c:v>
                </c:pt>
                <c:pt idx="214">
                  <c:v>242.8</c:v>
                </c:pt>
                <c:pt idx="215">
                  <c:v>243</c:v>
                </c:pt>
                <c:pt idx="216">
                  <c:v>243.2</c:v>
                </c:pt>
                <c:pt idx="217">
                  <c:v>243.4</c:v>
                </c:pt>
                <c:pt idx="218">
                  <c:v>243.6</c:v>
                </c:pt>
                <c:pt idx="219">
                  <c:v>243.8</c:v>
                </c:pt>
                <c:pt idx="220">
                  <c:v>244</c:v>
                </c:pt>
                <c:pt idx="221">
                  <c:v>244.2</c:v>
                </c:pt>
                <c:pt idx="222">
                  <c:v>244.4</c:v>
                </c:pt>
                <c:pt idx="223">
                  <c:v>244.6</c:v>
                </c:pt>
                <c:pt idx="224">
                  <c:v>244.8</c:v>
                </c:pt>
                <c:pt idx="225">
                  <c:v>245</c:v>
                </c:pt>
                <c:pt idx="226">
                  <c:v>245.2</c:v>
                </c:pt>
                <c:pt idx="227">
                  <c:v>245.4</c:v>
                </c:pt>
                <c:pt idx="228">
                  <c:v>245.6</c:v>
                </c:pt>
                <c:pt idx="229">
                  <c:v>245.8</c:v>
                </c:pt>
                <c:pt idx="230">
                  <c:v>246</c:v>
                </c:pt>
                <c:pt idx="231">
                  <c:v>246.2</c:v>
                </c:pt>
                <c:pt idx="232">
                  <c:v>246.4</c:v>
                </c:pt>
                <c:pt idx="233">
                  <c:v>246.6</c:v>
                </c:pt>
                <c:pt idx="234">
                  <c:v>246.8</c:v>
                </c:pt>
                <c:pt idx="235">
                  <c:v>247</c:v>
                </c:pt>
                <c:pt idx="236">
                  <c:v>247.2</c:v>
                </c:pt>
                <c:pt idx="237">
                  <c:v>247.4</c:v>
                </c:pt>
                <c:pt idx="238">
                  <c:v>247.6</c:v>
                </c:pt>
                <c:pt idx="239">
                  <c:v>247.8</c:v>
                </c:pt>
                <c:pt idx="240">
                  <c:v>248</c:v>
                </c:pt>
                <c:pt idx="241">
                  <c:v>248.2</c:v>
                </c:pt>
                <c:pt idx="242">
                  <c:v>248.4</c:v>
                </c:pt>
                <c:pt idx="243">
                  <c:v>248.6</c:v>
                </c:pt>
                <c:pt idx="244">
                  <c:v>248.8</c:v>
                </c:pt>
                <c:pt idx="245">
                  <c:v>249</c:v>
                </c:pt>
                <c:pt idx="246">
                  <c:v>249.2</c:v>
                </c:pt>
                <c:pt idx="247">
                  <c:v>249.4</c:v>
                </c:pt>
                <c:pt idx="248">
                  <c:v>249.6</c:v>
                </c:pt>
                <c:pt idx="249">
                  <c:v>249.8</c:v>
                </c:pt>
                <c:pt idx="250">
                  <c:v>250</c:v>
                </c:pt>
                <c:pt idx="251">
                  <c:v>250.2</c:v>
                </c:pt>
                <c:pt idx="252">
                  <c:v>250.4</c:v>
                </c:pt>
                <c:pt idx="253">
                  <c:v>250.6</c:v>
                </c:pt>
                <c:pt idx="254">
                  <c:v>250.8</c:v>
                </c:pt>
                <c:pt idx="255">
                  <c:v>251</c:v>
                </c:pt>
                <c:pt idx="256">
                  <c:v>251.2</c:v>
                </c:pt>
                <c:pt idx="257">
                  <c:v>251.4</c:v>
                </c:pt>
                <c:pt idx="258">
                  <c:v>251.6</c:v>
                </c:pt>
                <c:pt idx="259">
                  <c:v>251.8</c:v>
                </c:pt>
                <c:pt idx="260">
                  <c:v>252</c:v>
                </c:pt>
                <c:pt idx="261">
                  <c:v>252.2</c:v>
                </c:pt>
                <c:pt idx="262">
                  <c:v>252.4</c:v>
                </c:pt>
                <c:pt idx="263">
                  <c:v>252.6</c:v>
                </c:pt>
                <c:pt idx="264">
                  <c:v>252.8</c:v>
                </c:pt>
                <c:pt idx="265">
                  <c:v>253</c:v>
                </c:pt>
                <c:pt idx="266">
                  <c:v>253.2</c:v>
                </c:pt>
                <c:pt idx="267">
                  <c:v>253.4</c:v>
                </c:pt>
                <c:pt idx="268">
                  <c:v>253.6</c:v>
                </c:pt>
                <c:pt idx="269">
                  <c:v>253.8</c:v>
                </c:pt>
                <c:pt idx="270">
                  <c:v>254</c:v>
                </c:pt>
                <c:pt idx="271">
                  <c:v>254.2</c:v>
                </c:pt>
                <c:pt idx="272">
                  <c:v>254.4</c:v>
                </c:pt>
                <c:pt idx="273">
                  <c:v>254.6</c:v>
                </c:pt>
                <c:pt idx="274">
                  <c:v>254.8</c:v>
                </c:pt>
                <c:pt idx="275">
                  <c:v>255</c:v>
                </c:pt>
                <c:pt idx="276">
                  <c:v>255.2</c:v>
                </c:pt>
                <c:pt idx="277">
                  <c:v>255.4</c:v>
                </c:pt>
                <c:pt idx="278">
                  <c:v>255.6</c:v>
                </c:pt>
                <c:pt idx="279">
                  <c:v>255.8</c:v>
                </c:pt>
                <c:pt idx="280">
                  <c:v>256</c:v>
                </c:pt>
                <c:pt idx="281">
                  <c:v>256.2</c:v>
                </c:pt>
                <c:pt idx="282">
                  <c:v>256.39999999999998</c:v>
                </c:pt>
                <c:pt idx="283">
                  <c:v>256.60000000000002</c:v>
                </c:pt>
                <c:pt idx="284">
                  <c:v>256.8</c:v>
                </c:pt>
                <c:pt idx="285">
                  <c:v>257</c:v>
                </c:pt>
                <c:pt idx="286">
                  <c:v>257.2</c:v>
                </c:pt>
                <c:pt idx="287">
                  <c:v>257.39999999999998</c:v>
                </c:pt>
                <c:pt idx="288">
                  <c:v>257.60000000000002</c:v>
                </c:pt>
                <c:pt idx="289">
                  <c:v>257.8</c:v>
                </c:pt>
                <c:pt idx="290">
                  <c:v>258</c:v>
                </c:pt>
                <c:pt idx="291">
                  <c:v>258.2</c:v>
                </c:pt>
                <c:pt idx="292">
                  <c:v>258.39999999999998</c:v>
                </c:pt>
                <c:pt idx="293">
                  <c:v>258.60000000000002</c:v>
                </c:pt>
                <c:pt idx="294">
                  <c:v>258.8</c:v>
                </c:pt>
                <c:pt idx="295">
                  <c:v>259</c:v>
                </c:pt>
                <c:pt idx="296">
                  <c:v>259.2</c:v>
                </c:pt>
                <c:pt idx="297">
                  <c:v>259.39999999999998</c:v>
                </c:pt>
                <c:pt idx="298">
                  <c:v>259.60000000000002</c:v>
                </c:pt>
                <c:pt idx="299">
                  <c:v>259.8</c:v>
                </c:pt>
                <c:pt idx="300">
                  <c:v>260</c:v>
                </c:pt>
                <c:pt idx="301">
                  <c:v>260.2</c:v>
                </c:pt>
                <c:pt idx="302">
                  <c:v>260.39999999999998</c:v>
                </c:pt>
                <c:pt idx="303">
                  <c:v>260.60000000000002</c:v>
                </c:pt>
                <c:pt idx="304">
                  <c:v>260.8</c:v>
                </c:pt>
                <c:pt idx="305">
                  <c:v>261</c:v>
                </c:pt>
                <c:pt idx="306">
                  <c:v>261.2</c:v>
                </c:pt>
                <c:pt idx="307">
                  <c:v>261.39999999999998</c:v>
                </c:pt>
                <c:pt idx="308">
                  <c:v>261.60000000000002</c:v>
                </c:pt>
                <c:pt idx="309">
                  <c:v>261.8</c:v>
                </c:pt>
                <c:pt idx="310">
                  <c:v>262</c:v>
                </c:pt>
                <c:pt idx="311">
                  <c:v>262.2</c:v>
                </c:pt>
                <c:pt idx="312">
                  <c:v>262.39999999999998</c:v>
                </c:pt>
                <c:pt idx="313">
                  <c:v>262.60000000000002</c:v>
                </c:pt>
                <c:pt idx="314">
                  <c:v>262.8</c:v>
                </c:pt>
                <c:pt idx="315">
                  <c:v>263</c:v>
                </c:pt>
                <c:pt idx="316">
                  <c:v>263.2</c:v>
                </c:pt>
                <c:pt idx="317">
                  <c:v>263.39999999999998</c:v>
                </c:pt>
                <c:pt idx="318">
                  <c:v>263.60000000000002</c:v>
                </c:pt>
                <c:pt idx="319">
                  <c:v>263.8</c:v>
                </c:pt>
                <c:pt idx="320">
                  <c:v>264</c:v>
                </c:pt>
                <c:pt idx="321">
                  <c:v>264.2</c:v>
                </c:pt>
                <c:pt idx="322">
                  <c:v>264.39999999999998</c:v>
                </c:pt>
                <c:pt idx="323">
                  <c:v>264.60000000000002</c:v>
                </c:pt>
                <c:pt idx="324">
                  <c:v>264.8</c:v>
                </c:pt>
                <c:pt idx="325">
                  <c:v>265</c:v>
                </c:pt>
                <c:pt idx="326">
                  <c:v>265.2</c:v>
                </c:pt>
                <c:pt idx="327">
                  <c:v>265.39999999999998</c:v>
                </c:pt>
                <c:pt idx="328">
                  <c:v>265.60000000000002</c:v>
                </c:pt>
                <c:pt idx="329">
                  <c:v>265.8</c:v>
                </c:pt>
                <c:pt idx="330">
                  <c:v>266</c:v>
                </c:pt>
                <c:pt idx="331">
                  <c:v>266.2</c:v>
                </c:pt>
                <c:pt idx="332">
                  <c:v>266.39999999999998</c:v>
                </c:pt>
                <c:pt idx="333">
                  <c:v>266.60000000000002</c:v>
                </c:pt>
                <c:pt idx="334">
                  <c:v>266.8</c:v>
                </c:pt>
                <c:pt idx="335">
                  <c:v>267</c:v>
                </c:pt>
                <c:pt idx="336">
                  <c:v>267.2</c:v>
                </c:pt>
                <c:pt idx="337">
                  <c:v>267.39999999999998</c:v>
                </c:pt>
                <c:pt idx="338">
                  <c:v>267.60000000000002</c:v>
                </c:pt>
                <c:pt idx="339">
                  <c:v>267.8</c:v>
                </c:pt>
                <c:pt idx="340">
                  <c:v>268</c:v>
                </c:pt>
                <c:pt idx="341">
                  <c:v>268.2</c:v>
                </c:pt>
                <c:pt idx="342">
                  <c:v>268.39999999999998</c:v>
                </c:pt>
                <c:pt idx="343">
                  <c:v>268.60000000000002</c:v>
                </c:pt>
                <c:pt idx="344">
                  <c:v>268.8</c:v>
                </c:pt>
                <c:pt idx="345">
                  <c:v>269</c:v>
                </c:pt>
                <c:pt idx="346">
                  <c:v>269.2</c:v>
                </c:pt>
                <c:pt idx="347">
                  <c:v>269.39999999999998</c:v>
                </c:pt>
                <c:pt idx="348">
                  <c:v>269.60000000000002</c:v>
                </c:pt>
                <c:pt idx="349">
                  <c:v>269.8</c:v>
                </c:pt>
                <c:pt idx="350">
                  <c:v>270</c:v>
                </c:pt>
                <c:pt idx="351">
                  <c:v>270.2</c:v>
                </c:pt>
                <c:pt idx="352">
                  <c:v>270.39999999999998</c:v>
                </c:pt>
                <c:pt idx="353">
                  <c:v>270.60000000000002</c:v>
                </c:pt>
                <c:pt idx="354">
                  <c:v>270.8</c:v>
                </c:pt>
                <c:pt idx="355">
                  <c:v>271</c:v>
                </c:pt>
                <c:pt idx="356">
                  <c:v>271.2</c:v>
                </c:pt>
                <c:pt idx="357">
                  <c:v>271.39999999999998</c:v>
                </c:pt>
                <c:pt idx="358">
                  <c:v>271.60000000000002</c:v>
                </c:pt>
                <c:pt idx="359">
                  <c:v>271.8</c:v>
                </c:pt>
                <c:pt idx="360">
                  <c:v>272</c:v>
                </c:pt>
                <c:pt idx="361">
                  <c:v>272.2</c:v>
                </c:pt>
                <c:pt idx="362">
                  <c:v>272.39999999999998</c:v>
                </c:pt>
                <c:pt idx="363">
                  <c:v>272.60000000000002</c:v>
                </c:pt>
                <c:pt idx="364">
                  <c:v>272.8</c:v>
                </c:pt>
                <c:pt idx="365">
                  <c:v>273</c:v>
                </c:pt>
                <c:pt idx="366">
                  <c:v>273.2</c:v>
                </c:pt>
                <c:pt idx="367">
                  <c:v>273.39999999999998</c:v>
                </c:pt>
                <c:pt idx="368">
                  <c:v>273.60000000000002</c:v>
                </c:pt>
                <c:pt idx="369">
                  <c:v>273.8</c:v>
                </c:pt>
                <c:pt idx="370">
                  <c:v>274</c:v>
                </c:pt>
                <c:pt idx="371">
                  <c:v>274.2</c:v>
                </c:pt>
                <c:pt idx="372">
                  <c:v>274.39999999999998</c:v>
                </c:pt>
                <c:pt idx="373">
                  <c:v>274.60000000000002</c:v>
                </c:pt>
                <c:pt idx="374">
                  <c:v>274.8</c:v>
                </c:pt>
                <c:pt idx="375">
                  <c:v>275</c:v>
                </c:pt>
                <c:pt idx="376">
                  <c:v>275.2</c:v>
                </c:pt>
                <c:pt idx="377">
                  <c:v>275.39999999999998</c:v>
                </c:pt>
                <c:pt idx="378">
                  <c:v>275.60000000000002</c:v>
                </c:pt>
                <c:pt idx="379">
                  <c:v>275.8</c:v>
                </c:pt>
                <c:pt idx="380">
                  <c:v>276</c:v>
                </c:pt>
                <c:pt idx="381">
                  <c:v>276.2</c:v>
                </c:pt>
                <c:pt idx="382">
                  <c:v>276.39999999999998</c:v>
                </c:pt>
                <c:pt idx="383">
                  <c:v>276.60000000000002</c:v>
                </c:pt>
                <c:pt idx="384">
                  <c:v>276.8</c:v>
                </c:pt>
                <c:pt idx="385">
                  <c:v>277</c:v>
                </c:pt>
                <c:pt idx="386">
                  <c:v>277.2</c:v>
                </c:pt>
                <c:pt idx="387">
                  <c:v>277.39999999999998</c:v>
                </c:pt>
                <c:pt idx="388">
                  <c:v>277.60000000000002</c:v>
                </c:pt>
                <c:pt idx="389">
                  <c:v>277.8</c:v>
                </c:pt>
                <c:pt idx="390">
                  <c:v>278</c:v>
                </c:pt>
                <c:pt idx="391">
                  <c:v>278.2</c:v>
                </c:pt>
                <c:pt idx="392">
                  <c:v>278.39999999999998</c:v>
                </c:pt>
                <c:pt idx="393">
                  <c:v>278.60000000000002</c:v>
                </c:pt>
                <c:pt idx="394">
                  <c:v>278.8</c:v>
                </c:pt>
                <c:pt idx="395">
                  <c:v>279</c:v>
                </c:pt>
                <c:pt idx="396">
                  <c:v>279.2</c:v>
                </c:pt>
                <c:pt idx="397">
                  <c:v>279.39999999999998</c:v>
                </c:pt>
                <c:pt idx="398">
                  <c:v>279.60000000000002</c:v>
                </c:pt>
                <c:pt idx="399">
                  <c:v>279.8</c:v>
                </c:pt>
                <c:pt idx="400">
                  <c:v>280</c:v>
                </c:pt>
                <c:pt idx="401">
                  <c:v>280.2</c:v>
                </c:pt>
                <c:pt idx="402">
                  <c:v>280.39999999999998</c:v>
                </c:pt>
                <c:pt idx="403">
                  <c:v>280.60000000000002</c:v>
                </c:pt>
                <c:pt idx="404">
                  <c:v>280.8</c:v>
                </c:pt>
                <c:pt idx="405">
                  <c:v>281</c:v>
                </c:pt>
                <c:pt idx="406">
                  <c:v>281.2</c:v>
                </c:pt>
                <c:pt idx="407">
                  <c:v>281.39999999999998</c:v>
                </c:pt>
                <c:pt idx="408">
                  <c:v>281.60000000000002</c:v>
                </c:pt>
                <c:pt idx="409">
                  <c:v>281.8</c:v>
                </c:pt>
                <c:pt idx="410">
                  <c:v>282</c:v>
                </c:pt>
                <c:pt idx="411">
                  <c:v>282.2</c:v>
                </c:pt>
                <c:pt idx="412">
                  <c:v>282.39999999999998</c:v>
                </c:pt>
                <c:pt idx="413">
                  <c:v>282.60000000000002</c:v>
                </c:pt>
                <c:pt idx="414">
                  <c:v>282.8</c:v>
                </c:pt>
                <c:pt idx="415">
                  <c:v>283</c:v>
                </c:pt>
                <c:pt idx="416">
                  <c:v>283.2</c:v>
                </c:pt>
                <c:pt idx="417">
                  <c:v>283.39999999999998</c:v>
                </c:pt>
                <c:pt idx="418">
                  <c:v>283.60000000000002</c:v>
                </c:pt>
                <c:pt idx="419">
                  <c:v>283.8</c:v>
                </c:pt>
                <c:pt idx="420">
                  <c:v>284</c:v>
                </c:pt>
                <c:pt idx="421">
                  <c:v>284.2</c:v>
                </c:pt>
                <c:pt idx="422">
                  <c:v>284.39999999999998</c:v>
                </c:pt>
                <c:pt idx="423">
                  <c:v>284.60000000000002</c:v>
                </c:pt>
                <c:pt idx="424">
                  <c:v>284.8</c:v>
                </c:pt>
                <c:pt idx="425">
                  <c:v>285</c:v>
                </c:pt>
                <c:pt idx="426">
                  <c:v>285.2</c:v>
                </c:pt>
                <c:pt idx="427">
                  <c:v>285.39999999999998</c:v>
                </c:pt>
                <c:pt idx="428">
                  <c:v>285.60000000000002</c:v>
                </c:pt>
                <c:pt idx="429">
                  <c:v>285.8</c:v>
                </c:pt>
                <c:pt idx="430">
                  <c:v>286</c:v>
                </c:pt>
                <c:pt idx="431">
                  <c:v>286.2</c:v>
                </c:pt>
                <c:pt idx="432">
                  <c:v>286.39999999999998</c:v>
                </c:pt>
                <c:pt idx="433">
                  <c:v>286.60000000000002</c:v>
                </c:pt>
                <c:pt idx="434">
                  <c:v>286.8</c:v>
                </c:pt>
                <c:pt idx="435">
                  <c:v>287</c:v>
                </c:pt>
                <c:pt idx="436">
                  <c:v>287.2</c:v>
                </c:pt>
                <c:pt idx="437">
                  <c:v>287.39999999999998</c:v>
                </c:pt>
                <c:pt idx="438">
                  <c:v>287.60000000000002</c:v>
                </c:pt>
                <c:pt idx="439">
                  <c:v>287.8</c:v>
                </c:pt>
                <c:pt idx="440">
                  <c:v>288</c:v>
                </c:pt>
                <c:pt idx="441">
                  <c:v>288.2</c:v>
                </c:pt>
                <c:pt idx="442">
                  <c:v>288.39999999999998</c:v>
                </c:pt>
                <c:pt idx="443">
                  <c:v>288.60000000000002</c:v>
                </c:pt>
                <c:pt idx="444">
                  <c:v>288.8</c:v>
                </c:pt>
                <c:pt idx="445">
                  <c:v>289</c:v>
                </c:pt>
                <c:pt idx="446">
                  <c:v>289.2</c:v>
                </c:pt>
                <c:pt idx="447">
                  <c:v>289.39999999999998</c:v>
                </c:pt>
                <c:pt idx="448">
                  <c:v>289.60000000000002</c:v>
                </c:pt>
                <c:pt idx="449">
                  <c:v>289.8</c:v>
                </c:pt>
                <c:pt idx="450">
                  <c:v>290</c:v>
                </c:pt>
                <c:pt idx="451">
                  <c:v>290.2</c:v>
                </c:pt>
                <c:pt idx="452">
                  <c:v>290.39999999999998</c:v>
                </c:pt>
                <c:pt idx="453">
                  <c:v>290.60000000000002</c:v>
                </c:pt>
                <c:pt idx="454">
                  <c:v>290.8</c:v>
                </c:pt>
                <c:pt idx="455">
                  <c:v>291</c:v>
                </c:pt>
                <c:pt idx="456">
                  <c:v>291.2</c:v>
                </c:pt>
                <c:pt idx="457">
                  <c:v>291.39999999999998</c:v>
                </c:pt>
                <c:pt idx="458">
                  <c:v>291.60000000000002</c:v>
                </c:pt>
                <c:pt idx="459">
                  <c:v>291.8</c:v>
                </c:pt>
                <c:pt idx="460">
                  <c:v>292</c:v>
                </c:pt>
                <c:pt idx="461">
                  <c:v>292.2</c:v>
                </c:pt>
                <c:pt idx="462">
                  <c:v>292.39999999999998</c:v>
                </c:pt>
                <c:pt idx="463">
                  <c:v>292.60000000000002</c:v>
                </c:pt>
                <c:pt idx="464">
                  <c:v>292.8</c:v>
                </c:pt>
                <c:pt idx="465">
                  <c:v>293</c:v>
                </c:pt>
                <c:pt idx="466">
                  <c:v>293.2</c:v>
                </c:pt>
                <c:pt idx="467">
                  <c:v>293.39999999999998</c:v>
                </c:pt>
                <c:pt idx="468">
                  <c:v>293.60000000000002</c:v>
                </c:pt>
                <c:pt idx="469">
                  <c:v>293.8</c:v>
                </c:pt>
                <c:pt idx="470">
                  <c:v>294</c:v>
                </c:pt>
                <c:pt idx="471">
                  <c:v>294.2</c:v>
                </c:pt>
                <c:pt idx="472">
                  <c:v>294.39999999999998</c:v>
                </c:pt>
                <c:pt idx="473">
                  <c:v>294.60000000000002</c:v>
                </c:pt>
                <c:pt idx="474">
                  <c:v>294.8</c:v>
                </c:pt>
                <c:pt idx="475">
                  <c:v>295</c:v>
                </c:pt>
                <c:pt idx="476">
                  <c:v>295.2</c:v>
                </c:pt>
                <c:pt idx="477">
                  <c:v>295.39999999999998</c:v>
                </c:pt>
                <c:pt idx="478">
                  <c:v>295.60000000000002</c:v>
                </c:pt>
                <c:pt idx="479">
                  <c:v>295.8</c:v>
                </c:pt>
                <c:pt idx="480">
                  <c:v>296</c:v>
                </c:pt>
                <c:pt idx="481">
                  <c:v>296.2</c:v>
                </c:pt>
                <c:pt idx="482">
                  <c:v>296.39999999999998</c:v>
                </c:pt>
                <c:pt idx="483">
                  <c:v>296.60000000000002</c:v>
                </c:pt>
                <c:pt idx="484">
                  <c:v>296.8</c:v>
                </c:pt>
                <c:pt idx="485">
                  <c:v>297</c:v>
                </c:pt>
                <c:pt idx="486">
                  <c:v>297.2</c:v>
                </c:pt>
                <c:pt idx="487">
                  <c:v>297.39999999999998</c:v>
                </c:pt>
                <c:pt idx="488">
                  <c:v>297.60000000000002</c:v>
                </c:pt>
                <c:pt idx="489">
                  <c:v>297.8</c:v>
                </c:pt>
                <c:pt idx="490">
                  <c:v>298</c:v>
                </c:pt>
                <c:pt idx="491">
                  <c:v>298.2</c:v>
                </c:pt>
                <c:pt idx="492">
                  <c:v>298.39999999999998</c:v>
                </c:pt>
                <c:pt idx="493">
                  <c:v>298.60000000000002</c:v>
                </c:pt>
                <c:pt idx="494">
                  <c:v>298.8</c:v>
                </c:pt>
                <c:pt idx="495">
                  <c:v>299</c:v>
                </c:pt>
                <c:pt idx="496">
                  <c:v>299.2</c:v>
                </c:pt>
                <c:pt idx="497">
                  <c:v>299.39999999999998</c:v>
                </c:pt>
                <c:pt idx="498">
                  <c:v>299.60000000000002</c:v>
                </c:pt>
                <c:pt idx="499">
                  <c:v>299.8</c:v>
                </c:pt>
                <c:pt idx="500">
                  <c:v>300</c:v>
                </c:pt>
                <c:pt idx="501">
                  <c:v>300.2</c:v>
                </c:pt>
                <c:pt idx="502">
                  <c:v>300.39999999999998</c:v>
                </c:pt>
                <c:pt idx="503">
                  <c:v>300.60000000000002</c:v>
                </c:pt>
                <c:pt idx="504">
                  <c:v>300.8</c:v>
                </c:pt>
                <c:pt idx="505">
                  <c:v>301</c:v>
                </c:pt>
                <c:pt idx="506">
                  <c:v>301.2</c:v>
                </c:pt>
                <c:pt idx="507">
                  <c:v>301.39999999999998</c:v>
                </c:pt>
                <c:pt idx="508">
                  <c:v>301.60000000000002</c:v>
                </c:pt>
                <c:pt idx="509">
                  <c:v>301.8</c:v>
                </c:pt>
                <c:pt idx="510">
                  <c:v>302</c:v>
                </c:pt>
                <c:pt idx="511">
                  <c:v>302.2</c:v>
                </c:pt>
                <c:pt idx="512">
                  <c:v>302.39999999999998</c:v>
                </c:pt>
                <c:pt idx="513">
                  <c:v>302.60000000000002</c:v>
                </c:pt>
                <c:pt idx="514">
                  <c:v>302.8</c:v>
                </c:pt>
                <c:pt idx="515">
                  <c:v>303</c:v>
                </c:pt>
                <c:pt idx="516">
                  <c:v>303.2</c:v>
                </c:pt>
                <c:pt idx="517">
                  <c:v>303.39999999999998</c:v>
                </c:pt>
                <c:pt idx="518">
                  <c:v>303.60000000000002</c:v>
                </c:pt>
                <c:pt idx="519">
                  <c:v>303.8</c:v>
                </c:pt>
                <c:pt idx="520">
                  <c:v>304</c:v>
                </c:pt>
                <c:pt idx="521">
                  <c:v>304.2</c:v>
                </c:pt>
                <c:pt idx="522">
                  <c:v>304.39999999999998</c:v>
                </c:pt>
                <c:pt idx="523">
                  <c:v>304.60000000000002</c:v>
                </c:pt>
                <c:pt idx="524">
                  <c:v>304.8</c:v>
                </c:pt>
                <c:pt idx="525">
                  <c:v>305</c:v>
                </c:pt>
                <c:pt idx="526">
                  <c:v>305.2</c:v>
                </c:pt>
                <c:pt idx="527">
                  <c:v>305.39999999999998</c:v>
                </c:pt>
                <c:pt idx="528">
                  <c:v>305.60000000000002</c:v>
                </c:pt>
                <c:pt idx="529">
                  <c:v>305.8</c:v>
                </c:pt>
                <c:pt idx="530">
                  <c:v>306</c:v>
                </c:pt>
                <c:pt idx="531">
                  <c:v>306.2</c:v>
                </c:pt>
                <c:pt idx="532">
                  <c:v>306.39999999999998</c:v>
                </c:pt>
                <c:pt idx="533">
                  <c:v>306.60000000000002</c:v>
                </c:pt>
                <c:pt idx="534">
                  <c:v>306.8</c:v>
                </c:pt>
                <c:pt idx="535">
                  <c:v>307</c:v>
                </c:pt>
                <c:pt idx="536">
                  <c:v>307.2</c:v>
                </c:pt>
                <c:pt idx="537">
                  <c:v>307.39999999999998</c:v>
                </c:pt>
                <c:pt idx="538">
                  <c:v>307.60000000000002</c:v>
                </c:pt>
                <c:pt idx="539">
                  <c:v>307.8</c:v>
                </c:pt>
                <c:pt idx="540">
                  <c:v>308</c:v>
                </c:pt>
                <c:pt idx="541">
                  <c:v>308.2</c:v>
                </c:pt>
                <c:pt idx="542">
                  <c:v>308.39999999999998</c:v>
                </c:pt>
                <c:pt idx="543">
                  <c:v>308.60000000000002</c:v>
                </c:pt>
                <c:pt idx="544">
                  <c:v>308.8</c:v>
                </c:pt>
                <c:pt idx="545">
                  <c:v>309</c:v>
                </c:pt>
                <c:pt idx="546">
                  <c:v>309.2</c:v>
                </c:pt>
                <c:pt idx="547">
                  <c:v>309.39999999999998</c:v>
                </c:pt>
                <c:pt idx="548">
                  <c:v>309.60000000000002</c:v>
                </c:pt>
                <c:pt idx="549">
                  <c:v>309.8</c:v>
                </c:pt>
                <c:pt idx="550">
                  <c:v>310</c:v>
                </c:pt>
                <c:pt idx="551">
                  <c:v>310.2</c:v>
                </c:pt>
                <c:pt idx="552">
                  <c:v>310.39999999999998</c:v>
                </c:pt>
                <c:pt idx="553">
                  <c:v>310.60000000000002</c:v>
                </c:pt>
                <c:pt idx="554">
                  <c:v>310.8</c:v>
                </c:pt>
                <c:pt idx="555">
                  <c:v>311</c:v>
                </c:pt>
                <c:pt idx="556">
                  <c:v>311.2</c:v>
                </c:pt>
                <c:pt idx="557">
                  <c:v>311.39999999999998</c:v>
                </c:pt>
                <c:pt idx="558">
                  <c:v>311.60000000000002</c:v>
                </c:pt>
                <c:pt idx="559">
                  <c:v>311.8</c:v>
                </c:pt>
                <c:pt idx="560">
                  <c:v>312</c:v>
                </c:pt>
                <c:pt idx="561">
                  <c:v>312.2</c:v>
                </c:pt>
                <c:pt idx="562">
                  <c:v>312.39999999999998</c:v>
                </c:pt>
                <c:pt idx="563">
                  <c:v>312.60000000000002</c:v>
                </c:pt>
                <c:pt idx="564">
                  <c:v>312.8</c:v>
                </c:pt>
                <c:pt idx="565">
                  <c:v>313</c:v>
                </c:pt>
                <c:pt idx="566">
                  <c:v>313.2</c:v>
                </c:pt>
                <c:pt idx="567">
                  <c:v>313.39999999999998</c:v>
                </c:pt>
                <c:pt idx="568">
                  <c:v>313.60000000000002</c:v>
                </c:pt>
                <c:pt idx="569">
                  <c:v>313.8</c:v>
                </c:pt>
                <c:pt idx="570">
                  <c:v>314</c:v>
                </c:pt>
                <c:pt idx="571">
                  <c:v>314.2</c:v>
                </c:pt>
                <c:pt idx="572">
                  <c:v>314.39999999999998</c:v>
                </c:pt>
                <c:pt idx="573">
                  <c:v>314.60000000000002</c:v>
                </c:pt>
                <c:pt idx="574">
                  <c:v>314.8</c:v>
                </c:pt>
                <c:pt idx="575">
                  <c:v>315</c:v>
                </c:pt>
                <c:pt idx="576">
                  <c:v>315.2</c:v>
                </c:pt>
                <c:pt idx="577">
                  <c:v>315.39999999999998</c:v>
                </c:pt>
                <c:pt idx="578">
                  <c:v>315.60000000000002</c:v>
                </c:pt>
                <c:pt idx="579">
                  <c:v>315.8</c:v>
                </c:pt>
                <c:pt idx="580">
                  <c:v>316</c:v>
                </c:pt>
                <c:pt idx="581">
                  <c:v>316.2</c:v>
                </c:pt>
                <c:pt idx="582">
                  <c:v>316.39999999999998</c:v>
                </c:pt>
                <c:pt idx="583">
                  <c:v>316.60000000000002</c:v>
                </c:pt>
                <c:pt idx="584">
                  <c:v>316.8</c:v>
                </c:pt>
                <c:pt idx="585">
                  <c:v>317</c:v>
                </c:pt>
                <c:pt idx="586">
                  <c:v>317.2</c:v>
                </c:pt>
                <c:pt idx="587">
                  <c:v>317.39999999999998</c:v>
                </c:pt>
                <c:pt idx="588">
                  <c:v>317.60000000000002</c:v>
                </c:pt>
                <c:pt idx="589">
                  <c:v>317.8</c:v>
                </c:pt>
                <c:pt idx="590">
                  <c:v>318</c:v>
                </c:pt>
                <c:pt idx="591">
                  <c:v>318.2</c:v>
                </c:pt>
                <c:pt idx="592">
                  <c:v>318.39999999999998</c:v>
                </c:pt>
                <c:pt idx="593">
                  <c:v>318.60000000000002</c:v>
                </c:pt>
                <c:pt idx="594">
                  <c:v>318.8</c:v>
                </c:pt>
                <c:pt idx="595">
                  <c:v>319</c:v>
                </c:pt>
                <c:pt idx="596">
                  <c:v>319.2</c:v>
                </c:pt>
                <c:pt idx="597">
                  <c:v>319.39999999999998</c:v>
                </c:pt>
                <c:pt idx="598">
                  <c:v>319.60000000000002</c:v>
                </c:pt>
                <c:pt idx="599">
                  <c:v>319.8</c:v>
                </c:pt>
                <c:pt idx="600">
                  <c:v>320</c:v>
                </c:pt>
                <c:pt idx="601">
                  <c:v>320.2</c:v>
                </c:pt>
                <c:pt idx="602">
                  <c:v>320.39999999999998</c:v>
                </c:pt>
                <c:pt idx="603">
                  <c:v>320.60000000000002</c:v>
                </c:pt>
                <c:pt idx="604">
                  <c:v>320.8</c:v>
                </c:pt>
                <c:pt idx="605">
                  <c:v>321</c:v>
                </c:pt>
                <c:pt idx="606">
                  <c:v>321.2</c:v>
                </c:pt>
                <c:pt idx="607">
                  <c:v>321.39999999999998</c:v>
                </c:pt>
                <c:pt idx="608">
                  <c:v>321.60000000000002</c:v>
                </c:pt>
                <c:pt idx="609">
                  <c:v>321.8</c:v>
                </c:pt>
                <c:pt idx="610">
                  <c:v>322</c:v>
                </c:pt>
                <c:pt idx="611">
                  <c:v>322.2</c:v>
                </c:pt>
                <c:pt idx="612">
                  <c:v>322.39999999999998</c:v>
                </c:pt>
                <c:pt idx="613">
                  <c:v>322.60000000000002</c:v>
                </c:pt>
                <c:pt idx="614">
                  <c:v>322.8</c:v>
                </c:pt>
                <c:pt idx="615">
                  <c:v>323</c:v>
                </c:pt>
                <c:pt idx="616">
                  <c:v>323.2</c:v>
                </c:pt>
                <c:pt idx="617">
                  <c:v>323.39999999999998</c:v>
                </c:pt>
                <c:pt idx="618">
                  <c:v>323.60000000000002</c:v>
                </c:pt>
                <c:pt idx="619">
                  <c:v>323.8</c:v>
                </c:pt>
                <c:pt idx="620">
                  <c:v>324</c:v>
                </c:pt>
                <c:pt idx="621">
                  <c:v>324.2</c:v>
                </c:pt>
                <c:pt idx="622">
                  <c:v>324.39999999999998</c:v>
                </c:pt>
                <c:pt idx="623">
                  <c:v>324.60000000000002</c:v>
                </c:pt>
                <c:pt idx="624">
                  <c:v>324.8</c:v>
                </c:pt>
                <c:pt idx="625">
                  <c:v>325</c:v>
                </c:pt>
                <c:pt idx="626">
                  <c:v>325.2</c:v>
                </c:pt>
                <c:pt idx="627">
                  <c:v>325.39999999999998</c:v>
                </c:pt>
                <c:pt idx="628">
                  <c:v>325.60000000000002</c:v>
                </c:pt>
                <c:pt idx="629">
                  <c:v>325.8</c:v>
                </c:pt>
                <c:pt idx="630">
                  <c:v>326</c:v>
                </c:pt>
                <c:pt idx="631">
                  <c:v>326.2</c:v>
                </c:pt>
                <c:pt idx="632">
                  <c:v>326.39999999999998</c:v>
                </c:pt>
                <c:pt idx="633">
                  <c:v>326.60000000000002</c:v>
                </c:pt>
                <c:pt idx="634">
                  <c:v>326.8</c:v>
                </c:pt>
                <c:pt idx="635">
                  <c:v>327</c:v>
                </c:pt>
                <c:pt idx="636">
                  <c:v>327.2</c:v>
                </c:pt>
                <c:pt idx="637">
                  <c:v>327.39999999999998</c:v>
                </c:pt>
                <c:pt idx="638">
                  <c:v>327.60000000000002</c:v>
                </c:pt>
                <c:pt idx="639">
                  <c:v>327.8</c:v>
                </c:pt>
                <c:pt idx="640">
                  <c:v>328</c:v>
                </c:pt>
                <c:pt idx="641">
                  <c:v>328.2</c:v>
                </c:pt>
                <c:pt idx="642">
                  <c:v>328.4</c:v>
                </c:pt>
                <c:pt idx="643">
                  <c:v>328.6</c:v>
                </c:pt>
                <c:pt idx="644">
                  <c:v>328.8</c:v>
                </c:pt>
                <c:pt idx="645">
                  <c:v>329</c:v>
                </c:pt>
                <c:pt idx="646">
                  <c:v>329.2</c:v>
                </c:pt>
                <c:pt idx="647">
                  <c:v>329.4</c:v>
                </c:pt>
                <c:pt idx="648">
                  <c:v>329.6</c:v>
                </c:pt>
                <c:pt idx="649">
                  <c:v>329.8</c:v>
                </c:pt>
                <c:pt idx="650">
                  <c:v>330</c:v>
                </c:pt>
                <c:pt idx="651">
                  <c:v>330.2</c:v>
                </c:pt>
                <c:pt idx="652">
                  <c:v>330.4</c:v>
                </c:pt>
                <c:pt idx="653">
                  <c:v>330.6</c:v>
                </c:pt>
                <c:pt idx="654">
                  <c:v>330.8</c:v>
                </c:pt>
                <c:pt idx="655">
                  <c:v>331</c:v>
                </c:pt>
                <c:pt idx="656">
                  <c:v>331.2</c:v>
                </c:pt>
                <c:pt idx="657">
                  <c:v>331.4</c:v>
                </c:pt>
                <c:pt idx="658">
                  <c:v>331.6</c:v>
                </c:pt>
                <c:pt idx="659">
                  <c:v>331.8</c:v>
                </c:pt>
                <c:pt idx="660">
                  <c:v>332</c:v>
                </c:pt>
                <c:pt idx="661">
                  <c:v>332.2</c:v>
                </c:pt>
                <c:pt idx="662">
                  <c:v>332.4</c:v>
                </c:pt>
                <c:pt idx="663">
                  <c:v>332.6</c:v>
                </c:pt>
                <c:pt idx="664">
                  <c:v>332.8</c:v>
                </c:pt>
                <c:pt idx="665">
                  <c:v>333</c:v>
                </c:pt>
                <c:pt idx="666">
                  <c:v>333.2</c:v>
                </c:pt>
                <c:pt idx="667">
                  <c:v>333.4</c:v>
                </c:pt>
                <c:pt idx="668">
                  <c:v>333.6</c:v>
                </c:pt>
                <c:pt idx="669">
                  <c:v>333.8</c:v>
                </c:pt>
                <c:pt idx="670">
                  <c:v>334</c:v>
                </c:pt>
                <c:pt idx="671">
                  <c:v>334.2</c:v>
                </c:pt>
                <c:pt idx="672">
                  <c:v>334.4</c:v>
                </c:pt>
                <c:pt idx="673">
                  <c:v>334.6</c:v>
                </c:pt>
                <c:pt idx="674">
                  <c:v>334.8</c:v>
                </c:pt>
                <c:pt idx="675">
                  <c:v>335</c:v>
                </c:pt>
                <c:pt idx="676">
                  <c:v>335.2</c:v>
                </c:pt>
                <c:pt idx="677">
                  <c:v>335.4</c:v>
                </c:pt>
                <c:pt idx="678">
                  <c:v>335.6</c:v>
                </c:pt>
                <c:pt idx="679">
                  <c:v>335.8</c:v>
                </c:pt>
                <c:pt idx="680">
                  <c:v>336</c:v>
                </c:pt>
                <c:pt idx="681">
                  <c:v>336.2</c:v>
                </c:pt>
                <c:pt idx="682">
                  <c:v>336.4</c:v>
                </c:pt>
                <c:pt idx="683">
                  <c:v>336.6</c:v>
                </c:pt>
                <c:pt idx="684">
                  <c:v>336.8</c:v>
                </c:pt>
                <c:pt idx="685">
                  <c:v>337</c:v>
                </c:pt>
                <c:pt idx="686">
                  <c:v>337.2</c:v>
                </c:pt>
                <c:pt idx="687">
                  <c:v>337.4</c:v>
                </c:pt>
                <c:pt idx="688">
                  <c:v>337.6</c:v>
                </c:pt>
                <c:pt idx="689">
                  <c:v>337.8</c:v>
                </c:pt>
                <c:pt idx="690">
                  <c:v>338</c:v>
                </c:pt>
                <c:pt idx="691">
                  <c:v>338.2</c:v>
                </c:pt>
                <c:pt idx="692">
                  <c:v>338.4</c:v>
                </c:pt>
                <c:pt idx="693">
                  <c:v>338.6</c:v>
                </c:pt>
                <c:pt idx="694">
                  <c:v>338.8</c:v>
                </c:pt>
                <c:pt idx="695">
                  <c:v>339</c:v>
                </c:pt>
                <c:pt idx="696">
                  <c:v>339.2</c:v>
                </c:pt>
                <c:pt idx="697">
                  <c:v>339.4</c:v>
                </c:pt>
                <c:pt idx="698">
                  <c:v>339.6</c:v>
                </c:pt>
                <c:pt idx="699">
                  <c:v>339.8</c:v>
                </c:pt>
                <c:pt idx="700">
                  <c:v>340</c:v>
                </c:pt>
                <c:pt idx="701">
                  <c:v>340.2</c:v>
                </c:pt>
                <c:pt idx="702">
                  <c:v>340.4</c:v>
                </c:pt>
                <c:pt idx="703">
                  <c:v>340.6</c:v>
                </c:pt>
                <c:pt idx="704">
                  <c:v>340.8</c:v>
                </c:pt>
                <c:pt idx="705">
                  <c:v>341</c:v>
                </c:pt>
                <c:pt idx="706">
                  <c:v>341.2</c:v>
                </c:pt>
                <c:pt idx="707">
                  <c:v>341.4</c:v>
                </c:pt>
                <c:pt idx="708">
                  <c:v>341.6</c:v>
                </c:pt>
                <c:pt idx="709">
                  <c:v>341.8</c:v>
                </c:pt>
                <c:pt idx="710">
                  <c:v>342</c:v>
                </c:pt>
                <c:pt idx="711">
                  <c:v>342.2</c:v>
                </c:pt>
                <c:pt idx="712">
                  <c:v>342.4</c:v>
                </c:pt>
                <c:pt idx="713">
                  <c:v>342.6</c:v>
                </c:pt>
                <c:pt idx="714">
                  <c:v>342.8</c:v>
                </c:pt>
                <c:pt idx="715">
                  <c:v>343</c:v>
                </c:pt>
                <c:pt idx="716">
                  <c:v>343.2</c:v>
                </c:pt>
                <c:pt idx="717">
                  <c:v>343.4</c:v>
                </c:pt>
                <c:pt idx="718">
                  <c:v>343.6</c:v>
                </c:pt>
                <c:pt idx="719">
                  <c:v>343.8</c:v>
                </c:pt>
                <c:pt idx="720">
                  <c:v>344</c:v>
                </c:pt>
                <c:pt idx="721">
                  <c:v>344.2</c:v>
                </c:pt>
                <c:pt idx="722">
                  <c:v>344.4</c:v>
                </c:pt>
                <c:pt idx="723">
                  <c:v>344.6</c:v>
                </c:pt>
                <c:pt idx="724">
                  <c:v>344.8</c:v>
                </c:pt>
                <c:pt idx="725">
                  <c:v>345</c:v>
                </c:pt>
                <c:pt idx="726">
                  <c:v>345.2</c:v>
                </c:pt>
                <c:pt idx="727">
                  <c:v>345.4</c:v>
                </c:pt>
                <c:pt idx="728">
                  <c:v>345.6</c:v>
                </c:pt>
                <c:pt idx="729">
                  <c:v>345.8</c:v>
                </c:pt>
                <c:pt idx="730">
                  <c:v>346</c:v>
                </c:pt>
                <c:pt idx="731">
                  <c:v>346.2</c:v>
                </c:pt>
                <c:pt idx="732">
                  <c:v>346.4</c:v>
                </c:pt>
                <c:pt idx="733">
                  <c:v>346.6</c:v>
                </c:pt>
                <c:pt idx="734">
                  <c:v>346.8</c:v>
                </c:pt>
                <c:pt idx="735">
                  <c:v>347</c:v>
                </c:pt>
                <c:pt idx="736">
                  <c:v>347.2</c:v>
                </c:pt>
                <c:pt idx="737">
                  <c:v>347.4</c:v>
                </c:pt>
                <c:pt idx="738">
                  <c:v>347.6</c:v>
                </c:pt>
                <c:pt idx="739">
                  <c:v>347.8</c:v>
                </c:pt>
                <c:pt idx="740">
                  <c:v>348</c:v>
                </c:pt>
                <c:pt idx="741">
                  <c:v>348.2</c:v>
                </c:pt>
                <c:pt idx="742">
                  <c:v>348.4</c:v>
                </c:pt>
                <c:pt idx="743">
                  <c:v>348.6</c:v>
                </c:pt>
                <c:pt idx="744">
                  <c:v>348.8</c:v>
                </c:pt>
                <c:pt idx="745">
                  <c:v>349</c:v>
                </c:pt>
                <c:pt idx="746">
                  <c:v>349.2</c:v>
                </c:pt>
                <c:pt idx="747">
                  <c:v>349.4</c:v>
                </c:pt>
                <c:pt idx="748">
                  <c:v>349.6</c:v>
                </c:pt>
                <c:pt idx="749">
                  <c:v>349.8</c:v>
                </c:pt>
                <c:pt idx="750">
                  <c:v>350</c:v>
                </c:pt>
                <c:pt idx="751">
                  <c:v>350.2</c:v>
                </c:pt>
                <c:pt idx="752">
                  <c:v>350.4</c:v>
                </c:pt>
                <c:pt idx="753">
                  <c:v>350.6</c:v>
                </c:pt>
                <c:pt idx="754">
                  <c:v>350.8</c:v>
                </c:pt>
                <c:pt idx="755">
                  <c:v>351</c:v>
                </c:pt>
                <c:pt idx="756">
                  <c:v>351.2</c:v>
                </c:pt>
                <c:pt idx="757">
                  <c:v>351.4</c:v>
                </c:pt>
                <c:pt idx="758">
                  <c:v>351.6</c:v>
                </c:pt>
                <c:pt idx="759">
                  <c:v>351.8</c:v>
                </c:pt>
                <c:pt idx="760">
                  <c:v>352</c:v>
                </c:pt>
                <c:pt idx="761">
                  <c:v>352.2</c:v>
                </c:pt>
                <c:pt idx="762">
                  <c:v>352.4</c:v>
                </c:pt>
                <c:pt idx="763">
                  <c:v>352.6</c:v>
                </c:pt>
                <c:pt idx="764">
                  <c:v>352.8</c:v>
                </c:pt>
                <c:pt idx="765">
                  <c:v>353</c:v>
                </c:pt>
                <c:pt idx="766">
                  <c:v>353.2</c:v>
                </c:pt>
                <c:pt idx="767">
                  <c:v>353.4</c:v>
                </c:pt>
                <c:pt idx="768">
                  <c:v>353.6</c:v>
                </c:pt>
                <c:pt idx="769">
                  <c:v>353.8</c:v>
                </c:pt>
                <c:pt idx="770">
                  <c:v>354</c:v>
                </c:pt>
                <c:pt idx="771">
                  <c:v>354.2</c:v>
                </c:pt>
                <c:pt idx="772">
                  <c:v>354.4</c:v>
                </c:pt>
                <c:pt idx="773">
                  <c:v>354.6</c:v>
                </c:pt>
                <c:pt idx="774">
                  <c:v>354.8</c:v>
                </c:pt>
                <c:pt idx="775">
                  <c:v>355</c:v>
                </c:pt>
                <c:pt idx="776">
                  <c:v>355.2</c:v>
                </c:pt>
                <c:pt idx="777">
                  <c:v>355.4</c:v>
                </c:pt>
                <c:pt idx="778">
                  <c:v>355.6</c:v>
                </c:pt>
                <c:pt idx="779">
                  <c:v>355.8</c:v>
                </c:pt>
                <c:pt idx="780">
                  <c:v>356</c:v>
                </c:pt>
                <c:pt idx="781">
                  <c:v>356.2</c:v>
                </c:pt>
                <c:pt idx="782">
                  <c:v>356.4</c:v>
                </c:pt>
                <c:pt idx="783">
                  <c:v>356.6</c:v>
                </c:pt>
                <c:pt idx="784">
                  <c:v>356.8</c:v>
                </c:pt>
                <c:pt idx="785">
                  <c:v>357</c:v>
                </c:pt>
                <c:pt idx="786">
                  <c:v>357.2</c:v>
                </c:pt>
                <c:pt idx="787">
                  <c:v>357.4</c:v>
                </c:pt>
                <c:pt idx="788">
                  <c:v>357.6</c:v>
                </c:pt>
                <c:pt idx="789">
                  <c:v>357.8</c:v>
                </c:pt>
                <c:pt idx="790">
                  <c:v>358</c:v>
                </c:pt>
                <c:pt idx="791">
                  <c:v>358.2</c:v>
                </c:pt>
                <c:pt idx="792">
                  <c:v>358.4</c:v>
                </c:pt>
                <c:pt idx="793">
                  <c:v>358.6</c:v>
                </c:pt>
                <c:pt idx="794">
                  <c:v>358.8</c:v>
                </c:pt>
                <c:pt idx="795">
                  <c:v>359</c:v>
                </c:pt>
                <c:pt idx="796">
                  <c:v>359.2</c:v>
                </c:pt>
                <c:pt idx="797">
                  <c:v>359.4</c:v>
                </c:pt>
                <c:pt idx="798">
                  <c:v>359.6</c:v>
                </c:pt>
                <c:pt idx="799">
                  <c:v>359.8</c:v>
                </c:pt>
                <c:pt idx="800">
                  <c:v>360</c:v>
                </c:pt>
                <c:pt idx="801">
                  <c:v>360.2</c:v>
                </c:pt>
                <c:pt idx="802">
                  <c:v>360.4</c:v>
                </c:pt>
                <c:pt idx="803">
                  <c:v>360.6</c:v>
                </c:pt>
                <c:pt idx="804">
                  <c:v>360.8</c:v>
                </c:pt>
                <c:pt idx="805">
                  <c:v>361</c:v>
                </c:pt>
                <c:pt idx="806">
                  <c:v>361.2</c:v>
                </c:pt>
                <c:pt idx="807">
                  <c:v>361.4</c:v>
                </c:pt>
                <c:pt idx="808">
                  <c:v>361.6</c:v>
                </c:pt>
                <c:pt idx="809">
                  <c:v>361.8</c:v>
                </c:pt>
                <c:pt idx="810">
                  <c:v>362</c:v>
                </c:pt>
                <c:pt idx="811">
                  <c:v>362.2</c:v>
                </c:pt>
                <c:pt idx="812">
                  <c:v>362.4</c:v>
                </c:pt>
                <c:pt idx="813">
                  <c:v>362.6</c:v>
                </c:pt>
                <c:pt idx="814">
                  <c:v>362.8</c:v>
                </c:pt>
                <c:pt idx="815">
                  <c:v>363</c:v>
                </c:pt>
                <c:pt idx="816">
                  <c:v>363.2</c:v>
                </c:pt>
                <c:pt idx="817">
                  <c:v>363.4</c:v>
                </c:pt>
                <c:pt idx="818">
                  <c:v>363.6</c:v>
                </c:pt>
                <c:pt idx="819">
                  <c:v>363.8</c:v>
                </c:pt>
                <c:pt idx="820">
                  <c:v>364</c:v>
                </c:pt>
                <c:pt idx="821">
                  <c:v>364.2</c:v>
                </c:pt>
                <c:pt idx="822">
                  <c:v>364.4</c:v>
                </c:pt>
                <c:pt idx="823">
                  <c:v>364.6</c:v>
                </c:pt>
                <c:pt idx="824">
                  <c:v>364.8</c:v>
                </c:pt>
                <c:pt idx="825">
                  <c:v>365</c:v>
                </c:pt>
                <c:pt idx="826">
                  <c:v>365.2</c:v>
                </c:pt>
                <c:pt idx="827">
                  <c:v>365.4</c:v>
                </c:pt>
                <c:pt idx="828">
                  <c:v>365.6</c:v>
                </c:pt>
                <c:pt idx="829">
                  <c:v>365.8</c:v>
                </c:pt>
                <c:pt idx="830">
                  <c:v>366</c:v>
                </c:pt>
                <c:pt idx="831">
                  <c:v>366.2</c:v>
                </c:pt>
                <c:pt idx="832">
                  <c:v>366.4</c:v>
                </c:pt>
                <c:pt idx="833">
                  <c:v>366.6</c:v>
                </c:pt>
                <c:pt idx="834">
                  <c:v>366.8</c:v>
                </c:pt>
                <c:pt idx="835">
                  <c:v>367</c:v>
                </c:pt>
                <c:pt idx="836">
                  <c:v>367.2</c:v>
                </c:pt>
                <c:pt idx="837">
                  <c:v>367.4</c:v>
                </c:pt>
                <c:pt idx="838">
                  <c:v>367.6</c:v>
                </c:pt>
                <c:pt idx="839">
                  <c:v>367.8</c:v>
                </c:pt>
                <c:pt idx="840">
                  <c:v>368</c:v>
                </c:pt>
                <c:pt idx="841">
                  <c:v>368.2</c:v>
                </c:pt>
                <c:pt idx="842">
                  <c:v>368.4</c:v>
                </c:pt>
                <c:pt idx="843">
                  <c:v>368.6</c:v>
                </c:pt>
                <c:pt idx="844">
                  <c:v>368.8</c:v>
                </c:pt>
                <c:pt idx="845">
                  <c:v>369</c:v>
                </c:pt>
                <c:pt idx="846">
                  <c:v>369.2</c:v>
                </c:pt>
                <c:pt idx="847">
                  <c:v>369.4</c:v>
                </c:pt>
                <c:pt idx="848">
                  <c:v>369.6</c:v>
                </c:pt>
                <c:pt idx="849">
                  <c:v>369.8</c:v>
                </c:pt>
                <c:pt idx="850">
                  <c:v>370</c:v>
                </c:pt>
                <c:pt idx="851">
                  <c:v>370.2</c:v>
                </c:pt>
                <c:pt idx="852">
                  <c:v>370.4</c:v>
                </c:pt>
                <c:pt idx="853">
                  <c:v>370.6</c:v>
                </c:pt>
                <c:pt idx="854">
                  <c:v>370.8</c:v>
                </c:pt>
                <c:pt idx="855">
                  <c:v>371</c:v>
                </c:pt>
                <c:pt idx="856">
                  <c:v>371.2</c:v>
                </c:pt>
                <c:pt idx="857">
                  <c:v>371.4</c:v>
                </c:pt>
                <c:pt idx="858">
                  <c:v>371.6</c:v>
                </c:pt>
                <c:pt idx="859">
                  <c:v>371.8</c:v>
                </c:pt>
                <c:pt idx="860">
                  <c:v>372</c:v>
                </c:pt>
                <c:pt idx="861">
                  <c:v>372.2</c:v>
                </c:pt>
                <c:pt idx="862">
                  <c:v>372.4</c:v>
                </c:pt>
                <c:pt idx="863">
                  <c:v>372.6</c:v>
                </c:pt>
                <c:pt idx="864">
                  <c:v>372.8</c:v>
                </c:pt>
                <c:pt idx="865">
                  <c:v>373</c:v>
                </c:pt>
                <c:pt idx="866">
                  <c:v>373.2</c:v>
                </c:pt>
                <c:pt idx="867">
                  <c:v>373.4</c:v>
                </c:pt>
                <c:pt idx="868">
                  <c:v>373.6</c:v>
                </c:pt>
                <c:pt idx="869">
                  <c:v>373.8</c:v>
                </c:pt>
                <c:pt idx="870">
                  <c:v>374</c:v>
                </c:pt>
                <c:pt idx="871">
                  <c:v>374.2</c:v>
                </c:pt>
                <c:pt idx="872">
                  <c:v>374.4</c:v>
                </c:pt>
                <c:pt idx="873">
                  <c:v>374.6</c:v>
                </c:pt>
                <c:pt idx="874">
                  <c:v>374.8</c:v>
                </c:pt>
                <c:pt idx="875">
                  <c:v>375</c:v>
                </c:pt>
                <c:pt idx="876">
                  <c:v>375.2</c:v>
                </c:pt>
                <c:pt idx="877">
                  <c:v>375.4</c:v>
                </c:pt>
                <c:pt idx="878">
                  <c:v>375.6</c:v>
                </c:pt>
                <c:pt idx="879">
                  <c:v>375.8</c:v>
                </c:pt>
                <c:pt idx="880">
                  <c:v>376</c:v>
                </c:pt>
                <c:pt idx="881">
                  <c:v>376.2</c:v>
                </c:pt>
                <c:pt idx="882">
                  <c:v>376.4</c:v>
                </c:pt>
                <c:pt idx="883">
                  <c:v>376.6</c:v>
                </c:pt>
                <c:pt idx="884">
                  <c:v>376.8</c:v>
                </c:pt>
                <c:pt idx="885">
                  <c:v>377</c:v>
                </c:pt>
                <c:pt idx="886">
                  <c:v>377.2</c:v>
                </c:pt>
                <c:pt idx="887">
                  <c:v>377.4</c:v>
                </c:pt>
                <c:pt idx="888">
                  <c:v>377.6</c:v>
                </c:pt>
                <c:pt idx="889">
                  <c:v>377.8</c:v>
                </c:pt>
                <c:pt idx="890">
                  <c:v>378</c:v>
                </c:pt>
                <c:pt idx="891">
                  <c:v>378.2</c:v>
                </c:pt>
                <c:pt idx="892">
                  <c:v>378.4</c:v>
                </c:pt>
                <c:pt idx="893">
                  <c:v>378.6</c:v>
                </c:pt>
                <c:pt idx="894">
                  <c:v>378.8</c:v>
                </c:pt>
                <c:pt idx="895">
                  <c:v>379</c:v>
                </c:pt>
                <c:pt idx="896">
                  <c:v>379.2</c:v>
                </c:pt>
                <c:pt idx="897">
                  <c:v>379.4</c:v>
                </c:pt>
                <c:pt idx="898">
                  <c:v>379.6</c:v>
                </c:pt>
                <c:pt idx="899">
                  <c:v>379.8</c:v>
                </c:pt>
                <c:pt idx="900">
                  <c:v>380</c:v>
                </c:pt>
                <c:pt idx="901">
                  <c:v>380.2</c:v>
                </c:pt>
                <c:pt idx="902">
                  <c:v>380.4</c:v>
                </c:pt>
                <c:pt idx="903">
                  <c:v>380.6</c:v>
                </c:pt>
                <c:pt idx="904">
                  <c:v>380.8</c:v>
                </c:pt>
                <c:pt idx="905">
                  <c:v>381</c:v>
                </c:pt>
                <c:pt idx="906">
                  <c:v>381.2</c:v>
                </c:pt>
                <c:pt idx="907">
                  <c:v>381.4</c:v>
                </c:pt>
                <c:pt idx="908">
                  <c:v>381.6</c:v>
                </c:pt>
                <c:pt idx="909">
                  <c:v>381.8</c:v>
                </c:pt>
                <c:pt idx="910">
                  <c:v>382</c:v>
                </c:pt>
                <c:pt idx="911">
                  <c:v>382.2</c:v>
                </c:pt>
                <c:pt idx="912">
                  <c:v>382.4</c:v>
                </c:pt>
                <c:pt idx="913">
                  <c:v>382.6</c:v>
                </c:pt>
                <c:pt idx="914">
                  <c:v>382.8</c:v>
                </c:pt>
                <c:pt idx="915">
                  <c:v>383</c:v>
                </c:pt>
                <c:pt idx="916">
                  <c:v>383.2</c:v>
                </c:pt>
                <c:pt idx="917">
                  <c:v>383.4</c:v>
                </c:pt>
                <c:pt idx="918">
                  <c:v>383.6</c:v>
                </c:pt>
                <c:pt idx="919">
                  <c:v>383.8</c:v>
                </c:pt>
                <c:pt idx="920">
                  <c:v>384</c:v>
                </c:pt>
                <c:pt idx="921">
                  <c:v>384.2</c:v>
                </c:pt>
                <c:pt idx="922">
                  <c:v>384.4</c:v>
                </c:pt>
                <c:pt idx="923">
                  <c:v>384.6</c:v>
                </c:pt>
                <c:pt idx="924">
                  <c:v>384.8</c:v>
                </c:pt>
                <c:pt idx="925">
                  <c:v>385</c:v>
                </c:pt>
                <c:pt idx="926">
                  <c:v>385.2</c:v>
                </c:pt>
                <c:pt idx="927">
                  <c:v>385.4</c:v>
                </c:pt>
                <c:pt idx="928">
                  <c:v>385.6</c:v>
                </c:pt>
                <c:pt idx="929">
                  <c:v>385.8</c:v>
                </c:pt>
                <c:pt idx="930">
                  <c:v>386</c:v>
                </c:pt>
                <c:pt idx="931">
                  <c:v>386.2</c:v>
                </c:pt>
                <c:pt idx="932">
                  <c:v>386.4</c:v>
                </c:pt>
                <c:pt idx="933">
                  <c:v>386.6</c:v>
                </c:pt>
                <c:pt idx="934">
                  <c:v>386.8</c:v>
                </c:pt>
                <c:pt idx="935">
                  <c:v>387</c:v>
                </c:pt>
                <c:pt idx="936">
                  <c:v>387.2</c:v>
                </c:pt>
                <c:pt idx="937">
                  <c:v>387.4</c:v>
                </c:pt>
                <c:pt idx="938">
                  <c:v>387.6</c:v>
                </c:pt>
                <c:pt idx="939">
                  <c:v>387.8</c:v>
                </c:pt>
                <c:pt idx="940">
                  <c:v>388</c:v>
                </c:pt>
                <c:pt idx="941">
                  <c:v>388.2</c:v>
                </c:pt>
                <c:pt idx="942">
                  <c:v>388.4</c:v>
                </c:pt>
                <c:pt idx="943">
                  <c:v>388.6</c:v>
                </c:pt>
                <c:pt idx="944">
                  <c:v>388.8</c:v>
                </c:pt>
                <c:pt idx="945">
                  <c:v>389</c:v>
                </c:pt>
                <c:pt idx="946">
                  <c:v>389.2</c:v>
                </c:pt>
                <c:pt idx="947">
                  <c:v>389.4</c:v>
                </c:pt>
                <c:pt idx="948">
                  <c:v>389.6</c:v>
                </c:pt>
                <c:pt idx="949">
                  <c:v>389.8</c:v>
                </c:pt>
                <c:pt idx="950">
                  <c:v>390</c:v>
                </c:pt>
                <c:pt idx="951">
                  <c:v>390.2</c:v>
                </c:pt>
                <c:pt idx="952">
                  <c:v>390.4</c:v>
                </c:pt>
                <c:pt idx="953">
                  <c:v>390.6</c:v>
                </c:pt>
                <c:pt idx="954">
                  <c:v>390.8</c:v>
                </c:pt>
                <c:pt idx="955">
                  <c:v>391</c:v>
                </c:pt>
                <c:pt idx="956">
                  <c:v>391.2</c:v>
                </c:pt>
                <c:pt idx="957">
                  <c:v>391.4</c:v>
                </c:pt>
                <c:pt idx="958">
                  <c:v>391.6</c:v>
                </c:pt>
                <c:pt idx="959">
                  <c:v>391.8</c:v>
                </c:pt>
                <c:pt idx="960">
                  <c:v>392</c:v>
                </c:pt>
                <c:pt idx="961">
                  <c:v>392.2</c:v>
                </c:pt>
                <c:pt idx="962">
                  <c:v>392.4</c:v>
                </c:pt>
                <c:pt idx="963">
                  <c:v>392.6</c:v>
                </c:pt>
                <c:pt idx="964">
                  <c:v>392.8</c:v>
                </c:pt>
                <c:pt idx="965">
                  <c:v>393</c:v>
                </c:pt>
                <c:pt idx="966">
                  <c:v>393.2</c:v>
                </c:pt>
                <c:pt idx="967">
                  <c:v>393.4</c:v>
                </c:pt>
                <c:pt idx="968">
                  <c:v>393.6</c:v>
                </c:pt>
                <c:pt idx="969">
                  <c:v>393.8</c:v>
                </c:pt>
                <c:pt idx="970">
                  <c:v>394</c:v>
                </c:pt>
                <c:pt idx="971">
                  <c:v>394.2</c:v>
                </c:pt>
                <c:pt idx="972">
                  <c:v>394.4</c:v>
                </c:pt>
                <c:pt idx="973">
                  <c:v>394.6</c:v>
                </c:pt>
                <c:pt idx="974">
                  <c:v>394.8</c:v>
                </c:pt>
                <c:pt idx="975">
                  <c:v>395</c:v>
                </c:pt>
                <c:pt idx="976">
                  <c:v>395.2</c:v>
                </c:pt>
                <c:pt idx="977">
                  <c:v>395.4</c:v>
                </c:pt>
                <c:pt idx="978">
                  <c:v>395.6</c:v>
                </c:pt>
                <c:pt idx="979">
                  <c:v>395.8</c:v>
                </c:pt>
                <c:pt idx="980">
                  <c:v>396</c:v>
                </c:pt>
                <c:pt idx="981">
                  <c:v>396.2</c:v>
                </c:pt>
                <c:pt idx="982">
                  <c:v>396.4</c:v>
                </c:pt>
                <c:pt idx="983">
                  <c:v>396.6</c:v>
                </c:pt>
                <c:pt idx="984">
                  <c:v>396.8</c:v>
                </c:pt>
                <c:pt idx="985">
                  <c:v>397</c:v>
                </c:pt>
                <c:pt idx="986">
                  <c:v>397.2</c:v>
                </c:pt>
                <c:pt idx="987">
                  <c:v>397.4</c:v>
                </c:pt>
                <c:pt idx="988">
                  <c:v>397.6</c:v>
                </c:pt>
                <c:pt idx="989">
                  <c:v>397.8</c:v>
                </c:pt>
                <c:pt idx="990">
                  <c:v>398</c:v>
                </c:pt>
                <c:pt idx="991">
                  <c:v>398.2</c:v>
                </c:pt>
                <c:pt idx="992">
                  <c:v>398.4</c:v>
                </c:pt>
                <c:pt idx="993">
                  <c:v>398.6</c:v>
                </c:pt>
                <c:pt idx="994">
                  <c:v>398.8</c:v>
                </c:pt>
                <c:pt idx="995">
                  <c:v>399</c:v>
                </c:pt>
                <c:pt idx="996">
                  <c:v>399.2</c:v>
                </c:pt>
                <c:pt idx="997">
                  <c:v>399.4</c:v>
                </c:pt>
                <c:pt idx="998">
                  <c:v>399.6</c:v>
                </c:pt>
                <c:pt idx="999">
                  <c:v>399.8</c:v>
                </c:pt>
                <c:pt idx="1000">
                  <c:v>400</c:v>
                </c:pt>
                <c:pt idx="1001">
                  <c:v>400.2</c:v>
                </c:pt>
                <c:pt idx="1002">
                  <c:v>400.4</c:v>
                </c:pt>
                <c:pt idx="1003">
                  <c:v>400.6</c:v>
                </c:pt>
                <c:pt idx="1004">
                  <c:v>400.8</c:v>
                </c:pt>
                <c:pt idx="1005">
                  <c:v>401</c:v>
                </c:pt>
                <c:pt idx="1006">
                  <c:v>401.2</c:v>
                </c:pt>
                <c:pt idx="1007">
                  <c:v>401.4</c:v>
                </c:pt>
                <c:pt idx="1008">
                  <c:v>401.6</c:v>
                </c:pt>
                <c:pt idx="1009">
                  <c:v>401.8</c:v>
                </c:pt>
                <c:pt idx="1010">
                  <c:v>402</c:v>
                </c:pt>
                <c:pt idx="1011">
                  <c:v>402.2</c:v>
                </c:pt>
                <c:pt idx="1012">
                  <c:v>402.4</c:v>
                </c:pt>
                <c:pt idx="1013">
                  <c:v>402.6</c:v>
                </c:pt>
                <c:pt idx="1014">
                  <c:v>402.8</c:v>
                </c:pt>
                <c:pt idx="1015">
                  <c:v>403</c:v>
                </c:pt>
                <c:pt idx="1016">
                  <c:v>403.2</c:v>
                </c:pt>
                <c:pt idx="1017">
                  <c:v>403.4</c:v>
                </c:pt>
                <c:pt idx="1018">
                  <c:v>403.6</c:v>
                </c:pt>
                <c:pt idx="1019">
                  <c:v>403.8</c:v>
                </c:pt>
                <c:pt idx="1020">
                  <c:v>404</c:v>
                </c:pt>
                <c:pt idx="1021">
                  <c:v>404.2</c:v>
                </c:pt>
                <c:pt idx="1022">
                  <c:v>404.4</c:v>
                </c:pt>
                <c:pt idx="1023">
                  <c:v>404.6</c:v>
                </c:pt>
                <c:pt idx="1024">
                  <c:v>404.8</c:v>
                </c:pt>
                <c:pt idx="1025">
                  <c:v>405</c:v>
                </c:pt>
                <c:pt idx="1026">
                  <c:v>405.2</c:v>
                </c:pt>
                <c:pt idx="1027">
                  <c:v>405.4</c:v>
                </c:pt>
                <c:pt idx="1028">
                  <c:v>405.6</c:v>
                </c:pt>
                <c:pt idx="1029">
                  <c:v>405.8</c:v>
                </c:pt>
                <c:pt idx="1030">
                  <c:v>406</c:v>
                </c:pt>
                <c:pt idx="1031">
                  <c:v>406.2</c:v>
                </c:pt>
                <c:pt idx="1032">
                  <c:v>406.4</c:v>
                </c:pt>
                <c:pt idx="1033">
                  <c:v>406.6</c:v>
                </c:pt>
                <c:pt idx="1034">
                  <c:v>406.8</c:v>
                </c:pt>
                <c:pt idx="1035">
                  <c:v>407</c:v>
                </c:pt>
                <c:pt idx="1036">
                  <c:v>407.2</c:v>
                </c:pt>
                <c:pt idx="1037">
                  <c:v>407.4</c:v>
                </c:pt>
                <c:pt idx="1038">
                  <c:v>407.6</c:v>
                </c:pt>
                <c:pt idx="1039">
                  <c:v>407.8</c:v>
                </c:pt>
                <c:pt idx="1040">
                  <c:v>408</c:v>
                </c:pt>
                <c:pt idx="1041">
                  <c:v>408.2</c:v>
                </c:pt>
                <c:pt idx="1042">
                  <c:v>408.4</c:v>
                </c:pt>
                <c:pt idx="1043">
                  <c:v>408.6</c:v>
                </c:pt>
                <c:pt idx="1044">
                  <c:v>408.8</c:v>
                </c:pt>
                <c:pt idx="1045">
                  <c:v>409</c:v>
                </c:pt>
                <c:pt idx="1046">
                  <c:v>409.2</c:v>
                </c:pt>
                <c:pt idx="1047">
                  <c:v>409.4</c:v>
                </c:pt>
                <c:pt idx="1048">
                  <c:v>409.6</c:v>
                </c:pt>
                <c:pt idx="1049">
                  <c:v>409.8</c:v>
                </c:pt>
                <c:pt idx="1050">
                  <c:v>410</c:v>
                </c:pt>
                <c:pt idx="1051">
                  <c:v>410.2</c:v>
                </c:pt>
                <c:pt idx="1052">
                  <c:v>410.4</c:v>
                </c:pt>
                <c:pt idx="1053">
                  <c:v>410.6</c:v>
                </c:pt>
                <c:pt idx="1054">
                  <c:v>410.8</c:v>
                </c:pt>
                <c:pt idx="1055">
                  <c:v>411</c:v>
                </c:pt>
                <c:pt idx="1056">
                  <c:v>411.2</c:v>
                </c:pt>
                <c:pt idx="1057">
                  <c:v>411.4</c:v>
                </c:pt>
                <c:pt idx="1058">
                  <c:v>411.6</c:v>
                </c:pt>
                <c:pt idx="1059">
                  <c:v>411.8</c:v>
                </c:pt>
                <c:pt idx="1060">
                  <c:v>412</c:v>
                </c:pt>
                <c:pt idx="1061">
                  <c:v>412.2</c:v>
                </c:pt>
                <c:pt idx="1062">
                  <c:v>412.4</c:v>
                </c:pt>
                <c:pt idx="1063">
                  <c:v>412.6</c:v>
                </c:pt>
                <c:pt idx="1064">
                  <c:v>412.8</c:v>
                </c:pt>
                <c:pt idx="1065">
                  <c:v>413</c:v>
                </c:pt>
                <c:pt idx="1066">
                  <c:v>413.2</c:v>
                </c:pt>
                <c:pt idx="1067">
                  <c:v>413.4</c:v>
                </c:pt>
                <c:pt idx="1068">
                  <c:v>413.6</c:v>
                </c:pt>
                <c:pt idx="1069">
                  <c:v>413.8</c:v>
                </c:pt>
                <c:pt idx="1070">
                  <c:v>414</c:v>
                </c:pt>
                <c:pt idx="1071">
                  <c:v>414.2</c:v>
                </c:pt>
                <c:pt idx="1072">
                  <c:v>414.4</c:v>
                </c:pt>
                <c:pt idx="1073">
                  <c:v>414.6</c:v>
                </c:pt>
                <c:pt idx="1074">
                  <c:v>414.8</c:v>
                </c:pt>
                <c:pt idx="1075">
                  <c:v>415</c:v>
                </c:pt>
                <c:pt idx="1076">
                  <c:v>415.2</c:v>
                </c:pt>
                <c:pt idx="1077">
                  <c:v>415.4</c:v>
                </c:pt>
                <c:pt idx="1078">
                  <c:v>415.6</c:v>
                </c:pt>
                <c:pt idx="1079">
                  <c:v>415.8</c:v>
                </c:pt>
                <c:pt idx="1080">
                  <c:v>416</c:v>
                </c:pt>
                <c:pt idx="1081">
                  <c:v>416.2</c:v>
                </c:pt>
                <c:pt idx="1082">
                  <c:v>416.4</c:v>
                </c:pt>
                <c:pt idx="1083">
                  <c:v>416.6</c:v>
                </c:pt>
                <c:pt idx="1084">
                  <c:v>416.8</c:v>
                </c:pt>
                <c:pt idx="1085">
                  <c:v>417</c:v>
                </c:pt>
                <c:pt idx="1086">
                  <c:v>417.2</c:v>
                </c:pt>
                <c:pt idx="1087">
                  <c:v>417.4</c:v>
                </c:pt>
                <c:pt idx="1088">
                  <c:v>417.6</c:v>
                </c:pt>
                <c:pt idx="1089">
                  <c:v>417.8</c:v>
                </c:pt>
                <c:pt idx="1090">
                  <c:v>418</c:v>
                </c:pt>
                <c:pt idx="1091">
                  <c:v>418.2</c:v>
                </c:pt>
                <c:pt idx="1092">
                  <c:v>418.4</c:v>
                </c:pt>
                <c:pt idx="1093">
                  <c:v>418.6</c:v>
                </c:pt>
                <c:pt idx="1094">
                  <c:v>418.8</c:v>
                </c:pt>
                <c:pt idx="1095">
                  <c:v>419</c:v>
                </c:pt>
                <c:pt idx="1096">
                  <c:v>419.2</c:v>
                </c:pt>
                <c:pt idx="1097">
                  <c:v>419.4</c:v>
                </c:pt>
                <c:pt idx="1098">
                  <c:v>419.6</c:v>
                </c:pt>
                <c:pt idx="1099">
                  <c:v>419.8</c:v>
                </c:pt>
                <c:pt idx="1100">
                  <c:v>420</c:v>
                </c:pt>
                <c:pt idx="1101">
                  <c:v>420.2</c:v>
                </c:pt>
                <c:pt idx="1102">
                  <c:v>420.4</c:v>
                </c:pt>
                <c:pt idx="1103">
                  <c:v>420.6</c:v>
                </c:pt>
                <c:pt idx="1104">
                  <c:v>420.8</c:v>
                </c:pt>
                <c:pt idx="1105">
                  <c:v>421</c:v>
                </c:pt>
                <c:pt idx="1106">
                  <c:v>421.2</c:v>
                </c:pt>
                <c:pt idx="1107">
                  <c:v>421.4</c:v>
                </c:pt>
                <c:pt idx="1108">
                  <c:v>421.6</c:v>
                </c:pt>
                <c:pt idx="1109">
                  <c:v>421.8</c:v>
                </c:pt>
                <c:pt idx="1110">
                  <c:v>422</c:v>
                </c:pt>
                <c:pt idx="1111">
                  <c:v>422.2</c:v>
                </c:pt>
                <c:pt idx="1112">
                  <c:v>422.4</c:v>
                </c:pt>
                <c:pt idx="1113">
                  <c:v>422.6</c:v>
                </c:pt>
                <c:pt idx="1114">
                  <c:v>422.8</c:v>
                </c:pt>
                <c:pt idx="1115">
                  <c:v>423</c:v>
                </c:pt>
                <c:pt idx="1116">
                  <c:v>423.2</c:v>
                </c:pt>
                <c:pt idx="1117">
                  <c:v>423.4</c:v>
                </c:pt>
                <c:pt idx="1118">
                  <c:v>423.6</c:v>
                </c:pt>
                <c:pt idx="1119">
                  <c:v>423.8</c:v>
                </c:pt>
                <c:pt idx="1120">
                  <c:v>424</c:v>
                </c:pt>
                <c:pt idx="1121">
                  <c:v>424.2</c:v>
                </c:pt>
                <c:pt idx="1122">
                  <c:v>424.4</c:v>
                </c:pt>
                <c:pt idx="1123">
                  <c:v>424.6</c:v>
                </c:pt>
                <c:pt idx="1124">
                  <c:v>424.8</c:v>
                </c:pt>
                <c:pt idx="1125">
                  <c:v>425</c:v>
                </c:pt>
                <c:pt idx="1126">
                  <c:v>425.2</c:v>
                </c:pt>
                <c:pt idx="1127">
                  <c:v>425.4</c:v>
                </c:pt>
                <c:pt idx="1128">
                  <c:v>425.6</c:v>
                </c:pt>
                <c:pt idx="1129">
                  <c:v>425.8</c:v>
                </c:pt>
                <c:pt idx="1130">
                  <c:v>426</c:v>
                </c:pt>
                <c:pt idx="1131">
                  <c:v>426.2</c:v>
                </c:pt>
                <c:pt idx="1132">
                  <c:v>426.4</c:v>
                </c:pt>
                <c:pt idx="1133">
                  <c:v>426.6</c:v>
                </c:pt>
                <c:pt idx="1134">
                  <c:v>426.8</c:v>
                </c:pt>
                <c:pt idx="1135">
                  <c:v>427</c:v>
                </c:pt>
                <c:pt idx="1136">
                  <c:v>427.2</c:v>
                </c:pt>
                <c:pt idx="1137">
                  <c:v>427.4</c:v>
                </c:pt>
                <c:pt idx="1138">
                  <c:v>427.6</c:v>
                </c:pt>
                <c:pt idx="1139">
                  <c:v>427.8</c:v>
                </c:pt>
                <c:pt idx="1140">
                  <c:v>428</c:v>
                </c:pt>
                <c:pt idx="1141">
                  <c:v>428.2</c:v>
                </c:pt>
                <c:pt idx="1142">
                  <c:v>428.4</c:v>
                </c:pt>
                <c:pt idx="1143">
                  <c:v>428.6</c:v>
                </c:pt>
                <c:pt idx="1144">
                  <c:v>428.8</c:v>
                </c:pt>
                <c:pt idx="1145">
                  <c:v>429</c:v>
                </c:pt>
                <c:pt idx="1146">
                  <c:v>429.2</c:v>
                </c:pt>
                <c:pt idx="1147">
                  <c:v>429.4</c:v>
                </c:pt>
                <c:pt idx="1148">
                  <c:v>429.6</c:v>
                </c:pt>
                <c:pt idx="1149">
                  <c:v>429.8</c:v>
                </c:pt>
                <c:pt idx="1150">
                  <c:v>430</c:v>
                </c:pt>
                <c:pt idx="1151">
                  <c:v>430.2</c:v>
                </c:pt>
                <c:pt idx="1152">
                  <c:v>430.4</c:v>
                </c:pt>
                <c:pt idx="1153">
                  <c:v>430.6</c:v>
                </c:pt>
                <c:pt idx="1154">
                  <c:v>430.8</c:v>
                </c:pt>
                <c:pt idx="1155">
                  <c:v>431</c:v>
                </c:pt>
                <c:pt idx="1156">
                  <c:v>431.2</c:v>
                </c:pt>
                <c:pt idx="1157">
                  <c:v>431.4</c:v>
                </c:pt>
                <c:pt idx="1158">
                  <c:v>431.6</c:v>
                </c:pt>
                <c:pt idx="1159">
                  <c:v>431.8</c:v>
                </c:pt>
                <c:pt idx="1160">
                  <c:v>432</c:v>
                </c:pt>
                <c:pt idx="1161">
                  <c:v>432.2</c:v>
                </c:pt>
                <c:pt idx="1162">
                  <c:v>432.4</c:v>
                </c:pt>
                <c:pt idx="1163">
                  <c:v>432.6</c:v>
                </c:pt>
                <c:pt idx="1164">
                  <c:v>432.8</c:v>
                </c:pt>
                <c:pt idx="1165">
                  <c:v>433</c:v>
                </c:pt>
                <c:pt idx="1166">
                  <c:v>433.2</c:v>
                </c:pt>
                <c:pt idx="1167">
                  <c:v>433.4</c:v>
                </c:pt>
                <c:pt idx="1168">
                  <c:v>433.6</c:v>
                </c:pt>
                <c:pt idx="1169">
                  <c:v>433.8</c:v>
                </c:pt>
                <c:pt idx="1170">
                  <c:v>434</c:v>
                </c:pt>
                <c:pt idx="1171">
                  <c:v>434.2</c:v>
                </c:pt>
                <c:pt idx="1172">
                  <c:v>434.4</c:v>
                </c:pt>
                <c:pt idx="1173">
                  <c:v>434.6</c:v>
                </c:pt>
                <c:pt idx="1174">
                  <c:v>434.8</c:v>
                </c:pt>
                <c:pt idx="1175">
                  <c:v>435</c:v>
                </c:pt>
                <c:pt idx="1176">
                  <c:v>435.2</c:v>
                </c:pt>
                <c:pt idx="1177">
                  <c:v>435.4</c:v>
                </c:pt>
                <c:pt idx="1178">
                  <c:v>435.6</c:v>
                </c:pt>
                <c:pt idx="1179">
                  <c:v>435.8</c:v>
                </c:pt>
                <c:pt idx="1180">
                  <c:v>436</c:v>
                </c:pt>
                <c:pt idx="1181">
                  <c:v>436.2</c:v>
                </c:pt>
                <c:pt idx="1182">
                  <c:v>436.4</c:v>
                </c:pt>
                <c:pt idx="1183">
                  <c:v>436.6</c:v>
                </c:pt>
                <c:pt idx="1184">
                  <c:v>436.8</c:v>
                </c:pt>
                <c:pt idx="1185">
                  <c:v>437</c:v>
                </c:pt>
                <c:pt idx="1186">
                  <c:v>437.2</c:v>
                </c:pt>
                <c:pt idx="1187">
                  <c:v>437.4</c:v>
                </c:pt>
                <c:pt idx="1188">
                  <c:v>437.6</c:v>
                </c:pt>
                <c:pt idx="1189">
                  <c:v>437.8</c:v>
                </c:pt>
                <c:pt idx="1190">
                  <c:v>438</c:v>
                </c:pt>
                <c:pt idx="1191">
                  <c:v>438.2</c:v>
                </c:pt>
                <c:pt idx="1192">
                  <c:v>438.4</c:v>
                </c:pt>
                <c:pt idx="1193">
                  <c:v>438.6</c:v>
                </c:pt>
                <c:pt idx="1194">
                  <c:v>438.8</c:v>
                </c:pt>
                <c:pt idx="1195">
                  <c:v>439</c:v>
                </c:pt>
                <c:pt idx="1196">
                  <c:v>439.2</c:v>
                </c:pt>
                <c:pt idx="1197">
                  <c:v>439.4</c:v>
                </c:pt>
                <c:pt idx="1198">
                  <c:v>439.6</c:v>
                </c:pt>
                <c:pt idx="1199">
                  <c:v>439.8</c:v>
                </c:pt>
                <c:pt idx="1200">
                  <c:v>440</c:v>
                </c:pt>
                <c:pt idx="1201">
                  <c:v>440.2</c:v>
                </c:pt>
                <c:pt idx="1202">
                  <c:v>440.4</c:v>
                </c:pt>
                <c:pt idx="1203">
                  <c:v>440.6</c:v>
                </c:pt>
                <c:pt idx="1204">
                  <c:v>440.8</c:v>
                </c:pt>
                <c:pt idx="1205">
                  <c:v>441</c:v>
                </c:pt>
                <c:pt idx="1206">
                  <c:v>441.2</c:v>
                </c:pt>
                <c:pt idx="1207">
                  <c:v>441.4</c:v>
                </c:pt>
                <c:pt idx="1208">
                  <c:v>441.6</c:v>
                </c:pt>
                <c:pt idx="1209">
                  <c:v>441.8</c:v>
                </c:pt>
                <c:pt idx="1210">
                  <c:v>442</c:v>
                </c:pt>
                <c:pt idx="1211">
                  <c:v>442.2</c:v>
                </c:pt>
                <c:pt idx="1212">
                  <c:v>442.4</c:v>
                </c:pt>
                <c:pt idx="1213">
                  <c:v>442.6</c:v>
                </c:pt>
                <c:pt idx="1214">
                  <c:v>442.8</c:v>
                </c:pt>
                <c:pt idx="1215">
                  <c:v>443</c:v>
                </c:pt>
                <c:pt idx="1216">
                  <c:v>443.2</c:v>
                </c:pt>
                <c:pt idx="1217">
                  <c:v>443.4</c:v>
                </c:pt>
                <c:pt idx="1218">
                  <c:v>443.6</c:v>
                </c:pt>
                <c:pt idx="1219">
                  <c:v>443.8</c:v>
                </c:pt>
                <c:pt idx="1220">
                  <c:v>444</c:v>
                </c:pt>
                <c:pt idx="1221">
                  <c:v>444.2</c:v>
                </c:pt>
                <c:pt idx="1222">
                  <c:v>444.4</c:v>
                </c:pt>
                <c:pt idx="1223">
                  <c:v>444.6</c:v>
                </c:pt>
                <c:pt idx="1224">
                  <c:v>444.8</c:v>
                </c:pt>
                <c:pt idx="1225">
                  <c:v>445</c:v>
                </c:pt>
                <c:pt idx="1226">
                  <c:v>445.2</c:v>
                </c:pt>
                <c:pt idx="1227">
                  <c:v>445.4</c:v>
                </c:pt>
                <c:pt idx="1228">
                  <c:v>445.6</c:v>
                </c:pt>
                <c:pt idx="1229">
                  <c:v>445.8</c:v>
                </c:pt>
                <c:pt idx="1230">
                  <c:v>446</c:v>
                </c:pt>
                <c:pt idx="1231">
                  <c:v>446.2</c:v>
                </c:pt>
                <c:pt idx="1232">
                  <c:v>446.4</c:v>
                </c:pt>
                <c:pt idx="1233">
                  <c:v>446.6</c:v>
                </c:pt>
                <c:pt idx="1234">
                  <c:v>446.8</c:v>
                </c:pt>
                <c:pt idx="1235">
                  <c:v>447</c:v>
                </c:pt>
                <c:pt idx="1236">
                  <c:v>447.2</c:v>
                </c:pt>
                <c:pt idx="1237">
                  <c:v>447.4</c:v>
                </c:pt>
                <c:pt idx="1238">
                  <c:v>447.6</c:v>
                </c:pt>
                <c:pt idx="1239">
                  <c:v>447.8</c:v>
                </c:pt>
                <c:pt idx="1240">
                  <c:v>448</c:v>
                </c:pt>
                <c:pt idx="1241">
                  <c:v>448.2</c:v>
                </c:pt>
                <c:pt idx="1242">
                  <c:v>448.4</c:v>
                </c:pt>
                <c:pt idx="1243">
                  <c:v>448.6</c:v>
                </c:pt>
                <c:pt idx="1244">
                  <c:v>448.8</c:v>
                </c:pt>
                <c:pt idx="1245">
                  <c:v>449</c:v>
                </c:pt>
                <c:pt idx="1246">
                  <c:v>449.2</c:v>
                </c:pt>
                <c:pt idx="1247">
                  <c:v>449.4</c:v>
                </c:pt>
                <c:pt idx="1248">
                  <c:v>449.6</c:v>
                </c:pt>
                <c:pt idx="1249">
                  <c:v>449.8</c:v>
                </c:pt>
                <c:pt idx="1250">
                  <c:v>450</c:v>
                </c:pt>
                <c:pt idx="1251">
                  <c:v>450.2</c:v>
                </c:pt>
                <c:pt idx="1252">
                  <c:v>450.4</c:v>
                </c:pt>
                <c:pt idx="1253">
                  <c:v>450.6</c:v>
                </c:pt>
                <c:pt idx="1254">
                  <c:v>450.8</c:v>
                </c:pt>
                <c:pt idx="1255">
                  <c:v>451</c:v>
                </c:pt>
                <c:pt idx="1256">
                  <c:v>451.2</c:v>
                </c:pt>
                <c:pt idx="1257">
                  <c:v>451.4</c:v>
                </c:pt>
                <c:pt idx="1258">
                  <c:v>451.6</c:v>
                </c:pt>
                <c:pt idx="1259">
                  <c:v>451.8</c:v>
                </c:pt>
                <c:pt idx="1260">
                  <c:v>452</c:v>
                </c:pt>
                <c:pt idx="1261">
                  <c:v>452.2</c:v>
                </c:pt>
                <c:pt idx="1262">
                  <c:v>452.4</c:v>
                </c:pt>
                <c:pt idx="1263">
                  <c:v>452.6</c:v>
                </c:pt>
                <c:pt idx="1264">
                  <c:v>452.8</c:v>
                </c:pt>
                <c:pt idx="1265">
                  <c:v>453</c:v>
                </c:pt>
                <c:pt idx="1266">
                  <c:v>453.2</c:v>
                </c:pt>
                <c:pt idx="1267">
                  <c:v>453.4</c:v>
                </c:pt>
                <c:pt idx="1268">
                  <c:v>453.6</c:v>
                </c:pt>
                <c:pt idx="1269">
                  <c:v>453.8</c:v>
                </c:pt>
                <c:pt idx="1270">
                  <c:v>454</c:v>
                </c:pt>
                <c:pt idx="1271">
                  <c:v>454.2</c:v>
                </c:pt>
                <c:pt idx="1272">
                  <c:v>454.4</c:v>
                </c:pt>
                <c:pt idx="1273">
                  <c:v>454.6</c:v>
                </c:pt>
                <c:pt idx="1274">
                  <c:v>454.8</c:v>
                </c:pt>
                <c:pt idx="1275">
                  <c:v>455</c:v>
                </c:pt>
                <c:pt idx="1276">
                  <c:v>455.2</c:v>
                </c:pt>
                <c:pt idx="1277">
                  <c:v>455.4</c:v>
                </c:pt>
                <c:pt idx="1278">
                  <c:v>455.6</c:v>
                </c:pt>
                <c:pt idx="1279">
                  <c:v>455.8</c:v>
                </c:pt>
                <c:pt idx="1280">
                  <c:v>456</c:v>
                </c:pt>
                <c:pt idx="1281">
                  <c:v>456.2</c:v>
                </c:pt>
                <c:pt idx="1282">
                  <c:v>456.4</c:v>
                </c:pt>
                <c:pt idx="1283">
                  <c:v>456.6</c:v>
                </c:pt>
                <c:pt idx="1284">
                  <c:v>456.8</c:v>
                </c:pt>
                <c:pt idx="1285">
                  <c:v>457</c:v>
                </c:pt>
                <c:pt idx="1286">
                  <c:v>457.2</c:v>
                </c:pt>
                <c:pt idx="1287">
                  <c:v>457.4</c:v>
                </c:pt>
                <c:pt idx="1288">
                  <c:v>457.6</c:v>
                </c:pt>
                <c:pt idx="1289">
                  <c:v>457.8</c:v>
                </c:pt>
                <c:pt idx="1290">
                  <c:v>458</c:v>
                </c:pt>
                <c:pt idx="1291">
                  <c:v>458.2</c:v>
                </c:pt>
                <c:pt idx="1292">
                  <c:v>458.4</c:v>
                </c:pt>
                <c:pt idx="1293">
                  <c:v>458.6</c:v>
                </c:pt>
                <c:pt idx="1294">
                  <c:v>458.8</c:v>
                </c:pt>
                <c:pt idx="1295">
                  <c:v>459</c:v>
                </c:pt>
                <c:pt idx="1296">
                  <c:v>459.2</c:v>
                </c:pt>
                <c:pt idx="1297">
                  <c:v>459.4</c:v>
                </c:pt>
                <c:pt idx="1298">
                  <c:v>459.6</c:v>
                </c:pt>
                <c:pt idx="1299">
                  <c:v>459.8</c:v>
                </c:pt>
                <c:pt idx="1300">
                  <c:v>460</c:v>
                </c:pt>
                <c:pt idx="1301">
                  <c:v>460.2</c:v>
                </c:pt>
                <c:pt idx="1302">
                  <c:v>460.4</c:v>
                </c:pt>
                <c:pt idx="1303">
                  <c:v>460.6</c:v>
                </c:pt>
                <c:pt idx="1304">
                  <c:v>460.8</c:v>
                </c:pt>
                <c:pt idx="1305">
                  <c:v>461</c:v>
                </c:pt>
                <c:pt idx="1306">
                  <c:v>461.2</c:v>
                </c:pt>
                <c:pt idx="1307">
                  <c:v>461.4</c:v>
                </c:pt>
                <c:pt idx="1308">
                  <c:v>461.6</c:v>
                </c:pt>
                <c:pt idx="1309">
                  <c:v>461.8</c:v>
                </c:pt>
                <c:pt idx="1310">
                  <c:v>462</c:v>
                </c:pt>
                <c:pt idx="1311">
                  <c:v>462.2</c:v>
                </c:pt>
                <c:pt idx="1312">
                  <c:v>462.4</c:v>
                </c:pt>
                <c:pt idx="1313">
                  <c:v>462.6</c:v>
                </c:pt>
                <c:pt idx="1314">
                  <c:v>462.8</c:v>
                </c:pt>
                <c:pt idx="1315">
                  <c:v>463</c:v>
                </c:pt>
                <c:pt idx="1316">
                  <c:v>463.2</c:v>
                </c:pt>
                <c:pt idx="1317">
                  <c:v>463.4</c:v>
                </c:pt>
                <c:pt idx="1318">
                  <c:v>463.6</c:v>
                </c:pt>
                <c:pt idx="1319">
                  <c:v>463.8</c:v>
                </c:pt>
                <c:pt idx="1320">
                  <c:v>464</c:v>
                </c:pt>
                <c:pt idx="1321">
                  <c:v>464.2</c:v>
                </c:pt>
                <c:pt idx="1322">
                  <c:v>464.4</c:v>
                </c:pt>
                <c:pt idx="1323">
                  <c:v>464.6</c:v>
                </c:pt>
                <c:pt idx="1324">
                  <c:v>464.8</c:v>
                </c:pt>
                <c:pt idx="1325">
                  <c:v>465</c:v>
                </c:pt>
                <c:pt idx="1326">
                  <c:v>465.2</c:v>
                </c:pt>
                <c:pt idx="1327">
                  <c:v>465.4</c:v>
                </c:pt>
                <c:pt idx="1328">
                  <c:v>465.6</c:v>
                </c:pt>
                <c:pt idx="1329">
                  <c:v>465.8</c:v>
                </c:pt>
                <c:pt idx="1330">
                  <c:v>466</c:v>
                </c:pt>
                <c:pt idx="1331">
                  <c:v>466.2</c:v>
                </c:pt>
                <c:pt idx="1332">
                  <c:v>466.4</c:v>
                </c:pt>
                <c:pt idx="1333">
                  <c:v>466.6</c:v>
                </c:pt>
                <c:pt idx="1334">
                  <c:v>466.8</c:v>
                </c:pt>
                <c:pt idx="1335">
                  <c:v>467</c:v>
                </c:pt>
                <c:pt idx="1336">
                  <c:v>467.2</c:v>
                </c:pt>
                <c:pt idx="1337">
                  <c:v>467.4</c:v>
                </c:pt>
                <c:pt idx="1338">
                  <c:v>467.6</c:v>
                </c:pt>
                <c:pt idx="1339">
                  <c:v>467.8</c:v>
                </c:pt>
                <c:pt idx="1340">
                  <c:v>468</c:v>
                </c:pt>
                <c:pt idx="1341">
                  <c:v>468.2</c:v>
                </c:pt>
                <c:pt idx="1342">
                  <c:v>468.4</c:v>
                </c:pt>
                <c:pt idx="1343">
                  <c:v>468.6</c:v>
                </c:pt>
                <c:pt idx="1344">
                  <c:v>468.8</c:v>
                </c:pt>
                <c:pt idx="1345">
                  <c:v>469</c:v>
                </c:pt>
                <c:pt idx="1346">
                  <c:v>469.2</c:v>
                </c:pt>
                <c:pt idx="1347">
                  <c:v>469.4</c:v>
                </c:pt>
                <c:pt idx="1348">
                  <c:v>469.6</c:v>
                </c:pt>
                <c:pt idx="1349">
                  <c:v>469.8</c:v>
                </c:pt>
                <c:pt idx="1350">
                  <c:v>470</c:v>
                </c:pt>
                <c:pt idx="1351">
                  <c:v>470.2</c:v>
                </c:pt>
                <c:pt idx="1352">
                  <c:v>470.4</c:v>
                </c:pt>
                <c:pt idx="1353">
                  <c:v>470.6</c:v>
                </c:pt>
                <c:pt idx="1354">
                  <c:v>470.8</c:v>
                </c:pt>
                <c:pt idx="1355">
                  <c:v>471</c:v>
                </c:pt>
                <c:pt idx="1356">
                  <c:v>471.2</c:v>
                </c:pt>
                <c:pt idx="1357">
                  <c:v>471.4</c:v>
                </c:pt>
                <c:pt idx="1358">
                  <c:v>471.6</c:v>
                </c:pt>
                <c:pt idx="1359">
                  <c:v>471.8</c:v>
                </c:pt>
                <c:pt idx="1360">
                  <c:v>472</c:v>
                </c:pt>
                <c:pt idx="1361">
                  <c:v>472.2</c:v>
                </c:pt>
                <c:pt idx="1362">
                  <c:v>472.4</c:v>
                </c:pt>
                <c:pt idx="1363">
                  <c:v>472.6</c:v>
                </c:pt>
                <c:pt idx="1364">
                  <c:v>472.8</c:v>
                </c:pt>
                <c:pt idx="1365">
                  <c:v>473</c:v>
                </c:pt>
                <c:pt idx="1366">
                  <c:v>473.2</c:v>
                </c:pt>
                <c:pt idx="1367">
                  <c:v>473.4</c:v>
                </c:pt>
                <c:pt idx="1368">
                  <c:v>473.6</c:v>
                </c:pt>
                <c:pt idx="1369">
                  <c:v>473.8</c:v>
                </c:pt>
                <c:pt idx="1370">
                  <c:v>474</c:v>
                </c:pt>
                <c:pt idx="1371">
                  <c:v>474.2</c:v>
                </c:pt>
                <c:pt idx="1372">
                  <c:v>474.4</c:v>
                </c:pt>
                <c:pt idx="1373">
                  <c:v>474.6</c:v>
                </c:pt>
                <c:pt idx="1374">
                  <c:v>474.8</c:v>
                </c:pt>
                <c:pt idx="1375">
                  <c:v>475</c:v>
                </c:pt>
                <c:pt idx="1376">
                  <c:v>475.2</c:v>
                </c:pt>
                <c:pt idx="1377">
                  <c:v>475.4</c:v>
                </c:pt>
                <c:pt idx="1378">
                  <c:v>475.6</c:v>
                </c:pt>
                <c:pt idx="1379">
                  <c:v>475.8</c:v>
                </c:pt>
                <c:pt idx="1380">
                  <c:v>476</c:v>
                </c:pt>
                <c:pt idx="1381">
                  <c:v>476.2</c:v>
                </c:pt>
                <c:pt idx="1382">
                  <c:v>476.4</c:v>
                </c:pt>
                <c:pt idx="1383">
                  <c:v>476.6</c:v>
                </c:pt>
                <c:pt idx="1384">
                  <c:v>476.8</c:v>
                </c:pt>
                <c:pt idx="1385">
                  <c:v>477</c:v>
                </c:pt>
                <c:pt idx="1386">
                  <c:v>477.2</c:v>
                </c:pt>
                <c:pt idx="1387">
                  <c:v>477.4</c:v>
                </c:pt>
                <c:pt idx="1388">
                  <c:v>477.6</c:v>
                </c:pt>
                <c:pt idx="1389">
                  <c:v>477.8</c:v>
                </c:pt>
                <c:pt idx="1390">
                  <c:v>478</c:v>
                </c:pt>
                <c:pt idx="1391">
                  <c:v>478.2</c:v>
                </c:pt>
                <c:pt idx="1392">
                  <c:v>478.4</c:v>
                </c:pt>
                <c:pt idx="1393">
                  <c:v>478.6</c:v>
                </c:pt>
                <c:pt idx="1394">
                  <c:v>478.8</c:v>
                </c:pt>
                <c:pt idx="1395">
                  <c:v>479</c:v>
                </c:pt>
                <c:pt idx="1396">
                  <c:v>479.2</c:v>
                </c:pt>
                <c:pt idx="1397">
                  <c:v>479.4</c:v>
                </c:pt>
                <c:pt idx="1398">
                  <c:v>479.6</c:v>
                </c:pt>
                <c:pt idx="1399">
                  <c:v>479.8</c:v>
                </c:pt>
                <c:pt idx="1400">
                  <c:v>480</c:v>
                </c:pt>
                <c:pt idx="1401">
                  <c:v>480.2</c:v>
                </c:pt>
                <c:pt idx="1402">
                  <c:v>480.4</c:v>
                </c:pt>
                <c:pt idx="1403">
                  <c:v>480.6</c:v>
                </c:pt>
                <c:pt idx="1404">
                  <c:v>480.8</c:v>
                </c:pt>
                <c:pt idx="1405">
                  <c:v>481</c:v>
                </c:pt>
                <c:pt idx="1406">
                  <c:v>481.2</c:v>
                </c:pt>
                <c:pt idx="1407">
                  <c:v>481.4</c:v>
                </c:pt>
                <c:pt idx="1408">
                  <c:v>481.6</c:v>
                </c:pt>
                <c:pt idx="1409">
                  <c:v>481.8</c:v>
                </c:pt>
                <c:pt idx="1410">
                  <c:v>482</c:v>
                </c:pt>
                <c:pt idx="1411">
                  <c:v>482.2</c:v>
                </c:pt>
                <c:pt idx="1412">
                  <c:v>482.4</c:v>
                </c:pt>
                <c:pt idx="1413">
                  <c:v>482.6</c:v>
                </c:pt>
                <c:pt idx="1414">
                  <c:v>482.8</c:v>
                </c:pt>
                <c:pt idx="1415">
                  <c:v>483</c:v>
                </c:pt>
                <c:pt idx="1416">
                  <c:v>483.2</c:v>
                </c:pt>
                <c:pt idx="1417">
                  <c:v>483.4</c:v>
                </c:pt>
                <c:pt idx="1418">
                  <c:v>483.6</c:v>
                </c:pt>
                <c:pt idx="1419">
                  <c:v>483.8</c:v>
                </c:pt>
                <c:pt idx="1420">
                  <c:v>484</c:v>
                </c:pt>
                <c:pt idx="1421">
                  <c:v>484.2</c:v>
                </c:pt>
                <c:pt idx="1422">
                  <c:v>484.4</c:v>
                </c:pt>
                <c:pt idx="1423">
                  <c:v>484.6</c:v>
                </c:pt>
                <c:pt idx="1424">
                  <c:v>484.8</c:v>
                </c:pt>
                <c:pt idx="1425">
                  <c:v>485</c:v>
                </c:pt>
                <c:pt idx="1426">
                  <c:v>485.2</c:v>
                </c:pt>
                <c:pt idx="1427">
                  <c:v>485.4</c:v>
                </c:pt>
                <c:pt idx="1428">
                  <c:v>485.6</c:v>
                </c:pt>
                <c:pt idx="1429">
                  <c:v>485.8</c:v>
                </c:pt>
                <c:pt idx="1430">
                  <c:v>486</c:v>
                </c:pt>
                <c:pt idx="1431">
                  <c:v>486.2</c:v>
                </c:pt>
                <c:pt idx="1432">
                  <c:v>486.4</c:v>
                </c:pt>
                <c:pt idx="1433">
                  <c:v>486.6</c:v>
                </c:pt>
                <c:pt idx="1434">
                  <c:v>486.8</c:v>
                </c:pt>
                <c:pt idx="1435">
                  <c:v>487</c:v>
                </c:pt>
                <c:pt idx="1436">
                  <c:v>487.2</c:v>
                </c:pt>
                <c:pt idx="1437">
                  <c:v>487.4</c:v>
                </c:pt>
                <c:pt idx="1438">
                  <c:v>487.6</c:v>
                </c:pt>
                <c:pt idx="1439">
                  <c:v>487.8</c:v>
                </c:pt>
                <c:pt idx="1440">
                  <c:v>488</c:v>
                </c:pt>
                <c:pt idx="1441">
                  <c:v>488.2</c:v>
                </c:pt>
                <c:pt idx="1442">
                  <c:v>488.4</c:v>
                </c:pt>
                <c:pt idx="1443">
                  <c:v>488.6</c:v>
                </c:pt>
                <c:pt idx="1444">
                  <c:v>488.8</c:v>
                </c:pt>
                <c:pt idx="1445">
                  <c:v>489</c:v>
                </c:pt>
                <c:pt idx="1446">
                  <c:v>489.2</c:v>
                </c:pt>
                <c:pt idx="1447">
                  <c:v>489.4</c:v>
                </c:pt>
                <c:pt idx="1448">
                  <c:v>489.6</c:v>
                </c:pt>
                <c:pt idx="1449">
                  <c:v>489.8</c:v>
                </c:pt>
                <c:pt idx="1450">
                  <c:v>490</c:v>
                </c:pt>
                <c:pt idx="1451">
                  <c:v>490.2</c:v>
                </c:pt>
                <c:pt idx="1452">
                  <c:v>490.4</c:v>
                </c:pt>
                <c:pt idx="1453">
                  <c:v>490.6</c:v>
                </c:pt>
                <c:pt idx="1454">
                  <c:v>490.8</c:v>
                </c:pt>
                <c:pt idx="1455">
                  <c:v>491</c:v>
                </c:pt>
                <c:pt idx="1456">
                  <c:v>491.2</c:v>
                </c:pt>
                <c:pt idx="1457">
                  <c:v>491.4</c:v>
                </c:pt>
                <c:pt idx="1458">
                  <c:v>491.6</c:v>
                </c:pt>
                <c:pt idx="1459">
                  <c:v>491.8</c:v>
                </c:pt>
                <c:pt idx="1460">
                  <c:v>492</c:v>
                </c:pt>
                <c:pt idx="1461">
                  <c:v>492.2</c:v>
                </c:pt>
                <c:pt idx="1462">
                  <c:v>492.4</c:v>
                </c:pt>
                <c:pt idx="1463">
                  <c:v>492.6</c:v>
                </c:pt>
                <c:pt idx="1464">
                  <c:v>492.8</c:v>
                </c:pt>
                <c:pt idx="1465">
                  <c:v>493</c:v>
                </c:pt>
                <c:pt idx="1466">
                  <c:v>493.2</c:v>
                </c:pt>
                <c:pt idx="1467">
                  <c:v>493.4</c:v>
                </c:pt>
                <c:pt idx="1468">
                  <c:v>493.6</c:v>
                </c:pt>
                <c:pt idx="1469">
                  <c:v>493.8</c:v>
                </c:pt>
                <c:pt idx="1470">
                  <c:v>494</c:v>
                </c:pt>
                <c:pt idx="1471">
                  <c:v>494.2</c:v>
                </c:pt>
                <c:pt idx="1472">
                  <c:v>494.4</c:v>
                </c:pt>
                <c:pt idx="1473">
                  <c:v>494.6</c:v>
                </c:pt>
                <c:pt idx="1474">
                  <c:v>494.8</c:v>
                </c:pt>
                <c:pt idx="1475">
                  <c:v>495</c:v>
                </c:pt>
                <c:pt idx="1476">
                  <c:v>495.2</c:v>
                </c:pt>
                <c:pt idx="1477">
                  <c:v>495.4</c:v>
                </c:pt>
                <c:pt idx="1478">
                  <c:v>495.6</c:v>
                </c:pt>
                <c:pt idx="1479">
                  <c:v>495.8</c:v>
                </c:pt>
                <c:pt idx="1480">
                  <c:v>496</c:v>
                </c:pt>
                <c:pt idx="1481">
                  <c:v>496.2</c:v>
                </c:pt>
                <c:pt idx="1482">
                  <c:v>496.4</c:v>
                </c:pt>
                <c:pt idx="1483">
                  <c:v>496.6</c:v>
                </c:pt>
                <c:pt idx="1484">
                  <c:v>496.8</c:v>
                </c:pt>
                <c:pt idx="1485">
                  <c:v>497</c:v>
                </c:pt>
                <c:pt idx="1486">
                  <c:v>497.2</c:v>
                </c:pt>
                <c:pt idx="1487">
                  <c:v>497.4</c:v>
                </c:pt>
                <c:pt idx="1488">
                  <c:v>497.6</c:v>
                </c:pt>
                <c:pt idx="1489">
                  <c:v>497.8</c:v>
                </c:pt>
                <c:pt idx="1490">
                  <c:v>498</c:v>
                </c:pt>
                <c:pt idx="1491">
                  <c:v>498.2</c:v>
                </c:pt>
                <c:pt idx="1492">
                  <c:v>498.4</c:v>
                </c:pt>
                <c:pt idx="1493">
                  <c:v>498.6</c:v>
                </c:pt>
                <c:pt idx="1494">
                  <c:v>498.8</c:v>
                </c:pt>
                <c:pt idx="1495">
                  <c:v>499</c:v>
                </c:pt>
                <c:pt idx="1496">
                  <c:v>499.2</c:v>
                </c:pt>
                <c:pt idx="1497">
                  <c:v>499.4</c:v>
                </c:pt>
                <c:pt idx="1498">
                  <c:v>499.6</c:v>
                </c:pt>
                <c:pt idx="1499">
                  <c:v>499.8</c:v>
                </c:pt>
                <c:pt idx="1500">
                  <c:v>500</c:v>
                </c:pt>
                <c:pt idx="1501">
                  <c:v>500.2</c:v>
                </c:pt>
                <c:pt idx="1502">
                  <c:v>500.4</c:v>
                </c:pt>
                <c:pt idx="1503">
                  <c:v>500.6</c:v>
                </c:pt>
                <c:pt idx="1504">
                  <c:v>500.8</c:v>
                </c:pt>
                <c:pt idx="1505">
                  <c:v>501</c:v>
                </c:pt>
                <c:pt idx="1506">
                  <c:v>501.2</c:v>
                </c:pt>
                <c:pt idx="1507">
                  <c:v>501.4</c:v>
                </c:pt>
                <c:pt idx="1508">
                  <c:v>501.6</c:v>
                </c:pt>
                <c:pt idx="1509">
                  <c:v>501.8</c:v>
                </c:pt>
                <c:pt idx="1510">
                  <c:v>502</c:v>
                </c:pt>
                <c:pt idx="1511">
                  <c:v>502.2</c:v>
                </c:pt>
                <c:pt idx="1512">
                  <c:v>502.4</c:v>
                </c:pt>
                <c:pt idx="1513">
                  <c:v>502.6</c:v>
                </c:pt>
                <c:pt idx="1514">
                  <c:v>502.8</c:v>
                </c:pt>
                <c:pt idx="1515">
                  <c:v>503</c:v>
                </c:pt>
                <c:pt idx="1516">
                  <c:v>503.2</c:v>
                </c:pt>
                <c:pt idx="1517">
                  <c:v>503.4</c:v>
                </c:pt>
                <c:pt idx="1518">
                  <c:v>503.6</c:v>
                </c:pt>
                <c:pt idx="1519">
                  <c:v>503.8</c:v>
                </c:pt>
                <c:pt idx="1520">
                  <c:v>504</c:v>
                </c:pt>
                <c:pt idx="1521">
                  <c:v>504.2</c:v>
                </c:pt>
                <c:pt idx="1522">
                  <c:v>504.4</c:v>
                </c:pt>
                <c:pt idx="1523">
                  <c:v>504.6</c:v>
                </c:pt>
                <c:pt idx="1524">
                  <c:v>504.8</c:v>
                </c:pt>
                <c:pt idx="1525">
                  <c:v>505</c:v>
                </c:pt>
                <c:pt idx="1526">
                  <c:v>505.2</c:v>
                </c:pt>
                <c:pt idx="1527">
                  <c:v>505.4</c:v>
                </c:pt>
                <c:pt idx="1528">
                  <c:v>505.6</c:v>
                </c:pt>
                <c:pt idx="1529">
                  <c:v>505.8</c:v>
                </c:pt>
                <c:pt idx="1530">
                  <c:v>506</c:v>
                </c:pt>
                <c:pt idx="1531">
                  <c:v>506.2</c:v>
                </c:pt>
                <c:pt idx="1532">
                  <c:v>506.4</c:v>
                </c:pt>
                <c:pt idx="1533">
                  <c:v>506.6</c:v>
                </c:pt>
                <c:pt idx="1534">
                  <c:v>506.8</c:v>
                </c:pt>
                <c:pt idx="1535">
                  <c:v>507</c:v>
                </c:pt>
                <c:pt idx="1536">
                  <c:v>507.2</c:v>
                </c:pt>
                <c:pt idx="1537">
                  <c:v>507.4</c:v>
                </c:pt>
                <c:pt idx="1538">
                  <c:v>507.6</c:v>
                </c:pt>
                <c:pt idx="1539">
                  <c:v>507.8</c:v>
                </c:pt>
                <c:pt idx="1540">
                  <c:v>508</c:v>
                </c:pt>
                <c:pt idx="1541">
                  <c:v>508.2</c:v>
                </c:pt>
                <c:pt idx="1542">
                  <c:v>508.4</c:v>
                </c:pt>
                <c:pt idx="1543">
                  <c:v>508.6</c:v>
                </c:pt>
                <c:pt idx="1544">
                  <c:v>508.8</c:v>
                </c:pt>
                <c:pt idx="1545">
                  <c:v>509</c:v>
                </c:pt>
                <c:pt idx="1546">
                  <c:v>509.2</c:v>
                </c:pt>
                <c:pt idx="1547">
                  <c:v>509.4</c:v>
                </c:pt>
                <c:pt idx="1548">
                  <c:v>509.6</c:v>
                </c:pt>
                <c:pt idx="1549">
                  <c:v>509.8</c:v>
                </c:pt>
                <c:pt idx="1550">
                  <c:v>510</c:v>
                </c:pt>
                <c:pt idx="1551">
                  <c:v>510.2</c:v>
                </c:pt>
                <c:pt idx="1552">
                  <c:v>510.4</c:v>
                </c:pt>
                <c:pt idx="1553">
                  <c:v>510.6</c:v>
                </c:pt>
                <c:pt idx="1554">
                  <c:v>510.8</c:v>
                </c:pt>
                <c:pt idx="1555">
                  <c:v>511</c:v>
                </c:pt>
                <c:pt idx="1556">
                  <c:v>511.2</c:v>
                </c:pt>
                <c:pt idx="1557">
                  <c:v>511.4</c:v>
                </c:pt>
                <c:pt idx="1558">
                  <c:v>511.6</c:v>
                </c:pt>
                <c:pt idx="1559">
                  <c:v>511.8</c:v>
                </c:pt>
                <c:pt idx="1560">
                  <c:v>512</c:v>
                </c:pt>
                <c:pt idx="1561">
                  <c:v>512.20000000000005</c:v>
                </c:pt>
                <c:pt idx="1562">
                  <c:v>512.4</c:v>
                </c:pt>
                <c:pt idx="1563">
                  <c:v>512.6</c:v>
                </c:pt>
                <c:pt idx="1564">
                  <c:v>512.79999999999995</c:v>
                </c:pt>
                <c:pt idx="1565">
                  <c:v>513</c:v>
                </c:pt>
                <c:pt idx="1566">
                  <c:v>513.20000000000005</c:v>
                </c:pt>
                <c:pt idx="1567">
                  <c:v>513.4</c:v>
                </c:pt>
                <c:pt idx="1568">
                  <c:v>513.6</c:v>
                </c:pt>
                <c:pt idx="1569">
                  <c:v>513.79999999999995</c:v>
                </c:pt>
                <c:pt idx="1570">
                  <c:v>514</c:v>
                </c:pt>
                <c:pt idx="1571">
                  <c:v>514.20000000000005</c:v>
                </c:pt>
                <c:pt idx="1572">
                  <c:v>514.4</c:v>
                </c:pt>
                <c:pt idx="1573">
                  <c:v>514.6</c:v>
                </c:pt>
                <c:pt idx="1574">
                  <c:v>514.79999999999995</c:v>
                </c:pt>
                <c:pt idx="1575">
                  <c:v>515</c:v>
                </c:pt>
                <c:pt idx="1576">
                  <c:v>515.20000000000005</c:v>
                </c:pt>
                <c:pt idx="1577">
                  <c:v>515.4</c:v>
                </c:pt>
                <c:pt idx="1578">
                  <c:v>515.6</c:v>
                </c:pt>
                <c:pt idx="1579">
                  <c:v>515.79999999999995</c:v>
                </c:pt>
                <c:pt idx="1580">
                  <c:v>516</c:v>
                </c:pt>
                <c:pt idx="1581">
                  <c:v>516.20000000000005</c:v>
                </c:pt>
                <c:pt idx="1582">
                  <c:v>516.4</c:v>
                </c:pt>
                <c:pt idx="1583">
                  <c:v>516.6</c:v>
                </c:pt>
                <c:pt idx="1584">
                  <c:v>516.79999999999995</c:v>
                </c:pt>
                <c:pt idx="1585">
                  <c:v>517</c:v>
                </c:pt>
                <c:pt idx="1586">
                  <c:v>517.20000000000005</c:v>
                </c:pt>
                <c:pt idx="1587">
                  <c:v>517.4</c:v>
                </c:pt>
                <c:pt idx="1588">
                  <c:v>517.6</c:v>
                </c:pt>
                <c:pt idx="1589">
                  <c:v>517.79999999999995</c:v>
                </c:pt>
                <c:pt idx="1590">
                  <c:v>518</c:v>
                </c:pt>
                <c:pt idx="1591">
                  <c:v>518.20000000000005</c:v>
                </c:pt>
                <c:pt idx="1592">
                  <c:v>518.4</c:v>
                </c:pt>
                <c:pt idx="1593">
                  <c:v>518.6</c:v>
                </c:pt>
                <c:pt idx="1594">
                  <c:v>518.79999999999995</c:v>
                </c:pt>
                <c:pt idx="1595">
                  <c:v>519</c:v>
                </c:pt>
                <c:pt idx="1596">
                  <c:v>519.20000000000005</c:v>
                </c:pt>
                <c:pt idx="1597">
                  <c:v>519.4</c:v>
                </c:pt>
                <c:pt idx="1598">
                  <c:v>519.6</c:v>
                </c:pt>
                <c:pt idx="1599">
                  <c:v>519.79999999999995</c:v>
                </c:pt>
                <c:pt idx="1600">
                  <c:v>520</c:v>
                </c:pt>
                <c:pt idx="1601">
                  <c:v>520.20000000000005</c:v>
                </c:pt>
                <c:pt idx="1602">
                  <c:v>520.4</c:v>
                </c:pt>
                <c:pt idx="1603">
                  <c:v>520.6</c:v>
                </c:pt>
                <c:pt idx="1604">
                  <c:v>520.79999999999995</c:v>
                </c:pt>
                <c:pt idx="1605">
                  <c:v>521</c:v>
                </c:pt>
                <c:pt idx="1606">
                  <c:v>521.20000000000005</c:v>
                </c:pt>
                <c:pt idx="1607">
                  <c:v>521.4</c:v>
                </c:pt>
                <c:pt idx="1608">
                  <c:v>521.6</c:v>
                </c:pt>
                <c:pt idx="1609">
                  <c:v>521.79999999999995</c:v>
                </c:pt>
                <c:pt idx="1610">
                  <c:v>522</c:v>
                </c:pt>
                <c:pt idx="1611">
                  <c:v>522.20000000000005</c:v>
                </c:pt>
                <c:pt idx="1612">
                  <c:v>522.4</c:v>
                </c:pt>
                <c:pt idx="1613">
                  <c:v>522.6</c:v>
                </c:pt>
                <c:pt idx="1614">
                  <c:v>522.79999999999995</c:v>
                </c:pt>
                <c:pt idx="1615">
                  <c:v>523</c:v>
                </c:pt>
                <c:pt idx="1616">
                  <c:v>523.20000000000005</c:v>
                </c:pt>
                <c:pt idx="1617">
                  <c:v>523.4</c:v>
                </c:pt>
                <c:pt idx="1618">
                  <c:v>523.6</c:v>
                </c:pt>
                <c:pt idx="1619">
                  <c:v>523.79999999999995</c:v>
                </c:pt>
                <c:pt idx="1620">
                  <c:v>524</c:v>
                </c:pt>
                <c:pt idx="1621">
                  <c:v>524.20000000000005</c:v>
                </c:pt>
                <c:pt idx="1622">
                  <c:v>524.4</c:v>
                </c:pt>
                <c:pt idx="1623">
                  <c:v>524.6</c:v>
                </c:pt>
                <c:pt idx="1624">
                  <c:v>524.79999999999995</c:v>
                </c:pt>
                <c:pt idx="1625">
                  <c:v>525</c:v>
                </c:pt>
                <c:pt idx="1626">
                  <c:v>525.20000000000005</c:v>
                </c:pt>
                <c:pt idx="1627">
                  <c:v>525.4</c:v>
                </c:pt>
                <c:pt idx="1628">
                  <c:v>525.6</c:v>
                </c:pt>
                <c:pt idx="1629">
                  <c:v>525.79999999999995</c:v>
                </c:pt>
                <c:pt idx="1630">
                  <c:v>526</c:v>
                </c:pt>
                <c:pt idx="1631">
                  <c:v>526.20000000000005</c:v>
                </c:pt>
                <c:pt idx="1632">
                  <c:v>526.4</c:v>
                </c:pt>
                <c:pt idx="1633">
                  <c:v>526.6</c:v>
                </c:pt>
                <c:pt idx="1634">
                  <c:v>526.79999999999995</c:v>
                </c:pt>
                <c:pt idx="1635">
                  <c:v>527</c:v>
                </c:pt>
                <c:pt idx="1636">
                  <c:v>527.20000000000005</c:v>
                </c:pt>
                <c:pt idx="1637">
                  <c:v>527.4</c:v>
                </c:pt>
                <c:pt idx="1638">
                  <c:v>527.6</c:v>
                </c:pt>
                <c:pt idx="1639">
                  <c:v>527.79999999999995</c:v>
                </c:pt>
                <c:pt idx="1640">
                  <c:v>528</c:v>
                </c:pt>
                <c:pt idx="1641">
                  <c:v>528.20000000000005</c:v>
                </c:pt>
                <c:pt idx="1642">
                  <c:v>528.4</c:v>
                </c:pt>
                <c:pt idx="1643">
                  <c:v>528.6</c:v>
                </c:pt>
                <c:pt idx="1644">
                  <c:v>528.79999999999995</c:v>
                </c:pt>
                <c:pt idx="1645">
                  <c:v>529</c:v>
                </c:pt>
                <c:pt idx="1646">
                  <c:v>529.20000000000005</c:v>
                </c:pt>
                <c:pt idx="1647">
                  <c:v>529.4</c:v>
                </c:pt>
                <c:pt idx="1648">
                  <c:v>529.6</c:v>
                </c:pt>
                <c:pt idx="1649">
                  <c:v>529.79999999999995</c:v>
                </c:pt>
                <c:pt idx="1650">
                  <c:v>530</c:v>
                </c:pt>
                <c:pt idx="1651">
                  <c:v>530.20000000000005</c:v>
                </c:pt>
                <c:pt idx="1652">
                  <c:v>530.4</c:v>
                </c:pt>
                <c:pt idx="1653">
                  <c:v>530.6</c:v>
                </c:pt>
                <c:pt idx="1654">
                  <c:v>530.79999999999995</c:v>
                </c:pt>
                <c:pt idx="1655">
                  <c:v>531</c:v>
                </c:pt>
                <c:pt idx="1656">
                  <c:v>531.20000000000005</c:v>
                </c:pt>
                <c:pt idx="1657">
                  <c:v>531.4</c:v>
                </c:pt>
                <c:pt idx="1658">
                  <c:v>531.6</c:v>
                </c:pt>
                <c:pt idx="1659">
                  <c:v>531.79999999999995</c:v>
                </c:pt>
                <c:pt idx="1660">
                  <c:v>532</c:v>
                </c:pt>
                <c:pt idx="1661">
                  <c:v>532.20000000000005</c:v>
                </c:pt>
                <c:pt idx="1662">
                  <c:v>532.4</c:v>
                </c:pt>
                <c:pt idx="1663">
                  <c:v>532.6</c:v>
                </c:pt>
                <c:pt idx="1664">
                  <c:v>532.79999999999995</c:v>
                </c:pt>
                <c:pt idx="1665">
                  <c:v>533</c:v>
                </c:pt>
                <c:pt idx="1666">
                  <c:v>533.20000000000005</c:v>
                </c:pt>
                <c:pt idx="1667">
                  <c:v>533.4</c:v>
                </c:pt>
                <c:pt idx="1668">
                  <c:v>533.6</c:v>
                </c:pt>
                <c:pt idx="1669">
                  <c:v>533.79999999999995</c:v>
                </c:pt>
                <c:pt idx="1670">
                  <c:v>534</c:v>
                </c:pt>
                <c:pt idx="1671">
                  <c:v>534.20000000000005</c:v>
                </c:pt>
                <c:pt idx="1672">
                  <c:v>534.4</c:v>
                </c:pt>
                <c:pt idx="1673">
                  <c:v>534.6</c:v>
                </c:pt>
                <c:pt idx="1674">
                  <c:v>534.79999999999995</c:v>
                </c:pt>
                <c:pt idx="1675">
                  <c:v>535</c:v>
                </c:pt>
                <c:pt idx="1676">
                  <c:v>535.20000000000005</c:v>
                </c:pt>
                <c:pt idx="1677">
                  <c:v>535.4</c:v>
                </c:pt>
                <c:pt idx="1678">
                  <c:v>535.6</c:v>
                </c:pt>
                <c:pt idx="1679">
                  <c:v>535.79999999999995</c:v>
                </c:pt>
                <c:pt idx="1680">
                  <c:v>536</c:v>
                </c:pt>
                <c:pt idx="1681">
                  <c:v>536.20000000000005</c:v>
                </c:pt>
                <c:pt idx="1682">
                  <c:v>536.4</c:v>
                </c:pt>
                <c:pt idx="1683">
                  <c:v>536.6</c:v>
                </c:pt>
                <c:pt idx="1684">
                  <c:v>536.79999999999995</c:v>
                </c:pt>
                <c:pt idx="1685">
                  <c:v>537</c:v>
                </c:pt>
                <c:pt idx="1686">
                  <c:v>537.20000000000005</c:v>
                </c:pt>
                <c:pt idx="1687">
                  <c:v>537.4</c:v>
                </c:pt>
                <c:pt idx="1688">
                  <c:v>537.6</c:v>
                </c:pt>
                <c:pt idx="1689">
                  <c:v>537.79999999999995</c:v>
                </c:pt>
                <c:pt idx="1690">
                  <c:v>538</c:v>
                </c:pt>
                <c:pt idx="1691">
                  <c:v>538.20000000000005</c:v>
                </c:pt>
                <c:pt idx="1692">
                  <c:v>538.4</c:v>
                </c:pt>
                <c:pt idx="1693">
                  <c:v>538.6</c:v>
                </c:pt>
                <c:pt idx="1694">
                  <c:v>538.79999999999995</c:v>
                </c:pt>
                <c:pt idx="1695">
                  <c:v>539</c:v>
                </c:pt>
                <c:pt idx="1696">
                  <c:v>539.20000000000005</c:v>
                </c:pt>
                <c:pt idx="1697">
                  <c:v>539.4</c:v>
                </c:pt>
                <c:pt idx="1698">
                  <c:v>539.6</c:v>
                </c:pt>
                <c:pt idx="1699">
                  <c:v>539.79999999999995</c:v>
                </c:pt>
                <c:pt idx="1700">
                  <c:v>540</c:v>
                </c:pt>
                <c:pt idx="1701">
                  <c:v>540.20000000000005</c:v>
                </c:pt>
                <c:pt idx="1702">
                  <c:v>540.4</c:v>
                </c:pt>
                <c:pt idx="1703">
                  <c:v>540.6</c:v>
                </c:pt>
                <c:pt idx="1704">
                  <c:v>540.79999999999995</c:v>
                </c:pt>
                <c:pt idx="1705">
                  <c:v>541</c:v>
                </c:pt>
                <c:pt idx="1706">
                  <c:v>541.20000000000005</c:v>
                </c:pt>
                <c:pt idx="1707">
                  <c:v>541.4</c:v>
                </c:pt>
                <c:pt idx="1708">
                  <c:v>541.6</c:v>
                </c:pt>
                <c:pt idx="1709">
                  <c:v>541.79999999999995</c:v>
                </c:pt>
                <c:pt idx="1710">
                  <c:v>542</c:v>
                </c:pt>
                <c:pt idx="1711">
                  <c:v>542.20000000000005</c:v>
                </c:pt>
                <c:pt idx="1712">
                  <c:v>542.4</c:v>
                </c:pt>
                <c:pt idx="1713">
                  <c:v>542.6</c:v>
                </c:pt>
                <c:pt idx="1714">
                  <c:v>542.79999999999995</c:v>
                </c:pt>
                <c:pt idx="1715">
                  <c:v>543</c:v>
                </c:pt>
                <c:pt idx="1716">
                  <c:v>543.20000000000005</c:v>
                </c:pt>
                <c:pt idx="1717">
                  <c:v>543.4</c:v>
                </c:pt>
                <c:pt idx="1718">
                  <c:v>543.6</c:v>
                </c:pt>
                <c:pt idx="1719">
                  <c:v>543.79999999999995</c:v>
                </c:pt>
                <c:pt idx="1720">
                  <c:v>544</c:v>
                </c:pt>
                <c:pt idx="1721">
                  <c:v>544.20000000000005</c:v>
                </c:pt>
                <c:pt idx="1722">
                  <c:v>544.4</c:v>
                </c:pt>
                <c:pt idx="1723">
                  <c:v>544.6</c:v>
                </c:pt>
                <c:pt idx="1724">
                  <c:v>544.79999999999995</c:v>
                </c:pt>
                <c:pt idx="1725">
                  <c:v>545</c:v>
                </c:pt>
                <c:pt idx="1726">
                  <c:v>545.20000000000005</c:v>
                </c:pt>
                <c:pt idx="1727">
                  <c:v>545.4</c:v>
                </c:pt>
                <c:pt idx="1728">
                  <c:v>545.6</c:v>
                </c:pt>
                <c:pt idx="1729">
                  <c:v>545.79999999999995</c:v>
                </c:pt>
                <c:pt idx="1730">
                  <c:v>546</c:v>
                </c:pt>
                <c:pt idx="1731">
                  <c:v>546.20000000000005</c:v>
                </c:pt>
                <c:pt idx="1732">
                  <c:v>546.4</c:v>
                </c:pt>
                <c:pt idx="1733">
                  <c:v>546.6</c:v>
                </c:pt>
                <c:pt idx="1734">
                  <c:v>546.79999999999995</c:v>
                </c:pt>
                <c:pt idx="1735">
                  <c:v>547</c:v>
                </c:pt>
                <c:pt idx="1736">
                  <c:v>547.20000000000005</c:v>
                </c:pt>
                <c:pt idx="1737">
                  <c:v>547.4</c:v>
                </c:pt>
                <c:pt idx="1738">
                  <c:v>547.6</c:v>
                </c:pt>
                <c:pt idx="1739">
                  <c:v>547.79999999999995</c:v>
                </c:pt>
                <c:pt idx="1740">
                  <c:v>548</c:v>
                </c:pt>
                <c:pt idx="1741">
                  <c:v>548.20000000000005</c:v>
                </c:pt>
                <c:pt idx="1742">
                  <c:v>548.4</c:v>
                </c:pt>
                <c:pt idx="1743">
                  <c:v>548.6</c:v>
                </c:pt>
                <c:pt idx="1744">
                  <c:v>548.79999999999995</c:v>
                </c:pt>
                <c:pt idx="1745">
                  <c:v>549</c:v>
                </c:pt>
                <c:pt idx="1746">
                  <c:v>549.20000000000005</c:v>
                </c:pt>
                <c:pt idx="1747">
                  <c:v>549.4</c:v>
                </c:pt>
                <c:pt idx="1748">
                  <c:v>549.6</c:v>
                </c:pt>
                <c:pt idx="1749">
                  <c:v>549.79999999999995</c:v>
                </c:pt>
                <c:pt idx="1750">
                  <c:v>550</c:v>
                </c:pt>
                <c:pt idx="1751">
                  <c:v>550.20000000000005</c:v>
                </c:pt>
                <c:pt idx="1752">
                  <c:v>550.4</c:v>
                </c:pt>
                <c:pt idx="1753">
                  <c:v>550.6</c:v>
                </c:pt>
                <c:pt idx="1754">
                  <c:v>550.79999999999995</c:v>
                </c:pt>
                <c:pt idx="1755">
                  <c:v>551</c:v>
                </c:pt>
                <c:pt idx="1756">
                  <c:v>551.20000000000005</c:v>
                </c:pt>
                <c:pt idx="1757">
                  <c:v>551.4</c:v>
                </c:pt>
                <c:pt idx="1758">
                  <c:v>551.6</c:v>
                </c:pt>
                <c:pt idx="1759">
                  <c:v>551.79999999999995</c:v>
                </c:pt>
                <c:pt idx="1760">
                  <c:v>552</c:v>
                </c:pt>
                <c:pt idx="1761">
                  <c:v>552.20000000000005</c:v>
                </c:pt>
                <c:pt idx="1762">
                  <c:v>552.4</c:v>
                </c:pt>
                <c:pt idx="1763">
                  <c:v>552.6</c:v>
                </c:pt>
                <c:pt idx="1764">
                  <c:v>552.79999999999995</c:v>
                </c:pt>
                <c:pt idx="1765">
                  <c:v>553</c:v>
                </c:pt>
                <c:pt idx="1766">
                  <c:v>553.20000000000005</c:v>
                </c:pt>
                <c:pt idx="1767">
                  <c:v>553.4</c:v>
                </c:pt>
                <c:pt idx="1768">
                  <c:v>553.6</c:v>
                </c:pt>
                <c:pt idx="1769">
                  <c:v>553.79999999999995</c:v>
                </c:pt>
                <c:pt idx="1770">
                  <c:v>554</c:v>
                </c:pt>
                <c:pt idx="1771">
                  <c:v>554.20000000000005</c:v>
                </c:pt>
                <c:pt idx="1772">
                  <c:v>554.4</c:v>
                </c:pt>
                <c:pt idx="1773">
                  <c:v>554.6</c:v>
                </c:pt>
                <c:pt idx="1774">
                  <c:v>554.79999999999995</c:v>
                </c:pt>
                <c:pt idx="1775">
                  <c:v>555</c:v>
                </c:pt>
                <c:pt idx="1776">
                  <c:v>555.20000000000005</c:v>
                </c:pt>
                <c:pt idx="1777">
                  <c:v>555.4</c:v>
                </c:pt>
                <c:pt idx="1778">
                  <c:v>555.6</c:v>
                </c:pt>
                <c:pt idx="1779">
                  <c:v>555.79999999999995</c:v>
                </c:pt>
                <c:pt idx="1780">
                  <c:v>556</c:v>
                </c:pt>
                <c:pt idx="1781">
                  <c:v>556.20000000000005</c:v>
                </c:pt>
                <c:pt idx="1782">
                  <c:v>556.4</c:v>
                </c:pt>
                <c:pt idx="1783">
                  <c:v>556.6</c:v>
                </c:pt>
                <c:pt idx="1784">
                  <c:v>556.79999999999995</c:v>
                </c:pt>
                <c:pt idx="1785">
                  <c:v>557</c:v>
                </c:pt>
                <c:pt idx="1786">
                  <c:v>557.20000000000005</c:v>
                </c:pt>
                <c:pt idx="1787">
                  <c:v>557.4</c:v>
                </c:pt>
                <c:pt idx="1788">
                  <c:v>557.6</c:v>
                </c:pt>
                <c:pt idx="1789">
                  <c:v>557.79999999999995</c:v>
                </c:pt>
                <c:pt idx="1790">
                  <c:v>558</c:v>
                </c:pt>
                <c:pt idx="1791">
                  <c:v>558.20000000000005</c:v>
                </c:pt>
                <c:pt idx="1792">
                  <c:v>558.4</c:v>
                </c:pt>
                <c:pt idx="1793">
                  <c:v>558.6</c:v>
                </c:pt>
                <c:pt idx="1794">
                  <c:v>558.79999999999995</c:v>
                </c:pt>
                <c:pt idx="1795">
                  <c:v>559</c:v>
                </c:pt>
                <c:pt idx="1796">
                  <c:v>559.20000000000005</c:v>
                </c:pt>
                <c:pt idx="1797">
                  <c:v>559.4</c:v>
                </c:pt>
                <c:pt idx="1798">
                  <c:v>559.6</c:v>
                </c:pt>
                <c:pt idx="1799">
                  <c:v>559.79999999999995</c:v>
                </c:pt>
                <c:pt idx="1800">
                  <c:v>560</c:v>
                </c:pt>
                <c:pt idx="1801">
                  <c:v>560.20000000000005</c:v>
                </c:pt>
                <c:pt idx="1802">
                  <c:v>560.4</c:v>
                </c:pt>
                <c:pt idx="1803">
                  <c:v>560.6</c:v>
                </c:pt>
                <c:pt idx="1804">
                  <c:v>560.79999999999995</c:v>
                </c:pt>
                <c:pt idx="1805">
                  <c:v>561</c:v>
                </c:pt>
                <c:pt idx="1806">
                  <c:v>561.20000000000005</c:v>
                </c:pt>
                <c:pt idx="1807">
                  <c:v>561.4</c:v>
                </c:pt>
                <c:pt idx="1808">
                  <c:v>561.6</c:v>
                </c:pt>
                <c:pt idx="1809">
                  <c:v>561.79999999999995</c:v>
                </c:pt>
                <c:pt idx="1810">
                  <c:v>562</c:v>
                </c:pt>
                <c:pt idx="1811">
                  <c:v>562.20000000000005</c:v>
                </c:pt>
                <c:pt idx="1812">
                  <c:v>562.4</c:v>
                </c:pt>
                <c:pt idx="1813">
                  <c:v>562.6</c:v>
                </c:pt>
                <c:pt idx="1814">
                  <c:v>562.79999999999995</c:v>
                </c:pt>
                <c:pt idx="1815">
                  <c:v>563</c:v>
                </c:pt>
                <c:pt idx="1816">
                  <c:v>563.20000000000005</c:v>
                </c:pt>
                <c:pt idx="1817">
                  <c:v>563.4</c:v>
                </c:pt>
                <c:pt idx="1818">
                  <c:v>563.6</c:v>
                </c:pt>
                <c:pt idx="1819">
                  <c:v>563.79999999999995</c:v>
                </c:pt>
                <c:pt idx="1820">
                  <c:v>564</c:v>
                </c:pt>
                <c:pt idx="1821">
                  <c:v>564.20000000000005</c:v>
                </c:pt>
                <c:pt idx="1822">
                  <c:v>564.4</c:v>
                </c:pt>
                <c:pt idx="1823">
                  <c:v>564.6</c:v>
                </c:pt>
                <c:pt idx="1824">
                  <c:v>564.79999999999995</c:v>
                </c:pt>
                <c:pt idx="1825">
                  <c:v>565</c:v>
                </c:pt>
                <c:pt idx="1826">
                  <c:v>565.20000000000005</c:v>
                </c:pt>
                <c:pt idx="1827">
                  <c:v>565.4</c:v>
                </c:pt>
                <c:pt idx="1828">
                  <c:v>565.6</c:v>
                </c:pt>
                <c:pt idx="1829">
                  <c:v>565.79999999999995</c:v>
                </c:pt>
                <c:pt idx="1830">
                  <c:v>566</c:v>
                </c:pt>
                <c:pt idx="1831">
                  <c:v>566.20000000000005</c:v>
                </c:pt>
                <c:pt idx="1832">
                  <c:v>566.4</c:v>
                </c:pt>
                <c:pt idx="1833">
                  <c:v>566.6</c:v>
                </c:pt>
                <c:pt idx="1834">
                  <c:v>566.79999999999995</c:v>
                </c:pt>
                <c:pt idx="1835">
                  <c:v>567</c:v>
                </c:pt>
                <c:pt idx="1836">
                  <c:v>567.20000000000005</c:v>
                </c:pt>
                <c:pt idx="1837">
                  <c:v>567.4</c:v>
                </c:pt>
                <c:pt idx="1838">
                  <c:v>567.6</c:v>
                </c:pt>
                <c:pt idx="1839">
                  <c:v>567.79999999999995</c:v>
                </c:pt>
                <c:pt idx="1840">
                  <c:v>568</c:v>
                </c:pt>
                <c:pt idx="1841">
                  <c:v>568.20000000000005</c:v>
                </c:pt>
                <c:pt idx="1842">
                  <c:v>568.4</c:v>
                </c:pt>
                <c:pt idx="1843">
                  <c:v>568.6</c:v>
                </c:pt>
                <c:pt idx="1844">
                  <c:v>568.79999999999995</c:v>
                </c:pt>
                <c:pt idx="1845">
                  <c:v>569</c:v>
                </c:pt>
                <c:pt idx="1846">
                  <c:v>569.20000000000005</c:v>
                </c:pt>
                <c:pt idx="1847">
                  <c:v>569.4</c:v>
                </c:pt>
                <c:pt idx="1848">
                  <c:v>569.6</c:v>
                </c:pt>
                <c:pt idx="1849">
                  <c:v>569.79999999999995</c:v>
                </c:pt>
                <c:pt idx="1850">
                  <c:v>570</c:v>
                </c:pt>
                <c:pt idx="1851">
                  <c:v>570.20000000000005</c:v>
                </c:pt>
                <c:pt idx="1852">
                  <c:v>570.4</c:v>
                </c:pt>
                <c:pt idx="1853">
                  <c:v>570.6</c:v>
                </c:pt>
                <c:pt idx="1854">
                  <c:v>570.79999999999995</c:v>
                </c:pt>
                <c:pt idx="1855">
                  <c:v>571</c:v>
                </c:pt>
                <c:pt idx="1856">
                  <c:v>571.20000000000005</c:v>
                </c:pt>
                <c:pt idx="1857">
                  <c:v>571.4</c:v>
                </c:pt>
                <c:pt idx="1858">
                  <c:v>571.6</c:v>
                </c:pt>
                <c:pt idx="1859">
                  <c:v>571.79999999999995</c:v>
                </c:pt>
                <c:pt idx="1860">
                  <c:v>572</c:v>
                </c:pt>
                <c:pt idx="1861">
                  <c:v>572.20000000000005</c:v>
                </c:pt>
                <c:pt idx="1862">
                  <c:v>572.4</c:v>
                </c:pt>
                <c:pt idx="1863">
                  <c:v>572.6</c:v>
                </c:pt>
                <c:pt idx="1864">
                  <c:v>572.79999999999995</c:v>
                </c:pt>
                <c:pt idx="1865">
                  <c:v>573</c:v>
                </c:pt>
                <c:pt idx="1866">
                  <c:v>573.20000000000005</c:v>
                </c:pt>
                <c:pt idx="1867">
                  <c:v>573.4</c:v>
                </c:pt>
                <c:pt idx="1868">
                  <c:v>573.6</c:v>
                </c:pt>
                <c:pt idx="1869">
                  <c:v>573.79999999999995</c:v>
                </c:pt>
                <c:pt idx="1870">
                  <c:v>574</c:v>
                </c:pt>
                <c:pt idx="1871">
                  <c:v>574.20000000000005</c:v>
                </c:pt>
                <c:pt idx="1872">
                  <c:v>574.4</c:v>
                </c:pt>
                <c:pt idx="1873">
                  <c:v>574.6</c:v>
                </c:pt>
                <c:pt idx="1874">
                  <c:v>574.79999999999995</c:v>
                </c:pt>
                <c:pt idx="1875">
                  <c:v>575</c:v>
                </c:pt>
                <c:pt idx="1876">
                  <c:v>575.20000000000005</c:v>
                </c:pt>
                <c:pt idx="1877">
                  <c:v>575.4</c:v>
                </c:pt>
                <c:pt idx="1878">
                  <c:v>575.6</c:v>
                </c:pt>
                <c:pt idx="1879">
                  <c:v>575.79999999999995</c:v>
                </c:pt>
                <c:pt idx="1880">
                  <c:v>576</c:v>
                </c:pt>
                <c:pt idx="1881">
                  <c:v>576.20000000000005</c:v>
                </c:pt>
                <c:pt idx="1882">
                  <c:v>576.4</c:v>
                </c:pt>
                <c:pt idx="1883">
                  <c:v>576.6</c:v>
                </c:pt>
                <c:pt idx="1884">
                  <c:v>576.79999999999995</c:v>
                </c:pt>
                <c:pt idx="1885">
                  <c:v>577</c:v>
                </c:pt>
                <c:pt idx="1886">
                  <c:v>577.20000000000005</c:v>
                </c:pt>
                <c:pt idx="1887">
                  <c:v>577.4</c:v>
                </c:pt>
                <c:pt idx="1888">
                  <c:v>577.6</c:v>
                </c:pt>
                <c:pt idx="1889">
                  <c:v>577.79999999999995</c:v>
                </c:pt>
                <c:pt idx="1890">
                  <c:v>578</c:v>
                </c:pt>
                <c:pt idx="1891">
                  <c:v>578.20000000000005</c:v>
                </c:pt>
                <c:pt idx="1892">
                  <c:v>578.4</c:v>
                </c:pt>
                <c:pt idx="1893">
                  <c:v>578.6</c:v>
                </c:pt>
                <c:pt idx="1894">
                  <c:v>578.79999999999995</c:v>
                </c:pt>
                <c:pt idx="1895">
                  <c:v>579</c:v>
                </c:pt>
                <c:pt idx="1896">
                  <c:v>579.20000000000005</c:v>
                </c:pt>
                <c:pt idx="1897">
                  <c:v>579.4</c:v>
                </c:pt>
                <c:pt idx="1898">
                  <c:v>579.6</c:v>
                </c:pt>
                <c:pt idx="1899">
                  <c:v>579.79999999999995</c:v>
                </c:pt>
                <c:pt idx="1900">
                  <c:v>580</c:v>
                </c:pt>
                <c:pt idx="1901">
                  <c:v>580.20000000000005</c:v>
                </c:pt>
                <c:pt idx="1902">
                  <c:v>580.4</c:v>
                </c:pt>
                <c:pt idx="1903">
                  <c:v>580.6</c:v>
                </c:pt>
                <c:pt idx="1904">
                  <c:v>580.79999999999995</c:v>
                </c:pt>
                <c:pt idx="1905">
                  <c:v>581</c:v>
                </c:pt>
                <c:pt idx="1906">
                  <c:v>581.20000000000005</c:v>
                </c:pt>
                <c:pt idx="1907">
                  <c:v>581.4</c:v>
                </c:pt>
                <c:pt idx="1908">
                  <c:v>581.6</c:v>
                </c:pt>
                <c:pt idx="1909">
                  <c:v>581.79999999999995</c:v>
                </c:pt>
                <c:pt idx="1910">
                  <c:v>582</c:v>
                </c:pt>
                <c:pt idx="1911">
                  <c:v>582.20000000000005</c:v>
                </c:pt>
                <c:pt idx="1912">
                  <c:v>582.4</c:v>
                </c:pt>
                <c:pt idx="1913">
                  <c:v>582.6</c:v>
                </c:pt>
                <c:pt idx="1914">
                  <c:v>582.79999999999995</c:v>
                </c:pt>
                <c:pt idx="1915">
                  <c:v>583</c:v>
                </c:pt>
                <c:pt idx="1916">
                  <c:v>583.20000000000005</c:v>
                </c:pt>
                <c:pt idx="1917">
                  <c:v>583.4</c:v>
                </c:pt>
                <c:pt idx="1918">
                  <c:v>583.6</c:v>
                </c:pt>
                <c:pt idx="1919">
                  <c:v>583.79999999999995</c:v>
                </c:pt>
                <c:pt idx="1920">
                  <c:v>584</c:v>
                </c:pt>
                <c:pt idx="1921">
                  <c:v>584.20000000000005</c:v>
                </c:pt>
                <c:pt idx="1922">
                  <c:v>584.4</c:v>
                </c:pt>
                <c:pt idx="1923">
                  <c:v>584.6</c:v>
                </c:pt>
                <c:pt idx="1924">
                  <c:v>584.79999999999995</c:v>
                </c:pt>
                <c:pt idx="1925">
                  <c:v>585</c:v>
                </c:pt>
                <c:pt idx="1926">
                  <c:v>585.20000000000005</c:v>
                </c:pt>
                <c:pt idx="1927">
                  <c:v>585.4</c:v>
                </c:pt>
                <c:pt idx="1928">
                  <c:v>585.6</c:v>
                </c:pt>
                <c:pt idx="1929">
                  <c:v>585.79999999999995</c:v>
                </c:pt>
                <c:pt idx="1930">
                  <c:v>586</c:v>
                </c:pt>
                <c:pt idx="1931">
                  <c:v>586.20000000000005</c:v>
                </c:pt>
                <c:pt idx="1932">
                  <c:v>586.4</c:v>
                </c:pt>
                <c:pt idx="1933">
                  <c:v>586.6</c:v>
                </c:pt>
                <c:pt idx="1934">
                  <c:v>586.79999999999995</c:v>
                </c:pt>
                <c:pt idx="1935">
                  <c:v>587</c:v>
                </c:pt>
                <c:pt idx="1936">
                  <c:v>587.20000000000005</c:v>
                </c:pt>
                <c:pt idx="1937">
                  <c:v>587.4</c:v>
                </c:pt>
                <c:pt idx="1938">
                  <c:v>587.6</c:v>
                </c:pt>
                <c:pt idx="1939">
                  <c:v>587.79999999999995</c:v>
                </c:pt>
                <c:pt idx="1940">
                  <c:v>588</c:v>
                </c:pt>
                <c:pt idx="1941">
                  <c:v>588.20000000000005</c:v>
                </c:pt>
                <c:pt idx="1942">
                  <c:v>588.4</c:v>
                </c:pt>
                <c:pt idx="1943">
                  <c:v>588.6</c:v>
                </c:pt>
                <c:pt idx="1944">
                  <c:v>588.79999999999995</c:v>
                </c:pt>
                <c:pt idx="1945">
                  <c:v>589</c:v>
                </c:pt>
                <c:pt idx="1946">
                  <c:v>589.20000000000005</c:v>
                </c:pt>
                <c:pt idx="1947">
                  <c:v>589.4</c:v>
                </c:pt>
                <c:pt idx="1948">
                  <c:v>589.6</c:v>
                </c:pt>
                <c:pt idx="1949">
                  <c:v>589.79999999999995</c:v>
                </c:pt>
                <c:pt idx="1950">
                  <c:v>590</c:v>
                </c:pt>
                <c:pt idx="1951">
                  <c:v>590.20000000000005</c:v>
                </c:pt>
                <c:pt idx="1952">
                  <c:v>590.4</c:v>
                </c:pt>
                <c:pt idx="1953">
                  <c:v>590.6</c:v>
                </c:pt>
                <c:pt idx="1954">
                  <c:v>590.79999999999995</c:v>
                </c:pt>
                <c:pt idx="1955">
                  <c:v>591</c:v>
                </c:pt>
                <c:pt idx="1956">
                  <c:v>591.20000000000005</c:v>
                </c:pt>
                <c:pt idx="1957">
                  <c:v>591.4</c:v>
                </c:pt>
                <c:pt idx="1958">
                  <c:v>591.6</c:v>
                </c:pt>
                <c:pt idx="1959">
                  <c:v>591.79999999999995</c:v>
                </c:pt>
                <c:pt idx="1960">
                  <c:v>592</c:v>
                </c:pt>
                <c:pt idx="1961">
                  <c:v>592.20000000000005</c:v>
                </c:pt>
                <c:pt idx="1962">
                  <c:v>592.4</c:v>
                </c:pt>
                <c:pt idx="1963">
                  <c:v>592.6</c:v>
                </c:pt>
                <c:pt idx="1964">
                  <c:v>592.79999999999995</c:v>
                </c:pt>
                <c:pt idx="1965">
                  <c:v>593</c:v>
                </c:pt>
                <c:pt idx="1966">
                  <c:v>593.20000000000005</c:v>
                </c:pt>
                <c:pt idx="1967">
                  <c:v>593.4</c:v>
                </c:pt>
                <c:pt idx="1968">
                  <c:v>593.6</c:v>
                </c:pt>
                <c:pt idx="1969">
                  <c:v>593.79999999999995</c:v>
                </c:pt>
                <c:pt idx="1970">
                  <c:v>594</c:v>
                </c:pt>
                <c:pt idx="1971">
                  <c:v>594.20000000000005</c:v>
                </c:pt>
                <c:pt idx="1972">
                  <c:v>594.4</c:v>
                </c:pt>
                <c:pt idx="1973">
                  <c:v>594.6</c:v>
                </c:pt>
                <c:pt idx="1974">
                  <c:v>594.79999999999995</c:v>
                </c:pt>
                <c:pt idx="1975">
                  <c:v>595</c:v>
                </c:pt>
                <c:pt idx="1976">
                  <c:v>595.20000000000005</c:v>
                </c:pt>
                <c:pt idx="1977">
                  <c:v>595.4</c:v>
                </c:pt>
                <c:pt idx="1978">
                  <c:v>595.6</c:v>
                </c:pt>
                <c:pt idx="1979">
                  <c:v>595.79999999999995</c:v>
                </c:pt>
                <c:pt idx="1980">
                  <c:v>596</c:v>
                </c:pt>
                <c:pt idx="1981">
                  <c:v>596.20000000000005</c:v>
                </c:pt>
                <c:pt idx="1982">
                  <c:v>596.4</c:v>
                </c:pt>
                <c:pt idx="1983">
                  <c:v>596.6</c:v>
                </c:pt>
                <c:pt idx="1984">
                  <c:v>596.79999999999995</c:v>
                </c:pt>
                <c:pt idx="1985">
                  <c:v>597</c:v>
                </c:pt>
                <c:pt idx="1986">
                  <c:v>597.20000000000005</c:v>
                </c:pt>
                <c:pt idx="1987">
                  <c:v>597.4</c:v>
                </c:pt>
                <c:pt idx="1988">
                  <c:v>597.6</c:v>
                </c:pt>
                <c:pt idx="1989">
                  <c:v>597.79999999999995</c:v>
                </c:pt>
                <c:pt idx="1990">
                  <c:v>598</c:v>
                </c:pt>
                <c:pt idx="1991">
                  <c:v>598.20000000000005</c:v>
                </c:pt>
                <c:pt idx="1992">
                  <c:v>598.4</c:v>
                </c:pt>
                <c:pt idx="1993">
                  <c:v>598.6</c:v>
                </c:pt>
                <c:pt idx="1994">
                  <c:v>598.79999999999995</c:v>
                </c:pt>
                <c:pt idx="1995">
                  <c:v>599</c:v>
                </c:pt>
                <c:pt idx="1996">
                  <c:v>599.20000000000005</c:v>
                </c:pt>
                <c:pt idx="1997">
                  <c:v>599.4</c:v>
                </c:pt>
                <c:pt idx="1998">
                  <c:v>599.6</c:v>
                </c:pt>
                <c:pt idx="1999">
                  <c:v>599.79999999999995</c:v>
                </c:pt>
                <c:pt idx="2000">
                  <c:v>600</c:v>
                </c:pt>
                <c:pt idx="2001">
                  <c:v>600.20000000000005</c:v>
                </c:pt>
                <c:pt idx="2002">
                  <c:v>600.4</c:v>
                </c:pt>
                <c:pt idx="2003">
                  <c:v>600.6</c:v>
                </c:pt>
                <c:pt idx="2004">
                  <c:v>600.79999999999995</c:v>
                </c:pt>
                <c:pt idx="2005">
                  <c:v>601</c:v>
                </c:pt>
                <c:pt idx="2006">
                  <c:v>601.20000000000005</c:v>
                </c:pt>
                <c:pt idx="2007">
                  <c:v>601.4</c:v>
                </c:pt>
                <c:pt idx="2008">
                  <c:v>601.6</c:v>
                </c:pt>
                <c:pt idx="2009">
                  <c:v>601.79999999999995</c:v>
                </c:pt>
                <c:pt idx="2010">
                  <c:v>602</c:v>
                </c:pt>
                <c:pt idx="2011">
                  <c:v>602.20000000000005</c:v>
                </c:pt>
                <c:pt idx="2012">
                  <c:v>602.4</c:v>
                </c:pt>
                <c:pt idx="2013">
                  <c:v>602.6</c:v>
                </c:pt>
                <c:pt idx="2014">
                  <c:v>602.79999999999995</c:v>
                </c:pt>
                <c:pt idx="2015">
                  <c:v>603</c:v>
                </c:pt>
                <c:pt idx="2016">
                  <c:v>603.20000000000005</c:v>
                </c:pt>
                <c:pt idx="2017">
                  <c:v>603.4</c:v>
                </c:pt>
                <c:pt idx="2018">
                  <c:v>603.6</c:v>
                </c:pt>
                <c:pt idx="2019">
                  <c:v>603.79999999999995</c:v>
                </c:pt>
                <c:pt idx="2020">
                  <c:v>604</c:v>
                </c:pt>
                <c:pt idx="2021">
                  <c:v>604.20000000000005</c:v>
                </c:pt>
                <c:pt idx="2022">
                  <c:v>604.4</c:v>
                </c:pt>
                <c:pt idx="2023">
                  <c:v>604.6</c:v>
                </c:pt>
                <c:pt idx="2024">
                  <c:v>604.79999999999995</c:v>
                </c:pt>
                <c:pt idx="2025">
                  <c:v>605</c:v>
                </c:pt>
                <c:pt idx="2026">
                  <c:v>605.20000000000005</c:v>
                </c:pt>
                <c:pt idx="2027">
                  <c:v>605.4</c:v>
                </c:pt>
                <c:pt idx="2028">
                  <c:v>605.6</c:v>
                </c:pt>
                <c:pt idx="2029">
                  <c:v>605.79999999999995</c:v>
                </c:pt>
                <c:pt idx="2030">
                  <c:v>606</c:v>
                </c:pt>
                <c:pt idx="2031">
                  <c:v>606.20000000000005</c:v>
                </c:pt>
                <c:pt idx="2032">
                  <c:v>606.4</c:v>
                </c:pt>
                <c:pt idx="2033">
                  <c:v>606.6</c:v>
                </c:pt>
                <c:pt idx="2034">
                  <c:v>606.79999999999995</c:v>
                </c:pt>
                <c:pt idx="2035">
                  <c:v>607</c:v>
                </c:pt>
                <c:pt idx="2036">
                  <c:v>607.20000000000005</c:v>
                </c:pt>
                <c:pt idx="2037">
                  <c:v>607.4</c:v>
                </c:pt>
                <c:pt idx="2038">
                  <c:v>607.6</c:v>
                </c:pt>
                <c:pt idx="2039">
                  <c:v>607.79999999999995</c:v>
                </c:pt>
                <c:pt idx="2040">
                  <c:v>608</c:v>
                </c:pt>
                <c:pt idx="2041">
                  <c:v>608.20000000000005</c:v>
                </c:pt>
                <c:pt idx="2042">
                  <c:v>608.4</c:v>
                </c:pt>
                <c:pt idx="2043">
                  <c:v>608.6</c:v>
                </c:pt>
                <c:pt idx="2044">
                  <c:v>608.79999999999995</c:v>
                </c:pt>
                <c:pt idx="2045">
                  <c:v>609</c:v>
                </c:pt>
                <c:pt idx="2046">
                  <c:v>609.20000000000005</c:v>
                </c:pt>
                <c:pt idx="2047">
                  <c:v>609.4</c:v>
                </c:pt>
                <c:pt idx="2048">
                  <c:v>609.6</c:v>
                </c:pt>
                <c:pt idx="2049">
                  <c:v>609.79999999999995</c:v>
                </c:pt>
                <c:pt idx="2050">
                  <c:v>610</c:v>
                </c:pt>
                <c:pt idx="2051">
                  <c:v>610.20000000000005</c:v>
                </c:pt>
                <c:pt idx="2052">
                  <c:v>610.4</c:v>
                </c:pt>
                <c:pt idx="2053">
                  <c:v>610.6</c:v>
                </c:pt>
                <c:pt idx="2054">
                  <c:v>610.79999999999995</c:v>
                </c:pt>
                <c:pt idx="2055">
                  <c:v>611</c:v>
                </c:pt>
                <c:pt idx="2056">
                  <c:v>611.20000000000005</c:v>
                </c:pt>
                <c:pt idx="2057">
                  <c:v>611.4</c:v>
                </c:pt>
                <c:pt idx="2058">
                  <c:v>611.6</c:v>
                </c:pt>
                <c:pt idx="2059">
                  <c:v>611.79999999999995</c:v>
                </c:pt>
                <c:pt idx="2060">
                  <c:v>612</c:v>
                </c:pt>
                <c:pt idx="2061">
                  <c:v>612.20000000000005</c:v>
                </c:pt>
                <c:pt idx="2062">
                  <c:v>612.4</c:v>
                </c:pt>
                <c:pt idx="2063">
                  <c:v>612.6</c:v>
                </c:pt>
                <c:pt idx="2064">
                  <c:v>612.79999999999995</c:v>
                </c:pt>
                <c:pt idx="2065">
                  <c:v>613</c:v>
                </c:pt>
                <c:pt idx="2066">
                  <c:v>613.20000000000005</c:v>
                </c:pt>
                <c:pt idx="2067">
                  <c:v>613.4</c:v>
                </c:pt>
                <c:pt idx="2068">
                  <c:v>613.6</c:v>
                </c:pt>
                <c:pt idx="2069">
                  <c:v>613.79999999999995</c:v>
                </c:pt>
                <c:pt idx="2070">
                  <c:v>614</c:v>
                </c:pt>
                <c:pt idx="2071">
                  <c:v>614.20000000000005</c:v>
                </c:pt>
                <c:pt idx="2072">
                  <c:v>614.4</c:v>
                </c:pt>
                <c:pt idx="2073">
                  <c:v>614.6</c:v>
                </c:pt>
                <c:pt idx="2074">
                  <c:v>614.79999999999995</c:v>
                </c:pt>
                <c:pt idx="2075">
                  <c:v>615</c:v>
                </c:pt>
                <c:pt idx="2076">
                  <c:v>615.20000000000005</c:v>
                </c:pt>
                <c:pt idx="2077">
                  <c:v>615.4</c:v>
                </c:pt>
                <c:pt idx="2078">
                  <c:v>615.6</c:v>
                </c:pt>
                <c:pt idx="2079">
                  <c:v>615.79999999999995</c:v>
                </c:pt>
                <c:pt idx="2080">
                  <c:v>616</c:v>
                </c:pt>
                <c:pt idx="2081">
                  <c:v>616.20000000000005</c:v>
                </c:pt>
                <c:pt idx="2082">
                  <c:v>616.4</c:v>
                </c:pt>
                <c:pt idx="2083">
                  <c:v>616.6</c:v>
                </c:pt>
                <c:pt idx="2084">
                  <c:v>616.79999999999995</c:v>
                </c:pt>
                <c:pt idx="2085">
                  <c:v>617</c:v>
                </c:pt>
                <c:pt idx="2086">
                  <c:v>617.20000000000005</c:v>
                </c:pt>
                <c:pt idx="2087">
                  <c:v>617.4</c:v>
                </c:pt>
                <c:pt idx="2088">
                  <c:v>617.6</c:v>
                </c:pt>
                <c:pt idx="2089">
                  <c:v>617.79999999999995</c:v>
                </c:pt>
                <c:pt idx="2090">
                  <c:v>618</c:v>
                </c:pt>
                <c:pt idx="2091">
                  <c:v>618.20000000000005</c:v>
                </c:pt>
                <c:pt idx="2092">
                  <c:v>618.4</c:v>
                </c:pt>
                <c:pt idx="2093">
                  <c:v>618.6</c:v>
                </c:pt>
                <c:pt idx="2094">
                  <c:v>618.79999999999995</c:v>
                </c:pt>
                <c:pt idx="2095">
                  <c:v>619</c:v>
                </c:pt>
                <c:pt idx="2096">
                  <c:v>619.20000000000005</c:v>
                </c:pt>
                <c:pt idx="2097">
                  <c:v>619.4</c:v>
                </c:pt>
                <c:pt idx="2098">
                  <c:v>619.6</c:v>
                </c:pt>
                <c:pt idx="2099">
                  <c:v>619.79999999999995</c:v>
                </c:pt>
                <c:pt idx="2100">
                  <c:v>620</c:v>
                </c:pt>
                <c:pt idx="2101">
                  <c:v>620.20000000000005</c:v>
                </c:pt>
                <c:pt idx="2102">
                  <c:v>620.4</c:v>
                </c:pt>
                <c:pt idx="2103">
                  <c:v>620.6</c:v>
                </c:pt>
                <c:pt idx="2104">
                  <c:v>620.79999999999995</c:v>
                </c:pt>
                <c:pt idx="2105">
                  <c:v>621</c:v>
                </c:pt>
                <c:pt idx="2106">
                  <c:v>621.20000000000005</c:v>
                </c:pt>
                <c:pt idx="2107">
                  <c:v>621.4</c:v>
                </c:pt>
                <c:pt idx="2108">
                  <c:v>621.6</c:v>
                </c:pt>
                <c:pt idx="2109">
                  <c:v>621.79999999999995</c:v>
                </c:pt>
                <c:pt idx="2110">
                  <c:v>622</c:v>
                </c:pt>
                <c:pt idx="2111">
                  <c:v>622.20000000000005</c:v>
                </c:pt>
                <c:pt idx="2112">
                  <c:v>622.4</c:v>
                </c:pt>
                <c:pt idx="2113">
                  <c:v>622.6</c:v>
                </c:pt>
                <c:pt idx="2114">
                  <c:v>622.79999999999995</c:v>
                </c:pt>
                <c:pt idx="2115">
                  <c:v>623</c:v>
                </c:pt>
                <c:pt idx="2116">
                  <c:v>623.20000000000005</c:v>
                </c:pt>
                <c:pt idx="2117">
                  <c:v>623.4</c:v>
                </c:pt>
                <c:pt idx="2118">
                  <c:v>623.6</c:v>
                </c:pt>
                <c:pt idx="2119">
                  <c:v>623.79999999999995</c:v>
                </c:pt>
                <c:pt idx="2120">
                  <c:v>624</c:v>
                </c:pt>
                <c:pt idx="2121">
                  <c:v>624.20000000000005</c:v>
                </c:pt>
                <c:pt idx="2122">
                  <c:v>624.4</c:v>
                </c:pt>
                <c:pt idx="2123">
                  <c:v>624.6</c:v>
                </c:pt>
                <c:pt idx="2124">
                  <c:v>624.79999999999995</c:v>
                </c:pt>
                <c:pt idx="2125">
                  <c:v>625</c:v>
                </c:pt>
                <c:pt idx="2126">
                  <c:v>625.20000000000005</c:v>
                </c:pt>
                <c:pt idx="2127">
                  <c:v>625.4</c:v>
                </c:pt>
                <c:pt idx="2128">
                  <c:v>625.6</c:v>
                </c:pt>
                <c:pt idx="2129">
                  <c:v>625.79999999999995</c:v>
                </c:pt>
                <c:pt idx="2130">
                  <c:v>626</c:v>
                </c:pt>
                <c:pt idx="2131">
                  <c:v>626.20000000000005</c:v>
                </c:pt>
                <c:pt idx="2132">
                  <c:v>626.4</c:v>
                </c:pt>
                <c:pt idx="2133">
                  <c:v>626.6</c:v>
                </c:pt>
                <c:pt idx="2134">
                  <c:v>626.79999999999995</c:v>
                </c:pt>
                <c:pt idx="2135">
                  <c:v>627</c:v>
                </c:pt>
                <c:pt idx="2136">
                  <c:v>627.20000000000005</c:v>
                </c:pt>
                <c:pt idx="2137">
                  <c:v>627.4</c:v>
                </c:pt>
                <c:pt idx="2138">
                  <c:v>627.6</c:v>
                </c:pt>
                <c:pt idx="2139">
                  <c:v>627.79999999999995</c:v>
                </c:pt>
                <c:pt idx="2140">
                  <c:v>628</c:v>
                </c:pt>
                <c:pt idx="2141">
                  <c:v>628.20000000000005</c:v>
                </c:pt>
                <c:pt idx="2142">
                  <c:v>628.4</c:v>
                </c:pt>
                <c:pt idx="2143">
                  <c:v>628.6</c:v>
                </c:pt>
                <c:pt idx="2144">
                  <c:v>628.79999999999995</c:v>
                </c:pt>
                <c:pt idx="2145">
                  <c:v>629</c:v>
                </c:pt>
                <c:pt idx="2146">
                  <c:v>629.20000000000005</c:v>
                </c:pt>
                <c:pt idx="2147">
                  <c:v>629.4</c:v>
                </c:pt>
                <c:pt idx="2148">
                  <c:v>629.6</c:v>
                </c:pt>
                <c:pt idx="2149">
                  <c:v>629.79999999999995</c:v>
                </c:pt>
                <c:pt idx="2150">
                  <c:v>630</c:v>
                </c:pt>
                <c:pt idx="2151">
                  <c:v>630.20000000000005</c:v>
                </c:pt>
                <c:pt idx="2152">
                  <c:v>630.4</c:v>
                </c:pt>
                <c:pt idx="2153">
                  <c:v>630.6</c:v>
                </c:pt>
                <c:pt idx="2154">
                  <c:v>630.79999999999995</c:v>
                </c:pt>
                <c:pt idx="2155">
                  <c:v>631</c:v>
                </c:pt>
                <c:pt idx="2156">
                  <c:v>631.20000000000005</c:v>
                </c:pt>
                <c:pt idx="2157">
                  <c:v>631.4</c:v>
                </c:pt>
                <c:pt idx="2158">
                  <c:v>631.6</c:v>
                </c:pt>
                <c:pt idx="2159">
                  <c:v>631.79999999999995</c:v>
                </c:pt>
                <c:pt idx="2160">
                  <c:v>632</c:v>
                </c:pt>
                <c:pt idx="2161">
                  <c:v>632.20000000000005</c:v>
                </c:pt>
                <c:pt idx="2162">
                  <c:v>632.4</c:v>
                </c:pt>
                <c:pt idx="2163">
                  <c:v>632.6</c:v>
                </c:pt>
                <c:pt idx="2164">
                  <c:v>632.79999999999995</c:v>
                </c:pt>
                <c:pt idx="2165">
                  <c:v>633</c:v>
                </c:pt>
                <c:pt idx="2166">
                  <c:v>633.20000000000005</c:v>
                </c:pt>
                <c:pt idx="2167">
                  <c:v>633.4</c:v>
                </c:pt>
                <c:pt idx="2168">
                  <c:v>633.6</c:v>
                </c:pt>
                <c:pt idx="2169">
                  <c:v>633.79999999999995</c:v>
                </c:pt>
                <c:pt idx="2170">
                  <c:v>634</c:v>
                </c:pt>
                <c:pt idx="2171">
                  <c:v>634.20000000000005</c:v>
                </c:pt>
                <c:pt idx="2172">
                  <c:v>634.4</c:v>
                </c:pt>
                <c:pt idx="2173">
                  <c:v>634.6</c:v>
                </c:pt>
                <c:pt idx="2174">
                  <c:v>634.79999999999995</c:v>
                </c:pt>
                <c:pt idx="2175">
                  <c:v>635</c:v>
                </c:pt>
                <c:pt idx="2176">
                  <c:v>635.20000000000005</c:v>
                </c:pt>
                <c:pt idx="2177">
                  <c:v>635.4</c:v>
                </c:pt>
                <c:pt idx="2178">
                  <c:v>635.6</c:v>
                </c:pt>
                <c:pt idx="2179">
                  <c:v>635.79999999999995</c:v>
                </c:pt>
                <c:pt idx="2180">
                  <c:v>636</c:v>
                </c:pt>
                <c:pt idx="2181">
                  <c:v>636.20000000000005</c:v>
                </c:pt>
                <c:pt idx="2182">
                  <c:v>636.4</c:v>
                </c:pt>
                <c:pt idx="2183">
                  <c:v>636.6</c:v>
                </c:pt>
                <c:pt idx="2184">
                  <c:v>636.79999999999995</c:v>
                </c:pt>
                <c:pt idx="2185">
                  <c:v>637</c:v>
                </c:pt>
                <c:pt idx="2186">
                  <c:v>637.20000000000005</c:v>
                </c:pt>
                <c:pt idx="2187">
                  <c:v>637.4</c:v>
                </c:pt>
                <c:pt idx="2188">
                  <c:v>637.6</c:v>
                </c:pt>
                <c:pt idx="2189">
                  <c:v>637.79999999999995</c:v>
                </c:pt>
                <c:pt idx="2190">
                  <c:v>638</c:v>
                </c:pt>
                <c:pt idx="2191">
                  <c:v>638.20000000000005</c:v>
                </c:pt>
                <c:pt idx="2192">
                  <c:v>638.4</c:v>
                </c:pt>
                <c:pt idx="2193">
                  <c:v>638.6</c:v>
                </c:pt>
                <c:pt idx="2194">
                  <c:v>638.79999999999995</c:v>
                </c:pt>
                <c:pt idx="2195">
                  <c:v>639</c:v>
                </c:pt>
                <c:pt idx="2196">
                  <c:v>639.20000000000005</c:v>
                </c:pt>
                <c:pt idx="2197">
                  <c:v>639.4</c:v>
                </c:pt>
                <c:pt idx="2198">
                  <c:v>639.6</c:v>
                </c:pt>
                <c:pt idx="2199">
                  <c:v>639.79999999999995</c:v>
                </c:pt>
                <c:pt idx="2200">
                  <c:v>640</c:v>
                </c:pt>
                <c:pt idx="2201">
                  <c:v>640.20000000000005</c:v>
                </c:pt>
                <c:pt idx="2202">
                  <c:v>640.4</c:v>
                </c:pt>
                <c:pt idx="2203">
                  <c:v>640.6</c:v>
                </c:pt>
                <c:pt idx="2204">
                  <c:v>640.79999999999995</c:v>
                </c:pt>
                <c:pt idx="2205">
                  <c:v>641</c:v>
                </c:pt>
                <c:pt idx="2206">
                  <c:v>641.20000000000005</c:v>
                </c:pt>
                <c:pt idx="2207">
                  <c:v>641.4</c:v>
                </c:pt>
                <c:pt idx="2208">
                  <c:v>641.6</c:v>
                </c:pt>
                <c:pt idx="2209">
                  <c:v>641.79999999999995</c:v>
                </c:pt>
                <c:pt idx="2210">
                  <c:v>642</c:v>
                </c:pt>
                <c:pt idx="2211">
                  <c:v>642.20000000000005</c:v>
                </c:pt>
                <c:pt idx="2212">
                  <c:v>642.4</c:v>
                </c:pt>
                <c:pt idx="2213">
                  <c:v>642.6</c:v>
                </c:pt>
                <c:pt idx="2214">
                  <c:v>642.79999999999995</c:v>
                </c:pt>
                <c:pt idx="2215">
                  <c:v>643</c:v>
                </c:pt>
                <c:pt idx="2216">
                  <c:v>643.20000000000005</c:v>
                </c:pt>
                <c:pt idx="2217">
                  <c:v>643.4</c:v>
                </c:pt>
                <c:pt idx="2218">
                  <c:v>643.6</c:v>
                </c:pt>
                <c:pt idx="2219">
                  <c:v>643.79999999999995</c:v>
                </c:pt>
                <c:pt idx="2220">
                  <c:v>644</c:v>
                </c:pt>
                <c:pt idx="2221">
                  <c:v>644.20000000000005</c:v>
                </c:pt>
                <c:pt idx="2222">
                  <c:v>644.4</c:v>
                </c:pt>
                <c:pt idx="2223">
                  <c:v>644.6</c:v>
                </c:pt>
                <c:pt idx="2224">
                  <c:v>644.79999999999995</c:v>
                </c:pt>
                <c:pt idx="2225">
                  <c:v>645</c:v>
                </c:pt>
                <c:pt idx="2226">
                  <c:v>645.20000000000005</c:v>
                </c:pt>
                <c:pt idx="2227">
                  <c:v>645.4</c:v>
                </c:pt>
                <c:pt idx="2228">
                  <c:v>645.6</c:v>
                </c:pt>
                <c:pt idx="2229">
                  <c:v>645.79999999999995</c:v>
                </c:pt>
                <c:pt idx="2230">
                  <c:v>646</c:v>
                </c:pt>
                <c:pt idx="2231">
                  <c:v>646.20000000000005</c:v>
                </c:pt>
                <c:pt idx="2232">
                  <c:v>646.4</c:v>
                </c:pt>
                <c:pt idx="2233">
                  <c:v>646.6</c:v>
                </c:pt>
                <c:pt idx="2234">
                  <c:v>646.79999999999995</c:v>
                </c:pt>
                <c:pt idx="2235">
                  <c:v>647</c:v>
                </c:pt>
                <c:pt idx="2236">
                  <c:v>647.20000000000005</c:v>
                </c:pt>
                <c:pt idx="2237">
                  <c:v>647.4</c:v>
                </c:pt>
                <c:pt idx="2238">
                  <c:v>647.6</c:v>
                </c:pt>
                <c:pt idx="2239">
                  <c:v>647.79999999999995</c:v>
                </c:pt>
                <c:pt idx="2240">
                  <c:v>648</c:v>
                </c:pt>
                <c:pt idx="2241">
                  <c:v>648.20000000000005</c:v>
                </c:pt>
                <c:pt idx="2242">
                  <c:v>648.4</c:v>
                </c:pt>
                <c:pt idx="2243">
                  <c:v>648.6</c:v>
                </c:pt>
                <c:pt idx="2244">
                  <c:v>648.79999999999995</c:v>
                </c:pt>
                <c:pt idx="2245">
                  <c:v>649</c:v>
                </c:pt>
                <c:pt idx="2246">
                  <c:v>649.20000000000005</c:v>
                </c:pt>
                <c:pt idx="2247">
                  <c:v>649.4</c:v>
                </c:pt>
                <c:pt idx="2248">
                  <c:v>649.6</c:v>
                </c:pt>
                <c:pt idx="2249">
                  <c:v>649.79999999999995</c:v>
                </c:pt>
                <c:pt idx="2250">
                  <c:v>650</c:v>
                </c:pt>
                <c:pt idx="2251">
                  <c:v>650.20000000000005</c:v>
                </c:pt>
                <c:pt idx="2252">
                  <c:v>650.4</c:v>
                </c:pt>
                <c:pt idx="2253">
                  <c:v>650.6</c:v>
                </c:pt>
                <c:pt idx="2254">
                  <c:v>650.79999999999995</c:v>
                </c:pt>
                <c:pt idx="2255">
                  <c:v>651</c:v>
                </c:pt>
                <c:pt idx="2256">
                  <c:v>651.20000000000005</c:v>
                </c:pt>
                <c:pt idx="2257">
                  <c:v>651.4</c:v>
                </c:pt>
                <c:pt idx="2258">
                  <c:v>651.6</c:v>
                </c:pt>
                <c:pt idx="2259">
                  <c:v>651.79999999999995</c:v>
                </c:pt>
                <c:pt idx="2260">
                  <c:v>652</c:v>
                </c:pt>
                <c:pt idx="2261">
                  <c:v>652.20000000000005</c:v>
                </c:pt>
                <c:pt idx="2262">
                  <c:v>652.4</c:v>
                </c:pt>
                <c:pt idx="2263">
                  <c:v>652.6</c:v>
                </c:pt>
                <c:pt idx="2264">
                  <c:v>652.79999999999995</c:v>
                </c:pt>
                <c:pt idx="2265">
                  <c:v>653</c:v>
                </c:pt>
                <c:pt idx="2266">
                  <c:v>653.20000000000005</c:v>
                </c:pt>
                <c:pt idx="2267">
                  <c:v>653.4</c:v>
                </c:pt>
                <c:pt idx="2268">
                  <c:v>653.6</c:v>
                </c:pt>
                <c:pt idx="2269">
                  <c:v>653.79999999999995</c:v>
                </c:pt>
                <c:pt idx="2270">
                  <c:v>654</c:v>
                </c:pt>
                <c:pt idx="2271">
                  <c:v>654.20000000000005</c:v>
                </c:pt>
                <c:pt idx="2272">
                  <c:v>654.4</c:v>
                </c:pt>
                <c:pt idx="2273">
                  <c:v>654.6</c:v>
                </c:pt>
                <c:pt idx="2274">
                  <c:v>654.79999999999995</c:v>
                </c:pt>
                <c:pt idx="2275">
                  <c:v>655</c:v>
                </c:pt>
                <c:pt idx="2276">
                  <c:v>655.20000000000005</c:v>
                </c:pt>
                <c:pt idx="2277">
                  <c:v>655.4</c:v>
                </c:pt>
                <c:pt idx="2278">
                  <c:v>655.6</c:v>
                </c:pt>
                <c:pt idx="2279">
                  <c:v>655.8</c:v>
                </c:pt>
                <c:pt idx="2280">
                  <c:v>656</c:v>
                </c:pt>
                <c:pt idx="2281">
                  <c:v>656.2</c:v>
                </c:pt>
                <c:pt idx="2282">
                  <c:v>656.4</c:v>
                </c:pt>
                <c:pt idx="2283">
                  <c:v>656.6</c:v>
                </c:pt>
                <c:pt idx="2284">
                  <c:v>656.8</c:v>
                </c:pt>
                <c:pt idx="2285">
                  <c:v>657</c:v>
                </c:pt>
                <c:pt idx="2286">
                  <c:v>657.2</c:v>
                </c:pt>
                <c:pt idx="2287">
                  <c:v>657.4</c:v>
                </c:pt>
                <c:pt idx="2288">
                  <c:v>657.6</c:v>
                </c:pt>
                <c:pt idx="2289">
                  <c:v>657.8</c:v>
                </c:pt>
                <c:pt idx="2290">
                  <c:v>658</c:v>
                </c:pt>
                <c:pt idx="2291">
                  <c:v>658.2</c:v>
                </c:pt>
                <c:pt idx="2292">
                  <c:v>658.4</c:v>
                </c:pt>
                <c:pt idx="2293">
                  <c:v>658.6</c:v>
                </c:pt>
                <c:pt idx="2294">
                  <c:v>658.8</c:v>
                </c:pt>
                <c:pt idx="2295">
                  <c:v>659</c:v>
                </c:pt>
                <c:pt idx="2296">
                  <c:v>659.2</c:v>
                </c:pt>
                <c:pt idx="2297">
                  <c:v>659.4</c:v>
                </c:pt>
                <c:pt idx="2298">
                  <c:v>659.6</c:v>
                </c:pt>
                <c:pt idx="2299">
                  <c:v>659.8</c:v>
                </c:pt>
                <c:pt idx="2300">
                  <c:v>660</c:v>
                </c:pt>
                <c:pt idx="2301">
                  <c:v>660.2</c:v>
                </c:pt>
                <c:pt idx="2302">
                  <c:v>660.4</c:v>
                </c:pt>
                <c:pt idx="2303">
                  <c:v>660.6</c:v>
                </c:pt>
                <c:pt idx="2304">
                  <c:v>660.8</c:v>
                </c:pt>
                <c:pt idx="2305">
                  <c:v>661</c:v>
                </c:pt>
                <c:pt idx="2306">
                  <c:v>661.2</c:v>
                </c:pt>
                <c:pt idx="2307">
                  <c:v>661.4</c:v>
                </c:pt>
                <c:pt idx="2308">
                  <c:v>661.6</c:v>
                </c:pt>
                <c:pt idx="2309">
                  <c:v>661.8</c:v>
                </c:pt>
                <c:pt idx="2310">
                  <c:v>662</c:v>
                </c:pt>
                <c:pt idx="2311">
                  <c:v>662.2</c:v>
                </c:pt>
                <c:pt idx="2312">
                  <c:v>662.4</c:v>
                </c:pt>
                <c:pt idx="2313">
                  <c:v>662.6</c:v>
                </c:pt>
                <c:pt idx="2314">
                  <c:v>662.8</c:v>
                </c:pt>
                <c:pt idx="2315">
                  <c:v>663</c:v>
                </c:pt>
                <c:pt idx="2316">
                  <c:v>663.2</c:v>
                </c:pt>
                <c:pt idx="2317">
                  <c:v>663.4</c:v>
                </c:pt>
                <c:pt idx="2318">
                  <c:v>663.6</c:v>
                </c:pt>
                <c:pt idx="2319">
                  <c:v>663.8</c:v>
                </c:pt>
                <c:pt idx="2320">
                  <c:v>664</c:v>
                </c:pt>
                <c:pt idx="2321">
                  <c:v>664.2</c:v>
                </c:pt>
                <c:pt idx="2322">
                  <c:v>664.4</c:v>
                </c:pt>
                <c:pt idx="2323">
                  <c:v>664.6</c:v>
                </c:pt>
                <c:pt idx="2324">
                  <c:v>664.8</c:v>
                </c:pt>
                <c:pt idx="2325">
                  <c:v>665</c:v>
                </c:pt>
                <c:pt idx="2326">
                  <c:v>665.2</c:v>
                </c:pt>
                <c:pt idx="2327">
                  <c:v>665.4</c:v>
                </c:pt>
                <c:pt idx="2328">
                  <c:v>665.6</c:v>
                </c:pt>
                <c:pt idx="2329">
                  <c:v>665.8</c:v>
                </c:pt>
                <c:pt idx="2330">
                  <c:v>666</c:v>
                </c:pt>
                <c:pt idx="2331">
                  <c:v>666.2</c:v>
                </c:pt>
                <c:pt idx="2332">
                  <c:v>666.4</c:v>
                </c:pt>
                <c:pt idx="2333">
                  <c:v>666.6</c:v>
                </c:pt>
                <c:pt idx="2334">
                  <c:v>666.8</c:v>
                </c:pt>
                <c:pt idx="2335">
                  <c:v>667</c:v>
                </c:pt>
                <c:pt idx="2336">
                  <c:v>667.2</c:v>
                </c:pt>
                <c:pt idx="2337">
                  <c:v>667.4</c:v>
                </c:pt>
                <c:pt idx="2338">
                  <c:v>667.6</c:v>
                </c:pt>
                <c:pt idx="2339">
                  <c:v>667.8</c:v>
                </c:pt>
                <c:pt idx="2340">
                  <c:v>668</c:v>
                </c:pt>
                <c:pt idx="2341">
                  <c:v>668.2</c:v>
                </c:pt>
                <c:pt idx="2342">
                  <c:v>668.4</c:v>
                </c:pt>
                <c:pt idx="2343">
                  <c:v>668.6</c:v>
                </c:pt>
                <c:pt idx="2344">
                  <c:v>668.8</c:v>
                </c:pt>
                <c:pt idx="2345">
                  <c:v>669</c:v>
                </c:pt>
                <c:pt idx="2346">
                  <c:v>669.2</c:v>
                </c:pt>
                <c:pt idx="2347">
                  <c:v>669.4</c:v>
                </c:pt>
                <c:pt idx="2348">
                  <c:v>669.6</c:v>
                </c:pt>
                <c:pt idx="2349">
                  <c:v>669.8</c:v>
                </c:pt>
                <c:pt idx="2350">
                  <c:v>670</c:v>
                </c:pt>
                <c:pt idx="2351">
                  <c:v>670.2</c:v>
                </c:pt>
                <c:pt idx="2352">
                  <c:v>670.4</c:v>
                </c:pt>
                <c:pt idx="2353">
                  <c:v>670.6</c:v>
                </c:pt>
                <c:pt idx="2354">
                  <c:v>670.8</c:v>
                </c:pt>
                <c:pt idx="2355">
                  <c:v>671</c:v>
                </c:pt>
                <c:pt idx="2356">
                  <c:v>671.2</c:v>
                </c:pt>
                <c:pt idx="2357">
                  <c:v>671.4</c:v>
                </c:pt>
                <c:pt idx="2358">
                  <c:v>671.6</c:v>
                </c:pt>
                <c:pt idx="2359">
                  <c:v>671.8</c:v>
                </c:pt>
                <c:pt idx="2360">
                  <c:v>672</c:v>
                </c:pt>
                <c:pt idx="2361">
                  <c:v>672.2</c:v>
                </c:pt>
                <c:pt idx="2362">
                  <c:v>672.4</c:v>
                </c:pt>
                <c:pt idx="2363">
                  <c:v>672.6</c:v>
                </c:pt>
                <c:pt idx="2364">
                  <c:v>672.8</c:v>
                </c:pt>
                <c:pt idx="2365">
                  <c:v>673</c:v>
                </c:pt>
                <c:pt idx="2366">
                  <c:v>673.2</c:v>
                </c:pt>
                <c:pt idx="2367">
                  <c:v>673.4</c:v>
                </c:pt>
                <c:pt idx="2368">
                  <c:v>673.6</c:v>
                </c:pt>
                <c:pt idx="2369">
                  <c:v>673.8</c:v>
                </c:pt>
                <c:pt idx="2370">
                  <c:v>674</c:v>
                </c:pt>
                <c:pt idx="2371">
                  <c:v>674.2</c:v>
                </c:pt>
                <c:pt idx="2372">
                  <c:v>674.4</c:v>
                </c:pt>
                <c:pt idx="2373">
                  <c:v>674.6</c:v>
                </c:pt>
                <c:pt idx="2374">
                  <c:v>674.8</c:v>
                </c:pt>
                <c:pt idx="2375">
                  <c:v>675</c:v>
                </c:pt>
                <c:pt idx="2376">
                  <c:v>675.2</c:v>
                </c:pt>
                <c:pt idx="2377">
                  <c:v>675.4</c:v>
                </c:pt>
                <c:pt idx="2378">
                  <c:v>675.6</c:v>
                </c:pt>
                <c:pt idx="2379">
                  <c:v>675.8</c:v>
                </c:pt>
                <c:pt idx="2380">
                  <c:v>676</c:v>
                </c:pt>
                <c:pt idx="2381">
                  <c:v>676.2</c:v>
                </c:pt>
                <c:pt idx="2382">
                  <c:v>676.4</c:v>
                </c:pt>
                <c:pt idx="2383">
                  <c:v>676.6</c:v>
                </c:pt>
                <c:pt idx="2384">
                  <c:v>676.8</c:v>
                </c:pt>
                <c:pt idx="2385">
                  <c:v>677</c:v>
                </c:pt>
                <c:pt idx="2386">
                  <c:v>677.2</c:v>
                </c:pt>
                <c:pt idx="2387">
                  <c:v>677.4</c:v>
                </c:pt>
                <c:pt idx="2388">
                  <c:v>677.6</c:v>
                </c:pt>
                <c:pt idx="2389">
                  <c:v>677.8</c:v>
                </c:pt>
                <c:pt idx="2390">
                  <c:v>678</c:v>
                </c:pt>
                <c:pt idx="2391">
                  <c:v>678.2</c:v>
                </c:pt>
                <c:pt idx="2392">
                  <c:v>678.4</c:v>
                </c:pt>
                <c:pt idx="2393">
                  <c:v>678.6</c:v>
                </c:pt>
                <c:pt idx="2394">
                  <c:v>678.8</c:v>
                </c:pt>
                <c:pt idx="2395">
                  <c:v>679</c:v>
                </c:pt>
                <c:pt idx="2396">
                  <c:v>679.2</c:v>
                </c:pt>
                <c:pt idx="2397">
                  <c:v>679.4</c:v>
                </c:pt>
                <c:pt idx="2398">
                  <c:v>679.6</c:v>
                </c:pt>
                <c:pt idx="2399">
                  <c:v>679.8</c:v>
                </c:pt>
                <c:pt idx="2400">
                  <c:v>680</c:v>
                </c:pt>
                <c:pt idx="2401">
                  <c:v>680.2</c:v>
                </c:pt>
                <c:pt idx="2402">
                  <c:v>680.4</c:v>
                </c:pt>
                <c:pt idx="2403">
                  <c:v>680.6</c:v>
                </c:pt>
                <c:pt idx="2404">
                  <c:v>680.8</c:v>
                </c:pt>
                <c:pt idx="2405">
                  <c:v>681</c:v>
                </c:pt>
                <c:pt idx="2406">
                  <c:v>681.2</c:v>
                </c:pt>
                <c:pt idx="2407">
                  <c:v>681.4</c:v>
                </c:pt>
                <c:pt idx="2408">
                  <c:v>681.6</c:v>
                </c:pt>
                <c:pt idx="2409">
                  <c:v>681.8</c:v>
                </c:pt>
                <c:pt idx="2410">
                  <c:v>682</c:v>
                </c:pt>
                <c:pt idx="2411">
                  <c:v>682.2</c:v>
                </c:pt>
                <c:pt idx="2412">
                  <c:v>682.4</c:v>
                </c:pt>
                <c:pt idx="2413">
                  <c:v>682.6</c:v>
                </c:pt>
                <c:pt idx="2414">
                  <c:v>682.8</c:v>
                </c:pt>
                <c:pt idx="2415">
                  <c:v>683</c:v>
                </c:pt>
                <c:pt idx="2416">
                  <c:v>683.2</c:v>
                </c:pt>
                <c:pt idx="2417">
                  <c:v>683.4</c:v>
                </c:pt>
                <c:pt idx="2418">
                  <c:v>683.6</c:v>
                </c:pt>
                <c:pt idx="2419">
                  <c:v>683.8</c:v>
                </c:pt>
                <c:pt idx="2420">
                  <c:v>684</c:v>
                </c:pt>
                <c:pt idx="2421">
                  <c:v>684.2</c:v>
                </c:pt>
                <c:pt idx="2422">
                  <c:v>684.4</c:v>
                </c:pt>
                <c:pt idx="2423">
                  <c:v>684.6</c:v>
                </c:pt>
                <c:pt idx="2424">
                  <c:v>684.8</c:v>
                </c:pt>
                <c:pt idx="2425">
                  <c:v>685</c:v>
                </c:pt>
                <c:pt idx="2426">
                  <c:v>685.2</c:v>
                </c:pt>
                <c:pt idx="2427">
                  <c:v>685.4</c:v>
                </c:pt>
                <c:pt idx="2428">
                  <c:v>685.6</c:v>
                </c:pt>
                <c:pt idx="2429">
                  <c:v>685.8</c:v>
                </c:pt>
                <c:pt idx="2430">
                  <c:v>686</c:v>
                </c:pt>
                <c:pt idx="2431">
                  <c:v>686.2</c:v>
                </c:pt>
                <c:pt idx="2432">
                  <c:v>686.4</c:v>
                </c:pt>
                <c:pt idx="2433">
                  <c:v>686.6</c:v>
                </c:pt>
                <c:pt idx="2434">
                  <c:v>686.8</c:v>
                </c:pt>
                <c:pt idx="2435">
                  <c:v>687</c:v>
                </c:pt>
                <c:pt idx="2436">
                  <c:v>687.2</c:v>
                </c:pt>
                <c:pt idx="2437">
                  <c:v>687.4</c:v>
                </c:pt>
                <c:pt idx="2438">
                  <c:v>687.6</c:v>
                </c:pt>
                <c:pt idx="2439">
                  <c:v>687.8</c:v>
                </c:pt>
                <c:pt idx="2440">
                  <c:v>688</c:v>
                </c:pt>
                <c:pt idx="2441">
                  <c:v>688.2</c:v>
                </c:pt>
                <c:pt idx="2442">
                  <c:v>688.4</c:v>
                </c:pt>
                <c:pt idx="2443">
                  <c:v>688.6</c:v>
                </c:pt>
                <c:pt idx="2444">
                  <c:v>688.8</c:v>
                </c:pt>
                <c:pt idx="2445">
                  <c:v>689</c:v>
                </c:pt>
                <c:pt idx="2446">
                  <c:v>689.2</c:v>
                </c:pt>
                <c:pt idx="2447">
                  <c:v>689.4</c:v>
                </c:pt>
                <c:pt idx="2448">
                  <c:v>689.6</c:v>
                </c:pt>
                <c:pt idx="2449">
                  <c:v>689.8</c:v>
                </c:pt>
                <c:pt idx="2450">
                  <c:v>690</c:v>
                </c:pt>
                <c:pt idx="2451">
                  <c:v>690.2</c:v>
                </c:pt>
                <c:pt idx="2452">
                  <c:v>690.4</c:v>
                </c:pt>
                <c:pt idx="2453">
                  <c:v>690.6</c:v>
                </c:pt>
                <c:pt idx="2454">
                  <c:v>690.8</c:v>
                </c:pt>
                <c:pt idx="2455">
                  <c:v>691</c:v>
                </c:pt>
                <c:pt idx="2456">
                  <c:v>691.2</c:v>
                </c:pt>
                <c:pt idx="2457">
                  <c:v>691.4</c:v>
                </c:pt>
                <c:pt idx="2458">
                  <c:v>691.6</c:v>
                </c:pt>
                <c:pt idx="2459">
                  <c:v>691.8</c:v>
                </c:pt>
                <c:pt idx="2460">
                  <c:v>692</c:v>
                </c:pt>
                <c:pt idx="2461">
                  <c:v>692.2</c:v>
                </c:pt>
                <c:pt idx="2462">
                  <c:v>692.4</c:v>
                </c:pt>
                <c:pt idx="2463">
                  <c:v>692.6</c:v>
                </c:pt>
                <c:pt idx="2464">
                  <c:v>692.8</c:v>
                </c:pt>
                <c:pt idx="2465">
                  <c:v>693</c:v>
                </c:pt>
                <c:pt idx="2466">
                  <c:v>693.2</c:v>
                </c:pt>
                <c:pt idx="2467">
                  <c:v>693.4</c:v>
                </c:pt>
                <c:pt idx="2468">
                  <c:v>693.6</c:v>
                </c:pt>
                <c:pt idx="2469">
                  <c:v>693.8</c:v>
                </c:pt>
                <c:pt idx="2470">
                  <c:v>694</c:v>
                </c:pt>
                <c:pt idx="2471">
                  <c:v>694.2</c:v>
                </c:pt>
                <c:pt idx="2472">
                  <c:v>694.4</c:v>
                </c:pt>
                <c:pt idx="2473">
                  <c:v>694.6</c:v>
                </c:pt>
                <c:pt idx="2474">
                  <c:v>694.8</c:v>
                </c:pt>
                <c:pt idx="2475">
                  <c:v>695</c:v>
                </c:pt>
                <c:pt idx="2476">
                  <c:v>695.2</c:v>
                </c:pt>
                <c:pt idx="2477">
                  <c:v>695.4</c:v>
                </c:pt>
                <c:pt idx="2478">
                  <c:v>695.6</c:v>
                </c:pt>
                <c:pt idx="2479">
                  <c:v>695.8</c:v>
                </c:pt>
                <c:pt idx="2480">
                  <c:v>696</c:v>
                </c:pt>
                <c:pt idx="2481">
                  <c:v>696.2</c:v>
                </c:pt>
                <c:pt idx="2482">
                  <c:v>696.4</c:v>
                </c:pt>
                <c:pt idx="2483">
                  <c:v>696.6</c:v>
                </c:pt>
                <c:pt idx="2484">
                  <c:v>696.8</c:v>
                </c:pt>
                <c:pt idx="2485">
                  <c:v>697</c:v>
                </c:pt>
                <c:pt idx="2486">
                  <c:v>697.2</c:v>
                </c:pt>
                <c:pt idx="2487">
                  <c:v>697.4</c:v>
                </c:pt>
                <c:pt idx="2488">
                  <c:v>697.6</c:v>
                </c:pt>
                <c:pt idx="2489">
                  <c:v>697.8</c:v>
                </c:pt>
                <c:pt idx="2490">
                  <c:v>698</c:v>
                </c:pt>
                <c:pt idx="2491">
                  <c:v>698.2</c:v>
                </c:pt>
                <c:pt idx="2492">
                  <c:v>698.4</c:v>
                </c:pt>
                <c:pt idx="2493">
                  <c:v>698.6</c:v>
                </c:pt>
                <c:pt idx="2494">
                  <c:v>698.8</c:v>
                </c:pt>
                <c:pt idx="2495">
                  <c:v>699</c:v>
                </c:pt>
                <c:pt idx="2496">
                  <c:v>699.2</c:v>
                </c:pt>
                <c:pt idx="2497">
                  <c:v>699.4</c:v>
                </c:pt>
                <c:pt idx="2498">
                  <c:v>699.6</c:v>
                </c:pt>
                <c:pt idx="2499">
                  <c:v>699.8</c:v>
                </c:pt>
                <c:pt idx="2500">
                  <c:v>700</c:v>
                </c:pt>
                <c:pt idx="2501">
                  <c:v>700.2</c:v>
                </c:pt>
                <c:pt idx="2502">
                  <c:v>700.4</c:v>
                </c:pt>
                <c:pt idx="2503">
                  <c:v>700.6</c:v>
                </c:pt>
                <c:pt idx="2504">
                  <c:v>700.8</c:v>
                </c:pt>
                <c:pt idx="2505">
                  <c:v>701</c:v>
                </c:pt>
                <c:pt idx="2506">
                  <c:v>701.2</c:v>
                </c:pt>
                <c:pt idx="2507">
                  <c:v>701.4</c:v>
                </c:pt>
                <c:pt idx="2508">
                  <c:v>701.6</c:v>
                </c:pt>
                <c:pt idx="2509">
                  <c:v>701.8</c:v>
                </c:pt>
                <c:pt idx="2510">
                  <c:v>702</c:v>
                </c:pt>
                <c:pt idx="2511">
                  <c:v>702.2</c:v>
                </c:pt>
                <c:pt idx="2512">
                  <c:v>702.4</c:v>
                </c:pt>
                <c:pt idx="2513">
                  <c:v>702.6</c:v>
                </c:pt>
                <c:pt idx="2514">
                  <c:v>702.8</c:v>
                </c:pt>
                <c:pt idx="2515">
                  <c:v>703</c:v>
                </c:pt>
                <c:pt idx="2516">
                  <c:v>703.2</c:v>
                </c:pt>
                <c:pt idx="2517">
                  <c:v>703.4</c:v>
                </c:pt>
                <c:pt idx="2518">
                  <c:v>703.6</c:v>
                </c:pt>
                <c:pt idx="2519">
                  <c:v>703.8</c:v>
                </c:pt>
                <c:pt idx="2520">
                  <c:v>704</c:v>
                </c:pt>
                <c:pt idx="2521">
                  <c:v>704.2</c:v>
                </c:pt>
                <c:pt idx="2522">
                  <c:v>704.4</c:v>
                </c:pt>
                <c:pt idx="2523">
                  <c:v>704.6</c:v>
                </c:pt>
                <c:pt idx="2524">
                  <c:v>704.8</c:v>
                </c:pt>
                <c:pt idx="2525">
                  <c:v>705</c:v>
                </c:pt>
                <c:pt idx="2526">
                  <c:v>705.2</c:v>
                </c:pt>
                <c:pt idx="2527">
                  <c:v>705.4</c:v>
                </c:pt>
                <c:pt idx="2528">
                  <c:v>705.6</c:v>
                </c:pt>
                <c:pt idx="2529">
                  <c:v>705.8</c:v>
                </c:pt>
                <c:pt idx="2530">
                  <c:v>706</c:v>
                </c:pt>
                <c:pt idx="2531">
                  <c:v>706.2</c:v>
                </c:pt>
                <c:pt idx="2532">
                  <c:v>706.4</c:v>
                </c:pt>
                <c:pt idx="2533">
                  <c:v>706.6</c:v>
                </c:pt>
                <c:pt idx="2534">
                  <c:v>706.8</c:v>
                </c:pt>
                <c:pt idx="2535">
                  <c:v>707</c:v>
                </c:pt>
                <c:pt idx="2536">
                  <c:v>707.2</c:v>
                </c:pt>
                <c:pt idx="2537">
                  <c:v>707.4</c:v>
                </c:pt>
                <c:pt idx="2538">
                  <c:v>707.6</c:v>
                </c:pt>
                <c:pt idx="2539">
                  <c:v>707.8</c:v>
                </c:pt>
                <c:pt idx="2540">
                  <c:v>708</c:v>
                </c:pt>
                <c:pt idx="2541">
                  <c:v>708.2</c:v>
                </c:pt>
                <c:pt idx="2542">
                  <c:v>708.4</c:v>
                </c:pt>
                <c:pt idx="2543">
                  <c:v>708.6</c:v>
                </c:pt>
                <c:pt idx="2544">
                  <c:v>708.8</c:v>
                </c:pt>
                <c:pt idx="2545">
                  <c:v>709</c:v>
                </c:pt>
                <c:pt idx="2546">
                  <c:v>709.2</c:v>
                </c:pt>
                <c:pt idx="2547">
                  <c:v>709.4</c:v>
                </c:pt>
                <c:pt idx="2548">
                  <c:v>709.6</c:v>
                </c:pt>
                <c:pt idx="2549">
                  <c:v>709.8</c:v>
                </c:pt>
                <c:pt idx="2550">
                  <c:v>710</c:v>
                </c:pt>
                <c:pt idx="2551">
                  <c:v>710.2</c:v>
                </c:pt>
                <c:pt idx="2552">
                  <c:v>710.4</c:v>
                </c:pt>
                <c:pt idx="2553">
                  <c:v>710.6</c:v>
                </c:pt>
                <c:pt idx="2554">
                  <c:v>710.8</c:v>
                </c:pt>
                <c:pt idx="2555">
                  <c:v>711</c:v>
                </c:pt>
                <c:pt idx="2556">
                  <c:v>711.2</c:v>
                </c:pt>
                <c:pt idx="2557">
                  <c:v>711.4</c:v>
                </c:pt>
                <c:pt idx="2558">
                  <c:v>711.6</c:v>
                </c:pt>
                <c:pt idx="2559">
                  <c:v>711.8</c:v>
                </c:pt>
                <c:pt idx="2560">
                  <c:v>712</c:v>
                </c:pt>
                <c:pt idx="2561">
                  <c:v>712.2</c:v>
                </c:pt>
                <c:pt idx="2562">
                  <c:v>712.4</c:v>
                </c:pt>
                <c:pt idx="2563">
                  <c:v>712.6</c:v>
                </c:pt>
                <c:pt idx="2564">
                  <c:v>712.8</c:v>
                </c:pt>
                <c:pt idx="2565">
                  <c:v>713</c:v>
                </c:pt>
                <c:pt idx="2566">
                  <c:v>713.2</c:v>
                </c:pt>
                <c:pt idx="2567">
                  <c:v>713.4</c:v>
                </c:pt>
                <c:pt idx="2568">
                  <c:v>713.6</c:v>
                </c:pt>
                <c:pt idx="2569">
                  <c:v>713.8</c:v>
                </c:pt>
                <c:pt idx="2570">
                  <c:v>714</c:v>
                </c:pt>
                <c:pt idx="2571">
                  <c:v>714.2</c:v>
                </c:pt>
                <c:pt idx="2572">
                  <c:v>714.4</c:v>
                </c:pt>
                <c:pt idx="2573">
                  <c:v>714.6</c:v>
                </c:pt>
                <c:pt idx="2574">
                  <c:v>714.8</c:v>
                </c:pt>
                <c:pt idx="2575">
                  <c:v>715</c:v>
                </c:pt>
                <c:pt idx="2576">
                  <c:v>715.2</c:v>
                </c:pt>
                <c:pt idx="2577">
                  <c:v>715.4</c:v>
                </c:pt>
                <c:pt idx="2578">
                  <c:v>715.6</c:v>
                </c:pt>
                <c:pt idx="2579">
                  <c:v>715.8</c:v>
                </c:pt>
                <c:pt idx="2580">
                  <c:v>716</c:v>
                </c:pt>
                <c:pt idx="2581">
                  <c:v>716.2</c:v>
                </c:pt>
                <c:pt idx="2582">
                  <c:v>716.4</c:v>
                </c:pt>
                <c:pt idx="2583">
                  <c:v>716.6</c:v>
                </c:pt>
                <c:pt idx="2584">
                  <c:v>716.8</c:v>
                </c:pt>
                <c:pt idx="2585">
                  <c:v>717</c:v>
                </c:pt>
                <c:pt idx="2586">
                  <c:v>717.2</c:v>
                </c:pt>
                <c:pt idx="2587">
                  <c:v>717.4</c:v>
                </c:pt>
                <c:pt idx="2588">
                  <c:v>717.6</c:v>
                </c:pt>
                <c:pt idx="2589">
                  <c:v>717.8</c:v>
                </c:pt>
                <c:pt idx="2590">
                  <c:v>718</c:v>
                </c:pt>
                <c:pt idx="2591">
                  <c:v>718.2</c:v>
                </c:pt>
                <c:pt idx="2592">
                  <c:v>718.4</c:v>
                </c:pt>
                <c:pt idx="2593">
                  <c:v>718.6</c:v>
                </c:pt>
                <c:pt idx="2594">
                  <c:v>718.8</c:v>
                </c:pt>
                <c:pt idx="2595">
                  <c:v>719</c:v>
                </c:pt>
                <c:pt idx="2596">
                  <c:v>719.2</c:v>
                </c:pt>
                <c:pt idx="2597">
                  <c:v>719.4</c:v>
                </c:pt>
                <c:pt idx="2598">
                  <c:v>719.6</c:v>
                </c:pt>
                <c:pt idx="2599">
                  <c:v>719.8</c:v>
                </c:pt>
                <c:pt idx="2600">
                  <c:v>720</c:v>
                </c:pt>
                <c:pt idx="2601">
                  <c:v>720.2</c:v>
                </c:pt>
                <c:pt idx="2602">
                  <c:v>720.4</c:v>
                </c:pt>
                <c:pt idx="2603">
                  <c:v>720.6</c:v>
                </c:pt>
                <c:pt idx="2604">
                  <c:v>720.8</c:v>
                </c:pt>
                <c:pt idx="2605">
                  <c:v>721</c:v>
                </c:pt>
                <c:pt idx="2606">
                  <c:v>721.2</c:v>
                </c:pt>
                <c:pt idx="2607">
                  <c:v>721.4</c:v>
                </c:pt>
                <c:pt idx="2608">
                  <c:v>721.6</c:v>
                </c:pt>
                <c:pt idx="2609">
                  <c:v>721.8</c:v>
                </c:pt>
                <c:pt idx="2610">
                  <c:v>722</c:v>
                </c:pt>
                <c:pt idx="2611">
                  <c:v>722.2</c:v>
                </c:pt>
                <c:pt idx="2612">
                  <c:v>722.4</c:v>
                </c:pt>
                <c:pt idx="2613">
                  <c:v>722.6</c:v>
                </c:pt>
                <c:pt idx="2614">
                  <c:v>722.8</c:v>
                </c:pt>
                <c:pt idx="2615">
                  <c:v>723</c:v>
                </c:pt>
                <c:pt idx="2616">
                  <c:v>723.2</c:v>
                </c:pt>
                <c:pt idx="2617">
                  <c:v>723.4</c:v>
                </c:pt>
                <c:pt idx="2618">
                  <c:v>723.6</c:v>
                </c:pt>
                <c:pt idx="2619">
                  <c:v>723.8</c:v>
                </c:pt>
                <c:pt idx="2620">
                  <c:v>724</c:v>
                </c:pt>
                <c:pt idx="2621">
                  <c:v>724.2</c:v>
                </c:pt>
                <c:pt idx="2622">
                  <c:v>724.4</c:v>
                </c:pt>
                <c:pt idx="2623">
                  <c:v>724.6</c:v>
                </c:pt>
                <c:pt idx="2624">
                  <c:v>724.8</c:v>
                </c:pt>
                <c:pt idx="2625">
                  <c:v>725</c:v>
                </c:pt>
                <c:pt idx="2626">
                  <c:v>725.2</c:v>
                </c:pt>
                <c:pt idx="2627">
                  <c:v>725.4</c:v>
                </c:pt>
                <c:pt idx="2628">
                  <c:v>725.6</c:v>
                </c:pt>
                <c:pt idx="2629">
                  <c:v>725.8</c:v>
                </c:pt>
                <c:pt idx="2630">
                  <c:v>726</c:v>
                </c:pt>
                <c:pt idx="2631">
                  <c:v>726.2</c:v>
                </c:pt>
                <c:pt idx="2632">
                  <c:v>726.4</c:v>
                </c:pt>
                <c:pt idx="2633">
                  <c:v>726.6</c:v>
                </c:pt>
                <c:pt idx="2634">
                  <c:v>726.8</c:v>
                </c:pt>
                <c:pt idx="2635">
                  <c:v>727</c:v>
                </c:pt>
                <c:pt idx="2636">
                  <c:v>727.2</c:v>
                </c:pt>
                <c:pt idx="2637">
                  <c:v>727.4</c:v>
                </c:pt>
                <c:pt idx="2638">
                  <c:v>727.6</c:v>
                </c:pt>
                <c:pt idx="2639">
                  <c:v>727.8</c:v>
                </c:pt>
                <c:pt idx="2640">
                  <c:v>728</c:v>
                </c:pt>
                <c:pt idx="2641">
                  <c:v>728.2</c:v>
                </c:pt>
                <c:pt idx="2642">
                  <c:v>728.4</c:v>
                </c:pt>
                <c:pt idx="2643">
                  <c:v>728.6</c:v>
                </c:pt>
                <c:pt idx="2644">
                  <c:v>728.8</c:v>
                </c:pt>
                <c:pt idx="2645">
                  <c:v>729</c:v>
                </c:pt>
                <c:pt idx="2646">
                  <c:v>729.2</c:v>
                </c:pt>
                <c:pt idx="2647">
                  <c:v>729.4</c:v>
                </c:pt>
                <c:pt idx="2648">
                  <c:v>729.6</c:v>
                </c:pt>
                <c:pt idx="2649">
                  <c:v>729.8</c:v>
                </c:pt>
                <c:pt idx="2650">
                  <c:v>730</c:v>
                </c:pt>
                <c:pt idx="2651">
                  <c:v>730.2</c:v>
                </c:pt>
                <c:pt idx="2652">
                  <c:v>730.4</c:v>
                </c:pt>
                <c:pt idx="2653">
                  <c:v>730.6</c:v>
                </c:pt>
                <c:pt idx="2654">
                  <c:v>730.8</c:v>
                </c:pt>
                <c:pt idx="2655">
                  <c:v>731</c:v>
                </c:pt>
                <c:pt idx="2656">
                  <c:v>731.2</c:v>
                </c:pt>
                <c:pt idx="2657">
                  <c:v>731.4</c:v>
                </c:pt>
                <c:pt idx="2658">
                  <c:v>731.6</c:v>
                </c:pt>
                <c:pt idx="2659">
                  <c:v>731.8</c:v>
                </c:pt>
                <c:pt idx="2660">
                  <c:v>732</c:v>
                </c:pt>
                <c:pt idx="2661">
                  <c:v>732.2</c:v>
                </c:pt>
                <c:pt idx="2662">
                  <c:v>732.4</c:v>
                </c:pt>
                <c:pt idx="2663">
                  <c:v>732.6</c:v>
                </c:pt>
                <c:pt idx="2664">
                  <c:v>732.8</c:v>
                </c:pt>
                <c:pt idx="2665">
                  <c:v>733</c:v>
                </c:pt>
                <c:pt idx="2666">
                  <c:v>733.2</c:v>
                </c:pt>
                <c:pt idx="2667">
                  <c:v>733.4</c:v>
                </c:pt>
                <c:pt idx="2668">
                  <c:v>733.6</c:v>
                </c:pt>
                <c:pt idx="2669">
                  <c:v>733.8</c:v>
                </c:pt>
                <c:pt idx="2670">
                  <c:v>734</c:v>
                </c:pt>
                <c:pt idx="2671">
                  <c:v>734.2</c:v>
                </c:pt>
                <c:pt idx="2672">
                  <c:v>734.4</c:v>
                </c:pt>
                <c:pt idx="2673">
                  <c:v>734.6</c:v>
                </c:pt>
                <c:pt idx="2674">
                  <c:v>734.8</c:v>
                </c:pt>
                <c:pt idx="2675">
                  <c:v>735</c:v>
                </c:pt>
                <c:pt idx="2676">
                  <c:v>735.2</c:v>
                </c:pt>
                <c:pt idx="2677">
                  <c:v>735.4</c:v>
                </c:pt>
                <c:pt idx="2678">
                  <c:v>735.6</c:v>
                </c:pt>
                <c:pt idx="2679">
                  <c:v>735.8</c:v>
                </c:pt>
                <c:pt idx="2680">
                  <c:v>736</c:v>
                </c:pt>
                <c:pt idx="2681">
                  <c:v>736.2</c:v>
                </c:pt>
                <c:pt idx="2682">
                  <c:v>736.4</c:v>
                </c:pt>
                <c:pt idx="2683">
                  <c:v>736.6</c:v>
                </c:pt>
                <c:pt idx="2684">
                  <c:v>736.8</c:v>
                </c:pt>
                <c:pt idx="2685">
                  <c:v>737</c:v>
                </c:pt>
                <c:pt idx="2686">
                  <c:v>737.2</c:v>
                </c:pt>
                <c:pt idx="2687">
                  <c:v>737.4</c:v>
                </c:pt>
                <c:pt idx="2688">
                  <c:v>737.6</c:v>
                </c:pt>
                <c:pt idx="2689">
                  <c:v>737.8</c:v>
                </c:pt>
                <c:pt idx="2690">
                  <c:v>738</c:v>
                </c:pt>
                <c:pt idx="2691">
                  <c:v>738.2</c:v>
                </c:pt>
                <c:pt idx="2692">
                  <c:v>738.4</c:v>
                </c:pt>
                <c:pt idx="2693">
                  <c:v>738.6</c:v>
                </c:pt>
                <c:pt idx="2694">
                  <c:v>738.8</c:v>
                </c:pt>
                <c:pt idx="2695">
                  <c:v>739</c:v>
                </c:pt>
                <c:pt idx="2696">
                  <c:v>739.2</c:v>
                </c:pt>
                <c:pt idx="2697">
                  <c:v>739.4</c:v>
                </c:pt>
                <c:pt idx="2698">
                  <c:v>739.6</c:v>
                </c:pt>
                <c:pt idx="2699">
                  <c:v>739.8</c:v>
                </c:pt>
                <c:pt idx="2700">
                  <c:v>740</c:v>
                </c:pt>
                <c:pt idx="2701">
                  <c:v>740.2</c:v>
                </c:pt>
                <c:pt idx="2702">
                  <c:v>740.4</c:v>
                </c:pt>
                <c:pt idx="2703">
                  <c:v>740.6</c:v>
                </c:pt>
                <c:pt idx="2704">
                  <c:v>740.8</c:v>
                </c:pt>
                <c:pt idx="2705">
                  <c:v>741</c:v>
                </c:pt>
                <c:pt idx="2706">
                  <c:v>741.2</c:v>
                </c:pt>
                <c:pt idx="2707">
                  <c:v>741.4</c:v>
                </c:pt>
                <c:pt idx="2708">
                  <c:v>741.6</c:v>
                </c:pt>
                <c:pt idx="2709">
                  <c:v>741.8</c:v>
                </c:pt>
                <c:pt idx="2710">
                  <c:v>742</c:v>
                </c:pt>
                <c:pt idx="2711">
                  <c:v>742.2</c:v>
                </c:pt>
                <c:pt idx="2712">
                  <c:v>742.4</c:v>
                </c:pt>
                <c:pt idx="2713">
                  <c:v>742.6</c:v>
                </c:pt>
                <c:pt idx="2714">
                  <c:v>742.8</c:v>
                </c:pt>
                <c:pt idx="2715">
                  <c:v>743</c:v>
                </c:pt>
                <c:pt idx="2716">
                  <c:v>743.2</c:v>
                </c:pt>
                <c:pt idx="2717">
                  <c:v>743.4</c:v>
                </c:pt>
                <c:pt idx="2718">
                  <c:v>743.6</c:v>
                </c:pt>
                <c:pt idx="2719">
                  <c:v>743.8</c:v>
                </c:pt>
                <c:pt idx="2720">
                  <c:v>744</c:v>
                </c:pt>
                <c:pt idx="2721">
                  <c:v>744.2</c:v>
                </c:pt>
                <c:pt idx="2722">
                  <c:v>744.4</c:v>
                </c:pt>
                <c:pt idx="2723">
                  <c:v>744.6</c:v>
                </c:pt>
                <c:pt idx="2724">
                  <c:v>744.8</c:v>
                </c:pt>
                <c:pt idx="2725">
                  <c:v>745</c:v>
                </c:pt>
                <c:pt idx="2726">
                  <c:v>745.2</c:v>
                </c:pt>
                <c:pt idx="2727">
                  <c:v>745.4</c:v>
                </c:pt>
                <c:pt idx="2728">
                  <c:v>745.6</c:v>
                </c:pt>
                <c:pt idx="2729">
                  <c:v>745.8</c:v>
                </c:pt>
                <c:pt idx="2730">
                  <c:v>746</c:v>
                </c:pt>
                <c:pt idx="2731">
                  <c:v>746.2</c:v>
                </c:pt>
                <c:pt idx="2732">
                  <c:v>746.4</c:v>
                </c:pt>
                <c:pt idx="2733">
                  <c:v>746.6</c:v>
                </c:pt>
                <c:pt idx="2734">
                  <c:v>746.8</c:v>
                </c:pt>
                <c:pt idx="2735">
                  <c:v>747</c:v>
                </c:pt>
                <c:pt idx="2736">
                  <c:v>747.2</c:v>
                </c:pt>
                <c:pt idx="2737">
                  <c:v>747.4</c:v>
                </c:pt>
                <c:pt idx="2738">
                  <c:v>747.6</c:v>
                </c:pt>
                <c:pt idx="2739">
                  <c:v>747.8</c:v>
                </c:pt>
                <c:pt idx="2740">
                  <c:v>748</c:v>
                </c:pt>
                <c:pt idx="2741">
                  <c:v>748.2</c:v>
                </c:pt>
                <c:pt idx="2742">
                  <c:v>748.4</c:v>
                </c:pt>
                <c:pt idx="2743">
                  <c:v>748.6</c:v>
                </c:pt>
                <c:pt idx="2744">
                  <c:v>748.8</c:v>
                </c:pt>
                <c:pt idx="2745">
                  <c:v>749</c:v>
                </c:pt>
                <c:pt idx="2746">
                  <c:v>749.2</c:v>
                </c:pt>
                <c:pt idx="2747">
                  <c:v>749.4</c:v>
                </c:pt>
                <c:pt idx="2748">
                  <c:v>749.6</c:v>
                </c:pt>
                <c:pt idx="2749">
                  <c:v>749.8</c:v>
                </c:pt>
                <c:pt idx="2750">
                  <c:v>750</c:v>
                </c:pt>
                <c:pt idx="2751">
                  <c:v>750.2</c:v>
                </c:pt>
                <c:pt idx="2752">
                  <c:v>750.4</c:v>
                </c:pt>
                <c:pt idx="2753">
                  <c:v>750.6</c:v>
                </c:pt>
                <c:pt idx="2754">
                  <c:v>750.8</c:v>
                </c:pt>
                <c:pt idx="2755">
                  <c:v>751</c:v>
                </c:pt>
                <c:pt idx="2756">
                  <c:v>751.2</c:v>
                </c:pt>
                <c:pt idx="2757">
                  <c:v>751.4</c:v>
                </c:pt>
                <c:pt idx="2758">
                  <c:v>751.6</c:v>
                </c:pt>
                <c:pt idx="2759">
                  <c:v>751.8</c:v>
                </c:pt>
                <c:pt idx="2760">
                  <c:v>752</c:v>
                </c:pt>
                <c:pt idx="2761">
                  <c:v>752.2</c:v>
                </c:pt>
                <c:pt idx="2762">
                  <c:v>752.4</c:v>
                </c:pt>
                <c:pt idx="2763">
                  <c:v>752.6</c:v>
                </c:pt>
                <c:pt idx="2764">
                  <c:v>752.8</c:v>
                </c:pt>
                <c:pt idx="2765">
                  <c:v>753</c:v>
                </c:pt>
                <c:pt idx="2766">
                  <c:v>753.2</c:v>
                </c:pt>
                <c:pt idx="2767">
                  <c:v>753.4</c:v>
                </c:pt>
                <c:pt idx="2768">
                  <c:v>753.6</c:v>
                </c:pt>
                <c:pt idx="2769">
                  <c:v>753.8</c:v>
                </c:pt>
                <c:pt idx="2770">
                  <c:v>754</c:v>
                </c:pt>
                <c:pt idx="2771">
                  <c:v>754.2</c:v>
                </c:pt>
                <c:pt idx="2772">
                  <c:v>754.4</c:v>
                </c:pt>
                <c:pt idx="2773">
                  <c:v>754.6</c:v>
                </c:pt>
                <c:pt idx="2774">
                  <c:v>754.8</c:v>
                </c:pt>
                <c:pt idx="2775">
                  <c:v>755</c:v>
                </c:pt>
                <c:pt idx="2776">
                  <c:v>755.2</c:v>
                </c:pt>
                <c:pt idx="2777">
                  <c:v>755.4</c:v>
                </c:pt>
                <c:pt idx="2778">
                  <c:v>755.6</c:v>
                </c:pt>
                <c:pt idx="2779">
                  <c:v>755.8</c:v>
                </c:pt>
                <c:pt idx="2780">
                  <c:v>756</c:v>
                </c:pt>
                <c:pt idx="2781">
                  <c:v>756.2</c:v>
                </c:pt>
                <c:pt idx="2782">
                  <c:v>756.4</c:v>
                </c:pt>
                <c:pt idx="2783">
                  <c:v>756.6</c:v>
                </c:pt>
                <c:pt idx="2784">
                  <c:v>756.8</c:v>
                </c:pt>
                <c:pt idx="2785">
                  <c:v>757</c:v>
                </c:pt>
                <c:pt idx="2786">
                  <c:v>757.2</c:v>
                </c:pt>
                <c:pt idx="2787">
                  <c:v>757.4</c:v>
                </c:pt>
                <c:pt idx="2788">
                  <c:v>757.6</c:v>
                </c:pt>
                <c:pt idx="2789">
                  <c:v>757.8</c:v>
                </c:pt>
                <c:pt idx="2790">
                  <c:v>758</c:v>
                </c:pt>
                <c:pt idx="2791">
                  <c:v>758.2</c:v>
                </c:pt>
                <c:pt idx="2792">
                  <c:v>758.4</c:v>
                </c:pt>
                <c:pt idx="2793">
                  <c:v>758.6</c:v>
                </c:pt>
                <c:pt idx="2794">
                  <c:v>758.8</c:v>
                </c:pt>
                <c:pt idx="2795">
                  <c:v>759</c:v>
                </c:pt>
                <c:pt idx="2796">
                  <c:v>759.2</c:v>
                </c:pt>
                <c:pt idx="2797">
                  <c:v>759.4</c:v>
                </c:pt>
                <c:pt idx="2798">
                  <c:v>759.6</c:v>
                </c:pt>
                <c:pt idx="2799">
                  <c:v>759.8</c:v>
                </c:pt>
                <c:pt idx="2800">
                  <c:v>760</c:v>
                </c:pt>
                <c:pt idx="2801">
                  <c:v>760.2</c:v>
                </c:pt>
                <c:pt idx="2802">
                  <c:v>760.4</c:v>
                </c:pt>
                <c:pt idx="2803">
                  <c:v>760.6</c:v>
                </c:pt>
                <c:pt idx="2804">
                  <c:v>760.8</c:v>
                </c:pt>
                <c:pt idx="2805">
                  <c:v>761</c:v>
                </c:pt>
                <c:pt idx="2806">
                  <c:v>761.2</c:v>
                </c:pt>
                <c:pt idx="2807">
                  <c:v>761.4</c:v>
                </c:pt>
                <c:pt idx="2808">
                  <c:v>761.6</c:v>
                </c:pt>
                <c:pt idx="2809">
                  <c:v>761.8</c:v>
                </c:pt>
                <c:pt idx="2810">
                  <c:v>762</c:v>
                </c:pt>
                <c:pt idx="2811">
                  <c:v>762.2</c:v>
                </c:pt>
                <c:pt idx="2812">
                  <c:v>762.4</c:v>
                </c:pt>
                <c:pt idx="2813">
                  <c:v>762.6</c:v>
                </c:pt>
                <c:pt idx="2814">
                  <c:v>762.8</c:v>
                </c:pt>
                <c:pt idx="2815">
                  <c:v>763</c:v>
                </c:pt>
                <c:pt idx="2816">
                  <c:v>763.2</c:v>
                </c:pt>
                <c:pt idx="2817">
                  <c:v>763.4</c:v>
                </c:pt>
                <c:pt idx="2818">
                  <c:v>763.6</c:v>
                </c:pt>
                <c:pt idx="2819">
                  <c:v>763.8</c:v>
                </c:pt>
                <c:pt idx="2820">
                  <c:v>764</c:v>
                </c:pt>
                <c:pt idx="2821">
                  <c:v>764.2</c:v>
                </c:pt>
                <c:pt idx="2822">
                  <c:v>764.4</c:v>
                </c:pt>
                <c:pt idx="2823">
                  <c:v>764.6</c:v>
                </c:pt>
                <c:pt idx="2824">
                  <c:v>764.8</c:v>
                </c:pt>
                <c:pt idx="2825">
                  <c:v>765</c:v>
                </c:pt>
                <c:pt idx="2826">
                  <c:v>765.2</c:v>
                </c:pt>
                <c:pt idx="2827">
                  <c:v>765.4</c:v>
                </c:pt>
                <c:pt idx="2828">
                  <c:v>765.6</c:v>
                </c:pt>
                <c:pt idx="2829">
                  <c:v>765.8</c:v>
                </c:pt>
                <c:pt idx="2830">
                  <c:v>766</c:v>
                </c:pt>
                <c:pt idx="2831">
                  <c:v>766.2</c:v>
                </c:pt>
                <c:pt idx="2832">
                  <c:v>766.4</c:v>
                </c:pt>
                <c:pt idx="2833">
                  <c:v>766.6</c:v>
                </c:pt>
                <c:pt idx="2834">
                  <c:v>766.8</c:v>
                </c:pt>
                <c:pt idx="2835">
                  <c:v>767</c:v>
                </c:pt>
                <c:pt idx="2836">
                  <c:v>767.2</c:v>
                </c:pt>
                <c:pt idx="2837">
                  <c:v>767.4</c:v>
                </c:pt>
                <c:pt idx="2838">
                  <c:v>767.6</c:v>
                </c:pt>
                <c:pt idx="2839">
                  <c:v>767.8</c:v>
                </c:pt>
                <c:pt idx="2840">
                  <c:v>768</c:v>
                </c:pt>
                <c:pt idx="2841">
                  <c:v>768.2</c:v>
                </c:pt>
                <c:pt idx="2842">
                  <c:v>768.4</c:v>
                </c:pt>
                <c:pt idx="2843">
                  <c:v>768.6</c:v>
                </c:pt>
                <c:pt idx="2844">
                  <c:v>768.8</c:v>
                </c:pt>
                <c:pt idx="2845">
                  <c:v>769</c:v>
                </c:pt>
                <c:pt idx="2846">
                  <c:v>769.2</c:v>
                </c:pt>
                <c:pt idx="2847">
                  <c:v>769.4</c:v>
                </c:pt>
                <c:pt idx="2848">
                  <c:v>769.6</c:v>
                </c:pt>
                <c:pt idx="2849">
                  <c:v>769.8</c:v>
                </c:pt>
                <c:pt idx="2850">
                  <c:v>770</c:v>
                </c:pt>
                <c:pt idx="2851">
                  <c:v>770.2</c:v>
                </c:pt>
                <c:pt idx="2852">
                  <c:v>770.4</c:v>
                </c:pt>
                <c:pt idx="2853">
                  <c:v>770.6</c:v>
                </c:pt>
                <c:pt idx="2854">
                  <c:v>770.8</c:v>
                </c:pt>
                <c:pt idx="2855">
                  <c:v>771</c:v>
                </c:pt>
                <c:pt idx="2856">
                  <c:v>771.2</c:v>
                </c:pt>
                <c:pt idx="2857">
                  <c:v>771.4</c:v>
                </c:pt>
                <c:pt idx="2858">
                  <c:v>771.6</c:v>
                </c:pt>
                <c:pt idx="2859">
                  <c:v>771.8</c:v>
                </c:pt>
                <c:pt idx="2860">
                  <c:v>772</c:v>
                </c:pt>
                <c:pt idx="2861">
                  <c:v>772.2</c:v>
                </c:pt>
                <c:pt idx="2862">
                  <c:v>772.4</c:v>
                </c:pt>
                <c:pt idx="2863">
                  <c:v>772.6</c:v>
                </c:pt>
                <c:pt idx="2864">
                  <c:v>772.8</c:v>
                </c:pt>
                <c:pt idx="2865">
                  <c:v>773</c:v>
                </c:pt>
                <c:pt idx="2866">
                  <c:v>773.2</c:v>
                </c:pt>
                <c:pt idx="2867">
                  <c:v>773.4</c:v>
                </c:pt>
                <c:pt idx="2868">
                  <c:v>773.6</c:v>
                </c:pt>
                <c:pt idx="2869">
                  <c:v>773.8</c:v>
                </c:pt>
                <c:pt idx="2870">
                  <c:v>774</c:v>
                </c:pt>
                <c:pt idx="2871">
                  <c:v>774.2</c:v>
                </c:pt>
                <c:pt idx="2872">
                  <c:v>774.4</c:v>
                </c:pt>
                <c:pt idx="2873">
                  <c:v>774.6</c:v>
                </c:pt>
                <c:pt idx="2874">
                  <c:v>774.8</c:v>
                </c:pt>
                <c:pt idx="2875">
                  <c:v>775</c:v>
                </c:pt>
                <c:pt idx="2876">
                  <c:v>775.2</c:v>
                </c:pt>
                <c:pt idx="2877">
                  <c:v>775.4</c:v>
                </c:pt>
                <c:pt idx="2878">
                  <c:v>775.6</c:v>
                </c:pt>
                <c:pt idx="2879">
                  <c:v>775.8</c:v>
                </c:pt>
                <c:pt idx="2880">
                  <c:v>776</c:v>
                </c:pt>
                <c:pt idx="2881">
                  <c:v>776.2</c:v>
                </c:pt>
                <c:pt idx="2882">
                  <c:v>776.4</c:v>
                </c:pt>
                <c:pt idx="2883">
                  <c:v>776.6</c:v>
                </c:pt>
                <c:pt idx="2884">
                  <c:v>776.8</c:v>
                </c:pt>
                <c:pt idx="2885">
                  <c:v>777</c:v>
                </c:pt>
                <c:pt idx="2886">
                  <c:v>777.2</c:v>
                </c:pt>
                <c:pt idx="2887">
                  <c:v>777.4</c:v>
                </c:pt>
                <c:pt idx="2888">
                  <c:v>777.6</c:v>
                </c:pt>
                <c:pt idx="2889">
                  <c:v>777.8</c:v>
                </c:pt>
                <c:pt idx="2890">
                  <c:v>778</c:v>
                </c:pt>
                <c:pt idx="2891">
                  <c:v>778.2</c:v>
                </c:pt>
                <c:pt idx="2892">
                  <c:v>778.4</c:v>
                </c:pt>
                <c:pt idx="2893">
                  <c:v>778.6</c:v>
                </c:pt>
                <c:pt idx="2894">
                  <c:v>778.8</c:v>
                </c:pt>
                <c:pt idx="2895">
                  <c:v>779</c:v>
                </c:pt>
                <c:pt idx="2896">
                  <c:v>779.2</c:v>
                </c:pt>
                <c:pt idx="2897">
                  <c:v>779.4</c:v>
                </c:pt>
                <c:pt idx="2898">
                  <c:v>779.6</c:v>
                </c:pt>
                <c:pt idx="2899">
                  <c:v>779.8</c:v>
                </c:pt>
                <c:pt idx="2900">
                  <c:v>780</c:v>
                </c:pt>
                <c:pt idx="2901">
                  <c:v>780.2</c:v>
                </c:pt>
                <c:pt idx="2902">
                  <c:v>780.4</c:v>
                </c:pt>
                <c:pt idx="2903">
                  <c:v>780.6</c:v>
                </c:pt>
                <c:pt idx="2904">
                  <c:v>780.8</c:v>
                </c:pt>
                <c:pt idx="2905">
                  <c:v>781</c:v>
                </c:pt>
                <c:pt idx="2906">
                  <c:v>781.2</c:v>
                </c:pt>
                <c:pt idx="2907">
                  <c:v>781.4</c:v>
                </c:pt>
                <c:pt idx="2908">
                  <c:v>781.6</c:v>
                </c:pt>
                <c:pt idx="2909">
                  <c:v>781.8</c:v>
                </c:pt>
                <c:pt idx="2910">
                  <c:v>782</c:v>
                </c:pt>
                <c:pt idx="2911">
                  <c:v>782.2</c:v>
                </c:pt>
                <c:pt idx="2912">
                  <c:v>782.4</c:v>
                </c:pt>
                <c:pt idx="2913">
                  <c:v>782.6</c:v>
                </c:pt>
                <c:pt idx="2914">
                  <c:v>782.8</c:v>
                </c:pt>
                <c:pt idx="2915">
                  <c:v>783</c:v>
                </c:pt>
                <c:pt idx="2916">
                  <c:v>783.2</c:v>
                </c:pt>
                <c:pt idx="2917">
                  <c:v>783.4</c:v>
                </c:pt>
                <c:pt idx="2918">
                  <c:v>783.6</c:v>
                </c:pt>
                <c:pt idx="2919">
                  <c:v>783.8</c:v>
                </c:pt>
                <c:pt idx="2920">
                  <c:v>784</c:v>
                </c:pt>
                <c:pt idx="2921">
                  <c:v>784.2</c:v>
                </c:pt>
                <c:pt idx="2922">
                  <c:v>784.4</c:v>
                </c:pt>
                <c:pt idx="2923">
                  <c:v>784.6</c:v>
                </c:pt>
                <c:pt idx="2924">
                  <c:v>784.8</c:v>
                </c:pt>
                <c:pt idx="2925">
                  <c:v>785</c:v>
                </c:pt>
                <c:pt idx="2926">
                  <c:v>785.2</c:v>
                </c:pt>
                <c:pt idx="2927">
                  <c:v>785.4</c:v>
                </c:pt>
                <c:pt idx="2928">
                  <c:v>785.6</c:v>
                </c:pt>
                <c:pt idx="2929">
                  <c:v>785.8</c:v>
                </c:pt>
                <c:pt idx="2930">
                  <c:v>786</c:v>
                </c:pt>
                <c:pt idx="2931">
                  <c:v>786.2</c:v>
                </c:pt>
                <c:pt idx="2932">
                  <c:v>786.4</c:v>
                </c:pt>
                <c:pt idx="2933">
                  <c:v>786.6</c:v>
                </c:pt>
                <c:pt idx="2934">
                  <c:v>786.8</c:v>
                </c:pt>
                <c:pt idx="2935">
                  <c:v>787</c:v>
                </c:pt>
                <c:pt idx="2936">
                  <c:v>787.2</c:v>
                </c:pt>
                <c:pt idx="2937">
                  <c:v>787.4</c:v>
                </c:pt>
                <c:pt idx="2938">
                  <c:v>787.6</c:v>
                </c:pt>
                <c:pt idx="2939">
                  <c:v>787.8</c:v>
                </c:pt>
                <c:pt idx="2940">
                  <c:v>788</c:v>
                </c:pt>
                <c:pt idx="2941">
                  <c:v>788.2</c:v>
                </c:pt>
                <c:pt idx="2942">
                  <c:v>788.4</c:v>
                </c:pt>
                <c:pt idx="2943">
                  <c:v>788.6</c:v>
                </c:pt>
                <c:pt idx="2944">
                  <c:v>788.8</c:v>
                </c:pt>
                <c:pt idx="2945">
                  <c:v>789</c:v>
                </c:pt>
                <c:pt idx="2946">
                  <c:v>789.2</c:v>
                </c:pt>
                <c:pt idx="2947">
                  <c:v>789.4</c:v>
                </c:pt>
                <c:pt idx="2948">
                  <c:v>789.6</c:v>
                </c:pt>
                <c:pt idx="2949">
                  <c:v>789.8</c:v>
                </c:pt>
                <c:pt idx="2950">
                  <c:v>790</c:v>
                </c:pt>
                <c:pt idx="2951">
                  <c:v>790.2</c:v>
                </c:pt>
                <c:pt idx="2952">
                  <c:v>790.4</c:v>
                </c:pt>
                <c:pt idx="2953">
                  <c:v>790.6</c:v>
                </c:pt>
                <c:pt idx="2954">
                  <c:v>790.8</c:v>
                </c:pt>
                <c:pt idx="2955">
                  <c:v>791</c:v>
                </c:pt>
                <c:pt idx="2956">
                  <c:v>791.2</c:v>
                </c:pt>
                <c:pt idx="2957">
                  <c:v>791.4</c:v>
                </c:pt>
                <c:pt idx="2958">
                  <c:v>791.6</c:v>
                </c:pt>
                <c:pt idx="2959">
                  <c:v>791.8</c:v>
                </c:pt>
                <c:pt idx="2960">
                  <c:v>792</c:v>
                </c:pt>
                <c:pt idx="2961">
                  <c:v>792.2</c:v>
                </c:pt>
                <c:pt idx="2962">
                  <c:v>792.4</c:v>
                </c:pt>
                <c:pt idx="2963">
                  <c:v>792.6</c:v>
                </c:pt>
                <c:pt idx="2964">
                  <c:v>792.8</c:v>
                </c:pt>
                <c:pt idx="2965">
                  <c:v>793</c:v>
                </c:pt>
                <c:pt idx="2966">
                  <c:v>793.2</c:v>
                </c:pt>
                <c:pt idx="2967">
                  <c:v>793.4</c:v>
                </c:pt>
                <c:pt idx="2968">
                  <c:v>793.6</c:v>
                </c:pt>
                <c:pt idx="2969">
                  <c:v>793.8</c:v>
                </c:pt>
                <c:pt idx="2970">
                  <c:v>794</c:v>
                </c:pt>
                <c:pt idx="2971">
                  <c:v>794.2</c:v>
                </c:pt>
                <c:pt idx="2972">
                  <c:v>794.4</c:v>
                </c:pt>
                <c:pt idx="2973">
                  <c:v>794.6</c:v>
                </c:pt>
                <c:pt idx="2974">
                  <c:v>794.8</c:v>
                </c:pt>
                <c:pt idx="2975">
                  <c:v>795</c:v>
                </c:pt>
                <c:pt idx="2976">
                  <c:v>795.2</c:v>
                </c:pt>
                <c:pt idx="2977">
                  <c:v>795.4</c:v>
                </c:pt>
                <c:pt idx="2978">
                  <c:v>795.6</c:v>
                </c:pt>
                <c:pt idx="2979">
                  <c:v>795.8</c:v>
                </c:pt>
                <c:pt idx="2980">
                  <c:v>796</c:v>
                </c:pt>
                <c:pt idx="2981">
                  <c:v>796.2</c:v>
                </c:pt>
                <c:pt idx="2982">
                  <c:v>796.4</c:v>
                </c:pt>
                <c:pt idx="2983">
                  <c:v>796.6</c:v>
                </c:pt>
                <c:pt idx="2984">
                  <c:v>796.8</c:v>
                </c:pt>
                <c:pt idx="2985">
                  <c:v>797</c:v>
                </c:pt>
                <c:pt idx="2986">
                  <c:v>797.2</c:v>
                </c:pt>
                <c:pt idx="2987">
                  <c:v>797.4</c:v>
                </c:pt>
                <c:pt idx="2988">
                  <c:v>797.6</c:v>
                </c:pt>
                <c:pt idx="2989">
                  <c:v>797.8</c:v>
                </c:pt>
                <c:pt idx="2990">
                  <c:v>798</c:v>
                </c:pt>
                <c:pt idx="2991">
                  <c:v>798.2</c:v>
                </c:pt>
                <c:pt idx="2992">
                  <c:v>798.4</c:v>
                </c:pt>
                <c:pt idx="2993">
                  <c:v>798.6</c:v>
                </c:pt>
                <c:pt idx="2994">
                  <c:v>798.8</c:v>
                </c:pt>
                <c:pt idx="2995">
                  <c:v>799</c:v>
                </c:pt>
                <c:pt idx="2996">
                  <c:v>799.2</c:v>
                </c:pt>
                <c:pt idx="2997">
                  <c:v>799.4</c:v>
                </c:pt>
                <c:pt idx="2998">
                  <c:v>799.6</c:v>
                </c:pt>
                <c:pt idx="2999">
                  <c:v>799.8</c:v>
                </c:pt>
                <c:pt idx="3000">
                  <c:v>800</c:v>
                </c:pt>
                <c:pt idx="3001">
                  <c:v>800.2</c:v>
                </c:pt>
                <c:pt idx="3002">
                  <c:v>800.4</c:v>
                </c:pt>
                <c:pt idx="3003">
                  <c:v>800.6</c:v>
                </c:pt>
                <c:pt idx="3004">
                  <c:v>800.8</c:v>
                </c:pt>
                <c:pt idx="3005">
                  <c:v>801</c:v>
                </c:pt>
                <c:pt idx="3006">
                  <c:v>801.2</c:v>
                </c:pt>
                <c:pt idx="3007">
                  <c:v>801.4</c:v>
                </c:pt>
                <c:pt idx="3008">
                  <c:v>801.6</c:v>
                </c:pt>
                <c:pt idx="3009">
                  <c:v>801.8</c:v>
                </c:pt>
                <c:pt idx="3010">
                  <c:v>802</c:v>
                </c:pt>
                <c:pt idx="3011">
                  <c:v>802.2</c:v>
                </c:pt>
                <c:pt idx="3012">
                  <c:v>802.4</c:v>
                </c:pt>
                <c:pt idx="3013">
                  <c:v>802.6</c:v>
                </c:pt>
                <c:pt idx="3014">
                  <c:v>802.8</c:v>
                </c:pt>
                <c:pt idx="3015">
                  <c:v>803</c:v>
                </c:pt>
                <c:pt idx="3016">
                  <c:v>803.2</c:v>
                </c:pt>
                <c:pt idx="3017">
                  <c:v>803.4</c:v>
                </c:pt>
                <c:pt idx="3018">
                  <c:v>803.6</c:v>
                </c:pt>
                <c:pt idx="3019">
                  <c:v>803.8</c:v>
                </c:pt>
                <c:pt idx="3020">
                  <c:v>804</c:v>
                </c:pt>
                <c:pt idx="3021">
                  <c:v>804.2</c:v>
                </c:pt>
                <c:pt idx="3022">
                  <c:v>804.4</c:v>
                </c:pt>
                <c:pt idx="3023">
                  <c:v>804.6</c:v>
                </c:pt>
                <c:pt idx="3024">
                  <c:v>804.8</c:v>
                </c:pt>
                <c:pt idx="3025">
                  <c:v>805</c:v>
                </c:pt>
                <c:pt idx="3026">
                  <c:v>805.2</c:v>
                </c:pt>
                <c:pt idx="3027">
                  <c:v>805.4</c:v>
                </c:pt>
                <c:pt idx="3028">
                  <c:v>805.6</c:v>
                </c:pt>
                <c:pt idx="3029">
                  <c:v>805.8</c:v>
                </c:pt>
                <c:pt idx="3030">
                  <c:v>806</c:v>
                </c:pt>
                <c:pt idx="3031">
                  <c:v>806.2</c:v>
                </c:pt>
                <c:pt idx="3032">
                  <c:v>806.4</c:v>
                </c:pt>
                <c:pt idx="3033">
                  <c:v>806.6</c:v>
                </c:pt>
                <c:pt idx="3034">
                  <c:v>806.8</c:v>
                </c:pt>
                <c:pt idx="3035">
                  <c:v>807</c:v>
                </c:pt>
                <c:pt idx="3036">
                  <c:v>807.2</c:v>
                </c:pt>
                <c:pt idx="3037">
                  <c:v>807.4</c:v>
                </c:pt>
                <c:pt idx="3038">
                  <c:v>807.6</c:v>
                </c:pt>
                <c:pt idx="3039">
                  <c:v>807.8</c:v>
                </c:pt>
                <c:pt idx="3040">
                  <c:v>808</c:v>
                </c:pt>
                <c:pt idx="3041">
                  <c:v>808.2</c:v>
                </c:pt>
                <c:pt idx="3042">
                  <c:v>808.4</c:v>
                </c:pt>
                <c:pt idx="3043">
                  <c:v>808.6</c:v>
                </c:pt>
                <c:pt idx="3044">
                  <c:v>808.8</c:v>
                </c:pt>
                <c:pt idx="3045">
                  <c:v>809</c:v>
                </c:pt>
                <c:pt idx="3046">
                  <c:v>809.2</c:v>
                </c:pt>
                <c:pt idx="3047">
                  <c:v>809.4</c:v>
                </c:pt>
                <c:pt idx="3048">
                  <c:v>809.6</c:v>
                </c:pt>
                <c:pt idx="3049">
                  <c:v>809.8</c:v>
                </c:pt>
                <c:pt idx="3050">
                  <c:v>810</c:v>
                </c:pt>
                <c:pt idx="3051">
                  <c:v>810.2</c:v>
                </c:pt>
                <c:pt idx="3052">
                  <c:v>810.4</c:v>
                </c:pt>
                <c:pt idx="3053">
                  <c:v>810.6</c:v>
                </c:pt>
                <c:pt idx="3054">
                  <c:v>810.8</c:v>
                </c:pt>
                <c:pt idx="3055">
                  <c:v>811</c:v>
                </c:pt>
                <c:pt idx="3056">
                  <c:v>811.2</c:v>
                </c:pt>
                <c:pt idx="3057">
                  <c:v>811.4</c:v>
                </c:pt>
                <c:pt idx="3058">
                  <c:v>811.6</c:v>
                </c:pt>
                <c:pt idx="3059">
                  <c:v>811.8</c:v>
                </c:pt>
                <c:pt idx="3060">
                  <c:v>812</c:v>
                </c:pt>
                <c:pt idx="3061">
                  <c:v>812.2</c:v>
                </c:pt>
                <c:pt idx="3062">
                  <c:v>812.4</c:v>
                </c:pt>
                <c:pt idx="3063">
                  <c:v>812.6</c:v>
                </c:pt>
                <c:pt idx="3064">
                  <c:v>812.8</c:v>
                </c:pt>
                <c:pt idx="3065">
                  <c:v>813</c:v>
                </c:pt>
                <c:pt idx="3066">
                  <c:v>813.2</c:v>
                </c:pt>
                <c:pt idx="3067">
                  <c:v>813.4</c:v>
                </c:pt>
                <c:pt idx="3068">
                  <c:v>813.6</c:v>
                </c:pt>
                <c:pt idx="3069">
                  <c:v>813.8</c:v>
                </c:pt>
                <c:pt idx="3070">
                  <c:v>814</c:v>
                </c:pt>
                <c:pt idx="3071">
                  <c:v>814.2</c:v>
                </c:pt>
                <c:pt idx="3072">
                  <c:v>814.4</c:v>
                </c:pt>
                <c:pt idx="3073">
                  <c:v>814.6</c:v>
                </c:pt>
                <c:pt idx="3074">
                  <c:v>814.8</c:v>
                </c:pt>
                <c:pt idx="3075">
                  <c:v>815</c:v>
                </c:pt>
                <c:pt idx="3076">
                  <c:v>815.2</c:v>
                </c:pt>
                <c:pt idx="3077">
                  <c:v>815.4</c:v>
                </c:pt>
                <c:pt idx="3078">
                  <c:v>815.6</c:v>
                </c:pt>
                <c:pt idx="3079">
                  <c:v>815.8</c:v>
                </c:pt>
                <c:pt idx="3080">
                  <c:v>816</c:v>
                </c:pt>
                <c:pt idx="3081">
                  <c:v>816.2</c:v>
                </c:pt>
                <c:pt idx="3082">
                  <c:v>816.4</c:v>
                </c:pt>
                <c:pt idx="3083">
                  <c:v>816.6</c:v>
                </c:pt>
                <c:pt idx="3084">
                  <c:v>816.8</c:v>
                </c:pt>
                <c:pt idx="3085">
                  <c:v>817</c:v>
                </c:pt>
                <c:pt idx="3086">
                  <c:v>817.2</c:v>
                </c:pt>
                <c:pt idx="3087">
                  <c:v>817.4</c:v>
                </c:pt>
                <c:pt idx="3088">
                  <c:v>817.6</c:v>
                </c:pt>
                <c:pt idx="3089">
                  <c:v>817.8</c:v>
                </c:pt>
                <c:pt idx="3090">
                  <c:v>818</c:v>
                </c:pt>
                <c:pt idx="3091">
                  <c:v>818.2</c:v>
                </c:pt>
                <c:pt idx="3092">
                  <c:v>818.4</c:v>
                </c:pt>
                <c:pt idx="3093">
                  <c:v>818.6</c:v>
                </c:pt>
                <c:pt idx="3094">
                  <c:v>818.8</c:v>
                </c:pt>
                <c:pt idx="3095">
                  <c:v>819</c:v>
                </c:pt>
                <c:pt idx="3096">
                  <c:v>819.2</c:v>
                </c:pt>
                <c:pt idx="3097">
                  <c:v>819.4</c:v>
                </c:pt>
                <c:pt idx="3098">
                  <c:v>819.6</c:v>
                </c:pt>
                <c:pt idx="3099">
                  <c:v>819.8</c:v>
                </c:pt>
                <c:pt idx="3100">
                  <c:v>820</c:v>
                </c:pt>
                <c:pt idx="3101">
                  <c:v>820.2</c:v>
                </c:pt>
                <c:pt idx="3102">
                  <c:v>820.4</c:v>
                </c:pt>
                <c:pt idx="3103">
                  <c:v>820.6</c:v>
                </c:pt>
                <c:pt idx="3104">
                  <c:v>820.8</c:v>
                </c:pt>
                <c:pt idx="3105">
                  <c:v>821</c:v>
                </c:pt>
                <c:pt idx="3106">
                  <c:v>821.2</c:v>
                </c:pt>
                <c:pt idx="3107">
                  <c:v>821.4</c:v>
                </c:pt>
                <c:pt idx="3108">
                  <c:v>821.6</c:v>
                </c:pt>
                <c:pt idx="3109">
                  <c:v>821.8</c:v>
                </c:pt>
                <c:pt idx="3110">
                  <c:v>822</c:v>
                </c:pt>
                <c:pt idx="3111">
                  <c:v>822.2</c:v>
                </c:pt>
                <c:pt idx="3112">
                  <c:v>822.4</c:v>
                </c:pt>
                <c:pt idx="3113">
                  <c:v>822.6</c:v>
                </c:pt>
                <c:pt idx="3114">
                  <c:v>822.8</c:v>
                </c:pt>
                <c:pt idx="3115">
                  <c:v>823</c:v>
                </c:pt>
                <c:pt idx="3116">
                  <c:v>823.2</c:v>
                </c:pt>
                <c:pt idx="3117">
                  <c:v>823.4</c:v>
                </c:pt>
                <c:pt idx="3118">
                  <c:v>823.6</c:v>
                </c:pt>
                <c:pt idx="3119">
                  <c:v>823.8</c:v>
                </c:pt>
                <c:pt idx="3120">
                  <c:v>824</c:v>
                </c:pt>
                <c:pt idx="3121">
                  <c:v>824.2</c:v>
                </c:pt>
                <c:pt idx="3122">
                  <c:v>824.4</c:v>
                </c:pt>
                <c:pt idx="3123">
                  <c:v>824.6</c:v>
                </c:pt>
                <c:pt idx="3124">
                  <c:v>824.8</c:v>
                </c:pt>
                <c:pt idx="3125">
                  <c:v>825</c:v>
                </c:pt>
                <c:pt idx="3126">
                  <c:v>825.2</c:v>
                </c:pt>
                <c:pt idx="3127">
                  <c:v>825.4</c:v>
                </c:pt>
                <c:pt idx="3128">
                  <c:v>825.6</c:v>
                </c:pt>
                <c:pt idx="3129">
                  <c:v>825.8</c:v>
                </c:pt>
                <c:pt idx="3130">
                  <c:v>826</c:v>
                </c:pt>
                <c:pt idx="3131">
                  <c:v>826.2</c:v>
                </c:pt>
                <c:pt idx="3132">
                  <c:v>826.4</c:v>
                </c:pt>
                <c:pt idx="3133">
                  <c:v>826.6</c:v>
                </c:pt>
                <c:pt idx="3134">
                  <c:v>826.8</c:v>
                </c:pt>
                <c:pt idx="3135">
                  <c:v>827</c:v>
                </c:pt>
                <c:pt idx="3136">
                  <c:v>827.2</c:v>
                </c:pt>
                <c:pt idx="3137">
                  <c:v>827.4</c:v>
                </c:pt>
                <c:pt idx="3138">
                  <c:v>827.6</c:v>
                </c:pt>
                <c:pt idx="3139">
                  <c:v>827.8</c:v>
                </c:pt>
                <c:pt idx="3140">
                  <c:v>828</c:v>
                </c:pt>
                <c:pt idx="3141">
                  <c:v>828.2</c:v>
                </c:pt>
                <c:pt idx="3142">
                  <c:v>828.4</c:v>
                </c:pt>
                <c:pt idx="3143">
                  <c:v>828.6</c:v>
                </c:pt>
                <c:pt idx="3144">
                  <c:v>828.8</c:v>
                </c:pt>
                <c:pt idx="3145">
                  <c:v>829</c:v>
                </c:pt>
                <c:pt idx="3146">
                  <c:v>829.2</c:v>
                </c:pt>
                <c:pt idx="3147">
                  <c:v>829.4</c:v>
                </c:pt>
                <c:pt idx="3148">
                  <c:v>829.6</c:v>
                </c:pt>
                <c:pt idx="3149">
                  <c:v>829.8</c:v>
                </c:pt>
                <c:pt idx="3150">
                  <c:v>830</c:v>
                </c:pt>
                <c:pt idx="3151">
                  <c:v>830.2</c:v>
                </c:pt>
                <c:pt idx="3152">
                  <c:v>830.4</c:v>
                </c:pt>
                <c:pt idx="3153">
                  <c:v>830.6</c:v>
                </c:pt>
                <c:pt idx="3154">
                  <c:v>830.8</c:v>
                </c:pt>
                <c:pt idx="3155">
                  <c:v>831</c:v>
                </c:pt>
                <c:pt idx="3156">
                  <c:v>831.2</c:v>
                </c:pt>
                <c:pt idx="3157">
                  <c:v>831.4</c:v>
                </c:pt>
                <c:pt idx="3158">
                  <c:v>831.6</c:v>
                </c:pt>
                <c:pt idx="3159">
                  <c:v>831.8</c:v>
                </c:pt>
                <c:pt idx="3160">
                  <c:v>832</c:v>
                </c:pt>
                <c:pt idx="3161">
                  <c:v>832.2</c:v>
                </c:pt>
                <c:pt idx="3162">
                  <c:v>832.4</c:v>
                </c:pt>
                <c:pt idx="3163">
                  <c:v>832.6</c:v>
                </c:pt>
                <c:pt idx="3164">
                  <c:v>832.8</c:v>
                </c:pt>
                <c:pt idx="3165">
                  <c:v>833</c:v>
                </c:pt>
                <c:pt idx="3166">
                  <c:v>833.2</c:v>
                </c:pt>
                <c:pt idx="3167">
                  <c:v>833.4</c:v>
                </c:pt>
                <c:pt idx="3168">
                  <c:v>833.6</c:v>
                </c:pt>
                <c:pt idx="3169">
                  <c:v>833.8</c:v>
                </c:pt>
                <c:pt idx="3170">
                  <c:v>834</c:v>
                </c:pt>
                <c:pt idx="3171">
                  <c:v>834.2</c:v>
                </c:pt>
                <c:pt idx="3172">
                  <c:v>834.4</c:v>
                </c:pt>
                <c:pt idx="3173">
                  <c:v>834.6</c:v>
                </c:pt>
                <c:pt idx="3174">
                  <c:v>834.8</c:v>
                </c:pt>
                <c:pt idx="3175">
                  <c:v>835</c:v>
                </c:pt>
                <c:pt idx="3176">
                  <c:v>835.2</c:v>
                </c:pt>
                <c:pt idx="3177">
                  <c:v>835.4</c:v>
                </c:pt>
                <c:pt idx="3178">
                  <c:v>835.6</c:v>
                </c:pt>
                <c:pt idx="3179">
                  <c:v>835.8</c:v>
                </c:pt>
                <c:pt idx="3180">
                  <c:v>836</c:v>
                </c:pt>
                <c:pt idx="3181">
                  <c:v>836.2</c:v>
                </c:pt>
                <c:pt idx="3182">
                  <c:v>836.4</c:v>
                </c:pt>
                <c:pt idx="3183">
                  <c:v>836.6</c:v>
                </c:pt>
                <c:pt idx="3184">
                  <c:v>836.8</c:v>
                </c:pt>
                <c:pt idx="3185">
                  <c:v>837</c:v>
                </c:pt>
                <c:pt idx="3186">
                  <c:v>837.2</c:v>
                </c:pt>
                <c:pt idx="3187">
                  <c:v>837.4</c:v>
                </c:pt>
                <c:pt idx="3188">
                  <c:v>837.6</c:v>
                </c:pt>
                <c:pt idx="3189">
                  <c:v>837.8</c:v>
                </c:pt>
                <c:pt idx="3190">
                  <c:v>838</c:v>
                </c:pt>
                <c:pt idx="3191">
                  <c:v>838.2</c:v>
                </c:pt>
                <c:pt idx="3192">
                  <c:v>838.4</c:v>
                </c:pt>
                <c:pt idx="3193">
                  <c:v>838.6</c:v>
                </c:pt>
                <c:pt idx="3194">
                  <c:v>838.8</c:v>
                </c:pt>
                <c:pt idx="3195">
                  <c:v>839</c:v>
                </c:pt>
                <c:pt idx="3196">
                  <c:v>839.2</c:v>
                </c:pt>
                <c:pt idx="3197">
                  <c:v>839.4</c:v>
                </c:pt>
                <c:pt idx="3198">
                  <c:v>839.6</c:v>
                </c:pt>
                <c:pt idx="3199">
                  <c:v>839.8</c:v>
                </c:pt>
                <c:pt idx="3200">
                  <c:v>840</c:v>
                </c:pt>
                <c:pt idx="3201">
                  <c:v>840.2</c:v>
                </c:pt>
                <c:pt idx="3202">
                  <c:v>840.4</c:v>
                </c:pt>
                <c:pt idx="3203">
                  <c:v>840.6</c:v>
                </c:pt>
                <c:pt idx="3204">
                  <c:v>840.8</c:v>
                </c:pt>
                <c:pt idx="3205">
                  <c:v>841</c:v>
                </c:pt>
                <c:pt idx="3206">
                  <c:v>841.2</c:v>
                </c:pt>
                <c:pt idx="3207">
                  <c:v>841.4</c:v>
                </c:pt>
                <c:pt idx="3208">
                  <c:v>841.6</c:v>
                </c:pt>
                <c:pt idx="3209">
                  <c:v>841.8</c:v>
                </c:pt>
                <c:pt idx="3210">
                  <c:v>842</c:v>
                </c:pt>
                <c:pt idx="3211">
                  <c:v>842.2</c:v>
                </c:pt>
                <c:pt idx="3212">
                  <c:v>842.4</c:v>
                </c:pt>
                <c:pt idx="3213">
                  <c:v>842.6</c:v>
                </c:pt>
                <c:pt idx="3214">
                  <c:v>842.8</c:v>
                </c:pt>
                <c:pt idx="3215">
                  <c:v>843</c:v>
                </c:pt>
                <c:pt idx="3216">
                  <c:v>843.2</c:v>
                </c:pt>
                <c:pt idx="3217">
                  <c:v>843.4</c:v>
                </c:pt>
                <c:pt idx="3218">
                  <c:v>843.6</c:v>
                </c:pt>
                <c:pt idx="3219">
                  <c:v>843.8</c:v>
                </c:pt>
                <c:pt idx="3220">
                  <c:v>844</c:v>
                </c:pt>
                <c:pt idx="3221">
                  <c:v>844.2</c:v>
                </c:pt>
                <c:pt idx="3222">
                  <c:v>844.4</c:v>
                </c:pt>
                <c:pt idx="3223">
                  <c:v>844.6</c:v>
                </c:pt>
                <c:pt idx="3224">
                  <c:v>844.8</c:v>
                </c:pt>
                <c:pt idx="3225">
                  <c:v>845</c:v>
                </c:pt>
                <c:pt idx="3226">
                  <c:v>845.2</c:v>
                </c:pt>
                <c:pt idx="3227">
                  <c:v>845.4</c:v>
                </c:pt>
                <c:pt idx="3228">
                  <c:v>845.6</c:v>
                </c:pt>
                <c:pt idx="3229">
                  <c:v>845.8</c:v>
                </c:pt>
                <c:pt idx="3230">
                  <c:v>846</c:v>
                </c:pt>
                <c:pt idx="3231">
                  <c:v>846.2</c:v>
                </c:pt>
                <c:pt idx="3232">
                  <c:v>846.4</c:v>
                </c:pt>
                <c:pt idx="3233">
                  <c:v>846.6</c:v>
                </c:pt>
                <c:pt idx="3234">
                  <c:v>846.8</c:v>
                </c:pt>
                <c:pt idx="3235">
                  <c:v>847</c:v>
                </c:pt>
                <c:pt idx="3236">
                  <c:v>847.2</c:v>
                </c:pt>
                <c:pt idx="3237">
                  <c:v>847.4</c:v>
                </c:pt>
                <c:pt idx="3238">
                  <c:v>847.6</c:v>
                </c:pt>
                <c:pt idx="3239">
                  <c:v>847.8</c:v>
                </c:pt>
                <c:pt idx="3240">
                  <c:v>848</c:v>
                </c:pt>
                <c:pt idx="3241">
                  <c:v>848.2</c:v>
                </c:pt>
                <c:pt idx="3242">
                  <c:v>848.4</c:v>
                </c:pt>
                <c:pt idx="3243">
                  <c:v>848.6</c:v>
                </c:pt>
                <c:pt idx="3244">
                  <c:v>848.8</c:v>
                </c:pt>
                <c:pt idx="3245">
                  <c:v>849</c:v>
                </c:pt>
                <c:pt idx="3246">
                  <c:v>849.2</c:v>
                </c:pt>
                <c:pt idx="3247">
                  <c:v>849.4</c:v>
                </c:pt>
                <c:pt idx="3248">
                  <c:v>849.6</c:v>
                </c:pt>
                <c:pt idx="3249">
                  <c:v>849.8</c:v>
                </c:pt>
                <c:pt idx="3250">
                  <c:v>850</c:v>
                </c:pt>
                <c:pt idx="3251">
                  <c:v>850.2</c:v>
                </c:pt>
                <c:pt idx="3252">
                  <c:v>850.4</c:v>
                </c:pt>
                <c:pt idx="3253">
                  <c:v>850.6</c:v>
                </c:pt>
                <c:pt idx="3254">
                  <c:v>850.8</c:v>
                </c:pt>
                <c:pt idx="3255">
                  <c:v>851</c:v>
                </c:pt>
                <c:pt idx="3256">
                  <c:v>851.2</c:v>
                </c:pt>
                <c:pt idx="3257">
                  <c:v>851.4</c:v>
                </c:pt>
                <c:pt idx="3258">
                  <c:v>851.6</c:v>
                </c:pt>
                <c:pt idx="3259">
                  <c:v>851.8</c:v>
                </c:pt>
                <c:pt idx="3260">
                  <c:v>852</c:v>
                </c:pt>
                <c:pt idx="3261">
                  <c:v>852.2</c:v>
                </c:pt>
                <c:pt idx="3262">
                  <c:v>852.4</c:v>
                </c:pt>
                <c:pt idx="3263">
                  <c:v>852.6</c:v>
                </c:pt>
                <c:pt idx="3264">
                  <c:v>852.8</c:v>
                </c:pt>
                <c:pt idx="3265">
                  <c:v>853</c:v>
                </c:pt>
                <c:pt idx="3266">
                  <c:v>853.2</c:v>
                </c:pt>
                <c:pt idx="3267">
                  <c:v>853.4</c:v>
                </c:pt>
                <c:pt idx="3268">
                  <c:v>853.6</c:v>
                </c:pt>
                <c:pt idx="3269">
                  <c:v>853.8</c:v>
                </c:pt>
                <c:pt idx="3270">
                  <c:v>854</c:v>
                </c:pt>
                <c:pt idx="3271">
                  <c:v>854.2</c:v>
                </c:pt>
                <c:pt idx="3272">
                  <c:v>854.4</c:v>
                </c:pt>
                <c:pt idx="3273">
                  <c:v>854.6</c:v>
                </c:pt>
                <c:pt idx="3274">
                  <c:v>854.8</c:v>
                </c:pt>
                <c:pt idx="3275">
                  <c:v>855</c:v>
                </c:pt>
                <c:pt idx="3276">
                  <c:v>855.2</c:v>
                </c:pt>
                <c:pt idx="3277">
                  <c:v>855.4</c:v>
                </c:pt>
                <c:pt idx="3278">
                  <c:v>855.6</c:v>
                </c:pt>
                <c:pt idx="3279">
                  <c:v>855.8</c:v>
                </c:pt>
                <c:pt idx="3280">
                  <c:v>856</c:v>
                </c:pt>
                <c:pt idx="3281">
                  <c:v>856.2</c:v>
                </c:pt>
                <c:pt idx="3282">
                  <c:v>856.4</c:v>
                </c:pt>
                <c:pt idx="3283">
                  <c:v>856.6</c:v>
                </c:pt>
                <c:pt idx="3284">
                  <c:v>856.8</c:v>
                </c:pt>
                <c:pt idx="3285">
                  <c:v>857</c:v>
                </c:pt>
                <c:pt idx="3286">
                  <c:v>857.2</c:v>
                </c:pt>
                <c:pt idx="3287">
                  <c:v>857.4</c:v>
                </c:pt>
                <c:pt idx="3288">
                  <c:v>857.6</c:v>
                </c:pt>
                <c:pt idx="3289">
                  <c:v>857.8</c:v>
                </c:pt>
                <c:pt idx="3290">
                  <c:v>858</c:v>
                </c:pt>
                <c:pt idx="3291">
                  <c:v>858.2</c:v>
                </c:pt>
                <c:pt idx="3292">
                  <c:v>858.4</c:v>
                </c:pt>
                <c:pt idx="3293">
                  <c:v>858.6</c:v>
                </c:pt>
                <c:pt idx="3294">
                  <c:v>858.8</c:v>
                </c:pt>
                <c:pt idx="3295">
                  <c:v>859</c:v>
                </c:pt>
                <c:pt idx="3296">
                  <c:v>859.2</c:v>
                </c:pt>
                <c:pt idx="3297">
                  <c:v>859.4</c:v>
                </c:pt>
                <c:pt idx="3298">
                  <c:v>859.6</c:v>
                </c:pt>
                <c:pt idx="3299">
                  <c:v>859.8</c:v>
                </c:pt>
                <c:pt idx="3300">
                  <c:v>860</c:v>
                </c:pt>
                <c:pt idx="3301">
                  <c:v>860.2</c:v>
                </c:pt>
                <c:pt idx="3302">
                  <c:v>860.4</c:v>
                </c:pt>
                <c:pt idx="3303">
                  <c:v>860.6</c:v>
                </c:pt>
                <c:pt idx="3304">
                  <c:v>860.8</c:v>
                </c:pt>
                <c:pt idx="3305">
                  <c:v>861</c:v>
                </c:pt>
                <c:pt idx="3306">
                  <c:v>861.2</c:v>
                </c:pt>
                <c:pt idx="3307">
                  <c:v>861.4</c:v>
                </c:pt>
                <c:pt idx="3308">
                  <c:v>861.6</c:v>
                </c:pt>
                <c:pt idx="3309">
                  <c:v>861.8</c:v>
                </c:pt>
                <c:pt idx="3310">
                  <c:v>862</c:v>
                </c:pt>
                <c:pt idx="3311">
                  <c:v>862.2</c:v>
                </c:pt>
                <c:pt idx="3312">
                  <c:v>862.4</c:v>
                </c:pt>
                <c:pt idx="3313">
                  <c:v>862.6</c:v>
                </c:pt>
                <c:pt idx="3314">
                  <c:v>862.8</c:v>
                </c:pt>
                <c:pt idx="3315">
                  <c:v>863</c:v>
                </c:pt>
                <c:pt idx="3316">
                  <c:v>863.2</c:v>
                </c:pt>
                <c:pt idx="3317">
                  <c:v>863.4</c:v>
                </c:pt>
                <c:pt idx="3318">
                  <c:v>863.6</c:v>
                </c:pt>
                <c:pt idx="3319">
                  <c:v>863.8</c:v>
                </c:pt>
                <c:pt idx="3320">
                  <c:v>864</c:v>
                </c:pt>
                <c:pt idx="3321">
                  <c:v>864.2</c:v>
                </c:pt>
                <c:pt idx="3322">
                  <c:v>864.4</c:v>
                </c:pt>
                <c:pt idx="3323">
                  <c:v>864.6</c:v>
                </c:pt>
                <c:pt idx="3324">
                  <c:v>864.8</c:v>
                </c:pt>
                <c:pt idx="3325">
                  <c:v>865</c:v>
                </c:pt>
                <c:pt idx="3326">
                  <c:v>865.2</c:v>
                </c:pt>
                <c:pt idx="3327">
                  <c:v>865.4</c:v>
                </c:pt>
                <c:pt idx="3328">
                  <c:v>865.6</c:v>
                </c:pt>
                <c:pt idx="3329">
                  <c:v>865.8</c:v>
                </c:pt>
                <c:pt idx="3330">
                  <c:v>866</c:v>
                </c:pt>
                <c:pt idx="3331">
                  <c:v>866.2</c:v>
                </c:pt>
                <c:pt idx="3332">
                  <c:v>866.4</c:v>
                </c:pt>
                <c:pt idx="3333">
                  <c:v>866.6</c:v>
                </c:pt>
                <c:pt idx="3334">
                  <c:v>866.8</c:v>
                </c:pt>
                <c:pt idx="3335">
                  <c:v>867</c:v>
                </c:pt>
                <c:pt idx="3336">
                  <c:v>867.2</c:v>
                </c:pt>
                <c:pt idx="3337">
                  <c:v>867.4</c:v>
                </c:pt>
                <c:pt idx="3338">
                  <c:v>867.6</c:v>
                </c:pt>
                <c:pt idx="3339">
                  <c:v>867.8</c:v>
                </c:pt>
                <c:pt idx="3340">
                  <c:v>868</c:v>
                </c:pt>
                <c:pt idx="3341">
                  <c:v>868.2</c:v>
                </c:pt>
                <c:pt idx="3342">
                  <c:v>868.4</c:v>
                </c:pt>
                <c:pt idx="3343">
                  <c:v>868.6</c:v>
                </c:pt>
                <c:pt idx="3344">
                  <c:v>868.8</c:v>
                </c:pt>
                <c:pt idx="3345">
                  <c:v>869</c:v>
                </c:pt>
                <c:pt idx="3346">
                  <c:v>869.2</c:v>
                </c:pt>
                <c:pt idx="3347">
                  <c:v>869.4</c:v>
                </c:pt>
                <c:pt idx="3348">
                  <c:v>869.6</c:v>
                </c:pt>
                <c:pt idx="3349">
                  <c:v>869.8</c:v>
                </c:pt>
                <c:pt idx="3350">
                  <c:v>870</c:v>
                </c:pt>
                <c:pt idx="3351">
                  <c:v>870.2</c:v>
                </c:pt>
                <c:pt idx="3352">
                  <c:v>870.4</c:v>
                </c:pt>
                <c:pt idx="3353">
                  <c:v>870.6</c:v>
                </c:pt>
                <c:pt idx="3354">
                  <c:v>870.8</c:v>
                </c:pt>
                <c:pt idx="3355">
                  <c:v>871</c:v>
                </c:pt>
                <c:pt idx="3356">
                  <c:v>871.2</c:v>
                </c:pt>
                <c:pt idx="3357">
                  <c:v>871.4</c:v>
                </c:pt>
                <c:pt idx="3358">
                  <c:v>871.6</c:v>
                </c:pt>
                <c:pt idx="3359">
                  <c:v>871.8</c:v>
                </c:pt>
                <c:pt idx="3360">
                  <c:v>872</c:v>
                </c:pt>
                <c:pt idx="3361">
                  <c:v>872.2</c:v>
                </c:pt>
                <c:pt idx="3362">
                  <c:v>872.4</c:v>
                </c:pt>
                <c:pt idx="3363">
                  <c:v>872.6</c:v>
                </c:pt>
                <c:pt idx="3364">
                  <c:v>872.8</c:v>
                </c:pt>
                <c:pt idx="3365">
                  <c:v>873</c:v>
                </c:pt>
                <c:pt idx="3366">
                  <c:v>873.2</c:v>
                </c:pt>
                <c:pt idx="3367">
                  <c:v>873.4</c:v>
                </c:pt>
                <c:pt idx="3368">
                  <c:v>873.6</c:v>
                </c:pt>
                <c:pt idx="3369">
                  <c:v>873.8</c:v>
                </c:pt>
                <c:pt idx="3370">
                  <c:v>874</c:v>
                </c:pt>
                <c:pt idx="3371">
                  <c:v>874.2</c:v>
                </c:pt>
                <c:pt idx="3372">
                  <c:v>874.4</c:v>
                </c:pt>
                <c:pt idx="3373">
                  <c:v>874.6</c:v>
                </c:pt>
                <c:pt idx="3374">
                  <c:v>874.8</c:v>
                </c:pt>
                <c:pt idx="3375">
                  <c:v>875</c:v>
                </c:pt>
                <c:pt idx="3376">
                  <c:v>875.2</c:v>
                </c:pt>
                <c:pt idx="3377">
                  <c:v>875.4</c:v>
                </c:pt>
                <c:pt idx="3378">
                  <c:v>875.6</c:v>
                </c:pt>
                <c:pt idx="3379">
                  <c:v>875.8</c:v>
                </c:pt>
                <c:pt idx="3380">
                  <c:v>876</c:v>
                </c:pt>
                <c:pt idx="3381">
                  <c:v>876.2</c:v>
                </c:pt>
                <c:pt idx="3382">
                  <c:v>876.4</c:v>
                </c:pt>
                <c:pt idx="3383">
                  <c:v>876.6</c:v>
                </c:pt>
                <c:pt idx="3384">
                  <c:v>876.8</c:v>
                </c:pt>
                <c:pt idx="3385">
                  <c:v>877</c:v>
                </c:pt>
                <c:pt idx="3386">
                  <c:v>877.2</c:v>
                </c:pt>
                <c:pt idx="3387">
                  <c:v>877.4</c:v>
                </c:pt>
                <c:pt idx="3388">
                  <c:v>877.6</c:v>
                </c:pt>
                <c:pt idx="3389">
                  <c:v>877.8</c:v>
                </c:pt>
                <c:pt idx="3390">
                  <c:v>878</c:v>
                </c:pt>
                <c:pt idx="3391">
                  <c:v>878.2</c:v>
                </c:pt>
                <c:pt idx="3392">
                  <c:v>878.4</c:v>
                </c:pt>
                <c:pt idx="3393">
                  <c:v>878.6</c:v>
                </c:pt>
                <c:pt idx="3394">
                  <c:v>878.8</c:v>
                </c:pt>
                <c:pt idx="3395">
                  <c:v>879</c:v>
                </c:pt>
                <c:pt idx="3396">
                  <c:v>879.2</c:v>
                </c:pt>
                <c:pt idx="3397">
                  <c:v>879.4</c:v>
                </c:pt>
                <c:pt idx="3398">
                  <c:v>879.6</c:v>
                </c:pt>
                <c:pt idx="3399">
                  <c:v>879.8</c:v>
                </c:pt>
                <c:pt idx="3400">
                  <c:v>880</c:v>
                </c:pt>
                <c:pt idx="3401">
                  <c:v>880.2</c:v>
                </c:pt>
                <c:pt idx="3402">
                  <c:v>880.4</c:v>
                </c:pt>
                <c:pt idx="3403">
                  <c:v>880.6</c:v>
                </c:pt>
                <c:pt idx="3404">
                  <c:v>880.8</c:v>
                </c:pt>
                <c:pt idx="3405">
                  <c:v>881</c:v>
                </c:pt>
                <c:pt idx="3406">
                  <c:v>881.2</c:v>
                </c:pt>
                <c:pt idx="3407">
                  <c:v>881.4</c:v>
                </c:pt>
                <c:pt idx="3408">
                  <c:v>881.6</c:v>
                </c:pt>
                <c:pt idx="3409">
                  <c:v>881.8</c:v>
                </c:pt>
                <c:pt idx="3410">
                  <c:v>882</c:v>
                </c:pt>
                <c:pt idx="3411">
                  <c:v>882.2</c:v>
                </c:pt>
                <c:pt idx="3412">
                  <c:v>882.4</c:v>
                </c:pt>
                <c:pt idx="3413">
                  <c:v>882.6</c:v>
                </c:pt>
                <c:pt idx="3414">
                  <c:v>882.8</c:v>
                </c:pt>
                <c:pt idx="3415">
                  <c:v>883</c:v>
                </c:pt>
                <c:pt idx="3416">
                  <c:v>883.2</c:v>
                </c:pt>
                <c:pt idx="3417">
                  <c:v>883.4</c:v>
                </c:pt>
                <c:pt idx="3418">
                  <c:v>883.6</c:v>
                </c:pt>
                <c:pt idx="3419">
                  <c:v>883.8</c:v>
                </c:pt>
                <c:pt idx="3420">
                  <c:v>884</c:v>
                </c:pt>
                <c:pt idx="3421">
                  <c:v>884.2</c:v>
                </c:pt>
                <c:pt idx="3422">
                  <c:v>884.4</c:v>
                </c:pt>
                <c:pt idx="3423">
                  <c:v>884.6</c:v>
                </c:pt>
                <c:pt idx="3424">
                  <c:v>884.8</c:v>
                </c:pt>
                <c:pt idx="3425">
                  <c:v>885</c:v>
                </c:pt>
                <c:pt idx="3426">
                  <c:v>885.2</c:v>
                </c:pt>
                <c:pt idx="3427">
                  <c:v>885.4</c:v>
                </c:pt>
                <c:pt idx="3428">
                  <c:v>885.6</c:v>
                </c:pt>
                <c:pt idx="3429">
                  <c:v>885.8</c:v>
                </c:pt>
                <c:pt idx="3430">
                  <c:v>886</c:v>
                </c:pt>
                <c:pt idx="3431">
                  <c:v>886.2</c:v>
                </c:pt>
                <c:pt idx="3432">
                  <c:v>886.4</c:v>
                </c:pt>
                <c:pt idx="3433">
                  <c:v>886.6</c:v>
                </c:pt>
                <c:pt idx="3434">
                  <c:v>886.8</c:v>
                </c:pt>
                <c:pt idx="3435">
                  <c:v>887</c:v>
                </c:pt>
                <c:pt idx="3436">
                  <c:v>887.2</c:v>
                </c:pt>
                <c:pt idx="3437">
                  <c:v>887.4</c:v>
                </c:pt>
                <c:pt idx="3438">
                  <c:v>887.6</c:v>
                </c:pt>
                <c:pt idx="3439">
                  <c:v>887.8</c:v>
                </c:pt>
                <c:pt idx="3440">
                  <c:v>888</c:v>
                </c:pt>
                <c:pt idx="3441">
                  <c:v>888.2</c:v>
                </c:pt>
                <c:pt idx="3442">
                  <c:v>888.4</c:v>
                </c:pt>
                <c:pt idx="3443">
                  <c:v>888.6</c:v>
                </c:pt>
                <c:pt idx="3444">
                  <c:v>888.8</c:v>
                </c:pt>
                <c:pt idx="3445">
                  <c:v>889</c:v>
                </c:pt>
                <c:pt idx="3446">
                  <c:v>889.2</c:v>
                </c:pt>
                <c:pt idx="3447">
                  <c:v>889.4</c:v>
                </c:pt>
                <c:pt idx="3448">
                  <c:v>889.6</c:v>
                </c:pt>
                <c:pt idx="3449">
                  <c:v>889.8</c:v>
                </c:pt>
                <c:pt idx="3450">
                  <c:v>890</c:v>
                </c:pt>
                <c:pt idx="3451">
                  <c:v>890.2</c:v>
                </c:pt>
                <c:pt idx="3452">
                  <c:v>890.4</c:v>
                </c:pt>
                <c:pt idx="3453">
                  <c:v>890.6</c:v>
                </c:pt>
                <c:pt idx="3454">
                  <c:v>890.8</c:v>
                </c:pt>
                <c:pt idx="3455">
                  <c:v>891</c:v>
                </c:pt>
                <c:pt idx="3456">
                  <c:v>891.2</c:v>
                </c:pt>
                <c:pt idx="3457">
                  <c:v>891.4</c:v>
                </c:pt>
                <c:pt idx="3458">
                  <c:v>891.6</c:v>
                </c:pt>
                <c:pt idx="3459">
                  <c:v>891.8</c:v>
                </c:pt>
                <c:pt idx="3460">
                  <c:v>892</c:v>
                </c:pt>
                <c:pt idx="3461">
                  <c:v>892.2</c:v>
                </c:pt>
                <c:pt idx="3462">
                  <c:v>892.4</c:v>
                </c:pt>
                <c:pt idx="3463">
                  <c:v>892.6</c:v>
                </c:pt>
                <c:pt idx="3464">
                  <c:v>892.8</c:v>
                </c:pt>
                <c:pt idx="3465">
                  <c:v>893</c:v>
                </c:pt>
                <c:pt idx="3466">
                  <c:v>893.2</c:v>
                </c:pt>
                <c:pt idx="3467">
                  <c:v>893.4</c:v>
                </c:pt>
                <c:pt idx="3468">
                  <c:v>893.6</c:v>
                </c:pt>
                <c:pt idx="3469">
                  <c:v>893.8</c:v>
                </c:pt>
                <c:pt idx="3470">
                  <c:v>894</c:v>
                </c:pt>
                <c:pt idx="3471">
                  <c:v>894.2</c:v>
                </c:pt>
                <c:pt idx="3472">
                  <c:v>894.4</c:v>
                </c:pt>
                <c:pt idx="3473">
                  <c:v>894.6</c:v>
                </c:pt>
                <c:pt idx="3474">
                  <c:v>894.8</c:v>
                </c:pt>
                <c:pt idx="3475">
                  <c:v>895</c:v>
                </c:pt>
                <c:pt idx="3476">
                  <c:v>895.2</c:v>
                </c:pt>
                <c:pt idx="3477">
                  <c:v>895.4</c:v>
                </c:pt>
                <c:pt idx="3478">
                  <c:v>895.6</c:v>
                </c:pt>
                <c:pt idx="3479">
                  <c:v>895.8</c:v>
                </c:pt>
                <c:pt idx="3480">
                  <c:v>896</c:v>
                </c:pt>
                <c:pt idx="3481">
                  <c:v>896.2</c:v>
                </c:pt>
                <c:pt idx="3482">
                  <c:v>896.4</c:v>
                </c:pt>
                <c:pt idx="3483">
                  <c:v>896.6</c:v>
                </c:pt>
                <c:pt idx="3484">
                  <c:v>896.8</c:v>
                </c:pt>
                <c:pt idx="3485">
                  <c:v>897</c:v>
                </c:pt>
                <c:pt idx="3486">
                  <c:v>897.2</c:v>
                </c:pt>
                <c:pt idx="3487">
                  <c:v>897.4</c:v>
                </c:pt>
                <c:pt idx="3488">
                  <c:v>897.6</c:v>
                </c:pt>
                <c:pt idx="3489">
                  <c:v>897.8</c:v>
                </c:pt>
                <c:pt idx="3490">
                  <c:v>898</c:v>
                </c:pt>
                <c:pt idx="3491">
                  <c:v>898.2</c:v>
                </c:pt>
                <c:pt idx="3492">
                  <c:v>898.4</c:v>
                </c:pt>
                <c:pt idx="3493">
                  <c:v>898.6</c:v>
                </c:pt>
                <c:pt idx="3494">
                  <c:v>898.8</c:v>
                </c:pt>
                <c:pt idx="3495">
                  <c:v>899</c:v>
                </c:pt>
                <c:pt idx="3496">
                  <c:v>899.2</c:v>
                </c:pt>
                <c:pt idx="3497">
                  <c:v>899.4</c:v>
                </c:pt>
                <c:pt idx="3498">
                  <c:v>899.6</c:v>
                </c:pt>
                <c:pt idx="3499">
                  <c:v>899.8</c:v>
                </c:pt>
                <c:pt idx="3500">
                  <c:v>900</c:v>
                </c:pt>
                <c:pt idx="3501">
                  <c:v>500</c:v>
                </c:pt>
                <c:pt idx="3502">
                  <c:v>500.20001200000002</c:v>
                </c:pt>
                <c:pt idx="3503">
                  <c:v>500.39999399999999</c:v>
                </c:pt>
                <c:pt idx="3504">
                  <c:v>500.60000600000001</c:v>
                </c:pt>
                <c:pt idx="3505">
                  <c:v>500.79998799999998</c:v>
                </c:pt>
                <c:pt idx="3506">
                  <c:v>501</c:v>
                </c:pt>
                <c:pt idx="3507">
                  <c:v>501.20001200000002</c:v>
                </c:pt>
                <c:pt idx="3508">
                  <c:v>501.39999399999999</c:v>
                </c:pt>
                <c:pt idx="3509">
                  <c:v>501.60000600000001</c:v>
                </c:pt>
                <c:pt idx="3510">
                  <c:v>501.79998799999998</c:v>
                </c:pt>
                <c:pt idx="3511">
                  <c:v>502</c:v>
                </c:pt>
                <c:pt idx="3512">
                  <c:v>502.20001200000002</c:v>
                </c:pt>
                <c:pt idx="3513">
                  <c:v>502.39999399999999</c:v>
                </c:pt>
                <c:pt idx="3514">
                  <c:v>502.60000600000001</c:v>
                </c:pt>
                <c:pt idx="3515">
                  <c:v>502.79998799999998</c:v>
                </c:pt>
                <c:pt idx="3516">
                  <c:v>503</c:v>
                </c:pt>
                <c:pt idx="3517">
                  <c:v>503.20001200000002</c:v>
                </c:pt>
                <c:pt idx="3518">
                  <c:v>503.39999399999999</c:v>
                </c:pt>
                <c:pt idx="3519">
                  <c:v>503.60000600000001</c:v>
                </c:pt>
                <c:pt idx="3520">
                  <c:v>503.79998799999998</c:v>
                </c:pt>
                <c:pt idx="3521">
                  <c:v>504</c:v>
                </c:pt>
                <c:pt idx="3522">
                  <c:v>504.20001200000002</c:v>
                </c:pt>
                <c:pt idx="3523">
                  <c:v>504.39999399999999</c:v>
                </c:pt>
                <c:pt idx="3524">
                  <c:v>504.60000600000001</c:v>
                </c:pt>
                <c:pt idx="3525">
                  <c:v>504.79998799999998</c:v>
                </c:pt>
                <c:pt idx="3526">
                  <c:v>505</c:v>
                </c:pt>
                <c:pt idx="3527">
                  <c:v>505.20001200000002</c:v>
                </c:pt>
                <c:pt idx="3528">
                  <c:v>505.39999399999999</c:v>
                </c:pt>
                <c:pt idx="3529">
                  <c:v>505.60000600000001</c:v>
                </c:pt>
                <c:pt idx="3530">
                  <c:v>505.79998799999998</c:v>
                </c:pt>
                <c:pt idx="3531">
                  <c:v>506</c:v>
                </c:pt>
                <c:pt idx="3532">
                  <c:v>506.20001200000002</c:v>
                </c:pt>
                <c:pt idx="3533">
                  <c:v>506.39999399999999</c:v>
                </c:pt>
                <c:pt idx="3534">
                  <c:v>506.60000600000001</c:v>
                </c:pt>
                <c:pt idx="3535">
                  <c:v>506.79998799999998</c:v>
                </c:pt>
                <c:pt idx="3536">
                  <c:v>507</c:v>
                </c:pt>
                <c:pt idx="3537">
                  <c:v>507.20001200000002</c:v>
                </c:pt>
                <c:pt idx="3538">
                  <c:v>507.39999399999999</c:v>
                </c:pt>
                <c:pt idx="3539">
                  <c:v>507.60000600000001</c:v>
                </c:pt>
                <c:pt idx="3540">
                  <c:v>507.79998799999998</c:v>
                </c:pt>
                <c:pt idx="3541">
                  <c:v>508</c:v>
                </c:pt>
                <c:pt idx="3542">
                  <c:v>508.20001200000002</c:v>
                </c:pt>
                <c:pt idx="3543">
                  <c:v>508.39999399999999</c:v>
                </c:pt>
                <c:pt idx="3544">
                  <c:v>508.60000600000001</c:v>
                </c:pt>
                <c:pt idx="3545">
                  <c:v>508.79998799999998</c:v>
                </c:pt>
                <c:pt idx="3546">
                  <c:v>509</c:v>
                </c:pt>
                <c:pt idx="3547">
                  <c:v>509.20001200000002</c:v>
                </c:pt>
                <c:pt idx="3548">
                  <c:v>509.39999399999999</c:v>
                </c:pt>
                <c:pt idx="3549">
                  <c:v>509.60000600000001</c:v>
                </c:pt>
                <c:pt idx="3550">
                  <c:v>509.79998799999998</c:v>
                </c:pt>
                <c:pt idx="3551">
                  <c:v>510</c:v>
                </c:pt>
                <c:pt idx="3552">
                  <c:v>510.20001200000002</c:v>
                </c:pt>
                <c:pt idx="3553">
                  <c:v>510.39999399999999</c:v>
                </c:pt>
                <c:pt idx="3554">
                  <c:v>510.60000600000001</c:v>
                </c:pt>
                <c:pt idx="3555">
                  <c:v>510.79998799999998</c:v>
                </c:pt>
                <c:pt idx="3556">
                  <c:v>511</c:v>
                </c:pt>
                <c:pt idx="3557">
                  <c:v>511.20001200000002</c:v>
                </c:pt>
                <c:pt idx="3558">
                  <c:v>511.39999399999999</c:v>
                </c:pt>
                <c:pt idx="3559">
                  <c:v>511.60000600000001</c:v>
                </c:pt>
                <c:pt idx="3560">
                  <c:v>511.79998799999998</c:v>
                </c:pt>
                <c:pt idx="3561">
                  <c:v>512</c:v>
                </c:pt>
                <c:pt idx="3562">
                  <c:v>512.20001200000002</c:v>
                </c:pt>
                <c:pt idx="3563">
                  <c:v>512.40002400000003</c:v>
                </c:pt>
                <c:pt idx="3564">
                  <c:v>512.59997599999997</c:v>
                </c:pt>
                <c:pt idx="3565">
                  <c:v>512.79998799999998</c:v>
                </c:pt>
                <c:pt idx="3566">
                  <c:v>513</c:v>
                </c:pt>
                <c:pt idx="3567">
                  <c:v>513.20001200000002</c:v>
                </c:pt>
                <c:pt idx="3568">
                  <c:v>513.40002400000003</c:v>
                </c:pt>
                <c:pt idx="3569">
                  <c:v>513.59997599999997</c:v>
                </c:pt>
                <c:pt idx="3570">
                  <c:v>513.79998799999998</c:v>
                </c:pt>
                <c:pt idx="3571">
                  <c:v>514</c:v>
                </c:pt>
                <c:pt idx="3572">
                  <c:v>514.20001200000002</c:v>
                </c:pt>
                <c:pt idx="3573">
                  <c:v>514.40002400000003</c:v>
                </c:pt>
                <c:pt idx="3574">
                  <c:v>514.59997599999997</c:v>
                </c:pt>
                <c:pt idx="3575">
                  <c:v>514.79998799999998</c:v>
                </c:pt>
                <c:pt idx="3576">
                  <c:v>515</c:v>
                </c:pt>
                <c:pt idx="3577">
                  <c:v>515.20001200000002</c:v>
                </c:pt>
                <c:pt idx="3578">
                  <c:v>515.40002400000003</c:v>
                </c:pt>
                <c:pt idx="3579">
                  <c:v>515.59997599999997</c:v>
                </c:pt>
                <c:pt idx="3580">
                  <c:v>515.79998799999998</c:v>
                </c:pt>
                <c:pt idx="3581">
                  <c:v>516</c:v>
                </c:pt>
                <c:pt idx="3582">
                  <c:v>516.20001200000002</c:v>
                </c:pt>
                <c:pt idx="3583">
                  <c:v>516.40002400000003</c:v>
                </c:pt>
                <c:pt idx="3584">
                  <c:v>516.59997599999997</c:v>
                </c:pt>
                <c:pt idx="3585">
                  <c:v>516.79998799999998</c:v>
                </c:pt>
                <c:pt idx="3586">
                  <c:v>517</c:v>
                </c:pt>
                <c:pt idx="3587">
                  <c:v>517.20001200000002</c:v>
                </c:pt>
                <c:pt idx="3588">
                  <c:v>517.40002400000003</c:v>
                </c:pt>
                <c:pt idx="3589">
                  <c:v>517.59997599999997</c:v>
                </c:pt>
                <c:pt idx="3590">
                  <c:v>517.79998799999998</c:v>
                </c:pt>
                <c:pt idx="3591">
                  <c:v>518</c:v>
                </c:pt>
                <c:pt idx="3592">
                  <c:v>518.20001200000002</c:v>
                </c:pt>
                <c:pt idx="3593">
                  <c:v>518.40002400000003</c:v>
                </c:pt>
                <c:pt idx="3594">
                  <c:v>518.59997599999997</c:v>
                </c:pt>
                <c:pt idx="3595">
                  <c:v>518.79998799999998</c:v>
                </c:pt>
                <c:pt idx="3596">
                  <c:v>519</c:v>
                </c:pt>
                <c:pt idx="3597">
                  <c:v>519.20001200000002</c:v>
                </c:pt>
                <c:pt idx="3598">
                  <c:v>519.40002400000003</c:v>
                </c:pt>
                <c:pt idx="3599">
                  <c:v>519.59997599999997</c:v>
                </c:pt>
                <c:pt idx="3600">
                  <c:v>519.79998799999998</c:v>
                </c:pt>
                <c:pt idx="3601">
                  <c:v>520</c:v>
                </c:pt>
                <c:pt idx="3602">
                  <c:v>520.20001200000002</c:v>
                </c:pt>
                <c:pt idx="3603">
                  <c:v>520.40002400000003</c:v>
                </c:pt>
                <c:pt idx="3604">
                  <c:v>520.59997599999997</c:v>
                </c:pt>
                <c:pt idx="3605">
                  <c:v>520.79998799999998</c:v>
                </c:pt>
                <c:pt idx="3606">
                  <c:v>521</c:v>
                </c:pt>
                <c:pt idx="3607">
                  <c:v>521.20001200000002</c:v>
                </c:pt>
                <c:pt idx="3608">
                  <c:v>521.40002400000003</c:v>
                </c:pt>
                <c:pt idx="3609">
                  <c:v>521.59997599999997</c:v>
                </c:pt>
                <c:pt idx="3610">
                  <c:v>521.79998799999998</c:v>
                </c:pt>
                <c:pt idx="3611">
                  <c:v>522</c:v>
                </c:pt>
                <c:pt idx="3612">
                  <c:v>522.20001200000002</c:v>
                </c:pt>
                <c:pt idx="3613">
                  <c:v>522.40002400000003</c:v>
                </c:pt>
                <c:pt idx="3614">
                  <c:v>522.59997599999997</c:v>
                </c:pt>
                <c:pt idx="3615">
                  <c:v>522.79998799999998</c:v>
                </c:pt>
                <c:pt idx="3616">
                  <c:v>523</c:v>
                </c:pt>
                <c:pt idx="3617">
                  <c:v>523.20001200000002</c:v>
                </c:pt>
                <c:pt idx="3618">
                  <c:v>523.40002400000003</c:v>
                </c:pt>
                <c:pt idx="3619">
                  <c:v>523.59997599999997</c:v>
                </c:pt>
                <c:pt idx="3620">
                  <c:v>523.79998799999998</c:v>
                </c:pt>
                <c:pt idx="3621">
                  <c:v>524</c:v>
                </c:pt>
                <c:pt idx="3622">
                  <c:v>524.20001200000002</c:v>
                </c:pt>
                <c:pt idx="3623">
                  <c:v>524.40002400000003</c:v>
                </c:pt>
                <c:pt idx="3624">
                  <c:v>524.59997599999997</c:v>
                </c:pt>
                <c:pt idx="3625">
                  <c:v>524.79998799999998</c:v>
                </c:pt>
                <c:pt idx="3626">
                  <c:v>525</c:v>
                </c:pt>
                <c:pt idx="3627">
                  <c:v>525.20001200000002</c:v>
                </c:pt>
                <c:pt idx="3628">
                  <c:v>525.40002400000003</c:v>
                </c:pt>
                <c:pt idx="3629">
                  <c:v>525.59997599999997</c:v>
                </c:pt>
                <c:pt idx="3630">
                  <c:v>525.79998799999998</c:v>
                </c:pt>
                <c:pt idx="3631">
                  <c:v>526</c:v>
                </c:pt>
                <c:pt idx="3632">
                  <c:v>526.20001200000002</c:v>
                </c:pt>
                <c:pt idx="3633">
                  <c:v>526.40002400000003</c:v>
                </c:pt>
                <c:pt idx="3634">
                  <c:v>526.59997599999997</c:v>
                </c:pt>
                <c:pt idx="3635">
                  <c:v>526.79998799999998</c:v>
                </c:pt>
                <c:pt idx="3636">
                  <c:v>527</c:v>
                </c:pt>
                <c:pt idx="3637">
                  <c:v>527.20001200000002</c:v>
                </c:pt>
                <c:pt idx="3638">
                  <c:v>527.40002400000003</c:v>
                </c:pt>
                <c:pt idx="3639">
                  <c:v>527.59997599999997</c:v>
                </c:pt>
                <c:pt idx="3640">
                  <c:v>527.79998799999998</c:v>
                </c:pt>
                <c:pt idx="3641">
                  <c:v>528</c:v>
                </c:pt>
                <c:pt idx="3642">
                  <c:v>528.20001200000002</c:v>
                </c:pt>
                <c:pt idx="3643">
                  <c:v>528.40002400000003</c:v>
                </c:pt>
                <c:pt idx="3644">
                  <c:v>528.59997599999997</c:v>
                </c:pt>
                <c:pt idx="3645">
                  <c:v>528.79998799999998</c:v>
                </c:pt>
                <c:pt idx="3646">
                  <c:v>529</c:v>
                </c:pt>
                <c:pt idx="3647">
                  <c:v>529.20001200000002</c:v>
                </c:pt>
                <c:pt idx="3648">
                  <c:v>529.40002400000003</c:v>
                </c:pt>
                <c:pt idx="3649">
                  <c:v>529.59997599999997</c:v>
                </c:pt>
                <c:pt idx="3650">
                  <c:v>529.79998799999998</c:v>
                </c:pt>
                <c:pt idx="3651">
                  <c:v>530</c:v>
                </c:pt>
                <c:pt idx="3652">
                  <c:v>530.20001200000002</c:v>
                </c:pt>
                <c:pt idx="3653">
                  <c:v>530.40002400000003</c:v>
                </c:pt>
                <c:pt idx="3654">
                  <c:v>530.59997599999997</c:v>
                </c:pt>
                <c:pt idx="3655">
                  <c:v>530.79998799999998</c:v>
                </c:pt>
                <c:pt idx="3656">
                  <c:v>531</c:v>
                </c:pt>
                <c:pt idx="3657">
                  <c:v>531.20001200000002</c:v>
                </c:pt>
                <c:pt idx="3658">
                  <c:v>531.40002400000003</c:v>
                </c:pt>
                <c:pt idx="3659">
                  <c:v>531.59997599999997</c:v>
                </c:pt>
                <c:pt idx="3660">
                  <c:v>531.79998799999998</c:v>
                </c:pt>
                <c:pt idx="3661">
                  <c:v>532</c:v>
                </c:pt>
                <c:pt idx="3662">
                  <c:v>532.20001200000002</c:v>
                </c:pt>
                <c:pt idx="3663">
                  <c:v>532.40002400000003</c:v>
                </c:pt>
                <c:pt idx="3664">
                  <c:v>532.59997599999997</c:v>
                </c:pt>
                <c:pt idx="3665">
                  <c:v>532.79998799999998</c:v>
                </c:pt>
                <c:pt idx="3666">
                  <c:v>533</c:v>
                </c:pt>
                <c:pt idx="3667">
                  <c:v>533.20001200000002</c:v>
                </c:pt>
                <c:pt idx="3668">
                  <c:v>533.40002400000003</c:v>
                </c:pt>
                <c:pt idx="3669">
                  <c:v>533.59997599999997</c:v>
                </c:pt>
                <c:pt idx="3670">
                  <c:v>533.79998799999998</c:v>
                </c:pt>
                <c:pt idx="3671">
                  <c:v>534</c:v>
                </c:pt>
                <c:pt idx="3672">
                  <c:v>534.20001200000002</c:v>
                </c:pt>
                <c:pt idx="3673">
                  <c:v>534.40002400000003</c:v>
                </c:pt>
                <c:pt idx="3674">
                  <c:v>534.59997599999997</c:v>
                </c:pt>
                <c:pt idx="3675">
                  <c:v>534.79998799999998</c:v>
                </c:pt>
                <c:pt idx="3676">
                  <c:v>535</c:v>
                </c:pt>
                <c:pt idx="3677">
                  <c:v>535.20001200000002</c:v>
                </c:pt>
                <c:pt idx="3678">
                  <c:v>535.40002400000003</c:v>
                </c:pt>
                <c:pt idx="3679">
                  <c:v>535.59997599999997</c:v>
                </c:pt>
                <c:pt idx="3680">
                  <c:v>535.79998799999998</c:v>
                </c:pt>
                <c:pt idx="3681">
                  <c:v>536</c:v>
                </c:pt>
                <c:pt idx="3682">
                  <c:v>536.20001200000002</c:v>
                </c:pt>
                <c:pt idx="3683">
                  <c:v>536.40002400000003</c:v>
                </c:pt>
                <c:pt idx="3684">
                  <c:v>536.59997599999997</c:v>
                </c:pt>
                <c:pt idx="3685">
                  <c:v>536.79998799999998</c:v>
                </c:pt>
                <c:pt idx="3686">
                  <c:v>537</c:v>
                </c:pt>
                <c:pt idx="3687">
                  <c:v>537.20001200000002</c:v>
                </c:pt>
                <c:pt idx="3688">
                  <c:v>537.40002400000003</c:v>
                </c:pt>
                <c:pt idx="3689">
                  <c:v>537.59997599999997</c:v>
                </c:pt>
                <c:pt idx="3690">
                  <c:v>537.79998799999998</c:v>
                </c:pt>
                <c:pt idx="3691">
                  <c:v>538</c:v>
                </c:pt>
                <c:pt idx="3692">
                  <c:v>538.20001200000002</c:v>
                </c:pt>
                <c:pt idx="3693">
                  <c:v>538.40002400000003</c:v>
                </c:pt>
                <c:pt idx="3694">
                  <c:v>538.59997599999997</c:v>
                </c:pt>
                <c:pt idx="3695">
                  <c:v>538.79998799999998</c:v>
                </c:pt>
                <c:pt idx="3696">
                  <c:v>539</c:v>
                </c:pt>
                <c:pt idx="3697">
                  <c:v>539.20001200000002</c:v>
                </c:pt>
                <c:pt idx="3698">
                  <c:v>539.40002400000003</c:v>
                </c:pt>
                <c:pt idx="3699">
                  <c:v>539.59997599999997</c:v>
                </c:pt>
                <c:pt idx="3700">
                  <c:v>539.79998799999998</c:v>
                </c:pt>
                <c:pt idx="3701">
                  <c:v>540</c:v>
                </c:pt>
                <c:pt idx="3702">
                  <c:v>540.20001200000002</c:v>
                </c:pt>
                <c:pt idx="3703">
                  <c:v>540.40002400000003</c:v>
                </c:pt>
                <c:pt idx="3704">
                  <c:v>540.59997599999997</c:v>
                </c:pt>
                <c:pt idx="3705">
                  <c:v>540.79998799999998</c:v>
                </c:pt>
                <c:pt idx="3706">
                  <c:v>541</c:v>
                </c:pt>
                <c:pt idx="3707">
                  <c:v>541.20001200000002</c:v>
                </c:pt>
                <c:pt idx="3708">
                  <c:v>541.40002400000003</c:v>
                </c:pt>
                <c:pt idx="3709">
                  <c:v>541.59997599999997</c:v>
                </c:pt>
                <c:pt idx="3710">
                  <c:v>541.79998799999998</c:v>
                </c:pt>
                <c:pt idx="3711">
                  <c:v>542</c:v>
                </c:pt>
                <c:pt idx="3712">
                  <c:v>542.20001200000002</c:v>
                </c:pt>
                <c:pt idx="3713">
                  <c:v>542.40002400000003</c:v>
                </c:pt>
                <c:pt idx="3714">
                  <c:v>542.59997599999997</c:v>
                </c:pt>
                <c:pt idx="3715">
                  <c:v>542.79998799999998</c:v>
                </c:pt>
                <c:pt idx="3716">
                  <c:v>543</c:v>
                </c:pt>
                <c:pt idx="3717">
                  <c:v>543.20001200000002</c:v>
                </c:pt>
                <c:pt idx="3718">
                  <c:v>543.40002400000003</c:v>
                </c:pt>
                <c:pt idx="3719">
                  <c:v>543.59997599999997</c:v>
                </c:pt>
                <c:pt idx="3720">
                  <c:v>543.79998799999998</c:v>
                </c:pt>
                <c:pt idx="3721">
                  <c:v>544</c:v>
                </c:pt>
                <c:pt idx="3722">
                  <c:v>544.20001200000002</c:v>
                </c:pt>
                <c:pt idx="3723">
                  <c:v>544.40002400000003</c:v>
                </c:pt>
                <c:pt idx="3724">
                  <c:v>544.59997599999997</c:v>
                </c:pt>
                <c:pt idx="3725">
                  <c:v>544.79998799999998</c:v>
                </c:pt>
                <c:pt idx="3726">
                  <c:v>545</c:v>
                </c:pt>
                <c:pt idx="3727">
                  <c:v>545.20001200000002</c:v>
                </c:pt>
                <c:pt idx="3728">
                  <c:v>545.40002400000003</c:v>
                </c:pt>
                <c:pt idx="3729">
                  <c:v>545.59997599999997</c:v>
                </c:pt>
                <c:pt idx="3730">
                  <c:v>545.79998799999998</c:v>
                </c:pt>
                <c:pt idx="3731">
                  <c:v>546</c:v>
                </c:pt>
                <c:pt idx="3732">
                  <c:v>546.20001200000002</c:v>
                </c:pt>
                <c:pt idx="3733">
                  <c:v>546.40002400000003</c:v>
                </c:pt>
                <c:pt idx="3734">
                  <c:v>546.59997599999997</c:v>
                </c:pt>
                <c:pt idx="3735">
                  <c:v>546.79998799999998</c:v>
                </c:pt>
                <c:pt idx="3736">
                  <c:v>547</c:v>
                </c:pt>
                <c:pt idx="3737">
                  <c:v>547.20001200000002</c:v>
                </c:pt>
                <c:pt idx="3738">
                  <c:v>547.40002400000003</c:v>
                </c:pt>
                <c:pt idx="3739">
                  <c:v>547.59997599999997</c:v>
                </c:pt>
                <c:pt idx="3740">
                  <c:v>547.79998799999998</c:v>
                </c:pt>
                <c:pt idx="3741">
                  <c:v>548</c:v>
                </c:pt>
                <c:pt idx="3742">
                  <c:v>548.20001200000002</c:v>
                </c:pt>
                <c:pt idx="3743">
                  <c:v>548.40002400000003</c:v>
                </c:pt>
                <c:pt idx="3744">
                  <c:v>548.59997599999997</c:v>
                </c:pt>
                <c:pt idx="3745">
                  <c:v>548.79998799999998</c:v>
                </c:pt>
                <c:pt idx="3746">
                  <c:v>549</c:v>
                </c:pt>
                <c:pt idx="3747">
                  <c:v>549.20001200000002</c:v>
                </c:pt>
                <c:pt idx="3748">
                  <c:v>549.40002400000003</c:v>
                </c:pt>
                <c:pt idx="3749">
                  <c:v>549.59997599999997</c:v>
                </c:pt>
                <c:pt idx="3750">
                  <c:v>549.79998799999998</c:v>
                </c:pt>
                <c:pt idx="3751">
                  <c:v>550</c:v>
                </c:pt>
                <c:pt idx="3752">
                  <c:v>550.20001200000002</c:v>
                </c:pt>
                <c:pt idx="3753">
                  <c:v>550.40002400000003</c:v>
                </c:pt>
                <c:pt idx="3754">
                  <c:v>550.59997599999997</c:v>
                </c:pt>
                <c:pt idx="3755">
                  <c:v>550.79998799999998</c:v>
                </c:pt>
                <c:pt idx="3756">
                  <c:v>551</c:v>
                </c:pt>
                <c:pt idx="3757">
                  <c:v>551.20001200000002</c:v>
                </c:pt>
                <c:pt idx="3758">
                  <c:v>551.40002400000003</c:v>
                </c:pt>
                <c:pt idx="3759">
                  <c:v>551.59997599999997</c:v>
                </c:pt>
                <c:pt idx="3760">
                  <c:v>551.79998799999998</c:v>
                </c:pt>
                <c:pt idx="3761">
                  <c:v>552</c:v>
                </c:pt>
                <c:pt idx="3762">
                  <c:v>552.20001200000002</c:v>
                </c:pt>
                <c:pt idx="3763">
                  <c:v>552.40002400000003</c:v>
                </c:pt>
                <c:pt idx="3764">
                  <c:v>552.59997599999997</c:v>
                </c:pt>
                <c:pt idx="3765">
                  <c:v>552.79998799999998</c:v>
                </c:pt>
                <c:pt idx="3766">
                  <c:v>553</c:v>
                </c:pt>
                <c:pt idx="3767">
                  <c:v>553.20001200000002</c:v>
                </c:pt>
                <c:pt idx="3768">
                  <c:v>553.40002400000003</c:v>
                </c:pt>
                <c:pt idx="3769">
                  <c:v>553.59997599999997</c:v>
                </c:pt>
                <c:pt idx="3770">
                  <c:v>553.79998799999998</c:v>
                </c:pt>
                <c:pt idx="3771">
                  <c:v>554</c:v>
                </c:pt>
                <c:pt idx="3772">
                  <c:v>554.20001200000002</c:v>
                </c:pt>
                <c:pt idx="3773">
                  <c:v>554.40002400000003</c:v>
                </c:pt>
                <c:pt idx="3774">
                  <c:v>554.59997599999997</c:v>
                </c:pt>
                <c:pt idx="3775">
                  <c:v>554.79998799999998</c:v>
                </c:pt>
                <c:pt idx="3776">
                  <c:v>555</c:v>
                </c:pt>
                <c:pt idx="3777">
                  <c:v>555.20001200000002</c:v>
                </c:pt>
                <c:pt idx="3778">
                  <c:v>555.40002400000003</c:v>
                </c:pt>
                <c:pt idx="3779">
                  <c:v>555.59997599999997</c:v>
                </c:pt>
                <c:pt idx="3780">
                  <c:v>555.79998799999998</c:v>
                </c:pt>
                <c:pt idx="3781">
                  <c:v>556</c:v>
                </c:pt>
                <c:pt idx="3782">
                  <c:v>556.20001200000002</c:v>
                </c:pt>
                <c:pt idx="3783">
                  <c:v>556.40002400000003</c:v>
                </c:pt>
                <c:pt idx="3784">
                  <c:v>556.59997599999997</c:v>
                </c:pt>
                <c:pt idx="3785">
                  <c:v>556.79998799999998</c:v>
                </c:pt>
                <c:pt idx="3786">
                  <c:v>557</c:v>
                </c:pt>
                <c:pt idx="3787">
                  <c:v>557.20001200000002</c:v>
                </c:pt>
                <c:pt idx="3788">
                  <c:v>557.40002400000003</c:v>
                </c:pt>
                <c:pt idx="3789">
                  <c:v>557.59997599999997</c:v>
                </c:pt>
                <c:pt idx="3790">
                  <c:v>557.79998799999998</c:v>
                </c:pt>
                <c:pt idx="3791">
                  <c:v>558</c:v>
                </c:pt>
                <c:pt idx="3792">
                  <c:v>558.20001200000002</c:v>
                </c:pt>
                <c:pt idx="3793">
                  <c:v>558.40002400000003</c:v>
                </c:pt>
                <c:pt idx="3794">
                  <c:v>558.59997599999997</c:v>
                </c:pt>
                <c:pt idx="3795">
                  <c:v>558.79998799999998</c:v>
                </c:pt>
                <c:pt idx="3796">
                  <c:v>559</c:v>
                </c:pt>
                <c:pt idx="3797">
                  <c:v>559.20001200000002</c:v>
                </c:pt>
                <c:pt idx="3798">
                  <c:v>559.40002400000003</c:v>
                </c:pt>
                <c:pt idx="3799">
                  <c:v>559.59997599999997</c:v>
                </c:pt>
                <c:pt idx="3800">
                  <c:v>559.79998799999998</c:v>
                </c:pt>
                <c:pt idx="3801">
                  <c:v>560</c:v>
                </c:pt>
                <c:pt idx="3802">
                  <c:v>560.20001200000002</c:v>
                </c:pt>
                <c:pt idx="3803">
                  <c:v>560.40002400000003</c:v>
                </c:pt>
                <c:pt idx="3804">
                  <c:v>560.59997599999997</c:v>
                </c:pt>
                <c:pt idx="3805">
                  <c:v>560.79998799999998</c:v>
                </c:pt>
                <c:pt idx="3806">
                  <c:v>561</c:v>
                </c:pt>
                <c:pt idx="3807">
                  <c:v>561.20001200000002</c:v>
                </c:pt>
                <c:pt idx="3808">
                  <c:v>561.40002400000003</c:v>
                </c:pt>
                <c:pt idx="3809">
                  <c:v>561.59997599999997</c:v>
                </c:pt>
                <c:pt idx="3810">
                  <c:v>561.79998799999998</c:v>
                </c:pt>
                <c:pt idx="3811">
                  <c:v>562</c:v>
                </c:pt>
                <c:pt idx="3812">
                  <c:v>562.20001200000002</c:v>
                </c:pt>
                <c:pt idx="3813">
                  <c:v>562.40002400000003</c:v>
                </c:pt>
                <c:pt idx="3814">
                  <c:v>562.59997599999997</c:v>
                </c:pt>
                <c:pt idx="3815">
                  <c:v>562.79998799999998</c:v>
                </c:pt>
                <c:pt idx="3816">
                  <c:v>563</c:v>
                </c:pt>
                <c:pt idx="3817">
                  <c:v>563.20001200000002</c:v>
                </c:pt>
                <c:pt idx="3818">
                  <c:v>563.40002400000003</c:v>
                </c:pt>
                <c:pt idx="3819">
                  <c:v>563.59997599999997</c:v>
                </c:pt>
                <c:pt idx="3820">
                  <c:v>563.79998799999998</c:v>
                </c:pt>
                <c:pt idx="3821">
                  <c:v>564</c:v>
                </c:pt>
                <c:pt idx="3822">
                  <c:v>564.20001200000002</c:v>
                </c:pt>
                <c:pt idx="3823">
                  <c:v>564.40002400000003</c:v>
                </c:pt>
                <c:pt idx="3824">
                  <c:v>564.59997599999997</c:v>
                </c:pt>
                <c:pt idx="3825">
                  <c:v>564.79998799999998</c:v>
                </c:pt>
                <c:pt idx="3826">
                  <c:v>565</c:v>
                </c:pt>
                <c:pt idx="3827">
                  <c:v>565.20001200000002</c:v>
                </c:pt>
                <c:pt idx="3828">
                  <c:v>565.40002400000003</c:v>
                </c:pt>
                <c:pt idx="3829">
                  <c:v>565.59997599999997</c:v>
                </c:pt>
                <c:pt idx="3830">
                  <c:v>565.79998799999998</c:v>
                </c:pt>
                <c:pt idx="3831">
                  <c:v>566</c:v>
                </c:pt>
                <c:pt idx="3832">
                  <c:v>566.20001200000002</c:v>
                </c:pt>
                <c:pt idx="3833">
                  <c:v>566.40002400000003</c:v>
                </c:pt>
                <c:pt idx="3834">
                  <c:v>566.59997599999997</c:v>
                </c:pt>
                <c:pt idx="3835">
                  <c:v>566.79998799999998</c:v>
                </c:pt>
                <c:pt idx="3836">
                  <c:v>567</c:v>
                </c:pt>
                <c:pt idx="3837">
                  <c:v>567.20001200000002</c:v>
                </c:pt>
                <c:pt idx="3838">
                  <c:v>567.40002400000003</c:v>
                </c:pt>
                <c:pt idx="3839">
                  <c:v>567.59997599999997</c:v>
                </c:pt>
                <c:pt idx="3840">
                  <c:v>567.79998799999998</c:v>
                </c:pt>
                <c:pt idx="3841">
                  <c:v>568</c:v>
                </c:pt>
                <c:pt idx="3842">
                  <c:v>568.20001200000002</c:v>
                </c:pt>
                <c:pt idx="3843">
                  <c:v>568.40002400000003</c:v>
                </c:pt>
                <c:pt idx="3844">
                  <c:v>568.59997599999997</c:v>
                </c:pt>
                <c:pt idx="3845">
                  <c:v>568.79998799999998</c:v>
                </c:pt>
                <c:pt idx="3846">
                  <c:v>569</c:v>
                </c:pt>
                <c:pt idx="3847">
                  <c:v>569.20001200000002</c:v>
                </c:pt>
                <c:pt idx="3848">
                  <c:v>569.40002400000003</c:v>
                </c:pt>
                <c:pt idx="3849">
                  <c:v>569.59997599999997</c:v>
                </c:pt>
                <c:pt idx="3850">
                  <c:v>569.79998799999998</c:v>
                </c:pt>
                <c:pt idx="3851">
                  <c:v>570</c:v>
                </c:pt>
                <c:pt idx="3852">
                  <c:v>570.20001200000002</c:v>
                </c:pt>
                <c:pt idx="3853">
                  <c:v>570.40002400000003</c:v>
                </c:pt>
                <c:pt idx="3854">
                  <c:v>570.59997599999997</c:v>
                </c:pt>
                <c:pt idx="3855">
                  <c:v>570.79998799999998</c:v>
                </c:pt>
                <c:pt idx="3856">
                  <c:v>571</c:v>
                </c:pt>
                <c:pt idx="3857">
                  <c:v>571.20001200000002</c:v>
                </c:pt>
                <c:pt idx="3858">
                  <c:v>571.40002400000003</c:v>
                </c:pt>
                <c:pt idx="3859">
                  <c:v>571.59997599999997</c:v>
                </c:pt>
                <c:pt idx="3860">
                  <c:v>571.79998799999998</c:v>
                </c:pt>
                <c:pt idx="3861">
                  <c:v>572</c:v>
                </c:pt>
                <c:pt idx="3862">
                  <c:v>572.20001200000002</c:v>
                </c:pt>
                <c:pt idx="3863">
                  <c:v>572.40002400000003</c:v>
                </c:pt>
                <c:pt idx="3864">
                  <c:v>572.59997599999997</c:v>
                </c:pt>
                <c:pt idx="3865">
                  <c:v>572.79998799999998</c:v>
                </c:pt>
                <c:pt idx="3866">
                  <c:v>573</c:v>
                </c:pt>
                <c:pt idx="3867">
                  <c:v>573.20001200000002</c:v>
                </c:pt>
                <c:pt idx="3868">
                  <c:v>573.40002400000003</c:v>
                </c:pt>
                <c:pt idx="3869">
                  <c:v>573.59997599999997</c:v>
                </c:pt>
                <c:pt idx="3870">
                  <c:v>573.79998799999998</c:v>
                </c:pt>
                <c:pt idx="3871">
                  <c:v>574</c:v>
                </c:pt>
                <c:pt idx="3872">
                  <c:v>574.20001200000002</c:v>
                </c:pt>
                <c:pt idx="3873">
                  <c:v>574.40002400000003</c:v>
                </c:pt>
                <c:pt idx="3874">
                  <c:v>574.59997599999997</c:v>
                </c:pt>
                <c:pt idx="3875">
                  <c:v>574.79998799999998</c:v>
                </c:pt>
                <c:pt idx="3876">
                  <c:v>575</c:v>
                </c:pt>
                <c:pt idx="3877">
                  <c:v>575.20001200000002</c:v>
                </c:pt>
                <c:pt idx="3878">
                  <c:v>575.40002400000003</c:v>
                </c:pt>
                <c:pt idx="3879">
                  <c:v>575.59997599999997</c:v>
                </c:pt>
                <c:pt idx="3880">
                  <c:v>575.79998799999998</c:v>
                </c:pt>
                <c:pt idx="3881">
                  <c:v>576</c:v>
                </c:pt>
                <c:pt idx="3882">
                  <c:v>576.20001200000002</c:v>
                </c:pt>
                <c:pt idx="3883">
                  <c:v>576.40002400000003</c:v>
                </c:pt>
                <c:pt idx="3884">
                  <c:v>576.59997599999997</c:v>
                </c:pt>
                <c:pt idx="3885">
                  <c:v>576.79998799999998</c:v>
                </c:pt>
                <c:pt idx="3886">
                  <c:v>577</c:v>
                </c:pt>
                <c:pt idx="3887">
                  <c:v>577.20001200000002</c:v>
                </c:pt>
                <c:pt idx="3888">
                  <c:v>577.40002400000003</c:v>
                </c:pt>
                <c:pt idx="3889">
                  <c:v>577.59997599999997</c:v>
                </c:pt>
                <c:pt idx="3890">
                  <c:v>577.79998799999998</c:v>
                </c:pt>
                <c:pt idx="3891">
                  <c:v>578</c:v>
                </c:pt>
                <c:pt idx="3892">
                  <c:v>578.20001200000002</c:v>
                </c:pt>
                <c:pt idx="3893">
                  <c:v>578.40002400000003</c:v>
                </c:pt>
                <c:pt idx="3894">
                  <c:v>578.59997599999997</c:v>
                </c:pt>
                <c:pt idx="3895">
                  <c:v>578.79998799999998</c:v>
                </c:pt>
                <c:pt idx="3896">
                  <c:v>579</c:v>
                </c:pt>
                <c:pt idx="3897">
                  <c:v>579.20001200000002</c:v>
                </c:pt>
                <c:pt idx="3898">
                  <c:v>579.40002400000003</c:v>
                </c:pt>
                <c:pt idx="3899">
                  <c:v>579.59997599999997</c:v>
                </c:pt>
                <c:pt idx="3900">
                  <c:v>579.79998799999998</c:v>
                </c:pt>
                <c:pt idx="3901">
                  <c:v>580</c:v>
                </c:pt>
                <c:pt idx="3902">
                  <c:v>580.20001200000002</c:v>
                </c:pt>
                <c:pt idx="3903">
                  <c:v>580.40002400000003</c:v>
                </c:pt>
                <c:pt idx="3904">
                  <c:v>580.59997599999997</c:v>
                </c:pt>
                <c:pt idx="3905">
                  <c:v>580.79998799999998</c:v>
                </c:pt>
                <c:pt idx="3906">
                  <c:v>581</c:v>
                </c:pt>
                <c:pt idx="3907">
                  <c:v>581.20001200000002</c:v>
                </c:pt>
                <c:pt idx="3908">
                  <c:v>581.40002400000003</c:v>
                </c:pt>
                <c:pt idx="3909">
                  <c:v>581.59997599999997</c:v>
                </c:pt>
                <c:pt idx="3910">
                  <c:v>581.79998799999998</c:v>
                </c:pt>
                <c:pt idx="3911">
                  <c:v>582</c:v>
                </c:pt>
                <c:pt idx="3912">
                  <c:v>582.20001200000002</c:v>
                </c:pt>
                <c:pt idx="3913">
                  <c:v>582.40002400000003</c:v>
                </c:pt>
                <c:pt idx="3914">
                  <c:v>582.59997599999997</c:v>
                </c:pt>
                <c:pt idx="3915">
                  <c:v>582.79998799999998</c:v>
                </c:pt>
                <c:pt idx="3916">
                  <c:v>583</c:v>
                </c:pt>
                <c:pt idx="3917">
                  <c:v>583.20001200000002</c:v>
                </c:pt>
                <c:pt idx="3918">
                  <c:v>583.40002400000003</c:v>
                </c:pt>
                <c:pt idx="3919">
                  <c:v>583.59997599999997</c:v>
                </c:pt>
                <c:pt idx="3920">
                  <c:v>583.79998799999998</c:v>
                </c:pt>
                <c:pt idx="3921">
                  <c:v>584</c:v>
                </c:pt>
                <c:pt idx="3922">
                  <c:v>584.20001200000002</c:v>
                </c:pt>
                <c:pt idx="3923">
                  <c:v>584.40002400000003</c:v>
                </c:pt>
                <c:pt idx="3924">
                  <c:v>584.59997599999997</c:v>
                </c:pt>
                <c:pt idx="3925">
                  <c:v>584.79998799999998</c:v>
                </c:pt>
                <c:pt idx="3926">
                  <c:v>585</c:v>
                </c:pt>
                <c:pt idx="3927">
                  <c:v>585.20001200000002</c:v>
                </c:pt>
                <c:pt idx="3928">
                  <c:v>585.40002400000003</c:v>
                </c:pt>
                <c:pt idx="3929">
                  <c:v>585.59997599999997</c:v>
                </c:pt>
                <c:pt idx="3930">
                  <c:v>585.79998799999998</c:v>
                </c:pt>
                <c:pt idx="3931">
                  <c:v>586</c:v>
                </c:pt>
                <c:pt idx="3932">
                  <c:v>586.20001200000002</c:v>
                </c:pt>
                <c:pt idx="3933">
                  <c:v>586.40002400000003</c:v>
                </c:pt>
                <c:pt idx="3934">
                  <c:v>586.59997599999997</c:v>
                </c:pt>
                <c:pt idx="3935">
                  <c:v>586.79998799999998</c:v>
                </c:pt>
                <c:pt idx="3936">
                  <c:v>587</c:v>
                </c:pt>
                <c:pt idx="3937">
                  <c:v>587.20001200000002</c:v>
                </c:pt>
                <c:pt idx="3938">
                  <c:v>587.40002400000003</c:v>
                </c:pt>
                <c:pt idx="3939">
                  <c:v>587.59997599999997</c:v>
                </c:pt>
                <c:pt idx="3940">
                  <c:v>587.79998799999998</c:v>
                </c:pt>
                <c:pt idx="3941">
                  <c:v>588</c:v>
                </c:pt>
                <c:pt idx="3942">
                  <c:v>588.20001200000002</c:v>
                </c:pt>
                <c:pt idx="3943">
                  <c:v>588.40002400000003</c:v>
                </c:pt>
                <c:pt idx="3944">
                  <c:v>588.59997599999997</c:v>
                </c:pt>
                <c:pt idx="3945">
                  <c:v>588.79998799999998</c:v>
                </c:pt>
                <c:pt idx="3946">
                  <c:v>589</c:v>
                </c:pt>
                <c:pt idx="3947">
                  <c:v>589.20001200000002</c:v>
                </c:pt>
                <c:pt idx="3948">
                  <c:v>589.40002400000003</c:v>
                </c:pt>
                <c:pt idx="3949">
                  <c:v>589.59997599999997</c:v>
                </c:pt>
                <c:pt idx="3950">
                  <c:v>589.79998799999998</c:v>
                </c:pt>
                <c:pt idx="3951">
                  <c:v>590</c:v>
                </c:pt>
                <c:pt idx="3952">
                  <c:v>590.20001200000002</c:v>
                </c:pt>
                <c:pt idx="3953">
                  <c:v>590.40002400000003</c:v>
                </c:pt>
                <c:pt idx="3954">
                  <c:v>590.59997599999997</c:v>
                </c:pt>
                <c:pt idx="3955">
                  <c:v>590.79998799999998</c:v>
                </c:pt>
                <c:pt idx="3956">
                  <c:v>591</c:v>
                </c:pt>
                <c:pt idx="3957">
                  <c:v>591.20001200000002</c:v>
                </c:pt>
                <c:pt idx="3958">
                  <c:v>591.40002400000003</c:v>
                </c:pt>
                <c:pt idx="3959">
                  <c:v>591.59997599999997</c:v>
                </c:pt>
                <c:pt idx="3960">
                  <c:v>591.79998799999998</c:v>
                </c:pt>
                <c:pt idx="3961">
                  <c:v>592</c:v>
                </c:pt>
                <c:pt idx="3962">
                  <c:v>592.20001200000002</c:v>
                </c:pt>
                <c:pt idx="3963">
                  <c:v>592.40002400000003</c:v>
                </c:pt>
                <c:pt idx="3964">
                  <c:v>592.59997599999997</c:v>
                </c:pt>
                <c:pt idx="3965">
                  <c:v>592.79998799999998</c:v>
                </c:pt>
                <c:pt idx="3966">
                  <c:v>593</c:v>
                </c:pt>
                <c:pt idx="3967">
                  <c:v>593.20001200000002</c:v>
                </c:pt>
                <c:pt idx="3968">
                  <c:v>593.40002400000003</c:v>
                </c:pt>
                <c:pt idx="3969">
                  <c:v>593.59997599999997</c:v>
                </c:pt>
                <c:pt idx="3970">
                  <c:v>593.79998799999998</c:v>
                </c:pt>
                <c:pt idx="3971">
                  <c:v>594</c:v>
                </c:pt>
                <c:pt idx="3972">
                  <c:v>594.20001200000002</c:v>
                </c:pt>
                <c:pt idx="3973">
                  <c:v>594.40002400000003</c:v>
                </c:pt>
                <c:pt idx="3974">
                  <c:v>594.59997599999997</c:v>
                </c:pt>
                <c:pt idx="3975">
                  <c:v>594.79998799999998</c:v>
                </c:pt>
                <c:pt idx="3976">
                  <c:v>595</c:v>
                </c:pt>
                <c:pt idx="3977">
                  <c:v>595.20001200000002</c:v>
                </c:pt>
                <c:pt idx="3978">
                  <c:v>595.40002400000003</c:v>
                </c:pt>
                <c:pt idx="3979">
                  <c:v>595.59997599999997</c:v>
                </c:pt>
                <c:pt idx="3980">
                  <c:v>595.79998799999998</c:v>
                </c:pt>
                <c:pt idx="3981">
                  <c:v>596</c:v>
                </c:pt>
                <c:pt idx="3982">
                  <c:v>596.20001200000002</c:v>
                </c:pt>
                <c:pt idx="3983">
                  <c:v>596.40002400000003</c:v>
                </c:pt>
                <c:pt idx="3984">
                  <c:v>596.59997599999997</c:v>
                </c:pt>
                <c:pt idx="3985">
                  <c:v>596.79998799999998</c:v>
                </c:pt>
                <c:pt idx="3986">
                  <c:v>597</c:v>
                </c:pt>
                <c:pt idx="3987">
                  <c:v>597.20001200000002</c:v>
                </c:pt>
                <c:pt idx="3988">
                  <c:v>597.40002400000003</c:v>
                </c:pt>
                <c:pt idx="3989">
                  <c:v>597.59997599999997</c:v>
                </c:pt>
                <c:pt idx="3990">
                  <c:v>597.79998799999998</c:v>
                </c:pt>
                <c:pt idx="3991">
                  <c:v>598</c:v>
                </c:pt>
                <c:pt idx="3992">
                  <c:v>598.20001200000002</c:v>
                </c:pt>
                <c:pt idx="3993">
                  <c:v>598.40002400000003</c:v>
                </c:pt>
                <c:pt idx="3994">
                  <c:v>598.59997599999997</c:v>
                </c:pt>
                <c:pt idx="3995">
                  <c:v>598.79998799999998</c:v>
                </c:pt>
                <c:pt idx="3996">
                  <c:v>599</c:v>
                </c:pt>
                <c:pt idx="3997">
                  <c:v>599.20001200000002</c:v>
                </c:pt>
                <c:pt idx="3998">
                  <c:v>599.40002400000003</c:v>
                </c:pt>
                <c:pt idx="3999">
                  <c:v>599.59997599999997</c:v>
                </c:pt>
                <c:pt idx="4000">
                  <c:v>599.79998799999998</c:v>
                </c:pt>
                <c:pt idx="4001">
                  <c:v>600</c:v>
                </c:pt>
                <c:pt idx="4002">
                  <c:v>600.20001200000002</c:v>
                </c:pt>
                <c:pt idx="4003">
                  <c:v>600.40002400000003</c:v>
                </c:pt>
                <c:pt idx="4004">
                  <c:v>600.59997599999997</c:v>
                </c:pt>
                <c:pt idx="4005">
                  <c:v>600.79998799999998</c:v>
                </c:pt>
                <c:pt idx="4006">
                  <c:v>601</c:v>
                </c:pt>
                <c:pt idx="4007">
                  <c:v>601.20001200000002</c:v>
                </c:pt>
                <c:pt idx="4008">
                  <c:v>601.40002400000003</c:v>
                </c:pt>
                <c:pt idx="4009">
                  <c:v>601.59997599999997</c:v>
                </c:pt>
                <c:pt idx="4010">
                  <c:v>601.79998799999998</c:v>
                </c:pt>
                <c:pt idx="4011">
                  <c:v>602</c:v>
                </c:pt>
                <c:pt idx="4012">
                  <c:v>602.20001200000002</c:v>
                </c:pt>
                <c:pt idx="4013">
                  <c:v>602.40002400000003</c:v>
                </c:pt>
                <c:pt idx="4014">
                  <c:v>602.59997599999997</c:v>
                </c:pt>
                <c:pt idx="4015">
                  <c:v>602.79998799999998</c:v>
                </c:pt>
                <c:pt idx="4016">
                  <c:v>603</c:v>
                </c:pt>
                <c:pt idx="4017">
                  <c:v>603.20001200000002</c:v>
                </c:pt>
                <c:pt idx="4018">
                  <c:v>603.40002400000003</c:v>
                </c:pt>
                <c:pt idx="4019">
                  <c:v>603.59997599999997</c:v>
                </c:pt>
                <c:pt idx="4020">
                  <c:v>603.79998799999998</c:v>
                </c:pt>
                <c:pt idx="4021">
                  <c:v>604</c:v>
                </c:pt>
                <c:pt idx="4022">
                  <c:v>604.20001200000002</c:v>
                </c:pt>
                <c:pt idx="4023">
                  <c:v>604.40002400000003</c:v>
                </c:pt>
                <c:pt idx="4024">
                  <c:v>604.59997599999997</c:v>
                </c:pt>
                <c:pt idx="4025">
                  <c:v>604.79998799999998</c:v>
                </c:pt>
                <c:pt idx="4026">
                  <c:v>605</c:v>
                </c:pt>
                <c:pt idx="4027">
                  <c:v>605.20001200000002</c:v>
                </c:pt>
                <c:pt idx="4028">
                  <c:v>605.40002400000003</c:v>
                </c:pt>
                <c:pt idx="4029">
                  <c:v>605.59997599999997</c:v>
                </c:pt>
                <c:pt idx="4030">
                  <c:v>605.79998799999998</c:v>
                </c:pt>
                <c:pt idx="4031">
                  <c:v>606</c:v>
                </c:pt>
                <c:pt idx="4032">
                  <c:v>606.20001200000002</c:v>
                </c:pt>
                <c:pt idx="4033">
                  <c:v>606.40002400000003</c:v>
                </c:pt>
                <c:pt idx="4034">
                  <c:v>606.59997599999997</c:v>
                </c:pt>
                <c:pt idx="4035">
                  <c:v>606.79998799999998</c:v>
                </c:pt>
                <c:pt idx="4036">
                  <c:v>607</c:v>
                </c:pt>
                <c:pt idx="4037">
                  <c:v>607.20001200000002</c:v>
                </c:pt>
                <c:pt idx="4038">
                  <c:v>607.40002400000003</c:v>
                </c:pt>
                <c:pt idx="4039">
                  <c:v>607.59997599999997</c:v>
                </c:pt>
                <c:pt idx="4040">
                  <c:v>607.79998799999998</c:v>
                </c:pt>
                <c:pt idx="4041">
                  <c:v>608</c:v>
                </c:pt>
                <c:pt idx="4042">
                  <c:v>608.20001200000002</c:v>
                </c:pt>
                <c:pt idx="4043">
                  <c:v>608.40002400000003</c:v>
                </c:pt>
                <c:pt idx="4044">
                  <c:v>608.59997599999997</c:v>
                </c:pt>
                <c:pt idx="4045">
                  <c:v>608.79998799999998</c:v>
                </c:pt>
                <c:pt idx="4046">
                  <c:v>609</c:v>
                </c:pt>
                <c:pt idx="4047">
                  <c:v>609.20001200000002</c:v>
                </c:pt>
                <c:pt idx="4048">
                  <c:v>609.40002400000003</c:v>
                </c:pt>
                <c:pt idx="4049">
                  <c:v>609.59997599999997</c:v>
                </c:pt>
                <c:pt idx="4050">
                  <c:v>609.79998799999998</c:v>
                </c:pt>
                <c:pt idx="4051">
                  <c:v>610</c:v>
                </c:pt>
                <c:pt idx="4052">
                  <c:v>610.20001200000002</c:v>
                </c:pt>
                <c:pt idx="4053">
                  <c:v>610.40002400000003</c:v>
                </c:pt>
                <c:pt idx="4054">
                  <c:v>610.59997599999997</c:v>
                </c:pt>
                <c:pt idx="4055">
                  <c:v>610.79998799999998</c:v>
                </c:pt>
                <c:pt idx="4056">
                  <c:v>611</c:v>
                </c:pt>
                <c:pt idx="4057">
                  <c:v>611.20001200000002</c:v>
                </c:pt>
                <c:pt idx="4058">
                  <c:v>611.40002400000003</c:v>
                </c:pt>
                <c:pt idx="4059">
                  <c:v>611.59997599999997</c:v>
                </c:pt>
                <c:pt idx="4060">
                  <c:v>611.79998799999998</c:v>
                </c:pt>
                <c:pt idx="4061">
                  <c:v>612</c:v>
                </c:pt>
                <c:pt idx="4062">
                  <c:v>612.20001200000002</c:v>
                </c:pt>
                <c:pt idx="4063">
                  <c:v>612.40002400000003</c:v>
                </c:pt>
                <c:pt idx="4064">
                  <c:v>612.59997599999997</c:v>
                </c:pt>
                <c:pt idx="4065">
                  <c:v>612.79998799999998</c:v>
                </c:pt>
                <c:pt idx="4066">
                  <c:v>613</c:v>
                </c:pt>
                <c:pt idx="4067">
                  <c:v>613.20001200000002</c:v>
                </c:pt>
                <c:pt idx="4068">
                  <c:v>613.40002400000003</c:v>
                </c:pt>
                <c:pt idx="4069">
                  <c:v>613.59997599999997</c:v>
                </c:pt>
                <c:pt idx="4070">
                  <c:v>613.79998799999998</c:v>
                </c:pt>
                <c:pt idx="4071">
                  <c:v>614</c:v>
                </c:pt>
                <c:pt idx="4072">
                  <c:v>614.20001200000002</c:v>
                </c:pt>
                <c:pt idx="4073">
                  <c:v>614.40002400000003</c:v>
                </c:pt>
                <c:pt idx="4074">
                  <c:v>614.59997599999997</c:v>
                </c:pt>
                <c:pt idx="4075">
                  <c:v>614.79998799999998</c:v>
                </c:pt>
                <c:pt idx="4076">
                  <c:v>615</c:v>
                </c:pt>
                <c:pt idx="4077">
                  <c:v>615.20001200000002</c:v>
                </c:pt>
                <c:pt idx="4078">
                  <c:v>615.40002400000003</c:v>
                </c:pt>
                <c:pt idx="4079">
                  <c:v>615.59997599999997</c:v>
                </c:pt>
                <c:pt idx="4080">
                  <c:v>615.79998799999998</c:v>
                </c:pt>
                <c:pt idx="4081">
                  <c:v>616</c:v>
                </c:pt>
                <c:pt idx="4082">
                  <c:v>616.20001200000002</c:v>
                </c:pt>
                <c:pt idx="4083">
                  <c:v>616.40002400000003</c:v>
                </c:pt>
                <c:pt idx="4084">
                  <c:v>616.59997599999997</c:v>
                </c:pt>
                <c:pt idx="4085">
                  <c:v>616.79998799999998</c:v>
                </c:pt>
                <c:pt idx="4086">
                  <c:v>617</c:v>
                </c:pt>
                <c:pt idx="4087">
                  <c:v>617.20001200000002</c:v>
                </c:pt>
                <c:pt idx="4088">
                  <c:v>617.40002400000003</c:v>
                </c:pt>
                <c:pt idx="4089">
                  <c:v>617.59997599999997</c:v>
                </c:pt>
                <c:pt idx="4090">
                  <c:v>617.79998799999998</c:v>
                </c:pt>
                <c:pt idx="4091">
                  <c:v>618</c:v>
                </c:pt>
                <c:pt idx="4092">
                  <c:v>618.20001200000002</c:v>
                </c:pt>
                <c:pt idx="4093">
                  <c:v>618.40002400000003</c:v>
                </c:pt>
                <c:pt idx="4094">
                  <c:v>618.59997599999997</c:v>
                </c:pt>
                <c:pt idx="4095">
                  <c:v>618.79998799999998</c:v>
                </c:pt>
                <c:pt idx="4096">
                  <c:v>619</c:v>
                </c:pt>
                <c:pt idx="4097">
                  <c:v>619.20001200000002</c:v>
                </c:pt>
                <c:pt idx="4098">
                  <c:v>619.40002400000003</c:v>
                </c:pt>
                <c:pt idx="4099">
                  <c:v>619.59997599999997</c:v>
                </c:pt>
                <c:pt idx="4100">
                  <c:v>619.79998799999998</c:v>
                </c:pt>
                <c:pt idx="4101">
                  <c:v>620</c:v>
                </c:pt>
                <c:pt idx="4102">
                  <c:v>620.20001200000002</c:v>
                </c:pt>
                <c:pt idx="4103">
                  <c:v>620.40002400000003</c:v>
                </c:pt>
                <c:pt idx="4104">
                  <c:v>620.59997599999997</c:v>
                </c:pt>
                <c:pt idx="4105">
                  <c:v>620.79998799999998</c:v>
                </c:pt>
                <c:pt idx="4106">
                  <c:v>621</c:v>
                </c:pt>
                <c:pt idx="4107">
                  <c:v>621.20001200000002</c:v>
                </c:pt>
                <c:pt idx="4108">
                  <c:v>621.40002400000003</c:v>
                </c:pt>
                <c:pt idx="4109">
                  <c:v>621.59997599999997</c:v>
                </c:pt>
                <c:pt idx="4110">
                  <c:v>621.79998799999998</c:v>
                </c:pt>
                <c:pt idx="4111">
                  <c:v>622</c:v>
                </c:pt>
                <c:pt idx="4112">
                  <c:v>622.20001200000002</c:v>
                </c:pt>
                <c:pt idx="4113">
                  <c:v>622.40002400000003</c:v>
                </c:pt>
                <c:pt idx="4114">
                  <c:v>622.59997599999997</c:v>
                </c:pt>
                <c:pt idx="4115">
                  <c:v>622.79998799999998</c:v>
                </c:pt>
                <c:pt idx="4116">
                  <c:v>623</c:v>
                </c:pt>
                <c:pt idx="4117">
                  <c:v>623.20001200000002</c:v>
                </c:pt>
                <c:pt idx="4118">
                  <c:v>623.40002400000003</c:v>
                </c:pt>
                <c:pt idx="4119">
                  <c:v>623.59997599999997</c:v>
                </c:pt>
                <c:pt idx="4120">
                  <c:v>623.79998799999998</c:v>
                </c:pt>
                <c:pt idx="4121">
                  <c:v>624</c:v>
                </c:pt>
                <c:pt idx="4122">
                  <c:v>624.20001200000002</c:v>
                </c:pt>
                <c:pt idx="4123">
                  <c:v>624.40002400000003</c:v>
                </c:pt>
                <c:pt idx="4124">
                  <c:v>624.59997599999997</c:v>
                </c:pt>
                <c:pt idx="4125">
                  <c:v>624.79998799999998</c:v>
                </c:pt>
                <c:pt idx="4126">
                  <c:v>625</c:v>
                </c:pt>
                <c:pt idx="4127">
                  <c:v>625.20001200000002</c:v>
                </c:pt>
                <c:pt idx="4128">
                  <c:v>625.40002400000003</c:v>
                </c:pt>
                <c:pt idx="4129">
                  <c:v>625.59997599999997</c:v>
                </c:pt>
                <c:pt idx="4130">
                  <c:v>625.79998799999998</c:v>
                </c:pt>
                <c:pt idx="4131">
                  <c:v>626</c:v>
                </c:pt>
                <c:pt idx="4132">
                  <c:v>626.20001200000002</c:v>
                </c:pt>
                <c:pt idx="4133">
                  <c:v>626.40002400000003</c:v>
                </c:pt>
                <c:pt idx="4134">
                  <c:v>626.59997599999997</c:v>
                </c:pt>
                <c:pt idx="4135">
                  <c:v>626.79998799999998</c:v>
                </c:pt>
                <c:pt idx="4136">
                  <c:v>627</c:v>
                </c:pt>
                <c:pt idx="4137">
                  <c:v>627.20001200000002</c:v>
                </c:pt>
                <c:pt idx="4138">
                  <c:v>627.40002400000003</c:v>
                </c:pt>
                <c:pt idx="4139">
                  <c:v>627.59997599999997</c:v>
                </c:pt>
                <c:pt idx="4140">
                  <c:v>627.79998799999998</c:v>
                </c:pt>
                <c:pt idx="4141">
                  <c:v>628</c:v>
                </c:pt>
                <c:pt idx="4142">
                  <c:v>628.20001200000002</c:v>
                </c:pt>
                <c:pt idx="4143">
                  <c:v>628.40002400000003</c:v>
                </c:pt>
                <c:pt idx="4144">
                  <c:v>628.59997599999997</c:v>
                </c:pt>
                <c:pt idx="4145">
                  <c:v>628.79998799999998</c:v>
                </c:pt>
                <c:pt idx="4146">
                  <c:v>629</c:v>
                </c:pt>
                <c:pt idx="4147">
                  <c:v>629.20001200000002</c:v>
                </c:pt>
                <c:pt idx="4148">
                  <c:v>629.40002400000003</c:v>
                </c:pt>
                <c:pt idx="4149">
                  <c:v>629.59997599999997</c:v>
                </c:pt>
                <c:pt idx="4150">
                  <c:v>629.79998799999998</c:v>
                </c:pt>
                <c:pt idx="4151">
                  <c:v>630</c:v>
                </c:pt>
                <c:pt idx="4152">
                  <c:v>630.20001200000002</c:v>
                </c:pt>
                <c:pt idx="4153">
                  <c:v>630.40002400000003</c:v>
                </c:pt>
                <c:pt idx="4154">
                  <c:v>630.59997599999997</c:v>
                </c:pt>
                <c:pt idx="4155">
                  <c:v>630.79998799999998</c:v>
                </c:pt>
                <c:pt idx="4156">
                  <c:v>631</c:v>
                </c:pt>
                <c:pt idx="4157">
                  <c:v>631.20001200000002</c:v>
                </c:pt>
                <c:pt idx="4158">
                  <c:v>631.40002400000003</c:v>
                </c:pt>
                <c:pt idx="4159">
                  <c:v>631.59997599999997</c:v>
                </c:pt>
                <c:pt idx="4160">
                  <c:v>631.79998799999998</c:v>
                </c:pt>
                <c:pt idx="4161">
                  <c:v>632</c:v>
                </c:pt>
                <c:pt idx="4162">
                  <c:v>632.20001200000002</c:v>
                </c:pt>
                <c:pt idx="4163">
                  <c:v>632.40002400000003</c:v>
                </c:pt>
                <c:pt idx="4164">
                  <c:v>632.59997599999997</c:v>
                </c:pt>
                <c:pt idx="4165">
                  <c:v>632.79998799999998</c:v>
                </c:pt>
                <c:pt idx="4166">
                  <c:v>633</c:v>
                </c:pt>
                <c:pt idx="4167">
                  <c:v>633.20001200000002</c:v>
                </c:pt>
                <c:pt idx="4168">
                  <c:v>633.40002400000003</c:v>
                </c:pt>
                <c:pt idx="4169">
                  <c:v>633.59997599999997</c:v>
                </c:pt>
                <c:pt idx="4170">
                  <c:v>633.79998799999998</c:v>
                </c:pt>
                <c:pt idx="4171">
                  <c:v>634</c:v>
                </c:pt>
                <c:pt idx="4172">
                  <c:v>634.20001200000002</c:v>
                </c:pt>
                <c:pt idx="4173">
                  <c:v>634.40002400000003</c:v>
                </c:pt>
                <c:pt idx="4174">
                  <c:v>634.59997599999997</c:v>
                </c:pt>
                <c:pt idx="4175">
                  <c:v>634.79998799999998</c:v>
                </c:pt>
                <c:pt idx="4176">
                  <c:v>635</c:v>
                </c:pt>
                <c:pt idx="4177">
                  <c:v>635.20001200000002</c:v>
                </c:pt>
                <c:pt idx="4178">
                  <c:v>635.40002400000003</c:v>
                </c:pt>
                <c:pt idx="4179">
                  <c:v>635.59997599999997</c:v>
                </c:pt>
                <c:pt idx="4180">
                  <c:v>635.79998799999998</c:v>
                </c:pt>
                <c:pt idx="4181">
                  <c:v>636</c:v>
                </c:pt>
                <c:pt idx="4182">
                  <c:v>636.20001200000002</c:v>
                </c:pt>
                <c:pt idx="4183">
                  <c:v>636.40002400000003</c:v>
                </c:pt>
                <c:pt idx="4184">
                  <c:v>636.59997599999997</c:v>
                </c:pt>
                <c:pt idx="4185">
                  <c:v>636.79998799999998</c:v>
                </c:pt>
                <c:pt idx="4186">
                  <c:v>637</c:v>
                </c:pt>
                <c:pt idx="4187">
                  <c:v>637.20001200000002</c:v>
                </c:pt>
                <c:pt idx="4188">
                  <c:v>637.40002400000003</c:v>
                </c:pt>
                <c:pt idx="4189">
                  <c:v>637.59997599999997</c:v>
                </c:pt>
                <c:pt idx="4190">
                  <c:v>637.79998799999998</c:v>
                </c:pt>
                <c:pt idx="4191">
                  <c:v>638</c:v>
                </c:pt>
                <c:pt idx="4192">
                  <c:v>638.20001200000002</c:v>
                </c:pt>
                <c:pt idx="4193">
                  <c:v>638.40002400000003</c:v>
                </c:pt>
                <c:pt idx="4194">
                  <c:v>638.59997599999997</c:v>
                </c:pt>
                <c:pt idx="4195">
                  <c:v>638.79998799999998</c:v>
                </c:pt>
                <c:pt idx="4196">
                  <c:v>639</c:v>
                </c:pt>
                <c:pt idx="4197">
                  <c:v>639.20001200000002</c:v>
                </c:pt>
                <c:pt idx="4198">
                  <c:v>639.40002400000003</c:v>
                </c:pt>
                <c:pt idx="4199">
                  <c:v>639.59997599999997</c:v>
                </c:pt>
                <c:pt idx="4200">
                  <c:v>639.79998799999998</c:v>
                </c:pt>
                <c:pt idx="4201">
                  <c:v>640</c:v>
                </c:pt>
                <c:pt idx="4202">
                  <c:v>640.20001200000002</c:v>
                </c:pt>
                <c:pt idx="4203">
                  <c:v>640.40002400000003</c:v>
                </c:pt>
                <c:pt idx="4204">
                  <c:v>640.59997599999997</c:v>
                </c:pt>
                <c:pt idx="4205">
                  <c:v>640.79998799999998</c:v>
                </c:pt>
                <c:pt idx="4206">
                  <c:v>641</c:v>
                </c:pt>
                <c:pt idx="4207">
                  <c:v>641.20001200000002</c:v>
                </c:pt>
                <c:pt idx="4208">
                  <c:v>641.40002400000003</c:v>
                </c:pt>
                <c:pt idx="4209">
                  <c:v>641.59997599999997</c:v>
                </c:pt>
                <c:pt idx="4210">
                  <c:v>641.79998799999998</c:v>
                </c:pt>
                <c:pt idx="4211">
                  <c:v>642</c:v>
                </c:pt>
                <c:pt idx="4212">
                  <c:v>642.20001200000002</c:v>
                </c:pt>
                <c:pt idx="4213">
                  <c:v>642.40002400000003</c:v>
                </c:pt>
                <c:pt idx="4214">
                  <c:v>642.59997599999997</c:v>
                </c:pt>
                <c:pt idx="4215">
                  <c:v>642.79998799999998</c:v>
                </c:pt>
                <c:pt idx="4216">
                  <c:v>643</c:v>
                </c:pt>
                <c:pt idx="4217">
                  <c:v>643.20001200000002</c:v>
                </c:pt>
                <c:pt idx="4218">
                  <c:v>643.40002400000003</c:v>
                </c:pt>
                <c:pt idx="4219">
                  <c:v>643.59997599999997</c:v>
                </c:pt>
                <c:pt idx="4220">
                  <c:v>643.79998799999998</c:v>
                </c:pt>
                <c:pt idx="4221">
                  <c:v>644</c:v>
                </c:pt>
                <c:pt idx="4222">
                  <c:v>644.20001200000002</c:v>
                </c:pt>
                <c:pt idx="4223">
                  <c:v>644.40002400000003</c:v>
                </c:pt>
                <c:pt idx="4224">
                  <c:v>644.59997599999997</c:v>
                </c:pt>
                <c:pt idx="4225">
                  <c:v>644.79998799999998</c:v>
                </c:pt>
                <c:pt idx="4226">
                  <c:v>645</c:v>
                </c:pt>
                <c:pt idx="4227">
                  <c:v>645.20001200000002</c:v>
                </c:pt>
                <c:pt idx="4228">
                  <c:v>645.40002400000003</c:v>
                </c:pt>
                <c:pt idx="4229">
                  <c:v>645.59997599999997</c:v>
                </c:pt>
                <c:pt idx="4230">
                  <c:v>645.79998799999998</c:v>
                </c:pt>
                <c:pt idx="4231">
                  <c:v>646</c:v>
                </c:pt>
                <c:pt idx="4232">
                  <c:v>646.20001200000002</c:v>
                </c:pt>
                <c:pt idx="4233">
                  <c:v>646.40002400000003</c:v>
                </c:pt>
                <c:pt idx="4234">
                  <c:v>646.59997599999997</c:v>
                </c:pt>
                <c:pt idx="4235">
                  <c:v>646.79998799999998</c:v>
                </c:pt>
                <c:pt idx="4236">
                  <c:v>647</c:v>
                </c:pt>
                <c:pt idx="4237">
                  <c:v>647.20001200000002</c:v>
                </c:pt>
                <c:pt idx="4238">
                  <c:v>647.40002400000003</c:v>
                </c:pt>
                <c:pt idx="4239">
                  <c:v>647.59997599999997</c:v>
                </c:pt>
                <c:pt idx="4240">
                  <c:v>647.79998799999998</c:v>
                </c:pt>
                <c:pt idx="4241">
                  <c:v>648</c:v>
                </c:pt>
                <c:pt idx="4242">
                  <c:v>648.20001200000002</c:v>
                </c:pt>
                <c:pt idx="4243">
                  <c:v>648.40002400000003</c:v>
                </c:pt>
                <c:pt idx="4244">
                  <c:v>648.59997599999997</c:v>
                </c:pt>
                <c:pt idx="4245">
                  <c:v>648.79998799999998</c:v>
                </c:pt>
                <c:pt idx="4246">
                  <c:v>649</c:v>
                </c:pt>
                <c:pt idx="4247">
                  <c:v>649.20001200000002</c:v>
                </c:pt>
                <c:pt idx="4248">
                  <c:v>649.40002400000003</c:v>
                </c:pt>
                <c:pt idx="4249">
                  <c:v>649.59997599999997</c:v>
                </c:pt>
                <c:pt idx="4250">
                  <c:v>649.79998799999998</c:v>
                </c:pt>
                <c:pt idx="4251">
                  <c:v>650</c:v>
                </c:pt>
                <c:pt idx="4252">
                  <c:v>650.20001200000002</c:v>
                </c:pt>
                <c:pt idx="4253">
                  <c:v>650.40002400000003</c:v>
                </c:pt>
                <c:pt idx="4254">
                  <c:v>650.59997599999997</c:v>
                </c:pt>
                <c:pt idx="4255">
                  <c:v>650.79998799999998</c:v>
                </c:pt>
                <c:pt idx="4256">
                  <c:v>651</c:v>
                </c:pt>
                <c:pt idx="4257">
                  <c:v>651.20001200000002</c:v>
                </c:pt>
                <c:pt idx="4258">
                  <c:v>651.40002400000003</c:v>
                </c:pt>
                <c:pt idx="4259">
                  <c:v>651.59997599999997</c:v>
                </c:pt>
                <c:pt idx="4260">
                  <c:v>651.79998799999998</c:v>
                </c:pt>
                <c:pt idx="4261">
                  <c:v>652</c:v>
                </c:pt>
                <c:pt idx="4262">
                  <c:v>652.20001200000002</c:v>
                </c:pt>
                <c:pt idx="4263">
                  <c:v>652.40002400000003</c:v>
                </c:pt>
                <c:pt idx="4264">
                  <c:v>652.59997599999997</c:v>
                </c:pt>
                <c:pt idx="4265">
                  <c:v>652.79998799999998</c:v>
                </c:pt>
                <c:pt idx="4266">
                  <c:v>653</c:v>
                </c:pt>
                <c:pt idx="4267">
                  <c:v>653.20001200000002</c:v>
                </c:pt>
                <c:pt idx="4268">
                  <c:v>653.40002400000003</c:v>
                </c:pt>
                <c:pt idx="4269">
                  <c:v>653.59997599999997</c:v>
                </c:pt>
                <c:pt idx="4270">
                  <c:v>653.79998799999998</c:v>
                </c:pt>
                <c:pt idx="4271">
                  <c:v>654</c:v>
                </c:pt>
                <c:pt idx="4272">
                  <c:v>654.20001200000002</c:v>
                </c:pt>
                <c:pt idx="4273">
                  <c:v>654.40002400000003</c:v>
                </c:pt>
                <c:pt idx="4274">
                  <c:v>654.59997599999997</c:v>
                </c:pt>
                <c:pt idx="4275">
                  <c:v>654.79998799999998</c:v>
                </c:pt>
                <c:pt idx="4276">
                  <c:v>655</c:v>
                </c:pt>
                <c:pt idx="4277">
                  <c:v>655.20001200000002</c:v>
                </c:pt>
                <c:pt idx="4278">
                  <c:v>655.40002400000003</c:v>
                </c:pt>
                <c:pt idx="4279">
                  <c:v>655.59997599999997</c:v>
                </c:pt>
                <c:pt idx="4280">
                  <c:v>655.79998799999998</c:v>
                </c:pt>
                <c:pt idx="4281">
                  <c:v>656</c:v>
                </c:pt>
                <c:pt idx="4282">
                  <c:v>656.20001200000002</c:v>
                </c:pt>
                <c:pt idx="4283">
                  <c:v>656.40002400000003</c:v>
                </c:pt>
                <c:pt idx="4284">
                  <c:v>656.59997599999997</c:v>
                </c:pt>
                <c:pt idx="4285">
                  <c:v>656.79998799999998</c:v>
                </c:pt>
                <c:pt idx="4286">
                  <c:v>657</c:v>
                </c:pt>
                <c:pt idx="4287">
                  <c:v>657.20001200000002</c:v>
                </c:pt>
                <c:pt idx="4288">
                  <c:v>657.40002400000003</c:v>
                </c:pt>
                <c:pt idx="4289">
                  <c:v>657.59997599999997</c:v>
                </c:pt>
                <c:pt idx="4290">
                  <c:v>657.79998799999998</c:v>
                </c:pt>
                <c:pt idx="4291">
                  <c:v>658</c:v>
                </c:pt>
                <c:pt idx="4292">
                  <c:v>658.20001200000002</c:v>
                </c:pt>
                <c:pt idx="4293">
                  <c:v>658.40002400000003</c:v>
                </c:pt>
                <c:pt idx="4294">
                  <c:v>658.59997599999997</c:v>
                </c:pt>
                <c:pt idx="4295">
                  <c:v>658.79998799999998</c:v>
                </c:pt>
                <c:pt idx="4296">
                  <c:v>659</c:v>
                </c:pt>
                <c:pt idx="4297">
                  <c:v>659.20001200000002</c:v>
                </c:pt>
                <c:pt idx="4298">
                  <c:v>659.40002400000003</c:v>
                </c:pt>
                <c:pt idx="4299">
                  <c:v>659.59997599999997</c:v>
                </c:pt>
                <c:pt idx="4300">
                  <c:v>659.79998799999998</c:v>
                </c:pt>
                <c:pt idx="4301">
                  <c:v>660</c:v>
                </c:pt>
                <c:pt idx="4302">
                  <c:v>660.20001200000002</c:v>
                </c:pt>
                <c:pt idx="4303">
                  <c:v>660.40002400000003</c:v>
                </c:pt>
                <c:pt idx="4304">
                  <c:v>660.59997599999997</c:v>
                </c:pt>
                <c:pt idx="4305">
                  <c:v>660.79998799999998</c:v>
                </c:pt>
                <c:pt idx="4306">
                  <c:v>661</c:v>
                </c:pt>
                <c:pt idx="4307">
                  <c:v>661.20001200000002</c:v>
                </c:pt>
                <c:pt idx="4308">
                  <c:v>661.40002400000003</c:v>
                </c:pt>
                <c:pt idx="4309">
                  <c:v>661.59997599999997</c:v>
                </c:pt>
                <c:pt idx="4310">
                  <c:v>661.79998799999998</c:v>
                </c:pt>
                <c:pt idx="4311">
                  <c:v>662</c:v>
                </c:pt>
                <c:pt idx="4312">
                  <c:v>662.20001200000002</c:v>
                </c:pt>
                <c:pt idx="4313">
                  <c:v>662.40002400000003</c:v>
                </c:pt>
                <c:pt idx="4314">
                  <c:v>662.59997599999997</c:v>
                </c:pt>
                <c:pt idx="4315">
                  <c:v>662.79998799999998</c:v>
                </c:pt>
                <c:pt idx="4316">
                  <c:v>663</c:v>
                </c:pt>
                <c:pt idx="4317">
                  <c:v>663.20001200000002</c:v>
                </c:pt>
                <c:pt idx="4318">
                  <c:v>663.40002400000003</c:v>
                </c:pt>
                <c:pt idx="4319">
                  <c:v>663.59997599999997</c:v>
                </c:pt>
                <c:pt idx="4320">
                  <c:v>663.79998799999998</c:v>
                </c:pt>
                <c:pt idx="4321">
                  <c:v>664</c:v>
                </c:pt>
                <c:pt idx="4322">
                  <c:v>664.20001200000002</c:v>
                </c:pt>
                <c:pt idx="4323">
                  <c:v>664.40002400000003</c:v>
                </c:pt>
                <c:pt idx="4324">
                  <c:v>664.59997599999997</c:v>
                </c:pt>
                <c:pt idx="4325">
                  <c:v>664.79998799999998</c:v>
                </c:pt>
                <c:pt idx="4326">
                  <c:v>665</c:v>
                </c:pt>
                <c:pt idx="4327">
                  <c:v>665.20001200000002</c:v>
                </c:pt>
                <c:pt idx="4328">
                  <c:v>665.40002400000003</c:v>
                </c:pt>
                <c:pt idx="4329">
                  <c:v>665.59997599999997</c:v>
                </c:pt>
                <c:pt idx="4330">
                  <c:v>665.79998799999998</c:v>
                </c:pt>
                <c:pt idx="4331">
                  <c:v>666</c:v>
                </c:pt>
                <c:pt idx="4332">
                  <c:v>666.20001200000002</c:v>
                </c:pt>
                <c:pt idx="4333">
                  <c:v>666.40002400000003</c:v>
                </c:pt>
                <c:pt idx="4334">
                  <c:v>666.59997599999997</c:v>
                </c:pt>
                <c:pt idx="4335">
                  <c:v>666.79998799999998</c:v>
                </c:pt>
                <c:pt idx="4336">
                  <c:v>667</c:v>
                </c:pt>
                <c:pt idx="4337">
                  <c:v>667.20001200000002</c:v>
                </c:pt>
                <c:pt idx="4338">
                  <c:v>667.40002400000003</c:v>
                </c:pt>
                <c:pt idx="4339">
                  <c:v>667.59997599999997</c:v>
                </c:pt>
                <c:pt idx="4340">
                  <c:v>667.79998799999998</c:v>
                </c:pt>
                <c:pt idx="4341">
                  <c:v>668</c:v>
                </c:pt>
                <c:pt idx="4342">
                  <c:v>668.20001200000002</c:v>
                </c:pt>
                <c:pt idx="4343">
                  <c:v>668.40002400000003</c:v>
                </c:pt>
                <c:pt idx="4344">
                  <c:v>668.59997599999997</c:v>
                </c:pt>
                <c:pt idx="4345">
                  <c:v>668.79998799999998</c:v>
                </c:pt>
                <c:pt idx="4346">
                  <c:v>669</c:v>
                </c:pt>
                <c:pt idx="4347">
                  <c:v>669.20001200000002</c:v>
                </c:pt>
                <c:pt idx="4348">
                  <c:v>669.40002400000003</c:v>
                </c:pt>
                <c:pt idx="4349">
                  <c:v>669.59997599999997</c:v>
                </c:pt>
                <c:pt idx="4350">
                  <c:v>669.79998799999998</c:v>
                </c:pt>
                <c:pt idx="4351">
                  <c:v>670</c:v>
                </c:pt>
                <c:pt idx="4352">
                  <c:v>670.20001200000002</c:v>
                </c:pt>
                <c:pt idx="4353">
                  <c:v>670.40002400000003</c:v>
                </c:pt>
                <c:pt idx="4354">
                  <c:v>670.59997599999997</c:v>
                </c:pt>
                <c:pt idx="4355">
                  <c:v>670.79998799999998</c:v>
                </c:pt>
                <c:pt idx="4356">
                  <c:v>671</c:v>
                </c:pt>
                <c:pt idx="4357">
                  <c:v>671.20001200000002</c:v>
                </c:pt>
                <c:pt idx="4358">
                  <c:v>671.40002400000003</c:v>
                </c:pt>
                <c:pt idx="4359">
                  <c:v>671.59997599999997</c:v>
                </c:pt>
                <c:pt idx="4360">
                  <c:v>671.79998799999998</c:v>
                </c:pt>
                <c:pt idx="4361">
                  <c:v>672</c:v>
                </c:pt>
                <c:pt idx="4362">
                  <c:v>672.20001200000002</c:v>
                </c:pt>
                <c:pt idx="4363">
                  <c:v>672.40002400000003</c:v>
                </c:pt>
                <c:pt idx="4364">
                  <c:v>672.59997599999997</c:v>
                </c:pt>
                <c:pt idx="4365">
                  <c:v>672.79998799999998</c:v>
                </c:pt>
                <c:pt idx="4366">
                  <c:v>673</c:v>
                </c:pt>
                <c:pt idx="4367">
                  <c:v>673.20001200000002</c:v>
                </c:pt>
                <c:pt idx="4368">
                  <c:v>673.40002400000003</c:v>
                </c:pt>
                <c:pt idx="4369">
                  <c:v>673.59997599999997</c:v>
                </c:pt>
                <c:pt idx="4370">
                  <c:v>673.79998799999998</c:v>
                </c:pt>
                <c:pt idx="4371">
                  <c:v>674</c:v>
                </c:pt>
                <c:pt idx="4372">
                  <c:v>674.20001200000002</c:v>
                </c:pt>
                <c:pt idx="4373">
                  <c:v>674.40002400000003</c:v>
                </c:pt>
                <c:pt idx="4374">
                  <c:v>674.59997599999997</c:v>
                </c:pt>
                <c:pt idx="4375">
                  <c:v>674.79998799999998</c:v>
                </c:pt>
                <c:pt idx="4376">
                  <c:v>675</c:v>
                </c:pt>
                <c:pt idx="4377">
                  <c:v>675.20001200000002</c:v>
                </c:pt>
                <c:pt idx="4378">
                  <c:v>675.40002400000003</c:v>
                </c:pt>
                <c:pt idx="4379">
                  <c:v>675.59997599999997</c:v>
                </c:pt>
                <c:pt idx="4380">
                  <c:v>675.79998799999998</c:v>
                </c:pt>
                <c:pt idx="4381">
                  <c:v>676</c:v>
                </c:pt>
                <c:pt idx="4382">
                  <c:v>676.20001200000002</c:v>
                </c:pt>
                <c:pt idx="4383">
                  <c:v>676.40002400000003</c:v>
                </c:pt>
                <c:pt idx="4384">
                  <c:v>676.59997599999997</c:v>
                </c:pt>
                <c:pt idx="4385">
                  <c:v>676.79998799999998</c:v>
                </c:pt>
                <c:pt idx="4386">
                  <c:v>677</c:v>
                </c:pt>
                <c:pt idx="4387">
                  <c:v>677.20001200000002</c:v>
                </c:pt>
                <c:pt idx="4388">
                  <c:v>677.40002400000003</c:v>
                </c:pt>
                <c:pt idx="4389">
                  <c:v>677.59997599999997</c:v>
                </c:pt>
                <c:pt idx="4390">
                  <c:v>677.79998799999998</c:v>
                </c:pt>
                <c:pt idx="4391">
                  <c:v>678</c:v>
                </c:pt>
                <c:pt idx="4392">
                  <c:v>678.20001200000002</c:v>
                </c:pt>
                <c:pt idx="4393">
                  <c:v>678.40002400000003</c:v>
                </c:pt>
                <c:pt idx="4394">
                  <c:v>678.59997599999997</c:v>
                </c:pt>
                <c:pt idx="4395">
                  <c:v>678.79998799999998</c:v>
                </c:pt>
                <c:pt idx="4396">
                  <c:v>679</c:v>
                </c:pt>
                <c:pt idx="4397">
                  <c:v>679.20001200000002</c:v>
                </c:pt>
                <c:pt idx="4398">
                  <c:v>679.40002400000003</c:v>
                </c:pt>
                <c:pt idx="4399">
                  <c:v>679.59997599999997</c:v>
                </c:pt>
                <c:pt idx="4400">
                  <c:v>679.79998799999998</c:v>
                </c:pt>
                <c:pt idx="4401">
                  <c:v>680</c:v>
                </c:pt>
                <c:pt idx="4402">
                  <c:v>680.20001200000002</c:v>
                </c:pt>
                <c:pt idx="4403">
                  <c:v>680.40002400000003</c:v>
                </c:pt>
                <c:pt idx="4404">
                  <c:v>680.59997599999997</c:v>
                </c:pt>
                <c:pt idx="4405">
                  <c:v>680.79998799999998</c:v>
                </c:pt>
                <c:pt idx="4406">
                  <c:v>681</c:v>
                </c:pt>
                <c:pt idx="4407">
                  <c:v>681.20001200000002</c:v>
                </c:pt>
                <c:pt idx="4408">
                  <c:v>681.40002400000003</c:v>
                </c:pt>
                <c:pt idx="4409">
                  <c:v>681.59997599999997</c:v>
                </c:pt>
                <c:pt idx="4410">
                  <c:v>681.79998799999998</c:v>
                </c:pt>
                <c:pt idx="4411">
                  <c:v>682</c:v>
                </c:pt>
                <c:pt idx="4412">
                  <c:v>682.20001200000002</c:v>
                </c:pt>
                <c:pt idx="4413">
                  <c:v>682.40002400000003</c:v>
                </c:pt>
                <c:pt idx="4414">
                  <c:v>682.59997599999997</c:v>
                </c:pt>
                <c:pt idx="4415">
                  <c:v>682.79998799999998</c:v>
                </c:pt>
                <c:pt idx="4416">
                  <c:v>683</c:v>
                </c:pt>
                <c:pt idx="4417">
                  <c:v>683.20001200000002</c:v>
                </c:pt>
                <c:pt idx="4418">
                  <c:v>683.40002400000003</c:v>
                </c:pt>
                <c:pt idx="4419">
                  <c:v>683.59997599999997</c:v>
                </c:pt>
                <c:pt idx="4420">
                  <c:v>683.79998799999998</c:v>
                </c:pt>
                <c:pt idx="4421">
                  <c:v>684</c:v>
                </c:pt>
                <c:pt idx="4422">
                  <c:v>684.20001200000002</c:v>
                </c:pt>
                <c:pt idx="4423">
                  <c:v>684.40002400000003</c:v>
                </c:pt>
                <c:pt idx="4424">
                  <c:v>684.59997599999997</c:v>
                </c:pt>
                <c:pt idx="4425">
                  <c:v>684.79998799999998</c:v>
                </c:pt>
                <c:pt idx="4426">
                  <c:v>685</c:v>
                </c:pt>
                <c:pt idx="4427">
                  <c:v>685.20001200000002</c:v>
                </c:pt>
                <c:pt idx="4428">
                  <c:v>685.40002400000003</c:v>
                </c:pt>
                <c:pt idx="4429">
                  <c:v>685.59997599999997</c:v>
                </c:pt>
                <c:pt idx="4430">
                  <c:v>685.79998799999998</c:v>
                </c:pt>
                <c:pt idx="4431">
                  <c:v>686</c:v>
                </c:pt>
                <c:pt idx="4432">
                  <c:v>686.20001200000002</c:v>
                </c:pt>
                <c:pt idx="4433">
                  <c:v>686.40002400000003</c:v>
                </c:pt>
                <c:pt idx="4434">
                  <c:v>686.59997599999997</c:v>
                </c:pt>
                <c:pt idx="4435">
                  <c:v>686.79998799999998</c:v>
                </c:pt>
                <c:pt idx="4436">
                  <c:v>687</c:v>
                </c:pt>
                <c:pt idx="4437">
                  <c:v>687.20001200000002</c:v>
                </c:pt>
                <c:pt idx="4438">
                  <c:v>687.40002400000003</c:v>
                </c:pt>
                <c:pt idx="4439">
                  <c:v>687.59997599999997</c:v>
                </c:pt>
                <c:pt idx="4440">
                  <c:v>687.79998799999998</c:v>
                </c:pt>
                <c:pt idx="4441">
                  <c:v>688</c:v>
                </c:pt>
                <c:pt idx="4442">
                  <c:v>688.20001200000002</c:v>
                </c:pt>
                <c:pt idx="4443">
                  <c:v>688.40002400000003</c:v>
                </c:pt>
                <c:pt idx="4444">
                  <c:v>688.59997599999997</c:v>
                </c:pt>
                <c:pt idx="4445">
                  <c:v>688.79998799999998</c:v>
                </c:pt>
                <c:pt idx="4446">
                  <c:v>689</c:v>
                </c:pt>
                <c:pt idx="4447">
                  <c:v>689.20001200000002</c:v>
                </c:pt>
                <c:pt idx="4448">
                  <c:v>689.40002400000003</c:v>
                </c:pt>
                <c:pt idx="4449">
                  <c:v>689.59997599999997</c:v>
                </c:pt>
                <c:pt idx="4450">
                  <c:v>689.79998799999998</c:v>
                </c:pt>
                <c:pt idx="4451">
                  <c:v>690</c:v>
                </c:pt>
                <c:pt idx="4452">
                  <c:v>690.20001200000002</c:v>
                </c:pt>
                <c:pt idx="4453">
                  <c:v>690.40002400000003</c:v>
                </c:pt>
                <c:pt idx="4454">
                  <c:v>690.59997599999997</c:v>
                </c:pt>
                <c:pt idx="4455">
                  <c:v>690.79998799999998</c:v>
                </c:pt>
                <c:pt idx="4456">
                  <c:v>691</c:v>
                </c:pt>
                <c:pt idx="4457">
                  <c:v>691.20001200000002</c:v>
                </c:pt>
                <c:pt idx="4458">
                  <c:v>691.40002400000003</c:v>
                </c:pt>
                <c:pt idx="4459">
                  <c:v>691.59997599999997</c:v>
                </c:pt>
                <c:pt idx="4460">
                  <c:v>691.79998799999998</c:v>
                </c:pt>
                <c:pt idx="4461">
                  <c:v>692</c:v>
                </c:pt>
                <c:pt idx="4462">
                  <c:v>692.20001200000002</c:v>
                </c:pt>
                <c:pt idx="4463">
                  <c:v>692.40002400000003</c:v>
                </c:pt>
                <c:pt idx="4464">
                  <c:v>692.59997599999997</c:v>
                </c:pt>
                <c:pt idx="4465">
                  <c:v>692.79998799999998</c:v>
                </c:pt>
                <c:pt idx="4466">
                  <c:v>693</c:v>
                </c:pt>
                <c:pt idx="4467">
                  <c:v>693.20001200000002</c:v>
                </c:pt>
                <c:pt idx="4468">
                  <c:v>693.40002400000003</c:v>
                </c:pt>
                <c:pt idx="4469">
                  <c:v>693.59997599999997</c:v>
                </c:pt>
                <c:pt idx="4470">
                  <c:v>693.79998799999998</c:v>
                </c:pt>
                <c:pt idx="4471">
                  <c:v>694</c:v>
                </c:pt>
                <c:pt idx="4472">
                  <c:v>694.20001200000002</c:v>
                </c:pt>
                <c:pt idx="4473">
                  <c:v>694.40002400000003</c:v>
                </c:pt>
                <c:pt idx="4474">
                  <c:v>694.59997599999997</c:v>
                </c:pt>
                <c:pt idx="4475">
                  <c:v>694.79998799999998</c:v>
                </c:pt>
                <c:pt idx="4476">
                  <c:v>695</c:v>
                </c:pt>
                <c:pt idx="4477">
                  <c:v>695.20001200000002</c:v>
                </c:pt>
                <c:pt idx="4478">
                  <c:v>695.40002400000003</c:v>
                </c:pt>
                <c:pt idx="4479">
                  <c:v>695.59997599999997</c:v>
                </c:pt>
                <c:pt idx="4480">
                  <c:v>695.79998799999998</c:v>
                </c:pt>
                <c:pt idx="4481">
                  <c:v>696</c:v>
                </c:pt>
                <c:pt idx="4482">
                  <c:v>696.20001200000002</c:v>
                </c:pt>
                <c:pt idx="4483">
                  <c:v>696.40002400000003</c:v>
                </c:pt>
                <c:pt idx="4484">
                  <c:v>696.59997599999997</c:v>
                </c:pt>
                <c:pt idx="4485">
                  <c:v>696.79998799999998</c:v>
                </c:pt>
                <c:pt idx="4486">
                  <c:v>697</c:v>
                </c:pt>
                <c:pt idx="4487">
                  <c:v>697.20001200000002</c:v>
                </c:pt>
                <c:pt idx="4488">
                  <c:v>697.40002400000003</c:v>
                </c:pt>
                <c:pt idx="4489">
                  <c:v>697.59997599999997</c:v>
                </c:pt>
                <c:pt idx="4490">
                  <c:v>697.79998799999998</c:v>
                </c:pt>
                <c:pt idx="4491">
                  <c:v>698</c:v>
                </c:pt>
                <c:pt idx="4492">
                  <c:v>698.20001200000002</c:v>
                </c:pt>
                <c:pt idx="4493">
                  <c:v>698.40002400000003</c:v>
                </c:pt>
                <c:pt idx="4494">
                  <c:v>698.59997599999997</c:v>
                </c:pt>
                <c:pt idx="4495">
                  <c:v>698.79998799999998</c:v>
                </c:pt>
                <c:pt idx="4496">
                  <c:v>699</c:v>
                </c:pt>
                <c:pt idx="4497">
                  <c:v>699.20001200000002</c:v>
                </c:pt>
                <c:pt idx="4498">
                  <c:v>699.40002400000003</c:v>
                </c:pt>
                <c:pt idx="4499">
                  <c:v>699.59997599999997</c:v>
                </c:pt>
                <c:pt idx="4500">
                  <c:v>699.79998799999998</c:v>
                </c:pt>
                <c:pt idx="4501">
                  <c:v>700</c:v>
                </c:pt>
                <c:pt idx="4502">
                  <c:v>700.20001200000002</c:v>
                </c:pt>
                <c:pt idx="4503">
                  <c:v>700.40002400000003</c:v>
                </c:pt>
                <c:pt idx="4504">
                  <c:v>700.59997599999997</c:v>
                </c:pt>
                <c:pt idx="4505">
                  <c:v>700.79998799999998</c:v>
                </c:pt>
                <c:pt idx="4506">
                  <c:v>701</c:v>
                </c:pt>
                <c:pt idx="4507">
                  <c:v>701.20001200000002</c:v>
                </c:pt>
                <c:pt idx="4508">
                  <c:v>701.40002400000003</c:v>
                </c:pt>
                <c:pt idx="4509">
                  <c:v>701.59997599999997</c:v>
                </c:pt>
                <c:pt idx="4510">
                  <c:v>701.79998799999998</c:v>
                </c:pt>
                <c:pt idx="4511">
                  <c:v>702</c:v>
                </c:pt>
                <c:pt idx="4512">
                  <c:v>702.20001200000002</c:v>
                </c:pt>
                <c:pt idx="4513">
                  <c:v>702.40002400000003</c:v>
                </c:pt>
                <c:pt idx="4514">
                  <c:v>702.59997599999997</c:v>
                </c:pt>
                <c:pt idx="4515">
                  <c:v>702.79998799999998</c:v>
                </c:pt>
                <c:pt idx="4516">
                  <c:v>703</c:v>
                </c:pt>
                <c:pt idx="4517">
                  <c:v>703.20001200000002</c:v>
                </c:pt>
                <c:pt idx="4518">
                  <c:v>703.40002400000003</c:v>
                </c:pt>
                <c:pt idx="4519">
                  <c:v>703.59997599999997</c:v>
                </c:pt>
                <c:pt idx="4520">
                  <c:v>703.79998799999998</c:v>
                </c:pt>
                <c:pt idx="4521">
                  <c:v>704</c:v>
                </c:pt>
                <c:pt idx="4522">
                  <c:v>704.20001200000002</c:v>
                </c:pt>
                <c:pt idx="4523">
                  <c:v>704.40002400000003</c:v>
                </c:pt>
                <c:pt idx="4524">
                  <c:v>704.59997599999997</c:v>
                </c:pt>
                <c:pt idx="4525">
                  <c:v>704.79998799999998</c:v>
                </c:pt>
                <c:pt idx="4526">
                  <c:v>705</c:v>
                </c:pt>
                <c:pt idx="4527">
                  <c:v>705.20001200000002</c:v>
                </c:pt>
                <c:pt idx="4528">
                  <c:v>705.40002400000003</c:v>
                </c:pt>
                <c:pt idx="4529">
                  <c:v>705.59997599999997</c:v>
                </c:pt>
                <c:pt idx="4530">
                  <c:v>705.79998799999998</c:v>
                </c:pt>
                <c:pt idx="4531">
                  <c:v>706</c:v>
                </c:pt>
                <c:pt idx="4532">
                  <c:v>706.20001200000002</c:v>
                </c:pt>
                <c:pt idx="4533">
                  <c:v>706.40002400000003</c:v>
                </c:pt>
                <c:pt idx="4534">
                  <c:v>706.59997599999997</c:v>
                </c:pt>
                <c:pt idx="4535">
                  <c:v>706.79998799999998</c:v>
                </c:pt>
                <c:pt idx="4536">
                  <c:v>707</c:v>
                </c:pt>
                <c:pt idx="4537">
                  <c:v>707.20001200000002</c:v>
                </c:pt>
                <c:pt idx="4538">
                  <c:v>707.40002400000003</c:v>
                </c:pt>
                <c:pt idx="4539">
                  <c:v>707.59997599999997</c:v>
                </c:pt>
                <c:pt idx="4540">
                  <c:v>707.79998799999998</c:v>
                </c:pt>
                <c:pt idx="4541">
                  <c:v>708</c:v>
                </c:pt>
                <c:pt idx="4542">
                  <c:v>708.20001200000002</c:v>
                </c:pt>
                <c:pt idx="4543">
                  <c:v>708.40002400000003</c:v>
                </c:pt>
                <c:pt idx="4544">
                  <c:v>708.59997599999997</c:v>
                </c:pt>
                <c:pt idx="4545">
                  <c:v>708.79998799999998</c:v>
                </c:pt>
                <c:pt idx="4546">
                  <c:v>709</c:v>
                </c:pt>
                <c:pt idx="4547">
                  <c:v>709.20001200000002</c:v>
                </c:pt>
                <c:pt idx="4548">
                  <c:v>709.40002400000003</c:v>
                </c:pt>
                <c:pt idx="4549">
                  <c:v>709.59997599999997</c:v>
                </c:pt>
                <c:pt idx="4550">
                  <c:v>709.79998799999998</c:v>
                </c:pt>
                <c:pt idx="4551">
                  <c:v>710</c:v>
                </c:pt>
                <c:pt idx="4552">
                  <c:v>710.20001200000002</c:v>
                </c:pt>
                <c:pt idx="4553">
                  <c:v>710.40002400000003</c:v>
                </c:pt>
                <c:pt idx="4554">
                  <c:v>710.59997599999997</c:v>
                </c:pt>
                <c:pt idx="4555">
                  <c:v>710.79998799999998</c:v>
                </c:pt>
                <c:pt idx="4556">
                  <c:v>711</c:v>
                </c:pt>
                <c:pt idx="4557">
                  <c:v>711.20001200000002</c:v>
                </c:pt>
                <c:pt idx="4558">
                  <c:v>711.40002400000003</c:v>
                </c:pt>
                <c:pt idx="4559">
                  <c:v>711.59997599999997</c:v>
                </c:pt>
                <c:pt idx="4560">
                  <c:v>711.79998799999998</c:v>
                </c:pt>
                <c:pt idx="4561">
                  <c:v>712</c:v>
                </c:pt>
                <c:pt idx="4562">
                  <c:v>712.20001200000002</c:v>
                </c:pt>
                <c:pt idx="4563">
                  <c:v>712.40002400000003</c:v>
                </c:pt>
                <c:pt idx="4564">
                  <c:v>712.59997599999997</c:v>
                </c:pt>
                <c:pt idx="4565">
                  <c:v>712.79998799999998</c:v>
                </c:pt>
                <c:pt idx="4566">
                  <c:v>713</c:v>
                </c:pt>
                <c:pt idx="4567">
                  <c:v>713.20001200000002</c:v>
                </c:pt>
                <c:pt idx="4568">
                  <c:v>713.40002400000003</c:v>
                </c:pt>
                <c:pt idx="4569">
                  <c:v>713.59997599999997</c:v>
                </c:pt>
                <c:pt idx="4570">
                  <c:v>713.79998799999998</c:v>
                </c:pt>
                <c:pt idx="4571">
                  <c:v>714</c:v>
                </c:pt>
                <c:pt idx="4572">
                  <c:v>714.20001200000002</c:v>
                </c:pt>
                <c:pt idx="4573">
                  <c:v>714.40002400000003</c:v>
                </c:pt>
                <c:pt idx="4574">
                  <c:v>714.59997599999997</c:v>
                </c:pt>
                <c:pt idx="4575">
                  <c:v>714.79998799999998</c:v>
                </c:pt>
                <c:pt idx="4576">
                  <c:v>715</c:v>
                </c:pt>
                <c:pt idx="4577">
                  <c:v>715.20001200000002</c:v>
                </c:pt>
                <c:pt idx="4578">
                  <c:v>715.40002400000003</c:v>
                </c:pt>
                <c:pt idx="4579">
                  <c:v>715.59997599999997</c:v>
                </c:pt>
                <c:pt idx="4580">
                  <c:v>715.79998799999998</c:v>
                </c:pt>
                <c:pt idx="4581">
                  <c:v>716</c:v>
                </c:pt>
                <c:pt idx="4582">
                  <c:v>716.20001200000002</c:v>
                </c:pt>
                <c:pt idx="4583">
                  <c:v>716.40002400000003</c:v>
                </c:pt>
                <c:pt idx="4584">
                  <c:v>716.59997599999997</c:v>
                </c:pt>
                <c:pt idx="4585">
                  <c:v>716.79998799999998</c:v>
                </c:pt>
                <c:pt idx="4586">
                  <c:v>717</c:v>
                </c:pt>
                <c:pt idx="4587">
                  <c:v>717.20001200000002</c:v>
                </c:pt>
                <c:pt idx="4588">
                  <c:v>717.40002400000003</c:v>
                </c:pt>
                <c:pt idx="4589">
                  <c:v>717.59997599999997</c:v>
                </c:pt>
                <c:pt idx="4590">
                  <c:v>717.79998799999998</c:v>
                </c:pt>
                <c:pt idx="4591">
                  <c:v>718</c:v>
                </c:pt>
                <c:pt idx="4592">
                  <c:v>718.20001200000002</c:v>
                </c:pt>
                <c:pt idx="4593">
                  <c:v>718.40002400000003</c:v>
                </c:pt>
                <c:pt idx="4594">
                  <c:v>718.59997599999997</c:v>
                </c:pt>
                <c:pt idx="4595">
                  <c:v>718.79998799999998</c:v>
                </c:pt>
                <c:pt idx="4596">
                  <c:v>719</c:v>
                </c:pt>
                <c:pt idx="4597">
                  <c:v>719.20001200000002</c:v>
                </c:pt>
                <c:pt idx="4598">
                  <c:v>719.40002400000003</c:v>
                </c:pt>
                <c:pt idx="4599">
                  <c:v>719.59997599999997</c:v>
                </c:pt>
                <c:pt idx="4600">
                  <c:v>719.79998799999998</c:v>
                </c:pt>
                <c:pt idx="4601">
                  <c:v>720</c:v>
                </c:pt>
                <c:pt idx="4602">
                  <c:v>720.20001200000002</c:v>
                </c:pt>
                <c:pt idx="4603">
                  <c:v>720.40002400000003</c:v>
                </c:pt>
                <c:pt idx="4604">
                  <c:v>720.59997599999997</c:v>
                </c:pt>
                <c:pt idx="4605">
                  <c:v>720.79998799999998</c:v>
                </c:pt>
                <c:pt idx="4606">
                  <c:v>721</c:v>
                </c:pt>
                <c:pt idx="4607">
                  <c:v>721.20001200000002</c:v>
                </c:pt>
                <c:pt idx="4608">
                  <c:v>721.40002400000003</c:v>
                </c:pt>
                <c:pt idx="4609">
                  <c:v>721.59997599999997</c:v>
                </c:pt>
                <c:pt idx="4610">
                  <c:v>721.79998799999998</c:v>
                </c:pt>
                <c:pt idx="4611">
                  <c:v>722</c:v>
                </c:pt>
                <c:pt idx="4612">
                  <c:v>722.20001200000002</c:v>
                </c:pt>
                <c:pt idx="4613">
                  <c:v>722.40002400000003</c:v>
                </c:pt>
                <c:pt idx="4614">
                  <c:v>722.59997599999997</c:v>
                </c:pt>
                <c:pt idx="4615">
                  <c:v>722.79998799999998</c:v>
                </c:pt>
                <c:pt idx="4616">
                  <c:v>723</c:v>
                </c:pt>
                <c:pt idx="4617">
                  <c:v>723.20001200000002</c:v>
                </c:pt>
                <c:pt idx="4618">
                  <c:v>723.40002400000003</c:v>
                </c:pt>
                <c:pt idx="4619">
                  <c:v>723.59997599999997</c:v>
                </c:pt>
                <c:pt idx="4620">
                  <c:v>723.79998799999998</c:v>
                </c:pt>
                <c:pt idx="4621">
                  <c:v>724</c:v>
                </c:pt>
                <c:pt idx="4622">
                  <c:v>724.20001200000002</c:v>
                </c:pt>
                <c:pt idx="4623">
                  <c:v>724.40002400000003</c:v>
                </c:pt>
                <c:pt idx="4624">
                  <c:v>724.59997599999997</c:v>
                </c:pt>
                <c:pt idx="4625">
                  <c:v>724.79998799999998</c:v>
                </c:pt>
                <c:pt idx="4626">
                  <c:v>725</c:v>
                </c:pt>
                <c:pt idx="4627">
                  <c:v>725.20001200000002</c:v>
                </c:pt>
                <c:pt idx="4628">
                  <c:v>725.40002400000003</c:v>
                </c:pt>
                <c:pt idx="4629">
                  <c:v>725.59997599999997</c:v>
                </c:pt>
                <c:pt idx="4630">
                  <c:v>725.79998799999998</c:v>
                </c:pt>
                <c:pt idx="4631">
                  <c:v>726</c:v>
                </c:pt>
                <c:pt idx="4632">
                  <c:v>726.20001200000002</c:v>
                </c:pt>
                <c:pt idx="4633">
                  <c:v>726.40002400000003</c:v>
                </c:pt>
                <c:pt idx="4634">
                  <c:v>726.59997599999997</c:v>
                </c:pt>
                <c:pt idx="4635">
                  <c:v>726.79998799999998</c:v>
                </c:pt>
                <c:pt idx="4636">
                  <c:v>727</c:v>
                </c:pt>
                <c:pt idx="4637">
                  <c:v>727.20001200000002</c:v>
                </c:pt>
                <c:pt idx="4638">
                  <c:v>727.40002400000003</c:v>
                </c:pt>
                <c:pt idx="4639">
                  <c:v>727.59997599999997</c:v>
                </c:pt>
                <c:pt idx="4640">
                  <c:v>727.79998799999998</c:v>
                </c:pt>
                <c:pt idx="4641">
                  <c:v>728</c:v>
                </c:pt>
                <c:pt idx="4642">
                  <c:v>728.20001200000002</c:v>
                </c:pt>
                <c:pt idx="4643">
                  <c:v>728.40002400000003</c:v>
                </c:pt>
                <c:pt idx="4644">
                  <c:v>728.59997599999997</c:v>
                </c:pt>
                <c:pt idx="4645">
                  <c:v>728.79998799999998</c:v>
                </c:pt>
                <c:pt idx="4646">
                  <c:v>729</c:v>
                </c:pt>
                <c:pt idx="4647">
                  <c:v>729.20001200000002</c:v>
                </c:pt>
                <c:pt idx="4648">
                  <c:v>729.40002400000003</c:v>
                </c:pt>
                <c:pt idx="4649">
                  <c:v>729.59997599999997</c:v>
                </c:pt>
                <c:pt idx="4650">
                  <c:v>729.79998799999998</c:v>
                </c:pt>
                <c:pt idx="4651">
                  <c:v>730</c:v>
                </c:pt>
                <c:pt idx="4652">
                  <c:v>730.20001200000002</c:v>
                </c:pt>
                <c:pt idx="4653">
                  <c:v>730.40002400000003</c:v>
                </c:pt>
                <c:pt idx="4654">
                  <c:v>730.59997599999997</c:v>
                </c:pt>
                <c:pt idx="4655">
                  <c:v>730.79998799999998</c:v>
                </c:pt>
                <c:pt idx="4656">
                  <c:v>731</c:v>
                </c:pt>
                <c:pt idx="4657">
                  <c:v>731.20001200000002</c:v>
                </c:pt>
                <c:pt idx="4658">
                  <c:v>731.40002400000003</c:v>
                </c:pt>
                <c:pt idx="4659">
                  <c:v>731.59997599999997</c:v>
                </c:pt>
                <c:pt idx="4660">
                  <c:v>731.79998799999998</c:v>
                </c:pt>
                <c:pt idx="4661">
                  <c:v>732</c:v>
                </c:pt>
                <c:pt idx="4662">
                  <c:v>732.20001200000002</c:v>
                </c:pt>
                <c:pt idx="4663">
                  <c:v>732.40002400000003</c:v>
                </c:pt>
                <c:pt idx="4664">
                  <c:v>732.59997599999997</c:v>
                </c:pt>
                <c:pt idx="4665">
                  <c:v>732.79998799999998</c:v>
                </c:pt>
                <c:pt idx="4666">
                  <c:v>733</c:v>
                </c:pt>
                <c:pt idx="4667">
                  <c:v>733.20001200000002</c:v>
                </c:pt>
                <c:pt idx="4668">
                  <c:v>733.40002400000003</c:v>
                </c:pt>
                <c:pt idx="4669">
                  <c:v>733.59997599999997</c:v>
                </c:pt>
                <c:pt idx="4670">
                  <c:v>733.79998799999998</c:v>
                </c:pt>
                <c:pt idx="4671">
                  <c:v>734</c:v>
                </c:pt>
                <c:pt idx="4672">
                  <c:v>734.20001200000002</c:v>
                </c:pt>
                <c:pt idx="4673">
                  <c:v>734.40002400000003</c:v>
                </c:pt>
                <c:pt idx="4674">
                  <c:v>734.59997599999997</c:v>
                </c:pt>
                <c:pt idx="4675">
                  <c:v>734.79998799999998</c:v>
                </c:pt>
                <c:pt idx="4676">
                  <c:v>735</c:v>
                </c:pt>
                <c:pt idx="4677">
                  <c:v>735.20001200000002</c:v>
                </c:pt>
                <c:pt idx="4678">
                  <c:v>735.40002400000003</c:v>
                </c:pt>
                <c:pt idx="4679">
                  <c:v>735.59997599999997</c:v>
                </c:pt>
                <c:pt idx="4680">
                  <c:v>735.79998799999998</c:v>
                </c:pt>
                <c:pt idx="4681">
                  <c:v>736</c:v>
                </c:pt>
                <c:pt idx="4682">
                  <c:v>736.20001200000002</c:v>
                </c:pt>
                <c:pt idx="4683">
                  <c:v>736.40002400000003</c:v>
                </c:pt>
                <c:pt idx="4684">
                  <c:v>736.59997599999997</c:v>
                </c:pt>
                <c:pt idx="4685">
                  <c:v>736.79998799999998</c:v>
                </c:pt>
                <c:pt idx="4686">
                  <c:v>737</c:v>
                </c:pt>
                <c:pt idx="4687">
                  <c:v>737.20001200000002</c:v>
                </c:pt>
                <c:pt idx="4688">
                  <c:v>737.40002400000003</c:v>
                </c:pt>
                <c:pt idx="4689">
                  <c:v>737.59997599999997</c:v>
                </c:pt>
                <c:pt idx="4690">
                  <c:v>737.79998799999998</c:v>
                </c:pt>
                <c:pt idx="4691">
                  <c:v>738</c:v>
                </c:pt>
                <c:pt idx="4692">
                  <c:v>738.20001200000002</c:v>
                </c:pt>
                <c:pt idx="4693">
                  <c:v>738.40002400000003</c:v>
                </c:pt>
                <c:pt idx="4694">
                  <c:v>738.59997599999997</c:v>
                </c:pt>
                <c:pt idx="4695">
                  <c:v>738.79998799999998</c:v>
                </c:pt>
                <c:pt idx="4696">
                  <c:v>739</c:v>
                </c:pt>
                <c:pt idx="4697">
                  <c:v>739.20001200000002</c:v>
                </c:pt>
                <c:pt idx="4698">
                  <c:v>739.40002400000003</c:v>
                </c:pt>
                <c:pt idx="4699">
                  <c:v>739.59997599999997</c:v>
                </c:pt>
                <c:pt idx="4700">
                  <c:v>739.79998799999998</c:v>
                </c:pt>
                <c:pt idx="4701">
                  <c:v>740</c:v>
                </c:pt>
                <c:pt idx="4702">
                  <c:v>740.20001200000002</c:v>
                </c:pt>
                <c:pt idx="4703">
                  <c:v>740.40002400000003</c:v>
                </c:pt>
                <c:pt idx="4704">
                  <c:v>740.59997599999997</c:v>
                </c:pt>
                <c:pt idx="4705">
                  <c:v>740.79998799999998</c:v>
                </c:pt>
                <c:pt idx="4706">
                  <c:v>741</c:v>
                </c:pt>
                <c:pt idx="4707">
                  <c:v>741.20001200000002</c:v>
                </c:pt>
                <c:pt idx="4708">
                  <c:v>741.40002400000003</c:v>
                </c:pt>
                <c:pt idx="4709">
                  <c:v>741.59997599999997</c:v>
                </c:pt>
                <c:pt idx="4710">
                  <c:v>741.79998799999998</c:v>
                </c:pt>
                <c:pt idx="4711">
                  <c:v>742</c:v>
                </c:pt>
                <c:pt idx="4712">
                  <c:v>742.20001200000002</c:v>
                </c:pt>
                <c:pt idx="4713">
                  <c:v>742.40002400000003</c:v>
                </c:pt>
                <c:pt idx="4714">
                  <c:v>742.59997599999997</c:v>
                </c:pt>
                <c:pt idx="4715">
                  <c:v>742.79998799999998</c:v>
                </c:pt>
                <c:pt idx="4716">
                  <c:v>743</c:v>
                </c:pt>
                <c:pt idx="4717">
                  <c:v>743.20001200000002</c:v>
                </c:pt>
                <c:pt idx="4718">
                  <c:v>743.40002400000003</c:v>
                </c:pt>
                <c:pt idx="4719">
                  <c:v>743.59997599999997</c:v>
                </c:pt>
                <c:pt idx="4720">
                  <c:v>743.79998799999998</c:v>
                </c:pt>
                <c:pt idx="4721">
                  <c:v>744</c:v>
                </c:pt>
                <c:pt idx="4722">
                  <c:v>744.20001200000002</c:v>
                </c:pt>
                <c:pt idx="4723">
                  <c:v>744.40002400000003</c:v>
                </c:pt>
                <c:pt idx="4724">
                  <c:v>744.59997599999997</c:v>
                </c:pt>
                <c:pt idx="4725">
                  <c:v>744.79998799999998</c:v>
                </c:pt>
                <c:pt idx="4726">
                  <c:v>745</c:v>
                </c:pt>
                <c:pt idx="4727">
                  <c:v>745.20001200000002</c:v>
                </c:pt>
                <c:pt idx="4728">
                  <c:v>745.40002400000003</c:v>
                </c:pt>
                <c:pt idx="4729">
                  <c:v>745.59997599999997</c:v>
                </c:pt>
                <c:pt idx="4730">
                  <c:v>745.79998799999998</c:v>
                </c:pt>
                <c:pt idx="4731">
                  <c:v>746</c:v>
                </c:pt>
                <c:pt idx="4732">
                  <c:v>746.20001200000002</c:v>
                </c:pt>
                <c:pt idx="4733">
                  <c:v>746.40002400000003</c:v>
                </c:pt>
                <c:pt idx="4734">
                  <c:v>746.59997599999997</c:v>
                </c:pt>
                <c:pt idx="4735">
                  <c:v>746.79998799999998</c:v>
                </c:pt>
                <c:pt idx="4736">
                  <c:v>747</c:v>
                </c:pt>
                <c:pt idx="4737">
                  <c:v>747.20001200000002</c:v>
                </c:pt>
                <c:pt idx="4738">
                  <c:v>747.40002400000003</c:v>
                </c:pt>
                <c:pt idx="4739">
                  <c:v>747.59997599999997</c:v>
                </c:pt>
                <c:pt idx="4740">
                  <c:v>747.79998799999998</c:v>
                </c:pt>
                <c:pt idx="4741">
                  <c:v>748</c:v>
                </c:pt>
                <c:pt idx="4742">
                  <c:v>748.20001200000002</c:v>
                </c:pt>
                <c:pt idx="4743">
                  <c:v>748.40002400000003</c:v>
                </c:pt>
                <c:pt idx="4744">
                  <c:v>748.59997599999997</c:v>
                </c:pt>
                <c:pt idx="4745">
                  <c:v>748.79998799999998</c:v>
                </c:pt>
                <c:pt idx="4746">
                  <c:v>749</c:v>
                </c:pt>
                <c:pt idx="4747">
                  <c:v>749.20001200000002</c:v>
                </c:pt>
                <c:pt idx="4748">
                  <c:v>749.40002400000003</c:v>
                </c:pt>
                <c:pt idx="4749">
                  <c:v>749.59997599999997</c:v>
                </c:pt>
                <c:pt idx="4750">
                  <c:v>749.79998799999998</c:v>
                </c:pt>
                <c:pt idx="4751">
                  <c:v>750</c:v>
                </c:pt>
                <c:pt idx="4752">
                  <c:v>750.20001200000002</c:v>
                </c:pt>
                <c:pt idx="4753">
                  <c:v>750.40002400000003</c:v>
                </c:pt>
                <c:pt idx="4754">
                  <c:v>750.59997599999997</c:v>
                </c:pt>
                <c:pt idx="4755">
                  <c:v>750.79998799999998</c:v>
                </c:pt>
                <c:pt idx="4756">
                  <c:v>751</c:v>
                </c:pt>
                <c:pt idx="4757">
                  <c:v>751.20001200000002</c:v>
                </c:pt>
                <c:pt idx="4758">
                  <c:v>751.40002400000003</c:v>
                </c:pt>
                <c:pt idx="4759">
                  <c:v>751.59997599999997</c:v>
                </c:pt>
                <c:pt idx="4760">
                  <c:v>751.79998799999998</c:v>
                </c:pt>
                <c:pt idx="4761">
                  <c:v>752</c:v>
                </c:pt>
                <c:pt idx="4762">
                  <c:v>752.20001200000002</c:v>
                </c:pt>
                <c:pt idx="4763">
                  <c:v>752.40002400000003</c:v>
                </c:pt>
                <c:pt idx="4764">
                  <c:v>752.59997599999997</c:v>
                </c:pt>
                <c:pt idx="4765">
                  <c:v>752.79998799999998</c:v>
                </c:pt>
                <c:pt idx="4766">
                  <c:v>753</c:v>
                </c:pt>
                <c:pt idx="4767">
                  <c:v>753.20001200000002</c:v>
                </c:pt>
                <c:pt idx="4768">
                  <c:v>753.40002400000003</c:v>
                </c:pt>
                <c:pt idx="4769">
                  <c:v>753.59997599999997</c:v>
                </c:pt>
                <c:pt idx="4770">
                  <c:v>753.79998799999998</c:v>
                </c:pt>
                <c:pt idx="4771">
                  <c:v>754</c:v>
                </c:pt>
                <c:pt idx="4772">
                  <c:v>754.20001200000002</c:v>
                </c:pt>
                <c:pt idx="4773">
                  <c:v>754.40002400000003</c:v>
                </c:pt>
                <c:pt idx="4774">
                  <c:v>754.59997599999997</c:v>
                </c:pt>
                <c:pt idx="4775">
                  <c:v>754.79998799999998</c:v>
                </c:pt>
                <c:pt idx="4776">
                  <c:v>755</c:v>
                </c:pt>
                <c:pt idx="4777">
                  <c:v>755.20001200000002</c:v>
                </c:pt>
                <c:pt idx="4778">
                  <c:v>755.40002400000003</c:v>
                </c:pt>
                <c:pt idx="4779">
                  <c:v>755.59997599999997</c:v>
                </c:pt>
                <c:pt idx="4780">
                  <c:v>755.79998799999998</c:v>
                </c:pt>
                <c:pt idx="4781">
                  <c:v>756</c:v>
                </c:pt>
                <c:pt idx="4782">
                  <c:v>756.20001200000002</c:v>
                </c:pt>
                <c:pt idx="4783">
                  <c:v>756.40002400000003</c:v>
                </c:pt>
                <c:pt idx="4784">
                  <c:v>756.59997599999997</c:v>
                </c:pt>
                <c:pt idx="4785">
                  <c:v>756.79998799999998</c:v>
                </c:pt>
                <c:pt idx="4786">
                  <c:v>757</c:v>
                </c:pt>
                <c:pt idx="4787">
                  <c:v>757.20001200000002</c:v>
                </c:pt>
                <c:pt idx="4788">
                  <c:v>757.40002400000003</c:v>
                </c:pt>
                <c:pt idx="4789">
                  <c:v>757.59997599999997</c:v>
                </c:pt>
                <c:pt idx="4790">
                  <c:v>757.79998799999998</c:v>
                </c:pt>
                <c:pt idx="4791">
                  <c:v>758</c:v>
                </c:pt>
                <c:pt idx="4792">
                  <c:v>758.20001200000002</c:v>
                </c:pt>
                <c:pt idx="4793">
                  <c:v>758.40002400000003</c:v>
                </c:pt>
                <c:pt idx="4794">
                  <c:v>758.59997599999997</c:v>
                </c:pt>
                <c:pt idx="4795">
                  <c:v>758.79998799999998</c:v>
                </c:pt>
                <c:pt idx="4796">
                  <c:v>759</c:v>
                </c:pt>
                <c:pt idx="4797">
                  <c:v>759.20001200000002</c:v>
                </c:pt>
                <c:pt idx="4798">
                  <c:v>759.40002400000003</c:v>
                </c:pt>
                <c:pt idx="4799">
                  <c:v>759.59997599999997</c:v>
                </c:pt>
                <c:pt idx="4800">
                  <c:v>759.79998799999998</c:v>
                </c:pt>
                <c:pt idx="4801">
                  <c:v>760</c:v>
                </c:pt>
                <c:pt idx="4802">
                  <c:v>760.20001200000002</c:v>
                </c:pt>
                <c:pt idx="4803">
                  <c:v>760.40002400000003</c:v>
                </c:pt>
                <c:pt idx="4804">
                  <c:v>760.59997599999997</c:v>
                </c:pt>
                <c:pt idx="4805">
                  <c:v>760.79998799999998</c:v>
                </c:pt>
                <c:pt idx="4806">
                  <c:v>761</c:v>
                </c:pt>
                <c:pt idx="4807">
                  <c:v>761.20001200000002</c:v>
                </c:pt>
                <c:pt idx="4808">
                  <c:v>761.40002400000003</c:v>
                </c:pt>
                <c:pt idx="4809">
                  <c:v>761.59997599999997</c:v>
                </c:pt>
                <c:pt idx="4810">
                  <c:v>761.79998799999998</c:v>
                </c:pt>
                <c:pt idx="4811">
                  <c:v>762</c:v>
                </c:pt>
                <c:pt idx="4812">
                  <c:v>762.20001200000002</c:v>
                </c:pt>
                <c:pt idx="4813">
                  <c:v>762.40002400000003</c:v>
                </c:pt>
                <c:pt idx="4814">
                  <c:v>762.59997599999997</c:v>
                </c:pt>
                <c:pt idx="4815">
                  <c:v>762.79998799999998</c:v>
                </c:pt>
                <c:pt idx="4816">
                  <c:v>763</c:v>
                </c:pt>
                <c:pt idx="4817">
                  <c:v>763.20001200000002</c:v>
                </c:pt>
                <c:pt idx="4818">
                  <c:v>763.40002400000003</c:v>
                </c:pt>
                <c:pt idx="4819">
                  <c:v>763.59997599999997</c:v>
                </c:pt>
                <c:pt idx="4820">
                  <c:v>763.79998799999998</c:v>
                </c:pt>
                <c:pt idx="4821">
                  <c:v>764</c:v>
                </c:pt>
                <c:pt idx="4822">
                  <c:v>764.20001200000002</c:v>
                </c:pt>
                <c:pt idx="4823">
                  <c:v>764.40002400000003</c:v>
                </c:pt>
                <c:pt idx="4824">
                  <c:v>764.59997599999997</c:v>
                </c:pt>
                <c:pt idx="4825">
                  <c:v>764.79998799999998</c:v>
                </c:pt>
                <c:pt idx="4826">
                  <c:v>765</c:v>
                </c:pt>
                <c:pt idx="4827">
                  <c:v>765.20001200000002</c:v>
                </c:pt>
                <c:pt idx="4828">
                  <c:v>765.40002400000003</c:v>
                </c:pt>
                <c:pt idx="4829">
                  <c:v>765.59997599999997</c:v>
                </c:pt>
                <c:pt idx="4830">
                  <c:v>765.79998799999998</c:v>
                </c:pt>
                <c:pt idx="4831">
                  <c:v>766</c:v>
                </c:pt>
                <c:pt idx="4832">
                  <c:v>766.20001200000002</c:v>
                </c:pt>
                <c:pt idx="4833">
                  <c:v>766.40002400000003</c:v>
                </c:pt>
                <c:pt idx="4834">
                  <c:v>766.59997599999997</c:v>
                </c:pt>
                <c:pt idx="4835">
                  <c:v>766.79998799999998</c:v>
                </c:pt>
                <c:pt idx="4836">
                  <c:v>767</c:v>
                </c:pt>
                <c:pt idx="4837">
                  <c:v>767.20001200000002</c:v>
                </c:pt>
                <c:pt idx="4838">
                  <c:v>767.40002400000003</c:v>
                </c:pt>
                <c:pt idx="4839">
                  <c:v>767.59997599999997</c:v>
                </c:pt>
                <c:pt idx="4840">
                  <c:v>767.79998799999998</c:v>
                </c:pt>
                <c:pt idx="4841">
                  <c:v>768</c:v>
                </c:pt>
                <c:pt idx="4842">
                  <c:v>768.20001200000002</c:v>
                </c:pt>
                <c:pt idx="4843">
                  <c:v>768.40002400000003</c:v>
                </c:pt>
                <c:pt idx="4844">
                  <c:v>768.59997599999997</c:v>
                </c:pt>
                <c:pt idx="4845">
                  <c:v>768.79998799999998</c:v>
                </c:pt>
                <c:pt idx="4846">
                  <c:v>769</c:v>
                </c:pt>
                <c:pt idx="4847">
                  <c:v>769.20001200000002</c:v>
                </c:pt>
                <c:pt idx="4848">
                  <c:v>769.40002400000003</c:v>
                </c:pt>
                <c:pt idx="4849">
                  <c:v>769.59997599999997</c:v>
                </c:pt>
                <c:pt idx="4850">
                  <c:v>769.79998799999998</c:v>
                </c:pt>
                <c:pt idx="4851">
                  <c:v>770</c:v>
                </c:pt>
                <c:pt idx="4852">
                  <c:v>770.20001200000002</c:v>
                </c:pt>
                <c:pt idx="4853">
                  <c:v>770.40002400000003</c:v>
                </c:pt>
                <c:pt idx="4854">
                  <c:v>770.59997599999997</c:v>
                </c:pt>
                <c:pt idx="4855">
                  <c:v>770.79998799999998</c:v>
                </c:pt>
                <c:pt idx="4856">
                  <c:v>771</c:v>
                </c:pt>
                <c:pt idx="4857">
                  <c:v>771.20001200000002</c:v>
                </c:pt>
                <c:pt idx="4858">
                  <c:v>771.40002400000003</c:v>
                </c:pt>
                <c:pt idx="4859">
                  <c:v>771.59997599999997</c:v>
                </c:pt>
                <c:pt idx="4860">
                  <c:v>771.79998799999998</c:v>
                </c:pt>
                <c:pt idx="4861">
                  <c:v>772</c:v>
                </c:pt>
                <c:pt idx="4862">
                  <c:v>772.20001200000002</c:v>
                </c:pt>
                <c:pt idx="4863">
                  <c:v>772.40002400000003</c:v>
                </c:pt>
                <c:pt idx="4864">
                  <c:v>772.59997599999997</c:v>
                </c:pt>
                <c:pt idx="4865">
                  <c:v>772.79998799999998</c:v>
                </c:pt>
                <c:pt idx="4866">
                  <c:v>773</c:v>
                </c:pt>
                <c:pt idx="4867">
                  <c:v>773.20001200000002</c:v>
                </c:pt>
                <c:pt idx="4868">
                  <c:v>773.40002400000003</c:v>
                </c:pt>
                <c:pt idx="4869">
                  <c:v>773.59997599999997</c:v>
                </c:pt>
                <c:pt idx="4870">
                  <c:v>773.79998799999998</c:v>
                </c:pt>
                <c:pt idx="4871">
                  <c:v>774</c:v>
                </c:pt>
                <c:pt idx="4872">
                  <c:v>774.20001200000002</c:v>
                </c:pt>
                <c:pt idx="4873">
                  <c:v>774.40002400000003</c:v>
                </c:pt>
                <c:pt idx="4874">
                  <c:v>774.59997599999997</c:v>
                </c:pt>
                <c:pt idx="4875">
                  <c:v>774.79998799999998</c:v>
                </c:pt>
                <c:pt idx="4876">
                  <c:v>775</c:v>
                </c:pt>
                <c:pt idx="4877">
                  <c:v>775.20001200000002</c:v>
                </c:pt>
                <c:pt idx="4878">
                  <c:v>775.40002400000003</c:v>
                </c:pt>
                <c:pt idx="4879">
                  <c:v>775.59997599999997</c:v>
                </c:pt>
                <c:pt idx="4880">
                  <c:v>775.79998799999998</c:v>
                </c:pt>
                <c:pt idx="4881">
                  <c:v>776</c:v>
                </c:pt>
                <c:pt idx="4882">
                  <c:v>776.20001200000002</c:v>
                </c:pt>
                <c:pt idx="4883">
                  <c:v>776.40002400000003</c:v>
                </c:pt>
                <c:pt idx="4884">
                  <c:v>776.59997599999997</c:v>
                </c:pt>
                <c:pt idx="4885">
                  <c:v>776.79998799999998</c:v>
                </c:pt>
                <c:pt idx="4886">
                  <c:v>777</c:v>
                </c:pt>
                <c:pt idx="4887">
                  <c:v>777.20001200000002</c:v>
                </c:pt>
                <c:pt idx="4888">
                  <c:v>777.40002400000003</c:v>
                </c:pt>
                <c:pt idx="4889">
                  <c:v>777.59997599999997</c:v>
                </c:pt>
                <c:pt idx="4890">
                  <c:v>777.79998799999998</c:v>
                </c:pt>
                <c:pt idx="4891">
                  <c:v>778</c:v>
                </c:pt>
                <c:pt idx="4892">
                  <c:v>778.20001200000002</c:v>
                </c:pt>
                <c:pt idx="4893">
                  <c:v>778.40002400000003</c:v>
                </c:pt>
                <c:pt idx="4894">
                  <c:v>778.59997599999997</c:v>
                </c:pt>
                <c:pt idx="4895">
                  <c:v>778.79998799999998</c:v>
                </c:pt>
                <c:pt idx="4896">
                  <c:v>779</c:v>
                </c:pt>
                <c:pt idx="4897">
                  <c:v>779.20001200000002</c:v>
                </c:pt>
                <c:pt idx="4898">
                  <c:v>779.40002400000003</c:v>
                </c:pt>
                <c:pt idx="4899">
                  <c:v>779.59997599999997</c:v>
                </c:pt>
                <c:pt idx="4900">
                  <c:v>779.79998799999998</c:v>
                </c:pt>
                <c:pt idx="4901">
                  <c:v>780</c:v>
                </c:pt>
                <c:pt idx="4902">
                  <c:v>780.20001200000002</c:v>
                </c:pt>
                <c:pt idx="4903">
                  <c:v>780.40002400000003</c:v>
                </c:pt>
                <c:pt idx="4904">
                  <c:v>780.59997599999997</c:v>
                </c:pt>
                <c:pt idx="4905">
                  <c:v>780.79998799999998</c:v>
                </c:pt>
                <c:pt idx="4906">
                  <c:v>781</c:v>
                </c:pt>
                <c:pt idx="4907">
                  <c:v>781.20001200000002</c:v>
                </c:pt>
                <c:pt idx="4908">
                  <c:v>781.40002400000003</c:v>
                </c:pt>
                <c:pt idx="4909">
                  <c:v>781.59997599999997</c:v>
                </c:pt>
                <c:pt idx="4910">
                  <c:v>781.79998799999998</c:v>
                </c:pt>
                <c:pt idx="4911">
                  <c:v>782</c:v>
                </c:pt>
                <c:pt idx="4912">
                  <c:v>782.20001200000002</c:v>
                </c:pt>
                <c:pt idx="4913">
                  <c:v>782.40002400000003</c:v>
                </c:pt>
                <c:pt idx="4914">
                  <c:v>782.59997599999997</c:v>
                </c:pt>
                <c:pt idx="4915">
                  <c:v>782.79998799999998</c:v>
                </c:pt>
                <c:pt idx="4916">
                  <c:v>783</c:v>
                </c:pt>
                <c:pt idx="4917">
                  <c:v>783.20001200000002</c:v>
                </c:pt>
                <c:pt idx="4918">
                  <c:v>783.40002400000003</c:v>
                </c:pt>
                <c:pt idx="4919">
                  <c:v>783.59997599999997</c:v>
                </c:pt>
                <c:pt idx="4920">
                  <c:v>783.79998799999998</c:v>
                </c:pt>
                <c:pt idx="4921">
                  <c:v>784</c:v>
                </c:pt>
                <c:pt idx="4922">
                  <c:v>784.20001200000002</c:v>
                </c:pt>
                <c:pt idx="4923">
                  <c:v>784.40002400000003</c:v>
                </c:pt>
                <c:pt idx="4924">
                  <c:v>784.59997599999997</c:v>
                </c:pt>
                <c:pt idx="4925">
                  <c:v>784.79998799999998</c:v>
                </c:pt>
                <c:pt idx="4926">
                  <c:v>785</c:v>
                </c:pt>
                <c:pt idx="4927">
                  <c:v>785.20001200000002</c:v>
                </c:pt>
                <c:pt idx="4928">
                  <c:v>785.40002400000003</c:v>
                </c:pt>
                <c:pt idx="4929">
                  <c:v>785.59997599999997</c:v>
                </c:pt>
                <c:pt idx="4930">
                  <c:v>785.79998799999998</c:v>
                </c:pt>
                <c:pt idx="4931">
                  <c:v>786</c:v>
                </c:pt>
                <c:pt idx="4932">
                  <c:v>786.20001200000002</c:v>
                </c:pt>
                <c:pt idx="4933">
                  <c:v>786.40002400000003</c:v>
                </c:pt>
                <c:pt idx="4934">
                  <c:v>786.59997599999997</c:v>
                </c:pt>
                <c:pt idx="4935">
                  <c:v>786.79998799999998</c:v>
                </c:pt>
                <c:pt idx="4936">
                  <c:v>787</c:v>
                </c:pt>
                <c:pt idx="4937">
                  <c:v>787.20001200000002</c:v>
                </c:pt>
                <c:pt idx="4938">
                  <c:v>787.40002400000003</c:v>
                </c:pt>
                <c:pt idx="4939">
                  <c:v>787.59997599999997</c:v>
                </c:pt>
                <c:pt idx="4940">
                  <c:v>787.79998799999998</c:v>
                </c:pt>
                <c:pt idx="4941">
                  <c:v>788</c:v>
                </c:pt>
                <c:pt idx="4942">
                  <c:v>788.20001200000002</c:v>
                </c:pt>
                <c:pt idx="4943">
                  <c:v>788.40002400000003</c:v>
                </c:pt>
                <c:pt idx="4944">
                  <c:v>788.59997599999997</c:v>
                </c:pt>
                <c:pt idx="4945">
                  <c:v>788.79998799999998</c:v>
                </c:pt>
                <c:pt idx="4946">
                  <c:v>789</c:v>
                </c:pt>
                <c:pt idx="4947">
                  <c:v>789.20001200000002</c:v>
                </c:pt>
                <c:pt idx="4948">
                  <c:v>789.40002400000003</c:v>
                </c:pt>
                <c:pt idx="4949">
                  <c:v>789.59997599999997</c:v>
                </c:pt>
                <c:pt idx="4950">
                  <c:v>789.79998799999998</c:v>
                </c:pt>
                <c:pt idx="4951">
                  <c:v>790</c:v>
                </c:pt>
                <c:pt idx="4952">
                  <c:v>790.20001200000002</c:v>
                </c:pt>
                <c:pt idx="4953">
                  <c:v>790.40002400000003</c:v>
                </c:pt>
                <c:pt idx="4954">
                  <c:v>790.59997599999997</c:v>
                </c:pt>
                <c:pt idx="4955">
                  <c:v>790.79998799999998</c:v>
                </c:pt>
                <c:pt idx="4956">
                  <c:v>791</c:v>
                </c:pt>
                <c:pt idx="4957">
                  <c:v>791.20001200000002</c:v>
                </c:pt>
                <c:pt idx="4958">
                  <c:v>791.40002400000003</c:v>
                </c:pt>
                <c:pt idx="4959">
                  <c:v>791.59997599999997</c:v>
                </c:pt>
                <c:pt idx="4960">
                  <c:v>791.79998799999998</c:v>
                </c:pt>
                <c:pt idx="4961">
                  <c:v>792</c:v>
                </c:pt>
                <c:pt idx="4962">
                  <c:v>792.20001200000002</c:v>
                </c:pt>
                <c:pt idx="4963">
                  <c:v>792.40002400000003</c:v>
                </c:pt>
                <c:pt idx="4964">
                  <c:v>792.59997599999997</c:v>
                </c:pt>
                <c:pt idx="4965">
                  <c:v>792.79998799999998</c:v>
                </c:pt>
                <c:pt idx="4966">
                  <c:v>793</c:v>
                </c:pt>
                <c:pt idx="4967">
                  <c:v>793.20001200000002</c:v>
                </c:pt>
                <c:pt idx="4968">
                  <c:v>793.40002400000003</c:v>
                </c:pt>
                <c:pt idx="4969">
                  <c:v>793.59997599999997</c:v>
                </c:pt>
                <c:pt idx="4970">
                  <c:v>793.79998799999998</c:v>
                </c:pt>
                <c:pt idx="4971">
                  <c:v>794</c:v>
                </c:pt>
                <c:pt idx="4972">
                  <c:v>794.20001200000002</c:v>
                </c:pt>
                <c:pt idx="4973">
                  <c:v>794.40002400000003</c:v>
                </c:pt>
                <c:pt idx="4974">
                  <c:v>794.59997599999997</c:v>
                </c:pt>
                <c:pt idx="4975">
                  <c:v>794.79998799999998</c:v>
                </c:pt>
                <c:pt idx="4976">
                  <c:v>795</c:v>
                </c:pt>
                <c:pt idx="4977">
                  <c:v>795.20001200000002</c:v>
                </c:pt>
                <c:pt idx="4978">
                  <c:v>795.40002400000003</c:v>
                </c:pt>
                <c:pt idx="4979">
                  <c:v>795.59997599999997</c:v>
                </c:pt>
                <c:pt idx="4980">
                  <c:v>795.79998799999998</c:v>
                </c:pt>
                <c:pt idx="4981">
                  <c:v>796</c:v>
                </c:pt>
                <c:pt idx="4982">
                  <c:v>796.20001200000002</c:v>
                </c:pt>
                <c:pt idx="4983">
                  <c:v>796.40002400000003</c:v>
                </c:pt>
                <c:pt idx="4984">
                  <c:v>796.59997599999997</c:v>
                </c:pt>
                <c:pt idx="4985">
                  <c:v>796.79998799999998</c:v>
                </c:pt>
                <c:pt idx="4986">
                  <c:v>797</c:v>
                </c:pt>
                <c:pt idx="4987">
                  <c:v>797.20001200000002</c:v>
                </c:pt>
                <c:pt idx="4988">
                  <c:v>797.40002400000003</c:v>
                </c:pt>
                <c:pt idx="4989">
                  <c:v>797.59997599999997</c:v>
                </c:pt>
                <c:pt idx="4990">
                  <c:v>797.79998799999998</c:v>
                </c:pt>
                <c:pt idx="4991">
                  <c:v>798</c:v>
                </c:pt>
                <c:pt idx="4992">
                  <c:v>798.20001200000002</c:v>
                </c:pt>
                <c:pt idx="4993">
                  <c:v>798.40002400000003</c:v>
                </c:pt>
                <c:pt idx="4994">
                  <c:v>798.59997599999997</c:v>
                </c:pt>
                <c:pt idx="4995">
                  <c:v>798.79998799999998</c:v>
                </c:pt>
                <c:pt idx="4996">
                  <c:v>799</c:v>
                </c:pt>
                <c:pt idx="4997">
                  <c:v>799.20001200000002</c:v>
                </c:pt>
                <c:pt idx="4998">
                  <c:v>799.40002400000003</c:v>
                </c:pt>
                <c:pt idx="4999">
                  <c:v>799.59997599999997</c:v>
                </c:pt>
                <c:pt idx="5000">
                  <c:v>799.79998799999998</c:v>
                </c:pt>
                <c:pt idx="5001">
                  <c:v>800</c:v>
                </c:pt>
                <c:pt idx="5002">
                  <c:v>800.20001200000002</c:v>
                </c:pt>
                <c:pt idx="5003">
                  <c:v>800.40002400000003</c:v>
                </c:pt>
                <c:pt idx="5004">
                  <c:v>800.59997599999997</c:v>
                </c:pt>
                <c:pt idx="5005">
                  <c:v>800.79998799999998</c:v>
                </c:pt>
                <c:pt idx="5006">
                  <c:v>801</c:v>
                </c:pt>
                <c:pt idx="5007">
                  <c:v>801.20001200000002</c:v>
                </c:pt>
                <c:pt idx="5008">
                  <c:v>801.40002400000003</c:v>
                </c:pt>
                <c:pt idx="5009">
                  <c:v>801.59997599999997</c:v>
                </c:pt>
                <c:pt idx="5010">
                  <c:v>801.79998799999998</c:v>
                </c:pt>
                <c:pt idx="5011">
                  <c:v>802</c:v>
                </c:pt>
                <c:pt idx="5012">
                  <c:v>802.20001200000002</c:v>
                </c:pt>
                <c:pt idx="5013">
                  <c:v>802.40002400000003</c:v>
                </c:pt>
                <c:pt idx="5014">
                  <c:v>802.59997599999997</c:v>
                </c:pt>
                <c:pt idx="5015">
                  <c:v>802.79998799999998</c:v>
                </c:pt>
                <c:pt idx="5016">
                  <c:v>803</c:v>
                </c:pt>
                <c:pt idx="5017">
                  <c:v>803.20001200000002</c:v>
                </c:pt>
                <c:pt idx="5018">
                  <c:v>803.40002400000003</c:v>
                </c:pt>
                <c:pt idx="5019">
                  <c:v>803.59997599999997</c:v>
                </c:pt>
                <c:pt idx="5020">
                  <c:v>803.79998799999998</c:v>
                </c:pt>
                <c:pt idx="5021">
                  <c:v>804</c:v>
                </c:pt>
                <c:pt idx="5022">
                  <c:v>804.20001200000002</c:v>
                </c:pt>
                <c:pt idx="5023">
                  <c:v>804.40002400000003</c:v>
                </c:pt>
                <c:pt idx="5024">
                  <c:v>804.59997599999997</c:v>
                </c:pt>
                <c:pt idx="5025">
                  <c:v>804.79998799999998</c:v>
                </c:pt>
                <c:pt idx="5026">
                  <c:v>805</c:v>
                </c:pt>
                <c:pt idx="5027">
                  <c:v>805.20001200000002</c:v>
                </c:pt>
                <c:pt idx="5028">
                  <c:v>805.40002400000003</c:v>
                </c:pt>
                <c:pt idx="5029">
                  <c:v>805.59997599999997</c:v>
                </c:pt>
                <c:pt idx="5030">
                  <c:v>805.79998799999998</c:v>
                </c:pt>
                <c:pt idx="5031">
                  <c:v>806</c:v>
                </c:pt>
                <c:pt idx="5032">
                  <c:v>806.20001200000002</c:v>
                </c:pt>
                <c:pt idx="5033">
                  <c:v>806.40002400000003</c:v>
                </c:pt>
                <c:pt idx="5034">
                  <c:v>806.59997599999997</c:v>
                </c:pt>
                <c:pt idx="5035">
                  <c:v>806.79998799999998</c:v>
                </c:pt>
                <c:pt idx="5036">
                  <c:v>807</c:v>
                </c:pt>
                <c:pt idx="5037">
                  <c:v>807.20001200000002</c:v>
                </c:pt>
                <c:pt idx="5038">
                  <c:v>807.40002400000003</c:v>
                </c:pt>
                <c:pt idx="5039">
                  <c:v>807.59997599999997</c:v>
                </c:pt>
                <c:pt idx="5040">
                  <c:v>807.79998799999998</c:v>
                </c:pt>
                <c:pt idx="5041">
                  <c:v>808</c:v>
                </c:pt>
                <c:pt idx="5042">
                  <c:v>808.20001200000002</c:v>
                </c:pt>
                <c:pt idx="5043">
                  <c:v>808.40002400000003</c:v>
                </c:pt>
                <c:pt idx="5044">
                  <c:v>808.59997599999997</c:v>
                </c:pt>
                <c:pt idx="5045">
                  <c:v>808.79998799999998</c:v>
                </c:pt>
                <c:pt idx="5046">
                  <c:v>809</c:v>
                </c:pt>
                <c:pt idx="5047">
                  <c:v>809.20001200000002</c:v>
                </c:pt>
                <c:pt idx="5048">
                  <c:v>809.40002400000003</c:v>
                </c:pt>
                <c:pt idx="5049">
                  <c:v>809.59997599999997</c:v>
                </c:pt>
                <c:pt idx="5050">
                  <c:v>809.79998799999998</c:v>
                </c:pt>
                <c:pt idx="5051">
                  <c:v>810</c:v>
                </c:pt>
                <c:pt idx="5052">
                  <c:v>810.20001200000002</c:v>
                </c:pt>
                <c:pt idx="5053">
                  <c:v>810.40002400000003</c:v>
                </c:pt>
                <c:pt idx="5054">
                  <c:v>810.59997599999997</c:v>
                </c:pt>
                <c:pt idx="5055">
                  <c:v>810.79998799999998</c:v>
                </c:pt>
                <c:pt idx="5056">
                  <c:v>811</c:v>
                </c:pt>
                <c:pt idx="5057">
                  <c:v>811.20001200000002</c:v>
                </c:pt>
                <c:pt idx="5058">
                  <c:v>811.40002400000003</c:v>
                </c:pt>
                <c:pt idx="5059">
                  <c:v>811.59997599999997</c:v>
                </c:pt>
                <c:pt idx="5060">
                  <c:v>811.79998799999998</c:v>
                </c:pt>
                <c:pt idx="5061">
                  <c:v>812</c:v>
                </c:pt>
                <c:pt idx="5062">
                  <c:v>812.20001200000002</c:v>
                </c:pt>
                <c:pt idx="5063">
                  <c:v>812.40002400000003</c:v>
                </c:pt>
                <c:pt idx="5064">
                  <c:v>812.59997599999997</c:v>
                </c:pt>
                <c:pt idx="5065">
                  <c:v>812.79998799999998</c:v>
                </c:pt>
                <c:pt idx="5066">
                  <c:v>813</c:v>
                </c:pt>
                <c:pt idx="5067">
                  <c:v>813.20001200000002</c:v>
                </c:pt>
                <c:pt idx="5068">
                  <c:v>813.40002400000003</c:v>
                </c:pt>
                <c:pt idx="5069">
                  <c:v>813.59997599999997</c:v>
                </c:pt>
                <c:pt idx="5070">
                  <c:v>813.79998799999998</c:v>
                </c:pt>
                <c:pt idx="5071">
                  <c:v>814</c:v>
                </c:pt>
                <c:pt idx="5072">
                  <c:v>814.20001200000002</c:v>
                </c:pt>
                <c:pt idx="5073">
                  <c:v>814.40002400000003</c:v>
                </c:pt>
                <c:pt idx="5074">
                  <c:v>814.59997599999997</c:v>
                </c:pt>
                <c:pt idx="5075">
                  <c:v>814.79998799999998</c:v>
                </c:pt>
                <c:pt idx="5076">
                  <c:v>815</c:v>
                </c:pt>
                <c:pt idx="5077">
                  <c:v>815.20001200000002</c:v>
                </c:pt>
                <c:pt idx="5078">
                  <c:v>815.40002400000003</c:v>
                </c:pt>
                <c:pt idx="5079">
                  <c:v>815.59997599999997</c:v>
                </c:pt>
                <c:pt idx="5080">
                  <c:v>815.79998799999998</c:v>
                </c:pt>
                <c:pt idx="5081">
                  <c:v>816</c:v>
                </c:pt>
                <c:pt idx="5082">
                  <c:v>816.20001200000002</c:v>
                </c:pt>
                <c:pt idx="5083">
                  <c:v>816.40002400000003</c:v>
                </c:pt>
                <c:pt idx="5084">
                  <c:v>816.59997599999997</c:v>
                </c:pt>
                <c:pt idx="5085">
                  <c:v>816.79998799999998</c:v>
                </c:pt>
                <c:pt idx="5086">
                  <c:v>817</c:v>
                </c:pt>
                <c:pt idx="5087">
                  <c:v>817.20001200000002</c:v>
                </c:pt>
                <c:pt idx="5088">
                  <c:v>817.40002400000003</c:v>
                </c:pt>
                <c:pt idx="5089">
                  <c:v>817.59997599999997</c:v>
                </c:pt>
                <c:pt idx="5090">
                  <c:v>817.79998799999998</c:v>
                </c:pt>
                <c:pt idx="5091">
                  <c:v>818</c:v>
                </c:pt>
                <c:pt idx="5092">
                  <c:v>818.20001200000002</c:v>
                </c:pt>
                <c:pt idx="5093">
                  <c:v>818.40002400000003</c:v>
                </c:pt>
                <c:pt idx="5094">
                  <c:v>818.59997599999997</c:v>
                </c:pt>
                <c:pt idx="5095">
                  <c:v>818.79998799999998</c:v>
                </c:pt>
                <c:pt idx="5096">
                  <c:v>819</c:v>
                </c:pt>
                <c:pt idx="5097">
                  <c:v>819.20001200000002</c:v>
                </c:pt>
                <c:pt idx="5098">
                  <c:v>819.40002400000003</c:v>
                </c:pt>
                <c:pt idx="5099">
                  <c:v>819.59997599999997</c:v>
                </c:pt>
                <c:pt idx="5100">
                  <c:v>819.79998799999998</c:v>
                </c:pt>
                <c:pt idx="5101">
                  <c:v>820</c:v>
                </c:pt>
                <c:pt idx="5102">
                  <c:v>820.20001200000002</c:v>
                </c:pt>
                <c:pt idx="5103">
                  <c:v>820.40002400000003</c:v>
                </c:pt>
                <c:pt idx="5104">
                  <c:v>820.59997599999997</c:v>
                </c:pt>
                <c:pt idx="5105">
                  <c:v>820.79998799999998</c:v>
                </c:pt>
                <c:pt idx="5106">
                  <c:v>821</c:v>
                </c:pt>
                <c:pt idx="5107">
                  <c:v>821.20001200000002</c:v>
                </c:pt>
                <c:pt idx="5108">
                  <c:v>821.40002400000003</c:v>
                </c:pt>
                <c:pt idx="5109">
                  <c:v>821.59997599999997</c:v>
                </c:pt>
                <c:pt idx="5110">
                  <c:v>821.79998799999998</c:v>
                </c:pt>
                <c:pt idx="5111">
                  <c:v>822</c:v>
                </c:pt>
                <c:pt idx="5112">
                  <c:v>822.20001200000002</c:v>
                </c:pt>
                <c:pt idx="5113">
                  <c:v>822.40002400000003</c:v>
                </c:pt>
                <c:pt idx="5114">
                  <c:v>822.59997599999997</c:v>
                </c:pt>
                <c:pt idx="5115">
                  <c:v>822.79998799999998</c:v>
                </c:pt>
                <c:pt idx="5116">
                  <c:v>823</c:v>
                </c:pt>
                <c:pt idx="5117">
                  <c:v>823.20001200000002</c:v>
                </c:pt>
                <c:pt idx="5118">
                  <c:v>823.40002400000003</c:v>
                </c:pt>
                <c:pt idx="5119">
                  <c:v>823.59997599999997</c:v>
                </c:pt>
                <c:pt idx="5120">
                  <c:v>823.79998799999998</c:v>
                </c:pt>
                <c:pt idx="5121">
                  <c:v>824</c:v>
                </c:pt>
                <c:pt idx="5122">
                  <c:v>824.20001200000002</c:v>
                </c:pt>
                <c:pt idx="5123">
                  <c:v>824.40002400000003</c:v>
                </c:pt>
                <c:pt idx="5124">
                  <c:v>824.59997599999997</c:v>
                </c:pt>
                <c:pt idx="5125">
                  <c:v>824.79998799999998</c:v>
                </c:pt>
                <c:pt idx="5126">
                  <c:v>825</c:v>
                </c:pt>
                <c:pt idx="5127">
                  <c:v>825.20001200000002</c:v>
                </c:pt>
                <c:pt idx="5128">
                  <c:v>825.40002400000003</c:v>
                </c:pt>
                <c:pt idx="5129">
                  <c:v>825.59997599999997</c:v>
                </c:pt>
                <c:pt idx="5130">
                  <c:v>825.79998799999998</c:v>
                </c:pt>
                <c:pt idx="5131">
                  <c:v>826</c:v>
                </c:pt>
                <c:pt idx="5132">
                  <c:v>826.20001200000002</c:v>
                </c:pt>
                <c:pt idx="5133">
                  <c:v>826.40002400000003</c:v>
                </c:pt>
                <c:pt idx="5134">
                  <c:v>826.59997599999997</c:v>
                </c:pt>
                <c:pt idx="5135">
                  <c:v>826.79998799999998</c:v>
                </c:pt>
                <c:pt idx="5136">
                  <c:v>827</c:v>
                </c:pt>
                <c:pt idx="5137">
                  <c:v>827.20001200000002</c:v>
                </c:pt>
                <c:pt idx="5138">
                  <c:v>827.40002400000003</c:v>
                </c:pt>
                <c:pt idx="5139">
                  <c:v>827.59997599999997</c:v>
                </c:pt>
                <c:pt idx="5140">
                  <c:v>827.79998799999998</c:v>
                </c:pt>
                <c:pt idx="5141">
                  <c:v>828</c:v>
                </c:pt>
                <c:pt idx="5142">
                  <c:v>828.20001200000002</c:v>
                </c:pt>
                <c:pt idx="5143">
                  <c:v>828.40002400000003</c:v>
                </c:pt>
                <c:pt idx="5144">
                  <c:v>828.59997599999997</c:v>
                </c:pt>
                <c:pt idx="5145">
                  <c:v>828.79998799999998</c:v>
                </c:pt>
                <c:pt idx="5146">
                  <c:v>829</c:v>
                </c:pt>
                <c:pt idx="5147">
                  <c:v>829.20001200000002</c:v>
                </c:pt>
                <c:pt idx="5148">
                  <c:v>829.40002400000003</c:v>
                </c:pt>
                <c:pt idx="5149">
                  <c:v>829.59997599999997</c:v>
                </c:pt>
                <c:pt idx="5150">
                  <c:v>829.79998799999998</c:v>
                </c:pt>
                <c:pt idx="5151">
                  <c:v>830</c:v>
                </c:pt>
                <c:pt idx="5152">
                  <c:v>830.20001200000002</c:v>
                </c:pt>
                <c:pt idx="5153">
                  <c:v>830.40002400000003</c:v>
                </c:pt>
                <c:pt idx="5154">
                  <c:v>830.59997599999997</c:v>
                </c:pt>
                <c:pt idx="5155">
                  <c:v>830.79998799999998</c:v>
                </c:pt>
                <c:pt idx="5156">
                  <c:v>831</c:v>
                </c:pt>
                <c:pt idx="5157">
                  <c:v>831.20001200000002</c:v>
                </c:pt>
                <c:pt idx="5158">
                  <c:v>831.40002400000003</c:v>
                </c:pt>
                <c:pt idx="5159">
                  <c:v>831.59997599999997</c:v>
                </c:pt>
                <c:pt idx="5160">
                  <c:v>831.79998799999998</c:v>
                </c:pt>
                <c:pt idx="5161">
                  <c:v>832</c:v>
                </c:pt>
                <c:pt idx="5162">
                  <c:v>832.20001200000002</c:v>
                </c:pt>
                <c:pt idx="5163">
                  <c:v>832.40002400000003</c:v>
                </c:pt>
                <c:pt idx="5164">
                  <c:v>832.59997599999997</c:v>
                </c:pt>
                <c:pt idx="5165">
                  <c:v>832.79998799999998</c:v>
                </c:pt>
                <c:pt idx="5166">
                  <c:v>833</c:v>
                </c:pt>
                <c:pt idx="5167">
                  <c:v>833.20001200000002</c:v>
                </c:pt>
                <c:pt idx="5168">
                  <c:v>833.40002400000003</c:v>
                </c:pt>
                <c:pt idx="5169">
                  <c:v>833.59997599999997</c:v>
                </c:pt>
                <c:pt idx="5170">
                  <c:v>833.79998799999998</c:v>
                </c:pt>
                <c:pt idx="5171">
                  <c:v>834</c:v>
                </c:pt>
                <c:pt idx="5172">
                  <c:v>834.20001200000002</c:v>
                </c:pt>
                <c:pt idx="5173">
                  <c:v>834.40002400000003</c:v>
                </c:pt>
                <c:pt idx="5174">
                  <c:v>834.59997599999997</c:v>
                </c:pt>
                <c:pt idx="5175">
                  <c:v>834.79998799999998</c:v>
                </c:pt>
                <c:pt idx="5176">
                  <c:v>835</c:v>
                </c:pt>
                <c:pt idx="5177">
                  <c:v>835.20001200000002</c:v>
                </c:pt>
                <c:pt idx="5178">
                  <c:v>835.40002400000003</c:v>
                </c:pt>
                <c:pt idx="5179">
                  <c:v>835.59997599999997</c:v>
                </c:pt>
                <c:pt idx="5180">
                  <c:v>835.79998799999998</c:v>
                </c:pt>
                <c:pt idx="5181">
                  <c:v>836</c:v>
                </c:pt>
                <c:pt idx="5182">
                  <c:v>836.20001200000002</c:v>
                </c:pt>
                <c:pt idx="5183">
                  <c:v>836.40002400000003</c:v>
                </c:pt>
                <c:pt idx="5184">
                  <c:v>836.59997599999997</c:v>
                </c:pt>
                <c:pt idx="5185">
                  <c:v>836.79998799999998</c:v>
                </c:pt>
                <c:pt idx="5186">
                  <c:v>837</c:v>
                </c:pt>
                <c:pt idx="5187">
                  <c:v>837.20001200000002</c:v>
                </c:pt>
                <c:pt idx="5188">
                  <c:v>837.40002400000003</c:v>
                </c:pt>
                <c:pt idx="5189">
                  <c:v>837.59997599999997</c:v>
                </c:pt>
                <c:pt idx="5190">
                  <c:v>837.79998799999998</c:v>
                </c:pt>
                <c:pt idx="5191">
                  <c:v>838</c:v>
                </c:pt>
                <c:pt idx="5192">
                  <c:v>838.20001200000002</c:v>
                </c:pt>
                <c:pt idx="5193">
                  <c:v>838.40002400000003</c:v>
                </c:pt>
                <c:pt idx="5194">
                  <c:v>838.59997599999997</c:v>
                </c:pt>
                <c:pt idx="5195">
                  <c:v>838.79998799999998</c:v>
                </c:pt>
                <c:pt idx="5196">
                  <c:v>839</c:v>
                </c:pt>
                <c:pt idx="5197">
                  <c:v>839.20001200000002</c:v>
                </c:pt>
                <c:pt idx="5198">
                  <c:v>839.40002400000003</c:v>
                </c:pt>
                <c:pt idx="5199">
                  <c:v>839.59997599999997</c:v>
                </c:pt>
                <c:pt idx="5200">
                  <c:v>839.79998799999998</c:v>
                </c:pt>
                <c:pt idx="5201">
                  <c:v>840</c:v>
                </c:pt>
                <c:pt idx="5202">
                  <c:v>840.20001200000002</c:v>
                </c:pt>
                <c:pt idx="5203">
                  <c:v>840.40002400000003</c:v>
                </c:pt>
                <c:pt idx="5204">
                  <c:v>840.59997599999997</c:v>
                </c:pt>
                <c:pt idx="5205">
                  <c:v>840.79998799999998</c:v>
                </c:pt>
                <c:pt idx="5206">
                  <c:v>841</c:v>
                </c:pt>
                <c:pt idx="5207">
                  <c:v>841.20001200000002</c:v>
                </c:pt>
                <c:pt idx="5208">
                  <c:v>841.40002400000003</c:v>
                </c:pt>
                <c:pt idx="5209">
                  <c:v>841.59997599999997</c:v>
                </c:pt>
                <c:pt idx="5210">
                  <c:v>841.79998799999998</c:v>
                </c:pt>
                <c:pt idx="5211">
                  <c:v>842</c:v>
                </c:pt>
                <c:pt idx="5212">
                  <c:v>842.20001200000002</c:v>
                </c:pt>
                <c:pt idx="5213">
                  <c:v>842.40002400000003</c:v>
                </c:pt>
                <c:pt idx="5214">
                  <c:v>842.59997599999997</c:v>
                </c:pt>
                <c:pt idx="5215">
                  <c:v>842.79998799999998</c:v>
                </c:pt>
                <c:pt idx="5216">
                  <c:v>843</c:v>
                </c:pt>
                <c:pt idx="5217">
                  <c:v>843.20001200000002</c:v>
                </c:pt>
                <c:pt idx="5218">
                  <c:v>843.40002400000003</c:v>
                </c:pt>
                <c:pt idx="5219">
                  <c:v>843.59997599999997</c:v>
                </c:pt>
                <c:pt idx="5220">
                  <c:v>843.79998799999998</c:v>
                </c:pt>
                <c:pt idx="5221">
                  <c:v>844</c:v>
                </c:pt>
                <c:pt idx="5222">
                  <c:v>844.20001200000002</c:v>
                </c:pt>
                <c:pt idx="5223">
                  <c:v>844.40002400000003</c:v>
                </c:pt>
                <c:pt idx="5224">
                  <c:v>844.59997599999997</c:v>
                </c:pt>
                <c:pt idx="5225">
                  <c:v>844.79998799999998</c:v>
                </c:pt>
                <c:pt idx="5226">
                  <c:v>845</c:v>
                </c:pt>
                <c:pt idx="5227">
                  <c:v>845.20001200000002</c:v>
                </c:pt>
                <c:pt idx="5228">
                  <c:v>845.40002400000003</c:v>
                </c:pt>
                <c:pt idx="5229">
                  <c:v>845.59997599999997</c:v>
                </c:pt>
                <c:pt idx="5230">
                  <c:v>845.79998799999998</c:v>
                </c:pt>
                <c:pt idx="5231">
                  <c:v>846</c:v>
                </c:pt>
                <c:pt idx="5232">
                  <c:v>846.20001200000002</c:v>
                </c:pt>
                <c:pt idx="5233">
                  <c:v>846.40002400000003</c:v>
                </c:pt>
                <c:pt idx="5234">
                  <c:v>846.59997599999997</c:v>
                </c:pt>
                <c:pt idx="5235">
                  <c:v>846.79998799999998</c:v>
                </c:pt>
                <c:pt idx="5236">
                  <c:v>847</c:v>
                </c:pt>
                <c:pt idx="5237">
                  <c:v>847.20001200000002</c:v>
                </c:pt>
                <c:pt idx="5238">
                  <c:v>847.40002400000003</c:v>
                </c:pt>
                <c:pt idx="5239">
                  <c:v>847.59997599999997</c:v>
                </c:pt>
                <c:pt idx="5240">
                  <c:v>847.79998799999998</c:v>
                </c:pt>
                <c:pt idx="5241">
                  <c:v>848</c:v>
                </c:pt>
                <c:pt idx="5242">
                  <c:v>848.20001200000002</c:v>
                </c:pt>
                <c:pt idx="5243">
                  <c:v>848.40002400000003</c:v>
                </c:pt>
                <c:pt idx="5244">
                  <c:v>848.59997599999997</c:v>
                </c:pt>
                <c:pt idx="5245">
                  <c:v>848.79998799999998</c:v>
                </c:pt>
                <c:pt idx="5246">
                  <c:v>849</c:v>
                </c:pt>
                <c:pt idx="5247">
                  <c:v>849.20001200000002</c:v>
                </c:pt>
                <c:pt idx="5248">
                  <c:v>849.40002400000003</c:v>
                </c:pt>
                <c:pt idx="5249">
                  <c:v>849.59997599999997</c:v>
                </c:pt>
                <c:pt idx="5250">
                  <c:v>849.79998799999998</c:v>
                </c:pt>
                <c:pt idx="5251">
                  <c:v>850</c:v>
                </c:pt>
                <c:pt idx="5252">
                  <c:v>850.20001200000002</c:v>
                </c:pt>
                <c:pt idx="5253">
                  <c:v>850.40002400000003</c:v>
                </c:pt>
                <c:pt idx="5254">
                  <c:v>850.59997599999997</c:v>
                </c:pt>
                <c:pt idx="5255">
                  <c:v>850.79998799999998</c:v>
                </c:pt>
                <c:pt idx="5256">
                  <c:v>851</c:v>
                </c:pt>
                <c:pt idx="5257">
                  <c:v>851.20001200000002</c:v>
                </c:pt>
                <c:pt idx="5258">
                  <c:v>851.40002400000003</c:v>
                </c:pt>
                <c:pt idx="5259">
                  <c:v>851.59997599999997</c:v>
                </c:pt>
                <c:pt idx="5260">
                  <c:v>851.79998799999998</c:v>
                </c:pt>
                <c:pt idx="5261">
                  <c:v>852</c:v>
                </c:pt>
                <c:pt idx="5262">
                  <c:v>852.20001200000002</c:v>
                </c:pt>
                <c:pt idx="5263">
                  <c:v>852.40002400000003</c:v>
                </c:pt>
                <c:pt idx="5264">
                  <c:v>852.59997599999997</c:v>
                </c:pt>
                <c:pt idx="5265">
                  <c:v>852.79998799999998</c:v>
                </c:pt>
                <c:pt idx="5266">
                  <c:v>853</c:v>
                </c:pt>
                <c:pt idx="5267">
                  <c:v>853.20001200000002</c:v>
                </c:pt>
                <c:pt idx="5268">
                  <c:v>853.40002400000003</c:v>
                </c:pt>
                <c:pt idx="5269">
                  <c:v>853.59997599999997</c:v>
                </c:pt>
                <c:pt idx="5270">
                  <c:v>853.79998799999998</c:v>
                </c:pt>
                <c:pt idx="5271">
                  <c:v>854</c:v>
                </c:pt>
                <c:pt idx="5272">
                  <c:v>854.20001200000002</c:v>
                </c:pt>
                <c:pt idx="5273">
                  <c:v>854.40002400000003</c:v>
                </c:pt>
                <c:pt idx="5274">
                  <c:v>854.59997599999997</c:v>
                </c:pt>
                <c:pt idx="5275">
                  <c:v>854.79998799999998</c:v>
                </c:pt>
                <c:pt idx="5276">
                  <c:v>855</c:v>
                </c:pt>
                <c:pt idx="5277">
                  <c:v>855.20001200000002</c:v>
                </c:pt>
                <c:pt idx="5278">
                  <c:v>855.40002400000003</c:v>
                </c:pt>
                <c:pt idx="5279">
                  <c:v>855.59997599999997</c:v>
                </c:pt>
                <c:pt idx="5280">
                  <c:v>855.79998799999998</c:v>
                </c:pt>
                <c:pt idx="5281">
                  <c:v>856</c:v>
                </c:pt>
                <c:pt idx="5282">
                  <c:v>856.20001200000002</c:v>
                </c:pt>
                <c:pt idx="5283">
                  <c:v>856.40002400000003</c:v>
                </c:pt>
                <c:pt idx="5284">
                  <c:v>856.59997599999997</c:v>
                </c:pt>
                <c:pt idx="5285">
                  <c:v>856.79998799999998</c:v>
                </c:pt>
                <c:pt idx="5286">
                  <c:v>857</c:v>
                </c:pt>
                <c:pt idx="5287">
                  <c:v>857.20001200000002</c:v>
                </c:pt>
                <c:pt idx="5288">
                  <c:v>857.40002400000003</c:v>
                </c:pt>
                <c:pt idx="5289">
                  <c:v>857.59997599999997</c:v>
                </c:pt>
                <c:pt idx="5290">
                  <c:v>857.79998799999998</c:v>
                </c:pt>
                <c:pt idx="5291">
                  <c:v>858</c:v>
                </c:pt>
                <c:pt idx="5292">
                  <c:v>858.20001200000002</c:v>
                </c:pt>
                <c:pt idx="5293">
                  <c:v>858.40002400000003</c:v>
                </c:pt>
                <c:pt idx="5294">
                  <c:v>858.59997599999997</c:v>
                </c:pt>
                <c:pt idx="5295">
                  <c:v>858.79998799999998</c:v>
                </c:pt>
                <c:pt idx="5296">
                  <c:v>859</c:v>
                </c:pt>
                <c:pt idx="5297">
                  <c:v>859.20001200000002</c:v>
                </c:pt>
                <c:pt idx="5298">
                  <c:v>859.40002400000003</c:v>
                </c:pt>
                <c:pt idx="5299">
                  <c:v>859.59997599999997</c:v>
                </c:pt>
                <c:pt idx="5300">
                  <c:v>859.79998799999998</c:v>
                </c:pt>
                <c:pt idx="5301">
                  <c:v>860</c:v>
                </c:pt>
                <c:pt idx="5302">
                  <c:v>860.20001200000002</c:v>
                </c:pt>
                <c:pt idx="5303">
                  <c:v>860.40002400000003</c:v>
                </c:pt>
                <c:pt idx="5304">
                  <c:v>860.59997599999997</c:v>
                </c:pt>
                <c:pt idx="5305">
                  <c:v>860.79998799999998</c:v>
                </c:pt>
                <c:pt idx="5306">
                  <c:v>861</c:v>
                </c:pt>
                <c:pt idx="5307">
                  <c:v>861.20001200000002</c:v>
                </c:pt>
                <c:pt idx="5308">
                  <c:v>861.40002400000003</c:v>
                </c:pt>
                <c:pt idx="5309">
                  <c:v>861.59997599999997</c:v>
                </c:pt>
                <c:pt idx="5310">
                  <c:v>861.79998799999998</c:v>
                </c:pt>
                <c:pt idx="5311">
                  <c:v>862</c:v>
                </c:pt>
                <c:pt idx="5312">
                  <c:v>862.20001200000002</c:v>
                </c:pt>
                <c:pt idx="5313">
                  <c:v>862.40002400000003</c:v>
                </c:pt>
                <c:pt idx="5314">
                  <c:v>862.59997599999997</c:v>
                </c:pt>
                <c:pt idx="5315">
                  <c:v>862.79998799999998</c:v>
                </c:pt>
                <c:pt idx="5316">
                  <c:v>863</c:v>
                </c:pt>
                <c:pt idx="5317">
                  <c:v>863.20001200000002</c:v>
                </c:pt>
                <c:pt idx="5318">
                  <c:v>863.40002400000003</c:v>
                </c:pt>
                <c:pt idx="5319">
                  <c:v>863.59997599999997</c:v>
                </c:pt>
                <c:pt idx="5320">
                  <c:v>863.79998799999998</c:v>
                </c:pt>
                <c:pt idx="5321">
                  <c:v>864</c:v>
                </c:pt>
                <c:pt idx="5322">
                  <c:v>864.20001200000002</c:v>
                </c:pt>
                <c:pt idx="5323">
                  <c:v>864.40002400000003</c:v>
                </c:pt>
                <c:pt idx="5324">
                  <c:v>864.59997599999997</c:v>
                </c:pt>
                <c:pt idx="5325">
                  <c:v>864.79998799999998</c:v>
                </c:pt>
                <c:pt idx="5326">
                  <c:v>865</c:v>
                </c:pt>
                <c:pt idx="5327">
                  <c:v>865.20001200000002</c:v>
                </c:pt>
                <c:pt idx="5328">
                  <c:v>865.40002400000003</c:v>
                </c:pt>
                <c:pt idx="5329">
                  <c:v>865.59997599999997</c:v>
                </c:pt>
                <c:pt idx="5330">
                  <c:v>865.79998799999998</c:v>
                </c:pt>
                <c:pt idx="5331">
                  <c:v>866</c:v>
                </c:pt>
                <c:pt idx="5332">
                  <c:v>866.20001200000002</c:v>
                </c:pt>
                <c:pt idx="5333">
                  <c:v>866.40002400000003</c:v>
                </c:pt>
                <c:pt idx="5334">
                  <c:v>866.59997599999997</c:v>
                </c:pt>
                <c:pt idx="5335">
                  <c:v>866.79998799999998</c:v>
                </c:pt>
                <c:pt idx="5336">
                  <c:v>867</c:v>
                </c:pt>
                <c:pt idx="5337">
                  <c:v>867.20001200000002</c:v>
                </c:pt>
                <c:pt idx="5338">
                  <c:v>867.40002400000003</c:v>
                </c:pt>
                <c:pt idx="5339">
                  <c:v>867.59997599999997</c:v>
                </c:pt>
                <c:pt idx="5340">
                  <c:v>867.79998799999998</c:v>
                </c:pt>
                <c:pt idx="5341">
                  <c:v>868</c:v>
                </c:pt>
                <c:pt idx="5342">
                  <c:v>868.20001200000002</c:v>
                </c:pt>
                <c:pt idx="5343">
                  <c:v>868.40002400000003</c:v>
                </c:pt>
                <c:pt idx="5344">
                  <c:v>868.59997599999997</c:v>
                </c:pt>
                <c:pt idx="5345">
                  <c:v>868.79998799999998</c:v>
                </c:pt>
                <c:pt idx="5346">
                  <c:v>869</c:v>
                </c:pt>
                <c:pt idx="5347">
                  <c:v>869.20001200000002</c:v>
                </c:pt>
                <c:pt idx="5348">
                  <c:v>869.40002400000003</c:v>
                </c:pt>
                <c:pt idx="5349">
                  <c:v>869.59997599999997</c:v>
                </c:pt>
                <c:pt idx="5350">
                  <c:v>869.79998799999998</c:v>
                </c:pt>
                <c:pt idx="5351">
                  <c:v>870</c:v>
                </c:pt>
                <c:pt idx="5352">
                  <c:v>870.20001200000002</c:v>
                </c:pt>
                <c:pt idx="5353">
                  <c:v>870.40002400000003</c:v>
                </c:pt>
                <c:pt idx="5354">
                  <c:v>870.59997599999997</c:v>
                </c:pt>
                <c:pt idx="5355">
                  <c:v>870.79998799999998</c:v>
                </c:pt>
                <c:pt idx="5356">
                  <c:v>871</c:v>
                </c:pt>
                <c:pt idx="5357">
                  <c:v>871.20001200000002</c:v>
                </c:pt>
                <c:pt idx="5358">
                  <c:v>871.40002400000003</c:v>
                </c:pt>
                <c:pt idx="5359">
                  <c:v>871.59997599999997</c:v>
                </c:pt>
                <c:pt idx="5360">
                  <c:v>871.79998799999998</c:v>
                </c:pt>
                <c:pt idx="5361">
                  <c:v>872</c:v>
                </c:pt>
                <c:pt idx="5362">
                  <c:v>872.20001200000002</c:v>
                </c:pt>
                <c:pt idx="5363">
                  <c:v>872.40002400000003</c:v>
                </c:pt>
                <c:pt idx="5364">
                  <c:v>872.59997599999997</c:v>
                </c:pt>
                <c:pt idx="5365">
                  <c:v>872.79998799999998</c:v>
                </c:pt>
                <c:pt idx="5366">
                  <c:v>873</c:v>
                </c:pt>
                <c:pt idx="5367">
                  <c:v>873.20001200000002</c:v>
                </c:pt>
                <c:pt idx="5368">
                  <c:v>873.40002400000003</c:v>
                </c:pt>
                <c:pt idx="5369">
                  <c:v>873.59997599999997</c:v>
                </c:pt>
                <c:pt idx="5370">
                  <c:v>873.79998799999998</c:v>
                </c:pt>
                <c:pt idx="5371">
                  <c:v>874</c:v>
                </c:pt>
                <c:pt idx="5372">
                  <c:v>874.20001200000002</c:v>
                </c:pt>
                <c:pt idx="5373">
                  <c:v>874.40002400000003</c:v>
                </c:pt>
                <c:pt idx="5374">
                  <c:v>874.59997599999997</c:v>
                </c:pt>
                <c:pt idx="5375">
                  <c:v>874.79998799999998</c:v>
                </c:pt>
                <c:pt idx="5376">
                  <c:v>875</c:v>
                </c:pt>
                <c:pt idx="5377">
                  <c:v>875.20001200000002</c:v>
                </c:pt>
                <c:pt idx="5378">
                  <c:v>875.40002400000003</c:v>
                </c:pt>
                <c:pt idx="5379">
                  <c:v>875.59997599999997</c:v>
                </c:pt>
                <c:pt idx="5380">
                  <c:v>875.79998799999998</c:v>
                </c:pt>
                <c:pt idx="5381">
                  <c:v>876</c:v>
                </c:pt>
                <c:pt idx="5382">
                  <c:v>876.20001200000002</c:v>
                </c:pt>
                <c:pt idx="5383">
                  <c:v>876.40002400000003</c:v>
                </c:pt>
                <c:pt idx="5384">
                  <c:v>876.59997599999997</c:v>
                </c:pt>
                <c:pt idx="5385">
                  <c:v>876.79998799999998</c:v>
                </c:pt>
                <c:pt idx="5386">
                  <c:v>877</c:v>
                </c:pt>
                <c:pt idx="5387">
                  <c:v>877.20001200000002</c:v>
                </c:pt>
                <c:pt idx="5388">
                  <c:v>877.40002400000003</c:v>
                </c:pt>
                <c:pt idx="5389">
                  <c:v>877.59997599999997</c:v>
                </c:pt>
                <c:pt idx="5390">
                  <c:v>877.79998799999998</c:v>
                </c:pt>
                <c:pt idx="5391">
                  <c:v>878</c:v>
                </c:pt>
                <c:pt idx="5392">
                  <c:v>878.20001200000002</c:v>
                </c:pt>
                <c:pt idx="5393">
                  <c:v>878.40002400000003</c:v>
                </c:pt>
                <c:pt idx="5394">
                  <c:v>878.59997599999997</c:v>
                </c:pt>
                <c:pt idx="5395">
                  <c:v>878.79998799999998</c:v>
                </c:pt>
                <c:pt idx="5396">
                  <c:v>879</c:v>
                </c:pt>
                <c:pt idx="5397">
                  <c:v>879.20001200000002</c:v>
                </c:pt>
                <c:pt idx="5398">
                  <c:v>879.40002400000003</c:v>
                </c:pt>
                <c:pt idx="5399">
                  <c:v>879.59997599999997</c:v>
                </c:pt>
                <c:pt idx="5400">
                  <c:v>879.79998799999998</c:v>
                </c:pt>
                <c:pt idx="5401">
                  <c:v>880</c:v>
                </c:pt>
                <c:pt idx="5402">
                  <c:v>880.20001200000002</c:v>
                </c:pt>
                <c:pt idx="5403">
                  <c:v>880.40002400000003</c:v>
                </c:pt>
                <c:pt idx="5404">
                  <c:v>880.59997599999997</c:v>
                </c:pt>
                <c:pt idx="5405">
                  <c:v>880.79998799999998</c:v>
                </c:pt>
                <c:pt idx="5406">
                  <c:v>881</c:v>
                </c:pt>
                <c:pt idx="5407">
                  <c:v>881.20001200000002</c:v>
                </c:pt>
                <c:pt idx="5408">
                  <c:v>881.40002400000003</c:v>
                </c:pt>
                <c:pt idx="5409">
                  <c:v>881.59997599999997</c:v>
                </c:pt>
                <c:pt idx="5410">
                  <c:v>881.79998799999998</c:v>
                </c:pt>
                <c:pt idx="5411">
                  <c:v>882</c:v>
                </c:pt>
                <c:pt idx="5412">
                  <c:v>882.20001200000002</c:v>
                </c:pt>
                <c:pt idx="5413">
                  <c:v>882.40002400000003</c:v>
                </c:pt>
                <c:pt idx="5414">
                  <c:v>882.59997599999997</c:v>
                </c:pt>
                <c:pt idx="5415">
                  <c:v>882.79998799999998</c:v>
                </c:pt>
                <c:pt idx="5416">
                  <c:v>883</c:v>
                </c:pt>
                <c:pt idx="5417">
                  <c:v>883.20001200000002</c:v>
                </c:pt>
                <c:pt idx="5418">
                  <c:v>883.40002400000003</c:v>
                </c:pt>
                <c:pt idx="5419">
                  <c:v>883.59997599999997</c:v>
                </c:pt>
                <c:pt idx="5420">
                  <c:v>883.79998799999998</c:v>
                </c:pt>
                <c:pt idx="5421">
                  <c:v>884</c:v>
                </c:pt>
                <c:pt idx="5422">
                  <c:v>884.20001200000002</c:v>
                </c:pt>
                <c:pt idx="5423">
                  <c:v>884.40002400000003</c:v>
                </c:pt>
                <c:pt idx="5424">
                  <c:v>884.59997599999997</c:v>
                </c:pt>
                <c:pt idx="5425">
                  <c:v>884.79998799999998</c:v>
                </c:pt>
                <c:pt idx="5426">
                  <c:v>885</c:v>
                </c:pt>
                <c:pt idx="5427">
                  <c:v>885.20001200000002</c:v>
                </c:pt>
                <c:pt idx="5428">
                  <c:v>885.40002400000003</c:v>
                </c:pt>
                <c:pt idx="5429">
                  <c:v>885.59997599999997</c:v>
                </c:pt>
                <c:pt idx="5430">
                  <c:v>885.79998799999998</c:v>
                </c:pt>
                <c:pt idx="5431">
                  <c:v>886</c:v>
                </c:pt>
                <c:pt idx="5432">
                  <c:v>886.20001200000002</c:v>
                </c:pt>
                <c:pt idx="5433">
                  <c:v>886.40002400000003</c:v>
                </c:pt>
                <c:pt idx="5434">
                  <c:v>886.59997599999997</c:v>
                </c:pt>
                <c:pt idx="5435">
                  <c:v>886.79998799999998</c:v>
                </c:pt>
                <c:pt idx="5436">
                  <c:v>887</c:v>
                </c:pt>
                <c:pt idx="5437">
                  <c:v>887.20001200000002</c:v>
                </c:pt>
                <c:pt idx="5438">
                  <c:v>887.40002400000003</c:v>
                </c:pt>
                <c:pt idx="5439">
                  <c:v>887.59997599999997</c:v>
                </c:pt>
                <c:pt idx="5440">
                  <c:v>887.79998799999998</c:v>
                </c:pt>
                <c:pt idx="5441">
                  <c:v>888</c:v>
                </c:pt>
                <c:pt idx="5442">
                  <c:v>888.20001200000002</c:v>
                </c:pt>
                <c:pt idx="5443">
                  <c:v>888.40002400000003</c:v>
                </c:pt>
                <c:pt idx="5444">
                  <c:v>888.59997599999997</c:v>
                </c:pt>
                <c:pt idx="5445">
                  <c:v>888.79998799999998</c:v>
                </c:pt>
                <c:pt idx="5446">
                  <c:v>889</c:v>
                </c:pt>
                <c:pt idx="5447">
                  <c:v>889.20001200000002</c:v>
                </c:pt>
                <c:pt idx="5448">
                  <c:v>889.40002400000003</c:v>
                </c:pt>
                <c:pt idx="5449">
                  <c:v>889.59997599999997</c:v>
                </c:pt>
                <c:pt idx="5450">
                  <c:v>889.79998799999998</c:v>
                </c:pt>
                <c:pt idx="5451">
                  <c:v>890</c:v>
                </c:pt>
                <c:pt idx="5452">
                  <c:v>890.20001200000002</c:v>
                </c:pt>
                <c:pt idx="5453">
                  <c:v>890.40002400000003</c:v>
                </c:pt>
                <c:pt idx="5454">
                  <c:v>890.59997599999997</c:v>
                </c:pt>
                <c:pt idx="5455">
                  <c:v>890.79998799999998</c:v>
                </c:pt>
                <c:pt idx="5456">
                  <c:v>891</c:v>
                </c:pt>
                <c:pt idx="5457">
                  <c:v>891.20001200000002</c:v>
                </c:pt>
                <c:pt idx="5458">
                  <c:v>891.40002400000003</c:v>
                </c:pt>
                <c:pt idx="5459">
                  <c:v>891.59997599999997</c:v>
                </c:pt>
                <c:pt idx="5460">
                  <c:v>891.79998799999998</c:v>
                </c:pt>
                <c:pt idx="5461">
                  <c:v>892</c:v>
                </c:pt>
                <c:pt idx="5462">
                  <c:v>892.20001200000002</c:v>
                </c:pt>
                <c:pt idx="5463">
                  <c:v>892.40002400000003</c:v>
                </c:pt>
                <c:pt idx="5464">
                  <c:v>892.59997599999997</c:v>
                </c:pt>
                <c:pt idx="5465">
                  <c:v>892.79998799999998</c:v>
                </c:pt>
                <c:pt idx="5466">
                  <c:v>893</c:v>
                </c:pt>
                <c:pt idx="5467">
                  <c:v>893.20001200000002</c:v>
                </c:pt>
                <c:pt idx="5468">
                  <c:v>893.40002400000003</c:v>
                </c:pt>
                <c:pt idx="5469">
                  <c:v>893.59997599999997</c:v>
                </c:pt>
                <c:pt idx="5470">
                  <c:v>893.79998799999998</c:v>
                </c:pt>
                <c:pt idx="5471">
                  <c:v>894</c:v>
                </c:pt>
                <c:pt idx="5472">
                  <c:v>894.20001200000002</c:v>
                </c:pt>
                <c:pt idx="5473">
                  <c:v>894.40002400000003</c:v>
                </c:pt>
                <c:pt idx="5474">
                  <c:v>894.59997599999997</c:v>
                </c:pt>
                <c:pt idx="5475">
                  <c:v>894.79998799999998</c:v>
                </c:pt>
                <c:pt idx="5476">
                  <c:v>895</c:v>
                </c:pt>
                <c:pt idx="5477">
                  <c:v>895.20001200000002</c:v>
                </c:pt>
                <c:pt idx="5478">
                  <c:v>895.40002400000003</c:v>
                </c:pt>
                <c:pt idx="5479">
                  <c:v>895.59997599999997</c:v>
                </c:pt>
                <c:pt idx="5480">
                  <c:v>895.79998799999998</c:v>
                </c:pt>
                <c:pt idx="5481">
                  <c:v>896</c:v>
                </c:pt>
                <c:pt idx="5482">
                  <c:v>896.20001200000002</c:v>
                </c:pt>
                <c:pt idx="5483">
                  <c:v>896.40002400000003</c:v>
                </c:pt>
                <c:pt idx="5484">
                  <c:v>896.59997599999997</c:v>
                </c:pt>
                <c:pt idx="5485">
                  <c:v>896.79998799999998</c:v>
                </c:pt>
                <c:pt idx="5486">
                  <c:v>897</c:v>
                </c:pt>
                <c:pt idx="5487">
                  <c:v>897.20001200000002</c:v>
                </c:pt>
                <c:pt idx="5488">
                  <c:v>897.40002400000003</c:v>
                </c:pt>
                <c:pt idx="5489">
                  <c:v>897.59997599999997</c:v>
                </c:pt>
                <c:pt idx="5490">
                  <c:v>897.79998799999998</c:v>
                </c:pt>
                <c:pt idx="5491">
                  <c:v>898</c:v>
                </c:pt>
                <c:pt idx="5492">
                  <c:v>898.20001200000002</c:v>
                </c:pt>
                <c:pt idx="5493">
                  <c:v>898.40002400000003</c:v>
                </c:pt>
                <c:pt idx="5494">
                  <c:v>898.59997599999997</c:v>
                </c:pt>
                <c:pt idx="5495">
                  <c:v>898.79998799999998</c:v>
                </c:pt>
                <c:pt idx="5496">
                  <c:v>899</c:v>
                </c:pt>
                <c:pt idx="5497">
                  <c:v>899.20001200000002</c:v>
                </c:pt>
                <c:pt idx="5498">
                  <c:v>899.40002400000003</c:v>
                </c:pt>
                <c:pt idx="5499">
                  <c:v>899.59997599999997</c:v>
                </c:pt>
                <c:pt idx="5500">
                  <c:v>899.79998799999998</c:v>
                </c:pt>
                <c:pt idx="5501">
                  <c:v>900</c:v>
                </c:pt>
              </c:numCache>
            </c:numRef>
          </c:xVal>
          <c:yVal>
            <c:numRef>
              <c:f>Sheet2!$B$2:$B$5503</c:f>
              <c:numCache>
                <c:formatCode>General</c:formatCode>
                <c:ptCount val="5502"/>
                <c:pt idx="0">
                  <c:v>9.2324000000000003E-2</c:v>
                </c:pt>
                <c:pt idx="1">
                  <c:v>0.10079100000000001</c:v>
                </c:pt>
                <c:pt idx="2">
                  <c:v>7.8081999999999999E-2</c:v>
                </c:pt>
                <c:pt idx="3">
                  <c:v>8.3126000000000005E-2</c:v>
                </c:pt>
                <c:pt idx="4">
                  <c:v>0.11815199999999999</c:v>
                </c:pt>
                <c:pt idx="5">
                  <c:v>0.120474</c:v>
                </c:pt>
                <c:pt idx="6">
                  <c:v>0.130277</c:v>
                </c:pt>
                <c:pt idx="7">
                  <c:v>8.8586999999999999E-2</c:v>
                </c:pt>
                <c:pt idx="8">
                  <c:v>0.147785</c:v>
                </c:pt>
                <c:pt idx="9">
                  <c:v>0.14707799999999999</c:v>
                </c:pt>
                <c:pt idx="10">
                  <c:v>0.13215499999999999</c:v>
                </c:pt>
                <c:pt idx="11">
                  <c:v>0.116997</c:v>
                </c:pt>
                <c:pt idx="12">
                  <c:v>0.112167</c:v>
                </c:pt>
                <c:pt idx="13">
                  <c:v>0.149865</c:v>
                </c:pt>
                <c:pt idx="14">
                  <c:v>0.17882899999999999</c:v>
                </c:pt>
                <c:pt idx="15">
                  <c:v>0.15078900000000001</c:v>
                </c:pt>
                <c:pt idx="16">
                  <c:v>0.28257300000000002</c:v>
                </c:pt>
                <c:pt idx="17">
                  <c:v>0.211063</c:v>
                </c:pt>
                <c:pt idx="18">
                  <c:v>0.25708900000000001</c:v>
                </c:pt>
                <c:pt idx="19">
                  <c:v>0.248588</c:v>
                </c:pt>
                <c:pt idx="20">
                  <c:v>0.25952999999999998</c:v>
                </c:pt>
                <c:pt idx="21">
                  <c:v>0.242983</c:v>
                </c:pt>
                <c:pt idx="22">
                  <c:v>0.25470500000000001</c:v>
                </c:pt>
                <c:pt idx="23">
                  <c:v>0.24277599999999999</c:v>
                </c:pt>
                <c:pt idx="24">
                  <c:v>0.23832800000000001</c:v>
                </c:pt>
                <c:pt idx="25">
                  <c:v>0.24613499999999999</c:v>
                </c:pt>
                <c:pt idx="26">
                  <c:v>0.21928700000000001</c:v>
                </c:pt>
                <c:pt idx="27">
                  <c:v>0.25013600000000002</c:v>
                </c:pt>
                <c:pt idx="28">
                  <c:v>0.21845600000000001</c:v>
                </c:pt>
                <c:pt idx="29">
                  <c:v>0.2515</c:v>
                </c:pt>
                <c:pt idx="30">
                  <c:v>0.27588600000000002</c:v>
                </c:pt>
                <c:pt idx="31">
                  <c:v>0.27104800000000001</c:v>
                </c:pt>
                <c:pt idx="32">
                  <c:v>0.29285899999999998</c:v>
                </c:pt>
                <c:pt idx="33">
                  <c:v>0.26660499999999998</c:v>
                </c:pt>
                <c:pt idx="34">
                  <c:v>0.30357400000000001</c:v>
                </c:pt>
                <c:pt idx="35">
                  <c:v>0.30478100000000002</c:v>
                </c:pt>
                <c:pt idx="36">
                  <c:v>0.28254600000000002</c:v>
                </c:pt>
                <c:pt idx="37">
                  <c:v>0.28765200000000002</c:v>
                </c:pt>
                <c:pt idx="38">
                  <c:v>0.27586100000000002</c:v>
                </c:pt>
                <c:pt idx="39">
                  <c:v>0.30134499999999997</c:v>
                </c:pt>
                <c:pt idx="40">
                  <c:v>0.27382000000000001</c:v>
                </c:pt>
                <c:pt idx="41">
                  <c:v>0.30733700000000003</c:v>
                </c:pt>
                <c:pt idx="42">
                  <c:v>0.32776</c:v>
                </c:pt>
                <c:pt idx="43">
                  <c:v>0.34803499999999998</c:v>
                </c:pt>
                <c:pt idx="44">
                  <c:v>0.30656099999999997</c:v>
                </c:pt>
                <c:pt idx="45">
                  <c:v>0.32996700000000001</c:v>
                </c:pt>
                <c:pt idx="46">
                  <c:v>0.298346</c:v>
                </c:pt>
                <c:pt idx="47">
                  <c:v>0.32725300000000002</c:v>
                </c:pt>
                <c:pt idx="48">
                  <c:v>0.31786700000000001</c:v>
                </c:pt>
                <c:pt idx="49">
                  <c:v>0.33554200000000001</c:v>
                </c:pt>
                <c:pt idx="50">
                  <c:v>0.37219999999999998</c:v>
                </c:pt>
                <c:pt idx="51">
                  <c:v>0.331903</c:v>
                </c:pt>
                <c:pt idx="52">
                  <c:v>0.32865100000000003</c:v>
                </c:pt>
                <c:pt idx="53">
                  <c:v>0.32783499999999999</c:v>
                </c:pt>
                <c:pt idx="54">
                  <c:v>0.31160599999999999</c:v>
                </c:pt>
                <c:pt idx="55">
                  <c:v>0.34590300000000002</c:v>
                </c:pt>
                <c:pt idx="56">
                  <c:v>0.416958</c:v>
                </c:pt>
                <c:pt idx="57">
                  <c:v>0.38484299999999999</c:v>
                </c:pt>
                <c:pt idx="58">
                  <c:v>0.39798299999999998</c:v>
                </c:pt>
                <c:pt idx="59">
                  <c:v>0.492705</c:v>
                </c:pt>
                <c:pt idx="60">
                  <c:v>0.457034</c:v>
                </c:pt>
                <c:pt idx="61">
                  <c:v>0.399397</c:v>
                </c:pt>
                <c:pt idx="62">
                  <c:v>0.40171200000000001</c:v>
                </c:pt>
                <c:pt idx="63">
                  <c:v>0.411213</c:v>
                </c:pt>
                <c:pt idx="64">
                  <c:v>0.417819</c:v>
                </c:pt>
                <c:pt idx="65">
                  <c:v>0.415711</c:v>
                </c:pt>
                <c:pt idx="66">
                  <c:v>0.41817399999999999</c:v>
                </c:pt>
                <c:pt idx="67">
                  <c:v>0.38644699999999998</c:v>
                </c:pt>
                <c:pt idx="68">
                  <c:v>0.39801300000000001</c:v>
                </c:pt>
                <c:pt idx="69">
                  <c:v>0.41807299999999997</c:v>
                </c:pt>
                <c:pt idx="70">
                  <c:v>0.39650000000000002</c:v>
                </c:pt>
                <c:pt idx="71">
                  <c:v>0.415682</c:v>
                </c:pt>
                <c:pt idx="72">
                  <c:v>0.40933999999999998</c:v>
                </c:pt>
                <c:pt idx="73">
                  <c:v>0.39365600000000001</c:v>
                </c:pt>
                <c:pt idx="74">
                  <c:v>0.44692500000000002</c:v>
                </c:pt>
                <c:pt idx="75">
                  <c:v>0.36720399999999997</c:v>
                </c:pt>
                <c:pt idx="76">
                  <c:v>0.42382199999999998</c:v>
                </c:pt>
                <c:pt idx="77">
                  <c:v>0.401393</c:v>
                </c:pt>
                <c:pt idx="78">
                  <c:v>0.41417599999999999</c:v>
                </c:pt>
                <c:pt idx="79">
                  <c:v>0.42083399999999999</c:v>
                </c:pt>
                <c:pt idx="80">
                  <c:v>0.428288</c:v>
                </c:pt>
                <c:pt idx="81">
                  <c:v>0.46439900000000001</c:v>
                </c:pt>
                <c:pt idx="82">
                  <c:v>0.44728400000000001</c:v>
                </c:pt>
                <c:pt idx="83">
                  <c:v>0.41933100000000001</c:v>
                </c:pt>
                <c:pt idx="84">
                  <c:v>0.43092200000000003</c:v>
                </c:pt>
                <c:pt idx="85">
                  <c:v>0.45305400000000001</c:v>
                </c:pt>
                <c:pt idx="86">
                  <c:v>0.46284500000000001</c:v>
                </c:pt>
                <c:pt idx="87">
                  <c:v>0.50938399999999995</c:v>
                </c:pt>
                <c:pt idx="88">
                  <c:v>0.47250500000000001</c:v>
                </c:pt>
                <c:pt idx="89">
                  <c:v>0.472889</c:v>
                </c:pt>
                <c:pt idx="90">
                  <c:v>0.49907299999999999</c:v>
                </c:pt>
                <c:pt idx="91">
                  <c:v>0.47737299999999999</c:v>
                </c:pt>
                <c:pt idx="92">
                  <c:v>0.48478500000000002</c:v>
                </c:pt>
                <c:pt idx="93">
                  <c:v>0.48524800000000001</c:v>
                </c:pt>
                <c:pt idx="94">
                  <c:v>0.49818000000000001</c:v>
                </c:pt>
                <c:pt idx="95">
                  <c:v>0.48462</c:v>
                </c:pt>
                <c:pt idx="96">
                  <c:v>0.479819</c:v>
                </c:pt>
                <c:pt idx="97">
                  <c:v>0.46910299999999999</c:v>
                </c:pt>
                <c:pt idx="98">
                  <c:v>0.48780299999999999</c:v>
                </c:pt>
                <c:pt idx="99">
                  <c:v>0.49930400000000003</c:v>
                </c:pt>
                <c:pt idx="100">
                  <c:v>0.48241200000000001</c:v>
                </c:pt>
                <c:pt idx="101">
                  <c:v>0.47167199999999998</c:v>
                </c:pt>
                <c:pt idx="102">
                  <c:v>0.489539</c:v>
                </c:pt>
                <c:pt idx="103">
                  <c:v>0.46194099999999999</c:v>
                </c:pt>
                <c:pt idx="104">
                  <c:v>0.465387</c:v>
                </c:pt>
                <c:pt idx="105">
                  <c:v>0.44684000000000001</c:v>
                </c:pt>
                <c:pt idx="106">
                  <c:v>0.46639900000000001</c:v>
                </c:pt>
                <c:pt idx="107">
                  <c:v>0.46346999999999999</c:v>
                </c:pt>
                <c:pt idx="108">
                  <c:v>0.46712100000000001</c:v>
                </c:pt>
                <c:pt idx="109">
                  <c:v>0.48165999999999998</c:v>
                </c:pt>
                <c:pt idx="110">
                  <c:v>0.46507399999999999</c:v>
                </c:pt>
                <c:pt idx="111">
                  <c:v>0.49403999999999998</c:v>
                </c:pt>
                <c:pt idx="112">
                  <c:v>0.47849700000000001</c:v>
                </c:pt>
                <c:pt idx="113">
                  <c:v>0.48006199999999999</c:v>
                </c:pt>
                <c:pt idx="114">
                  <c:v>0.48512</c:v>
                </c:pt>
                <c:pt idx="115">
                  <c:v>0.49138100000000001</c:v>
                </c:pt>
                <c:pt idx="116">
                  <c:v>0.45278600000000002</c:v>
                </c:pt>
                <c:pt idx="117">
                  <c:v>0.44888400000000001</c:v>
                </c:pt>
                <c:pt idx="118">
                  <c:v>0.43751699999999999</c:v>
                </c:pt>
                <c:pt idx="119">
                  <c:v>0.44325100000000001</c:v>
                </c:pt>
                <c:pt idx="120">
                  <c:v>0.44720399999999999</c:v>
                </c:pt>
                <c:pt idx="121">
                  <c:v>0.42825299999999999</c:v>
                </c:pt>
                <c:pt idx="122">
                  <c:v>0.416431</c:v>
                </c:pt>
                <c:pt idx="123">
                  <c:v>0.39793400000000001</c:v>
                </c:pt>
                <c:pt idx="124">
                  <c:v>0.37608599999999998</c:v>
                </c:pt>
                <c:pt idx="125">
                  <c:v>0.385459</c:v>
                </c:pt>
                <c:pt idx="126">
                  <c:v>0.37486700000000001</c:v>
                </c:pt>
                <c:pt idx="127">
                  <c:v>0.36391000000000001</c:v>
                </c:pt>
                <c:pt idx="128">
                  <c:v>0.34429599999999999</c:v>
                </c:pt>
                <c:pt idx="129">
                  <c:v>0.33699499999999999</c:v>
                </c:pt>
                <c:pt idx="130">
                  <c:v>0.31946799999999997</c:v>
                </c:pt>
                <c:pt idx="131">
                  <c:v>0.31422</c:v>
                </c:pt>
                <c:pt idx="132">
                  <c:v>0.30051</c:v>
                </c:pt>
                <c:pt idx="133">
                  <c:v>0.28793099999999999</c:v>
                </c:pt>
                <c:pt idx="134">
                  <c:v>0.28272900000000001</c:v>
                </c:pt>
                <c:pt idx="135">
                  <c:v>0.27124100000000001</c:v>
                </c:pt>
                <c:pt idx="136">
                  <c:v>0.26557199999999997</c:v>
                </c:pt>
                <c:pt idx="137">
                  <c:v>0.254797</c:v>
                </c:pt>
                <c:pt idx="138">
                  <c:v>0.24903600000000001</c:v>
                </c:pt>
                <c:pt idx="139">
                  <c:v>0.24641299999999999</c:v>
                </c:pt>
                <c:pt idx="140">
                  <c:v>0.242872</c:v>
                </c:pt>
                <c:pt idx="141">
                  <c:v>0.23541899999999999</c:v>
                </c:pt>
                <c:pt idx="142">
                  <c:v>0.23347100000000001</c:v>
                </c:pt>
                <c:pt idx="143">
                  <c:v>0.23089000000000001</c:v>
                </c:pt>
                <c:pt idx="144">
                  <c:v>0.22835</c:v>
                </c:pt>
                <c:pt idx="145">
                  <c:v>0.22633300000000001</c:v>
                </c:pt>
                <c:pt idx="146">
                  <c:v>0.22611300000000001</c:v>
                </c:pt>
                <c:pt idx="147">
                  <c:v>0.224879</c:v>
                </c:pt>
                <c:pt idx="148">
                  <c:v>0.22364500000000001</c:v>
                </c:pt>
                <c:pt idx="149">
                  <c:v>0.22367400000000001</c:v>
                </c:pt>
                <c:pt idx="150">
                  <c:v>0.22495799999999999</c:v>
                </c:pt>
                <c:pt idx="151">
                  <c:v>0.22311500000000001</c:v>
                </c:pt>
                <c:pt idx="152">
                  <c:v>0.22315199999999999</c:v>
                </c:pt>
                <c:pt idx="153">
                  <c:v>0.223496</c:v>
                </c:pt>
                <c:pt idx="154">
                  <c:v>0.22384299999999999</c:v>
                </c:pt>
                <c:pt idx="155">
                  <c:v>0.22492300000000001</c:v>
                </c:pt>
                <c:pt idx="156">
                  <c:v>0.223135</c:v>
                </c:pt>
                <c:pt idx="157">
                  <c:v>0.22403999999999999</c:v>
                </c:pt>
                <c:pt idx="158">
                  <c:v>0.22405800000000001</c:v>
                </c:pt>
                <c:pt idx="159">
                  <c:v>0.22487599999999999</c:v>
                </c:pt>
                <c:pt idx="160">
                  <c:v>0.22588900000000001</c:v>
                </c:pt>
                <c:pt idx="161">
                  <c:v>0.22672300000000001</c:v>
                </c:pt>
                <c:pt idx="162">
                  <c:v>0.22756399999999999</c:v>
                </c:pt>
                <c:pt idx="163">
                  <c:v>0.22895599999999999</c:v>
                </c:pt>
                <c:pt idx="164">
                  <c:v>0.230044</c:v>
                </c:pt>
                <c:pt idx="165">
                  <c:v>0.23141</c:v>
                </c:pt>
                <c:pt idx="166">
                  <c:v>0.23242399999999999</c:v>
                </c:pt>
                <c:pt idx="167">
                  <c:v>0.233819</c:v>
                </c:pt>
                <c:pt idx="168">
                  <c:v>0.235073</c:v>
                </c:pt>
                <c:pt idx="169">
                  <c:v>0.236628</c:v>
                </c:pt>
                <c:pt idx="170">
                  <c:v>0.23829600000000001</c:v>
                </c:pt>
                <c:pt idx="171">
                  <c:v>0.41524299999999997</c:v>
                </c:pt>
                <c:pt idx="172">
                  <c:v>0.41573100000000002</c:v>
                </c:pt>
                <c:pt idx="173">
                  <c:v>0.41652</c:v>
                </c:pt>
                <c:pt idx="174">
                  <c:v>0.41703400000000002</c:v>
                </c:pt>
                <c:pt idx="175">
                  <c:v>0.41834300000000002</c:v>
                </c:pt>
                <c:pt idx="176">
                  <c:v>0.418734</c:v>
                </c:pt>
                <c:pt idx="177">
                  <c:v>0.41967399999999999</c:v>
                </c:pt>
                <c:pt idx="178">
                  <c:v>0.42078399999999999</c:v>
                </c:pt>
                <c:pt idx="179">
                  <c:v>0.42194500000000001</c:v>
                </c:pt>
                <c:pt idx="180">
                  <c:v>0.42346200000000001</c:v>
                </c:pt>
                <c:pt idx="181">
                  <c:v>0.42458600000000002</c:v>
                </c:pt>
                <c:pt idx="182">
                  <c:v>0.42594799999999999</c:v>
                </c:pt>
                <c:pt idx="183">
                  <c:v>0.42754300000000001</c:v>
                </c:pt>
                <c:pt idx="184">
                  <c:v>0.42915500000000001</c:v>
                </c:pt>
                <c:pt idx="185">
                  <c:v>0.43097600000000003</c:v>
                </c:pt>
                <c:pt idx="186">
                  <c:v>0.43280299999999999</c:v>
                </c:pt>
                <c:pt idx="187">
                  <c:v>0.43470599999999998</c:v>
                </c:pt>
                <c:pt idx="188">
                  <c:v>0.43684499999999998</c:v>
                </c:pt>
                <c:pt idx="189">
                  <c:v>0.43901600000000002</c:v>
                </c:pt>
                <c:pt idx="190">
                  <c:v>0.44123600000000002</c:v>
                </c:pt>
                <c:pt idx="191">
                  <c:v>0.44343500000000002</c:v>
                </c:pt>
                <c:pt idx="192">
                  <c:v>0.44589499999999999</c:v>
                </c:pt>
                <c:pt idx="193">
                  <c:v>0.44839000000000001</c:v>
                </c:pt>
                <c:pt idx="194">
                  <c:v>0.45114199999999999</c:v>
                </c:pt>
                <c:pt idx="195">
                  <c:v>0.45372099999999999</c:v>
                </c:pt>
                <c:pt idx="196">
                  <c:v>0.45618900000000001</c:v>
                </c:pt>
                <c:pt idx="197">
                  <c:v>0.459175</c:v>
                </c:pt>
                <c:pt idx="198">
                  <c:v>0.46204800000000001</c:v>
                </c:pt>
                <c:pt idx="199">
                  <c:v>0.46490599999999999</c:v>
                </c:pt>
                <c:pt idx="200">
                  <c:v>0.468113</c:v>
                </c:pt>
                <c:pt idx="201">
                  <c:v>0.47104699999999999</c:v>
                </c:pt>
                <c:pt idx="202">
                  <c:v>0.47415200000000002</c:v>
                </c:pt>
                <c:pt idx="203">
                  <c:v>0.47765099999999999</c:v>
                </c:pt>
                <c:pt idx="204">
                  <c:v>0.481188</c:v>
                </c:pt>
                <c:pt idx="205">
                  <c:v>0.48475200000000002</c:v>
                </c:pt>
                <c:pt idx="206">
                  <c:v>0.48841600000000002</c:v>
                </c:pt>
                <c:pt idx="207">
                  <c:v>0.492141</c:v>
                </c:pt>
                <c:pt idx="208">
                  <c:v>0.49627300000000002</c:v>
                </c:pt>
                <c:pt idx="209">
                  <c:v>0.50023700000000004</c:v>
                </c:pt>
                <c:pt idx="210">
                  <c:v>0.50407000000000002</c:v>
                </c:pt>
                <c:pt idx="211">
                  <c:v>0.50757600000000003</c:v>
                </c:pt>
                <c:pt idx="212">
                  <c:v>0.51161000000000001</c:v>
                </c:pt>
                <c:pt idx="213">
                  <c:v>0.51575099999999996</c:v>
                </c:pt>
                <c:pt idx="214">
                  <c:v>0.51990000000000003</c:v>
                </c:pt>
                <c:pt idx="215">
                  <c:v>0.524007</c:v>
                </c:pt>
                <c:pt idx="216">
                  <c:v>0.52778000000000003</c:v>
                </c:pt>
                <c:pt idx="217">
                  <c:v>0.53202199999999999</c:v>
                </c:pt>
                <c:pt idx="218">
                  <c:v>0.53628100000000001</c:v>
                </c:pt>
                <c:pt idx="219">
                  <c:v>0.54032599999999997</c:v>
                </c:pt>
                <c:pt idx="220">
                  <c:v>0.54444300000000001</c:v>
                </c:pt>
                <c:pt idx="221">
                  <c:v>0.54825699999999999</c:v>
                </c:pt>
                <c:pt idx="222">
                  <c:v>0.55250999999999995</c:v>
                </c:pt>
                <c:pt idx="223">
                  <c:v>0.55688800000000005</c:v>
                </c:pt>
                <c:pt idx="224">
                  <c:v>0.56130599999999997</c:v>
                </c:pt>
                <c:pt idx="225">
                  <c:v>0.56567999999999996</c:v>
                </c:pt>
                <c:pt idx="226">
                  <c:v>0.56959300000000002</c:v>
                </c:pt>
                <c:pt idx="227">
                  <c:v>0.57420899999999997</c:v>
                </c:pt>
                <c:pt idx="228">
                  <c:v>0.57881400000000005</c:v>
                </c:pt>
                <c:pt idx="229">
                  <c:v>0.58364499999999997</c:v>
                </c:pt>
                <c:pt idx="230">
                  <c:v>0.58841200000000005</c:v>
                </c:pt>
                <c:pt idx="231">
                  <c:v>0.59279199999999999</c:v>
                </c:pt>
                <c:pt idx="232">
                  <c:v>0.59756500000000001</c:v>
                </c:pt>
                <c:pt idx="233">
                  <c:v>0.60243899999999995</c:v>
                </c:pt>
                <c:pt idx="234">
                  <c:v>0.60716300000000001</c:v>
                </c:pt>
                <c:pt idx="235">
                  <c:v>0.61207400000000001</c:v>
                </c:pt>
                <c:pt idx="236">
                  <c:v>0.61638400000000004</c:v>
                </c:pt>
                <c:pt idx="237">
                  <c:v>0.62151900000000004</c:v>
                </c:pt>
                <c:pt idx="238">
                  <c:v>0.62645300000000004</c:v>
                </c:pt>
                <c:pt idx="239">
                  <c:v>0.63153999999999999</c:v>
                </c:pt>
                <c:pt idx="240">
                  <c:v>0.636795</c:v>
                </c:pt>
                <c:pt idx="241">
                  <c:v>0.64129999999999998</c:v>
                </c:pt>
                <c:pt idx="242">
                  <c:v>0.64654400000000001</c:v>
                </c:pt>
                <c:pt idx="243">
                  <c:v>0.65158000000000005</c:v>
                </c:pt>
                <c:pt idx="244">
                  <c:v>0.65710800000000003</c:v>
                </c:pt>
                <c:pt idx="245">
                  <c:v>0.66221099999999999</c:v>
                </c:pt>
                <c:pt idx="246">
                  <c:v>0.66716200000000003</c:v>
                </c:pt>
                <c:pt idx="247">
                  <c:v>0.67223500000000003</c:v>
                </c:pt>
                <c:pt idx="248">
                  <c:v>0.67746200000000001</c:v>
                </c:pt>
                <c:pt idx="249">
                  <c:v>0.68244300000000002</c:v>
                </c:pt>
                <c:pt idx="250">
                  <c:v>0.68761499999999998</c:v>
                </c:pt>
                <c:pt idx="251">
                  <c:v>0.69213199999999997</c:v>
                </c:pt>
                <c:pt idx="252">
                  <c:v>0.69731900000000002</c:v>
                </c:pt>
                <c:pt idx="253">
                  <c:v>0.70257099999999995</c:v>
                </c:pt>
                <c:pt idx="254">
                  <c:v>0.70783399999999996</c:v>
                </c:pt>
                <c:pt idx="255">
                  <c:v>0.71283099999999999</c:v>
                </c:pt>
                <c:pt idx="256">
                  <c:v>0.71697500000000003</c:v>
                </c:pt>
                <c:pt idx="257">
                  <c:v>0.72206400000000004</c:v>
                </c:pt>
                <c:pt idx="258">
                  <c:v>0.72689199999999998</c:v>
                </c:pt>
                <c:pt idx="259">
                  <c:v>0.73190500000000003</c:v>
                </c:pt>
                <c:pt idx="260">
                  <c:v>0.73663999999999996</c:v>
                </c:pt>
                <c:pt idx="261">
                  <c:v>0.74088500000000002</c:v>
                </c:pt>
                <c:pt idx="262">
                  <c:v>0.74558999999999997</c:v>
                </c:pt>
                <c:pt idx="263">
                  <c:v>0.75044200000000005</c:v>
                </c:pt>
                <c:pt idx="264">
                  <c:v>0.75511499999999998</c:v>
                </c:pt>
                <c:pt idx="265">
                  <c:v>0.75910200000000005</c:v>
                </c:pt>
                <c:pt idx="266">
                  <c:v>0.75791900000000001</c:v>
                </c:pt>
                <c:pt idx="267">
                  <c:v>0.76094799999999996</c:v>
                </c:pt>
                <c:pt idx="268">
                  <c:v>0.76406499999999999</c:v>
                </c:pt>
                <c:pt idx="269">
                  <c:v>0.76710100000000003</c:v>
                </c:pt>
                <c:pt idx="270">
                  <c:v>0.76998900000000003</c:v>
                </c:pt>
                <c:pt idx="271">
                  <c:v>0.77213900000000002</c:v>
                </c:pt>
                <c:pt idx="272">
                  <c:v>0.77491299999999996</c:v>
                </c:pt>
                <c:pt idx="273">
                  <c:v>0.77755799999999997</c:v>
                </c:pt>
                <c:pt idx="274">
                  <c:v>0.78028500000000001</c:v>
                </c:pt>
                <c:pt idx="275">
                  <c:v>0.78281800000000001</c:v>
                </c:pt>
                <c:pt idx="276">
                  <c:v>0.78473700000000002</c:v>
                </c:pt>
                <c:pt idx="277">
                  <c:v>0.78686800000000001</c:v>
                </c:pt>
                <c:pt idx="278">
                  <c:v>0.78917599999999999</c:v>
                </c:pt>
                <c:pt idx="279">
                  <c:v>0.790991</c:v>
                </c:pt>
                <c:pt idx="280">
                  <c:v>0.79288400000000003</c:v>
                </c:pt>
                <c:pt idx="281">
                  <c:v>0.79432599999999998</c:v>
                </c:pt>
                <c:pt idx="282">
                  <c:v>0.79587399999999997</c:v>
                </c:pt>
                <c:pt idx="283">
                  <c:v>0.797404</c:v>
                </c:pt>
                <c:pt idx="284">
                  <c:v>0.79885899999999999</c:v>
                </c:pt>
                <c:pt idx="285">
                  <c:v>0.80002399999999996</c:v>
                </c:pt>
                <c:pt idx="286">
                  <c:v>0.80041600000000002</c:v>
                </c:pt>
                <c:pt idx="287">
                  <c:v>0.80117000000000005</c:v>
                </c:pt>
                <c:pt idx="288">
                  <c:v>0.80189299999999997</c:v>
                </c:pt>
                <c:pt idx="289">
                  <c:v>0.80227800000000005</c:v>
                </c:pt>
                <c:pt idx="290">
                  <c:v>0.80258200000000002</c:v>
                </c:pt>
                <c:pt idx="291">
                  <c:v>0.80276700000000001</c:v>
                </c:pt>
                <c:pt idx="292">
                  <c:v>0.80278300000000002</c:v>
                </c:pt>
                <c:pt idx="293">
                  <c:v>0.80263600000000002</c:v>
                </c:pt>
                <c:pt idx="294">
                  <c:v>0.802512</c:v>
                </c:pt>
                <c:pt idx="295">
                  <c:v>0.80222300000000002</c:v>
                </c:pt>
                <c:pt idx="296">
                  <c:v>0.80133799999999999</c:v>
                </c:pt>
                <c:pt idx="297">
                  <c:v>0.80116900000000002</c:v>
                </c:pt>
                <c:pt idx="298">
                  <c:v>0.80083000000000004</c:v>
                </c:pt>
                <c:pt idx="299">
                  <c:v>0.80032199999999998</c:v>
                </c:pt>
                <c:pt idx="300">
                  <c:v>0.79969000000000001</c:v>
                </c:pt>
                <c:pt idx="301">
                  <c:v>0.79893599999999998</c:v>
                </c:pt>
                <c:pt idx="302">
                  <c:v>0.79816399999999998</c:v>
                </c:pt>
                <c:pt idx="303">
                  <c:v>0.79757800000000001</c:v>
                </c:pt>
                <c:pt idx="304">
                  <c:v>0.79679800000000001</c:v>
                </c:pt>
                <c:pt idx="305">
                  <c:v>0.79603599999999997</c:v>
                </c:pt>
                <c:pt idx="306">
                  <c:v>0.79515400000000003</c:v>
                </c:pt>
                <c:pt idx="307">
                  <c:v>0.79423299999999997</c:v>
                </c:pt>
                <c:pt idx="308">
                  <c:v>0.793327</c:v>
                </c:pt>
                <c:pt idx="309">
                  <c:v>0.79242900000000005</c:v>
                </c:pt>
                <c:pt idx="310">
                  <c:v>0.79142500000000005</c:v>
                </c:pt>
                <c:pt idx="311">
                  <c:v>0.79028699999999996</c:v>
                </c:pt>
                <c:pt idx="312">
                  <c:v>0.78872600000000004</c:v>
                </c:pt>
                <c:pt idx="313">
                  <c:v>0.78728299999999996</c:v>
                </c:pt>
                <c:pt idx="314">
                  <c:v>0.78540600000000005</c:v>
                </c:pt>
                <c:pt idx="315">
                  <c:v>0.78340500000000002</c:v>
                </c:pt>
                <c:pt idx="316">
                  <c:v>0.78159900000000004</c:v>
                </c:pt>
                <c:pt idx="317">
                  <c:v>0.77916799999999997</c:v>
                </c:pt>
                <c:pt idx="318">
                  <c:v>0.77626899999999999</c:v>
                </c:pt>
                <c:pt idx="319">
                  <c:v>0.773281</c:v>
                </c:pt>
                <c:pt idx="320">
                  <c:v>0.77001500000000001</c:v>
                </c:pt>
                <c:pt idx="321">
                  <c:v>0.76702300000000001</c:v>
                </c:pt>
                <c:pt idx="322">
                  <c:v>0.76296299999999995</c:v>
                </c:pt>
                <c:pt idx="323">
                  <c:v>0.75890899999999994</c:v>
                </c:pt>
                <c:pt idx="324">
                  <c:v>0.75439000000000001</c:v>
                </c:pt>
                <c:pt idx="325">
                  <c:v>0.74965700000000002</c:v>
                </c:pt>
                <c:pt idx="326">
                  <c:v>0.74547699999999995</c:v>
                </c:pt>
                <c:pt idx="327">
                  <c:v>0.74005399999999999</c:v>
                </c:pt>
                <c:pt idx="328">
                  <c:v>0.734429</c:v>
                </c:pt>
                <c:pt idx="329">
                  <c:v>0.72837700000000005</c:v>
                </c:pt>
                <c:pt idx="330">
                  <c:v>0.72229600000000005</c:v>
                </c:pt>
                <c:pt idx="331">
                  <c:v>0.71660299999999999</c:v>
                </c:pt>
                <c:pt idx="332">
                  <c:v>0.71067400000000003</c:v>
                </c:pt>
                <c:pt idx="333">
                  <c:v>0.70442400000000005</c:v>
                </c:pt>
                <c:pt idx="334">
                  <c:v>0.69834399999999996</c:v>
                </c:pt>
                <c:pt idx="335">
                  <c:v>0.69204399999999999</c:v>
                </c:pt>
                <c:pt idx="336">
                  <c:v>0.68665600000000004</c:v>
                </c:pt>
                <c:pt idx="337">
                  <c:v>0.680867</c:v>
                </c:pt>
                <c:pt idx="338">
                  <c:v>0.67465200000000003</c:v>
                </c:pt>
                <c:pt idx="339">
                  <c:v>0.66908599999999996</c:v>
                </c:pt>
                <c:pt idx="340">
                  <c:v>0.66374599999999995</c:v>
                </c:pt>
                <c:pt idx="341">
                  <c:v>0.65896200000000005</c:v>
                </c:pt>
                <c:pt idx="342">
                  <c:v>0.65386699999999998</c:v>
                </c:pt>
                <c:pt idx="343">
                  <c:v>0.648671</c:v>
                </c:pt>
                <c:pt idx="344">
                  <c:v>0.64342200000000005</c:v>
                </c:pt>
                <c:pt idx="345">
                  <c:v>0.63837699999999997</c:v>
                </c:pt>
                <c:pt idx="346">
                  <c:v>0.63401399999999997</c:v>
                </c:pt>
                <c:pt idx="347">
                  <c:v>0.62884700000000004</c:v>
                </c:pt>
                <c:pt idx="348">
                  <c:v>0.62359799999999999</c:v>
                </c:pt>
                <c:pt idx="349">
                  <c:v>0.61836800000000003</c:v>
                </c:pt>
                <c:pt idx="350">
                  <c:v>0.61301799999999995</c:v>
                </c:pt>
                <c:pt idx="351">
                  <c:v>0.60814400000000002</c:v>
                </c:pt>
                <c:pt idx="352">
                  <c:v>0.60242700000000005</c:v>
                </c:pt>
                <c:pt idx="353">
                  <c:v>0.59643599999999997</c:v>
                </c:pt>
                <c:pt idx="354">
                  <c:v>0.59018700000000002</c:v>
                </c:pt>
                <c:pt idx="355">
                  <c:v>0.58398899999999998</c:v>
                </c:pt>
                <c:pt idx="356">
                  <c:v>0.57758600000000004</c:v>
                </c:pt>
                <c:pt idx="357">
                  <c:v>0.57104600000000005</c:v>
                </c:pt>
                <c:pt idx="358">
                  <c:v>0.56404299999999996</c:v>
                </c:pt>
                <c:pt idx="359">
                  <c:v>0.55726200000000004</c:v>
                </c:pt>
                <c:pt idx="360">
                  <c:v>0.55216500000000002</c:v>
                </c:pt>
                <c:pt idx="361">
                  <c:v>0.54451499999999997</c:v>
                </c:pt>
                <c:pt idx="362">
                  <c:v>0.53681299999999998</c:v>
                </c:pt>
                <c:pt idx="363">
                  <c:v>0.52948399999999995</c:v>
                </c:pt>
                <c:pt idx="364">
                  <c:v>0.52192400000000005</c:v>
                </c:pt>
                <c:pt idx="365">
                  <c:v>0.51421499999999998</c:v>
                </c:pt>
                <c:pt idx="366">
                  <c:v>0.507579</c:v>
                </c:pt>
                <c:pt idx="367">
                  <c:v>0.499776</c:v>
                </c:pt>
                <c:pt idx="368">
                  <c:v>0.492114</c:v>
                </c:pt>
                <c:pt idx="369">
                  <c:v>0.48449599999999998</c:v>
                </c:pt>
                <c:pt idx="370">
                  <c:v>0.476885</c:v>
                </c:pt>
                <c:pt idx="371">
                  <c:v>0.46987600000000002</c:v>
                </c:pt>
                <c:pt idx="372">
                  <c:v>0.46240199999999998</c:v>
                </c:pt>
                <c:pt idx="373">
                  <c:v>0.45498899999999998</c:v>
                </c:pt>
                <c:pt idx="374">
                  <c:v>0.447627</c:v>
                </c:pt>
                <c:pt idx="375">
                  <c:v>0.44086799999999998</c:v>
                </c:pt>
                <c:pt idx="376">
                  <c:v>0.434166</c:v>
                </c:pt>
                <c:pt idx="377">
                  <c:v>0.427145</c:v>
                </c:pt>
                <c:pt idx="378">
                  <c:v>0.42014299999999999</c:v>
                </c:pt>
                <c:pt idx="379">
                  <c:v>0.41399200000000003</c:v>
                </c:pt>
                <c:pt idx="380">
                  <c:v>0.407752</c:v>
                </c:pt>
                <c:pt idx="381">
                  <c:v>0.40213300000000002</c:v>
                </c:pt>
                <c:pt idx="382">
                  <c:v>0.39611400000000002</c:v>
                </c:pt>
                <c:pt idx="383">
                  <c:v>0.39047599999999999</c:v>
                </c:pt>
                <c:pt idx="384">
                  <c:v>0.384737</c:v>
                </c:pt>
                <c:pt idx="385">
                  <c:v>0.37939200000000001</c:v>
                </c:pt>
                <c:pt idx="386">
                  <c:v>0.37418000000000001</c:v>
                </c:pt>
                <c:pt idx="387">
                  <c:v>0.36954199999999998</c:v>
                </c:pt>
                <c:pt idx="388">
                  <c:v>0.36471199999999998</c:v>
                </c:pt>
                <c:pt idx="389">
                  <c:v>0.36002000000000001</c:v>
                </c:pt>
                <c:pt idx="390">
                  <c:v>0.355713</c:v>
                </c:pt>
                <c:pt idx="391">
                  <c:v>0.351744</c:v>
                </c:pt>
                <c:pt idx="392">
                  <c:v>0.34782000000000002</c:v>
                </c:pt>
                <c:pt idx="393">
                  <c:v>0.34389199999999998</c:v>
                </c:pt>
                <c:pt idx="394">
                  <c:v>0.34008500000000003</c:v>
                </c:pt>
                <c:pt idx="395">
                  <c:v>0.33647899999999997</c:v>
                </c:pt>
                <c:pt idx="396">
                  <c:v>0.26504699999999998</c:v>
                </c:pt>
                <c:pt idx="397">
                  <c:v>0.262216</c:v>
                </c:pt>
                <c:pt idx="398">
                  <c:v>0.259739</c:v>
                </c:pt>
                <c:pt idx="399">
                  <c:v>0.25734699999999999</c:v>
                </c:pt>
                <c:pt idx="400">
                  <c:v>0.25498399999999999</c:v>
                </c:pt>
                <c:pt idx="401">
                  <c:v>0.25335099999999999</c:v>
                </c:pt>
                <c:pt idx="402">
                  <c:v>0.25134400000000001</c:v>
                </c:pt>
                <c:pt idx="403">
                  <c:v>0.249416</c:v>
                </c:pt>
                <c:pt idx="404">
                  <c:v>0.24759600000000001</c:v>
                </c:pt>
                <c:pt idx="405">
                  <c:v>0.245696</c:v>
                </c:pt>
                <c:pt idx="406">
                  <c:v>0.24430399999999999</c:v>
                </c:pt>
                <c:pt idx="407">
                  <c:v>0.24260399999999999</c:v>
                </c:pt>
                <c:pt idx="408">
                  <c:v>0.241148</c:v>
                </c:pt>
                <c:pt idx="409">
                  <c:v>0.239704</c:v>
                </c:pt>
                <c:pt idx="410">
                  <c:v>0.238345</c:v>
                </c:pt>
                <c:pt idx="411">
                  <c:v>0.23680200000000001</c:v>
                </c:pt>
                <c:pt idx="412">
                  <c:v>0.23574200000000001</c:v>
                </c:pt>
                <c:pt idx="413">
                  <c:v>0.23450799999999999</c:v>
                </c:pt>
                <c:pt idx="414">
                  <c:v>0.23339799999999999</c:v>
                </c:pt>
                <c:pt idx="415">
                  <c:v>0.23233699999999999</c:v>
                </c:pt>
                <c:pt idx="416">
                  <c:v>0.23170399999999999</c:v>
                </c:pt>
                <c:pt idx="417">
                  <c:v>0.23069000000000001</c:v>
                </c:pt>
                <c:pt idx="418">
                  <c:v>0.229739</c:v>
                </c:pt>
                <c:pt idx="419">
                  <c:v>0.22884399999999999</c:v>
                </c:pt>
                <c:pt idx="420">
                  <c:v>0.22803599999999999</c:v>
                </c:pt>
                <c:pt idx="421">
                  <c:v>0.22758700000000001</c:v>
                </c:pt>
                <c:pt idx="422">
                  <c:v>0.22676499999999999</c:v>
                </c:pt>
                <c:pt idx="423">
                  <c:v>0.22608900000000001</c:v>
                </c:pt>
                <c:pt idx="424">
                  <c:v>0.22545499999999999</c:v>
                </c:pt>
                <c:pt idx="425">
                  <c:v>0.224912</c:v>
                </c:pt>
                <c:pt idx="426">
                  <c:v>0.224465</c:v>
                </c:pt>
                <c:pt idx="427">
                  <c:v>0.223913</c:v>
                </c:pt>
                <c:pt idx="428">
                  <c:v>0.22334200000000001</c:v>
                </c:pt>
                <c:pt idx="429">
                  <c:v>0.22287599999999999</c:v>
                </c:pt>
                <c:pt idx="430">
                  <c:v>0.22240499999999999</c:v>
                </c:pt>
                <c:pt idx="431">
                  <c:v>0.22211600000000001</c:v>
                </c:pt>
                <c:pt idx="432">
                  <c:v>0.221747</c:v>
                </c:pt>
                <c:pt idx="433">
                  <c:v>0.22134200000000001</c:v>
                </c:pt>
                <c:pt idx="434">
                  <c:v>0.22098599999999999</c:v>
                </c:pt>
                <c:pt idx="435">
                  <c:v>0.22070600000000001</c:v>
                </c:pt>
                <c:pt idx="436">
                  <c:v>0.22060099999999999</c:v>
                </c:pt>
                <c:pt idx="437">
                  <c:v>0.22022600000000001</c:v>
                </c:pt>
                <c:pt idx="438">
                  <c:v>0.21976599999999999</c:v>
                </c:pt>
                <c:pt idx="439">
                  <c:v>0.21940599999999999</c:v>
                </c:pt>
                <c:pt idx="440">
                  <c:v>0.21901599999999999</c:v>
                </c:pt>
                <c:pt idx="441">
                  <c:v>0.21879499999999999</c:v>
                </c:pt>
                <c:pt idx="442">
                  <c:v>0.21854799999999999</c:v>
                </c:pt>
                <c:pt idx="443">
                  <c:v>0.21811900000000001</c:v>
                </c:pt>
                <c:pt idx="444">
                  <c:v>0.217837</c:v>
                </c:pt>
                <c:pt idx="445">
                  <c:v>0.217386</c:v>
                </c:pt>
                <c:pt idx="446">
                  <c:v>0.21707099999999999</c:v>
                </c:pt>
                <c:pt idx="447">
                  <c:v>0.21657799999999999</c:v>
                </c:pt>
                <c:pt idx="448">
                  <c:v>0.216139</c:v>
                </c:pt>
                <c:pt idx="449">
                  <c:v>0.21562300000000001</c:v>
                </c:pt>
                <c:pt idx="450">
                  <c:v>0.215279</c:v>
                </c:pt>
                <c:pt idx="451">
                  <c:v>0.21512800000000001</c:v>
                </c:pt>
                <c:pt idx="452">
                  <c:v>0.21467</c:v>
                </c:pt>
                <c:pt idx="453">
                  <c:v>0.21424599999999999</c:v>
                </c:pt>
                <c:pt idx="454">
                  <c:v>0.213949</c:v>
                </c:pt>
                <c:pt idx="455">
                  <c:v>0.21334400000000001</c:v>
                </c:pt>
                <c:pt idx="456">
                  <c:v>0.21302399999999999</c:v>
                </c:pt>
                <c:pt idx="457">
                  <c:v>0.21265600000000001</c:v>
                </c:pt>
                <c:pt idx="458">
                  <c:v>0.212425</c:v>
                </c:pt>
                <c:pt idx="459">
                  <c:v>0.21204999999999999</c:v>
                </c:pt>
                <c:pt idx="460">
                  <c:v>0.21169499999999999</c:v>
                </c:pt>
                <c:pt idx="461">
                  <c:v>0.21146499999999999</c:v>
                </c:pt>
                <c:pt idx="462">
                  <c:v>0.211339</c:v>
                </c:pt>
                <c:pt idx="463">
                  <c:v>0.211003</c:v>
                </c:pt>
                <c:pt idx="464">
                  <c:v>0.21077000000000001</c:v>
                </c:pt>
                <c:pt idx="465">
                  <c:v>0.21049799999999999</c:v>
                </c:pt>
                <c:pt idx="466">
                  <c:v>0.2104</c:v>
                </c:pt>
                <c:pt idx="467">
                  <c:v>0.21018100000000001</c:v>
                </c:pt>
                <c:pt idx="468">
                  <c:v>0.209954</c:v>
                </c:pt>
                <c:pt idx="469">
                  <c:v>0.20982799999999999</c:v>
                </c:pt>
                <c:pt idx="470">
                  <c:v>0.20958199999999999</c:v>
                </c:pt>
                <c:pt idx="471">
                  <c:v>0.209621</c:v>
                </c:pt>
                <c:pt idx="472">
                  <c:v>0.20949799999999999</c:v>
                </c:pt>
                <c:pt idx="473">
                  <c:v>0.209367</c:v>
                </c:pt>
                <c:pt idx="474">
                  <c:v>0.20921400000000001</c:v>
                </c:pt>
                <c:pt idx="475">
                  <c:v>0.20898600000000001</c:v>
                </c:pt>
                <c:pt idx="476">
                  <c:v>0.208901</c:v>
                </c:pt>
                <c:pt idx="477">
                  <c:v>0.20866699999999999</c:v>
                </c:pt>
                <c:pt idx="478">
                  <c:v>0.20861299999999999</c:v>
                </c:pt>
                <c:pt idx="479">
                  <c:v>0.20849500000000001</c:v>
                </c:pt>
                <c:pt idx="480">
                  <c:v>0.20841199999999999</c:v>
                </c:pt>
                <c:pt idx="481">
                  <c:v>0.20846100000000001</c:v>
                </c:pt>
                <c:pt idx="482">
                  <c:v>0.20834900000000001</c:v>
                </c:pt>
                <c:pt idx="483">
                  <c:v>0.20821100000000001</c:v>
                </c:pt>
                <c:pt idx="484">
                  <c:v>0.20808199999999999</c:v>
                </c:pt>
                <c:pt idx="485">
                  <c:v>0.20799999999999999</c:v>
                </c:pt>
                <c:pt idx="486">
                  <c:v>0.20794099999999999</c:v>
                </c:pt>
                <c:pt idx="487">
                  <c:v>0.20777799999999999</c:v>
                </c:pt>
                <c:pt idx="488">
                  <c:v>0.20764199999999999</c:v>
                </c:pt>
                <c:pt idx="489">
                  <c:v>0.207538</c:v>
                </c:pt>
                <c:pt idx="490">
                  <c:v>0.207487</c:v>
                </c:pt>
                <c:pt idx="491">
                  <c:v>0.20769499999999999</c:v>
                </c:pt>
                <c:pt idx="492">
                  <c:v>0.207676</c:v>
                </c:pt>
                <c:pt idx="493">
                  <c:v>0.207674</c:v>
                </c:pt>
                <c:pt idx="494">
                  <c:v>0.207621</c:v>
                </c:pt>
                <c:pt idx="495">
                  <c:v>0.207705</c:v>
                </c:pt>
                <c:pt idx="496">
                  <c:v>0.20793300000000001</c:v>
                </c:pt>
                <c:pt idx="497">
                  <c:v>0.208089</c:v>
                </c:pt>
                <c:pt idx="498">
                  <c:v>0.20819099999999999</c:v>
                </c:pt>
                <c:pt idx="499">
                  <c:v>0.20824300000000001</c:v>
                </c:pt>
                <c:pt idx="500">
                  <c:v>0.20827999999999999</c:v>
                </c:pt>
                <c:pt idx="501">
                  <c:v>0.208477</c:v>
                </c:pt>
                <c:pt idx="502">
                  <c:v>0.208562</c:v>
                </c:pt>
                <c:pt idx="503">
                  <c:v>0.20866699999999999</c:v>
                </c:pt>
                <c:pt idx="504">
                  <c:v>0.20879</c:v>
                </c:pt>
                <c:pt idx="505">
                  <c:v>0.20885100000000001</c:v>
                </c:pt>
                <c:pt idx="506">
                  <c:v>0.209425</c:v>
                </c:pt>
                <c:pt idx="507">
                  <c:v>0.209512</c:v>
                </c:pt>
                <c:pt idx="508">
                  <c:v>0.209731</c:v>
                </c:pt>
                <c:pt idx="509">
                  <c:v>0.210007</c:v>
                </c:pt>
                <c:pt idx="510">
                  <c:v>0.21015400000000001</c:v>
                </c:pt>
                <c:pt idx="511">
                  <c:v>0.210422</c:v>
                </c:pt>
                <c:pt idx="512">
                  <c:v>0.21055699999999999</c:v>
                </c:pt>
                <c:pt idx="513">
                  <c:v>0.210865</c:v>
                </c:pt>
                <c:pt idx="514">
                  <c:v>0.21104200000000001</c:v>
                </c:pt>
                <c:pt idx="515">
                  <c:v>0.21121300000000001</c:v>
                </c:pt>
                <c:pt idx="516">
                  <c:v>0.211704</c:v>
                </c:pt>
                <c:pt idx="517">
                  <c:v>0.211954</c:v>
                </c:pt>
                <c:pt idx="518">
                  <c:v>0.21221599999999999</c:v>
                </c:pt>
                <c:pt idx="519">
                  <c:v>0.21243999999999999</c:v>
                </c:pt>
                <c:pt idx="520">
                  <c:v>0.21272199999999999</c:v>
                </c:pt>
                <c:pt idx="521">
                  <c:v>0.21291199999999999</c:v>
                </c:pt>
                <c:pt idx="522">
                  <c:v>0.213065</c:v>
                </c:pt>
                <c:pt idx="523">
                  <c:v>0.213287</c:v>
                </c:pt>
                <c:pt idx="524">
                  <c:v>0.213389</c:v>
                </c:pt>
                <c:pt idx="525">
                  <c:v>0.21363099999999999</c:v>
                </c:pt>
                <c:pt idx="526">
                  <c:v>0.214033</c:v>
                </c:pt>
                <c:pt idx="527">
                  <c:v>0.21435499999999999</c:v>
                </c:pt>
                <c:pt idx="528">
                  <c:v>0.21445900000000001</c:v>
                </c:pt>
                <c:pt idx="529">
                  <c:v>0.214425</c:v>
                </c:pt>
                <c:pt idx="530">
                  <c:v>0.204869</c:v>
                </c:pt>
                <c:pt idx="531">
                  <c:v>0.20430499999999999</c:v>
                </c:pt>
                <c:pt idx="532">
                  <c:v>0.20347899999999999</c:v>
                </c:pt>
                <c:pt idx="533">
                  <c:v>0.20264799999999999</c:v>
                </c:pt>
                <c:pt idx="534">
                  <c:v>0.20199800000000001</c:v>
                </c:pt>
                <c:pt idx="535">
                  <c:v>0.20116400000000001</c:v>
                </c:pt>
                <c:pt idx="536">
                  <c:v>0.20079</c:v>
                </c:pt>
                <c:pt idx="537">
                  <c:v>0.19991700000000001</c:v>
                </c:pt>
                <c:pt idx="538">
                  <c:v>0.199097</c:v>
                </c:pt>
                <c:pt idx="539">
                  <c:v>0.198403</c:v>
                </c:pt>
                <c:pt idx="540">
                  <c:v>0.19756799999999999</c:v>
                </c:pt>
                <c:pt idx="541">
                  <c:v>0.19697000000000001</c:v>
                </c:pt>
                <c:pt idx="542">
                  <c:v>0.19609699999999999</c:v>
                </c:pt>
                <c:pt idx="543">
                  <c:v>0.195436</c:v>
                </c:pt>
                <c:pt idx="544">
                  <c:v>0.194634</c:v>
                </c:pt>
                <c:pt idx="545">
                  <c:v>0.193824</c:v>
                </c:pt>
                <c:pt idx="546">
                  <c:v>0.19309200000000001</c:v>
                </c:pt>
                <c:pt idx="547">
                  <c:v>0.192302</c:v>
                </c:pt>
                <c:pt idx="548">
                  <c:v>0.191524</c:v>
                </c:pt>
                <c:pt idx="549">
                  <c:v>0.19078100000000001</c:v>
                </c:pt>
                <c:pt idx="550">
                  <c:v>0.18992800000000001</c:v>
                </c:pt>
                <c:pt idx="551">
                  <c:v>0.189223</c:v>
                </c:pt>
                <c:pt idx="552">
                  <c:v>0.18851899999999999</c:v>
                </c:pt>
                <c:pt idx="553">
                  <c:v>0.18779399999999999</c:v>
                </c:pt>
                <c:pt idx="554">
                  <c:v>0.186806</c:v>
                </c:pt>
                <c:pt idx="555">
                  <c:v>0.186057</c:v>
                </c:pt>
                <c:pt idx="556">
                  <c:v>0.185585</c:v>
                </c:pt>
                <c:pt idx="557">
                  <c:v>0.18468499999999999</c:v>
                </c:pt>
                <c:pt idx="558">
                  <c:v>0.18381500000000001</c:v>
                </c:pt>
                <c:pt idx="559">
                  <c:v>0.18295900000000001</c:v>
                </c:pt>
                <c:pt idx="560">
                  <c:v>0.18215500000000001</c:v>
                </c:pt>
                <c:pt idx="561">
                  <c:v>0.181782</c:v>
                </c:pt>
                <c:pt idx="562">
                  <c:v>0.18093100000000001</c:v>
                </c:pt>
                <c:pt idx="563">
                  <c:v>0.17999100000000001</c:v>
                </c:pt>
                <c:pt idx="564">
                  <c:v>0.17910100000000001</c:v>
                </c:pt>
                <c:pt idx="565">
                  <c:v>0.17830699999999999</c:v>
                </c:pt>
                <c:pt idx="566">
                  <c:v>0.17758699999999999</c:v>
                </c:pt>
                <c:pt idx="567">
                  <c:v>0.17669799999999999</c:v>
                </c:pt>
                <c:pt idx="568">
                  <c:v>0.17596100000000001</c:v>
                </c:pt>
                <c:pt idx="569">
                  <c:v>0.17513100000000001</c:v>
                </c:pt>
                <c:pt idx="570">
                  <c:v>0.174237</c:v>
                </c:pt>
                <c:pt idx="571">
                  <c:v>0.17347799999999999</c:v>
                </c:pt>
                <c:pt idx="572">
                  <c:v>0.17263500000000001</c:v>
                </c:pt>
                <c:pt idx="573">
                  <c:v>0.17189399999999999</c:v>
                </c:pt>
                <c:pt idx="574">
                  <c:v>0.17089499999999999</c:v>
                </c:pt>
                <c:pt idx="575">
                  <c:v>0.1701</c:v>
                </c:pt>
                <c:pt idx="576">
                  <c:v>0.16941000000000001</c:v>
                </c:pt>
                <c:pt idx="577">
                  <c:v>0.1686</c:v>
                </c:pt>
                <c:pt idx="578">
                  <c:v>0.167717</c:v>
                </c:pt>
                <c:pt idx="579">
                  <c:v>0.166828</c:v>
                </c:pt>
                <c:pt idx="580">
                  <c:v>0.166101</c:v>
                </c:pt>
                <c:pt idx="581">
                  <c:v>0.165377</c:v>
                </c:pt>
                <c:pt idx="582">
                  <c:v>0.16445599999999999</c:v>
                </c:pt>
                <c:pt idx="583">
                  <c:v>0.163606</c:v>
                </c:pt>
                <c:pt idx="584">
                  <c:v>0.16283</c:v>
                </c:pt>
                <c:pt idx="585">
                  <c:v>0.16203600000000001</c:v>
                </c:pt>
                <c:pt idx="586">
                  <c:v>0.161551</c:v>
                </c:pt>
                <c:pt idx="587">
                  <c:v>0.160606</c:v>
                </c:pt>
                <c:pt idx="588">
                  <c:v>0.15981400000000001</c:v>
                </c:pt>
                <c:pt idx="589">
                  <c:v>0.158996</c:v>
                </c:pt>
                <c:pt idx="590">
                  <c:v>0.158136</c:v>
                </c:pt>
                <c:pt idx="591">
                  <c:v>0.15731500000000001</c:v>
                </c:pt>
                <c:pt idx="592">
                  <c:v>0.156498</c:v>
                </c:pt>
                <c:pt idx="593">
                  <c:v>0.15579299999999999</c:v>
                </c:pt>
                <c:pt idx="594">
                  <c:v>0.154886</c:v>
                </c:pt>
                <c:pt idx="595">
                  <c:v>0.15429200000000001</c:v>
                </c:pt>
                <c:pt idx="596">
                  <c:v>0.15357899999999999</c:v>
                </c:pt>
                <c:pt idx="597">
                  <c:v>0.15270700000000001</c:v>
                </c:pt>
                <c:pt idx="598">
                  <c:v>0.152029</c:v>
                </c:pt>
                <c:pt idx="599">
                  <c:v>0.151143</c:v>
                </c:pt>
                <c:pt idx="600">
                  <c:v>0.15035299999999999</c:v>
                </c:pt>
                <c:pt idx="601">
                  <c:v>0.14977199999999999</c:v>
                </c:pt>
                <c:pt idx="602">
                  <c:v>0.14902599999999999</c:v>
                </c:pt>
                <c:pt idx="603">
                  <c:v>0.148202</c:v>
                </c:pt>
                <c:pt idx="604">
                  <c:v>0.14732000000000001</c:v>
                </c:pt>
                <c:pt idx="605">
                  <c:v>0.14652100000000001</c:v>
                </c:pt>
                <c:pt idx="606">
                  <c:v>0.14591399999999999</c:v>
                </c:pt>
                <c:pt idx="607">
                  <c:v>0.14511099999999999</c:v>
                </c:pt>
                <c:pt idx="608">
                  <c:v>0.14426700000000001</c:v>
                </c:pt>
                <c:pt idx="609">
                  <c:v>0.143488</c:v>
                </c:pt>
                <c:pt idx="610">
                  <c:v>0.14251800000000001</c:v>
                </c:pt>
                <c:pt idx="611">
                  <c:v>0.14180699999999999</c:v>
                </c:pt>
                <c:pt idx="612">
                  <c:v>0.14114699999999999</c:v>
                </c:pt>
                <c:pt idx="613">
                  <c:v>0.14030400000000001</c:v>
                </c:pt>
                <c:pt idx="614">
                  <c:v>0.13953099999999999</c:v>
                </c:pt>
                <c:pt idx="615">
                  <c:v>0.13875499999999999</c:v>
                </c:pt>
                <c:pt idx="616">
                  <c:v>0.138379</c:v>
                </c:pt>
                <c:pt idx="617">
                  <c:v>0.137655</c:v>
                </c:pt>
                <c:pt idx="618">
                  <c:v>0.13694700000000001</c:v>
                </c:pt>
                <c:pt idx="619">
                  <c:v>0.13625999999999999</c:v>
                </c:pt>
                <c:pt idx="620">
                  <c:v>0.13548199999999999</c:v>
                </c:pt>
                <c:pt idx="621">
                  <c:v>0.134682</c:v>
                </c:pt>
                <c:pt idx="622">
                  <c:v>0.133876</c:v>
                </c:pt>
                <c:pt idx="623">
                  <c:v>0.133187</c:v>
                </c:pt>
                <c:pt idx="624">
                  <c:v>0.13237599999999999</c:v>
                </c:pt>
                <c:pt idx="625">
                  <c:v>0.13157199999999999</c:v>
                </c:pt>
                <c:pt idx="626">
                  <c:v>0.13092899999999999</c:v>
                </c:pt>
                <c:pt idx="627">
                  <c:v>0.130278</c:v>
                </c:pt>
                <c:pt idx="628">
                  <c:v>0.12933800000000001</c:v>
                </c:pt>
                <c:pt idx="629">
                  <c:v>0.128493</c:v>
                </c:pt>
                <c:pt idx="630">
                  <c:v>0.127694</c:v>
                </c:pt>
                <c:pt idx="631">
                  <c:v>0.127273</c:v>
                </c:pt>
                <c:pt idx="632">
                  <c:v>0.12648899999999999</c:v>
                </c:pt>
                <c:pt idx="633">
                  <c:v>0.125664</c:v>
                </c:pt>
                <c:pt idx="634">
                  <c:v>0.124887</c:v>
                </c:pt>
                <c:pt idx="635">
                  <c:v>0.12388100000000001</c:v>
                </c:pt>
                <c:pt idx="636">
                  <c:v>0.123419</c:v>
                </c:pt>
                <c:pt idx="637">
                  <c:v>0.12288499999999999</c:v>
                </c:pt>
                <c:pt idx="638">
                  <c:v>0.122014</c:v>
                </c:pt>
                <c:pt idx="639">
                  <c:v>0.121364</c:v>
                </c:pt>
                <c:pt idx="640">
                  <c:v>0.120709</c:v>
                </c:pt>
                <c:pt idx="641">
                  <c:v>0.120106</c:v>
                </c:pt>
                <c:pt idx="642">
                  <c:v>0.119362</c:v>
                </c:pt>
                <c:pt idx="643">
                  <c:v>0.118566</c:v>
                </c:pt>
                <c:pt idx="644">
                  <c:v>0.11778</c:v>
                </c:pt>
                <c:pt idx="645">
                  <c:v>0.117203</c:v>
                </c:pt>
                <c:pt idx="646">
                  <c:v>0.116381</c:v>
                </c:pt>
                <c:pt idx="647">
                  <c:v>0.115687</c:v>
                </c:pt>
                <c:pt idx="648">
                  <c:v>0.11486200000000001</c:v>
                </c:pt>
                <c:pt idx="649">
                  <c:v>0.114256</c:v>
                </c:pt>
                <c:pt idx="650">
                  <c:v>0.11372400000000001</c:v>
                </c:pt>
                <c:pt idx="651">
                  <c:v>0.113151</c:v>
                </c:pt>
                <c:pt idx="652">
                  <c:v>0.112402</c:v>
                </c:pt>
                <c:pt idx="653">
                  <c:v>0.111675</c:v>
                </c:pt>
                <c:pt idx="654">
                  <c:v>0.111246</c:v>
                </c:pt>
                <c:pt idx="655">
                  <c:v>0.110583</c:v>
                </c:pt>
                <c:pt idx="656">
                  <c:v>0.11015</c:v>
                </c:pt>
                <c:pt idx="657">
                  <c:v>0.10956100000000001</c:v>
                </c:pt>
                <c:pt idx="658">
                  <c:v>0.109039</c:v>
                </c:pt>
                <c:pt idx="659">
                  <c:v>0.10850700000000001</c:v>
                </c:pt>
                <c:pt idx="660">
                  <c:v>0.10777299999999999</c:v>
                </c:pt>
                <c:pt idx="661">
                  <c:v>0.10705099999999999</c:v>
                </c:pt>
                <c:pt idx="662">
                  <c:v>0.106419</c:v>
                </c:pt>
                <c:pt idx="663">
                  <c:v>0.105757</c:v>
                </c:pt>
                <c:pt idx="664">
                  <c:v>0.10508000000000001</c:v>
                </c:pt>
                <c:pt idx="665">
                  <c:v>0.104292</c:v>
                </c:pt>
                <c:pt idx="666">
                  <c:v>0.103685</c:v>
                </c:pt>
                <c:pt idx="667">
                  <c:v>0.103177</c:v>
                </c:pt>
                <c:pt idx="668">
                  <c:v>0.10256700000000001</c:v>
                </c:pt>
                <c:pt idx="669">
                  <c:v>0.102038</c:v>
                </c:pt>
                <c:pt idx="670">
                  <c:v>0.10145800000000001</c:v>
                </c:pt>
                <c:pt idx="671">
                  <c:v>0.101115</c:v>
                </c:pt>
                <c:pt idx="672">
                  <c:v>0.100495</c:v>
                </c:pt>
                <c:pt idx="673">
                  <c:v>9.9752999999999994E-2</c:v>
                </c:pt>
                <c:pt idx="674">
                  <c:v>9.9279999999999993E-2</c:v>
                </c:pt>
                <c:pt idx="675">
                  <c:v>9.8530999999999994E-2</c:v>
                </c:pt>
                <c:pt idx="676">
                  <c:v>9.8135E-2</c:v>
                </c:pt>
                <c:pt idx="677">
                  <c:v>9.7448999999999994E-2</c:v>
                </c:pt>
                <c:pt idx="678">
                  <c:v>9.6929000000000001E-2</c:v>
                </c:pt>
                <c:pt idx="679">
                  <c:v>9.6249000000000001E-2</c:v>
                </c:pt>
                <c:pt idx="680">
                  <c:v>9.5624000000000001E-2</c:v>
                </c:pt>
                <c:pt idx="681">
                  <c:v>9.5036999999999996E-2</c:v>
                </c:pt>
                <c:pt idx="682">
                  <c:v>9.4509999999999997E-2</c:v>
                </c:pt>
                <c:pt idx="683">
                  <c:v>9.3989000000000003E-2</c:v>
                </c:pt>
                <c:pt idx="684">
                  <c:v>9.3393000000000004E-2</c:v>
                </c:pt>
                <c:pt idx="685">
                  <c:v>9.2797000000000004E-2</c:v>
                </c:pt>
                <c:pt idx="686">
                  <c:v>9.2537999999999995E-2</c:v>
                </c:pt>
                <c:pt idx="687">
                  <c:v>9.1828000000000007E-2</c:v>
                </c:pt>
                <c:pt idx="688">
                  <c:v>9.1273999999999994E-2</c:v>
                </c:pt>
                <c:pt idx="689">
                  <c:v>9.0642E-2</c:v>
                </c:pt>
                <c:pt idx="690">
                  <c:v>9.0023000000000006E-2</c:v>
                </c:pt>
                <c:pt idx="691">
                  <c:v>8.9518E-2</c:v>
                </c:pt>
                <c:pt idx="692">
                  <c:v>8.8996000000000006E-2</c:v>
                </c:pt>
                <c:pt idx="693">
                  <c:v>8.8386999999999993E-2</c:v>
                </c:pt>
                <c:pt idx="694">
                  <c:v>8.7937000000000001E-2</c:v>
                </c:pt>
                <c:pt idx="695">
                  <c:v>8.7471999999999994E-2</c:v>
                </c:pt>
                <c:pt idx="696">
                  <c:v>9.1802999999999996E-2</c:v>
                </c:pt>
                <c:pt idx="697">
                  <c:v>9.1180999999999998E-2</c:v>
                </c:pt>
                <c:pt idx="698">
                  <c:v>9.0450000000000003E-2</c:v>
                </c:pt>
                <c:pt idx="699">
                  <c:v>9.0107000000000007E-2</c:v>
                </c:pt>
                <c:pt idx="700">
                  <c:v>8.9414999999999994E-2</c:v>
                </c:pt>
                <c:pt idx="701">
                  <c:v>8.9091000000000004E-2</c:v>
                </c:pt>
                <c:pt idx="702">
                  <c:v>8.8619000000000003E-2</c:v>
                </c:pt>
                <c:pt idx="703">
                  <c:v>8.8153999999999996E-2</c:v>
                </c:pt>
                <c:pt idx="704">
                  <c:v>8.7323999999999999E-2</c:v>
                </c:pt>
                <c:pt idx="705">
                  <c:v>8.6771000000000001E-2</c:v>
                </c:pt>
                <c:pt idx="706">
                  <c:v>8.6195999999999995E-2</c:v>
                </c:pt>
                <c:pt idx="707">
                  <c:v>8.5719000000000004E-2</c:v>
                </c:pt>
                <c:pt idx="708">
                  <c:v>8.5070999999999994E-2</c:v>
                </c:pt>
                <c:pt idx="709">
                  <c:v>8.4712999999999997E-2</c:v>
                </c:pt>
                <c:pt idx="710">
                  <c:v>8.4260000000000002E-2</c:v>
                </c:pt>
                <c:pt idx="711">
                  <c:v>8.4117999999999998E-2</c:v>
                </c:pt>
                <c:pt idx="712">
                  <c:v>8.3519999999999997E-2</c:v>
                </c:pt>
                <c:pt idx="713">
                  <c:v>8.2968E-2</c:v>
                </c:pt>
                <c:pt idx="714">
                  <c:v>8.2433999999999993E-2</c:v>
                </c:pt>
                <c:pt idx="715">
                  <c:v>8.1979999999999997E-2</c:v>
                </c:pt>
                <c:pt idx="716">
                  <c:v>8.1472000000000003E-2</c:v>
                </c:pt>
                <c:pt idx="717">
                  <c:v>8.1126000000000004E-2</c:v>
                </c:pt>
                <c:pt idx="718">
                  <c:v>8.0523999999999998E-2</c:v>
                </c:pt>
                <c:pt idx="719">
                  <c:v>8.022E-2</c:v>
                </c:pt>
                <c:pt idx="720">
                  <c:v>7.9797000000000007E-2</c:v>
                </c:pt>
                <c:pt idx="721">
                  <c:v>7.9408999999999993E-2</c:v>
                </c:pt>
                <c:pt idx="722">
                  <c:v>7.8988000000000003E-2</c:v>
                </c:pt>
                <c:pt idx="723">
                  <c:v>7.8650999999999999E-2</c:v>
                </c:pt>
                <c:pt idx="724">
                  <c:v>7.8245999999999996E-2</c:v>
                </c:pt>
                <c:pt idx="725">
                  <c:v>7.7764E-2</c:v>
                </c:pt>
                <c:pt idx="726">
                  <c:v>7.7327999999999994E-2</c:v>
                </c:pt>
                <c:pt idx="727">
                  <c:v>7.6994000000000007E-2</c:v>
                </c:pt>
                <c:pt idx="728">
                  <c:v>7.6537999999999995E-2</c:v>
                </c:pt>
                <c:pt idx="729">
                  <c:v>7.6122999999999996E-2</c:v>
                </c:pt>
                <c:pt idx="730">
                  <c:v>7.5518000000000002E-2</c:v>
                </c:pt>
                <c:pt idx="731">
                  <c:v>7.5271000000000005E-2</c:v>
                </c:pt>
                <c:pt idx="732">
                  <c:v>7.4896000000000004E-2</c:v>
                </c:pt>
                <c:pt idx="733">
                  <c:v>7.4385000000000007E-2</c:v>
                </c:pt>
                <c:pt idx="734">
                  <c:v>7.3914999999999995E-2</c:v>
                </c:pt>
                <c:pt idx="735">
                  <c:v>7.3612999999999998E-2</c:v>
                </c:pt>
                <c:pt idx="736">
                  <c:v>7.3228000000000001E-2</c:v>
                </c:pt>
                <c:pt idx="737">
                  <c:v>7.2815000000000005E-2</c:v>
                </c:pt>
                <c:pt idx="738">
                  <c:v>7.2419999999999998E-2</c:v>
                </c:pt>
                <c:pt idx="739">
                  <c:v>7.1915999999999994E-2</c:v>
                </c:pt>
                <c:pt idx="740">
                  <c:v>7.1524000000000004E-2</c:v>
                </c:pt>
                <c:pt idx="741">
                  <c:v>7.1347999999999995E-2</c:v>
                </c:pt>
                <c:pt idx="742">
                  <c:v>7.1009000000000003E-2</c:v>
                </c:pt>
                <c:pt idx="743">
                  <c:v>7.0481000000000002E-2</c:v>
                </c:pt>
                <c:pt idx="744">
                  <c:v>7.0069999999999993E-2</c:v>
                </c:pt>
                <c:pt idx="745">
                  <c:v>6.9761000000000004E-2</c:v>
                </c:pt>
                <c:pt idx="746">
                  <c:v>6.9506999999999999E-2</c:v>
                </c:pt>
                <c:pt idx="747">
                  <c:v>6.8920999999999996E-2</c:v>
                </c:pt>
                <c:pt idx="748">
                  <c:v>6.8629999999999997E-2</c:v>
                </c:pt>
                <c:pt idx="749">
                  <c:v>6.8274000000000001E-2</c:v>
                </c:pt>
                <c:pt idx="750">
                  <c:v>6.7888000000000004E-2</c:v>
                </c:pt>
                <c:pt idx="751">
                  <c:v>6.7623000000000003E-2</c:v>
                </c:pt>
                <c:pt idx="752">
                  <c:v>6.7213999999999996E-2</c:v>
                </c:pt>
                <c:pt idx="753">
                  <c:v>6.6864999999999994E-2</c:v>
                </c:pt>
                <c:pt idx="754">
                  <c:v>6.6610000000000003E-2</c:v>
                </c:pt>
                <c:pt idx="755">
                  <c:v>6.6047999999999996E-2</c:v>
                </c:pt>
                <c:pt idx="756">
                  <c:v>6.5634999999999999E-2</c:v>
                </c:pt>
                <c:pt idx="757">
                  <c:v>6.5235000000000001E-2</c:v>
                </c:pt>
                <c:pt idx="758">
                  <c:v>6.4862000000000003E-2</c:v>
                </c:pt>
                <c:pt idx="759">
                  <c:v>6.4421000000000006E-2</c:v>
                </c:pt>
                <c:pt idx="760">
                  <c:v>6.4021999999999996E-2</c:v>
                </c:pt>
                <c:pt idx="761">
                  <c:v>6.3739000000000004E-2</c:v>
                </c:pt>
                <c:pt idx="762">
                  <c:v>6.3312999999999994E-2</c:v>
                </c:pt>
                <c:pt idx="763">
                  <c:v>6.3020999999999994E-2</c:v>
                </c:pt>
                <c:pt idx="764">
                  <c:v>6.2690999999999997E-2</c:v>
                </c:pt>
                <c:pt idx="765">
                  <c:v>6.2220999999999999E-2</c:v>
                </c:pt>
                <c:pt idx="766">
                  <c:v>6.1957999999999999E-2</c:v>
                </c:pt>
                <c:pt idx="767">
                  <c:v>6.1645999999999999E-2</c:v>
                </c:pt>
                <c:pt idx="768">
                  <c:v>6.1170000000000002E-2</c:v>
                </c:pt>
                <c:pt idx="769">
                  <c:v>6.0763999999999999E-2</c:v>
                </c:pt>
                <c:pt idx="770">
                  <c:v>6.0374999999999998E-2</c:v>
                </c:pt>
                <c:pt idx="771">
                  <c:v>6.0206000000000003E-2</c:v>
                </c:pt>
                <c:pt idx="772">
                  <c:v>5.9885000000000001E-2</c:v>
                </c:pt>
                <c:pt idx="773">
                  <c:v>5.9462000000000001E-2</c:v>
                </c:pt>
                <c:pt idx="774">
                  <c:v>5.9049999999999998E-2</c:v>
                </c:pt>
                <c:pt idx="775">
                  <c:v>5.8687000000000003E-2</c:v>
                </c:pt>
                <c:pt idx="776">
                  <c:v>5.8194999999999997E-2</c:v>
                </c:pt>
                <c:pt idx="777">
                  <c:v>5.7801999999999999E-2</c:v>
                </c:pt>
                <c:pt idx="778">
                  <c:v>5.7666000000000002E-2</c:v>
                </c:pt>
                <c:pt idx="779">
                  <c:v>5.7265999999999997E-2</c:v>
                </c:pt>
                <c:pt idx="780">
                  <c:v>5.6855000000000003E-2</c:v>
                </c:pt>
                <c:pt idx="781">
                  <c:v>5.6729000000000002E-2</c:v>
                </c:pt>
                <c:pt idx="782">
                  <c:v>5.6351999999999999E-2</c:v>
                </c:pt>
                <c:pt idx="783">
                  <c:v>5.5976999999999999E-2</c:v>
                </c:pt>
                <c:pt idx="784">
                  <c:v>5.5655000000000003E-2</c:v>
                </c:pt>
                <c:pt idx="785">
                  <c:v>5.5370999999999997E-2</c:v>
                </c:pt>
                <c:pt idx="786">
                  <c:v>5.5029000000000002E-2</c:v>
                </c:pt>
                <c:pt idx="787">
                  <c:v>5.4725000000000003E-2</c:v>
                </c:pt>
                <c:pt idx="788">
                  <c:v>5.4324999999999998E-2</c:v>
                </c:pt>
                <c:pt idx="789">
                  <c:v>5.4058000000000002E-2</c:v>
                </c:pt>
                <c:pt idx="790">
                  <c:v>5.3656000000000002E-2</c:v>
                </c:pt>
                <c:pt idx="791">
                  <c:v>5.3497000000000003E-2</c:v>
                </c:pt>
                <c:pt idx="792">
                  <c:v>5.3194999999999999E-2</c:v>
                </c:pt>
                <c:pt idx="793">
                  <c:v>5.2874999999999998E-2</c:v>
                </c:pt>
                <c:pt idx="794">
                  <c:v>5.2387999999999997E-2</c:v>
                </c:pt>
                <c:pt idx="795">
                  <c:v>5.2173999999999998E-2</c:v>
                </c:pt>
                <c:pt idx="796">
                  <c:v>5.1852000000000002E-2</c:v>
                </c:pt>
                <c:pt idx="797">
                  <c:v>5.1638999999999997E-2</c:v>
                </c:pt>
                <c:pt idx="798">
                  <c:v>5.1256000000000003E-2</c:v>
                </c:pt>
                <c:pt idx="799">
                  <c:v>5.1063999999999998E-2</c:v>
                </c:pt>
                <c:pt idx="800">
                  <c:v>5.0723999999999998E-2</c:v>
                </c:pt>
                <c:pt idx="801">
                  <c:v>5.0507000000000003E-2</c:v>
                </c:pt>
                <c:pt idx="802">
                  <c:v>5.0265999999999998E-2</c:v>
                </c:pt>
                <c:pt idx="803">
                  <c:v>4.9979999999999997E-2</c:v>
                </c:pt>
                <c:pt idx="804">
                  <c:v>4.9645000000000002E-2</c:v>
                </c:pt>
                <c:pt idx="805">
                  <c:v>4.947E-2</c:v>
                </c:pt>
                <c:pt idx="806">
                  <c:v>4.9278000000000002E-2</c:v>
                </c:pt>
                <c:pt idx="807">
                  <c:v>4.9010999999999999E-2</c:v>
                </c:pt>
                <c:pt idx="808">
                  <c:v>4.8786000000000003E-2</c:v>
                </c:pt>
                <c:pt idx="809">
                  <c:v>4.8531999999999999E-2</c:v>
                </c:pt>
                <c:pt idx="810">
                  <c:v>4.8339E-2</c:v>
                </c:pt>
                <c:pt idx="811">
                  <c:v>4.8045999999999998E-2</c:v>
                </c:pt>
                <c:pt idx="812">
                  <c:v>4.7903000000000001E-2</c:v>
                </c:pt>
                <c:pt idx="813">
                  <c:v>4.7593000000000003E-2</c:v>
                </c:pt>
                <c:pt idx="814">
                  <c:v>4.7409E-2</c:v>
                </c:pt>
                <c:pt idx="815">
                  <c:v>4.7011999999999998E-2</c:v>
                </c:pt>
                <c:pt idx="816">
                  <c:v>4.6954000000000003E-2</c:v>
                </c:pt>
                <c:pt idx="817">
                  <c:v>4.6743E-2</c:v>
                </c:pt>
                <c:pt idx="818">
                  <c:v>4.6516000000000002E-2</c:v>
                </c:pt>
                <c:pt idx="819">
                  <c:v>4.6122999999999997E-2</c:v>
                </c:pt>
                <c:pt idx="820">
                  <c:v>4.5982000000000002E-2</c:v>
                </c:pt>
                <c:pt idx="821">
                  <c:v>4.5586000000000002E-2</c:v>
                </c:pt>
                <c:pt idx="822">
                  <c:v>4.5345999999999997E-2</c:v>
                </c:pt>
                <c:pt idx="823">
                  <c:v>4.5144999999999998E-2</c:v>
                </c:pt>
                <c:pt idx="824">
                  <c:v>4.4785999999999999E-2</c:v>
                </c:pt>
                <c:pt idx="825">
                  <c:v>4.4610999999999998E-2</c:v>
                </c:pt>
                <c:pt idx="826">
                  <c:v>4.4861999999999999E-2</c:v>
                </c:pt>
                <c:pt idx="827">
                  <c:v>4.4599E-2</c:v>
                </c:pt>
                <c:pt idx="828">
                  <c:v>4.4278999999999999E-2</c:v>
                </c:pt>
                <c:pt idx="829">
                  <c:v>4.4176E-2</c:v>
                </c:pt>
                <c:pt idx="830">
                  <c:v>4.4004000000000001E-2</c:v>
                </c:pt>
                <c:pt idx="831">
                  <c:v>4.3775000000000001E-2</c:v>
                </c:pt>
                <c:pt idx="832">
                  <c:v>4.3552E-2</c:v>
                </c:pt>
                <c:pt idx="833">
                  <c:v>4.3333000000000003E-2</c:v>
                </c:pt>
                <c:pt idx="834">
                  <c:v>4.2972999999999997E-2</c:v>
                </c:pt>
                <c:pt idx="835">
                  <c:v>4.2720000000000001E-2</c:v>
                </c:pt>
                <c:pt idx="836">
                  <c:v>4.2535000000000003E-2</c:v>
                </c:pt>
                <c:pt idx="837">
                  <c:v>4.2429000000000001E-2</c:v>
                </c:pt>
                <c:pt idx="838">
                  <c:v>4.2414E-2</c:v>
                </c:pt>
                <c:pt idx="839">
                  <c:v>4.2223999999999998E-2</c:v>
                </c:pt>
                <c:pt idx="840">
                  <c:v>4.2085999999999998E-2</c:v>
                </c:pt>
                <c:pt idx="841">
                  <c:v>4.1856999999999998E-2</c:v>
                </c:pt>
                <c:pt idx="842">
                  <c:v>4.1577999999999997E-2</c:v>
                </c:pt>
                <c:pt idx="843">
                  <c:v>4.1286999999999997E-2</c:v>
                </c:pt>
                <c:pt idx="844">
                  <c:v>4.1166000000000001E-2</c:v>
                </c:pt>
                <c:pt idx="845">
                  <c:v>4.0967000000000003E-2</c:v>
                </c:pt>
                <c:pt idx="846">
                  <c:v>4.0850999999999998E-2</c:v>
                </c:pt>
                <c:pt idx="847">
                  <c:v>4.0592000000000003E-2</c:v>
                </c:pt>
                <c:pt idx="848">
                  <c:v>4.0410000000000001E-2</c:v>
                </c:pt>
                <c:pt idx="849">
                  <c:v>4.027E-2</c:v>
                </c:pt>
                <c:pt idx="850">
                  <c:v>4.0243000000000001E-2</c:v>
                </c:pt>
                <c:pt idx="851">
                  <c:v>3.8115999999999997E-2</c:v>
                </c:pt>
                <c:pt idx="852">
                  <c:v>3.7953000000000001E-2</c:v>
                </c:pt>
                <c:pt idx="853">
                  <c:v>3.7698000000000002E-2</c:v>
                </c:pt>
                <c:pt idx="854">
                  <c:v>3.7537000000000001E-2</c:v>
                </c:pt>
                <c:pt idx="855">
                  <c:v>3.7379999999999997E-2</c:v>
                </c:pt>
                <c:pt idx="856">
                  <c:v>3.7145999999999998E-2</c:v>
                </c:pt>
                <c:pt idx="857">
                  <c:v>3.6956999999999997E-2</c:v>
                </c:pt>
                <c:pt idx="858">
                  <c:v>3.6767000000000001E-2</c:v>
                </c:pt>
                <c:pt idx="859">
                  <c:v>3.6642000000000001E-2</c:v>
                </c:pt>
                <c:pt idx="860">
                  <c:v>3.6421000000000002E-2</c:v>
                </c:pt>
                <c:pt idx="861">
                  <c:v>3.6269999999999997E-2</c:v>
                </c:pt>
                <c:pt idx="862">
                  <c:v>3.6143000000000002E-2</c:v>
                </c:pt>
                <c:pt idx="863">
                  <c:v>3.5871E-2</c:v>
                </c:pt>
                <c:pt idx="864">
                  <c:v>3.5665000000000002E-2</c:v>
                </c:pt>
                <c:pt idx="865">
                  <c:v>3.5518000000000001E-2</c:v>
                </c:pt>
                <c:pt idx="866">
                  <c:v>3.5450000000000002E-2</c:v>
                </c:pt>
                <c:pt idx="867">
                  <c:v>3.5342999999999999E-2</c:v>
                </c:pt>
                <c:pt idx="868">
                  <c:v>3.5152000000000003E-2</c:v>
                </c:pt>
                <c:pt idx="869">
                  <c:v>3.5038E-2</c:v>
                </c:pt>
                <c:pt idx="870">
                  <c:v>3.4886E-2</c:v>
                </c:pt>
                <c:pt idx="871">
                  <c:v>3.4563000000000003E-2</c:v>
                </c:pt>
                <c:pt idx="872">
                  <c:v>3.4382000000000003E-2</c:v>
                </c:pt>
                <c:pt idx="873">
                  <c:v>3.4261E-2</c:v>
                </c:pt>
                <c:pt idx="874">
                  <c:v>3.4007000000000003E-2</c:v>
                </c:pt>
                <c:pt idx="875">
                  <c:v>3.3735000000000001E-2</c:v>
                </c:pt>
                <c:pt idx="876">
                  <c:v>3.3631000000000001E-2</c:v>
                </c:pt>
                <c:pt idx="877">
                  <c:v>3.3619999999999997E-2</c:v>
                </c:pt>
                <c:pt idx="878">
                  <c:v>3.3376000000000003E-2</c:v>
                </c:pt>
                <c:pt idx="879">
                  <c:v>3.3182999999999997E-2</c:v>
                </c:pt>
                <c:pt idx="880">
                  <c:v>3.2936E-2</c:v>
                </c:pt>
                <c:pt idx="881">
                  <c:v>3.2793000000000003E-2</c:v>
                </c:pt>
                <c:pt idx="882">
                  <c:v>3.2655999999999998E-2</c:v>
                </c:pt>
                <c:pt idx="883">
                  <c:v>3.2466000000000002E-2</c:v>
                </c:pt>
                <c:pt idx="884">
                  <c:v>3.2174000000000001E-2</c:v>
                </c:pt>
                <c:pt idx="885">
                  <c:v>3.2044000000000003E-2</c:v>
                </c:pt>
                <c:pt idx="886">
                  <c:v>3.1756E-2</c:v>
                </c:pt>
                <c:pt idx="887">
                  <c:v>3.1581999999999999E-2</c:v>
                </c:pt>
                <c:pt idx="888">
                  <c:v>3.1463999999999999E-2</c:v>
                </c:pt>
                <c:pt idx="889">
                  <c:v>3.1222E-2</c:v>
                </c:pt>
                <c:pt idx="890">
                  <c:v>3.1097E-2</c:v>
                </c:pt>
                <c:pt idx="891">
                  <c:v>3.0913E-2</c:v>
                </c:pt>
                <c:pt idx="892">
                  <c:v>3.0803000000000001E-2</c:v>
                </c:pt>
                <c:pt idx="893">
                  <c:v>3.0639E-2</c:v>
                </c:pt>
                <c:pt idx="894">
                  <c:v>3.0425000000000001E-2</c:v>
                </c:pt>
                <c:pt idx="895">
                  <c:v>3.0277999999999999E-2</c:v>
                </c:pt>
                <c:pt idx="896">
                  <c:v>3.0143E-2</c:v>
                </c:pt>
                <c:pt idx="897">
                  <c:v>2.9989999999999999E-2</c:v>
                </c:pt>
                <c:pt idx="898">
                  <c:v>2.9808000000000001E-2</c:v>
                </c:pt>
                <c:pt idx="899">
                  <c:v>2.9551000000000001E-2</c:v>
                </c:pt>
                <c:pt idx="900">
                  <c:v>2.9371999999999999E-2</c:v>
                </c:pt>
                <c:pt idx="901">
                  <c:v>2.9323999999999999E-2</c:v>
                </c:pt>
                <c:pt idx="902">
                  <c:v>2.9010999999999999E-2</c:v>
                </c:pt>
                <c:pt idx="903">
                  <c:v>2.8965999999999999E-2</c:v>
                </c:pt>
                <c:pt idx="904">
                  <c:v>2.8753999999999998E-2</c:v>
                </c:pt>
                <c:pt idx="905">
                  <c:v>2.8562000000000001E-2</c:v>
                </c:pt>
                <c:pt idx="906">
                  <c:v>2.8291E-2</c:v>
                </c:pt>
                <c:pt idx="907">
                  <c:v>2.8221E-2</c:v>
                </c:pt>
                <c:pt idx="908">
                  <c:v>2.8067000000000002E-2</c:v>
                </c:pt>
                <c:pt idx="909">
                  <c:v>2.7817000000000001E-2</c:v>
                </c:pt>
                <c:pt idx="910">
                  <c:v>2.7685999999999999E-2</c:v>
                </c:pt>
                <c:pt idx="911">
                  <c:v>2.7559E-2</c:v>
                </c:pt>
                <c:pt idx="912">
                  <c:v>2.7396E-2</c:v>
                </c:pt>
                <c:pt idx="913">
                  <c:v>2.7251999999999998E-2</c:v>
                </c:pt>
                <c:pt idx="914">
                  <c:v>2.708E-2</c:v>
                </c:pt>
                <c:pt idx="915">
                  <c:v>2.6963000000000001E-2</c:v>
                </c:pt>
                <c:pt idx="916">
                  <c:v>2.664E-2</c:v>
                </c:pt>
                <c:pt idx="917">
                  <c:v>2.6492000000000002E-2</c:v>
                </c:pt>
                <c:pt idx="918">
                  <c:v>2.6377000000000001E-2</c:v>
                </c:pt>
                <c:pt idx="919">
                  <c:v>2.6415000000000001E-2</c:v>
                </c:pt>
                <c:pt idx="920">
                  <c:v>2.6258E-2</c:v>
                </c:pt>
                <c:pt idx="921">
                  <c:v>2.5840999999999999E-2</c:v>
                </c:pt>
                <c:pt idx="922">
                  <c:v>2.5689E-2</c:v>
                </c:pt>
                <c:pt idx="923">
                  <c:v>2.562E-2</c:v>
                </c:pt>
                <c:pt idx="924">
                  <c:v>2.5419000000000001E-2</c:v>
                </c:pt>
                <c:pt idx="925">
                  <c:v>2.5278999999999999E-2</c:v>
                </c:pt>
                <c:pt idx="926">
                  <c:v>2.5212999999999999E-2</c:v>
                </c:pt>
                <c:pt idx="927">
                  <c:v>2.5193E-2</c:v>
                </c:pt>
                <c:pt idx="928">
                  <c:v>2.5135000000000001E-2</c:v>
                </c:pt>
                <c:pt idx="929">
                  <c:v>2.4891E-2</c:v>
                </c:pt>
                <c:pt idx="930">
                  <c:v>2.4781999999999998E-2</c:v>
                </c:pt>
                <c:pt idx="931">
                  <c:v>2.4813000000000002E-2</c:v>
                </c:pt>
                <c:pt idx="932">
                  <c:v>2.4822E-2</c:v>
                </c:pt>
                <c:pt idx="933">
                  <c:v>2.4701000000000001E-2</c:v>
                </c:pt>
                <c:pt idx="934">
                  <c:v>2.4618999999999999E-2</c:v>
                </c:pt>
                <c:pt idx="935">
                  <c:v>2.4532000000000002E-2</c:v>
                </c:pt>
                <c:pt idx="936">
                  <c:v>2.4257000000000001E-2</c:v>
                </c:pt>
                <c:pt idx="937">
                  <c:v>2.4119000000000002E-2</c:v>
                </c:pt>
                <c:pt idx="938">
                  <c:v>2.4043999999999999E-2</c:v>
                </c:pt>
                <c:pt idx="939">
                  <c:v>2.4063000000000001E-2</c:v>
                </c:pt>
                <c:pt idx="940">
                  <c:v>2.3917999999999998E-2</c:v>
                </c:pt>
                <c:pt idx="941">
                  <c:v>2.3861E-2</c:v>
                </c:pt>
                <c:pt idx="942">
                  <c:v>2.3751000000000001E-2</c:v>
                </c:pt>
                <c:pt idx="943">
                  <c:v>2.3566E-2</c:v>
                </c:pt>
                <c:pt idx="944">
                  <c:v>2.3386000000000001E-2</c:v>
                </c:pt>
                <c:pt idx="945">
                  <c:v>2.3251999999999998E-2</c:v>
                </c:pt>
                <c:pt idx="946">
                  <c:v>2.3144999999999999E-2</c:v>
                </c:pt>
                <c:pt idx="947">
                  <c:v>2.3030999999999999E-2</c:v>
                </c:pt>
                <c:pt idx="948">
                  <c:v>2.2797999999999999E-2</c:v>
                </c:pt>
                <c:pt idx="949">
                  <c:v>2.2700999999999999E-2</c:v>
                </c:pt>
                <c:pt idx="950">
                  <c:v>2.2481000000000001E-2</c:v>
                </c:pt>
                <c:pt idx="951">
                  <c:v>2.2328000000000001E-2</c:v>
                </c:pt>
                <c:pt idx="952">
                  <c:v>2.2315999999999999E-2</c:v>
                </c:pt>
                <c:pt idx="953">
                  <c:v>2.2166999999999999E-2</c:v>
                </c:pt>
                <c:pt idx="954">
                  <c:v>2.1961000000000001E-2</c:v>
                </c:pt>
                <c:pt idx="955">
                  <c:v>2.1901E-2</c:v>
                </c:pt>
                <c:pt idx="956">
                  <c:v>2.1728999999999998E-2</c:v>
                </c:pt>
                <c:pt idx="957">
                  <c:v>2.1652000000000001E-2</c:v>
                </c:pt>
                <c:pt idx="958">
                  <c:v>2.1503999999999999E-2</c:v>
                </c:pt>
                <c:pt idx="959">
                  <c:v>2.1395000000000001E-2</c:v>
                </c:pt>
                <c:pt idx="960">
                  <c:v>2.1319999999999999E-2</c:v>
                </c:pt>
                <c:pt idx="961">
                  <c:v>2.1236000000000001E-2</c:v>
                </c:pt>
                <c:pt idx="962">
                  <c:v>2.1146999999999999E-2</c:v>
                </c:pt>
                <c:pt idx="963">
                  <c:v>2.1111000000000001E-2</c:v>
                </c:pt>
                <c:pt idx="964">
                  <c:v>2.1003000000000001E-2</c:v>
                </c:pt>
                <c:pt idx="965">
                  <c:v>2.0815E-2</c:v>
                </c:pt>
                <c:pt idx="966">
                  <c:v>2.0785999999999999E-2</c:v>
                </c:pt>
                <c:pt idx="967">
                  <c:v>2.0632999999999999E-2</c:v>
                </c:pt>
                <c:pt idx="968">
                  <c:v>2.0447E-2</c:v>
                </c:pt>
                <c:pt idx="969">
                  <c:v>2.035E-2</c:v>
                </c:pt>
                <c:pt idx="970">
                  <c:v>2.0128E-2</c:v>
                </c:pt>
                <c:pt idx="971">
                  <c:v>2.0094000000000001E-2</c:v>
                </c:pt>
                <c:pt idx="972">
                  <c:v>1.9990999999999998E-2</c:v>
                </c:pt>
                <c:pt idx="973">
                  <c:v>1.9945999999999998E-2</c:v>
                </c:pt>
                <c:pt idx="974">
                  <c:v>1.9810000000000001E-2</c:v>
                </c:pt>
                <c:pt idx="975">
                  <c:v>1.9736E-2</c:v>
                </c:pt>
                <c:pt idx="976">
                  <c:v>1.9640000000000001E-2</c:v>
                </c:pt>
                <c:pt idx="977">
                  <c:v>1.9505000000000002E-2</c:v>
                </c:pt>
                <c:pt idx="978">
                  <c:v>1.9383000000000001E-2</c:v>
                </c:pt>
                <c:pt idx="979">
                  <c:v>1.9355000000000001E-2</c:v>
                </c:pt>
                <c:pt idx="980">
                  <c:v>1.9282000000000001E-2</c:v>
                </c:pt>
                <c:pt idx="981">
                  <c:v>1.9105E-2</c:v>
                </c:pt>
                <c:pt idx="982">
                  <c:v>1.8964999999999999E-2</c:v>
                </c:pt>
                <c:pt idx="983">
                  <c:v>1.8914E-2</c:v>
                </c:pt>
                <c:pt idx="984">
                  <c:v>1.881E-2</c:v>
                </c:pt>
                <c:pt idx="985">
                  <c:v>1.8710000000000001E-2</c:v>
                </c:pt>
                <c:pt idx="986">
                  <c:v>1.8648000000000001E-2</c:v>
                </c:pt>
                <c:pt idx="987">
                  <c:v>1.8432E-2</c:v>
                </c:pt>
                <c:pt idx="988">
                  <c:v>1.8287999999999999E-2</c:v>
                </c:pt>
                <c:pt idx="989">
                  <c:v>1.8217000000000001E-2</c:v>
                </c:pt>
                <c:pt idx="990">
                  <c:v>1.8069999999999999E-2</c:v>
                </c:pt>
                <c:pt idx="991">
                  <c:v>1.7908E-2</c:v>
                </c:pt>
                <c:pt idx="992">
                  <c:v>1.7661E-2</c:v>
                </c:pt>
                <c:pt idx="993">
                  <c:v>1.7521999999999999E-2</c:v>
                </c:pt>
                <c:pt idx="994">
                  <c:v>1.738E-2</c:v>
                </c:pt>
                <c:pt idx="995">
                  <c:v>1.7299999999999999E-2</c:v>
                </c:pt>
                <c:pt idx="996">
                  <c:v>1.7136999999999999E-2</c:v>
                </c:pt>
                <c:pt idx="997">
                  <c:v>1.7089E-2</c:v>
                </c:pt>
                <c:pt idx="998">
                  <c:v>1.7002E-2</c:v>
                </c:pt>
                <c:pt idx="999">
                  <c:v>1.6875000000000001E-2</c:v>
                </c:pt>
                <c:pt idx="1000">
                  <c:v>1.6777E-2</c:v>
                </c:pt>
                <c:pt idx="1001">
                  <c:v>1.6861000000000001E-2</c:v>
                </c:pt>
                <c:pt idx="1002">
                  <c:v>1.6768999999999999E-2</c:v>
                </c:pt>
                <c:pt idx="1003">
                  <c:v>1.6635E-2</c:v>
                </c:pt>
                <c:pt idx="1004">
                  <c:v>1.6494999999999999E-2</c:v>
                </c:pt>
                <c:pt idx="1005">
                  <c:v>1.6423E-2</c:v>
                </c:pt>
                <c:pt idx="1006">
                  <c:v>1.6313999999999999E-2</c:v>
                </c:pt>
                <c:pt idx="1007">
                  <c:v>1.6171000000000001E-2</c:v>
                </c:pt>
                <c:pt idx="1008">
                  <c:v>1.6025000000000001E-2</c:v>
                </c:pt>
                <c:pt idx="1009">
                  <c:v>1.5918999999999999E-2</c:v>
                </c:pt>
                <c:pt idx="1010">
                  <c:v>1.5734000000000001E-2</c:v>
                </c:pt>
                <c:pt idx="1011">
                  <c:v>1.5519E-2</c:v>
                </c:pt>
                <c:pt idx="1012">
                  <c:v>1.5363999999999999E-2</c:v>
                </c:pt>
                <c:pt idx="1013">
                  <c:v>1.5148E-2</c:v>
                </c:pt>
                <c:pt idx="1014">
                  <c:v>1.507E-2</c:v>
                </c:pt>
                <c:pt idx="1015">
                  <c:v>1.4985E-2</c:v>
                </c:pt>
                <c:pt idx="1016">
                  <c:v>1.4949E-2</c:v>
                </c:pt>
                <c:pt idx="1017">
                  <c:v>1.4817E-2</c:v>
                </c:pt>
                <c:pt idx="1018">
                  <c:v>1.4638999999999999E-2</c:v>
                </c:pt>
                <c:pt idx="1019">
                  <c:v>1.4468E-2</c:v>
                </c:pt>
                <c:pt idx="1020">
                  <c:v>1.4357E-2</c:v>
                </c:pt>
                <c:pt idx="1021">
                  <c:v>1.4194E-2</c:v>
                </c:pt>
                <c:pt idx="1022">
                  <c:v>1.4053E-2</c:v>
                </c:pt>
                <c:pt idx="1023">
                  <c:v>1.3953E-2</c:v>
                </c:pt>
                <c:pt idx="1024">
                  <c:v>1.3860000000000001E-2</c:v>
                </c:pt>
                <c:pt idx="1025">
                  <c:v>1.3799000000000001E-2</c:v>
                </c:pt>
                <c:pt idx="1026">
                  <c:v>1.37E-2</c:v>
                </c:pt>
                <c:pt idx="1027">
                  <c:v>1.3655E-2</c:v>
                </c:pt>
                <c:pt idx="1028">
                  <c:v>1.3519E-2</c:v>
                </c:pt>
                <c:pt idx="1029">
                  <c:v>1.3462E-2</c:v>
                </c:pt>
                <c:pt idx="1030">
                  <c:v>1.3329000000000001E-2</c:v>
                </c:pt>
                <c:pt idx="1031">
                  <c:v>1.3174999999999999E-2</c:v>
                </c:pt>
                <c:pt idx="1032">
                  <c:v>1.3091999999999999E-2</c:v>
                </c:pt>
                <c:pt idx="1033">
                  <c:v>1.3110999999999999E-2</c:v>
                </c:pt>
                <c:pt idx="1034">
                  <c:v>1.2928E-2</c:v>
                </c:pt>
                <c:pt idx="1035">
                  <c:v>1.2840000000000001E-2</c:v>
                </c:pt>
                <c:pt idx="1036">
                  <c:v>1.2989000000000001E-2</c:v>
                </c:pt>
                <c:pt idx="1037">
                  <c:v>1.289E-2</c:v>
                </c:pt>
                <c:pt idx="1038">
                  <c:v>1.2784999999999999E-2</c:v>
                </c:pt>
                <c:pt idx="1039">
                  <c:v>1.2699999999999999E-2</c:v>
                </c:pt>
                <c:pt idx="1040">
                  <c:v>1.2572E-2</c:v>
                </c:pt>
                <c:pt idx="1041">
                  <c:v>1.2517E-2</c:v>
                </c:pt>
                <c:pt idx="1042">
                  <c:v>1.2455000000000001E-2</c:v>
                </c:pt>
                <c:pt idx="1043">
                  <c:v>1.2300999999999999E-2</c:v>
                </c:pt>
                <c:pt idx="1044">
                  <c:v>1.2161E-2</c:v>
                </c:pt>
                <c:pt idx="1045">
                  <c:v>1.1952000000000001E-2</c:v>
                </c:pt>
                <c:pt idx="1046">
                  <c:v>1.1797E-2</c:v>
                </c:pt>
                <c:pt idx="1047">
                  <c:v>1.1747E-2</c:v>
                </c:pt>
                <c:pt idx="1048">
                  <c:v>1.1665999999999999E-2</c:v>
                </c:pt>
                <c:pt idx="1049">
                  <c:v>1.1538E-2</c:v>
                </c:pt>
                <c:pt idx="1050">
                  <c:v>1.1395000000000001E-2</c:v>
                </c:pt>
                <c:pt idx="1051">
                  <c:v>1.136E-2</c:v>
                </c:pt>
                <c:pt idx="1052">
                  <c:v>1.1232000000000001E-2</c:v>
                </c:pt>
                <c:pt idx="1053">
                  <c:v>1.1098E-2</c:v>
                </c:pt>
                <c:pt idx="1054">
                  <c:v>1.098E-2</c:v>
                </c:pt>
                <c:pt idx="1055">
                  <c:v>1.0900999999999999E-2</c:v>
                </c:pt>
                <c:pt idx="1056">
                  <c:v>1.0789E-2</c:v>
                </c:pt>
                <c:pt idx="1057">
                  <c:v>1.0657E-2</c:v>
                </c:pt>
                <c:pt idx="1058">
                  <c:v>1.0593999999999999E-2</c:v>
                </c:pt>
                <c:pt idx="1059">
                  <c:v>1.0501E-2</c:v>
                </c:pt>
                <c:pt idx="1060">
                  <c:v>1.0342E-2</c:v>
                </c:pt>
                <c:pt idx="1061">
                  <c:v>1.0277E-2</c:v>
                </c:pt>
                <c:pt idx="1062">
                  <c:v>1.0203E-2</c:v>
                </c:pt>
                <c:pt idx="1063">
                  <c:v>1.0088E-2</c:v>
                </c:pt>
                <c:pt idx="1064">
                  <c:v>1.0023000000000001E-2</c:v>
                </c:pt>
                <c:pt idx="1065">
                  <c:v>9.9100000000000004E-3</c:v>
                </c:pt>
                <c:pt idx="1066">
                  <c:v>9.8440000000000003E-3</c:v>
                </c:pt>
                <c:pt idx="1067">
                  <c:v>9.8209999999999999E-3</c:v>
                </c:pt>
                <c:pt idx="1068">
                  <c:v>9.6360000000000005E-3</c:v>
                </c:pt>
                <c:pt idx="1069">
                  <c:v>9.5600000000000008E-3</c:v>
                </c:pt>
                <c:pt idx="1070">
                  <c:v>9.4680000000000007E-3</c:v>
                </c:pt>
                <c:pt idx="1071">
                  <c:v>9.2800000000000001E-3</c:v>
                </c:pt>
                <c:pt idx="1072">
                  <c:v>9.1310000000000002E-3</c:v>
                </c:pt>
                <c:pt idx="1073">
                  <c:v>8.933E-3</c:v>
                </c:pt>
                <c:pt idx="1074">
                  <c:v>8.7840000000000001E-3</c:v>
                </c:pt>
                <c:pt idx="1075">
                  <c:v>8.6779999999999999E-3</c:v>
                </c:pt>
                <c:pt idx="1076">
                  <c:v>8.6510000000000007E-3</c:v>
                </c:pt>
                <c:pt idx="1077">
                  <c:v>8.5299999999999994E-3</c:v>
                </c:pt>
                <c:pt idx="1078">
                  <c:v>8.3210000000000003E-3</c:v>
                </c:pt>
                <c:pt idx="1079">
                  <c:v>8.2070000000000008E-3</c:v>
                </c:pt>
                <c:pt idx="1080">
                  <c:v>8.0389999999999993E-3</c:v>
                </c:pt>
                <c:pt idx="1081">
                  <c:v>8.0009999999999994E-3</c:v>
                </c:pt>
                <c:pt idx="1082">
                  <c:v>7.7710000000000001E-3</c:v>
                </c:pt>
                <c:pt idx="1083">
                  <c:v>7.5700000000000003E-3</c:v>
                </c:pt>
                <c:pt idx="1084">
                  <c:v>7.4780000000000003E-3</c:v>
                </c:pt>
                <c:pt idx="1085">
                  <c:v>7.3099999999999997E-3</c:v>
                </c:pt>
                <c:pt idx="1086">
                  <c:v>7.1939999999999999E-3</c:v>
                </c:pt>
                <c:pt idx="1087">
                  <c:v>7.0200000000000002E-3</c:v>
                </c:pt>
                <c:pt idx="1088">
                  <c:v>6.8430000000000001E-3</c:v>
                </c:pt>
                <c:pt idx="1089">
                  <c:v>6.633E-3</c:v>
                </c:pt>
                <c:pt idx="1090">
                  <c:v>6.5050000000000004E-3</c:v>
                </c:pt>
                <c:pt idx="1091">
                  <c:v>6.3509999999999999E-3</c:v>
                </c:pt>
                <c:pt idx="1092">
                  <c:v>6.1980000000000004E-3</c:v>
                </c:pt>
                <c:pt idx="1093">
                  <c:v>6.1199999999999996E-3</c:v>
                </c:pt>
                <c:pt idx="1094">
                  <c:v>6.0080000000000003E-3</c:v>
                </c:pt>
                <c:pt idx="1095">
                  <c:v>5.8960000000000002E-3</c:v>
                </c:pt>
                <c:pt idx="1096">
                  <c:v>5.7120000000000001E-3</c:v>
                </c:pt>
                <c:pt idx="1097">
                  <c:v>5.574E-3</c:v>
                </c:pt>
                <c:pt idx="1098">
                  <c:v>5.5100000000000001E-3</c:v>
                </c:pt>
                <c:pt idx="1099">
                  <c:v>5.4209999999999996E-3</c:v>
                </c:pt>
                <c:pt idx="1100">
                  <c:v>5.3480000000000003E-3</c:v>
                </c:pt>
                <c:pt idx="1101">
                  <c:v>5.1510000000000002E-3</c:v>
                </c:pt>
                <c:pt idx="1102">
                  <c:v>5.084E-3</c:v>
                </c:pt>
                <c:pt idx="1103">
                  <c:v>5.0179999999999999E-3</c:v>
                </c:pt>
                <c:pt idx="1104">
                  <c:v>4.8679999999999999E-3</c:v>
                </c:pt>
                <c:pt idx="1105">
                  <c:v>4.8549999999999999E-3</c:v>
                </c:pt>
                <c:pt idx="1106">
                  <c:v>4.7650000000000001E-3</c:v>
                </c:pt>
                <c:pt idx="1107">
                  <c:v>4.751E-3</c:v>
                </c:pt>
                <c:pt idx="1108">
                  <c:v>4.6499999999999996E-3</c:v>
                </c:pt>
                <c:pt idx="1109">
                  <c:v>4.6569999999999997E-3</c:v>
                </c:pt>
                <c:pt idx="1110">
                  <c:v>4.5440000000000003E-3</c:v>
                </c:pt>
                <c:pt idx="1111">
                  <c:v>4.5729999999999998E-3</c:v>
                </c:pt>
                <c:pt idx="1112">
                  <c:v>4.5100000000000001E-3</c:v>
                </c:pt>
                <c:pt idx="1113">
                  <c:v>4.3699999999999998E-3</c:v>
                </c:pt>
                <c:pt idx="1114">
                  <c:v>4.2110000000000003E-3</c:v>
                </c:pt>
                <c:pt idx="1115">
                  <c:v>4.1399999999999996E-3</c:v>
                </c:pt>
                <c:pt idx="1116">
                  <c:v>4.0549999999999996E-3</c:v>
                </c:pt>
                <c:pt idx="1117">
                  <c:v>3.888E-3</c:v>
                </c:pt>
                <c:pt idx="1118">
                  <c:v>3.741E-3</c:v>
                </c:pt>
                <c:pt idx="1119">
                  <c:v>3.6280000000000001E-3</c:v>
                </c:pt>
                <c:pt idx="1120">
                  <c:v>3.568E-3</c:v>
                </c:pt>
                <c:pt idx="1121">
                  <c:v>3.4889999999999999E-3</c:v>
                </c:pt>
                <c:pt idx="1122">
                  <c:v>3.4719999999999998E-3</c:v>
                </c:pt>
                <c:pt idx="1123">
                  <c:v>3.4320000000000002E-3</c:v>
                </c:pt>
                <c:pt idx="1124">
                  <c:v>3.382E-3</c:v>
                </c:pt>
                <c:pt idx="1125">
                  <c:v>3.3279999999999998E-3</c:v>
                </c:pt>
                <c:pt idx="1126">
                  <c:v>3.3210000000000002E-3</c:v>
                </c:pt>
                <c:pt idx="1127">
                  <c:v>3.2650000000000001E-3</c:v>
                </c:pt>
                <c:pt idx="1128">
                  <c:v>3.2490000000000002E-3</c:v>
                </c:pt>
                <c:pt idx="1129">
                  <c:v>3.1470000000000001E-3</c:v>
                </c:pt>
                <c:pt idx="1130">
                  <c:v>3.1250000000000002E-3</c:v>
                </c:pt>
                <c:pt idx="1131">
                  <c:v>3.1470000000000001E-3</c:v>
                </c:pt>
                <c:pt idx="1132">
                  <c:v>3.101E-3</c:v>
                </c:pt>
                <c:pt idx="1133">
                  <c:v>3.0660000000000001E-3</c:v>
                </c:pt>
                <c:pt idx="1134">
                  <c:v>2.9849999999999998E-3</c:v>
                </c:pt>
                <c:pt idx="1135">
                  <c:v>2.9160000000000002E-3</c:v>
                </c:pt>
                <c:pt idx="1136">
                  <c:v>2.911E-3</c:v>
                </c:pt>
                <c:pt idx="1137">
                  <c:v>2.885E-3</c:v>
                </c:pt>
                <c:pt idx="1138">
                  <c:v>2.8170000000000001E-3</c:v>
                </c:pt>
                <c:pt idx="1139">
                  <c:v>2.8249999999999998E-3</c:v>
                </c:pt>
                <c:pt idx="1140">
                  <c:v>2.7750000000000001E-3</c:v>
                </c:pt>
                <c:pt idx="1141">
                  <c:v>2.9069999999999999E-3</c:v>
                </c:pt>
                <c:pt idx="1142">
                  <c:v>2.8500000000000001E-3</c:v>
                </c:pt>
                <c:pt idx="1143">
                  <c:v>2.807E-3</c:v>
                </c:pt>
                <c:pt idx="1144">
                  <c:v>2.7330000000000002E-3</c:v>
                </c:pt>
                <c:pt idx="1145">
                  <c:v>2.7260000000000001E-3</c:v>
                </c:pt>
                <c:pt idx="1146">
                  <c:v>2.8349999999999998E-3</c:v>
                </c:pt>
                <c:pt idx="1147">
                  <c:v>2.7560000000000002E-3</c:v>
                </c:pt>
                <c:pt idx="1148">
                  <c:v>2.7190000000000001E-3</c:v>
                </c:pt>
                <c:pt idx="1149">
                  <c:v>2.6840000000000002E-3</c:v>
                </c:pt>
                <c:pt idx="1150">
                  <c:v>2.6779999999999998E-3</c:v>
                </c:pt>
                <c:pt idx="1151">
                  <c:v>2.8579999999999999E-3</c:v>
                </c:pt>
                <c:pt idx="1152">
                  <c:v>2.826E-3</c:v>
                </c:pt>
                <c:pt idx="1153">
                  <c:v>2.8770000000000002E-3</c:v>
                </c:pt>
                <c:pt idx="1154">
                  <c:v>2.8570000000000002E-3</c:v>
                </c:pt>
                <c:pt idx="1155">
                  <c:v>2.7209999999999999E-3</c:v>
                </c:pt>
                <c:pt idx="1156">
                  <c:v>2.8519999999999999E-3</c:v>
                </c:pt>
                <c:pt idx="1157">
                  <c:v>2.8080000000000002E-3</c:v>
                </c:pt>
                <c:pt idx="1158">
                  <c:v>2.7599999999999999E-3</c:v>
                </c:pt>
                <c:pt idx="1159">
                  <c:v>2.647E-3</c:v>
                </c:pt>
                <c:pt idx="1160">
                  <c:v>2.4870000000000001E-3</c:v>
                </c:pt>
                <c:pt idx="1161">
                  <c:v>2.6310000000000001E-3</c:v>
                </c:pt>
                <c:pt idx="1162">
                  <c:v>2.5249999999999999E-3</c:v>
                </c:pt>
                <c:pt idx="1163">
                  <c:v>2.457E-3</c:v>
                </c:pt>
                <c:pt idx="1164">
                  <c:v>2.3670000000000002E-3</c:v>
                </c:pt>
                <c:pt idx="1165">
                  <c:v>2.3579999999999999E-3</c:v>
                </c:pt>
                <c:pt idx="1166">
                  <c:v>2.3410000000000002E-3</c:v>
                </c:pt>
                <c:pt idx="1167">
                  <c:v>2.2560000000000002E-3</c:v>
                </c:pt>
                <c:pt idx="1168">
                  <c:v>2.2079999999999999E-3</c:v>
                </c:pt>
                <c:pt idx="1169">
                  <c:v>2.1779999999999998E-3</c:v>
                </c:pt>
                <c:pt idx="1170">
                  <c:v>2.075E-3</c:v>
                </c:pt>
                <c:pt idx="1171">
                  <c:v>2.2179999999999999E-3</c:v>
                </c:pt>
                <c:pt idx="1172">
                  <c:v>2.1510000000000001E-3</c:v>
                </c:pt>
                <c:pt idx="1173">
                  <c:v>2.1229999999999999E-3</c:v>
                </c:pt>
                <c:pt idx="1174">
                  <c:v>2.006E-3</c:v>
                </c:pt>
                <c:pt idx="1175">
                  <c:v>1.9419999999999999E-3</c:v>
                </c:pt>
                <c:pt idx="1176">
                  <c:v>1.9109999999999999E-3</c:v>
                </c:pt>
                <c:pt idx="1177">
                  <c:v>1.835E-3</c:v>
                </c:pt>
                <c:pt idx="1178">
                  <c:v>1.787E-3</c:v>
                </c:pt>
                <c:pt idx="1179">
                  <c:v>1.639E-3</c:v>
                </c:pt>
                <c:pt idx="1180">
                  <c:v>1.498E-3</c:v>
                </c:pt>
                <c:pt idx="1181">
                  <c:v>1.467E-3</c:v>
                </c:pt>
                <c:pt idx="1182">
                  <c:v>1.4599999999999999E-3</c:v>
                </c:pt>
                <c:pt idx="1183">
                  <c:v>1.292E-3</c:v>
                </c:pt>
                <c:pt idx="1184">
                  <c:v>1.2229999999999999E-3</c:v>
                </c:pt>
                <c:pt idx="1185">
                  <c:v>1.1999999999999999E-3</c:v>
                </c:pt>
                <c:pt idx="1186">
                  <c:v>1.031E-3</c:v>
                </c:pt>
                <c:pt idx="1187">
                  <c:v>9.8999999999999999E-4</c:v>
                </c:pt>
                <c:pt idx="1188">
                  <c:v>8.7900000000000001E-4</c:v>
                </c:pt>
                <c:pt idx="1189">
                  <c:v>8.52E-4</c:v>
                </c:pt>
                <c:pt idx="1190">
                  <c:v>8.5599999999999999E-4</c:v>
                </c:pt>
                <c:pt idx="1191">
                  <c:v>4.8500000000000003E-4</c:v>
                </c:pt>
                <c:pt idx="1192">
                  <c:v>4.2400000000000001E-4</c:v>
                </c:pt>
                <c:pt idx="1193">
                  <c:v>2.72E-4</c:v>
                </c:pt>
                <c:pt idx="1194">
                  <c:v>2.5000000000000001E-4</c:v>
                </c:pt>
                <c:pt idx="1195">
                  <c:v>1.3300000000000001E-4</c:v>
                </c:pt>
                <c:pt idx="1196">
                  <c:v>6.3999999999999997E-5</c:v>
                </c:pt>
                <c:pt idx="1197">
                  <c:v>-5.3999999999999998E-5</c:v>
                </c:pt>
                <c:pt idx="1198">
                  <c:v>-1.26E-4</c:v>
                </c:pt>
                <c:pt idx="1199">
                  <c:v>-1.8699999999999999E-4</c:v>
                </c:pt>
                <c:pt idx="1200">
                  <c:v>-2.22E-4</c:v>
                </c:pt>
                <c:pt idx="1201">
                  <c:v>-3.77E-4</c:v>
                </c:pt>
                <c:pt idx="1202">
                  <c:v>-4.0000000000000002E-4</c:v>
                </c:pt>
                <c:pt idx="1203">
                  <c:v>-5.6899999999999995E-4</c:v>
                </c:pt>
                <c:pt idx="1204">
                  <c:v>-5.4299999999999997E-4</c:v>
                </c:pt>
                <c:pt idx="1205">
                  <c:v>-5.8799999999999998E-4</c:v>
                </c:pt>
                <c:pt idx="1206">
                  <c:v>-7.7899999999999996E-4</c:v>
                </c:pt>
                <c:pt idx="1207">
                  <c:v>-9.0300000000000005E-4</c:v>
                </c:pt>
                <c:pt idx="1208">
                  <c:v>-9.3599999999999998E-4</c:v>
                </c:pt>
                <c:pt idx="1209">
                  <c:v>-1.011E-3</c:v>
                </c:pt>
                <c:pt idx="1210">
                  <c:v>-1.052E-3</c:v>
                </c:pt>
                <c:pt idx="1211">
                  <c:v>-1.157E-3</c:v>
                </c:pt>
                <c:pt idx="1212">
                  <c:v>-1.1360000000000001E-3</c:v>
                </c:pt>
                <c:pt idx="1213">
                  <c:v>-1.1609999999999999E-3</c:v>
                </c:pt>
                <c:pt idx="1214">
                  <c:v>-1.176E-3</c:v>
                </c:pt>
                <c:pt idx="1215">
                  <c:v>-1.1310000000000001E-3</c:v>
                </c:pt>
                <c:pt idx="1216">
                  <c:v>-9.9500000000000001E-4</c:v>
                </c:pt>
                <c:pt idx="1217">
                  <c:v>-1.0920000000000001E-3</c:v>
                </c:pt>
                <c:pt idx="1218">
                  <c:v>-1.011E-3</c:v>
                </c:pt>
                <c:pt idx="1219">
                  <c:v>-1.1969999999999999E-3</c:v>
                </c:pt>
                <c:pt idx="1220">
                  <c:v>-1.1640000000000001E-3</c:v>
                </c:pt>
                <c:pt idx="1221">
                  <c:v>-1.2290000000000001E-3</c:v>
                </c:pt>
                <c:pt idx="1222">
                  <c:v>-1.2960000000000001E-3</c:v>
                </c:pt>
                <c:pt idx="1223">
                  <c:v>-1.32E-3</c:v>
                </c:pt>
                <c:pt idx="1224">
                  <c:v>-1.284E-3</c:v>
                </c:pt>
                <c:pt idx="1225">
                  <c:v>-1.297E-3</c:v>
                </c:pt>
                <c:pt idx="1226">
                  <c:v>-1.09E-3</c:v>
                </c:pt>
                <c:pt idx="1227">
                  <c:v>-1.114E-3</c:v>
                </c:pt>
                <c:pt idx="1228">
                  <c:v>-1.155E-3</c:v>
                </c:pt>
                <c:pt idx="1229">
                  <c:v>-1.2130000000000001E-3</c:v>
                </c:pt>
                <c:pt idx="1230">
                  <c:v>-1.214E-3</c:v>
                </c:pt>
                <c:pt idx="1231">
                  <c:v>-1.2199999999999999E-3</c:v>
                </c:pt>
                <c:pt idx="1232">
                  <c:v>-1.178E-3</c:v>
                </c:pt>
                <c:pt idx="1233">
                  <c:v>-1.1460000000000001E-3</c:v>
                </c:pt>
                <c:pt idx="1234">
                  <c:v>-1.1440000000000001E-3</c:v>
                </c:pt>
                <c:pt idx="1235">
                  <c:v>-1.098E-3</c:v>
                </c:pt>
                <c:pt idx="1236">
                  <c:v>-1.1169999999999999E-3</c:v>
                </c:pt>
                <c:pt idx="1237">
                  <c:v>-1.2279999999999999E-3</c:v>
                </c:pt>
                <c:pt idx="1238">
                  <c:v>-1.1609999999999999E-3</c:v>
                </c:pt>
                <c:pt idx="1239">
                  <c:v>-1.103E-3</c:v>
                </c:pt>
                <c:pt idx="1240">
                  <c:v>-1.0859999999999999E-3</c:v>
                </c:pt>
                <c:pt idx="1241">
                  <c:v>-1.1050000000000001E-3</c:v>
                </c:pt>
                <c:pt idx="1242">
                  <c:v>-1.1329999999999999E-3</c:v>
                </c:pt>
                <c:pt idx="1243">
                  <c:v>-1.096E-3</c:v>
                </c:pt>
                <c:pt idx="1244">
                  <c:v>-1.206E-3</c:v>
                </c:pt>
                <c:pt idx="1245">
                  <c:v>-1.224E-3</c:v>
                </c:pt>
                <c:pt idx="1246">
                  <c:v>-1.0740000000000001E-3</c:v>
                </c:pt>
                <c:pt idx="1247">
                  <c:v>-1.0660000000000001E-3</c:v>
                </c:pt>
                <c:pt idx="1248">
                  <c:v>-1.0809999999999999E-3</c:v>
                </c:pt>
                <c:pt idx="1249">
                  <c:v>-1.1709999999999999E-3</c:v>
                </c:pt>
                <c:pt idx="1250">
                  <c:v>-1.263E-3</c:v>
                </c:pt>
                <c:pt idx="1251">
                  <c:v>-2.1840000000000002E-3</c:v>
                </c:pt>
                <c:pt idx="1252">
                  <c:v>-2.2529999999999998E-3</c:v>
                </c:pt>
                <c:pt idx="1253">
                  <c:v>-2.32E-3</c:v>
                </c:pt>
                <c:pt idx="1254">
                  <c:v>-2.2369999999999998E-3</c:v>
                </c:pt>
                <c:pt idx="1255">
                  <c:v>-2.2780000000000001E-3</c:v>
                </c:pt>
                <c:pt idx="1256">
                  <c:v>-2.31E-3</c:v>
                </c:pt>
                <c:pt idx="1257">
                  <c:v>-2.3240000000000001E-3</c:v>
                </c:pt>
                <c:pt idx="1258">
                  <c:v>-2.3770000000000002E-3</c:v>
                </c:pt>
                <c:pt idx="1259">
                  <c:v>-2.3909999999999999E-3</c:v>
                </c:pt>
                <c:pt idx="1260">
                  <c:v>-2.3389999999999999E-3</c:v>
                </c:pt>
                <c:pt idx="1261">
                  <c:v>-2.4559999999999998E-3</c:v>
                </c:pt>
                <c:pt idx="1262">
                  <c:v>-2.5330000000000001E-3</c:v>
                </c:pt>
                <c:pt idx="1263">
                  <c:v>-2.6440000000000001E-3</c:v>
                </c:pt>
                <c:pt idx="1264">
                  <c:v>-2.6940000000000002E-3</c:v>
                </c:pt>
                <c:pt idx="1265">
                  <c:v>-2.728E-3</c:v>
                </c:pt>
                <c:pt idx="1266">
                  <c:v>-2.8019999999999998E-3</c:v>
                </c:pt>
                <c:pt idx="1267">
                  <c:v>-2.8349999999999998E-3</c:v>
                </c:pt>
                <c:pt idx="1268">
                  <c:v>-2.836E-3</c:v>
                </c:pt>
                <c:pt idx="1269">
                  <c:v>-2.8660000000000001E-3</c:v>
                </c:pt>
                <c:pt idx="1270">
                  <c:v>-2.8479999999999998E-3</c:v>
                </c:pt>
                <c:pt idx="1271">
                  <c:v>-2.787E-3</c:v>
                </c:pt>
                <c:pt idx="1272">
                  <c:v>-2.7720000000000002E-3</c:v>
                </c:pt>
                <c:pt idx="1273">
                  <c:v>-2.8370000000000001E-3</c:v>
                </c:pt>
                <c:pt idx="1274">
                  <c:v>-2.856E-3</c:v>
                </c:pt>
                <c:pt idx="1275">
                  <c:v>-2.9870000000000001E-3</c:v>
                </c:pt>
                <c:pt idx="1276">
                  <c:v>-3.0270000000000002E-3</c:v>
                </c:pt>
                <c:pt idx="1277">
                  <c:v>-3.0950000000000001E-3</c:v>
                </c:pt>
                <c:pt idx="1278">
                  <c:v>-3.15E-3</c:v>
                </c:pt>
                <c:pt idx="1279">
                  <c:v>-3.1480000000000002E-3</c:v>
                </c:pt>
                <c:pt idx="1280">
                  <c:v>-3.1800000000000001E-3</c:v>
                </c:pt>
                <c:pt idx="1281">
                  <c:v>-3.2529999999999998E-3</c:v>
                </c:pt>
                <c:pt idx="1282">
                  <c:v>-3.2209999999999999E-3</c:v>
                </c:pt>
                <c:pt idx="1283">
                  <c:v>-3.2550000000000001E-3</c:v>
                </c:pt>
                <c:pt idx="1284">
                  <c:v>-3.297E-3</c:v>
                </c:pt>
                <c:pt idx="1285">
                  <c:v>-3.277E-3</c:v>
                </c:pt>
                <c:pt idx="1286">
                  <c:v>-3.4060000000000002E-3</c:v>
                </c:pt>
                <c:pt idx="1287">
                  <c:v>-3.4299999999999999E-3</c:v>
                </c:pt>
                <c:pt idx="1288">
                  <c:v>-3.3800000000000002E-3</c:v>
                </c:pt>
                <c:pt idx="1289">
                  <c:v>-3.424E-3</c:v>
                </c:pt>
                <c:pt idx="1290">
                  <c:v>-3.4420000000000002E-3</c:v>
                </c:pt>
                <c:pt idx="1291">
                  <c:v>-3.5469999999999998E-3</c:v>
                </c:pt>
                <c:pt idx="1292">
                  <c:v>-3.5309999999999999E-3</c:v>
                </c:pt>
                <c:pt idx="1293">
                  <c:v>-3.5260000000000001E-3</c:v>
                </c:pt>
                <c:pt idx="1294">
                  <c:v>-3.4789999999999999E-3</c:v>
                </c:pt>
                <c:pt idx="1295">
                  <c:v>-3.4880000000000002E-3</c:v>
                </c:pt>
                <c:pt idx="1296">
                  <c:v>-3.3809999999999999E-3</c:v>
                </c:pt>
                <c:pt idx="1297">
                  <c:v>-3.3219999999999999E-3</c:v>
                </c:pt>
                <c:pt idx="1298">
                  <c:v>-3.356E-3</c:v>
                </c:pt>
                <c:pt idx="1299">
                  <c:v>-3.3340000000000002E-3</c:v>
                </c:pt>
                <c:pt idx="1300">
                  <c:v>-3.3419999999999999E-3</c:v>
                </c:pt>
                <c:pt idx="1301">
                  <c:v>-3.447E-3</c:v>
                </c:pt>
                <c:pt idx="1302">
                  <c:v>-3.588E-3</c:v>
                </c:pt>
                <c:pt idx="1303">
                  <c:v>-3.604E-3</c:v>
                </c:pt>
                <c:pt idx="1304">
                  <c:v>-3.705E-3</c:v>
                </c:pt>
                <c:pt idx="1305">
                  <c:v>-3.6640000000000002E-3</c:v>
                </c:pt>
                <c:pt idx="1306">
                  <c:v>-3.6519999999999999E-3</c:v>
                </c:pt>
                <c:pt idx="1307">
                  <c:v>-3.6849999999999999E-3</c:v>
                </c:pt>
                <c:pt idx="1308">
                  <c:v>-3.7109999999999999E-3</c:v>
                </c:pt>
                <c:pt idx="1309">
                  <c:v>-3.7529999999999998E-3</c:v>
                </c:pt>
                <c:pt idx="1310">
                  <c:v>-3.8830000000000002E-3</c:v>
                </c:pt>
                <c:pt idx="1311">
                  <c:v>-3.761E-3</c:v>
                </c:pt>
                <c:pt idx="1312">
                  <c:v>-3.8319999999999999E-3</c:v>
                </c:pt>
                <c:pt idx="1313">
                  <c:v>-3.8790000000000001E-3</c:v>
                </c:pt>
                <c:pt idx="1314">
                  <c:v>-3.9350000000000001E-3</c:v>
                </c:pt>
                <c:pt idx="1315">
                  <c:v>-3.9579999999999997E-3</c:v>
                </c:pt>
                <c:pt idx="1316">
                  <c:v>-4.0169999999999997E-3</c:v>
                </c:pt>
                <c:pt idx="1317">
                  <c:v>-4.0480000000000004E-3</c:v>
                </c:pt>
                <c:pt idx="1318">
                  <c:v>-4.0759999999999998E-3</c:v>
                </c:pt>
                <c:pt idx="1319">
                  <c:v>-4.1209999999999997E-3</c:v>
                </c:pt>
                <c:pt idx="1320">
                  <c:v>-4.1989999999999996E-3</c:v>
                </c:pt>
                <c:pt idx="1321">
                  <c:v>-4.2770000000000004E-3</c:v>
                </c:pt>
                <c:pt idx="1322">
                  <c:v>-4.235E-3</c:v>
                </c:pt>
                <c:pt idx="1323">
                  <c:v>-4.2240000000000003E-3</c:v>
                </c:pt>
                <c:pt idx="1324">
                  <c:v>-4.3410000000000002E-3</c:v>
                </c:pt>
                <c:pt idx="1325">
                  <c:v>-4.2979999999999997E-3</c:v>
                </c:pt>
                <c:pt idx="1326">
                  <c:v>-4.2779999999999997E-3</c:v>
                </c:pt>
                <c:pt idx="1327">
                  <c:v>-4.2430000000000002E-3</c:v>
                </c:pt>
                <c:pt idx="1328">
                  <c:v>-4.2319999999999997E-3</c:v>
                </c:pt>
                <c:pt idx="1329">
                  <c:v>-4.3E-3</c:v>
                </c:pt>
                <c:pt idx="1330">
                  <c:v>-4.3410000000000002E-3</c:v>
                </c:pt>
                <c:pt idx="1331">
                  <c:v>-4.4929999999999996E-3</c:v>
                </c:pt>
                <c:pt idx="1332">
                  <c:v>-4.5189999999999996E-3</c:v>
                </c:pt>
                <c:pt idx="1333">
                  <c:v>-4.4510000000000001E-3</c:v>
                </c:pt>
                <c:pt idx="1334">
                  <c:v>-4.4559999999999999E-3</c:v>
                </c:pt>
                <c:pt idx="1335">
                  <c:v>-4.4819999999999999E-3</c:v>
                </c:pt>
                <c:pt idx="1336">
                  <c:v>-4.2069999999999998E-3</c:v>
                </c:pt>
                <c:pt idx="1337">
                  <c:v>-4.1720000000000004E-3</c:v>
                </c:pt>
                <c:pt idx="1338">
                  <c:v>-4.1349999999999998E-3</c:v>
                </c:pt>
                <c:pt idx="1339">
                  <c:v>-3.98E-3</c:v>
                </c:pt>
                <c:pt idx="1340">
                  <c:v>-4.1139999999999996E-3</c:v>
                </c:pt>
                <c:pt idx="1341">
                  <c:v>-4.1060000000000003E-3</c:v>
                </c:pt>
                <c:pt idx="1342">
                  <c:v>-4.065E-3</c:v>
                </c:pt>
                <c:pt idx="1343">
                  <c:v>-4.0350000000000004E-3</c:v>
                </c:pt>
                <c:pt idx="1344">
                  <c:v>-4.0470000000000002E-3</c:v>
                </c:pt>
                <c:pt idx="1345">
                  <c:v>-4.0569999999999998E-3</c:v>
                </c:pt>
                <c:pt idx="1346">
                  <c:v>-4.0010000000000002E-3</c:v>
                </c:pt>
                <c:pt idx="1347">
                  <c:v>-4.0340000000000003E-3</c:v>
                </c:pt>
                <c:pt idx="1348">
                  <c:v>-4.0239999999999998E-3</c:v>
                </c:pt>
                <c:pt idx="1349">
                  <c:v>-4.0200000000000001E-3</c:v>
                </c:pt>
                <c:pt idx="1350">
                  <c:v>-4.019E-3</c:v>
                </c:pt>
                <c:pt idx="1351">
                  <c:v>-3.8310000000000002E-3</c:v>
                </c:pt>
                <c:pt idx="1352">
                  <c:v>-3.8440000000000002E-3</c:v>
                </c:pt>
                <c:pt idx="1353">
                  <c:v>-3.8289999999999999E-3</c:v>
                </c:pt>
                <c:pt idx="1354">
                  <c:v>-3.823E-3</c:v>
                </c:pt>
                <c:pt idx="1355">
                  <c:v>-3.8140000000000001E-3</c:v>
                </c:pt>
                <c:pt idx="1356">
                  <c:v>-3.9139999999999999E-3</c:v>
                </c:pt>
                <c:pt idx="1357">
                  <c:v>-3.921E-3</c:v>
                </c:pt>
                <c:pt idx="1358">
                  <c:v>-3.9890000000000004E-3</c:v>
                </c:pt>
                <c:pt idx="1359">
                  <c:v>-4.0119999999999999E-3</c:v>
                </c:pt>
                <c:pt idx="1360">
                  <c:v>-3.96E-3</c:v>
                </c:pt>
                <c:pt idx="1361">
                  <c:v>-4.0460000000000001E-3</c:v>
                </c:pt>
                <c:pt idx="1362">
                  <c:v>-4.0439999999999999E-3</c:v>
                </c:pt>
                <c:pt idx="1363">
                  <c:v>-4.0730000000000002E-3</c:v>
                </c:pt>
                <c:pt idx="1364">
                  <c:v>-4.1019999999999997E-3</c:v>
                </c:pt>
                <c:pt idx="1365">
                  <c:v>-4.0679999999999996E-3</c:v>
                </c:pt>
                <c:pt idx="1366">
                  <c:v>-4.045E-3</c:v>
                </c:pt>
                <c:pt idx="1367">
                  <c:v>-4.0889999999999998E-3</c:v>
                </c:pt>
                <c:pt idx="1368">
                  <c:v>-4.1099999999999999E-3</c:v>
                </c:pt>
                <c:pt idx="1369">
                  <c:v>-4.091E-3</c:v>
                </c:pt>
                <c:pt idx="1370">
                  <c:v>-4.0099999999999997E-3</c:v>
                </c:pt>
                <c:pt idx="1371">
                  <c:v>-3.9500000000000004E-3</c:v>
                </c:pt>
                <c:pt idx="1372">
                  <c:v>-3.9880000000000002E-3</c:v>
                </c:pt>
                <c:pt idx="1373">
                  <c:v>-4.0309999999999999E-3</c:v>
                </c:pt>
                <c:pt idx="1374">
                  <c:v>-4.0990000000000002E-3</c:v>
                </c:pt>
                <c:pt idx="1375">
                  <c:v>-4.1660000000000004E-3</c:v>
                </c:pt>
                <c:pt idx="1376">
                  <c:v>-4.3920000000000001E-3</c:v>
                </c:pt>
                <c:pt idx="1377">
                  <c:v>-4.3990000000000001E-3</c:v>
                </c:pt>
                <c:pt idx="1378">
                  <c:v>-4.4450000000000002E-3</c:v>
                </c:pt>
                <c:pt idx="1379">
                  <c:v>-4.3400000000000001E-3</c:v>
                </c:pt>
                <c:pt idx="1380">
                  <c:v>-4.3600000000000002E-3</c:v>
                </c:pt>
                <c:pt idx="1381">
                  <c:v>-4.4099999999999999E-3</c:v>
                </c:pt>
                <c:pt idx="1382">
                  <c:v>-4.4559999999999999E-3</c:v>
                </c:pt>
                <c:pt idx="1383">
                  <c:v>-4.47E-3</c:v>
                </c:pt>
                <c:pt idx="1384">
                  <c:v>-4.4970000000000001E-3</c:v>
                </c:pt>
                <c:pt idx="1385">
                  <c:v>-4.5120000000000004E-3</c:v>
                </c:pt>
                <c:pt idx="1386">
                  <c:v>-4.4429999999999999E-3</c:v>
                </c:pt>
                <c:pt idx="1387">
                  <c:v>-4.4660000000000004E-3</c:v>
                </c:pt>
                <c:pt idx="1388">
                  <c:v>-4.4799999999999996E-3</c:v>
                </c:pt>
                <c:pt idx="1389">
                  <c:v>-4.4850000000000003E-3</c:v>
                </c:pt>
                <c:pt idx="1390">
                  <c:v>-4.5269999999999998E-3</c:v>
                </c:pt>
                <c:pt idx="1391">
                  <c:v>-4.5960000000000003E-3</c:v>
                </c:pt>
                <c:pt idx="1392">
                  <c:v>-4.6290000000000003E-3</c:v>
                </c:pt>
                <c:pt idx="1393">
                  <c:v>-4.6579999999999998E-3</c:v>
                </c:pt>
                <c:pt idx="1394">
                  <c:v>-4.7219999999999996E-3</c:v>
                </c:pt>
                <c:pt idx="1395">
                  <c:v>-4.7749999999999997E-3</c:v>
                </c:pt>
                <c:pt idx="1396">
                  <c:v>-4.9750000000000003E-3</c:v>
                </c:pt>
                <c:pt idx="1397">
                  <c:v>-5.0759999999999998E-3</c:v>
                </c:pt>
                <c:pt idx="1398">
                  <c:v>-5.0530000000000002E-3</c:v>
                </c:pt>
                <c:pt idx="1399">
                  <c:v>-5.1019999999999998E-3</c:v>
                </c:pt>
                <c:pt idx="1400">
                  <c:v>-5.2030000000000002E-3</c:v>
                </c:pt>
                <c:pt idx="1401">
                  <c:v>-5.2090000000000001E-3</c:v>
                </c:pt>
                <c:pt idx="1402">
                  <c:v>-5.117E-3</c:v>
                </c:pt>
                <c:pt idx="1403">
                  <c:v>-5.1269999999999996E-3</c:v>
                </c:pt>
                <c:pt idx="1404">
                  <c:v>-5.1460000000000004E-3</c:v>
                </c:pt>
                <c:pt idx="1405">
                  <c:v>-5.2290000000000001E-3</c:v>
                </c:pt>
                <c:pt idx="1406">
                  <c:v>-5.2119999999999996E-3</c:v>
                </c:pt>
                <c:pt idx="1407">
                  <c:v>-5.1799999999999997E-3</c:v>
                </c:pt>
                <c:pt idx="1408">
                  <c:v>-5.195E-3</c:v>
                </c:pt>
                <c:pt idx="1409">
                  <c:v>-5.2469999999999999E-3</c:v>
                </c:pt>
                <c:pt idx="1410">
                  <c:v>-5.2389999999999997E-3</c:v>
                </c:pt>
                <c:pt idx="1411">
                  <c:v>-5.2469999999999999E-3</c:v>
                </c:pt>
                <c:pt idx="1412">
                  <c:v>-5.2379999999999996E-3</c:v>
                </c:pt>
                <c:pt idx="1413">
                  <c:v>-5.2319999999999997E-3</c:v>
                </c:pt>
                <c:pt idx="1414">
                  <c:v>-5.4019999999999997E-3</c:v>
                </c:pt>
                <c:pt idx="1415">
                  <c:v>-5.411E-3</c:v>
                </c:pt>
                <c:pt idx="1416">
                  <c:v>-5.4140000000000004E-3</c:v>
                </c:pt>
                <c:pt idx="1417">
                  <c:v>-5.4349999999999997E-3</c:v>
                </c:pt>
                <c:pt idx="1418">
                  <c:v>-5.4559999999999999E-3</c:v>
                </c:pt>
                <c:pt idx="1419">
                  <c:v>-5.3969999999999999E-3</c:v>
                </c:pt>
                <c:pt idx="1420">
                  <c:v>-5.4039999999999999E-3</c:v>
                </c:pt>
                <c:pt idx="1421">
                  <c:v>-5.2389999999999997E-3</c:v>
                </c:pt>
                <c:pt idx="1422">
                  <c:v>-5.2100000000000002E-3</c:v>
                </c:pt>
                <c:pt idx="1423">
                  <c:v>-5.2119999999999996E-3</c:v>
                </c:pt>
                <c:pt idx="1424">
                  <c:v>-5.2030000000000002E-3</c:v>
                </c:pt>
                <c:pt idx="1425">
                  <c:v>-5.2469999999999999E-3</c:v>
                </c:pt>
                <c:pt idx="1426">
                  <c:v>-5.1929999999999997E-3</c:v>
                </c:pt>
                <c:pt idx="1427">
                  <c:v>-5.1840000000000002E-3</c:v>
                </c:pt>
                <c:pt idx="1428">
                  <c:v>-5.2050000000000004E-3</c:v>
                </c:pt>
                <c:pt idx="1429">
                  <c:v>-5.2160000000000002E-3</c:v>
                </c:pt>
                <c:pt idx="1430">
                  <c:v>-5.2100000000000002E-3</c:v>
                </c:pt>
                <c:pt idx="1431">
                  <c:v>-5.2979999999999998E-3</c:v>
                </c:pt>
                <c:pt idx="1432">
                  <c:v>-5.2849999999999998E-3</c:v>
                </c:pt>
                <c:pt idx="1433">
                  <c:v>-5.2259999999999997E-3</c:v>
                </c:pt>
                <c:pt idx="1434">
                  <c:v>-5.2300000000000003E-3</c:v>
                </c:pt>
                <c:pt idx="1435">
                  <c:v>-5.1780000000000003E-3</c:v>
                </c:pt>
                <c:pt idx="1436">
                  <c:v>-5.1009999999999996E-3</c:v>
                </c:pt>
                <c:pt idx="1437">
                  <c:v>-4.9519999999999998E-3</c:v>
                </c:pt>
                <c:pt idx="1438">
                  <c:v>-4.9870000000000001E-3</c:v>
                </c:pt>
                <c:pt idx="1439">
                  <c:v>-4.9740000000000001E-3</c:v>
                </c:pt>
                <c:pt idx="1440">
                  <c:v>-4.9480000000000001E-3</c:v>
                </c:pt>
                <c:pt idx="1441">
                  <c:v>-4.9670000000000001E-3</c:v>
                </c:pt>
                <c:pt idx="1442">
                  <c:v>-5.0029999999999996E-3</c:v>
                </c:pt>
                <c:pt idx="1443">
                  <c:v>-5.0210000000000003E-3</c:v>
                </c:pt>
                <c:pt idx="1444">
                  <c:v>-5.032E-3</c:v>
                </c:pt>
                <c:pt idx="1445">
                  <c:v>-5.071E-3</c:v>
                </c:pt>
                <c:pt idx="1446">
                  <c:v>-5.0800000000000003E-3</c:v>
                </c:pt>
                <c:pt idx="1447">
                  <c:v>-5.1900000000000002E-3</c:v>
                </c:pt>
                <c:pt idx="1448">
                  <c:v>-5.176E-3</c:v>
                </c:pt>
                <c:pt idx="1449">
                  <c:v>-5.1980000000000004E-3</c:v>
                </c:pt>
                <c:pt idx="1450">
                  <c:v>-5.274E-3</c:v>
                </c:pt>
                <c:pt idx="1451">
                  <c:v>-5.3109999999999997E-3</c:v>
                </c:pt>
                <c:pt idx="1452">
                  <c:v>-5.3330000000000001E-3</c:v>
                </c:pt>
                <c:pt idx="1453">
                  <c:v>-5.4559999999999999E-3</c:v>
                </c:pt>
                <c:pt idx="1454">
                  <c:v>-5.4660000000000004E-3</c:v>
                </c:pt>
                <c:pt idx="1455">
                  <c:v>-5.4799999999999996E-3</c:v>
                </c:pt>
                <c:pt idx="1456">
                  <c:v>-5.4130000000000003E-3</c:v>
                </c:pt>
                <c:pt idx="1457">
                  <c:v>-5.4400000000000004E-3</c:v>
                </c:pt>
                <c:pt idx="1458">
                  <c:v>-5.4939999999999998E-3</c:v>
                </c:pt>
                <c:pt idx="1459">
                  <c:v>-5.4840000000000002E-3</c:v>
                </c:pt>
                <c:pt idx="1460">
                  <c:v>-5.4720000000000003E-3</c:v>
                </c:pt>
                <c:pt idx="1461">
                  <c:v>-5.5329999999999997E-3</c:v>
                </c:pt>
                <c:pt idx="1462">
                  <c:v>-5.6150000000000002E-3</c:v>
                </c:pt>
                <c:pt idx="1463">
                  <c:v>-5.6389999999999999E-3</c:v>
                </c:pt>
                <c:pt idx="1464">
                  <c:v>-5.6350000000000003E-3</c:v>
                </c:pt>
                <c:pt idx="1465">
                  <c:v>-5.7039999999999999E-3</c:v>
                </c:pt>
                <c:pt idx="1466">
                  <c:v>-5.9059999999999998E-3</c:v>
                </c:pt>
                <c:pt idx="1467">
                  <c:v>-5.9820000000000003E-3</c:v>
                </c:pt>
                <c:pt idx="1468">
                  <c:v>-6.0239999999999998E-3</c:v>
                </c:pt>
                <c:pt idx="1469">
                  <c:v>-5.9760000000000004E-3</c:v>
                </c:pt>
                <c:pt idx="1470">
                  <c:v>-5.9779999999999998E-3</c:v>
                </c:pt>
                <c:pt idx="1471">
                  <c:v>-6.045E-3</c:v>
                </c:pt>
                <c:pt idx="1472">
                  <c:v>-6.0260000000000001E-3</c:v>
                </c:pt>
                <c:pt idx="1473">
                  <c:v>-6.0679999999999996E-3</c:v>
                </c:pt>
                <c:pt idx="1474">
                  <c:v>-6.1009999999999997E-3</c:v>
                </c:pt>
                <c:pt idx="1475">
                  <c:v>-6.1240000000000001E-3</c:v>
                </c:pt>
                <c:pt idx="1476">
                  <c:v>-6.2610000000000001E-3</c:v>
                </c:pt>
                <c:pt idx="1477">
                  <c:v>-6.241E-3</c:v>
                </c:pt>
                <c:pt idx="1478">
                  <c:v>-6.2680000000000001E-3</c:v>
                </c:pt>
                <c:pt idx="1479">
                  <c:v>-6.2890000000000003E-3</c:v>
                </c:pt>
                <c:pt idx="1480">
                  <c:v>-6.319E-3</c:v>
                </c:pt>
                <c:pt idx="1481">
                  <c:v>-6.2420000000000002E-3</c:v>
                </c:pt>
                <c:pt idx="1482">
                  <c:v>-6.2420000000000002E-3</c:v>
                </c:pt>
                <c:pt idx="1483">
                  <c:v>-6.2519999999999997E-3</c:v>
                </c:pt>
                <c:pt idx="1484">
                  <c:v>-6.2170000000000003E-3</c:v>
                </c:pt>
                <c:pt idx="1485">
                  <c:v>-6.2370000000000004E-3</c:v>
                </c:pt>
                <c:pt idx="1486">
                  <c:v>-6.2350000000000001E-3</c:v>
                </c:pt>
                <c:pt idx="1487">
                  <c:v>-6.2630000000000003E-3</c:v>
                </c:pt>
                <c:pt idx="1488">
                  <c:v>-6.3070000000000001E-3</c:v>
                </c:pt>
                <c:pt idx="1489">
                  <c:v>-6.2810000000000001E-3</c:v>
                </c:pt>
                <c:pt idx="1490">
                  <c:v>-6.3850000000000001E-3</c:v>
                </c:pt>
                <c:pt idx="1491">
                  <c:v>-6.3029999999999996E-3</c:v>
                </c:pt>
                <c:pt idx="1492">
                  <c:v>-6.2740000000000001E-3</c:v>
                </c:pt>
                <c:pt idx="1493">
                  <c:v>-6.3020000000000003E-3</c:v>
                </c:pt>
                <c:pt idx="1494">
                  <c:v>-6.2779999999999997E-3</c:v>
                </c:pt>
                <c:pt idx="1495">
                  <c:v>-6.3959999999999998E-3</c:v>
                </c:pt>
                <c:pt idx="1496">
                  <c:v>-6.4549999999999998E-3</c:v>
                </c:pt>
                <c:pt idx="1497">
                  <c:v>-6.5630000000000003E-3</c:v>
                </c:pt>
                <c:pt idx="1498">
                  <c:v>-6.6470000000000001E-3</c:v>
                </c:pt>
                <c:pt idx="1499">
                  <c:v>-6.8100000000000001E-3</c:v>
                </c:pt>
                <c:pt idx="1500">
                  <c:v>-6.8589999999999996E-3</c:v>
                </c:pt>
                <c:pt idx="1501">
                  <c:v>-7.0159999999999997E-3</c:v>
                </c:pt>
                <c:pt idx="1502">
                  <c:v>-7.0819999999999998E-3</c:v>
                </c:pt>
                <c:pt idx="1503">
                  <c:v>-7.0780000000000001E-3</c:v>
                </c:pt>
                <c:pt idx="1504">
                  <c:v>-7.1279999999999998E-3</c:v>
                </c:pt>
                <c:pt idx="1505">
                  <c:v>-7.182E-3</c:v>
                </c:pt>
                <c:pt idx="1506">
                  <c:v>-7.352E-3</c:v>
                </c:pt>
                <c:pt idx="1507">
                  <c:v>-7.3299999999999997E-3</c:v>
                </c:pt>
                <c:pt idx="1508">
                  <c:v>-7.3819999999999997E-3</c:v>
                </c:pt>
                <c:pt idx="1509">
                  <c:v>-7.4349999999999998E-3</c:v>
                </c:pt>
                <c:pt idx="1510">
                  <c:v>-7.4419999999999998E-3</c:v>
                </c:pt>
                <c:pt idx="1511">
                  <c:v>-7.4590000000000004E-3</c:v>
                </c:pt>
                <c:pt idx="1512">
                  <c:v>-7.4599999999999996E-3</c:v>
                </c:pt>
                <c:pt idx="1513">
                  <c:v>-7.4970000000000002E-3</c:v>
                </c:pt>
                <c:pt idx="1514">
                  <c:v>-7.5310000000000004E-3</c:v>
                </c:pt>
                <c:pt idx="1515">
                  <c:v>-7.5459999999999998E-3</c:v>
                </c:pt>
                <c:pt idx="1516">
                  <c:v>-7.6109999999999997E-3</c:v>
                </c:pt>
                <c:pt idx="1517">
                  <c:v>-7.6150000000000002E-3</c:v>
                </c:pt>
                <c:pt idx="1518">
                  <c:v>-7.5919999999999998E-3</c:v>
                </c:pt>
                <c:pt idx="1519">
                  <c:v>-7.5919999999999998E-3</c:v>
                </c:pt>
                <c:pt idx="1520">
                  <c:v>-7.5919999999999998E-3</c:v>
                </c:pt>
                <c:pt idx="1521">
                  <c:v>-7.6439999999999998E-3</c:v>
                </c:pt>
                <c:pt idx="1522">
                  <c:v>-7.705E-3</c:v>
                </c:pt>
                <c:pt idx="1523">
                  <c:v>-7.77E-3</c:v>
                </c:pt>
                <c:pt idx="1524">
                  <c:v>-7.8250000000000004E-3</c:v>
                </c:pt>
                <c:pt idx="1525">
                  <c:v>-7.8460000000000005E-3</c:v>
                </c:pt>
                <c:pt idx="1526">
                  <c:v>-7.7349999999999997E-3</c:v>
                </c:pt>
                <c:pt idx="1527">
                  <c:v>-7.7340000000000004E-3</c:v>
                </c:pt>
                <c:pt idx="1528">
                  <c:v>-7.8560000000000001E-3</c:v>
                </c:pt>
                <c:pt idx="1529">
                  <c:v>-7.8670000000000007E-3</c:v>
                </c:pt>
                <c:pt idx="1530">
                  <c:v>-7.9109999999999996E-3</c:v>
                </c:pt>
                <c:pt idx="1531">
                  <c:v>-7.8410000000000007E-3</c:v>
                </c:pt>
                <c:pt idx="1532">
                  <c:v>-7.8860000000000006E-3</c:v>
                </c:pt>
                <c:pt idx="1533">
                  <c:v>-7.9080000000000001E-3</c:v>
                </c:pt>
                <c:pt idx="1534">
                  <c:v>-7.9299999999999995E-3</c:v>
                </c:pt>
                <c:pt idx="1535">
                  <c:v>-7.8619999999999992E-3</c:v>
                </c:pt>
                <c:pt idx="1536">
                  <c:v>-7.9340000000000001E-3</c:v>
                </c:pt>
                <c:pt idx="1537">
                  <c:v>-8.0000000000000002E-3</c:v>
                </c:pt>
                <c:pt idx="1538">
                  <c:v>-8.0000000000000002E-3</c:v>
                </c:pt>
                <c:pt idx="1539">
                  <c:v>-7.9939999999999994E-3</c:v>
                </c:pt>
                <c:pt idx="1540">
                  <c:v>-8.0470000000000003E-3</c:v>
                </c:pt>
                <c:pt idx="1541">
                  <c:v>-8.1499999999999993E-3</c:v>
                </c:pt>
                <c:pt idx="1542">
                  <c:v>-8.1919999999999996E-3</c:v>
                </c:pt>
                <c:pt idx="1543">
                  <c:v>-8.1349999999999999E-3</c:v>
                </c:pt>
                <c:pt idx="1544">
                  <c:v>-8.1429999999999992E-3</c:v>
                </c:pt>
                <c:pt idx="1545">
                  <c:v>-8.1320000000000003E-3</c:v>
                </c:pt>
                <c:pt idx="1546">
                  <c:v>-8.1460000000000005E-3</c:v>
                </c:pt>
                <c:pt idx="1547">
                  <c:v>-8.2039999999999995E-3</c:v>
                </c:pt>
                <c:pt idx="1548">
                  <c:v>-8.1829999999999993E-3</c:v>
                </c:pt>
                <c:pt idx="1549">
                  <c:v>-8.1620000000000009E-3</c:v>
                </c:pt>
                <c:pt idx="1550">
                  <c:v>-8.1270000000000005E-3</c:v>
                </c:pt>
                <c:pt idx="1551">
                  <c:v>-8.0389999999999993E-3</c:v>
                </c:pt>
                <c:pt idx="1552">
                  <c:v>-8.0829999999999999E-3</c:v>
                </c:pt>
                <c:pt idx="1553">
                  <c:v>-8.1069999999999996E-3</c:v>
                </c:pt>
                <c:pt idx="1554">
                  <c:v>-8.1519999999999995E-3</c:v>
                </c:pt>
                <c:pt idx="1555">
                  <c:v>-8.175E-3</c:v>
                </c:pt>
                <c:pt idx="1556">
                  <c:v>-8.2710000000000006E-3</c:v>
                </c:pt>
                <c:pt idx="1557">
                  <c:v>-8.2550000000000002E-3</c:v>
                </c:pt>
                <c:pt idx="1558">
                  <c:v>-8.2939999999999993E-3</c:v>
                </c:pt>
                <c:pt idx="1559">
                  <c:v>-8.3009999999999994E-3</c:v>
                </c:pt>
                <c:pt idx="1560">
                  <c:v>-8.3110000000000007E-3</c:v>
                </c:pt>
                <c:pt idx="1561">
                  <c:v>-8.2430000000000003E-3</c:v>
                </c:pt>
                <c:pt idx="1562">
                  <c:v>-8.2649999999999998E-3</c:v>
                </c:pt>
                <c:pt idx="1563">
                  <c:v>-8.3090000000000004E-3</c:v>
                </c:pt>
                <c:pt idx="1564">
                  <c:v>-8.4320000000000003E-3</c:v>
                </c:pt>
                <c:pt idx="1565">
                  <c:v>-8.4880000000000008E-3</c:v>
                </c:pt>
                <c:pt idx="1566">
                  <c:v>-8.4340000000000005E-3</c:v>
                </c:pt>
                <c:pt idx="1567">
                  <c:v>-8.3759999999999998E-3</c:v>
                </c:pt>
                <c:pt idx="1568">
                  <c:v>-8.4379999999999993E-3</c:v>
                </c:pt>
                <c:pt idx="1569">
                  <c:v>-8.4430000000000009E-3</c:v>
                </c:pt>
                <c:pt idx="1570">
                  <c:v>-8.4399999999999996E-3</c:v>
                </c:pt>
                <c:pt idx="1571">
                  <c:v>-8.5609999999999992E-3</c:v>
                </c:pt>
                <c:pt idx="1572">
                  <c:v>-8.6119999999999999E-3</c:v>
                </c:pt>
                <c:pt idx="1573">
                  <c:v>-8.5889999999999994E-3</c:v>
                </c:pt>
                <c:pt idx="1574">
                  <c:v>-8.6079999999999993E-3</c:v>
                </c:pt>
                <c:pt idx="1575">
                  <c:v>-8.6149999999999994E-3</c:v>
                </c:pt>
                <c:pt idx="1576">
                  <c:v>-8.7170000000000008E-3</c:v>
                </c:pt>
                <c:pt idx="1577">
                  <c:v>-8.8009999999999998E-3</c:v>
                </c:pt>
                <c:pt idx="1578">
                  <c:v>-8.8520000000000005E-3</c:v>
                </c:pt>
                <c:pt idx="1579">
                  <c:v>-8.8540000000000008E-3</c:v>
                </c:pt>
                <c:pt idx="1580">
                  <c:v>-8.8489999999999992E-3</c:v>
                </c:pt>
                <c:pt idx="1581">
                  <c:v>-8.8970000000000004E-3</c:v>
                </c:pt>
                <c:pt idx="1582">
                  <c:v>-8.9210000000000001E-3</c:v>
                </c:pt>
                <c:pt idx="1583">
                  <c:v>-8.9149999999999993E-3</c:v>
                </c:pt>
                <c:pt idx="1584">
                  <c:v>-8.9840000000000007E-3</c:v>
                </c:pt>
                <c:pt idx="1585">
                  <c:v>-9.0410000000000004E-3</c:v>
                </c:pt>
                <c:pt idx="1586">
                  <c:v>-9.1109999999999993E-3</c:v>
                </c:pt>
                <c:pt idx="1587">
                  <c:v>-9.1179999999999994E-3</c:v>
                </c:pt>
                <c:pt idx="1588">
                  <c:v>-9.1489999999999991E-3</c:v>
                </c:pt>
                <c:pt idx="1589">
                  <c:v>-9.2460000000000007E-3</c:v>
                </c:pt>
                <c:pt idx="1590">
                  <c:v>-9.2809999999999993E-3</c:v>
                </c:pt>
                <c:pt idx="1591">
                  <c:v>-9.3399999999999993E-3</c:v>
                </c:pt>
                <c:pt idx="1592">
                  <c:v>-9.4369999999999992E-3</c:v>
                </c:pt>
                <c:pt idx="1593">
                  <c:v>-9.4269999999999996E-3</c:v>
                </c:pt>
                <c:pt idx="1594">
                  <c:v>-9.4590000000000004E-3</c:v>
                </c:pt>
                <c:pt idx="1595">
                  <c:v>-9.4669999999999997E-3</c:v>
                </c:pt>
                <c:pt idx="1596">
                  <c:v>-9.3880000000000005E-3</c:v>
                </c:pt>
                <c:pt idx="1597">
                  <c:v>-9.4079999999999997E-3</c:v>
                </c:pt>
                <c:pt idx="1598">
                  <c:v>-9.3080000000000003E-3</c:v>
                </c:pt>
                <c:pt idx="1599">
                  <c:v>-9.3819999999999997E-3</c:v>
                </c:pt>
                <c:pt idx="1600">
                  <c:v>-9.4669999999999997E-3</c:v>
                </c:pt>
                <c:pt idx="1601">
                  <c:v>-9.5840000000000005E-3</c:v>
                </c:pt>
                <c:pt idx="1602">
                  <c:v>-9.6229999999999996E-3</c:v>
                </c:pt>
                <c:pt idx="1603">
                  <c:v>-9.6579999999999999E-3</c:v>
                </c:pt>
                <c:pt idx="1604">
                  <c:v>-9.6690000000000005E-3</c:v>
                </c:pt>
                <c:pt idx="1605">
                  <c:v>-9.6919999999999992E-3</c:v>
                </c:pt>
                <c:pt idx="1606">
                  <c:v>-9.75E-3</c:v>
                </c:pt>
                <c:pt idx="1607">
                  <c:v>-9.7140000000000004E-3</c:v>
                </c:pt>
                <c:pt idx="1608">
                  <c:v>-9.6860000000000002E-3</c:v>
                </c:pt>
                <c:pt idx="1609">
                  <c:v>-9.7210000000000005E-3</c:v>
                </c:pt>
                <c:pt idx="1610">
                  <c:v>-9.7269999999999995E-3</c:v>
                </c:pt>
                <c:pt idx="1611">
                  <c:v>-9.8480000000000009E-3</c:v>
                </c:pt>
                <c:pt idx="1612">
                  <c:v>-9.8879999999999992E-3</c:v>
                </c:pt>
                <c:pt idx="1613">
                  <c:v>-9.9249999999999998E-3</c:v>
                </c:pt>
                <c:pt idx="1614">
                  <c:v>-9.9139999999999992E-3</c:v>
                </c:pt>
                <c:pt idx="1615">
                  <c:v>-9.9069999999999991E-3</c:v>
                </c:pt>
                <c:pt idx="1616">
                  <c:v>-9.9039999999999996E-3</c:v>
                </c:pt>
                <c:pt idx="1617">
                  <c:v>-9.9220000000000003E-3</c:v>
                </c:pt>
                <c:pt idx="1618">
                  <c:v>-9.9679999999999994E-3</c:v>
                </c:pt>
                <c:pt idx="1619">
                  <c:v>-9.9989999999999992E-3</c:v>
                </c:pt>
                <c:pt idx="1620">
                  <c:v>-1.0016000000000001E-2</c:v>
                </c:pt>
                <c:pt idx="1621">
                  <c:v>-1.0041E-2</c:v>
                </c:pt>
                <c:pt idx="1622">
                  <c:v>-1.0045999999999999E-2</c:v>
                </c:pt>
                <c:pt idx="1623">
                  <c:v>-1.0026E-2</c:v>
                </c:pt>
                <c:pt idx="1624">
                  <c:v>-1.0047E-2</c:v>
                </c:pt>
                <c:pt idx="1625">
                  <c:v>-1.0078E-2</c:v>
                </c:pt>
                <c:pt idx="1626">
                  <c:v>-1.0088E-2</c:v>
                </c:pt>
                <c:pt idx="1627">
                  <c:v>-1.0139E-2</c:v>
                </c:pt>
                <c:pt idx="1628">
                  <c:v>-1.0155000000000001E-2</c:v>
                </c:pt>
                <c:pt idx="1629">
                  <c:v>-1.0196E-2</c:v>
                </c:pt>
                <c:pt idx="1630">
                  <c:v>-1.0182E-2</c:v>
                </c:pt>
                <c:pt idx="1631">
                  <c:v>-1.013E-2</c:v>
                </c:pt>
                <c:pt idx="1632">
                  <c:v>-1.0155000000000001E-2</c:v>
                </c:pt>
                <c:pt idx="1633">
                  <c:v>-1.0185E-2</c:v>
                </c:pt>
                <c:pt idx="1634">
                  <c:v>-1.0132E-2</c:v>
                </c:pt>
                <c:pt idx="1635">
                  <c:v>-1.0102999999999999E-2</c:v>
                </c:pt>
                <c:pt idx="1636">
                  <c:v>-1.0102E-2</c:v>
                </c:pt>
                <c:pt idx="1637">
                  <c:v>-1.0116999999999999E-2</c:v>
                </c:pt>
                <c:pt idx="1638">
                  <c:v>-1.0153000000000001E-2</c:v>
                </c:pt>
                <c:pt idx="1639">
                  <c:v>-1.0181000000000001E-2</c:v>
                </c:pt>
                <c:pt idx="1640">
                  <c:v>-1.0246999999999999E-2</c:v>
                </c:pt>
                <c:pt idx="1641">
                  <c:v>-1.0288E-2</c:v>
                </c:pt>
                <c:pt idx="1642">
                  <c:v>-1.0288E-2</c:v>
                </c:pt>
                <c:pt idx="1643">
                  <c:v>-1.0319E-2</c:v>
                </c:pt>
                <c:pt idx="1644">
                  <c:v>-1.0333999999999999E-2</c:v>
                </c:pt>
                <c:pt idx="1645">
                  <c:v>-1.0378E-2</c:v>
                </c:pt>
                <c:pt idx="1646">
                  <c:v>-1.0437E-2</c:v>
                </c:pt>
                <c:pt idx="1647">
                  <c:v>-1.0468E-2</c:v>
                </c:pt>
                <c:pt idx="1648">
                  <c:v>-1.0429000000000001E-2</c:v>
                </c:pt>
                <c:pt idx="1649">
                  <c:v>-1.0385999999999999E-2</c:v>
                </c:pt>
                <c:pt idx="1650">
                  <c:v>-1.0383999999999999E-2</c:v>
                </c:pt>
                <c:pt idx="1651">
                  <c:v>-1.0442999999999999E-2</c:v>
                </c:pt>
                <c:pt idx="1652">
                  <c:v>-1.0442E-2</c:v>
                </c:pt>
                <c:pt idx="1653">
                  <c:v>-1.0454E-2</c:v>
                </c:pt>
                <c:pt idx="1654">
                  <c:v>-1.0484E-2</c:v>
                </c:pt>
                <c:pt idx="1655">
                  <c:v>-1.0485E-2</c:v>
                </c:pt>
                <c:pt idx="1656">
                  <c:v>-1.0454E-2</c:v>
                </c:pt>
                <c:pt idx="1657">
                  <c:v>-1.0456999999999999E-2</c:v>
                </c:pt>
                <c:pt idx="1658">
                  <c:v>-1.0432E-2</c:v>
                </c:pt>
                <c:pt idx="1659">
                  <c:v>-1.0439E-2</c:v>
                </c:pt>
                <c:pt idx="1660">
                  <c:v>-1.0409E-2</c:v>
                </c:pt>
                <c:pt idx="1661">
                  <c:v>-1.0345E-2</c:v>
                </c:pt>
                <c:pt idx="1662">
                  <c:v>-1.0363000000000001E-2</c:v>
                </c:pt>
                <c:pt idx="1663">
                  <c:v>-1.0385E-2</c:v>
                </c:pt>
                <c:pt idx="1664">
                  <c:v>-1.0378999999999999E-2</c:v>
                </c:pt>
                <c:pt idx="1665">
                  <c:v>-1.0404999999999999E-2</c:v>
                </c:pt>
                <c:pt idx="1666">
                  <c:v>-1.0312999999999999E-2</c:v>
                </c:pt>
                <c:pt idx="1667">
                  <c:v>-1.0215999999999999E-2</c:v>
                </c:pt>
                <c:pt idx="1668">
                  <c:v>-1.0208E-2</c:v>
                </c:pt>
                <c:pt idx="1669">
                  <c:v>-1.0241E-2</c:v>
                </c:pt>
                <c:pt idx="1670">
                  <c:v>-1.026E-2</c:v>
                </c:pt>
                <c:pt idx="1671">
                  <c:v>-1.0168E-2</c:v>
                </c:pt>
                <c:pt idx="1672">
                  <c:v>-1.0175E-2</c:v>
                </c:pt>
                <c:pt idx="1673">
                  <c:v>-1.0240000000000001E-2</c:v>
                </c:pt>
                <c:pt idx="1674">
                  <c:v>-1.0233000000000001E-2</c:v>
                </c:pt>
                <c:pt idx="1675">
                  <c:v>-1.0255E-2</c:v>
                </c:pt>
                <c:pt idx="1676">
                  <c:v>-1.0174000000000001E-2</c:v>
                </c:pt>
                <c:pt idx="1677">
                  <c:v>-1.0135E-2</c:v>
                </c:pt>
                <c:pt idx="1678">
                  <c:v>-1.022E-2</c:v>
                </c:pt>
                <c:pt idx="1679">
                  <c:v>-1.0279999999999999E-2</c:v>
                </c:pt>
                <c:pt idx="1680">
                  <c:v>-1.0300999999999999E-2</c:v>
                </c:pt>
                <c:pt idx="1681">
                  <c:v>-1.0373E-2</c:v>
                </c:pt>
                <c:pt idx="1682">
                  <c:v>-1.0387E-2</c:v>
                </c:pt>
                <c:pt idx="1683">
                  <c:v>-1.0470999999999999E-2</c:v>
                </c:pt>
                <c:pt idx="1684">
                  <c:v>-1.0531E-2</c:v>
                </c:pt>
                <c:pt idx="1685">
                  <c:v>-1.0548999999999999E-2</c:v>
                </c:pt>
                <c:pt idx="1686">
                  <c:v>-1.06E-2</c:v>
                </c:pt>
                <c:pt idx="1687">
                  <c:v>-1.0659E-2</c:v>
                </c:pt>
                <c:pt idx="1688">
                  <c:v>-1.0662E-2</c:v>
                </c:pt>
                <c:pt idx="1689">
                  <c:v>-1.0652999999999999E-2</c:v>
                </c:pt>
                <c:pt idx="1690">
                  <c:v>-1.0678E-2</c:v>
                </c:pt>
                <c:pt idx="1691">
                  <c:v>-1.0654E-2</c:v>
                </c:pt>
                <c:pt idx="1692">
                  <c:v>-1.0659999999999999E-2</c:v>
                </c:pt>
                <c:pt idx="1693">
                  <c:v>-1.0623E-2</c:v>
                </c:pt>
                <c:pt idx="1694">
                  <c:v>-1.0592000000000001E-2</c:v>
                </c:pt>
                <c:pt idx="1695">
                  <c:v>-1.0576E-2</c:v>
                </c:pt>
                <c:pt idx="1696">
                  <c:v>-1.055E-2</c:v>
                </c:pt>
                <c:pt idx="1697">
                  <c:v>-1.0541999999999999E-2</c:v>
                </c:pt>
                <c:pt idx="1698">
                  <c:v>-1.0475999999999999E-2</c:v>
                </c:pt>
                <c:pt idx="1699">
                  <c:v>-1.048E-2</c:v>
                </c:pt>
                <c:pt idx="1700">
                  <c:v>-1.0470999999999999E-2</c:v>
                </c:pt>
                <c:pt idx="1701">
                  <c:v>-1.0578000000000001E-2</c:v>
                </c:pt>
                <c:pt idx="1702">
                  <c:v>-1.052E-2</c:v>
                </c:pt>
                <c:pt idx="1703">
                  <c:v>-1.0534E-2</c:v>
                </c:pt>
                <c:pt idx="1704">
                  <c:v>-1.0503E-2</c:v>
                </c:pt>
                <c:pt idx="1705">
                  <c:v>-1.0477999999999999E-2</c:v>
                </c:pt>
                <c:pt idx="1706">
                  <c:v>-1.0543E-2</c:v>
                </c:pt>
                <c:pt idx="1707">
                  <c:v>-1.0488000000000001E-2</c:v>
                </c:pt>
                <c:pt idx="1708">
                  <c:v>-1.0441000000000001E-2</c:v>
                </c:pt>
                <c:pt idx="1709">
                  <c:v>-1.0482E-2</c:v>
                </c:pt>
                <c:pt idx="1710">
                  <c:v>-1.0468E-2</c:v>
                </c:pt>
                <c:pt idx="1711">
                  <c:v>-1.044E-2</c:v>
                </c:pt>
                <c:pt idx="1712">
                  <c:v>-1.0529E-2</c:v>
                </c:pt>
                <c:pt idx="1713">
                  <c:v>-1.0545000000000001E-2</c:v>
                </c:pt>
                <c:pt idx="1714">
                  <c:v>-1.0658000000000001E-2</c:v>
                </c:pt>
                <c:pt idx="1715">
                  <c:v>-1.0691000000000001E-2</c:v>
                </c:pt>
                <c:pt idx="1716">
                  <c:v>-1.0713E-2</c:v>
                </c:pt>
                <c:pt idx="1717">
                  <c:v>-1.0775E-2</c:v>
                </c:pt>
                <c:pt idx="1718">
                  <c:v>-1.0784999999999999E-2</c:v>
                </c:pt>
                <c:pt idx="1719">
                  <c:v>-1.0841999999999999E-2</c:v>
                </c:pt>
                <c:pt idx="1720">
                  <c:v>-1.0888999999999999E-2</c:v>
                </c:pt>
                <c:pt idx="1721">
                  <c:v>-1.0888E-2</c:v>
                </c:pt>
                <c:pt idx="1722">
                  <c:v>-1.0964E-2</c:v>
                </c:pt>
                <c:pt idx="1723">
                  <c:v>-1.1023E-2</c:v>
                </c:pt>
                <c:pt idx="1724">
                  <c:v>-1.1087E-2</c:v>
                </c:pt>
                <c:pt idx="1725">
                  <c:v>-1.1145E-2</c:v>
                </c:pt>
                <c:pt idx="1726">
                  <c:v>-1.1157E-2</c:v>
                </c:pt>
                <c:pt idx="1727">
                  <c:v>-1.1193E-2</c:v>
                </c:pt>
                <c:pt idx="1728">
                  <c:v>-1.1143E-2</c:v>
                </c:pt>
                <c:pt idx="1729">
                  <c:v>-1.1224E-2</c:v>
                </c:pt>
                <c:pt idx="1730">
                  <c:v>-1.1265000000000001E-2</c:v>
                </c:pt>
                <c:pt idx="1731">
                  <c:v>-1.1372999999999999E-2</c:v>
                </c:pt>
                <c:pt idx="1732">
                  <c:v>-1.1421000000000001E-2</c:v>
                </c:pt>
                <c:pt idx="1733">
                  <c:v>-1.1431999999999999E-2</c:v>
                </c:pt>
                <c:pt idx="1734">
                  <c:v>-1.1481999999999999E-2</c:v>
                </c:pt>
                <c:pt idx="1735">
                  <c:v>-1.1519E-2</c:v>
                </c:pt>
                <c:pt idx="1736">
                  <c:v>-1.1560000000000001E-2</c:v>
                </c:pt>
                <c:pt idx="1737">
                  <c:v>-1.1520000000000001E-2</c:v>
                </c:pt>
                <c:pt idx="1738">
                  <c:v>-1.1473000000000001E-2</c:v>
                </c:pt>
                <c:pt idx="1739">
                  <c:v>-1.1454000000000001E-2</c:v>
                </c:pt>
                <c:pt idx="1740">
                  <c:v>-1.1457E-2</c:v>
                </c:pt>
                <c:pt idx="1741">
                  <c:v>-1.1332999999999999E-2</c:v>
                </c:pt>
                <c:pt idx="1742">
                  <c:v>-1.1328E-2</c:v>
                </c:pt>
                <c:pt idx="1743">
                  <c:v>-1.1287999999999999E-2</c:v>
                </c:pt>
                <c:pt idx="1744">
                  <c:v>-1.1252E-2</c:v>
                </c:pt>
                <c:pt idx="1745">
                  <c:v>-1.1268E-2</c:v>
                </c:pt>
                <c:pt idx="1746">
                  <c:v>-1.132E-2</c:v>
                </c:pt>
                <c:pt idx="1747">
                  <c:v>-1.1338000000000001E-2</c:v>
                </c:pt>
                <c:pt idx="1748">
                  <c:v>-1.1310000000000001E-2</c:v>
                </c:pt>
                <c:pt idx="1749">
                  <c:v>-1.1318999999999999E-2</c:v>
                </c:pt>
                <c:pt idx="1750">
                  <c:v>-1.1383000000000001E-2</c:v>
                </c:pt>
                <c:pt idx="1751">
                  <c:v>-1.1353E-2</c:v>
                </c:pt>
                <c:pt idx="1752">
                  <c:v>-1.1344E-2</c:v>
                </c:pt>
                <c:pt idx="1753">
                  <c:v>-1.1285E-2</c:v>
                </c:pt>
                <c:pt idx="1754">
                  <c:v>-1.1304E-2</c:v>
                </c:pt>
                <c:pt idx="1755">
                  <c:v>-1.1195999999999999E-2</c:v>
                </c:pt>
                <c:pt idx="1756">
                  <c:v>-1.1095000000000001E-2</c:v>
                </c:pt>
                <c:pt idx="1757">
                  <c:v>-1.1075E-2</c:v>
                </c:pt>
                <c:pt idx="1758">
                  <c:v>-1.1081000000000001E-2</c:v>
                </c:pt>
                <c:pt idx="1759">
                  <c:v>-1.1086E-2</c:v>
                </c:pt>
                <c:pt idx="1760">
                  <c:v>-1.1051E-2</c:v>
                </c:pt>
                <c:pt idx="1761">
                  <c:v>-1.1094E-2</c:v>
                </c:pt>
                <c:pt idx="1762">
                  <c:v>-1.1148E-2</c:v>
                </c:pt>
                <c:pt idx="1763">
                  <c:v>-1.1174E-2</c:v>
                </c:pt>
                <c:pt idx="1764">
                  <c:v>-1.1039999999999999E-2</c:v>
                </c:pt>
                <c:pt idx="1765">
                  <c:v>-1.1002E-2</c:v>
                </c:pt>
                <c:pt idx="1766">
                  <c:v>-1.0966999999999999E-2</c:v>
                </c:pt>
                <c:pt idx="1767">
                  <c:v>-1.1016E-2</c:v>
                </c:pt>
                <c:pt idx="1768">
                  <c:v>-1.1054E-2</c:v>
                </c:pt>
                <c:pt idx="1769">
                  <c:v>-1.1006E-2</c:v>
                </c:pt>
                <c:pt idx="1770">
                  <c:v>-1.1006999999999999E-2</c:v>
                </c:pt>
                <c:pt idx="1771">
                  <c:v>-1.1029000000000001E-2</c:v>
                </c:pt>
                <c:pt idx="1772">
                  <c:v>-1.0928E-2</c:v>
                </c:pt>
                <c:pt idx="1773">
                  <c:v>-1.0883E-2</c:v>
                </c:pt>
                <c:pt idx="1774">
                  <c:v>-1.0869999999999999E-2</c:v>
                </c:pt>
                <c:pt idx="1775">
                  <c:v>-1.0845E-2</c:v>
                </c:pt>
                <c:pt idx="1776">
                  <c:v>-1.1046E-2</c:v>
                </c:pt>
                <c:pt idx="1777">
                  <c:v>-1.1063999999999999E-2</c:v>
                </c:pt>
                <c:pt idx="1778">
                  <c:v>-1.1051E-2</c:v>
                </c:pt>
                <c:pt idx="1779">
                  <c:v>-1.1082E-2</c:v>
                </c:pt>
                <c:pt idx="1780">
                  <c:v>-1.1113E-2</c:v>
                </c:pt>
                <c:pt idx="1781">
                  <c:v>-1.1157E-2</c:v>
                </c:pt>
                <c:pt idx="1782">
                  <c:v>-1.112E-2</c:v>
                </c:pt>
                <c:pt idx="1783">
                  <c:v>-1.1180000000000001E-2</c:v>
                </c:pt>
                <c:pt idx="1784">
                  <c:v>-1.1244000000000001E-2</c:v>
                </c:pt>
                <c:pt idx="1785">
                  <c:v>-1.1365E-2</c:v>
                </c:pt>
                <c:pt idx="1786">
                  <c:v>-1.1421000000000001E-2</c:v>
                </c:pt>
                <c:pt idx="1787">
                  <c:v>-1.1419E-2</c:v>
                </c:pt>
                <c:pt idx="1788">
                  <c:v>-1.1457999999999999E-2</c:v>
                </c:pt>
                <c:pt idx="1789">
                  <c:v>-1.1516999999999999E-2</c:v>
                </c:pt>
                <c:pt idx="1790">
                  <c:v>-1.1488E-2</c:v>
                </c:pt>
                <c:pt idx="1791">
                  <c:v>-1.1577E-2</c:v>
                </c:pt>
                <c:pt idx="1792">
                  <c:v>-1.1542E-2</c:v>
                </c:pt>
                <c:pt idx="1793">
                  <c:v>-1.1525000000000001E-2</c:v>
                </c:pt>
                <c:pt idx="1794">
                  <c:v>-1.1521999999999999E-2</c:v>
                </c:pt>
                <c:pt idx="1795">
                  <c:v>-1.1544E-2</c:v>
                </c:pt>
                <c:pt idx="1796">
                  <c:v>-1.1507E-2</c:v>
                </c:pt>
                <c:pt idx="1797">
                  <c:v>-1.1466E-2</c:v>
                </c:pt>
                <c:pt idx="1798">
                  <c:v>-1.1369000000000001E-2</c:v>
                </c:pt>
                <c:pt idx="1799">
                  <c:v>-1.1350000000000001E-2</c:v>
                </c:pt>
                <c:pt idx="1800">
                  <c:v>-1.1308E-2</c:v>
                </c:pt>
                <c:pt idx="1801">
                  <c:v>-1.1257E-2</c:v>
                </c:pt>
                <c:pt idx="1802">
                  <c:v>-1.1191E-2</c:v>
                </c:pt>
                <c:pt idx="1803">
                  <c:v>-1.1098999999999999E-2</c:v>
                </c:pt>
                <c:pt idx="1804">
                  <c:v>-1.1025E-2</c:v>
                </c:pt>
                <c:pt idx="1805">
                  <c:v>-1.0991000000000001E-2</c:v>
                </c:pt>
                <c:pt idx="1806">
                  <c:v>-1.1037999999999999E-2</c:v>
                </c:pt>
                <c:pt idx="1807">
                  <c:v>-1.098E-2</c:v>
                </c:pt>
                <c:pt idx="1808">
                  <c:v>-1.1013E-2</c:v>
                </c:pt>
                <c:pt idx="1809">
                  <c:v>-1.1063999999999999E-2</c:v>
                </c:pt>
                <c:pt idx="1810">
                  <c:v>-1.1102000000000001E-2</c:v>
                </c:pt>
                <c:pt idx="1811">
                  <c:v>-1.1132E-2</c:v>
                </c:pt>
                <c:pt idx="1812">
                  <c:v>-1.1164E-2</c:v>
                </c:pt>
                <c:pt idx="1813">
                  <c:v>-1.1244000000000001E-2</c:v>
                </c:pt>
                <c:pt idx="1814">
                  <c:v>-1.1235999999999999E-2</c:v>
                </c:pt>
                <c:pt idx="1815">
                  <c:v>-1.1191E-2</c:v>
                </c:pt>
                <c:pt idx="1816">
                  <c:v>-1.1121000000000001E-2</c:v>
                </c:pt>
                <c:pt idx="1817">
                  <c:v>-1.1136999999999999E-2</c:v>
                </c:pt>
                <c:pt idx="1818">
                  <c:v>-1.1165E-2</c:v>
                </c:pt>
                <c:pt idx="1819">
                  <c:v>-1.1183E-2</c:v>
                </c:pt>
                <c:pt idx="1820">
                  <c:v>-1.1157E-2</c:v>
                </c:pt>
                <c:pt idx="1821">
                  <c:v>-1.1131E-2</c:v>
                </c:pt>
                <c:pt idx="1822">
                  <c:v>-1.1098999999999999E-2</c:v>
                </c:pt>
                <c:pt idx="1823">
                  <c:v>-1.099E-2</c:v>
                </c:pt>
                <c:pt idx="1824">
                  <c:v>-1.0897E-2</c:v>
                </c:pt>
                <c:pt idx="1825">
                  <c:v>-1.0919999999999999E-2</c:v>
                </c:pt>
                <c:pt idx="1826">
                  <c:v>-1.0881999999999999E-2</c:v>
                </c:pt>
                <c:pt idx="1827">
                  <c:v>-1.0913000000000001E-2</c:v>
                </c:pt>
                <c:pt idx="1828">
                  <c:v>-1.0834999999999999E-2</c:v>
                </c:pt>
                <c:pt idx="1829">
                  <c:v>-1.0942E-2</c:v>
                </c:pt>
                <c:pt idx="1830">
                  <c:v>-1.0874999999999999E-2</c:v>
                </c:pt>
                <c:pt idx="1831">
                  <c:v>-1.0846E-2</c:v>
                </c:pt>
                <c:pt idx="1832">
                  <c:v>-1.0862999999999999E-2</c:v>
                </c:pt>
                <c:pt idx="1833">
                  <c:v>-1.0873000000000001E-2</c:v>
                </c:pt>
                <c:pt idx="1834">
                  <c:v>-1.0935E-2</c:v>
                </c:pt>
                <c:pt idx="1835">
                  <c:v>-1.0852000000000001E-2</c:v>
                </c:pt>
                <c:pt idx="1836">
                  <c:v>-1.0891E-2</c:v>
                </c:pt>
                <c:pt idx="1837">
                  <c:v>-1.0808E-2</c:v>
                </c:pt>
                <c:pt idx="1838">
                  <c:v>-1.0846E-2</c:v>
                </c:pt>
                <c:pt idx="1839">
                  <c:v>-1.0869E-2</c:v>
                </c:pt>
                <c:pt idx="1840">
                  <c:v>-1.0869E-2</c:v>
                </c:pt>
                <c:pt idx="1841">
                  <c:v>-1.0777999999999999E-2</c:v>
                </c:pt>
                <c:pt idx="1842">
                  <c:v>-1.0743000000000001E-2</c:v>
                </c:pt>
                <c:pt idx="1843">
                  <c:v>-1.0843E-2</c:v>
                </c:pt>
                <c:pt idx="1844">
                  <c:v>-1.0944000000000001E-2</c:v>
                </c:pt>
                <c:pt idx="1845">
                  <c:v>-1.0822999999999999E-2</c:v>
                </c:pt>
                <c:pt idx="1846">
                  <c:v>-1.0973999999999999E-2</c:v>
                </c:pt>
                <c:pt idx="1847">
                  <c:v>-1.1044999999999999E-2</c:v>
                </c:pt>
                <c:pt idx="1848">
                  <c:v>-1.1028E-2</c:v>
                </c:pt>
                <c:pt idx="1849">
                  <c:v>-1.1051999999999999E-2</c:v>
                </c:pt>
                <c:pt idx="1850">
                  <c:v>-1.1063999999999999E-2</c:v>
                </c:pt>
                <c:pt idx="1851">
                  <c:v>-1.0939000000000001E-2</c:v>
                </c:pt>
                <c:pt idx="1852">
                  <c:v>-1.0861000000000001E-2</c:v>
                </c:pt>
                <c:pt idx="1853">
                  <c:v>-1.0914E-2</c:v>
                </c:pt>
                <c:pt idx="1854">
                  <c:v>-1.0958000000000001E-2</c:v>
                </c:pt>
                <c:pt idx="1855">
                  <c:v>-1.0992999999999999E-2</c:v>
                </c:pt>
                <c:pt idx="1856">
                  <c:v>-1.1077E-2</c:v>
                </c:pt>
                <c:pt idx="1857">
                  <c:v>-1.1047E-2</c:v>
                </c:pt>
                <c:pt idx="1858">
                  <c:v>-1.1084999999999999E-2</c:v>
                </c:pt>
                <c:pt idx="1859">
                  <c:v>-1.1101E-2</c:v>
                </c:pt>
                <c:pt idx="1860">
                  <c:v>-1.1109000000000001E-2</c:v>
                </c:pt>
                <c:pt idx="1861">
                  <c:v>-1.1153E-2</c:v>
                </c:pt>
                <c:pt idx="1862">
                  <c:v>-1.1135000000000001E-2</c:v>
                </c:pt>
                <c:pt idx="1863">
                  <c:v>-1.1127E-2</c:v>
                </c:pt>
                <c:pt idx="1864">
                  <c:v>-1.1088000000000001E-2</c:v>
                </c:pt>
                <c:pt idx="1865">
                  <c:v>-1.1084999999999999E-2</c:v>
                </c:pt>
                <c:pt idx="1866">
                  <c:v>-1.1158E-2</c:v>
                </c:pt>
                <c:pt idx="1867">
                  <c:v>-1.1135000000000001E-2</c:v>
                </c:pt>
                <c:pt idx="1868">
                  <c:v>-1.1228999999999999E-2</c:v>
                </c:pt>
                <c:pt idx="1869">
                  <c:v>-1.1235999999999999E-2</c:v>
                </c:pt>
                <c:pt idx="1870">
                  <c:v>-1.1258000000000001E-2</c:v>
                </c:pt>
                <c:pt idx="1871">
                  <c:v>-1.1178E-2</c:v>
                </c:pt>
                <c:pt idx="1872">
                  <c:v>-1.1217E-2</c:v>
                </c:pt>
                <c:pt idx="1873">
                  <c:v>-1.1202999999999999E-2</c:v>
                </c:pt>
                <c:pt idx="1874">
                  <c:v>-1.1213000000000001E-2</c:v>
                </c:pt>
                <c:pt idx="1875">
                  <c:v>-1.1223E-2</c:v>
                </c:pt>
                <c:pt idx="1876">
                  <c:v>-1.1365E-2</c:v>
                </c:pt>
                <c:pt idx="1877">
                  <c:v>-1.1405999999999999E-2</c:v>
                </c:pt>
                <c:pt idx="1878">
                  <c:v>-1.1464E-2</c:v>
                </c:pt>
                <c:pt idx="1879">
                  <c:v>-1.1501000000000001E-2</c:v>
                </c:pt>
                <c:pt idx="1880">
                  <c:v>-1.1487000000000001E-2</c:v>
                </c:pt>
                <c:pt idx="1881">
                  <c:v>-1.1471E-2</c:v>
                </c:pt>
                <c:pt idx="1882">
                  <c:v>-1.1468000000000001E-2</c:v>
                </c:pt>
                <c:pt idx="1883">
                  <c:v>-1.1516E-2</c:v>
                </c:pt>
                <c:pt idx="1884">
                  <c:v>-1.1546000000000001E-2</c:v>
                </c:pt>
                <c:pt idx="1885">
                  <c:v>-1.1579000000000001E-2</c:v>
                </c:pt>
                <c:pt idx="1886">
                  <c:v>-1.1693E-2</c:v>
                </c:pt>
                <c:pt idx="1887">
                  <c:v>-1.1698E-2</c:v>
                </c:pt>
                <c:pt idx="1888">
                  <c:v>-1.1708E-2</c:v>
                </c:pt>
                <c:pt idx="1889">
                  <c:v>-1.1795999999999999E-2</c:v>
                </c:pt>
                <c:pt idx="1890">
                  <c:v>-1.1833E-2</c:v>
                </c:pt>
                <c:pt idx="1891">
                  <c:v>-1.1965E-2</c:v>
                </c:pt>
                <c:pt idx="1892">
                  <c:v>-1.1972E-2</c:v>
                </c:pt>
                <c:pt idx="1893">
                  <c:v>-1.1958E-2</c:v>
                </c:pt>
                <c:pt idx="1894">
                  <c:v>-1.1957000000000001E-2</c:v>
                </c:pt>
                <c:pt idx="1895">
                  <c:v>-1.1950000000000001E-2</c:v>
                </c:pt>
                <c:pt idx="1896">
                  <c:v>-1.1977E-2</c:v>
                </c:pt>
                <c:pt idx="1897">
                  <c:v>-1.2009000000000001E-2</c:v>
                </c:pt>
                <c:pt idx="1898">
                  <c:v>-1.2023000000000001E-2</c:v>
                </c:pt>
                <c:pt idx="1899">
                  <c:v>-1.2015E-2</c:v>
                </c:pt>
                <c:pt idx="1900">
                  <c:v>-1.2031E-2</c:v>
                </c:pt>
                <c:pt idx="1901">
                  <c:v>-1.2038999999999999E-2</c:v>
                </c:pt>
                <c:pt idx="1902">
                  <c:v>-1.2035000000000001E-2</c:v>
                </c:pt>
                <c:pt idx="1903">
                  <c:v>-1.2024E-2</c:v>
                </c:pt>
                <c:pt idx="1904">
                  <c:v>-1.2019999999999999E-2</c:v>
                </c:pt>
                <c:pt idx="1905">
                  <c:v>-1.2038E-2</c:v>
                </c:pt>
                <c:pt idx="1906">
                  <c:v>-1.2120000000000001E-2</c:v>
                </c:pt>
                <c:pt idx="1907">
                  <c:v>-1.2173E-2</c:v>
                </c:pt>
                <c:pt idx="1908">
                  <c:v>-1.2087000000000001E-2</c:v>
                </c:pt>
                <c:pt idx="1909">
                  <c:v>-1.2057E-2</c:v>
                </c:pt>
                <c:pt idx="1910">
                  <c:v>-1.2034E-2</c:v>
                </c:pt>
                <c:pt idx="1911">
                  <c:v>-1.2215E-2</c:v>
                </c:pt>
                <c:pt idx="1912">
                  <c:v>-1.2220999999999999E-2</c:v>
                </c:pt>
                <c:pt idx="1913">
                  <c:v>-1.2253999999999999E-2</c:v>
                </c:pt>
                <c:pt idx="1914">
                  <c:v>-1.2296E-2</c:v>
                </c:pt>
                <c:pt idx="1915">
                  <c:v>-1.2316000000000001E-2</c:v>
                </c:pt>
                <c:pt idx="1916">
                  <c:v>-1.2237E-2</c:v>
                </c:pt>
                <c:pt idx="1917">
                  <c:v>-1.2253999999999999E-2</c:v>
                </c:pt>
                <c:pt idx="1918">
                  <c:v>-1.2252000000000001E-2</c:v>
                </c:pt>
                <c:pt idx="1919">
                  <c:v>-1.2290000000000001E-2</c:v>
                </c:pt>
                <c:pt idx="1920">
                  <c:v>-1.2286999999999999E-2</c:v>
                </c:pt>
                <c:pt idx="1921">
                  <c:v>-1.2343E-2</c:v>
                </c:pt>
                <c:pt idx="1922">
                  <c:v>-1.2326999999999999E-2</c:v>
                </c:pt>
                <c:pt idx="1923">
                  <c:v>-1.2312999999999999E-2</c:v>
                </c:pt>
                <c:pt idx="1924">
                  <c:v>-1.2187999999999999E-2</c:v>
                </c:pt>
                <c:pt idx="1925">
                  <c:v>-1.2115000000000001E-2</c:v>
                </c:pt>
                <c:pt idx="1926">
                  <c:v>-1.3041000000000001E-2</c:v>
                </c:pt>
                <c:pt idx="1927">
                  <c:v>-1.3027E-2</c:v>
                </c:pt>
                <c:pt idx="1928">
                  <c:v>-1.2916E-2</c:v>
                </c:pt>
                <c:pt idx="1929">
                  <c:v>-1.2951000000000001E-2</c:v>
                </c:pt>
                <c:pt idx="1930">
                  <c:v>-1.2904000000000001E-2</c:v>
                </c:pt>
                <c:pt idx="1931">
                  <c:v>-1.2711999999999999E-2</c:v>
                </c:pt>
                <c:pt idx="1932">
                  <c:v>-1.2716999999999999E-2</c:v>
                </c:pt>
                <c:pt idx="1933">
                  <c:v>-1.2671E-2</c:v>
                </c:pt>
                <c:pt idx="1934">
                  <c:v>-1.2596E-2</c:v>
                </c:pt>
                <c:pt idx="1935">
                  <c:v>-1.2614999999999999E-2</c:v>
                </c:pt>
                <c:pt idx="1936">
                  <c:v>-1.2711999999999999E-2</c:v>
                </c:pt>
                <c:pt idx="1937">
                  <c:v>-1.2704E-2</c:v>
                </c:pt>
                <c:pt idx="1938">
                  <c:v>-1.2723999999999999E-2</c:v>
                </c:pt>
                <c:pt idx="1939">
                  <c:v>-1.2616E-2</c:v>
                </c:pt>
                <c:pt idx="1940">
                  <c:v>-1.2559000000000001E-2</c:v>
                </c:pt>
                <c:pt idx="1941">
                  <c:v>-1.2503E-2</c:v>
                </c:pt>
                <c:pt idx="1942">
                  <c:v>-1.2337000000000001E-2</c:v>
                </c:pt>
                <c:pt idx="1943">
                  <c:v>-1.2309E-2</c:v>
                </c:pt>
                <c:pt idx="1944">
                  <c:v>-1.2227E-2</c:v>
                </c:pt>
                <c:pt idx="1945">
                  <c:v>-1.2187E-2</c:v>
                </c:pt>
                <c:pt idx="1946">
                  <c:v>-1.2036E-2</c:v>
                </c:pt>
                <c:pt idx="1947">
                  <c:v>-1.2E-2</c:v>
                </c:pt>
                <c:pt idx="1948">
                  <c:v>-1.1965999999999999E-2</c:v>
                </c:pt>
                <c:pt idx="1949">
                  <c:v>-1.2052999999999999E-2</c:v>
                </c:pt>
                <c:pt idx="1950">
                  <c:v>-1.2E-2</c:v>
                </c:pt>
                <c:pt idx="1951">
                  <c:v>-1.1957000000000001E-2</c:v>
                </c:pt>
                <c:pt idx="1952">
                  <c:v>-1.1905000000000001E-2</c:v>
                </c:pt>
                <c:pt idx="1953">
                  <c:v>-1.1819E-2</c:v>
                </c:pt>
                <c:pt idx="1954">
                  <c:v>-1.1764999999999999E-2</c:v>
                </c:pt>
                <c:pt idx="1955">
                  <c:v>-1.1681E-2</c:v>
                </c:pt>
                <c:pt idx="1956">
                  <c:v>-1.1679E-2</c:v>
                </c:pt>
                <c:pt idx="1957">
                  <c:v>-1.1663E-2</c:v>
                </c:pt>
                <c:pt idx="1958">
                  <c:v>-1.1616E-2</c:v>
                </c:pt>
                <c:pt idx="1959">
                  <c:v>-1.1519E-2</c:v>
                </c:pt>
                <c:pt idx="1960">
                  <c:v>-1.1455E-2</c:v>
                </c:pt>
                <c:pt idx="1961">
                  <c:v>-1.1427E-2</c:v>
                </c:pt>
                <c:pt idx="1962">
                  <c:v>-1.1388000000000001E-2</c:v>
                </c:pt>
                <c:pt idx="1963">
                  <c:v>-1.141E-2</c:v>
                </c:pt>
                <c:pt idx="1964">
                  <c:v>-1.1384E-2</c:v>
                </c:pt>
                <c:pt idx="1965">
                  <c:v>-1.1475000000000001E-2</c:v>
                </c:pt>
                <c:pt idx="1966">
                  <c:v>-1.1712E-2</c:v>
                </c:pt>
                <c:pt idx="1967">
                  <c:v>-1.1651999999999999E-2</c:v>
                </c:pt>
                <c:pt idx="1968">
                  <c:v>-1.1572000000000001E-2</c:v>
                </c:pt>
                <c:pt idx="1969">
                  <c:v>-1.1534000000000001E-2</c:v>
                </c:pt>
                <c:pt idx="1970">
                  <c:v>-1.1468000000000001E-2</c:v>
                </c:pt>
                <c:pt idx="1971">
                  <c:v>-1.1367E-2</c:v>
                </c:pt>
                <c:pt idx="1972">
                  <c:v>-1.1308E-2</c:v>
                </c:pt>
                <c:pt idx="1973">
                  <c:v>-1.1292999999999999E-2</c:v>
                </c:pt>
                <c:pt idx="1974">
                  <c:v>-1.1249E-2</c:v>
                </c:pt>
                <c:pt idx="1975">
                  <c:v>-1.1220000000000001E-2</c:v>
                </c:pt>
                <c:pt idx="1976">
                  <c:v>-1.1261E-2</c:v>
                </c:pt>
                <c:pt idx="1977">
                  <c:v>-1.1209E-2</c:v>
                </c:pt>
                <c:pt idx="1978">
                  <c:v>-1.1173000000000001E-2</c:v>
                </c:pt>
                <c:pt idx="1979">
                  <c:v>-1.1129E-2</c:v>
                </c:pt>
                <c:pt idx="1980">
                  <c:v>-1.1127E-2</c:v>
                </c:pt>
                <c:pt idx="1981">
                  <c:v>-1.1147000000000001E-2</c:v>
                </c:pt>
                <c:pt idx="1982">
                  <c:v>-1.1068E-2</c:v>
                </c:pt>
                <c:pt idx="1983">
                  <c:v>-1.0999E-2</c:v>
                </c:pt>
                <c:pt idx="1984">
                  <c:v>-1.0935E-2</c:v>
                </c:pt>
                <c:pt idx="1985">
                  <c:v>-1.0845E-2</c:v>
                </c:pt>
                <c:pt idx="1986">
                  <c:v>-1.0678E-2</c:v>
                </c:pt>
                <c:pt idx="1987">
                  <c:v>-1.0630000000000001E-2</c:v>
                </c:pt>
                <c:pt idx="1988">
                  <c:v>-1.0496E-2</c:v>
                </c:pt>
                <c:pt idx="1989">
                  <c:v>-1.0486000000000001E-2</c:v>
                </c:pt>
                <c:pt idx="1990">
                  <c:v>-1.0430999999999999E-2</c:v>
                </c:pt>
                <c:pt idx="1991">
                  <c:v>-1.0401000000000001E-2</c:v>
                </c:pt>
                <c:pt idx="1992">
                  <c:v>-1.0321E-2</c:v>
                </c:pt>
                <c:pt idx="1993">
                  <c:v>-1.0274E-2</c:v>
                </c:pt>
                <c:pt idx="1994">
                  <c:v>-1.0229E-2</c:v>
                </c:pt>
                <c:pt idx="1995">
                  <c:v>-1.021E-2</c:v>
                </c:pt>
                <c:pt idx="1996">
                  <c:v>-1.0168E-2</c:v>
                </c:pt>
                <c:pt idx="1997">
                  <c:v>-1.0165E-2</c:v>
                </c:pt>
                <c:pt idx="1998">
                  <c:v>-1.0161999999999999E-2</c:v>
                </c:pt>
                <c:pt idx="1999">
                  <c:v>-1.0163E-2</c:v>
                </c:pt>
                <c:pt idx="2000">
                  <c:v>-1.0137E-2</c:v>
                </c:pt>
                <c:pt idx="2001">
                  <c:v>-1.0104999999999999E-2</c:v>
                </c:pt>
                <c:pt idx="2002">
                  <c:v>-1.0082000000000001E-2</c:v>
                </c:pt>
                <c:pt idx="2003">
                  <c:v>-1.0104999999999999E-2</c:v>
                </c:pt>
                <c:pt idx="2004">
                  <c:v>-1.0085999999999999E-2</c:v>
                </c:pt>
                <c:pt idx="2005">
                  <c:v>-1.0085E-2</c:v>
                </c:pt>
                <c:pt idx="2006">
                  <c:v>-1.0145E-2</c:v>
                </c:pt>
                <c:pt idx="2007">
                  <c:v>-1.0175E-2</c:v>
                </c:pt>
                <c:pt idx="2008">
                  <c:v>-1.0156999999999999E-2</c:v>
                </c:pt>
                <c:pt idx="2009">
                  <c:v>-1.0205000000000001E-2</c:v>
                </c:pt>
                <c:pt idx="2010">
                  <c:v>-1.0161999999999999E-2</c:v>
                </c:pt>
                <c:pt idx="2011">
                  <c:v>-1.0205000000000001E-2</c:v>
                </c:pt>
                <c:pt idx="2012">
                  <c:v>-1.0156999999999999E-2</c:v>
                </c:pt>
                <c:pt idx="2013">
                  <c:v>-1.0129000000000001E-2</c:v>
                </c:pt>
                <c:pt idx="2014">
                  <c:v>-1.0155000000000001E-2</c:v>
                </c:pt>
                <c:pt idx="2015">
                  <c:v>-1.0154E-2</c:v>
                </c:pt>
                <c:pt idx="2016">
                  <c:v>-1.0181000000000001E-2</c:v>
                </c:pt>
                <c:pt idx="2017">
                  <c:v>-1.0127000000000001E-2</c:v>
                </c:pt>
                <c:pt idx="2018">
                  <c:v>-1.0074E-2</c:v>
                </c:pt>
                <c:pt idx="2019">
                  <c:v>-1.0064E-2</c:v>
                </c:pt>
                <c:pt idx="2020">
                  <c:v>-1.0015E-2</c:v>
                </c:pt>
                <c:pt idx="2021">
                  <c:v>-9.9640000000000006E-3</c:v>
                </c:pt>
                <c:pt idx="2022">
                  <c:v>-9.9229999999999995E-3</c:v>
                </c:pt>
                <c:pt idx="2023">
                  <c:v>-9.8720000000000006E-3</c:v>
                </c:pt>
                <c:pt idx="2024">
                  <c:v>-9.7890000000000008E-3</c:v>
                </c:pt>
                <c:pt idx="2025">
                  <c:v>-9.6799999999999994E-3</c:v>
                </c:pt>
                <c:pt idx="2026">
                  <c:v>-9.639E-3</c:v>
                </c:pt>
                <c:pt idx="2027">
                  <c:v>-9.5919999999999998E-3</c:v>
                </c:pt>
                <c:pt idx="2028">
                  <c:v>-9.5709999999999996E-3</c:v>
                </c:pt>
                <c:pt idx="2029">
                  <c:v>-9.4900000000000002E-3</c:v>
                </c:pt>
                <c:pt idx="2030">
                  <c:v>-9.4029999999999999E-3</c:v>
                </c:pt>
                <c:pt idx="2031">
                  <c:v>-9.2960000000000004E-3</c:v>
                </c:pt>
                <c:pt idx="2032">
                  <c:v>-9.2420000000000002E-3</c:v>
                </c:pt>
                <c:pt idx="2033">
                  <c:v>-9.214E-3</c:v>
                </c:pt>
                <c:pt idx="2034">
                  <c:v>-9.1990000000000006E-3</c:v>
                </c:pt>
                <c:pt idx="2035">
                  <c:v>-9.2259999999999998E-3</c:v>
                </c:pt>
                <c:pt idx="2036">
                  <c:v>-9.1339999999999998E-3</c:v>
                </c:pt>
                <c:pt idx="2037">
                  <c:v>-9.0500000000000008E-3</c:v>
                </c:pt>
                <c:pt idx="2038">
                  <c:v>-9.0060000000000001E-3</c:v>
                </c:pt>
                <c:pt idx="2039">
                  <c:v>-8.9519999999999999E-3</c:v>
                </c:pt>
                <c:pt idx="2040">
                  <c:v>-8.8970000000000004E-3</c:v>
                </c:pt>
                <c:pt idx="2041">
                  <c:v>-8.9180000000000006E-3</c:v>
                </c:pt>
                <c:pt idx="2042">
                  <c:v>-8.9949999999999995E-3</c:v>
                </c:pt>
                <c:pt idx="2043">
                  <c:v>-9.0010000000000003E-3</c:v>
                </c:pt>
                <c:pt idx="2044">
                  <c:v>-8.9910000000000007E-3</c:v>
                </c:pt>
                <c:pt idx="2045">
                  <c:v>-8.9619999999999995E-3</c:v>
                </c:pt>
                <c:pt idx="2046">
                  <c:v>-8.8710000000000004E-3</c:v>
                </c:pt>
                <c:pt idx="2047">
                  <c:v>-8.7519999999999994E-3</c:v>
                </c:pt>
                <c:pt idx="2048">
                  <c:v>-8.659E-3</c:v>
                </c:pt>
                <c:pt idx="2049">
                  <c:v>-8.5710000000000005E-3</c:v>
                </c:pt>
                <c:pt idx="2050">
                  <c:v>-8.5529999999999998E-3</c:v>
                </c:pt>
                <c:pt idx="2051">
                  <c:v>-8.5979999999999997E-3</c:v>
                </c:pt>
                <c:pt idx="2052">
                  <c:v>-8.5769999999999996E-3</c:v>
                </c:pt>
                <c:pt idx="2053">
                  <c:v>-8.6350000000000003E-3</c:v>
                </c:pt>
                <c:pt idx="2054">
                  <c:v>-8.6130000000000009E-3</c:v>
                </c:pt>
                <c:pt idx="2055">
                  <c:v>-8.6560000000000005E-3</c:v>
                </c:pt>
                <c:pt idx="2056">
                  <c:v>-8.5360000000000002E-3</c:v>
                </c:pt>
                <c:pt idx="2057">
                  <c:v>-8.5190000000000005E-3</c:v>
                </c:pt>
                <c:pt idx="2058">
                  <c:v>-8.5129999999999997E-3</c:v>
                </c:pt>
                <c:pt idx="2059">
                  <c:v>-8.548E-3</c:v>
                </c:pt>
                <c:pt idx="2060">
                  <c:v>-8.5349999999999992E-3</c:v>
                </c:pt>
                <c:pt idx="2061">
                  <c:v>-8.5389999999999997E-3</c:v>
                </c:pt>
                <c:pt idx="2062">
                  <c:v>-8.5009999999999999E-3</c:v>
                </c:pt>
                <c:pt idx="2063">
                  <c:v>-8.4980000000000003E-3</c:v>
                </c:pt>
                <c:pt idx="2064">
                  <c:v>-8.4869999999999998E-3</c:v>
                </c:pt>
                <c:pt idx="2065">
                  <c:v>-8.4679999999999998E-3</c:v>
                </c:pt>
                <c:pt idx="2066">
                  <c:v>-8.5159999999999993E-3</c:v>
                </c:pt>
                <c:pt idx="2067">
                  <c:v>-8.4939999999999998E-3</c:v>
                </c:pt>
                <c:pt idx="2068">
                  <c:v>-8.4399999999999996E-3</c:v>
                </c:pt>
                <c:pt idx="2069">
                  <c:v>-8.4399999999999996E-3</c:v>
                </c:pt>
                <c:pt idx="2070">
                  <c:v>-8.4130000000000003E-3</c:v>
                </c:pt>
                <c:pt idx="2071">
                  <c:v>-8.3750000000000005E-3</c:v>
                </c:pt>
                <c:pt idx="2072">
                  <c:v>-8.3949999999999997E-3</c:v>
                </c:pt>
                <c:pt idx="2073">
                  <c:v>-8.4679999999999998E-3</c:v>
                </c:pt>
                <c:pt idx="2074">
                  <c:v>-8.4720000000000004E-3</c:v>
                </c:pt>
                <c:pt idx="2075">
                  <c:v>-8.4729999999999996E-3</c:v>
                </c:pt>
                <c:pt idx="2076">
                  <c:v>-8.3700000000000007E-3</c:v>
                </c:pt>
                <c:pt idx="2077">
                  <c:v>-8.3940000000000004E-3</c:v>
                </c:pt>
                <c:pt idx="2078">
                  <c:v>-8.4159999999999999E-3</c:v>
                </c:pt>
                <c:pt idx="2079">
                  <c:v>-8.4489999999999999E-3</c:v>
                </c:pt>
                <c:pt idx="2080">
                  <c:v>-8.4370000000000001E-3</c:v>
                </c:pt>
                <c:pt idx="2081">
                  <c:v>-8.4989999999999996E-3</c:v>
                </c:pt>
                <c:pt idx="2082">
                  <c:v>-8.5199999999999998E-3</c:v>
                </c:pt>
                <c:pt idx="2083">
                  <c:v>-8.5590000000000006E-3</c:v>
                </c:pt>
                <c:pt idx="2084">
                  <c:v>-8.5529999999999998E-3</c:v>
                </c:pt>
                <c:pt idx="2085">
                  <c:v>-8.5339999999999999E-3</c:v>
                </c:pt>
                <c:pt idx="2086">
                  <c:v>-8.4950000000000008E-3</c:v>
                </c:pt>
                <c:pt idx="2087">
                  <c:v>-8.5710000000000005E-3</c:v>
                </c:pt>
                <c:pt idx="2088">
                  <c:v>-8.5389999999999997E-3</c:v>
                </c:pt>
                <c:pt idx="2089">
                  <c:v>-8.3820000000000006E-3</c:v>
                </c:pt>
                <c:pt idx="2090">
                  <c:v>-8.3389999999999992E-3</c:v>
                </c:pt>
                <c:pt idx="2091">
                  <c:v>-8.4489999999999999E-3</c:v>
                </c:pt>
                <c:pt idx="2092">
                  <c:v>-8.4440000000000001E-3</c:v>
                </c:pt>
                <c:pt idx="2093">
                  <c:v>-8.4030000000000007E-3</c:v>
                </c:pt>
                <c:pt idx="2094">
                  <c:v>-8.3990000000000002E-3</c:v>
                </c:pt>
                <c:pt idx="2095">
                  <c:v>-8.4119999999999993E-3</c:v>
                </c:pt>
                <c:pt idx="2096">
                  <c:v>-8.378E-3</c:v>
                </c:pt>
                <c:pt idx="2097">
                  <c:v>-8.4139999999999996E-3</c:v>
                </c:pt>
                <c:pt idx="2098">
                  <c:v>-8.4270000000000005E-3</c:v>
                </c:pt>
                <c:pt idx="2099">
                  <c:v>-8.4130000000000003E-3</c:v>
                </c:pt>
                <c:pt idx="2100">
                  <c:v>-8.3700000000000007E-3</c:v>
                </c:pt>
                <c:pt idx="2101">
                  <c:v>-8.3899999999999999E-3</c:v>
                </c:pt>
                <c:pt idx="2102">
                  <c:v>-8.3630000000000006E-3</c:v>
                </c:pt>
                <c:pt idx="2103">
                  <c:v>-8.3459999999999993E-3</c:v>
                </c:pt>
                <c:pt idx="2104">
                  <c:v>-8.345E-3</c:v>
                </c:pt>
                <c:pt idx="2105">
                  <c:v>-8.2850000000000007E-3</c:v>
                </c:pt>
                <c:pt idx="2106">
                  <c:v>-8.2410000000000001E-3</c:v>
                </c:pt>
                <c:pt idx="2107">
                  <c:v>-8.2389999999999998E-3</c:v>
                </c:pt>
                <c:pt idx="2108">
                  <c:v>-8.3040000000000006E-3</c:v>
                </c:pt>
                <c:pt idx="2109">
                  <c:v>-8.3359999999999997E-3</c:v>
                </c:pt>
                <c:pt idx="2110">
                  <c:v>-8.3400000000000002E-3</c:v>
                </c:pt>
                <c:pt idx="2111">
                  <c:v>-8.4440000000000001E-3</c:v>
                </c:pt>
                <c:pt idx="2112">
                  <c:v>-8.4489999999999999E-3</c:v>
                </c:pt>
                <c:pt idx="2113">
                  <c:v>-8.4880000000000008E-3</c:v>
                </c:pt>
                <c:pt idx="2114">
                  <c:v>-8.5249999999999996E-3</c:v>
                </c:pt>
                <c:pt idx="2115">
                  <c:v>-8.4770000000000002E-3</c:v>
                </c:pt>
                <c:pt idx="2116">
                  <c:v>-8.2660000000000008E-3</c:v>
                </c:pt>
                <c:pt idx="2117">
                  <c:v>-8.2089999999999993E-3</c:v>
                </c:pt>
                <c:pt idx="2118">
                  <c:v>-8.1930000000000006E-3</c:v>
                </c:pt>
                <c:pt idx="2119">
                  <c:v>-8.2369999999999995E-3</c:v>
                </c:pt>
                <c:pt idx="2120">
                  <c:v>-8.2819999999999994E-3</c:v>
                </c:pt>
                <c:pt idx="2121">
                  <c:v>-8.2719999999999998E-3</c:v>
                </c:pt>
                <c:pt idx="2122">
                  <c:v>-8.2229999999999994E-3</c:v>
                </c:pt>
                <c:pt idx="2123">
                  <c:v>-8.2220000000000001E-3</c:v>
                </c:pt>
                <c:pt idx="2124">
                  <c:v>-8.2159999999999993E-3</c:v>
                </c:pt>
                <c:pt idx="2125">
                  <c:v>-8.2470000000000009E-3</c:v>
                </c:pt>
                <c:pt idx="2126">
                  <c:v>-8.1530000000000005E-3</c:v>
                </c:pt>
                <c:pt idx="2127">
                  <c:v>-8.1650000000000004E-3</c:v>
                </c:pt>
                <c:pt idx="2128">
                  <c:v>-8.1919999999999996E-3</c:v>
                </c:pt>
                <c:pt idx="2129">
                  <c:v>-8.1930000000000006E-3</c:v>
                </c:pt>
                <c:pt idx="2130">
                  <c:v>-8.2249999999999997E-3</c:v>
                </c:pt>
                <c:pt idx="2131">
                  <c:v>-8.3219999999999995E-3</c:v>
                </c:pt>
                <c:pt idx="2132">
                  <c:v>-8.2979999999999998E-3</c:v>
                </c:pt>
                <c:pt idx="2133">
                  <c:v>-8.2150000000000001E-3</c:v>
                </c:pt>
                <c:pt idx="2134">
                  <c:v>-8.1849999999999996E-3</c:v>
                </c:pt>
                <c:pt idx="2135">
                  <c:v>-8.1810000000000008E-3</c:v>
                </c:pt>
                <c:pt idx="2136">
                  <c:v>-8.2450000000000006E-3</c:v>
                </c:pt>
                <c:pt idx="2137">
                  <c:v>-8.1539999999999998E-3</c:v>
                </c:pt>
                <c:pt idx="2138">
                  <c:v>-8.1560000000000001E-3</c:v>
                </c:pt>
                <c:pt idx="2139">
                  <c:v>-8.2050000000000005E-3</c:v>
                </c:pt>
                <c:pt idx="2140">
                  <c:v>-8.182E-3</c:v>
                </c:pt>
                <c:pt idx="2141">
                  <c:v>-8.2310000000000005E-3</c:v>
                </c:pt>
                <c:pt idx="2142">
                  <c:v>-8.1729999999999997E-3</c:v>
                </c:pt>
                <c:pt idx="2143">
                  <c:v>-8.1449999999999995E-3</c:v>
                </c:pt>
                <c:pt idx="2144">
                  <c:v>-8.1510000000000003E-3</c:v>
                </c:pt>
                <c:pt idx="2145">
                  <c:v>-8.1499999999999993E-3</c:v>
                </c:pt>
                <c:pt idx="2146">
                  <c:v>-8.1530000000000005E-3</c:v>
                </c:pt>
                <c:pt idx="2147">
                  <c:v>-8.1080000000000006E-3</c:v>
                </c:pt>
                <c:pt idx="2148">
                  <c:v>-8.1209999999999997E-3</c:v>
                </c:pt>
                <c:pt idx="2149">
                  <c:v>-8.1209999999999997E-3</c:v>
                </c:pt>
                <c:pt idx="2150">
                  <c:v>-8.0839999999999992E-3</c:v>
                </c:pt>
                <c:pt idx="2151">
                  <c:v>-8.1250000000000003E-3</c:v>
                </c:pt>
                <c:pt idx="2152">
                  <c:v>-8.09E-3</c:v>
                </c:pt>
                <c:pt idx="2153">
                  <c:v>-8.0579999999999992E-3</c:v>
                </c:pt>
                <c:pt idx="2154">
                  <c:v>-8.0560000000000007E-3</c:v>
                </c:pt>
                <c:pt idx="2155">
                  <c:v>-8.0420000000000005E-3</c:v>
                </c:pt>
                <c:pt idx="2156">
                  <c:v>-8.0070000000000002E-3</c:v>
                </c:pt>
                <c:pt idx="2157">
                  <c:v>-7.9590000000000008E-3</c:v>
                </c:pt>
                <c:pt idx="2158">
                  <c:v>-7.9500000000000005E-3</c:v>
                </c:pt>
                <c:pt idx="2159">
                  <c:v>-7.9389999999999999E-3</c:v>
                </c:pt>
                <c:pt idx="2160">
                  <c:v>-7.9340000000000001E-3</c:v>
                </c:pt>
                <c:pt idx="2161">
                  <c:v>-7.8209999999999998E-3</c:v>
                </c:pt>
                <c:pt idx="2162">
                  <c:v>-7.8549999999999991E-3</c:v>
                </c:pt>
                <c:pt idx="2163">
                  <c:v>-7.8230000000000001E-3</c:v>
                </c:pt>
                <c:pt idx="2164">
                  <c:v>-7.7669999999999996E-3</c:v>
                </c:pt>
                <c:pt idx="2165">
                  <c:v>-7.7200000000000003E-3</c:v>
                </c:pt>
                <c:pt idx="2166">
                  <c:v>-7.7130000000000002E-3</c:v>
                </c:pt>
                <c:pt idx="2167">
                  <c:v>-7.7549999999999997E-3</c:v>
                </c:pt>
                <c:pt idx="2168">
                  <c:v>-7.8359999999999992E-3</c:v>
                </c:pt>
                <c:pt idx="2169">
                  <c:v>-7.8370000000000002E-3</c:v>
                </c:pt>
                <c:pt idx="2170">
                  <c:v>-7.7710000000000001E-3</c:v>
                </c:pt>
                <c:pt idx="2171">
                  <c:v>-7.8230000000000001E-3</c:v>
                </c:pt>
                <c:pt idx="2172">
                  <c:v>-7.8250000000000004E-3</c:v>
                </c:pt>
                <c:pt idx="2173">
                  <c:v>-7.7780000000000002E-3</c:v>
                </c:pt>
                <c:pt idx="2174">
                  <c:v>-7.7210000000000004E-3</c:v>
                </c:pt>
                <c:pt idx="2175">
                  <c:v>-7.8009999999999998E-3</c:v>
                </c:pt>
                <c:pt idx="2176">
                  <c:v>-7.7559999999999999E-3</c:v>
                </c:pt>
                <c:pt idx="2177">
                  <c:v>-7.7739999999999997E-3</c:v>
                </c:pt>
                <c:pt idx="2178">
                  <c:v>-7.809E-3</c:v>
                </c:pt>
                <c:pt idx="2179">
                  <c:v>-7.8120000000000004E-3</c:v>
                </c:pt>
                <c:pt idx="2180">
                  <c:v>-7.8340000000000007E-3</c:v>
                </c:pt>
                <c:pt idx="2181">
                  <c:v>-7.9900000000000006E-3</c:v>
                </c:pt>
                <c:pt idx="2182">
                  <c:v>-8.0210000000000004E-3</c:v>
                </c:pt>
                <c:pt idx="2183">
                  <c:v>-7.9439999999999997E-3</c:v>
                </c:pt>
                <c:pt idx="2184">
                  <c:v>-7.9129999999999999E-3</c:v>
                </c:pt>
                <c:pt idx="2185">
                  <c:v>-7.9469999999999992E-3</c:v>
                </c:pt>
                <c:pt idx="2186">
                  <c:v>-8.0890000000000007E-3</c:v>
                </c:pt>
                <c:pt idx="2187">
                  <c:v>-8.1209999999999997E-3</c:v>
                </c:pt>
                <c:pt idx="2188">
                  <c:v>-8.1589999999999996E-3</c:v>
                </c:pt>
                <c:pt idx="2189">
                  <c:v>-8.2190000000000006E-3</c:v>
                </c:pt>
                <c:pt idx="2190">
                  <c:v>-8.2579999999999997E-3</c:v>
                </c:pt>
                <c:pt idx="2191">
                  <c:v>-8.3719999999999992E-3</c:v>
                </c:pt>
                <c:pt idx="2192">
                  <c:v>-8.4279999999999997E-3</c:v>
                </c:pt>
                <c:pt idx="2193">
                  <c:v>-8.4639999999999993E-3</c:v>
                </c:pt>
                <c:pt idx="2194">
                  <c:v>-8.397E-3</c:v>
                </c:pt>
                <c:pt idx="2195">
                  <c:v>-8.319E-3</c:v>
                </c:pt>
                <c:pt idx="2196">
                  <c:v>-8.3730000000000002E-3</c:v>
                </c:pt>
                <c:pt idx="2197">
                  <c:v>-8.3470000000000003E-3</c:v>
                </c:pt>
                <c:pt idx="2198">
                  <c:v>-8.4060000000000003E-3</c:v>
                </c:pt>
                <c:pt idx="2199">
                  <c:v>-8.4279999999999997E-3</c:v>
                </c:pt>
                <c:pt idx="2200">
                  <c:v>-8.4740000000000006E-3</c:v>
                </c:pt>
                <c:pt idx="2201">
                  <c:v>-8.5710000000000005E-3</c:v>
                </c:pt>
                <c:pt idx="2202">
                  <c:v>-8.6339999999999993E-3</c:v>
                </c:pt>
                <c:pt idx="2203">
                  <c:v>-8.6750000000000004E-3</c:v>
                </c:pt>
                <c:pt idx="2204">
                  <c:v>-8.7480000000000006E-3</c:v>
                </c:pt>
                <c:pt idx="2205">
                  <c:v>-8.8419999999999992E-3</c:v>
                </c:pt>
                <c:pt idx="2206">
                  <c:v>-8.8780000000000005E-3</c:v>
                </c:pt>
                <c:pt idx="2207">
                  <c:v>-8.8439999999999994E-3</c:v>
                </c:pt>
                <c:pt idx="2208">
                  <c:v>-8.8570000000000003E-3</c:v>
                </c:pt>
                <c:pt idx="2209">
                  <c:v>-8.9079999999999993E-3</c:v>
                </c:pt>
                <c:pt idx="2210">
                  <c:v>-8.8590000000000006E-3</c:v>
                </c:pt>
                <c:pt idx="2211">
                  <c:v>-8.8489999999999992E-3</c:v>
                </c:pt>
                <c:pt idx="2212">
                  <c:v>-8.7810000000000006E-3</c:v>
                </c:pt>
                <c:pt idx="2213">
                  <c:v>-8.7670000000000005E-3</c:v>
                </c:pt>
                <c:pt idx="2214">
                  <c:v>-8.7720000000000003E-3</c:v>
                </c:pt>
                <c:pt idx="2215">
                  <c:v>-8.7740000000000005E-3</c:v>
                </c:pt>
                <c:pt idx="2216">
                  <c:v>-8.7139999999999995E-3</c:v>
                </c:pt>
                <c:pt idx="2217">
                  <c:v>-8.6890000000000005E-3</c:v>
                </c:pt>
                <c:pt idx="2218">
                  <c:v>-8.7840000000000001E-3</c:v>
                </c:pt>
                <c:pt idx="2219">
                  <c:v>-8.8020000000000008E-3</c:v>
                </c:pt>
                <c:pt idx="2220">
                  <c:v>-8.7550000000000006E-3</c:v>
                </c:pt>
                <c:pt idx="2221">
                  <c:v>-8.6899999999999998E-3</c:v>
                </c:pt>
                <c:pt idx="2222">
                  <c:v>-8.7180000000000001E-3</c:v>
                </c:pt>
                <c:pt idx="2223">
                  <c:v>-8.7340000000000004E-3</c:v>
                </c:pt>
                <c:pt idx="2224">
                  <c:v>-8.7510000000000001E-3</c:v>
                </c:pt>
                <c:pt idx="2225">
                  <c:v>-8.77E-3</c:v>
                </c:pt>
                <c:pt idx="2226">
                  <c:v>-8.7620000000000007E-3</c:v>
                </c:pt>
                <c:pt idx="2227">
                  <c:v>-8.7010000000000004E-3</c:v>
                </c:pt>
                <c:pt idx="2228">
                  <c:v>-8.6719999999999992E-3</c:v>
                </c:pt>
                <c:pt idx="2229">
                  <c:v>-8.7049999999999992E-3</c:v>
                </c:pt>
                <c:pt idx="2230">
                  <c:v>-8.7259999999999994E-3</c:v>
                </c:pt>
                <c:pt idx="2231">
                  <c:v>-8.6929999999999993E-3</c:v>
                </c:pt>
                <c:pt idx="2232">
                  <c:v>-8.6420000000000004E-3</c:v>
                </c:pt>
                <c:pt idx="2233">
                  <c:v>-8.6E-3</c:v>
                </c:pt>
                <c:pt idx="2234">
                  <c:v>-8.5839999999999996E-3</c:v>
                </c:pt>
                <c:pt idx="2235">
                  <c:v>-8.5050000000000004E-3</c:v>
                </c:pt>
                <c:pt idx="2236">
                  <c:v>-8.4770000000000002E-3</c:v>
                </c:pt>
                <c:pt idx="2237">
                  <c:v>-8.4399999999999996E-3</c:v>
                </c:pt>
                <c:pt idx="2238">
                  <c:v>-8.3890000000000006E-3</c:v>
                </c:pt>
                <c:pt idx="2239">
                  <c:v>-8.3820000000000006E-3</c:v>
                </c:pt>
                <c:pt idx="2240">
                  <c:v>-8.3999999999999995E-3</c:v>
                </c:pt>
                <c:pt idx="2241">
                  <c:v>-8.3239999999999998E-3</c:v>
                </c:pt>
                <c:pt idx="2242">
                  <c:v>-8.3739999999999995E-3</c:v>
                </c:pt>
                <c:pt idx="2243">
                  <c:v>-8.3560000000000006E-3</c:v>
                </c:pt>
                <c:pt idx="2244">
                  <c:v>-8.3330000000000001E-3</c:v>
                </c:pt>
                <c:pt idx="2245">
                  <c:v>-8.378E-3</c:v>
                </c:pt>
                <c:pt idx="2246">
                  <c:v>-8.3850000000000001E-3</c:v>
                </c:pt>
                <c:pt idx="2247">
                  <c:v>-8.378E-3</c:v>
                </c:pt>
                <c:pt idx="2248">
                  <c:v>-8.3700000000000007E-3</c:v>
                </c:pt>
                <c:pt idx="2249">
                  <c:v>-8.3320000000000009E-3</c:v>
                </c:pt>
                <c:pt idx="2250">
                  <c:v>-8.2789999999999999E-3</c:v>
                </c:pt>
                <c:pt idx="2251">
                  <c:v>-8.3800000000000003E-3</c:v>
                </c:pt>
                <c:pt idx="2252">
                  <c:v>-8.3719999999999992E-3</c:v>
                </c:pt>
                <c:pt idx="2253">
                  <c:v>-8.3890000000000006E-3</c:v>
                </c:pt>
                <c:pt idx="2254">
                  <c:v>-8.4530000000000004E-3</c:v>
                </c:pt>
                <c:pt idx="2255">
                  <c:v>-8.489E-3</c:v>
                </c:pt>
                <c:pt idx="2256">
                  <c:v>-8.4860000000000005E-3</c:v>
                </c:pt>
                <c:pt idx="2257">
                  <c:v>-8.5430000000000002E-3</c:v>
                </c:pt>
                <c:pt idx="2258">
                  <c:v>-8.6529999999999992E-3</c:v>
                </c:pt>
                <c:pt idx="2259">
                  <c:v>-8.6449999999999999E-3</c:v>
                </c:pt>
                <c:pt idx="2260">
                  <c:v>-8.7189999999999993E-3</c:v>
                </c:pt>
                <c:pt idx="2261">
                  <c:v>-8.7309999999999992E-3</c:v>
                </c:pt>
                <c:pt idx="2262">
                  <c:v>-8.7139999999999995E-3</c:v>
                </c:pt>
                <c:pt idx="2263">
                  <c:v>-8.7399999999999995E-3</c:v>
                </c:pt>
                <c:pt idx="2264">
                  <c:v>-8.7340000000000004E-3</c:v>
                </c:pt>
                <c:pt idx="2265">
                  <c:v>-8.7430000000000008E-3</c:v>
                </c:pt>
                <c:pt idx="2266">
                  <c:v>-8.7670000000000005E-3</c:v>
                </c:pt>
                <c:pt idx="2267">
                  <c:v>-8.7650000000000002E-3</c:v>
                </c:pt>
                <c:pt idx="2268">
                  <c:v>-8.8129999999999997E-3</c:v>
                </c:pt>
                <c:pt idx="2269">
                  <c:v>-8.7930000000000005E-3</c:v>
                </c:pt>
                <c:pt idx="2270">
                  <c:v>-8.7919999999999995E-3</c:v>
                </c:pt>
                <c:pt idx="2271">
                  <c:v>-8.7889999999999999E-3</c:v>
                </c:pt>
                <c:pt idx="2272">
                  <c:v>-8.8500000000000002E-3</c:v>
                </c:pt>
                <c:pt idx="2273">
                  <c:v>-8.8870000000000008E-3</c:v>
                </c:pt>
                <c:pt idx="2274">
                  <c:v>-8.9029999999999995E-3</c:v>
                </c:pt>
                <c:pt idx="2275">
                  <c:v>-8.8959999999999994E-3</c:v>
                </c:pt>
                <c:pt idx="2276">
                  <c:v>-8.9499999999999996E-3</c:v>
                </c:pt>
                <c:pt idx="2277">
                  <c:v>-8.9829999999999997E-3</c:v>
                </c:pt>
                <c:pt idx="2278">
                  <c:v>-9.0030000000000006E-3</c:v>
                </c:pt>
                <c:pt idx="2279">
                  <c:v>-8.9899999999999997E-3</c:v>
                </c:pt>
                <c:pt idx="2280">
                  <c:v>-9.0310000000000008E-3</c:v>
                </c:pt>
                <c:pt idx="2281">
                  <c:v>-9.0699999999999999E-3</c:v>
                </c:pt>
                <c:pt idx="2282">
                  <c:v>-8.9750000000000003E-3</c:v>
                </c:pt>
                <c:pt idx="2283">
                  <c:v>-8.9940000000000003E-3</c:v>
                </c:pt>
                <c:pt idx="2284">
                  <c:v>-9.0030000000000006E-3</c:v>
                </c:pt>
                <c:pt idx="2285">
                  <c:v>-9.018E-3</c:v>
                </c:pt>
                <c:pt idx="2286">
                  <c:v>-9.0390000000000002E-3</c:v>
                </c:pt>
                <c:pt idx="2287">
                  <c:v>-9.0349999999999996E-3</c:v>
                </c:pt>
                <c:pt idx="2288">
                  <c:v>-9.0779999999999993E-3</c:v>
                </c:pt>
                <c:pt idx="2289">
                  <c:v>-9.0519999999999993E-3</c:v>
                </c:pt>
                <c:pt idx="2290">
                  <c:v>-9.0659999999999994E-3</c:v>
                </c:pt>
                <c:pt idx="2291">
                  <c:v>-9.1190000000000004E-3</c:v>
                </c:pt>
                <c:pt idx="2292">
                  <c:v>-9.1079999999999998E-3</c:v>
                </c:pt>
                <c:pt idx="2293">
                  <c:v>-9.1229999999999992E-3</c:v>
                </c:pt>
                <c:pt idx="2294">
                  <c:v>-9.1470000000000006E-3</c:v>
                </c:pt>
                <c:pt idx="2295">
                  <c:v>-9.1690000000000001E-3</c:v>
                </c:pt>
                <c:pt idx="2296">
                  <c:v>-9.2280000000000001E-3</c:v>
                </c:pt>
                <c:pt idx="2297">
                  <c:v>-9.2309999999999996E-3</c:v>
                </c:pt>
                <c:pt idx="2298">
                  <c:v>-9.2639999999999997E-3</c:v>
                </c:pt>
                <c:pt idx="2299">
                  <c:v>-9.2779999999999998E-3</c:v>
                </c:pt>
                <c:pt idx="2300">
                  <c:v>-9.3069999999999993E-3</c:v>
                </c:pt>
                <c:pt idx="2301">
                  <c:v>-9.391E-3</c:v>
                </c:pt>
                <c:pt idx="2302">
                  <c:v>-9.4490000000000008E-3</c:v>
                </c:pt>
                <c:pt idx="2303">
                  <c:v>-9.469E-3</c:v>
                </c:pt>
                <c:pt idx="2304">
                  <c:v>-9.4540000000000006E-3</c:v>
                </c:pt>
                <c:pt idx="2305">
                  <c:v>-9.5029999999999993E-3</c:v>
                </c:pt>
                <c:pt idx="2306">
                  <c:v>-9.5160000000000002E-3</c:v>
                </c:pt>
                <c:pt idx="2307">
                  <c:v>-9.5549999999999993E-3</c:v>
                </c:pt>
                <c:pt idx="2308">
                  <c:v>-9.5390000000000006E-3</c:v>
                </c:pt>
                <c:pt idx="2309">
                  <c:v>-9.587E-3</c:v>
                </c:pt>
                <c:pt idx="2310">
                  <c:v>-9.5779999999999997E-3</c:v>
                </c:pt>
                <c:pt idx="2311">
                  <c:v>-9.6530000000000001E-3</c:v>
                </c:pt>
                <c:pt idx="2312">
                  <c:v>-9.691E-3</c:v>
                </c:pt>
                <c:pt idx="2313">
                  <c:v>-9.6769999999999998E-3</c:v>
                </c:pt>
                <c:pt idx="2314">
                  <c:v>-9.6559999999999997E-3</c:v>
                </c:pt>
                <c:pt idx="2315">
                  <c:v>-9.6399999999999993E-3</c:v>
                </c:pt>
                <c:pt idx="2316">
                  <c:v>-9.698E-3</c:v>
                </c:pt>
                <c:pt idx="2317">
                  <c:v>-9.6790000000000001E-3</c:v>
                </c:pt>
                <c:pt idx="2318">
                  <c:v>-9.7169999999999999E-3</c:v>
                </c:pt>
                <c:pt idx="2319">
                  <c:v>-9.7599999999999996E-3</c:v>
                </c:pt>
                <c:pt idx="2320">
                  <c:v>-9.7429999999999999E-3</c:v>
                </c:pt>
                <c:pt idx="2321">
                  <c:v>-9.7839999999999993E-3</c:v>
                </c:pt>
                <c:pt idx="2322">
                  <c:v>-9.8169999999999993E-3</c:v>
                </c:pt>
                <c:pt idx="2323">
                  <c:v>-9.8659999999999998E-3</c:v>
                </c:pt>
                <c:pt idx="2324">
                  <c:v>-9.8519999999999996E-3</c:v>
                </c:pt>
                <c:pt idx="2325">
                  <c:v>-9.835E-3</c:v>
                </c:pt>
                <c:pt idx="2326">
                  <c:v>-9.8809999999999992E-3</c:v>
                </c:pt>
                <c:pt idx="2327">
                  <c:v>-9.8750000000000001E-3</c:v>
                </c:pt>
                <c:pt idx="2328">
                  <c:v>-9.9069999999999991E-3</c:v>
                </c:pt>
                <c:pt idx="2329">
                  <c:v>-9.9480000000000002E-3</c:v>
                </c:pt>
                <c:pt idx="2330">
                  <c:v>-9.9349999999999994E-3</c:v>
                </c:pt>
                <c:pt idx="2331">
                  <c:v>-9.9600000000000001E-3</c:v>
                </c:pt>
                <c:pt idx="2332">
                  <c:v>-9.9480000000000002E-3</c:v>
                </c:pt>
                <c:pt idx="2333">
                  <c:v>-9.9249999999999998E-3</c:v>
                </c:pt>
                <c:pt idx="2334">
                  <c:v>-9.9439999999999997E-3</c:v>
                </c:pt>
                <c:pt idx="2335">
                  <c:v>-9.9489999999999995E-3</c:v>
                </c:pt>
                <c:pt idx="2336">
                  <c:v>-9.8689999999999993E-3</c:v>
                </c:pt>
                <c:pt idx="2337">
                  <c:v>-9.8239999999999994E-3</c:v>
                </c:pt>
                <c:pt idx="2338">
                  <c:v>-9.8399999999999998E-3</c:v>
                </c:pt>
                <c:pt idx="2339">
                  <c:v>-9.7820000000000008E-3</c:v>
                </c:pt>
                <c:pt idx="2340">
                  <c:v>-9.7289999999999998E-3</c:v>
                </c:pt>
                <c:pt idx="2341">
                  <c:v>-9.6799999999999994E-3</c:v>
                </c:pt>
                <c:pt idx="2342">
                  <c:v>-9.6430000000000005E-3</c:v>
                </c:pt>
                <c:pt idx="2343">
                  <c:v>-9.6570000000000007E-3</c:v>
                </c:pt>
                <c:pt idx="2344">
                  <c:v>-9.6139999999999993E-3</c:v>
                </c:pt>
                <c:pt idx="2345">
                  <c:v>-9.5329999999999998E-3</c:v>
                </c:pt>
                <c:pt idx="2346">
                  <c:v>-9.5209999999999999E-3</c:v>
                </c:pt>
                <c:pt idx="2347">
                  <c:v>-9.4789999999999996E-3</c:v>
                </c:pt>
                <c:pt idx="2348">
                  <c:v>-9.4249999999999994E-3</c:v>
                </c:pt>
                <c:pt idx="2349">
                  <c:v>-9.4789999999999996E-3</c:v>
                </c:pt>
                <c:pt idx="2350">
                  <c:v>-9.4350000000000007E-3</c:v>
                </c:pt>
                <c:pt idx="2351">
                  <c:v>-9.3819999999999997E-3</c:v>
                </c:pt>
                <c:pt idx="2352">
                  <c:v>-9.4029999999999999E-3</c:v>
                </c:pt>
                <c:pt idx="2353">
                  <c:v>-9.3480000000000004E-3</c:v>
                </c:pt>
                <c:pt idx="2354">
                  <c:v>-9.3500000000000007E-3</c:v>
                </c:pt>
                <c:pt idx="2355">
                  <c:v>-9.3349999999999995E-3</c:v>
                </c:pt>
                <c:pt idx="2356">
                  <c:v>-9.4269999999999996E-3</c:v>
                </c:pt>
                <c:pt idx="2357">
                  <c:v>-9.3889999999999998E-3</c:v>
                </c:pt>
                <c:pt idx="2358">
                  <c:v>-9.3620000000000005E-3</c:v>
                </c:pt>
                <c:pt idx="2359">
                  <c:v>-9.3659999999999993E-3</c:v>
                </c:pt>
                <c:pt idx="2360">
                  <c:v>-9.3819999999999997E-3</c:v>
                </c:pt>
                <c:pt idx="2361">
                  <c:v>-9.3509999999999999E-3</c:v>
                </c:pt>
                <c:pt idx="2362">
                  <c:v>-9.4039999999999992E-3</c:v>
                </c:pt>
                <c:pt idx="2363">
                  <c:v>-9.4339999999999997E-3</c:v>
                </c:pt>
                <c:pt idx="2364">
                  <c:v>-9.3489999999999997E-3</c:v>
                </c:pt>
                <c:pt idx="2365">
                  <c:v>-9.3109999999999998E-3</c:v>
                </c:pt>
                <c:pt idx="2366">
                  <c:v>-9.2779999999999998E-3</c:v>
                </c:pt>
                <c:pt idx="2367">
                  <c:v>-9.2779999999999998E-3</c:v>
                </c:pt>
                <c:pt idx="2368">
                  <c:v>-9.3019999999999995E-3</c:v>
                </c:pt>
                <c:pt idx="2369">
                  <c:v>-9.2940000000000002E-3</c:v>
                </c:pt>
                <c:pt idx="2370">
                  <c:v>-9.2770000000000005E-3</c:v>
                </c:pt>
                <c:pt idx="2371">
                  <c:v>-9.0869999999999996E-3</c:v>
                </c:pt>
                <c:pt idx="2372">
                  <c:v>-9.0600000000000003E-3</c:v>
                </c:pt>
                <c:pt idx="2373">
                  <c:v>-9.0030000000000006E-3</c:v>
                </c:pt>
                <c:pt idx="2374">
                  <c:v>-9.018E-3</c:v>
                </c:pt>
                <c:pt idx="2375">
                  <c:v>-9.0119999999999992E-3</c:v>
                </c:pt>
                <c:pt idx="2376">
                  <c:v>-9.0209999999999995E-3</c:v>
                </c:pt>
                <c:pt idx="2377">
                  <c:v>-9.0100000000000006E-3</c:v>
                </c:pt>
                <c:pt idx="2378">
                  <c:v>-9.0419999999999997E-3</c:v>
                </c:pt>
                <c:pt idx="2379">
                  <c:v>-9.0659999999999994E-3</c:v>
                </c:pt>
                <c:pt idx="2380">
                  <c:v>-9.1579999999999995E-3</c:v>
                </c:pt>
                <c:pt idx="2381">
                  <c:v>-9.2770000000000005E-3</c:v>
                </c:pt>
                <c:pt idx="2382">
                  <c:v>-9.3539999999999995E-3</c:v>
                </c:pt>
                <c:pt idx="2383">
                  <c:v>-9.4470000000000005E-3</c:v>
                </c:pt>
                <c:pt idx="2384">
                  <c:v>-9.5080000000000008E-3</c:v>
                </c:pt>
                <c:pt idx="2385">
                  <c:v>-9.606E-3</c:v>
                </c:pt>
                <c:pt idx="2386">
                  <c:v>-9.7509999999999993E-3</c:v>
                </c:pt>
                <c:pt idx="2387">
                  <c:v>-9.8370000000000003E-3</c:v>
                </c:pt>
                <c:pt idx="2388">
                  <c:v>-9.9799999999999993E-3</c:v>
                </c:pt>
                <c:pt idx="2389">
                  <c:v>-1.0043E-2</c:v>
                </c:pt>
                <c:pt idx="2390">
                  <c:v>-1.0078999999999999E-2</c:v>
                </c:pt>
                <c:pt idx="2391">
                  <c:v>-1.0248E-2</c:v>
                </c:pt>
                <c:pt idx="2392">
                  <c:v>-1.0292000000000001E-2</c:v>
                </c:pt>
                <c:pt idx="2393">
                  <c:v>-1.0318000000000001E-2</c:v>
                </c:pt>
                <c:pt idx="2394">
                  <c:v>-1.0345E-2</c:v>
                </c:pt>
                <c:pt idx="2395">
                  <c:v>-1.0381E-2</c:v>
                </c:pt>
                <c:pt idx="2396">
                  <c:v>-1.042E-2</c:v>
                </c:pt>
                <c:pt idx="2397">
                  <c:v>-1.0418999999999999E-2</c:v>
                </c:pt>
                <c:pt idx="2398">
                  <c:v>-1.0442E-2</c:v>
                </c:pt>
                <c:pt idx="2399">
                  <c:v>-1.0463E-2</c:v>
                </c:pt>
                <c:pt idx="2400">
                  <c:v>-1.0482999999999999E-2</c:v>
                </c:pt>
                <c:pt idx="2401">
                  <c:v>-1.0548999999999999E-2</c:v>
                </c:pt>
                <c:pt idx="2402">
                  <c:v>-1.0536E-2</c:v>
                </c:pt>
                <c:pt idx="2403">
                  <c:v>-1.055E-2</c:v>
                </c:pt>
                <c:pt idx="2404">
                  <c:v>-1.0553999999999999E-2</c:v>
                </c:pt>
                <c:pt idx="2405">
                  <c:v>-1.0517E-2</c:v>
                </c:pt>
                <c:pt idx="2406">
                  <c:v>-1.0612E-2</c:v>
                </c:pt>
                <c:pt idx="2407">
                  <c:v>-1.0599000000000001E-2</c:v>
                </c:pt>
                <c:pt idx="2408">
                  <c:v>-1.0629E-2</c:v>
                </c:pt>
                <c:pt idx="2409">
                  <c:v>-1.0626E-2</c:v>
                </c:pt>
                <c:pt idx="2410">
                  <c:v>-1.0604000000000001E-2</c:v>
                </c:pt>
                <c:pt idx="2411">
                  <c:v>-1.0635E-2</c:v>
                </c:pt>
                <c:pt idx="2412">
                  <c:v>-1.059E-2</c:v>
                </c:pt>
                <c:pt idx="2413">
                  <c:v>-1.0541999999999999E-2</c:v>
                </c:pt>
                <c:pt idx="2414">
                  <c:v>-1.0543E-2</c:v>
                </c:pt>
                <c:pt idx="2415">
                  <c:v>-1.0456E-2</c:v>
                </c:pt>
                <c:pt idx="2416">
                  <c:v>-1.043E-2</c:v>
                </c:pt>
                <c:pt idx="2417">
                  <c:v>-1.0426E-2</c:v>
                </c:pt>
                <c:pt idx="2418">
                  <c:v>-1.043E-2</c:v>
                </c:pt>
                <c:pt idx="2419">
                  <c:v>-1.0473E-2</c:v>
                </c:pt>
                <c:pt idx="2420">
                  <c:v>-1.0470999999999999E-2</c:v>
                </c:pt>
                <c:pt idx="2421">
                  <c:v>-1.0544E-2</c:v>
                </c:pt>
                <c:pt idx="2422">
                  <c:v>-1.0539E-2</c:v>
                </c:pt>
                <c:pt idx="2423">
                  <c:v>-1.055E-2</c:v>
                </c:pt>
                <c:pt idx="2424">
                  <c:v>-1.0578000000000001E-2</c:v>
                </c:pt>
                <c:pt idx="2425">
                  <c:v>-1.0581E-2</c:v>
                </c:pt>
                <c:pt idx="2426">
                  <c:v>-1.0529E-2</c:v>
                </c:pt>
                <c:pt idx="2427">
                  <c:v>-1.0508E-2</c:v>
                </c:pt>
                <c:pt idx="2428">
                  <c:v>-1.0488000000000001E-2</c:v>
                </c:pt>
                <c:pt idx="2429">
                  <c:v>-1.0495000000000001E-2</c:v>
                </c:pt>
                <c:pt idx="2430">
                  <c:v>-1.0539E-2</c:v>
                </c:pt>
                <c:pt idx="2431">
                  <c:v>-1.0574E-2</c:v>
                </c:pt>
                <c:pt idx="2432">
                  <c:v>-1.0493000000000001E-2</c:v>
                </c:pt>
                <c:pt idx="2433">
                  <c:v>-1.052E-2</c:v>
                </c:pt>
                <c:pt idx="2434">
                  <c:v>-1.0546E-2</c:v>
                </c:pt>
                <c:pt idx="2435">
                  <c:v>-1.0577E-2</c:v>
                </c:pt>
                <c:pt idx="2436">
                  <c:v>-1.0598E-2</c:v>
                </c:pt>
                <c:pt idx="2437">
                  <c:v>-1.0633999999999999E-2</c:v>
                </c:pt>
                <c:pt idx="2438">
                  <c:v>-1.0638E-2</c:v>
                </c:pt>
                <c:pt idx="2439">
                  <c:v>-1.0664999999999999E-2</c:v>
                </c:pt>
                <c:pt idx="2440">
                  <c:v>-1.0685999999999999E-2</c:v>
                </c:pt>
                <c:pt idx="2441">
                  <c:v>-1.0611000000000001E-2</c:v>
                </c:pt>
                <c:pt idx="2442">
                  <c:v>-1.0591E-2</c:v>
                </c:pt>
                <c:pt idx="2443">
                  <c:v>-1.0555E-2</c:v>
                </c:pt>
                <c:pt idx="2444">
                  <c:v>-1.0580000000000001E-2</c:v>
                </c:pt>
                <c:pt idx="2445">
                  <c:v>-1.0562E-2</c:v>
                </c:pt>
                <c:pt idx="2446">
                  <c:v>-1.0593999999999999E-2</c:v>
                </c:pt>
                <c:pt idx="2447">
                  <c:v>-1.0638999999999999E-2</c:v>
                </c:pt>
                <c:pt idx="2448">
                  <c:v>-1.0600999999999999E-2</c:v>
                </c:pt>
                <c:pt idx="2449">
                  <c:v>-1.0666E-2</c:v>
                </c:pt>
                <c:pt idx="2450">
                  <c:v>-1.0695E-2</c:v>
                </c:pt>
                <c:pt idx="2451">
                  <c:v>-1.0736000000000001E-2</c:v>
                </c:pt>
                <c:pt idx="2452">
                  <c:v>-1.0763999999999999E-2</c:v>
                </c:pt>
                <c:pt idx="2453">
                  <c:v>-1.0802000000000001E-2</c:v>
                </c:pt>
                <c:pt idx="2454">
                  <c:v>-1.0817E-2</c:v>
                </c:pt>
                <c:pt idx="2455">
                  <c:v>-1.0792E-2</c:v>
                </c:pt>
                <c:pt idx="2456">
                  <c:v>-1.082E-2</c:v>
                </c:pt>
                <c:pt idx="2457">
                  <c:v>-1.0813E-2</c:v>
                </c:pt>
                <c:pt idx="2458">
                  <c:v>-1.0824E-2</c:v>
                </c:pt>
                <c:pt idx="2459">
                  <c:v>-1.0827E-2</c:v>
                </c:pt>
                <c:pt idx="2460">
                  <c:v>-1.0869E-2</c:v>
                </c:pt>
                <c:pt idx="2461">
                  <c:v>-1.0873000000000001E-2</c:v>
                </c:pt>
                <c:pt idx="2462">
                  <c:v>-1.0899000000000001E-2</c:v>
                </c:pt>
                <c:pt idx="2463">
                  <c:v>-1.0871E-2</c:v>
                </c:pt>
                <c:pt idx="2464">
                  <c:v>-1.0852000000000001E-2</c:v>
                </c:pt>
                <c:pt idx="2465">
                  <c:v>-1.0883E-2</c:v>
                </c:pt>
                <c:pt idx="2466">
                  <c:v>-1.0784999999999999E-2</c:v>
                </c:pt>
                <c:pt idx="2467">
                  <c:v>-1.0794E-2</c:v>
                </c:pt>
                <c:pt idx="2468">
                  <c:v>-1.0769000000000001E-2</c:v>
                </c:pt>
                <c:pt idx="2469">
                  <c:v>-1.074E-2</c:v>
                </c:pt>
                <c:pt idx="2470">
                  <c:v>-1.0819E-2</c:v>
                </c:pt>
                <c:pt idx="2471">
                  <c:v>-1.0808E-2</c:v>
                </c:pt>
                <c:pt idx="2472">
                  <c:v>-1.0841E-2</c:v>
                </c:pt>
                <c:pt idx="2473">
                  <c:v>-1.0852000000000001E-2</c:v>
                </c:pt>
                <c:pt idx="2474">
                  <c:v>-1.0869999999999999E-2</c:v>
                </c:pt>
                <c:pt idx="2475">
                  <c:v>-1.0877E-2</c:v>
                </c:pt>
                <c:pt idx="2476">
                  <c:v>-1.0963000000000001E-2</c:v>
                </c:pt>
                <c:pt idx="2477">
                  <c:v>-1.0959999999999999E-2</c:v>
                </c:pt>
                <c:pt idx="2478">
                  <c:v>-1.098E-2</c:v>
                </c:pt>
                <c:pt idx="2479">
                  <c:v>-1.098E-2</c:v>
                </c:pt>
                <c:pt idx="2480">
                  <c:v>-1.0998000000000001E-2</c:v>
                </c:pt>
                <c:pt idx="2481">
                  <c:v>-1.0999E-2</c:v>
                </c:pt>
                <c:pt idx="2482">
                  <c:v>-1.1004E-2</c:v>
                </c:pt>
                <c:pt idx="2483">
                  <c:v>-1.1010000000000001E-2</c:v>
                </c:pt>
                <c:pt idx="2484">
                  <c:v>-1.1047E-2</c:v>
                </c:pt>
                <c:pt idx="2485">
                  <c:v>-1.1098E-2</c:v>
                </c:pt>
                <c:pt idx="2486">
                  <c:v>-1.103E-2</c:v>
                </c:pt>
                <c:pt idx="2487">
                  <c:v>-1.1016E-2</c:v>
                </c:pt>
                <c:pt idx="2488">
                  <c:v>-1.1029000000000001E-2</c:v>
                </c:pt>
                <c:pt idx="2489">
                  <c:v>-1.1044E-2</c:v>
                </c:pt>
                <c:pt idx="2490">
                  <c:v>-1.1048000000000001E-2</c:v>
                </c:pt>
                <c:pt idx="2491">
                  <c:v>-1.1072E-2</c:v>
                </c:pt>
                <c:pt idx="2492">
                  <c:v>-1.1077E-2</c:v>
                </c:pt>
                <c:pt idx="2493">
                  <c:v>-1.1094E-2</c:v>
                </c:pt>
                <c:pt idx="2494">
                  <c:v>-1.1117E-2</c:v>
                </c:pt>
                <c:pt idx="2495">
                  <c:v>-1.1138E-2</c:v>
                </c:pt>
                <c:pt idx="2496">
                  <c:v>-1.1198E-2</c:v>
                </c:pt>
                <c:pt idx="2497">
                  <c:v>-1.1192000000000001E-2</c:v>
                </c:pt>
                <c:pt idx="2498">
                  <c:v>-1.1247999999999999E-2</c:v>
                </c:pt>
                <c:pt idx="2499">
                  <c:v>-1.1251000000000001E-2</c:v>
                </c:pt>
                <c:pt idx="2500">
                  <c:v>-1.1291000000000001E-2</c:v>
                </c:pt>
                <c:pt idx="2501">
                  <c:v>-1.1369000000000001E-2</c:v>
                </c:pt>
                <c:pt idx="2502">
                  <c:v>-1.1362000000000001E-2</c:v>
                </c:pt>
                <c:pt idx="2503">
                  <c:v>-1.1370999999999999E-2</c:v>
                </c:pt>
                <c:pt idx="2504">
                  <c:v>-1.137E-2</c:v>
                </c:pt>
                <c:pt idx="2505">
                  <c:v>-1.1372999999999999E-2</c:v>
                </c:pt>
                <c:pt idx="2506">
                  <c:v>-1.1354E-2</c:v>
                </c:pt>
                <c:pt idx="2507">
                  <c:v>-1.1365999999999999E-2</c:v>
                </c:pt>
                <c:pt idx="2508">
                  <c:v>-1.1395000000000001E-2</c:v>
                </c:pt>
                <c:pt idx="2509">
                  <c:v>-1.1414000000000001E-2</c:v>
                </c:pt>
                <c:pt idx="2510">
                  <c:v>-1.1450999999999999E-2</c:v>
                </c:pt>
                <c:pt idx="2511">
                  <c:v>-1.1447000000000001E-2</c:v>
                </c:pt>
                <c:pt idx="2512">
                  <c:v>-1.1412E-2</c:v>
                </c:pt>
                <c:pt idx="2513">
                  <c:v>-1.1396999999999999E-2</c:v>
                </c:pt>
                <c:pt idx="2514">
                  <c:v>-1.1467E-2</c:v>
                </c:pt>
                <c:pt idx="2515">
                  <c:v>-1.1502E-2</c:v>
                </c:pt>
                <c:pt idx="2516">
                  <c:v>-1.1533E-2</c:v>
                </c:pt>
                <c:pt idx="2517">
                  <c:v>-1.1564E-2</c:v>
                </c:pt>
                <c:pt idx="2518">
                  <c:v>-1.1592999999999999E-2</c:v>
                </c:pt>
                <c:pt idx="2519">
                  <c:v>-1.1638000000000001E-2</c:v>
                </c:pt>
                <c:pt idx="2520">
                  <c:v>-1.1624000000000001E-2</c:v>
                </c:pt>
                <c:pt idx="2521">
                  <c:v>-1.1623E-2</c:v>
                </c:pt>
                <c:pt idx="2522">
                  <c:v>-1.1656E-2</c:v>
                </c:pt>
                <c:pt idx="2523">
                  <c:v>-1.1664000000000001E-2</c:v>
                </c:pt>
                <c:pt idx="2524">
                  <c:v>-1.1668E-2</c:v>
                </c:pt>
                <c:pt idx="2525">
                  <c:v>-1.1693E-2</c:v>
                </c:pt>
                <c:pt idx="2526">
                  <c:v>-1.1632999999999999E-2</c:v>
                </c:pt>
                <c:pt idx="2527">
                  <c:v>-1.1653E-2</c:v>
                </c:pt>
                <c:pt idx="2528">
                  <c:v>-1.166E-2</c:v>
                </c:pt>
                <c:pt idx="2529">
                  <c:v>-1.1656E-2</c:v>
                </c:pt>
                <c:pt idx="2530">
                  <c:v>-1.1631000000000001E-2</c:v>
                </c:pt>
                <c:pt idx="2531">
                  <c:v>-1.1592999999999999E-2</c:v>
                </c:pt>
                <c:pt idx="2532">
                  <c:v>-1.1540999999999999E-2</c:v>
                </c:pt>
                <c:pt idx="2533">
                  <c:v>-1.1527000000000001E-2</c:v>
                </c:pt>
                <c:pt idx="2534">
                  <c:v>-1.1553000000000001E-2</c:v>
                </c:pt>
                <c:pt idx="2535">
                  <c:v>-1.1542999999999999E-2</c:v>
                </c:pt>
                <c:pt idx="2536">
                  <c:v>-1.1450999999999999E-2</c:v>
                </c:pt>
                <c:pt idx="2537">
                  <c:v>-1.1405E-2</c:v>
                </c:pt>
                <c:pt idx="2538">
                  <c:v>-1.1433E-2</c:v>
                </c:pt>
                <c:pt idx="2539">
                  <c:v>-1.1434E-2</c:v>
                </c:pt>
                <c:pt idx="2540">
                  <c:v>-1.1454000000000001E-2</c:v>
                </c:pt>
                <c:pt idx="2541">
                  <c:v>-1.1409000000000001E-2</c:v>
                </c:pt>
                <c:pt idx="2542">
                  <c:v>-1.1427E-2</c:v>
                </c:pt>
                <c:pt idx="2543">
                  <c:v>-1.1424999999999999E-2</c:v>
                </c:pt>
                <c:pt idx="2544">
                  <c:v>-1.1398E-2</c:v>
                </c:pt>
                <c:pt idx="2545">
                  <c:v>-1.1423000000000001E-2</c:v>
                </c:pt>
                <c:pt idx="2546">
                  <c:v>-1.1481999999999999E-2</c:v>
                </c:pt>
                <c:pt idx="2547">
                  <c:v>-1.1453E-2</c:v>
                </c:pt>
                <c:pt idx="2548">
                  <c:v>-1.1488999999999999E-2</c:v>
                </c:pt>
                <c:pt idx="2549">
                  <c:v>-1.1478E-2</c:v>
                </c:pt>
                <c:pt idx="2550">
                  <c:v>-1.1502999999999999E-2</c:v>
                </c:pt>
                <c:pt idx="2551">
                  <c:v>-1.1487000000000001E-2</c:v>
                </c:pt>
                <c:pt idx="2552">
                  <c:v>-1.1521999999999999E-2</c:v>
                </c:pt>
                <c:pt idx="2553">
                  <c:v>-1.1504E-2</c:v>
                </c:pt>
                <c:pt idx="2554">
                  <c:v>-1.1474E-2</c:v>
                </c:pt>
                <c:pt idx="2555">
                  <c:v>-1.1527000000000001E-2</c:v>
                </c:pt>
                <c:pt idx="2556">
                  <c:v>-1.1571E-2</c:v>
                </c:pt>
                <c:pt idx="2557">
                  <c:v>-1.1557E-2</c:v>
                </c:pt>
                <c:pt idx="2558">
                  <c:v>-1.1579000000000001E-2</c:v>
                </c:pt>
                <c:pt idx="2559">
                  <c:v>-1.1591000000000001E-2</c:v>
                </c:pt>
                <c:pt idx="2560">
                  <c:v>-1.1622E-2</c:v>
                </c:pt>
                <c:pt idx="2561">
                  <c:v>-1.1631000000000001E-2</c:v>
                </c:pt>
                <c:pt idx="2562">
                  <c:v>-1.1632999999999999E-2</c:v>
                </c:pt>
                <c:pt idx="2563">
                  <c:v>-1.1674E-2</c:v>
                </c:pt>
                <c:pt idx="2564">
                  <c:v>-1.1688E-2</c:v>
                </c:pt>
                <c:pt idx="2565">
                  <c:v>-1.1660999999999999E-2</c:v>
                </c:pt>
                <c:pt idx="2566">
                  <c:v>-1.1695000000000001E-2</c:v>
                </c:pt>
                <c:pt idx="2567">
                  <c:v>-1.1717E-2</c:v>
                </c:pt>
                <c:pt idx="2568">
                  <c:v>-1.1743999999999999E-2</c:v>
                </c:pt>
                <c:pt idx="2569">
                  <c:v>-1.1755E-2</c:v>
                </c:pt>
                <c:pt idx="2570">
                  <c:v>-1.1769E-2</c:v>
                </c:pt>
                <c:pt idx="2571">
                  <c:v>-1.1833E-2</c:v>
                </c:pt>
                <c:pt idx="2572">
                  <c:v>-1.1882E-2</c:v>
                </c:pt>
                <c:pt idx="2573">
                  <c:v>-1.1845E-2</c:v>
                </c:pt>
                <c:pt idx="2574">
                  <c:v>-1.1927999999999999E-2</c:v>
                </c:pt>
                <c:pt idx="2575">
                  <c:v>-1.1962E-2</c:v>
                </c:pt>
                <c:pt idx="2576">
                  <c:v>-1.2085E-2</c:v>
                </c:pt>
                <c:pt idx="2577">
                  <c:v>-1.2071999999999999E-2</c:v>
                </c:pt>
                <c:pt idx="2578">
                  <c:v>-1.2119E-2</c:v>
                </c:pt>
                <c:pt idx="2579">
                  <c:v>-1.2130999999999999E-2</c:v>
                </c:pt>
                <c:pt idx="2580">
                  <c:v>-1.2045999999999999E-2</c:v>
                </c:pt>
                <c:pt idx="2581">
                  <c:v>-1.2206E-2</c:v>
                </c:pt>
                <c:pt idx="2582">
                  <c:v>-1.2215E-2</c:v>
                </c:pt>
                <c:pt idx="2583">
                  <c:v>-1.2272E-2</c:v>
                </c:pt>
                <c:pt idx="2584">
                  <c:v>-1.23E-2</c:v>
                </c:pt>
                <c:pt idx="2585">
                  <c:v>-1.234E-2</c:v>
                </c:pt>
                <c:pt idx="2586">
                  <c:v>-1.2437E-2</c:v>
                </c:pt>
                <c:pt idx="2587">
                  <c:v>-1.2468E-2</c:v>
                </c:pt>
                <c:pt idx="2588">
                  <c:v>-1.2524E-2</c:v>
                </c:pt>
                <c:pt idx="2589">
                  <c:v>-1.2562E-2</c:v>
                </c:pt>
                <c:pt idx="2590">
                  <c:v>-1.2603E-2</c:v>
                </c:pt>
                <c:pt idx="2591">
                  <c:v>-1.2777999999999999E-2</c:v>
                </c:pt>
                <c:pt idx="2592">
                  <c:v>-1.2807000000000001E-2</c:v>
                </c:pt>
                <c:pt idx="2593">
                  <c:v>-1.2911000000000001E-2</c:v>
                </c:pt>
                <c:pt idx="2594">
                  <c:v>-1.2961E-2</c:v>
                </c:pt>
                <c:pt idx="2595">
                  <c:v>-1.2992E-2</c:v>
                </c:pt>
                <c:pt idx="2596">
                  <c:v>-1.3070999999999999E-2</c:v>
                </c:pt>
                <c:pt idx="2597">
                  <c:v>-1.3082999999999999E-2</c:v>
                </c:pt>
                <c:pt idx="2598">
                  <c:v>-1.3117E-2</c:v>
                </c:pt>
                <c:pt idx="2599">
                  <c:v>-1.3122E-2</c:v>
                </c:pt>
                <c:pt idx="2600">
                  <c:v>-1.3174999999999999E-2</c:v>
                </c:pt>
                <c:pt idx="2601">
                  <c:v>-1.3200999999999999E-2</c:v>
                </c:pt>
                <c:pt idx="2602">
                  <c:v>-1.3207999999999999E-2</c:v>
                </c:pt>
                <c:pt idx="2603">
                  <c:v>-1.3252E-2</c:v>
                </c:pt>
                <c:pt idx="2604">
                  <c:v>-1.3285999999999999E-2</c:v>
                </c:pt>
                <c:pt idx="2605">
                  <c:v>-1.3331000000000001E-2</c:v>
                </c:pt>
                <c:pt idx="2606">
                  <c:v>-1.3495999999999999E-2</c:v>
                </c:pt>
                <c:pt idx="2607">
                  <c:v>-1.3499000000000001E-2</c:v>
                </c:pt>
                <c:pt idx="2608">
                  <c:v>-1.3542E-2</c:v>
                </c:pt>
                <c:pt idx="2609">
                  <c:v>-1.3577000000000001E-2</c:v>
                </c:pt>
                <c:pt idx="2610">
                  <c:v>-1.3609E-2</c:v>
                </c:pt>
                <c:pt idx="2611">
                  <c:v>-1.3646E-2</c:v>
                </c:pt>
                <c:pt idx="2612">
                  <c:v>-1.3649E-2</c:v>
                </c:pt>
                <c:pt idx="2613">
                  <c:v>-1.3679E-2</c:v>
                </c:pt>
                <c:pt idx="2614">
                  <c:v>-1.3672E-2</c:v>
                </c:pt>
                <c:pt idx="2615">
                  <c:v>-1.3729999999999999E-2</c:v>
                </c:pt>
                <c:pt idx="2616">
                  <c:v>-1.3651999999999999E-2</c:v>
                </c:pt>
                <c:pt idx="2617">
                  <c:v>-1.3661E-2</c:v>
                </c:pt>
                <c:pt idx="2618">
                  <c:v>-1.3690000000000001E-2</c:v>
                </c:pt>
                <c:pt idx="2619">
                  <c:v>-1.3708E-2</c:v>
                </c:pt>
                <c:pt idx="2620">
                  <c:v>-1.3712E-2</c:v>
                </c:pt>
                <c:pt idx="2621">
                  <c:v>-1.3743E-2</c:v>
                </c:pt>
                <c:pt idx="2622">
                  <c:v>-1.3790999999999999E-2</c:v>
                </c:pt>
                <c:pt idx="2623">
                  <c:v>-1.3802E-2</c:v>
                </c:pt>
                <c:pt idx="2624">
                  <c:v>-1.3773000000000001E-2</c:v>
                </c:pt>
                <c:pt idx="2625">
                  <c:v>-1.3786E-2</c:v>
                </c:pt>
                <c:pt idx="2626">
                  <c:v>-1.3741E-2</c:v>
                </c:pt>
                <c:pt idx="2627">
                  <c:v>-1.3754000000000001E-2</c:v>
                </c:pt>
                <c:pt idx="2628">
                  <c:v>-1.3743999999999999E-2</c:v>
                </c:pt>
                <c:pt idx="2629">
                  <c:v>-1.3767E-2</c:v>
                </c:pt>
                <c:pt idx="2630">
                  <c:v>-1.372E-2</c:v>
                </c:pt>
                <c:pt idx="2631">
                  <c:v>-1.387E-2</c:v>
                </c:pt>
                <c:pt idx="2632">
                  <c:v>-1.3889E-2</c:v>
                </c:pt>
                <c:pt idx="2633">
                  <c:v>-1.3884000000000001E-2</c:v>
                </c:pt>
                <c:pt idx="2634">
                  <c:v>-1.391E-2</c:v>
                </c:pt>
                <c:pt idx="2635">
                  <c:v>-1.3893000000000001E-2</c:v>
                </c:pt>
                <c:pt idx="2636">
                  <c:v>-1.3821E-2</c:v>
                </c:pt>
                <c:pt idx="2637">
                  <c:v>-1.3729E-2</c:v>
                </c:pt>
                <c:pt idx="2638">
                  <c:v>-1.3786E-2</c:v>
                </c:pt>
                <c:pt idx="2639">
                  <c:v>-1.3762E-2</c:v>
                </c:pt>
                <c:pt idx="2640">
                  <c:v>-1.3772E-2</c:v>
                </c:pt>
                <c:pt idx="2641">
                  <c:v>-1.3712999999999999E-2</c:v>
                </c:pt>
                <c:pt idx="2642">
                  <c:v>-1.3705E-2</c:v>
                </c:pt>
                <c:pt idx="2643">
                  <c:v>-1.3684E-2</c:v>
                </c:pt>
                <c:pt idx="2644">
                  <c:v>-1.3672E-2</c:v>
                </c:pt>
                <c:pt idx="2645">
                  <c:v>-1.3684999999999999E-2</c:v>
                </c:pt>
                <c:pt idx="2646">
                  <c:v>-1.3717E-2</c:v>
                </c:pt>
                <c:pt idx="2647">
                  <c:v>-1.3698999999999999E-2</c:v>
                </c:pt>
                <c:pt idx="2648">
                  <c:v>-1.3639999999999999E-2</c:v>
                </c:pt>
                <c:pt idx="2649">
                  <c:v>-1.3644E-2</c:v>
                </c:pt>
                <c:pt idx="2650">
                  <c:v>-1.3620999999999999E-2</c:v>
                </c:pt>
                <c:pt idx="2651">
                  <c:v>-1.3557E-2</c:v>
                </c:pt>
                <c:pt idx="2652">
                  <c:v>-1.3558000000000001E-2</c:v>
                </c:pt>
                <c:pt idx="2653">
                  <c:v>-1.3518000000000001E-2</c:v>
                </c:pt>
                <c:pt idx="2654">
                  <c:v>-1.3525000000000001E-2</c:v>
                </c:pt>
                <c:pt idx="2655">
                  <c:v>-1.353E-2</c:v>
                </c:pt>
                <c:pt idx="2656">
                  <c:v>-1.3462999999999999E-2</c:v>
                </c:pt>
                <c:pt idx="2657">
                  <c:v>-1.3435000000000001E-2</c:v>
                </c:pt>
                <c:pt idx="2658">
                  <c:v>-1.3440000000000001E-2</c:v>
                </c:pt>
                <c:pt idx="2659">
                  <c:v>-1.3431E-2</c:v>
                </c:pt>
                <c:pt idx="2660">
                  <c:v>-1.3474E-2</c:v>
                </c:pt>
                <c:pt idx="2661">
                  <c:v>-1.3438E-2</c:v>
                </c:pt>
                <c:pt idx="2662">
                  <c:v>-1.3426E-2</c:v>
                </c:pt>
                <c:pt idx="2663">
                  <c:v>-1.346E-2</c:v>
                </c:pt>
                <c:pt idx="2664">
                  <c:v>-1.3493E-2</c:v>
                </c:pt>
                <c:pt idx="2665">
                  <c:v>-1.3514999999999999E-2</c:v>
                </c:pt>
                <c:pt idx="2666">
                  <c:v>-1.3542999999999999E-2</c:v>
                </c:pt>
                <c:pt idx="2667">
                  <c:v>-1.3643000000000001E-2</c:v>
                </c:pt>
                <c:pt idx="2668">
                  <c:v>-1.3651999999999999E-2</c:v>
                </c:pt>
                <c:pt idx="2669">
                  <c:v>-1.3661E-2</c:v>
                </c:pt>
                <c:pt idx="2670">
                  <c:v>-1.3721000000000001E-2</c:v>
                </c:pt>
                <c:pt idx="2671">
                  <c:v>-1.3679999999999999E-2</c:v>
                </c:pt>
                <c:pt idx="2672">
                  <c:v>-1.3703999999999999E-2</c:v>
                </c:pt>
                <c:pt idx="2673">
                  <c:v>-1.3726E-2</c:v>
                </c:pt>
                <c:pt idx="2674">
                  <c:v>-1.3717999999999999E-2</c:v>
                </c:pt>
                <c:pt idx="2675">
                  <c:v>-1.3767E-2</c:v>
                </c:pt>
                <c:pt idx="2676">
                  <c:v>-1.3776999999999999E-2</c:v>
                </c:pt>
                <c:pt idx="2677">
                  <c:v>-1.3783E-2</c:v>
                </c:pt>
                <c:pt idx="2678">
                  <c:v>-1.3808000000000001E-2</c:v>
                </c:pt>
                <c:pt idx="2679">
                  <c:v>-1.3849999999999999E-2</c:v>
                </c:pt>
                <c:pt idx="2680">
                  <c:v>-1.3941E-2</c:v>
                </c:pt>
                <c:pt idx="2681">
                  <c:v>-1.3899999999999999E-2</c:v>
                </c:pt>
                <c:pt idx="2682">
                  <c:v>-1.3906999999999999E-2</c:v>
                </c:pt>
                <c:pt idx="2683">
                  <c:v>-1.3938000000000001E-2</c:v>
                </c:pt>
                <c:pt idx="2684">
                  <c:v>-1.3977E-2</c:v>
                </c:pt>
                <c:pt idx="2685">
                  <c:v>-1.4024E-2</c:v>
                </c:pt>
                <c:pt idx="2686">
                  <c:v>-1.4005999999999999E-2</c:v>
                </c:pt>
                <c:pt idx="2687">
                  <c:v>-1.3991E-2</c:v>
                </c:pt>
                <c:pt idx="2688">
                  <c:v>-1.4049000000000001E-2</c:v>
                </c:pt>
                <c:pt idx="2689">
                  <c:v>-1.4071999999999999E-2</c:v>
                </c:pt>
                <c:pt idx="2690">
                  <c:v>-1.4135E-2</c:v>
                </c:pt>
                <c:pt idx="2691">
                  <c:v>-1.4295E-2</c:v>
                </c:pt>
                <c:pt idx="2692">
                  <c:v>-1.4404E-2</c:v>
                </c:pt>
                <c:pt idx="2693">
                  <c:v>-1.4501E-2</c:v>
                </c:pt>
                <c:pt idx="2694">
                  <c:v>-1.4555999999999999E-2</c:v>
                </c:pt>
                <c:pt idx="2695">
                  <c:v>-1.4553E-2</c:v>
                </c:pt>
                <c:pt idx="2696">
                  <c:v>-1.4945E-2</c:v>
                </c:pt>
                <c:pt idx="2697">
                  <c:v>-1.5025E-2</c:v>
                </c:pt>
                <c:pt idx="2698">
                  <c:v>-1.5099E-2</c:v>
                </c:pt>
                <c:pt idx="2699">
                  <c:v>-1.5095000000000001E-2</c:v>
                </c:pt>
                <c:pt idx="2700">
                  <c:v>-1.5114000000000001E-2</c:v>
                </c:pt>
                <c:pt idx="2701">
                  <c:v>-1.5265000000000001E-2</c:v>
                </c:pt>
                <c:pt idx="2702">
                  <c:v>-1.5294E-2</c:v>
                </c:pt>
                <c:pt idx="2703">
                  <c:v>-1.5372E-2</c:v>
                </c:pt>
                <c:pt idx="2704">
                  <c:v>-1.5417999999999999E-2</c:v>
                </c:pt>
                <c:pt idx="2705">
                  <c:v>-1.5433000000000001E-2</c:v>
                </c:pt>
                <c:pt idx="2706">
                  <c:v>-1.5495999999999999E-2</c:v>
                </c:pt>
                <c:pt idx="2707">
                  <c:v>-1.5517E-2</c:v>
                </c:pt>
                <c:pt idx="2708">
                  <c:v>-1.5566E-2</c:v>
                </c:pt>
                <c:pt idx="2709">
                  <c:v>-1.5632E-2</c:v>
                </c:pt>
                <c:pt idx="2710">
                  <c:v>-1.5706000000000001E-2</c:v>
                </c:pt>
                <c:pt idx="2711">
                  <c:v>-1.5746E-2</c:v>
                </c:pt>
                <c:pt idx="2712">
                  <c:v>-1.5720000000000001E-2</c:v>
                </c:pt>
                <c:pt idx="2713">
                  <c:v>-1.5737000000000001E-2</c:v>
                </c:pt>
                <c:pt idx="2714">
                  <c:v>-1.5751000000000001E-2</c:v>
                </c:pt>
                <c:pt idx="2715">
                  <c:v>-1.5701E-2</c:v>
                </c:pt>
                <c:pt idx="2716">
                  <c:v>-1.5701E-2</c:v>
                </c:pt>
                <c:pt idx="2717">
                  <c:v>-1.5657999999999998E-2</c:v>
                </c:pt>
                <c:pt idx="2718">
                  <c:v>-1.5730000000000001E-2</c:v>
                </c:pt>
                <c:pt idx="2719">
                  <c:v>-1.5764E-2</c:v>
                </c:pt>
                <c:pt idx="2720">
                  <c:v>-1.5762000000000002E-2</c:v>
                </c:pt>
                <c:pt idx="2721">
                  <c:v>-1.5775000000000001E-2</c:v>
                </c:pt>
                <c:pt idx="2722">
                  <c:v>-1.5820000000000001E-2</c:v>
                </c:pt>
                <c:pt idx="2723">
                  <c:v>-1.5771E-2</c:v>
                </c:pt>
                <c:pt idx="2724">
                  <c:v>-1.5800000000000002E-2</c:v>
                </c:pt>
                <c:pt idx="2725">
                  <c:v>-1.5799000000000001E-2</c:v>
                </c:pt>
                <c:pt idx="2726">
                  <c:v>-1.5873999999999999E-2</c:v>
                </c:pt>
                <c:pt idx="2727">
                  <c:v>-1.585E-2</c:v>
                </c:pt>
                <c:pt idx="2728">
                  <c:v>-1.5795E-2</c:v>
                </c:pt>
                <c:pt idx="2729">
                  <c:v>-1.5768000000000001E-2</c:v>
                </c:pt>
                <c:pt idx="2730">
                  <c:v>-1.5754000000000001E-2</c:v>
                </c:pt>
                <c:pt idx="2731">
                  <c:v>-1.5852000000000002E-2</c:v>
                </c:pt>
                <c:pt idx="2732">
                  <c:v>-1.5841000000000001E-2</c:v>
                </c:pt>
                <c:pt idx="2733">
                  <c:v>-1.5813000000000001E-2</c:v>
                </c:pt>
                <c:pt idx="2734">
                  <c:v>-1.5861E-2</c:v>
                </c:pt>
                <c:pt idx="2735">
                  <c:v>-1.585E-2</c:v>
                </c:pt>
                <c:pt idx="2736">
                  <c:v>-1.5824000000000001E-2</c:v>
                </c:pt>
                <c:pt idx="2737">
                  <c:v>-1.5835999999999999E-2</c:v>
                </c:pt>
                <c:pt idx="2738">
                  <c:v>-1.583E-2</c:v>
                </c:pt>
                <c:pt idx="2739">
                  <c:v>-1.5852999999999999E-2</c:v>
                </c:pt>
                <c:pt idx="2740">
                  <c:v>-1.5866000000000002E-2</c:v>
                </c:pt>
                <c:pt idx="2741">
                  <c:v>-1.5893999999999998E-2</c:v>
                </c:pt>
                <c:pt idx="2742">
                  <c:v>-1.5885E-2</c:v>
                </c:pt>
                <c:pt idx="2743">
                  <c:v>-1.5909E-2</c:v>
                </c:pt>
                <c:pt idx="2744">
                  <c:v>-1.5876999999999999E-2</c:v>
                </c:pt>
                <c:pt idx="2745">
                  <c:v>-1.5910000000000001E-2</c:v>
                </c:pt>
                <c:pt idx="2746">
                  <c:v>-1.5906E-2</c:v>
                </c:pt>
                <c:pt idx="2747">
                  <c:v>-1.5958E-2</c:v>
                </c:pt>
                <c:pt idx="2748">
                  <c:v>-1.5948E-2</c:v>
                </c:pt>
                <c:pt idx="2749">
                  <c:v>-1.5894999999999999E-2</c:v>
                </c:pt>
                <c:pt idx="2750">
                  <c:v>-1.5911999999999999E-2</c:v>
                </c:pt>
                <c:pt idx="2751">
                  <c:v>-1.5901999999999999E-2</c:v>
                </c:pt>
                <c:pt idx="2752">
                  <c:v>-1.5952999999999998E-2</c:v>
                </c:pt>
                <c:pt idx="2753">
                  <c:v>-1.5997999999999998E-2</c:v>
                </c:pt>
                <c:pt idx="2754">
                  <c:v>-1.5973999999999999E-2</c:v>
                </c:pt>
                <c:pt idx="2755">
                  <c:v>-1.6015000000000001E-2</c:v>
                </c:pt>
                <c:pt idx="2756">
                  <c:v>-1.6076E-2</c:v>
                </c:pt>
                <c:pt idx="2757">
                  <c:v>-1.6067000000000001E-2</c:v>
                </c:pt>
                <c:pt idx="2758">
                  <c:v>-1.6154000000000002E-2</c:v>
                </c:pt>
                <c:pt idx="2759">
                  <c:v>-1.6178999999999999E-2</c:v>
                </c:pt>
                <c:pt idx="2760">
                  <c:v>-1.6195999999999999E-2</c:v>
                </c:pt>
                <c:pt idx="2761">
                  <c:v>-1.6223999999999999E-2</c:v>
                </c:pt>
                <c:pt idx="2762">
                  <c:v>-1.6265999999999999E-2</c:v>
                </c:pt>
                <c:pt idx="2763">
                  <c:v>-1.6286999999999999E-2</c:v>
                </c:pt>
                <c:pt idx="2764">
                  <c:v>-1.6316000000000001E-2</c:v>
                </c:pt>
                <c:pt idx="2765">
                  <c:v>-1.6351999999999998E-2</c:v>
                </c:pt>
                <c:pt idx="2766">
                  <c:v>-1.6431000000000001E-2</c:v>
                </c:pt>
                <c:pt idx="2767">
                  <c:v>-1.6455999999999998E-2</c:v>
                </c:pt>
                <c:pt idx="2768">
                  <c:v>-1.6480999999999999E-2</c:v>
                </c:pt>
                <c:pt idx="2769">
                  <c:v>-1.6534E-2</c:v>
                </c:pt>
                <c:pt idx="2770">
                  <c:v>-1.6594000000000001E-2</c:v>
                </c:pt>
                <c:pt idx="2771">
                  <c:v>-1.6593E-2</c:v>
                </c:pt>
                <c:pt idx="2772">
                  <c:v>-1.6597000000000001E-2</c:v>
                </c:pt>
                <c:pt idx="2773">
                  <c:v>-1.6629000000000001E-2</c:v>
                </c:pt>
                <c:pt idx="2774">
                  <c:v>-1.6646999999999999E-2</c:v>
                </c:pt>
                <c:pt idx="2775">
                  <c:v>-1.6667000000000001E-2</c:v>
                </c:pt>
                <c:pt idx="2776">
                  <c:v>-1.6667999999999999E-2</c:v>
                </c:pt>
                <c:pt idx="2777">
                  <c:v>-1.6701000000000001E-2</c:v>
                </c:pt>
                <c:pt idx="2778">
                  <c:v>-1.6736999999999998E-2</c:v>
                </c:pt>
                <c:pt idx="2779">
                  <c:v>-1.6766E-2</c:v>
                </c:pt>
                <c:pt idx="2780">
                  <c:v>-1.6809000000000001E-2</c:v>
                </c:pt>
                <c:pt idx="2781">
                  <c:v>-1.6922E-2</c:v>
                </c:pt>
                <c:pt idx="2782">
                  <c:v>-1.6931000000000002E-2</c:v>
                </c:pt>
                <c:pt idx="2783">
                  <c:v>-1.6997999999999999E-2</c:v>
                </c:pt>
                <c:pt idx="2784">
                  <c:v>-1.7035000000000002E-2</c:v>
                </c:pt>
                <c:pt idx="2785">
                  <c:v>-1.7021000000000001E-2</c:v>
                </c:pt>
                <c:pt idx="2786">
                  <c:v>-1.694E-2</c:v>
                </c:pt>
                <c:pt idx="2787">
                  <c:v>-1.6948000000000001E-2</c:v>
                </c:pt>
                <c:pt idx="2788">
                  <c:v>-1.6957E-2</c:v>
                </c:pt>
                <c:pt idx="2789">
                  <c:v>-1.6979999999999999E-2</c:v>
                </c:pt>
                <c:pt idx="2790">
                  <c:v>-1.6990999999999999E-2</c:v>
                </c:pt>
                <c:pt idx="2791">
                  <c:v>-1.7054E-2</c:v>
                </c:pt>
                <c:pt idx="2792">
                  <c:v>-1.7069000000000001E-2</c:v>
                </c:pt>
                <c:pt idx="2793">
                  <c:v>-1.7066000000000001E-2</c:v>
                </c:pt>
                <c:pt idx="2794">
                  <c:v>-1.7093000000000001E-2</c:v>
                </c:pt>
                <c:pt idx="2795">
                  <c:v>-1.7094999999999999E-2</c:v>
                </c:pt>
                <c:pt idx="2796">
                  <c:v>-1.7135999999999998E-2</c:v>
                </c:pt>
                <c:pt idx="2797">
                  <c:v>-1.7204000000000001E-2</c:v>
                </c:pt>
                <c:pt idx="2798">
                  <c:v>-1.7219000000000002E-2</c:v>
                </c:pt>
                <c:pt idx="2799">
                  <c:v>-1.7246000000000001E-2</c:v>
                </c:pt>
                <c:pt idx="2800">
                  <c:v>-1.7232999999999998E-2</c:v>
                </c:pt>
                <c:pt idx="2801">
                  <c:v>-1.737E-2</c:v>
                </c:pt>
                <c:pt idx="2802">
                  <c:v>-1.7430000000000001E-2</c:v>
                </c:pt>
                <c:pt idx="2803">
                  <c:v>-1.7510999999999999E-2</c:v>
                </c:pt>
                <c:pt idx="2804">
                  <c:v>-1.7580999999999999E-2</c:v>
                </c:pt>
                <c:pt idx="2805">
                  <c:v>-1.7658E-2</c:v>
                </c:pt>
                <c:pt idx="2806">
                  <c:v>-1.7652000000000001E-2</c:v>
                </c:pt>
                <c:pt idx="2807">
                  <c:v>-1.7668E-2</c:v>
                </c:pt>
                <c:pt idx="2808">
                  <c:v>-1.7736999999999999E-2</c:v>
                </c:pt>
                <c:pt idx="2809">
                  <c:v>-1.7742000000000001E-2</c:v>
                </c:pt>
                <c:pt idx="2810">
                  <c:v>-1.7746999999999999E-2</c:v>
                </c:pt>
                <c:pt idx="2811">
                  <c:v>-1.7833000000000002E-2</c:v>
                </c:pt>
                <c:pt idx="2812">
                  <c:v>-1.7838E-2</c:v>
                </c:pt>
                <c:pt idx="2813">
                  <c:v>-1.7892000000000002E-2</c:v>
                </c:pt>
                <c:pt idx="2814">
                  <c:v>-1.7905999999999998E-2</c:v>
                </c:pt>
                <c:pt idx="2815">
                  <c:v>-1.7951999999999999E-2</c:v>
                </c:pt>
                <c:pt idx="2816">
                  <c:v>-1.8017999999999999E-2</c:v>
                </c:pt>
                <c:pt idx="2817">
                  <c:v>-1.8016000000000001E-2</c:v>
                </c:pt>
                <c:pt idx="2818">
                  <c:v>-1.8020000000000001E-2</c:v>
                </c:pt>
                <c:pt idx="2819">
                  <c:v>-1.8124999999999999E-2</c:v>
                </c:pt>
                <c:pt idx="2820">
                  <c:v>-1.8157E-2</c:v>
                </c:pt>
                <c:pt idx="2821">
                  <c:v>-1.8161E-2</c:v>
                </c:pt>
                <c:pt idx="2822">
                  <c:v>-1.8197000000000001E-2</c:v>
                </c:pt>
                <c:pt idx="2823">
                  <c:v>-1.8197999999999999E-2</c:v>
                </c:pt>
                <c:pt idx="2824">
                  <c:v>-1.8193999999999998E-2</c:v>
                </c:pt>
                <c:pt idx="2825">
                  <c:v>-1.8168E-2</c:v>
                </c:pt>
                <c:pt idx="2826">
                  <c:v>-1.8223E-2</c:v>
                </c:pt>
                <c:pt idx="2827">
                  <c:v>-1.8239999999999999E-2</c:v>
                </c:pt>
                <c:pt idx="2828">
                  <c:v>-1.8235999999999999E-2</c:v>
                </c:pt>
                <c:pt idx="2829">
                  <c:v>-1.8256999999999999E-2</c:v>
                </c:pt>
                <c:pt idx="2830">
                  <c:v>-1.8214000000000001E-2</c:v>
                </c:pt>
                <c:pt idx="2831">
                  <c:v>-1.8218999999999999E-2</c:v>
                </c:pt>
                <c:pt idx="2832">
                  <c:v>-1.8228000000000001E-2</c:v>
                </c:pt>
                <c:pt idx="2833">
                  <c:v>-1.8249000000000001E-2</c:v>
                </c:pt>
                <c:pt idx="2834">
                  <c:v>-1.8270999999999999E-2</c:v>
                </c:pt>
                <c:pt idx="2835">
                  <c:v>-1.8192E-2</c:v>
                </c:pt>
                <c:pt idx="2836">
                  <c:v>-1.8237E-2</c:v>
                </c:pt>
                <c:pt idx="2837">
                  <c:v>-1.8194999999999999E-2</c:v>
                </c:pt>
                <c:pt idx="2838">
                  <c:v>-1.8186999999999998E-2</c:v>
                </c:pt>
                <c:pt idx="2839">
                  <c:v>-1.8185E-2</c:v>
                </c:pt>
                <c:pt idx="2840">
                  <c:v>-1.8172000000000001E-2</c:v>
                </c:pt>
                <c:pt idx="2841">
                  <c:v>-1.8176999999999999E-2</c:v>
                </c:pt>
                <c:pt idx="2842">
                  <c:v>-1.8186999999999998E-2</c:v>
                </c:pt>
                <c:pt idx="2843">
                  <c:v>-1.8148999999999998E-2</c:v>
                </c:pt>
                <c:pt idx="2844">
                  <c:v>-1.8103000000000001E-2</c:v>
                </c:pt>
                <c:pt idx="2845">
                  <c:v>-1.8100000000000002E-2</c:v>
                </c:pt>
                <c:pt idx="2846">
                  <c:v>-1.8207999999999998E-2</c:v>
                </c:pt>
                <c:pt idx="2847">
                  <c:v>-1.8217000000000001E-2</c:v>
                </c:pt>
                <c:pt idx="2848">
                  <c:v>-1.8221999999999999E-2</c:v>
                </c:pt>
                <c:pt idx="2849">
                  <c:v>-1.8245999999999998E-2</c:v>
                </c:pt>
                <c:pt idx="2850">
                  <c:v>-1.8268E-2</c:v>
                </c:pt>
                <c:pt idx="2851">
                  <c:v>-1.8263000000000001E-2</c:v>
                </c:pt>
                <c:pt idx="2852">
                  <c:v>-1.823E-2</c:v>
                </c:pt>
                <c:pt idx="2853">
                  <c:v>-1.8258E-2</c:v>
                </c:pt>
                <c:pt idx="2854">
                  <c:v>-1.8241E-2</c:v>
                </c:pt>
                <c:pt idx="2855">
                  <c:v>-1.8291999999999999E-2</c:v>
                </c:pt>
                <c:pt idx="2856">
                  <c:v>-1.8235999999999999E-2</c:v>
                </c:pt>
                <c:pt idx="2857">
                  <c:v>-1.8301999999999999E-2</c:v>
                </c:pt>
                <c:pt idx="2858">
                  <c:v>-1.8345E-2</c:v>
                </c:pt>
                <c:pt idx="2859">
                  <c:v>-1.8349000000000001E-2</c:v>
                </c:pt>
                <c:pt idx="2860">
                  <c:v>-1.8322999999999999E-2</c:v>
                </c:pt>
                <c:pt idx="2861">
                  <c:v>-1.8384000000000001E-2</c:v>
                </c:pt>
                <c:pt idx="2862">
                  <c:v>-1.8454999999999999E-2</c:v>
                </c:pt>
                <c:pt idx="2863">
                  <c:v>-1.8478000000000001E-2</c:v>
                </c:pt>
                <c:pt idx="2864">
                  <c:v>-1.8461000000000002E-2</c:v>
                </c:pt>
                <c:pt idx="2865">
                  <c:v>-1.8481000000000001E-2</c:v>
                </c:pt>
                <c:pt idx="2866">
                  <c:v>-1.8617000000000002E-2</c:v>
                </c:pt>
                <c:pt idx="2867">
                  <c:v>-1.8624999999999999E-2</c:v>
                </c:pt>
                <c:pt idx="2868">
                  <c:v>-1.8636E-2</c:v>
                </c:pt>
                <c:pt idx="2869">
                  <c:v>-1.8672999999999999E-2</c:v>
                </c:pt>
                <c:pt idx="2870">
                  <c:v>-1.8716E-2</c:v>
                </c:pt>
                <c:pt idx="2871">
                  <c:v>-1.8842000000000001E-2</c:v>
                </c:pt>
                <c:pt idx="2872">
                  <c:v>-1.8891000000000002E-2</c:v>
                </c:pt>
                <c:pt idx="2873">
                  <c:v>-1.8932999999999998E-2</c:v>
                </c:pt>
                <c:pt idx="2874">
                  <c:v>-1.8948E-2</c:v>
                </c:pt>
                <c:pt idx="2875">
                  <c:v>-1.9007E-2</c:v>
                </c:pt>
                <c:pt idx="2876">
                  <c:v>-1.8880000000000001E-2</c:v>
                </c:pt>
                <c:pt idx="2877">
                  <c:v>-1.9056E-2</c:v>
                </c:pt>
                <c:pt idx="2878">
                  <c:v>-1.9189999999999999E-2</c:v>
                </c:pt>
                <c:pt idx="2879">
                  <c:v>-1.9212E-2</c:v>
                </c:pt>
                <c:pt idx="2880">
                  <c:v>-1.9283999999999999E-2</c:v>
                </c:pt>
                <c:pt idx="2881">
                  <c:v>-1.9120000000000002E-2</c:v>
                </c:pt>
                <c:pt idx="2882">
                  <c:v>-1.9216E-2</c:v>
                </c:pt>
                <c:pt idx="2883">
                  <c:v>-1.9265999999999998E-2</c:v>
                </c:pt>
                <c:pt idx="2884">
                  <c:v>-1.9269000000000001E-2</c:v>
                </c:pt>
                <c:pt idx="2885">
                  <c:v>-1.9317999999999998E-2</c:v>
                </c:pt>
                <c:pt idx="2886">
                  <c:v>-1.9458E-2</c:v>
                </c:pt>
                <c:pt idx="2887">
                  <c:v>-1.9519999999999999E-2</c:v>
                </c:pt>
                <c:pt idx="2888">
                  <c:v>-1.9583E-2</c:v>
                </c:pt>
                <c:pt idx="2889">
                  <c:v>-1.9650000000000001E-2</c:v>
                </c:pt>
                <c:pt idx="2890">
                  <c:v>-1.9716000000000001E-2</c:v>
                </c:pt>
                <c:pt idx="2891">
                  <c:v>-1.9757E-2</c:v>
                </c:pt>
                <c:pt idx="2892">
                  <c:v>-1.9805E-2</c:v>
                </c:pt>
                <c:pt idx="2893">
                  <c:v>-1.9827000000000001E-2</c:v>
                </c:pt>
                <c:pt idx="2894">
                  <c:v>-1.9843E-2</c:v>
                </c:pt>
                <c:pt idx="2895">
                  <c:v>-1.9843E-2</c:v>
                </c:pt>
                <c:pt idx="2896">
                  <c:v>-1.9938000000000001E-2</c:v>
                </c:pt>
                <c:pt idx="2897">
                  <c:v>-1.9991999999999999E-2</c:v>
                </c:pt>
                <c:pt idx="2898">
                  <c:v>-2.0052E-2</c:v>
                </c:pt>
                <c:pt idx="2899">
                  <c:v>-2.0204E-2</c:v>
                </c:pt>
                <c:pt idx="2900">
                  <c:v>-2.0102999999999999E-2</c:v>
                </c:pt>
                <c:pt idx="2901">
                  <c:v>-2.0094999999999998E-2</c:v>
                </c:pt>
                <c:pt idx="2902">
                  <c:v>-2.0133000000000002E-2</c:v>
                </c:pt>
                <c:pt idx="2903">
                  <c:v>-2.0122000000000001E-2</c:v>
                </c:pt>
                <c:pt idx="2904">
                  <c:v>-2.0111E-2</c:v>
                </c:pt>
                <c:pt idx="2905">
                  <c:v>-2.0105000000000001E-2</c:v>
                </c:pt>
                <c:pt idx="2906">
                  <c:v>-1.9899E-2</c:v>
                </c:pt>
                <c:pt idx="2907">
                  <c:v>-1.9942000000000001E-2</c:v>
                </c:pt>
                <c:pt idx="2908">
                  <c:v>-1.9923E-2</c:v>
                </c:pt>
                <c:pt idx="2909">
                  <c:v>-1.9932999999999999E-2</c:v>
                </c:pt>
                <c:pt idx="2910">
                  <c:v>-1.9949999999999999E-2</c:v>
                </c:pt>
                <c:pt idx="2911">
                  <c:v>-1.9862000000000001E-2</c:v>
                </c:pt>
                <c:pt idx="2912">
                  <c:v>-1.9880999999999999E-2</c:v>
                </c:pt>
                <c:pt idx="2913">
                  <c:v>-1.9795E-2</c:v>
                </c:pt>
                <c:pt idx="2914">
                  <c:v>-1.9803000000000001E-2</c:v>
                </c:pt>
                <c:pt idx="2915">
                  <c:v>-1.9831000000000001E-2</c:v>
                </c:pt>
                <c:pt idx="2916">
                  <c:v>-1.9852000000000002E-2</c:v>
                </c:pt>
                <c:pt idx="2917">
                  <c:v>-1.9834999999999998E-2</c:v>
                </c:pt>
                <c:pt idx="2918">
                  <c:v>-1.9817999999999999E-2</c:v>
                </c:pt>
                <c:pt idx="2919">
                  <c:v>-1.9834999999999998E-2</c:v>
                </c:pt>
                <c:pt idx="2920">
                  <c:v>-1.9869999999999999E-2</c:v>
                </c:pt>
                <c:pt idx="2921">
                  <c:v>-2.0001999999999999E-2</c:v>
                </c:pt>
                <c:pt idx="2922">
                  <c:v>-2.0032000000000001E-2</c:v>
                </c:pt>
                <c:pt idx="2923">
                  <c:v>-2.0060999999999999E-2</c:v>
                </c:pt>
                <c:pt idx="2924">
                  <c:v>-2.0063999999999999E-2</c:v>
                </c:pt>
                <c:pt idx="2925">
                  <c:v>-2.0133999999999999E-2</c:v>
                </c:pt>
                <c:pt idx="2926">
                  <c:v>-1.9975E-2</c:v>
                </c:pt>
                <c:pt idx="2927">
                  <c:v>-1.9970999999999999E-2</c:v>
                </c:pt>
                <c:pt idx="2928">
                  <c:v>-1.9931000000000001E-2</c:v>
                </c:pt>
                <c:pt idx="2929">
                  <c:v>-1.9949000000000001E-2</c:v>
                </c:pt>
                <c:pt idx="2930">
                  <c:v>-1.9987000000000001E-2</c:v>
                </c:pt>
                <c:pt idx="2931">
                  <c:v>-1.9989E-2</c:v>
                </c:pt>
                <c:pt idx="2932">
                  <c:v>-1.9976000000000001E-2</c:v>
                </c:pt>
                <c:pt idx="2933">
                  <c:v>-1.9979E-2</c:v>
                </c:pt>
                <c:pt idx="2934">
                  <c:v>-1.9942000000000001E-2</c:v>
                </c:pt>
                <c:pt idx="2935">
                  <c:v>-1.9866000000000002E-2</c:v>
                </c:pt>
                <c:pt idx="2936">
                  <c:v>-1.9806000000000001E-2</c:v>
                </c:pt>
                <c:pt idx="2937">
                  <c:v>-1.9813000000000001E-2</c:v>
                </c:pt>
                <c:pt idx="2938">
                  <c:v>-1.975E-2</c:v>
                </c:pt>
                <c:pt idx="2939">
                  <c:v>-1.9729E-2</c:v>
                </c:pt>
                <c:pt idx="2940">
                  <c:v>-1.9715E-2</c:v>
                </c:pt>
                <c:pt idx="2941">
                  <c:v>-1.976E-2</c:v>
                </c:pt>
                <c:pt idx="2942">
                  <c:v>-1.9784E-2</c:v>
                </c:pt>
                <c:pt idx="2943">
                  <c:v>-1.9768999999999998E-2</c:v>
                </c:pt>
                <c:pt idx="2944">
                  <c:v>-1.9909E-2</c:v>
                </c:pt>
                <c:pt idx="2945">
                  <c:v>-1.9889E-2</c:v>
                </c:pt>
                <c:pt idx="2946">
                  <c:v>-1.9941E-2</c:v>
                </c:pt>
                <c:pt idx="2947">
                  <c:v>-1.992E-2</c:v>
                </c:pt>
                <c:pt idx="2948">
                  <c:v>-2.001E-2</c:v>
                </c:pt>
                <c:pt idx="2949">
                  <c:v>-2.0001000000000001E-2</c:v>
                </c:pt>
                <c:pt idx="2950">
                  <c:v>-2.0086E-2</c:v>
                </c:pt>
                <c:pt idx="2951">
                  <c:v>-2.009E-2</c:v>
                </c:pt>
                <c:pt idx="2952">
                  <c:v>-2.0116999999999999E-2</c:v>
                </c:pt>
                <c:pt idx="2953">
                  <c:v>-2.019E-2</c:v>
                </c:pt>
                <c:pt idx="2954">
                  <c:v>-2.0216999999999999E-2</c:v>
                </c:pt>
                <c:pt idx="2955">
                  <c:v>-2.0247999999999999E-2</c:v>
                </c:pt>
                <c:pt idx="2956">
                  <c:v>-2.0150999999999999E-2</c:v>
                </c:pt>
                <c:pt idx="2957">
                  <c:v>-2.0114E-2</c:v>
                </c:pt>
                <c:pt idx="2958">
                  <c:v>-2.0063000000000001E-2</c:v>
                </c:pt>
                <c:pt idx="2959">
                  <c:v>-2.0164999999999999E-2</c:v>
                </c:pt>
                <c:pt idx="2960">
                  <c:v>-2.0205999999999998E-2</c:v>
                </c:pt>
                <c:pt idx="2961">
                  <c:v>-2.0346E-2</c:v>
                </c:pt>
                <c:pt idx="2962">
                  <c:v>-2.0496E-2</c:v>
                </c:pt>
                <c:pt idx="2963">
                  <c:v>-2.0608999999999999E-2</c:v>
                </c:pt>
                <c:pt idx="2964">
                  <c:v>-2.0697E-2</c:v>
                </c:pt>
                <c:pt idx="2965">
                  <c:v>-2.0714E-2</c:v>
                </c:pt>
                <c:pt idx="2966">
                  <c:v>-2.0709000000000002E-2</c:v>
                </c:pt>
                <c:pt idx="2967">
                  <c:v>-2.0844000000000001E-2</c:v>
                </c:pt>
                <c:pt idx="2968">
                  <c:v>-2.0833000000000001E-2</c:v>
                </c:pt>
                <c:pt idx="2969">
                  <c:v>-2.0833999999999998E-2</c:v>
                </c:pt>
                <c:pt idx="2970">
                  <c:v>-2.0881E-2</c:v>
                </c:pt>
                <c:pt idx="2971">
                  <c:v>-2.1023E-2</c:v>
                </c:pt>
                <c:pt idx="2972">
                  <c:v>-2.1044E-2</c:v>
                </c:pt>
                <c:pt idx="2973">
                  <c:v>-2.1035000000000002E-2</c:v>
                </c:pt>
                <c:pt idx="2974">
                  <c:v>-2.1056999999999999E-2</c:v>
                </c:pt>
                <c:pt idx="2975">
                  <c:v>-2.1086000000000001E-2</c:v>
                </c:pt>
                <c:pt idx="2976">
                  <c:v>-2.1174999999999999E-2</c:v>
                </c:pt>
                <c:pt idx="2977">
                  <c:v>-2.1246000000000001E-2</c:v>
                </c:pt>
                <c:pt idx="2978">
                  <c:v>-2.1260000000000001E-2</c:v>
                </c:pt>
                <c:pt idx="2979">
                  <c:v>-2.1271999999999999E-2</c:v>
                </c:pt>
                <c:pt idx="2980">
                  <c:v>-2.1181999999999999E-2</c:v>
                </c:pt>
                <c:pt idx="2981">
                  <c:v>-2.1056999999999999E-2</c:v>
                </c:pt>
                <c:pt idx="2982">
                  <c:v>-2.112E-2</c:v>
                </c:pt>
                <c:pt idx="2983">
                  <c:v>-2.1151E-2</c:v>
                </c:pt>
                <c:pt idx="2984">
                  <c:v>-2.1146999999999999E-2</c:v>
                </c:pt>
                <c:pt idx="2985">
                  <c:v>-2.12E-2</c:v>
                </c:pt>
                <c:pt idx="2986">
                  <c:v>-2.1225999999999998E-2</c:v>
                </c:pt>
                <c:pt idx="2987">
                  <c:v>-2.1229000000000001E-2</c:v>
                </c:pt>
                <c:pt idx="2988">
                  <c:v>-2.1250000000000002E-2</c:v>
                </c:pt>
                <c:pt idx="2989">
                  <c:v>-2.128E-2</c:v>
                </c:pt>
                <c:pt idx="2990">
                  <c:v>-2.1326999999999999E-2</c:v>
                </c:pt>
                <c:pt idx="2991">
                  <c:v>-2.1368000000000002E-2</c:v>
                </c:pt>
                <c:pt idx="2992">
                  <c:v>-2.1416999999999999E-2</c:v>
                </c:pt>
                <c:pt idx="2993">
                  <c:v>-2.1430000000000001E-2</c:v>
                </c:pt>
                <c:pt idx="2994">
                  <c:v>-2.1499000000000001E-2</c:v>
                </c:pt>
                <c:pt idx="2995">
                  <c:v>-2.1526E-2</c:v>
                </c:pt>
                <c:pt idx="2996">
                  <c:v>-2.1649000000000002E-2</c:v>
                </c:pt>
                <c:pt idx="2997">
                  <c:v>-2.1697000000000001E-2</c:v>
                </c:pt>
                <c:pt idx="2998">
                  <c:v>-2.1729999999999999E-2</c:v>
                </c:pt>
                <c:pt idx="2999">
                  <c:v>-2.1739999999999999E-2</c:v>
                </c:pt>
                <c:pt idx="3000">
                  <c:v>-2.1746999999999999E-2</c:v>
                </c:pt>
                <c:pt idx="3001">
                  <c:v>-2.1779E-2</c:v>
                </c:pt>
                <c:pt idx="3002">
                  <c:v>-2.1779E-2</c:v>
                </c:pt>
                <c:pt idx="3003">
                  <c:v>-2.1784999999999999E-2</c:v>
                </c:pt>
                <c:pt idx="3004">
                  <c:v>-2.1840999999999999E-2</c:v>
                </c:pt>
                <c:pt idx="3005">
                  <c:v>-2.1808999999999999E-2</c:v>
                </c:pt>
                <c:pt idx="3006">
                  <c:v>-2.1905000000000001E-2</c:v>
                </c:pt>
                <c:pt idx="3007">
                  <c:v>-2.1831E-2</c:v>
                </c:pt>
                <c:pt idx="3008">
                  <c:v>-2.1854999999999999E-2</c:v>
                </c:pt>
                <c:pt idx="3009">
                  <c:v>-2.1878000000000002E-2</c:v>
                </c:pt>
                <c:pt idx="3010">
                  <c:v>-2.1932E-2</c:v>
                </c:pt>
                <c:pt idx="3011">
                  <c:v>-2.1845E-2</c:v>
                </c:pt>
                <c:pt idx="3012">
                  <c:v>-2.1867000000000001E-2</c:v>
                </c:pt>
                <c:pt idx="3013">
                  <c:v>-2.1954000000000001E-2</c:v>
                </c:pt>
                <c:pt idx="3014">
                  <c:v>-2.2100999999999999E-2</c:v>
                </c:pt>
                <c:pt idx="3015">
                  <c:v>-2.2158000000000001E-2</c:v>
                </c:pt>
                <c:pt idx="3016">
                  <c:v>-2.2204999999999999E-2</c:v>
                </c:pt>
                <c:pt idx="3017">
                  <c:v>-2.2325000000000001E-2</c:v>
                </c:pt>
                <c:pt idx="3018">
                  <c:v>-2.2377000000000001E-2</c:v>
                </c:pt>
                <c:pt idx="3019">
                  <c:v>-2.2409999999999999E-2</c:v>
                </c:pt>
                <c:pt idx="3020">
                  <c:v>-2.2398000000000001E-2</c:v>
                </c:pt>
                <c:pt idx="3021">
                  <c:v>-2.2481999999999999E-2</c:v>
                </c:pt>
                <c:pt idx="3022">
                  <c:v>-2.2525E-2</c:v>
                </c:pt>
                <c:pt idx="3023">
                  <c:v>-2.249E-2</c:v>
                </c:pt>
                <c:pt idx="3024">
                  <c:v>-2.2523000000000001E-2</c:v>
                </c:pt>
                <c:pt idx="3025">
                  <c:v>-2.2483E-2</c:v>
                </c:pt>
                <c:pt idx="3026">
                  <c:v>-2.2520999999999999E-2</c:v>
                </c:pt>
                <c:pt idx="3027">
                  <c:v>-2.2519999999999998E-2</c:v>
                </c:pt>
                <c:pt idx="3028">
                  <c:v>-2.2553E-2</c:v>
                </c:pt>
                <c:pt idx="3029">
                  <c:v>-2.2550000000000001E-2</c:v>
                </c:pt>
                <c:pt idx="3030">
                  <c:v>-2.2568999999999999E-2</c:v>
                </c:pt>
                <c:pt idx="3031">
                  <c:v>-2.2610000000000002E-2</c:v>
                </c:pt>
                <c:pt idx="3032">
                  <c:v>-2.2644999999999998E-2</c:v>
                </c:pt>
                <c:pt idx="3033">
                  <c:v>-2.2630000000000001E-2</c:v>
                </c:pt>
                <c:pt idx="3034">
                  <c:v>-2.2633E-2</c:v>
                </c:pt>
                <c:pt idx="3035">
                  <c:v>-2.2636E-2</c:v>
                </c:pt>
                <c:pt idx="3036">
                  <c:v>-2.2644000000000001E-2</c:v>
                </c:pt>
                <c:pt idx="3037">
                  <c:v>-2.2664E-2</c:v>
                </c:pt>
                <c:pt idx="3038">
                  <c:v>-2.2572999999999999E-2</c:v>
                </c:pt>
                <c:pt idx="3039">
                  <c:v>-2.2585999999999998E-2</c:v>
                </c:pt>
                <c:pt idx="3040">
                  <c:v>-2.2537999999999999E-2</c:v>
                </c:pt>
                <c:pt idx="3041">
                  <c:v>-2.2411E-2</c:v>
                </c:pt>
                <c:pt idx="3042">
                  <c:v>-2.2338E-2</c:v>
                </c:pt>
                <c:pt idx="3043">
                  <c:v>-2.2313E-2</c:v>
                </c:pt>
                <c:pt idx="3044">
                  <c:v>-2.2415999999999998E-2</c:v>
                </c:pt>
                <c:pt idx="3045">
                  <c:v>-2.2367000000000001E-2</c:v>
                </c:pt>
                <c:pt idx="3046">
                  <c:v>-2.2398000000000001E-2</c:v>
                </c:pt>
                <c:pt idx="3047">
                  <c:v>-2.2388999999999999E-2</c:v>
                </c:pt>
                <c:pt idx="3048">
                  <c:v>-2.2315000000000002E-2</c:v>
                </c:pt>
                <c:pt idx="3049">
                  <c:v>-2.2342999999999998E-2</c:v>
                </c:pt>
                <c:pt idx="3050">
                  <c:v>-2.2317E-2</c:v>
                </c:pt>
                <c:pt idx="3051">
                  <c:v>-2.2342999999999998E-2</c:v>
                </c:pt>
                <c:pt idx="3052">
                  <c:v>-2.2349999999999998E-2</c:v>
                </c:pt>
                <c:pt idx="3053">
                  <c:v>-2.2305999999999999E-2</c:v>
                </c:pt>
                <c:pt idx="3054">
                  <c:v>-2.2332000000000001E-2</c:v>
                </c:pt>
                <c:pt idx="3055">
                  <c:v>-2.2332999999999999E-2</c:v>
                </c:pt>
                <c:pt idx="3056">
                  <c:v>-2.2353000000000001E-2</c:v>
                </c:pt>
                <c:pt idx="3057">
                  <c:v>-2.2352E-2</c:v>
                </c:pt>
                <c:pt idx="3058">
                  <c:v>-2.2415000000000001E-2</c:v>
                </c:pt>
                <c:pt idx="3059">
                  <c:v>-2.2471000000000001E-2</c:v>
                </c:pt>
                <c:pt idx="3060">
                  <c:v>-2.2512000000000001E-2</c:v>
                </c:pt>
                <c:pt idx="3061">
                  <c:v>-2.2655000000000002E-2</c:v>
                </c:pt>
                <c:pt idx="3062">
                  <c:v>-2.2724999999999999E-2</c:v>
                </c:pt>
                <c:pt idx="3063">
                  <c:v>-2.2800000000000001E-2</c:v>
                </c:pt>
                <c:pt idx="3064">
                  <c:v>-2.2842000000000001E-2</c:v>
                </c:pt>
                <c:pt idx="3065">
                  <c:v>-2.2967000000000001E-2</c:v>
                </c:pt>
                <c:pt idx="3066">
                  <c:v>-2.3005000000000001E-2</c:v>
                </c:pt>
                <c:pt idx="3067">
                  <c:v>-2.3047999999999999E-2</c:v>
                </c:pt>
                <c:pt idx="3068">
                  <c:v>-2.3057999999999999E-2</c:v>
                </c:pt>
                <c:pt idx="3069">
                  <c:v>-2.3067000000000001E-2</c:v>
                </c:pt>
                <c:pt idx="3070">
                  <c:v>-2.3133000000000001E-2</c:v>
                </c:pt>
                <c:pt idx="3071">
                  <c:v>-2.3068999999999999E-2</c:v>
                </c:pt>
                <c:pt idx="3072">
                  <c:v>-2.3126000000000001E-2</c:v>
                </c:pt>
                <c:pt idx="3073">
                  <c:v>-2.3203000000000001E-2</c:v>
                </c:pt>
                <c:pt idx="3074">
                  <c:v>-2.3223000000000001E-2</c:v>
                </c:pt>
                <c:pt idx="3075">
                  <c:v>-2.3258000000000001E-2</c:v>
                </c:pt>
                <c:pt idx="3076">
                  <c:v>-2.3236E-2</c:v>
                </c:pt>
                <c:pt idx="3077">
                  <c:v>-2.3289000000000001E-2</c:v>
                </c:pt>
                <c:pt idx="3078">
                  <c:v>-2.3304999999999999E-2</c:v>
                </c:pt>
                <c:pt idx="3079">
                  <c:v>-2.3321000000000001E-2</c:v>
                </c:pt>
                <c:pt idx="3080">
                  <c:v>-2.3331999999999999E-2</c:v>
                </c:pt>
                <c:pt idx="3081">
                  <c:v>-2.3334000000000001E-2</c:v>
                </c:pt>
                <c:pt idx="3082">
                  <c:v>-2.3373000000000001E-2</c:v>
                </c:pt>
                <c:pt idx="3083">
                  <c:v>-2.3411999999999999E-2</c:v>
                </c:pt>
                <c:pt idx="3084">
                  <c:v>-2.3434E-2</c:v>
                </c:pt>
                <c:pt idx="3085">
                  <c:v>-2.3488999999999999E-2</c:v>
                </c:pt>
                <c:pt idx="3086">
                  <c:v>-2.3609999999999999E-2</c:v>
                </c:pt>
                <c:pt idx="3087">
                  <c:v>-2.3644999999999999E-2</c:v>
                </c:pt>
                <c:pt idx="3088">
                  <c:v>-2.3673E-2</c:v>
                </c:pt>
                <c:pt idx="3089">
                  <c:v>-2.3701E-2</c:v>
                </c:pt>
                <c:pt idx="3090">
                  <c:v>-2.3734000000000002E-2</c:v>
                </c:pt>
                <c:pt idx="3091">
                  <c:v>-2.3694E-2</c:v>
                </c:pt>
                <c:pt idx="3092">
                  <c:v>-2.3702000000000001E-2</c:v>
                </c:pt>
                <c:pt idx="3093">
                  <c:v>-2.3772999999999999E-2</c:v>
                </c:pt>
                <c:pt idx="3094">
                  <c:v>-2.3843E-2</c:v>
                </c:pt>
                <c:pt idx="3095">
                  <c:v>-2.3817999999999999E-2</c:v>
                </c:pt>
                <c:pt idx="3096">
                  <c:v>-2.3833E-2</c:v>
                </c:pt>
                <c:pt idx="3097">
                  <c:v>-2.3923E-2</c:v>
                </c:pt>
                <c:pt idx="3098">
                  <c:v>-2.3897000000000002E-2</c:v>
                </c:pt>
                <c:pt idx="3099">
                  <c:v>-2.3990999999999998E-2</c:v>
                </c:pt>
                <c:pt idx="3100">
                  <c:v>-2.3998999999999999E-2</c:v>
                </c:pt>
                <c:pt idx="3101">
                  <c:v>-2.4028000000000001E-2</c:v>
                </c:pt>
                <c:pt idx="3102">
                  <c:v>-2.4094000000000001E-2</c:v>
                </c:pt>
                <c:pt idx="3103">
                  <c:v>-2.4126999999999999E-2</c:v>
                </c:pt>
                <c:pt idx="3104">
                  <c:v>-2.4171999999999999E-2</c:v>
                </c:pt>
                <c:pt idx="3105">
                  <c:v>-2.4261999999999999E-2</c:v>
                </c:pt>
                <c:pt idx="3106">
                  <c:v>-2.4199999999999999E-2</c:v>
                </c:pt>
                <c:pt idx="3107">
                  <c:v>-2.4223000000000001E-2</c:v>
                </c:pt>
                <c:pt idx="3108">
                  <c:v>-2.4209999999999999E-2</c:v>
                </c:pt>
                <c:pt idx="3109">
                  <c:v>-2.4174999999999999E-2</c:v>
                </c:pt>
                <c:pt idx="3110">
                  <c:v>-2.4114E-2</c:v>
                </c:pt>
                <c:pt idx="3111">
                  <c:v>-2.3996E-2</c:v>
                </c:pt>
                <c:pt idx="3112">
                  <c:v>-2.4121E-2</c:v>
                </c:pt>
                <c:pt idx="3113">
                  <c:v>-2.4206999999999999E-2</c:v>
                </c:pt>
                <c:pt idx="3114">
                  <c:v>-2.4222E-2</c:v>
                </c:pt>
                <c:pt idx="3115">
                  <c:v>-2.4268999999999999E-2</c:v>
                </c:pt>
                <c:pt idx="3116">
                  <c:v>-2.4268000000000001E-2</c:v>
                </c:pt>
                <c:pt idx="3117">
                  <c:v>-2.4267E-2</c:v>
                </c:pt>
                <c:pt idx="3118">
                  <c:v>-2.4257999999999998E-2</c:v>
                </c:pt>
                <c:pt idx="3119">
                  <c:v>-2.4310999999999999E-2</c:v>
                </c:pt>
                <c:pt idx="3120">
                  <c:v>-2.4322E-2</c:v>
                </c:pt>
                <c:pt idx="3121">
                  <c:v>-2.4334000000000001E-2</c:v>
                </c:pt>
                <c:pt idx="3122">
                  <c:v>-2.4315E-2</c:v>
                </c:pt>
                <c:pt idx="3123">
                  <c:v>-2.4374E-2</c:v>
                </c:pt>
                <c:pt idx="3124">
                  <c:v>-2.4438999999999999E-2</c:v>
                </c:pt>
                <c:pt idx="3125">
                  <c:v>-2.4417999999999999E-2</c:v>
                </c:pt>
                <c:pt idx="3126">
                  <c:v>-2.4563999999999999E-2</c:v>
                </c:pt>
                <c:pt idx="3127">
                  <c:v>-2.4628000000000001E-2</c:v>
                </c:pt>
                <c:pt idx="3128">
                  <c:v>-2.4679E-2</c:v>
                </c:pt>
                <c:pt idx="3129">
                  <c:v>-2.4667000000000001E-2</c:v>
                </c:pt>
                <c:pt idx="3130">
                  <c:v>-2.4670000000000001E-2</c:v>
                </c:pt>
                <c:pt idx="3131">
                  <c:v>-2.4645E-2</c:v>
                </c:pt>
                <c:pt idx="3132">
                  <c:v>-2.4639999999999999E-2</c:v>
                </c:pt>
                <c:pt idx="3133">
                  <c:v>-2.4688000000000002E-2</c:v>
                </c:pt>
                <c:pt idx="3134">
                  <c:v>-2.4676E-2</c:v>
                </c:pt>
                <c:pt idx="3135">
                  <c:v>-2.4642000000000001E-2</c:v>
                </c:pt>
                <c:pt idx="3136">
                  <c:v>-2.4649000000000001E-2</c:v>
                </c:pt>
                <c:pt idx="3137">
                  <c:v>-2.4632000000000001E-2</c:v>
                </c:pt>
                <c:pt idx="3138">
                  <c:v>-2.4604999999999998E-2</c:v>
                </c:pt>
                <c:pt idx="3139">
                  <c:v>-2.4632000000000001E-2</c:v>
                </c:pt>
                <c:pt idx="3140">
                  <c:v>-2.4652E-2</c:v>
                </c:pt>
                <c:pt idx="3141">
                  <c:v>-2.4646000000000001E-2</c:v>
                </c:pt>
                <c:pt idx="3142">
                  <c:v>-2.4771000000000001E-2</c:v>
                </c:pt>
                <c:pt idx="3143">
                  <c:v>-2.4775999999999999E-2</c:v>
                </c:pt>
                <c:pt idx="3144">
                  <c:v>-2.4829E-2</c:v>
                </c:pt>
                <c:pt idx="3145">
                  <c:v>-2.4836E-2</c:v>
                </c:pt>
                <c:pt idx="3146">
                  <c:v>-2.4768999999999999E-2</c:v>
                </c:pt>
                <c:pt idx="3147">
                  <c:v>-2.4747000000000002E-2</c:v>
                </c:pt>
                <c:pt idx="3148">
                  <c:v>-2.4757000000000001E-2</c:v>
                </c:pt>
                <c:pt idx="3149">
                  <c:v>-2.4740999999999999E-2</c:v>
                </c:pt>
                <c:pt idx="3150">
                  <c:v>-2.4745E-2</c:v>
                </c:pt>
                <c:pt idx="3151">
                  <c:v>-2.4701000000000001E-2</c:v>
                </c:pt>
                <c:pt idx="3152">
                  <c:v>-2.4722999999999998E-2</c:v>
                </c:pt>
                <c:pt idx="3153">
                  <c:v>-2.4778999999999999E-2</c:v>
                </c:pt>
                <c:pt idx="3154">
                  <c:v>-2.4822E-2</c:v>
                </c:pt>
                <c:pt idx="3155">
                  <c:v>-2.4729000000000001E-2</c:v>
                </c:pt>
                <c:pt idx="3156">
                  <c:v>-2.4513E-2</c:v>
                </c:pt>
                <c:pt idx="3157">
                  <c:v>-2.4469999999999999E-2</c:v>
                </c:pt>
                <c:pt idx="3158">
                  <c:v>-2.4465000000000001E-2</c:v>
                </c:pt>
                <c:pt idx="3159">
                  <c:v>-2.4459000000000002E-2</c:v>
                </c:pt>
                <c:pt idx="3160">
                  <c:v>-2.4438999999999999E-2</c:v>
                </c:pt>
                <c:pt idx="3161">
                  <c:v>-2.4426E-2</c:v>
                </c:pt>
                <c:pt idx="3162">
                  <c:v>-2.4410999999999999E-2</c:v>
                </c:pt>
                <c:pt idx="3163">
                  <c:v>-2.4479999999999998E-2</c:v>
                </c:pt>
                <c:pt idx="3164">
                  <c:v>-2.4507999999999999E-2</c:v>
                </c:pt>
                <c:pt idx="3165">
                  <c:v>-2.4542999999999999E-2</c:v>
                </c:pt>
                <c:pt idx="3166">
                  <c:v>-2.4628000000000001E-2</c:v>
                </c:pt>
                <c:pt idx="3167">
                  <c:v>-2.462E-2</c:v>
                </c:pt>
                <c:pt idx="3168">
                  <c:v>-2.4677000000000001E-2</c:v>
                </c:pt>
                <c:pt idx="3169">
                  <c:v>-2.4666E-2</c:v>
                </c:pt>
                <c:pt idx="3170">
                  <c:v>-2.4708000000000001E-2</c:v>
                </c:pt>
                <c:pt idx="3171">
                  <c:v>-2.4816000000000001E-2</c:v>
                </c:pt>
                <c:pt idx="3172">
                  <c:v>-2.4837000000000001E-2</c:v>
                </c:pt>
                <c:pt idx="3173">
                  <c:v>-2.496E-2</c:v>
                </c:pt>
                <c:pt idx="3174">
                  <c:v>-2.4981E-2</c:v>
                </c:pt>
                <c:pt idx="3175">
                  <c:v>-2.5080999999999999E-2</c:v>
                </c:pt>
                <c:pt idx="3176">
                  <c:v>-2.5250999999999999E-2</c:v>
                </c:pt>
                <c:pt idx="3177">
                  <c:v>-2.5302999999999999E-2</c:v>
                </c:pt>
                <c:pt idx="3178">
                  <c:v>-2.5352E-2</c:v>
                </c:pt>
                <c:pt idx="3179">
                  <c:v>-2.5388999999999998E-2</c:v>
                </c:pt>
                <c:pt idx="3180">
                  <c:v>-2.5502E-2</c:v>
                </c:pt>
                <c:pt idx="3181">
                  <c:v>-2.5496000000000001E-2</c:v>
                </c:pt>
                <c:pt idx="3182">
                  <c:v>-2.5530000000000001E-2</c:v>
                </c:pt>
                <c:pt idx="3183">
                  <c:v>-2.5555999999999999E-2</c:v>
                </c:pt>
                <c:pt idx="3184">
                  <c:v>-2.5569999999999999E-2</c:v>
                </c:pt>
                <c:pt idx="3185">
                  <c:v>-2.5659000000000001E-2</c:v>
                </c:pt>
                <c:pt idx="3186">
                  <c:v>-2.5760000000000002E-2</c:v>
                </c:pt>
                <c:pt idx="3187">
                  <c:v>-2.5793E-2</c:v>
                </c:pt>
                <c:pt idx="3188">
                  <c:v>-2.5871000000000002E-2</c:v>
                </c:pt>
                <c:pt idx="3189">
                  <c:v>-2.5898000000000001E-2</c:v>
                </c:pt>
                <c:pt idx="3190">
                  <c:v>-2.5967E-2</c:v>
                </c:pt>
                <c:pt idx="3191">
                  <c:v>-2.6061000000000001E-2</c:v>
                </c:pt>
                <c:pt idx="3192">
                  <c:v>-2.6086999999999999E-2</c:v>
                </c:pt>
                <c:pt idx="3193">
                  <c:v>-2.6145000000000002E-2</c:v>
                </c:pt>
                <c:pt idx="3194">
                  <c:v>-2.6183999999999999E-2</c:v>
                </c:pt>
                <c:pt idx="3195">
                  <c:v>-2.6254E-2</c:v>
                </c:pt>
                <c:pt idx="3196">
                  <c:v>-2.6381999999999999E-2</c:v>
                </c:pt>
                <c:pt idx="3197">
                  <c:v>-2.6401999999999998E-2</c:v>
                </c:pt>
                <c:pt idx="3198">
                  <c:v>-2.6442E-2</c:v>
                </c:pt>
                <c:pt idx="3199">
                  <c:v>-2.6476E-2</c:v>
                </c:pt>
                <c:pt idx="3200">
                  <c:v>-2.6504E-2</c:v>
                </c:pt>
                <c:pt idx="3201">
                  <c:v>-2.6539E-2</c:v>
                </c:pt>
                <c:pt idx="3202">
                  <c:v>-2.6616000000000001E-2</c:v>
                </c:pt>
                <c:pt idx="3203">
                  <c:v>-2.6658999999999999E-2</c:v>
                </c:pt>
                <c:pt idx="3204">
                  <c:v>-2.6682999999999998E-2</c:v>
                </c:pt>
                <c:pt idx="3205">
                  <c:v>-2.6661000000000001E-2</c:v>
                </c:pt>
                <c:pt idx="3206">
                  <c:v>-2.6703999999999999E-2</c:v>
                </c:pt>
                <c:pt idx="3207">
                  <c:v>-2.6716E-2</c:v>
                </c:pt>
                <c:pt idx="3208">
                  <c:v>-2.6703000000000001E-2</c:v>
                </c:pt>
                <c:pt idx="3209">
                  <c:v>-2.6758000000000001E-2</c:v>
                </c:pt>
                <c:pt idx="3210">
                  <c:v>-2.6837E-2</c:v>
                </c:pt>
                <c:pt idx="3211">
                  <c:v>-2.6689000000000001E-2</c:v>
                </c:pt>
                <c:pt idx="3212">
                  <c:v>-2.6624999999999999E-2</c:v>
                </c:pt>
                <c:pt idx="3213">
                  <c:v>-2.6567E-2</c:v>
                </c:pt>
                <c:pt idx="3214">
                  <c:v>-2.6585999999999999E-2</c:v>
                </c:pt>
                <c:pt idx="3215">
                  <c:v>-2.6686999999999999E-2</c:v>
                </c:pt>
                <c:pt idx="3216">
                  <c:v>-2.6762000000000001E-2</c:v>
                </c:pt>
                <c:pt idx="3217">
                  <c:v>-2.6769999999999999E-2</c:v>
                </c:pt>
                <c:pt idx="3218">
                  <c:v>-2.6773000000000002E-2</c:v>
                </c:pt>
                <c:pt idx="3219">
                  <c:v>-2.6772000000000001E-2</c:v>
                </c:pt>
                <c:pt idx="3220">
                  <c:v>-2.6797999999999999E-2</c:v>
                </c:pt>
                <c:pt idx="3221">
                  <c:v>-2.6716E-2</c:v>
                </c:pt>
                <c:pt idx="3222">
                  <c:v>-2.6693999999999999E-2</c:v>
                </c:pt>
                <c:pt idx="3223">
                  <c:v>-2.6728999999999999E-2</c:v>
                </c:pt>
                <c:pt idx="3224">
                  <c:v>-2.6766999999999999E-2</c:v>
                </c:pt>
                <c:pt idx="3225">
                  <c:v>-2.6797000000000001E-2</c:v>
                </c:pt>
                <c:pt idx="3226">
                  <c:v>-2.6806E-2</c:v>
                </c:pt>
                <c:pt idx="3227">
                  <c:v>-2.6814999999999999E-2</c:v>
                </c:pt>
                <c:pt idx="3228">
                  <c:v>-2.6796E-2</c:v>
                </c:pt>
                <c:pt idx="3229">
                  <c:v>-2.6789E-2</c:v>
                </c:pt>
                <c:pt idx="3230">
                  <c:v>-2.6747E-2</c:v>
                </c:pt>
                <c:pt idx="3231">
                  <c:v>-2.6758000000000001E-2</c:v>
                </c:pt>
                <c:pt idx="3232">
                  <c:v>-2.6716E-2</c:v>
                </c:pt>
                <c:pt idx="3233">
                  <c:v>-2.6742999999999999E-2</c:v>
                </c:pt>
                <c:pt idx="3234">
                  <c:v>-2.6692E-2</c:v>
                </c:pt>
                <c:pt idx="3235">
                  <c:v>-2.6698E-2</c:v>
                </c:pt>
                <c:pt idx="3236">
                  <c:v>-2.682E-2</c:v>
                </c:pt>
                <c:pt idx="3237">
                  <c:v>-2.6796E-2</c:v>
                </c:pt>
                <c:pt idx="3238">
                  <c:v>-2.6804999999999999E-2</c:v>
                </c:pt>
                <c:pt idx="3239">
                  <c:v>-2.6838999999999998E-2</c:v>
                </c:pt>
                <c:pt idx="3240">
                  <c:v>-2.6855E-2</c:v>
                </c:pt>
                <c:pt idx="3241">
                  <c:v>-2.6875E-2</c:v>
                </c:pt>
                <c:pt idx="3242">
                  <c:v>-2.6849999999999999E-2</c:v>
                </c:pt>
                <c:pt idx="3243">
                  <c:v>-2.6852999999999998E-2</c:v>
                </c:pt>
                <c:pt idx="3244">
                  <c:v>-2.6824000000000001E-2</c:v>
                </c:pt>
                <c:pt idx="3245">
                  <c:v>-2.6838999999999998E-2</c:v>
                </c:pt>
                <c:pt idx="3246">
                  <c:v>-2.6834E-2</c:v>
                </c:pt>
                <c:pt idx="3247">
                  <c:v>-2.6862E-2</c:v>
                </c:pt>
                <c:pt idx="3248">
                  <c:v>-2.6960000000000001E-2</c:v>
                </c:pt>
                <c:pt idx="3249">
                  <c:v>-2.7046000000000001E-2</c:v>
                </c:pt>
                <c:pt idx="3250">
                  <c:v>-2.6977999999999999E-2</c:v>
                </c:pt>
                <c:pt idx="3251">
                  <c:v>-2.5812000000000002E-2</c:v>
                </c:pt>
                <c:pt idx="3252">
                  <c:v>-2.581E-2</c:v>
                </c:pt>
                <c:pt idx="3253">
                  <c:v>-2.5819000000000002E-2</c:v>
                </c:pt>
                <c:pt idx="3254">
                  <c:v>-2.5777000000000001E-2</c:v>
                </c:pt>
                <c:pt idx="3255">
                  <c:v>-2.5822999999999999E-2</c:v>
                </c:pt>
                <c:pt idx="3256">
                  <c:v>-2.5742000000000001E-2</c:v>
                </c:pt>
                <c:pt idx="3257">
                  <c:v>-2.5736999999999999E-2</c:v>
                </c:pt>
                <c:pt idx="3258">
                  <c:v>-2.5780999999999998E-2</c:v>
                </c:pt>
                <c:pt idx="3259">
                  <c:v>-2.5760000000000002E-2</c:v>
                </c:pt>
                <c:pt idx="3260">
                  <c:v>-2.5794000000000001E-2</c:v>
                </c:pt>
                <c:pt idx="3261">
                  <c:v>-2.5735999999999998E-2</c:v>
                </c:pt>
                <c:pt idx="3262">
                  <c:v>-2.5784999999999999E-2</c:v>
                </c:pt>
                <c:pt idx="3263">
                  <c:v>-2.5833999999999999E-2</c:v>
                </c:pt>
                <c:pt idx="3264">
                  <c:v>-2.5860999999999999E-2</c:v>
                </c:pt>
                <c:pt idx="3265">
                  <c:v>-2.5899999999999999E-2</c:v>
                </c:pt>
                <c:pt idx="3266">
                  <c:v>-2.5923000000000002E-2</c:v>
                </c:pt>
                <c:pt idx="3267">
                  <c:v>-2.5978000000000001E-2</c:v>
                </c:pt>
                <c:pt idx="3268">
                  <c:v>-2.6012E-2</c:v>
                </c:pt>
                <c:pt idx="3269">
                  <c:v>-2.6054000000000001E-2</c:v>
                </c:pt>
                <c:pt idx="3270">
                  <c:v>-2.6081E-2</c:v>
                </c:pt>
                <c:pt idx="3271">
                  <c:v>-2.6096999999999999E-2</c:v>
                </c:pt>
                <c:pt idx="3272">
                  <c:v>-2.6172000000000001E-2</c:v>
                </c:pt>
                <c:pt idx="3273">
                  <c:v>-2.6214999999999999E-2</c:v>
                </c:pt>
                <c:pt idx="3274">
                  <c:v>-2.6235999999999999E-2</c:v>
                </c:pt>
                <c:pt idx="3275">
                  <c:v>-2.6197999999999999E-2</c:v>
                </c:pt>
                <c:pt idx="3276">
                  <c:v>-2.6202E-2</c:v>
                </c:pt>
                <c:pt idx="3277">
                  <c:v>-2.623E-2</c:v>
                </c:pt>
                <c:pt idx="3278">
                  <c:v>-2.6252999999999999E-2</c:v>
                </c:pt>
                <c:pt idx="3279">
                  <c:v>-2.6280999999999999E-2</c:v>
                </c:pt>
                <c:pt idx="3280">
                  <c:v>-2.6273999999999999E-2</c:v>
                </c:pt>
                <c:pt idx="3281">
                  <c:v>-2.6280999999999999E-2</c:v>
                </c:pt>
                <c:pt idx="3282">
                  <c:v>-2.6313E-2</c:v>
                </c:pt>
                <c:pt idx="3283">
                  <c:v>-2.6294999999999999E-2</c:v>
                </c:pt>
                <c:pt idx="3284">
                  <c:v>-2.6308000000000002E-2</c:v>
                </c:pt>
                <c:pt idx="3285">
                  <c:v>-2.6328000000000001E-2</c:v>
                </c:pt>
                <c:pt idx="3286">
                  <c:v>-2.6349999999999998E-2</c:v>
                </c:pt>
                <c:pt idx="3287">
                  <c:v>-2.6352E-2</c:v>
                </c:pt>
                <c:pt idx="3288">
                  <c:v>-2.6350999999999999E-2</c:v>
                </c:pt>
                <c:pt idx="3289">
                  <c:v>-2.6350999999999999E-2</c:v>
                </c:pt>
                <c:pt idx="3290">
                  <c:v>-2.6388000000000002E-2</c:v>
                </c:pt>
                <c:pt idx="3291">
                  <c:v>-2.6436000000000001E-2</c:v>
                </c:pt>
                <c:pt idx="3292">
                  <c:v>-2.6492000000000002E-2</c:v>
                </c:pt>
                <c:pt idx="3293">
                  <c:v>-2.6554000000000001E-2</c:v>
                </c:pt>
                <c:pt idx="3294">
                  <c:v>-2.6609000000000001E-2</c:v>
                </c:pt>
                <c:pt idx="3295">
                  <c:v>-2.6626E-2</c:v>
                </c:pt>
                <c:pt idx="3296">
                  <c:v>-2.6712E-2</c:v>
                </c:pt>
                <c:pt idx="3297">
                  <c:v>-2.6752000000000001E-2</c:v>
                </c:pt>
                <c:pt idx="3298">
                  <c:v>-2.6735999999999999E-2</c:v>
                </c:pt>
                <c:pt idx="3299">
                  <c:v>-2.682E-2</c:v>
                </c:pt>
                <c:pt idx="3300">
                  <c:v>-2.6849000000000001E-2</c:v>
                </c:pt>
                <c:pt idx="3301">
                  <c:v>-2.6880999999999999E-2</c:v>
                </c:pt>
                <c:pt idx="3302">
                  <c:v>-2.6938E-2</c:v>
                </c:pt>
                <c:pt idx="3303">
                  <c:v>-2.6963000000000001E-2</c:v>
                </c:pt>
                <c:pt idx="3304">
                  <c:v>-2.7026000000000001E-2</c:v>
                </c:pt>
                <c:pt idx="3305">
                  <c:v>-2.6963000000000001E-2</c:v>
                </c:pt>
                <c:pt idx="3306">
                  <c:v>-2.7050000000000001E-2</c:v>
                </c:pt>
                <c:pt idx="3307">
                  <c:v>-2.7081000000000001E-2</c:v>
                </c:pt>
                <c:pt idx="3308">
                  <c:v>-2.7116999999999999E-2</c:v>
                </c:pt>
                <c:pt idx="3309">
                  <c:v>-2.7125E-2</c:v>
                </c:pt>
                <c:pt idx="3310">
                  <c:v>-2.7174E-2</c:v>
                </c:pt>
                <c:pt idx="3311">
                  <c:v>-2.7219E-2</c:v>
                </c:pt>
                <c:pt idx="3312">
                  <c:v>-2.7205E-2</c:v>
                </c:pt>
                <c:pt idx="3313">
                  <c:v>-2.7208E-2</c:v>
                </c:pt>
                <c:pt idx="3314">
                  <c:v>-2.7258000000000001E-2</c:v>
                </c:pt>
                <c:pt idx="3315">
                  <c:v>-2.7281E-2</c:v>
                </c:pt>
                <c:pt idx="3316">
                  <c:v>-2.7188E-2</c:v>
                </c:pt>
                <c:pt idx="3317">
                  <c:v>-2.7233E-2</c:v>
                </c:pt>
                <c:pt idx="3318">
                  <c:v>-2.7223000000000001E-2</c:v>
                </c:pt>
                <c:pt idx="3319">
                  <c:v>-2.7186999999999999E-2</c:v>
                </c:pt>
                <c:pt idx="3320">
                  <c:v>-2.7203999999999999E-2</c:v>
                </c:pt>
                <c:pt idx="3321">
                  <c:v>-2.7178999999999998E-2</c:v>
                </c:pt>
                <c:pt idx="3322">
                  <c:v>-2.7224000000000002E-2</c:v>
                </c:pt>
                <c:pt idx="3323">
                  <c:v>-2.7276999999999999E-2</c:v>
                </c:pt>
                <c:pt idx="3324">
                  <c:v>-2.7289999999999998E-2</c:v>
                </c:pt>
                <c:pt idx="3325">
                  <c:v>-2.7269000000000002E-2</c:v>
                </c:pt>
                <c:pt idx="3326">
                  <c:v>-2.7304999999999999E-2</c:v>
                </c:pt>
                <c:pt idx="3327">
                  <c:v>-2.7324999999999999E-2</c:v>
                </c:pt>
                <c:pt idx="3328">
                  <c:v>-2.7335999999999999E-2</c:v>
                </c:pt>
                <c:pt idx="3329">
                  <c:v>-2.7383000000000001E-2</c:v>
                </c:pt>
                <c:pt idx="3330">
                  <c:v>-2.7390999999999999E-2</c:v>
                </c:pt>
                <c:pt idx="3331">
                  <c:v>-2.7578999999999999E-2</c:v>
                </c:pt>
                <c:pt idx="3332">
                  <c:v>-2.7592999999999999E-2</c:v>
                </c:pt>
                <c:pt idx="3333">
                  <c:v>-2.7584000000000001E-2</c:v>
                </c:pt>
                <c:pt idx="3334">
                  <c:v>-2.7608000000000001E-2</c:v>
                </c:pt>
                <c:pt idx="3335">
                  <c:v>-2.7553000000000001E-2</c:v>
                </c:pt>
                <c:pt idx="3336">
                  <c:v>-2.7618E-2</c:v>
                </c:pt>
                <c:pt idx="3337">
                  <c:v>-2.7674000000000001E-2</c:v>
                </c:pt>
                <c:pt idx="3338">
                  <c:v>-2.7618E-2</c:v>
                </c:pt>
                <c:pt idx="3339">
                  <c:v>-2.7678999999999999E-2</c:v>
                </c:pt>
                <c:pt idx="3340">
                  <c:v>-2.7709999999999999E-2</c:v>
                </c:pt>
                <c:pt idx="3341">
                  <c:v>-2.7768000000000001E-2</c:v>
                </c:pt>
                <c:pt idx="3342">
                  <c:v>-2.7789000000000001E-2</c:v>
                </c:pt>
                <c:pt idx="3343">
                  <c:v>-2.7758000000000001E-2</c:v>
                </c:pt>
                <c:pt idx="3344">
                  <c:v>-2.7775999999999999E-2</c:v>
                </c:pt>
                <c:pt idx="3345">
                  <c:v>-2.7744999999999999E-2</c:v>
                </c:pt>
                <c:pt idx="3346">
                  <c:v>-2.7730000000000001E-2</c:v>
                </c:pt>
                <c:pt idx="3347">
                  <c:v>-2.7725E-2</c:v>
                </c:pt>
                <c:pt idx="3348">
                  <c:v>-2.7777E-2</c:v>
                </c:pt>
                <c:pt idx="3349">
                  <c:v>-2.7772000000000002E-2</c:v>
                </c:pt>
                <c:pt idx="3350">
                  <c:v>-2.7788E-2</c:v>
                </c:pt>
                <c:pt idx="3351">
                  <c:v>-2.7816E-2</c:v>
                </c:pt>
                <c:pt idx="3352">
                  <c:v>-2.7810999999999999E-2</c:v>
                </c:pt>
                <c:pt idx="3353">
                  <c:v>-2.7774E-2</c:v>
                </c:pt>
                <c:pt idx="3354">
                  <c:v>-2.7774E-2</c:v>
                </c:pt>
                <c:pt idx="3355">
                  <c:v>-2.777E-2</c:v>
                </c:pt>
                <c:pt idx="3356">
                  <c:v>-2.7768999999999999E-2</c:v>
                </c:pt>
                <c:pt idx="3357">
                  <c:v>-2.7725E-2</c:v>
                </c:pt>
                <c:pt idx="3358">
                  <c:v>-2.7716000000000001E-2</c:v>
                </c:pt>
                <c:pt idx="3359">
                  <c:v>-2.7702999999999998E-2</c:v>
                </c:pt>
                <c:pt idx="3360">
                  <c:v>-2.7733000000000001E-2</c:v>
                </c:pt>
                <c:pt idx="3361">
                  <c:v>-2.7622000000000001E-2</c:v>
                </c:pt>
                <c:pt idx="3362">
                  <c:v>-2.7616999999999999E-2</c:v>
                </c:pt>
                <c:pt idx="3363">
                  <c:v>-2.7633999999999999E-2</c:v>
                </c:pt>
                <c:pt idx="3364">
                  <c:v>-2.7647999999999999E-2</c:v>
                </c:pt>
                <c:pt idx="3365">
                  <c:v>-2.7723000000000001E-2</c:v>
                </c:pt>
                <c:pt idx="3366">
                  <c:v>-2.7803999999999999E-2</c:v>
                </c:pt>
                <c:pt idx="3367">
                  <c:v>-2.7879000000000001E-2</c:v>
                </c:pt>
                <c:pt idx="3368">
                  <c:v>-2.7886000000000001E-2</c:v>
                </c:pt>
                <c:pt idx="3369">
                  <c:v>-2.7893999999999999E-2</c:v>
                </c:pt>
                <c:pt idx="3370">
                  <c:v>-2.7958E-2</c:v>
                </c:pt>
                <c:pt idx="3371">
                  <c:v>-2.7972E-2</c:v>
                </c:pt>
                <c:pt idx="3372">
                  <c:v>-2.7973999999999999E-2</c:v>
                </c:pt>
                <c:pt idx="3373">
                  <c:v>-2.8034E-2</c:v>
                </c:pt>
                <c:pt idx="3374">
                  <c:v>-2.8024E-2</c:v>
                </c:pt>
                <c:pt idx="3375">
                  <c:v>-2.8013E-2</c:v>
                </c:pt>
                <c:pt idx="3376">
                  <c:v>-2.8063999999999999E-2</c:v>
                </c:pt>
                <c:pt idx="3377">
                  <c:v>-2.8046999999999999E-2</c:v>
                </c:pt>
                <c:pt idx="3378">
                  <c:v>-2.8138E-2</c:v>
                </c:pt>
                <c:pt idx="3379">
                  <c:v>-2.8107E-2</c:v>
                </c:pt>
                <c:pt idx="3380">
                  <c:v>-2.8001000000000002E-2</c:v>
                </c:pt>
                <c:pt idx="3381">
                  <c:v>-2.8008999999999999E-2</c:v>
                </c:pt>
                <c:pt idx="3382">
                  <c:v>-2.8049999999999999E-2</c:v>
                </c:pt>
                <c:pt idx="3383">
                  <c:v>-2.8080000000000001E-2</c:v>
                </c:pt>
                <c:pt idx="3384">
                  <c:v>-2.8149E-2</c:v>
                </c:pt>
                <c:pt idx="3385">
                  <c:v>-2.8181999999999999E-2</c:v>
                </c:pt>
                <c:pt idx="3386">
                  <c:v>-2.8181999999999999E-2</c:v>
                </c:pt>
                <c:pt idx="3387">
                  <c:v>-2.8205000000000001E-2</c:v>
                </c:pt>
                <c:pt idx="3388">
                  <c:v>-2.8246E-2</c:v>
                </c:pt>
                <c:pt idx="3389">
                  <c:v>-2.8254000000000001E-2</c:v>
                </c:pt>
                <c:pt idx="3390">
                  <c:v>-2.8230000000000002E-2</c:v>
                </c:pt>
                <c:pt idx="3391">
                  <c:v>-2.8163000000000001E-2</c:v>
                </c:pt>
                <c:pt idx="3392">
                  <c:v>-2.8183E-2</c:v>
                </c:pt>
                <c:pt idx="3393">
                  <c:v>-2.8162E-2</c:v>
                </c:pt>
                <c:pt idx="3394">
                  <c:v>-2.8121E-2</c:v>
                </c:pt>
                <c:pt idx="3395">
                  <c:v>-2.8146999999999998E-2</c:v>
                </c:pt>
                <c:pt idx="3396">
                  <c:v>-2.8243000000000001E-2</c:v>
                </c:pt>
                <c:pt idx="3397">
                  <c:v>-2.8301E-2</c:v>
                </c:pt>
                <c:pt idx="3398">
                  <c:v>-2.8396999999999999E-2</c:v>
                </c:pt>
                <c:pt idx="3399">
                  <c:v>-2.8441999999999999E-2</c:v>
                </c:pt>
                <c:pt idx="3400">
                  <c:v>-2.8521000000000001E-2</c:v>
                </c:pt>
                <c:pt idx="3401">
                  <c:v>-2.8628000000000001E-2</c:v>
                </c:pt>
                <c:pt idx="3402">
                  <c:v>-2.8687000000000001E-2</c:v>
                </c:pt>
                <c:pt idx="3403">
                  <c:v>-2.8698000000000001E-2</c:v>
                </c:pt>
                <c:pt idx="3404">
                  <c:v>-2.8759E-2</c:v>
                </c:pt>
                <c:pt idx="3405">
                  <c:v>-2.8728E-2</c:v>
                </c:pt>
                <c:pt idx="3406">
                  <c:v>-2.8826999999999998E-2</c:v>
                </c:pt>
                <c:pt idx="3407">
                  <c:v>-2.8804E-2</c:v>
                </c:pt>
                <c:pt idx="3408">
                  <c:v>-2.8724E-2</c:v>
                </c:pt>
                <c:pt idx="3409">
                  <c:v>-2.8760999999999998E-2</c:v>
                </c:pt>
                <c:pt idx="3410">
                  <c:v>-2.8733999999999999E-2</c:v>
                </c:pt>
                <c:pt idx="3411">
                  <c:v>-2.8742E-2</c:v>
                </c:pt>
                <c:pt idx="3412">
                  <c:v>-2.8787E-2</c:v>
                </c:pt>
                <c:pt idx="3413">
                  <c:v>-2.8830000000000001E-2</c:v>
                </c:pt>
                <c:pt idx="3414">
                  <c:v>-2.8878000000000001E-2</c:v>
                </c:pt>
                <c:pt idx="3415">
                  <c:v>-2.8871999999999998E-2</c:v>
                </c:pt>
                <c:pt idx="3416">
                  <c:v>-2.8902000000000001E-2</c:v>
                </c:pt>
                <c:pt idx="3417">
                  <c:v>-2.8922E-2</c:v>
                </c:pt>
                <c:pt idx="3418">
                  <c:v>-2.8885999999999998E-2</c:v>
                </c:pt>
                <c:pt idx="3419">
                  <c:v>-2.8820999999999999E-2</c:v>
                </c:pt>
                <c:pt idx="3420">
                  <c:v>-2.8839E-2</c:v>
                </c:pt>
                <c:pt idx="3421">
                  <c:v>-2.8840000000000001E-2</c:v>
                </c:pt>
                <c:pt idx="3422">
                  <c:v>-2.8917999999999999E-2</c:v>
                </c:pt>
                <c:pt idx="3423">
                  <c:v>-2.8982000000000001E-2</c:v>
                </c:pt>
                <c:pt idx="3424">
                  <c:v>-2.8997999999999999E-2</c:v>
                </c:pt>
                <c:pt idx="3425">
                  <c:v>-2.9062999999999999E-2</c:v>
                </c:pt>
                <c:pt idx="3426">
                  <c:v>-2.9108999999999999E-2</c:v>
                </c:pt>
                <c:pt idx="3427">
                  <c:v>-2.9191999999999999E-2</c:v>
                </c:pt>
                <c:pt idx="3428">
                  <c:v>-2.9231E-2</c:v>
                </c:pt>
                <c:pt idx="3429">
                  <c:v>-2.9229999999999999E-2</c:v>
                </c:pt>
                <c:pt idx="3430">
                  <c:v>-2.9238E-2</c:v>
                </c:pt>
                <c:pt idx="3431">
                  <c:v>-2.9243999999999999E-2</c:v>
                </c:pt>
                <c:pt idx="3432">
                  <c:v>-2.9422E-2</c:v>
                </c:pt>
                <c:pt idx="3433">
                  <c:v>-2.9468999999999999E-2</c:v>
                </c:pt>
                <c:pt idx="3434">
                  <c:v>-2.954E-2</c:v>
                </c:pt>
                <c:pt idx="3435">
                  <c:v>-2.9574E-2</c:v>
                </c:pt>
                <c:pt idx="3436">
                  <c:v>-2.9651E-2</c:v>
                </c:pt>
                <c:pt idx="3437">
                  <c:v>-2.9686000000000001E-2</c:v>
                </c:pt>
                <c:pt idx="3438">
                  <c:v>-2.9707000000000001E-2</c:v>
                </c:pt>
                <c:pt idx="3439">
                  <c:v>-2.9714000000000001E-2</c:v>
                </c:pt>
                <c:pt idx="3440">
                  <c:v>-2.9722999999999999E-2</c:v>
                </c:pt>
                <c:pt idx="3441">
                  <c:v>-2.98E-2</c:v>
                </c:pt>
                <c:pt idx="3442">
                  <c:v>-2.9842E-2</c:v>
                </c:pt>
                <c:pt idx="3443">
                  <c:v>-2.9918E-2</c:v>
                </c:pt>
                <c:pt idx="3444">
                  <c:v>-2.9940999999999999E-2</c:v>
                </c:pt>
                <c:pt idx="3445">
                  <c:v>-2.9907E-2</c:v>
                </c:pt>
                <c:pt idx="3446">
                  <c:v>-2.9832999999999998E-2</c:v>
                </c:pt>
                <c:pt idx="3447">
                  <c:v>-2.9832999999999998E-2</c:v>
                </c:pt>
                <c:pt idx="3448">
                  <c:v>-2.9819999999999999E-2</c:v>
                </c:pt>
                <c:pt idx="3449">
                  <c:v>-2.9780999999999998E-2</c:v>
                </c:pt>
                <c:pt idx="3450">
                  <c:v>-2.9728999999999998E-2</c:v>
                </c:pt>
                <c:pt idx="3451">
                  <c:v>-2.9693000000000001E-2</c:v>
                </c:pt>
                <c:pt idx="3452">
                  <c:v>-2.9693000000000001E-2</c:v>
                </c:pt>
                <c:pt idx="3453">
                  <c:v>-2.9675E-2</c:v>
                </c:pt>
                <c:pt idx="3454">
                  <c:v>-2.9670999999999999E-2</c:v>
                </c:pt>
                <c:pt idx="3455">
                  <c:v>-2.9722999999999999E-2</c:v>
                </c:pt>
                <c:pt idx="3456">
                  <c:v>-2.9685E-2</c:v>
                </c:pt>
                <c:pt idx="3457">
                  <c:v>-2.9621000000000001E-2</c:v>
                </c:pt>
                <c:pt idx="3458">
                  <c:v>-2.9590000000000002E-2</c:v>
                </c:pt>
                <c:pt idx="3459">
                  <c:v>-2.9562000000000001E-2</c:v>
                </c:pt>
                <c:pt idx="3460">
                  <c:v>-2.9503000000000001E-2</c:v>
                </c:pt>
                <c:pt idx="3461">
                  <c:v>-2.9498E-2</c:v>
                </c:pt>
                <c:pt idx="3462">
                  <c:v>-2.9399999999999999E-2</c:v>
                </c:pt>
                <c:pt idx="3463">
                  <c:v>-2.9342E-2</c:v>
                </c:pt>
                <c:pt idx="3464">
                  <c:v>-2.9316999999999999E-2</c:v>
                </c:pt>
                <c:pt idx="3465">
                  <c:v>-2.9301000000000001E-2</c:v>
                </c:pt>
                <c:pt idx="3466">
                  <c:v>-2.9225000000000001E-2</c:v>
                </c:pt>
                <c:pt idx="3467">
                  <c:v>-2.9256000000000001E-2</c:v>
                </c:pt>
                <c:pt idx="3468">
                  <c:v>-2.9302000000000002E-2</c:v>
                </c:pt>
                <c:pt idx="3469">
                  <c:v>-2.9332E-2</c:v>
                </c:pt>
                <c:pt idx="3470">
                  <c:v>-2.9371999999999999E-2</c:v>
                </c:pt>
                <c:pt idx="3471">
                  <c:v>-2.9492999999999998E-2</c:v>
                </c:pt>
                <c:pt idx="3472">
                  <c:v>-2.9635000000000002E-2</c:v>
                </c:pt>
                <c:pt idx="3473">
                  <c:v>-2.9663999999999999E-2</c:v>
                </c:pt>
                <c:pt idx="3474">
                  <c:v>-2.9773000000000001E-2</c:v>
                </c:pt>
                <c:pt idx="3475">
                  <c:v>-2.9805000000000002E-2</c:v>
                </c:pt>
                <c:pt idx="3476">
                  <c:v>-2.9867000000000001E-2</c:v>
                </c:pt>
                <c:pt idx="3477">
                  <c:v>-2.9869E-2</c:v>
                </c:pt>
                <c:pt idx="3478">
                  <c:v>-2.9867000000000001E-2</c:v>
                </c:pt>
                <c:pt idx="3479">
                  <c:v>-2.9905999999999999E-2</c:v>
                </c:pt>
                <c:pt idx="3480">
                  <c:v>-2.9989999999999999E-2</c:v>
                </c:pt>
                <c:pt idx="3481">
                  <c:v>-2.9999000000000001E-2</c:v>
                </c:pt>
                <c:pt idx="3482">
                  <c:v>-3.0027000000000002E-2</c:v>
                </c:pt>
                <c:pt idx="3483">
                  <c:v>-2.998E-2</c:v>
                </c:pt>
                <c:pt idx="3484">
                  <c:v>-2.9977E-2</c:v>
                </c:pt>
                <c:pt idx="3485">
                  <c:v>-2.9977E-2</c:v>
                </c:pt>
                <c:pt idx="3486">
                  <c:v>-3.0001E-2</c:v>
                </c:pt>
                <c:pt idx="3487">
                  <c:v>-3.0072999999999999E-2</c:v>
                </c:pt>
                <c:pt idx="3488">
                  <c:v>-3.0203000000000001E-2</c:v>
                </c:pt>
                <c:pt idx="3489">
                  <c:v>-3.0232999999999999E-2</c:v>
                </c:pt>
                <c:pt idx="3490">
                  <c:v>-3.0203000000000001E-2</c:v>
                </c:pt>
                <c:pt idx="3491">
                  <c:v>-3.0197999999999999E-2</c:v>
                </c:pt>
                <c:pt idx="3492">
                  <c:v>-3.0089000000000001E-2</c:v>
                </c:pt>
                <c:pt idx="3493">
                  <c:v>-3.0089000000000001E-2</c:v>
                </c:pt>
                <c:pt idx="3494">
                  <c:v>-3.015E-2</c:v>
                </c:pt>
                <c:pt idx="3495">
                  <c:v>-3.0027999999999999E-2</c:v>
                </c:pt>
                <c:pt idx="3496">
                  <c:v>-2.9804000000000001E-2</c:v>
                </c:pt>
                <c:pt idx="3497">
                  <c:v>-2.9753999999999999E-2</c:v>
                </c:pt>
                <c:pt idx="3498">
                  <c:v>-2.9774999999999999E-2</c:v>
                </c:pt>
                <c:pt idx="3499">
                  <c:v>-2.9824E-2</c:v>
                </c:pt>
                <c:pt idx="3500">
                  <c:v>-2.334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4CA-4DAF-A770-A1BCD5D7139C}"/>
            </c:ext>
          </c:extLst>
        </c:ser>
        <c:ser>
          <c:idx val="1"/>
          <c:order val="1"/>
          <c:tx>
            <c:strRef>
              <c:f>Sheet2!$C$1</c:f>
              <c:strCache>
                <c:ptCount val="1"/>
                <c:pt idx="0">
                  <c:v>cc</c:v>
                </c:pt>
              </c:strCache>
            </c:strRef>
          </c:tx>
          <c:marker>
            <c:symbol val="none"/>
          </c:marker>
          <c:xVal>
            <c:numRef>
              <c:f>Sheet2!$A$2:$A$5503</c:f>
              <c:numCache>
                <c:formatCode>General</c:formatCode>
                <c:ptCount val="5502"/>
                <c:pt idx="0">
                  <c:v>200</c:v>
                </c:pt>
                <c:pt idx="1">
                  <c:v>200.2</c:v>
                </c:pt>
                <c:pt idx="2">
                  <c:v>200.4</c:v>
                </c:pt>
                <c:pt idx="3">
                  <c:v>200.6</c:v>
                </c:pt>
                <c:pt idx="4">
                  <c:v>200.8</c:v>
                </c:pt>
                <c:pt idx="5">
                  <c:v>201</c:v>
                </c:pt>
                <c:pt idx="6">
                  <c:v>201.2</c:v>
                </c:pt>
                <c:pt idx="7">
                  <c:v>201.4</c:v>
                </c:pt>
                <c:pt idx="8">
                  <c:v>201.6</c:v>
                </c:pt>
                <c:pt idx="9">
                  <c:v>201.8</c:v>
                </c:pt>
                <c:pt idx="10">
                  <c:v>202</c:v>
                </c:pt>
                <c:pt idx="11">
                  <c:v>202.2</c:v>
                </c:pt>
                <c:pt idx="12">
                  <c:v>202.4</c:v>
                </c:pt>
                <c:pt idx="13">
                  <c:v>202.6</c:v>
                </c:pt>
                <c:pt idx="14">
                  <c:v>202.8</c:v>
                </c:pt>
                <c:pt idx="15">
                  <c:v>203</c:v>
                </c:pt>
                <c:pt idx="16">
                  <c:v>203.2</c:v>
                </c:pt>
                <c:pt idx="17">
                  <c:v>203.4</c:v>
                </c:pt>
                <c:pt idx="18">
                  <c:v>203.6</c:v>
                </c:pt>
                <c:pt idx="19">
                  <c:v>203.8</c:v>
                </c:pt>
                <c:pt idx="20">
                  <c:v>204</c:v>
                </c:pt>
                <c:pt idx="21">
                  <c:v>204.2</c:v>
                </c:pt>
                <c:pt idx="22">
                  <c:v>204.4</c:v>
                </c:pt>
                <c:pt idx="23">
                  <c:v>204.6</c:v>
                </c:pt>
                <c:pt idx="24">
                  <c:v>204.8</c:v>
                </c:pt>
                <c:pt idx="25">
                  <c:v>205</c:v>
                </c:pt>
                <c:pt idx="26">
                  <c:v>205.2</c:v>
                </c:pt>
                <c:pt idx="27">
                  <c:v>205.4</c:v>
                </c:pt>
                <c:pt idx="28">
                  <c:v>205.6</c:v>
                </c:pt>
                <c:pt idx="29">
                  <c:v>205.8</c:v>
                </c:pt>
                <c:pt idx="30">
                  <c:v>206</c:v>
                </c:pt>
                <c:pt idx="31">
                  <c:v>206.2</c:v>
                </c:pt>
                <c:pt idx="32">
                  <c:v>206.4</c:v>
                </c:pt>
                <c:pt idx="33">
                  <c:v>206.6</c:v>
                </c:pt>
                <c:pt idx="34">
                  <c:v>206.8</c:v>
                </c:pt>
                <c:pt idx="35">
                  <c:v>207</c:v>
                </c:pt>
                <c:pt idx="36">
                  <c:v>207.2</c:v>
                </c:pt>
                <c:pt idx="37">
                  <c:v>207.4</c:v>
                </c:pt>
                <c:pt idx="38">
                  <c:v>207.6</c:v>
                </c:pt>
                <c:pt idx="39">
                  <c:v>207.8</c:v>
                </c:pt>
                <c:pt idx="40">
                  <c:v>208</c:v>
                </c:pt>
                <c:pt idx="41">
                  <c:v>208.2</c:v>
                </c:pt>
                <c:pt idx="42">
                  <c:v>208.4</c:v>
                </c:pt>
                <c:pt idx="43">
                  <c:v>208.6</c:v>
                </c:pt>
                <c:pt idx="44">
                  <c:v>208.8</c:v>
                </c:pt>
                <c:pt idx="45">
                  <c:v>209</c:v>
                </c:pt>
                <c:pt idx="46">
                  <c:v>209.2</c:v>
                </c:pt>
                <c:pt idx="47">
                  <c:v>209.4</c:v>
                </c:pt>
                <c:pt idx="48">
                  <c:v>209.6</c:v>
                </c:pt>
                <c:pt idx="49">
                  <c:v>209.8</c:v>
                </c:pt>
                <c:pt idx="50">
                  <c:v>210</c:v>
                </c:pt>
                <c:pt idx="51">
                  <c:v>210.2</c:v>
                </c:pt>
                <c:pt idx="52">
                  <c:v>210.4</c:v>
                </c:pt>
                <c:pt idx="53">
                  <c:v>210.6</c:v>
                </c:pt>
                <c:pt idx="54">
                  <c:v>210.8</c:v>
                </c:pt>
                <c:pt idx="55">
                  <c:v>211</c:v>
                </c:pt>
                <c:pt idx="56">
                  <c:v>211.2</c:v>
                </c:pt>
                <c:pt idx="57">
                  <c:v>211.4</c:v>
                </c:pt>
                <c:pt idx="58">
                  <c:v>211.6</c:v>
                </c:pt>
                <c:pt idx="59">
                  <c:v>211.8</c:v>
                </c:pt>
                <c:pt idx="60">
                  <c:v>212</c:v>
                </c:pt>
                <c:pt idx="61">
                  <c:v>212.2</c:v>
                </c:pt>
                <c:pt idx="62">
                  <c:v>212.4</c:v>
                </c:pt>
                <c:pt idx="63">
                  <c:v>212.6</c:v>
                </c:pt>
                <c:pt idx="64">
                  <c:v>212.8</c:v>
                </c:pt>
                <c:pt idx="65">
                  <c:v>213</c:v>
                </c:pt>
                <c:pt idx="66">
                  <c:v>213.2</c:v>
                </c:pt>
                <c:pt idx="67">
                  <c:v>213.4</c:v>
                </c:pt>
                <c:pt idx="68">
                  <c:v>213.6</c:v>
                </c:pt>
                <c:pt idx="69">
                  <c:v>213.8</c:v>
                </c:pt>
                <c:pt idx="70">
                  <c:v>214</c:v>
                </c:pt>
                <c:pt idx="71">
                  <c:v>214.2</c:v>
                </c:pt>
                <c:pt idx="72">
                  <c:v>214.4</c:v>
                </c:pt>
                <c:pt idx="73">
                  <c:v>214.6</c:v>
                </c:pt>
                <c:pt idx="74">
                  <c:v>214.8</c:v>
                </c:pt>
                <c:pt idx="75">
                  <c:v>215</c:v>
                </c:pt>
                <c:pt idx="76">
                  <c:v>215.2</c:v>
                </c:pt>
                <c:pt idx="77">
                  <c:v>215.4</c:v>
                </c:pt>
                <c:pt idx="78">
                  <c:v>215.6</c:v>
                </c:pt>
                <c:pt idx="79">
                  <c:v>215.8</c:v>
                </c:pt>
                <c:pt idx="80">
                  <c:v>216</c:v>
                </c:pt>
                <c:pt idx="81">
                  <c:v>216.2</c:v>
                </c:pt>
                <c:pt idx="82">
                  <c:v>216.4</c:v>
                </c:pt>
                <c:pt idx="83">
                  <c:v>216.6</c:v>
                </c:pt>
                <c:pt idx="84">
                  <c:v>216.8</c:v>
                </c:pt>
                <c:pt idx="85">
                  <c:v>217</c:v>
                </c:pt>
                <c:pt idx="86">
                  <c:v>217.2</c:v>
                </c:pt>
                <c:pt idx="87">
                  <c:v>217.4</c:v>
                </c:pt>
                <c:pt idx="88">
                  <c:v>217.6</c:v>
                </c:pt>
                <c:pt idx="89">
                  <c:v>217.8</c:v>
                </c:pt>
                <c:pt idx="90">
                  <c:v>218</c:v>
                </c:pt>
                <c:pt idx="91">
                  <c:v>218.2</c:v>
                </c:pt>
                <c:pt idx="92">
                  <c:v>218.4</c:v>
                </c:pt>
                <c:pt idx="93">
                  <c:v>218.6</c:v>
                </c:pt>
                <c:pt idx="94">
                  <c:v>218.8</c:v>
                </c:pt>
                <c:pt idx="95">
                  <c:v>219</c:v>
                </c:pt>
                <c:pt idx="96">
                  <c:v>219.2</c:v>
                </c:pt>
                <c:pt idx="97">
                  <c:v>219.4</c:v>
                </c:pt>
                <c:pt idx="98">
                  <c:v>219.6</c:v>
                </c:pt>
                <c:pt idx="99">
                  <c:v>219.8</c:v>
                </c:pt>
                <c:pt idx="100">
                  <c:v>220</c:v>
                </c:pt>
                <c:pt idx="101">
                  <c:v>220.2</c:v>
                </c:pt>
                <c:pt idx="102">
                  <c:v>220.4</c:v>
                </c:pt>
                <c:pt idx="103">
                  <c:v>220.6</c:v>
                </c:pt>
                <c:pt idx="104">
                  <c:v>220.8</c:v>
                </c:pt>
                <c:pt idx="105">
                  <c:v>221</c:v>
                </c:pt>
                <c:pt idx="106">
                  <c:v>221.2</c:v>
                </c:pt>
                <c:pt idx="107">
                  <c:v>221.4</c:v>
                </c:pt>
                <c:pt idx="108">
                  <c:v>221.6</c:v>
                </c:pt>
                <c:pt idx="109">
                  <c:v>221.8</c:v>
                </c:pt>
                <c:pt idx="110">
                  <c:v>222</c:v>
                </c:pt>
                <c:pt idx="111">
                  <c:v>222.2</c:v>
                </c:pt>
                <c:pt idx="112">
                  <c:v>222.4</c:v>
                </c:pt>
                <c:pt idx="113">
                  <c:v>222.6</c:v>
                </c:pt>
                <c:pt idx="114">
                  <c:v>222.8</c:v>
                </c:pt>
                <c:pt idx="115">
                  <c:v>223</c:v>
                </c:pt>
                <c:pt idx="116">
                  <c:v>223.2</c:v>
                </c:pt>
                <c:pt idx="117">
                  <c:v>223.4</c:v>
                </c:pt>
                <c:pt idx="118">
                  <c:v>223.6</c:v>
                </c:pt>
                <c:pt idx="119">
                  <c:v>223.8</c:v>
                </c:pt>
                <c:pt idx="120">
                  <c:v>224</c:v>
                </c:pt>
                <c:pt idx="121">
                  <c:v>224.2</c:v>
                </c:pt>
                <c:pt idx="122">
                  <c:v>224.4</c:v>
                </c:pt>
                <c:pt idx="123">
                  <c:v>224.6</c:v>
                </c:pt>
                <c:pt idx="124">
                  <c:v>224.8</c:v>
                </c:pt>
                <c:pt idx="125">
                  <c:v>225</c:v>
                </c:pt>
                <c:pt idx="126">
                  <c:v>225.2</c:v>
                </c:pt>
                <c:pt idx="127">
                  <c:v>225.4</c:v>
                </c:pt>
                <c:pt idx="128">
                  <c:v>225.6</c:v>
                </c:pt>
                <c:pt idx="129">
                  <c:v>225.8</c:v>
                </c:pt>
                <c:pt idx="130">
                  <c:v>226</c:v>
                </c:pt>
                <c:pt idx="131">
                  <c:v>226.2</c:v>
                </c:pt>
                <c:pt idx="132">
                  <c:v>226.4</c:v>
                </c:pt>
                <c:pt idx="133">
                  <c:v>226.6</c:v>
                </c:pt>
                <c:pt idx="134">
                  <c:v>226.8</c:v>
                </c:pt>
                <c:pt idx="135">
                  <c:v>227</c:v>
                </c:pt>
                <c:pt idx="136">
                  <c:v>227.2</c:v>
                </c:pt>
                <c:pt idx="137">
                  <c:v>227.4</c:v>
                </c:pt>
                <c:pt idx="138">
                  <c:v>227.6</c:v>
                </c:pt>
                <c:pt idx="139">
                  <c:v>227.8</c:v>
                </c:pt>
                <c:pt idx="140">
                  <c:v>228</c:v>
                </c:pt>
                <c:pt idx="141">
                  <c:v>228.2</c:v>
                </c:pt>
                <c:pt idx="142">
                  <c:v>228.4</c:v>
                </c:pt>
                <c:pt idx="143">
                  <c:v>228.6</c:v>
                </c:pt>
                <c:pt idx="144">
                  <c:v>228.8</c:v>
                </c:pt>
                <c:pt idx="145">
                  <c:v>229</c:v>
                </c:pt>
                <c:pt idx="146">
                  <c:v>229.2</c:v>
                </c:pt>
                <c:pt idx="147">
                  <c:v>229.4</c:v>
                </c:pt>
                <c:pt idx="148">
                  <c:v>229.6</c:v>
                </c:pt>
                <c:pt idx="149">
                  <c:v>229.8</c:v>
                </c:pt>
                <c:pt idx="150">
                  <c:v>230</c:v>
                </c:pt>
                <c:pt idx="151">
                  <c:v>230.2</c:v>
                </c:pt>
                <c:pt idx="152">
                  <c:v>230.4</c:v>
                </c:pt>
                <c:pt idx="153">
                  <c:v>230.6</c:v>
                </c:pt>
                <c:pt idx="154">
                  <c:v>230.8</c:v>
                </c:pt>
                <c:pt idx="155">
                  <c:v>231</c:v>
                </c:pt>
                <c:pt idx="156">
                  <c:v>231.2</c:v>
                </c:pt>
                <c:pt idx="157">
                  <c:v>231.4</c:v>
                </c:pt>
                <c:pt idx="158">
                  <c:v>231.6</c:v>
                </c:pt>
                <c:pt idx="159">
                  <c:v>231.8</c:v>
                </c:pt>
                <c:pt idx="160">
                  <c:v>232</c:v>
                </c:pt>
                <c:pt idx="161">
                  <c:v>232.2</c:v>
                </c:pt>
                <c:pt idx="162">
                  <c:v>232.4</c:v>
                </c:pt>
                <c:pt idx="163">
                  <c:v>232.6</c:v>
                </c:pt>
                <c:pt idx="164">
                  <c:v>232.8</c:v>
                </c:pt>
                <c:pt idx="165">
                  <c:v>233</c:v>
                </c:pt>
                <c:pt idx="166">
                  <c:v>233.2</c:v>
                </c:pt>
                <c:pt idx="167">
                  <c:v>233.4</c:v>
                </c:pt>
                <c:pt idx="168">
                  <c:v>233.6</c:v>
                </c:pt>
                <c:pt idx="169">
                  <c:v>233.8</c:v>
                </c:pt>
                <c:pt idx="170">
                  <c:v>234</c:v>
                </c:pt>
                <c:pt idx="171">
                  <c:v>234.2</c:v>
                </c:pt>
                <c:pt idx="172">
                  <c:v>234.4</c:v>
                </c:pt>
                <c:pt idx="173">
                  <c:v>234.6</c:v>
                </c:pt>
                <c:pt idx="174">
                  <c:v>234.8</c:v>
                </c:pt>
                <c:pt idx="175">
                  <c:v>235</c:v>
                </c:pt>
                <c:pt idx="176">
                  <c:v>235.2</c:v>
                </c:pt>
                <c:pt idx="177">
                  <c:v>235.4</c:v>
                </c:pt>
                <c:pt idx="178">
                  <c:v>235.6</c:v>
                </c:pt>
                <c:pt idx="179">
                  <c:v>235.8</c:v>
                </c:pt>
                <c:pt idx="180">
                  <c:v>236</c:v>
                </c:pt>
                <c:pt idx="181">
                  <c:v>236.2</c:v>
                </c:pt>
                <c:pt idx="182">
                  <c:v>236.4</c:v>
                </c:pt>
                <c:pt idx="183">
                  <c:v>236.6</c:v>
                </c:pt>
                <c:pt idx="184">
                  <c:v>236.8</c:v>
                </c:pt>
                <c:pt idx="185">
                  <c:v>237</c:v>
                </c:pt>
                <c:pt idx="186">
                  <c:v>237.2</c:v>
                </c:pt>
                <c:pt idx="187">
                  <c:v>237.4</c:v>
                </c:pt>
                <c:pt idx="188">
                  <c:v>237.6</c:v>
                </c:pt>
                <c:pt idx="189">
                  <c:v>237.8</c:v>
                </c:pt>
                <c:pt idx="190">
                  <c:v>238</c:v>
                </c:pt>
                <c:pt idx="191">
                  <c:v>238.2</c:v>
                </c:pt>
                <c:pt idx="192">
                  <c:v>238.4</c:v>
                </c:pt>
                <c:pt idx="193">
                  <c:v>238.6</c:v>
                </c:pt>
                <c:pt idx="194">
                  <c:v>238.8</c:v>
                </c:pt>
                <c:pt idx="195">
                  <c:v>239</c:v>
                </c:pt>
                <c:pt idx="196">
                  <c:v>239.2</c:v>
                </c:pt>
                <c:pt idx="197">
                  <c:v>239.4</c:v>
                </c:pt>
                <c:pt idx="198">
                  <c:v>239.6</c:v>
                </c:pt>
                <c:pt idx="199">
                  <c:v>239.8</c:v>
                </c:pt>
                <c:pt idx="200">
                  <c:v>240</c:v>
                </c:pt>
                <c:pt idx="201">
                  <c:v>240.2</c:v>
                </c:pt>
                <c:pt idx="202">
                  <c:v>240.4</c:v>
                </c:pt>
                <c:pt idx="203">
                  <c:v>240.6</c:v>
                </c:pt>
                <c:pt idx="204">
                  <c:v>240.8</c:v>
                </c:pt>
                <c:pt idx="205">
                  <c:v>241</c:v>
                </c:pt>
                <c:pt idx="206">
                  <c:v>241.2</c:v>
                </c:pt>
                <c:pt idx="207">
                  <c:v>241.4</c:v>
                </c:pt>
                <c:pt idx="208">
                  <c:v>241.6</c:v>
                </c:pt>
                <c:pt idx="209">
                  <c:v>241.8</c:v>
                </c:pt>
                <c:pt idx="210">
                  <c:v>242</c:v>
                </c:pt>
                <c:pt idx="211">
                  <c:v>242.2</c:v>
                </c:pt>
                <c:pt idx="212">
                  <c:v>242.4</c:v>
                </c:pt>
                <c:pt idx="213">
                  <c:v>242.6</c:v>
                </c:pt>
                <c:pt idx="214">
                  <c:v>242.8</c:v>
                </c:pt>
                <c:pt idx="215">
                  <c:v>243</c:v>
                </c:pt>
                <c:pt idx="216">
                  <c:v>243.2</c:v>
                </c:pt>
                <c:pt idx="217">
                  <c:v>243.4</c:v>
                </c:pt>
                <c:pt idx="218">
                  <c:v>243.6</c:v>
                </c:pt>
                <c:pt idx="219">
                  <c:v>243.8</c:v>
                </c:pt>
                <c:pt idx="220">
                  <c:v>244</c:v>
                </c:pt>
                <c:pt idx="221">
                  <c:v>244.2</c:v>
                </c:pt>
                <c:pt idx="222">
                  <c:v>244.4</c:v>
                </c:pt>
                <c:pt idx="223">
                  <c:v>244.6</c:v>
                </c:pt>
                <c:pt idx="224">
                  <c:v>244.8</c:v>
                </c:pt>
                <c:pt idx="225">
                  <c:v>245</c:v>
                </c:pt>
                <c:pt idx="226">
                  <c:v>245.2</c:v>
                </c:pt>
                <c:pt idx="227">
                  <c:v>245.4</c:v>
                </c:pt>
                <c:pt idx="228">
                  <c:v>245.6</c:v>
                </c:pt>
                <c:pt idx="229">
                  <c:v>245.8</c:v>
                </c:pt>
                <c:pt idx="230">
                  <c:v>246</c:v>
                </c:pt>
                <c:pt idx="231">
                  <c:v>246.2</c:v>
                </c:pt>
                <c:pt idx="232">
                  <c:v>246.4</c:v>
                </c:pt>
                <c:pt idx="233">
                  <c:v>246.6</c:v>
                </c:pt>
                <c:pt idx="234">
                  <c:v>246.8</c:v>
                </c:pt>
                <c:pt idx="235">
                  <c:v>247</c:v>
                </c:pt>
                <c:pt idx="236">
                  <c:v>247.2</c:v>
                </c:pt>
                <c:pt idx="237">
                  <c:v>247.4</c:v>
                </c:pt>
                <c:pt idx="238">
                  <c:v>247.6</c:v>
                </c:pt>
                <c:pt idx="239">
                  <c:v>247.8</c:v>
                </c:pt>
                <c:pt idx="240">
                  <c:v>248</c:v>
                </c:pt>
                <c:pt idx="241">
                  <c:v>248.2</c:v>
                </c:pt>
                <c:pt idx="242">
                  <c:v>248.4</c:v>
                </c:pt>
                <c:pt idx="243">
                  <c:v>248.6</c:v>
                </c:pt>
                <c:pt idx="244">
                  <c:v>248.8</c:v>
                </c:pt>
                <c:pt idx="245">
                  <c:v>249</c:v>
                </c:pt>
                <c:pt idx="246">
                  <c:v>249.2</c:v>
                </c:pt>
                <c:pt idx="247">
                  <c:v>249.4</c:v>
                </c:pt>
                <c:pt idx="248">
                  <c:v>249.6</c:v>
                </c:pt>
                <c:pt idx="249">
                  <c:v>249.8</c:v>
                </c:pt>
                <c:pt idx="250">
                  <c:v>250</c:v>
                </c:pt>
                <c:pt idx="251">
                  <c:v>250.2</c:v>
                </c:pt>
                <c:pt idx="252">
                  <c:v>250.4</c:v>
                </c:pt>
                <c:pt idx="253">
                  <c:v>250.6</c:v>
                </c:pt>
                <c:pt idx="254">
                  <c:v>250.8</c:v>
                </c:pt>
                <c:pt idx="255">
                  <c:v>251</c:v>
                </c:pt>
                <c:pt idx="256">
                  <c:v>251.2</c:v>
                </c:pt>
                <c:pt idx="257">
                  <c:v>251.4</c:v>
                </c:pt>
                <c:pt idx="258">
                  <c:v>251.6</c:v>
                </c:pt>
                <c:pt idx="259">
                  <c:v>251.8</c:v>
                </c:pt>
                <c:pt idx="260">
                  <c:v>252</c:v>
                </c:pt>
                <c:pt idx="261">
                  <c:v>252.2</c:v>
                </c:pt>
                <c:pt idx="262">
                  <c:v>252.4</c:v>
                </c:pt>
                <c:pt idx="263">
                  <c:v>252.6</c:v>
                </c:pt>
                <c:pt idx="264">
                  <c:v>252.8</c:v>
                </c:pt>
                <c:pt idx="265">
                  <c:v>253</c:v>
                </c:pt>
                <c:pt idx="266">
                  <c:v>253.2</c:v>
                </c:pt>
                <c:pt idx="267">
                  <c:v>253.4</c:v>
                </c:pt>
                <c:pt idx="268">
                  <c:v>253.6</c:v>
                </c:pt>
                <c:pt idx="269">
                  <c:v>253.8</c:v>
                </c:pt>
                <c:pt idx="270">
                  <c:v>254</c:v>
                </c:pt>
                <c:pt idx="271">
                  <c:v>254.2</c:v>
                </c:pt>
                <c:pt idx="272">
                  <c:v>254.4</c:v>
                </c:pt>
                <c:pt idx="273">
                  <c:v>254.6</c:v>
                </c:pt>
                <c:pt idx="274">
                  <c:v>254.8</c:v>
                </c:pt>
                <c:pt idx="275">
                  <c:v>255</c:v>
                </c:pt>
                <c:pt idx="276">
                  <c:v>255.2</c:v>
                </c:pt>
                <c:pt idx="277">
                  <c:v>255.4</c:v>
                </c:pt>
                <c:pt idx="278">
                  <c:v>255.6</c:v>
                </c:pt>
                <c:pt idx="279">
                  <c:v>255.8</c:v>
                </c:pt>
                <c:pt idx="280">
                  <c:v>256</c:v>
                </c:pt>
                <c:pt idx="281">
                  <c:v>256.2</c:v>
                </c:pt>
                <c:pt idx="282">
                  <c:v>256.39999999999998</c:v>
                </c:pt>
                <c:pt idx="283">
                  <c:v>256.60000000000002</c:v>
                </c:pt>
                <c:pt idx="284">
                  <c:v>256.8</c:v>
                </c:pt>
                <c:pt idx="285">
                  <c:v>257</c:v>
                </c:pt>
                <c:pt idx="286">
                  <c:v>257.2</c:v>
                </c:pt>
                <c:pt idx="287">
                  <c:v>257.39999999999998</c:v>
                </c:pt>
                <c:pt idx="288">
                  <c:v>257.60000000000002</c:v>
                </c:pt>
                <c:pt idx="289">
                  <c:v>257.8</c:v>
                </c:pt>
                <c:pt idx="290">
                  <c:v>258</c:v>
                </c:pt>
                <c:pt idx="291">
                  <c:v>258.2</c:v>
                </c:pt>
                <c:pt idx="292">
                  <c:v>258.39999999999998</c:v>
                </c:pt>
                <c:pt idx="293">
                  <c:v>258.60000000000002</c:v>
                </c:pt>
                <c:pt idx="294">
                  <c:v>258.8</c:v>
                </c:pt>
                <c:pt idx="295">
                  <c:v>259</c:v>
                </c:pt>
                <c:pt idx="296">
                  <c:v>259.2</c:v>
                </c:pt>
                <c:pt idx="297">
                  <c:v>259.39999999999998</c:v>
                </c:pt>
                <c:pt idx="298">
                  <c:v>259.60000000000002</c:v>
                </c:pt>
                <c:pt idx="299">
                  <c:v>259.8</c:v>
                </c:pt>
                <c:pt idx="300">
                  <c:v>260</c:v>
                </c:pt>
                <c:pt idx="301">
                  <c:v>260.2</c:v>
                </c:pt>
                <c:pt idx="302">
                  <c:v>260.39999999999998</c:v>
                </c:pt>
                <c:pt idx="303">
                  <c:v>260.60000000000002</c:v>
                </c:pt>
                <c:pt idx="304">
                  <c:v>260.8</c:v>
                </c:pt>
                <c:pt idx="305">
                  <c:v>261</c:v>
                </c:pt>
                <c:pt idx="306">
                  <c:v>261.2</c:v>
                </c:pt>
                <c:pt idx="307">
                  <c:v>261.39999999999998</c:v>
                </c:pt>
                <c:pt idx="308">
                  <c:v>261.60000000000002</c:v>
                </c:pt>
                <c:pt idx="309">
                  <c:v>261.8</c:v>
                </c:pt>
                <c:pt idx="310">
                  <c:v>262</c:v>
                </c:pt>
                <c:pt idx="311">
                  <c:v>262.2</c:v>
                </c:pt>
                <c:pt idx="312">
                  <c:v>262.39999999999998</c:v>
                </c:pt>
                <c:pt idx="313">
                  <c:v>262.60000000000002</c:v>
                </c:pt>
                <c:pt idx="314">
                  <c:v>262.8</c:v>
                </c:pt>
                <c:pt idx="315">
                  <c:v>263</c:v>
                </c:pt>
                <c:pt idx="316">
                  <c:v>263.2</c:v>
                </c:pt>
                <c:pt idx="317">
                  <c:v>263.39999999999998</c:v>
                </c:pt>
                <c:pt idx="318">
                  <c:v>263.60000000000002</c:v>
                </c:pt>
                <c:pt idx="319">
                  <c:v>263.8</c:v>
                </c:pt>
                <c:pt idx="320">
                  <c:v>264</c:v>
                </c:pt>
                <c:pt idx="321">
                  <c:v>264.2</c:v>
                </c:pt>
                <c:pt idx="322">
                  <c:v>264.39999999999998</c:v>
                </c:pt>
                <c:pt idx="323">
                  <c:v>264.60000000000002</c:v>
                </c:pt>
                <c:pt idx="324">
                  <c:v>264.8</c:v>
                </c:pt>
                <c:pt idx="325">
                  <c:v>265</c:v>
                </c:pt>
                <c:pt idx="326">
                  <c:v>265.2</c:v>
                </c:pt>
                <c:pt idx="327">
                  <c:v>265.39999999999998</c:v>
                </c:pt>
                <c:pt idx="328">
                  <c:v>265.60000000000002</c:v>
                </c:pt>
                <c:pt idx="329">
                  <c:v>265.8</c:v>
                </c:pt>
                <c:pt idx="330">
                  <c:v>266</c:v>
                </c:pt>
                <c:pt idx="331">
                  <c:v>266.2</c:v>
                </c:pt>
                <c:pt idx="332">
                  <c:v>266.39999999999998</c:v>
                </c:pt>
                <c:pt idx="333">
                  <c:v>266.60000000000002</c:v>
                </c:pt>
                <c:pt idx="334">
                  <c:v>266.8</c:v>
                </c:pt>
                <c:pt idx="335">
                  <c:v>267</c:v>
                </c:pt>
                <c:pt idx="336">
                  <c:v>267.2</c:v>
                </c:pt>
                <c:pt idx="337">
                  <c:v>267.39999999999998</c:v>
                </c:pt>
                <c:pt idx="338">
                  <c:v>267.60000000000002</c:v>
                </c:pt>
                <c:pt idx="339">
                  <c:v>267.8</c:v>
                </c:pt>
                <c:pt idx="340">
                  <c:v>268</c:v>
                </c:pt>
                <c:pt idx="341">
                  <c:v>268.2</c:v>
                </c:pt>
                <c:pt idx="342">
                  <c:v>268.39999999999998</c:v>
                </c:pt>
                <c:pt idx="343">
                  <c:v>268.60000000000002</c:v>
                </c:pt>
                <c:pt idx="344">
                  <c:v>268.8</c:v>
                </c:pt>
                <c:pt idx="345">
                  <c:v>269</c:v>
                </c:pt>
                <c:pt idx="346">
                  <c:v>269.2</c:v>
                </c:pt>
                <c:pt idx="347">
                  <c:v>269.39999999999998</c:v>
                </c:pt>
                <c:pt idx="348">
                  <c:v>269.60000000000002</c:v>
                </c:pt>
                <c:pt idx="349">
                  <c:v>269.8</c:v>
                </c:pt>
                <c:pt idx="350">
                  <c:v>270</c:v>
                </c:pt>
                <c:pt idx="351">
                  <c:v>270.2</c:v>
                </c:pt>
                <c:pt idx="352">
                  <c:v>270.39999999999998</c:v>
                </c:pt>
                <c:pt idx="353">
                  <c:v>270.60000000000002</c:v>
                </c:pt>
                <c:pt idx="354">
                  <c:v>270.8</c:v>
                </c:pt>
                <c:pt idx="355">
                  <c:v>271</c:v>
                </c:pt>
                <c:pt idx="356">
                  <c:v>271.2</c:v>
                </c:pt>
                <c:pt idx="357">
                  <c:v>271.39999999999998</c:v>
                </c:pt>
                <c:pt idx="358">
                  <c:v>271.60000000000002</c:v>
                </c:pt>
                <c:pt idx="359">
                  <c:v>271.8</c:v>
                </c:pt>
                <c:pt idx="360">
                  <c:v>272</c:v>
                </c:pt>
                <c:pt idx="361">
                  <c:v>272.2</c:v>
                </c:pt>
                <c:pt idx="362">
                  <c:v>272.39999999999998</c:v>
                </c:pt>
                <c:pt idx="363">
                  <c:v>272.60000000000002</c:v>
                </c:pt>
                <c:pt idx="364">
                  <c:v>272.8</c:v>
                </c:pt>
                <c:pt idx="365">
                  <c:v>273</c:v>
                </c:pt>
                <c:pt idx="366">
                  <c:v>273.2</c:v>
                </c:pt>
                <c:pt idx="367">
                  <c:v>273.39999999999998</c:v>
                </c:pt>
                <c:pt idx="368">
                  <c:v>273.60000000000002</c:v>
                </c:pt>
                <c:pt idx="369">
                  <c:v>273.8</c:v>
                </c:pt>
                <c:pt idx="370">
                  <c:v>274</c:v>
                </c:pt>
                <c:pt idx="371">
                  <c:v>274.2</c:v>
                </c:pt>
                <c:pt idx="372">
                  <c:v>274.39999999999998</c:v>
                </c:pt>
                <c:pt idx="373">
                  <c:v>274.60000000000002</c:v>
                </c:pt>
                <c:pt idx="374">
                  <c:v>274.8</c:v>
                </c:pt>
                <c:pt idx="375">
                  <c:v>275</c:v>
                </c:pt>
                <c:pt idx="376">
                  <c:v>275.2</c:v>
                </c:pt>
                <c:pt idx="377">
                  <c:v>275.39999999999998</c:v>
                </c:pt>
                <c:pt idx="378">
                  <c:v>275.60000000000002</c:v>
                </c:pt>
                <c:pt idx="379">
                  <c:v>275.8</c:v>
                </c:pt>
                <c:pt idx="380">
                  <c:v>276</c:v>
                </c:pt>
                <c:pt idx="381">
                  <c:v>276.2</c:v>
                </c:pt>
                <c:pt idx="382">
                  <c:v>276.39999999999998</c:v>
                </c:pt>
                <c:pt idx="383">
                  <c:v>276.60000000000002</c:v>
                </c:pt>
                <c:pt idx="384">
                  <c:v>276.8</c:v>
                </c:pt>
                <c:pt idx="385">
                  <c:v>277</c:v>
                </c:pt>
                <c:pt idx="386">
                  <c:v>277.2</c:v>
                </c:pt>
                <c:pt idx="387">
                  <c:v>277.39999999999998</c:v>
                </c:pt>
                <c:pt idx="388">
                  <c:v>277.60000000000002</c:v>
                </c:pt>
                <c:pt idx="389">
                  <c:v>277.8</c:v>
                </c:pt>
                <c:pt idx="390">
                  <c:v>278</c:v>
                </c:pt>
                <c:pt idx="391">
                  <c:v>278.2</c:v>
                </c:pt>
                <c:pt idx="392">
                  <c:v>278.39999999999998</c:v>
                </c:pt>
                <c:pt idx="393">
                  <c:v>278.60000000000002</c:v>
                </c:pt>
                <c:pt idx="394">
                  <c:v>278.8</c:v>
                </c:pt>
                <c:pt idx="395">
                  <c:v>279</c:v>
                </c:pt>
                <c:pt idx="396">
                  <c:v>279.2</c:v>
                </c:pt>
                <c:pt idx="397">
                  <c:v>279.39999999999998</c:v>
                </c:pt>
                <c:pt idx="398">
                  <c:v>279.60000000000002</c:v>
                </c:pt>
                <c:pt idx="399">
                  <c:v>279.8</c:v>
                </c:pt>
                <c:pt idx="400">
                  <c:v>280</c:v>
                </c:pt>
                <c:pt idx="401">
                  <c:v>280.2</c:v>
                </c:pt>
                <c:pt idx="402">
                  <c:v>280.39999999999998</c:v>
                </c:pt>
                <c:pt idx="403">
                  <c:v>280.60000000000002</c:v>
                </c:pt>
                <c:pt idx="404">
                  <c:v>280.8</c:v>
                </c:pt>
                <c:pt idx="405">
                  <c:v>281</c:v>
                </c:pt>
                <c:pt idx="406">
                  <c:v>281.2</c:v>
                </c:pt>
                <c:pt idx="407">
                  <c:v>281.39999999999998</c:v>
                </c:pt>
                <c:pt idx="408">
                  <c:v>281.60000000000002</c:v>
                </c:pt>
                <c:pt idx="409">
                  <c:v>281.8</c:v>
                </c:pt>
                <c:pt idx="410">
                  <c:v>282</c:v>
                </c:pt>
                <c:pt idx="411">
                  <c:v>282.2</c:v>
                </c:pt>
                <c:pt idx="412">
                  <c:v>282.39999999999998</c:v>
                </c:pt>
                <c:pt idx="413">
                  <c:v>282.60000000000002</c:v>
                </c:pt>
                <c:pt idx="414">
                  <c:v>282.8</c:v>
                </c:pt>
                <c:pt idx="415">
                  <c:v>283</c:v>
                </c:pt>
                <c:pt idx="416">
                  <c:v>283.2</c:v>
                </c:pt>
                <c:pt idx="417">
                  <c:v>283.39999999999998</c:v>
                </c:pt>
                <c:pt idx="418">
                  <c:v>283.60000000000002</c:v>
                </c:pt>
                <c:pt idx="419">
                  <c:v>283.8</c:v>
                </c:pt>
                <c:pt idx="420">
                  <c:v>284</c:v>
                </c:pt>
                <c:pt idx="421">
                  <c:v>284.2</c:v>
                </c:pt>
                <c:pt idx="422">
                  <c:v>284.39999999999998</c:v>
                </c:pt>
                <c:pt idx="423">
                  <c:v>284.60000000000002</c:v>
                </c:pt>
                <c:pt idx="424">
                  <c:v>284.8</c:v>
                </c:pt>
                <c:pt idx="425">
                  <c:v>285</c:v>
                </c:pt>
                <c:pt idx="426">
                  <c:v>285.2</c:v>
                </c:pt>
                <c:pt idx="427">
                  <c:v>285.39999999999998</c:v>
                </c:pt>
                <c:pt idx="428">
                  <c:v>285.60000000000002</c:v>
                </c:pt>
                <c:pt idx="429">
                  <c:v>285.8</c:v>
                </c:pt>
                <c:pt idx="430">
                  <c:v>286</c:v>
                </c:pt>
                <c:pt idx="431">
                  <c:v>286.2</c:v>
                </c:pt>
                <c:pt idx="432">
                  <c:v>286.39999999999998</c:v>
                </c:pt>
                <c:pt idx="433">
                  <c:v>286.60000000000002</c:v>
                </c:pt>
                <c:pt idx="434">
                  <c:v>286.8</c:v>
                </c:pt>
                <c:pt idx="435">
                  <c:v>287</c:v>
                </c:pt>
                <c:pt idx="436">
                  <c:v>287.2</c:v>
                </c:pt>
                <c:pt idx="437">
                  <c:v>287.39999999999998</c:v>
                </c:pt>
                <c:pt idx="438">
                  <c:v>287.60000000000002</c:v>
                </c:pt>
                <c:pt idx="439">
                  <c:v>287.8</c:v>
                </c:pt>
                <c:pt idx="440">
                  <c:v>288</c:v>
                </c:pt>
                <c:pt idx="441">
                  <c:v>288.2</c:v>
                </c:pt>
                <c:pt idx="442">
                  <c:v>288.39999999999998</c:v>
                </c:pt>
                <c:pt idx="443">
                  <c:v>288.60000000000002</c:v>
                </c:pt>
                <c:pt idx="444">
                  <c:v>288.8</c:v>
                </c:pt>
                <c:pt idx="445">
                  <c:v>289</c:v>
                </c:pt>
                <c:pt idx="446">
                  <c:v>289.2</c:v>
                </c:pt>
                <c:pt idx="447">
                  <c:v>289.39999999999998</c:v>
                </c:pt>
                <c:pt idx="448">
                  <c:v>289.60000000000002</c:v>
                </c:pt>
                <c:pt idx="449">
                  <c:v>289.8</c:v>
                </c:pt>
                <c:pt idx="450">
                  <c:v>290</c:v>
                </c:pt>
                <c:pt idx="451">
                  <c:v>290.2</c:v>
                </c:pt>
                <c:pt idx="452">
                  <c:v>290.39999999999998</c:v>
                </c:pt>
                <c:pt idx="453">
                  <c:v>290.60000000000002</c:v>
                </c:pt>
                <c:pt idx="454">
                  <c:v>290.8</c:v>
                </c:pt>
                <c:pt idx="455">
                  <c:v>291</c:v>
                </c:pt>
                <c:pt idx="456">
                  <c:v>291.2</c:v>
                </c:pt>
                <c:pt idx="457">
                  <c:v>291.39999999999998</c:v>
                </c:pt>
                <c:pt idx="458">
                  <c:v>291.60000000000002</c:v>
                </c:pt>
                <c:pt idx="459">
                  <c:v>291.8</c:v>
                </c:pt>
                <c:pt idx="460">
                  <c:v>292</c:v>
                </c:pt>
                <c:pt idx="461">
                  <c:v>292.2</c:v>
                </c:pt>
                <c:pt idx="462">
                  <c:v>292.39999999999998</c:v>
                </c:pt>
                <c:pt idx="463">
                  <c:v>292.60000000000002</c:v>
                </c:pt>
                <c:pt idx="464">
                  <c:v>292.8</c:v>
                </c:pt>
                <c:pt idx="465">
                  <c:v>293</c:v>
                </c:pt>
                <c:pt idx="466">
                  <c:v>293.2</c:v>
                </c:pt>
                <c:pt idx="467">
                  <c:v>293.39999999999998</c:v>
                </c:pt>
                <c:pt idx="468">
                  <c:v>293.60000000000002</c:v>
                </c:pt>
                <c:pt idx="469">
                  <c:v>293.8</c:v>
                </c:pt>
                <c:pt idx="470">
                  <c:v>294</c:v>
                </c:pt>
                <c:pt idx="471">
                  <c:v>294.2</c:v>
                </c:pt>
                <c:pt idx="472">
                  <c:v>294.39999999999998</c:v>
                </c:pt>
                <c:pt idx="473">
                  <c:v>294.60000000000002</c:v>
                </c:pt>
                <c:pt idx="474">
                  <c:v>294.8</c:v>
                </c:pt>
                <c:pt idx="475">
                  <c:v>295</c:v>
                </c:pt>
                <c:pt idx="476">
                  <c:v>295.2</c:v>
                </c:pt>
                <c:pt idx="477">
                  <c:v>295.39999999999998</c:v>
                </c:pt>
                <c:pt idx="478">
                  <c:v>295.60000000000002</c:v>
                </c:pt>
                <c:pt idx="479">
                  <c:v>295.8</c:v>
                </c:pt>
                <c:pt idx="480">
                  <c:v>296</c:v>
                </c:pt>
                <c:pt idx="481">
                  <c:v>296.2</c:v>
                </c:pt>
                <c:pt idx="482">
                  <c:v>296.39999999999998</c:v>
                </c:pt>
                <c:pt idx="483">
                  <c:v>296.60000000000002</c:v>
                </c:pt>
                <c:pt idx="484">
                  <c:v>296.8</c:v>
                </c:pt>
                <c:pt idx="485">
                  <c:v>297</c:v>
                </c:pt>
                <c:pt idx="486">
                  <c:v>297.2</c:v>
                </c:pt>
                <c:pt idx="487">
                  <c:v>297.39999999999998</c:v>
                </c:pt>
                <c:pt idx="488">
                  <c:v>297.60000000000002</c:v>
                </c:pt>
                <c:pt idx="489">
                  <c:v>297.8</c:v>
                </c:pt>
                <c:pt idx="490">
                  <c:v>298</c:v>
                </c:pt>
                <c:pt idx="491">
                  <c:v>298.2</c:v>
                </c:pt>
                <c:pt idx="492">
                  <c:v>298.39999999999998</c:v>
                </c:pt>
                <c:pt idx="493">
                  <c:v>298.60000000000002</c:v>
                </c:pt>
                <c:pt idx="494">
                  <c:v>298.8</c:v>
                </c:pt>
                <c:pt idx="495">
                  <c:v>299</c:v>
                </c:pt>
                <c:pt idx="496">
                  <c:v>299.2</c:v>
                </c:pt>
                <c:pt idx="497">
                  <c:v>299.39999999999998</c:v>
                </c:pt>
                <c:pt idx="498">
                  <c:v>299.60000000000002</c:v>
                </c:pt>
                <c:pt idx="499">
                  <c:v>299.8</c:v>
                </c:pt>
                <c:pt idx="500">
                  <c:v>300</c:v>
                </c:pt>
                <c:pt idx="501">
                  <c:v>300.2</c:v>
                </c:pt>
                <c:pt idx="502">
                  <c:v>300.39999999999998</c:v>
                </c:pt>
                <c:pt idx="503">
                  <c:v>300.60000000000002</c:v>
                </c:pt>
                <c:pt idx="504">
                  <c:v>300.8</c:v>
                </c:pt>
                <c:pt idx="505">
                  <c:v>301</c:v>
                </c:pt>
                <c:pt idx="506">
                  <c:v>301.2</c:v>
                </c:pt>
                <c:pt idx="507">
                  <c:v>301.39999999999998</c:v>
                </c:pt>
                <c:pt idx="508">
                  <c:v>301.60000000000002</c:v>
                </c:pt>
                <c:pt idx="509">
                  <c:v>301.8</c:v>
                </c:pt>
                <c:pt idx="510">
                  <c:v>302</c:v>
                </c:pt>
                <c:pt idx="511">
                  <c:v>302.2</c:v>
                </c:pt>
                <c:pt idx="512">
                  <c:v>302.39999999999998</c:v>
                </c:pt>
                <c:pt idx="513">
                  <c:v>302.60000000000002</c:v>
                </c:pt>
                <c:pt idx="514">
                  <c:v>302.8</c:v>
                </c:pt>
                <c:pt idx="515">
                  <c:v>303</c:v>
                </c:pt>
                <c:pt idx="516">
                  <c:v>303.2</c:v>
                </c:pt>
                <c:pt idx="517">
                  <c:v>303.39999999999998</c:v>
                </c:pt>
                <c:pt idx="518">
                  <c:v>303.60000000000002</c:v>
                </c:pt>
                <c:pt idx="519">
                  <c:v>303.8</c:v>
                </c:pt>
                <c:pt idx="520">
                  <c:v>304</c:v>
                </c:pt>
                <c:pt idx="521">
                  <c:v>304.2</c:v>
                </c:pt>
                <c:pt idx="522">
                  <c:v>304.39999999999998</c:v>
                </c:pt>
                <c:pt idx="523">
                  <c:v>304.60000000000002</c:v>
                </c:pt>
                <c:pt idx="524">
                  <c:v>304.8</c:v>
                </c:pt>
                <c:pt idx="525">
                  <c:v>305</c:v>
                </c:pt>
                <c:pt idx="526">
                  <c:v>305.2</c:v>
                </c:pt>
                <c:pt idx="527">
                  <c:v>305.39999999999998</c:v>
                </c:pt>
                <c:pt idx="528">
                  <c:v>305.60000000000002</c:v>
                </c:pt>
                <c:pt idx="529">
                  <c:v>305.8</c:v>
                </c:pt>
                <c:pt idx="530">
                  <c:v>306</c:v>
                </c:pt>
                <c:pt idx="531">
                  <c:v>306.2</c:v>
                </c:pt>
                <c:pt idx="532">
                  <c:v>306.39999999999998</c:v>
                </c:pt>
                <c:pt idx="533">
                  <c:v>306.60000000000002</c:v>
                </c:pt>
                <c:pt idx="534">
                  <c:v>306.8</c:v>
                </c:pt>
                <c:pt idx="535">
                  <c:v>307</c:v>
                </c:pt>
                <c:pt idx="536">
                  <c:v>307.2</c:v>
                </c:pt>
                <c:pt idx="537">
                  <c:v>307.39999999999998</c:v>
                </c:pt>
                <c:pt idx="538">
                  <c:v>307.60000000000002</c:v>
                </c:pt>
                <c:pt idx="539">
                  <c:v>307.8</c:v>
                </c:pt>
                <c:pt idx="540">
                  <c:v>308</c:v>
                </c:pt>
                <c:pt idx="541">
                  <c:v>308.2</c:v>
                </c:pt>
                <c:pt idx="542">
                  <c:v>308.39999999999998</c:v>
                </c:pt>
                <c:pt idx="543">
                  <c:v>308.60000000000002</c:v>
                </c:pt>
                <c:pt idx="544">
                  <c:v>308.8</c:v>
                </c:pt>
                <c:pt idx="545">
                  <c:v>309</c:v>
                </c:pt>
                <c:pt idx="546">
                  <c:v>309.2</c:v>
                </c:pt>
                <c:pt idx="547">
                  <c:v>309.39999999999998</c:v>
                </c:pt>
                <c:pt idx="548">
                  <c:v>309.60000000000002</c:v>
                </c:pt>
                <c:pt idx="549">
                  <c:v>309.8</c:v>
                </c:pt>
                <c:pt idx="550">
                  <c:v>310</c:v>
                </c:pt>
                <c:pt idx="551">
                  <c:v>310.2</c:v>
                </c:pt>
                <c:pt idx="552">
                  <c:v>310.39999999999998</c:v>
                </c:pt>
                <c:pt idx="553">
                  <c:v>310.60000000000002</c:v>
                </c:pt>
                <c:pt idx="554">
                  <c:v>310.8</c:v>
                </c:pt>
                <c:pt idx="555">
                  <c:v>311</c:v>
                </c:pt>
                <c:pt idx="556">
                  <c:v>311.2</c:v>
                </c:pt>
                <c:pt idx="557">
                  <c:v>311.39999999999998</c:v>
                </c:pt>
                <c:pt idx="558">
                  <c:v>311.60000000000002</c:v>
                </c:pt>
                <c:pt idx="559">
                  <c:v>311.8</c:v>
                </c:pt>
                <c:pt idx="560">
                  <c:v>312</c:v>
                </c:pt>
                <c:pt idx="561">
                  <c:v>312.2</c:v>
                </c:pt>
                <c:pt idx="562">
                  <c:v>312.39999999999998</c:v>
                </c:pt>
                <c:pt idx="563">
                  <c:v>312.60000000000002</c:v>
                </c:pt>
                <c:pt idx="564">
                  <c:v>312.8</c:v>
                </c:pt>
                <c:pt idx="565">
                  <c:v>313</c:v>
                </c:pt>
                <c:pt idx="566">
                  <c:v>313.2</c:v>
                </c:pt>
                <c:pt idx="567">
                  <c:v>313.39999999999998</c:v>
                </c:pt>
                <c:pt idx="568">
                  <c:v>313.60000000000002</c:v>
                </c:pt>
                <c:pt idx="569">
                  <c:v>313.8</c:v>
                </c:pt>
                <c:pt idx="570">
                  <c:v>314</c:v>
                </c:pt>
                <c:pt idx="571">
                  <c:v>314.2</c:v>
                </c:pt>
                <c:pt idx="572">
                  <c:v>314.39999999999998</c:v>
                </c:pt>
                <c:pt idx="573">
                  <c:v>314.60000000000002</c:v>
                </c:pt>
                <c:pt idx="574">
                  <c:v>314.8</c:v>
                </c:pt>
                <c:pt idx="575">
                  <c:v>315</c:v>
                </c:pt>
                <c:pt idx="576">
                  <c:v>315.2</c:v>
                </c:pt>
                <c:pt idx="577">
                  <c:v>315.39999999999998</c:v>
                </c:pt>
                <c:pt idx="578">
                  <c:v>315.60000000000002</c:v>
                </c:pt>
                <c:pt idx="579">
                  <c:v>315.8</c:v>
                </c:pt>
                <c:pt idx="580">
                  <c:v>316</c:v>
                </c:pt>
                <c:pt idx="581">
                  <c:v>316.2</c:v>
                </c:pt>
                <c:pt idx="582">
                  <c:v>316.39999999999998</c:v>
                </c:pt>
                <c:pt idx="583">
                  <c:v>316.60000000000002</c:v>
                </c:pt>
                <c:pt idx="584">
                  <c:v>316.8</c:v>
                </c:pt>
                <c:pt idx="585">
                  <c:v>317</c:v>
                </c:pt>
                <c:pt idx="586">
                  <c:v>317.2</c:v>
                </c:pt>
                <c:pt idx="587">
                  <c:v>317.39999999999998</c:v>
                </c:pt>
                <c:pt idx="588">
                  <c:v>317.60000000000002</c:v>
                </c:pt>
                <c:pt idx="589">
                  <c:v>317.8</c:v>
                </c:pt>
                <c:pt idx="590">
                  <c:v>318</c:v>
                </c:pt>
                <c:pt idx="591">
                  <c:v>318.2</c:v>
                </c:pt>
                <c:pt idx="592">
                  <c:v>318.39999999999998</c:v>
                </c:pt>
                <c:pt idx="593">
                  <c:v>318.60000000000002</c:v>
                </c:pt>
                <c:pt idx="594">
                  <c:v>318.8</c:v>
                </c:pt>
                <c:pt idx="595">
                  <c:v>319</c:v>
                </c:pt>
                <c:pt idx="596">
                  <c:v>319.2</c:v>
                </c:pt>
                <c:pt idx="597">
                  <c:v>319.39999999999998</c:v>
                </c:pt>
                <c:pt idx="598">
                  <c:v>319.60000000000002</c:v>
                </c:pt>
                <c:pt idx="599">
                  <c:v>319.8</c:v>
                </c:pt>
                <c:pt idx="600">
                  <c:v>320</c:v>
                </c:pt>
                <c:pt idx="601">
                  <c:v>320.2</c:v>
                </c:pt>
                <c:pt idx="602">
                  <c:v>320.39999999999998</c:v>
                </c:pt>
                <c:pt idx="603">
                  <c:v>320.60000000000002</c:v>
                </c:pt>
                <c:pt idx="604">
                  <c:v>320.8</c:v>
                </c:pt>
                <c:pt idx="605">
                  <c:v>321</c:v>
                </c:pt>
                <c:pt idx="606">
                  <c:v>321.2</c:v>
                </c:pt>
                <c:pt idx="607">
                  <c:v>321.39999999999998</c:v>
                </c:pt>
                <c:pt idx="608">
                  <c:v>321.60000000000002</c:v>
                </c:pt>
                <c:pt idx="609">
                  <c:v>321.8</c:v>
                </c:pt>
                <c:pt idx="610">
                  <c:v>322</c:v>
                </c:pt>
                <c:pt idx="611">
                  <c:v>322.2</c:v>
                </c:pt>
                <c:pt idx="612">
                  <c:v>322.39999999999998</c:v>
                </c:pt>
                <c:pt idx="613">
                  <c:v>322.60000000000002</c:v>
                </c:pt>
                <c:pt idx="614">
                  <c:v>322.8</c:v>
                </c:pt>
                <c:pt idx="615">
                  <c:v>323</c:v>
                </c:pt>
                <c:pt idx="616">
                  <c:v>323.2</c:v>
                </c:pt>
                <c:pt idx="617">
                  <c:v>323.39999999999998</c:v>
                </c:pt>
                <c:pt idx="618">
                  <c:v>323.60000000000002</c:v>
                </c:pt>
                <c:pt idx="619">
                  <c:v>323.8</c:v>
                </c:pt>
                <c:pt idx="620">
                  <c:v>324</c:v>
                </c:pt>
                <c:pt idx="621">
                  <c:v>324.2</c:v>
                </c:pt>
                <c:pt idx="622">
                  <c:v>324.39999999999998</c:v>
                </c:pt>
                <c:pt idx="623">
                  <c:v>324.60000000000002</c:v>
                </c:pt>
                <c:pt idx="624">
                  <c:v>324.8</c:v>
                </c:pt>
                <c:pt idx="625">
                  <c:v>325</c:v>
                </c:pt>
                <c:pt idx="626">
                  <c:v>325.2</c:v>
                </c:pt>
                <c:pt idx="627">
                  <c:v>325.39999999999998</c:v>
                </c:pt>
                <c:pt idx="628">
                  <c:v>325.60000000000002</c:v>
                </c:pt>
                <c:pt idx="629">
                  <c:v>325.8</c:v>
                </c:pt>
                <c:pt idx="630">
                  <c:v>326</c:v>
                </c:pt>
                <c:pt idx="631">
                  <c:v>326.2</c:v>
                </c:pt>
                <c:pt idx="632">
                  <c:v>326.39999999999998</c:v>
                </c:pt>
                <c:pt idx="633">
                  <c:v>326.60000000000002</c:v>
                </c:pt>
                <c:pt idx="634">
                  <c:v>326.8</c:v>
                </c:pt>
                <c:pt idx="635">
                  <c:v>327</c:v>
                </c:pt>
                <c:pt idx="636">
                  <c:v>327.2</c:v>
                </c:pt>
                <c:pt idx="637">
                  <c:v>327.39999999999998</c:v>
                </c:pt>
                <c:pt idx="638">
                  <c:v>327.60000000000002</c:v>
                </c:pt>
                <c:pt idx="639">
                  <c:v>327.8</c:v>
                </c:pt>
                <c:pt idx="640">
                  <c:v>328</c:v>
                </c:pt>
                <c:pt idx="641">
                  <c:v>328.2</c:v>
                </c:pt>
                <c:pt idx="642">
                  <c:v>328.4</c:v>
                </c:pt>
                <c:pt idx="643">
                  <c:v>328.6</c:v>
                </c:pt>
                <c:pt idx="644">
                  <c:v>328.8</c:v>
                </c:pt>
                <c:pt idx="645">
                  <c:v>329</c:v>
                </c:pt>
                <c:pt idx="646">
                  <c:v>329.2</c:v>
                </c:pt>
                <c:pt idx="647">
                  <c:v>329.4</c:v>
                </c:pt>
                <c:pt idx="648">
                  <c:v>329.6</c:v>
                </c:pt>
                <c:pt idx="649">
                  <c:v>329.8</c:v>
                </c:pt>
                <c:pt idx="650">
                  <c:v>330</c:v>
                </c:pt>
                <c:pt idx="651">
                  <c:v>330.2</c:v>
                </c:pt>
                <c:pt idx="652">
                  <c:v>330.4</c:v>
                </c:pt>
                <c:pt idx="653">
                  <c:v>330.6</c:v>
                </c:pt>
                <c:pt idx="654">
                  <c:v>330.8</c:v>
                </c:pt>
                <c:pt idx="655">
                  <c:v>331</c:v>
                </c:pt>
                <c:pt idx="656">
                  <c:v>331.2</c:v>
                </c:pt>
                <c:pt idx="657">
                  <c:v>331.4</c:v>
                </c:pt>
                <c:pt idx="658">
                  <c:v>331.6</c:v>
                </c:pt>
                <c:pt idx="659">
                  <c:v>331.8</c:v>
                </c:pt>
                <c:pt idx="660">
                  <c:v>332</c:v>
                </c:pt>
                <c:pt idx="661">
                  <c:v>332.2</c:v>
                </c:pt>
                <c:pt idx="662">
                  <c:v>332.4</c:v>
                </c:pt>
                <c:pt idx="663">
                  <c:v>332.6</c:v>
                </c:pt>
                <c:pt idx="664">
                  <c:v>332.8</c:v>
                </c:pt>
                <c:pt idx="665">
                  <c:v>333</c:v>
                </c:pt>
                <c:pt idx="666">
                  <c:v>333.2</c:v>
                </c:pt>
                <c:pt idx="667">
                  <c:v>333.4</c:v>
                </c:pt>
                <c:pt idx="668">
                  <c:v>333.6</c:v>
                </c:pt>
                <c:pt idx="669">
                  <c:v>333.8</c:v>
                </c:pt>
                <c:pt idx="670">
                  <c:v>334</c:v>
                </c:pt>
                <c:pt idx="671">
                  <c:v>334.2</c:v>
                </c:pt>
                <c:pt idx="672">
                  <c:v>334.4</c:v>
                </c:pt>
                <c:pt idx="673">
                  <c:v>334.6</c:v>
                </c:pt>
                <c:pt idx="674">
                  <c:v>334.8</c:v>
                </c:pt>
                <c:pt idx="675">
                  <c:v>335</c:v>
                </c:pt>
                <c:pt idx="676">
                  <c:v>335.2</c:v>
                </c:pt>
                <c:pt idx="677">
                  <c:v>335.4</c:v>
                </c:pt>
                <c:pt idx="678">
                  <c:v>335.6</c:v>
                </c:pt>
                <c:pt idx="679">
                  <c:v>335.8</c:v>
                </c:pt>
                <c:pt idx="680">
                  <c:v>336</c:v>
                </c:pt>
                <c:pt idx="681">
                  <c:v>336.2</c:v>
                </c:pt>
                <c:pt idx="682">
                  <c:v>336.4</c:v>
                </c:pt>
                <c:pt idx="683">
                  <c:v>336.6</c:v>
                </c:pt>
                <c:pt idx="684">
                  <c:v>336.8</c:v>
                </c:pt>
                <c:pt idx="685">
                  <c:v>337</c:v>
                </c:pt>
                <c:pt idx="686">
                  <c:v>337.2</c:v>
                </c:pt>
                <c:pt idx="687">
                  <c:v>337.4</c:v>
                </c:pt>
                <c:pt idx="688">
                  <c:v>337.6</c:v>
                </c:pt>
                <c:pt idx="689">
                  <c:v>337.8</c:v>
                </c:pt>
                <c:pt idx="690">
                  <c:v>338</c:v>
                </c:pt>
                <c:pt idx="691">
                  <c:v>338.2</c:v>
                </c:pt>
                <c:pt idx="692">
                  <c:v>338.4</c:v>
                </c:pt>
                <c:pt idx="693">
                  <c:v>338.6</c:v>
                </c:pt>
                <c:pt idx="694">
                  <c:v>338.8</c:v>
                </c:pt>
                <c:pt idx="695">
                  <c:v>339</c:v>
                </c:pt>
                <c:pt idx="696">
                  <c:v>339.2</c:v>
                </c:pt>
                <c:pt idx="697">
                  <c:v>339.4</c:v>
                </c:pt>
                <c:pt idx="698">
                  <c:v>339.6</c:v>
                </c:pt>
                <c:pt idx="699">
                  <c:v>339.8</c:v>
                </c:pt>
                <c:pt idx="700">
                  <c:v>340</c:v>
                </c:pt>
                <c:pt idx="701">
                  <c:v>340.2</c:v>
                </c:pt>
                <c:pt idx="702">
                  <c:v>340.4</c:v>
                </c:pt>
                <c:pt idx="703">
                  <c:v>340.6</c:v>
                </c:pt>
                <c:pt idx="704">
                  <c:v>340.8</c:v>
                </c:pt>
                <c:pt idx="705">
                  <c:v>341</c:v>
                </c:pt>
                <c:pt idx="706">
                  <c:v>341.2</c:v>
                </c:pt>
                <c:pt idx="707">
                  <c:v>341.4</c:v>
                </c:pt>
                <c:pt idx="708">
                  <c:v>341.6</c:v>
                </c:pt>
                <c:pt idx="709">
                  <c:v>341.8</c:v>
                </c:pt>
                <c:pt idx="710">
                  <c:v>342</c:v>
                </c:pt>
                <c:pt idx="711">
                  <c:v>342.2</c:v>
                </c:pt>
                <c:pt idx="712">
                  <c:v>342.4</c:v>
                </c:pt>
                <c:pt idx="713">
                  <c:v>342.6</c:v>
                </c:pt>
                <c:pt idx="714">
                  <c:v>342.8</c:v>
                </c:pt>
                <c:pt idx="715">
                  <c:v>343</c:v>
                </c:pt>
                <c:pt idx="716">
                  <c:v>343.2</c:v>
                </c:pt>
                <c:pt idx="717">
                  <c:v>343.4</c:v>
                </c:pt>
                <c:pt idx="718">
                  <c:v>343.6</c:v>
                </c:pt>
                <c:pt idx="719">
                  <c:v>343.8</c:v>
                </c:pt>
                <c:pt idx="720">
                  <c:v>344</c:v>
                </c:pt>
                <c:pt idx="721">
                  <c:v>344.2</c:v>
                </c:pt>
                <c:pt idx="722">
                  <c:v>344.4</c:v>
                </c:pt>
                <c:pt idx="723">
                  <c:v>344.6</c:v>
                </c:pt>
                <c:pt idx="724">
                  <c:v>344.8</c:v>
                </c:pt>
                <c:pt idx="725">
                  <c:v>345</c:v>
                </c:pt>
                <c:pt idx="726">
                  <c:v>345.2</c:v>
                </c:pt>
                <c:pt idx="727">
                  <c:v>345.4</c:v>
                </c:pt>
                <c:pt idx="728">
                  <c:v>345.6</c:v>
                </c:pt>
                <c:pt idx="729">
                  <c:v>345.8</c:v>
                </c:pt>
                <c:pt idx="730">
                  <c:v>346</c:v>
                </c:pt>
                <c:pt idx="731">
                  <c:v>346.2</c:v>
                </c:pt>
                <c:pt idx="732">
                  <c:v>346.4</c:v>
                </c:pt>
                <c:pt idx="733">
                  <c:v>346.6</c:v>
                </c:pt>
                <c:pt idx="734">
                  <c:v>346.8</c:v>
                </c:pt>
                <c:pt idx="735">
                  <c:v>347</c:v>
                </c:pt>
                <c:pt idx="736">
                  <c:v>347.2</c:v>
                </c:pt>
                <c:pt idx="737">
                  <c:v>347.4</c:v>
                </c:pt>
                <c:pt idx="738">
                  <c:v>347.6</c:v>
                </c:pt>
                <c:pt idx="739">
                  <c:v>347.8</c:v>
                </c:pt>
                <c:pt idx="740">
                  <c:v>348</c:v>
                </c:pt>
                <c:pt idx="741">
                  <c:v>348.2</c:v>
                </c:pt>
                <c:pt idx="742">
                  <c:v>348.4</c:v>
                </c:pt>
                <c:pt idx="743">
                  <c:v>348.6</c:v>
                </c:pt>
                <c:pt idx="744">
                  <c:v>348.8</c:v>
                </c:pt>
                <c:pt idx="745">
                  <c:v>349</c:v>
                </c:pt>
                <c:pt idx="746">
                  <c:v>349.2</c:v>
                </c:pt>
                <c:pt idx="747">
                  <c:v>349.4</c:v>
                </c:pt>
                <c:pt idx="748">
                  <c:v>349.6</c:v>
                </c:pt>
                <c:pt idx="749">
                  <c:v>349.8</c:v>
                </c:pt>
                <c:pt idx="750">
                  <c:v>350</c:v>
                </c:pt>
                <c:pt idx="751">
                  <c:v>350.2</c:v>
                </c:pt>
                <c:pt idx="752">
                  <c:v>350.4</c:v>
                </c:pt>
                <c:pt idx="753">
                  <c:v>350.6</c:v>
                </c:pt>
                <c:pt idx="754">
                  <c:v>350.8</c:v>
                </c:pt>
                <c:pt idx="755">
                  <c:v>351</c:v>
                </c:pt>
                <c:pt idx="756">
                  <c:v>351.2</c:v>
                </c:pt>
                <c:pt idx="757">
                  <c:v>351.4</c:v>
                </c:pt>
                <c:pt idx="758">
                  <c:v>351.6</c:v>
                </c:pt>
                <c:pt idx="759">
                  <c:v>351.8</c:v>
                </c:pt>
                <c:pt idx="760">
                  <c:v>352</c:v>
                </c:pt>
                <c:pt idx="761">
                  <c:v>352.2</c:v>
                </c:pt>
                <c:pt idx="762">
                  <c:v>352.4</c:v>
                </c:pt>
                <c:pt idx="763">
                  <c:v>352.6</c:v>
                </c:pt>
                <c:pt idx="764">
                  <c:v>352.8</c:v>
                </c:pt>
                <c:pt idx="765">
                  <c:v>353</c:v>
                </c:pt>
                <c:pt idx="766">
                  <c:v>353.2</c:v>
                </c:pt>
                <c:pt idx="767">
                  <c:v>353.4</c:v>
                </c:pt>
                <c:pt idx="768">
                  <c:v>353.6</c:v>
                </c:pt>
                <c:pt idx="769">
                  <c:v>353.8</c:v>
                </c:pt>
                <c:pt idx="770">
                  <c:v>354</c:v>
                </c:pt>
                <c:pt idx="771">
                  <c:v>354.2</c:v>
                </c:pt>
                <c:pt idx="772">
                  <c:v>354.4</c:v>
                </c:pt>
                <c:pt idx="773">
                  <c:v>354.6</c:v>
                </c:pt>
                <c:pt idx="774">
                  <c:v>354.8</c:v>
                </c:pt>
                <c:pt idx="775">
                  <c:v>355</c:v>
                </c:pt>
                <c:pt idx="776">
                  <c:v>355.2</c:v>
                </c:pt>
                <c:pt idx="777">
                  <c:v>355.4</c:v>
                </c:pt>
                <c:pt idx="778">
                  <c:v>355.6</c:v>
                </c:pt>
                <c:pt idx="779">
                  <c:v>355.8</c:v>
                </c:pt>
                <c:pt idx="780">
                  <c:v>356</c:v>
                </c:pt>
                <c:pt idx="781">
                  <c:v>356.2</c:v>
                </c:pt>
                <c:pt idx="782">
                  <c:v>356.4</c:v>
                </c:pt>
                <c:pt idx="783">
                  <c:v>356.6</c:v>
                </c:pt>
                <c:pt idx="784">
                  <c:v>356.8</c:v>
                </c:pt>
                <c:pt idx="785">
                  <c:v>357</c:v>
                </c:pt>
                <c:pt idx="786">
                  <c:v>357.2</c:v>
                </c:pt>
                <c:pt idx="787">
                  <c:v>357.4</c:v>
                </c:pt>
                <c:pt idx="788">
                  <c:v>357.6</c:v>
                </c:pt>
                <c:pt idx="789">
                  <c:v>357.8</c:v>
                </c:pt>
                <c:pt idx="790">
                  <c:v>358</c:v>
                </c:pt>
                <c:pt idx="791">
                  <c:v>358.2</c:v>
                </c:pt>
                <c:pt idx="792">
                  <c:v>358.4</c:v>
                </c:pt>
                <c:pt idx="793">
                  <c:v>358.6</c:v>
                </c:pt>
                <c:pt idx="794">
                  <c:v>358.8</c:v>
                </c:pt>
                <c:pt idx="795">
                  <c:v>359</c:v>
                </c:pt>
                <c:pt idx="796">
                  <c:v>359.2</c:v>
                </c:pt>
                <c:pt idx="797">
                  <c:v>359.4</c:v>
                </c:pt>
                <c:pt idx="798">
                  <c:v>359.6</c:v>
                </c:pt>
                <c:pt idx="799">
                  <c:v>359.8</c:v>
                </c:pt>
                <c:pt idx="800">
                  <c:v>360</c:v>
                </c:pt>
                <c:pt idx="801">
                  <c:v>360.2</c:v>
                </c:pt>
                <c:pt idx="802">
                  <c:v>360.4</c:v>
                </c:pt>
                <c:pt idx="803">
                  <c:v>360.6</c:v>
                </c:pt>
                <c:pt idx="804">
                  <c:v>360.8</c:v>
                </c:pt>
                <c:pt idx="805">
                  <c:v>361</c:v>
                </c:pt>
                <c:pt idx="806">
                  <c:v>361.2</c:v>
                </c:pt>
                <c:pt idx="807">
                  <c:v>361.4</c:v>
                </c:pt>
                <c:pt idx="808">
                  <c:v>361.6</c:v>
                </c:pt>
                <c:pt idx="809">
                  <c:v>361.8</c:v>
                </c:pt>
                <c:pt idx="810">
                  <c:v>362</c:v>
                </c:pt>
                <c:pt idx="811">
                  <c:v>362.2</c:v>
                </c:pt>
                <c:pt idx="812">
                  <c:v>362.4</c:v>
                </c:pt>
                <c:pt idx="813">
                  <c:v>362.6</c:v>
                </c:pt>
                <c:pt idx="814">
                  <c:v>362.8</c:v>
                </c:pt>
                <c:pt idx="815">
                  <c:v>363</c:v>
                </c:pt>
                <c:pt idx="816">
                  <c:v>363.2</c:v>
                </c:pt>
                <c:pt idx="817">
                  <c:v>363.4</c:v>
                </c:pt>
                <c:pt idx="818">
                  <c:v>363.6</c:v>
                </c:pt>
                <c:pt idx="819">
                  <c:v>363.8</c:v>
                </c:pt>
                <c:pt idx="820">
                  <c:v>364</c:v>
                </c:pt>
                <c:pt idx="821">
                  <c:v>364.2</c:v>
                </c:pt>
                <c:pt idx="822">
                  <c:v>364.4</c:v>
                </c:pt>
                <c:pt idx="823">
                  <c:v>364.6</c:v>
                </c:pt>
                <c:pt idx="824">
                  <c:v>364.8</c:v>
                </c:pt>
                <c:pt idx="825">
                  <c:v>365</c:v>
                </c:pt>
                <c:pt idx="826">
                  <c:v>365.2</c:v>
                </c:pt>
                <c:pt idx="827">
                  <c:v>365.4</c:v>
                </c:pt>
                <c:pt idx="828">
                  <c:v>365.6</c:v>
                </c:pt>
                <c:pt idx="829">
                  <c:v>365.8</c:v>
                </c:pt>
                <c:pt idx="830">
                  <c:v>366</c:v>
                </c:pt>
                <c:pt idx="831">
                  <c:v>366.2</c:v>
                </c:pt>
                <c:pt idx="832">
                  <c:v>366.4</c:v>
                </c:pt>
                <c:pt idx="833">
                  <c:v>366.6</c:v>
                </c:pt>
                <c:pt idx="834">
                  <c:v>366.8</c:v>
                </c:pt>
                <c:pt idx="835">
                  <c:v>367</c:v>
                </c:pt>
                <c:pt idx="836">
                  <c:v>367.2</c:v>
                </c:pt>
                <c:pt idx="837">
                  <c:v>367.4</c:v>
                </c:pt>
                <c:pt idx="838">
                  <c:v>367.6</c:v>
                </c:pt>
                <c:pt idx="839">
                  <c:v>367.8</c:v>
                </c:pt>
                <c:pt idx="840">
                  <c:v>368</c:v>
                </c:pt>
                <c:pt idx="841">
                  <c:v>368.2</c:v>
                </c:pt>
                <c:pt idx="842">
                  <c:v>368.4</c:v>
                </c:pt>
                <c:pt idx="843">
                  <c:v>368.6</c:v>
                </c:pt>
                <c:pt idx="844">
                  <c:v>368.8</c:v>
                </c:pt>
                <c:pt idx="845">
                  <c:v>369</c:v>
                </c:pt>
                <c:pt idx="846">
                  <c:v>369.2</c:v>
                </c:pt>
                <c:pt idx="847">
                  <c:v>369.4</c:v>
                </c:pt>
                <c:pt idx="848">
                  <c:v>369.6</c:v>
                </c:pt>
                <c:pt idx="849">
                  <c:v>369.8</c:v>
                </c:pt>
                <c:pt idx="850">
                  <c:v>370</c:v>
                </c:pt>
                <c:pt idx="851">
                  <c:v>370.2</c:v>
                </c:pt>
                <c:pt idx="852">
                  <c:v>370.4</c:v>
                </c:pt>
                <c:pt idx="853">
                  <c:v>370.6</c:v>
                </c:pt>
                <c:pt idx="854">
                  <c:v>370.8</c:v>
                </c:pt>
                <c:pt idx="855">
                  <c:v>371</c:v>
                </c:pt>
                <c:pt idx="856">
                  <c:v>371.2</c:v>
                </c:pt>
                <c:pt idx="857">
                  <c:v>371.4</c:v>
                </c:pt>
                <c:pt idx="858">
                  <c:v>371.6</c:v>
                </c:pt>
                <c:pt idx="859">
                  <c:v>371.8</c:v>
                </c:pt>
                <c:pt idx="860">
                  <c:v>372</c:v>
                </c:pt>
                <c:pt idx="861">
                  <c:v>372.2</c:v>
                </c:pt>
                <c:pt idx="862">
                  <c:v>372.4</c:v>
                </c:pt>
                <c:pt idx="863">
                  <c:v>372.6</c:v>
                </c:pt>
                <c:pt idx="864">
                  <c:v>372.8</c:v>
                </c:pt>
                <c:pt idx="865">
                  <c:v>373</c:v>
                </c:pt>
                <c:pt idx="866">
                  <c:v>373.2</c:v>
                </c:pt>
                <c:pt idx="867">
                  <c:v>373.4</c:v>
                </c:pt>
                <c:pt idx="868">
                  <c:v>373.6</c:v>
                </c:pt>
                <c:pt idx="869">
                  <c:v>373.8</c:v>
                </c:pt>
                <c:pt idx="870">
                  <c:v>374</c:v>
                </c:pt>
                <c:pt idx="871">
                  <c:v>374.2</c:v>
                </c:pt>
                <c:pt idx="872">
                  <c:v>374.4</c:v>
                </c:pt>
                <c:pt idx="873">
                  <c:v>374.6</c:v>
                </c:pt>
                <c:pt idx="874">
                  <c:v>374.8</c:v>
                </c:pt>
                <c:pt idx="875">
                  <c:v>375</c:v>
                </c:pt>
                <c:pt idx="876">
                  <c:v>375.2</c:v>
                </c:pt>
                <c:pt idx="877">
                  <c:v>375.4</c:v>
                </c:pt>
                <c:pt idx="878">
                  <c:v>375.6</c:v>
                </c:pt>
                <c:pt idx="879">
                  <c:v>375.8</c:v>
                </c:pt>
                <c:pt idx="880">
                  <c:v>376</c:v>
                </c:pt>
                <c:pt idx="881">
                  <c:v>376.2</c:v>
                </c:pt>
                <c:pt idx="882">
                  <c:v>376.4</c:v>
                </c:pt>
                <c:pt idx="883">
                  <c:v>376.6</c:v>
                </c:pt>
                <c:pt idx="884">
                  <c:v>376.8</c:v>
                </c:pt>
                <c:pt idx="885">
                  <c:v>377</c:v>
                </c:pt>
                <c:pt idx="886">
                  <c:v>377.2</c:v>
                </c:pt>
                <c:pt idx="887">
                  <c:v>377.4</c:v>
                </c:pt>
                <c:pt idx="888">
                  <c:v>377.6</c:v>
                </c:pt>
                <c:pt idx="889">
                  <c:v>377.8</c:v>
                </c:pt>
                <c:pt idx="890">
                  <c:v>378</c:v>
                </c:pt>
                <c:pt idx="891">
                  <c:v>378.2</c:v>
                </c:pt>
                <c:pt idx="892">
                  <c:v>378.4</c:v>
                </c:pt>
                <c:pt idx="893">
                  <c:v>378.6</c:v>
                </c:pt>
                <c:pt idx="894">
                  <c:v>378.8</c:v>
                </c:pt>
                <c:pt idx="895">
                  <c:v>379</c:v>
                </c:pt>
                <c:pt idx="896">
                  <c:v>379.2</c:v>
                </c:pt>
                <c:pt idx="897">
                  <c:v>379.4</c:v>
                </c:pt>
                <c:pt idx="898">
                  <c:v>379.6</c:v>
                </c:pt>
                <c:pt idx="899">
                  <c:v>379.8</c:v>
                </c:pt>
                <c:pt idx="900">
                  <c:v>380</c:v>
                </c:pt>
                <c:pt idx="901">
                  <c:v>380.2</c:v>
                </c:pt>
                <c:pt idx="902">
                  <c:v>380.4</c:v>
                </c:pt>
                <c:pt idx="903">
                  <c:v>380.6</c:v>
                </c:pt>
                <c:pt idx="904">
                  <c:v>380.8</c:v>
                </c:pt>
                <c:pt idx="905">
                  <c:v>381</c:v>
                </c:pt>
                <c:pt idx="906">
                  <c:v>381.2</c:v>
                </c:pt>
                <c:pt idx="907">
                  <c:v>381.4</c:v>
                </c:pt>
                <c:pt idx="908">
                  <c:v>381.6</c:v>
                </c:pt>
                <c:pt idx="909">
                  <c:v>381.8</c:v>
                </c:pt>
                <c:pt idx="910">
                  <c:v>382</c:v>
                </c:pt>
                <c:pt idx="911">
                  <c:v>382.2</c:v>
                </c:pt>
                <c:pt idx="912">
                  <c:v>382.4</c:v>
                </c:pt>
                <c:pt idx="913">
                  <c:v>382.6</c:v>
                </c:pt>
                <c:pt idx="914">
                  <c:v>382.8</c:v>
                </c:pt>
                <c:pt idx="915">
                  <c:v>383</c:v>
                </c:pt>
                <c:pt idx="916">
                  <c:v>383.2</c:v>
                </c:pt>
                <c:pt idx="917">
                  <c:v>383.4</c:v>
                </c:pt>
                <c:pt idx="918">
                  <c:v>383.6</c:v>
                </c:pt>
                <c:pt idx="919">
                  <c:v>383.8</c:v>
                </c:pt>
                <c:pt idx="920">
                  <c:v>384</c:v>
                </c:pt>
                <c:pt idx="921">
                  <c:v>384.2</c:v>
                </c:pt>
                <c:pt idx="922">
                  <c:v>384.4</c:v>
                </c:pt>
                <c:pt idx="923">
                  <c:v>384.6</c:v>
                </c:pt>
                <c:pt idx="924">
                  <c:v>384.8</c:v>
                </c:pt>
                <c:pt idx="925">
                  <c:v>385</c:v>
                </c:pt>
                <c:pt idx="926">
                  <c:v>385.2</c:v>
                </c:pt>
                <c:pt idx="927">
                  <c:v>385.4</c:v>
                </c:pt>
                <c:pt idx="928">
                  <c:v>385.6</c:v>
                </c:pt>
                <c:pt idx="929">
                  <c:v>385.8</c:v>
                </c:pt>
                <c:pt idx="930">
                  <c:v>386</c:v>
                </c:pt>
                <c:pt idx="931">
                  <c:v>386.2</c:v>
                </c:pt>
                <c:pt idx="932">
                  <c:v>386.4</c:v>
                </c:pt>
                <c:pt idx="933">
                  <c:v>386.6</c:v>
                </c:pt>
                <c:pt idx="934">
                  <c:v>386.8</c:v>
                </c:pt>
                <c:pt idx="935">
                  <c:v>387</c:v>
                </c:pt>
                <c:pt idx="936">
                  <c:v>387.2</c:v>
                </c:pt>
                <c:pt idx="937">
                  <c:v>387.4</c:v>
                </c:pt>
                <c:pt idx="938">
                  <c:v>387.6</c:v>
                </c:pt>
                <c:pt idx="939">
                  <c:v>387.8</c:v>
                </c:pt>
                <c:pt idx="940">
                  <c:v>388</c:v>
                </c:pt>
                <c:pt idx="941">
                  <c:v>388.2</c:v>
                </c:pt>
                <c:pt idx="942">
                  <c:v>388.4</c:v>
                </c:pt>
                <c:pt idx="943">
                  <c:v>388.6</c:v>
                </c:pt>
                <c:pt idx="944">
                  <c:v>388.8</c:v>
                </c:pt>
                <c:pt idx="945">
                  <c:v>389</c:v>
                </c:pt>
                <c:pt idx="946">
                  <c:v>389.2</c:v>
                </c:pt>
                <c:pt idx="947">
                  <c:v>389.4</c:v>
                </c:pt>
                <c:pt idx="948">
                  <c:v>389.6</c:v>
                </c:pt>
                <c:pt idx="949">
                  <c:v>389.8</c:v>
                </c:pt>
                <c:pt idx="950">
                  <c:v>390</c:v>
                </c:pt>
                <c:pt idx="951">
                  <c:v>390.2</c:v>
                </c:pt>
                <c:pt idx="952">
                  <c:v>390.4</c:v>
                </c:pt>
                <c:pt idx="953">
                  <c:v>390.6</c:v>
                </c:pt>
                <c:pt idx="954">
                  <c:v>390.8</c:v>
                </c:pt>
                <c:pt idx="955">
                  <c:v>391</c:v>
                </c:pt>
                <c:pt idx="956">
                  <c:v>391.2</c:v>
                </c:pt>
                <c:pt idx="957">
                  <c:v>391.4</c:v>
                </c:pt>
                <c:pt idx="958">
                  <c:v>391.6</c:v>
                </c:pt>
                <c:pt idx="959">
                  <c:v>391.8</c:v>
                </c:pt>
                <c:pt idx="960">
                  <c:v>392</c:v>
                </c:pt>
                <c:pt idx="961">
                  <c:v>392.2</c:v>
                </c:pt>
                <c:pt idx="962">
                  <c:v>392.4</c:v>
                </c:pt>
                <c:pt idx="963">
                  <c:v>392.6</c:v>
                </c:pt>
                <c:pt idx="964">
                  <c:v>392.8</c:v>
                </c:pt>
                <c:pt idx="965">
                  <c:v>393</c:v>
                </c:pt>
                <c:pt idx="966">
                  <c:v>393.2</c:v>
                </c:pt>
                <c:pt idx="967">
                  <c:v>393.4</c:v>
                </c:pt>
                <c:pt idx="968">
                  <c:v>393.6</c:v>
                </c:pt>
                <c:pt idx="969">
                  <c:v>393.8</c:v>
                </c:pt>
                <c:pt idx="970">
                  <c:v>394</c:v>
                </c:pt>
                <c:pt idx="971">
                  <c:v>394.2</c:v>
                </c:pt>
                <c:pt idx="972">
                  <c:v>394.4</c:v>
                </c:pt>
                <c:pt idx="973">
                  <c:v>394.6</c:v>
                </c:pt>
                <c:pt idx="974">
                  <c:v>394.8</c:v>
                </c:pt>
                <c:pt idx="975">
                  <c:v>395</c:v>
                </c:pt>
                <c:pt idx="976">
                  <c:v>395.2</c:v>
                </c:pt>
                <c:pt idx="977">
                  <c:v>395.4</c:v>
                </c:pt>
                <c:pt idx="978">
                  <c:v>395.6</c:v>
                </c:pt>
                <c:pt idx="979">
                  <c:v>395.8</c:v>
                </c:pt>
                <c:pt idx="980">
                  <c:v>396</c:v>
                </c:pt>
                <c:pt idx="981">
                  <c:v>396.2</c:v>
                </c:pt>
                <c:pt idx="982">
                  <c:v>396.4</c:v>
                </c:pt>
                <c:pt idx="983">
                  <c:v>396.6</c:v>
                </c:pt>
                <c:pt idx="984">
                  <c:v>396.8</c:v>
                </c:pt>
                <c:pt idx="985">
                  <c:v>397</c:v>
                </c:pt>
                <c:pt idx="986">
                  <c:v>397.2</c:v>
                </c:pt>
                <c:pt idx="987">
                  <c:v>397.4</c:v>
                </c:pt>
                <c:pt idx="988">
                  <c:v>397.6</c:v>
                </c:pt>
                <c:pt idx="989">
                  <c:v>397.8</c:v>
                </c:pt>
                <c:pt idx="990">
                  <c:v>398</c:v>
                </c:pt>
                <c:pt idx="991">
                  <c:v>398.2</c:v>
                </c:pt>
                <c:pt idx="992">
                  <c:v>398.4</c:v>
                </c:pt>
                <c:pt idx="993">
                  <c:v>398.6</c:v>
                </c:pt>
                <c:pt idx="994">
                  <c:v>398.8</c:v>
                </c:pt>
                <c:pt idx="995">
                  <c:v>399</c:v>
                </c:pt>
                <c:pt idx="996">
                  <c:v>399.2</c:v>
                </c:pt>
                <c:pt idx="997">
                  <c:v>399.4</c:v>
                </c:pt>
                <c:pt idx="998">
                  <c:v>399.6</c:v>
                </c:pt>
                <c:pt idx="999">
                  <c:v>399.8</c:v>
                </c:pt>
                <c:pt idx="1000">
                  <c:v>400</c:v>
                </c:pt>
                <c:pt idx="1001">
                  <c:v>400.2</c:v>
                </c:pt>
                <c:pt idx="1002">
                  <c:v>400.4</c:v>
                </c:pt>
                <c:pt idx="1003">
                  <c:v>400.6</c:v>
                </c:pt>
                <c:pt idx="1004">
                  <c:v>400.8</c:v>
                </c:pt>
                <c:pt idx="1005">
                  <c:v>401</c:v>
                </c:pt>
                <c:pt idx="1006">
                  <c:v>401.2</c:v>
                </c:pt>
                <c:pt idx="1007">
                  <c:v>401.4</c:v>
                </c:pt>
                <c:pt idx="1008">
                  <c:v>401.6</c:v>
                </c:pt>
                <c:pt idx="1009">
                  <c:v>401.8</c:v>
                </c:pt>
                <c:pt idx="1010">
                  <c:v>402</c:v>
                </c:pt>
                <c:pt idx="1011">
                  <c:v>402.2</c:v>
                </c:pt>
                <c:pt idx="1012">
                  <c:v>402.4</c:v>
                </c:pt>
                <c:pt idx="1013">
                  <c:v>402.6</c:v>
                </c:pt>
                <c:pt idx="1014">
                  <c:v>402.8</c:v>
                </c:pt>
                <c:pt idx="1015">
                  <c:v>403</c:v>
                </c:pt>
                <c:pt idx="1016">
                  <c:v>403.2</c:v>
                </c:pt>
                <c:pt idx="1017">
                  <c:v>403.4</c:v>
                </c:pt>
                <c:pt idx="1018">
                  <c:v>403.6</c:v>
                </c:pt>
                <c:pt idx="1019">
                  <c:v>403.8</c:v>
                </c:pt>
                <c:pt idx="1020">
                  <c:v>404</c:v>
                </c:pt>
                <c:pt idx="1021">
                  <c:v>404.2</c:v>
                </c:pt>
                <c:pt idx="1022">
                  <c:v>404.4</c:v>
                </c:pt>
                <c:pt idx="1023">
                  <c:v>404.6</c:v>
                </c:pt>
                <c:pt idx="1024">
                  <c:v>404.8</c:v>
                </c:pt>
                <c:pt idx="1025">
                  <c:v>405</c:v>
                </c:pt>
                <c:pt idx="1026">
                  <c:v>405.2</c:v>
                </c:pt>
                <c:pt idx="1027">
                  <c:v>405.4</c:v>
                </c:pt>
                <c:pt idx="1028">
                  <c:v>405.6</c:v>
                </c:pt>
                <c:pt idx="1029">
                  <c:v>405.8</c:v>
                </c:pt>
                <c:pt idx="1030">
                  <c:v>406</c:v>
                </c:pt>
                <c:pt idx="1031">
                  <c:v>406.2</c:v>
                </c:pt>
                <c:pt idx="1032">
                  <c:v>406.4</c:v>
                </c:pt>
                <c:pt idx="1033">
                  <c:v>406.6</c:v>
                </c:pt>
                <c:pt idx="1034">
                  <c:v>406.8</c:v>
                </c:pt>
                <c:pt idx="1035">
                  <c:v>407</c:v>
                </c:pt>
                <c:pt idx="1036">
                  <c:v>407.2</c:v>
                </c:pt>
                <c:pt idx="1037">
                  <c:v>407.4</c:v>
                </c:pt>
                <c:pt idx="1038">
                  <c:v>407.6</c:v>
                </c:pt>
                <c:pt idx="1039">
                  <c:v>407.8</c:v>
                </c:pt>
                <c:pt idx="1040">
                  <c:v>408</c:v>
                </c:pt>
                <c:pt idx="1041">
                  <c:v>408.2</c:v>
                </c:pt>
                <c:pt idx="1042">
                  <c:v>408.4</c:v>
                </c:pt>
                <c:pt idx="1043">
                  <c:v>408.6</c:v>
                </c:pt>
                <c:pt idx="1044">
                  <c:v>408.8</c:v>
                </c:pt>
                <c:pt idx="1045">
                  <c:v>409</c:v>
                </c:pt>
                <c:pt idx="1046">
                  <c:v>409.2</c:v>
                </c:pt>
                <c:pt idx="1047">
                  <c:v>409.4</c:v>
                </c:pt>
                <c:pt idx="1048">
                  <c:v>409.6</c:v>
                </c:pt>
                <c:pt idx="1049">
                  <c:v>409.8</c:v>
                </c:pt>
                <c:pt idx="1050">
                  <c:v>410</c:v>
                </c:pt>
                <c:pt idx="1051">
                  <c:v>410.2</c:v>
                </c:pt>
                <c:pt idx="1052">
                  <c:v>410.4</c:v>
                </c:pt>
                <c:pt idx="1053">
                  <c:v>410.6</c:v>
                </c:pt>
                <c:pt idx="1054">
                  <c:v>410.8</c:v>
                </c:pt>
                <c:pt idx="1055">
                  <c:v>411</c:v>
                </c:pt>
                <c:pt idx="1056">
                  <c:v>411.2</c:v>
                </c:pt>
                <c:pt idx="1057">
                  <c:v>411.4</c:v>
                </c:pt>
                <c:pt idx="1058">
                  <c:v>411.6</c:v>
                </c:pt>
                <c:pt idx="1059">
                  <c:v>411.8</c:v>
                </c:pt>
                <c:pt idx="1060">
                  <c:v>412</c:v>
                </c:pt>
                <c:pt idx="1061">
                  <c:v>412.2</c:v>
                </c:pt>
                <c:pt idx="1062">
                  <c:v>412.4</c:v>
                </c:pt>
                <c:pt idx="1063">
                  <c:v>412.6</c:v>
                </c:pt>
                <c:pt idx="1064">
                  <c:v>412.8</c:v>
                </c:pt>
                <c:pt idx="1065">
                  <c:v>413</c:v>
                </c:pt>
                <c:pt idx="1066">
                  <c:v>413.2</c:v>
                </c:pt>
                <c:pt idx="1067">
                  <c:v>413.4</c:v>
                </c:pt>
                <c:pt idx="1068">
                  <c:v>413.6</c:v>
                </c:pt>
                <c:pt idx="1069">
                  <c:v>413.8</c:v>
                </c:pt>
                <c:pt idx="1070">
                  <c:v>414</c:v>
                </c:pt>
                <c:pt idx="1071">
                  <c:v>414.2</c:v>
                </c:pt>
                <c:pt idx="1072">
                  <c:v>414.4</c:v>
                </c:pt>
                <c:pt idx="1073">
                  <c:v>414.6</c:v>
                </c:pt>
                <c:pt idx="1074">
                  <c:v>414.8</c:v>
                </c:pt>
                <c:pt idx="1075">
                  <c:v>415</c:v>
                </c:pt>
                <c:pt idx="1076">
                  <c:v>415.2</c:v>
                </c:pt>
                <c:pt idx="1077">
                  <c:v>415.4</c:v>
                </c:pt>
                <c:pt idx="1078">
                  <c:v>415.6</c:v>
                </c:pt>
                <c:pt idx="1079">
                  <c:v>415.8</c:v>
                </c:pt>
                <c:pt idx="1080">
                  <c:v>416</c:v>
                </c:pt>
                <c:pt idx="1081">
                  <c:v>416.2</c:v>
                </c:pt>
                <c:pt idx="1082">
                  <c:v>416.4</c:v>
                </c:pt>
                <c:pt idx="1083">
                  <c:v>416.6</c:v>
                </c:pt>
                <c:pt idx="1084">
                  <c:v>416.8</c:v>
                </c:pt>
                <c:pt idx="1085">
                  <c:v>417</c:v>
                </c:pt>
                <c:pt idx="1086">
                  <c:v>417.2</c:v>
                </c:pt>
                <c:pt idx="1087">
                  <c:v>417.4</c:v>
                </c:pt>
                <c:pt idx="1088">
                  <c:v>417.6</c:v>
                </c:pt>
                <c:pt idx="1089">
                  <c:v>417.8</c:v>
                </c:pt>
                <c:pt idx="1090">
                  <c:v>418</c:v>
                </c:pt>
                <c:pt idx="1091">
                  <c:v>418.2</c:v>
                </c:pt>
                <c:pt idx="1092">
                  <c:v>418.4</c:v>
                </c:pt>
                <c:pt idx="1093">
                  <c:v>418.6</c:v>
                </c:pt>
                <c:pt idx="1094">
                  <c:v>418.8</c:v>
                </c:pt>
                <c:pt idx="1095">
                  <c:v>419</c:v>
                </c:pt>
                <c:pt idx="1096">
                  <c:v>419.2</c:v>
                </c:pt>
                <c:pt idx="1097">
                  <c:v>419.4</c:v>
                </c:pt>
                <c:pt idx="1098">
                  <c:v>419.6</c:v>
                </c:pt>
                <c:pt idx="1099">
                  <c:v>419.8</c:v>
                </c:pt>
                <c:pt idx="1100">
                  <c:v>420</c:v>
                </c:pt>
                <c:pt idx="1101">
                  <c:v>420.2</c:v>
                </c:pt>
                <c:pt idx="1102">
                  <c:v>420.4</c:v>
                </c:pt>
                <c:pt idx="1103">
                  <c:v>420.6</c:v>
                </c:pt>
                <c:pt idx="1104">
                  <c:v>420.8</c:v>
                </c:pt>
                <c:pt idx="1105">
                  <c:v>421</c:v>
                </c:pt>
                <c:pt idx="1106">
                  <c:v>421.2</c:v>
                </c:pt>
                <c:pt idx="1107">
                  <c:v>421.4</c:v>
                </c:pt>
                <c:pt idx="1108">
                  <c:v>421.6</c:v>
                </c:pt>
                <c:pt idx="1109">
                  <c:v>421.8</c:v>
                </c:pt>
                <c:pt idx="1110">
                  <c:v>422</c:v>
                </c:pt>
                <c:pt idx="1111">
                  <c:v>422.2</c:v>
                </c:pt>
                <c:pt idx="1112">
                  <c:v>422.4</c:v>
                </c:pt>
                <c:pt idx="1113">
                  <c:v>422.6</c:v>
                </c:pt>
                <c:pt idx="1114">
                  <c:v>422.8</c:v>
                </c:pt>
                <c:pt idx="1115">
                  <c:v>423</c:v>
                </c:pt>
                <c:pt idx="1116">
                  <c:v>423.2</c:v>
                </c:pt>
                <c:pt idx="1117">
                  <c:v>423.4</c:v>
                </c:pt>
                <c:pt idx="1118">
                  <c:v>423.6</c:v>
                </c:pt>
                <c:pt idx="1119">
                  <c:v>423.8</c:v>
                </c:pt>
                <c:pt idx="1120">
                  <c:v>424</c:v>
                </c:pt>
                <c:pt idx="1121">
                  <c:v>424.2</c:v>
                </c:pt>
                <c:pt idx="1122">
                  <c:v>424.4</c:v>
                </c:pt>
                <c:pt idx="1123">
                  <c:v>424.6</c:v>
                </c:pt>
                <c:pt idx="1124">
                  <c:v>424.8</c:v>
                </c:pt>
                <c:pt idx="1125">
                  <c:v>425</c:v>
                </c:pt>
                <c:pt idx="1126">
                  <c:v>425.2</c:v>
                </c:pt>
                <c:pt idx="1127">
                  <c:v>425.4</c:v>
                </c:pt>
                <c:pt idx="1128">
                  <c:v>425.6</c:v>
                </c:pt>
                <c:pt idx="1129">
                  <c:v>425.8</c:v>
                </c:pt>
                <c:pt idx="1130">
                  <c:v>426</c:v>
                </c:pt>
                <c:pt idx="1131">
                  <c:v>426.2</c:v>
                </c:pt>
                <c:pt idx="1132">
                  <c:v>426.4</c:v>
                </c:pt>
                <c:pt idx="1133">
                  <c:v>426.6</c:v>
                </c:pt>
                <c:pt idx="1134">
                  <c:v>426.8</c:v>
                </c:pt>
                <c:pt idx="1135">
                  <c:v>427</c:v>
                </c:pt>
                <c:pt idx="1136">
                  <c:v>427.2</c:v>
                </c:pt>
                <c:pt idx="1137">
                  <c:v>427.4</c:v>
                </c:pt>
                <c:pt idx="1138">
                  <c:v>427.6</c:v>
                </c:pt>
                <c:pt idx="1139">
                  <c:v>427.8</c:v>
                </c:pt>
                <c:pt idx="1140">
                  <c:v>428</c:v>
                </c:pt>
                <c:pt idx="1141">
                  <c:v>428.2</c:v>
                </c:pt>
                <c:pt idx="1142">
                  <c:v>428.4</c:v>
                </c:pt>
                <c:pt idx="1143">
                  <c:v>428.6</c:v>
                </c:pt>
                <c:pt idx="1144">
                  <c:v>428.8</c:v>
                </c:pt>
                <c:pt idx="1145">
                  <c:v>429</c:v>
                </c:pt>
                <c:pt idx="1146">
                  <c:v>429.2</c:v>
                </c:pt>
                <c:pt idx="1147">
                  <c:v>429.4</c:v>
                </c:pt>
                <c:pt idx="1148">
                  <c:v>429.6</c:v>
                </c:pt>
                <c:pt idx="1149">
                  <c:v>429.8</c:v>
                </c:pt>
                <c:pt idx="1150">
                  <c:v>430</c:v>
                </c:pt>
                <c:pt idx="1151">
                  <c:v>430.2</c:v>
                </c:pt>
                <c:pt idx="1152">
                  <c:v>430.4</c:v>
                </c:pt>
                <c:pt idx="1153">
                  <c:v>430.6</c:v>
                </c:pt>
                <c:pt idx="1154">
                  <c:v>430.8</c:v>
                </c:pt>
                <c:pt idx="1155">
                  <c:v>431</c:v>
                </c:pt>
                <c:pt idx="1156">
                  <c:v>431.2</c:v>
                </c:pt>
                <c:pt idx="1157">
                  <c:v>431.4</c:v>
                </c:pt>
                <c:pt idx="1158">
                  <c:v>431.6</c:v>
                </c:pt>
                <c:pt idx="1159">
                  <c:v>431.8</c:v>
                </c:pt>
                <c:pt idx="1160">
                  <c:v>432</c:v>
                </c:pt>
                <c:pt idx="1161">
                  <c:v>432.2</c:v>
                </c:pt>
                <c:pt idx="1162">
                  <c:v>432.4</c:v>
                </c:pt>
                <c:pt idx="1163">
                  <c:v>432.6</c:v>
                </c:pt>
                <c:pt idx="1164">
                  <c:v>432.8</c:v>
                </c:pt>
                <c:pt idx="1165">
                  <c:v>433</c:v>
                </c:pt>
                <c:pt idx="1166">
                  <c:v>433.2</c:v>
                </c:pt>
                <c:pt idx="1167">
                  <c:v>433.4</c:v>
                </c:pt>
                <c:pt idx="1168">
                  <c:v>433.6</c:v>
                </c:pt>
                <c:pt idx="1169">
                  <c:v>433.8</c:v>
                </c:pt>
                <c:pt idx="1170">
                  <c:v>434</c:v>
                </c:pt>
                <c:pt idx="1171">
                  <c:v>434.2</c:v>
                </c:pt>
                <c:pt idx="1172">
                  <c:v>434.4</c:v>
                </c:pt>
                <c:pt idx="1173">
                  <c:v>434.6</c:v>
                </c:pt>
                <c:pt idx="1174">
                  <c:v>434.8</c:v>
                </c:pt>
                <c:pt idx="1175">
                  <c:v>435</c:v>
                </c:pt>
                <c:pt idx="1176">
                  <c:v>435.2</c:v>
                </c:pt>
                <c:pt idx="1177">
                  <c:v>435.4</c:v>
                </c:pt>
                <c:pt idx="1178">
                  <c:v>435.6</c:v>
                </c:pt>
                <c:pt idx="1179">
                  <c:v>435.8</c:v>
                </c:pt>
                <c:pt idx="1180">
                  <c:v>436</c:v>
                </c:pt>
                <c:pt idx="1181">
                  <c:v>436.2</c:v>
                </c:pt>
                <c:pt idx="1182">
                  <c:v>436.4</c:v>
                </c:pt>
                <c:pt idx="1183">
                  <c:v>436.6</c:v>
                </c:pt>
                <c:pt idx="1184">
                  <c:v>436.8</c:v>
                </c:pt>
                <c:pt idx="1185">
                  <c:v>437</c:v>
                </c:pt>
                <c:pt idx="1186">
                  <c:v>437.2</c:v>
                </c:pt>
                <c:pt idx="1187">
                  <c:v>437.4</c:v>
                </c:pt>
                <c:pt idx="1188">
                  <c:v>437.6</c:v>
                </c:pt>
                <c:pt idx="1189">
                  <c:v>437.8</c:v>
                </c:pt>
                <c:pt idx="1190">
                  <c:v>438</c:v>
                </c:pt>
                <c:pt idx="1191">
                  <c:v>438.2</c:v>
                </c:pt>
                <c:pt idx="1192">
                  <c:v>438.4</c:v>
                </c:pt>
                <c:pt idx="1193">
                  <c:v>438.6</c:v>
                </c:pt>
                <c:pt idx="1194">
                  <c:v>438.8</c:v>
                </c:pt>
                <c:pt idx="1195">
                  <c:v>439</c:v>
                </c:pt>
                <c:pt idx="1196">
                  <c:v>439.2</c:v>
                </c:pt>
                <c:pt idx="1197">
                  <c:v>439.4</c:v>
                </c:pt>
                <c:pt idx="1198">
                  <c:v>439.6</c:v>
                </c:pt>
                <c:pt idx="1199">
                  <c:v>439.8</c:v>
                </c:pt>
                <c:pt idx="1200">
                  <c:v>440</c:v>
                </c:pt>
                <c:pt idx="1201">
                  <c:v>440.2</c:v>
                </c:pt>
                <c:pt idx="1202">
                  <c:v>440.4</c:v>
                </c:pt>
                <c:pt idx="1203">
                  <c:v>440.6</c:v>
                </c:pt>
                <c:pt idx="1204">
                  <c:v>440.8</c:v>
                </c:pt>
                <c:pt idx="1205">
                  <c:v>441</c:v>
                </c:pt>
                <c:pt idx="1206">
                  <c:v>441.2</c:v>
                </c:pt>
                <c:pt idx="1207">
                  <c:v>441.4</c:v>
                </c:pt>
                <c:pt idx="1208">
                  <c:v>441.6</c:v>
                </c:pt>
                <c:pt idx="1209">
                  <c:v>441.8</c:v>
                </c:pt>
                <c:pt idx="1210">
                  <c:v>442</c:v>
                </c:pt>
                <c:pt idx="1211">
                  <c:v>442.2</c:v>
                </c:pt>
                <c:pt idx="1212">
                  <c:v>442.4</c:v>
                </c:pt>
                <c:pt idx="1213">
                  <c:v>442.6</c:v>
                </c:pt>
                <c:pt idx="1214">
                  <c:v>442.8</c:v>
                </c:pt>
                <c:pt idx="1215">
                  <c:v>443</c:v>
                </c:pt>
                <c:pt idx="1216">
                  <c:v>443.2</c:v>
                </c:pt>
                <c:pt idx="1217">
                  <c:v>443.4</c:v>
                </c:pt>
                <c:pt idx="1218">
                  <c:v>443.6</c:v>
                </c:pt>
                <c:pt idx="1219">
                  <c:v>443.8</c:v>
                </c:pt>
                <c:pt idx="1220">
                  <c:v>444</c:v>
                </c:pt>
                <c:pt idx="1221">
                  <c:v>444.2</c:v>
                </c:pt>
                <c:pt idx="1222">
                  <c:v>444.4</c:v>
                </c:pt>
                <c:pt idx="1223">
                  <c:v>444.6</c:v>
                </c:pt>
                <c:pt idx="1224">
                  <c:v>444.8</c:v>
                </c:pt>
                <c:pt idx="1225">
                  <c:v>445</c:v>
                </c:pt>
                <c:pt idx="1226">
                  <c:v>445.2</c:v>
                </c:pt>
                <c:pt idx="1227">
                  <c:v>445.4</c:v>
                </c:pt>
                <c:pt idx="1228">
                  <c:v>445.6</c:v>
                </c:pt>
                <c:pt idx="1229">
                  <c:v>445.8</c:v>
                </c:pt>
                <c:pt idx="1230">
                  <c:v>446</c:v>
                </c:pt>
                <c:pt idx="1231">
                  <c:v>446.2</c:v>
                </c:pt>
                <c:pt idx="1232">
                  <c:v>446.4</c:v>
                </c:pt>
                <c:pt idx="1233">
                  <c:v>446.6</c:v>
                </c:pt>
                <c:pt idx="1234">
                  <c:v>446.8</c:v>
                </c:pt>
                <c:pt idx="1235">
                  <c:v>447</c:v>
                </c:pt>
                <c:pt idx="1236">
                  <c:v>447.2</c:v>
                </c:pt>
                <c:pt idx="1237">
                  <c:v>447.4</c:v>
                </c:pt>
                <c:pt idx="1238">
                  <c:v>447.6</c:v>
                </c:pt>
                <c:pt idx="1239">
                  <c:v>447.8</c:v>
                </c:pt>
                <c:pt idx="1240">
                  <c:v>448</c:v>
                </c:pt>
                <c:pt idx="1241">
                  <c:v>448.2</c:v>
                </c:pt>
                <c:pt idx="1242">
                  <c:v>448.4</c:v>
                </c:pt>
                <c:pt idx="1243">
                  <c:v>448.6</c:v>
                </c:pt>
                <c:pt idx="1244">
                  <c:v>448.8</c:v>
                </c:pt>
                <c:pt idx="1245">
                  <c:v>449</c:v>
                </c:pt>
                <c:pt idx="1246">
                  <c:v>449.2</c:v>
                </c:pt>
                <c:pt idx="1247">
                  <c:v>449.4</c:v>
                </c:pt>
                <c:pt idx="1248">
                  <c:v>449.6</c:v>
                </c:pt>
                <c:pt idx="1249">
                  <c:v>449.8</c:v>
                </c:pt>
                <c:pt idx="1250">
                  <c:v>450</c:v>
                </c:pt>
                <c:pt idx="1251">
                  <c:v>450.2</c:v>
                </c:pt>
                <c:pt idx="1252">
                  <c:v>450.4</c:v>
                </c:pt>
                <c:pt idx="1253">
                  <c:v>450.6</c:v>
                </c:pt>
                <c:pt idx="1254">
                  <c:v>450.8</c:v>
                </c:pt>
                <c:pt idx="1255">
                  <c:v>451</c:v>
                </c:pt>
                <c:pt idx="1256">
                  <c:v>451.2</c:v>
                </c:pt>
                <c:pt idx="1257">
                  <c:v>451.4</c:v>
                </c:pt>
                <c:pt idx="1258">
                  <c:v>451.6</c:v>
                </c:pt>
                <c:pt idx="1259">
                  <c:v>451.8</c:v>
                </c:pt>
                <c:pt idx="1260">
                  <c:v>452</c:v>
                </c:pt>
                <c:pt idx="1261">
                  <c:v>452.2</c:v>
                </c:pt>
                <c:pt idx="1262">
                  <c:v>452.4</c:v>
                </c:pt>
                <c:pt idx="1263">
                  <c:v>452.6</c:v>
                </c:pt>
                <c:pt idx="1264">
                  <c:v>452.8</c:v>
                </c:pt>
                <c:pt idx="1265">
                  <c:v>453</c:v>
                </c:pt>
                <c:pt idx="1266">
                  <c:v>453.2</c:v>
                </c:pt>
                <c:pt idx="1267">
                  <c:v>453.4</c:v>
                </c:pt>
                <c:pt idx="1268">
                  <c:v>453.6</c:v>
                </c:pt>
                <c:pt idx="1269">
                  <c:v>453.8</c:v>
                </c:pt>
                <c:pt idx="1270">
                  <c:v>454</c:v>
                </c:pt>
                <c:pt idx="1271">
                  <c:v>454.2</c:v>
                </c:pt>
                <c:pt idx="1272">
                  <c:v>454.4</c:v>
                </c:pt>
                <c:pt idx="1273">
                  <c:v>454.6</c:v>
                </c:pt>
                <c:pt idx="1274">
                  <c:v>454.8</c:v>
                </c:pt>
                <c:pt idx="1275">
                  <c:v>455</c:v>
                </c:pt>
                <c:pt idx="1276">
                  <c:v>455.2</c:v>
                </c:pt>
                <c:pt idx="1277">
                  <c:v>455.4</c:v>
                </c:pt>
                <c:pt idx="1278">
                  <c:v>455.6</c:v>
                </c:pt>
                <c:pt idx="1279">
                  <c:v>455.8</c:v>
                </c:pt>
                <c:pt idx="1280">
                  <c:v>456</c:v>
                </c:pt>
                <c:pt idx="1281">
                  <c:v>456.2</c:v>
                </c:pt>
                <c:pt idx="1282">
                  <c:v>456.4</c:v>
                </c:pt>
                <c:pt idx="1283">
                  <c:v>456.6</c:v>
                </c:pt>
                <c:pt idx="1284">
                  <c:v>456.8</c:v>
                </c:pt>
                <c:pt idx="1285">
                  <c:v>457</c:v>
                </c:pt>
                <c:pt idx="1286">
                  <c:v>457.2</c:v>
                </c:pt>
                <c:pt idx="1287">
                  <c:v>457.4</c:v>
                </c:pt>
                <c:pt idx="1288">
                  <c:v>457.6</c:v>
                </c:pt>
                <c:pt idx="1289">
                  <c:v>457.8</c:v>
                </c:pt>
                <c:pt idx="1290">
                  <c:v>458</c:v>
                </c:pt>
                <c:pt idx="1291">
                  <c:v>458.2</c:v>
                </c:pt>
                <c:pt idx="1292">
                  <c:v>458.4</c:v>
                </c:pt>
                <c:pt idx="1293">
                  <c:v>458.6</c:v>
                </c:pt>
                <c:pt idx="1294">
                  <c:v>458.8</c:v>
                </c:pt>
                <c:pt idx="1295">
                  <c:v>459</c:v>
                </c:pt>
                <c:pt idx="1296">
                  <c:v>459.2</c:v>
                </c:pt>
                <c:pt idx="1297">
                  <c:v>459.4</c:v>
                </c:pt>
                <c:pt idx="1298">
                  <c:v>459.6</c:v>
                </c:pt>
                <c:pt idx="1299">
                  <c:v>459.8</c:v>
                </c:pt>
                <c:pt idx="1300">
                  <c:v>460</c:v>
                </c:pt>
                <c:pt idx="1301">
                  <c:v>460.2</c:v>
                </c:pt>
                <c:pt idx="1302">
                  <c:v>460.4</c:v>
                </c:pt>
                <c:pt idx="1303">
                  <c:v>460.6</c:v>
                </c:pt>
                <c:pt idx="1304">
                  <c:v>460.8</c:v>
                </c:pt>
                <c:pt idx="1305">
                  <c:v>461</c:v>
                </c:pt>
                <c:pt idx="1306">
                  <c:v>461.2</c:v>
                </c:pt>
                <c:pt idx="1307">
                  <c:v>461.4</c:v>
                </c:pt>
                <c:pt idx="1308">
                  <c:v>461.6</c:v>
                </c:pt>
                <c:pt idx="1309">
                  <c:v>461.8</c:v>
                </c:pt>
                <c:pt idx="1310">
                  <c:v>462</c:v>
                </c:pt>
                <c:pt idx="1311">
                  <c:v>462.2</c:v>
                </c:pt>
                <c:pt idx="1312">
                  <c:v>462.4</c:v>
                </c:pt>
                <c:pt idx="1313">
                  <c:v>462.6</c:v>
                </c:pt>
                <c:pt idx="1314">
                  <c:v>462.8</c:v>
                </c:pt>
                <c:pt idx="1315">
                  <c:v>463</c:v>
                </c:pt>
                <c:pt idx="1316">
                  <c:v>463.2</c:v>
                </c:pt>
                <c:pt idx="1317">
                  <c:v>463.4</c:v>
                </c:pt>
                <c:pt idx="1318">
                  <c:v>463.6</c:v>
                </c:pt>
                <c:pt idx="1319">
                  <c:v>463.8</c:v>
                </c:pt>
                <c:pt idx="1320">
                  <c:v>464</c:v>
                </c:pt>
                <c:pt idx="1321">
                  <c:v>464.2</c:v>
                </c:pt>
                <c:pt idx="1322">
                  <c:v>464.4</c:v>
                </c:pt>
                <c:pt idx="1323">
                  <c:v>464.6</c:v>
                </c:pt>
                <c:pt idx="1324">
                  <c:v>464.8</c:v>
                </c:pt>
                <c:pt idx="1325">
                  <c:v>465</c:v>
                </c:pt>
                <c:pt idx="1326">
                  <c:v>465.2</c:v>
                </c:pt>
                <c:pt idx="1327">
                  <c:v>465.4</c:v>
                </c:pt>
                <c:pt idx="1328">
                  <c:v>465.6</c:v>
                </c:pt>
                <c:pt idx="1329">
                  <c:v>465.8</c:v>
                </c:pt>
                <c:pt idx="1330">
                  <c:v>466</c:v>
                </c:pt>
                <c:pt idx="1331">
                  <c:v>466.2</c:v>
                </c:pt>
                <c:pt idx="1332">
                  <c:v>466.4</c:v>
                </c:pt>
                <c:pt idx="1333">
                  <c:v>466.6</c:v>
                </c:pt>
                <c:pt idx="1334">
                  <c:v>466.8</c:v>
                </c:pt>
                <c:pt idx="1335">
                  <c:v>467</c:v>
                </c:pt>
                <c:pt idx="1336">
                  <c:v>467.2</c:v>
                </c:pt>
                <c:pt idx="1337">
                  <c:v>467.4</c:v>
                </c:pt>
                <c:pt idx="1338">
                  <c:v>467.6</c:v>
                </c:pt>
                <c:pt idx="1339">
                  <c:v>467.8</c:v>
                </c:pt>
                <c:pt idx="1340">
                  <c:v>468</c:v>
                </c:pt>
                <c:pt idx="1341">
                  <c:v>468.2</c:v>
                </c:pt>
                <c:pt idx="1342">
                  <c:v>468.4</c:v>
                </c:pt>
                <c:pt idx="1343">
                  <c:v>468.6</c:v>
                </c:pt>
                <c:pt idx="1344">
                  <c:v>468.8</c:v>
                </c:pt>
                <c:pt idx="1345">
                  <c:v>469</c:v>
                </c:pt>
                <c:pt idx="1346">
                  <c:v>469.2</c:v>
                </c:pt>
                <c:pt idx="1347">
                  <c:v>469.4</c:v>
                </c:pt>
                <c:pt idx="1348">
                  <c:v>469.6</c:v>
                </c:pt>
                <c:pt idx="1349">
                  <c:v>469.8</c:v>
                </c:pt>
                <c:pt idx="1350">
                  <c:v>470</c:v>
                </c:pt>
                <c:pt idx="1351">
                  <c:v>470.2</c:v>
                </c:pt>
                <c:pt idx="1352">
                  <c:v>470.4</c:v>
                </c:pt>
                <c:pt idx="1353">
                  <c:v>470.6</c:v>
                </c:pt>
                <c:pt idx="1354">
                  <c:v>470.8</c:v>
                </c:pt>
                <c:pt idx="1355">
                  <c:v>471</c:v>
                </c:pt>
                <c:pt idx="1356">
                  <c:v>471.2</c:v>
                </c:pt>
                <c:pt idx="1357">
                  <c:v>471.4</c:v>
                </c:pt>
                <c:pt idx="1358">
                  <c:v>471.6</c:v>
                </c:pt>
                <c:pt idx="1359">
                  <c:v>471.8</c:v>
                </c:pt>
                <c:pt idx="1360">
                  <c:v>472</c:v>
                </c:pt>
                <c:pt idx="1361">
                  <c:v>472.2</c:v>
                </c:pt>
                <c:pt idx="1362">
                  <c:v>472.4</c:v>
                </c:pt>
                <c:pt idx="1363">
                  <c:v>472.6</c:v>
                </c:pt>
                <c:pt idx="1364">
                  <c:v>472.8</c:v>
                </c:pt>
                <c:pt idx="1365">
                  <c:v>473</c:v>
                </c:pt>
                <c:pt idx="1366">
                  <c:v>473.2</c:v>
                </c:pt>
                <c:pt idx="1367">
                  <c:v>473.4</c:v>
                </c:pt>
                <c:pt idx="1368">
                  <c:v>473.6</c:v>
                </c:pt>
                <c:pt idx="1369">
                  <c:v>473.8</c:v>
                </c:pt>
                <c:pt idx="1370">
                  <c:v>474</c:v>
                </c:pt>
                <c:pt idx="1371">
                  <c:v>474.2</c:v>
                </c:pt>
                <c:pt idx="1372">
                  <c:v>474.4</c:v>
                </c:pt>
                <c:pt idx="1373">
                  <c:v>474.6</c:v>
                </c:pt>
                <c:pt idx="1374">
                  <c:v>474.8</c:v>
                </c:pt>
                <c:pt idx="1375">
                  <c:v>475</c:v>
                </c:pt>
                <c:pt idx="1376">
                  <c:v>475.2</c:v>
                </c:pt>
                <c:pt idx="1377">
                  <c:v>475.4</c:v>
                </c:pt>
                <c:pt idx="1378">
                  <c:v>475.6</c:v>
                </c:pt>
                <c:pt idx="1379">
                  <c:v>475.8</c:v>
                </c:pt>
                <c:pt idx="1380">
                  <c:v>476</c:v>
                </c:pt>
                <c:pt idx="1381">
                  <c:v>476.2</c:v>
                </c:pt>
                <c:pt idx="1382">
                  <c:v>476.4</c:v>
                </c:pt>
                <c:pt idx="1383">
                  <c:v>476.6</c:v>
                </c:pt>
                <c:pt idx="1384">
                  <c:v>476.8</c:v>
                </c:pt>
                <c:pt idx="1385">
                  <c:v>477</c:v>
                </c:pt>
                <c:pt idx="1386">
                  <c:v>477.2</c:v>
                </c:pt>
                <c:pt idx="1387">
                  <c:v>477.4</c:v>
                </c:pt>
                <c:pt idx="1388">
                  <c:v>477.6</c:v>
                </c:pt>
                <c:pt idx="1389">
                  <c:v>477.8</c:v>
                </c:pt>
                <c:pt idx="1390">
                  <c:v>478</c:v>
                </c:pt>
                <c:pt idx="1391">
                  <c:v>478.2</c:v>
                </c:pt>
                <c:pt idx="1392">
                  <c:v>478.4</c:v>
                </c:pt>
                <c:pt idx="1393">
                  <c:v>478.6</c:v>
                </c:pt>
                <c:pt idx="1394">
                  <c:v>478.8</c:v>
                </c:pt>
                <c:pt idx="1395">
                  <c:v>479</c:v>
                </c:pt>
                <c:pt idx="1396">
                  <c:v>479.2</c:v>
                </c:pt>
                <c:pt idx="1397">
                  <c:v>479.4</c:v>
                </c:pt>
                <c:pt idx="1398">
                  <c:v>479.6</c:v>
                </c:pt>
                <c:pt idx="1399">
                  <c:v>479.8</c:v>
                </c:pt>
                <c:pt idx="1400">
                  <c:v>480</c:v>
                </c:pt>
                <c:pt idx="1401">
                  <c:v>480.2</c:v>
                </c:pt>
                <c:pt idx="1402">
                  <c:v>480.4</c:v>
                </c:pt>
                <c:pt idx="1403">
                  <c:v>480.6</c:v>
                </c:pt>
                <c:pt idx="1404">
                  <c:v>480.8</c:v>
                </c:pt>
                <c:pt idx="1405">
                  <c:v>481</c:v>
                </c:pt>
                <c:pt idx="1406">
                  <c:v>481.2</c:v>
                </c:pt>
                <c:pt idx="1407">
                  <c:v>481.4</c:v>
                </c:pt>
                <c:pt idx="1408">
                  <c:v>481.6</c:v>
                </c:pt>
                <c:pt idx="1409">
                  <c:v>481.8</c:v>
                </c:pt>
                <c:pt idx="1410">
                  <c:v>482</c:v>
                </c:pt>
                <c:pt idx="1411">
                  <c:v>482.2</c:v>
                </c:pt>
                <c:pt idx="1412">
                  <c:v>482.4</c:v>
                </c:pt>
                <c:pt idx="1413">
                  <c:v>482.6</c:v>
                </c:pt>
                <c:pt idx="1414">
                  <c:v>482.8</c:v>
                </c:pt>
                <c:pt idx="1415">
                  <c:v>483</c:v>
                </c:pt>
                <c:pt idx="1416">
                  <c:v>483.2</c:v>
                </c:pt>
                <c:pt idx="1417">
                  <c:v>483.4</c:v>
                </c:pt>
                <c:pt idx="1418">
                  <c:v>483.6</c:v>
                </c:pt>
                <c:pt idx="1419">
                  <c:v>483.8</c:v>
                </c:pt>
                <c:pt idx="1420">
                  <c:v>484</c:v>
                </c:pt>
                <c:pt idx="1421">
                  <c:v>484.2</c:v>
                </c:pt>
                <c:pt idx="1422">
                  <c:v>484.4</c:v>
                </c:pt>
                <c:pt idx="1423">
                  <c:v>484.6</c:v>
                </c:pt>
                <c:pt idx="1424">
                  <c:v>484.8</c:v>
                </c:pt>
                <c:pt idx="1425">
                  <c:v>485</c:v>
                </c:pt>
                <c:pt idx="1426">
                  <c:v>485.2</c:v>
                </c:pt>
                <c:pt idx="1427">
                  <c:v>485.4</c:v>
                </c:pt>
                <c:pt idx="1428">
                  <c:v>485.6</c:v>
                </c:pt>
                <c:pt idx="1429">
                  <c:v>485.8</c:v>
                </c:pt>
                <c:pt idx="1430">
                  <c:v>486</c:v>
                </c:pt>
                <c:pt idx="1431">
                  <c:v>486.2</c:v>
                </c:pt>
                <c:pt idx="1432">
                  <c:v>486.4</c:v>
                </c:pt>
                <c:pt idx="1433">
                  <c:v>486.6</c:v>
                </c:pt>
                <c:pt idx="1434">
                  <c:v>486.8</c:v>
                </c:pt>
                <c:pt idx="1435">
                  <c:v>487</c:v>
                </c:pt>
                <c:pt idx="1436">
                  <c:v>487.2</c:v>
                </c:pt>
                <c:pt idx="1437">
                  <c:v>487.4</c:v>
                </c:pt>
                <c:pt idx="1438">
                  <c:v>487.6</c:v>
                </c:pt>
                <c:pt idx="1439">
                  <c:v>487.8</c:v>
                </c:pt>
                <c:pt idx="1440">
                  <c:v>488</c:v>
                </c:pt>
                <c:pt idx="1441">
                  <c:v>488.2</c:v>
                </c:pt>
                <c:pt idx="1442">
                  <c:v>488.4</c:v>
                </c:pt>
                <c:pt idx="1443">
                  <c:v>488.6</c:v>
                </c:pt>
                <c:pt idx="1444">
                  <c:v>488.8</c:v>
                </c:pt>
                <c:pt idx="1445">
                  <c:v>489</c:v>
                </c:pt>
                <c:pt idx="1446">
                  <c:v>489.2</c:v>
                </c:pt>
                <c:pt idx="1447">
                  <c:v>489.4</c:v>
                </c:pt>
                <c:pt idx="1448">
                  <c:v>489.6</c:v>
                </c:pt>
                <c:pt idx="1449">
                  <c:v>489.8</c:v>
                </c:pt>
                <c:pt idx="1450">
                  <c:v>490</c:v>
                </c:pt>
                <c:pt idx="1451">
                  <c:v>490.2</c:v>
                </c:pt>
                <c:pt idx="1452">
                  <c:v>490.4</c:v>
                </c:pt>
                <c:pt idx="1453">
                  <c:v>490.6</c:v>
                </c:pt>
                <c:pt idx="1454">
                  <c:v>490.8</c:v>
                </c:pt>
                <c:pt idx="1455">
                  <c:v>491</c:v>
                </c:pt>
                <c:pt idx="1456">
                  <c:v>491.2</c:v>
                </c:pt>
                <c:pt idx="1457">
                  <c:v>491.4</c:v>
                </c:pt>
                <c:pt idx="1458">
                  <c:v>491.6</c:v>
                </c:pt>
                <c:pt idx="1459">
                  <c:v>491.8</c:v>
                </c:pt>
                <c:pt idx="1460">
                  <c:v>492</c:v>
                </c:pt>
                <c:pt idx="1461">
                  <c:v>492.2</c:v>
                </c:pt>
                <c:pt idx="1462">
                  <c:v>492.4</c:v>
                </c:pt>
                <c:pt idx="1463">
                  <c:v>492.6</c:v>
                </c:pt>
                <c:pt idx="1464">
                  <c:v>492.8</c:v>
                </c:pt>
                <c:pt idx="1465">
                  <c:v>493</c:v>
                </c:pt>
                <c:pt idx="1466">
                  <c:v>493.2</c:v>
                </c:pt>
                <c:pt idx="1467">
                  <c:v>493.4</c:v>
                </c:pt>
                <c:pt idx="1468">
                  <c:v>493.6</c:v>
                </c:pt>
                <c:pt idx="1469">
                  <c:v>493.8</c:v>
                </c:pt>
                <c:pt idx="1470">
                  <c:v>494</c:v>
                </c:pt>
                <c:pt idx="1471">
                  <c:v>494.2</c:v>
                </c:pt>
                <c:pt idx="1472">
                  <c:v>494.4</c:v>
                </c:pt>
                <c:pt idx="1473">
                  <c:v>494.6</c:v>
                </c:pt>
                <c:pt idx="1474">
                  <c:v>494.8</c:v>
                </c:pt>
                <c:pt idx="1475">
                  <c:v>495</c:v>
                </c:pt>
                <c:pt idx="1476">
                  <c:v>495.2</c:v>
                </c:pt>
                <c:pt idx="1477">
                  <c:v>495.4</c:v>
                </c:pt>
                <c:pt idx="1478">
                  <c:v>495.6</c:v>
                </c:pt>
                <c:pt idx="1479">
                  <c:v>495.8</c:v>
                </c:pt>
                <c:pt idx="1480">
                  <c:v>496</c:v>
                </c:pt>
                <c:pt idx="1481">
                  <c:v>496.2</c:v>
                </c:pt>
                <c:pt idx="1482">
                  <c:v>496.4</c:v>
                </c:pt>
                <c:pt idx="1483">
                  <c:v>496.6</c:v>
                </c:pt>
                <c:pt idx="1484">
                  <c:v>496.8</c:v>
                </c:pt>
                <c:pt idx="1485">
                  <c:v>497</c:v>
                </c:pt>
                <c:pt idx="1486">
                  <c:v>497.2</c:v>
                </c:pt>
                <c:pt idx="1487">
                  <c:v>497.4</c:v>
                </c:pt>
                <c:pt idx="1488">
                  <c:v>497.6</c:v>
                </c:pt>
                <c:pt idx="1489">
                  <c:v>497.8</c:v>
                </c:pt>
                <c:pt idx="1490">
                  <c:v>498</c:v>
                </c:pt>
                <c:pt idx="1491">
                  <c:v>498.2</c:v>
                </c:pt>
                <c:pt idx="1492">
                  <c:v>498.4</c:v>
                </c:pt>
                <c:pt idx="1493">
                  <c:v>498.6</c:v>
                </c:pt>
                <c:pt idx="1494">
                  <c:v>498.8</c:v>
                </c:pt>
                <c:pt idx="1495">
                  <c:v>499</c:v>
                </c:pt>
                <c:pt idx="1496">
                  <c:v>499.2</c:v>
                </c:pt>
                <c:pt idx="1497">
                  <c:v>499.4</c:v>
                </c:pt>
                <c:pt idx="1498">
                  <c:v>499.6</c:v>
                </c:pt>
                <c:pt idx="1499">
                  <c:v>499.8</c:v>
                </c:pt>
                <c:pt idx="1500">
                  <c:v>500</c:v>
                </c:pt>
                <c:pt idx="1501">
                  <c:v>500.2</c:v>
                </c:pt>
                <c:pt idx="1502">
                  <c:v>500.4</c:v>
                </c:pt>
                <c:pt idx="1503">
                  <c:v>500.6</c:v>
                </c:pt>
                <c:pt idx="1504">
                  <c:v>500.8</c:v>
                </c:pt>
                <c:pt idx="1505">
                  <c:v>501</c:v>
                </c:pt>
                <c:pt idx="1506">
                  <c:v>501.2</c:v>
                </c:pt>
                <c:pt idx="1507">
                  <c:v>501.4</c:v>
                </c:pt>
                <c:pt idx="1508">
                  <c:v>501.6</c:v>
                </c:pt>
                <c:pt idx="1509">
                  <c:v>501.8</c:v>
                </c:pt>
                <c:pt idx="1510">
                  <c:v>502</c:v>
                </c:pt>
                <c:pt idx="1511">
                  <c:v>502.2</c:v>
                </c:pt>
                <c:pt idx="1512">
                  <c:v>502.4</c:v>
                </c:pt>
                <c:pt idx="1513">
                  <c:v>502.6</c:v>
                </c:pt>
                <c:pt idx="1514">
                  <c:v>502.8</c:v>
                </c:pt>
                <c:pt idx="1515">
                  <c:v>503</c:v>
                </c:pt>
                <c:pt idx="1516">
                  <c:v>503.2</c:v>
                </c:pt>
                <c:pt idx="1517">
                  <c:v>503.4</c:v>
                </c:pt>
                <c:pt idx="1518">
                  <c:v>503.6</c:v>
                </c:pt>
                <c:pt idx="1519">
                  <c:v>503.8</c:v>
                </c:pt>
                <c:pt idx="1520">
                  <c:v>504</c:v>
                </c:pt>
                <c:pt idx="1521">
                  <c:v>504.2</c:v>
                </c:pt>
                <c:pt idx="1522">
                  <c:v>504.4</c:v>
                </c:pt>
                <c:pt idx="1523">
                  <c:v>504.6</c:v>
                </c:pt>
                <c:pt idx="1524">
                  <c:v>504.8</c:v>
                </c:pt>
                <c:pt idx="1525">
                  <c:v>505</c:v>
                </c:pt>
                <c:pt idx="1526">
                  <c:v>505.2</c:v>
                </c:pt>
                <c:pt idx="1527">
                  <c:v>505.4</c:v>
                </c:pt>
                <c:pt idx="1528">
                  <c:v>505.6</c:v>
                </c:pt>
                <c:pt idx="1529">
                  <c:v>505.8</c:v>
                </c:pt>
                <c:pt idx="1530">
                  <c:v>506</c:v>
                </c:pt>
                <c:pt idx="1531">
                  <c:v>506.2</c:v>
                </c:pt>
                <c:pt idx="1532">
                  <c:v>506.4</c:v>
                </c:pt>
                <c:pt idx="1533">
                  <c:v>506.6</c:v>
                </c:pt>
                <c:pt idx="1534">
                  <c:v>506.8</c:v>
                </c:pt>
                <c:pt idx="1535">
                  <c:v>507</c:v>
                </c:pt>
                <c:pt idx="1536">
                  <c:v>507.2</c:v>
                </c:pt>
                <c:pt idx="1537">
                  <c:v>507.4</c:v>
                </c:pt>
                <c:pt idx="1538">
                  <c:v>507.6</c:v>
                </c:pt>
                <c:pt idx="1539">
                  <c:v>507.8</c:v>
                </c:pt>
                <c:pt idx="1540">
                  <c:v>508</c:v>
                </c:pt>
                <c:pt idx="1541">
                  <c:v>508.2</c:v>
                </c:pt>
                <c:pt idx="1542">
                  <c:v>508.4</c:v>
                </c:pt>
                <c:pt idx="1543">
                  <c:v>508.6</c:v>
                </c:pt>
                <c:pt idx="1544">
                  <c:v>508.8</c:v>
                </c:pt>
                <c:pt idx="1545">
                  <c:v>509</c:v>
                </c:pt>
                <c:pt idx="1546">
                  <c:v>509.2</c:v>
                </c:pt>
                <c:pt idx="1547">
                  <c:v>509.4</c:v>
                </c:pt>
                <c:pt idx="1548">
                  <c:v>509.6</c:v>
                </c:pt>
                <c:pt idx="1549">
                  <c:v>509.8</c:v>
                </c:pt>
                <c:pt idx="1550">
                  <c:v>510</c:v>
                </c:pt>
                <c:pt idx="1551">
                  <c:v>510.2</c:v>
                </c:pt>
                <c:pt idx="1552">
                  <c:v>510.4</c:v>
                </c:pt>
                <c:pt idx="1553">
                  <c:v>510.6</c:v>
                </c:pt>
                <c:pt idx="1554">
                  <c:v>510.8</c:v>
                </c:pt>
                <c:pt idx="1555">
                  <c:v>511</c:v>
                </c:pt>
                <c:pt idx="1556">
                  <c:v>511.2</c:v>
                </c:pt>
                <c:pt idx="1557">
                  <c:v>511.4</c:v>
                </c:pt>
                <c:pt idx="1558">
                  <c:v>511.6</c:v>
                </c:pt>
                <c:pt idx="1559">
                  <c:v>511.8</c:v>
                </c:pt>
                <c:pt idx="1560">
                  <c:v>512</c:v>
                </c:pt>
                <c:pt idx="1561">
                  <c:v>512.20000000000005</c:v>
                </c:pt>
                <c:pt idx="1562">
                  <c:v>512.4</c:v>
                </c:pt>
                <c:pt idx="1563">
                  <c:v>512.6</c:v>
                </c:pt>
                <c:pt idx="1564">
                  <c:v>512.79999999999995</c:v>
                </c:pt>
                <c:pt idx="1565">
                  <c:v>513</c:v>
                </c:pt>
                <c:pt idx="1566">
                  <c:v>513.20000000000005</c:v>
                </c:pt>
                <c:pt idx="1567">
                  <c:v>513.4</c:v>
                </c:pt>
                <c:pt idx="1568">
                  <c:v>513.6</c:v>
                </c:pt>
                <c:pt idx="1569">
                  <c:v>513.79999999999995</c:v>
                </c:pt>
                <c:pt idx="1570">
                  <c:v>514</c:v>
                </c:pt>
                <c:pt idx="1571">
                  <c:v>514.20000000000005</c:v>
                </c:pt>
                <c:pt idx="1572">
                  <c:v>514.4</c:v>
                </c:pt>
                <c:pt idx="1573">
                  <c:v>514.6</c:v>
                </c:pt>
                <c:pt idx="1574">
                  <c:v>514.79999999999995</c:v>
                </c:pt>
                <c:pt idx="1575">
                  <c:v>515</c:v>
                </c:pt>
                <c:pt idx="1576">
                  <c:v>515.20000000000005</c:v>
                </c:pt>
                <c:pt idx="1577">
                  <c:v>515.4</c:v>
                </c:pt>
                <c:pt idx="1578">
                  <c:v>515.6</c:v>
                </c:pt>
                <c:pt idx="1579">
                  <c:v>515.79999999999995</c:v>
                </c:pt>
                <c:pt idx="1580">
                  <c:v>516</c:v>
                </c:pt>
                <c:pt idx="1581">
                  <c:v>516.20000000000005</c:v>
                </c:pt>
                <c:pt idx="1582">
                  <c:v>516.4</c:v>
                </c:pt>
                <c:pt idx="1583">
                  <c:v>516.6</c:v>
                </c:pt>
                <c:pt idx="1584">
                  <c:v>516.79999999999995</c:v>
                </c:pt>
                <c:pt idx="1585">
                  <c:v>517</c:v>
                </c:pt>
                <c:pt idx="1586">
                  <c:v>517.20000000000005</c:v>
                </c:pt>
                <c:pt idx="1587">
                  <c:v>517.4</c:v>
                </c:pt>
                <c:pt idx="1588">
                  <c:v>517.6</c:v>
                </c:pt>
                <c:pt idx="1589">
                  <c:v>517.79999999999995</c:v>
                </c:pt>
                <c:pt idx="1590">
                  <c:v>518</c:v>
                </c:pt>
                <c:pt idx="1591">
                  <c:v>518.20000000000005</c:v>
                </c:pt>
                <c:pt idx="1592">
                  <c:v>518.4</c:v>
                </c:pt>
                <c:pt idx="1593">
                  <c:v>518.6</c:v>
                </c:pt>
                <c:pt idx="1594">
                  <c:v>518.79999999999995</c:v>
                </c:pt>
                <c:pt idx="1595">
                  <c:v>519</c:v>
                </c:pt>
                <c:pt idx="1596">
                  <c:v>519.20000000000005</c:v>
                </c:pt>
                <c:pt idx="1597">
                  <c:v>519.4</c:v>
                </c:pt>
                <c:pt idx="1598">
                  <c:v>519.6</c:v>
                </c:pt>
                <c:pt idx="1599">
                  <c:v>519.79999999999995</c:v>
                </c:pt>
                <c:pt idx="1600">
                  <c:v>520</c:v>
                </c:pt>
                <c:pt idx="1601">
                  <c:v>520.20000000000005</c:v>
                </c:pt>
                <c:pt idx="1602">
                  <c:v>520.4</c:v>
                </c:pt>
                <c:pt idx="1603">
                  <c:v>520.6</c:v>
                </c:pt>
                <c:pt idx="1604">
                  <c:v>520.79999999999995</c:v>
                </c:pt>
                <c:pt idx="1605">
                  <c:v>521</c:v>
                </c:pt>
                <c:pt idx="1606">
                  <c:v>521.20000000000005</c:v>
                </c:pt>
                <c:pt idx="1607">
                  <c:v>521.4</c:v>
                </c:pt>
                <c:pt idx="1608">
                  <c:v>521.6</c:v>
                </c:pt>
                <c:pt idx="1609">
                  <c:v>521.79999999999995</c:v>
                </c:pt>
                <c:pt idx="1610">
                  <c:v>522</c:v>
                </c:pt>
                <c:pt idx="1611">
                  <c:v>522.20000000000005</c:v>
                </c:pt>
                <c:pt idx="1612">
                  <c:v>522.4</c:v>
                </c:pt>
                <c:pt idx="1613">
                  <c:v>522.6</c:v>
                </c:pt>
                <c:pt idx="1614">
                  <c:v>522.79999999999995</c:v>
                </c:pt>
                <c:pt idx="1615">
                  <c:v>523</c:v>
                </c:pt>
                <c:pt idx="1616">
                  <c:v>523.20000000000005</c:v>
                </c:pt>
                <c:pt idx="1617">
                  <c:v>523.4</c:v>
                </c:pt>
                <c:pt idx="1618">
                  <c:v>523.6</c:v>
                </c:pt>
                <c:pt idx="1619">
                  <c:v>523.79999999999995</c:v>
                </c:pt>
                <c:pt idx="1620">
                  <c:v>524</c:v>
                </c:pt>
                <c:pt idx="1621">
                  <c:v>524.20000000000005</c:v>
                </c:pt>
                <c:pt idx="1622">
                  <c:v>524.4</c:v>
                </c:pt>
                <c:pt idx="1623">
                  <c:v>524.6</c:v>
                </c:pt>
                <c:pt idx="1624">
                  <c:v>524.79999999999995</c:v>
                </c:pt>
                <c:pt idx="1625">
                  <c:v>525</c:v>
                </c:pt>
                <c:pt idx="1626">
                  <c:v>525.20000000000005</c:v>
                </c:pt>
                <c:pt idx="1627">
                  <c:v>525.4</c:v>
                </c:pt>
                <c:pt idx="1628">
                  <c:v>525.6</c:v>
                </c:pt>
                <c:pt idx="1629">
                  <c:v>525.79999999999995</c:v>
                </c:pt>
                <c:pt idx="1630">
                  <c:v>526</c:v>
                </c:pt>
                <c:pt idx="1631">
                  <c:v>526.20000000000005</c:v>
                </c:pt>
                <c:pt idx="1632">
                  <c:v>526.4</c:v>
                </c:pt>
                <c:pt idx="1633">
                  <c:v>526.6</c:v>
                </c:pt>
                <c:pt idx="1634">
                  <c:v>526.79999999999995</c:v>
                </c:pt>
                <c:pt idx="1635">
                  <c:v>527</c:v>
                </c:pt>
                <c:pt idx="1636">
                  <c:v>527.20000000000005</c:v>
                </c:pt>
                <c:pt idx="1637">
                  <c:v>527.4</c:v>
                </c:pt>
                <c:pt idx="1638">
                  <c:v>527.6</c:v>
                </c:pt>
                <c:pt idx="1639">
                  <c:v>527.79999999999995</c:v>
                </c:pt>
                <c:pt idx="1640">
                  <c:v>528</c:v>
                </c:pt>
                <c:pt idx="1641">
                  <c:v>528.20000000000005</c:v>
                </c:pt>
                <c:pt idx="1642">
                  <c:v>528.4</c:v>
                </c:pt>
                <c:pt idx="1643">
                  <c:v>528.6</c:v>
                </c:pt>
                <c:pt idx="1644">
                  <c:v>528.79999999999995</c:v>
                </c:pt>
                <c:pt idx="1645">
                  <c:v>529</c:v>
                </c:pt>
                <c:pt idx="1646">
                  <c:v>529.20000000000005</c:v>
                </c:pt>
                <c:pt idx="1647">
                  <c:v>529.4</c:v>
                </c:pt>
                <c:pt idx="1648">
                  <c:v>529.6</c:v>
                </c:pt>
                <c:pt idx="1649">
                  <c:v>529.79999999999995</c:v>
                </c:pt>
                <c:pt idx="1650">
                  <c:v>530</c:v>
                </c:pt>
                <c:pt idx="1651">
                  <c:v>530.20000000000005</c:v>
                </c:pt>
                <c:pt idx="1652">
                  <c:v>530.4</c:v>
                </c:pt>
                <c:pt idx="1653">
                  <c:v>530.6</c:v>
                </c:pt>
                <c:pt idx="1654">
                  <c:v>530.79999999999995</c:v>
                </c:pt>
                <c:pt idx="1655">
                  <c:v>531</c:v>
                </c:pt>
                <c:pt idx="1656">
                  <c:v>531.20000000000005</c:v>
                </c:pt>
                <c:pt idx="1657">
                  <c:v>531.4</c:v>
                </c:pt>
                <c:pt idx="1658">
                  <c:v>531.6</c:v>
                </c:pt>
                <c:pt idx="1659">
                  <c:v>531.79999999999995</c:v>
                </c:pt>
                <c:pt idx="1660">
                  <c:v>532</c:v>
                </c:pt>
                <c:pt idx="1661">
                  <c:v>532.20000000000005</c:v>
                </c:pt>
                <c:pt idx="1662">
                  <c:v>532.4</c:v>
                </c:pt>
                <c:pt idx="1663">
                  <c:v>532.6</c:v>
                </c:pt>
                <c:pt idx="1664">
                  <c:v>532.79999999999995</c:v>
                </c:pt>
                <c:pt idx="1665">
                  <c:v>533</c:v>
                </c:pt>
                <c:pt idx="1666">
                  <c:v>533.20000000000005</c:v>
                </c:pt>
                <c:pt idx="1667">
                  <c:v>533.4</c:v>
                </c:pt>
                <c:pt idx="1668">
                  <c:v>533.6</c:v>
                </c:pt>
                <c:pt idx="1669">
                  <c:v>533.79999999999995</c:v>
                </c:pt>
                <c:pt idx="1670">
                  <c:v>534</c:v>
                </c:pt>
                <c:pt idx="1671">
                  <c:v>534.20000000000005</c:v>
                </c:pt>
                <c:pt idx="1672">
                  <c:v>534.4</c:v>
                </c:pt>
                <c:pt idx="1673">
                  <c:v>534.6</c:v>
                </c:pt>
                <c:pt idx="1674">
                  <c:v>534.79999999999995</c:v>
                </c:pt>
                <c:pt idx="1675">
                  <c:v>535</c:v>
                </c:pt>
                <c:pt idx="1676">
                  <c:v>535.20000000000005</c:v>
                </c:pt>
                <c:pt idx="1677">
                  <c:v>535.4</c:v>
                </c:pt>
                <c:pt idx="1678">
                  <c:v>535.6</c:v>
                </c:pt>
                <c:pt idx="1679">
                  <c:v>535.79999999999995</c:v>
                </c:pt>
                <c:pt idx="1680">
                  <c:v>536</c:v>
                </c:pt>
                <c:pt idx="1681">
                  <c:v>536.20000000000005</c:v>
                </c:pt>
                <c:pt idx="1682">
                  <c:v>536.4</c:v>
                </c:pt>
                <c:pt idx="1683">
                  <c:v>536.6</c:v>
                </c:pt>
                <c:pt idx="1684">
                  <c:v>536.79999999999995</c:v>
                </c:pt>
                <c:pt idx="1685">
                  <c:v>537</c:v>
                </c:pt>
                <c:pt idx="1686">
                  <c:v>537.20000000000005</c:v>
                </c:pt>
                <c:pt idx="1687">
                  <c:v>537.4</c:v>
                </c:pt>
                <c:pt idx="1688">
                  <c:v>537.6</c:v>
                </c:pt>
                <c:pt idx="1689">
                  <c:v>537.79999999999995</c:v>
                </c:pt>
                <c:pt idx="1690">
                  <c:v>538</c:v>
                </c:pt>
                <c:pt idx="1691">
                  <c:v>538.20000000000005</c:v>
                </c:pt>
                <c:pt idx="1692">
                  <c:v>538.4</c:v>
                </c:pt>
                <c:pt idx="1693">
                  <c:v>538.6</c:v>
                </c:pt>
                <c:pt idx="1694">
                  <c:v>538.79999999999995</c:v>
                </c:pt>
                <c:pt idx="1695">
                  <c:v>539</c:v>
                </c:pt>
                <c:pt idx="1696">
                  <c:v>539.20000000000005</c:v>
                </c:pt>
                <c:pt idx="1697">
                  <c:v>539.4</c:v>
                </c:pt>
                <c:pt idx="1698">
                  <c:v>539.6</c:v>
                </c:pt>
                <c:pt idx="1699">
                  <c:v>539.79999999999995</c:v>
                </c:pt>
                <c:pt idx="1700">
                  <c:v>540</c:v>
                </c:pt>
                <c:pt idx="1701">
                  <c:v>540.20000000000005</c:v>
                </c:pt>
                <c:pt idx="1702">
                  <c:v>540.4</c:v>
                </c:pt>
                <c:pt idx="1703">
                  <c:v>540.6</c:v>
                </c:pt>
                <c:pt idx="1704">
                  <c:v>540.79999999999995</c:v>
                </c:pt>
                <c:pt idx="1705">
                  <c:v>541</c:v>
                </c:pt>
                <c:pt idx="1706">
                  <c:v>541.20000000000005</c:v>
                </c:pt>
                <c:pt idx="1707">
                  <c:v>541.4</c:v>
                </c:pt>
                <c:pt idx="1708">
                  <c:v>541.6</c:v>
                </c:pt>
                <c:pt idx="1709">
                  <c:v>541.79999999999995</c:v>
                </c:pt>
                <c:pt idx="1710">
                  <c:v>542</c:v>
                </c:pt>
                <c:pt idx="1711">
                  <c:v>542.20000000000005</c:v>
                </c:pt>
                <c:pt idx="1712">
                  <c:v>542.4</c:v>
                </c:pt>
                <c:pt idx="1713">
                  <c:v>542.6</c:v>
                </c:pt>
                <c:pt idx="1714">
                  <c:v>542.79999999999995</c:v>
                </c:pt>
                <c:pt idx="1715">
                  <c:v>543</c:v>
                </c:pt>
                <c:pt idx="1716">
                  <c:v>543.20000000000005</c:v>
                </c:pt>
                <c:pt idx="1717">
                  <c:v>543.4</c:v>
                </c:pt>
                <c:pt idx="1718">
                  <c:v>543.6</c:v>
                </c:pt>
                <c:pt idx="1719">
                  <c:v>543.79999999999995</c:v>
                </c:pt>
                <c:pt idx="1720">
                  <c:v>544</c:v>
                </c:pt>
                <c:pt idx="1721">
                  <c:v>544.20000000000005</c:v>
                </c:pt>
                <c:pt idx="1722">
                  <c:v>544.4</c:v>
                </c:pt>
                <c:pt idx="1723">
                  <c:v>544.6</c:v>
                </c:pt>
                <c:pt idx="1724">
                  <c:v>544.79999999999995</c:v>
                </c:pt>
                <c:pt idx="1725">
                  <c:v>545</c:v>
                </c:pt>
                <c:pt idx="1726">
                  <c:v>545.20000000000005</c:v>
                </c:pt>
                <c:pt idx="1727">
                  <c:v>545.4</c:v>
                </c:pt>
                <c:pt idx="1728">
                  <c:v>545.6</c:v>
                </c:pt>
                <c:pt idx="1729">
                  <c:v>545.79999999999995</c:v>
                </c:pt>
                <c:pt idx="1730">
                  <c:v>546</c:v>
                </c:pt>
                <c:pt idx="1731">
                  <c:v>546.20000000000005</c:v>
                </c:pt>
                <c:pt idx="1732">
                  <c:v>546.4</c:v>
                </c:pt>
                <c:pt idx="1733">
                  <c:v>546.6</c:v>
                </c:pt>
                <c:pt idx="1734">
                  <c:v>546.79999999999995</c:v>
                </c:pt>
                <c:pt idx="1735">
                  <c:v>547</c:v>
                </c:pt>
                <c:pt idx="1736">
                  <c:v>547.20000000000005</c:v>
                </c:pt>
                <c:pt idx="1737">
                  <c:v>547.4</c:v>
                </c:pt>
                <c:pt idx="1738">
                  <c:v>547.6</c:v>
                </c:pt>
                <c:pt idx="1739">
                  <c:v>547.79999999999995</c:v>
                </c:pt>
                <c:pt idx="1740">
                  <c:v>548</c:v>
                </c:pt>
                <c:pt idx="1741">
                  <c:v>548.20000000000005</c:v>
                </c:pt>
                <c:pt idx="1742">
                  <c:v>548.4</c:v>
                </c:pt>
                <c:pt idx="1743">
                  <c:v>548.6</c:v>
                </c:pt>
                <c:pt idx="1744">
                  <c:v>548.79999999999995</c:v>
                </c:pt>
                <c:pt idx="1745">
                  <c:v>549</c:v>
                </c:pt>
                <c:pt idx="1746">
                  <c:v>549.20000000000005</c:v>
                </c:pt>
                <c:pt idx="1747">
                  <c:v>549.4</c:v>
                </c:pt>
                <c:pt idx="1748">
                  <c:v>549.6</c:v>
                </c:pt>
                <c:pt idx="1749">
                  <c:v>549.79999999999995</c:v>
                </c:pt>
                <c:pt idx="1750">
                  <c:v>550</c:v>
                </c:pt>
                <c:pt idx="1751">
                  <c:v>550.20000000000005</c:v>
                </c:pt>
                <c:pt idx="1752">
                  <c:v>550.4</c:v>
                </c:pt>
                <c:pt idx="1753">
                  <c:v>550.6</c:v>
                </c:pt>
                <c:pt idx="1754">
                  <c:v>550.79999999999995</c:v>
                </c:pt>
                <c:pt idx="1755">
                  <c:v>551</c:v>
                </c:pt>
                <c:pt idx="1756">
                  <c:v>551.20000000000005</c:v>
                </c:pt>
                <c:pt idx="1757">
                  <c:v>551.4</c:v>
                </c:pt>
                <c:pt idx="1758">
                  <c:v>551.6</c:v>
                </c:pt>
                <c:pt idx="1759">
                  <c:v>551.79999999999995</c:v>
                </c:pt>
                <c:pt idx="1760">
                  <c:v>552</c:v>
                </c:pt>
                <c:pt idx="1761">
                  <c:v>552.20000000000005</c:v>
                </c:pt>
                <c:pt idx="1762">
                  <c:v>552.4</c:v>
                </c:pt>
                <c:pt idx="1763">
                  <c:v>552.6</c:v>
                </c:pt>
                <c:pt idx="1764">
                  <c:v>552.79999999999995</c:v>
                </c:pt>
                <c:pt idx="1765">
                  <c:v>553</c:v>
                </c:pt>
                <c:pt idx="1766">
                  <c:v>553.20000000000005</c:v>
                </c:pt>
                <c:pt idx="1767">
                  <c:v>553.4</c:v>
                </c:pt>
                <c:pt idx="1768">
                  <c:v>553.6</c:v>
                </c:pt>
                <c:pt idx="1769">
                  <c:v>553.79999999999995</c:v>
                </c:pt>
                <c:pt idx="1770">
                  <c:v>554</c:v>
                </c:pt>
                <c:pt idx="1771">
                  <c:v>554.20000000000005</c:v>
                </c:pt>
                <c:pt idx="1772">
                  <c:v>554.4</c:v>
                </c:pt>
                <c:pt idx="1773">
                  <c:v>554.6</c:v>
                </c:pt>
                <c:pt idx="1774">
                  <c:v>554.79999999999995</c:v>
                </c:pt>
                <c:pt idx="1775">
                  <c:v>555</c:v>
                </c:pt>
                <c:pt idx="1776">
                  <c:v>555.20000000000005</c:v>
                </c:pt>
                <c:pt idx="1777">
                  <c:v>555.4</c:v>
                </c:pt>
                <c:pt idx="1778">
                  <c:v>555.6</c:v>
                </c:pt>
                <c:pt idx="1779">
                  <c:v>555.79999999999995</c:v>
                </c:pt>
                <c:pt idx="1780">
                  <c:v>556</c:v>
                </c:pt>
                <c:pt idx="1781">
                  <c:v>556.20000000000005</c:v>
                </c:pt>
                <c:pt idx="1782">
                  <c:v>556.4</c:v>
                </c:pt>
                <c:pt idx="1783">
                  <c:v>556.6</c:v>
                </c:pt>
                <c:pt idx="1784">
                  <c:v>556.79999999999995</c:v>
                </c:pt>
                <c:pt idx="1785">
                  <c:v>557</c:v>
                </c:pt>
                <c:pt idx="1786">
                  <c:v>557.20000000000005</c:v>
                </c:pt>
                <c:pt idx="1787">
                  <c:v>557.4</c:v>
                </c:pt>
                <c:pt idx="1788">
                  <c:v>557.6</c:v>
                </c:pt>
                <c:pt idx="1789">
                  <c:v>557.79999999999995</c:v>
                </c:pt>
                <c:pt idx="1790">
                  <c:v>558</c:v>
                </c:pt>
                <c:pt idx="1791">
                  <c:v>558.20000000000005</c:v>
                </c:pt>
                <c:pt idx="1792">
                  <c:v>558.4</c:v>
                </c:pt>
                <c:pt idx="1793">
                  <c:v>558.6</c:v>
                </c:pt>
                <c:pt idx="1794">
                  <c:v>558.79999999999995</c:v>
                </c:pt>
                <c:pt idx="1795">
                  <c:v>559</c:v>
                </c:pt>
                <c:pt idx="1796">
                  <c:v>559.20000000000005</c:v>
                </c:pt>
                <c:pt idx="1797">
                  <c:v>559.4</c:v>
                </c:pt>
                <c:pt idx="1798">
                  <c:v>559.6</c:v>
                </c:pt>
                <c:pt idx="1799">
                  <c:v>559.79999999999995</c:v>
                </c:pt>
                <c:pt idx="1800">
                  <c:v>560</c:v>
                </c:pt>
                <c:pt idx="1801">
                  <c:v>560.20000000000005</c:v>
                </c:pt>
                <c:pt idx="1802">
                  <c:v>560.4</c:v>
                </c:pt>
                <c:pt idx="1803">
                  <c:v>560.6</c:v>
                </c:pt>
                <c:pt idx="1804">
                  <c:v>560.79999999999995</c:v>
                </c:pt>
                <c:pt idx="1805">
                  <c:v>561</c:v>
                </c:pt>
                <c:pt idx="1806">
                  <c:v>561.20000000000005</c:v>
                </c:pt>
                <c:pt idx="1807">
                  <c:v>561.4</c:v>
                </c:pt>
                <c:pt idx="1808">
                  <c:v>561.6</c:v>
                </c:pt>
                <c:pt idx="1809">
                  <c:v>561.79999999999995</c:v>
                </c:pt>
                <c:pt idx="1810">
                  <c:v>562</c:v>
                </c:pt>
                <c:pt idx="1811">
                  <c:v>562.20000000000005</c:v>
                </c:pt>
                <c:pt idx="1812">
                  <c:v>562.4</c:v>
                </c:pt>
                <c:pt idx="1813">
                  <c:v>562.6</c:v>
                </c:pt>
                <c:pt idx="1814">
                  <c:v>562.79999999999995</c:v>
                </c:pt>
                <c:pt idx="1815">
                  <c:v>563</c:v>
                </c:pt>
                <c:pt idx="1816">
                  <c:v>563.20000000000005</c:v>
                </c:pt>
                <c:pt idx="1817">
                  <c:v>563.4</c:v>
                </c:pt>
                <c:pt idx="1818">
                  <c:v>563.6</c:v>
                </c:pt>
                <c:pt idx="1819">
                  <c:v>563.79999999999995</c:v>
                </c:pt>
                <c:pt idx="1820">
                  <c:v>564</c:v>
                </c:pt>
                <c:pt idx="1821">
                  <c:v>564.20000000000005</c:v>
                </c:pt>
                <c:pt idx="1822">
                  <c:v>564.4</c:v>
                </c:pt>
                <c:pt idx="1823">
                  <c:v>564.6</c:v>
                </c:pt>
                <c:pt idx="1824">
                  <c:v>564.79999999999995</c:v>
                </c:pt>
                <c:pt idx="1825">
                  <c:v>565</c:v>
                </c:pt>
                <c:pt idx="1826">
                  <c:v>565.20000000000005</c:v>
                </c:pt>
                <c:pt idx="1827">
                  <c:v>565.4</c:v>
                </c:pt>
                <c:pt idx="1828">
                  <c:v>565.6</c:v>
                </c:pt>
                <c:pt idx="1829">
                  <c:v>565.79999999999995</c:v>
                </c:pt>
                <c:pt idx="1830">
                  <c:v>566</c:v>
                </c:pt>
                <c:pt idx="1831">
                  <c:v>566.20000000000005</c:v>
                </c:pt>
                <c:pt idx="1832">
                  <c:v>566.4</c:v>
                </c:pt>
                <c:pt idx="1833">
                  <c:v>566.6</c:v>
                </c:pt>
                <c:pt idx="1834">
                  <c:v>566.79999999999995</c:v>
                </c:pt>
                <c:pt idx="1835">
                  <c:v>567</c:v>
                </c:pt>
                <c:pt idx="1836">
                  <c:v>567.20000000000005</c:v>
                </c:pt>
                <c:pt idx="1837">
                  <c:v>567.4</c:v>
                </c:pt>
                <c:pt idx="1838">
                  <c:v>567.6</c:v>
                </c:pt>
                <c:pt idx="1839">
                  <c:v>567.79999999999995</c:v>
                </c:pt>
                <c:pt idx="1840">
                  <c:v>568</c:v>
                </c:pt>
                <c:pt idx="1841">
                  <c:v>568.20000000000005</c:v>
                </c:pt>
                <c:pt idx="1842">
                  <c:v>568.4</c:v>
                </c:pt>
                <c:pt idx="1843">
                  <c:v>568.6</c:v>
                </c:pt>
                <c:pt idx="1844">
                  <c:v>568.79999999999995</c:v>
                </c:pt>
                <c:pt idx="1845">
                  <c:v>569</c:v>
                </c:pt>
                <c:pt idx="1846">
                  <c:v>569.20000000000005</c:v>
                </c:pt>
                <c:pt idx="1847">
                  <c:v>569.4</c:v>
                </c:pt>
                <c:pt idx="1848">
                  <c:v>569.6</c:v>
                </c:pt>
                <c:pt idx="1849">
                  <c:v>569.79999999999995</c:v>
                </c:pt>
                <c:pt idx="1850">
                  <c:v>570</c:v>
                </c:pt>
                <c:pt idx="1851">
                  <c:v>570.20000000000005</c:v>
                </c:pt>
                <c:pt idx="1852">
                  <c:v>570.4</c:v>
                </c:pt>
                <c:pt idx="1853">
                  <c:v>570.6</c:v>
                </c:pt>
                <c:pt idx="1854">
                  <c:v>570.79999999999995</c:v>
                </c:pt>
                <c:pt idx="1855">
                  <c:v>571</c:v>
                </c:pt>
                <c:pt idx="1856">
                  <c:v>571.20000000000005</c:v>
                </c:pt>
                <c:pt idx="1857">
                  <c:v>571.4</c:v>
                </c:pt>
                <c:pt idx="1858">
                  <c:v>571.6</c:v>
                </c:pt>
                <c:pt idx="1859">
                  <c:v>571.79999999999995</c:v>
                </c:pt>
                <c:pt idx="1860">
                  <c:v>572</c:v>
                </c:pt>
                <c:pt idx="1861">
                  <c:v>572.20000000000005</c:v>
                </c:pt>
                <c:pt idx="1862">
                  <c:v>572.4</c:v>
                </c:pt>
                <c:pt idx="1863">
                  <c:v>572.6</c:v>
                </c:pt>
                <c:pt idx="1864">
                  <c:v>572.79999999999995</c:v>
                </c:pt>
                <c:pt idx="1865">
                  <c:v>573</c:v>
                </c:pt>
                <c:pt idx="1866">
                  <c:v>573.20000000000005</c:v>
                </c:pt>
                <c:pt idx="1867">
                  <c:v>573.4</c:v>
                </c:pt>
                <c:pt idx="1868">
                  <c:v>573.6</c:v>
                </c:pt>
                <c:pt idx="1869">
                  <c:v>573.79999999999995</c:v>
                </c:pt>
                <c:pt idx="1870">
                  <c:v>574</c:v>
                </c:pt>
                <c:pt idx="1871">
                  <c:v>574.20000000000005</c:v>
                </c:pt>
                <c:pt idx="1872">
                  <c:v>574.4</c:v>
                </c:pt>
                <c:pt idx="1873">
                  <c:v>574.6</c:v>
                </c:pt>
                <c:pt idx="1874">
                  <c:v>574.79999999999995</c:v>
                </c:pt>
                <c:pt idx="1875">
                  <c:v>575</c:v>
                </c:pt>
                <c:pt idx="1876">
                  <c:v>575.20000000000005</c:v>
                </c:pt>
                <c:pt idx="1877">
                  <c:v>575.4</c:v>
                </c:pt>
                <c:pt idx="1878">
                  <c:v>575.6</c:v>
                </c:pt>
                <c:pt idx="1879">
                  <c:v>575.79999999999995</c:v>
                </c:pt>
                <c:pt idx="1880">
                  <c:v>576</c:v>
                </c:pt>
                <c:pt idx="1881">
                  <c:v>576.20000000000005</c:v>
                </c:pt>
                <c:pt idx="1882">
                  <c:v>576.4</c:v>
                </c:pt>
                <c:pt idx="1883">
                  <c:v>576.6</c:v>
                </c:pt>
                <c:pt idx="1884">
                  <c:v>576.79999999999995</c:v>
                </c:pt>
                <c:pt idx="1885">
                  <c:v>577</c:v>
                </c:pt>
                <c:pt idx="1886">
                  <c:v>577.20000000000005</c:v>
                </c:pt>
                <c:pt idx="1887">
                  <c:v>577.4</c:v>
                </c:pt>
                <c:pt idx="1888">
                  <c:v>577.6</c:v>
                </c:pt>
                <c:pt idx="1889">
                  <c:v>577.79999999999995</c:v>
                </c:pt>
                <c:pt idx="1890">
                  <c:v>578</c:v>
                </c:pt>
                <c:pt idx="1891">
                  <c:v>578.20000000000005</c:v>
                </c:pt>
                <c:pt idx="1892">
                  <c:v>578.4</c:v>
                </c:pt>
                <c:pt idx="1893">
                  <c:v>578.6</c:v>
                </c:pt>
                <c:pt idx="1894">
                  <c:v>578.79999999999995</c:v>
                </c:pt>
                <c:pt idx="1895">
                  <c:v>579</c:v>
                </c:pt>
                <c:pt idx="1896">
                  <c:v>579.20000000000005</c:v>
                </c:pt>
                <c:pt idx="1897">
                  <c:v>579.4</c:v>
                </c:pt>
                <c:pt idx="1898">
                  <c:v>579.6</c:v>
                </c:pt>
                <c:pt idx="1899">
                  <c:v>579.79999999999995</c:v>
                </c:pt>
                <c:pt idx="1900">
                  <c:v>580</c:v>
                </c:pt>
                <c:pt idx="1901">
                  <c:v>580.20000000000005</c:v>
                </c:pt>
                <c:pt idx="1902">
                  <c:v>580.4</c:v>
                </c:pt>
                <c:pt idx="1903">
                  <c:v>580.6</c:v>
                </c:pt>
                <c:pt idx="1904">
                  <c:v>580.79999999999995</c:v>
                </c:pt>
                <c:pt idx="1905">
                  <c:v>581</c:v>
                </c:pt>
                <c:pt idx="1906">
                  <c:v>581.20000000000005</c:v>
                </c:pt>
                <c:pt idx="1907">
                  <c:v>581.4</c:v>
                </c:pt>
                <c:pt idx="1908">
                  <c:v>581.6</c:v>
                </c:pt>
                <c:pt idx="1909">
                  <c:v>581.79999999999995</c:v>
                </c:pt>
                <c:pt idx="1910">
                  <c:v>582</c:v>
                </c:pt>
                <c:pt idx="1911">
                  <c:v>582.20000000000005</c:v>
                </c:pt>
                <c:pt idx="1912">
                  <c:v>582.4</c:v>
                </c:pt>
                <c:pt idx="1913">
                  <c:v>582.6</c:v>
                </c:pt>
                <c:pt idx="1914">
                  <c:v>582.79999999999995</c:v>
                </c:pt>
                <c:pt idx="1915">
                  <c:v>583</c:v>
                </c:pt>
                <c:pt idx="1916">
                  <c:v>583.20000000000005</c:v>
                </c:pt>
                <c:pt idx="1917">
                  <c:v>583.4</c:v>
                </c:pt>
                <c:pt idx="1918">
                  <c:v>583.6</c:v>
                </c:pt>
                <c:pt idx="1919">
                  <c:v>583.79999999999995</c:v>
                </c:pt>
                <c:pt idx="1920">
                  <c:v>584</c:v>
                </c:pt>
                <c:pt idx="1921">
                  <c:v>584.20000000000005</c:v>
                </c:pt>
                <c:pt idx="1922">
                  <c:v>584.4</c:v>
                </c:pt>
                <c:pt idx="1923">
                  <c:v>584.6</c:v>
                </c:pt>
                <c:pt idx="1924">
                  <c:v>584.79999999999995</c:v>
                </c:pt>
                <c:pt idx="1925">
                  <c:v>585</c:v>
                </c:pt>
                <c:pt idx="1926">
                  <c:v>585.20000000000005</c:v>
                </c:pt>
                <c:pt idx="1927">
                  <c:v>585.4</c:v>
                </c:pt>
                <c:pt idx="1928">
                  <c:v>585.6</c:v>
                </c:pt>
                <c:pt idx="1929">
                  <c:v>585.79999999999995</c:v>
                </c:pt>
                <c:pt idx="1930">
                  <c:v>586</c:v>
                </c:pt>
                <c:pt idx="1931">
                  <c:v>586.20000000000005</c:v>
                </c:pt>
                <c:pt idx="1932">
                  <c:v>586.4</c:v>
                </c:pt>
                <c:pt idx="1933">
                  <c:v>586.6</c:v>
                </c:pt>
                <c:pt idx="1934">
                  <c:v>586.79999999999995</c:v>
                </c:pt>
                <c:pt idx="1935">
                  <c:v>587</c:v>
                </c:pt>
                <c:pt idx="1936">
                  <c:v>587.20000000000005</c:v>
                </c:pt>
                <c:pt idx="1937">
                  <c:v>587.4</c:v>
                </c:pt>
                <c:pt idx="1938">
                  <c:v>587.6</c:v>
                </c:pt>
                <c:pt idx="1939">
                  <c:v>587.79999999999995</c:v>
                </c:pt>
                <c:pt idx="1940">
                  <c:v>588</c:v>
                </c:pt>
                <c:pt idx="1941">
                  <c:v>588.20000000000005</c:v>
                </c:pt>
                <c:pt idx="1942">
                  <c:v>588.4</c:v>
                </c:pt>
                <c:pt idx="1943">
                  <c:v>588.6</c:v>
                </c:pt>
                <c:pt idx="1944">
                  <c:v>588.79999999999995</c:v>
                </c:pt>
                <c:pt idx="1945">
                  <c:v>589</c:v>
                </c:pt>
                <c:pt idx="1946">
                  <c:v>589.20000000000005</c:v>
                </c:pt>
                <c:pt idx="1947">
                  <c:v>589.4</c:v>
                </c:pt>
                <c:pt idx="1948">
                  <c:v>589.6</c:v>
                </c:pt>
                <c:pt idx="1949">
                  <c:v>589.79999999999995</c:v>
                </c:pt>
                <c:pt idx="1950">
                  <c:v>590</c:v>
                </c:pt>
                <c:pt idx="1951">
                  <c:v>590.20000000000005</c:v>
                </c:pt>
                <c:pt idx="1952">
                  <c:v>590.4</c:v>
                </c:pt>
                <c:pt idx="1953">
                  <c:v>590.6</c:v>
                </c:pt>
                <c:pt idx="1954">
                  <c:v>590.79999999999995</c:v>
                </c:pt>
                <c:pt idx="1955">
                  <c:v>591</c:v>
                </c:pt>
                <c:pt idx="1956">
                  <c:v>591.20000000000005</c:v>
                </c:pt>
                <c:pt idx="1957">
                  <c:v>591.4</c:v>
                </c:pt>
                <c:pt idx="1958">
                  <c:v>591.6</c:v>
                </c:pt>
                <c:pt idx="1959">
                  <c:v>591.79999999999995</c:v>
                </c:pt>
                <c:pt idx="1960">
                  <c:v>592</c:v>
                </c:pt>
                <c:pt idx="1961">
                  <c:v>592.20000000000005</c:v>
                </c:pt>
                <c:pt idx="1962">
                  <c:v>592.4</c:v>
                </c:pt>
                <c:pt idx="1963">
                  <c:v>592.6</c:v>
                </c:pt>
                <c:pt idx="1964">
                  <c:v>592.79999999999995</c:v>
                </c:pt>
                <c:pt idx="1965">
                  <c:v>593</c:v>
                </c:pt>
                <c:pt idx="1966">
                  <c:v>593.20000000000005</c:v>
                </c:pt>
                <c:pt idx="1967">
                  <c:v>593.4</c:v>
                </c:pt>
                <c:pt idx="1968">
                  <c:v>593.6</c:v>
                </c:pt>
                <c:pt idx="1969">
                  <c:v>593.79999999999995</c:v>
                </c:pt>
                <c:pt idx="1970">
                  <c:v>594</c:v>
                </c:pt>
                <c:pt idx="1971">
                  <c:v>594.20000000000005</c:v>
                </c:pt>
                <c:pt idx="1972">
                  <c:v>594.4</c:v>
                </c:pt>
                <c:pt idx="1973">
                  <c:v>594.6</c:v>
                </c:pt>
                <c:pt idx="1974">
                  <c:v>594.79999999999995</c:v>
                </c:pt>
                <c:pt idx="1975">
                  <c:v>595</c:v>
                </c:pt>
                <c:pt idx="1976">
                  <c:v>595.20000000000005</c:v>
                </c:pt>
                <c:pt idx="1977">
                  <c:v>595.4</c:v>
                </c:pt>
                <c:pt idx="1978">
                  <c:v>595.6</c:v>
                </c:pt>
                <c:pt idx="1979">
                  <c:v>595.79999999999995</c:v>
                </c:pt>
                <c:pt idx="1980">
                  <c:v>596</c:v>
                </c:pt>
                <c:pt idx="1981">
                  <c:v>596.20000000000005</c:v>
                </c:pt>
                <c:pt idx="1982">
                  <c:v>596.4</c:v>
                </c:pt>
                <c:pt idx="1983">
                  <c:v>596.6</c:v>
                </c:pt>
                <c:pt idx="1984">
                  <c:v>596.79999999999995</c:v>
                </c:pt>
                <c:pt idx="1985">
                  <c:v>597</c:v>
                </c:pt>
                <c:pt idx="1986">
                  <c:v>597.20000000000005</c:v>
                </c:pt>
                <c:pt idx="1987">
                  <c:v>597.4</c:v>
                </c:pt>
                <c:pt idx="1988">
                  <c:v>597.6</c:v>
                </c:pt>
                <c:pt idx="1989">
                  <c:v>597.79999999999995</c:v>
                </c:pt>
                <c:pt idx="1990">
                  <c:v>598</c:v>
                </c:pt>
                <c:pt idx="1991">
                  <c:v>598.20000000000005</c:v>
                </c:pt>
                <c:pt idx="1992">
                  <c:v>598.4</c:v>
                </c:pt>
                <c:pt idx="1993">
                  <c:v>598.6</c:v>
                </c:pt>
                <c:pt idx="1994">
                  <c:v>598.79999999999995</c:v>
                </c:pt>
                <c:pt idx="1995">
                  <c:v>599</c:v>
                </c:pt>
                <c:pt idx="1996">
                  <c:v>599.20000000000005</c:v>
                </c:pt>
                <c:pt idx="1997">
                  <c:v>599.4</c:v>
                </c:pt>
                <c:pt idx="1998">
                  <c:v>599.6</c:v>
                </c:pt>
                <c:pt idx="1999">
                  <c:v>599.79999999999995</c:v>
                </c:pt>
                <c:pt idx="2000">
                  <c:v>600</c:v>
                </c:pt>
                <c:pt idx="2001">
                  <c:v>600.20000000000005</c:v>
                </c:pt>
                <c:pt idx="2002">
                  <c:v>600.4</c:v>
                </c:pt>
                <c:pt idx="2003">
                  <c:v>600.6</c:v>
                </c:pt>
                <c:pt idx="2004">
                  <c:v>600.79999999999995</c:v>
                </c:pt>
                <c:pt idx="2005">
                  <c:v>601</c:v>
                </c:pt>
                <c:pt idx="2006">
                  <c:v>601.20000000000005</c:v>
                </c:pt>
                <c:pt idx="2007">
                  <c:v>601.4</c:v>
                </c:pt>
                <c:pt idx="2008">
                  <c:v>601.6</c:v>
                </c:pt>
                <c:pt idx="2009">
                  <c:v>601.79999999999995</c:v>
                </c:pt>
                <c:pt idx="2010">
                  <c:v>602</c:v>
                </c:pt>
                <c:pt idx="2011">
                  <c:v>602.20000000000005</c:v>
                </c:pt>
                <c:pt idx="2012">
                  <c:v>602.4</c:v>
                </c:pt>
                <c:pt idx="2013">
                  <c:v>602.6</c:v>
                </c:pt>
                <c:pt idx="2014">
                  <c:v>602.79999999999995</c:v>
                </c:pt>
                <c:pt idx="2015">
                  <c:v>603</c:v>
                </c:pt>
                <c:pt idx="2016">
                  <c:v>603.20000000000005</c:v>
                </c:pt>
                <c:pt idx="2017">
                  <c:v>603.4</c:v>
                </c:pt>
                <c:pt idx="2018">
                  <c:v>603.6</c:v>
                </c:pt>
                <c:pt idx="2019">
                  <c:v>603.79999999999995</c:v>
                </c:pt>
                <c:pt idx="2020">
                  <c:v>604</c:v>
                </c:pt>
                <c:pt idx="2021">
                  <c:v>604.20000000000005</c:v>
                </c:pt>
                <c:pt idx="2022">
                  <c:v>604.4</c:v>
                </c:pt>
                <c:pt idx="2023">
                  <c:v>604.6</c:v>
                </c:pt>
                <c:pt idx="2024">
                  <c:v>604.79999999999995</c:v>
                </c:pt>
                <c:pt idx="2025">
                  <c:v>605</c:v>
                </c:pt>
                <c:pt idx="2026">
                  <c:v>605.20000000000005</c:v>
                </c:pt>
                <c:pt idx="2027">
                  <c:v>605.4</c:v>
                </c:pt>
                <c:pt idx="2028">
                  <c:v>605.6</c:v>
                </c:pt>
                <c:pt idx="2029">
                  <c:v>605.79999999999995</c:v>
                </c:pt>
                <c:pt idx="2030">
                  <c:v>606</c:v>
                </c:pt>
                <c:pt idx="2031">
                  <c:v>606.20000000000005</c:v>
                </c:pt>
                <c:pt idx="2032">
                  <c:v>606.4</c:v>
                </c:pt>
                <c:pt idx="2033">
                  <c:v>606.6</c:v>
                </c:pt>
                <c:pt idx="2034">
                  <c:v>606.79999999999995</c:v>
                </c:pt>
                <c:pt idx="2035">
                  <c:v>607</c:v>
                </c:pt>
                <c:pt idx="2036">
                  <c:v>607.20000000000005</c:v>
                </c:pt>
                <c:pt idx="2037">
                  <c:v>607.4</c:v>
                </c:pt>
                <c:pt idx="2038">
                  <c:v>607.6</c:v>
                </c:pt>
                <c:pt idx="2039">
                  <c:v>607.79999999999995</c:v>
                </c:pt>
                <c:pt idx="2040">
                  <c:v>608</c:v>
                </c:pt>
                <c:pt idx="2041">
                  <c:v>608.20000000000005</c:v>
                </c:pt>
                <c:pt idx="2042">
                  <c:v>608.4</c:v>
                </c:pt>
                <c:pt idx="2043">
                  <c:v>608.6</c:v>
                </c:pt>
                <c:pt idx="2044">
                  <c:v>608.79999999999995</c:v>
                </c:pt>
                <c:pt idx="2045">
                  <c:v>609</c:v>
                </c:pt>
                <c:pt idx="2046">
                  <c:v>609.20000000000005</c:v>
                </c:pt>
                <c:pt idx="2047">
                  <c:v>609.4</c:v>
                </c:pt>
                <c:pt idx="2048">
                  <c:v>609.6</c:v>
                </c:pt>
                <c:pt idx="2049">
                  <c:v>609.79999999999995</c:v>
                </c:pt>
                <c:pt idx="2050">
                  <c:v>610</c:v>
                </c:pt>
                <c:pt idx="2051">
                  <c:v>610.20000000000005</c:v>
                </c:pt>
                <c:pt idx="2052">
                  <c:v>610.4</c:v>
                </c:pt>
                <c:pt idx="2053">
                  <c:v>610.6</c:v>
                </c:pt>
                <c:pt idx="2054">
                  <c:v>610.79999999999995</c:v>
                </c:pt>
                <c:pt idx="2055">
                  <c:v>611</c:v>
                </c:pt>
                <c:pt idx="2056">
                  <c:v>611.20000000000005</c:v>
                </c:pt>
                <c:pt idx="2057">
                  <c:v>611.4</c:v>
                </c:pt>
                <c:pt idx="2058">
                  <c:v>611.6</c:v>
                </c:pt>
                <c:pt idx="2059">
                  <c:v>611.79999999999995</c:v>
                </c:pt>
                <c:pt idx="2060">
                  <c:v>612</c:v>
                </c:pt>
                <c:pt idx="2061">
                  <c:v>612.20000000000005</c:v>
                </c:pt>
                <c:pt idx="2062">
                  <c:v>612.4</c:v>
                </c:pt>
                <c:pt idx="2063">
                  <c:v>612.6</c:v>
                </c:pt>
                <c:pt idx="2064">
                  <c:v>612.79999999999995</c:v>
                </c:pt>
                <c:pt idx="2065">
                  <c:v>613</c:v>
                </c:pt>
                <c:pt idx="2066">
                  <c:v>613.20000000000005</c:v>
                </c:pt>
                <c:pt idx="2067">
                  <c:v>613.4</c:v>
                </c:pt>
                <c:pt idx="2068">
                  <c:v>613.6</c:v>
                </c:pt>
                <c:pt idx="2069">
                  <c:v>613.79999999999995</c:v>
                </c:pt>
                <c:pt idx="2070">
                  <c:v>614</c:v>
                </c:pt>
                <c:pt idx="2071">
                  <c:v>614.20000000000005</c:v>
                </c:pt>
                <c:pt idx="2072">
                  <c:v>614.4</c:v>
                </c:pt>
                <c:pt idx="2073">
                  <c:v>614.6</c:v>
                </c:pt>
                <c:pt idx="2074">
                  <c:v>614.79999999999995</c:v>
                </c:pt>
                <c:pt idx="2075">
                  <c:v>615</c:v>
                </c:pt>
                <c:pt idx="2076">
                  <c:v>615.20000000000005</c:v>
                </c:pt>
                <c:pt idx="2077">
                  <c:v>615.4</c:v>
                </c:pt>
                <c:pt idx="2078">
                  <c:v>615.6</c:v>
                </c:pt>
                <c:pt idx="2079">
                  <c:v>615.79999999999995</c:v>
                </c:pt>
                <c:pt idx="2080">
                  <c:v>616</c:v>
                </c:pt>
                <c:pt idx="2081">
                  <c:v>616.20000000000005</c:v>
                </c:pt>
                <c:pt idx="2082">
                  <c:v>616.4</c:v>
                </c:pt>
                <c:pt idx="2083">
                  <c:v>616.6</c:v>
                </c:pt>
                <c:pt idx="2084">
                  <c:v>616.79999999999995</c:v>
                </c:pt>
                <c:pt idx="2085">
                  <c:v>617</c:v>
                </c:pt>
                <c:pt idx="2086">
                  <c:v>617.20000000000005</c:v>
                </c:pt>
                <c:pt idx="2087">
                  <c:v>617.4</c:v>
                </c:pt>
                <c:pt idx="2088">
                  <c:v>617.6</c:v>
                </c:pt>
                <c:pt idx="2089">
                  <c:v>617.79999999999995</c:v>
                </c:pt>
                <c:pt idx="2090">
                  <c:v>618</c:v>
                </c:pt>
                <c:pt idx="2091">
                  <c:v>618.20000000000005</c:v>
                </c:pt>
                <c:pt idx="2092">
                  <c:v>618.4</c:v>
                </c:pt>
                <c:pt idx="2093">
                  <c:v>618.6</c:v>
                </c:pt>
                <c:pt idx="2094">
                  <c:v>618.79999999999995</c:v>
                </c:pt>
                <c:pt idx="2095">
                  <c:v>619</c:v>
                </c:pt>
                <c:pt idx="2096">
                  <c:v>619.20000000000005</c:v>
                </c:pt>
                <c:pt idx="2097">
                  <c:v>619.4</c:v>
                </c:pt>
                <c:pt idx="2098">
                  <c:v>619.6</c:v>
                </c:pt>
                <c:pt idx="2099">
                  <c:v>619.79999999999995</c:v>
                </c:pt>
                <c:pt idx="2100">
                  <c:v>620</c:v>
                </c:pt>
                <c:pt idx="2101">
                  <c:v>620.20000000000005</c:v>
                </c:pt>
                <c:pt idx="2102">
                  <c:v>620.4</c:v>
                </c:pt>
                <c:pt idx="2103">
                  <c:v>620.6</c:v>
                </c:pt>
                <c:pt idx="2104">
                  <c:v>620.79999999999995</c:v>
                </c:pt>
                <c:pt idx="2105">
                  <c:v>621</c:v>
                </c:pt>
                <c:pt idx="2106">
                  <c:v>621.20000000000005</c:v>
                </c:pt>
                <c:pt idx="2107">
                  <c:v>621.4</c:v>
                </c:pt>
                <c:pt idx="2108">
                  <c:v>621.6</c:v>
                </c:pt>
                <c:pt idx="2109">
                  <c:v>621.79999999999995</c:v>
                </c:pt>
                <c:pt idx="2110">
                  <c:v>622</c:v>
                </c:pt>
                <c:pt idx="2111">
                  <c:v>622.20000000000005</c:v>
                </c:pt>
                <c:pt idx="2112">
                  <c:v>622.4</c:v>
                </c:pt>
                <c:pt idx="2113">
                  <c:v>622.6</c:v>
                </c:pt>
                <c:pt idx="2114">
                  <c:v>622.79999999999995</c:v>
                </c:pt>
                <c:pt idx="2115">
                  <c:v>623</c:v>
                </c:pt>
                <c:pt idx="2116">
                  <c:v>623.20000000000005</c:v>
                </c:pt>
                <c:pt idx="2117">
                  <c:v>623.4</c:v>
                </c:pt>
                <c:pt idx="2118">
                  <c:v>623.6</c:v>
                </c:pt>
                <c:pt idx="2119">
                  <c:v>623.79999999999995</c:v>
                </c:pt>
                <c:pt idx="2120">
                  <c:v>624</c:v>
                </c:pt>
                <c:pt idx="2121">
                  <c:v>624.20000000000005</c:v>
                </c:pt>
                <c:pt idx="2122">
                  <c:v>624.4</c:v>
                </c:pt>
                <c:pt idx="2123">
                  <c:v>624.6</c:v>
                </c:pt>
                <c:pt idx="2124">
                  <c:v>624.79999999999995</c:v>
                </c:pt>
                <c:pt idx="2125">
                  <c:v>625</c:v>
                </c:pt>
                <c:pt idx="2126">
                  <c:v>625.20000000000005</c:v>
                </c:pt>
                <c:pt idx="2127">
                  <c:v>625.4</c:v>
                </c:pt>
                <c:pt idx="2128">
                  <c:v>625.6</c:v>
                </c:pt>
                <c:pt idx="2129">
                  <c:v>625.79999999999995</c:v>
                </c:pt>
                <c:pt idx="2130">
                  <c:v>626</c:v>
                </c:pt>
                <c:pt idx="2131">
                  <c:v>626.20000000000005</c:v>
                </c:pt>
                <c:pt idx="2132">
                  <c:v>626.4</c:v>
                </c:pt>
                <c:pt idx="2133">
                  <c:v>626.6</c:v>
                </c:pt>
                <c:pt idx="2134">
                  <c:v>626.79999999999995</c:v>
                </c:pt>
                <c:pt idx="2135">
                  <c:v>627</c:v>
                </c:pt>
                <c:pt idx="2136">
                  <c:v>627.20000000000005</c:v>
                </c:pt>
                <c:pt idx="2137">
                  <c:v>627.4</c:v>
                </c:pt>
                <c:pt idx="2138">
                  <c:v>627.6</c:v>
                </c:pt>
                <c:pt idx="2139">
                  <c:v>627.79999999999995</c:v>
                </c:pt>
                <c:pt idx="2140">
                  <c:v>628</c:v>
                </c:pt>
                <c:pt idx="2141">
                  <c:v>628.20000000000005</c:v>
                </c:pt>
                <c:pt idx="2142">
                  <c:v>628.4</c:v>
                </c:pt>
                <c:pt idx="2143">
                  <c:v>628.6</c:v>
                </c:pt>
                <c:pt idx="2144">
                  <c:v>628.79999999999995</c:v>
                </c:pt>
                <c:pt idx="2145">
                  <c:v>629</c:v>
                </c:pt>
                <c:pt idx="2146">
                  <c:v>629.20000000000005</c:v>
                </c:pt>
                <c:pt idx="2147">
                  <c:v>629.4</c:v>
                </c:pt>
                <c:pt idx="2148">
                  <c:v>629.6</c:v>
                </c:pt>
                <c:pt idx="2149">
                  <c:v>629.79999999999995</c:v>
                </c:pt>
                <c:pt idx="2150">
                  <c:v>630</c:v>
                </c:pt>
                <c:pt idx="2151">
                  <c:v>630.20000000000005</c:v>
                </c:pt>
                <c:pt idx="2152">
                  <c:v>630.4</c:v>
                </c:pt>
                <c:pt idx="2153">
                  <c:v>630.6</c:v>
                </c:pt>
                <c:pt idx="2154">
                  <c:v>630.79999999999995</c:v>
                </c:pt>
                <c:pt idx="2155">
                  <c:v>631</c:v>
                </c:pt>
                <c:pt idx="2156">
                  <c:v>631.20000000000005</c:v>
                </c:pt>
                <c:pt idx="2157">
                  <c:v>631.4</c:v>
                </c:pt>
                <c:pt idx="2158">
                  <c:v>631.6</c:v>
                </c:pt>
                <c:pt idx="2159">
                  <c:v>631.79999999999995</c:v>
                </c:pt>
                <c:pt idx="2160">
                  <c:v>632</c:v>
                </c:pt>
                <c:pt idx="2161">
                  <c:v>632.20000000000005</c:v>
                </c:pt>
                <c:pt idx="2162">
                  <c:v>632.4</c:v>
                </c:pt>
                <c:pt idx="2163">
                  <c:v>632.6</c:v>
                </c:pt>
                <c:pt idx="2164">
                  <c:v>632.79999999999995</c:v>
                </c:pt>
                <c:pt idx="2165">
                  <c:v>633</c:v>
                </c:pt>
                <c:pt idx="2166">
                  <c:v>633.20000000000005</c:v>
                </c:pt>
                <c:pt idx="2167">
                  <c:v>633.4</c:v>
                </c:pt>
                <c:pt idx="2168">
                  <c:v>633.6</c:v>
                </c:pt>
                <c:pt idx="2169">
                  <c:v>633.79999999999995</c:v>
                </c:pt>
                <c:pt idx="2170">
                  <c:v>634</c:v>
                </c:pt>
                <c:pt idx="2171">
                  <c:v>634.20000000000005</c:v>
                </c:pt>
                <c:pt idx="2172">
                  <c:v>634.4</c:v>
                </c:pt>
                <c:pt idx="2173">
                  <c:v>634.6</c:v>
                </c:pt>
                <c:pt idx="2174">
                  <c:v>634.79999999999995</c:v>
                </c:pt>
                <c:pt idx="2175">
                  <c:v>635</c:v>
                </c:pt>
                <c:pt idx="2176">
                  <c:v>635.20000000000005</c:v>
                </c:pt>
                <c:pt idx="2177">
                  <c:v>635.4</c:v>
                </c:pt>
                <c:pt idx="2178">
                  <c:v>635.6</c:v>
                </c:pt>
                <c:pt idx="2179">
                  <c:v>635.79999999999995</c:v>
                </c:pt>
                <c:pt idx="2180">
                  <c:v>636</c:v>
                </c:pt>
                <c:pt idx="2181">
                  <c:v>636.20000000000005</c:v>
                </c:pt>
                <c:pt idx="2182">
                  <c:v>636.4</c:v>
                </c:pt>
                <c:pt idx="2183">
                  <c:v>636.6</c:v>
                </c:pt>
                <c:pt idx="2184">
                  <c:v>636.79999999999995</c:v>
                </c:pt>
                <c:pt idx="2185">
                  <c:v>637</c:v>
                </c:pt>
                <c:pt idx="2186">
                  <c:v>637.20000000000005</c:v>
                </c:pt>
                <c:pt idx="2187">
                  <c:v>637.4</c:v>
                </c:pt>
                <c:pt idx="2188">
                  <c:v>637.6</c:v>
                </c:pt>
                <c:pt idx="2189">
                  <c:v>637.79999999999995</c:v>
                </c:pt>
                <c:pt idx="2190">
                  <c:v>638</c:v>
                </c:pt>
                <c:pt idx="2191">
                  <c:v>638.20000000000005</c:v>
                </c:pt>
                <c:pt idx="2192">
                  <c:v>638.4</c:v>
                </c:pt>
                <c:pt idx="2193">
                  <c:v>638.6</c:v>
                </c:pt>
                <c:pt idx="2194">
                  <c:v>638.79999999999995</c:v>
                </c:pt>
                <c:pt idx="2195">
                  <c:v>639</c:v>
                </c:pt>
                <c:pt idx="2196">
                  <c:v>639.20000000000005</c:v>
                </c:pt>
                <c:pt idx="2197">
                  <c:v>639.4</c:v>
                </c:pt>
                <c:pt idx="2198">
                  <c:v>639.6</c:v>
                </c:pt>
                <c:pt idx="2199">
                  <c:v>639.79999999999995</c:v>
                </c:pt>
                <c:pt idx="2200">
                  <c:v>640</c:v>
                </c:pt>
                <c:pt idx="2201">
                  <c:v>640.20000000000005</c:v>
                </c:pt>
                <c:pt idx="2202">
                  <c:v>640.4</c:v>
                </c:pt>
                <c:pt idx="2203">
                  <c:v>640.6</c:v>
                </c:pt>
                <c:pt idx="2204">
                  <c:v>640.79999999999995</c:v>
                </c:pt>
                <c:pt idx="2205">
                  <c:v>641</c:v>
                </c:pt>
                <c:pt idx="2206">
                  <c:v>641.20000000000005</c:v>
                </c:pt>
                <c:pt idx="2207">
                  <c:v>641.4</c:v>
                </c:pt>
                <c:pt idx="2208">
                  <c:v>641.6</c:v>
                </c:pt>
                <c:pt idx="2209">
                  <c:v>641.79999999999995</c:v>
                </c:pt>
                <c:pt idx="2210">
                  <c:v>642</c:v>
                </c:pt>
                <c:pt idx="2211">
                  <c:v>642.20000000000005</c:v>
                </c:pt>
                <c:pt idx="2212">
                  <c:v>642.4</c:v>
                </c:pt>
                <c:pt idx="2213">
                  <c:v>642.6</c:v>
                </c:pt>
                <c:pt idx="2214">
                  <c:v>642.79999999999995</c:v>
                </c:pt>
                <c:pt idx="2215">
                  <c:v>643</c:v>
                </c:pt>
                <c:pt idx="2216">
                  <c:v>643.20000000000005</c:v>
                </c:pt>
                <c:pt idx="2217">
                  <c:v>643.4</c:v>
                </c:pt>
                <c:pt idx="2218">
                  <c:v>643.6</c:v>
                </c:pt>
                <c:pt idx="2219">
                  <c:v>643.79999999999995</c:v>
                </c:pt>
                <c:pt idx="2220">
                  <c:v>644</c:v>
                </c:pt>
                <c:pt idx="2221">
                  <c:v>644.20000000000005</c:v>
                </c:pt>
                <c:pt idx="2222">
                  <c:v>644.4</c:v>
                </c:pt>
                <c:pt idx="2223">
                  <c:v>644.6</c:v>
                </c:pt>
                <c:pt idx="2224">
                  <c:v>644.79999999999995</c:v>
                </c:pt>
                <c:pt idx="2225">
                  <c:v>645</c:v>
                </c:pt>
                <c:pt idx="2226">
                  <c:v>645.20000000000005</c:v>
                </c:pt>
                <c:pt idx="2227">
                  <c:v>645.4</c:v>
                </c:pt>
                <c:pt idx="2228">
                  <c:v>645.6</c:v>
                </c:pt>
                <c:pt idx="2229">
                  <c:v>645.79999999999995</c:v>
                </c:pt>
                <c:pt idx="2230">
                  <c:v>646</c:v>
                </c:pt>
                <c:pt idx="2231">
                  <c:v>646.20000000000005</c:v>
                </c:pt>
                <c:pt idx="2232">
                  <c:v>646.4</c:v>
                </c:pt>
                <c:pt idx="2233">
                  <c:v>646.6</c:v>
                </c:pt>
                <c:pt idx="2234">
                  <c:v>646.79999999999995</c:v>
                </c:pt>
                <c:pt idx="2235">
                  <c:v>647</c:v>
                </c:pt>
                <c:pt idx="2236">
                  <c:v>647.20000000000005</c:v>
                </c:pt>
                <c:pt idx="2237">
                  <c:v>647.4</c:v>
                </c:pt>
                <c:pt idx="2238">
                  <c:v>647.6</c:v>
                </c:pt>
                <c:pt idx="2239">
                  <c:v>647.79999999999995</c:v>
                </c:pt>
                <c:pt idx="2240">
                  <c:v>648</c:v>
                </c:pt>
                <c:pt idx="2241">
                  <c:v>648.20000000000005</c:v>
                </c:pt>
                <c:pt idx="2242">
                  <c:v>648.4</c:v>
                </c:pt>
                <c:pt idx="2243">
                  <c:v>648.6</c:v>
                </c:pt>
                <c:pt idx="2244">
                  <c:v>648.79999999999995</c:v>
                </c:pt>
                <c:pt idx="2245">
                  <c:v>649</c:v>
                </c:pt>
                <c:pt idx="2246">
                  <c:v>649.20000000000005</c:v>
                </c:pt>
                <c:pt idx="2247">
                  <c:v>649.4</c:v>
                </c:pt>
                <c:pt idx="2248">
                  <c:v>649.6</c:v>
                </c:pt>
                <c:pt idx="2249">
                  <c:v>649.79999999999995</c:v>
                </c:pt>
                <c:pt idx="2250">
                  <c:v>650</c:v>
                </c:pt>
                <c:pt idx="2251">
                  <c:v>650.20000000000005</c:v>
                </c:pt>
                <c:pt idx="2252">
                  <c:v>650.4</c:v>
                </c:pt>
                <c:pt idx="2253">
                  <c:v>650.6</c:v>
                </c:pt>
                <c:pt idx="2254">
                  <c:v>650.79999999999995</c:v>
                </c:pt>
                <c:pt idx="2255">
                  <c:v>651</c:v>
                </c:pt>
                <c:pt idx="2256">
                  <c:v>651.20000000000005</c:v>
                </c:pt>
                <c:pt idx="2257">
                  <c:v>651.4</c:v>
                </c:pt>
                <c:pt idx="2258">
                  <c:v>651.6</c:v>
                </c:pt>
                <c:pt idx="2259">
                  <c:v>651.79999999999995</c:v>
                </c:pt>
                <c:pt idx="2260">
                  <c:v>652</c:v>
                </c:pt>
                <c:pt idx="2261">
                  <c:v>652.20000000000005</c:v>
                </c:pt>
                <c:pt idx="2262">
                  <c:v>652.4</c:v>
                </c:pt>
                <c:pt idx="2263">
                  <c:v>652.6</c:v>
                </c:pt>
                <c:pt idx="2264">
                  <c:v>652.79999999999995</c:v>
                </c:pt>
                <c:pt idx="2265">
                  <c:v>653</c:v>
                </c:pt>
                <c:pt idx="2266">
                  <c:v>653.20000000000005</c:v>
                </c:pt>
                <c:pt idx="2267">
                  <c:v>653.4</c:v>
                </c:pt>
                <c:pt idx="2268">
                  <c:v>653.6</c:v>
                </c:pt>
                <c:pt idx="2269">
                  <c:v>653.79999999999995</c:v>
                </c:pt>
                <c:pt idx="2270">
                  <c:v>654</c:v>
                </c:pt>
                <c:pt idx="2271">
                  <c:v>654.20000000000005</c:v>
                </c:pt>
                <c:pt idx="2272">
                  <c:v>654.4</c:v>
                </c:pt>
                <c:pt idx="2273">
                  <c:v>654.6</c:v>
                </c:pt>
                <c:pt idx="2274">
                  <c:v>654.79999999999995</c:v>
                </c:pt>
                <c:pt idx="2275">
                  <c:v>655</c:v>
                </c:pt>
                <c:pt idx="2276">
                  <c:v>655.20000000000005</c:v>
                </c:pt>
                <c:pt idx="2277">
                  <c:v>655.4</c:v>
                </c:pt>
                <c:pt idx="2278">
                  <c:v>655.6</c:v>
                </c:pt>
                <c:pt idx="2279">
                  <c:v>655.8</c:v>
                </c:pt>
                <c:pt idx="2280">
                  <c:v>656</c:v>
                </c:pt>
                <c:pt idx="2281">
                  <c:v>656.2</c:v>
                </c:pt>
                <c:pt idx="2282">
                  <c:v>656.4</c:v>
                </c:pt>
                <c:pt idx="2283">
                  <c:v>656.6</c:v>
                </c:pt>
                <c:pt idx="2284">
                  <c:v>656.8</c:v>
                </c:pt>
                <c:pt idx="2285">
                  <c:v>657</c:v>
                </c:pt>
                <c:pt idx="2286">
                  <c:v>657.2</c:v>
                </c:pt>
                <c:pt idx="2287">
                  <c:v>657.4</c:v>
                </c:pt>
                <c:pt idx="2288">
                  <c:v>657.6</c:v>
                </c:pt>
                <c:pt idx="2289">
                  <c:v>657.8</c:v>
                </c:pt>
                <c:pt idx="2290">
                  <c:v>658</c:v>
                </c:pt>
                <c:pt idx="2291">
                  <c:v>658.2</c:v>
                </c:pt>
                <c:pt idx="2292">
                  <c:v>658.4</c:v>
                </c:pt>
                <c:pt idx="2293">
                  <c:v>658.6</c:v>
                </c:pt>
                <c:pt idx="2294">
                  <c:v>658.8</c:v>
                </c:pt>
                <c:pt idx="2295">
                  <c:v>659</c:v>
                </c:pt>
                <c:pt idx="2296">
                  <c:v>659.2</c:v>
                </c:pt>
                <c:pt idx="2297">
                  <c:v>659.4</c:v>
                </c:pt>
                <c:pt idx="2298">
                  <c:v>659.6</c:v>
                </c:pt>
                <c:pt idx="2299">
                  <c:v>659.8</c:v>
                </c:pt>
                <c:pt idx="2300">
                  <c:v>660</c:v>
                </c:pt>
                <c:pt idx="2301">
                  <c:v>660.2</c:v>
                </c:pt>
                <c:pt idx="2302">
                  <c:v>660.4</c:v>
                </c:pt>
                <c:pt idx="2303">
                  <c:v>660.6</c:v>
                </c:pt>
                <c:pt idx="2304">
                  <c:v>660.8</c:v>
                </c:pt>
                <c:pt idx="2305">
                  <c:v>661</c:v>
                </c:pt>
                <c:pt idx="2306">
                  <c:v>661.2</c:v>
                </c:pt>
                <c:pt idx="2307">
                  <c:v>661.4</c:v>
                </c:pt>
                <c:pt idx="2308">
                  <c:v>661.6</c:v>
                </c:pt>
                <c:pt idx="2309">
                  <c:v>661.8</c:v>
                </c:pt>
                <c:pt idx="2310">
                  <c:v>662</c:v>
                </c:pt>
                <c:pt idx="2311">
                  <c:v>662.2</c:v>
                </c:pt>
                <c:pt idx="2312">
                  <c:v>662.4</c:v>
                </c:pt>
                <c:pt idx="2313">
                  <c:v>662.6</c:v>
                </c:pt>
                <c:pt idx="2314">
                  <c:v>662.8</c:v>
                </c:pt>
                <c:pt idx="2315">
                  <c:v>663</c:v>
                </c:pt>
                <c:pt idx="2316">
                  <c:v>663.2</c:v>
                </c:pt>
                <c:pt idx="2317">
                  <c:v>663.4</c:v>
                </c:pt>
                <c:pt idx="2318">
                  <c:v>663.6</c:v>
                </c:pt>
                <c:pt idx="2319">
                  <c:v>663.8</c:v>
                </c:pt>
                <c:pt idx="2320">
                  <c:v>664</c:v>
                </c:pt>
                <c:pt idx="2321">
                  <c:v>664.2</c:v>
                </c:pt>
                <c:pt idx="2322">
                  <c:v>664.4</c:v>
                </c:pt>
                <c:pt idx="2323">
                  <c:v>664.6</c:v>
                </c:pt>
                <c:pt idx="2324">
                  <c:v>664.8</c:v>
                </c:pt>
                <c:pt idx="2325">
                  <c:v>665</c:v>
                </c:pt>
                <c:pt idx="2326">
                  <c:v>665.2</c:v>
                </c:pt>
                <c:pt idx="2327">
                  <c:v>665.4</c:v>
                </c:pt>
                <c:pt idx="2328">
                  <c:v>665.6</c:v>
                </c:pt>
                <c:pt idx="2329">
                  <c:v>665.8</c:v>
                </c:pt>
                <c:pt idx="2330">
                  <c:v>666</c:v>
                </c:pt>
                <c:pt idx="2331">
                  <c:v>666.2</c:v>
                </c:pt>
                <c:pt idx="2332">
                  <c:v>666.4</c:v>
                </c:pt>
                <c:pt idx="2333">
                  <c:v>666.6</c:v>
                </c:pt>
                <c:pt idx="2334">
                  <c:v>666.8</c:v>
                </c:pt>
                <c:pt idx="2335">
                  <c:v>667</c:v>
                </c:pt>
                <c:pt idx="2336">
                  <c:v>667.2</c:v>
                </c:pt>
                <c:pt idx="2337">
                  <c:v>667.4</c:v>
                </c:pt>
                <c:pt idx="2338">
                  <c:v>667.6</c:v>
                </c:pt>
                <c:pt idx="2339">
                  <c:v>667.8</c:v>
                </c:pt>
                <c:pt idx="2340">
                  <c:v>668</c:v>
                </c:pt>
                <c:pt idx="2341">
                  <c:v>668.2</c:v>
                </c:pt>
                <c:pt idx="2342">
                  <c:v>668.4</c:v>
                </c:pt>
                <c:pt idx="2343">
                  <c:v>668.6</c:v>
                </c:pt>
                <c:pt idx="2344">
                  <c:v>668.8</c:v>
                </c:pt>
                <c:pt idx="2345">
                  <c:v>669</c:v>
                </c:pt>
                <c:pt idx="2346">
                  <c:v>669.2</c:v>
                </c:pt>
                <c:pt idx="2347">
                  <c:v>669.4</c:v>
                </c:pt>
                <c:pt idx="2348">
                  <c:v>669.6</c:v>
                </c:pt>
                <c:pt idx="2349">
                  <c:v>669.8</c:v>
                </c:pt>
                <c:pt idx="2350">
                  <c:v>670</c:v>
                </c:pt>
                <c:pt idx="2351">
                  <c:v>670.2</c:v>
                </c:pt>
                <c:pt idx="2352">
                  <c:v>670.4</c:v>
                </c:pt>
                <c:pt idx="2353">
                  <c:v>670.6</c:v>
                </c:pt>
                <c:pt idx="2354">
                  <c:v>670.8</c:v>
                </c:pt>
                <c:pt idx="2355">
                  <c:v>671</c:v>
                </c:pt>
                <c:pt idx="2356">
                  <c:v>671.2</c:v>
                </c:pt>
                <c:pt idx="2357">
                  <c:v>671.4</c:v>
                </c:pt>
                <c:pt idx="2358">
                  <c:v>671.6</c:v>
                </c:pt>
                <c:pt idx="2359">
                  <c:v>671.8</c:v>
                </c:pt>
                <c:pt idx="2360">
                  <c:v>672</c:v>
                </c:pt>
                <c:pt idx="2361">
                  <c:v>672.2</c:v>
                </c:pt>
                <c:pt idx="2362">
                  <c:v>672.4</c:v>
                </c:pt>
                <c:pt idx="2363">
                  <c:v>672.6</c:v>
                </c:pt>
                <c:pt idx="2364">
                  <c:v>672.8</c:v>
                </c:pt>
                <c:pt idx="2365">
                  <c:v>673</c:v>
                </c:pt>
                <c:pt idx="2366">
                  <c:v>673.2</c:v>
                </c:pt>
                <c:pt idx="2367">
                  <c:v>673.4</c:v>
                </c:pt>
                <c:pt idx="2368">
                  <c:v>673.6</c:v>
                </c:pt>
                <c:pt idx="2369">
                  <c:v>673.8</c:v>
                </c:pt>
                <c:pt idx="2370">
                  <c:v>674</c:v>
                </c:pt>
                <c:pt idx="2371">
                  <c:v>674.2</c:v>
                </c:pt>
                <c:pt idx="2372">
                  <c:v>674.4</c:v>
                </c:pt>
                <c:pt idx="2373">
                  <c:v>674.6</c:v>
                </c:pt>
                <c:pt idx="2374">
                  <c:v>674.8</c:v>
                </c:pt>
                <c:pt idx="2375">
                  <c:v>675</c:v>
                </c:pt>
                <c:pt idx="2376">
                  <c:v>675.2</c:v>
                </c:pt>
                <c:pt idx="2377">
                  <c:v>675.4</c:v>
                </c:pt>
                <c:pt idx="2378">
                  <c:v>675.6</c:v>
                </c:pt>
                <c:pt idx="2379">
                  <c:v>675.8</c:v>
                </c:pt>
                <c:pt idx="2380">
                  <c:v>676</c:v>
                </c:pt>
                <c:pt idx="2381">
                  <c:v>676.2</c:v>
                </c:pt>
                <c:pt idx="2382">
                  <c:v>676.4</c:v>
                </c:pt>
                <c:pt idx="2383">
                  <c:v>676.6</c:v>
                </c:pt>
                <c:pt idx="2384">
                  <c:v>676.8</c:v>
                </c:pt>
                <c:pt idx="2385">
                  <c:v>677</c:v>
                </c:pt>
                <c:pt idx="2386">
                  <c:v>677.2</c:v>
                </c:pt>
                <c:pt idx="2387">
                  <c:v>677.4</c:v>
                </c:pt>
                <c:pt idx="2388">
                  <c:v>677.6</c:v>
                </c:pt>
                <c:pt idx="2389">
                  <c:v>677.8</c:v>
                </c:pt>
                <c:pt idx="2390">
                  <c:v>678</c:v>
                </c:pt>
                <c:pt idx="2391">
                  <c:v>678.2</c:v>
                </c:pt>
                <c:pt idx="2392">
                  <c:v>678.4</c:v>
                </c:pt>
                <c:pt idx="2393">
                  <c:v>678.6</c:v>
                </c:pt>
                <c:pt idx="2394">
                  <c:v>678.8</c:v>
                </c:pt>
                <c:pt idx="2395">
                  <c:v>679</c:v>
                </c:pt>
                <c:pt idx="2396">
                  <c:v>679.2</c:v>
                </c:pt>
                <c:pt idx="2397">
                  <c:v>679.4</c:v>
                </c:pt>
                <c:pt idx="2398">
                  <c:v>679.6</c:v>
                </c:pt>
                <c:pt idx="2399">
                  <c:v>679.8</c:v>
                </c:pt>
                <c:pt idx="2400">
                  <c:v>680</c:v>
                </c:pt>
                <c:pt idx="2401">
                  <c:v>680.2</c:v>
                </c:pt>
                <c:pt idx="2402">
                  <c:v>680.4</c:v>
                </c:pt>
                <c:pt idx="2403">
                  <c:v>680.6</c:v>
                </c:pt>
                <c:pt idx="2404">
                  <c:v>680.8</c:v>
                </c:pt>
                <c:pt idx="2405">
                  <c:v>681</c:v>
                </c:pt>
                <c:pt idx="2406">
                  <c:v>681.2</c:v>
                </c:pt>
                <c:pt idx="2407">
                  <c:v>681.4</c:v>
                </c:pt>
                <c:pt idx="2408">
                  <c:v>681.6</c:v>
                </c:pt>
                <c:pt idx="2409">
                  <c:v>681.8</c:v>
                </c:pt>
                <c:pt idx="2410">
                  <c:v>682</c:v>
                </c:pt>
                <c:pt idx="2411">
                  <c:v>682.2</c:v>
                </c:pt>
                <c:pt idx="2412">
                  <c:v>682.4</c:v>
                </c:pt>
                <c:pt idx="2413">
                  <c:v>682.6</c:v>
                </c:pt>
                <c:pt idx="2414">
                  <c:v>682.8</c:v>
                </c:pt>
                <c:pt idx="2415">
                  <c:v>683</c:v>
                </c:pt>
                <c:pt idx="2416">
                  <c:v>683.2</c:v>
                </c:pt>
                <c:pt idx="2417">
                  <c:v>683.4</c:v>
                </c:pt>
                <c:pt idx="2418">
                  <c:v>683.6</c:v>
                </c:pt>
                <c:pt idx="2419">
                  <c:v>683.8</c:v>
                </c:pt>
                <c:pt idx="2420">
                  <c:v>684</c:v>
                </c:pt>
                <c:pt idx="2421">
                  <c:v>684.2</c:v>
                </c:pt>
                <c:pt idx="2422">
                  <c:v>684.4</c:v>
                </c:pt>
                <c:pt idx="2423">
                  <c:v>684.6</c:v>
                </c:pt>
                <c:pt idx="2424">
                  <c:v>684.8</c:v>
                </c:pt>
                <c:pt idx="2425">
                  <c:v>685</c:v>
                </c:pt>
                <c:pt idx="2426">
                  <c:v>685.2</c:v>
                </c:pt>
                <c:pt idx="2427">
                  <c:v>685.4</c:v>
                </c:pt>
                <c:pt idx="2428">
                  <c:v>685.6</c:v>
                </c:pt>
                <c:pt idx="2429">
                  <c:v>685.8</c:v>
                </c:pt>
                <c:pt idx="2430">
                  <c:v>686</c:v>
                </c:pt>
                <c:pt idx="2431">
                  <c:v>686.2</c:v>
                </c:pt>
                <c:pt idx="2432">
                  <c:v>686.4</c:v>
                </c:pt>
                <c:pt idx="2433">
                  <c:v>686.6</c:v>
                </c:pt>
                <c:pt idx="2434">
                  <c:v>686.8</c:v>
                </c:pt>
                <c:pt idx="2435">
                  <c:v>687</c:v>
                </c:pt>
                <c:pt idx="2436">
                  <c:v>687.2</c:v>
                </c:pt>
                <c:pt idx="2437">
                  <c:v>687.4</c:v>
                </c:pt>
                <c:pt idx="2438">
                  <c:v>687.6</c:v>
                </c:pt>
                <c:pt idx="2439">
                  <c:v>687.8</c:v>
                </c:pt>
                <c:pt idx="2440">
                  <c:v>688</c:v>
                </c:pt>
                <c:pt idx="2441">
                  <c:v>688.2</c:v>
                </c:pt>
                <c:pt idx="2442">
                  <c:v>688.4</c:v>
                </c:pt>
                <c:pt idx="2443">
                  <c:v>688.6</c:v>
                </c:pt>
                <c:pt idx="2444">
                  <c:v>688.8</c:v>
                </c:pt>
                <c:pt idx="2445">
                  <c:v>689</c:v>
                </c:pt>
                <c:pt idx="2446">
                  <c:v>689.2</c:v>
                </c:pt>
                <c:pt idx="2447">
                  <c:v>689.4</c:v>
                </c:pt>
                <c:pt idx="2448">
                  <c:v>689.6</c:v>
                </c:pt>
                <c:pt idx="2449">
                  <c:v>689.8</c:v>
                </c:pt>
                <c:pt idx="2450">
                  <c:v>690</c:v>
                </c:pt>
                <c:pt idx="2451">
                  <c:v>690.2</c:v>
                </c:pt>
                <c:pt idx="2452">
                  <c:v>690.4</c:v>
                </c:pt>
                <c:pt idx="2453">
                  <c:v>690.6</c:v>
                </c:pt>
                <c:pt idx="2454">
                  <c:v>690.8</c:v>
                </c:pt>
                <c:pt idx="2455">
                  <c:v>691</c:v>
                </c:pt>
                <c:pt idx="2456">
                  <c:v>691.2</c:v>
                </c:pt>
                <c:pt idx="2457">
                  <c:v>691.4</c:v>
                </c:pt>
                <c:pt idx="2458">
                  <c:v>691.6</c:v>
                </c:pt>
                <c:pt idx="2459">
                  <c:v>691.8</c:v>
                </c:pt>
                <c:pt idx="2460">
                  <c:v>692</c:v>
                </c:pt>
                <c:pt idx="2461">
                  <c:v>692.2</c:v>
                </c:pt>
                <c:pt idx="2462">
                  <c:v>692.4</c:v>
                </c:pt>
                <c:pt idx="2463">
                  <c:v>692.6</c:v>
                </c:pt>
                <c:pt idx="2464">
                  <c:v>692.8</c:v>
                </c:pt>
                <c:pt idx="2465">
                  <c:v>693</c:v>
                </c:pt>
                <c:pt idx="2466">
                  <c:v>693.2</c:v>
                </c:pt>
                <c:pt idx="2467">
                  <c:v>693.4</c:v>
                </c:pt>
                <c:pt idx="2468">
                  <c:v>693.6</c:v>
                </c:pt>
                <c:pt idx="2469">
                  <c:v>693.8</c:v>
                </c:pt>
                <c:pt idx="2470">
                  <c:v>694</c:v>
                </c:pt>
                <c:pt idx="2471">
                  <c:v>694.2</c:v>
                </c:pt>
                <c:pt idx="2472">
                  <c:v>694.4</c:v>
                </c:pt>
                <c:pt idx="2473">
                  <c:v>694.6</c:v>
                </c:pt>
                <c:pt idx="2474">
                  <c:v>694.8</c:v>
                </c:pt>
                <c:pt idx="2475">
                  <c:v>695</c:v>
                </c:pt>
                <c:pt idx="2476">
                  <c:v>695.2</c:v>
                </c:pt>
                <c:pt idx="2477">
                  <c:v>695.4</c:v>
                </c:pt>
                <c:pt idx="2478">
                  <c:v>695.6</c:v>
                </c:pt>
                <c:pt idx="2479">
                  <c:v>695.8</c:v>
                </c:pt>
                <c:pt idx="2480">
                  <c:v>696</c:v>
                </c:pt>
                <c:pt idx="2481">
                  <c:v>696.2</c:v>
                </c:pt>
                <c:pt idx="2482">
                  <c:v>696.4</c:v>
                </c:pt>
                <c:pt idx="2483">
                  <c:v>696.6</c:v>
                </c:pt>
                <c:pt idx="2484">
                  <c:v>696.8</c:v>
                </c:pt>
                <c:pt idx="2485">
                  <c:v>697</c:v>
                </c:pt>
                <c:pt idx="2486">
                  <c:v>697.2</c:v>
                </c:pt>
                <c:pt idx="2487">
                  <c:v>697.4</c:v>
                </c:pt>
                <c:pt idx="2488">
                  <c:v>697.6</c:v>
                </c:pt>
                <c:pt idx="2489">
                  <c:v>697.8</c:v>
                </c:pt>
                <c:pt idx="2490">
                  <c:v>698</c:v>
                </c:pt>
                <c:pt idx="2491">
                  <c:v>698.2</c:v>
                </c:pt>
                <c:pt idx="2492">
                  <c:v>698.4</c:v>
                </c:pt>
                <c:pt idx="2493">
                  <c:v>698.6</c:v>
                </c:pt>
                <c:pt idx="2494">
                  <c:v>698.8</c:v>
                </c:pt>
                <c:pt idx="2495">
                  <c:v>699</c:v>
                </c:pt>
                <c:pt idx="2496">
                  <c:v>699.2</c:v>
                </c:pt>
                <c:pt idx="2497">
                  <c:v>699.4</c:v>
                </c:pt>
                <c:pt idx="2498">
                  <c:v>699.6</c:v>
                </c:pt>
                <c:pt idx="2499">
                  <c:v>699.8</c:v>
                </c:pt>
                <c:pt idx="2500">
                  <c:v>700</c:v>
                </c:pt>
                <c:pt idx="2501">
                  <c:v>700.2</c:v>
                </c:pt>
                <c:pt idx="2502">
                  <c:v>700.4</c:v>
                </c:pt>
                <c:pt idx="2503">
                  <c:v>700.6</c:v>
                </c:pt>
                <c:pt idx="2504">
                  <c:v>700.8</c:v>
                </c:pt>
                <c:pt idx="2505">
                  <c:v>701</c:v>
                </c:pt>
                <c:pt idx="2506">
                  <c:v>701.2</c:v>
                </c:pt>
                <c:pt idx="2507">
                  <c:v>701.4</c:v>
                </c:pt>
                <c:pt idx="2508">
                  <c:v>701.6</c:v>
                </c:pt>
                <c:pt idx="2509">
                  <c:v>701.8</c:v>
                </c:pt>
                <c:pt idx="2510">
                  <c:v>702</c:v>
                </c:pt>
                <c:pt idx="2511">
                  <c:v>702.2</c:v>
                </c:pt>
                <c:pt idx="2512">
                  <c:v>702.4</c:v>
                </c:pt>
                <c:pt idx="2513">
                  <c:v>702.6</c:v>
                </c:pt>
                <c:pt idx="2514">
                  <c:v>702.8</c:v>
                </c:pt>
                <c:pt idx="2515">
                  <c:v>703</c:v>
                </c:pt>
                <c:pt idx="2516">
                  <c:v>703.2</c:v>
                </c:pt>
                <c:pt idx="2517">
                  <c:v>703.4</c:v>
                </c:pt>
                <c:pt idx="2518">
                  <c:v>703.6</c:v>
                </c:pt>
                <c:pt idx="2519">
                  <c:v>703.8</c:v>
                </c:pt>
                <c:pt idx="2520">
                  <c:v>704</c:v>
                </c:pt>
                <c:pt idx="2521">
                  <c:v>704.2</c:v>
                </c:pt>
                <c:pt idx="2522">
                  <c:v>704.4</c:v>
                </c:pt>
                <c:pt idx="2523">
                  <c:v>704.6</c:v>
                </c:pt>
                <c:pt idx="2524">
                  <c:v>704.8</c:v>
                </c:pt>
                <c:pt idx="2525">
                  <c:v>705</c:v>
                </c:pt>
                <c:pt idx="2526">
                  <c:v>705.2</c:v>
                </c:pt>
                <c:pt idx="2527">
                  <c:v>705.4</c:v>
                </c:pt>
                <c:pt idx="2528">
                  <c:v>705.6</c:v>
                </c:pt>
                <c:pt idx="2529">
                  <c:v>705.8</c:v>
                </c:pt>
                <c:pt idx="2530">
                  <c:v>706</c:v>
                </c:pt>
                <c:pt idx="2531">
                  <c:v>706.2</c:v>
                </c:pt>
                <c:pt idx="2532">
                  <c:v>706.4</c:v>
                </c:pt>
                <c:pt idx="2533">
                  <c:v>706.6</c:v>
                </c:pt>
                <c:pt idx="2534">
                  <c:v>706.8</c:v>
                </c:pt>
                <c:pt idx="2535">
                  <c:v>707</c:v>
                </c:pt>
                <c:pt idx="2536">
                  <c:v>707.2</c:v>
                </c:pt>
                <c:pt idx="2537">
                  <c:v>707.4</c:v>
                </c:pt>
                <c:pt idx="2538">
                  <c:v>707.6</c:v>
                </c:pt>
                <c:pt idx="2539">
                  <c:v>707.8</c:v>
                </c:pt>
                <c:pt idx="2540">
                  <c:v>708</c:v>
                </c:pt>
                <c:pt idx="2541">
                  <c:v>708.2</c:v>
                </c:pt>
                <c:pt idx="2542">
                  <c:v>708.4</c:v>
                </c:pt>
                <c:pt idx="2543">
                  <c:v>708.6</c:v>
                </c:pt>
                <c:pt idx="2544">
                  <c:v>708.8</c:v>
                </c:pt>
                <c:pt idx="2545">
                  <c:v>709</c:v>
                </c:pt>
                <c:pt idx="2546">
                  <c:v>709.2</c:v>
                </c:pt>
                <c:pt idx="2547">
                  <c:v>709.4</c:v>
                </c:pt>
                <c:pt idx="2548">
                  <c:v>709.6</c:v>
                </c:pt>
                <c:pt idx="2549">
                  <c:v>709.8</c:v>
                </c:pt>
                <c:pt idx="2550">
                  <c:v>710</c:v>
                </c:pt>
                <c:pt idx="2551">
                  <c:v>710.2</c:v>
                </c:pt>
                <c:pt idx="2552">
                  <c:v>710.4</c:v>
                </c:pt>
                <c:pt idx="2553">
                  <c:v>710.6</c:v>
                </c:pt>
                <c:pt idx="2554">
                  <c:v>710.8</c:v>
                </c:pt>
                <c:pt idx="2555">
                  <c:v>711</c:v>
                </c:pt>
                <c:pt idx="2556">
                  <c:v>711.2</c:v>
                </c:pt>
                <c:pt idx="2557">
                  <c:v>711.4</c:v>
                </c:pt>
                <c:pt idx="2558">
                  <c:v>711.6</c:v>
                </c:pt>
                <c:pt idx="2559">
                  <c:v>711.8</c:v>
                </c:pt>
                <c:pt idx="2560">
                  <c:v>712</c:v>
                </c:pt>
                <c:pt idx="2561">
                  <c:v>712.2</c:v>
                </c:pt>
                <c:pt idx="2562">
                  <c:v>712.4</c:v>
                </c:pt>
                <c:pt idx="2563">
                  <c:v>712.6</c:v>
                </c:pt>
                <c:pt idx="2564">
                  <c:v>712.8</c:v>
                </c:pt>
                <c:pt idx="2565">
                  <c:v>713</c:v>
                </c:pt>
                <c:pt idx="2566">
                  <c:v>713.2</c:v>
                </c:pt>
                <c:pt idx="2567">
                  <c:v>713.4</c:v>
                </c:pt>
                <c:pt idx="2568">
                  <c:v>713.6</c:v>
                </c:pt>
                <c:pt idx="2569">
                  <c:v>713.8</c:v>
                </c:pt>
                <c:pt idx="2570">
                  <c:v>714</c:v>
                </c:pt>
                <c:pt idx="2571">
                  <c:v>714.2</c:v>
                </c:pt>
                <c:pt idx="2572">
                  <c:v>714.4</c:v>
                </c:pt>
                <c:pt idx="2573">
                  <c:v>714.6</c:v>
                </c:pt>
                <c:pt idx="2574">
                  <c:v>714.8</c:v>
                </c:pt>
                <c:pt idx="2575">
                  <c:v>715</c:v>
                </c:pt>
                <c:pt idx="2576">
                  <c:v>715.2</c:v>
                </c:pt>
                <c:pt idx="2577">
                  <c:v>715.4</c:v>
                </c:pt>
                <c:pt idx="2578">
                  <c:v>715.6</c:v>
                </c:pt>
                <c:pt idx="2579">
                  <c:v>715.8</c:v>
                </c:pt>
                <c:pt idx="2580">
                  <c:v>716</c:v>
                </c:pt>
                <c:pt idx="2581">
                  <c:v>716.2</c:v>
                </c:pt>
                <c:pt idx="2582">
                  <c:v>716.4</c:v>
                </c:pt>
                <c:pt idx="2583">
                  <c:v>716.6</c:v>
                </c:pt>
                <c:pt idx="2584">
                  <c:v>716.8</c:v>
                </c:pt>
                <c:pt idx="2585">
                  <c:v>717</c:v>
                </c:pt>
                <c:pt idx="2586">
                  <c:v>717.2</c:v>
                </c:pt>
                <c:pt idx="2587">
                  <c:v>717.4</c:v>
                </c:pt>
                <c:pt idx="2588">
                  <c:v>717.6</c:v>
                </c:pt>
                <c:pt idx="2589">
                  <c:v>717.8</c:v>
                </c:pt>
                <c:pt idx="2590">
                  <c:v>718</c:v>
                </c:pt>
                <c:pt idx="2591">
                  <c:v>718.2</c:v>
                </c:pt>
                <c:pt idx="2592">
                  <c:v>718.4</c:v>
                </c:pt>
                <c:pt idx="2593">
                  <c:v>718.6</c:v>
                </c:pt>
                <c:pt idx="2594">
                  <c:v>718.8</c:v>
                </c:pt>
                <c:pt idx="2595">
                  <c:v>719</c:v>
                </c:pt>
                <c:pt idx="2596">
                  <c:v>719.2</c:v>
                </c:pt>
                <c:pt idx="2597">
                  <c:v>719.4</c:v>
                </c:pt>
                <c:pt idx="2598">
                  <c:v>719.6</c:v>
                </c:pt>
                <c:pt idx="2599">
                  <c:v>719.8</c:v>
                </c:pt>
                <c:pt idx="2600">
                  <c:v>720</c:v>
                </c:pt>
                <c:pt idx="2601">
                  <c:v>720.2</c:v>
                </c:pt>
                <c:pt idx="2602">
                  <c:v>720.4</c:v>
                </c:pt>
                <c:pt idx="2603">
                  <c:v>720.6</c:v>
                </c:pt>
                <c:pt idx="2604">
                  <c:v>720.8</c:v>
                </c:pt>
                <c:pt idx="2605">
                  <c:v>721</c:v>
                </c:pt>
                <c:pt idx="2606">
                  <c:v>721.2</c:v>
                </c:pt>
                <c:pt idx="2607">
                  <c:v>721.4</c:v>
                </c:pt>
                <c:pt idx="2608">
                  <c:v>721.6</c:v>
                </c:pt>
                <c:pt idx="2609">
                  <c:v>721.8</c:v>
                </c:pt>
                <c:pt idx="2610">
                  <c:v>722</c:v>
                </c:pt>
                <c:pt idx="2611">
                  <c:v>722.2</c:v>
                </c:pt>
                <c:pt idx="2612">
                  <c:v>722.4</c:v>
                </c:pt>
                <c:pt idx="2613">
                  <c:v>722.6</c:v>
                </c:pt>
                <c:pt idx="2614">
                  <c:v>722.8</c:v>
                </c:pt>
                <c:pt idx="2615">
                  <c:v>723</c:v>
                </c:pt>
                <c:pt idx="2616">
                  <c:v>723.2</c:v>
                </c:pt>
                <c:pt idx="2617">
                  <c:v>723.4</c:v>
                </c:pt>
                <c:pt idx="2618">
                  <c:v>723.6</c:v>
                </c:pt>
                <c:pt idx="2619">
                  <c:v>723.8</c:v>
                </c:pt>
                <c:pt idx="2620">
                  <c:v>724</c:v>
                </c:pt>
                <c:pt idx="2621">
                  <c:v>724.2</c:v>
                </c:pt>
                <c:pt idx="2622">
                  <c:v>724.4</c:v>
                </c:pt>
                <c:pt idx="2623">
                  <c:v>724.6</c:v>
                </c:pt>
                <c:pt idx="2624">
                  <c:v>724.8</c:v>
                </c:pt>
                <c:pt idx="2625">
                  <c:v>725</c:v>
                </c:pt>
                <c:pt idx="2626">
                  <c:v>725.2</c:v>
                </c:pt>
                <c:pt idx="2627">
                  <c:v>725.4</c:v>
                </c:pt>
                <c:pt idx="2628">
                  <c:v>725.6</c:v>
                </c:pt>
                <c:pt idx="2629">
                  <c:v>725.8</c:v>
                </c:pt>
                <c:pt idx="2630">
                  <c:v>726</c:v>
                </c:pt>
                <c:pt idx="2631">
                  <c:v>726.2</c:v>
                </c:pt>
                <c:pt idx="2632">
                  <c:v>726.4</c:v>
                </c:pt>
                <c:pt idx="2633">
                  <c:v>726.6</c:v>
                </c:pt>
                <c:pt idx="2634">
                  <c:v>726.8</c:v>
                </c:pt>
                <c:pt idx="2635">
                  <c:v>727</c:v>
                </c:pt>
                <c:pt idx="2636">
                  <c:v>727.2</c:v>
                </c:pt>
                <c:pt idx="2637">
                  <c:v>727.4</c:v>
                </c:pt>
                <c:pt idx="2638">
                  <c:v>727.6</c:v>
                </c:pt>
                <c:pt idx="2639">
                  <c:v>727.8</c:v>
                </c:pt>
                <c:pt idx="2640">
                  <c:v>728</c:v>
                </c:pt>
                <c:pt idx="2641">
                  <c:v>728.2</c:v>
                </c:pt>
                <c:pt idx="2642">
                  <c:v>728.4</c:v>
                </c:pt>
                <c:pt idx="2643">
                  <c:v>728.6</c:v>
                </c:pt>
                <c:pt idx="2644">
                  <c:v>728.8</c:v>
                </c:pt>
                <c:pt idx="2645">
                  <c:v>729</c:v>
                </c:pt>
                <c:pt idx="2646">
                  <c:v>729.2</c:v>
                </c:pt>
                <c:pt idx="2647">
                  <c:v>729.4</c:v>
                </c:pt>
                <c:pt idx="2648">
                  <c:v>729.6</c:v>
                </c:pt>
                <c:pt idx="2649">
                  <c:v>729.8</c:v>
                </c:pt>
                <c:pt idx="2650">
                  <c:v>730</c:v>
                </c:pt>
                <c:pt idx="2651">
                  <c:v>730.2</c:v>
                </c:pt>
                <c:pt idx="2652">
                  <c:v>730.4</c:v>
                </c:pt>
                <c:pt idx="2653">
                  <c:v>730.6</c:v>
                </c:pt>
                <c:pt idx="2654">
                  <c:v>730.8</c:v>
                </c:pt>
                <c:pt idx="2655">
                  <c:v>731</c:v>
                </c:pt>
                <c:pt idx="2656">
                  <c:v>731.2</c:v>
                </c:pt>
                <c:pt idx="2657">
                  <c:v>731.4</c:v>
                </c:pt>
                <c:pt idx="2658">
                  <c:v>731.6</c:v>
                </c:pt>
                <c:pt idx="2659">
                  <c:v>731.8</c:v>
                </c:pt>
                <c:pt idx="2660">
                  <c:v>732</c:v>
                </c:pt>
                <c:pt idx="2661">
                  <c:v>732.2</c:v>
                </c:pt>
                <c:pt idx="2662">
                  <c:v>732.4</c:v>
                </c:pt>
                <c:pt idx="2663">
                  <c:v>732.6</c:v>
                </c:pt>
                <c:pt idx="2664">
                  <c:v>732.8</c:v>
                </c:pt>
                <c:pt idx="2665">
                  <c:v>733</c:v>
                </c:pt>
                <c:pt idx="2666">
                  <c:v>733.2</c:v>
                </c:pt>
                <c:pt idx="2667">
                  <c:v>733.4</c:v>
                </c:pt>
                <c:pt idx="2668">
                  <c:v>733.6</c:v>
                </c:pt>
                <c:pt idx="2669">
                  <c:v>733.8</c:v>
                </c:pt>
                <c:pt idx="2670">
                  <c:v>734</c:v>
                </c:pt>
                <c:pt idx="2671">
                  <c:v>734.2</c:v>
                </c:pt>
                <c:pt idx="2672">
                  <c:v>734.4</c:v>
                </c:pt>
                <c:pt idx="2673">
                  <c:v>734.6</c:v>
                </c:pt>
                <c:pt idx="2674">
                  <c:v>734.8</c:v>
                </c:pt>
                <c:pt idx="2675">
                  <c:v>735</c:v>
                </c:pt>
                <c:pt idx="2676">
                  <c:v>735.2</c:v>
                </c:pt>
                <c:pt idx="2677">
                  <c:v>735.4</c:v>
                </c:pt>
                <c:pt idx="2678">
                  <c:v>735.6</c:v>
                </c:pt>
                <c:pt idx="2679">
                  <c:v>735.8</c:v>
                </c:pt>
                <c:pt idx="2680">
                  <c:v>736</c:v>
                </c:pt>
                <c:pt idx="2681">
                  <c:v>736.2</c:v>
                </c:pt>
                <c:pt idx="2682">
                  <c:v>736.4</c:v>
                </c:pt>
                <c:pt idx="2683">
                  <c:v>736.6</c:v>
                </c:pt>
                <c:pt idx="2684">
                  <c:v>736.8</c:v>
                </c:pt>
                <c:pt idx="2685">
                  <c:v>737</c:v>
                </c:pt>
                <c:pt idx="2686">
                  <c:v>737.2</c:v>
                </c:pt>
                <c:pt idx="2687">
                  <c:v>737.4</c:v>
                </c:pt>
                <c:pt idx="2688">
                  <c:v>737.6</c:v>
                </c:pt>
                <c:pt idx="2689">
                  <c:v>737.8</c:v>
                </c:pt>
                <c:pt idx="2690">
                  <c:v>738</c:v>
                </c:pt>
                <c:pt idx="2691">
                  <c:v>738.2</c:v>
                </c:pt>
                <c:pt idx="2692">
                  <c:v>738.4</c:v>
                </c:pt>
                <c:pt idx="2693">
                  <c:v>738.6</c:v>
                </c:pt>
                <c:pt idx="2694">
                  <c:v>738.8</c:v>
                </c:pt>
                <c:pt idx="2695">
                  <c:v>739</c:v>
                </c:pt>
                <c:pt idx="2696">
                  <c:v>739.2</c:v>
                </c:pt>
                <c:pt idx="2697">
                  <c:v>739.4</c:v>
                </c:pt>
                <c:pt idx="2698">
                  <c:v>739.6</c:v>
                </c:pt>
                <c:pt idx="2699">
                  <c:v>739.8</c:v>
                </c:pt>
                <c:pt idx="2700">
                  <c:v>740</c:v>
                </c:pt>
                <c:pt idx="2701">
                  <c:v>740.2</c:v>
                </c:pt>
                <c:pt idx="2702">
                  <c:v>740.4</c:v>
                </c:pt>
                <c:pt idx="2703">
                  <c:v>740.6</c:v>
                </c:pt>
                <c:pt idx="2704">
                  <c:v>740.8</c:v>
                </c:pt>
                <c:pt idx="2705">
                  <c:v>741</c:v>
                </c:pt>
                <c:pt idx="2706">
                  <c:v>741.2</c:v>
                </c:pt>
                <c:pt idx="2707">
                  <c:v>741.4</c:v>
                </c:pt>
                <c:pt idx="2708">
                  <c:v>741.6</c:v>
                </c:pt>
                <c:pt idx="2709">
                  <c:v>741.8</c:v>
                </c:pt>
                <c:pt idx="2710">
                  <c:v>742</c:v>
                </c:pt>
                <c:pt idx="2711">
                  <c:v>742.2</c:v>
                </c:pt>
                <c:pt idx="2712">
                  <c:v>742.4</c:v>
                </c:pt>
                <c:pt idx="2713">
                  <c:v>742.6</c:v>
                </c:pt>
                <c:pt idx="2714">
                  <c:v>742.8</c:v>
                </c:pt>
                <c:pt idx="2715">
                  <c:v>743</c:v>
                </c:pt>
                <c:pt idx="2716">
                  <c:v>743.2</c:v>
                </c:pt>
                <c:pt idx="2717">
                  <c:v>743.4</c:v>
                </c:pt>
                <c:pt idx="2718">
                  <c:v>743.6</c:v>
                </c:pt>
                <c:pt idx="2719">
                  <c:v>743.8</c:v>
                </c:pt>
                <c:pt idx="2720">
                  <c:v>744</c:v>
                </c:pt>
                <c:pt idx="2721">
                  <c:v>744.2</c:v>
                </c:pt>
                <c:pt idx="2722">
                  <c:v>744.4</c:v>
                </c:pt>
                <c:pt idx="2723">
                  <c:v>744.6</c:v>
                </c:pt>
                <c:pt idx="2724">
                  <c:v>744.8</c:v>
                </c:pt>
                <c:pt idx="2725">
                  <c:v>745</c:v>
                </c:pt>
                <c:pt idx="2726">
                  <c:v>745.2</c:v>
                </c:pt>
                <c:pt idx="2727">
                  <c:v>745.4</c:v>
                </c:pt>
                <c:pt idx="2728">
                  <c:v>745.6</c:v>
                </c:pt>
                <c:pt idx="2729">
                  <c:v>745.8</c:v>
                </c:pt>
                <c:pt idx="2730">
                  <c:v>746</c:v>
                </c:pt>
                <c:pt idx="2731">
                  <c:v>746.2</c:v>
                </c:pt>
                <c:pt idx="2732">
                  <c:v>746.4</c:v>
                </c:pt>
                <c:pt idx="2733">
                  <c:v>746.6</c:v>
                </c:pt>
                <c:pt idx="2734">
                  <c:v>746.8</c:v>
                </c:pt>
                <c:pt idx="2735">
                  <c:v>747</c:v>
                </c:pt>
                <c:pt idx="2736">
                  <c:v>747.2</c:v>
                </c:pt>
                <c:pt idx="2737">
                  <c:v>747.4</c:v>
                </c:pt>
                <c:pt idx="2738">
                  <c:v>747.6</c:v>
                </c:pt>
                <c:pt idx="2739">
                  <c:v>747.8</c:v>
                </c:pt>
                <c:pt idx="2740">
                  <c:v>748</c:v>
                </c:pt>
                <c:pt idx="2741">
                  <c:v>748.2</c:v>
                </c:pt>
                <c:pt idx="2742">
                  <c:v>748.4</c:v>
                </c:pt>
                <c:pt idx="2743">
                  <c:v>748.6</c:v>
                </c:pt>
                <c:pt idx="2744">
                  <c:v>748.8</c:v>
                </c:pt>
                <c:pt idx="2745">
                  <c:v>749</c:v>
                </c:pt>
                <c:pt idx="2746">
                  <c:v>749.2</c:v>
                </c:pt>
                <c:pt idx="2747">
                  <c:v>749.4</c:v>
                </c:pt>
                <c:pt idx="2748">
                  <c:v>749.6</c:v>
                </c:pt>
                <c:pt idx="2749">
                  <c:v>749.8</c:v>
                </c:pt>
                <c:pt idx="2750">
                  <c:v>750</c:v>
                </c:pt>
                <c:pt idx="2751">
                  <c:v>750.2</c:v>
                </c:pt>
                <c:pt idx="2752">
                  <c:v>750.4</c:v>
                </c:pt>
                <c:pt idx="2753">
                  <c:v>750.6</c:v>
                </c:pt>
                <c:pt idx="2754">
                  <c:v>750.8</c:v>
                </c:pt>
                <c:pt idx="2755">
                  <c:v>751</c:v>
                </c:pt>
                <c:pt idx="2756">
                  <c:v>751.2</c:v>
                </c:pt>
                <c:pt idx="2757">
                  <c:v>751.4</c:v>
                </c:pt>
                <c:pt idx="2758">
                  <c:v>751.6</c:v>
                </c:pt>
                <c:pt idx="2759">
                  <c:v>751.8</c:v>
                </c:pt>
                <c:pt idx="2760">
                  <c:v>752</c:v>
                </c:pt>
                <c:pt idx="2761">
                  <c:v>752.2</c:v>
                </c:pt>
                <c:pt idx="2762">
                  <c:v>752.4</c:v>
                </c:pt>
                <c:pt idx="2763">
                  <c:v>752.6</c:v>
                </c:pt>
                <c:pt idx="2764">
                  <c:v>752.8</c:v>
                </c:pt>
                <c:pt idx="2765">
                  <c:v>753</c:v>
                </c:pt>
                <c:pt idx="2766">
                  <c:v>753.2</c:v>
                </c:pt>
                <c:pt idx="2767">
                  <c:v>753.4</c:v>
                </c:pt>
                <c:pt idx="2768">
                  <c:v>753.6</c:v>
                </c:pt>
                <c:pt idx="2769">
                  <c:v>753.8</c:v>
                </c:pt>
                <c:pt idx="2770">
                  <c:v>754</c:v>
                </c:pt>
                <c:pt idx="2771">
                  <c:v>754.2</c:v>
                </c:pt>
                <c:pt idx="2772">
                  <c:v>754.4</c:v>
                </c:pt>
                <c:pt idx="2773">
                  <c:v>754.6</c:v>
                </c:pt>
                <c:pt idx="2774">
                  <c:v>754.8</c:v>
                </c:pt>
                <c:pt idx="2775">
                  <c:v>755</c:v>
                </c:pt>
                <c:pt idx="2776">
                  <c:v>755.2</c:v>
                </c:pt>
                <c:pt idx="2777">
                  <c:v>755.4</c:v>
                </c:pt>
                <c:pt idx="2778">
                  <c:v>755.6</c:v>
                </c:pt>
                <c:pt idx="2779">
                  <c:v>755.8</c:v>
                </c:pt>
                <c:pt idx="2780">
                  <c:v>756</c:v>
                </c:pt>
                <c:pt idx="2781">
                  <c:v>756.2</c:v>
                </c:pt>
                <c:pt idx="2782">
                  <c:v>756.4</c:v>
                </c:pt>
                <c:pt idx="2783">
                  <c:v>756.6</c:v>
                </c:pt>
                <c:pt idx="2784">
                  <c:v>756.8</c:v>
                </c:pt>
                <c:pt idx="2785">
                  <c:v>757</c:v>
                </c:pt>
                <c:pt idx="2786">
                  <c:v>757.2</c:v>
                </c:pt>
                <c:pt idx="2787">
                  <c:v>757.4</c:v>
                </c:pt>
                <c:pt idx="2788">
                  <c:v>757.6</c:v>
                </c:pt>
                <c:pt idx="2789">
                  <c:v>757.8</c:v>
                </c:pt>
                <c:pt idx="2790">
                  <c:v>758</c:v>
                </c:pt>
                <c:pt idx="2791">
                  <c:v>758.2</c:v>
                </c:pt>
                <c:pt idx="2792">
                  <c:v>758.4</c:v>
                </c:pt>
                <c:pt idx="2793">
                  <c:v>758.6</c:v>
                </c:pt>
                <c:pt idx="2794">
                  <c:v>758.8</c:v>
                </c:pt>
                <c:pt idx="2795">
                  <c:v>759</c:v>
                </c:pt>
                <c:pt idx="2796">
                  <c:v>759.2</c:v>
                </c:pt>
                <c:pt idx="2797">
                  <c:v>759.4</c:v>
                </c:pt>
                <c:pt idx="2798">
                  <c:v>759.6</c:v>
                </c:pt>
                <c:pt idx="2799">
                  <c:v>759.8</c:v>
                </c:pt>
                <c:pt idx="2800">
                  <c:v>760</c:v>
                </c:pt>
                <c:pt idx="2801">
                  <c:v>760.2</c:v>
                </c:pt>
                <c:pt idx="2802">
                  <c:v>760.4</c:v>
                </c:pt>
                <c:pt idx="2803">
                  <c:v>760.6</c:v>
                </c:pt>
                <c:pt idx="2804">
                  <c:v>760.8</c:v>
                </c:pt>
                <c:pt idx="2805">
                  <c:v>761</c:v>
                </c:pt>
                <c:pt idx="2806">
                  <c:v>761.2</c:v>
                </c:pt>
                <c:pt idx="2807">
                  <c:v>761.4</c:v>
                </c:pt>
                <c:pt idx="2808">
                  <c:v>761.6</c:v>
                </c:pt>
                <c:pt idx="2809">
                  <c:v>761.8</c:v>
                </c:pt>
                <c:pt idx="2810">
                  <c:v>762</c:v>
                </c:pt>
                <c:pt idx="2811">
                  <c:v>762.2</c:v>
                </c:pt>
                <c:pt idx="2812">
                  <c:v>762.4</c:v>
                </c:pt>
                <c:pt idx="2813">
                  <c:v>762.6</c:v>
                </c:pt>
                <c:pt idx="2814">
                  <c:v>762.8</c:v>
                </c:pt>
                <c:pt idx="2815">
                  <c:v>763</c:v>
                </c:pt>
                <c:pt idx="2816">
                  <c:v>763.2</c:v>
                </c:pt>
                <c:pt idx="2817">
                  <c:v>763.4</c:v>
                </c:pt>
                <c:pt idx="2818">
                  <c:v>763.6</c:v>
                </c:pt>
                <c:pt idx="2819">
                  <c:v>763.8</c:v>
                </c:pt>
                <c:pt idx="2820">
                  <c:v>764</c:v>
                </c:pt>
                <c:pt idx="2821">
                  <c:v>764.2</c:v>
                </c:pt>
                <c:pt idx="2822">
                  <c:v>764.4</c:v>
                </c:pt>
                <c:pt idx="2823">
                  <c:v>764.6</c:v>
                </c:pt>
                <c:pt idx="2824">
                  <c:v>764.8</c:v>
                </c:pt>
                <c:pt idx="2825">
                  <c:v>765</c:v>
                </c:pt>
                <c:pt idx="2826">
                  <c:v>765.2</c:v>
                </c:pt>
                <c:pt idx="2827">
                  <c:v>765.4</c:v>
                </c:pt>
                <c:pt idx="2828">
                  <c:v>765.6</c:v>
                </c:pt>
                <c:pt idx="2829">
                  <c:v>765.8</c:v>
                </c:pt>
                <c:pt idx="2830">
                  <c:v>766</c:v>
                </c:pt>
                <c:pt idx="2831">
                  <c:v>766.2</c:v>
                </c:pt>
                <c:pt idx="2832">
                  <c:v>766.4</c:v>
                </c:pt>
                <c:pt idx="2833">
                  <c:v>766.6</c:v>
                </c:pt>
                <c:pt idx="2834">
                  <c:v>766.8</c:v>
                </c:pt>
                <c:pt idx="2835">
                  <c:v>767</c:v>
                </c:pt>
                <c:pt idx="2836">
                  <c:v>767.2</c:v>
                </c:pt>
                <c:pt idx="2837">
                  <c:v>767.4</c:v>
                </c:pt>
                <c:pt idx="2838">
                  <c:v>767.6</c:v>
                </c:pt>
                <c:pt idx="2839">
                  <c:v>767.8</c:v>
                </c:pt>
                <c:pt idx="2840">
                  <c:v>768</c:v>
                </c:pt>
                <c:pt idx="2841">
                  <c:v>768.2</c:v>
                </c:pt>
                <c:pt idx="2842">
                  <c:v>768.4</c:v>
                </c:pt>
                <c:pt idx="2843">
                  <c:v>768.6</c:v>
                </c:pt>
                <c:pt idx="2844">
                  <c:v>768.8</c:v>
                </c:pt>
                <c:pt idx="2845">
                  <c:v>769</c:v>
                </c:pt>
                <c:pt idx="2846">
                  <c:v>769.2</c:v>
                </c:pt>
                <c:pt idx="2847">
                  <c:v>769.4</c:v>
                </c:pt>
                <c:pt idx="2848">
                  <c:v>769.6</c:v>
                </c:pt>
                <c:pt idx="2849">
                  <c:v>769.8</c:v>
                </c:pt>
                <c:pt idx="2850">
                  <c:v>770</c:v>
                </c:pt>
                <c:pt idx="2851">
                  <c:v>770.2</c:v>
                </c:pt>
                <c:pt idx="2852">
                  <c:v>770.4</c:v>
                </c:pt>
                <c:pt idx="2853">
                  <c:v>770.6</c:v>
                </c:pt>
                <c:pt idx="2854">
                  <c:v>770.8</c:v>
                </c:pt>
                <c:pt idx="2855">
                  <c:v>771</c:v>
                </c:pt>
                <c:pt idx="2856">
                  <c:v>771.2</c:v>
                </c:pt>
                <c:pt idx="2857">
                  <c:v>771.4</c:v>
                </c:pt>
                <c:pt idx="2858">
                  <c:v>771.6</c:v>
                </c:pt>
                <c:pt idx="2859">
                  <c:v>771.8</c:v>
                </c:pt>
                <c:pt idx="2860">
                  <c:v>772</c:v>
                </c:pt>
                <c:pt idx="2861">
                  <c:v>772.2</c:v>
                </c:pt>
                <c:pt idx="2862">
                  <c:v>772.4</c:v>
                </c:pt>
                <c:pt idx="2863">
                  <c:v>772.6</c:v>
                </c:pt>
                <c:pt idx="2864">
                  <c:v>772.8</c:v>
                </c:pt>
                <c:pt idx="2865">
                  <c:v>773</c:v>
                </c:pt>
                <c:pt idx="2866">
                  <c:v>773.2</c:v>
                </c:pt>
                <c:pt idx="2867">
                  <c:v>773.4</c:v>
                </c:pt>
                <c:pt idx="2868">
                  <c:v>773.6</c:v>
                </c:pt>
                <c:pt idx="2869">
                  <c:v>773.8</c:v>
                </c:pt>
                <c:pt idx="2870">
                  <c:v>774</c:v>
                </c:pt>
                <c:pt idx="2871">
                  <c:v>774.2</c:v>
                </c:pt>
                <c:pt idx="2872">
                  <c:v>774.4</c:v>
                </c:pt>
                <c:pt idx="2873">
                  <c:v>774.6</c:v>
                </c:pt>
                <c:pt idx="2874">
                  <c:v>774.8</c:v>
                </c:pt>
                <c:pt idx="2875">
                  <c:v>775</c:v>
                </c:pt>
                <c:pt idx="2876">
                  <c:v>775.2</c:v>
                </c:pt>
                <c:pt idx="2877">
                  <c:v>775.4</c:v>
                </c:pt>
                <c:pt idx="2878">
                  <c:v>775.6</c:v>
                </c:pt>
                <c:pt idx="2879">
                  <c:v>775.8</c:v>
                </c:pt>
                <c:pt idx="2880">
                  <c:v>776</c:v>
                </c:pt>
                <c:pt idx="2881">
                  <c:v>776.2</c:v>
                </c:pt>
                <c:pt idx="2882">
                  <c:v>776.4</c:v>
                </c:pt>
                <c:pt idx="2883">
                  <c:v>776.6</c:v>
                </c:pt>
                <c:pt idx="2884">
                  <c:v>776.8</c:v>
                </c:pt>
                <c:pt idx="2885">
                  <c:v>777</c:v>
                </c:pt>
                <c:pt idx="2886">
                  <c:v>777.2</c:v>
                </c:pt>
                <c:pt idx="2887">
                  <c:v>777.4</c:v>
                </c:pt>
                <c:pt idx="2888">
                  <c:v>777.6</c:v>
                </c:pt>
                <c:pt idx="2889">
                  <c:v>777.8</c:v>
                </c:pt>
                <c:pt idx="2890">
                  <c:v>778</c:v>
                </c:pt>
                <c:pt idx="2891">
                  <c:v>778.2</c:v>
                </c:pt>
                <c:pt idx="2892">
                  <c:v>778.4</c:v>
                </c:pt>
                <c:pt idx="2893">
                  <c:v>778.6</c:v>
                </c:pt>
                <c:pt idx="2894">
                  <c:v>778.8</c:v>
                </c:pt>
                <c:pt idx="2895">
                  <c:v>779</c:v>
                </c:pt>
                <c:pt idx="2896">
                  <c:v>779.2</c:v>
                </c:pt>
                <c:pt idx="2897">
                  <c:v>779.4</c:v>
                </c:pt>
                <c:pt idx="2898">
                  <c:v>779.6</c:v>
                </c:pt>
                <c:pt idx="2899">
                  <c:v>779.8</c:v>
                </c:pt>
                <c:pt idx="2900">
                  <c:v>780</c:v>
                </c:pt>
                <c:pt idx="2901">
                  <c:v>780.2</c:v>
                </c:pt>
                <c:pt idx="2902">
                  <c:v>780.4</c:v>
                </c:pt>
                <c:pt idx="2903">
                  <c:v>780.6</c:v>
                </c:pt>
                <c:pt idx="2904">
                  <c:v>780.8</c:v>
                </c:pt>
                <c:pt idx="2905">
                  <c:v>781</c:v>
                </c:pt>
                <c:pt idx="2906">
                  <c:v>781.2</c:v>
                </c:pt>
                <c:pt idx="2907">
                  <c:v>781.4</c:v>
                </c:pt>
                <c:pt idx="2908">
                  <c:v>781.6</c:v>
                </c:pt>
                <c:pt idx="2909">
                  <c:v>781.8</c:v>
                </c:pt>
                <c:pt idx="2910">
                  <c:v>782</c:v>
                </c:pt>
                <c:pt idx="2911">
                  <c:v>782.2</c:v>
                </c:pt>
                <c:pt idx="2912">
                  <c:v>782.4</c:v>
                </c:pt>
                <c:pt idx="2913">
                  <c:v>782.6</c:v>
                </c:pt>
                <c:pt idx="2914">
                  <c:v>782.8</c:v>
                </c:pt>
                <c:pt idx="2915">
                  <c:v>783</c:v>
                </c:pt>
                <c:pt idx="2916">
                  <c:v>783.2</c:v>
                </c:pt>
                <c:pt idx="2917">
                  <c:v>783.4</c:v>
                </c:pt>
                <c:pt idx="2918">
                  <c:v>783.6</c:v>
                </c:pt>
                <c:pt idx="2919">
                  <c:v>783.8</c:v>
                </c:pt>
                <c:pt idx="2920">
                  <c:v>784</c:v>
                </c:pt>
                <c:pt idx="2921">
                  <c:v>784.2</c:v>
                </c:pt>
                <c:pt idx="2922">
                  <c:v>784.4</c:v>
                </c:pt>
                <c:pt idx="2923">
                  <c:v>784.6</c:v>
                </c:pt>
                <c:pt idx="2924">
                  <c:v>784.8</c:v>
                </c:pt>
                <c:pt idx="2925">
                  <c:v>785</c:v>
                </c:pt>
                <c:pt idx="2926">
                  <c:v>785.2</c:v>
                </c:pt>
                <c:pt idx="2927">
                  <c:v>785.4</c:v>
                </c:pt>
                <c:pt idx="2928">
                  <c:v>785.6</c:v>
                </c:pt>
                <c:pt idx="2929">
                  <c:v>785.8</c:v>
                </c:pt>
                <c:pt idx="2930">
                  <c:v>786</c:v>
                </c:pt>
                <c:pt idx="2931">
                  <c:v>786.2</c:v>
                </c:pt>
                <c:pt idx="2932">
                  <c:v>786.4</c:v>
                </c:pt>
                <c:pt idx="2933">
                  <c:v>786.6</c:v>
                </c:pt>
                <c:pt idx="2934">
                  <c:v>786.8</c:v>
                </c:pt>
                <c:pt idx="2935">
                  <c:v>787</c:v>
                </c:pt>
                <c:pt idx="2936">
                  <c:v>787.2</c:v>
                </c:pt>
                <c:pt idx="2937">
                  <c:v>787.4</c:v>
                </c:pt>
                <c:pt idx="2938">
                  <c:v>787.6</c:v>
                </c:pt>
                <c:pt idx="2939">
                  <c:v>787.8</c:v>
                </c:pt>
                <c:pt idx="2940">
                  <c:v>788</c:v>
                </c:pt>
                <c:pt idx="2941">
                  <c:v>788.2</c:v>
                </c:pt>
                <c:pt idx="2942">
                  <c:v>788.4</c:v>
                </c:pt>
                <c:pt idx="2943">
                  <c:v>788.6</c:v>
                </c:pt>
                <c:pt idx="2944">
                  <c:v>788.8</c:v>
                </c:pt>
                <c:pt idx="2945">
                  <c:v>789</c:v>
                </c:pt>
                <c:pt idx="2946">
                  <c:v>789.2</c:v>
                </c:pt>
                <c:pt idx="2947">
                  <c:v>789.4</c:v>
                </c:pt>
                <c:pt idx="2948">
                  <c:v>789.6</c:v>
                </c:pt>
                <c:pt idx="2949">
                  <c:v>789.8</c:v>
                </c:pt>
                <c:pt idx="2950">
                  <c:v>790</c:v>
                </c:pt>
                <c:pt idx="2951">
                  <c:v>790.2</c:v>
                </c:pt>
                <c:pt idx="2952">
                  <c:v>790.4</c:v>
                </c:pt>
                <c:pt idx="2953">
                  <c:v>790.6</c:v>
                </c:pt>
                <c:pt idx="2954">
                  <c:v>790.8</c:v>
                </c:pt>
                <c:pt idx="2955">
                  <c:v>791</c:v>
                </c:pt>
                <c:pt idx="2956">
                  <c:v>791.2</c:v>
                </c:pt>
                <c:pt idx="2957">
                  <c:v>791.4</c:v>
                </c:pt>
                <c:pt idx="2958">
                  <c:v>791.6</c:v>
                </c:pt>
                <c:pt idx="2959">
                  <c:v>791.8</c:v>
                </c:pt>
                <c:pt idx="2960">
                  <c:v>792</c:v>
                </c:pt>
                <c:pt idx="2961">
                  <c:v>792.2</c:v>
                </c:pt>
                <c:pt idx="2962">
                  <c:v>792.4</c:v>
                </c:pt>
                <c:pt idx="2963">
                  <c:v>792.6</c:v>
                </c:pt>
                <c:pt idx="2964">
                  <c:v>792.8</c:v>
                </c:pt>
                <c:pt idx="2965">
                  <c:v>793</c:v>
                </c:pt>
                <c:pt idx="2966">
                  <c:v>793.2</c:v>
                </c:pt>
                <c:pt idx="2967">
                  <c:v>793.4</c:v>
                </c:pt>
                <c:pt idx="2968">
                  <c:v>793.6</c:v>
                </c:pt>
                <c:pt idx="2969">
                  <c:v>793.8</c:v>
                </c:pt>
                <c:pt idx="2970">
                  <c:v>794</c:v>
                </c:pt>
                <c:pt idx="2971">
                  <c:v>794.2</c:v>
                </c:pt>
                <c:pt idx="2972">
                  <c:v>794.4</c:v>
                </c:pt>
                <c:pt idx="2973">
                  <c:v>794.6</c:v>
                </c:pt>
                <c:pt idx="2974">
                  <c:v>794.8</c:v>
                </c:pt>
                <c:pt idx="2975">
                  <c:v>795</c:v>
                </c:pt>
                <c:pt idx="2976">
                  <c:v>795.2</c:v>
                </c:pt>
                <c:pt idx="2977">
                  <c:v>795.4</c:v>
                </c:pt>
                <c:pt idx="2978">
                  <c:v>795.6</c:v>
                </c:pt>
                <c:pt idx="2979">
                  <c:v>795.8</c:v>
                </c:pt>
                <c:pt idx="2980">
                  <c:v>796</c:v>
                </c:pt>
                <c:pt idx="2981">
                  <c:v>796.2</c:v>
                </c:pt>
                <c:pt idx="2982">
                  <c:v>796.4</c:v>
                </c:pt>
                <c:pt idx="2983">
                  <c:v>796.6</c:v>
                </c:pt>
                <c:pt idx="2984">
                  <c:v>796.8</c:v>
                </c:pt>
                <c:pt idx="2985">
                  <c:v>797</c:v>
                </c:pt>
                <c:pt idx="2986">
                  <c:v>797.2</c:v>
                </c:pt>
                <c:pt idx="2987">
                  <c:v>797.4</c:v>
                </c:pt>
                <c:pt idx="2988">
                  <c:v>797.6</c:v>
                </c:pt>
                <c:pt idx="2989">
                  <c:v>797.8</c:v>
                </c:pt>
                <c:pt idx="2990">
                  <c:v>798</c:v>
                </c:pt>
                <c:pt idx="2991">
                  <c:v>798.2</c:v>
                </c:pt>
                <c:pt idx="2992">
                  <c:v>798.4</c:v>
                </c:pt>
                <c:pt idx="2993">
                  <c:v>798.6</c:v>
                </c:pt>
                <c:pt idx="2994">
                  <c:v>798.8</c:v>
                </c:pt>
                <c:pt idx="2995">
                  <c:v>799</c:v>
                </c:pt>
                <c:pt idx="2996">
                  <c:v>799.2</c:v>
                </c:pt>
                <c:pt idx="2997">
                  <c:v>799.4</c:v>
                </c:pt>
                <c:pt idx="2998">
                  <c:v>799.6</c:v>
                </c:pt>
                <c:pt idx="2999">
                  <c:v>799.8</c:v>
                </c:pt>
                <c:pt idx="3000">
                  <c:v>800</c:v>
                </c:pt>
                <c:pt idx="3001">
                  <c:v>800.2</c:v>
                </c:pt>
                <c:pt idx="3002">
                  <c:v>800.4</c:v>
                </c:pt>
                <c:pt idx="3003">
                  <c:v>800.6</c:v>
                </c:pt>
                <c:pt idx="3004">
                  <c:v>800.8</c:v>
                </c:pt>
                <c:pt idx="3005">
                  <c:v>801</c:v>
                </c:pt>
                <c:pt idx="3006">
                  <c:v>801.2</c:v>
                </c:pt>
                <c:pt idx="3007">
                  <c:v>801.4</c:v>
                </c:pt>
                <c:pt idx="3008">
                  <c:v>801.6</c:v>
                </c:pt>
                <c:pt idx="3009">
                  <c:v>801.8</c:v>
                </c:pt>
                <c:pt idx="3010">
                  <c:v>802</c:v>
                </c:pt>
                <c:pt idx="3011">
                  <c:v>802.2</c:v>
                </c:pt>
                <c:pt idx="3012">
                  <c:v>802.4</c:v>
                </c:pt>
                <c:pt idx="3013">
                  <c:v>802.6</c:v>
                </c:pt>
                <c:pt idx="3014">
                  <c:v>802.8</c:v>
                </c:pt>
                <c:pt idx="3015">
                  <c:v>803</c:v>
                </c:pt>
                <c:pt idx="3016">
                  <c:v>803.2</c:v>
                </c:pt>
                <c:pt idx="3017">
                  <c:v>803.4</c:v>
                </c:pt>
                <c:pt idx="3018">
                  <c:v>803.6</c:v>
                </c:pt>
                <c:pt idx="3019">
                  <c:v>803.8</c:v>
                </c:pt>
                <c:pt idx="3020">
                  <c:v>804</c:v>
                </c:pt>
                <c:pt idx="3021">
                  <c:v>804.2</c:v>
                </c:pt>
                <c:pt idx="3022">
                  <c:v>804.4</c:v>
                </c:pt>
                <c:pt idx="3023">
                  <c:v>804.6</c:v>
                </c:pt>
                <c:pt idx="3024">
                  <c:v>804.8</c:v>
                </c:pt>
                <c:pt idx="3025">
                  <c:v>805</c:v>
                </c:pt>
                <c:pt idx="3026">
                  <c:v>805.2</c:v>
                </c:pt>
                <c:pt idx="3027">
                  <c:v>805.4</c:v>
                </c:pt>
                <c:pt idx="3028">
                  <c:v>805.6</c:v>
                </c:pt>
                <c:pt idx="3029">
                  <c:v>805.8</c:v>
                </c:pt>
                <c:pt idx="3030">
                  <c:v>806</c:v>
                </c:pt>
                <c:pt idx="3031">
                  <c:v>806.2</c:v>
                </c:pt>
                <c:pt idx="3032">
                  <c:v>806.4</c:v>
                </c:pt>
                <c:pt idx="3033">
                  <c:v>806.6</c:v>
                </c:pt>
                <c:pt idx="3034">
                  <c:v>806.8</c:v>
                </c:pt>
                <c:pt idx="3035">
                  <c:v>807</c:v>
                </c:pt>
                <c:pt idx="3036">
                  <c:v>807.2</c:v>
                </c:pt>
                <c:pt idx="3037">
                  <c:v>807.4</c:v>
                </c:pt>
                <c:pt idx="3038">
                  <c:v>807.6</c:v>
                </c:pt>
                <c:pt idx="3039">
                  <c:v>807.8</c:v>
                </c:pt>
                <c:pt idx="3040">
                  <c:v>808</c:v>
                </c:pt>
                <c:pt idx="3041">
                  <c:v>808.2</c:v>
                </c:pt>
                <c:pt idx="3042">
                  <c:v>808.4</c:v>
                </c:pt>
                <c:pt idx="3043">
                  <c:v>808.6</c:v>
                </c:pt>
                <c:pt idx="3044">
                  <c:v>808.8</c:v>
                </c:pt>
                <c:pt idx="3045">
                  <c:v>809</c:v>
                </c:pt>
                <c:pt idx="3046">
                  <c:v>809.2</c:v>
                </c:pt>
                <c:pt idx="3047">
                  <c:v>809.4</c:v>
                </c:pt>
                <c:pt idx="3048">
                  <c:v>809.6</c:v>
                </c:pt>
                <c:pt idx="3049">
                  <c:v>809.8</c:v>
                </c:pt>
                <c:pt idx="3050">
                  <c:v>810</c:v>
                </c:pt>
                <c:pt idx="3051">
                  <c:v>810.2</c:v>
                </c:pt>
                <c:pt idx="3052">
                  <c:v>810.4</c:v>
                </c:pt>
                <c:pt idx="3053">
                  <c:v>810.6</c:v>
                </c:pt>
                <c:pt idx="3054">
                  <c:v>810.8</c:v>
                </c:pt>
                <c:pt idx="3055">
                  <c:v>811</c:v>
                </c:pt>
                <c:pt idx="3056">
                  <c:v>811.2</c:v>
                </c:pt>
                <c:pt idx="3057">
                  <c:v>811.4</c:v>
                </c:pt>
                <c:pt idx="3058">
                  <c:v>811.6</c:v>
                </c:pt>
                <c:pt idx="3059">
                  <c:v>811.8</c:v>
                </c:pt>
                <c:pt idx="3060">
                  <c:v>812</c:v>
                </c:pt>
                <c:pt idx="3061">
                  <c:v>812.2</c:v>
                </c:pt>
                <c:pt idx="3062">
                  <c:v>812.4</c:v>
                </c:pt>
                <c:pt idx="3063">
                  <c:v>812.6</c:v>
                </c:pt>
                <c:pt idx="3064">
                  <c:v>812.8</c:v>
                </c:pt>
                <c:pt idx="3065">
                  <c:v>813</c:v>
                </c:pt>
                <c:pt idx="3066">
                  <c:v>813.2</c:v>
                </c:pt>
                <c:pt idx="3067">
                  <c:v>813.4</c:v>
                </c:pt>
                <c:pt idx="3068">
                  <c:v>813.6</c:v>
                </c:pt>
                <c:pt idx="3069">
                  <c:v>813.8</c:v>
                </c:pt>
                <c:pt idx="3070">
                  <c:v>814</c:v>
                </c:pt>
                <c:pt idx="3071">
                  <c:v>814.2</c:v>
                </c:pt>
                <c:pt idx="3072">
                  <c:v>814.4</c:v>
                </c:pt>
                <c:pt idx="3073">
                  <c:v>814.6</c:v>
                </c:pt>
                <c:pt idx="3074">
                  <c:v>814.8</c:v>
                </c:pt>
                <c:pt idx="3075">
                  <c:v>815</c:v>
                </c:pt>
                <c:pt idx="3076">
                  <c:v>815.2</c:v>
                </c:pt>
                <c:pt idx="3077">
                  <c:v>815.4</c:v>
                </c:pt>
                <c:pt idx="3078">
                  <c:v>815.6</c:v>
                </c:pt>
                <c:pt idx="3079">
                  <c:v>815.8</c:v>
                </c:pt>
                <c:pt idx="3080">
                  <c:v>816</c:v>
                </c:pt>
                <c:pt idx="3081">
                  <c:v>816.2</c:v>
                </c:pt>
                <c:pt idx="3082">
                  <c:v>816.4</c:v>
                </c:pt>
                <c:pt idx="3083">
                  <c:v>816.6</c:v>
                </c:pt>
                <c:pt idx="3084">
                  <c:v>816.8</c:v>
                </c:pt>
                <c:pt idx="3085">
                  <c:v>817</c:v>
                </c:pt>
                <c:pt idx="3086">
                  <c:v>817.2</c:v>
                </c:pt>
                <c:pt idx="3087">
                  <c:v>817.4</c:v>
                </c:pt>
                <c:pt idx="3088">
                  <c:v>817.6</c:v>
                </c:pt>
                <c:pt idx="3089">
                  <c:v>817.8</c:v>
                </c:pt>
                <c:pt idx="3090">
                  <c:v>818</c:v>
                </c:pt>
                <c:pt idx="3091">
                  <c:v>818.2</c:v>
                </c:pt>
                <c:pt idx="3092">
                  <c:v>818.4</c:v>
                </c:pt>
                <c:pt idx="3093">
                  <c:v>818.6</c:v>
                </c:pt>
                <c:pt idx="3094">
                  <c:v>818.8</c:v>
                </c:pt>
                <c:pt idx="3095">
                  <c:v>819</c:v>
                </c:pt>
                <c:pt idx="3096">
                  <c:v>819.2</c:v>
                </c:pt>
                <c:pt idx="3097">
                  <c:v>819.4</c:v>
                </c:pt>
                <c:pt idx="3098">
                  <c:v>819.6</c:v>
                </c:pt>
                <c:pt idx="3099">
                  <c:v>819.8</c:v>
                </c:pt>
                <c:pt idx="3100">
                  <c:v>820</c:v>
                </c:pt>
                <c:pt idx="3101">
                  <c:v>820.2</c:v>
                </c:pt>
                <c:pt idx="3102">
                  <c:v>820.4</c:v>
                </c:pt>
                <c:pt idx="3103">
                  <c:v>820.6</c:v>
                </c:pt>
                <c:pt idx="3104">
                  <c:v>820.8</c:v>
                </c:pt>
                <c:pt idx="3105">
                  <c:v>821</c:v>
                </c:pt>
                <c:pt idx="3106">
                  <c:v>821.2</c:v>
                </c:pt>
                <c:pt idx="3107">
                  <c:v>821.4</c:v>
                </c:pt>
                <c:pt idx="3108">
                  <c:v>821.6</c:v>
                </c:pt>
                <c:pt idx="3109">
                  <c:v>821.8</c:v>
                </c:pt>
                <c:pt idx="3110">
                  <c:v>822</c:v>
                </c:pt>
                <c:pt idx="3111">
                  <c:v>822.2</c:v>
                </c:pt>
                <c:pt idx="3112">
                  <c:v>822.4</c:v>
                </c:pt>
                <c:pt idx="3113">
                  <c:v>822.6</c:v>
                </c:pt>
                <c:pt idx="3114">
                  <c:v>822.8</c:v>
                </c:pt>
                <c:pt idx="3115">
                  <c:v>823</c:v>
                </c:pt>
                <c:pt idx="3116">
                  <c:v>823.2</c:v>
                </c:pt>
                <c:pt idx="3117">
                  <c:v>823.4</c:v>
                </c:pt>
                <c:pt idx="3118">
                  <c:v>823.6</c:v>
                </c:pt>
                <c:pt idx="3119">
                  <c:v>823.8</c:v>
                </c:pt>
                <c:pt idx="3120">
                  <c:v>824</c:v>
                </c:pt>
                <c:pt idx="3121">
                  <c:v>824.2</c:v>
                </c:pt>
                <c:pt idx="3122">
                  <c:v>824.4</c:v>
                </c:pt>
                <c:pt idx="3123">
                  <c:v>824.6</c:v>
                </c:pt>
                <c:pt idx="3124">
                  <c:v>824.8</c:v>
                </c:pt>
                <c:pt idx="3125">
                  <c:v>825</c:v>
                </c:pt>
                <c:pt idx="3126">
                  <c:v>825.2</c:v>
                </c:pt>
                <c:pt idx="3127">
                  <c:v>825.4</c:v>
                </c:pt>
                <c:pt idx="3128">
                  <c:v>825.6</c:v>
                </c:pt>
                <c:pt idx="3129">
                  <c:v>825.8</c:v>
                </c:pt>
                <c:pt idx="3130">
                  <c:v>826</c:v>
                </c:pt>
                <c:pt idx="3131">
                  <c:v>826.2</c:v>
                </c:pt>
                <c:pt idx="3132">
                  <c:v>826.4</c:v>
                </c:pt>
                <c:pt idx="3133">
                  <c:v>826.6</c:v>
                </c:pt>
                <c:pt idx="3134">
                  <c:v>826.8</c:v>
                </c:pt>
                <c:pt idx="3135">
                  <c:v>827</c:v>
                </c:pt>
                <c:pt idx="3136">
                  <c:v>827.2</c:v>
                </c:pt>
                <c:pt idx="3137">
                  <c:v>827.4</c:v>
                </c:pt>
                <c:pt idx="3138">
                  <c:v>827.6</c:v>
                </c:pt>
                <c:pt idx="3139">
                  <c:v>827.8</c:v>
                </c:pt>
                <c:pt idx="3140">
                  <c:v>828</c:v>
                </c:pt>
                <c:pt idx="3141">
                  <c:v>828.2</c:v>
                </c:pt>
                <c:pt idx="3142">
                  <c:v>828.4</c:v>
                </c:pt>
                <c:pt idx="3143">
                  <c:v>828.6</c:v>
                </c:pt>
                <c:pt idx="3144">
                  <c:v>828.8</c:v>
                </c:pt>
                <c:pt idx="3145">
                  <c:v>829</c:v>
                </c:pt>
                <c:pt idx="3146">
                  <c:v>829.2</c:v>
                </c:pt>
                <c:pt idx="3147">
                  <c:v>829.4</c:v>
                </c:pt>
                <c:pt idx="3148">
                  <c:v>829.6</c:v>
                </c:pt>
                <c:pt idx="3149">
                  <c:v>829.8</c:v>
                </c:pt>
                <c:pt idx="3150">
                  <c:v>830</c:v>
                </c:pt>
                <c:pt idx="3151">
                  <c:v>830.2</c:v>
                </c:pt>
                <c:pt idx="3152">
                  <c:v>830.4</c:v>
                </c:pt>
                <c:pt idx="3153">
                  <c:v>830.6</c:v>
                </c:pt>
                <c:pt idx="3154">
                  <c:v>830.8</c:v>
                </c:pt>
                <c:pt idx="3155">
                  <c:v>831</c:v>
                </c:pt>
                <c:pt idx="3156">
                  <c:v>831.2</c:v>
                </c:pt>
                <c:pt idx="3157">
                  <c:v>831.4</c:v>
                </c:pt>
                <c:pt idx="3158">
                  <c:v>831.6</c:v>
                </c:pt>
                <c:pt idx="3159">
                  <c:v>831.8</c:v>
                </c:pt>
                <c:pt idx="3160">
                  <c:v>832</c:v>
                </c:pt>
                <c:pt idx="3161">
                  <c:v>832.2</c:v>
                </c:pt>
                <c:pt idx="3162">
                  <c:v>832.4</c:v>
                </c:pt>
                <c:pt idx="3163">
                  <c:v>832.6</c:v>
                </c:pt>
                <c:pt idx="3164">
                  <c:v>832.8</c:v>
                </c:pt>
                <c:pt idx="3165">
                  <c:v>833</c:v>
                </c:pt>
                <c:pt idx="3166">
                  <c:v>833.2</c:v>
                </c:pt>
                <c:pt idx="3167">
                  <c:v>833.4</c:v>
                </c:pt>
                <c:pt idx="3168">
                  <c:v>833.6</c:v>
                </c:pt>
                <c:pt idx="3169">
                  <c:v>833.8</c:v>
                </c:pt>
                <c:pt idx="3170">
                  <c:v>834</c:v>
                </c:pt>
                <c:pt idx="3171">
                  <c:v>834.2</c:v>
                </c:pt>
                <c:pt idx="3172">
                  <c:v>834.4</c:v>
                </c:pt>
                <c:pt idx="3173">
                  <c:v>834.6</c:v>
                </c:pt>
                <c:pt idx="3174">
                  <c:v>834.8</c:v>
                </c:pt>
                <c:pt idx="3175">
                  <c:v>835</c:v>
                </c:pt>
                <c:pt idx="3176">
                  <c:v>835.2</c:v>
                </c:pt>
                <c:pt idx="3177">
                  <c:v>835.4</c:v>
                </c:pt>
                <c:pt idx="3178">
                  <c:v>835.6</c:v>
                </c:pt>
                <c:pt idx="3179">
                  <c:v>835.8</c:v>
                </c:pt>
                <c:pt idx="3180">
                  <c:v>836</c:v>
                </c:pt>
                <c:pt idx="3181">
                  <c:v>836.2</c:v>
                </c:pt>
                <c:pt idx="3182">
                  <c:v>836.4</c:v>
                </c:pt>
                <c:pt idx="3183">
                  <c:v>836.6</c:v>
                </c:pt>
                <c:pt idx="3184">
                  <c:v>836.8</c:v>
                </c:pt>
                <c:pt idx="3185">
                  <c:v>837</c:v>
                </c:pt>
                <c:pt idx="3186">
                  <c:v>837.2</c:v>
                </c:pt>
                <c:pt idx="3187">
                  <c:v>837.4</c:v>
                </c:pt>
                <c:pt idx="3188">
                  <c:v>837.6</c:v>
                </c:pt>
                <c:pt idx="3189">
                  <c:v>837.8</c:v>
                </c:pt>
                <c:pt idx="3190">
                  <c:v>838</c:v>
                </c:pt>
                <c:pt idx="3191">
                  <c:v>838.2</c:v>
                </c:pt>
                <c:pt idx="3192">
                  <c:v>838.4</c:v>
                </c:pt>
                <c:pt idx="3193">
                  <c:v>838.6</c:v>
                </c:pt>
                <c:pt idx="3194">
                  <c:v>838.8</c:v>
                </c:pt>
                <c:pt idx="3195">
                  <c:v>839</c:v>
                </c:pt>
                <c:pt idx="3196">
                  <c:v>839.2</c:v>
                </c:pt>
                <c:pt idx="3197">
                  <c:v>839.4</c:v>
                </c:pt>
                <c:pt idx="3198">
                  <c:v>839.6</c:v>
                </c:pt>
                <c:pt idx="3199">
                  <c:v>839.8</c:v>
                </c:pt>
                <c:pt idx="3200">
                  <c:v>840</c:v>
                </c:pt>
                <c:pt idx="3201">
                  <c:v>840.2</c:v>
                </c:pt>
                <c:pt idx="3202">
                  <c:v>840.4</c:v>
                </c:pt>
                <c:pt idx="3203">
                  <c:v>840.6</c:v>
                </c:pt>
                <c:pt idx="3204">
                  <c:v>840.8</c:v>
                </c:pt>
                <c:pt idx="3205">
                  <c:v>841</c:v>
                </c:pt>
                <c:pt idx="3206">
                  <c:v>841.2</c:v>
                </c:pt>
                <c:pt idx="3207">
                  <c:v>841.4</c:v>
                </c:pt>
                <c:pt idx="3208">
                  <c:v>841.6</c:v>
                </c:pt>
                <c:pt idx="3209">
                  <c:v>841.8</c:v>
                </c:pt>
                <c:pt idx="3210">
                  <c:v>842</c:v>
                </c:pt>
                <c:pt idx="3211">
                  <c:v>842.2</c:v>
                </c:pt>
                <c:pt idx="3212">
                  <c:v>842.4</c:v>
                </c:pt>
                <c:pt idx="3213">
                  <c:v>842.6</c:v>
                </c:pt>
                <c:pt idx="3214">
                  <c:v>842.8</c:v>
                </c:pt>
                <c:pt idx="3215">
                  <c:v>843</c:v>
                </c:pt>
                <c:pt idx="3216">
                  <c:v>843.2</c:v>
                </c:pt>
                <c:pt idx="3217">
                  <c:v>843.4</c:v>
                </c:pt>
                <c:pt idx="3218">
                  <c:v>843.6</c:v>
                </c:pt>
                <c:pt idx="3219">
                  <c:v>843.8</c:v>
                </c:pt>
                <c:pt idx="3220">
                  <c:v>844</c:v>
                </c:pt>
                <c:pt idx="3221">
                  <c:v>844.2</c:v>
                </c:pt>
                <c:pt idx="3222">
                  <c:v>844.4</c:v>
                </c:pt>
                <c:pt idx="3223">
                  <c:v>844.6</c:v>
                </c:pt>
                <c:pt idx="3224">
                  <c:v>844.8</c:v>
                </c:pt>
                <c:pt idx="3225">
                  <c:v>845</c:v>
                </c:pt>
                <c:pt idx="3226">
                  <c:v>845.2</c:v>
                </c:pt>
                <c:pt idx="3227">
                  <c:v>845.4</c:v>
                </c:pt>
                <c:pt idx="3228">
                  <c:v>845.6</c:v>
                </c:pt>
                <c:pt idx="3229">
                  <c:v>845.8</c:v>
                </c:pt>
                <c:pt idx="3230">
                  <c:v>846</c:v>
                </c:pt>
                <c:pt idx="3231">
                  <c:v>846.2</c:v>
                </c:pt>
                <c:pt idx="3232">
                  <c:v>846.4</c:v>
                </c:pt>
                <c:pt idx="3233">
                  <c:v>846.6</c:v>
                </c:pt>
                <c:pt idx="3234">
                  <c:v>846.8</c:v>
                </c:pt>
                <c:pt idx="3235">
                  <c:v>847</c:v>
                </c:pt>
                <c:pt idx="3236">
                  <c:v>847.2</c:v>
                </c:pt>
                <c:pt idx="3237">
                  <c:v>847.4</c:v>
                </c:pt>
                <c:pt idx="3238">
                  <c:v>847.6</c:v>
                </c:pt>
                <c:pt idx="3239">
                  <c:v>847.8</c:v>
                </c:pt>
                <c:pt idx="3240">
                  <c:v>848</c:v>
                </c:pt>
                <c:pt idx="3241">
                  <c:v>848.2</c:v>
                </c:pt>
                <c:pt idx="3242">
                  <c:v>848.4</c:v>
                </c:pt>
                <c:pt idx="3243">
                  <c:v>848.6</c:v>
                </c:pt>
                <c:pt idx="3244">
                  <c:v>848.8</c:v>
                </c:pt>
                <c:pt idx="3245">
                  <c:v>849</c:v>
                </c:pt>
                <c:pt idx="3246">
                  <c:v>849.2</c:v>
                </c:pt>
                <c:pt idx="3247">
                  <c:v>849.4</c:v>
                </c:pt>
                <c:pt idx="3248">
                  <c:v>849.6</c:v>
                </c:pt>
                <c:pt idx="3249">
                  <c:v>849.8</c:v>
                </c:pt>
                <c:pt idx="3250">
                  <c:v>850</c:v>
                </c:pt>
                <c:pt idx="3251">
                  <c:v>850.2</c:v>
                </c:pt>
                <c:pt idx="3252">
                  <c:v>850.4</c:v>
                </c:pt>
                <c:pt idx="3253">
                  <c:v>850.6</c:v>
                </c:pt>
                <c:pt idx="3254">
                  <c:v>850.8</c:v>
                </c:pt>
                <c:pt idx="3255">
                  <c:v>851</c:v>
                </c:pt>
                <c:pt idx="3256">
                  <c:v>851.2</c:v>
                </c:pt>
                <c:pt idx="3257">
                  <c:v>851.4</c:v>
                </c:pt>
                <c:pt idx="3258">
                  <c:v>851.6</c:v>
                </c:pt>
                <c:pt idx="3259">
                  <c:v>851.8</c:v>
                </c:pt>
                <c:pt idx="3260">
                  <c:v>852</c:v>
                </c:pt>
                <c:pt idx="3261">
                  <c:v>852.2</c:v>
                </c:pt>
                <c:pt idx="3262">
                  <c:v>852.4</c:v>
                </c:pt>
                <c:pt idx="3263">
                  <c:v>852.6</c:v>
                </c:pt>
                <c:pt idx="3264">
                  <c:v>852.8</c:v>
                </c:pt>
                <c:pt idx="3265">
                  <c:v>853</c:v>
                </c:pt>
                <c:pt idx="3266">
                  <c:v>853.2</c:v>
                </c:pt>
                <c:pt idx="3267">
                  <c:v>853.4</c:v>
                </c:pt>
                <c:pt idx="3268">
                  <c:v>853.6</c:v>
                </c:pt>
                <c:pt idx="3269">
                  <c:v>853.8</c:v>
                </c:pt>
                <c:pt idx="3270">
                  <c:v>854</c:v>
                </c:pt>
                <c:pt idx="3271">
                  <c:v>854.2</c:v>
                </c:pt>
                <c:pt idx="3272">
                  <c:v>854.4</c:v>
                </c:pt>
                <c:pt idx="3273">
                  <c:v>854.6</c:v>
                </c:pt>
                <c:pt idx="3274">
                  <c:v>854.8</c:v>
                </c:pt>
                <c:pt idx="3275">
                  <c:v>855</c:v>
                </c:pt>
                <c:pt idx="3276">
                  <c:v>855.2</c:v>
                </c:pt>
                <c:pt idx="3277">
                  <c:v>855.4</c:v>
                </c:pt>
                <c:pt idx="3278">
                  <c:v>855.6</c:v>
                </c:pt>
                <c:pt idx="3279">
                  <c:v>855.8</c:v>
                </c:pt>
                <c:pt idx="3280">
                  <c:v>856</c:v>
                </c:pt>
                <c:pt idx="3281">
                  <c:v>856.2</c:v>
                </c:pt>
                <c:pt idx="3282">
                  <c:v>856.4</c:v>
                </c:pt>
                <c:pt idx="3283">
                  <c:v>856.6</c:v>
                </c:pt>
                <c:pt idx="3284">
                  <c:v>856.8</c:v>
                </c:pt>
                <c:pt idx="3285">
                  <c:v>857</c:v>
                </c:pt>
                <c:pt idx="3286">
                  <c:v>857.2</c:v>
                </c:pt>
                <c:pt idx="3287">
                  <c:v>857.4</c:v>
                </c:pt>
                <c:pt idx="3288">
                  <c:v>857.6</c:v>
                </c:pt>
                <c:pt idx="3289">
                  <c:v>857.8</c:v>
                </c:pt>
                <c:pt idx="3290">
                  <c:v>858</c:v>
                </c:pt>
                <c:pt idx="3291">
                  <c:v>858.2</c:v>
                </c:pt>
                <c:pt idx="3292">
                  <c:v>858.4</c:v>
                </c:pt>
                <c:pt idx="3293">
                  <c:v>858.6</c:v>
                </c:pt>
                <c:pt idx="3294">
                  <c:v>858.8</c:v>
                </c:pt>
                <c:pt idx="3295">
                  <c:v>859</c:v>
                </c:pt>
                <c:pt idx="3296">
                  <c:v>859.2</c:v>
                </c:pt>
                <c:pt idx="3297">
                  <c:v>859.4</c:v>
                </c:pt>
                <c:pt idx="3298">
                  <c:v>859.6</c:v>
                </c:pt>
                <c:pt idx="3299">
                  <c:v>859.8</c:v>
                </c:pt>
                <c:pt idx="3300">
                  <c:v>860</c:v>
                </c:pt>
                <c:pt idx="3301">
                  <c:v>860.2</c:v>
                </c:pt>
                <c:pt idx="3302">
                  <c:v>860.4</c:v>
                </c:pt>
                <c:pt idx="3303">
                  <c:v>860.6</c:v>
                </c:pt>
                <c:pt idx="3304">
                  <c:v>860.8</c:v>
                </c:pt>
                <c:pt idx="3305">
                  <c:v>861</c:v>
                </c:pt>
                <c:pt idx="3306">
                  <c:v>861.2</c:v>
                </c:pt>
                <c:pt idx="3307">
                  <c:v>861.4</c:v>
                </c:pt>
                <c:pt idx="3308">
                  <c:v>861.6</c:v>
                </c:pt>
                <c:pt idx="3309">
                  <c:v>861.8</c:v>
                </c:pt>
                <c:pt idx="3310">
                  <c:v>862</c:v>
                </c:pt>
                <c:pt idx="3311">
                  <c:v>862.2</c:v>
                </c:pt>
                <c:pt idx="3312">
                  <c:v>862.4</c:v>
                </c:pt>
                <c:pt idx="3313">
                  <c:v>862.6</c:v>
                </c:pt>
                <c:pt idx="3314">
                  <c:v>862.8</c:v>
                </c:pt>
                <c:pt idx="3315">
                  <c:v>863</c:v>
                </c:pt>
                <c:pt idx="3316">
                  <c:v>863.2</c:v>
                </c:pt>
                <c:pt idx="3317">
                  <c:v>863.4</c:v>
                </c:pt>
                <c:pt idx="3318">
                  <c:v>863.6</c:v>
                </c:pt>
                <c:pt idx="3319">
                  <c:v>863.8</c:v>
                </c:pt>
                <c:pt idx="3320">
                  <c:v>864</c:v>
                </c:pt>
                <c:pt idx="3321">
                  <c:v>864.2</c:v>
                </c:pt>
                <c:pt idx="3322">
                  <c:v>864.4</c:v>
                </c:pt>
                <c:pt idx="3323">
                  <c:v>864.6</c:v>
                </c:pt>
                <c:pt idx="3324">
                  <c:v>864.8</c:v>
                </c:pt>
                <c:pt idx="3325">
                  <c:v>865</c:v>
                </c:pt>
                <c:pt idx="3326">
                  <c:v>865.2</c:v>
                </c:pt>
                <c:pt idx="3327">
                  <c:v>865.4</c:v>
                </c:pt>
                <c:pt idx="3328">
                  <c:v>865.6</c:v>
                </c:pt>
                <c:pt idx="3329">
                  <c:v>865.8</c:v>
                </c:pt>
                <c:pt idx="3330">
                  <c:v>866</c:v>
                </c:pt>
                <c:pt idx="3331">
                  <c:v>866.2</c:v>
                </c:pt>
                <c:pt idx="3332">
                  <c:v>866.4</c:v>
                </c:pt>
                <c:pt idx="3333">
                  <c:v>866.6</c:v>
                </c:pt>
                <c:pt idx="3334">
                  <c:v>866.8</c:v>
                </c:pt>
                <c:pt idx="3335">
                  <c:v>867</c:v>
                </c:pt>
                <c:pt idx="3336">
                  <c:v>867.2</c:v>
                </c:pt>
                <c:pt idx="3337">
                  <c:v>867.4</c:v>
                </c:pt>
                <c:pt idx="3338">
                  <c:v>867.6</c:v>
                </c:pt>
                <c:pt idx="3339">
                  <c:v>867.8</c:v>
                </c:pt>
                <c:pt idx="3340">
                  <c:v>868</c:v>
                </c:pt>
                <c:pt idx="3341">
                  <c:v>868.2</c:v>
                </c:pt>
                <c:pt idx="3342">
                  <c:v>868.4</c:v>
                </c:pt>
                <c:pt idx="3343">
                  <c:v>868.6</c:v>
                </c:pt>
                <c:pt idx="3344">
                  <c:v>868.8</c:v>
                </c:pt>
                <c:pt idx="3345">
                  <c:v>869</c:v>
                </c:pt>
                <c:pt idx="3346">
                  <c:v>869.2</c:v>
                </c:pt>
                <c:pt idx="3347">
                  <c:v>869.4</c:v>
                </c:pt>
                <c:pt idx="3348">
                  <c:v>869.6</c:v>
                </c:pt>
                <c:pt idx="3349">
                  <c:v>869.8</c:v>
                </c:pt>
                <c:pt idx="3350">
                  <c:v>870</c:v>
                </c:pt>
                <c:pt idx="3351">
                  <c:v>870.2</c:v>
                </c:pt>
                <c:pt idx="3352">
                  <c:v>870.4</c:v>
                </c:pt>
                <c:pt idx="3353">
                  <c:v>870.6</c:v>
                </c:pt>
                <c:pt idx="3354">
                  <c:v>870.8</c:v>
                </c:pt>
                <c:pt idx="3355">
                  <c:v>871</c:v>
                </c:pt>
                <c:pt idx="3356">
                  <c:v>871.2</c:v>
                </c:pt>
                <c:pt idx="3357">
                  <c:v>871.4</c:v>
                </c:pt>
                <c:pt idx="3358">
                  <c:v>871.6</c:v>
                </c:pt>
                <c:pt idx="3359">
                  <c:v>871.8</c:v>
                </c:pt>
                <c:pt idx="3360">
                  <c:v>872</c:v>
                </c:pt>
                <c:pt idx="3361">
                  <c:v>872.2</c:v>
                </c:pt>
                <c:pt idx="3362">
                  <c:v>872.4</c:v>
                </c:pt>
                <c:pt idx="3363">
                  <c:v>872.6</c:v>
                </c:pt>
                <c:pt idx="3364">
                  <c:v>872.8</c:v>
                </c:pt>
                <c:pt idx="3365">
                  <c:v>873</c:v>
                </c:pt>
                <c:pt idx="3366">
                  <c:v>873.2</c:v>
                </c:pt>
                <c:pt idx="3367">
                  <c:v>873.4</c:v>
                </c:pt>
                <c:pt idx="3368">
                  <c:v>873.6</c:v>
                </c:pt>
                <c:pt idx="3369">
                  <c:v>873.8</c:v>
                </c:pt>
                <c:pt idx="3370">
                  <c:v>874</c:v>
                </c:pt>
                <c:pt idx="3371">
                  <c:v>874.2</c:v>
                </c:pt>
                <c:pt idx="3372">
                  <c:v>874.4</c:v>
                </c:pt>
                <c:pt idx="3373">
                  <c:v>874.6</c:v>
                </c:pt>
                <c:pt idx="3374">
                  <c:v>874.8</c:v>
                </c:pt>
                <c:pt idx="3375">
                  <c:v>875</c:v>
                </c:pt>
                <c:pt idx="3376">
                  <c:v>875.2</c:v>
                </c:pt>
                <c:pt idx="3377">
                  <c:v>875.4</c:v>
                </c:pt>
                <c:pt idx="3378">
                  <c:v>875.6</c:v>
                </c:pt>
                <c:pt idx="3379">
                  <c:v>875.8</c:v>
                </c:pt>
                <c:pt idx="3380">
                  <c:v>876</c:v>
                </c:pt>
                <c:pt idx="3381">
                  <c:v>876.2</c:v>
                </c:pt>
                <c:pt idx="3382">
                  <c:v>876.4</c:v>
                </c:pt>
                <c:pt idx="3383">
                  <c:v>876.6</c:v>
                </c:pt>
                <c:pt idx="3384">
                  <c:v>876.8</c:v>
                </c:pt>
                <c:pt idx="3385">
                  <c:v>877</c:v>
                </c:pt>
                <c:pt idx="3386">
                  <c:v>877.2</c:v>
                </c:pt>
                <c:pt idx="3387">
                  <c:v>877.4</c:v>
                </c:pt>
                <c:pt idx="3388">
                  <c:v>877.6</c:v>
                </c:pt>
                <c:pt idx="3389">
                  <c:v>877.8</c:v>
                </c:pt>
                <c:pt idx="3390">
                  <c:v>878</c:v>
                </c:pt>
                <c:pt idx="3391">
                  <c:v>878.2</c:v>
                </c:pt>
                <c:pt idx="3392">
                  <c:v>878.4</c:v>
                </c:pt>
                <c:pt idx="3393">
                  <c:v>878.6</c:v>
                </c:pt>
                <c:pt idx="3394">
                  <c:v>878.8</c:v>
                </c:pt>
                <c:pt idx="3395">
                  <c:v>879</c:v>
                </c:pt>
                <c:pt idx="3396">
                  <c:v>879.2</c:v>
                </c:pt>
                <c:pt idx="3397">
                  <c:v>879.4</c:v>
                </c:pt>
                <c:pt idx="3398">
                  <c:v>879.6</c:v>
                </c:pt>
                <c:pt idx="3399">
                  <c:v>879.8</c:v>
                </c:pt>
                <c:pt idx="3400">
                  <c:v>880</c:v>
                </c:pt>
                <c:pt idx="3401">
                  <c:v>880.2</c:v>
                </c:pt>
                <c:pt idx="3402">
                  <c:v>880.4</c:v>
                </c:pt>
                <c:pt idx="3403">
                  <c:v>880.6</c:v>
                </c:pt>
                <c:pt idx="3404">
                  <c:v>880.8</c:v>
                </c:pt>
                <c:pt idx="3405">
                  <c:v>881</c:v>
                </c:pt>
                <c:pt idx="3406">
                  <c:v>881.2</c:v>
                </c:pt>
                <c:pt idx="3407">
                  <c:v>881.4</c:v>
                </c:pt>
                <c:pt idx="3408">
                  <c:v>881.6</c:v>
                </c:pt>
                <c:pt idx="3409">
                  <c:v>881.8</c:v>
                </c:pt>
                <c:pt idx="3410">
                  <c:v>882</c:v>
                </c:pt>
                <c:pt idx="3411">
                  <c:v>882.2</c:v>
                </c:pt>
                <c:pt idx="3412">
                  <c:v>882.4</c:v>
                </c:pt>
                <c:pt idx="3413">
                  <c:v>882.6</c:v>
                </c:pt>
                <c:pt idx="3414">
                  <c:v>882.8</c:v>
                </c:pt>
                <c:pt idx="3415">
                  <c:v>883</c:v>
                </c:pt>
                <c:pt idx="3416">
                  <c:v>883.2</c:v>
                </c:pt>
                <c:pt idx="3417">
                  <c:v>883.4</c:v>
                </c:pt>
                <c:pt idx="3418">
                  <c:v>883.6</c:v>
                </c:pt>
                <c:pt idx="3419">
                  <c:v>883.8</c:v>
                </c:pt>
                <c:pt idx="3420">
                  <c:v>884</c:v>
                </c:pt>
                <c:pt idx="3421">
                  <c:v>884.2</c:v>
                </c:pt>
                <c:pt idx="3422">
                  <c:v>884.4</c:v>
                </c:pt>
                <c:pt idx="3423">
                  <c:v>884.6</c:v>
                </c:pt>
                <c:pt idx="3424">
                  <c:v>884.8</c:v>
                </c:pt>
                <c:pt idx="3425">
                  <c:v>885</c:v>
                </c:pt>
                <c:pt idx="3426">
                  <c:v>885.2</c:v>
                </c:pt>
                <c:pt idx="3427">
                  <c:v>885.4</c:v>
                </c:pt>
                <c:pt idx="3428">
                  <c:v>885.6</c:v>
                </c:pt>
                <c:pt idx="3429">
                  <c:v>885.8</c:v>
                </c:pt>
                <c:pt idx="3430">
                  <c:v>886</c:v>
                </c:pt>
                <c:pt idx="3431">
                  <c:v>886.2</c:v>
                </c:pt>
                <c:pt idx="3432">
                  <c:v>886.4</c:v>
                </c:pt>
                <c:pt idx="3433">
                  <c:v>886.6</c:v>
                </c:pt>
                <c:pt idx="3434">
                  <c:v>886.8</c:v>
                </c:pt>
                <c:pt idx="3435">
                  <c:v>887</c:v>
                </c:pt>
                <c:pt idx="3436">
                  <c:v>887.2</c:v>
                </c:pt>
                <c:pt idx="3437">
                  <c:v>887.4</c:v>
                </c:pt>
                <c:pt idx="3438">
                  <c:v>887.6</c:v>
                </c:pt>
                <c:pt idx="3439">
                  <c:v>887.8</c:v>
                </c:pt>
                <c:pt idx="3440">
                  <c:v>888</c:v>
                </c:pt>
                <c:pt idx="3441">
                  <c:v>888.2</c:v>
                </c:pt>
                <c:pt idx="3442">
                  <c:v>888.4</c:v>
                </c:pt>
                <c:pt idx="3443">
                  <c:v>888.6</c:v>
                </c:pt>
                <c:pt idx="3444">
                  <c:v>888.8</c:v>
                </c:pt>
                <c:pt idx="3445">
                  <c:v>889</c:v>
                </c:pt>
                <c:pt idx="3446">
                  <c:v>889.2</c:v>
                </c:pt>
                <c:pt idx="3447">
                  <c:v>889.4</c:v>
                </c:pt>
                <c:pt idx="3448">
                  <c:v>889.6</c:v>
                </c:pt>
                <c:pt idx="3449">
                  <c:v>889.8</c:v>
                </c:pt>
                <c:pt idx="3450">
                  <c:v>890</c:v>
                </c:pt>
                <c:pt idx="3451">
                  <c:v>890.2</c:v>
                </c:pt>
                <c:pt idx="3452">
                  <c:v>890.4</c:v>
                </c:pt>
                <c:pt idx="3453">
                  <c:v>890.6</c:v>
                </c:pt>
                <c:pt idx="3454">
                  <c:v>890.8</c:v>
                </c:pt>
                <c:pt idx="3455">
                  <c:v>891</c:v>
                </c:pt>
                <c:pt idx="3456">
                  <c:v>891.2</c:v>
                </c:pt>
                <c:pt idx="3457">
                  <c:v>891.4</c:v>
                </c:pt>
                <c:pt idx="3458">
                  <c:v>891.6</c:v>
                </c:pt>
                <c:pt idx="3459">
                  <c:v>891.8</c:v>
                </c:pt>
                <c:pt idx="3460">
                  <c:v>892</c:v>
                </c:pt>
                <c:pt idx="3461">
                  <c:v>892.2</c:v>
                </c:pt>
                <c:pt idx="3462">
                  <c:v>892.4</c:v>
                </c:pt>
                <c:pt idx="3463">
                  <c:v>892.6</c:v>
                </c:pt>
                <c:pt idx="3464">
                  <c:v>892.8</c:v>
                </c:pt>
                <c:pt idx="3465">
                  <c:v>893</c:v>
                </c:pt>
                <c:pt idx="3466">
                  <c:v>893.2</c:v>
                </c:pt>
                <c:pt idx="3467">
                  <c:v>893.4</c:v>
                </c:pt>
                <c:pt idx="3468">
                  <c:v>893.6</c:v>
                </c:pt>
                <c:pt idx="3469">
                  <c:v>893.8</c:v>
                </c:pt>
                <c:pt idx="3470">
                  <c:v>894</c:v>
                </c:pt>
                <c:pt idx="3471">
                  <c:v>894.2</c:v>
                </c:pt>
                <c:pt idx="3472">
                  <c:v>894.4</c:v>
                </c:pt>
                <c:pt idx="3473">
                  <c:v>894.6</c:v>
                </c:pt>
                <c:pt idx="3474">
                  <c:v>894.8</c:v>
                </c:pt>
                <c:pt idx="3475">
                  <c:v>895</c:v>
                </c:pt>
                <c:pt idx="3476">
                  <c:v>895.2</c:v>
                </c:pt>
                <c:pt idx="3477">
                  <c:v>895.4</c:v>
                </c:pt>
                <c:pt idx="3478">
                  <c:v>895.6</c:v>
                </c:pt>
                <c:pt idx="3479">
                  <c:v>895.8</c:v>
                </c:pt>
                <c:pt idx="3480">
                  <c:v>896</c:v>
                </c:pt>
                <c:pt idx="3481">
                  <c:v>896.2</c:v>
                </c:pt>
                <c:pt idx="3482">
                  <c:v>896.4</c:v>
                </c:pt>
                <c:pt idx="3483">
                  <c:v>896.6</c:v>
                </c:pt>
                <c:pt idx="3484">
                  <c:v>896.8</c:v>
                </c:pt>
                <c:pt idx="3485">
                  <c:v>897</c:v>
                </c:pt>
                <c:pt idx="3486">
                  <c:v>897.2</c:v>
                </c:pt>
                <c:pt idx="3487">
                  <c:v>897.4</c:v>
                </c:pt>
                <c:pt idx="3488">
                  <c:v>897.6</c:v>
                </c:pt>
                <c:pt idx="3489">
                  <c:v>897.8</c:v>
                </c:pt>
                <c:pt idx="3490">
                  <c:v>898</c:v>
                </c:pt>
                <c:pt idx="3491">
                  <c:v>898.2</c:v>
                </c:pt>
                <c:pt idx="3492">
                  <c:v>898.4</c:v>
                </c:pt>
                <c:pt idx="3493">
                  <c:v>898.6</c:v>
                </c:pt>
                <c:pt idx="3494">
                  <c:v>898.8</c:v>
                </c:pt>
                <c:pt idx="3495">
                  <c:v>899</c:v>
                </c:pt>
                <c:pt idx="3496">
                  <c:v>899.2</c:v>
                </c:pt>
                <c:pt idx="3497">
                  <c:v>899.4</c:v>
                </c:pt>
                <c:pt idx="3498">
                  <c:v>899.6</c:v>
                </c:pt>
                <c:pt idx="3499">
                  <c:v>899.8</c:v>
                </c:pt>
                <c:pt idx="3500">
                  <c:v>900</c:v>
                </c:pt>
                <c:pt idx="3501">
                  <c:v>500</c:v>
                </c:pt>
                <c:pt idx="3502">
                  <c:v>500.20001200000002</c:v>
                </c:pt>
                <c:pt idx="3503">
                  <c:v>500.39999399999999</c:v>
                </c:pt>
                <c:pt idx="3504">
                  <c:v>500.60000600000001</c:v>
                </c:pt>
                <c:pt idx="3505">
                  <c:v>500.79998799999998</c:v>
                </c:pt>
                <c:pt idx="3506">
                  <c:v>501</c:v>
                </c:pt>
                <c:pt idx="3507">
                  <c:v>501.20001200000002</c:v>
                </c:pt>
                <c:pt idx="3508">
                  <c:v>501.39999399999999</c:v>
                </c:pt>
                <c:pt idx="3509">
                  <c:v>501.60000600000001</c:v>
                </c:pt>
                <c:pt idx="3510">
                  <c:v>501.79998799999998</c:v>
                </c:pt>
                <c:pt idx="3511">
                  <c:v>502</c:v>
                </c:pt>
                <c:pt idx="3512">
                  <c:v>502.20001200000002</c:v>
                </c:pt>
                <c:pt idx="3513">
                  <c:v>502.39999399999999</c:v>
                </c:pt>
                <c:pt idx="3514">
                  <c:v>502.60000600000001</c:v>
                </c:pt>
                <c:pt idx="3515">
                  <c:v>502.79998799999998</c:v>
                </c:pt>
                <c:pt idx="3516">
                  <c:v>503</c:v>
                </c:pt>
                <c:pt idx="3517">
                  <c:v>503.20001200000002</c:v>
                </c:pt>
                <c:pt idx="3518">
                  <c:v>503.39999399999999</c:v>
                </c:pt>
                <c:pt idx="3519">
                  <c:v>503.60000600000001</c:v>
                </c:pt>
                <c:pt idx="3520">
                  <c:v>503.79998799999998</c:v>
                </c:pt>
                <c:pt idx="3521">
                  <c:v>504</c:v>
                </c:pt>
                <c:pt idx="3522">
                  <c:v>504.20001200000002</c:v>
                </c:pt>
                <c:pt idx="3523">
                  <c:v>504.39999399999999</c:v>
                </c:pt>
                <c:pt idx="3524">
                  <c:v>504.60000600000001</c:v>
                </c:pt>
                <c:pt idx="3525">
                  <c:v>504.79998799999998</c:v>
                </c:pt>
                <c:pt idx="3526">
                  <c:v>505</c:v>
                </c:pt>
                <c:pt idx="3527">
                  <c:v>505.20001200000002</c:v>
                </c:pt>
                <c:pt idx="3528">
                  <c:v>505.39999399999999</c:v>
                </c:pt>
                <c:pt idx="3529">
                  <c:v>505.60000600000001</c:v>
                </c:pt>
                <c:pt idx="3530">
                  <c:v>505.79998799999998</c:v>
                </c:pt>
                <c:pt idx="3531">
                  <c:v>506</c:v>
                </c:pt>
                <c:pt idx="3532">
                  <c:v>506.20001200000002</c:v>
                </c:pt>
                <c:pt idx="3533">
                  <c:v>506.39999399999999</c:v>
                </c:pt>
                <c:pt idx="3534">
                  <c:v>506.60000600000001</c:v>
                </c:pt>
                <c:pt idx="3535">
                  <c:v>506.79998799999998</c:v>
                </c:pt>
                <c:pt idx="3536">
                  <c:v>507</c:v>
                </c:pt>
                <c:pt idx="3537">
                  <c:v>507.20001200000002</c:v>
                </c:pt>
                <c:pt idx="3538">
                  <c:v>507.39999399999999</c:v>
                </c:pt>
                <c:pt idx="3539">
                  <c:v>507.60000600000001</c:v>
                </c:pt>
                <c:pt idx="3540">
                  <c:v>507.79998799999998</c:v>
                </c:pt>
                <c:pt idx="3541">
                  <c:v>508</c:v>
                </c:pt>
                <c:pt idx="3542">
                  <c:v>508.20001200000002</c:v>
                </c:pt>
                <c:pt idx="3543">
                  <c:v>508.39999399999999</c:v>
                </c:pt>
                <c:pt idx="3544">
                  <c:v>508.60000600000001</c:v>
                </c:pt>
                <c:pt idx="3545">
                  <c:v>508.79998799999998</c:v>
                </c:pt>
                <c:pt idx="3546">
                  <c:v>509</c:v>
                </c:pt>
                <c:pt idx="3547">
                  <c:v>509.20001200000002</c:v>
                </c:pt>
                <c:pt idx="3548">
                  <c:v>509.39999399999999</c:v>
                </c:pt>
                <c:pt idx="3549">
                  <c:v>509.60000600000001</c:v>
                </c:pt>
                <c:pt idx="3550">
                  <c:v>509.79998799999998</c:v>
                </c:pt>
                <c:pt idx="3551">
                  <c:v>510</c:v>
                </c:pt>
                <c:pt idx="3552">
                  <c:v>510.20001200000002</c:v>
                </c:pt>
                <c:pt idx="3553">
                  <c:v>510.39999399999999</c:v>
                </c:pt>
                <c:pt idx="3554">
                  <c:v>510.60000600000001</c:v>
                </c:pt>
                <c:pt idx="3555">
                  <c:v>510.79998799999998</c:v>
                </c:pt>
                <c:pt idx="3556">
                  <c:v>511</c:v>
                </c:pt>
                <c:pt idx="3557">
                  <c:v>511.20001200000002</c:v>
                </c:pt>
                <c:pt idx="3558">
                  <c:v>511.39999399999999</c:v>
                </c:pt>
                <c:pt idx="3559">
                  <c:v>511.60000600000001</c:v>
                </c:pt>
                <c:pt idx="3560">
                  <c:v>511.79998799999998</c:v>
                </c:pt>
                <c:pt idx="3561">
                  <c:v>512</c:v>
                </c:pt>
                <c:pt idx="3562">
                  <c:v>512.20001200000002</c:v>
                </c:pt>
                <c:pt idx="3563">
                  <c:v>512.40002400000003</c:v>
                </c:pt>
                <c:pt idx="3564">
                  <c:v>512.59997599999997</c:v>
                </c:pt>
                <c:pt idx="3565">
                  <c:v>512.79998799999998</c:v>
                </c:pt>
                <c:pt idx="3566">
                  <c:v>513</c:v>
                </c:pt>
                <c:pt idx="3567">
                  <c:v>513.20001200000002</c:v>
                </c:pt>
                <c:pt idx="3568">
                  <c:v>513.40002400000003</c:v>
                </c:pt>
                <c:pt idx="3569">
                  <c:v>513.59997599999997</c:v>
                </c:pt>
                <c:pt idx="3570">
                  <c:v>513.79998799999998</c:v>
                </c:pt>
                <c:pt idx="3571">
                  <c:v>514</c:v>
                </c:pt>
                <c:pt idx="3572">
                  <c:v>514.20001200000002</c:v>
                </c:pt>
                <c:pt idx="3573">
                  <c:v>514.40002400000003</c:v>
                </c:pt>
                <c:pt idx="3574">
                  <c:v>514.59997599999997</c:v>
                </c:pt>
                <c:pt idx="3575">
                  <c:v>514.79998799999998</c:v>
                </c:pt>
                <c:pt idx="3576">
                  <c:v>515</c:v>
                </c:pt>
                <c:pt idx="3577">
                  <c:v>515.20001200000002</c:v>
                </c:pt>
                <c:pt idx="3578">
                  <c:v>515.40002400000003</c:v>
                </c:pt>
                <c:pt idx="3579">
                  <c:v>515.59997599999997</c:v>
                </c:pt>
                <c:pt idx="3580">
                  <c:v>515.79998799999998</c:v>
                </c:pt>
                <c:pt idx="3581">
                  <c:v>516</c:v>
                </c:pt>
                <c:pt idx="3582">
                  <c:v>516.20001200000002</c:v>
                </c:pt>
                <c:pt idx="3583">
                  <c:v>516.40002400000003</c:v>
                </c:pt>
                <c:pt idx="3584">
                  <c:v>516.59997599999997</c:v>
                </c:pt>
                <c:pt idx="3585">
                  <c:v>516.79998799999998</c:v>
                </c:pt>
                <c:pt idx="3586">
                  <c:v>517</c:v>
                </c:pt>
                <c:pt idx="3587">
                  <c:v>517.20001200000002</c:v>
                </c:pt>
                <c:pt idx="3588">
                  <c:v>517.40002400000003</c:v>
                </c:pt>
                <c:pt idx="3589">
                  <c:v>517.59997599999997</c:v>
                </c:pt>
                <c:pt idx="3590">
                  <c:v>517.79998799999998</c:v>
                </c:pt>
                <c:pt idx="3591">
                  <c:v>518</c:v>
                </c:pt>
                <c:pt idx="3592">
                  <c:v>518.20001200000002</c:v>
                </c:pt>
                <c:pt idx="3593">
                  <c:v>518.40002400000003</c:v>
                </c:pt>
                <c:pt idx="3594">
                  <c:v>518.59997599999997</c:v>
                </c:pt>
                <c:pt idx="3595">
                  <c:v>518.79998799999998</c:v>
                </c:pt>
                <c:pt idx="3596">
                  <c:v>519</c:v>
                </c:pt>
                <c:pt idx="3597">
                  <c:v>519.20001200000002</c:v>
                </c:pt>
                <c:pt idx="3598">
                  <c:v>519.40002400000003</c:v>
                </c:pt>
                <c:pt idx="3599">
                  <c:v>519.59997599999997</c:v>
                </c:pt>
                <c:pt idx="3600">
                  <c:v>519.79998799999998</c:v>
                </c:pt>
                <c:pt idx="3601">
                  <c:v>520</c:v>
                </c:pt>
                <c:pt idx="3602">
                  <c:v>520.20001200000002</c:v>
                </c:pt>
                <c:pt idx="3603">
                  <c:v>520.40002400000003</c:v>
                </c:pt>
                <c:pt idx="3604">
                  <c:v>520.59997599999997</c:v>
                </c:pt>
                <c:pt idx="3605">
                  <c:v>520.79998799999998</c:v>
                </c:pt>
                <c:pt idx="3606">
                  <c:v>521</c:v>
                </c:pt>
                <c:pt idx="3607">
                  <c:v>521.20001200000002</c:v>
                </c:pt>
                <c:pt idx="3608">
                  <c:v>521.40002400000003</c:v>
                </c:pt>
                <c:pt idx="3609">
                  <c:v>521.59997599999997</c:v>
                </c:pt>
                <c:pt idx="3610">
                  <c:v>521.79998799999998</c:v>
                </c:pt>
                <c:pt idx="3611">
                  <c:v>522</c:v>
                </c:pt>
                <c:pt idx="3612">
                  <c:v>522.20001200000002</c:v>
                </c:pt>
                <c:pt idx="3613">
                  <c:v>522.40002400000003</c:v>
                </c:pt>
                <c:pt idx="3614">
                  <c:v>522.59997599999997</c:v>
                </c:pt>
                <c:pt idx="3615">
                  <c:v>522.79998799999998</c:v>
                </c:pt>
                <c:pt idx="3616">
                  <c:v>523</c:v>
                </c:pt>
                <c:pt idx="3617">
                  <c:v>523.20001200000002</c:v>
                </c:pt>
                <c:pt idx="3618">
                  <c:v>523.40002400000003</c:v>
                </c:pt>
                <c:pt idx="3619">
                  <c:v>523.59997599999997</c:v>
                </c:pt>
                <c:pt idx="3620">
                  <c:v>523.79998799999998</c:v>
                </c:pt>
                <c:pt idx="3621">
                  <c:v>524</c:v>
                </c:pt>
                <c:pt idx="3622">
                  <c:v>524.20001200000002</c:v>
                </c:pt>
                <c:pt idx="3623">
                  <c:v>524.40002400000003</c:v>
                </c:pt>
                <c:pt idx="3624">
                  <c:v>524.59997599999997</c:v>
                </c:pt>
                <c:pt idx="3625">
                  <c:v>524.79998799999998</c:v>
                </c:pt>
                <c:pt idx="3626">
                  <c:v>525</c:v>
                </c:pt>
                <c:pt idx="3627">
                  <c:v>525.20001200000002</c:v>
                </c:pt>
                <c:pt idx="3628">
                  <c:v>525.40002400000003</c:v>
                </c:pt>
                <c:pt idx="3629">
                  <c:v>525.59997599999997</c:v>
                </c:pt>
                <c:pt idx="3630">
                  <c:v>525.79998799999998</c:v>
                </c:pt>
                <c:pt idx="3631">
                  <c:v>526</c:v>
                </c:pt>
                <c:pt idx="3632">
                  <c:v>526.20001200000002</c:v>
                </c:pt>
                <c:pt idx="3633">
                  <c:v>526.40002400000003</c:v>
                </c:pt>
                <c:pt idx="3634">
                  <c:v>526.59997599999997</c:v>
                </c:pt>
                <c:pt idx="3635">
                  <c:v>526.79998799999998</c:v>
                </c:pt>
                <c:pt idx="3636">
                  <c:v>527</c:v>
                </c:pt>
                <c:pt idx="3637">
                  <c:v>527.20001200000002</c:v>
                </c:pt>
                <c:pt idx="3638">
                  <c:v>527.40002400000003</c:v>
                </c:pt>
                <c:pt idx="3639">
                  <c:v>527.59997599999997</c:v>
                </c:pt>
                <c:pt idx="3640">
                  <c:v>527.79998799999998</c:v>
                </c:pt>
                <c:pt idx="3641">
                  <c:v>528</c:v>
                </c:pt>
                <c:pt idx="3642">
                  <c:v>528.20001200000002</c:v>
                </c:pt>
                <c:pt idx="3643">
                  <c:v>528.40002400000003</c:v>
                </c:pt>
                <c:pt idx="3644">
                  <c:v>528.59997599999997</c:v>
                </c:pt>
                <c:pt idx="3645">
                  <c:v>528.79998799999998</c:v>
                </c:pt>
                <c:pt idx="3646">
                  <c:v>529</c:v>
                </c:pt>
                <c:pt idx="3647">
                  <c:v>529.20001200000002</c:v>
                </c:pt>
                <c:pt idx="3648">
                  <c:v>529.40002400000003</c:v>
                </c:pt>
                <c:pt idx="3649">
                  <c:v>529.59997599999997</c:v>
                </c:pt>
                <c:pt idx="3650">
                  <c:v>529.79998799999998</c:v>
                </c:pt>
                <c:pt idx="3651">
                  <c:v>530</c:v>
                </c:pt>
                <c:pt idx="3652">
                  <c:v>530.20001200000002</c:v>
                </c:pt>
                <c:pt idx="3653">
                  <c:v>530.40002400000003</c:v>
                </c:pt>
                <c:pt idx="3654">
                  <c:v>530.59997599999997</c:v>
                </c:pt>
                <c:pt idx="3655">
                  <c:v>530.79998799999998</c:v>
                </c:pt>
                <c:pt idx="3656">
                  <c:v>531</c:v>
                </c:pt>
                <c:pt idx="3657">
                  <c:v>531.20001200000002</c:v>
                </c:pt>
                <c:pt idx="3658">
                  <c:v>531.40002400000003</c:v>
                </c:pt>
                <c:pt idx="3659">
                  <c:v>531.59997599999997</c:v>
                </c:pt>
                <c:pt idx="3660">
                  <c:v>531.79998799999998</c:v>
                </c:pt>
                <c:pt idx="3661">
                  <c:v>532</c:v>
                </c:pt>
                <c:pt idx="3662">
                  <c:v>532.20001200000002</c:v>
                </c:pt>
                <c:pt idx="3663">
                  <c:v>532.40002400000003</c:v>
                </c:pt>
                <c:pt idx="3664">
                  <c:v>532.59997599999997</c:v>
                </c:pt>
                <c:pt idx="3665">
                  <c:v>532.79998799999998</c:v>
                </c:pt>
                <c:pt idx="3666">
                  <c:v>533</c:v>
                </c:pt>
                <c:pt idx="3667">
                  <c:v>533.20001200000002</c:v>
                </c:pt>
                <c:pt idx="3668">
                  <c:v>533.40002400000003</c:v>
                </c:pt>
                <c:pt idx="3669">
                  <c:v>533.59997599999997</c:v>
                </c:pt>
                <c:pt idx="3670">
                  <c:v>533.79998799999998</c:v>
                </c:pt>
                <c:pt idx="3671">
                  <c:v>534</c:v>
                </c:pt>
                <c:pt idx="3672">
                  <c:v>534.20001200000002</c:v>
                </c:pt>
                <c:pt idx="3673">
                  <c:v>534.40002400000003</c:v>
                </c:pt>
                <c:pt idx="3674">
                  <c:v>534.59997599999997</c:v>
                </c:pt>
                <c:pt idx="3675">
                  <c:v>534.79998799999998</c:v>
                </c:pt>
                <c:pt idx="3676">
                  <c:v>535</c:v>
                </c:pt>
                <c:pt idx="3677">
                  <c:v>535.20001200000002</c:v>
                </c:pt>
                <c:pt idx="3678">
                  <c:v>535.40002400000003</c:v>
                </c:pt>
                <c:pt idx="3679">
                  <c:v>535.59997599999997</c:v>
                </c:pt>
                <c:pt idx="3680">
                  <c:v>535.79998799999998</c:v>
                </c:pt>
                <c:pt idx="3681">
                  <c:v>536</c:v>
                </c:pt>
                <c:pt idx="3682">
                  <c:v>536.20001200000002</c:v>
                </c:pt>
                <c:pt idx="3683">
                  <c:v>536.40002400000003</c:v>
                </c:pt>
                <c:pt idx="3684">
                  <c:v>536.59997599999997</c:v>
                </c:pt>
                <c:pt idx="3685">
                  <c:v>536.79998799999998</c:v>
                </c:pt>
                <c:pt idx="3686">
                  <c:v>537</c:v>
                </c:pt>
                <c:pt idx="3687">
                  <c:v>537.20001200000002</c:v>
                </c:pt>
                <c:pt idx="3688">
                  <c:v>537.40002400000003</c:v>
                </c:pt>
                <c:pt idx="3689">
                  <c:v>537.59997599999997</c:v>
                </c:pt>
                <c:pt idx="3690">
                  <c:v>537.79998799999998</c:v>
                </c:pt>
                <c:pt idx="3691">
                  <c:v>538</c:v>
                </c:pt>
                <c:pt idx="3692">
                  <c:v>538.20001200000002</c:v>
                </c:pt>
                <c:pt idx="3693">
                  <c:v>538.40002400000003</c:v>
                </c:pt>
                <c:pt idx="3694">
                  <c:v>538.59997599999997</c:v>
                </c:pt>
                <c:pt idx="3695">
                  <c:v>538.79998799999998</c:v>
                </c:pt>
                <c:pt idx="3696">
                  <c:v>539</c:v>
                </c:pt>
                <c:pt idx="3697">
                  <c:v>539.20001200000002</c:v>
                </c:pt>
                <c:pt idx="3698">
                  <c:v>539.40002400000003</c:v>
                </c:pt>
                <c:pt idx="3699">
                  <c:v>539.59997599999997</c:v>
                </c:pt>
                <c:pt idx="3700">
                  <c:v>539.79998799999998</c:v>
                </c:pt>
                <c:pt idx="3701">
                  <c:v>540</c:v>
                </c:pt>
                <c:pt idx="3702">
                  <c:v>540.20001200000002</c:v>
                </c:pt>
                <c:pt idx="3703">
                  <c:v>540.40002400000003</c:v>
                </c:pt>
                <c:pt idx="3704">
                  <c:v>540.59997599999997</c:v>
                </c:pt>
                <c:pt idx="3705">
                  <c:v>540.79998799999998</c:v>
                </c:pt>
                <c:pt idx="3706">
                  <c:v>541</c:v>
                </c:pt>
                <c:pt idx="3707">
                  <c:v>541.20001200000002</c:v>
                </c:pt>
                <c:pt idx="3708">
                  <c:v>541.40002400000003</c:v>
                </c:pt>
                <c:pt idx="3709">
                  <c:v>541.59997599999997</c:v>
                </c:pt>
                <c:pt idx="3710">
                  <c:v>541.79998799999998</c:v>
                </c:pt>
                <c:pt idx="3711">
                  <c:v>542</c:v>
                </c:pt>
                <c:pt idx="3712">
                  <c:v>542.20001200000002</c:v>
                </c:pt>
                <c:pt idx="3713">
                  <c:v>542.40002400000003</c:v>
                </c:pt>
                <c:pt idx="3714">
                  <c:v>542.59997599999997</c:v>
                </c:pt>
                <c:pt idx="3715">
                  <c:v>542.79998799999998</c:v>
                </c:pt>
                <c:pt idx="3716">
                  <c:v>543</c:v>
                </c:pt>
                <c:pt idx="3717">
                  <c:v>543.20001200000002</c:v>
                </c:pt>
                <c:pt idx="3718">
                  <c:v>543.40002400000003</c:v>
                </c:pt>
                <c:pt idx="3719">
                  <c:v>543.59997599999997</c:v>
                </c:pt>
                <c:pt idx="3720">
                  <c:v>543.79998799999998</c:v>
                </c:pt>
                <c:pt idx="3721">
                  <c:v>544</c:v>
                </c:pt>
                <c:pt idx="3722">
                  <c:v>544.20001200000002</c:v>
                </c:pt>
                <c:pt idx="3723">
                  <c:v>544.40002400000003</c:v>
                </c:pt>
                <c:pt idx="3724">
                  <c:v>544.59997599999997</c:v>
                </c:pt>
                <c:pt idx="3725">
                  <c:v>544.79998799999998</c:v>
                </c:pt>
                <c:pt idx="3726">
                  <c:v>545</c:v>
                </c:pt>
                <c:pt idx="3727">
                  <c:v>545.20001200000002</c:v>
                </c:pt>
                <c:pt idx="3728">
                  <c:v>545.40002400000003</c:v>
                </c:pt>
                <c:pt idx="3729">
                  <c:v>545.59997599999997</c:v>
                </c:pt>
                <c:pt idx="3730">
                  <c:v>545.79998799999998</c:v>
                </c:pt>
                <c:pt idx="3731">
                  <c:v>546</c:v>
                </c:pt>
                <c:pt idx="3732">
                  <c:v>546.20001200000002</c:v>
                </c:pt>
                <c:pt idx="3733">
                  <c:v>546.40002400000003</c:v>
                </c:pt>
                <c:pt idx="3734">
                  <c:v>546.59997599999997</c:v>
                </c:pt>
                <c:pt idx="3735">
                  <c:v>546.79998799999998</c:v>
                </c:pt>
                <c:pt idx="3736">
                  <c:v>547</c:v>
                </c:pt>
                <c:pt idx="3737">
                  <c:v>547.20001200000002</c:v>
                </c:pt>
                <c:pt idx="3738">
                  <c:v>547.40002400000003</c:v>
                </c:pt>
                <c:pt idx="3739">
                  <c:v>547.59997599999997</c:v>
                </c:pt>
                <c:pt idx="3740">
                  <c:v>547.79998799999998</c:v>
                </c:pt>
                <c:pt idx="3741">
                  <c:v>548</c:v>
                </c:pt>
                <c:pt idx="3742">
                  <c:v>548.20001200000002</c:v>
                </c:pt>
                <c:pt idx="3743">
                  <c:v>548.40002400000003</c:v>
                </c:pt>
                <c:pt idx="3744">
                  <c:v>548.59997599999997</c:v>
                </c:pt>
                <c:pt idx="3745">
                  <c:v>548.79998799999998</c:v>
                </c:pt>
                <c:pt idx="3746">
                  <c:v>549</c:v>
                </c:pt>
                <c:pt idx="3747">
                  <c:v>549.20001200000002</c:v>
                </c:pt>
                <c:pt idx="3748">
                  <c:v>549.40002400000003</c:v>
                </c:pt>
                <c:pt idx="3749">
                  <c:v>549.59997599999997</c:v>
                </c:pt>
                <c:pt idx="3750">
                  <c:v>549.79998799999998</c:v>
                </c:pt>
                <c:pt idx="3751">
                  <c:v>550</c:v>
                </c:pt>
                <c:pt idx="3752">
                  <c:v>550.20001200000002</c:v>
                </c:pt>
                <c:pt idx="3753">
                  <c:v>550.40002400000003</c:v>
                </c:pt>
                <c:pt idx="3754">
                  <c:v>550.59997599999997</c:v>
                </c:pt>
                <c:pt idx="3755">
                  <c:v>550.79998799999998</c:v>
                </c:pt>
                <c:pt idx="3756">
                  <c:v>551</c:v>
                </c:pt>
                <c:pt idx="3757">
                  <c:v>551.20001200000002</c:v>
                </c:pt>
                <c:pt idx="3758">
                  <c:v>551.40002400000003</c:v>
                </c:pt>
                <c:pt idx="3759">
                  <c:v>551.59997599999997</c:v>
                </c:pt>
                <c:pt idx="3760">
                  <c:v>551.79998799999998</c:v>
                </c:pt>
                <c:pt idx="3761">
                  <c:v>552</c:v>
                </c:pt>
                <c:pt idx="3762">
                  <c:v>552.20001200000002</c:v>
                </c:pt>
                <c:pt idx="3763">
                  <c:v>552.40002400000003</c:v>
                </c:pt>
                <c:pt idx="3764">
                  <c:v>552.59997599999997</c:v>
                </c:pt>
                <c:pt idx="3765">
                  <c:v>552.79998799999998</c:v>
                </c:pt>
                <c:pt idx="3766">
                  <c:v>553</c:v>
                </c:pt>
                <c:pt idx="3767">
                  <c:v>553.20001200000002</c:v>
                </c:pt>
                <c:pt idx="3768">
                  <c:v>553.40002400000003</c:v>
                </c:pt>
                <c:pt idx="3769">
                  <c:v>553.59997599999997</c:v>
                </c:pt>
                <c:pt idx="3770">
                  <c:v>553.79998799999998</c:v>
                </c:pt>
                <c:pt idx="3771">
                  <c:v>554</c:v>
                </c:pt>
                <c:pt idx="3772">
                  <c:v>554.20001200000002</c:v>
                </c:pt>
                <c:pt idx="3773">
                  <c:v>554.40002400000003</c:v>
                </c:pt>
                <c:pt idx="3774">
                  <c:v>554.59997599999997</c:v>
                </c:pt>
                <c:pt idx="3775">
                  <c:v>554.79998799999998</c:v>
                </c:pt>
                <c:pt idx="3776">
                  <c:v>555</c:v>
                </c:pt>
                <c:pt idx="3777">
                  <c:v>555.20001200000002</c:v>
                </c:pt>
                <c:pt idx="3778">
                  <c:v>555.40002400000003</c:v>
                </c:pt>
                <c:pt idx="3779">
                  <c:v>555.59997599999997</c:v>
                </c:pt>
                <c:pt idx="3780">
                  <c:v>555.79998799999998</c:v>
                </c:pt>
                <c:pt idx="3781">
                  <c:v>556</c:v>
                </c:pt>
                <c:pt idx="3782">
                  <c:v>556.20001200000002</c:v>
                </c:pt>
                <c:pt idx="3783">
                  <c:v>556.40002400000003</c:v>
                </c:pt>
                <c:pt idx="3784">
                  <c:v>556.59997599999997</c:v>
                </c:pt>
                <c:pt idx="3785">
                  <c:v>556.79998799999998</c:v>
                </c:pt>
                <c:pt idx="3786">
                  <c:v>557</c:v>
                </c:pt>
                <c:pt idx="3787">
                  <c:v>557.20001200000002</c:v>
                </c:pt>
                <c:pt idx="3788">
                  <c:v>557.40002400000003</c:v>
                </c:pt>
                <c:pt idx="3789">
                  <c:v>557.59997599999997</c:v>
                </c:pt>
                <c:pt idx="3790">
                  <c:v>557.79998799999998</c:v>
                </c:pt>
                <c:pt idx="3791">
                  <c:v>558</c:v>
                </c:pt>
                <c:pt idx="3792">
                  <c:v>558.20001200000002</c:v>
                </c:pt>
                <c:pt idx="3793">
                  <c:v>558.40002400000003</c:v>
                </c:pt>
                <c:pt idx="3794">
                  <c:v>558.59997599999997</c:v>
                </c:pt>
                <c:pt idx="3795">
                  <c:v>558.79998799999998</c:v>
                </c:pt>
                <c:pt idx="3796">
                  <c:v>559</c:v>
                </c:pt>
                <c:pt idx="3797">
                  <c:v>559.20001200000002</c:v>
                </c:pt>
                <c:pt idx="3798">
                  <c:v>559.40002400000003</c:v>
                </c:pt>
                <c:pt idx="3799">
                  <c:v>559.59997599999997</c:v>
                </c:pt>
                <c:pt idx="3800">
                  <c:v>559.79998799999998</c:v>
                </c:pt>
                <c:pt idx="3801">
                  <c:v>560</c:v>
                </c:pt>
                <c:pt idx="3802">
                  <c:v>560.20001200000002</c:v>
                </c:pt>
                <c:pt idx="3803">
                  <c:v>560.40002400000003</c:v>
                </c:pt>
                <c:pt idx="3804">
                  <c:v>560.59997599999997</c:v>
                </c:pt>
                <c:pt idx="3805">
                  <c:v>560.79998799999998</c:v>
                </c:pt>
                <c:pt idx="3806">
                  <c:v>561</c:v>
                </c:pt>
                <c:pt idx="3807">
                  <c:v>561.20001200000002</c:v>
                </c:pt>
                <c:pt idx="3808">
                  <c:v>561.40002400000003</c:v>
                </c:pt>
                <c:pt idx="3809">
                  <c:v>561.59997599999997</c:v>
                </c:pt>
                <c:pt idx="3810">
                  <c:v>561.79998799999998</c:v>
                </c:pt>
                <c:pt idx="3811">
                  <c:v>562</c:v>
                </c:pt>
                <c:pt idx="3812">
                  <c:v>562.20001200000002</c:v>
                </c:pt>
                <c:pt idx="3813">
                  <c:v>562.40002400000003</c:v>
                </c:pt>
                <c:pt idx="3814">
                  <c:v>562.59997599999997</c:v>
                </c:pt>
                <c:pt idx="3815">
                  <c:v>562.79998799999998</c:v>
                </c:pt>
                <c:pt idx="3816">
                  <c:v>563</c:v>
                </c:pt>
                <c:pt idx="3817">
                  <c:v>563.20001200000002</c:v>
                </c:pt>
                <c:pt idx="3818">
                  <c:v>563.40002400000003</c:v>
                </c:pt>
                <c:pt idx="3819">
                  <c:v>563.59997599999997</c:v>
                </c:pt>
                <c:pt idx="3820">
                  <c:v>563.79998799999998</c:v>
                </c:pt>
                <c:pt idx="3821">
                  <c:v>564</c:v>
                </c:pt>
                <c:pt idx="3822">
                  <c:v>564.20001200000002</c:v>
                </c:pt>
                <c:pt idx="3823">
                  <c:v>564.40002400000003</c:v>
                </c:pt>
                <c:pt idx="3824">
                  <c:v>564.59997599999997</c:v>
                </c:pt>
                <c:pt idx="3825">
                  <c:v>564.79998799999998</c:v>
                </c:pt>
                <c:pt idx="3826">
                  <c:v>565</c:v>
                </c:pt>
                <c:pt idx="3827">
                  <c:v>565.20001200000002</c:v>
                </c:pt>
                <c:pt idx="3828">
                  <c:v>565.40002400000003</c:v>
                </c:pt>
                <c:pt idx="3829">
                  <c:v>565.59997599999997</c:v>
                </c:pt>
                <c:pt idx="3830">
                  <c:v>565.79998799999998</c:v>
                </c:pt>
                <c:pt idx="3831">
                  <c:v>566</c:v>
                </c:pt>
                <c:pt idx="3832">
                  <c:v>566.20001200000002</c:v>
                </c:pt>
                <c:pt idx="3833">
                  <c:v>566.40002400000003</c:v>
                </c:pt>
                <c:pt idx="3834">
                  <c:v>566.59997599999997</c:v>
                </c:pt>
                <c:pt idx="3835">
                  <c:v>566.79998799999998</c:v>
                </c:pt>
                <c:pt idx="3836">
                  <c:v>567</c:v>
                </c:pt>
                <c:pt idx="3837">
                  <c:v>567.20001200000002</c:v>
                </c:pt>
                <c:pt idx="3838">
                  <c:v>567.40002400000003</c:v>
                </c:pt>
                <c:pt idx="3839">
                  <c:v>567.59997599999997</c:v>
                </c:pt>
                <c:pt idx="3840">
                  <c:v>567.79998799999998</c:v>
                </c:pt>
                <c:pt idx="3841">
                  <c:v>568</c:v>
                </c:pt>
                <c:pt idx="3842">
                  <c:v>568.20001200000002</c:v>
                </c:pt>
                <c:pt idx="3843">
                  <c:v>568.40002400000003</c:v>
                </c:pt>
                <c:pt idx="3844">
                  <c:v>568.59997599999997</c:v>
                </c:pt>
                <c:pt idx="3845">
                  <c:v>568.79998799999998</c:v>
                </c:pt>
                <c:pt idx="3846">
                  <c:v>569</c:v>
                </c:pt>
                <c:pt idx="3847">
                  <c:v>569.20001200000002</c:v>
                </c:pt>
                <c:pt idx="3848">
                  <c:v>569.40002400000003</c:v>
                </c:pt>
                <c:pt idx="3849">
                  <c:v>569.59997599999997</c:v>
                </c:pt>
                <c:pt idx="3850">
                  <c:v>569.79998799999998</c:v>
                </c:pt>
                <c:pt idx="3851">
                  <c:v>570</c:v>
                </c:pt>
                <c:pt idx="3852">
                  <c:v>570.20001200000002</c:v>
                </c:pt>
                <c:pt idx="3853">
                  <c:v>570.40002400000003</c:v>
                </c:pt>
                <c:pt idx="3854">
                  <c:v>570.59997599999997</c:v>
                </c:pt>
                <c:pt idx="3855">
                  <c:v>570.79998799999998</c:v>
                </c:pt>
                <c:pt idx="3856">
                  <c:v>571</c:v>
                </c:pt>
                <c:pt idx="3857">
                  <c:v>571.20001200000002</c:v>
                </c:pt>
                <c:pt idx="3858">
                  <c:v>571.40002400000003</c:v>
                </c:pt>
                <c:pt idx="3859">
                  <c:v>571.59997599999997</c:v>
                </c:pt>
                <c:pt idx="3860">
                  <c:v>571.79998799999998</c:v>
                </c:pt>
                <c:pt idx="3861">
                  <c:v>572</c:v>
                </c:pt>
                <c:pt idx="3862">
                  <c:v>572.20001200000002</c:v>
                </c:pt>
                <c:pt idx="3863">
                  <c:v>572.40002400000003</c:v>
                </c:pt>
                <c:pt idx="3864">
                  <c:v>572.59997599999997</c:v>
                </c:pt>
                <c:pt idx="3865">
                  <c:v>572.79998799999998</c:v>
                </c:pt>
                <c:pt idx="3866">
                  <c:v>573</c:v>
                </c:pt>
                <c:pt idx="3867">
                  <c:v>573.20001200000002</c:v>
                </c:pt>
                <c:pt idx="3868">
                  <c:v>573.40002400000003</c:v>
                </c:pt>
                <c:pt idx="3869">
                  <c:v>573.59997599999997</c:v>
                </c:pt>
                <c:pt idx="3870">
                  <c:v>573.79998799999998</c:v>
                </c:pt>
                <c:pt idx="3871">
                  <c:v>574</c:v>
                </c:pt>
                <c:pt idx="3872">
                  <c:v>574.20001200000002</c:v>
                </c:pt>
                <c:pt idx="3873">
                  <c:v>574.40002400000003</c:v>
                </c:pt>
                <c:pt idx="3874">
                  <c:v>574.59997599999997</c:v>
                </c:pt>
                <c:pt idx="3875">
                  <c:v>574.79998799999998</c:v>
                </c:pt>
                <c:pt idx="3876">
                  <c:v>575</c:v>
                </c:pt>
                <c:pt idx="3877">
                  <c:v>575.20001200000002</c:v>
                </c:pt>
                <c:pt idx="3878">
                  <c:v>575.40002400000003</c:v>
                </c:pt>
                <c:pt idx="3879">
                  <c:v>575.59997599999997</c:v>
                </c:pt>
                <c:pt idx="3880">
                  <c:v>575.79998799999998</c:v>
                </c:pt>
                <c:pt idx="3881">
                  <c:v>576</c:v>
                </c:pt>
                <c:pt idx="3882">
                  <c:v>576.20001200000002</c:v>
                </c:pt>
                <c:pt idx="3883">
                  <c:v>576.40002400000003</c:v>
                </c:pt>
                <c:pt idx="3884">
                  <c:v>576.59997599999997</c:v>
                </c:pt>
                <c:pt idx="3885">
                  <c:v>576.79998799999998</c:v>
                </c:pt>
                <c:pt idx="3886">
                  <c:v>577</c:v>
                </c:pt>
                <c:pt idx="3887">
                  <c:v>577.20001200000002</c:v>
                </c:pt>
                <c:pt idx="3888">
                  <c:v>577.40002400000003</c:v>
                </c:pt>
                <c:pt idx="3889">
                  <c:v>577.59997599999997</c:v>
                </c:pt>
                <c:pt idx="3890">
                  <c:v>577.79998799999998</c:v>
                </c:pt>
                <c:pt idx="3891">
                  <c:v>578</c:v>
                </c:pt>
                <c:pt idx="3892">
                  <c:v>578.20001200000002</c:v>
                </c:pt>
                <c:pt idx="3893">
                  <c:v>578.40002400000003</c:v>
                </c:pt>
                <c:pt idx="3894">
                  <c:v>578.59997599999997</c:v>
                </c:pt>
                <c:pt idx="3895">
                  <c:v>578.79998799999998</c:v>
                </c:pt>
                <c:pt idx="3896">
                  <c:v>579</c:v>
                </c:pt>
                <c:pt idx="3897">
                  <c:v>579.20001200000002</c:v>
                </c:pt>
                <c:pt idx="3898">
                  <c:v>579.40002400000003</c:v>
                </c:pt>
                <c:pt idx="3899">
                  <c:v>579.59997599999997</c:v>
                </c:pt>
                <c:pt idx="3900">
                  <c:v>579.79998799999998</c:v>
                </c:pt>
                <c:pt idx="3901">
                  <c:v>580</c:v>
                </c:pt>
                <c:pt idx="3902">
                  <c:v>580.20001200000002</c:v>
                </c:pt>
                <c:pt idx="3903">
                  <c:v>580.40002400000003</c:v>
                </c:pt>
                <c:pt idx="3904">
                  <c:v>580.59997599999997</c:v>
                </c:pt>
                <c:pt idx="3905">
                  <c:v>580.79998799999998</c:v>
                </c:pt>
                <c:pt idx="3906">
                  <c:v>581</c:v>
                </c:pt>
                <c:pt idx="3907">
                  <c:v>581.20001200000002</c:v>
                </c:pt>
                <c:pt idx="3908">
                  <c:v>581.40002400000003</c:v>
                </c:pt>
                <c:pt idx="3909">
                  <c:v>581.59997599999997</c:v>
                </c:pt>
                <c:pt idx="3910">
                  <c:v>581.79998799999998</c:v>
                </c:pt>
                <c:pt idx="3911">
                  <c:v>582</c:v>
                </c:pt>
                <c:pt idx="3912">
                  <c:v>582.20001200000002</c:v>
                </c:pt>
                <c:pt idx="3913">
                  <c:v>582.40002400000003</c:v>
                </c:pt>
                <c:pt idx="3914">
                  <c:v>582.59997599999997</c:v>
                </c:pt>
                <c:pt idx="3915">
                  <c:v>582.79998799999998</c:v>
                </c:pt>
                <c:pt idx="3916">
                  <c:v>583</c:v>
                </c:pt>
                <c:pt idx="3917">
                  <c:v>583.20001200000002</c:v>
                </c:pt>
                <c:pt idx="3918">
                  <c:v>583.40002400000003</c:v>
                </c:pt>
                <c:pt idx="3919">
                  <c:v>583.59997599999997</c:v>
                </c:pt>
                <c:pt idx="3920">
                  <c:v>583.79998799999998</c:v>
                </c:pt>
                <c:pt idx="3921">
                  <c:v>584</c:v>
                </c:pt>
                <c:pt idx="3922">
                  <c:v>584.20001200000002</c:v>
                </c:pt>
                <c:pt idx="3923">
                  <c:v>584.40002400000003</c:v>
                </c:pt>
                <c:pt idx="3924">
                  <c:v>584.59997599999997</c:v>
                </c:pt>
                <c:pt idx="3925">
                  <c:v>584.79998799999998</c:v>
                </c:pt>
                <c:pt idx="3926">
                  <c:v>585</c:v>
                </c:pt>
                <c:pt idx="3927">
                  <c:v>585.20001200000002</c:v>
                </c:pt>
                <c:pt idx="3928">
                  <c:v>585.40002400000003</c:v>
                </c:pt>
                <c:pt idx="3929">
                  <c:v>585.59997599999997</c:v>
                </c:pt>
                <c:pt idx="3930">
                  <c:v>585.79998799999998</c:v>
                </c:pt>
                <c:pt idx="3931">
                  <c:v>586</c:v>
                </c:pt>
                <c:pt idx="3932">
                  <c:v>586.20001200000002</c:v>
                </c:pt>
                <c:pt idx="3933">
                  <c:v>586.40002400000003</c:v>
                </c:pt>
                <c:pt idx="3934">
                  <c:v>586.59997599999997</c:v>
                </c:pt>
                <c:pt idx="3935">
                  <c:v>586.79998799999998</c:v>
                </c:pt>
                <c:pt idx="3936">
                  <c:v>587</c:v>
                </c:pt>
                <c:pt idx="3937">
                  <c:v>587.20001200000002</c:v>
                </c:pt>
                <c:pt idx="3938">
                  <c:v>587.40002400000003</c:v>
                </c:pt>
                <c:pt idx="3939">
                  <c:v>587.59997599999997</c:v>
                </c:pt>
                <c:pt idx="3940">
                  <c:v>587.79998799999998</c:v>
                </c:pt>
                <c:pt idx="3941">
                  <c:v>588</c:v>
                </c:pt>
                <c:pt idx="3942">
                  <c:v>588.20001200000002</c:v>
                </c:pt>
                <c:pt idx="3943">
                  <c:v>588.40002400000003</c:v>
                </c:pt>
                <c:pt idx="3944">
                  <c:v>588.59997599999997</c:v>
                </c:pt>
                <c:pt idx="3945">
                  <c:v>588.79998799999998</c:v>
                </c:pt>
                <c:pt idx="3946">
                  <c:v>589</c:v>
                </c:pt>
                <c:pt idx="3947">
                  <c:v>589.20001200000002</c:v>
                </c:pt>
                <c:pt idx="3948">
                  <c:v>589.40002400000003</c:v>
                </c:pt>
                <c:pt idx="3949">
                  <c:v>589.59997599999997</c:v>
                </c:pt>
                <c:pt idx="3950">
                  <c:v>589.79998799999998</c:v>
                </c:pt>
                <c:pt idx="3951">
                  <c:v>590</c:v>
                </c:pt>
                <c:pt idx="3952">
                  <c:v>590.20001200000002</c:v>
                </c:pt>
                <c:pt idx="3953">
                  <c:v>590.40002400000003</c:v>
                </c:pt>
                <c:pt idx="3954">
                  <c:v>590.59997599999997</c:v>
                </c:pt>
                <c:pt idx="3955">
                  <c:v>590.79998799999998</c:v>
                </c:pt>
                <c:pt idx="3956">
                  <c:v>591</c:v>
                </c:pt>
                <c:pt idx="3957">
                  <c:v>591.20001200000002</c:v>
                </c:pt>
                <c:pt idx="3958">
                  <c:v>591.40002400000003</c:v>
                </c:pt>
                <c:pt idx="3959">
                  <c:v>591.59997599999997</c:v>
                </c:pt>
                <c:pt idx="3960">
                  <c:v>591.79998799999998</c:v>
                </c:pt>
                <c:pt idx="3961">
                  <c:v>592</c:v>
                </c:pt>
                <c:pt idx="3962">
                  <c:v>592.20001200000002</c:v>
                </c:pt>
                <c:pt idx="3963">
                  <c:v>592.40002400000003</c:v>
                </c:pt>
                <c:pt idx="3964">
                  <c:v>592.59997599999997</c:v>
                </c:pt>
                <c:pt idx="3965">
                  <c:v>592.79998799999998</c:v>
                </c:pt>
                <c:pt idx="3966">
                  <c:v>593</c:v>
                </c:pt>
                <c:pt idx="3967">
                  <c:v>593.20001200000002</c:v>
                </c:pt>
                <c:pt idx="3968">
                  <c:v>593.40002400000003</c:v>
                </c:pt>
                <c:pt idx="3969">
                  <c:v>593.59997599999997</c:v>
                </c:pt>
                <c:pt idx="3970">
                  <c:v>593.79998799999998</c:v>
                </c:pt>
                <c:pt idx="3971">
                  <c:v>594</c:v>
                </c:pt>
                <c:pt idx="3972">
                  <c:v>594.20001200000002</c:v>
                </c:pt>
                <c:pt idx="3973">
                  <c:v>594.40002400000003</c:v>
                </c:pt>
                <c:pt idx="3974">
                  <c:v>594.59997599999997</c:v>
                </c:pt>
                <c:pt idx="3975">
                  <c:v>594.79998799999998</c:v>
                </c:pt>
                <c:pt idx="3976">
                  <c:v>595</c:v>
                </c:pt>
                <c:pt idx="3977">
                  <c:v>595.20001200000002</c:v>
                </c:pt>
                <c:pt idx="3978">
                  <c:v>595.40002400000003</c:v>
                </c:pt>
                <c:pt idx="3979">
                  <c:v>595.59997599999997</c:v>
                </c:pt>
                <c:pt idx="3980">
                  <c:v>595.79998799999998</c:v>
                </c:pt>
                <c:pt idx="3981">
                  <c:v>596</c:v>
                </c:pt>
                <c:pt idx="3982">
                  <c:v>596.20001200000002</c:v>
                </c:pt>
                <c:pt idx="3983">
                  <c:v>596.40002400000003</c:v>
                </c:pt>
                <c:pt idx="3984">
                  <c:v>596.59997599999997</c:v>
                </c:pt>
                <c:pt idx="3985">
                  <c:v>596.79998799999998</c:v>
                </c:pt>
                <c:pt idx="3986">
                  <c:v>597</c:v>
                </c:pt>
                <c:pt idx="3987">
                  <c:v>597.20001200000002</c:v>
                </c:pt>
                <c:pt idx="3988">
                  <c:v>597.40002400000003</c:v>
                </c:pt>
                <c:pt idx="3989">
                  <c:v>597.59997599999997</c:v>
                </c:pt>
                <c:pt idx="3990">
                  <c:v>597.79998799999998</c:v>
                </c:pt>
                <c:pt idx="3991">
                  <c:v>598</c:v>
                </c:pt>
                <c:pt idx="3992">
                  <c:v>598.20001200000002</c:v>
                </c:pt>
                <c:pt idx="3993">
                  <c:v>598.40002400000003</c:v>
                </c:pt>
                <c:pt idx="3994">
                  <c:v>598.59997599999997</c:v>
                </c:pt>
                <c:pt idx="3995">
                  <c:v>598.79998799999998</c:v>
                </c:pt>
                <c:pt idx="3996">
                  <c:v>599</c:v>
                </c:pt>
                <c:pt idx="3997">
                  <c:v>599.20001200000002</c:v>
                </c:pt>
                <c:pt idx="3998">
                  <c:v>599.40002400000003</c:v>
                </c:pt>
                <c:pt idx="3999">
                  <c:v>599.59997599999997</c:v>
                </c:pt>
                <c:pt idx="4000">
                  <c:v>599.79998799999998</c:v>
                </c:pt>
                <c:pt idx="4001">
                  <c:v>600</c:v>
                </c:pt>
                <c:pt idx="4002">
                  <c:v>600.20001200000002</c:v>
                </c:pt>
                <c:pt idx="4003">
                  <c:v>600.40002400000003</c:v>
                </c:pt>
                <c:pt idx="4004">
                  <c:v>600.59997599999997</c:v>
                </c:pt>
                <c:pt idx="4005">
                  <c:v>600.79998799999998</c:v>
                </c:pt>
                <c:pt idx="4006">
                  <c:v>601</c:v>
                </c:pt>
                <c:pt idx="4007">
                  <c:v>601.20001200000002</c:v>
                </c:pt>
                <c:pt idx="4008">
                  <c:v>601.40002400000003</c:v>
                </c:pt>
                <c:pt idx="4009">
                  <c:v>601.59997599999997</c:v>
                </c:pt>
                <c:pt idx="4010">
                  <c:v>601.79998799999998</c:v>
                </c:pt>
                <c:pt idx="4011">
                  <c:v>602</c:v>
                </c:pt>
                <c:pt idx="4012">
                  <c:v>602.20001200000002</c:v>
                </c:pt>
                <c:pt idx="4013">
                  <c:v>602.40002400000003</c:v>
                </c:pt>
                <c:pt idx="4014">
                  <c:v>602.59997599999997</c:v>
                </c:pt>
                <c:pt idx="4015">
                  <c:v>602.79998799999998</c:v>
                </c:pt>
                <c:pt idx="4016">
                  <c:v>603</c:v>
                </c:pt>
                <c:pt idx="4017">
                  <c:v>603.20001200000002</c:v>
                </c:pt>
                <c:pt idx="4018">
                  <c:v>603.40002400000003</c:v>
                </c:pt>
                <c:pt idx="4019">
                  <c:v>603.59997599999997</c:v>
                </c:pt>
                <c:pt idx="4020">
                  <c:v>603.79998799999998</c:v>
                </c:pt>
                <c:pt idx="4021">
                  <c:v>604</c:v>
                </c:pt>
                <c:pt idx="4022">
                  <c:v>604.20001200000002</c:v>
                </c:pt>
                <c:pt idx="4023">
                  <c:v>604.40002400000003</c:v>
                </c:pt>
                <c:pt idx="4024">
                  <c:v>604.59997599999997</c:v>
                </c:pt>
                <c:pt idx="4025">
                  <c:v>604.79998799999998</c:v>
                </c:pt>
                <c:pt idx="4026">
                  <c:v>605</c:v>
                </c:pt>
                <c:pt idx="4027">
                  <c:v>605.20001200000002</c:v>
                </c:pt>
                <c:pt idx="4028">
                  <c:v>605.40002400000003</c:v>
                </c:pt>
                <c:pt idx="4029">
                  <c:v>605.59997599999997</c:v>
                </c:pt>
                <c:pt idx="4030">
                  <c:v>605.79998799999998</c:v>
                </c:pt>
                <c:pt idx="4031">
                  <c:v>606</c:v>
                </c:pt>
                <c:pt idx="4032">
                  <c:v>606.20001200000002</c:v>
                </c:pt>
                <c:pt idx="4033">
                  <c:v>606.40002400000003</c:v>
                </c:pt>
                <c:pt idx="4034">
                  <c:v>606.59997599999997</c:v>
                </c:pt>
                <c:pt idx="4035">
                  <c:v>606.79998799999998</c:v>
                </c:pt>
                <c:pt idx="4036">
                  <c:v>607</c:v>
                </c:pt>
                <c:pt idx="4037">
                  <c:v>607.20001200000002</c:v>
                </c:pt>
                <c:pt idx="4038">
                  <c:v>607.40002400000003</c:v>
                </c:pt>
                <c:pt idx="4039">
                  <c:v>607.59997599999997</c:v>
                </c:pt>
                <c:pt idx="4040">
                  <c:v>607.79998799999998</c:v>
                </c:pt>
                <c:pt idx="4041">
                  <c:v>608</c:v>
                </c:pt>
                <c:pt idx="4042">
                  <c:v>608.20001200000002</c:v>
                </c:pt>
                <c:pt idx="4043">
                  <c:v>608.40002400000003</c:v>
                </c:pt>
                <c:pt idx="4044">
                  <c:v>608.59997599999997</c:v>
                </c:pt>
                <c:pt idx="4045">
                  <c:v>608.79998799999998</c:v>
                </c:pt>
                <c:pt idx="4046">
                  <c:v>609</c:v>
                </c:pt>
                <c:pt idx="4047">
                  <c:v>609.20001200000002</c:v>
                </c:pt>
                <c:pt idx="4048">
                  <c:v>609.40002400000003</c:v>
                </c:pt>
                <c:pt idx="4049">
                  <c:v>609.59997599999997</c:v>
                </c:pt>
                <c:pt idx="4050">
                  <c:v>609.79998799999998</c:v>
                </c:pt>
                <c:pt idx="4051">
                  <c:v>610</c:v>
                </c:pt>
                <c:pt idx="4052">
                  <c:v>610.20001200000002</c:v>
                </c:pt>
                <c:pt idx="4053">
                  <c:v>610.40002400000003</c:v>
                </c:pt>
                <c:pt idx="4054">
                  <c:v>610.59997599999997</c:v>
                </c:pt>
                <c:pt idx="4055">
                  <c:v>610.79998799999998</c:v>
                </c:pt>
                <c:pt idx="4056">
                  <c:v>611</c:v>
                </c:pt>
                <c:pt idx="4057">
                  <c:v>611.20001200000002</c:v>
                </c:pt>
                <c:pt idx="4058">
                  <c:v>611.40002400000003</c:v>
                </c:pt>
                <c:pt idx="4059">
                  <c:v>611.59997599999997</c:v>
                </c:pt>
                <c:pt idx="4060">
                  <c:v>611.79998799999998</c:v>
                </c:pt>
                <c:pt idx="4061">
                  <c:v>612</c:v>
                </c:pt>
                <c:pt idx="4062">
                  <c:v>612.20001200000002</c:v>
                </c:pt>
                <c:pt idx="4063">
                  <c:v>612.40002400000003</c:v>
                </c:pt>
                <c:pt idx="4064">
                  <c:v>612.59997599999997</c:v>
                </c:pt>
                <c:pt idx="4065">
                  <c:v>612.79998799999998</c:v>
                </c:pt>
                <c:pt idx="4066">
                  <c:v>613</c:v>
                </c:pt>
                <c:pt idx="4067">
                  <c:v>613.20001200000002</c:v>
                </c:pt>
                <c:pt idx="4068">
                  <c:v>613.40002400000003</c:v>
                </c:pt>
                <c:pt idx="4069">
                  <c:v>613.59997599999997</c:v>
                </c:pt>
                <c:pt idx="4070">
                  <c:v>613.79998799999998</c:v>
                </c:pt>
                <c:pt idx="4071">
                  <c:v>614</c:v>
                </c:pt>
                <c:pt idx="4072">
                  <c:v>614.20001200000002</c:v>
                </c:pt>
                <c:pt idx="4073">
                  <c:v>614.40002400000003</c:v>
                </c:pt>
                <c:pt idx="4074">
                  <c:v>614.59997599999997</c:v>
                </c:pt>
                <c:pt idx="4075">
                  <c:v>614.79998799999998</c:v>
                </c:pt>
                <c:pt idx="4076">
                  <c:v>615</c:v>
                </c:pt>
                <c:pt idx="4077">
                  <c:v>615.20001200000002</c:v>
                </c:pt>
                <c:pt idx="4078">
                  <c:v>615.40002400000003</c:v>
                </c:pt>
                <c:pt idx="4079">
                  <c:v>615.59997599999997</c:v>
                </c:pt>
                <c:pt idx="4080">
                  <c:v>615.79998799999998</c:v>
                </c:pt>
                <c:pt idx="4081">
                  <c:v>616</c:v>
                </c:pt>
                <c:pt idx="4082">
                  <c:v>616.20001200000002</c:v>
                </c:pt>
                <c:pt idx="4083">
                  <c:v>616.40002400000003</c:v>
                </c:pt>
                <c:pt idx="4084">
                  <c:v>616.59997599999997</c:v>
                </c:pt>
                <c:pt idx="4085">
                  <c:v>616.79998799999998</c:v>
                </c:pt>
                <c:pt idx="4086">
                  <c:v>617</c:v>
                </c:pt>
                <c:pt idx="4087">
                  <c:v>617.20001200000002</c:v>
                </c:pt>
                <c:pt idx="4088">
                  <c:v>617.40002400000003</c:v>
                </c:pt>
                <c:pt idx="4089">
                  <c:v>617.59997599999997</c:v>
                </c:pt>
                <c:pt idx="4090">
                  <c:v>617.79998799999998</c:v>
                </c:pt>
                <c:pt idx="4091">
                  <c:v>618</c:v>
                </c:pt>
                <c:pt idx="4092">
                  <c:v>618.20001200000002</c:v>
                </c:pt>
                <c:pt idx="4093">
                  <c:v>618.40002400000003</c:v>
                </c:pt>
                <c:pt idx="4094">
                  <c:v>618.59997599999997</c:v>
                </c:pt>
                <c:pt idx="4095">
                  <c:v>618.79998799999998</c:v>
                </c:pt>
                <c:pt idx="4096">
                  <c:v>619</c:v>
                </c:pt>
                <c:pt idx="4097">
                  <c:v>619.20001200000002</c:v>
                </c:pt>
                <c:pt idx="4098">
                  <c:v>619.40002400000003</c:v>
                </c:pt>
                <c:pt idx="4099">
                  <c:v>619.59997599999997</c:v>
                </c:pt>
                <c:pt idx="4100">
                  <c:v>619.79998799999998</c:v>
                </c:pt>
                <c:pt idx="4101">
                  <c:v>620</c:v>
                </c:pt>
                <c:pt idx="4102">
                  <c:v>620.20001200000002</c:v>
                </c:pt>
                <c:pt idx="4103">
                  <c:v>620.40002400000003</c:v>
                </c:pt>
                <c:pt idx="4104">
                  <c:v>620.59997599999997</c:v>
                </c:pt>
                <c:pt idx="4105">
                  <c:v>620.79998799999998</c:v>
                </c:pt>
                <c:pt idx="4106">
                  <c:v>621</c:v>
                </c:pt>
                <c:pt idx="4107">
                  <c:v>621.20001200000002</c:v>
                </c:pt>
                <c:pt idx="4108">
                  <c:v>621.40002400000003</c:v>
                </c:pt>
                <c:pt idx="4109">
                  <c:v>621.59997599999997</c:v>
                </c:pt>
                <c:pt idx="4110">
                  <c:v>621.79998799999998</c:v>
                </c:pt>
                <c:pt idx="4111">
                  <c:v>622</c:v>
                </c:pt>
                <c:pt idx="4112">
                  <c:v>622.20001200000002</c:v>
                </c:pt>
                <c:pt idx="4113">
                  <c:v>622.40002400000003</c:v>
                </c:pt>
                <c:pt idx="4114">
                  <c:v>622.59997599999997</c:v>
                </c:pt>
                <c:pt idx="4115">
                  <c:v>622.79998799999998</c:v>
                </c:pt>
                <c:pt idx="4116">
                  <c:v>623</c:v>
                </c:pt>
                <c:pt idx="4117">
                  <c:v>623.20001200000002</c:v>
                </c:pt>
                <c:pt idx="4118">
                  <c:v>623.40002400000003</c:v>
                </c:pt>
                <c:pt idx="4119">
                  <c:v>623.59997599999997</c:v>
                </c:pt>
                <c:pt idx="4120">
                  <c:v>623.79998799999998</c:v>
                </c:pt>
                <c:pt idx="4121">
                  <c:v>624</c:v>
                </c:pt>
                <c:pt idx="4122">
                  <c:v>624.20001200000002</c:v>
                </c:pt>
                <c:pt idx="4123">
                  <c:v>624.40002400000003</c:v>
                </c:pt>
                <c:pt idx="4124">
                  <c:v>624.59997599999997</c:v>
                </c:pt>
                <c:pt idx="4125">
                  <c:v>624.79998799999998</c:v>
                </c:pt>
                <c:pt idx="4126">
                  <c:v>625</c:v>
                </c:pt>
                <c:pt idx="4127">
                  <c:v>625.20001200000002</c:v>
                </c:pt>
                <c:pt idx="4128">
                  <c:v>625.40002400000003</c:v>
                </c:pt>
                <c:pt idx="4129">
                  <c:v>625.59997599999997</c:v>
                </c:pt>
                <c:pt idx="4130">
                  <c:v>625.79998799999998</c:v>
                </c:pt>
                <c:pt idx="4131">
                  <c:v>626</c:v>
                </c:pt>
                <c:pt idx="4132">
                  <c:v>626.20001200000002</c:v>
                </c:pt>
                <c:pt idx="4133">
                  <c:v>626.40002400000003</c:v>
                </c:pt>
                <c:pt idx="4134">
                  <c:v>626.59997599999997</c:v>
                </c:pt>
                <c:pt idx="4135">
                  <c:v>626.79998799999998</c:v>
                </c:pt>
                <c:pt idx="4136">
                  <c:v>627</c:v>
                </c:pt>
                <c:pt idx="4137">
                  <c:v>627.20001200000002</c:v>
                </c:pt>
                <c:pt idx="4138">
                  <c:v>627.40002400000003</c:v>
                </c:pt>
                <c:pt idx="4139">
                  <c:v>627.59997599999997</c:v>
                </c:pt>
                <c:pt idx="4140">
                  <c:v>627.79998799999998</c:v>
                </c:pt>
                <c:pt idx="4141">
                  <c:v>628</c:v>
                </c:pt>
                <c:pt idx="4142">
                  <c:v>628.20001200000002</c:v>
                </c:pt>
                <c:pt idx="4143">
                  <c:v>628.40002400000003</c:v>
                </c:pt>
                <c:pt idx="4144">
                  <c:v>628.59997599999997</c:v>
                </c:pt>
                <c:pt idx="4145">
                  <c:v>628.79998799999998</c:v>
                </c:pt>
                <c:pt idx="4146">
                  <c:v>629</c:v>
                </c:pt>
                <c:pt idx="4147">
                  <c:v>629.20001200000002</c:v>
                </c:pt>
                <c:pt idx="4148">
                  <c:v>629.40002400000003</c:v>
                </c:pt>
                <c:pt idx="4149">
                  <c:v>629.59997599999997</c:v>
                </c:pt>
                <c:pt idx="4150">
                  <c:v>629.79998799999998</c:v>
                </c:pt>
                <c:pt idx="4151">
                  <c:v>630</c:v>
                </c:pt>
                <c:pt idx="4152">
                  <c:v>630.20001200000002</c:v>
                </c:pt>
                <c:pt idx="4153">
                  <c:v>630.40002400000003</c:v>
                </c:pt>
                <c:pt idx="4154">
                  <c:v>630.59997599999997</c:v>
                </c:pt>
                <c:pt idx="4155">
                  <c:v>630.79998799999998</c:v>
                </c:pt>
                <c:pt idx="4156">
                  <c:v>631</c:v>
                </c:pt>
                <c:pt idx="4157">
                  <c:v>631.20001200000002</c:v>
                </c:pt>
                <c:pt idx="4158">
                  <c:v>631.40002400000003</c:v>
                </c:pt>
                <c:pt idx="4159">
                  <c:v>631.59997599999997</c:v>
                </c:pt>
                <c:pt idx="4160">
                  <c:v>631.79998799999998</c:v>
                </c:pt>
                <c:pt idx="4161">
                  <c:v>632</c:v>
                </c:pt>
                <c:pt idx="4162">
                  <c:v>632.20001200000002</c:v>
                </c:pt>
                <c:pt idx="4163">
                  <c:v>632.40002400000003</c:v>
                </c:pt>
                <c:pt idx="4164">
                  <c:v>632.59997599999997</c:v>
                </c:pt>
                <c:pt idx="4165">
                  <c:v>632.79998799999998</c:v>
                </c:pt>
                <c:pt idx="4166">
                  <c:v>633</c:v>
                </c:pt>
                <c:pt idx="4167">
                  <c:v>633.20001200000002</c:v>
                </c:pt>
                <c:pt idx="4168">
                  <c:v>633.40002400000003</c:v>
                </c:pt>
                <c:pt idx="4169">
                  <c:v>633.59997599999997</c:v>
                </c:pt>
                <c:pt idx="4170">
                  <c:v>633.79998799999998</c:v>
                </c:pt>
                <c:pt idx="4171">
                  <c:v>634</c:v>
                </c:pt>
                <c:pt idx="4172">
                  <c:v>634.20001200000002</c:v>
                </c:pt>
                <c:pt idx="4173">
                  <c:v>634.40002400000003</c:v>
                </c:pt>
                <c:pt idx="4174">
                  <c:v>634.59997599999997</c:v>
                </c:pt>
                <c:pt idx="4175">
                  <c:v>634.79998799999998</c:v>
                </c:pt>
                <c:pt idx="4176">
                  <c:v>635</c:v>
                </c:pt>
                <c:pt idx="4177">
                  <c:v>635.20001200000002</c:v>
                </c:pt>
                <c:pt idx="4178">
                  <c:v>635.40002400000003</c:v>
                </c:pt>
                <c:pt idx="4179">
                  <c:v>635.59997599999997</c:v>
                </c:pt>
                <c:pt idx="4180">
                  <c:v>635.79998799999998</c:v>
                </c:pt>
                <c:pt idx="4181">
                  <c:v>636</c:v>
                </c:pt>
                <c:pt idx="4182">
                  <c:v>636.20001200000002</c:v>
                </c:pt>
                <c:pt idx="4183">
                  <c:v>636.40002400000003</c:v>
                </c:pt>
                <c:pt idx="4184">
                  <c:v>636.59997599999997</c:v>
                </c:pt>
                <c:pt idx="4185">
                  <c:v>636.79998799999998</c:v>
                </c:pt>
                <c:pt idx="4186">
                  <c:v>637</c:v>
                </c:pt>
                <c:pt idx="4187">
                  <c:v>637.20001200000002</c:v>
                </c:pt>
                <c:pt idx="4188">
                  <c:v>637.40002400000003</c:v>
                </c:pt>
                <c:pt idx="4189">
                  <c:v>637.59997599999997</c:v>
                </c:pt>
                <c:pt idx="4190">
                  <c:v>637.79998799999998</c:v>
                </c:pt>
                <c:pt idx="4191">
                  <c:v>638</c:v>
                </c:pt>
                <c:pt idx="4192">
                  <c:v>638.20001200000002</c:v>
                </c:pt>
                <c:pt idx="4193">
                  <c:v>638.40002400000003</c:v>
                </c:pt>
                <c:pt idx="4194">
                  <c:v>638.59997599999997</c:v>
                </c:pt>
                <c:pt idx="4195">
                  <c:v>638.79998799999998</c:v>
                </c:pt>
                <c:pt idx="4196">
                  <c:v>639</c:v>
                </c:pt>
                <c:pt idx="4197">
                  <c:v>639.20001200000002</c:v>
                </c:pt>
                <c:pt idx="4198">
                  <c:v>639.40002400000003</c:v>
                </c:pt>
                <c:pt idx="4199">
                  <c:v>639.59997599999997</c:v>
                </c:pt>
                <c:pt idx="4200">
                  <c:v>639.79998799999998</c:v>
                </c:pt>
                <c:pt idx="4201">
                  <c:v>640</c:v>
                </c:pt>
                <c:pt idx="4202">
                  <c:v>640.20001200000002</c:v>
                </c:pt>
                <c:pt idx="4203">
                  <c:v>640.40002400000003</c:v>
                </c:pt>
                <c:pt idx="4204">
                  <c:v>640.59997599999997</c:v>
                </c:pt>
                <c:pt idx="4205">
                  <c:v>640.79998799999998</c:v>
                </c:pt>
                <c:pt idx="4206">
                  <c:v>641</c:v>
                </c:pt>
                <c:pt idx="4207">
                  <c:v>641.20001200000002</c:v>
                </c:pt>
                <c:pt idx="4208">
                  <c:v>641.40002400000003</c:v>
                </c:pt>
                <c:pt idx="4209">
                  <c:v>641.59997599999997</c:v>
                </c:pt>
                <c:pt idx="4210">
                  <c:v>641.79998799999998</c:v>
                </c:pt>
                <c:pt idx="4211">
                  <c:v>642</c:v>
                </c:pt>
                <c:pt idx="4212">
                  <c:v>642.20001200000002</c:v>
                </c:pt>
                <c:pt idx="4213">
                  <c:v>642.40002400000003</c:v>
                </c:pt>
                <c:pt idx="4214">
                  <c:v>642.59997599999997</c:v>
                </c:pt>
                <c:pt idx="4215">
                  <c:v>642.79998799999998</c:v>
                </c:pt>
                <c:pt idx="4216">
                  <c:v>643</c:v>
                </c:pt>
                <c:pt idx="4217">
                  <c:v>643.20001200000002</c:v>
                </c:pt>
                <c:pt idx="4218">
                  <c:v>643.40002400000003</c:v>
                </c:pt>
                <c:pt idx="4219">
                  <c:v>643.59997599999997</c:v>
                </c:pt>
                <c:pt idx="4220">
                  <c:v>643.79998799999998</c:v>
                </c:pt>
                <c:pt idx="4221">
                  <c:v>644</c:v>
                </c:pt>
                <c:pt idx="4222">
                  <c:v>644.20001200000002</c:v>
                </c:pt>
                <c:pt idx="4223">
                  <c:v>644.40002400000003</c:v>
                </c:pt>
                <c:pt idx="4224">
                  <c:v>644.59997599999997</c:v>
                </c:pt>
                <c:pt idx="4225">
                  <c:v>644.79998799999998</c:v>
                </c:pt>
                <c:pt idx="4226">
                  <c:v>645</c:v>
                </c:pt>
                <c:pt idx="4227">
                  <c:v>645.20001200000002</c:v>
                </c:pt>
                <c:pt idx="4228">
                  <c:v>645.40002400000003</c:v>
                </c:pt>
                <c:pt idx="4229">
                  <c:v>645.59997599999997</c:v>
                </c:pt>
                <c:pt idx="4230">
                  <c:v>645.79998799999998</c:v>
                </c:pt>
                <c:pt idx="4231">
                  <c:v>646</c:v>
                </c:pt>
                <c:pt idx="4232">
                  <c:v>646.20001200000002</c:v>
                </c:pt>
                <c:pt idx="4233">
                  <c:v>646.40002400000003</c:v>
                </c:pt>
                <c:pt idx="4234">
                  <c:v>646.59997599999997</c:v>
                </c:pt>
                <c:pt idx="4235">
                  <c:v>646.79998799999998</c:v>
                </c:pt>
                <c:pt idx="4236">
                  <c:v>647</c:v>
                </c:pt>
                <c:pt idx="4237">
                  <c:v>647.20001200000002</c:v>
                </c:pt>
                <c:pt idx="4238">
                  <c:v>647.40002400000003</c:v>
                </c:pt>
                <c:pt idx="4239">
                  <c:v>647.59997599999997</c:v>
                </c:pt>
                <c:pt idx="4240">
                  <c:v>647.79998799999998</c:v>
                </c:pt>
                <c:pt idx="4241">
                  <c:v>648</c:v>
                </c:pt>
                <c:pt idx="4242">
                  <c:v>648.20001200000002</c:v>
                </c:pt>
                <c:pt idx="4243">
                  <c:v>648.40002400000003</c:v>
                </c:pt>
                <c:pt idx="4244">
                  <c:v>648.59997599999997</c:v>
                </c:pt>
                <c:pt idx="4245">
                  <c:v>648.79998799999998</c:v>
                </c:pt>
                <c:pt idx="4246">
                  <c:v>649</c:v>
                </c:pt>
                <c:pt idx="4247">
                  <c:v>649.20001200000002</c:v>
                </c:pt>
                <c:pt idx="4248">
                  <c:v>649.40002400000003</c:v>
                </c:pt>
                <c:pt idx="4249">
                  <c:v>649.59997599999997</c:v>
                </c:pt>
                <c:pt idx="4250">
                  <c:v>649.79998799999998</c:v>
                </c:pt>
                <c:pt idx="4251">
                  <c:v>650</c:v>
                </c:pt>
                <c:pt idx="4252">
                  <c:v>650.20001200000002</c:v>
                </c:pt>
                <c:pt idx="4253">
                  <c:v>650.40002400000003</c:v>
                </c:pt>
                <c:pt idx="4254">
                  <c:v>650.59997599999997</c:v>
                </c:pt>
                <c:pt idx="4255">
                  <c:v>650.79998799999998</c:v>
                </c:pt>
                <c:pt idx="4256">
                  <c:v>651</c:v>
                </c:pt>
                <c:pt idx="4257">
                  <c:v>651.20001200000002</c:v>
                </c:pt>
                <c:pt idx="4258">
                  <c:v>651.40002400000003</c:v>
                </c:pt>
                <c:pt idx="4259">
                  <c:v>651.59997599999997</c:v>
                </c:pt>
                <c:pt idx="4260">
                  <c:v>651.79998799999998</c:v>
                </c:pt>
                <c:pt idx="4261">
                  <c:v>652</c:v>
                </c:pt>
                <c:pt idx="4262">
                  <c:v>652.20001200000002</c:v>
                </c:pt>
                <c:pt idx="4263">
                  <c:v>652.40002400000003</c:v>
                </c:pt>
                <c:pt idx="4264">
                  <c:v>652.59997599999997</c:v>
                </c:pt>
                <c:pt idx="4265">
                  <c:v>652.79998799999998</c:v>
                </c:pt>
                <c:pt idx="4266">
                  <c:v>653</c:v>
                </c:pt>
                <c:pt idx="4267">
                  <c:v>653.20001200000002</c:v>
                </c:pt>
                <c:pt idx="4268">
                  <c:v>653.40002400000003</c:v>
                </c:pt>
                <c:pt idx="4269">
                  <c:v>653.59997599999997</c:v>
                </c:pt>
                <c:pt idx="4270">
                  <c:v>653.79998799999998</c:v>
                </c:pt>
                <c:pt idx="4271">
                  <c:v>654</c:v>
                </c:pt>
                <c:pt idx="4272">
                  <c:v>654.20001200000002</c:v>
                </c:pt>
                <c:pt idx="4273">
                  <c:v>654.40002400000003</c:v>
                </c:pt>
                <c:pt idx="4274">
                  <c:v>654.59997599999997</c:v>
                </c:pt>
                <c:pt idx="4275">
                  <c:v>654.79998799999998</c:v>
                </c:pt>
                <c:pt idx="4276">
                  <c:v>655</c:v>
                </c:pt>
                <c:pt idx="4277">
                  <c:v>655.20001200000002</c:v>
                </c:pt>
                <c:pt idx="4278">
                  <c:v>655.40002400000003</c:v>
                </c:pt>
                <c:pt idx="4279">
                  <c:v>655.59997599999997</c:v>
                </c:pt>
                <c:pt idx="4280">
                  <c:v>655.79998799999998</c:v>
                </c:pt>
                <c:pt idx="4281">
                  <c:v>656</c:v>
                </c:pt>
                <c:pt idx="4282">
                  <c:v>656.20001200000002</c:v>
                </c:pt>
                <c:pt idx="4283">
                  <c:v>656.40002400000003</c:v>
                </c:pt>
                <c:pt idx="4284">
                  <c:v>656.59997599999997</c:v>
                </c:pt>
                <c:pt idx="4285">
                  <c:v>656.79998799999998</c:v>
                </c:pt>
                <c:pt idx="4286">
                  <c:v>657</c:v>
                </c:pt>
                <c:pt idx="4287">
                  <c:v>657.20001200000002</c:v>
                </c:pt>
                <c:pt idx="4288">
                  <c:v>657.40002400000003</c:v>
                </c:pt>
                <c:pt idx="4289">
                  <c:v>657.59997599999997</c:v>
                </c:pt>
                <c:pt idx="4290">
                  <c:v>657.79998799999998</c:v>
                </c:pt>
                <c:pt idx="4291">
                  <c:v>658</c:v>
                </c:pt>
                <c:pt idx="4292">
                  <c:v>658.20001200000002</c:v>
                </c:pt>
                <c:pt idx="4293">
                  <c:v>658.40002400000003</c:v>
                </c:pt>
                <c:pt idx="4294">
                  <c:v>658.59997599999997</c:v>
                </c:pt>
                <c:pt idx="4295">
                  <c:v>658.79998799999998</c:v>
                </c:pt>
                <c:pt idx="4296">
                  <c:v>659</c:v>
                </c:pt>
                <c:pt idx="4297">
                  <c:v>659.20001200000002</c:v>
                </c:pt>
                <c:pt idx="4298">
                  <c:v>659.40002400000003</c:v>
                </c:pt>
                <c:pt idx="4299">
                  <c:v>659.59997599999997</c:v>
                </c:pt>
                <c:pt idx="4300">
                  <c:v>659.79998799999998</c:v>
                </c:pt>
                <c:pt idx="4301">
                  <c:v>660</c:v>
                </c:pt>
                <c:pt idx="4302">
                  <c:v>660.20001200000002</c:v>
                </c:pt>
                <c:pt idx="4303">
                  <c:v>660.40002400000003</c:v>
                </c:pt>
                <c:pt idx="4304">
                  <c:v>660.59997599999997</c:v>
                </c:pt>
                <c:pt idx="4305">
                  <c:v>660.79998799999998</c:v>
                </c:pt>
                <c:pt idx="4306">
                  <c:v>661</c:v>
                </c:pt>
                <c:pt idx="4307">
                  <c:v>661.20001200000002</c:v>
                </c:pt>
                <c:pt idx="4308">
                  <c:v>661.40002400000003</c:v>
                </c:pt>
                <c:pt idx="4309">
                  <c:v>661.59997599999997</c:v>
                </c:pt>
                <c:pt idx="4310">
                  <c:v>661.79998799999998</c:v>
                </c:pt>
                <c:pt idx="4311">
                  <c:v>662</c:v>
                </c:pt>
                <c:pt idx="4312">
                  <c:v>662.20001200000002</c:v>
                </c:pt>
                <c:pt idx="4313">
                  <c:v>662.40002400000003</c:v>
                </c:pt>
                <c:pt idx="4314">
                  <c:v>662.59997599999997</c:v>
                </c:pt>
                <c:pt idx="4315">
                  <c:v>662.79998799999998</c:v>
                </c:pt>
                <c:pt idx="4316">
                  <c:v>663</c:v>
                </c:pt>
                <c:pt idx="4317">
                  <c:v>663.20001200000002</c:v>
                </c:pt>
                <c:pt idx="4318">
                  <c:v>663.40002400000003</c:v>
                </c:pt>
                <c:pt idx="4319">
                  <c:v>663.59997599999997</c:v>
                </c:pt>
                <c:pt idx="4320">
                  <c:v>663.79998799999998</c:v>
                </c:pt>
                <c:pt idx="4321">
                  <c:v>664</c:v>
                </c:pt>
                <c:pt idx="4322">
                  <c:v>664.20001200000002</c:v>
                </c:pt>
                <c:pt idx="4323">
                  <c:v>664.40002400000003</c:v>
                </c:pt>
                <c:pt idx="4324">
                  <c:v>664.59997599999997</c:v>
                </c:pt>
                <c:pt idx="4325">
                  <c:v>664.79998799999998</c:v>
                </c:pt>
                <c:pt idx="4326">
                  <c:v>665</c:v>
                </c:pt>
                <c:pt idx="4327">
                  <c:v>665.20001200000002</c:v>
                </c:pt>
                <c:pt idx="4328">
                  <c:v>665.40002400000003</c:v>
                </c:pt>
                <c:pt idx="4329">
                  <c:v>665.59997599999997</c:v>
                </c:pt>
                <c:pt idx="4330">
                  <c:v>665.79998799999998</c:v>
                </c:pt>
                <c:pt idx="4331">
                  <c:v>666</c:v>
                </c:pt>
                <c:pt idx="4332">
                  <c:v>666.20001200000002</c:v>
                </c:pt>
                <c:pt idx="4333">
                  <c:v>666.40002400000003</c:v>
                </c:pt>
                <c:pt idx="4334">
                  <c:v>666.59997599999997</c:v>
                </c:pt>
                <c:pt idx="4335">
                  <c:v>666.79998799999998</c:v>
                </c:pt>
                <c:pt idx="4336">
                  <c:v>667</c:v>
                </c:pt>
                <c:pt idx="4337">
                  <c:v>667.20001200000002</c:v>
                </c:pt>
                <c:pt idx="4338">
                  <c:v>667.40002400000003</c:v>
                </c:pt>
                <c:pt idx="4339">
                  <c:v>667.59997599999997</c:v>
                </c:pt>
                <c:pt idx="4340">
                  <c:v>667.79998799999998</c:v>
                </c:pt>
                <c:pt idx="4341">
                  <c:v>668</c:v>
                </c:pt>
                <c:pt idx="4342">
                  <c:v>668.20001200000002</c:v>
                </c:pt>
                <c:pt idx="4343">
                  <c:v>668.40002400000003</c:v>
                </c:pt>
                <c:pt idx="4344">
                  <c:v>668.59997599999997</c:v>
                </c:pt>
                <c:pt idx="4345">
                  <c:v>668.79998799999998</c:v>
                </c:pt>
                <c:pt idx="4346">
                  <c:v>669</c:v>
                </c:pt>
                <c:pt idx="4347">
                  <c:v>669.20001200000002</c:v>
                </c:pt>
                <c:pt idx="4348">
                  <c:v>669.40002400000003</c:v>
                </c:pt>
                <c:pt idx="4349">
                  <c:v>669.59997599999997</c:v>
                </c:pt>
                <c:pt idx="4350">
                  <c:v>669.79998799999998</c:v>
                </c:pt>
                <c:pt idx="4351">
                  <c:v>670</c:v>
                </c:pt>
                <c:pt idx="4352">
                  <c:v>670.20001200000002</c:v>
                </c:pt>
                <c:pt idx="4353">
                  <c:v>670.40002400000003</c:v>
                </c:pt>
                <c:pt idx="4354">
                  <c:v>670.59997599999997</c:v>
                </c:pt>
                <c:pt idx="4355">
                  <c:v>670.79998799999998</c:v>
                </c:pt>
                <c:pt idx="4356">
                  <c:v>671</c:v>
                </c:pt>
                <c:pt idx="4357">
                  <c:v>671.20001200000002</c:v>
                </c:pt>
                <c:pt idx="4358">
                  <c:v>671.40002400000003</c:v>
                </c:pt>
                <c:pt idx="4359">
                  <c:v>671.59997599999997</c:v>
                </c:pt>
                <c:pt idx="4360">
                  <c:v>671.79998799999998</c:v>
                </c:pt>
                <c:pt idx="4361">
                  <c:v>672</c:v>
                </c:pt>
                <c:pt idx="4362">
                  <c:v>672.20001200000002</c:v>
                </c:pt>
                <c:pt idx="4363">
                  <c:v>672.40002400000003</c:v>
                </c:pt>
                <c:pt idx="4364">
                  <c:v>672.59997599999997</c:v>
                </c:pt>
                <c:pt idx="4365">
                  <c:v>672.79998799999998</c:v>
                </c:pt>
                <c:pt idx="4366">
                  <c:v>673</c:v>
                </c:pt>
                <c:pt idx="4367">
                  <c:v>673.20001200000002</c:v>
                </c:pt>
                <c:pt idx="4368">
                  <c:v>673.40002400000003</c:v>
                </c:pt>
                <c:pt idx="4369">
                  <c:v>673.59997599999997</c:v>
                </c:pt>
                <c:pt idx="4370">
                  <c:v>673.79998799999998</c:v>
                </c:pt>
                <c:pt idx="4371">
                  <c:v>674</c:v>
                </c:pt>
                <c:pt idx="4372">
                  <c:v>674.20001200000002</c:v>
                </c:pt>
                <c:pt idx="4373">
                  <c:v>674.40002400000003</c:v>
                </c:pt>
                <c:pt idx="4374">
                  <c:v>674.59997599999997</c:v>
                </c:pt>
                <c:pt idx="4375">
                  <c:v>674.79998799999998</c:v>
                </c:pt>
                <c:pt idx="4376">
                  <c:v>675</c:v>
                </c:pt>
                <c:pt idx="4377">
                  <c:v>675.20001200000002</c:v>
                </c:pt>
                <c:pt idx="4378">
                  <c:v>675.40002400000003</c:v>
                </c:pt>
                <c:pt idx="4379">
                  <c:v>675.59997599999997</c:v>
                </c:pt>
                <c:pt idx="4380">
                  <c:v>675.79998799999998</c:v>
                </c:pt>
                <c:pt idx="4381">
                  <c:v>676</c:v>
                </c:pt>
                <c:pt idx="4382">
                  <c:v>676.20001200000002</c:v>
                </c:pt>
                <c:pt idx="4383">
                  <c:v>676.40002400000003</c:v>
                </c:pt>
                <c:pt idx="4384">
                  <c:v>676.59997599999997</c:v>
                </c:pt>
                <c:pt idx="4385">
                  <c:v>676.79998799999998</c:v>
                </c:pt>
                <c:pt idx="4386">
                  <c:v>677</c:v>
                </c:pt>
                <c:pt idx="4387">
                  <c:v>677.20001200000002</c:v>
                </c:pt>
                <c:pt idx="4388">
                  <c:v>677.40002400000003</c:v>
                </c:pt>
                <c:pt idx="4389">
                  <c:v>677.59997599999997</c:v>
                </c:pt>
                <c:pt idx="4390">
                  <c:v>677.79998799999998</c:v>
                </c:pt>
                <c:pt idx="4391">
                  <c:v>678</c:v>
                </c:pt>
                <c:pt idx="4392">
                  <c:v>678.20001200000002</c:v>
                </c:pt>
                <c:pt idx="4393">
                  <c:v>678.40002400000003</c:v>
                </c:pt>
                <c:pt idx="4394">
                  <c:v>678.59997599999997</c:v>
                </c:pt>
                <c:pt idx="4395">
                  <c:v>678.79998799999998</c:v>
                </c:pt>
                <c:pt idx="4396">
                  <c:v>679</c:v>
                </c:pt>
                <c:pt idx="4397">
                  <c:v>679.20001200000002</c:v>
                </c:pt>
                <c:pt idx="4398">
                  <c:v>679.40002400000003</c:v>
                </c:pt>
                <c:pt idx="4399">
                  <c:v>679.59997599999997</c:v>
                </c:pt>
                <c:pt idx="4400">
                  <c:v>679.79998799999998</c:v>
                </c:pt>
                <c:pt idx="4401">
                  <c:v>680</c:v>
                </c:pt>
                <c:pt idx="4402">
                  <c:v>680.20001200000002</c:v>
                </c:pt>
                <c:pt idx="4403">
                  <c:v>680.40002400000003</c:v>
                </c:pt>
                <c:pt idx="4404">
                  <c:v>680.59997599999997</c:v>
                </c:pt>
                <c:pt idx="4405">
                  <c:v>680.79998799999998</c:v>
                </c:pt>
                <c:pt idx="4406">
                  <c:v>681</c:v>
                </c:pt>
                <c:pt idx="4407">
                  <c:v>681.20001200000002</c:v>
                </c:pt>
                <c:pt idx="4408">
                  <c:v>681.40002400000003</c:v>
                </c:pt>
                <c:pt idx="4409">
                  <c:v>681.59997599999997</c:v>
                </c:pt>
                <c:pt idx="4410">
                  <c:v>681.79998799999998</c:v>
                </c:pt>
                <c:pt idx="4411">
                  <c:v>682</c:v>
                </c:pt>
                <c:pt idx="4412">
                  <c:v>682.20001200000002</c:v>
                </c:pt>
                <c:pt idx="4413">
                  <c:v>682.40002400000003</c:v>
                </c:pt>
                <c:pt idx="4414">
                  <c:v>682.59997599999997</c:v>
                </c:pt>
                <c:pt idx="4415">
                  <c:v>682.79998799999998</c:v>
                </c:pt>
                <c:pt idx="4416">
                  <c:v>683</c:v>
                </c:pt>
                <c:pt idx="4417">
                  <c:v>683.20001200000002</c:v>
                </c:pt>
                <c:pt idx="4418">
                  <c:v>683.40002400000003</c:v>
                </c:pt>
                <c:pt idx="4419">
                  <c:v>683.59997599999997</c:v>
                </c:pt>
                <c:pt idx="4420">
                  <c:v>683.79998799999998</c:v>
                </c:pt>
                <c:pt idx="4421">
                  <c:v>684</c:v>
                </c:pt>
                <c:pt idx="4422">
                  <c:v>684.20001200000002</c:v>
                </c:pt>
                <c:pt idx="4423">
                  <c:v>684.40002400000003</c:v>
                </c:pt>
                <c:pt idx="4424">
                  <c:v>684.59997599999997</c:v>
                </c:pt>
                <c:pt idx="4425">
                  <c:v>684.79998799999998</c:v>
                </c:pt>
                <c:pt idx="4426">
                  <c:v>685</c:v>
                </c:pt>
                <c:pt idx="4427">
                  <c:v>685.20001200000002</c:v>
                </c:pt>
                <c:pt idx="4428">
                  <c:v>685.40002400000003</c:v>
                </c:pt>
                <c:pt idx="4429">
                  <c:v>685.59997599999997</c:v>
                </c:pt>
                <c:pt idx="4430">
                  <c:v>685.79998799999998</c:v>
                </c:pt>
                <c:pt idx="4431">
                  <c:v>686</c:v>
                </c:pt>
                <c:pt idx="4432">
                  <c:v>686.20001200000002</c:v>
                </c:pt>
                <c:pt idx="4433">
                  <c:v>686.40002400000003</c:v>
                </c:pt>
                <c:pt idx="4434">
                  <c:v>686.59997599999997</c:v>
                </c:pt>
                <c:pt idx="4435">
                  <c:v>686.79998799999998</c:v>
                </c:pt>
                <c:pt idx="4436">
                  <c:v>687</c:v>
                </c:pt>
                <c:pt idx="4437">
                  <c:v>687.20001200000002</c:v>
                </c:pt>
                <c:pt idx="4438">
                  <c:v>687.40002400000003</c:v>
                </c:pt>
                <c:pt idx="4439">
                  <c:v>687.59997599999997</c:v>
                </c:pt>
                <c:pt idx="4440">
                  <c:v>687.79998799999998</c:v>
                </c:pt>
                <c:pt idx="4441">
                  <c:v>688</c:v>
                </c:pt>
                <c:pt idx="4442">
                  <c:v>688.20001200000002</c:v>
                </c:pt>
                <c:pt idx="4443">
                  <c:v>688.40002400000003</c:v>
                </c:pt>
                <c:pt idx="4444">
                  <c:v>688.59997599999997</c:v>
                </c:pt>
                <c:pt idx="4445">
                  <c:v>688.79998799999998</c:v>
                </c:pt>
                <c:pt idx="4446">
                  <c:v>689</c:v>
                </c:pt>
                <c:pt idx="4447">
                  <c:v>689.20001200000002</c:v>
                </c:pt>
                <c:pt idx="4448">
                  <c:v>689.40002400000003</c:v>
                </c:pt>
                <c:pt idx="4449">
                  <c:v>689.59997599999997</c:v>
                </c:pt>
                <c:pt idx="4450">
                  <c:v>689.79998799999998</c:v>
                </c:pt>
                <c:pt idx="4451">
                  <c:v>690</c:v>
                </c:pt>
                <c:pt idx="4452">
                  <c:v>690.20001200000002</c:v>
                </c:pt>
                <c:pt idx="4453">
                  <c:v>690.40002400000003</c:v>
                </c:pt>
                <c:pt idx="4454">
                  <c:v>690.59997599999997</c:v>
                </c:pt>
                <c:pt idx="4455">
                  <c:v>690.79998799999998</c:v>
                </c:pt>
                <c:pt idx="4456">
                  <c:v>691</c:v>
                </c:pt>
                <c:pt idx="4457">
                  <c:v>691.20001200000002</c:v>
                </c:pt>
                <c:pt idx="4458">
                  <c:v>691.40002400000003</c:v>
                </c:pt>
                <c:pt idx="4459">
                  <c:v>691.59997599999997</c:v>
                </c:pt>
                <c:pt idx="4460">
                  <c:v>691.79998799999998</c:v>
                </c:pt>
                <c:pt idx="4461">
                  <c:v>692</c:v>
                </c:pt>
                <c:pt idx="4462">
                  <c:v>692.20001200000002</c:v>
                </c:pt>
                <c:pt idx="4463">
                  <c:v>692.40002400000003</c:v>
                </c:pt>
                <c:pt idx="4464">
                  <c:v>692.59997599999997</c:v>
                </c:pt>
                <c:pt idx="4465">
                  <c:v>692.79998799999998</c:v>
                </c:pt>
                <c:pt idx="4466">
                  <c:v>693</c:v>
                </c:pt>
                <c:pt idx="4467">
                  <c:v>693.20001200000002</c:v>
                </c:pt>
                <c:pt idx="4468">
                  <c:v>693.40002400000003</c:v>
                </c:pt>
                <c:pt idx="4469">
                  <c:v>693.59997599999997</c:v>
                </c:pt>
                <c:pt idx="4470">
                  <c:v>693.79998799999998</c:v>
                </c:pt>
                <c:pt idx="4471">
                  <c:v>694</c:v>
                </c:pt>
                <c:pt idx="4472">
                  <c:v>694.20001200000002</c:v>
                </c:pt>
                <c:pt idx="4473">
                  <c:v>694.40002400000003</c:v>
                </c:pt>
                <c:pt idx="4474">
                  <c:v>694.59997599999997</c:v>
                </c:pt>
                <c:pt idx="4475">
                  <c:v>694.79998799999998</c:v>
                </c:pt>
                <c:pt idx="4476">
                  <c:v>695</c:v>
                </c:pt>
                <c:pt idx="4477">
                  <c:v>695.20001200000002</c:v>
                </c:pt>
                <c:pt idx="4478">
                  <c:v>695.40002400000003</c:v>
                </c:pt>
                <c:pt idx="4479">
                  <c:v>695.59997599999997</c:v>
                </c:pt>
                <c:pt idx="4480">
                  <c:v>695.79998799999998</c:v>
                </c:pt>
                <c:pt idx="4481">
                  <c:v>696</c:v>
                </c:pt>
                <c:pt idx="4482">
                  <c:v>696.20001200000002</c:v>
                </c:pt>
                <c:pt idx="4483">
                  <c:v>696.40002400000003</c:v>
                </c:pt>
                <c:pt idx="4484">
                  <c:v>696.59997599999997</c:v>
                </c:pt>
                <c:pt idx="4485">
                  <c:v>696.79998799999998</c:v>
                </c:pt>
                <c:pt idx="4486">
                  <c:v>697</c:v>
                </c:pt>
                <c:pt idx="4487">
                  <c:v>697.20001200000002</c:v>
                </c:pt>
                <c:pt idx="4488">
                  <c:v>697.40002400000003</c:v>
                </c:pt>
                <c:pt idx="4489">
                  <c:v>697.59997599999997</c:v>
                </c:pt>
                <c:pt idx="4490">
                  <c:v>697.79998799999998</c:v>
                </c:pt>
                <c:pt idx="4491">
                  <c:v>698</c:v>
                </c:pt>
                <c:pt idx="4492">
                  <c:v>698.20001200000002</c:v>
                </c:pt>
                <c:pt idx="4493">
                  <c:v>698.40002400000003</c:v>
                </c:pt>
                <c:pt idx="4494">
                  <c:v>698.59997599999997</c:v>
                </c:pt>
                <c:pt idx="4495">
                  <c:v>698.79998799999998</c:v>
                </c:pt>
                <c:pt idx="4496">
                  <c:v>699</c:v>
                </c:pt>
                <c:pt idx="4497">
                  <c:v>699.20001200000002</c:v>
                </c:pt>
                <c:pt idx="4498">
                  <c:v>699.40002400000003</c:v>
                </c:pt>
                <c:pt idx="4499">
                  <c:v>699.59997599999997</c:v>
                </c:pt>
                <c:pt idx="4500">
                  <c:v>699.79998799999998</c:v>
                </c:pt>
                <c:pt idx="4501">
                  <c:v>700</c:v>
                </c:pt>
                <c:pt idx="4502">
                  <c:v>700.20001200000002</c:v>
                </c:pt>
                <c:pt idx="4503">
                  <c:v>700.40002400000003</c:v>
                </c:pt>
                <c:pt idx="4504">
                  <c:v>700.59997599999997</c:v>
                </c:pt>
                <c:pt idx="4505">
                  <c:v>700.79998799999998</c:v>
                </c:pt>
                <c:pt idx="4506">
                  <c:v>701</c:v>
                </c:pt>
                <c:pt idx="4507">
                  <c:v>701.20001200000002</c:v>
                </c:pt>
                <c:pt idx="4508">
                  <c:v>701.40002400000003</c:v>
                </c:pt>
                <c:pt idx="4509">
                  <c:v>701.59997599999997</c:v>
                </c:pt>
                <c:pt idx="4510">
                  <c:v>701.79998799999998</c:v>
                </c:pt>
                <c:pt idx="4511">
                  <c:v>702</c:v>
                </c:pt>
                <c:pt idx="4512">
                  <c:v>702.20001200000002</c:v>
                </c:pt>
                <c:pt idx="4513">
                  <c:v>702.40002400000003</c:v>
                </c:pt>
                <c:pt idx="4514">
                  <c:v>702.59997599999997</c:v>
                </c:pt>
                <c:pt idx="4515">
                  <c:v>702.79998799999998</c:v>
                </c:pt>
                <c:pt idx="4516">
                  <c:v>703</c:v>
                </c:pt>
                <c:pt idx="4517">
                  <c:v>703.20001200000002</c:v>
                </c:pt>
                <c:pt idx="4518">
                  <c:v>703.40002400000003</c:v>
                </c:pt>
                <c:pt idx="4519">
                  <c:v>703.59997599999997</c:v>
                </c:pt>
                <c:pt idx="4520">
                  <c:v>703.79998799999998</c:v>
                </c:pt>
                <c:pt idx="4521">
                  <c:v>704</c:v>
                </c:pt>
                <c:pt idx="4522">
                  <c:v>704.20001200000002</c:v>
                </c:pt>
                <c:pt idx="4523">
                  <c:v>704.40002400000003</c:v>
                </c:pt>
                <c:pt idx="4524">
                  <c:v>704.59997599999997</c:v>
                </c:pt>
                <c:pt idx="4525">
                  <c:v>704.79998799999998</c:v>
                </c:pt>
                <c:pt idx="4526">
                  <c:v>705</c:v>
                </c:pt>
                <c:pt idx="4527">
                  <c:v>705.20001200000002</c:v>
                </c:pt>
                <c:pt idx="4528">
                  <c:v>705.40002400000003</c:v>
                </c:pt>
                <c:pt idx="4529">
                  <c:v>705.59997599999997</c:v>
                </c:pt>
                <c:pt idx="4530">
                  <c:v>705.79998799999998</c:v>
                </c:pt>
                <c:pt idx="4531">
                  <c:v>706</c:v>
                </c:pt>
                <c:pt idx="4532">
                  <c:v>706.20001200000002</c:v>
                </c:pt>
                <c:pt idx="4533">
                  <c:v>706.40002400000003</c:v>
                </c:pt>
                <c:pt idx="4534">
                  <c:v>706.59997599999997</c:v>
                </c:pt>
                <c:pt idx="4535">
                  <c:v>706.79998799999998</c:v>
                </c:pt>
                <c:pt idx="4536">
                  <c:v>707</c:v>
                </c:pt>
                <c:pt idx="4537">
                  <c:v>707.20001200000002</c:v>
                </c:pt>
                <c:pt idx="4538">
                  <c:v>707.40002400000003</c:v>
                </c:pt>
                <c:pt idx="4539">
                  <c:v>707.59997599999997</c:v>
                </c:pt>
                <c:pt idx="4540">
                  <c:v>707.79998799999998</c:v>
                </c:pt>
                <c:pt idx="4541">
                  <c:v>708</c:v>
                </c:pt>
                <c:pt idx="4542">
                  <c:v>708.20001200000002</c:v>
                </c:pt>
                <c:pt idx="4543">
                  <c:v>708.40002400000003</c:v>
                </c:pt>
                <c:pt idx="4544">
                  <c:v>708.59997599999997</c:v>
                </c:pt>
                <c:pt idx="4545">
                  <c:v>708.79998799999998</c:v>
                </c:pt>
                <c:pt idx="4546">
                  <c:v>709</c:v>
                </c:pt>
                <c:pt idx="4547">
                  <c:v>709.20001200000002</c:v>
                </c:pt>
                <c:pt idx="4548">
                  <c:v>709.40002400000003</c:v>
                </c:pt>
                <c:pt idx="4549">
                  <c:v>709.59997599999997</c:v>
                </c:pt>
                <c:pt idx="4550">
                  <c:v>709.79998799999998</c:v>
                </c:pt>
                <c:pt idx="4551">
                  <c:v>710</c:v>
                </c:pt>
                <c:pt idx="4552">
                  <c:v>710.20001200000002</c:v>
                </c:pt>
                <c:pt idx="4553">
                  <c:v>710.40002400000003</c:v>
                </c:pt>
                <c:pt idx="4554">
                  <c:v>710.59997599999997</c:v>
                </c:pt>
                <c:pt idx="4555">
                  <c:v>710.79998799999998</c:v>
                </c:pt>
                <c:pt idx="4556">
                  <c:v>711</c:v>
                </c:pt>
                <c:pt idx="4557">
                  <c:v>711.20001200000002</c:v>
                </c:pt>
                <c:pt idx="4558">
                  <c:v>711.40002400000003</c:v>
                </c:pt>
                <c:pt idx="4559">
                  <c:v>711.59997599999997</c:v>
                </c:pt>
                <c:pt idx="4560">
                  <c:v>711.79998799999998</c:v>
                </c:pt>
                <c:pt idx="4561">
                  <c:v>712</c:v>
                </c:pt>
                <c:pt idx="4562">
                  <c:v>712.20001200000002</c:v>
                </c:pt>
                <c:pt idx="4563">
                  <c:v>712.40002400000003</c:v>
                </c:pt>
                <c:pt idx="4564">
                  <c:v>712.59997599999997</c:v>
                </c:pt>
                <c:pt idx="4565">
                  <c:v>712.79998799999998</c:v>
                </c:pt>
                <c:pt idx="4566">
                  <c:v>713</c:v>
                </c:pt>
                <c:pt idx="4567">
                  <c:v>713.20001200000002</c:v>
                </c:pt>
                <c:pt idx="4568">
                  <c:v>713.40002400000003</c:v>
                </c:pt>
                <c:pt idx="4569">
                  <c:v>713.59997599999997</c:v>
                </c:pt>
                <c:pt idx="4570">
                  <c:v>713.79998799999998</c:v>
                </c:pt>
                <c:pt idx="4571">
                  <c:v>714</c:v>
                </c:pt>
                <c:pt idx="4572">
                  <c:v>714.20001200000002</c:v>
                </c:pt>
                <c:pt idx="4573">
                  <c:v>714.40002400000003</c:v>
                </c:pt>
                <c:pt idx="4574">
                  <c:v>714.59997599999997</c:v>
                </c:pt>
                <c:pt idx="4575">
                  <c:v>714.79998799999998</c:v>
                </c:pt>
                <c:pt idx="4576">
                  <c:v>715</c:v>
                </c:pt>
                <c:pt idx="4577">
                  <c:v>715.20001200000002</c:v>
                </c:pt>
                <c:pt idx="4578">
                  <c:v>715.40002400000003</c:v>
                </c:pt>
                <c:pt idx="4579">
                  <c:v>715.59997599999997</c:v>
                </c:pt>
                <c:pt idx="4580">
                  <c:v>715.79998799999998</c:v>
                </c:pt>
                <c:pt idx="4581">
                  <c:v>716</c:v>
                </c:pt>
                <c:pt idx="4582">
                  <c:v>716.20001200000002</c:v>
                </c:pt>
                <c:pt idx="4583">
                  <c:v>716.40002400000003</c:v>
                </c:pt>
                <c:pt idx="4584">
                  <c:v>716.59997599999997</c:v>
                </c:pt>
                <c:pt idx="4585">
                  <c:v>716.79998799999998</c:v>
                </c:pt>
                <c:pt idx="4586">
                  <c:v>717</c:v>
                </c:pt>
                <c:pt idx="4587">
                  <c:v>717.20001200000002</c:v>
                </c:pt>
                <c:pt idx="4588">
                  <c:v>717.40002400000003</c:v>
                </c:pt>
                <c:pt idx="4589">
                  <c:v>717.59997599999997</c:v>
                </c:pt>
                <c:pt idx="4590">
                  <c:v>717.79998799999998</c:v>
                </c:pt>
                <c:pt idx="4591">
                  <c:v>718</c:v>
                </c:pt>
                <c:pt idx="4592">
                  <c:v>718.20001200000002</c:v>
                </c:pt>
                <c:pt idx="4593">
                  <c:v>718.40002400000003</c:v>
                </c:pt>
                <c:pt idx="4594">
                  <c:v>718.59997599999997</c:v>
                </c:pt>
                <c:pt idx="4595">
                  <c:v>718.79998799999998</c:v>
                </c:pt>
                <c:pt idx="4596">
                  <c:v>719</c:v>
                </c:pt>
                <c:pt idx="4597">
                  <c:v>719.20001200000002</c:v>
                </c:pt>
                <c:pt idx="4598">
                  <c:v>719.40002400000003</c:v>
                </c:pt>
                <c:pt idx="4599">
                  <c:v>719.59997599999997</c:v>
                </c:pt>
                <c:pt idx="4600">
                  <c:v>719.79998799999998</c:v>
                </c:pt>
                <c:pt idx="4601">
                  <c:v>720</c:v>
                </c:pt>
                <c:pt idx="4602">
                  <c:v>720.20001200000002</c:v>
                </c:pt>
                <c:pt idx="4603">
                  <c:v>720.40002400000003</c:v>
                </c:pt>
                <c:pt idx="4604">
                  <c:v>720.59997599999997</c:v>
                </c:pt>
                <c:pt idx="4605">
                  <c:v>720.79998799999998</c:v>
                </c:pt>
                <c:pt idx="4606">
                  <c:v>721</c:v>
                </c:pt>
                <c:pt idx="4607">
                  <c:v>721.20001200000002</c:v>
                </c:pt>
                <c:pt idx="4608">
                  <c:v>721.40002400000003</c:v>
                </c:pt>
                <c:pt idx="4609">
                  <c:v>721.59997599999997</c:v>
                </c:pt>
                <c:pt idx="4610">
                  <c:v>721.79998799999998</c:v>
                </c:pt>
                <c:pt idx="4611">
                  <c:v>722</c:v>
                </c:pt>
                <c:pt idx="4612">
                  <c:v>722.20001200000002</c:v>
                </c:pt>
                <c:pt idx="4613">
                  <c:v>722.40002400000003</c:v>
                </c:pt>
                <c:pt idx="4614">
                  <c:v>722.59997599999997</c:v>
                </c:pt>
                <c:pt idx="4615">
                  <c:v>722.79998799999998</c:v>
                </c:pt>
                <c:pt idx="4616">
                  <c:v>723</c:v>
                </c:pt>
                <c:pt idx="4617">
                  <c:v>723.20001200000002</c:v>
                </c:pt>
                <c:pt idx="4618">
                  <c:v>723.40002400000003</c:v>
                </c:pt>
                <c:pt idx="4619">
                  <c:v>723.59997599999997</c:v>
                </c:pt>
                <c:pt idx="4620">
                  <c:v>723.79998799999998</c:v>
                </c:pt>
                <c:pt idx="4621">
                  <c:v>724</c:v>
                </c:pt>
                <c:pt idx="4622">
                  <c:v>724.20001200000002</c:v>
                </c:pt>
                <c:pt idx="4623">
                  <c:v>724.40002400000003</c:v>
                </c:pt>
                <c:pt idx="4624">
                  <c:v>724.59997599999997</c:v>
                </c:pt>
                <c:pt idx="4625">
                  <c:v>724.79998799999998</c:v>
                </c:pt>
                <c:pt idx="4626">
                  <c:v>725</c:v>
                </c:pt>
                <c:pt idx="4627">
                  <c:v>725.20001200000002</c:v>
                </c:pt>
                <c:pt idx="4628">
                  <c:v>725.40002400000003</c:v>
                </c:pt>
                <c:pt idx="4629">
                  <c:v>725.59997599999997</c:v>
                </c:pt>
                <c:pt idx="4630">
                  <c:v>725.79998799999998</c:v>
                </c:pt>
                <c:pt idx="4631">
                  <c:v>726</c:v>
                </c:pt>
                <c:pt idx="4632">
                  <c:v>726.20001200000002</c:v>
                </c:pt>
                <c:pt idx="4633">
                  <c:v>726.40002400000003</c:v>
                </c:pt>
                <c:pt idx="4634">
                  <c:v>726.59997599999997</c:v>
                </c:pt>
                <c:pt idx="4635">
                  <c:v>726.79998799999998</c:v>
                </c:pt>
                <c:pt idx="4636">
                  <c:v>727</c:v>
                </c:pt>
                <c:pt idx="4637">
                  <c:v>727.20001200000002</c:v>
                </c:pt>
                <c:pt idx="4638">
                  <c:v>727.40002400000003</c:v>
                </c:pt>
                <c:pt idx="4639">
                  <c:v>727.59997599999997</c:v>
                </c:pt>
                <c:pt idx="4640">
                  <c:v>727.79998799999998</c:v>
                </c:pt>
                <c:pt idx="4641">
                  <c:v>728</c:v>
                </c:pt>
                <c:pt idx="4642">
                  <c:v>728.20001200000002</c:v>
                </c:pt>
                <c:pt idx="4643">
                  <c:v>728.40002400000003</c:v>
                </c:pt>
                <c:pt idx="4644">
                  <c:v>728.59997599999997</c:v>
                </c:pt>
                <c:pt idx="4645">
                  <c:v>728.79998799999998</c:v>
                </c:pt>
                <c:pt idx="4646">
                  <c:v>729</c:v>
                </c:pt>
                <c:pt idx="4647">
                  <c:v>729.20001200000002</c:v>
                </c:pt>
                <c:pt idx="4648">
                  <c:v>729.40002400000003</c:v>
                </c:pt>
                <c:pt idx="4649">
                  <c:v>729.59997599999997</c:v>
                </c:pt>
                <c:pt idx="4650">
                  <c:v>729.79998799999998</c:v>
                </c:pt>
                <c:pt idx="4651">
                  <c:v>730</c:v>
                </c:pt>
                <c:pt idx="4652">
                  <c:v>730.20001200000002</c:v>
                </c:pt>
                <c:pt idx="4653">
                  <c:v>730.40002400000003</c:v>
                </c:pt>
                <c:pt idx="4654">
                  <c:v>730.59997599999997</c:v>
                </c:pt>
                <c:pt idx="4655">
                  <c:v>730.79998799999998</c:v>
                </c:pt>
                <c:pt idx="4656">
                  <c:v>731</c:v>
                </c:pt>
                <c:pt idx="4657">
                  <c:v>731.20001200000002</c:v>
                </c:pt>
                <c:pt idx="4658">
                  <c:v>731.40002400000003</c:v>
                </c:pt>
                <c:pt idx="4659">
                  <c:v>731.59997599999997</c:v>
                </c:pt>
                <c:pt idx="4660">
                  <c:v>731.79998799999998</c:v>
                </c:pt>
                <c:pt idx="4661">
                  <c:v>732</c:v>
                </c:pt>
                <c:pt idx="4662">
                  <c:v>732.20001200000002</c:v>
                </c:pt>
                <c:pt idx="4663">
                  <c:v>732.40002400000003</c:v>
                </c:pt>
                <c:pt idx="4664">
                  <c:v>732.59997599999997</c:v>
                </c:pt>
                <c:pt idx="4665">
                  <c:v>732.79998799999998</c:v>
                </c:pt>
                <c:pt idx="4666">
                  <c:v>733</c:v>
                </c:pt>
                <c:pt idx="4667">
                  <c:v>733.20001200000002</c:v>
                </c:pt>
                <c:pt idx="4668">
                  <c:v>733.40002400000003</c:v>
                </c:pt>
                <c:pt idx="4669">
                  <c:v>733.59997599999997</c:v>
                </c:pt>
                <c:pt idx="4670">
                  <c:v>733.79998799999998</c:v>
                </c:pt>
                <c:pt idx="4671">
                  <c:v>734</c:v>
                </c:pt>
                <c:pt idx="4672">
                  <c:v>734.20001200000002</c:v>
                </c:pt>
                <c:pt idx="4673">
                  <c:v>734.40002400000003</c:v>
                </c:pt>
                <c:pt idx="4674">
                  <c:v>734.59997599999997</c:v>
                </c:pt>
                <c:pt idx="4675">
                  <c:v>734.79998799999998</c:v>
                </c:pt>
                <c:pt idx="4676">
                  <c:v>735</c:v>
                </c:pt>
                <c:pt idx="4677">
                  <c:v>735.20001200000002</c:v>
                </c:pt>
                <c:pt idx="4678">
                  <c:v>735.40002400000003</c:v>
                </c:pt>
                <c:pt idx="4679">
                  <c:v>735.59997599999997</c:v>
                </c:pt>
                <c:pt idx="4680">
                  <c:v>735.79998799999998</c:v>
                </c:pt>
                <c:pt idx="4681">
                  <c:v>736</c:v>
                </c:pt>
                <c:pt idx="4682">
                  <c:v>736.20001200000002</c:v>
                </c:pt>
                <c:pt idx="4683">
                  <c:v>736.40002400000003</c:v>
                </c:pt>
                <c:pt idx="4684">
                  <c:v>736.59997599999997</c:v>
                </c:pt>
                <c:pt idx="4685">
                  <c:v>736.79998799999998</c:v>
                </c:pt>
                <c:pt idx="4686">
                  <c:v>737</c:v>
                </c:pt>
                <c:pt idx="4687">
                  <c:v>737.20001200000002</c:v>
                </c:pt>
                <c:pt idx="4688">
                  <c:v>737.40002400000003</c:v>
                </c:pt>
                <c:pt idx="4689">
                  <c:v>737.59997599999997</c:v>
                </c:pt>
                <c:pt idx="4690">
                  <c:v>737.79998799999998</c:v>
                </c:pt>
                <c:pt idx="4691">
                  <c:v>738</c:v>
                </c:pt>
                <c:pt idx="4692">
                  <c:v>738.20001200000002</c:v>
                </c:pt>
                <c:pt idx="4693">
                  <c:v>738.40002400000003</c:v>
                </c:pt>
                <c:pt idx="4694">
                  <c:v>738.59997599999997</c:v>
                </c:pt>
                <c:pt idx="4695">
                  <c:v>738.79998799999998</c:v>
                </c:pt>
                <c:pt idx="4696">
                  <c:v>739</c:v>
                </c:pt>
                <c:pt idx="4697">
                  <c:v>739.20001200000002</c:v>
                </c:pt>
                <c:pt idx="4698">
                  <c:v>739.40002400000003</c:v>
                </c:pt>
                <c:pt idx="4699">
                  <c:v>739.59997599999997</c:v>
                </c:pt>
                <c:pt idx="4700">
                  <c:v>739.79998799999998</c:v>
                </c:pt>
                <c:pt idx="4701">
                  <c:v>740</c:v>
                </c:pt>
                <c:pt idx="4702">
                  <c:v>740.20001200000002</c:v>
                </c:pt>
                <c:pt idx="4703">
                  <c:v>740.40002400000003</c:v>
                </c:pt>
                <c:pt idx="4704">
                  <c:v>740.59997599999997</c:v>
                </c:pt>
                <c:pt idx="4705">
                  <c:v>740.79998799999998</c:v>
                </c:pt>
                <c:pt idx="4706">
                  <c:v>741</c:v>
                </c:pt>
                <c:pt idx="4707">
                  <c:v>741.20001200000002</c:v>
                </c:pt>
                <c:pt idx="4708">
                  <c:v>741.40002400000003</c:v>
                </c:pt>
                <c:pt idx="4709">
                  <c:v>741.59997599999997</c:v>
                </c:pt>
                <c:pt idx="4710">
                  <c:v>741.79998799999998</c:v>
                </c:pt>
                <c:pt idx="4711">
                  <c:v>742</c:v>
                </c:pt>
                <c:pt idx="4712">
                  <c:v>742.20001200000002</c:v>
                </c:pt>
                <c:pt idx="4713">
                  <c:v>742.40002400000003</c:v>
                </c:pt>
                <c:pt idx="4714">
                  <c:v>742.59997599999997</c:v>
                </c:pt>
                <c:pt idx="4715">
                  <c:v>742.79998799999998</c:v>
                </c:pt>
                <c:pt idx="4716">
                  <c:v>743</c:v>
                </c:pt>
                <c:pt idx="4717">
                  <c:v>743.20001200000002</c:v>
                </c:pt>
                <c:pt idx="4718">
                  <c:v>743.40002400000003</c:v>
                </c:pt>
                <c:pt idx="4719">
                  <c:v>743.59997599999997</c:v>
                </c:pt>
                <c:pt idx="4720">
                  <c:v>743.79998799999998</c:v>
                </c:pt>
                <c:pt idx="4721">
                  <c:v>744</c:v>
                </c:pt>
                <c:pt idx="4722">
                  <c:v>744.20001200000002</c:v>
                </c:pt>
                <c:pt idx="4723">
                  <c:v>744.40002400000003</c:v>
                </c:pt>
                <c:pt idx="4724">
                  <c:v>744.59997599999997</c:v>
                </c:pt>
                <c:pt idx="4725">
                  <c:v>744.79998799999998</c:v>
                </c:pt>
                <c:pt idx="4726">
                  <c:v>745</c:v>
                </c:pt>
                <c:pt idx="4727">
                  <c:v>745.20001200000002</c:v>
                </c:pt>
                <c:pt idx="4728">
                  <c:v>745.40002400000003</c:v>
                </c:pt>
                <c:pt idx="4729">
                  <c:v>745.59997599999997</c:v>
                </c:pt>
                <c:pt idx="4730">
                  <c:v>745.79998799999998</c:v>
                </c:pt>
                <c:pt idx="4731">
                  <c:v>746</c:v>
                </c:pt>
                <c:pt idx="4732">
                  <c:v>746.20001200000002</c:v>
                </c:pt>
                <c:pt idx="4733">
                  <c:v>746.40002400000003</c:v>
                </c:pt>
                <c:pt idx="4734">
                  <c:v>746.59997599999997</c:v>
                </c:pt>
                <c:pt idx="4735">
                  <c:v>746.79998799999998</c:v>
                </c:pt>
                <c:pt idx="4736">
                  <c:v>747</c:v>
                </c:pt>
                <c:pt idx="4737">
                  <c:v>747.20001200000002</c:v>
                </c:pt>
                <c:pt idx="4738">
                  <c:v>747.40002400000003</c:v>
                </c:pt>
                <c:pt idx="4739">
                  <c:v>747.59997599999997</c:v>
                </c:pt>
                <c:pt idx="4740">
                  <c:v>747.79998799999998</c:v>
                </c:pt>
                <c:pt idx="4741">
                  <c:v>748</c:v>
                </c:pt>
                <c:pt idx="4742">
                  <c:v>748.20001200000002</c:v>
                </c:pt>
                <c:pt idx="4743">
                  <c:v>748.40002400000003</c:v>
                </c:pt>
                <c:pt idx="4744">
                  <c:v>748.59997599999997</c:v>
                </c:pt>
                <c:pt idx="4745">
                  <c:v>748.79998799999998</c:v>
                </c:pt>
                <c:pt idx="4746">
                  <c:v>749</c:v>
                </c:pt>
                <c:pt idx="4747">
                  <c:v>749.20001200000002</c:v>
                </c:pt>
                <c:pt idx="4748">
                  <c:v>749.40002400000003</c:v>
                </c:pt>
                <c:pt idx="4749">
                  <c:v>749.59997599999997</c:v>
                </c:pt>
                <c:pt idx="4750">
                  <c:v>749.79998799999998</c:v>
                </c:pt>
                <c:pt idx="4751">
                  <c:v>750</c:v>
                </c:pt>
                <c:pt idx="4752">
                  <c:v>750.20001200000002</c:v>
                </c:pt>
                <c:pt idx="4753">
                  <c:v>750.40002400000003</c:v>
                </c:pt>
                <c:pt idx="4754">
                  <c:v>750.59997599999997</c:v>
                </c:pt>
                <c:pt idx="4755">
                  <c:v>750.79998799999998</c:v>
                </c:pt>
                <c:pt idx="4756">
                  <c:v>751</c:v>
                </c:pt>
                <c:pt idx="4757">
                  <c:v>751.20001200000002</c:v>
                </c:pt>
                <c:pt idx="4758">
                  <c:v>751.40002400000003</c:v>
                </c:pt>
                <c:pt idx="4759">
                  <c:v>751.59997599999997</c:v>
                </c:pt>
                <c:pt idx="4760">
                  <c:v>751.79998799999998</c:v>
                </c:pt>
                <c:pt idx="4761">
                  <c:v>752</c:v>
                </c:pt>
                <c:pt idx="4762">
                  <c:v>752.20001200000002</c:v>
                </c:pt>
                <c:pt idx="4763">
                  <c:v>752.40002400000003</c:v>
                </c:pt>
                <c:pt idx="4764">
                  <c:v>752.59997599999997</c:v>
                </c:pt>
                <c:pt idx="4765">
                  <c:v>752.79998799999998</c:v>
                </c:pt>
                <c:pt idx="4766">
                  <c:v>753</c:v>
                </c:pt>
                <c:pt idx="4767">
                  <c:v>753.20001200000002</c:v>
                </c:pt>
                <c:pt idx="4768">
                  <c:v>753.40002400000003</c:v>
                </c:pt>
                <c:pt idx="4769">
                  <c:v>753.59997599999997</c:v>
                </c:pt>
                <c:pt idx="4770">
                  <c:v>753.79998799999998</c:v>
                </c:pt>
                <c:pt idx="4771">
                  <c:v>754</c:v>
                </c:pt>
                <c:pt idx="4772">
                  <c:v>754.20001200000002</c:v>
                </c:pt>
                <c:pt idx="4773">
                  <c:v>754.40002400000003</c:v>
                </c:pt>
                <c:pt idx="4774">
                  <c:v>754.59997599999997</c:v>
                </c:pt>
                <c:pt idx="4775">
                  <c:v>754.79998799999998</c:v>
                </c:pt>
                <c:pt idx="4776">
                  <c:v>755</c:v>
                </c:pt>
                <c:pt idx="4777">
                  <c:v>755.20001200000002</c:v>
                </c:pt>
                <c:pt idx="4778">
                  <c:v>755.40002400000003</c:v>
                </c:pt>
                <c:pt idx="4779">
                  <c:v>755.59997599999997</c:v>
                </c:pt>
                <c:pt idx="4780">
                  <c:v>755.79998799999998</c:v>
                </c:pt>
                <c:pt idx="4781">
                  <c:v>756</c:v>
                </c:pt>
                <c:pt idx="4782">
                  <c:v>756.20001200000002</c:v>
                </c:pt>
                <c:pt idx="4783">
                  <c:v>756.40002400000003</c:v>
                </c:pt>
                <c:pt idx="4784">
                  <c:v>756.59997599999997</c:v>
                </c:pt>
                <c:pt idx="4785">
                  <c:v>756.79998799999998</c:v>
                </c:pt>
                <c:pt idx="4786">
                  <c:v>757</c:v>
                </c:pt>
                <c:pt idx="4787">
                  <c:v>757.20001200000002</c:v>
                </c:pt>
                <c:pt idx="4788">
                  <c:v>757.40002400000003</c:v>
                </c:pt>
                <c:pt idx="4789">
                  <c:v>757.59997599999997</c:v>
                </c:pt>
                <c:pt idx="4790">
                  <c:v>757.79998799999998</c:v>
                </c:pt>
                <c:pt idx="4791">
                  <c:v>758</c:v>
                </c:pt>
                <c:pt idx="4792">
                  <c:v>758.20001200000002</c:v>
                </c:pt>
                <c:pt idx="4793">
                  <c:v>758.40002400000003</c:v>
                </c:pt>
                <c:pt idx="4794">
                  <c:v>758.59997599999997</c:v>
                </c:pt>
                <c:pt idx="4795">
                  <c:v>758.79998799999998</c:v>
                </c:pt>
                <c:pt idx="4796">
                  <c:v>759</c:v>
                </c:pt>
                <c:pt idx="4797">
                  <c:v>759.20001200000002</c:v>
                </c:pt>
                <c:pt idx="4798">
                  <c:v>759.40002400000003</c:v>
                </c:pt>
                <c:pt idx="4799">
                  <c:v>759.59997599999997</c:v>
                </c:pt>
                <c:pt idx="4800">
                  <c:v>759.79998799999998</c:v>
                </c:pt>
                <c:pt idx="4801">
                  <c:v>760</c:v>
                </c:pt>
                <c:pt idx="4802">
                  <c:v>760.20001200000002</c:v>
                </c:pt>
                <c:pt idx="4803">
                  <c:v>760.40002400000003</c:v>
                </c:pt>
                <c:pt idx="4804">
                  <c:v>760.59997599999997</c:v>
                </c:pt>
                <c:pt idx="4805">
                  <c:v>760.79998799999998</c:v>
                </c:pt>
                <c:pt idx="4806">
                  <c:v>761</c:v>
                </c:pt>
                <c:pt idx="4807">
                  <c:v>761.20001200000002</c:v>
                </c:pt>
                <c:pt idx="4808">
                  <c:v>761.40002400000003</c:v>
                </c:pt>
                <c:pt idx="4809">
                  <c:v>761.59997599999997</c:v>
                </c:pt>
                <c:pt idx="4810">
                  <c:v>761.79998799999998</c:v>
                </c:pt>
                <c:pt idx="4811">
                  <c:v>762</c:v>
                </c:pt>
                <c:pt idx="4812">
                  <c:v>762.20001200000002</c:v>
                </c:pt>
                <c:pt idx="4813">
                  <c:v>762.40002400000003</c:v>
                </c:pt>
                <c:pt idx="4814">
                  <c:v>762.59997599999997</c:v>
                </c:pt>
                <c:pt idx="4815">
                  <c:v>762.79998799999998</c:v>
                </c:pt>
                <c:pt idx="4816">
                  <c:v>763</c:v>
                </c:pt>
                <c:pt idx="4817">
                  <c:v>763.20001200000002</c:v>
                </c:pt>
                <c:pt idx="4818">
                  <c:v>763.40002400000003</c:v>
                </c:pt>
                <c:pt idx="4819">
                  <c:v>763.59997599999997</c:v>
                </c:pt>
                <c:pt idx="4820">
                  <c:v>763.79998799999998</c:v>
                </c:pt>
                <c:pt idx="4821">
                  <c:v>764</c:v>
                </c:pt>
                <c:pt idx="4822">
                  <c:v>764.20001200000002</c:v>
                </c:pt>
                <c:pt idx="4823">
                  <c:v>764.40002400000003</c:v>
                </c:pt>
                <c:pt idx="4824">
                  <c:v>764.59997599999997</c:v>
                </c:pt>
                <c:pt idx="4825">
                  <c:v>764.79998799999998</c:v>
                </c:pt>
                <c:pt idx="4826">
                  <c:v>765</c:v>
                </c:pt>
                <c:pt idx="4827">
                  <c:v>765.20001200000002</c:v>
                </c:pt>
                <c:pt idx="4828">
                  <c:v>765.40002400000003</c:v>
                </c:pt>
                <c:pt idx="4829">
                  <c:v>765.59997599999997</c:v>
                </c:pt>
                <c:pt idx="4830">
                  <c:v>765.79998799999998</c:v>
                </c:pt>
                <c:pt idx="4831">
                  <c:v>766</c:v>
                </c:pt>
                <c:pt idx="4832">
                  <c:v>766.20001200000002</c:v>
                </c:pt>
                <c:pt idx="4833">
                  <c:v>766.40002400000003</c:v>
                </c:pt>
                <c:pt idx="4834">
                  <c:v>766.59997599999997</c:v>
                </c:pt>
                <c:pt idx="4835">
                  <c:v>766.79998799999998</c:v>
                </c:pt>
                <c:pt idx="4836">
                  <c:v>767</c:v>
                </c:pt>
                <c:pt idx="4837">
                  <c:v>767.20001200000002</c:v>
                </c:pt>
                <c:pt idx="4838">
                  <c:v>767.40002400000003</c:v>
                </c:pt>
                <c:pt idx="4839">
                  <c:v>767.59997599999997</c:v>
                </c:pt>
                <c:pt idx="4840">
                  <c:v>767.79998799999998</c:v>
                </c:pt>
                <c:pt idx="4841">
                  <c:v>768</c:v>
                </c:pt>
                <c:pt idx="4842">
                  <c:v>768.20001200000002</c:v>
                </c:pt>
                <c:pt idx="4843">
                  <c:v>768.40002400000003</c:v>
                </c:pt>
                <c:pt idx="4844">
                  <c:v>768.59997599999997</c:v>
                </c:pt>
                <c:pt idx="4845">
                  <c:v>768.79998799999998</c:v>
                </c:pt>
                <c:pt idx="4846">
                  <c:v>769</c:v>
                </c:pt>
                <c:pt idx="4847">
                  <c:v>769.20001200000002</c:v>
                </c:pt>
                <c:pt idx="4848">
                  <c:v>769.40002400000003</c:v>
                </c:pt>
                <c:pt idx="4849">
                  <c:v>769.59997599999997</c:v>
                </c:pt>
                <c:pt idx="4850">
                  <c:v>769.79998799999998</c:v>
                </c:pt>
                <c:pt idx="4851">
                  <c:v>770</c:v>
                </c:pt>
                <c:pt idx="4852">
                  <c:v>770.20001200000002</c:v>
                </c:pt>
                <c:pt idx="4853">
                  <c:v>770.40002400000003</c:v>
                </c:pt>
                <c:pt idx="4854">
                  <c:v>770.59997599999997</c:v>
                </c:pt>
                <c:pt idx="4855">
                  <c:v>770.79998799999998</c:v>
                </c:pt>
                <c:pt idx="4856">
                  <c:v>771</c:v>
                </c:pt>
                <c:pt idx="4857">
                  <c:v>771.20001200000002</c:v>
                </c:pt>
                <c:pt idx="4858">
                  <c:v>771.40002400000003</c:v>
                </c:pt>
                <c:pt idx="4859">
                  <c:v>771.59997599999997</c:v>
                </c:pt>
                <c:pt idx="4860">
                  <c:v>771.79998799999998</c:v>
                </c:pt>
                <c:pt idx="4861">
                  <c:v>772</c:v>
                </c:pt>
                <c:pt idx="4862">
                  <c:v>772.20001200000002</c:v>
                </c:pt>
                <c:pt idx="4863">
                  <c:v>772.40002400000003</c:v>
                </c:pt>
                <c:pt idx="4864">
                  <c:v>772.59997599999997</c:v>
                </c:pt>
                <c:pt idx="4865">
                  <c:v>772.79998799999998</c:v>
                </c:pt>
                <c:pt idx="4866">
                  <c:v>773</c:v>
                </c:pt>
                <c:pt idx="4867">
                  <c:v>773.20001200000002</c:v>
                </c:pt>
                <c:pt idx="4868">
                  <c:v>773.40002400000003</c:v>
                </c:pt>
                <c:pt idx="4869">
                  <c:v>773.59997599999997</c:v>
                </c:pt>
                <c:pt idx="4870">
                  <c:v>773.79998799999998</c:v>
                </c:pt>
                <c:pt idx="4871">
                  <c:v>774</c:v>
                </c:pt>
                <c:pt idx="4872">
                  <c:v>774.20001200000002</c:v>
                </c:pt>
                <c:pt idx="4873">
                  <c:v>774.40002400000003</c:v>
                </c:pt>
                <c:pt idx="4874">
                  <c:v>774.59997599999997</c:v>
                </c:pt>
                <c:pt idx="4875">
                  <c:v>774.79998799999998</c:v>
                </c:pt>
                <c:pt idx="4876">
                  <c:v>775</c:v>
                </c:pt>
                <c:pt idx="4877">
                  <c:v>775.20001200000002</c:v>
                </c:pt>
                <c:pt idx="4878">
                  <c:v>775.40002400000003</c:v>
                </c:pt>
                <c:pt idx="4879">
                  <c:v>775.59997599999997</c:v>
                </c:pt>
                <c:pt idx="4880">
                  <c:v>775.79998799999998</c:v>
                </c:pt>
                <c:pt idx="4881">
                  <c:v>776</c:v>
                </c:pt>
                <c:pt idx="4882">
                  <c:v>776.20001200000002</c:v>
                </c:pt>
                <c:pt idx="4883">
                  <c:v>776.40002400000003</c:v>
                </c:pt>
                <c:pt idx="4884">
                  <c:v>776.59997599999997</c:v>
                </c:pt>
                <c:pt idx="4885">
                  <c:v>776.79998799999998</c:v>
                </c:pt>
                <c:pt idx="4886">
                  <c:v>777</c:v>
                </c:pt>
                <c:pt idx="4887">
                  <c:v>777.20001200000002</c:v>
                </c:pt>
                <c:pt idx="4888">
                  <c:v>777.40002400000003</c:v>
                </c:pt>
                <c:pt idx="4889">
                  <c:v>777.59997599999997</c:v>
                </c:pt>
                <c:pt idx="4890">
                  <c:v>777.79998799999998</c:v>
                </c:pt>
                <c:pt idx="4891">
                  <c:v>778</c:v>
                </c:pt>
                <c:pt idx="4892">
                  <c:v>778.20001200000002</c:v>
                </c:pt>
                <c:pt idx="4893">
                  <c:v>778.40002400000003</c:v>
                </c:pt>
                <c:pt idx="4894">
                  <c:v>778.59997599999997</c:v>
                </c:pt>
                <c:pt idx="4895">
                  <c:v>778.79998799999998</c:v>
                </c:pt>
                <c:pt idx="4896">
                  <c:v>779</c:v>
                </c:pt>
                <c:pt idx="4897">
                  <c:v>779.20001200000002</c:v>
                </c:pt>
                <c:pt idx="4898">
                  <c:v>779.40002400000003</c:v>
                </c:pt>
                <c:pt idx="4899">
                  <c:v>779.59997599999997</c:v>
                </c:pt>
                <c:pt idx="4900">
                  <c:v>779.79998799999998</c:v>
                </c:pt>
                <c:pt idx="4901">
                  <c:v>780</c:v>
                </c:pt>
                <c:pt idx="4902">
                  <c:v>780.20001200000002</c:v>
                </c:pt>
                <c:pt idx="4903">
                  <c:v>780.40002400000003</c:v>
                </c:pt>
                <c:pt idx="4904">
                  <c:v>780.59997599999997</c:v>
                </c:pt>
                <c:pt idx="4905">
                  <c:v>780.79998799999998</c:v>
                </c:pt>
                <c:pt idx="4906">
                  <c:v>781</c:v>
                </c:pt>
                <c:pt idx="4907">
                  <c:v>781.20001200000002</c:v>
                </c:pt>
                <c:pt idx="4908">
                  <c:v>781.40002400000003</c:v>
                </c:pt>
                <c:pt idx="4909">
                  <c:v>781.59997599999997</c:v>
                </c:pt>
                <c:pt idx="4910">
                  <c:v>781.79998799999998</c:v>
                </c:pt>
                <c:pt idx="4911">
                  <c:v>782</c:v>
                </c:pt>
                <c:pt idx="4912">
                  <c:v>782.20001200000002</c:v>
                </c:pt>
                <c:pt idx="4913">
                  <c:v>782.40002400000003</c:v>
                </c:pt>
                <c:pt idx="4914">
                  <c:v>782.59997599999997</c:v>
                </c:pt>
                <c:pt idx="4915">
                  <c:v>782.79998799999998</c:v>
                </c:pt>
                <c:pt idx="4916">
                  <c:v>783</c:v>
                </c:pt>
                <c:pt idx="4917">
                  <c:v>783.20001200000002</c:v>
                </c:pt>
                <c:pt idx="4918">
                  <c:v>783.40002400000003</c:v>
                </c:pt>
                <c:pt idx="4919">
                  <c:v>783.59997599999997</c:v>
                </c:pt>
                <c:pt idx="4920">
                  <c:v>783.79998799999998</c:v>
                </c:pt>
                <c:pt idx="4921">
                  <c:v>784</c:v>
                </c:pt>
                <c:pt idx="4922">
                  <c:v>784.20001200000002</c:v>
                </c:pt>
                <c:pt idx="4923">
                  <c:v>784.40002400000003</c:v>
                </c:pt>
                <c:pt idx="4924">
                  <c:v>784.59997599999997</c:v>
                </c:pt>
                <c:pt idx="4925">
                  <c:v>784.79998799999998</c:v>
                </c:pt>
                <c:pt idx="4926">
                  <c:v>785</c:v>
                </c:pt>
                <c:pt idx="4927">
                  <c:v>785.20001200000002</c:v>
                </c:pt>
                <c:pt idx="4928">
                  <c:v>785.40002400000003</c:v>
                </c:pt>
                <c:pt idx="4929">
                  <c:v>785.59997599999997</c:v>
                </c:pt>
                <c:pt idx="4930">
                  <c:v>785.79998799999998</c:v>
                </c:pt>
                <c:pt idx="4931">
                  <c:v>786</c:v>
                </c:pt>
                <c:pt idx="4932">
                  <c:v>786.20001200000002</c:v>
                </c:pt>
                <c:pt idx="4933">
                  <c:v>786.40002400000003</c:v>
                </c:pt>
                <c:pt idx="4934">
                  <c:v>786.59997599999997</c:v>
                </c:pt>
                <c:pt idx="4935">
                  <c:v>786.79998799999998</c:v>
                </c:pt>
                <c:pt idx="4936">
                  <c:v>787</c:v>
                </c:pt>
                <c:pt idx="4937">
                  <c:v>787.20001200000002</c:v>
                </c:pt>
                <c:pt idx="4938">
                  <c:v>787.40002400000003</c:v>
                </c:pt>
                <c:pt idx="4939">
                  <c:v>787.59997599999997</c:v>
                </c:pt>
                <c:pt idx="4940">
                  <c:v>787.79998799999998</c:v>
                </c:pt>
                <c:pt idx="4941">
                  <c:v>788</c:v>
                </c:pt>
                <c:pt idx="4942">
                  <c:v>788.20001200000002</c:v>
                </c:pt>
                <c:pt idx="4943">
                  <c:v>788.40002400000003</c:v>
                </c:pt>
                <c:pt idx="4944">
                  <c:v>788.59997599999997</c:v>
                </c:pt>
                <c:pt idx="4945">
                  <c:v>788.79998799999998</c:v>
                </c:pt>
                <c:pt idx="4946">
                  <c:v>789</c:v>
                </c:pt>
                <c:pt idx="4947">
                  <c:v>789.20001200000002</c:v>
                </c:pt>
                <c:pt idx="4948">
                  <c:v>789.40002400000003</c:v>
                </c:pt>
                <c:pt idx="4949">
                  <c:v>789.59997599999997</c:v>
                </c:pt>
                <c:pt idx="4950">
                  <c:v>789.79998799999998</c:v>
                </c:pt>
                <c:pt idx="4951">
                  <c:v>790</c:v>
                </c:pt>
                <c:pt idx="4952">
                  <c:v>790.20001200000002</c:v>
                </c:pt>
                <c:pt idx="4953">
                  <c:v>790.40002400000003</c:v>
                </c:pt>
                <c:pt idx="4954">
                  <c:v>790.59997599999997</c:v>
                </c:pt>
                <c:pt idx="4955">
                  <c:v>790.79998799999998</c:v>
                </c:pt>
                <c:pt idx="4956">
                  <c:v>791</c:v>
                </c:pt>
                <c:pt idx="4957">
                  <c:v>791.20001200000002</c:v>
                </c:pt>
                <c:pt idx="4958">
                  <c:v>791.40002400000003</c:v>
                </c:pt>
                <c:pt idx="4959">
                  <c:v>791.59997599999997</c:v>
                </c:pt>
                <c:pt idx="4960">
                  <c:v>791.79998799999998</c:v>
                </c:pt>
                <c:pt idx="4961">
                  <c:v>792</c:v>
                </c:pt>
                <c:pt idx="4962">
                  <c:v>792.20001200000002</c:v>
                </c:pt>
                <c:pt idx="4963">
                  <c:v>792.40002400000003</c:v>
                </c:pt>
                <c:pt idx="4964">
                  <c:v>792.59997599999997</c:v>
                </c:pt>
                <c:pt idx="4965">
                  <c:v>792.79998799999998</c:v>
                </c:pt>
                <c:pt idx="4966">
                  <c:v>793</c:v>
                </c:pt>
                <c:pt idx="4967">
                  <c:v>793.20001200000002</c:v>
                </c:pt>
                <c:pt idx="4968">
                  <c:v>793.40002400000003</c:v>
                </c:pt>
                <c:pt idx="4969">
                  <c:v>793.59997599999997</c:v>
                </c:pt>
                <c:pt idx="4970">
                  <c:v>793.79998799999998</c:v>
                </c:pt>
                <c:pt idx="4971">
                  <c:v>794</c:v>
                </c:pt>
                <c:pt idx="4972">
                  <c:v>794.20001200000002</c:v>
                </c:pt>
                <c:pt idx="4973">
                  <c:v>794.40002400000003</c:v>
                </c:pt>
                <c:pt idx="4974">
                  <c:v>794.59997599999997</c:v>
                </c:pt>
                <c:pt idx="4975">
                  <c:v>794.79998799999998</c:v>
                </c:pt>
                <c:pt idx="4976">
                  <c:v>795</c:v>
                </c:pt>
                <c:pt idx="4977">
                  <c:v>795.20001200000002</c:v>
                </c:pt>
                <c:pt idx="4978">
                  <c:v>795.40002400000003</c:v>
                </c:pt>
                <c:pt idx="4979">
                  <c:v>795.59997599999997</c:v>
                </c:pt>
                <c:pt idx="4980">
                  <c:v>795.79998799999998</c:v>
                </c:pt>
                <c:pt idx="4981">
                  <c:v>796</c:v>
                </c:pt>
                <c:pt idx="4982">
                  <c:v>796.20001200000002</c:v>
                </c:pt>
                <c:pt idx="4983">
                  <c:v>796.40002400000003</c:v>
                </c:pt>
                <c:pt idx="4984">
                  <c:v>796.59997599999997</c:v>
                </c:pt>
                <c:pt idx="4985">
                  <c:v>796.79998799999998</c:v>
                </c:pt>
                <c:pt idx="4986">
                  <c:v>797</c:v>
                </c:pt>
                <c:pt idx="4987">
                  <c:v>797.20001200000002</c:v>
                </c:pt>
                <c:pt idx="4988">
                  <c:v>797.40002400000003</c:v>
                </c:pt>
                <c:pt idx="4989">
                  <c:v>797.59997599999997</c:v>
                </c:pt>
                <c:pt idx="4990">
                  <c:v>797.79998799999998</c:v>
                </c:pt>
                <c:pt idx="4991">
                  <c:v>798</c:v>
                </c:pt>
                <c:pt idx="4992">
                  <c:v>798.20001200000002</c:v>
                </c:pt>
                <c:pt idx="4993">
                  <c:v>798.40002400000003</c:v>
                </c:pt>
                <c:pt idx="4994">
                  <c:v>798.59997599999997</c:v>
                </c:pt>
                <c:pt idx="4995">
                  <c:v>798.79998799999998</c:v>
                </c:pt>
                <c:pt idx="4996">
                  <c:v>799</c:v>
                </c:pt>
                <c:pt idx="4997">
                  <c:v>799.20001200000002</c:v>
                </c:pt>
                <c:pt idx="4998">
                  <c:v>799.40002400000003</c:v>
                </c:pt>
                <c:pt idx="4999">
                  <c:v>799.59997599999997</c:v>
                </c:pt>
                <c:pt idx="5000">
                  <c:v>799.79998799999998</c:v>
                </c:pt>
                <c:pt idx="5001">
                  <c:v>800</c:v>
                </c:pt>
                <c:pt idx="5002">
                  <c:v>800.20001200000002</c:v>
                </c:pt>
                <c:pt idx="5003">
                  <c:v>800.40002400000003</c:v>
                </c:pt>
                <c:pt idx="5004">
                  <c:v>800.59997599999997</c:v>
                </c:pt>
                <c:pt idx="5005">
                  <c:v>800.79998799999998</c:v>
                </c:pt>
                <c:pt idx="5006">
                  <c:v>801</c:v>
                </c:pt>
                <c:pt idx="5007">
                  <c:v>801.20001200000002</c:v>
                </c:pt>
                <c:pt idx="5008">
                  <c:v>801.40002400000003</c:v>
                </c:pt>
                <c:pt idx="5009">
                  <c:v>801.59997599999997</c:v>
                </c:pt>
                <c:pt idx="5010">
                  <c:v>801.79998799999998</c:v>
                </c:pt>
                <c:pt idx="5011">
                  <c:v>802</c:v>
                </c:pt>
                <c:pt idx="5012">
                  <c:v>802.20001200000002</c:v>
                </c:pt>
                <c:pt idx="5013">
                  <c:v>802.40002400000003</c:v>
                </c:pt>
                <c:pt idx="5014">
                  <c:v>802.59997599999997</c:v>
                </c:pt>
                <c:pt idx="5015">
                  <c:v>802.79998799999998</c:v>
                </c:pt>
                <c:pt idx="5016">
                  <c:v>803</c:v>
                </c:pt>
                <c:pt idx="5017">
                  <c:v>803.20001200000002</c:v>
                </c:pt>
                <c:pt idx="5018">
                  <c:v>803.40002400000003</c:v>
                </c:pt>
                <c:pt idx="5019">
                  <c:v>803.59997599999997</c:v>
                </c:pt>
                <c:pt idx="5020">
                  <c:v>803.79998799999998</c:v>
                </c:pt>
                <c:pt idx="5021">
                  <c:v>804</c:v>
                </c:pt>
                <c:pt idx="5022">
                  <c:v>804.20001200000002</c:v>
                </c:pt>
                <c:pt idx="5023">
                  <c:v>804.40002400000003</c:v>
                </c:pt>
                <c:pt idx="5024">
                  <c:v>804.59997599999997</c:v>
                </c:pt>
                <c:pt idx="5025">
                  <c:v>804.79998799999998</c:v>
                </c:pt>
                <c:pt idx="5026">
                  <c:v>805</c:v>
                </c:pt>
                <c:pt idx="5027">
                  <c:v>805.20001200000002</c:v>
                </c:pt>
                <c:pt idx="5028">
                  <c:v>805.40002400000003</c:v>
                </c:pt>
                <c:pt idx="5029">
                  <c:v>805.59997599999997</c:v>
                </c:pt>
                <c:pt idx="5030">
                  <c:v>805.79998799999998</c:v>
                </c:pt>
                <c:pt idx="5031">
                  <c:v>806</c:v>
                </c:pt>
                <c:pt idx="5032">
                  <c:v>806.20001200000002</c:v>
                </c:pt>
                <c:pt idx="5033">
                  <c:v>806.40002400000003</c:v>
                </c:pt>
                <c:pt idx="5034">
                  <c:v>806.59997599999997</c:v>
                </c:pt>
                <c:pt idx="5035">
                  <c:v>806.79998799999998</c:v>
                </c:pt>
                <c:pt idx="5036">
                  <c:v>807</c:v>
                </c:pt>
                <c:pt idx="5037">
                  <c:v>807.20001200000002</c:v>
                </c:pt>
                <c:pt idx="5038">
                  <c:v>807.40002400000003</c:v>
                </c:pt>
                <c:pt idx="5039">
                  <c:v>807.59997599999997</c:v>
                </c:pt>
                <c:pt idx="5040">
                  <c:v>807.79998799999998</c:v>
                </c:pt>
                <c:pt idx="5041">
                  <c:v>808</c:v>
                </c:pt>
                <c:pt idx="5042">
                  <c:v>808.20001200000002</c:v>
                </c:pt>
                <c:pt idx="5043">
                  <c:v>808.40002400000003</c:v>
                </c:pt>
                <c:pt idx="5044">
                  <c:v>808.59997599999997</c:v>
                </c:pt>
                <c:pt idx="5045">
                  <c:v>808.79998799999998</c:v>
                </c:pt>
                <c:pt idx="5046">
                  <c:v>809</c:v>
                </c:pt>
                <c:pt idx="5047">
                  <c:v>809.20001200000002</c:v>
                </c:pt>
                <c:pt idx="5048">
                  <c:v>809.40002400000003</c:v>
                </c:pt>
                <c:pt idx="5049">
                  <c:v>809.59997599999997</c:v>
                </c:pt>
                <c:pt idx="5050">
                  <c:v>809.79998799999998</c:v>
                </c:pt>
                <c:pt idx="5051">
                  <c:v>810</c:v>
                </c:pt>
                <c:pt idx="5052">
                  <c:v>810.20001200000002</c:v>
                </c:pt>
                <c:pt idx="5053">
                  <c:v>810.40002400000003</c:v>
                </c:pt>
                <c:pt idx="5054">
                  <c:v>810.59997599999997</c:v>
                </c:pt>
                <c:pt idx="5055">
                  <c:v>810.79998799999998</c:v>
                </c:pt>
                <c:pt idx="5056">
                  <c:v>811</c:v>
                </c:pt>
                <c:pt idx="5057">
                  <c:v>811.20001200000002</c:v>
                </c:pt>
                <c:pt idx="5058">
                  <c:v>811.40002400000003</c:v>
                </c:pt>
                <c:pt idx="5059">
                  <c:v>811.59997599999997</c:v>
                </c:pt>
                <c:pt idx="5060">
                  <c:v>811.79998799999998</c:v>
                </c:pt>
                <c:pt idx="5061">
                  <c:v>812</c:v>
                </c:pt>
                <c:pt idx="5062">
                  <c:v>812.20001200000002</c:v>
                </c:pt>
                <c:pt idx="5063">
                  <c:v>812.40002400000003</c:v>
                </c:pt>
                <c:pt idx="5064">
                  <c:v>812.59997599999997</c:v>
                </c:pt>
                <c:pt idx="5065">
                  <c:v>812.79998799999998</c:v>
                </c:pt>
                <c:pt idx="5066">
                  <c:v>813</c:v>
                </c:pt>
                <c:pt idx="5067">
                  <c:v>813.20001200000002</c:v>
                </c:pt>
                <c:pt idx="5068">
                  <c:v>813.40002400000003</c:v>
                </c:pt>
                <c:pt idx="5069">
                  <c:v>813.59997599999997</c:v>
                </c:pt>
                <c:pt idx="5070">
                  <c:v>813.79998799999998</c:v>
                </c:pt>
                <c:pt idx="5071">
                  <c:v>814</c:v>
                </c:pt>
                <c:pt idx="5072">
                  <c:v>814.20001200000002</c:v>
                </c:pt>
                <c:pt idx="5073">
                  <c:v>814.40002400000003</c:v>
                </c:pt>
                <c:pt idx="5074">
                  <c:v>814.59997599999997</c:v>
                </c:pt>
                <c:pt idx="5075">
                  <c:v>814.79998799999998</c:v>
                </c:pt>
                <c:pt idx="5076">
                  <c:v>815</c:v>
                </c:pt>
                <c:pt idx="5077">
                  <c:v>815.20001200000002</c:v>
                </c:pt>
                <c:pt idx="5078">
                  <c:v>815.40002400000003</c:v>
                </c:pt>
                <c:pt idx="5079">
                  <c:v>815.59997599999997</c:v>
                </c:pt>
                <c:pt idx="5080">
                  <c:v>815.79998799999998</c:v>
                </c:pt>
                <c:pt idx="5081">
                  <c:v>816</c:v>
                </c:pt>
                <c:pt idx="5082">
                  <c:v>816.20001200000002</c:v>
                </c:pt>
                <c:pt idx="5083">
                  <c:v>816.40002400000003</c:v>
                </c:pt>
                <c:pt idx="5084">
                  <c:v>816.59997599999997</c:v>
                </c:pt>
                <c:pt idx="5085">
                  <c:v>816.79998799999998</c:v>
                </c:pt>
                <c:pt idx="5086">
                  <c:v>817</c:v>
                </c:pt>
                <c:pt idx="5087">
                  <c:v>817.20001200000002</c:v>
                </c:pt>
                <c:pt idx="5088">
                  <c:v>817.40002400000003</c:v>
                </c:pt>
                <c:pt idx="5089">
                  <c:v>817.59997599999997</c:v>
                </c:pt>
                <c:pt idx="5090">
                  <c:v>817.79998799999998</c:v>
                </c:pt>
                <c:pt idx="5091">
                  <c:v>818</c:v>
                </c:pt>
                <c:pt idx="5092">
                  <c:v>818.20001200000002</c:v>
                </c:pt>
                <c:pt idx="5093">
                  <c:v>818.40002400000003</c:v>
                </c:pt>
                <c:pt idx="5094">
                  <c:v>818.59997599999997</c:v>
                </c:pt>
                <c:pt idx="5095">
                  <c:v>818.79998799999998</c:v>
                </c:pt>
                <c:pt idx="5096">
                  <c:v>819</c:v>
                </c:pt>
                <c:pt idx="5097">
                  <c:v>819.20001200000002</c:v>
                </c:pt>
                <c:pt idx="5098">
                  <c:v>819.40002400000003</c:v>
                </c:pt>
                <c:pt idx="5099">
                  <c:v>819.59997599999997</c:v>
                </c:pt>
                <c:pt idx="5100">
                  <c:v>819.79998799999998</c:v>
                </c:pt>
                <c:pt idx="5101">
                  <c:v>820</c:v>
                </c:pt>
                <c:pt idx="5102">
                  <c:v>820.20001200000002</c:v>
                </c:pt>
                <c:pt idx="5103">
                  <c:v>820.40002400000003</c:v>
                </c:pt>
                <c:pt idx="5104">
                  <c:v>820.59997599999997</c:v>
                </c:pt>
                <c:pt idx="5105">
                  <c:v>820.79998799999998</c:v>
                </c:pt>
                <c:pt idx="5106">
                  <c:v>821</c:v>
                </c:pt>
                <c:pt idx="5107">
                  <c:v>821.20001200000002</c:v>
                </c:pt>
                <c:pt idx="5108">
                  <c:v>821.40002400000003</c:v>
                </c:pt>
                <c:pt idx="5109">
                  <c:v>821.59997599999997</c:v>
                </c:pt>
                <c:pt idx="5110">
                  <c:v>821.79998799999998</c:v>
                </c:pt>
                <c:pt idx="5111">
                  <c:v>822</c:v>
                </c:pt>
                <c:pt idx="5112">
                  <c:v>822.20001200000002</c:v>
                </c:pt>
                <c:pt idx="5113">
                  <c:v>822.40002400000003</c:v>
                </c:pt>
                <c:pt idx="5114">
                  <c:v>822.59997599999997</c:v>
                </c:pt>
                <c:pt idx="5115">
                  <c:v>822.79998799999998</c:v>
                </c:pt>
                <c:pt idx="5116">
                  <c:v>823</c:v>
                </c:pt>
                <c:pt idx="5117">
                  <c:v>823.20001200000002</c:v>
                </c:pt>
                <c:pt idx="5118">
                  <c:v>823.40002400000003</c:v>
                </c:pt>
                <c:pt idx="5119">
                  <c:v>823.59997599999997</c:v>
                </c:pt>
                <c:pt idx="5120">
                  <c:v>823.79998799999998</c:v>
                </c:pt>
                <c:pt idx="5121">
                  <c:v>824</c:v>
                </c:pt>
                <c:pt idx="5122">
                  <c:v>824.20001200000002</c:v>
                </c:pt>
                <c:pt idx="5123">
                  <c:v>824.40002400000003</c:v>
                </c:pt>
                <c:pt idx="5124">
                  <c:v>824.59997599999997</c:v>
                </c:pt>
                <c:pt idx="5125">
                  <c:v>824.79998799999998</c:v>
                </c:pt>
                <c:pt idx="5126">
                  <c:v>825</c:v>
                </c:pt>
                <c:pt idx="5127">
                  <c:v>825.20001200000002</c:v>
                </c:pt>
                <c:pt idx="5128">
                  <c:v>825.40002400000003</c:v>
                </c:pt>
                <c:pt idx="5129">
                  <c:v>825.59997599999997</c:v>
                </c:pt>
                <c:pt idx="5130">
                  <c:v>825.79998799999998</c:v>
                </c:pt>
                <c:pt idx="5131">
                  <c:v>826</c:v>
                </c:pt>
                <c:pt idx="5132">
                  <c:v>826.20001200000002</c:v>
                </c:pt>
                <c:pt idx="5133">
                  <c:v>826.40002400000003</c:v>
                </c:pt>
                <c:pt idx="5134">
                  <c:v>826.59997599999997</c:v>
                </c:pt>
                <c:pt idx="5135">
                  <c:v>826.79998799999998</c:v>
                </c:pt>
                <c:pt idx="5136">
                  <c:v>827</c:v>
                </c:pt>
                <c:pt idx="5137">
                  <c:v>827.20001200000002</c:v>
                </c:pt>
                <c:pt idx="5138">
                  <c:v>827.40002400000003</c:v>
                </c:pt>
                <c:pt idx="5139">
                  <c:v>827.59997599999997</c:v>
                </c:pt>
                <c:pt idx="5140">
                  <c:v>827.79998799999998</c:v>
                </c:pt>
                <c:pt idx="5141">
                  <c:v>828</c:v>
                </c:pt>
                <c:pt idx="5142">
                  <c:v>828.20001200000002</c:v>
                </c:pt>
                <c:pt idx="5143">
                  <c:v>828.40002400000003</c:v>
                </c:pt>
                <c:pt idx="5144">
                  <c:v>828.59997599999997</c:v>
                </c:pt>
                <c:pt idx="5145">
                  <c:v>828.79998799999998</c:v>
                </c:pt>
                <c:pt idx="5146">
                  <c:v>829</c:v>
                </c:pt>
                <c:pt idx="5147">
                  <c:v>829.20001200000002</c:v>
                </c:pt>
                <c:pt idx="5148">
                  <c:v>829.40002400000003</c:v>
                </c:pt>
                <c:pt idx="5149">
                  <c:v>829.59997599999997</c:v>
                </c:pt>
                <c:pt idx="5150">
                  <c:v>829.79998799999998</c:v>
                </c:pt>
                <c:pt idx="5151">
                  <c:v>830</c:v>
                </c:pt>
                <c:pt idx="5152">
                  <c:v>830.20001200000002</c:v>
                </c:pt>
                <c:pt idx="5153">
                  <c:v>830.40002400000003</c:v>
                </c:pt>
                <c:pt idx="5154">
                  <c:v>830.59997599999997</c:v>
                </c:pt>
                <c:pt idx="5155">
                  <c:v>830.79998799999998</c:v>
                </c:pt>
                <c:pt idx="5156">
                  <c:v>831</c:v>
                </c:pt>
                <c:pt idx="5157">
                  <c:v>831.20001200000002</c:v>
                </c:pt>
                <c:pt idx="5158">
                  <c:v>831.40002400000003</c:v>
                </c:pt>
                <c:pt idx="5159">
                  <c:v>831.59997599999997</c:v>
                </c:pt>
                <c:pt idx="5160">
                  <c:v>831.79998799999998</c:v>
                </c:pt>
                <c:pt idx="5161">
                  <c:v>832</c:v>
                </c:pt>
                <c:pt idx="5162">
                  <c:v>832.20001200000002</c:v>
                </c:pt>
                <c:pt idx="5163">
                  <c:v>832.40002400000003</c:v>
                </c:pt>
                <c:pt idx="5164">
                  <c:v>832.59997599999997</c:v>
                </c:pt>
                <c:pt idx="5165">
                  <c:v>832.79998799999998</c:v>
                </c:pt>
                <c:pt idx="5166">
                  <c:v>833</c:v>
                </c:pt>
                <c:pt idx="5167">
                  <c:v>833.20001200000002</c:v>
                </c:pt>
                <c:pt idx="5168">
                  <c:v>833.40002400000003</c:v>
                </c:pt>
                <c:pt idx="5169">
                  <c:v>833.59997599999997</c:v>
                </c:pt>
                <c:pt idx="5170">
                  <c:v>833.79998799999998</c:v>
                </c:pt>
                <c:pt idx="5171">
                  <c:v>834</c:v>
                </c:pt>
                <c:pt idx="5172">
                  <c:v>834.20001200000002</c:v>
                </c:pt>
                <c:pt idx="5173">
                  <c:v>834.40002400000003</c:v>
                </c:pt>
                <c:pt idx="5174">
                  <c:v>834.59997599999997</c:v>
                </c:pt>
                <c:pt idx="5175">
                  <c:v>834.79998799999998</c:v>
                </c:pt>
                <c:pt idx="5176">
                  <c:v>835</c:v>
                </c:pt>
                <c:pt idx="5177">
                  <c:v>835.20001200000002</c:v>
                </c:pt>
                <c:pt idx="5178">
                  <c:v>835.40002400000003</c:v>
                </c:pt>
                <c:pt idx="5179">
                  <c:v>835.59997599999997</c:v>
                </c:pt>
                <c:pt idx="5180">
                  <c:v>835.79998799999998</c:v>
                </c:pt>
                <c:pt idx="5181">
                  <c:v>836</c:v>
                </c:pt>
                <c:pt idx="5182">
                  <c:v>836.20001200000002</c:v>
                </c:pt>
                <c:pt idx="5183">
                  <c:v>836.40002400000003</c:v>
                </c:pt>
                <c:pt idx="5184">
                  <c:v>836.59997599999997</c:v>
                </c:pt>
                <c:pt idx="5185">
                  <c:v>836.79998799999998</c:v>
                </c:pt>
                <c:pt idx="5186">
                  <c:v>837</c:v>
                </c:pt>
                <c:pt idx="5187">
                  <c:v>837.20001200000002</c:v>
                </c:pt>
                <c:pt idx="5188">
                  <c:v>837.40002400000003</c:v>
                </c:pt>
                <c:pt idx="5189">
                  <c:v>837.59997599999997</c:v>
                </c:pt>
                <c:pt idx="5190">
                  <c:v>837.79998799999998</c:v>
                </c:pt>
                <c:pt idx="5191">
                  <c:v>838</c:v>
                </c:pt>
                <c:pt idx="5192">
                  <c:v>838.20001200000002</c:v>
                </c:pt>
                <c:pt idx="5193">
                  <c:v>838.40002400000003</c:v>
                </c:pt>
                <c:pt idx="5194">
                  <c:v>838.59997599999997</c:v>
                </c:pt>
                <c:pt idx="5195">
                  <c:v>838.79998799999998</c:v>
                </c:pt>
                <c:pt idx="5196">
                  <c:v>839</c:v>
                </c:pt>
                <c:pt idx="5197">
                  <c:v>839.20001200000002</c:v>
                </c:pt>
                <c:pt idx="5198">
                  <c:v>839.40002400000003</c:v>
                </c:pt>
                <c:pt idx="5199">
                  <c:v>839.59997599999997</c:v>
                </c:pt>
                <c:pt idx="5200">
                  <c:v>839.79998799999998</c:v>
                </c:pt>
                <c:pt idx="5201">
                  <c:v>840</c:v>
                </c:pt>
                <c:pt idx="5202">
                  <c:v>840.20001200000002</c:v>
                </c:pt>
                <c:pt idx="5203">
                  <c:v>840.40002400000003</c:v>
                </c:pt>
                <c:pt idx="5204">
                  <c:v>840.59997599999997</c:v>
                </c:pt>
                <c:pt idx="5205">
                  <c:v>840.79998799999998</c:v>
                </c:pt>
                <c:pt idx="5206">
                  <c:v>841</c:v>
                </c:pt>
                <c:pt idx="5207">
                  <c:v>841.20001200000002</c:v>
                </c:pt>
                <c:pt idx="5208">
                  <c:v>841.40002400000003</c:v>
                </c:pt>
                <c:pt idx="5209">
                  <c:v>841.59997599999997</c:v>
                </c:pt>
                <c:pt idx="5210">
                  <c:v>841.79998799999998</c:v>
                </c:pt>
                <c:pt idx="5211">
                  <c:v>842</c:v>
                </c:pt>
                <c:pt idx="5212">
                  <c:v>842.20001200000002</c:v>
                </c:pt>
                <c:pt idx="5213">
                  <c:v>842.40002400000003</c:v>
                </c:pt>
                <c:pt idx="5214">
                  <c:v>842.59997599999997</c:v>
                </c:pt>
                <c:pt idx="5215">
                  <c:v>842.79998799999998</c:v>
                </c:pt>
                <c:pt idx="5216">
                  <c:v>843</c:v>
                </c:pt>
                <c:pt idx="5217">
                  <c:v>843.20001200000002</c:v>
                </c:pt>
                <c:pt idx="5218">
                  <c:v>843.40002400000003</c:v>
                </c:pt>
                <c:pt idx="5219">
                  <c:v>843.59997599999997</c:v>
                </c:pt>
                <c:pt idx="5220">
                  <c:v>843.79998799999998</c:v>
                </c:pt>
                <c:pt idx="5221">
                  <c:v>844</c:v>
                </c:pt>
                <c:pt idx="5222">
                  <c:v>844.20001200000002</c:v>
                </c:pt>
                <c:pt idx="5223">
                  <c:v>844.40002400000003</c:v>
                </c:pt>
                <c:pt idx="5224">
                  <c:v>844.59997599999997</c:v>
                </c:pt>
                <c:pt idx="5225">
                  <c:v>844.79998799999998</c:v>
                </c:pt>
                <c:pt idx="5226">
                  <c:v>845</c:v>
                </c:pt>
                <c:pt idx="5227">
                  <c:v>845.20001200000002</c:v>
                </c:pt>
                <c:pt idx="5228">
                  <c:v>845.40002400000003</c:v>
                </c:pt>
                <c:pt idx="5229">
                  <c:v>845.59997599999997</c:v>
                </c:pt>
                <c:pt idx="5230">
                  <c:v>845.79998799999998</c:v>
                </c:pt>
                <c:pt idx="5231">
                  <c:v>846</c:v>
                </c:pt>
                <c:pt idx="5232">
                  <c:v>846.20001200000002</c:v>
                </c:pt>
                <c:pt idx="5233">
                  <c:v>846.40002400000003</c:v>
                </c:pt>
                <c:pt idx="5234">
                  <c:v>846.59997599999997</c:v>
                </c:pt>
                <c:pt idx="5235">
                  <c:v>846.79998799999998</c:v>
                </c:pt>
                <c:pt idx="5236">
                  <c:v>847</c:v>
                </c:pt>
                <c:pt idx="5237">
                  <c:v>847.20001200000002</c:v>
                </c:pt>
                <c:pt idx="5238">
                  <c:v>847.40002400000003</c:v>
                </c:pt>
                <c:pt idx="5239">
                  <c:v>847.59997599999997</c:v>
                </c:pt>
                <c:pt idx="5240">
                  <c:v>847.79998799999998</c:v>
                </c:pt>
                <c:pt idx="5241">
                  <c:v>848</c:v>
                </c:pt>
                <c:pt idx="5242">
                  <c:v>848.20001200000002</c:v>
                </c:pt>
                <c:pt idx="5243">
                  <c:v>848.40002400000003</c:v>
                </c:pt>
                <c:pt idx="5244">
                  <c:v>848.59997599999997</c:v>
                </c:pt>
                <c:pt idx="5245">
                  <c:v>848.79998799999998</c:v>
                </c:pt>
                <c:pt idx="5246">
                  <c:v>849</c:v>
                </c:pt>
                <c:pt idx="5247">
                  <c:v>849.20001200000002</c:v>
                </c:pt>
                <c:pt idx="5248">
                  <c:v>849.40002400000003</c:v>
                </c:pt>
                <c:pt idx="5249">
                  <c:v>849.59997599999997</c:v>
                </c:pt>
                <c:pt idx="5250">
                  <c:v>849.79998799999998</c:v>
                </c:pt>
                <c:pt idx="5251">
                  <c:v>850</c:v>
                </c:pt>
                <c:pt idx="5252">
                  <c:v>850.20001200000002</c:v>
                </c:pt>
                <c:pt idx="5253">
                  <c:v>850.40002400000003</c:v>
                </c:pt>
                <c:pt idx="5254">
                  <c:v>850.59997599999997</c:v>
                </c:pt>
                <c:pt idx="5255">
                  <c:v>850.79998799999998</c:v>
                </c:pt>
                <c:pt idx="5256">
                  <c:v>851</c:v>
                </c:pt>
                <c:pt idx="5257">
                  <c:v>851.20001200000002</c:v>
                </c:pt>
                <c:pt idx="5258">
                  <c:v>851.40002400000003</c:v>
                </c:pt>
                <c:pt idx="5259">
                  <c:v>851.59997599999997</c:v>
                </c:pt>
                <c:pt idx="5260">
                  <c:v>851.79998799999998</c:v>
                </c:pt>
                <c:pt idx="5261">
                  <c:v>852</c:v>
                </c:pt>
                <c:pt idx="5262">
                  <c:v>852.20001200000002</c:v>
                </c:pt>
                <c:pt idx="5263">
                  <c:v>852.40002400000003</c:v>
                </c:pt>
                <c:pt idx="5264">
                  <c:v>852.59997599999997</c:v>
                </c:pt>
                <c:pt idx="5265">
                  <c:v>852.79998799999998</c:v>
                </c:pt>
                <c:pt idx="5266">
                  <c:v>853</c:v>
                </c:pt>
                <c:pt idx="5267">
                  <c:v>853.20001200000002</c:v>
                </c:pt>
                <c:pt idx="5268">
                  <c:v>853.40002400000003</c:v>
                </c:pt>
                <c:pt idx="5269">
                  <c:v>853.59997599999997</c:v>
                </c:pt>
                <c:pt idx="5270">
                  <c:v>853.79998799999998</c:v>
                </c:pt>
                <c:pt idx="5271">
                  <c:v>854</c:v>
                </c:pt>
                <c:pt idx="5272">
                  <c:v>854.20001200000002</c:v>
                </c:pt>
                <c:pt idx="5273">
                  <c:v>854.40002400000003</c:v>
                </c:pt>
                <c:pt idx="5274">
                  <c:v>854.59997599999997</c:v>
                </c:pt>
                <c:pt idx="5275">
                  <c:v>854.79998799999998</c:v>
                </c:pt>
                <c:pt idx="5276">
                  <c:v>855</c:v>
                </c:pt>
                <c:pt idx="5277">
                  <c:v>855.20001200000002</c:v>
                </c:pt>
                <c:pt idx="5278">
                  <c:v>855.40002400000003</c:v>
                </c:pt>
                <c:pt idx="5279">
                  <c:v>855.59997599999997</c:v>
                </c:pt>
                <c:pt idx="5280">
                  <c:v>855.79998799999998</c:v>
                </c:pt>
                <c:pt idx="5281">
                  <c:v>856</c:v>
                </c:pt>
                <c:pt idx="5282">
                  <c:v>856.20001200000002</c:v>
                </c:pt>
                <c:pt idx="5283">
                  <c:v>856.40002400000003</c:v>
                </c:pt>
                <c:pt idx="5284">
                  <c:v>856.59997599999997</c:v>
                </c:pt>
                <c:pt idx="5285">
                  <c:v>856.79998799999998</c:v>
                </c:pt>
                <c:pt idx="5286">
                  <c:v>857</c:v>
                </c:pt>
                <c:pt idx="5287">
                  <c:v>857.20001200000002</c:v>
                </c:pt>
                <c:pt idx="5288">
                  <c:v>857.40002400000003</c:v>
                </c:pt>
                <c:pt idx="5289">
                  <c:v>857.59997599999997</c:v>
                </c:pt>
                <c:pt idx="5290">
                  <c:v>857.79998799999998</c:v>
                </c:pt>
                <c:pt idx="5291">
                  <c:v>858</c:v>
                </c:pt>
                <c:pt idx="5292">
                  <c:v>858.20001200000002</c:v>
                </c:pt>
                <c:pt idx="5293">
                  <c:v>858.40002400000003</c:v>
                </c:pt>
                <c:pt idx="5294">
                  <c:v>858.59997599999997</c:v>
                </c:pt>
                <c:pt idx="5295">
                  <c:v>858.79998799999998</c:v>
                </c:pt>
                <c:pt idx="5296">
                  <c:v>859</c:v>
                </c:pt>
                <c:pt idx="5297">
                  <c:v>859.20001200000002</c:v>
                </c:pt>
                <c:pt idx="5298">
                  <c:v>859.40002400000003</c:v>
                </c:pt>
                <c:pt idx="5299">
                  <c:v>859.59997599999997</c:v>
                </c:pt>
                <c:pt idx="5300">
                  <c:v>859.79998799999998</c:v>
                </c:pt>
                <c:pt idx="5301">
                  <c:v>860</c:v>
                </c:pt>
                <c:pt idx="5302">
                  <c:v>860.20001200000002</c:v>
                </c:pt>
                <c:pt idx="5303">
                  <c:v>860.40002400000003</c:v>
                </c:pt>
                <c:pt idx="5304">
                  <c:v>860.59997599999997</c:v>
                </c:pt>
                <c:pt idx="5305">
                  <c:v>860.79998799999998</c:v>
                </c:pt>
                <c:pt idx="5306">
                  <c:v>861</c:v>
                </c:pt>
                <c:pt idx="5307">
                  <c:v>861.20001200000002</c:v>
                </c:pt>
                <c:pt idx="5308">
                  <c:v>861.40002400000003</c:v>
                </c:pt>
                <c:pt idx="5309">
                  <c:v>861.59997599999997</c:v>
                </c:pt>
                <c:pt idx="5310">
                  <c:v>861.79998799999998</c:v>
                </c:pt>
                <c:pt idx="5311">
                  <c:v>862</c:v>
                </c:pt>
                <c:pt idx="5312">
                  <c:v>862.20001200000002</c:v>
                </c:pt>
                <c:pt idx="5313">
                  <c:v>862.40002400000003</c:v>
                </c:pt>
                <c:pt idx="5314">
                  <c:v>862.59997599999997</c:v>
                </c:pt>
                <c:pt idx="5315">
                  <c:v>862.79998799999998</c:v>
                </c:pt>
                <c:pt idx="5316">
                  <c:v>863</c:v>
                </c:pt>
                <c:pt idx="5317">
                  <c:v>863.20001200000002</c:v>
                </c:pt>
                <c:pt idx="5318">
                  <c:v>863.40002400000003</c:v>
                </c:pt>
                <c:pt idx="5319">
                  <c:v>863.59997599999997</c:v>
                </c:pt>
                <c:pt idx="5320">
                  <c:v>863.79998799999998</c:v>
                </c:pt>
                <c:pt idx="5321">
                  <c:v>864</c:v>
                </c:pt>
                <c:pt idx="5322">
                  <c:v>864.20001200000002</c:v>
                </c:pt>
                <c:pt idx="5323">
                  <c:v>864.40002400000003</c:v>
                </c:pt>
                <c:pt idx="5324">
                  <c:v>864.59997599999997</c:v>
                </c:pt>
                <c:pt idx="5325">
                  <c:v>864.79998799999998</c:v>
                </c:pt>
                <c:pt idx="5326">
                  <c:v>865</c:v>
                </c:pt>
                <c:pt idx="5327">
                  <c:v>865.20001200000002</c:v>
                </c:pt>
                <c:pt idx="5328">
                  <c:v>865.40002400000003</c:v>
                </c:pt>
                <c:pt idx="5329">
                  <c:v>865.59997599999997</c:v>
                </c:pt>
                <c:pt idx="5330">
                  <c:v>865.79998799999998</c:v>
                </c:pt>
                <c:pt idx="5331">
                  <c:v>866</c:v>
                </c:pt>
                <c:pt idx="5332">
                  <c:v>866.20001200000002</c:v>
                </c:pt>
                <c:pt idx="5333">
                  <c:v>866.40002400000003</c:v>
                </c:pt>
                <c:pt idx="5334">
                  <c:v>866.59997599999997</c:v>
                </c:pt>
                <c:pt idx="5335">
                  <c:v>866.79998799999998</c:v>
                </c:pt>
                <c:pt idx="5336">
                  <c:v>867</c:v>
                </c:pt>
                <c:pt idx="5337">
                  <c:v>867.20001200000002</c:v>
                </c:pt>
                <c:pt idx="5338">
                  <c:v>867.40002400000003</c:v>
                </c:pt>
                <c:pt idx="5339">
                  <c:v>867.59997599999997</c:v>
                </c:pt>
                <c:pt idx="5340">
                  <c:v>867.79998799999998</c:v>
                </c:pt>
                <c:pt idx="5341">
                  <c:v>868</c:v>
                </c:pt>
                <c:pt idx="5342">
                  <c:v>868.20001200000002</c:v>
                </c:pt>
                <c:pt idx="5343">
                  <c:v>868.40002400000003</c:v>
                </c:pt>
                <c:pt idx="5344">
                  <c:v>868.59997599999997</c:v>
                </c:pt>
                <c:pt idx="5345">
                  <c:v>868.79998799999998</c:v>
                </c:pt>
                <c:pt idx="5346">
                  <c:v>869</c:v>
                </c:pt>
                <c:pt idx="5347">
                  <c:v>869.20001200000002</c:v>
                </c:pt>
                <c:pt idx="5348">
                  <c:v>869.40002400000003</c:v>
                </c:pt>
                <c:pt idx="5349">
                  <c:v>869.59997599999997</c:v>
                </c:pt>
                <c:pt idx="5350">
                  <c:v>869.79998799999998</c:v>
                </c:pt>
                <c:pt idx="5351">
                  <c:v>870</c:v>
                </c:pt>
                <c:pt idx="5352">
                  <c:v>870.20001200000002</c:v>
                </c:pt>
                <c:pt idx="5353">
                  <c:v>870.40002400000003</c:v>
                </c:pt>
                <c:pt idx="5354">
                  <c:v>870.59997599999997</c:v>
                </c:pt>
                <c:pt idx="5355">
                  <c:v>870.79998799999998</c:v>
                </c:pt>
                <c:pt idx="5356">
                  <c:v>871</c:v>
                </c:pt>
                <c:pt idx="5357">
                  <c:v>871.20001200000002</c:v>
                </c:pt>
                <c:pt idx="5358">
                  <c:v>871.40002400000003</c:v>
                </c:pt>
                <c:pt idx="5359">
                  <c:v>871.59997599999997</c:v>
                </c:pt>
                <c:pt idx="5360">
                  <c:v>871.79998799999998</c:v>
                </c:pt>
                <c:pt idx="5361">
                  <c:v>872</c:v>
                </c:pt>
                <c:pt idx="5362">
                  <c:v>872.20001200000002</c:v>
                </c:pt>
                <c:pt idx="5363">
                  <c:v>872.40002400000003</c:v>
                </c:pt>
                <c:pt idx="5364">
                  <c:v>872.59997599999997</c:v>
                </c:pt>
                <c:pt idx="5365">
                  <c:v>872.79998799999998</c:v>
                </c:pt>
                <c:pt idx="5366">
                  <c:v>873</c:v>
                </c:pt>
                <c:pt idx="5367">
                  <c:v>873.20001200000002</c:v>
                </c:pt>
                <c:pt idx="5368">
                  <c:v>873.40002400000003</c:v>
                </c:pt>
                <c:pt idx="5369">
                  <c:v>873.59997599999997</c:v>
                </c:pt>
                <c:pt idx="5370">
                  <c:v>873.79998799999998</c:v>
                </c:pt>
                <c:pt idx="5371">
                  <c:v>874</c:v>
                </c:pt>
                <c:pt idx="5372">
                  <c:v>874.20001200000002</c:v>
                </c:pt>
                <c:pt idx="5373">
                  <c:v>874.40002400000003</c:v>
                </c:pt>
                <c:pt idx="5374">
                  <c:v>874.59997599999997</c:v>
                </c:pt>
                <c:pt idx="5375">
                  <c:v>874.79998799999998</c:v>
                </c:pt>
                <c:pt idx="5376">
                  <c:v>875</c:v>
                </c:pt>
                <c:pt idx="5377">
                  <c:v>875.20001200000002</c:v>
                </c:pt>
                <c:pt idx="5378">
                  <c:v>875.40002400000003</c:v>
                </c:pt>
                <c:pt idx="5379">
                  <c:v>875.59997599999997</c:v>
                </c:pt>
                <c:pt idx="5380">
                  <c:v>875.79998799999998</c:v>
                </c:pt>
                <c:pt idx="5381">
                  <c:v>876</c:v>
                </c:pt>
                <c:pt idx="5382">
                  <c:v>876.20001200000002</c:v>
                </c:pt>
                <c:pt idx="5383">
                  <c:v>876.40002400000003</c:v>
                </c:pt>
                <c:pt idx="5384">
                  <c:v>876.59997599999997</c:v>
                </c:pt>
                <c:pt idx="5385">
                  <c:v>876.79998799999998</c:v>
                </c:pt>
                <c:pt idx="5386">
                  <c:v>877</c:v>
                </c:pt>
                <c:pt idx="5387">
                  <c:v>877.20001200000002</c:v>
                </c:pt>
                <c:pt idx="5388">
                  <c:v>877.40002400000003</c:v>
                </c:pt>
                <c:pt idx="5389">
                  <c:v>877.59997599999997</c:v>
                </c:pt>
                <c:pt idx="5390">
                  <c:v>877.79998799999998</c:v>
                </c:pt>
                <c:pt idx="5391">
                  <c:v>878</c:v>
                </c:pt>
                <c:pt idx="5392">
                  <c:v>878.20001200000002</c:v>
                </c:pt>
                <c:pt idx="5393">
                  <c:v>878.40002400000003</c:v>
                </c:pt>
                <c:pt idx="5394">
                  <c:v>878.59997599999997</c:v>
                </c:pt>
                <c:pt idx="5395">
                  <c:v>878.79998799999998</c:v>
                </c:pt>
                <c:pt idx="5396">
                  <c:v>879</c:v>
                </c:pt>
                <c:pt idx="5397">
                  <c:v>879.20001200000002</c:v>
                </c:pt>
                <c:pt idx="5398">
                  <c:v>879.40002400000003</c:v>
                </c:pt>
                <c:pt idx="5399">
                  <c:v>879.59997599999997</c:v>
                </c:pt>
                <c:pt idx="5400">
                  <c:v>879.79998799999998</c:v>
                </c:pt>
                <c:pt idx="5401">
                  <c:v>880</c:v>
                </c:pt>
                <c:pt idx="5402">
                  <c:v>880.20001200000002</c:v>
                </c:pt>
                <c:pt idx="5403">
                  <c:v>880.40002400000003</c:v>
                </c:pt>
                <c:pt idx="5404">
                  <c:v>880.59997599999997</c:v>
                </c:pt>
                <c:pt idx="5405">
                  <c:v>880.79998799999998</c:v>
                </c:pt>
                <c:pt idx="5406">
                  <c:v>881</c:v>
                </c:pt>
                <c:pt idx="5407">
                  <c:v>881.20001200000002</c:v>
                </c:pt>
                <c:pt idx="5408">
                  <c:v>881.40002400000003</c:v>
                </c:pt>
                <c:pt idx="5409">
                  <c:v>881.59997599999997</c:v>
                </c:pt>
                <c:pt idx="5410">
                  <c:v>881.79998799999998</c:v>
                </c:pt>
                <c:pt idx="5411">
                  <c:v>882</c:v>
                </c:pt>
                <c:pt idx="5412">
                  <c:v>882.20001200000002</c:v>
                </c:pt>
                <c:pt idx="5413">
                  <c:v>882.40002400000003</c:v>
                </c:pt>
                <c:pt idx="5414">
                  <c:v>882.59997599999997</c:v>
                </c:pt>
                <c:pt idx="5415">
                  <c:v>882.79998799999998</c:v>
                </c:pt>
                <c:pt idx="5416">
                  <c:v>883</c:v>
                </c:pt>
                <c:pt idx="5417">
                  <c:v>883.20001200000002</c:v>
                </c:pt>
                <c:pt idx="5418">
                  <c:v>883.40002400000003</c:v>
                </c:pt>
                <c:pt idx="5419">
                  <c:v>883.59997599999997</c:v>
                </c:pt>
                <c:pt idx="5420">
                  <c:v>883.79998799999998</c:v>
                </c:pt>
                <c:pt idx="5421">
                  <c:v>884</c:v>
                </c:pt>
                <c:pt idx="5422">
                  <c:v>884.20001200000002</c:v>
                </c:pt>
                <c:pt idx="5423">
                  <c:v>884.40002400000003</c:v>
                </c:pt>
                <c:pt idx="5424">
                  <c:v>884.59997599999997</c:v>
                </c:pt>
                <c:pt idx="5425">
                  <c:v>884.79998799999998</c:v>
                </c:pt>
                <c:pt idx="5426">
                  <c:v>885</c:v>
                </c:pt>
                <c:pt idx="5427">
                  <c:v>885.20001200000002</c:v>
                </c:pt>
                <c:pt idx="5428">
                  <c:v>885.40002400000003</c:v>
                </c:pt>
                <c:pt idx="5429">
                  <c:v>885.59997599999997</c:v>
                </c:pt>
                <c:pt idx="5430">
                  <c:v>885.79998799999998</c:v>
                </c:pt>
                <c:pt idx="5431">
                  <c:v>886</c:v>
                </c:pt>
                <c:pt idx="5432">
                  <c:v>886.20001200000002</c:v>
                </c:pt>
                <c:pt idx="5433">
                  <c:v>886.40002400000003</c:v>
                </c:pt>
                <c:pt idx="5434">
                  <c:v>886.59997599999997</c:v>
                </c:pt>
                <c:pt idx="5435">
                  <c:v>886.79998799999998</c:v>
                </c:pt>
                <c:pt idx="5436">
                  <c:v>887</c:v>
                </c:pt>
                <c:pt idx="5437">
                  <c:v>887.20001200000002</c:v>
                </c:pt>
                <c:pt idx="5438">
                  <c:v>887.40002400000003</c:v>
                </c:pt>
                <c:pt idx="5439">
                  <c:v>887.59997599999997</c:v>
                </c:pt>
                <c:pt idx="5440">
                  <c:v>887.79998799999998</c:v>
                </c:pt>
                <c:pt idx="5441">
                  <c:v>888</c:v>
                </c:pt>
                <c:pt idx="5442">
                  <c:v>888.20001200000002</c:v>
                </c:pt>
                <c:pt idx="5443">
                  <c:v>888.40002400000003</c:v>
                </c:pt>
                <c:pt idx="5444">
                  <c:v>888.59997599999997</c:v>
                </c:pt>
                <c:pt idx="5445">
                  <c:v>888.79998799999998</c:v>
                </c:pt>
                <c:pt idx="5446">
                  <c:v>889</c:v>
                </c:pt>
                <c:pt idx="5447">
                  <c:v>889.20001200000002</c:v>
                </c:pt>
                <c:pt idx="5448">
                  <c:v>889.40002400000003</c:v>
                </c:pt>
                <c:pt idx="5449">
                  <c:v>889.59997599999997</c:v>
                </c:pt>
                <c:pt idx="5450">
                  <c:v>889.79998799999998</c:v>
                </c:pt>
                <c:pt idx="5451">
                  <c:v>890</c:v>
                </c:pt>
                <c:pt idx="5452">
                  <c:v>890.20001200000002</c:v>
                </c:pt>
                <c:pt idx="5453">
                  <c:v>890.40002400000003</c:v>
                </c:pt>
                <c:pt idx="5454">
                  <c:v>890.59997599999997</c:v>
                </c:pt>
                <c:pt idx="5455">
                  <c:v>890.79998799999998</c:v>
                </c:pt>
                <c:pt idx="5456">
                  <c:v>891</c:v>
                </c:pt>
                <c:pt idx="5457">
                  <c:v>891.20001200000002</c:v>
                </c:pt>
                <c:pt idx="5458">
                  <c:v>891.40002400000003</c:v>
                </c:pt>
                <c:pt idx="5459">
                  <c:v>891.59997599999997</c:v>
                </c:pt>
                <c:pt idx="5460">
                  <c:v>891.79998799999998</c:v>
                </c:pt>
                <c:pt idx="5461">
                  <c:v>892</c:v>
                </c:pt>
                <c:pt idx="5462">
                  <c:v>892.20001200000002</c:v>
                </c:pt>
                <c:pt idx="5463">
                  <c:v>892.40002400000003</c:v>
                </c:pt>
                <c:pt idx="5464">
                  <c:v>892.59997599999997</c:v>
                </c:pt>
                <c:pt idx="5465">
                  <c:v>892.79998799999998</c:v>
                </c:pt>
                <c:pt idx="5466">
                  <c:v>893</c:v>
                </c:pt>
                <c:pt idx="5467">
                  <c:v>893.20001200000002</c:v>
                </c:pt>
                <c:pt idx="5468">
                  <c:v>893.40002400000003</c:v>
                </c:pt>
                <c:pt idx="5469">
                  <c:v>893.59997599999997</c:v>
                </c:pt>
                <c:pt idx="5470">
                  <c:v>893.79998799999998</c:v>
                </c:pt>
                <c:pt idx="5471">
                  <c:v>894</c:v>
                </c:pt>
                <c:pt idx="5472">
                  <c:v>894.20001200000002</c:v>
                </c:pt>
                <c:pt idx="5473">
                  <c:v>894.40002400000003</c:v>
                </c:pt>
                <c:pt idx="5474">
                  <c:v>894.59997599999997</c:v>
                </c:pt>
                <c:pt idx="5475">
                  <c:v>894.79998799999998</c:v>
                </c:pt>
                <c:pt idx="5476">
                  <c:v>895</c:v>
                </c:pt>
                <c:pt idx="5477">
                  <c:v>895.20001200000002</c:v>
                </c:pt>
                <c:pt idx="5478">
                  <c:v>895.40002400000003</c:v>
                </c:pt>
                <c:pt idx="5479">
                  <c:v>895.59997599999997</c:v>
                </c:pt>
                <c:pt idx="5480">
                  <c:v>895.79998799999998</c:v>
                </c:pt>
                <c:pt idx="5481">
                  <c:v>896</c:v>
                </c:pt>
                <c:pt idx="5482">
                  <c:v>896.20001200000002</c:v>
                </c:pt>
                <c:pt idx="5483">
                  <c:v>896.40002400000003</c:v>
                </c:pt>
                <c:pt idx="5484">
                  <c:v>896.59997599999997</c:v>
                </c:pt>
                <c:pt idx="5485">
                  <c:v>896.79998799999998</c:v>
                </c:pt>
                <c:pt idx="5486">
                  <c:v>897</c:v>
                </c:pt>
                <c:pt idx="5487">
                  <c:v>897.20001200000002</c:v>
                </c:pt>
                <c:pt idx="5488">
                  <c:v>897.40002400000003</c:v>
                </c:pt>
                <c:pt idx="5489">
                  <c:v>897.59997599999997</c:v>
                </c:pt>
                <c:pt idx="5490">
                  <c:v>897.79998799999998</c:v>
                </c:pt>
                <c:pt idx="5491">
                  <c:v>898</c:v>
                </c:pt>
                <c:pt idx="5492">
                  <c:v>898.20001200000002</c:v>
                </c:pt>
                <c:pt idx="5493">
                  <c:v>898.40002400000003</c:v>
                </c:pt>
                <c:pt idx="5494">
                  <c:v>898.59997599999997</c:v>
                </c:pt>
                <c:pt idx="5495">
                  <c:v>898.79998799999998</c:v>
                </c:pt>
                <c:pt idx="5496">
                  <c:v>899</c:v>
                </c:pt>
                <c:pt idx="5497">
                  <c:v>899.20001200000002</c:v>
                </c:pt>
                <c:pt idx="5498">
                  <c:v>899.40002400000003</c:v>
                </c:pt>
                <c:pt idx="5499">
                  <c:v>899.59997599999997</c:v>
                </c:pt>
                <c:pt idx="5500">
                  <c:v>899.79998799999998</c:v>
                </c:pt>
                <c:pt idx="5501">
                  <c:v>900</c:v>
                </c:pt>
              </c:numCache>
            </c:numRef>
          </c:xVal>
          <c:yVal>
            <c:numRef>
              <c:f>Sheet2!$C$2:$C$5503</c:f>
              <c:numCache>
                <c:formatCode>General</c:formatCode>
                <c:ptCount val="5502"/>
                <c:pt idx="3501">
                  <c:v>6.0498999999999997E-2</c:v>
                </c:pt>
                <c:pt idx="3502">
                  <c:v>6.0241999999999997E-2</c:v>
                </c:pt>
                <c:pt idx="3503">
                  <c:v>6.028E-2</c:v>
                </c:pt>
                <c:pt idx="3504">
                  <c:v>6.0172000000000003E-2</c:v>
                </c:pt>
                <c:pt idx="3505">
                  <c:v>6.0062999999999998E-2</c:v>
                </c:pt>
                <c:pt idx="3506">
                  <c:v>5.9617999999999997E-2</c:v>
                </c:pt>
                <c:pt idx="3507">
                  <c:v>5.969E-2</c:v>
                </c:pt>
                <c:pt idx="3508">
                  <c:v>5.9404999999999999E-2</c:v>
                </c:pt>
                <c:pt idx="3509">
                  <c:v>5.9561000000000003E-2</c:v>
                </c:pt>
                <c:pt idx="3510">
                  <c:v>5.9095000000000002E-2</c:v>
                </c:pt>
                <c:pt idx="3511">
                  <c:v>5.8901000000000002E-2</c:v>
                </c:pt>
                <c:pt idx="3512">
                  <c:v>5.8918999999999999E-2</c:v>
                </c:pt>
                <c:pt idx="3513">
                  <c:v>5.8585999999999999E-2</c:v>
                </c:pt>
                <c:pt idx="3514">
                  <c:v>5.8633999999999999E-2</c:v>
                </c:pt>
                <c:pt idx="3515">
                  <c:v>5.8554000000000002E-2</c:v>
                </c:pt>
                <c:pt idx="3516">
                  <c:v>5.8144000000000001E-2</c:v>
                </c:pt>
                <c:pt idx="3517">
                  <c:v>5.8391999999999999E-2</c:v>
                </c:pt>
                <c:pt idx="3518">
                  <c:v>5.8244999999999998E-2</c:v>
                </c:pt>
                <c:pt idx="3519">
                  <c:v>5.8073E-2</c:v>
                </c:pt>
                <c:pt idx="3520">
                  <c:v>5.7749000000000002E-2</c:v>
                </c:pt>
                <c:pt idx="3521">
                  <c:v>5.7709000000000003E-2</c:v>
                </c:pt>
                <c:pt idx="3522">
                  <c:v>5.7479000000000002E-2</c:v>
                </c:pt>
                <c:pt idx="3523">
                  <c:v>5.7440999999999999E-2</c:v>
                </c:pt>
                <c:pt idx="3524">
                  <c:v>5.7128999999999999E-2</c:v>
                </c:pt>
                <c:pt idx="3525">
                  <c:v>5.7110000000000001E-2</c:v>
                </c:pt>
                <c:pt idx="3526">
                  <c:v>5.7048000000000001E-2</c:v>
                </c:pt>
                <c:pt idx="3527">
                  <c:v>5.6656999999999999E-2</c:v>
                </c:pt>
                <c:pt idx="3528">
                  <c:v>5.6606999999999998E-2</c:v>
                </c:pt>
                <c:pt idx="3529">
                  <c:v>5.6424000000000002E-2</c:v>
                </c:pt>
                <c:pt idx="3530">
                  <c:v>5.6328000000000003E-2</c:v>
                </c:pt>
                <c:pt idx="3531">
                  <c:v>5.6323999999999999E-2</c:v>
                </c:pt>
                <c:pt idx="3532">
                  <c:v>5.6141000000000003E-2</c:v>
                </c:pt>
                <c:pt idx="3533">
                  <c:v>5.6239999999999998E-2</c:v>
                </c:pt>
                <c:pt idx="3534">
                  <c:v>5.6028000000000001E-2</c:v>
                </c:pt>
                <c:pt idx="3535">
                  <c:v>5.5943E-2</c:v>
                </c:pt>
                <c:pt idx="3536">
                  <c:v>5.5919000000000003E-2</c:v>
                </c:pt>
                <c:pt idx="3537">
                  <c:v>5.5698999999999999E-2</c:v>
                </c:pt>
                <c:pt idx="3538">
                  <c:v>5.5594999999999999E-2</c:v>
                </c:pt>
                <c:pt idx="3539">
                  <c:v>5.5591000000000002E-2</c:v>
                </c:pt>
                <c:pt idx="3540">
                  <c:v>5.5532999999999999E-2</c:v>
                </c:pt>
                <c:pt idx="3541">
                  <c:v>5.5371999999999998E-2</c:v>
                </c:pt>
                <c:pt idx="3542">
                  <c:v>5.5287999999999997E-2</c:v>
                </c:pt>
                <c:pt idx="3543">
                  <c:v>5.5141999999999997E-2</c:v>
                </c:pt>
                <c:pt idx="3544">
                  <c:v>5.5240999999999998E-2</c:v>
                </c:pt>
                <c:pt idx="3545">
                  <c:v>5.5E-2</c:v>
                </c:pt>
                <c:pt idx="3546">
                  <c:v>5.4982999999999997E-2</c:v>
                </c:pt>
                <c:pt idx="3547">
                  <c:v>5.4865999999999998E-2</c:v>
                </c:pt>
                <c:pt idx="3548">
                  <c:v>5.4899000000000003E-2</c:v>
                </c:pt>
                <c:pt idx="3549">
                  <c:v>5.4953000000000002E-2</c:v>
                </c:pt>
                <c:pt idx="3550">
                  <c:v>5.4724000000000002E-2</c:v>
                </c:pt>
                <c:pt idx="3551">
                  <c:v>5.4421999999999998E-2</c:v>
                </c:pt>
                <c:pt idx="3552">
                  <c:v>5.4607000000000003E-2</c:v>
                </c:pt>
                <c:pt idx="3553">
                  <c:v>5.4765000000000001E-2</c:v>
                </c:pt>
                <c:pt idx="3554">
                  <c:v>5.4635000000000003E-2</c:v>
                </c:pt>
                <c:pt idx="3555">
                  <c:v>5.4421999999999998E-2</c:v>
                </c:pt>
                <c:pt idx="3556">
                  <c:v>5.4480000000000001E-2</c:v>
                </c:pt>
                <c:pt idx="3557">
                  <c:v>5.4387999999999999E-2</c:v>
                </c:pt>
                <c:pt idx="3558">
                  <c:v>5.4379999999999998E-2</c:v>
                </c:pt>
                <c:pt idx="3559">
                  <c:v>5.4344999999999997E-2</c:v>
                </c:pt>
                <c:pt idx="3560">
                  <c:v>5.4318999999999999E-2</c:v>
                </c:pt>
                <c:pt idx="3561">
                  <c:v>5.4337999999999997E-2</c:v>
                </c:pt>
                <c:pt idx="3562">
                  <c:v>5.4247999999999998E-2</c:v>
                </c:pt>
                <c:pt idx="3563">
                  <c:v>5.4157999999999998E-2</c:v>
                </c:pt>
                <c:pt idx="3564">
                  <c:v>5.4059000000000003E-2</c:v>
                </c:pt>
                <c:pt idx="3565">
                  <c:v>5.4087999999999997E-2</c:v>
                </c:pt>
                <c:pt idx="3566">
                  <c:v>5.3912000000000002E-2</c:v>
                </c:pt>
                <c:pt idx="3567">
                  <c:v>5.4084E-2</c:v>
                </c:pt>
                <c:pt idx="3568">
                  <c:v>5.4074999999999998E-2</c:v>
                </c:pt>
                <c:pt idx="3569">
                  <c:v>5.3789999999999998E-2</c:v>
                </c:pt>
                <c:pt idx="3570">
                  <c:v>5.3991999999999998E-2</c:v>
                </c:pt>
                <c:pt idx="3571">
                  <c:v>5.3809999999999997E-2</c:v>
                </c:pt>
                <c:pt idx="3572">
                  <c:v>5.4179999999999999E-2</c:v>
                </c:pt>
                <c:pt idx="3573">
                  <c:v>5.4040999999999999E-2</c:v>
                </c:pt>
                <c:pt idx="3574">
                  <c:v>5.3808000000000002E-2</c:v>
                </c:pt>
                <c:pt idx="3575">
                  <c:v>5.3830999999999997E-2</c:v>
                </c:pt>
                <c:pt idx="3576">
                  <c:v>5.3898000000000001E-2</c:v>
                </c:pt>
                <c:pt idx="3577">
                  <c:v>5.3976000000000003E-2</c:v>
                </c:pt>
                <c:pt idx="3578">
                  <c:v>5.3768999999999997E-2</c:v>
                </c:pt>
                <c:pt idx="3579">
                  <c:v>5.3904000000000001E-2</c:v>
                </c:pt>
                <c:pt idx="3580">
                  <c:v>5.3968000000000002E-2</c:v>
                </c:pt>
                <c:pt idx="3581">
                  <c:v>5.3813E-2</c:v>
                </c:pt>
                <c:pt idx="3582">
                  <c:v>5.3859999999999998E-2</c:v>
                </c:pt>
                <c:pt idx="3583">
                  <c:v>5.3871000000000002E-2</c:v>
                </c:pt>
                <c:pt idx="3584">
                  <c:v>5.3874999999999999E-2</c:v>
                </c:pt>
                <c:pt idx="3585">
                  <c:v>5.3774000000000002E-2</c:v>
                </c:pt>
                <c:pt idx="3586">
                  <c:v>5.3856000000000001E-2</c:v>
                </c:pt>
                <c:pt idx="3587">
                  <c:v>5.3734999999999998E-2</c:v>
                </c:pt>
                <c:pt idx="3588">
                  <c:v>5.3740999999999997E-2</c:v>
                </c:pt>
                <c:pt idx="3589">
                  <c:v>5.3796999999999998E-2</c:v>
                </c:pt>
                <c:pt idx="3590">
                  <c:v>5.3731000000000001E-2</c:v>
                </c:pt>
                <c:pt idx="3591">
                  <c:v>5.4063E-2</c:v>
                </c:pt>
                <c:pt idx="3592">
                  <c:v>5.3859999999999998E-2</c:v>
                </c:pt>
                <c:pt idx="3593">
                  <c:v>5.4142000000000003E-2</c:v>
                </c:pt>
                <c:pt idx="3594">
                  <c:v>5.3926000000000002E-2</c:v>
                </c:pt>
                <c:pt idx="3595">
                  <c:v>5.382E-2</c:v>
                </c:pt>
                <c:pt idx="3596">
                  <c:v>5.4046999999999998E-2</c:v>
                </c:pt>
                <c:pt idx="3597">
                  <c:v>5.4178999999999998E-2</c:v>
                </c:pt>
                <c:pt idx="3598">
                  <c:v>5.4281999999999997E-2</c:v>
                </c:pt>
                <c:pt idx="3599">
                  <c:v>5.4265000000000001E-2</c:v>
                </c:pt>
                <c:pt idx="3600">
                  <c:v>5.4122999999999998E-2</c:v>
                </c:pt>
                <c:pt idx="3601">
                  <c:v>5.4275999999999998E-2</c:v>
                </c:pt>
                <c:pt idx="3602">
                  <c:v>5.4371999999999997E-2</c:v>
                </c:pt>
                <c:pt idx="3603">
                  <c:v>5.4273000000000002E-2</c:v>
                </c:pt>
                <c:pt idx="3604">
                  <c:v>5.4443999999999999E-2</c:v>
                </c:pt>
                <c:pt idx="3605">
                  <c:v>5.4643999999999998E-2</c:v>
                </c:pt>
                <c:pt idx="3606">
                  <c:v>5.4741999999999999E-2</c:v>
                </c:pt>
                <c:pt idx="3607">
                  <c:v>5.4618E-2</c:v>
                </c:pt>
                <c:pt idx="3608">
                  <c:v>5.4778E-2</c:v>
                </c:pt>
                <c:pt idx="3609">
                  <c:v>5.4746000000000003E-2</c:v>
                </c:pt>
                <c:pt idx="3610">
                  <c:v>5.5050000000000002E-2</c:v>
                </c:pt>
                <c:pt idx="3611">
                  <c:v>5.5052999999999998E-2</c:v>
                </c:pt>
                <c:pt idx="3612">
                  <c:v>5.4956999999999999E-2</c:v>
                </c:pt>
                <c:pt idx="3613">
                  <c:v>5.5122999999999998E-2</c:v>
                </c:pt>
                <c:pt idx="3614">
                  <c:v>5.5194E-2</c:v>
                </c:pt>
                <c:pt idx="3615">
                  <c:v>5.5167000000000001E-2</c:v>
                </c:pt>
                <c:pt idx="3616">
                  <c:v>5.5465E-2</c:v>
                </c:pt>
                <c:pt idx="3617">
                  <c:v>5.5605000000000002E-2</c:v>
                </c:pt>
                <c:pt idx="3618">
                  <c:v>5.5643999999999999E-2</c:v>
                </c:pt>
                <c:pt idx="3619">
                  <c:v>5.5749E-2</c:v>
                </c:pt>
                <c:pt idx="3620">
                  <c:v>5.5735E-2</c:v>
                </c:pt>
                <c:pt idx="3621">
                  <c:v>5.5618000000000001E-2</c:v>
                </c:pt>
                <c:pt idx="3622">
                  <c:v>5.6041000000000001E-2</c:v>
                </c:pt>
                <c:pt idx="3623">
                  <c:v>5.6075E-2</c:v>
                </c:pt>
                <c:pt idx="3624">
                  <c:v>5.6071999999999997E-2</c:v>
                </c:pt>
                <c:pt idx="3625">
                  <c:v>5.6092000000000003E-2</c:v>
                </c:pt>
                <c:pt idx="3626">
                  <c:v>5.6494000000000003E-2</c:v>
                </c:pt>
                <c:pt idx="3627">
                  <c:v>5.6422E-2</c:v>
                </c:pt>
                <c:pt idx="3628">
                  <c:v>5.6316999999999999E-2</c:v>
                </c:pt>
                <c:pt idx="3629">
                  <c:v>5.6751999999999997E-2</c:v>
                </c:pt>
                <c:pt idx="3630">
                  <c:v>5.6943000000000001E-2</c:v>
                </c:pt>
                <c:pt idx="3631">
                  <c:v>5.6812000000000001E-2</c:v>
                </c:pt>
                <c:pt idx="3632">
                  <c:v>5.6702000000000002E-2</c:v>
                </c:pt>
                <c:pt idx="3633">
                  <c:v>5.7192E-2</c:v>
                </c:pt>
                <c:pt idx="3634">
                  <c:v>5.7327999999999997E-2</c:v>
                </c:pt>
                <c:pt idx="3635">
                  <c:v>5.7306999999999997E-2</c:v>
                </c:pt>
                <c:pt idx="3636">
                  <c:v>5.7382000000000002E-2</c:v>
                </c:pt>
                <c:pt idx="3637">
                  <c:v>5.7827999999999997E-2</c:v>
                </c:pt>
                <c:pt idx="3638">
                  <c:v>5.7737999999999998E-2</c:v>
                </c:pt>
                <c:pt idx="3639">
                  <c:v>5.7973999999999998E-2</c:v>
                </c:pt>
                <c:pt idx="3640">
                  <c:v>5.8168999999999998E-2</c:v>
                </c:pt>
                <c:pt idx="3641">
                  <c:v>5.8332000000000002E-2</c:v>
                </c:pt>
                <c:pt idx="3642">
                  <c:v>5.8414000000000001E-2</c:v>
                </c:pt>
                <c:pt idx="3643">
                  <c:v>5.8546000000000001E-2</c:v>
                </c:pt>
                <c:pt idx="3644">
                  <c:v>5.8499000000000002E-2</c:v>
                </c:pt>
                <c:pt idx="3645">
                  <c:v>5.8845000000000001E-2</c:v>
                </c:pt>
                <c:pt idx="3646">
                  <c:v>5.9087000000000001E-2</c:v>
                </c:pt>
                <c:pt idx="3647">
                  <c:v>5.9163E-2</c:v>
                </c:pt>
                <c:pt idx="3648">
                  <c:v>5.9207000000000003E-2</c:v>
                </c:pt>
                <c:pt idx="3649">
                  <c:v>5.9262000000000002E-2</c:v>
                </c:pt>
                <c:pt idx="3650">
                  <c:v>5.9450000000000003E-2</c:v>
                </c:pt>
                <c:pt idx="3651">
                  <c:v>5.9839999999999997E-2</c:v>
                </c:pt>
                <c:pt idx="3652">
                  <c:v>5.9913000000000001E-2</c:v>
                </c:pt>
                <c:pt idx="3653">
                  <c:v>5.9989000000000001E-2</c:v>
                </c:pt>
                <c:pt idx="3654">
                  <c:v>6.0180999999999998E-2</c:v>
                </c:pt>
                <c:pt idx="3655">
                  <c:v>6.0178000000000002E-2</c:v>
                </c:pt>
                <c:pt idx="3656">
                  <c:v>6.0546999999999997E-2</c:v>
                </c:pt>
                <c:pt idx="3657">
                  <c:v>6.0877000000000001E-2</c:v>
                </c:pt>
                <c:pt idx="3658">
                  <c:v>6.1008E-2</c:v>
                </c:pt>
                <c:pt idx="3659">
                  <c:v>6.1256999999999999E-2</c:v>
                </c:pt>
                <c:pt idx="3660">
                  <c:v>6.1240999999999997E-2</c:v>
                </c:pt>
                <c:pt idx="3661">
                  <c:v>6.1572000000000002E-2</c:v>
                </c:pt>
                <c:pt idx="3662">
                  <c:v>6.1987E-2</c:v>
                </c:pt>
                <c:pt idx="3663">
                  <c:v>6.2032999999999998E-2</c:v>
                </c:pt>
                <c:pt idx="3664">
                  <c:v>6.2120000000000002E-2</c:v>
                </c:pt>
                <c:pt idx="3665">
                  <c:v>6.2587000000000004E-2</c:v>
                </c:pt>
                <c:pt idx="3666">
                  <c:v>6.2659999999999993E-2</c:v>
                </c:pt>
                <c:pt idx="3667">
                  <c:v>6.2744999999999995E-2</c:v>
                </c:pt>
                <c:pt idx="3668">
                  <c:v>6.2919000000000003E-2</c:v>
                </c:pt>
                <c:pt idx="3669">
                  <c:v>6.3214999999999993E-2</c:v>
                </c:pt>
                <c:pt idx="3670">
                  <c:v>6.3500000000000001E-2</c:v>
                </c:pt>
                <c:pt idx="3671">
                  <c:v>6.3622999999999999E-2</c:v>
                </c:pt>
                <c:pt idx="3672">
                  <c:v>6.3838000000000006E-2</c:v>
                </c:pt>
                <c:pt idx="3673">
                  <c:v>6.4098000000000002E-2</c:v>
                </c:pt>
                <c:pt idx="3674">
                  <c:v>6.4233999999999999E-2</c:v>
                </c:pt>
                <c:pt idx="3675">
                  <c:v>6.4369999999999997E-2</c:v>
                </c:pt>
                <c:pt idx="3676">
                  <c:v>6.4561999999999994E-2</c:v>
                </c:pt>
                <c:pt idx="3677">
                  <c:v>6.4981999999999998E-2</c:v>
                </c:pt>
                <c:pt idx="3678">
                  <c:v>6.5061999999999995E-2</c:v>
                </c:pt>
                <c:pt idx="3679">
                  <c:v>6.5309000000000006E-2</c:v>
                </c:pt>
                <c:pt idx="3680">
                  <c:v>6.5537999999999999E-2</c:v>
                </c:pt>
                <c:pt idx="3681">
                  <c:v>6.5619999999999998E-2</c:v>
                </c:pt>
                <c:pt idx="3682">
                  <c:v>6.5837999999999994E-2</c:v>
                </c:pt>
                <c:pt idx="3683">
                  <c:v>6.6156999999999994E-2</c:v>
                </c:pt>
                <c:pt idx="3684">
                  <c:v>6.6623000000000002E-2</c:v>
                </c:pt>
                <c:pt idx="3685">
                  <c:v>6.6733000000000001E-2</c:v>
                </c:pt>
                <c:pt idx="3686">
                  <c:v>6.7016000000000006E-2</c:v>
                </c:pt>
                <c:pt idx="3687">
                  <c:v>6.7336999999999994E-2</c:v>
                </c:pt>
                <c:pt idx="3688">
                  <c:v>6.7450999999999997E-2</c:v>
                </c:pt>
                <c:pt idx="3689">
                  <c:v>6.7574999999999996E-2</c:v>
                </c:pt>
                <c:pt idx="3690">
                  <c:v>6.7859000000000003E-2</c:v>
                </c:pt>
                <c:pt idx="3691">
                  <c:v>6.7944000000000004E-2</c:v>
                </c:pt>
                <c:pt idx="3692">
                  <c:v>6.8275000000000002E-2</c:v>
                </c:pt>
                <c:pt idx="3693">
                  <c:v>6.8538000000000002E-2</c:v>
                </c:pt>
                <c:pt idx="3694">
                  <c:v>6.8810999999999997E-2</c:v>
                </c:pt>
                <c:pt idx="3695">
                  <c:v>6.9155999999999995E-2</c:v>
                </c:pt>
                <c:pt idx="3696">
                  <c:v>6.9288000000000002E-2</c:v>
                </c:pt>
                <c:pt idx="3697">
                  <c:v>6.9790000000000005E-2</c:v>
                </c:pt>
                <c:pt idx="3698">
                  <c:v>6.9982000000000003E-2</c:v>
                </c:pt>
                <c:pt idx="3699">
                  <c:v>7.0147000000000001E-2</c:v>
                </c:pt>
                <c:pt idx="3700">
                  <c:v>7.0133000000000001E-2</c:v>
                </c:pt>
                <c:pt idx="3701">
                  <c:v>7.0364999999999997E-2</c:v>
                </c:pt>
                <c:pt idx="3702">
                  <c:v>7.0765999999999996E-2</c:v>
                </c:pt>
                <c:pt idx="3703">
                  <c:v>7.1150000000000005E-2</c:v>
                </c:pt>
                <c:pt idx="3704">
                  <c:v>7.1401999999999993E-2</c:v>
                </c:pt>
                <c:pt idx="3705">
                  <c:v>7.1789000000000006E-2</c:v>
                </c:pt>
                <c:pt idx="3706">
                  <c:v>7.1841000000000002E-2</c:v>
                </c:pt>
                <c:pt idx="3707">
                  <c:v>7.1943000000000007E-2</c:v>
                </c:pt>
                <c:pt idx="3708">
                  <c:v>7.2638999999999995E-2</c:v>
                </c:pt>
                <c:pt idx="3709">
                  <c:v>7.2975999999999999E-2</c:v>
                </c:pt>
                <c:pt idx="3710">
                  <c:v>7.3036000000000004E-2</c:v>
                </c:pt>
                <c:pt idx="3711">
                  <c:v>7.3376999999999998E-2</c:v>
                </c:pt>
                <c:pt idx="3712">
                  <c:v>7.3719999999999994E-2</c:v>
                </c:pt>
                <c:pt idx="3713">
                  <c:v>7.4218999999999993E-2</c:v>
                </c:pt>
                <c:pt idx="3714">
                  <c:v>7.4367000000000003E-2</c:v>
                </c:pt>
                <c:pt idx="3715">
                  <c:v>7.4479000000000004E-2</c:v>
                </c:pt>
                <c:pt idx="3716">
                  <c:v>7.4949000000000002E-2</c:v>
                </c:pt>
                <c:pt idx="3717">
                  <c:v>7.5201000000000004E-2</c:v>
                </c:pt>
                <c:pt idx="3718">
                  <c:v>7.5495999999999994E-2</c:v>
                </c:pt>
                <c:pt idx="3719">
                  <c:v>7.5880000000000003E-2</c:v>
                </c:pt>
                <c:pt idx="3720">
                  <c:v>7.6016E-2</c:v>
                </c:pt>
                <c:pt idx="3721">
                  <c:v>7.6349E-2</c:v>
                </c:pt>
                <c:pt idx="3722">
                  <c:v>7.6674999999999993E-2</c:v>
                </c:pt>
                <c:pt idx="3723">
                  <c:v>7.7021999999999993E-2</c:v>
                </c:pt>
                <c:pt idx="3724">
                  <c:v>7.7459E-2</c:v>
                </c:pt>
                <c:pt idx="3725">
                  <c:v>7.7740000000000004E-2</c:v>
                </c:pt>
                <c:pt idx="3726">
                  <c:v>7.8029000000000001E-2</c:v>
                </c:pt>
                <c:pt idx="3727">
                  <c:v>7.8278E-2</c:v>
                </c:pt>
                <c:pt idx="3728">
                  <c:v>7.8705999999999998E-2</c:v>
                </c:pt>
                <c:pt idx="3729">
                  <c:v>7.8805E-2</c:v>
                </c:pt>
                <c:pt idx="3730">
                  <c:v>7.9214999999999994E-2</c:v>
                </c:pt>
                <c:pt idx="3731">
                  <c:v>7.9624E-2</c:v>
                </c:pt>
                <c:pt idx="3732">
                  <c:v>7.9729999999999995E-2</c:v>
                </c:pt>
                <c:pt idx="3733">
                  <c:v>8.0126000000000003E-2</c:v>
                </c:pt>
                <c:pt idx="3734">
                  <c:v>8.0534999999999995E-2</c:v>
                </c:pt>
                <c:pt idx="3735">
                  <c:v>8.0971000000000001E-2</c:v>
                </c:pt>
                <c:pt idx="3736">
                  <c:v>8.1122E-2</c:v>
                </c:pt>
                <c:pt idx="3737">
                  <c:v>8.1419000000000005E-2</c:v>
                </c:pt>
                <c:pt idx="3738">
                  <c:v>8.1836999999999993E-2</c:v>
                </c:pt>
                <c:pt idx="3739">
                  <c:v>8.2258999999999999E-2</c:v>
                </c:pt>
                <c:pt idx="3740">
                  <c:v>8.2519999999999996E-2</c:v>
                </c:pt>
                <c:pt idx="3741">
                  <c:v>8.2993999999999998E-2</c:v>
                </c:pt>
                <c:pt idx="3742">
                  <c:v>8.3121E-2</c:v>
                </c:pt>
                <c:pt idx="3743">
                  <c:v>8.3735000000000004E-2</c:v>
                </c:pt>
                <c:pt idx="3744">
                  <c:v>8.4005999999999997E-2</c:v>
                </c:pt>
                <c:pt idx="3745">
                  <c:v>8.4352999999999997E-2</c:v>
                </c:pt>
                <c:pt idx="3746">
                  <c:v>8.4708000000000006E-2</c:v>
                </c:pt>
                <c:pt idx="3747">
                  <c:v>8.5071999999999995E-2</c:v>
                </c:pt>
                <c:pt idx="3748">
                  <c:v>8.5434999999999997E-2</c:v>
                </c:pt>
                <c:pt idx="3749">
                  <c:v>8.5831000000000005E-2</c:v>
                </c:pt>
                <c:pt idx="3750">
                  <c:v>8.6258000000000001E-2</c:v>
                </c:pt>
                <c:pt idx="3751">
                  <c:v>8.6551000000000003E-2</c:v>
                </c:pt>
                <c:pt idx="3752">
                  <c:v>8.6985999999999994E-2</c:v>
                </c:pt>
                <c:pt idx="3753">
                  <c:v>8.7256E-2</c:v>
                </c:pt>
                <c:pt idx="3754">
                  <c:v>8.7658E-2</c:v>
                </c:pt>
                <c:pt idx="3755">
                  <c:v>8.7888999999999995E-2</c:v>
                </c:pt>
                <c:pt idx="3756">
                  <c:v>8.8327000000000003E-2</c:v>
                </c:pt>
                <c:pt idx="3757">
                  <c:v>8.8807999999999998E-2</c:v>
                </c:pt>
                <c:pt idx="3758">
                  <c:v>8.9109999999999995E-2</c:v>
                </c:pt>
                <c:pt idx="3759">
                  <c:v>8.9479000000000003E-2</c:v>
                </c:pt>
                <c:pt idx="3760">
                  <c:v>8.9874999999999997E-2</c:v>
                </c:pt>
                <c:pt idx="3761">
                  <c:v>8.9904999999999999E-2</c:v>
                </c:pt>
                <c:pt idx="3762">
                  <c:v>9.0401999999999996E-2</c:v>
                </c:pt>
                <c:pt idx="3763">
                  <c:v>9.0803999999999996E-2</c:v>
                </c:pt>
                <c:pt idx="3764">
                  <c:v>9.1296000000000002E-2</c:v>
                </c:pt>
                <c:pt idx="3765">
                  <c:v>9.1666999999999998E-2</c:v>
                </c:pt>
                <c:pt idx="3766">
                  <c:v>9.2010999999999996E-2</c:v>
                </c:pt>
                <c:pt idx="3767">
                  <c:v>9.2518000000000003E-2</c:v>
                </c:pt>
                <c:pt idx="3768">
                  <c:v>9.2724000000000001E-2</c:v>
                </c:pt>
                <c:pt idx="3769">
                  <c:v>9.3179999999999999E-2</c:v>
                </c:pt>
                <c:pt idx="3770">
                  <c:v>9.3428999999999998E-2</c:v>
                </c:pt>
                <c:pt idx="3771">
                  <c:v>9.4020999999999993E-2</c:v>
                </c:pt>
                <c:pt idx="3772">
                  <c:v>9.4337000000000004E-2</c:v>
                </c:pt>
                <c:pt idx="3773">
                  <c:v>9.5079999999999998E-2</c:v>
                </c:pt>
                <c:pt idx="3774">
                  <c:v>9.5301999999999998E-2</c:v>
                </c:pt>
                <c:pt idx="3775">
                  <c:v>9.5753000000000005E-2</c:v>
                </c:pt>
                <c:pt idx="3776">
                  <c:v>9.5973000000000003E-2</c:v>
                </c:pt>
                <c:pt idx="3777">
                  <c:v>9.6248E-2</c:v>
                </c:pt>
                <c:pt idx="3778">
                  <c:v>9.6734000000000001E-2</c:v>
                </c:pt>
                <c:pt idx="3779">
                  <c:v>9.7097000000000003E-2</c:v>
                </c:pt>
                <c:pt idx="3780">
                  <c:v>9.7600000000000006E-2</c:v>
                </c:pt>
                <c:pt idx="3781">
                  <c:v>9.8158999999999996E-2</c:v>
                </c:pt>
                <c:pt idx="3782">
                  <c:v>9.8486000000000004E-2</c:v>
                </c:pt>
                <c:pt idx="3783">
                  <c:v>9.8923999999999998E-2</c:v>
                </c:pt>
                <c:pt idx="3784">
                  <c:v>9.9335000000000007E-2</c:v>
                </c:pt>
                <c:pt idx="3785">
                  <c:v>9.9750000000000005E-2</c:v>
                </c:pt>
                <c:pt idx="3786">
                  <c:v>0.100176</c:v>
                </c:pt>
                <c:pt idx="3787">
                  <c:v>0.10066700000000001</c:v>
                </c:pt>
                <c:pt idx="3788">
                  <c:v>0.10112599999999999</c:v>
                </c:pt>
                <c:pt idx="3789">
                  <c:v>0.10156900000000001</c:v>
                </c:pt>
                <c:pt idx="3790">
                  <c:v>0.102093</c:v>
                </c:pt>
                <c:pt idx="3791">
                  <c:v>0.10266599999999999</c:v>
                </c:pt>
                <c:pt idx="3792">
                  <c:v>0.102907</c:v>
                </c:pt>
                <c:pt idx="3793">
                  <c:v>0.10346900000000001</c:v>
                </c:pt>
                <c:pt idx="3794">
                  <c:v>0.103945</c:v>
                </c:pt>
                <c:pt idx="3795">
                  <c:v>0.104412</c:v>
                </c:pt>
                <c:pt idx="3796">
                  <c:v>0.104778</c:v>
                </c:pt>
                <c:pt idx="3797">
                  <c:v>0.105281</c:v>
                </c:pt>
                <c:pt idx="3798">
                  <c:v>0.105724</c:v>
                </c:pt>
                <c:pt idx="3799">
                  <c:v>0.106105</c:v>
                </c:pt>
                <c:pt idx="3800">
                  <c:v>0.10663400000000001</c:v>
                </c:pt>
                <c:pt idx="3801">
                  <c:v>0.106934</c:v>
                </c:pt>
                <c:pt idx="3802">
                  <c:v>0.107518</c:v>
                </c:pt>
                <c:pt idx="3803">
                  <c:v>0.10786800000000001</c:v>
                </c:pt>
                <c:pt idx="3804">
                  <c:v>0.10848099999999999</c:v>
                </c:pt>
                <c:pt idx="3805">
                  <c:v>0.108601</c:v>
                </c:pt>
                <c:pt idx="3806">
                  <c:v>0.108971</c:v>
                </c:pt>
                <c:pt idx="3807">
                  <c:v>0.109601</c:v>
                </c:pt>
                <c:pt idx="3808">
                  <c:v>0.110072</c:v>
                </c:pt>
                <c:pt idx="3809">
                  <c:v>0.11050500000000001</c:v>
                </c:pt>
                <c:pt idx="3810">
                  <c:v>0.110934</c:v>
                </c:pt>
                <c:pt idx="3811">
                  <c:v>0.111292</c:v>
                </c:pt>
                <c:pt idx="3812">
                  <c:v>0.111821</c:v>
                </c:pt>
                <c:pt idx="3813">
                  <c:v>0.112206</c:v>
                </c:pt>
                <c:pt idx="3814">
                  <c:v>0.112762</c:v>
                </c:pt>
                <c:pt idx="3815">
                  <c:v>0.113371</c:v>
                </c:pt>
                <c:pt idx="3816">
                  <c:v>0.11366900000000001</c:v>
                </c:pt>
                <c:pt idx="3817">
                  <c:v>0.11423700000000001</c:v>
                </c:pt>
                <c:pt idx="3818">
                  <c:v>0.11476</c:v>
                </c:pt>
                <c:pt idx="3819">
                  <c:v>0.115131</c:v>
                </c:pt>
                <c:pt idx="3820">
                  <c:v>0.11569400000000001</c:v>
                </c:pt>
                <c:pt idx="3821">
                  <c:v>0.116232</c:v>
                </c:pt>
                <c:pt idx="3822">
                  <c:v>0.11663800000000001</c:v>
                </c:pt>
                <c:pt idx="3823">
                  <c:v>0.117118</c:v>
                </c:pt>
                <c:pt idx="3824">
                  <c:v>0.117546</c:v>
                </c:pt>
                <c:pt idx="3825">
                  <c:v>0.11784699999999999</c:v>
                </c:pt>
                <c:pt idx="3826">
                  <c:v>0.118478</c:v>
                </c:pt>
                <c:pt idx="3827">
                  <c:v>0.119086</c:v>
                </c:pt>
                <c:pt idx="3828">
                  <c:v>0.119479</c:v>
                </c:pt>
                <c:pt idx="3829">
                  <c:v>0.12007</c:v>
                </c:pt>
                <c:pt idx="3830">
                  <c:v>0.120323</c:v>
                </c:pt>
                <c:pt idx="3831">
                  <c:v>0.120835</c:v>
                </c:pt>
                <c:pt idx="3832">
                  <c:v>0.121324</c:v>
                </c:pt>
                <c:pt idx="3833">
                  <c:v>0.121918</c:v>
                </c:pt>
                <c:pt idx="3834">
                  <c:v>0.12239700000000001</c:v>
                </c:pt>
                <c:pt idx="3835">
                  <c:v>0.12320299999999999</c:v>
                </c:pt>
                <c:pt idx="3836">
                  <c:v>0.123587</c:v>
                </c:pt>
                <c:pt idx="3837">
                  <c:v>0.12392400000000001</c:v>
                </c:pt>
                <c:pt idx="3838">
                  <c:v>0.124441</c:v>
                </c:pt>
                <c:pt idx="3839">
                  <c:v>0.124971</c:v>
                </c:pt>
                <c:pt idx="3840">
                  <c:v>0.125443</c:v>
                </c:pt>
                <c:pt idx="3841">
                  <c:v>0.12596399999999999</c:v>
                </c:pt>
                <c:pt idx="3842">
                  <c:v>0.126364</c:v>
                </c:pt>
                <c:pt idx="3843">
                  <c:v>0.12697900000000001</c:v>
                </c:pt>
                <c:pt idx="3844">
                  <c:v>0.127521</c:v>
                </c:pt>
                <c:pt idx="3845">
                  <c:v>0.12800600000000001</c:v>
                </c:pt>
                <c:pt idx="3846">
                  <c:v>0.12867400000000001</c:v>
                </c:pt>
                <c:pt idx="3847">
                  <c:v>0.12936400000000001</c:v>
                </c:pt>
                <c:pt idx="3848">
                  <c:v>0.12994600000000001</c:v>
                </c:pt>
                <c:pt idx="3849">
                  <c:v>0.13042999999999999</c:v>
                </c:pt>
                <c:pt idx="3850">
                  <c:v>0.13086500000000001</c:v>
                </c:pt>
                <c:pt idx="3851">
                  <c:v>0.13179099999999999</c:v>
                </c:pt>
                <c:pt idx="3852">
                  <c:v>0.13227</c:v>
                </c:pt>
                <c:pt idx="3853">
                  <c:v>0.13262499999999999</c:v>
                </c:pt>
                <c:pt idx="3854">
                  <c:v>0.13329299999999999</c:v>
                </c:pt>
                <c:pt idx="3855">
                  <c:v>0.13394200000000001</c:v>
                </c:pt>
                <c:pt idx="3856">
                  <c:v>0.13450100000000001</c:v>
                </c:pt>
                <c:pt idx="3857">
                  <c:v>0.13483300000000001</c:v>
                </c:pt>
                <c:pt idx="3858">
                  <c:v>0.13550699999999999</c:v>
                </c:pt>
                <c:pt idx="3859">
                  <c:v>0.13617699999999999</c:v>
                </c:pt>
                <c:pt idx="3860">
                  <c:v>0.136464</c:v>
                </c:pt>
                <c:pt idx="3861">
                  <c:v>0.13708600000000001</c:v>
                </c:pt>
                <c:pt idx="3862">
                  <c:v>0.13747300000000001</c:v>
                </c:pt>
                <c:pt idx="3863">
                  <c:v>0.138178</c:v>
                </c:pt>
                <c:pt idx="3864">
                  <c:v>0.13863700000000001</c:v>
                </c:pt>
                <c:pt idx="3865">
                  <c:v>0.13946800000000001</c:v>
                </c:pt>
                <c:pt idx="3866">
                  <c:v>0.13980699999999999</c:v>
                </c:pt>
                <c:pt idx="3867">
                  <c:v>0.14041799999999999</c:v>
                </c:pt>
                <c:pt idx="3868">
                  <c:v>0.14088800000000001</c:v>
                </c:pt>
                <c:pt idx="3869">
                  <c:v>0.14124600000000001</c:v>
                </c:pt>
                <c:pt idx="3870">
                  <c:v>0.14177799999999999</c:v>
                </c:pt>
                <c:pt idx="3871">
                  <c:v>0.14214499999999999</c:v>
                </c:pt>
                <c:pt idx="3872">
                  <c:v>0.14266100000000001</c:v>
                </c:pt>
                <c:pt idx="3873">
                  <c:v>0.143374</c:v>
                </c:pt>
                <c:pt idx="3874">
                  <c:v>0.14388200000000001</c:v>
                </c:pt>
                <c:pt idx="3875">
                  <c:v>0.144374</c:v>
                </c:pt>
                <c:pt idx="3876">
                  <c:v>0.14498900000000001</c:v>
                </c:pt>
                <c:pt idx="3877">
                  <c:v>0.14549500000000001</c:v>
                </c:pt>
                <c:pt idx="3878">
                  <c:v>0.14609900000000001</c:v>
                </c:pt>
                <c:pt idx="3879">
                  <c:v>0.146478</c:v>
                </c:pt>
                <c:pt idx="3880">
                  <c:v>0.14704400000000001</c:v>
                </c:pt>
                <c:pt idx="3881">
                  <c:v>0.14742</c:v>
                </c:pt>
                <c:pt idx="3882">
                  <c:v>0.14816599999999999</c:v>
                </c:pt>
                <c:pt idx="3883">
                  <c:v>0.148782</c:v>
                </c:pt>
                <c:pt idx="3884">
                  <c:v>0.14924100000000001</c:v>
                </c:pt>
                <c:pt idx="3885">
                  <c:v>0.149645</c:v>
                </c:pt>
                <c:pt idx="3886">
                  <c:v>0.150311</c:v>
                </c:pt>
                <c:pt idx="3887">
                  <c:v>0.150809</c:v>
                </c:pt>
                <c:pt idx="3888">
                  <c:v>0.151369</c:v>
                </c:pt>
                <c:pt idx="3889">
                  <c:v>0.15210099999999999</c:v>
                </c:pt>
                <c:pt idx="3890">
                  <c:v>0.152777</c:v>
                </c:pt>
                <c:pt idx="3891">
                  <c:v>0.15304499999999999</c:v>
                </c:pt>
                <c:pt idx="3892">
                  <c:v>0.15354799999999999</c:v>
                </c:pt>
                <c:pt idx="3893">
                  <c:v>0.154085</c:v>
                </c:pt>
                <c:pt idx="3894">
                  <c:v>0.154672</c:v>
                </c:pt>
                <c:pt idx="3895">
                  <c:v>0.155274</c:v>
                </c:pt>
                <c:pt idx="3896">
                  <c:v>0.155636</c:v>
                </c:pt>
                <c:pt idx="3897">
                  <c:v>0.15623899999999999</c:v>
                </c:pt>
                <c:pt idx="3898">
                  <c:v>0.15654499999999999</c:v>
                </c:pt>
                <c:pt idx="3899">
                  <c:v>0.15699399999999999</c:v>
                </c:pt>
                <c:pt idx="3900">
                  <c:v>0.157525</c:v>
                </c:pt>
                <c:pt idx="3901">
                  <c:v>0.15834599999999999</c:v>
                </c:pt>
                <c:pt idx="3902">
                  <c:v>0.15870200000000001</c:v>
                </c:pt>
                <c:pt idx="3903">
                  <c:v>0.15928899999999999</c:v>
                </c:pt>
                <c:pt idx="3904">
                  <c:v>0.159668</c:v>
                </c:pt>
                <c:pt idx="3905">
                  <c:v>0.16050600000000001</c:v>
                </c:pt>
                <c:pt idx="3906">
                  <c:v>0.16089200000000001</c:v>
                </c:pt>
                <c:pt idx="3907">
                  <c:v>0.161548</c:v>
                </c:pt>
                <c:pt idx="3908">
                  <c:v>0.16217200000000001</c:v>
                </c:pt>
                <c:pt idx="3909">
                  <c:v>0.162719</c:v>
                </c:pt>
                <c:pt idx="3910">
                  <c:v>0.163378</c:v>
                </c:pt>
                <c:pt idx="3911">
                  <c:v>0.16388900000000001</c:v>
                </c:pt>
                <c:pt idx="3912">
                  <c:v>0.16448499999999999</c:v>
                </c:pt>
                <c:pt idx="3913">
                  <c:v>0.16487099999999999</c:v>
                </c:pt>
                <c:pt idx="3914">
                  <c:v>0.16567699999999999</c:v>
                </c:pt>
                <c:pt idx="3915">
                  <c:v>0.166044</c:v>
                </c:pt>
                <c:pt idx="3916">
                  <c:v>0.16696800000000001</c:v>
                </c:pt>
                <c:pt idx="3917">
                  <c:v>0.16736500000000001</c:v>
                </c:pt>
                <c:pt idx="3918">
                  <c:v>0.16788700000000001</c:v>
                </c:pt>
                <c:pt idx="3919">
                  <c:v>0.16878299999999999</c:v>
                </c:pt>
                <c:pt idx="3920">
                  <c:v>0.16925399999999999</c:v>
                </c:pt>
                <c:pt idx="3921">
                  <c:v>0.16978299999999999</c:v>
                </c:pt>
                <c:pt idx="3922">
                  <c:v>0.17018</c:v>
                </c:pt>
                <c:pt idx="3923">
                  <c:v>0.17099</c:v>
                </c:pt>
                <c:pt idx="3924">
                  <c:v>0.17152300000000001</c:v>
                </c:pt>
                <c:pt idx="3925">
                  <c:v>0.172179</c:v>
                </c:pt>
                <c:pt idx="3926">
                  <c:v>0.172731</c:v>
                </c:pt>
                <c:pt idx="3927">
                  <c:v>0.17325599999999999</c:v>
                </c:pt>
                <c:pt idx="3928">
                  <c:v>0.17405899999999999</c:v>
                </c:pt>
                <c:pt idx="3929">
                  <c:v>0.17446600000000001</c:v>
                </c:pt>
                <c:pt idx="3930">
                  <c:v>0.17505399999999999</c:v>
                </c:pt>
                <c:pt idx="3931">
                  <c:v>0.17541499999999999</c:v>
                </c:pt>
                <c:pt idx="3932">
                  <c:v>0.176292</c:v>
                </c:pt>
                <c:pt idx="3933">
                  <c:v>0.17674500000000001</c:v>
                </c:pt>
                <c:pt idx="3934">
                  <c:v>0.177201</c:v>
                </c:pt>
                <c:pt idx="3935">
                  <c:v>0.17771700000000001</c:v>
                </c:pt>
                <c:pt idx="3936">
                  <c:v>0.17824200000000001</c:v>
                </c:pt>
                <c:pt idx="3937">
                  <c:v>0.178976</c:v>
                </c:pt>
                <c:pt idx="3938">
                  <c:v>0.17969099999999999</c:v>
                </c:pt>
                <c:pt idx="3939">
                  <c:v>0.18012800000000001</c:v>
                </c:pt>
                <c:pt idx="3940">
                  <c:v>0.18079500000000001</c:v>
                </c:pt>
                <c:pt idx="3941">
                  <c:v>0.18118400000000001</c:v>
                </c:pt>
                <c:pt idx="3942">
                  <c:v>0.18184800000000001</c:v>
                </c:pt>
                <c:pt idx="3943">
                  <c:v>0.182031</c:v>
                </c:pt>
                <c:pt idx="3944">
                  <c:v>0.182613</c:v>
                </c:pt>
                <c:pt idx="3945">
                  <c:v>0.183361</c:v>
                </c:pt>
                <c:pt idx="3946">
                  <c:v>0.18385199999999999</c:v>
                </c:pt>
                <c:pt idx="3947">
                  <c:v>0.184556</c:v>
                </c:pt>
                <c:pt idx="3948">
                  <c:v>0.18497</c:v>
                </c:pt>
                <c:pt idx="3949">
                  <c:v>0.18526500000000001</c:v>
                </c:pt>
                <c:pt idx="3950">
                  <c:v>0.186006</c:v>
                </c:pt>
                <c:pt idx="3951">
                  <c:v>0.18664600000000001</c:v>
                </c:pt>
                <c:pt idx="3952">
                  <c:v>0.187195</c:v>
                </c:pt>
                <c:pt idx="3953">
                  <c:v>0.18801200000000001</c:v>
                </c:pt>
                <c:pt idx="3954">
                  <c:v>0.18856700000000001</c:v>
                </c:pt>
                <c:pt idx="3955">
                  <c:v>0.18903</c:v>
                </c:pt>
                <c:pt idx="3956">
                  <c:v>0.18959699999999999</c:v>
                </c:pt>
                <c:pt idx="3957">
                  <c:v>0.190163</c:v>
                </c:pt>
                <c:pt idx="3958">
                  <c:v>0.19056400000000001</c:v>
                </c:pt>
                <c:pt idx="3959">
                  <c:v>0.19118499999999999</c:v>
                </c:pt>
                <c:pt idx="3960">
                  <c:v>0.19197</c:v>
                </c:pt>
                <c:pt idx="3961">
                  <c:v>0.19214400000000001</c:v>
                </c:pt>
                <c:pt idx="3962">
                  <c:v>0.192798</c:v>
                </c:pt>
                <c:pt idx="3963">
                  <c:v>0.193523</c:v>
                </c:pt>
                <c:pt idx="3964">
                  <c:v>0.193934</c:v>
                </c:pt>
                <c:pt idx="3965">
                  <c:v>0.19462599999999999</c:v>
                </c:pt>
                <c:pt idx="3966">
                  <c:v>0.19509799999999999</c:v>
                </c:pt>
                <c:pt idx="3967">
                  <c:v>0.195747</c:v>
                </c:pt>
                <c:pt idx="3968">
                  <c:v>0.196357</c:v>
                </c:pt>
                <c:pt idx="3969">
                  <c:v>0.19670199999999999</c:v>
                </c:pt>
                <c:pt idx="3970">
                  <c:v>0.19733899999999999</c:v>
                </c:pt>
                <c:pt idx="3971">
                  <c:v>0.19780200000000001</c:v>
                </c:pt>
                <c:pt idx="3972">
                  <c:v>0.19839999999999999</c:v>
                </c:pt>
                <c:pt idx="3973">
                  <c:v>0.19867799999999999</c:v>
                </c:pt>
                <c:pt idx="3974">
                  <c:v>0.19953199999999999</c:v>
                </c:pt>
                <c:pt idx="3975">
                  <c:v>0.20002200000000001</c:v>
                </c:pt>
                <c:pt idx="3976">
                  <c:v>0.200877</c:v>
                </c:pt>
                <c:pt idx="3977">
                  <c:v>0.20142499999999999</c:v>
                </c:pt>
                <c:pt idx="3978">
                  <c:v>0.20189299999999999</c:v>
                </c:pt>
                <c:pt idx="3979">
                  <c:v>0.202347</c:v>
                </c:pt>
                <c:pt idx="3980">
                  <c:v>0.203014</c:v>
                </c:pt>
                <c:pt idx="3981">
                  <c:v>0.20341500000000001</c:v>
                </c:pt>
                <c:pt idx="3982">
                  <c:v>0.20429800000000001</c:v>
                </c:pt>
                <c:pt idx="3983">
                  <c:v>0.204872</c:v>
                </c:pt>
                <c:pt idx="3984">
                  <c:v>0.20535500000000001</c:v>
                </c:pt>
                <c:pt idx="3985">
                  <c:v>0.20598</c:v>
                </c:pt>
                <c:pt idx="3986">
                  <c:v>0.206563</c:v>
                </c:pt>
                <c:pt idx="3987">
                  <c:v>0.20702599999999999</c:v>
                </c:pt>
                <c:pt idx="3988">
                  <c:v>0.20777399999999999</c:v>
                </c:pt>
                <c:pt idx="3989">
                  <c:v>0.20832400000000001</c:v>
                </c:pt>
                <c:pt idx="3990">
                  <c:v>0.20885400000000001</c:v>
                </c:pt>
                <c:pt idx="3991">
                  <c:v>0.20952899999999999</c:v>
                </c:pt>
                <c:pt idx="3992">
                  <c:v>0.210095</c:v>
                </c:pt>
                <c:pt idx="3993">
                  <c:v>0.2107</c:v>
                </c:pt>
                <c:pt idx="3994">
                  <c:v>0.21098600000000001</c:v>
                </c:pt>
                <c:pt idx="3995">
                  <c:v>0.211755</c:v>
                </c:pt>
                <c:pt idx="3996">
                  <c:v>0.21237500000000001</c:v>
                </c:pt>
                <c:pt idx="3997">
                  <c:v>0.21292900000000001</c:v>
                </c:pt>
                <c:pt idx="3998">
                  <c:v>0.213365</c:v>
                </c:pt>
                <c:pt idx="3999">
                  <c:v>0.21385899999999999</c:v>
                </c:pt>
                <c:pt idx="4000">
                  <c:v>0.214728</c:v>
                </c:pt>
                <c:pt idx="4001">
                  <c:v>0.21521000000000001</c:v>
                </c:pt>
                <c:pt idx="4002">
                  <c:v>0.21567</c:v>
                </c:pt>
                <c:pt idx="4003">
                  <c:v>0.216003</c:v>
                </c:pt>
                <c:pt idx="4004">
                  <c:v>0.216584</c:v>
                </c:pt>
                <c:pt idx="4005">
                  <c:v>0.217145</c:v>
                </c:pt>
                <c:pt idx="4006">
                  <c:v>0.217668</c:v>
                </c:pt>
                <c:pt idx="4007">
                  <c:v>0.218274</c:v>
                </c:pt>
                <c:pt idx="4008">
                  <c:v>0.218913</c:v>
                </c:pt>
                <c:pt idx="4009">
                  <c:v>0.21917500000000001</c:v>
                </c:pt>
                <c:pt idx="4010">
                  <c:v>0.21974299999999999</c:v>
                </c:pt>
                <c:pt idx="4011">
                  <c:v>0.22048499999999999</c:v>
                </c:pt>
                <c:pt idx="4012">
                  <c:v>0.22112499999999999</c:v>
                </c:pt>
                <c:pt idx="4013">
                  <c:v>0.22156600000000001</c:v>
                </c:pt>
                <c:pt idx="4014">
                  <c:v>0.22195100000000001</c:v>
                </c:pt>
                <c:pt idx="4015">
                  <c:v>0.22251799999999999</c:v>
                </c:pt>
                <c:pt idx="4016">
                  <c:v>0.22311</c:v>
                </c:pt>
                <c:pt idx="4017">
                  <c:v>0.22384599999999999</c:v>
                </c:pt>
                <c:pt idx="4018">
                  <c:v>0.2243</c:v>
                </c:pt>
                <c:pt idx="4019">
                  <c:v>0.22497300000000001</c:v>
                </c:pt>
                <c:pt idx="4020">
                  <c:v>0.22534399999999999</c:v>
                </c:pt>
                <c:pt idx="4021">
                  <c:v>0.22595799999999999</c:v>
                </c:pt>
                <c:pt idx="4022">
                  <c:v>0.22636400000000001</c:v>
                </c:pt>
                <c:pt idx="4023">
                  <c:v>0.22694900000000001</c:v>
                </c:pt>
                <c:pt idx="4024">
                  <c:v>0.22756599999999999</c:v>
                </c:pt>
                <c:pt idx="4025">
                  <c:v>0.22813700000000001</c:v>
                </c:pt>
                <c:pt idx="4026">
                  <c:v>0.22869200000000001</c:v>
                </c:pt>
                <c:pt idx="4027">
                  <c:v>0.22896900000000001</c:v>
                </c:pt>
                <c:pt idx="4028">
                  <c:v>0.22948199999999999</c:v>
                </c:pt>
                <c:pt idx="4029">
                  <c:v>0.230181</c:v>
                </c:pt>
                <c:pt idx="4030">
                  <c:v>0.23064399999999999</c:v>
                </c:pt>
                <c:pt idx="4031">
                  <c:v>0.231238</c:v>
                </c:pt>
                <c:pt idx="4032">
                  <c:v>0.231906</c:v>
                </c:pt>
                <c:pt idx="4033">
                  <c:v>0.232406</c:v>
                </c:pt>
                <c:pt idx="4034">
                  <c:v>0.23275299999999999</c:v>
                </c:pt>
                <c:pt idx="4035">
                  <c:v>0.23347999999999999</c:v>
                </c:pt>
                <c:pt idx="4036">
                  <c:v>0.233822</c:v>
                </c:pt>
                <c:pt idx="4037">
                  <c:v>0.234509</c:v>
                </c:pt>
                <c:pt idx="4038">
                  <c:v>0.234928</c:v>
                </c:pt>
                <c:pt idx="4039">
                  <c:v>0.235429</c:v>
                </c:pt>
                <c:pt idx="4040">
                  <c:v>0.236096</c:v>
                </c:pt>
                <c:pt idx="4041">
                  <c:v>0.236593</c:v>
                </c:pt>
                <c:pt idx="4042">
                  <c:v>0.23733699999999999</c:v>
                </c:pt>
                <c:pt idx="4043">
                  <c:v>0.23788500000000001</c:v>
                </c:pt>
                <c:pt idx="4044">
                  <c:v>0.23837</c:v>
                </c:pt>
                <c:pt idx="4045">
                  <c:v>0.238981</c:v>
                </c:pt>
                <c:pt idx="4046">
                  <c:v>0.23973900000000001</c:v>
                </c:pt>
                <c:pt idx="4047">
                  <c:v>0.240286</c:v>
                </c:pt>
                <c:pt idx="4048">
                  <c:v>0.240563</c:v>
                </c:pt>
                <c:pt idx="4049">
                  <c:v>0.24107899999999999</c:v>
                </c:pt>
                <c:pt idx="4050">
                  <c:v>0.24196999999999999</c:v>
                </c:pt>
                <c:pt idx="4051">
                  <c:v>0.24234600000000001</c:v>
                </c:pt>
                <c:pt idx="4052">
                  <c:v>0.242785</c:v>
                </c:pt>
                <c:pt idx="4053">
                  <c:v>0.24340800000000001</c:v>
                </c:pt>
                <c:pt idx="4054">
                  <c:v>0.243841</c:v>
                </c:pt>
                <c:pt idx="4055">
                  <c:v>0.24456700000000001</c:v>
                </c:pt>
                <c:pt idx="4056">
                  <c:v>0.24502699999999999</c:v>
                </c:pt>
                <c:pt idx="4057">
                  <c:v>0.24545600000000001</c:v>
                </c:pt>
                <c:pt idx="4058">
                  <c:v>0.24609200000000001</c:v>
                </c:pt>
                <c:pt idx="4059">
                  <c:v>0.24654400000000001</c:v>
                </c:pt>
                <c:pt idx="4060">
                  <c:v>0.247195</c:v>
                </c:pt>
                <c:pt idx="4061">
                  <c:v>0.24767900000000001</c:v>
                </c:pt>
                <c:pt idx="4062">
                  <c:v>0.24815000000000001</c:v>
                </c:pt>
                <c:pt idx="4063">
                  <c:v>0.24863199999999999</c:v>
                </c:pt>
                <c:pt idx="4064">
                  <c:v>0.24907099999999999</c:v>
                </c:pt>
                <c:pt idx="4065">
                  <c:v>0.24964900000000001</c:v>
                </c:pt>
                <c:pt idx="4066">
                  <c:v>0.25028899999999998</c:v>
                </c:pt>
                <c:pt idx="4067">
                  <c:v>0.25093500000000002</c:v>
                </c:pt>
                <c:pt idx="4068">
                  <c:v>0.25134299999999998</c:v>
                </c:pt>
                <c:pt idx="4069">
                  <c:v>0.25195499999999998</c:v>
                </c:pt>
                <c:pt idx="4070">
                  <c:v>0.25250600000000001</c:v>
                </c:pt>
                <c:pt idx="4071">
                  <c:v>0.252834</c:v>
                </c:pt>
                <c:pt idx="4072">
                  <c:v>0.25324099999999999</c:v>
                </c:pt>
                <c:pt idx="4073">
                  <c:v>0.25373099999999998</c:v>
                </c:pt>
                <c:pt idx="4074">
                  <c:v>0.25408999999999998</c:v>
                </c:pt>
                <c:pt idx="4075">
                  <c:v>0.25468000000000002</c:v>
                </c:pt>
                <c:pt idx="4076">
                  <c:v>0.25520999999999999</c:v>
                </c:pt>
                <c:pt idx="4077">
                  <c:v>0.25574000000000002</c:v>
                </c:pt>
                <c:pt idx="4078">
                  <c:v>0.256249</c:v>
                </c:pt>
                <c:pt idx="4079">
                  <c:v>0.256517</c:v>
                </c:pt>
                <c:pt idx="4080">
                  <c:v>0.25705699999999998</c:v>
                </c:pt>
                <c:pt idx="4081">
                  <c:v>0.25767600000000002</c:v>
                </c:pt>
                <c:pt idx="4082">
                  <c:v>0.25821899999999998</c:v>
                </c:pt>
                <c:pt idx="4083">
                  <c:v>0.25876500000000002</c:v>
                </c:pt>
                <c:pt idx="4084">
                  <c:v>0.25927099999999997</c:v>
                </c:pt>
                <c:pt idx="4085">
                  <c:v>0.259822</c:v>
                </c:pt>
                <c:pt idx="4086">
                  <c:v>0.26034200000000002</c:v>
                </c:pt>
                <c:pt idx="4087">
                  <c:v>0.260766</c:v>
                </c:pt>
                <c:pt idx="4088">
                  <c:v>0.26117499999999999</c:v>
                </c:pt>
                <c:pt idx="4089">
                  <c:v>0.26155299999999998</c:v>
                </c:pt>
                <c:pt idx="4090">
                  <c:v>0.26219199999999998</c:v>
                </c:pt>
                <c:pt idx="4091">
                  <c:v>0.26268799999999998</c:v>
                </c:pt>
                <c:pt idx="4092">
                  <c:v>0.263241</c:v>
                </c:pt>
                <c:pt idx="4093">
                  <c:v>0.26361200000000001</c:v>
                </c:pt>
                <c:pt idx="4094">
                  <c:v>0.264017</c:v>
                </c:pt>
                <c:pt idx="4095">
                  <c:v>0.26450200000000001</c:v>
                </c:pt>
                <c:pt idx="4096">
                  <c:v>0.26506600000000002</c:v>
                </c:pt>
                <c:pt idx="4097">
                  <c:v>0.26551900000000001</c:v>
                </c:pt>
                <c:pt idx="4098">
                  <c:v>0.265907</c:v>
                </c:pt>
                <c:pt idx="4099">
                  <c:v>0.26650200000000002</c:v>
                </c:pt>
                <c:pt idx="4100">
                  <c:v>0.26684200000000002</c:v>
                </c:pt>
                <c:pt idx="4101">
                  <c:v>0.267482</c:v>
                </c:pt>
                <c:pt idx="4102">
                  <c:v>0.26793899999999998</c:v>
                </c:pt>
                <c:pt idx="4103">
                  <c:v>0.26834799999999998</c:v>
                </c:pt>
                <c:pt idx="4104">
                  <c:v>0.26878200000000002</c:v>
                </c:pt>
                <c:pt idx="4105">
                  <c:v>0.26930300000000001</c:v>
                </c:pt>
                <c:pt idx="4106">
                  <c:v>0.26998100000000003</c:v>
                </c:pt>
                <c:pt idx="4107">
                  <c:v>0.27036500000000002</c:v>
                </c:pt>
                <c:pt idx="4108">
                  <c:v>0.27076800000000001</c:v>
                </c:pt>
                <c:pt idx="4109">
                  <c:v>0.271258</c:v>
                </c:pt>
                <c:pt idx="4110">
                  <c:v>0.27181499999999997</c:v>
                </c:pt>
                <c:pt idx="4111">
                  <c:v>0.27238400000000001</c:v>
                </c:pt>
                <c:pt idx="4112">
                  <c:v>0.27293000000000001</c:v>
                </c:pt>
                <c:pt idx="4113">
                  <c:v>0.27330399999999999</c:v>
                </c:pt>
                <c:pt idx="4114">
                  <c:v>0.273781</c:v>
                </c:pt>
                <c:pt idx="4115">
                  <c:v>0.27443800000000002</c:v>
                </c:pt>
                <c:pt idx="4116">
                  <c:v>0.27484199999999998</c:v>
                </c:pt>
                <c:pt idx="4117">
                  <c:v>0.27530199999999999</c:v>
                </c:pt>
                <c:pt idx="4118">
                  <c:v>0.27579999999999999</c:v>
                </c:pt>
                <c:pt idx="4119">
                  <c:v>0.27626499999999998</c:v>
                </c:pt>
                <c:pt idx="4120">
                  <c:v>0.27664800000000001</c:v>
                </c:pt>
                <c:pt idx="4121">
                  <c:v>0.27715400000000001</c:v>
                </c:pt>
                <c:pt idx="4122">
                  <c:v>0.27764100000000003</c:v>
                </c:pt>
                <c:pt idx="4123">
                  <c:v>0.27818599999999999</c:v>
                </c:pt>
                <c:pt idx="4124">
                  <c:v>0.27862500000000001</c:v>
                </c:pt>
                <c:pt idx="4125">
                  <c:v>0.27909299999999998</c:v>
                </c:pt>
                <c:pt idx="4126">
                  <c:v>0.27965800000000002</c:v>
                </c:pt>
                <c:pt idx="4127">
                  <c:v>0.28012700000000001</c:v>
                </c:pt>
                <c:pt idx="4128">
                  <c:v>0.28048299999999998</c:v>
                </c:pt>
                <c:pt idx="4129">
                  <c:v>0.281003</c:v>
                </c:pt>
                <c:pt idx="4130">
                  <c:v>0.28158499999999997</c:v>
                </c:pt>
                <c:pt idx="4131">
                  <c:v>0.28171099999999999</c:v>
                </c:pt>
                <c:pt idx="4132">
                  <c:v>0.28222399999999997</c:v>
                </c:pt>
                <c:pt idx="4133">
                  <c:v>0.28258699999999998</c:v>
                </c:pt>
                <c:pt idx="4134">
                  <c:v>0.28306399999999998</c:v>
                </c:pt>
                <c:pt idx="4135">
                  <c:v>0.283555</c:v>
                </c:pt>
                <c:pt idx="4136">
                  <c:v>0.284022</c:v>
                </c:pt>
                <c:pt idx="4137">
                  <c:v>0.28441699999999998</c:v>
                </c:pt>
                <c:pt idx="4138">
                  <c:v>0.284918</c:v>
                </c:pt>
                <c:pt idx="4139">
                  <c:v>0.285331</c:v>
                </c:pt>
                <c:pt idx="4140">
                  <c:v>0.28586299999999998</c:v>
                </c:pt>
                <c:pt idx="4141">
                  <c:v>0.286304</c:v>
                </c:pt>
                <c:pt idx="4142">
                  <c:v>0.28658400000000001</c:v>
                </c:pt>
                <c:pt idx="4143">
                  <c:v>0.28713100000000003</c:v>
                </c:pt>
                <c:pt idx="4144">
                  <c:v>0.28721999999999998</c:v>
                </c:pt>
                <c:pt idx="4145">
                  <c:v>0.28774</c:v>
                </c:pt>
                <c:pt idx="4146">
                  <c:v>0.28845599999999999</c:v>
                </c:pt>
                <c:pt idx="4147">
                  <c:v>0.28879700000000003</c:v>
                </c:pt>
                <c:pt idx="4148">
                  <c:v>0.28907699999999997</c:v>
                </c:pt>
                <c:pt idx="4149">
                  <c:v>0.28964000000000001</c:v>
                </c:pt>
                <c:pt idx="4150">
                  <c:v>0.29001300000000002</c:v>
                </c:pt>
                <c:pt idx="4151">
                  <c:v>0.29033799999999998</c:v>
                </c:pt>
                <c:pt idx="4152">
                  <c:v>0.29082000000000002</c:v>
                </c:pt>
                <c:pt idx="4153">
                  <c:v>0.291487</c:v>
                </c:pt>
                <c:pt idx="4154">
                  <c:v>0.29174099999999997</c:v>
                </c:pt>
                <c:pt idx="4155">
                  <c:v>0.29217399999999999</c:v>
                </c:pt>
                <c:pt idx="4156">
                  <c:v>0.29263699999999998</c:v>
                </c:pt>
                <c:pt idx="4157">
                  <c:v>0.29314699999999999</c:v>
                </c:pt>
                <c:pt idx="4158">
                  <c:v>0.29351100000000002</c:v>
                </c:pt>
                <c:pt idx="4159">
                  <c:v>0.29403800000000002</c:v>
                </c:pt>
                <c:pt idx="4160">
                  <c:v>0.29431499999999999</c:v>
                </c:pt>
                <c:pt idx="4161">
                  <c:v>0.29468800000000001</c:v>
                </c:pt>
                <c:pt idx="4162">
                  <c:v>0.294933</c:v>
                </c:pt>
                <c:pt idx="4163">
                  <c:v>0.29543599999999998</c:v>
                </c:pt>
                <c:pt idx="4164">
                  <c:v>0.29592400000000002</c:v>
                </c:pt>
                <c:pt idx="4165">
                  <c:v>0.29612699999999997</c:v>
                </c:pt>
                <c:pt idx="4166">
                  <c:v>0.296732</c:v>
                </c:pt>
                <c:pt idx="4167">
                  <c:v>0.29731400000000002</c:v>
                </c:pt>
                <c:pt idx="4168">
                  <c:v>0.29760599999999998</c:v>
                </c:pt>
                <c:pt idx="4169">
                  <c:v>0.29811799999999999</c:v>
                </c:pt>
                <c:pt idx="4170">
                  <c:v>0.298321</c:v>
                </c:pt>
                <c:pt idx="4171">
                  <c:v>0.29895300000000002</c:v>
                </c:pt>
                <c:pt idx="4172">
                  <c:v>0.299292</c:v>
                </c:pt>
                <c:pt idx="4173">
                  <c:v>0.29946699999999998</c:v>
                </c:pt>
                <c:pt idx="4174">
                  <c:v>0.300145</c:v>
                </c:pt>
                <c:pt idx="4175">
                  <c:v>0.30054999999999998</c:v>
                </c:pt>
                <c:pt idx="4176">
                  <c:v>0.30092400000000002</c:v>
                </c:pt>
                <c:pt idx="4177">
                  <c:v>0.301317</c:v>
                </c:pt>
                <c:pt idx="4178">
                  <c:v>0.301875</c:v>
                </c:pt>
                <c:pt idx="4179">
                  <c:v>0.30216399999999999</c:v>
                </c:pt>
                <c:pt idx="4180">
                  <c:v>0.30282900000000001</c:v>
                </c:pt>
                <c:pt idx="4181">
                  <c:v>0.30303200000000002</c:v>
                </c:pt>
                <c:pt idx="4182">
                  <c:v>0.303452</c:v>
                </c:pt>
                <c:pt idx="4183">
                  <c:v>0.303892</c:v>
                </c:pt>
                <c:pt idx="4184">
                  <c:v>0.30424400000000001</c:v>
                </c:pt>
                <c:pt idx="4185">
                  <c:v>0.304813</c:v>
                </c:pt>
                <c:pt idx="4186">
                  <c:v>0.305062</c:v>
                </c:pt>
                <c:pt idx="4187">
                  <c:v>0.30540699999999998</c:v>
                </c:pt>
                <c:pt idx="4188">
                  <c:v>0.30595699999999998</c:v>
                </c:pt>
                <c:pt idx="4189">
                  <c:v>0.30604900000000002</c:v>
                </c:pt>
                <c:pt idx="4190">
                  <c:v>0.30659900000000001</c:v>
                </c:pt>
                <c:pt idx="4191">
                  <c:v>0.30708299999999999</c:v>
                </c:pt>
                <c:pt idx="4192">
                  <c:v>0.30749799999999999</c:v>
                </c:pt>
                <c:pt idx="4193">
                  <c:v>0.30780600000000002</c:v>
                </c:pt>
                <c:pt idx="4194">
                  <c:v>0.30813699999999999</c:v>
                </c:pt>
                <c:pt idx="4195">
                  <c:v>0.30846800000000002</c:v>
                </c:pt>
                <c:pt idx="4196">
                  <c:v>0.30890099999999998</c:v>
                </c:pt>
                <c:pt idx="4197">
                  <c:v>0.30925900000000001</c:v>
                </c:pt>
                <c:pt idx="4198">
                  <c:v>0.30960799999999999</c:v>
                </c:pt>
                <c:pt idx="4199">
                  <c:v>0.31013200000000002</c:v>
                </c:pt>
                <c:pt idx="4200">
                  <c:v>0.31046800000000002</c:v>
                </c:pt>
                <c:pt idx="4201">
                  <c:v>0.311027</c:v>
                </c:pt>
                <c:pt idx="4202">
                  <c:v>0.31134499999999998</c:v>
                </c:pt>
                <c:pt idx="4203">
                  <c:v>0.311525</c:v>
                </c:pt>
                <c:pt idx="4204">
                  <c:v>0.31176900000000002</c:v>
                </c:pt>
                <c:pt idx="4205">
                  <c:v>0.31216899999999997</c:v>
                </c:pt>
                <c:pt idx="4206">
                  <c:v>0.31253500000000001</c:v>
                </c:pt>
                <c:pt idx="4207">
                  <c:v>0.31293500000000002</c:v>
                </c:pt>
                <c:pt idx="4208">
                  <c:v>0.31315399999999999</c:v>
                </c:pt>
                <c:pt idx="4209">
                  <c:v>0.313419</c:v>
                </c:pt>
                <c:pt idx="4210">
                  <c:v>0.313886</c:v>
                </c:pt>
                <c:pt idx="4211">
                  <c:v>0.31440299999999999</c:v>
                </c:pt>
                <c:pt idx="4212">
                  <c:v>0.31448100000000001</c:v>
                </c:pt>
                <c:pt idx="4213">
                  <c:v>0.31491799999999998</c:v>
                </c:pt>
                <c:pt idx="4214">
                  <c:v>0.315135</c:v>
                </c:pt>
                <c:pt idx="4215">
                  <c:v>0.31551099999999999</c:v>
                </c:pt>
                <c:pt idx="4216">
                  <c:v>0.31567899999999999</c:v>
                </c:pt>
                <c:pt idx="4217">
                  <c:v>0.31620100000000001</c:v>
                </c:pt>
                <c:pt idx="4218">
                  <c:v>0.31646800000000003</c:v>
                </c:pt>
                <c:pt idx="4219">
                  <c:v>0.31681300000000001</c:v>
                </c:pt>
                <c:pt idx="4220">
                  <c:v>0.31711499999999998</c:v>
                </c:pt>
                <c:pt idx="4221">
                  <c:v>0.31720999999999999</c:v>
                </c:pt>
                <c:pt idx="4222">
                  <c:v>0.31770599999999999</c:v>
                </c:pt>
                <c:pt idx="4223">
                  <c:v>0.31807400000000002</c:v>
                </c:pt>
                <c:pt idx="4224">
                  <c:v>0.31823800000000002</c:v>
                </c:pt>
                <c:pt idx="4225">
                  <c:v>0.31862600000000002</c:v>
                </c:pt>
                <c:pt idx="4226">
                  <c:v>0.31907600000000003</c:v>
                </c:pt>
                <c:pt idx="4227">
                  <c:v>0.319295</c:v>
                </c:pt>
                <c:pt idx="4228">
                  <c:v>0.31950200000000001</c:v>
                </c:pt>
                <c:pt idx="4229">
                  <c:v>0.31971699999999997</c:v>
                </c:pt>
                <c:pt idx="4230">
                  <c:v>0.320189</c:v>
                </c:pt>
                <c:pt idx="4231">
                  <c:v>0.32054700000000003</c:v>
                </c:pt>
                <c:pt idx="4232">
                  <c:v>0.32066699999999998</c:v>
                </c:pt>
                <c:pt idx="4233">
                  <c:v>0.320996</c:v>
                </c:pt>
                <c:pt idx="4234">
                  <c:v>0.32133400000000001</c:v>
                </c:pt>
                <c:pt idx="4235">
                  <c:v>0.32151400000000002</c:v>
                </c:pt>
                <c:pt idx="4236">
                  <c:v>0.32205</c:v>
                </c:pt>
                <c:pt idx="4237">
                  <c:v>0.32239200000000001</c:v>
                </c:pt>
                <c:pt idx="4238">
                  <c:v>0.32273299999999999</c:v>
                </c:pt>
                <c:pt idx="4239">
                  <c:v>0.32311200000000001</c:v>
                </c:pt>
                <c:pt idx="4240">
                  <c:v>0.32329999999999998</c:v>
                </c:pt>
                <c:pt idx="4241">
                  <c:v>0.32351000000000002</c:v>
                </c:pt>
                <c:pt idx="4242">
                  <c:v>0.323882</c:v>
                </c:pt>
                <c:pt idx="4243">
                  <c:v>0.32402199999999998</c:v>
                </c:pt>
                <c:pt idx="4244">
                  <c:v>0.32446399999999997</c:v>
                </c:pt>
                <c:pt idx="4245">
                  <c:v>0.32492599999999999</c:v>
                </c:pt>
                <c:pt idx="4246">
                  <c:v>0.32513500000000001</c:v>
                </c:pt>
                <c:pt idx="4247">
                  <c:v>0.32538800000000001</c:v>
                </c:pt>
                <c:pt idx="4248">
                  <c:v>0.32564399999999999</c:v>
                </c:pt>
                <c:pt idx="4249">
                  <c:v>0.32593800000000001</c:v>
                </c:pt>
                <c:pt idx="4250">
                  <c:v>0.32648899999999997</c:v>
                </c:pt>
                <c:pt idx="4251">
                  <c:v>0.32667499999999999</c:v>
                </c:pt>
                <c:pt idx="4252">
                  <c:v>0.32697700000000002</c:v>
                </c:pt>
                <c:pt idx="4253">
                  <c:v>0.32713700000000001</c:v>
                </c:pt>
                <c:pt idx="4254">
                  <c:v>0.32743</c:v>
                </c:pt>
                <c:pt idx="4255">
                  <c:v>0.327824</c:v>
                </c:pt>
                <c:pt idx="4256">
                  <c:v>0.32817400000000002</c:v>
                </c:pt>
                <c:pt idx="4257">
                  <c:v>0.32840399999999997</c:v>
                </c:pt>
                <c:pt idx="4258">
                  <c:v>0.32863999999999999</c:v>
                </c:pt>
                <c:pt idx="4259">
                  <c:v>0.32887300000000003</c:v>
                </c:pt>
                <c:pt idx="4260">
                  <c:v>0.32939299999999999</c:v>
                </c:pt>
                <c:pt idx="4261">
                  <c:v>0.329509</c:v>
                </c:pt>
                <c:pt idx="4262">
                  <c:v>0.32964100000000002</c:v>
                </c:pt>
                <c:pt idx="4263">
                  <c:v>0.32990199999999997</c:v>
                </c:pt>
                <c:pt idx="4264">
                  <c:v>0.33022400000000002</c:v>
                </c:pt>
                <c:pt idx="4265">
                  <c:v>0.330461</c:v>
                </c:pt>
                <c:pt idx="4266">
                  <c:v>0.33096599999999998</c:v>
                </c:pt>
                <c:pt idx="4267">
                  <c:v>0.33116699999999999</c:v>
                </c:pt>
                <c:pt idx="4268">
                  <c:v>0.33143699999999998</c:v>
                </c:pt>
                <c:pt idx="4269">
                  <c:v>0.33160600000000001</c:v>
                </c:pt>
                <c:pt idx="4270">
                  <c:v>0.33198100000000003</c:v>
                </c:pt>
                <c:pt idx="4271">
                  <c:v>0.33221899999999999</c:v>
                </c:pt>
                <c:pt idx="4272">
                  <c:v>0.33227899999999999</c:v>
                </c:pt>
                <c:pt idx="4273">
                  <c:v>0.33255099999999999</c:v>
                </c:pt>
                <c:pt idx="4274">
                  <c:v>0.33300099999999999</c:v>
                </c:pt>
                <c:pt idx="4275">
                  <c:v>0.33315800000000001</c:v>
                </c:pt>
                <c:pt idx="4276">
                  <c:v>0.33307700000000001</c:v>
                </c:pt>
                <c:pt idx="4277">
                  <c:v>0.33362000000000003</c:v>
                </c:pt>
                <c:pt idx="4278">
                  <c:v>0.333706</c:v>
                </c:pt>
                <c:pt idx="4279">
                  <c:v>0.33396799999999999</c:v>
                </c:pt>
                <c:pt idx="4280">
                  <c:v>0.33424199999999998</c:v>
                </c:pt>
                <c:pt idx="4281">
                  <c:v>0.33480599999999999</c:v>
                </c:pt>
                <c:pt idx="4282">
                  <c:v>0.33498600000000001</c:v>
                </c:pt>
                <c:pt idx="4283">
                  <c:v>0.335179</c:v>
                </c:pt>
                <c:pt idx="4284">
                  <c:v>0.33526499999999998</c:v>
                </c:pt>
                <c:pt idx="4285">
                  <c:v>0.33551399999999998</c:v>
                </c:pt>
                <c:pt idx="4286">
                  <c:v>0.33591799999999999</c:v>
                </c:pt>
                <c:pt idx="4287">
                  <c:v>0.33610299999999999</c:v>
                </c:pt>
                <c:pt idx="4288">
                  <c:v>0.33642100000000003</c:v>
                </c:pt>
                <c:pt idx="4289">
                  <c:v>0.336397</c:v>
                </c:pt>
                <c:pt idx="4290">
                  <c:v>0.336754</c:v>
                </c:pt>
                <c:pt idx="4291">
                  <c:v>0.33701599999999998</c:v>
                </c:pt>
                <c:pt idx="4292">
                  <c:v>0.33724199999999999</c:v>
                </c:pt>
                <c:pt idx="4293">
                  <c:v>0.33726899999999999</c:v>
                </c:pt>
                <c:pt idx="4294">
                  <c:v>0.33752399999999999</c:v>
                </c:pt>
                <c:pt idx="4295">
                  <c:v>0.33793499999999999</c:v>
                </c:pt>
                <c:pt idx="4296">
                  <c:v>0.338057</c:v>
                </c:pt>
                <c:pt idx="4297">
                  <c:v>0.33823300000000001</c:v>
                </c:pt>
                <c:pt idx="4298">
                  <c:v>0.33844800000000003</c:v>
                </c:pt>
                <c:pt idx="4299">
                  <c:v>0.33890599999999999</c:v>
                </c:pt>
                <c:pt idx="4300">
                  <c:v>0.339146</c:v>
                </c:pt>
                <c:pt idx="4301">
                  <c:v>0.339175</c:v>
                </c:pt>
                <c:pt idx="4302">
                  <c:v>0.33948</c:v>
                </c:pt>
                <c:pt idx="4303">
                  <c:v>0.33974199999999999</c:v>
                </c:pt>
                <c:pt idx="4304">
                  <c:v>0.33989200000000003</c:v>
                </c:pt>
                <c:pt idx="4305">
                  <c:v>0.34012599999999998</c:v>
                </c:pt>
                <c:pt idx="4306">
                  <c:v>0.34046599999999999</c:v>
                </c:pt>
                <c:pt idx="4307">
                  <c:v>0.34057500000000002</c:v>
                </c:pt>
                <c:pt idx="4308">
                  <c:v>0.34056799999999998</c:v>
                </c:pt>
                <c:pt idx="4309">
                  <c:v>0.34082899999999999</c:v>
                </c:pt>
                <c:pt idx="4310">
                  <c:v>0.341142</c:v>
                </c:pt>
                <c:pt idx="4311">
                  <c:v>0.34165699999999999</c:v>
                </c:pt>
                <c:pt idx="4312">
                  <c:v>0.34175699999999998</c:v>
                </c:pt>
                <c:pt idx="4313">
                  <c:v>0.34177299999999999</c:v>
                </c:pt>
                <c:pt idx="4314">
                  <c:v>0.34206399999999998</c:v>
                </c:pt>
                <c:pt idx="4315">
                  <c:v>0.34202100000000002</c:v>
                </c:pt>
                <c:pt idx="4316">
                  <c:v>0.34251999999999999</c:v>
                </c:pt>
                <c:pt idx="4317">
                  <c:v>0.34254899999999999</c:v>
                </c:pt>
                <c:pt idx="4318">
                  <c:v>0.34290799999999999</c:v>
                </c:pt>
                <c:pt idx="4319">
                  <c:v>0.34299299999999999</c:v>
                </c:pt>
                <c:pt idx="4320">
                  <c:v>0.34328900000000001</c:v>
                </c:pt>
                <c:pt idx="4321">
                  <c:v>0.34334199999999998</c:v>
                </c:pt>
                <c:pt idx="4322">
                  <c:v>0.34357199999999999</c:v>
                </c:pt>
                <c:pt idx="4323">
                  <c:v>0.34379599999999999</c:v>
                </c:pt>
                <c:pt idx="4324">
                  <c:v>0.34411599999999998</c:v>
                </c:pt>
                <c:pt idx="4325">
                  <c:v>0.344335</c:v>
                </c:pt>
                <c:pt idx="4326">
                  <c:v>0.34449999999999997</c:v>
                </c:pt>
                <c:pt idx="4327">
                  <c:v>0.34489399999999998</c:v>
                </c:pt>
                <c:pt idx="4328">
                  <c:v>0.34495700000000001</c:v>
                </c:pt>
                <c:pt idx="4329">
                  <c:v>0.34517599999999998</c:v>
                </c:pt>
                <c:pt idx="4330">
                  <c:v>0.345304</c:v>
                </c:pt>
                <c:pt idx="4331">
                  <c:v>0.34556599999999998</c:v>
                </c:pt>
                <c:pt idx="4332">
                  <c:v>0.34579399999999999</c:v>
                </c:pt>
                <c:pt idx="4333">
                  <c:v>0.34583900000000001</c:v>
                </c:pt>
                <c:pt idx="4334">
                  <c:v>0.34607399999999999</c:v>
                </c:pt>
                <c:pt idx="4335">
                  <c:v>0.34631699999999999</c:v>
                </c:pt>
                <c:pt idx="4336">
                  <c:v>0.34653200000000001</c:v>
                </c:pt>
                <c:pt idx="4337">
                  <c:v>0.34664800000000001</c:v>
                </c:pt>
                <c:pt idx="4338">
                  <c:v>0.34698000000000001</c:v>
                </c:pt>
                <c:pt idx="4339">
                  <c:v>0.34684599999999999</c:v>
                </c:pt>
                <c:pt idx="4340">
                  <c:v>0.34691499999999997</c:v>
                </c:pt>
                <c:pt idx="4341">
                  <c:v>0.34718100000000002</c:v>
                </c:pt>
                <c:pt idx="4342">
                  <c:v>0.34767700000000001</c:v>
                </c:pt>
                <c:pt idx="4343">
                  <c:v>0.347634</c:v>
                </c:pt>
                <c:pt idx="4344">
                  <c:v>0.34784599999999999</c:v>
                </c:pt>
                <c:pt idx="4345">
                  <c:v>0.347858</c:v>
                </c:pt>
                <c:pt idx="4346">
                  <c:v>0.348132</c:v>
                </c:pt>
                <c:pt idx="4347">
                  <c:v>0.34851799999999999</c:v>
                </c:pt>
                <c:pt idx="4348">
                  <c:v>0.34850399999999998</c:v>
                </c:pt>
                <c:pt idx="4349">
                  <c:v>0.34850999999999999</c:v>
                </c:pt>
                <c:pt idx="4350">
                  <c:v>0.34871999999999997</c:v>
                </c:pt>
                <c:pt idx="4351">
                  <c:v>0.34894399999999998</c:v>
                </c:pt>
                <c:pt idx="4352">
                  <c:v>0.34915400000000002</c:v>
                </c:pt>
                <c:pt idx="4353">
                  <c:v>0.34919499999999998</c:v>
                </c:pt>
                <c:pt idx="4354">
                  <c:v>0.34936600000000001</c:v>
                </c:pt>
                <c:pt idx="4355">
                  <c:v>0.34970899999999999</c:v>
                </c:pt>
                <c:pt idx="4356">
                  <c:v>0.350051</c:v>
                </c:pt>
                <c:pt idx="4357">
                  <c:v>0.34981899999999999</c:v>
                </c:pt>
                <c:pt idx="4358">
                  <c:v>0.34994500000000001</c:v>
                </c:pt>
                <c:pt idx="4359">
                  <c:v>0.35013</c:v>
                </c:pt>
                <c:pt idx="4360">
                  <c:v>0.35045700000000002</c:v>
                </c:pt>
                <c:pt idx="4361">
                  <c:v>0.35054400000000002</c:v>
                </c:pt>
                <c:pt idx="4362">
                  <c:v>0.350661</c:v>
                </c:pt>
                <c:pt idx="4363">
                  <c:v>0.35068500000000002</c:v>
                </c:pt>
                <c:pt idx="4364">
                  <c:v>0.35083599999999998</c:v>
                </c:pt>
                <c:pt idx="4365">
                  <c:v>0.35118500000000002</c:v>
                </c:pt>
                <c:pt idx="4366">
                  <c:v>0.35114699999999999</c:v>
                </c:pt>
                <c:pt idx="4367">
                  <c:v>0.35135699999999997</c:v>
                </c:pt>
                <c:pt idx="4368">
                  <c:v>0.35155799999999998</c:v>
                </c:pt>
                <c:pt idx="4369">
                  <c:v>0.35161900000000001</c:v>
                </c:pt>
                <c:pt idx="4370">
                  <c:v>0.35162199999999999</c:v>
                </c:pt>
                <c:pt idx="4371">
                  <c:v>0.35183700000000001</c:v>
                </c:pt>
                <c:pt idx="4372">
                  <c:v>0.35197699999999998</c:v>
                </c:pt>
                <c:pt idx="4373">
                  <c:v>0.35223500000000002</c:v>
                </c:pt>
                <c:pt idx="4374">
                  <c:v>0.35238799999999998</c:v>
                </c:pt>
                <c:pt idx="4375">
                  <c:v>0.35256700000000002</c:v>
                </c:pt>
                <c:pt idx="4376">
                  <c:v>0.35259600000000002</c:v>
                </c:pt>
                <c:pt idx="4377">
                  <c:v>0.35277799999999998</c:v>
                </c:pt>
                <c:pt idx="4378">
                  <c:v>0.35298800000000002</c:v>
                </c:pt>
                <c:pt idx="4379">
                  <c:v>0.352713</c:v>
                </c:pt>
                <c:pt idx="4380">
                  <c:v>0.353049</c:v>
                </c:pt>
                <c:pt idx="4381">
                  <c:v>0.35318699999999997</c:v>
                </c:pt>
                <c:pt idx="4382">
                  <c:v>0.35314499999999999</c:v>
                </c:pt>
                <c:pt idx="4383">
                  <c:v>0.353406</c:v>
                </c:pt>
                <c:pt idx="4384">
                  <c:v>0.353356</c:v>
                </c:pt>
                <c:pt idx="4385">
                  <c:v>0.35347000000000001</c:v>
                </c:pt>
                <c:pt idx="4386">
                  <c:v>0.35367199999999999</c:v>
                </c:pt>
                <c:pt idx="4387">
                  <c:v>0.353829</c:v>
                </c:pt>
                <c:pt idx="4388">
                  <c:v>0.35408000000000001</c:v>
                </c:pt>
                <c:pt idx="4389">
                  <c:v>0.35411599999999999</c:v>
                </c:pt>
                <c:pt idx="4390">
                  <c:v>0.35414200000000001</c:v>
                </c:pt>
                <c:pt idx="4391">
                  <c:v>0.35414899999999999</c:v>
                </c:pt>
                <c:pt idx="4392">
                  <c:v>0.35427199999999998</c:v>
                </c:pt>
                <c:pt idx="4393">
                  <c:v>0.35455999999999999</c:v>
                </c:pt>
                <c:pt idx="4394">
                  <c:v>0.35457899999999998</c:v>
                </c:pt>
                <c:pt idx="4395">
                  <c:v>0.35492000000000001</c:v>
                </c:pt>
                <c:pt idx="4396">
                  <c:v>0.354962</c:v>
                </c:pt>
                <c:pt idx="4397">
                  <c:v>0.35507699999999998</c:v>
                </c:pt>
                <c:pt idx="4398">
                  <c:v>0.35503099999999999</c:v>
                </c:pt>
                <c:pt idx="4399">
                  <c:v>0.355296</c:v>
                </c:pt>
                <c:pt idx="4400">
                  <c:v>0.35513800000000001</c:v>
                </c:pt>
                <c:pt idx="4401">
                  <c:v>0.35514000000000001</c:v>
                </c:pt>
                <c:pt idx="4402">
                  <c:v>0.35553600000000002</c:v>
                </c:pt>
                <c:pt idx="4403">
                  <c:v>0.35570299999999999</c:v>
                </c:pt>
                <c:pt idx="4404">
                  <c:v>0.35569499999999998</c:v>
                </c:pt>
                <c:pt idx="4405">
                  <c:v>0.35572799999999999</c:v>
                </c:pt>
                <c:pt idx="4406">
                  <c:v>0.355937</c:v>
                </c:pt>
                <c:pt idx="4407">
                  <c:v>0.355966</c:v>
                </c:pt>
                <c:pt idx="4408">
                  <c:v>0.35597899999999999</c:v>
                </c:pt>
                <c:pt idx="4409">
                  <c:v>0.355962</c:v>
                </c:pt>
                <c:pt idx="4410">
                  <c:v>0.356043</c:v>
                </c:pt>
                <c:pt idx="4411">
                  <c:v>0.35618100000000003</c:v>
                </c:pt>
                <c:pt idx="4412">
                  <c:v>0.35645300000000002</c:v>
                </c:pt>
                <c:pt idx="4413">
                  <c:v>0.35655799999999999</c:v>
                </c:pt>
                <c:pt idx="4414">
                  <c:v>0.35664200000000001</c:v>
                </c:pt>
                <c:pt idx="4415">
                  <c:v>0.35675699999999999</c:v>
                </c:pt>
                <c:pt idx="4416">
                  <c:v>0.35685099999999997</c:v>
                </c:pt>
                <c:pt idx="4417">
                  <c:v>0.35680899999999999</c:v>
                </c:pt>
                <c:pt idx="4418">
                  <c:v>0.35698299999999999</c:v>
                </c:pt>
                <c:pt idx="4419">
                  <c:v>0.35702400000000001</c:v>
                </c:pt>
                <c:pt idx="4420">
                  <c:v>0.35728500000000002</c:v>
                </c:pt>
                <c:pt idx="4421">
                  <c:v>0.35710999999999998</c:v>
                </c:pt>
                <c:pt idx="4422">
                  <c:v>0.35721000000000003</c:v>
                </c:pt>
                <c:pt idx="4423">
                  <c:v>0.35708699999999999</c:v>
                </c:pt>
                <c:pt idx="4424">
                  <c:v>0.35719800000000002</c:v>
                </c:pt>
                <c:pt idx="4425">
                  <c:v>0.35730099999999998</c:v>
                </c:pt>
                <c:pt idx="4426">
                  <c:v>0.35726799999999997</c:v>
                </c:pt>
                <c:pt idx="4427">
                  <c:v>0.35746800000000001</c:v>
                </c:pt>
                <c:pt idx="4428">
                  <c:v>0.35766900000000001</c:v>
                </c:pt>
                <c:pt idx="4429">
                  <c:v>0.35767500000000002</c:v>
                </c:pt>
                <c:pt idx="4430">
                  <c:v>0.35778199999999999</c:v>
                </c:pt>
                <c:pt idx="4431">
                  <c:v>0.35779699999999998</c:v>
                </c:pt>
                <c:pt idx="4432">
                  <c:v>0.35768800000000001</c:v>
                </c:pt>
                <c:pt idx="4433">
                  <c:v>0.35808099999999998</c:v>
                </c:pt>
                <c:pt idx="4434">
                  <c:v>0.35809299999999999</c:v>
                </c:pt>
                <c:pt idx="4435">
                  <c:v>0.35811500000000002</c:v>
                </c:pt>
                <c:pt idx="4436">
                  <c:v>0.35827500000000001</c:v>
                </c:pt>
                <c:pt idx="4437">
                  <c:v>0.35833500000000001</c:v>
                </c:pt>
                <c:pt idx="4438">
                  <c:v>0.35834300000000002</c:v>
                </c:pt>
                <c:pt idx="4439">
                  <c:v>0.35836000000000001</c:v>
                </c:pt>
                <c:pt idx="4440">
                  <c:v>0.35841499999999998</c:v>
                </c:pt>
                <c:pt idx="4441">
                  <c:v>0.35849399999999998</c:v>
                </c:pt>
                <c:pt idx="4442">
                  <c:v>0.35838100000000001</c:v>
                </c:pt>
                <c:pt idx="4443">
                  <c:v>0.35865399999999997</c:v>
                </c:pt>
                <c:pt idx="4444">
                  <c:v>0.358545</c:v>
                </c:pt>
                <c:pt idx="4445">
                  <c:v>0.35861900000000002</c:v>
                </c:pt>
                <c:pt idx="4446">
                  <c:v>0.35875000000000001</c:v>
                </c:pt>
                <c:pt idx="4447">
                  <c:v>0.35855999999999999</c:v>
                </c:pt>
                <c:pt idx="4448">
                  <c:v>0.35874800000000001</c:v>
                </c:pt>
                <c:pt idx="4449">
                  <c:v>0.35881600000000002</c:v>
                </c:pt>
                <c:pt idx="4450">
                  <c:v>0.35882399999999998</c:v>
                </c:pt>
                <c:pt idx="4451">
                  <c:v>0.358626</c:v>
                </c:pt>
                <c:pt idx="4452">
                  <c:v>0.35878500000000002</c:v>
                </c:pt>
                <c:pt idx="4453">
                  <c:v>0.35899700000000001</c:v>
                </c:pt>
                <c:pt idx="4454">
                  <c:v>0.359124</c:v>
                </c:pt>
                <c:pt idx="4455">
                  <c:v>0.35917199999999999</c:v>
                </c:pt>
                <c:pt idx="4456">
                  <c:v>0.35895899999999997</c:v>
                </c:pt>
                <c:pt idx="4457">
                  <c:v>0.359207</c:v>
                </c:pt>
                <c:pt idx="4458">
                  <c:v>0.35914099999999999</c:v>
                </c:pt>
                <c:pt idx="4459">
                  <c:v>0.35921599999999998</c:v>
                </c:pt>
                <c:pt idx="4460">
                  <c:v>0.35930299999999998</c:v>
                </c:pt>
                <c:pt idx="4461">
                  <c:v>0.359292</c:v>
                </c:pt>
                <c:pt idx="4462">
                  <c:v>0.35917300000000002</c:v>
                </c:pt>
                <c:pt idx="4463">
                  <c:v>0.35930600000000001</c:v>
                </c:pt>
                <c:pt idx="4464">
                  <c:v>0.35927900000000002</c:v>
                </c:pt>
                <c:pt idx="4465">
                  <c:v>0.35943799999999998</c:v>
                </c:pt>
                <c:pt idx="4466">
                  <c:v>0.35960999999999999</c:v>
                </c:pt>
                <c:pt idx="4467">
                  <c:v>0.359624</c:v>
                </c:pt>
                <c:pt idx="4468">
                  <c:v>0.35965799999999998</c:v>
                </c:pt>
                <c:pt idx="4469">
                  <c:v>0.35997899999999999</c:v>
                </c:pt>
                <c:pt idx="4470">
                  <c:v>0.35982399999999998</c:v>
                </c:pt>
                <c:pt idx="4471">
                  <c:v>0.35971999999999998</c:v>
                </c:pt>
                <c:pt idx="4472">
                  <c:v>0.35985</c:v>
                </c:pt>
                <c:pt idx="4473">
                  <c:v>0.35983599999999999</c:v>
                </c:pt>
                <c:pt idx="4474">
                  <c:v>0.35985299999999998</c:v>
                </c:pt>
                <c:pt idx="4475">
                  <c:v>0.35978399999999999</c:v>
                </c:pt>
                <c:pt idx="4476">
                  <c:v>0.35993999999999998</c:v>
                </c:pt>
                <c:pt idx="4477">
                  <c:v>0.360037</c:v>
                </c:pt>
                <c:pt idx="4478">
                  <c:v>0.36010999999999999</c:v>
                </c:pt>
                <c:pt idx="4479">
                  <c:v>0.36003299999999999</c:v>
                </c:pt>
                <c:pt idx="4480">
                  <c:v>0.35998400000000003</c:v>
                </c:pt>
                <c:pt idx="4481">
                  <c:v>0.36007499999999998</c:v>
                </c:pt>
                <c:pt idx="4482">
                  <c:v>0.35996</c:v>
                </c:pt>
                <c:pt idx="4483">
                  <c:v>0.35992499999999999</c:v>
                </c:pt>
                <c:pt idx="4484">
                  <c:v>0.36008200000000001</c:v>
                </c:pt>
                <c:pt idx="4485">
                  <c:v>0.36009000000000002</c:v>
                </c:pt>
                <c:pt idx="4486">
                  <c:v>0.36006700000000003</c:v>
                </c:pt>
                <c:pt idx="4487">
                  <c:v>0.36013699999999998</c:v>
                </c:pt>
                <c:pt idx="4488">
                  <c:v>0.36007699999999998</c:v>
                </c:pt>
                <c:pt idx="4489">
                  <c:v>0.36001499999999997</c:v>
                </c:pt>
                <c:pt idx="4490">
                  <c:v>0.36018800000000001</c:v>
                </c:pt>
                <c:pt idx="4491">
                  <c:v>0.36001300000000003</c:v>
                </c:pt>
                <c:pt idx="4492">
                  <c:v>0.360095</c:v>
                </c:pt>
                <c:pt idx="4493">
                  <c:v>0.36016900000000002</c:v>
                </c:pt>
                <c:pt idx="4494">
                  <c:v>0.35999500000000001</c:v>
                </c:pt>
                <c:pt idx="4495">
                  <c:v>0.36002200000000001</c:v>
                </c:pt>
                <c:pt idx="4496">
                  <c:v>0.36024600000000001</c:v>
                </c:pt>
                <c:pt idx="4497">
                  <c:v>0.36001300000000003</c:v>
                </c:pt>
                <c:pt idx="4498">
                  <c:v>0.36020999999999997</c:v>
                </c:pt>
                <c:pt idx="4499">
                  <c:v>0.36013400000000001</c:v>
                </c:pt>
                <c:pt idx="4500">
                  <c:v>0.35997299999999999</c:v>
                </c:pt>
                <c:pt idx="4501">
                  <c:v>0.36008600000000002</c:v>
                </c:pt>
                <c:pt idx="4502">
                  <c:v>0.36016100000000001</c:v>
                </c:pt>
                <c:pt idx="4503">
                  <c:v>0.36016599999999999</c:v>
                </c:pt>
                <c:pt idx="4504">
                  <c:v>0.36017300000000002</c:v>
                </c:pt>
                <c:pt idx="4505">
                  <c:v>0.36034100000000002</c:v>
                </c:pt>
                <c:pt idx="4506">
                  <c:v>0.36027999999999999</c:v>
                </c:pt>
                <c:pt idx="4507">
                  <c:v>0.36017199999999999</c:v>
                </c:pt>
                <c:pt idx="4508">
                  <c:v>0.36030200000000001</c:v>
                </c:pt>
                <c:pt idx="4509">
                  <c:v>0.36019800000000002</c:v>
                </c:pt>
                <c:pt idx="4510">
                  <c:v>0.36025499999999999</c:v>
                </c:pt>
                <c:pt idx="4511">
                  <c:v>0.36006199999999999</c:v>
                </c:pt>
                <c:pt idx="4512">
                  <c:v>0.36007400000000001</c:v>
                </c:pt>
                <c:pt idx="4513">
                  <c:v>0.36011700000000002</c:v>
                </c:pt>
                <c:pt idx="4514">
                  <c:v>0.36011300000000002</c:v>
                </c:pt>
                <c:pt idx="4515">
                  <c:v>0.36016999999999999</c:v>
                </c:pt>
                <c:pt idx="4516">
                  <c:v>0.35997099999999999</c:v>
                </c:pt>
                <c:pt idx="4517">
                  <c:v>0.35997099999999999</c:v>
                </c:pt>
                <c:pt idx="4518">
                  <c:v>0.359989</c:v>
                </c:pt>
                <c:pt idx="4519">
                  <c:v>0.35988900000000001</c:v>
                </c:pt>
                <c:pt idx="4520">
                  <c:v>0.36004000000000003</c:v>
                </c:pt>
                <c:pt idx="4521">
                  <c:v>0.36002099999999998</c:v>
                </c:pt>
                <c:pt idx="4522">
                  <c:v>0.36006199999999999</c:v>
                </c:pt>
                <c:pt idx="4523">
                  <c:v>0.35990299999999997</c:v>
                </c:pt>
                <c:pt idx="4524">
                  <c:v>0.35996400000000001</c:v>
                </c:pt>
                <c:pt idx="4525">
                  <c:v>0.35985600000000001</c:v>
                </c:pt>
                <c:pt idx="4526">
                  <c:v>0.359794</c:v>
                </c:pt>
                <c:pt idx="4527">
                  <c:v>0.35957600000000001</c:v>
                </c:pt>
                <c:pt idx="4528">
                  <c:v>0.35972100000000001</c:v>
                </c:pt>
                <c:pt idx="4529">
                  <c:v>0.35982500000000001</c:v>
                </c:pt>
                <c:pt idx="4530">
                  <c:v>0.35980400000000001</c:v>
                </c:pt>
                <c:pt idx="4531">
                  <c:v>0.35976599999999997</c:v>
                </c:pt>
                <c:pt idx="4532">
                  <c:v>0.35963299999999998</c:v>
                </c:pt>
                <c:pt idx="4533">
                  <c:v>0.35975600000000002</c:v>
                </c:pt>
                <c:pt idx="4534">
                  <c:v>0.35957699999999998</c:v>
                </c:pt>
                <c:pt idx="4535">
                  <c:v>0.35962699999999997</c:v>
                </c:pt>
                <c:pt idx="4536">
                  <c:v>0.35958600000000002</c:v>
                </c:pt>
                <c:pt idx="4537">
                  <c:v>0.35964800000000002</c:v>
                </c:pt>
                <c:pt idx="4538">
                  <c:v>0.35953000000000002</c:v>
                </c:pt>
                <c:pt idx="4539">
                  <c:v>0.35949999999999999</c:v>
                </c:pt>
                <c:pt idx="4540">
                  <c:v>0.35940800000000001</c:v>
                </c:pt>
                <c:pt idx="4541">
                  <c:v>0.35919000000000001</c:v>
                </c:pt>
                <c:pt idx="4542">
                  <c:v>0.35943000000000003</c:v>
                </c:pt>
                <c:pt idx="4543">
                  <c:v>0.35911500000000002</c:v>
                </c:pt>
                <c:pt idx="4544">
                  <c:v>0.35907699999999998</c:v>
                </c:pt>
                <c:pt idx="4545">
                  <c:v>0.35924</c:v>
                </c:pt>
                <c:pt idx="4546">
                  <c:v>0.359261</c:v>
                </c:pt>
                <c:pt idx="4547">
                  <c:v>0.359211</c:v>
                </c:pt>
                <c:pt idx="4548">
                  <c:v>0.358962</c:v>
                </c:pt>
                <c:pt idx="4549">
                  <c:v>0.35887599999999997</c:v>
                </c:pt>
                <c:pt idx="4550">
                  <c:v>0.35891899999999999</c:v>
                </c:pt>
                <c:pt idx="4551">
                  <c:v>0.35911799999999999</c:v>
                </c:pt>
                <c:pt idx="4552">
                  <c:v>0.35892099999999999</c:v>
                </c:pt>
                <c:pt idx="4553">
                  <c:v>0.35885499999999998</c:v>
                </c:pt>
                <c:pt idx="4554">
                  <c:v>0.35894399999999999</c:v>
                </c:pt>
                <c:pt idx="4555">
                  <c:v>0.35884700000000003</c:v>
                </c:pt>
                <c:pt idx="4556">
                  <c:v>0.35864699999999999</c:v>
                </c:pt>
                <c:pt idx="4557">
                  <c:v>0.35875099999999999</c:v>
                </c:pt>
                <c:pt idx="4558">
                  <c:v>0.35888399999999998</c:v>
                </c:pt>
                <c:pt idx="4559">
                  <c:v>0.35854599999999998</c:v>
                </c:pt>
                <c:pt idx="4560">
                  <c:v>0.35859999999999997</c:v>
                </c:pt>
                <c:pt idx="4561">
                  <c:v>0.35836499999999999</c:v>
                </c:pt>
                <c:pt idx="4562">
                  <c:v>0.35821199999999997</c:v>
                </c:pt>
                <c:pt idx="4563">
                  <c:v>0.35822999999999999</c:v>
                </c:pt>
                <c:pt idx="4564">
                  <c:v>0.35836800000000002</c:v>
                </c:pt>
                <c:pt idx="4565">
                  <c:v>0.35835</c:v>
                </c:pt>
                <c:pt idx="4566">
                  <c:v>0.35828399999999999</c:v>
                </c:pt>
                <c:pt idx="4567">
                  <c:v>0.35814699999999999</c:v>
                </c:pt>
                <c:pt idx="4568">
                  <c:v>0.358151</c:v>
                </c:pt>
                <c:pt idx="4569">
                  <c:v>0.35791299999999998</c:v>
                </c:pt>
                <c:pt idx="4570">
                  <c:v>0.35794500000000001</c:v>
                </c:pt>
                <c:pt idx="4571">
                  <c:v>0.35797200000000001</c:v>
                </c:pt>
                <c:pt idx="4572">
                  <c:v>0.357765</c:v>
                </c:pt>
                <c:pt idx="4573">
                  <c:v>0.357852</c:v>
                </c:pt>
                <c:pt idx="4574">
                  <c:v>0.35783900000000002</c:v>
                </c:pt>
                <c:pt idx="4575">
                  <c:v>0.35747000000000001</c:v>
                </c:pt>
                <c:pt idx="4576">
                  <c:v>0.35755300000000001</c:v>
                </c:pt>
                <c:pt idx="4577">
                  <c:v>0.35739700000000002</c:v>
                </c:pt>
                <c:pt idx="4578">
                  <c:v>0.357296</c:v>
                </c:pt>
                <c:pt idx="4579">
                  <c:v>0.35719099999999998</c:v>
                </c:pt>
                <c:pt idx="4580">
                  <c:v>0.357215</c:v>
                </c:pt>
                <c:pt idx="4581">
                  <c:v>0.356985</c:v>
                </c:pt>
                <c:pt idx="4582">
                  <c:v>0.35687600000000003</c:v>
                </c:pt>
                <c:pt idx="4583">
                  <c:v>0.35712100000000002</c:v>
                </c:pt>
                <c:pt idx="4584">
                  <c:v>0.35705599999999998</c:v>
                </c:pt>
                <c:pt idx="4585">
                  <c:v>0.35692299999999999</c:v>
                </c:pt>
                <c:pt idx="4586">
                  <c:v>0.35695300000000002</c:v>
                </c:pt>
                <c:pt idx="4587">
                  <c:v>0.35687400000000002</c:v>
                </c:pt>
                <c:pt idx="4588">
                  <c:v>0.35682799999999998</c:v>
                </c:pt>
                <c:pt idx="4589">
                  <c:v>0.35665799999999998</c:v>
                </c:pt>
                <c:pt idx="4590">
                  <c:v>0.35658499999999999</c:v>
                </c:pt>
                <c:pt idx="4591">
                  <c:v>0.35650799999999999</c:v>
                </c:pt>
                <c:pt idx="4592">
                  <c:v>0.356375</c:v>
                </c:pt>
                <c:pt idx="4593">
                  <c:v>0.356215</c:v>
                </c:pt>
                <c:pt idx="4594">
                  <c:v>0.35607</c:v>
                </c:pt>
                <c:pt idx="4595">
                  <c:v>0.35622500000000001</c:v>
                </c:pt>
                <c:pt idx="4596">
                  <c:v>0.355987</c:v>
                </c:pt>
                <c:pt idx="4597">
                  <c:v>0.35613099999999998</c:v>
                </c:pt>
                <c:pt idx="4598">
                  <c:v>0.356103</c:v>
                </c:pt>
                <c:pt idx="4599">
                  <c:v>0.35577700000000001</c:v>
                </c:pt>
                <c:pt idx="4600">
                  <c:v>0.355819</c:v>
                </c:pt>
                <c:pt idx="4601">
                  <c:v>0.35570800000000002</c:v>
                </c:pt>
                <c:pt idx="4602">
                  <c:v>0.35555599999999998</c:v>
                </c:pt>
                <c:pt idx="4603">
                  <c:v>0.35535600000000001</c:v>
                </c:pt>
                <c:pt idx="4604">
                  <c:v>0.355568</c:v>
                </c:pt>
                <c:pt idx="4605">
                  <c:v>0.35544599999999998</c:v>
                </c:pt>
                <c:pt idx="4606">
                  <c:v>0.355263</c:v>
                </c:pt>
                <c:pt idx="4607">
                  <c:v>0.35515099999999999</c:v>
                </c:pt>
                <c:pt idx="4608">
                  <c:v>0.35518300000000003</c:v>
                </c:pt>
                <c:pt idx="4609">
                  <c:v>0.355078</c:v>
                </c:pt>
                <c:pt idx="4610">
                  <c:v>0.35479300000000003</c:v>
                </c:pt>
                <c:pt idx="4611">
                  <c:v>0.35471000000000003</c:v>
                </c:pt>
                <c:pt idx="4612">
                  <c:v>0.354736</c:v>
                </c:pt>
                <c:pt idx="4613">
                  <c:v>0.35482399999999997</c:v>
                </c:pt>
                <c:pt idx="4614">
                  <c:v>0.35461199999999998</c:v>
                </c:pt>
                <c:pt idx="4615">
                  <c:v>0.354464</c:v>
                </c:pt>
                <c:pt idx="4616">
                  <c:v>0.35433500000000001</c:v>
                </c:pt>
                <c:pt idx="4617">
                  <c:v>0.35430299999999998</c:v>
                </c:pt>
                <c:pt idx="4618">
                  <c:v>0.35414000000000001</c:v>
                </c:pt>
                <c:pt idx="4619">
                  <c:v>0.35408800000000001</c:v>
                </c:pt>
                <c:pt idx="4620">
                  <c:v>0.35403099999999998</c:v>
                </c:pt>
                <c:pt idx="4621">
                  <c:v>0.35398000000000002</c:v>
                </c:pt>
                <c:pt idx="4622">
                  <c:v>0.35396300000000003</c:v>
                </c:pt>
                <c:pt idx="4623">
                  <c:v>0.35370400000000002</c:v>
                </c:pt>
                <c:pt idx="4624">
                  <c:v>0.35370600000000002</c:v>
                </c:pt>
                <c:pt idx="4625">
                  <c:v>0.35374699999999998</c:v>
                </c:pt>
                <c:pt idx="4626">
                  <c:v>0.35338599999999998</c:v>
                </c:pt>
                <c:pt idx="4627">
                  <c:v>0.353267</c:v>
                </c:pt>
                <c:pt idx="4628">
                  <c:v>0.35328599999999999</c:v>
                </c:pt>
                <c:pt idx="4629">
                  <c:v>0.353215</c:v>
                </c:pt>
                <c:pt idx="4630">
                  <c:v>0.35304799999999997</c:v>
                </c:pt>
                <c:pt idx="4631">
                  <c:v>0.353022</c:v>
                </c:pt>
                <c:pt idx="4632">
                  <c:v>0.35288199999999997</c:v>
                </c:pt>
                <c:pt idx="4633">
                  <c:v>0.35284300000000002</c:v>
                </c:pt>
                <c:pt idx="4634">
                  <c:v>0.35278900000000002</c:v>
                </c:pt>
                <c:pt idx="4635">
                  <c:v>0.35270000000000001</c:v>
                </c:pt>
                <c:pt idx="4636">
                  <c:v>0.35254999999999997</c:v>
                </c:pt>
                <c:pt idx="4637">
                  <c:v>0.35243999999999998</c:v>
                </c:pt>
                <c:pt idx="4638">
                  <c:v>0.35233900000000001</c:v>
                </c:pt>
                <c:pt idx="4639">
                  <c:v>0.35221400000000003</c:v>
                </c:pt>
                <c:pt idx="4640">
                  <c:v>0.35213100000000003</c:v>
                </c:pt>
                <c:pt idx="4641">
                  <c:v>0.35209499999999999</c:v>
                </c:pt>
                <c:pt idx="4642">
                  <c:v>0.35196899999999998</c:v>
                </c:pt>
                <c:pt idx="4643">
                  <c:v>0.35170899999999999</c:v>
                </c:pt>
                <c:pt idx="4644">
                  <c:v>0.35166399999999998</c:v>
                </c:pt>
                <c:pt idx="4645">
                  <c:v>0.35158</c:v>
                </c:pt>
                <c:pt idx="4646">
                  <c:v>0.35148099999999999</c:v>
                </c:pt>
                <c:pt idx="4647">
                  <c:v>0.35136299999999998</c:v>
                </c:pt>
                <c:pt idx="4648">
                  <c:v>0.35122199999999998</c:v>
                </c:pt>
                <c:pt idx="4649">
                  <c:v>0.35114200000000001</c:v>
                </c:pt>
                <c:pt idx="4650">
                  <c:v>0.35108200000000001</c:v>
                </c:pt>
                <c:pt idx="4651">
                  <c:v>0.351074</c:v>
                </c:pt>
                <c:pt idx="4652">
                  <c:v>0.35089300000000001</c:v>
                </c:pt>
                <c:pt idx="4653">
                  <c:v>0.35094199999999998</c:v>
                </c:pt>
                <c:pt idx="4654">
                  <c:v>0.35059099999999999</c:v>
                </c:pt>
                <c:pt idx="4655">
                  <c:v>0.35068500000000002</c:v>
                </c:pt>
                <c:pt idx="4656">
                  <c:v>0.35056300000000001</c:v>
                </c:pt>
                <c:pt idx="4657">
                  <c:v>0.350495</c:v>
                </c:pt>
                <c:pt idx="4658">
                  <c:v>0.350217</c:v>
                </c:pt>
                <c:pt idx="4659">
                  <c:v>0.35015499999999999</c:v>
                </c:pt>
                <c:pt idx="4660">
                  <c:v>0.35012900000000002</c:v>
                </c:pt>
                <c:pt idx="4661">
                  <c:v>0.349962</c:v>
                </c:pt>
                <c:pt idx="4662">
                  <c:v>0.34982000000000002</c:v>
                </c:pt>
                <c:pt idx="4663">
                  <c:v>0.34964600000000001</c:v>
                </c:pt>
                <c:pt idx="4664">
                  <c:v>0.34951199999999999</c:v>
                </c:pt>
                <c:pt idx="4665">
                  <c:v>0.34950999999999999</c:v>
                </c:pt>
                <c:pt idx="4666">
                  <c:v>0.34933799999999998</c:v>
                </c:pt>
                <c:pt idx="4667">
                  <c:v>0.34918399999999999</c:v>
                </c:pt>
                <c:pt idx="4668">
                  <c:v>0.34899599999999997</c:v>
                </c:pt>
                <c:pt idx="4669">
                  <c:v>0.34903099999999998</c:v>
                </c:pt>
                <c:pt idx="4670">
                  <c:v>0.34890500000000002</c:v>
                </c:pt>
                <c:pt idx="4671">
                  <c:v>0.34882200000000002</c:v>
                </c:pt>
                <c:pt idx="4672">
                  <c:v>0.34871000000000002</c:v>
                </c:pt>
                <c:pt idx="4673">
                  <c:v>0.34853600000000001</c:v>
                </c:pt>
                <c:pt idx="4674">
                  <c:v>0.348472</c:v>
                </c:pt>
                <c:pt idx="4675">
                  <c:v>0.34839900000000001</c:v>
                </c:pt>
                <c:pt idx="4676">
                  <c:v>0.34829399999999999</c:v>
                </c:pt>
                <c:pt idx="4677">
                  <c:v>0.348244</c:v>
                </c:pt>
                <c:pt idx="4678">
                  <c:v>0.34801799999999999</c:v>
                </c:pt>
                <c:pt idx="4679">
                  <c:v>0.347881</c:v>
                </c:pt>
                <c:pt idx="4680">
                  <c:v>0.347833</c:v>
                </c:pt>
                <c:pt idx="4681">
                  <c:v>0.34758800000000001</c:v>
                </c:pt>
                <c:pt idx="4682">
                  <c:v>0.34756900000000002</c:v>
                </c:pt>
                <c:pt idx="4683">
                  <c:v>0.34743299999999999</c:v>
                </c:pt>
                <c:pt idx="4684">
                  <c:v>0.34746300000000002</c:v>
                </c:pt>
                <c:pt idx="4685">
                  <c:v>0.34717999999999999</c:v>
                </c:pt>
                <c:pt idx="4686">
                  <c:v>0.34720200000000001</c:v>
                </c:pt>
                <c:pt idx="4687">
                  <c:v>0.34700500000000001</c:v>
                </c:pt>
                <c:pt idx="4688">
                  <c:v>0.34683900000000001</c:v>
                </c:pt>
                <c:pt idx="4689">
                  <c:v>0.34654600000000002</c:v>
                </c:pt>
                <c:pt idx="4690">
                  <c:v>0.34655900000000001</c:v>
                </c:pt>
                <c:pt idx="4691">
                  <c:v>0.346304</c:v>
                </c:pt>
                <c:pt idx="4692">
                  <c:v>0.34624100000000002</c:v>
                </c:pt>
                <c:pt idx="4693">
                  <c:v>0.346271</c:v>
                </c:pt>
                <c:pt idx="4694">
                  <c:v>0.345999</c:v>
                </c:pt>
                <c:pt idx="4695">
                  <c:v>0.345862</c:v>
                </c:pt>
                <c:pt idx="4696">
                  <c:v>0.34569899999999998</c:v>
                </c:pt>
                <c:pt idx="4697">
                  <c:v>0.34549099999999999</c:v>
                </c:pt>
                <c:pt idx="4698">
                  <c:v>0.345472</c:v>
                </c:pt>
                <c:pt idx="4699">
                  <c:v>0.345412</c:v>
                </c:pt>
                <c:pt idx="4700">
                  <c:v>0.34537000000000001</c:v>
                </c:pt>
                <c:pt idx="4701">
                  <c:v>0.34504800000000002</c:v>
                </c:pt>
                <c:pt idx="4702">
                  <c:v>0.34511500000000001</c:v>
                </c:pt>
                <c:pt idx="4703">
                  <c:v>0.344916</c:v>
                </c:pt>
                <c:pt idx="4704">
                  <c:v>0.34473399999999998</c:v>
                </c:pt>
                <c:pt idx="4705">
                  <c:v>0.34455200000000002</c:v>
                </c:pt>
                <c:pt idx="4706">
                  <c:v>0.34444799999999998</c:v>
                </c:pt>
                <c:pt idx="4707">
                  <c:v>0.34446700000000002</c:v>
                </c:pt>
                <c:pt idx="4708">
                  <c:v>0.34404699999999999</c:v>
                </c:pt>
                <c:pt idx="4709">
                  <c:v>0.343891</c:v>
                </c:pt>
                <c:pt idx="4710">
                  <c:v>0.343976</c:v>
                </c:pt>
                <c:pt idx="4711">
                  <c:v>0.34375600000000001</c:v>
                </c:pt>
                <c:pt idx="4712">
                  <c:v>0.34351799999999999</c:v>
                </c:pt>
                <c:pt idx="4713">
                  <c:v>0.34342299999999998</c:v>
                </c:pt>
                <c:pt idx="4714">
                  <c:v>0.34343699999999999</c:v>
                </c:pt>
                <c:pt idx="4715">
                  <c:v>0.34319699999999997</c:v>
                </c:pt>
                <c:pt idx="4716">
                  <c:v>0.34311999999999998</c:v>
                </c:pt>
                <c:pt idx="4717">
                  <c:v>0.342804</c:v>
                </c:pt>
                <c:pt idx="4718">
                  <c:v>0.34281600000000001</c:v>
                </c:pt>
                <c:pt idx="4719">
                  <c:v>0.34244799999999997</c:v>
                </c:pt>
                <c:pt idx="4720">
                  <c:v>0.34247</c:v>
                </c:pt>
                <c:pt idx="4721">
                  <c:v>0.34238400000000002</c:v>
                </c:pt>
                <c:pt idx="4722">
                  <c:v>0.34217900000000001</c:v>
                </c:pt>
                <c:pt idx="4723">
                  <c:v>0.34204000000000001</c:v>
                </c:pt>
                <c:pt idx="4724">
                  <c:v>0.34190999999999999</c:v>
                </c:pt>
                <c:pt idx="4725">
                  <c:v>0.34195999999999999</c:v>
                </c:pt>
                <c:pt idx="4726">
                  <c:v>0.34169300000000002</c:v>
                </c:pt>
                <c:pt idx="4727">
                  <c:v>0.34152900000000003</c:v>
                </c:pt>
                <c:pt idx="4728">
                  <c:v>0.34137099999999998</c:v>
                </c:pt>
                <c:pt idx="4729">
                  <c:v>0.34135100000000002</c:v>
                </c:pt>
                <c:pt idx="4730">
                  <c:v>0.341055</c:v>
                </c:pt>
                <c:pt idx="4731">
                  <c:v>0.34085900000000002</c:v>
                </c:pt>
                <c:pt idx="4732">
                  <c:v>0.34081499999999998</c:v>
                </c:pt>
                <c:pt idx="4733">
                  <c:v>0.34072799999999998</c:v>
                </c:pt>
                <c:pt idx="4734">
                  <c:v>0.34052300000000002</c:v>
                </c:pt>
                <c:pt idx="4735">
                  <c:v>0.34062500000000001</c:v>
                </c:pt>
                <c:pt idx="4736">
                  <c:v>0.34045799999999998</c:v>
                </c:pt>
                <c:pt idx="4737">
                  <c:v>0.34015800000000002</c:v>
                </c:pt>
                <c:pt idx="4738">
                  <c:v>0.34002599999999999</c:v>
                </c:pt>
                <c:pt idx="4739">
                  <c:v>0.339833</c:v>
                </c:pt>
                <c:pt idx="4740">
                  <c:v>0.34000799999999998</c:v>
                </c:pt>
                <c:pt idx="4741">
                  <c:v>0.33968300000000001</c:v>
                </c:pt>
                <c:pt idx="4742">
                  <c:v>0.33959899999999998</c:v>
                </c:pt>
                <c:pt idx="4743">
                  <c:v>0.33935599999999999</c:v>
                </c:pt>
                <c:pt idx="4744">
                  <c:v>0.33932099999999998</c:v>
                </c:pt>
                <c:pt idx="4745">
                  <c:v>0.338862</c:v>
                </c:pt>
                <c:pt idx="4746">
                  <c:v>0.33883999999999997</c:v>
                </c:pt>
                <c:pt idx="4747">
                  <c:v>0.33863199999999999</c:v>
                </c:pt>
                <c:pt idx="4748">
                  <c:v>0.33857100000000001</c:v>
                </c:pt>
                <c:pt idx="4749">
                  <c:v>0.33860099999999999</c:v>
                </c:pt>
                <c:pt idx="4750">
                  <c:v>0.33832600000000002</c:v>
                </c:pt>
                <c:pt idx="4751">
                  <c:v>0.33852300000000002</c:v>
                </c:pt>
                <c:pt idx="4752">
                  <c:v>0.338445</c:v>
                </c:pt>
                <c:pt idx="4753">
                  <c:v>0.33820499999999998</c:v>
                </c:pt>
                <c:pt idx="4754">
                  <c:v>0.33816200000000002</c:v>
                </c:pt>
                <c:pt idx="4755">
                  <c:v>0.33778900000000001</c:v>
                </c:pt>
                <c:pt idx="4756">
                  <c:v>0.33760200000000001</c:v>
                </c:pt>
                <c:pt idx="4757">
                  <c:v>0.33763100000000001</c:v>
                </c:pt>
                <c:pt idx="4758">
                  <c:v>0.337536</c:v>
                </c:pt>
                <c:pt idx="4759">
                  <c:v>0.33732899999999999</c:v>
                </c:pt>
                <c:pt idx="4760">
                  <c:v>0.33739599999999997</c:v>
                </c:pt>
                <c:pt idx="4761">
                  <c:v>0.33697100000000002</c:v>
                </c:pt>
                <c:pt idx="4762">
                  <c:v>0.336837</c:v>
                </c:pt>
                <c:pt idx="4763">
                  <c:v>0.33672299999999999</c:v>
                </c:pt>
                <c:pt idx="4764">
                  <c:v>0.33663599999999999</c:v>
                </c:pt>
                <c:pt idx="4765">
                  <c:v>0.336399</c:v>
                </c:pt>
                <c:pt idx="4766">
                  <c:v>0.33641700000000002</c:v>
                </c:pt>
                <c:pt idx="4767">
                  <c:v>0.33634999999999998</c:v>
                </c:pt>
                <c:pt idx="4768">
                  <c:v>0.33620899999999998</c:v>
                </c:pt>
                <c:pt idx="4769">
                  <c:v>0.33605400000000002</c:v>
                </c:pt>
                <c:pt idx="4770">
                  <c:v>0.335982</c:v>
                </c:pt>
                <c:pt idx="4771">
                  <c:v>0.33563700000000002</c:v>
                </c:pt>
                <c:pt idx="4772">
                  <c:v>0.33532600000000001</c:v>
                </c:pt>
                <c:pt idx="4773">
                  <c:v>0.33532899999999999</c:v>
                </c:pt>
                <c:pt idx="4774">
                  <c:v>0.33521600000000001</c:v>
                </c:pt>
                <c:pt idx="4775">
                  <c:v>0.33514100000000002</c:v>
                </c:pt>
                <c:pt idx="4776">
                  <c:v>0.33499699999999999</c:v>
                </c:pt>
                <c:pt idx="4777">
                  <c:v>0.33463700000000002</c:v>
                </c:pt>
                <c:pt idx="4778">
                  <c:v>0.33443099999999998</c:v>
                </c:pt>
                <c:pt idx="4779">
                  <c:v>0.33424700000000002</c:v>
                </c:pt>
                <c:pt idx="4780">
                  <c:v>0.33402199999999999</c:v>
                </c:pt>
                <c:pt idx="4781">
                  <c:v>0.334005</c:v>
                </c:pt>
                <c:pt idx="4782">
                  <c:v>0.333924</c:v>
                </c:pt>
                <c:pt idx="4783">
                  <c:v>0.33361800000000003</c:v>
                </c:pt>
                <c:pt idx="4784">
                  <c:v>0.33338200000000001</c:v>
                </c:pt>
                <c:pt idx="4785">
                  <c:v>0.33331699999999997</c:v>
                </c:pt>
                <c:pt idx="4786">
                  <c:v>0.332984</c:v>
                </c:pt>
                <c:pt idx="4787">
                  <c:v>0.33309499999999997</c:v>
                </c:pt>
                <c:pt idx="4788">
                  <c:v>0.33295000000000002</c:v>
                </c:pt>
                <c:pt idx="4789">
                  <c:v>0.33270499999999997</c:v>
                </c:pt>
                <c:pt idx="4790">
                  <c:v>0.33257199999999998</c:v>
                </c:pt>
                <c:pt idx="4791">
                  <c:v>0.33233000000000001</c:v>
                </c:pt>
                <c:pt idx="4792">
                  <c:v>0.33210000000000001</c:v>
                </c:pt>
                <c:pt idx="4793">
                  <c:v>0.33194000000000001</c:v>
                </c:pt>
                <c:pt idx="4794">
                  <c:v>0.33180700000000002</c:v>
                </c:pt>
                <c:pt idx="4795">
                  <c:v>0.33172699999999999</c:v>
                </c:pt>
                <c:pt idx="4796">
                  <c:v>0.33169999999999999</c:v>
                </c:pt>
                <c:pt idx="4797">
                  <c:v>0.331372</c:v>
                </c:pt>
                <c:pt idx="4798">
                  <c:v>0.33142199999999999</c:v>
                </c:pt>
                <c:pt idx="4799">
                  <c:v>0.33130399999999999</c:v>
                </c:pt>
                <c:pt idx="4800">
                  <c:v>0.33114900000000003</c:v>
                </c:pt>
                <c:pt idx="4801">
                  <c:v>0.33067999999999997</c:v>
                </c:pt>
                <c:pt idx="4802">
                  <c:v>0.33056099999999999</c:v>
                </c:pt>
                <c:pt idx="4803">
                  <c:v>0.330592</c:v>
                </c:pt>
                <c:pt idx="4804">
                  <c:v>0.33039099999999999</c:v>
                </c:pt>
                <c:pt idx="4805">
                  <c:v>0.33039299999999999</c:v>
                </c:pt>
                <c:pt idx="4806">
                  <c:v>0.33009899999999998</c:v>
                </c:pt>
                <c:pt idx="4807">
                  <c:v>0.330017</c:v>
                </c:pt>
                <c:pt idx="4808">
                  <c:v>0.32968199999999998</c:v>
                </c:pt>
                <c:pt idx="4809">
                  <c:v>0.32945000000000002</c:v>
                </c:pt>
                <c:pt idx="4810">
                  <c:v>0.32948699999999997</c:v>
                </c:pt>
                <c:pt idx="4811">
                  <c:v>0.32952599999999999</c:v>
                </c:pt>
                <c:pt idx="4812">
                  <c:v>0.32916400000000001</c:v>
                </c:pt>
                <c:pt idx="4813">
                  <c:v>0.32905600000000002</c:v>
                </c:pt>
                <c:pt idx="4814">
                  <c:v>0.32890000000000003</c:v>
                </c:pt>
                <c:pt idx="4815">
                  <c:v>0.328766</c:v>
                </c:pt>
                <c:pt idx="4816">
                  <c:v>0.32852399999999998</c:v>
                </c:pt>
                <c:pt idx="4817">
                  <c:v>0.32844000000000001</c:v>
                </c:pt>
                <c:pt idx="4818">
                  <c:v>0.32831500000000002</c:v>
                </c:pt>
                <c:pt idx="4819">
                  <c:v>0.32834000000000002</c:v>
                </c:pt>
                <c:pt idx="4820">
                  <c:v>0.32813300000000001</c:v>
                </c:pt>
                <c:pt idx="4821">
                  <c:v>0.32788299999999998</c:v>
                </c:pt>
                <c:pt idx="4822">
                  <c:v>0.32778099999999999</c:v>
                </c:pt>
                <c:pt idx="4823">
                  <c:v>0.32749699999999998</c:v>
                </c:pt>
                <c:pt idx="4824">
                  <c:v>0.32736599999999999</c:v>
                </c:pt>
                <c:pt idx="4825">
                  <c:v>0.32715899999999998</c:v>
                </c:pt>
                <c:pt idx="4826">
                  <c:v>0.32703300000000002</c:v>
                </c:pt>
                <c:pt idx="4827">
                  <c:v>0.32713300000000001</c:v>
                </c:pt>
                <c:pt idx="4828">
                  <c:v>0.32678699999999999</c:v>
                </c:pt>
                <c:pt idx="4829">
                  <c:v>0.32659700000000003</c:v>
                </c:pt>
                <c:pt idx="4830">
                  <c:v>0.32641399999999998</c:v>
                </c:pt>
                <c:pt idx="4831">
                  <c:v>0.32628299999999999</c:v>
                </c:pt>
                <c:pt idx="4832">
                  <c:v>0.32609900000000003</c:v>
                </c:pt>
                <c:pt idx="4833">
                  <c:v>0.32571099999999997</c:v>
                </c:pt>
                <c:pt idx="4834">
                  <c:v>0.325519</c:v>
                </c:pt>
                <c:pt idx="4835">
                  <c:v>0.32528299999999999</c:v>
                </c:pt>
                <c:pt idx="4836">
                  <c:v>0.32530900000000001</c:v>
                </c:pt>
                <c:pt idx="4837">
                  <c:v>0.32506800000000002</c:v>
                </c:pt>
                <c:pt idx="4838">
                  <c:v>0.32486100000000001</c:v>
                </c:pt>
                <c:pt idx="4839">
                  <c:v>0.324716</c:v>
                </c:pt>
                <c:pt idx="4840">
                  <c:v>0.32453300000000002</c:v>
                </c:pt>
                <c:pt idx="4841">
                  <c:v>0.32417699999999999</c:v>
                </c:pt>
                <c:pt idx="4842">
                  <c:v>0.32426199999999999</c:v>
                </c:pt>
                <c:pt idx="4843">
                  <c:v>0.32398100000000002</c:v>
                </c:pt>
                <c:pt idx="4844">
                  <c:v>0.32404500000000003</c:v>
                </c:pt>
                <c:pt idx="4845">
                  <c:v>0.32366600000000001</c:v>
                </c:pt>
                <c:pt idx="4846">
                  <c:v>0.32339299999999999</c:v>
                </c:pt>
                <c:pt idx="4847">
                  <c:v>0.32328699999999999</c:v>
                </c:pt>
                <c:pt idx="4848">
                  <c:v>0.322963</c:v>
                </c:pt>
                <c:pt idx="4849">
                  <c:v>0.32295499999999999</c:v>
                </c:pt>
                <c:pt idx="4850">
                  <c:v>0.32261600000000001</c:v>
                </c:pt>
                <c:pt idx="4851">
                  <c:v>0.322438</c:v>
                </c:pt>
                <c:pt idx="4852">
                  <c:v>0.32221699999999998</c:v>
                </c:pt>
                <c:pt idx="4853">
                  <c:v>0.32224399999999997</c:v>
                </c:pt>
                <c:pt idx="4854">
                  <c:v>0.321714</c:v>
                </c:pt>
                <c:pt idx="4855">
                  <c:v>0.32186700000000001</c:v>
                </c:pt>
                <c:pt idx="4856">
                  <c:v>0.321604</c:v>
                </c:pt>
                <c:pt idx="4857">
                  <c:v>0.32121300000000003</c:v>
                </c:pt>
                <c:pt idx="4858">
                  <c:v>0.32137300000000002</c:v>
                </c:pt>
                <c:pt idx="4859">
                  <c:v>0.32112600000000002</c:v>
                </c:pt>
                <c:pt idx="4860">
                  <c:v>0.320853</c:v>
                </c:pt>
                <c:pt idx="4861">
                  <c:v>0.32078000000000001</c:v>
                </c:pt>
                <c:pt idx="4862">
                  <c:v>0.32048399999999999</c:v>
                </c:pt>
                <c:pt idx="4863">
                  <c:v>0.320245</c:v>
                </c:pt>
                <c:pt idx="4864">
                  <c:v>0.32011200000000001</c:v>
                </c:pt>
                <c:pt idx="4865">
                  <c:v>0.32012400000000002</c:v>
                </c:pt>
                <c:pt idx="4866">
                  <c:v>0.320044</c:v>
                </c:pt>
                <c:pt idx="4867">
                  <c:v>0.31955899999999998</c:v>
                </c:pt>
                <c:pt idx="4868">
                  <c:v>0.31954900000000003</c:v>
                </c:pt>
                <c:pt idx="4869">
                  <c:v>0.31942999999999999</c:v>
                </c:pt>
                <c:pt idx="4870">
                  <c:v>0.319413</c:v>
                </c:pt>
                <c:pt idx="4871">
                  <c:v>0.31899</c:v>
                </c:pt>
                <c:pt idx="4872">
                  <c:v>0.318658</c:v>
                </c:pt>
                <c:pt idx="4873">
                  <c:v>0.31864500000000001</c:v>
                </c:pt>
                <c:pt idx="4874">
                  <c:v>0.31843199999999999</c:v>
                </c:pt>
                <c:pt idx="4875">
                  <c:v>0.31826399999999999</c:v>
                </c:pt>
                <c:pt idx="4876">
                  <c:v>0.31801000000000001</c:v>
                </c:pt>
                <c:pt idx="4877">
                  <c:v>0.31815199999999999</c:v>
                </c:pt>
                <c:pt idx="4878">
                  <c:v>0.318166</c:v>
                </c:pt>
                <c:pt idx="4879">
                  <c:v>0.31764599999999998</c:v>
                </c:pt>
                <c:pt idx="4880">
                  <c:v>0.31730399999999997</c:v>
                </c:pt>
                <c:pt idx="4881">
                  <c:v>0.31725199999999998</c:v>
                </c:pt>
                <c:pt idx="4882">
                  <c:v>0.31719900000000001</c:v>
                </c:pt>
                <c:pt idx="4883">
                  <c:v>0.31700299999999998</c:v>
                </c:pt>
                <c:pt idx="4884">
                  <c:v>0.31695899999999999</c:v>
                </c:pt>
                <c:pt idx="4885">
                  <c:v>0.31685000000000002</c:v>
                </c:pt>
                <c:pt idx="4886">
                  <c:v>0.31639899999999999</c:v>
                </c:pt>
                <c:pt idx="4887">
                  <c:v>0.31647700000000001</c:v>
                </c:pt>
                <c:pt idx="4888">
                  <c:v>0.31635600000000003</c:v>
                </c:pt>
                <c:pt idx="4889">
                  <c:v>0.31595200000000001</c:v>
                </c:pt>
                <c:pt idx="4890">
                  <c:v>0.315718</c:v>
                </c:pt>
                <c:pt idx="4891">
                  <c:v>0.31598199999999999</c:v>
                </c:pt>
                <c:pt idx="4892">
                  <c:v>0.31566499999999997</c:v>
                </c:pt>
                <c:pt idx="4893">
                  <c:v>0.315222</c:v>
                </c:pt>
                <c:pt idx="4894">
                  <c:v>0.31514199999999998</c:v>
                </c:pt>
                <c:pt idx="4895">
                  <c:v>0.31493199999999999</c:v>
                </c:pt>
                <c:pt idx="4896">
                  <c:v>0.31459300000000001</c:v>
                </c:pt>
                <c:pt idx="4897">
                  <c:v>0.31464799999999998</c:v>
                </c:pt>
                <c:pt idx="4898">
                  <c:v>0.31423000000000001</c:v>
                </c:pt>
                <c:pt idx="4899">
                  <c:v>0.31401200000000001</c:v>
                </c:pt>
                <c:pt idx="4900">
                  <c:v>0.31387700000000002</c:v>
                </c:pt>
                <c:pt idx="4901">
                  <c:v>0.31398700000000002</c:v>
                </c:pt>
                <c:pt idx="4902">
                  <c:v>0.313554</c:v>
                </c:pt>
                <c:pt idx="4903">
                  <c:v>0.31336700000000001</c:v>
                </c:pt>
                <c:pt idx="4904">
                  <c:v>0.31311800000000001</c:v>
                </c:pt>
                <c:pt idx="4905">
                  <c:v>0.312745</c:v>
                </c:pt>
                <c:pt idx="4906">
                  <c:v>0.31297399999999997</c:v>
                </c:pt>
                <c:pt idx="4907">
                  <c:v>0.31270599999999998</c:v>
                </c:pt>
                <c:pt idx="4908">
                  <c:v>0.31234400000000001</c:v>
                </c:pt>
                <c:pt idx="4909">
                  <c:v>0.31220599999999998</c:v>
                </c:pt>
                <c:pt idx="4910">
                  <c:v>0.312</c:v>
                </c:pt>
                <c:pt idx="4911">
                  <c:v>0.311724</c:v>
                </c:pt>
                <c:pt idx="4912">
                  <c:v>0.31148799999999999</c:v>
                </c:pt>
                <c:pt idx="4913">
                  <c:v>0.31149199999999999</c:v>
                </c:pt>
                <c:pt idx="4914">
                  <c:v>0.31106400000000001</c:v>
                </c:pt>
                <c:pt idx="4915">
                  <c:v>0.31098199999999998</c:v>
                </c:pt>
                <c:pt idx="4916">
                  <c:v>0.31073200000000001</c:v>
                </c:pt>
                <c:pt idx="4917">
                  <c:v>0.310554</c:v>
                </c:pt>
                <c:pt idx="4918">
                  <c:v>0.31037799999999999</c:v>
                </c:pt>
                <c:pt idx="4919">
                  <c:v>0.31007000000000001</c:v>
                </c:pt>
                <c:pt idx="4920">
                  <c:v>0.31017800000000001</c:v>
                </c:pt>
                <c:pt idx="4921">
                  <c:v>0.30968499999999999</c:v>
                </c:pt>
                <c:pt idx="4922">
                  <c:v>0.309535</c:v>
                </c:pt>
                <c:pt idx="4923">
                  <c:v>0.30950699999999998</c:v>
                </c:pt>
                <c:pt idx="4924">
                  <c:v>0.30924600000000002</c:v>
                </c:pt>
                <c:pt idx="4925">
                  <c:v>0.30912699999999999</c:v>
                </c:pt>
                <c:pt idx="4926">
                  <c:v>0.30874600000000002</c:v>
                </c:pt>
                <c:pt idx="4927">
                  <c:v>0.30866399999999999</c:v>
                </c:pt>
                <c:pt idx="4928">
                  <c:v>0.30841299999999999</c:v>
                </c:pt>
                <c:pt idx="4929">
                  <c:v>0.30820599999999998</c:v>
                </c:pt>
                <c:pt idx="4930">
                  <c:v>0.30808400000000002</c:v>
                </c:pt>
                <c:pt idx="4931">
                  <c:v>0.30783300000000002</c:v>
                </c:pt>
                <c:pt idx="4932">
                  <c:v>0.30763499999999999</c:v>
                </c:pt>
                <c:pt idx="4933">
                  <c:v>0.30742799999999998</c:v>
                </c:pt>
                <c:pt idx="4934">
                  <c:v>0.30722500000000003</c:v>
                </c:pt>
                <c:pt idx="4935">
                  <c:v>0.30712400000000001</c:v>
                </c:pt>
                <c:pt idx="4936">
                  <c:v>0.30680299999999999</c:v>
                </c:pt>
                <c:pt idx="4937">
                  <c:v>0.30675200000000002</c:v>
                </c:pt>
                <c:pt idx="4938">
                  <c:v>0.30672100000000002</c:v>
                </c:pt>
                <c:pt idx="4939">
                  <c:v>0.30648700000000001</c:v>
                </c:pt>
                <c:pt idx="4940">
                  <c:v>0.30636400000000003</c:v>
                </c:pt>
                <c:pt idx="4941">
                  <c:v>0.30603900000000001</c:v>
                </c:pt>
                <c:pt idx="4942">
                  <c:v>0.30595299999999997</c:v>
                </c:pt>
                <c:pt idx="4943">
                  <c:v>0.30593799999999999</c:v>
                </c:pt>
                <c:pt idx="4944">
                  <c:v>0.30552800000000002</c:v>
                </c:pt>
                <c:pt idx="4945">
                  <c:v>0.30540099999999998</c:v>
                </c:pt>
                <c:pt idx="4946">
                  <c:v>0.30499999999999999</c:v>
                </c:pt>
                <c:pt idx="4947">
                  <c:v>0.30499100000000001</c:v>
                </c:pt>
                <c:pt idx="4948">
                  <c:v>0.30468200000000001</c:v>
                </c:pt>
                <c:pt idx="4949">
                  <c:v>0.30441800000000002</c:v>
                </c:pt>
                <c:pt idx="4950">
                  <c:v>0.304313</c:v>
                </c:pt>
                <c:pt idx="4951">
                  <c:v>0.30406100000000003</c:v>
                </c:pt>
                <c:pt idx="4952">
                  <c:v>0.30390699999999998</c:v>
                </c:pt>
                <c:pt idx="4953">
                  <c:v>0.30349300000000001</c:v>
                </c:pt>
                <c:pt idx="4954">
                  <c:v>0.30328500000000003</c:v>
                </c:pt>
                <c:pt idx="4955">
                  <c:v>0.30330400000000002</c:v>
                </c:pt>
                <c:pt idx="4956">
                  <c:v>0.30308000000000002</c:v>
                </c:pt>
                <c:pt idx="4957">
                  <c:v>0.30294100000000002</c:v>
                </c:pt>
                <c:pt idx="4958">
                  <c:v>0.30273600000000001</c:v>
                </c:pt>
                <c:pt idx="4959">
                  <c:v>0.30259900000000001</c:v>
                </c:pt>
                <c:pt idx="4960">
                  <c:v>0.30257499999999998</c:v>
                </c:pt>
                <c:pt idx="4961">
                  <c:v>0.30230200000000002</c:v>
                </c:pt>
                <c:pt idx="4962">
                  <c:v>0.30195300000000003</c:v>
                </c:pt>
                <c:pt idx="4963">
                  <c:v>0.30191699999999999</c:v>
                </c:pt>
                <c:pt idx="4964">
                  <c:v>0.301423</c:v>
                </c:pt>
                <c:pt idx="4965">
                  <c:v>0.30148799999999998</c:v>
                </c:pt>
                <c:pt idx="4966">
                  <c:v>0.301118</c:v>
                </c:pt>
                <c:pt idx="4967">
                  <c:v>0.30094500000000002</c:v>
                </c:pt>
                <c:pt idx="4968">
                  <c:v>0.30076799999999998</c:v>
                </c:pt>
                <c:pt idx="4969">
                  <c:v>0.30061700000000002</c:v>
                </c:pt>
                <c:pt idx="4970">
                  <c:v>0.30035499999999998</c:v>
                </c:pt>
                <c:pt idx="4971">
                  <c:v>0.30001299999999997</c:v>
                </c:pt>
                <c:pt idx="4972">
                  <c:v>0.30013800000000002</c:v>
                </c:pt>
                <c:pt idx="4973">
                  <c:v>0.29983700000000002</c:v>
                </c:pt>
                <c:pt idx="4974">
                  <c:v>0.29955100000000001</c:v>
                </c:pt>
                <c:pt idx="4975">
                  <c:v>0.29951699999999998</c:v>
                </c:pt>
                <c:pt idx="4976">
                  <c:v>0.29926700000000001</c:v>
                </c:pt>
                <c:pt idx="4977">
                  <c:v>0.29905599999999999</c:v>
                </c:pt>
                <c:pt idx="4978">
                  <c:v>0.29873100000000002</c:v>
                </c:pt>
                <c:pt idx="4979">
                  <c:v>0.29861199999999999</c:v>
                </c:pt>
                <c:pt idx="4980">
                  <c:v>0.29830400000000001</c:v>
                </c:pt>
                <c:pt idx="4981">
                  <c:v>0.298039</c:v>
                </c:pt>
                <c:pt idx="4982">
                  <c:v>0.29782500000000001</c:v>
                </c:pt>
                <c:pt idx="4983">
                  <c:v>0.297815</c:v>
                </c:pt>
                <c:pt idx="4984">
                  <c:v>0.29749700000000001</c:v>
                </c:pt>
                <c:pt idx="4985">
                  <c:v>0.29736800000000002</c:v>
                </c:pt>
                <c:pt idx="4986">
                  <c:v>0.29724699999999998</c:v>
                </c:pt>
                <c:pt idx="4987">
                  <c:v>0.29697200000000001</c:v>
                </c:pt>
                <c:pt idx="4988">
                  <c:v>0.29674400000000001</c:v>
                </c:pt>
                <c:pt idx="4989">
                  <c:v>0.29653099999999999</c:v>
                </c:pt>
                <c:pt idx="4990">
                  <c:v>0.29617199999999999</c:v>
                </c:pt>
                <c:pt idx="4991">
                  <c:v>0.29596600000000001</c:v>
                </c:pt>
                <c:pt idx="4992">
                  <c:v>0.29586299999999999</c:v>
                </c:pt>
                <c:pt idx="4993">
                  <c:v>0.29562899999999998</c:v>
                </c:pt>
                <c:pt idx="4994">
                  <c:v>0.29544999999999999</c:v>
                </c:pt>
                <c:pt idx="4995">
                  <c:v>0.29517300000000002</c:v>
                </c:pt>
                <c:pt idx="4996">
                  <c:v>0.29490100000000002</c:v>
                </c:pt>
                <c:pt idx="4997">
                  <c:v>0.295047</c:v>
                </c:pt>
                <c:pt idx="4998">
                  <c:v>0.29486499999999999</c:v>
                </c:pt>
                <c:pt idx="4999">
                  <c:v>0.29448999999999997</c:v>
                </c:pt>
                <c:pt idx="5000">
                  <c:v>0.29445399999999999</c:v>
                </c:pt>
                <c:pt idx="5001">
                  <c:v>0.29435800000000001</c:v>
                </c:pt>
                <c:pt idx="5002">
                  <c:v>0.29403800000000002</c:v>
                </c:pt>
                <c:pt idx="5003">
                  <c:v>0.29369499999999998</c:v>
                </c:pt>
                <c:pt idx="5004">
                  <c:v>0.293464</c:v>
                </c:pt>
                <c:pt idx="5005">
                  <c:v>0.29319800000000001</c:v>
                </c:pt>
                <c:pt idx="5006">
                  <c:v>0.29307100000000003</c:v>
                </c:pt>
                <c:pt idx="5007">
                  <c:v>0.29290699999999997</c:v>
                </c:pt>
                <c:pt idx="5008">
                  <c:v>0.29280899999999999</c:v>
                </c:pt>
                <c:pt idx="5009">
                  <c:v>0.29236800000000002</c:v>
                </c:pt>
                <c:pt idx="5010">
                  <c:v>0.29241099999999998</c:v>
                </c:pt>
                <c:pt idx="5011">
                  <c:v>0.29227500000000001</c:v>
                </c:pt>
                <c:pt idx="5012">
                  <c:v>0.29195399999999999</c:v>
                </c:pt>
                <c:pt idx="5013">
                  <c:v>0.29179699999999997</c:v>
                </c:pt>
                <c:pt idx="5014">
                  <c:v>0.29178900000000002</c:v>
                </c:pt>
                <c:pt idx="5015">
                  <c:v>0.29132000000000002</c:v>
                </c:pt>
                <c:pt idx="5016">
                  <c:v>0.29134599999999999</c:v>
                </c:pt>
                <c:pt idx="5017">
                  <c:v>0.291296</c:v>
                </c:pt>
                <c:pt idx="5018">
                  <c:v>0.290856</c:v>
                </c:pt>
                <c:pt idx="5019">
                  <c:v>0.29073500000000002</c:v>
                </c:pt>
                <c:pt idx="5020">
                  <c:v>0.29036400000000001</c:v>
                </c:pt>
                <c:pt idx="5021">
                  <c:v>0.29024299999999997</c:v>
                </c:pt>
                <c:pt idx="5022">
                  <c:v>0.29017799999999999</c:v>
                </c:pt>
                <c:pt idx="5023">
                  <c:v>0.28977700000000001</c:v>
                </c:pt>
                <c:pt idx="5024">
                  <c:v>0.28970899999999999</c:v>
                </c:pt>
                <c:pt idx="5025">
                  <c:v>0.28953400000000001</c:v>
                </c:pt>
                <c:pt idx="5026">
                  <c:v>0.28937299999999999</c:v>
                </c:pt>
                <c:pt idx="5027">
                  <c:v>0.28916199999999997</c:v>
                </c:pt>
                <c:pt idx="5028">
                  <c:v>0.28911700000000001</c:v>
                </c:pt>
                <c:pt idx="5029">
                  <c:v>0.28887200000000002</c:v>
                </c:pt>
                <c:pt idx="5030">
                  <c:v>0.28871000000000002</c:v>
                </c:pt>
                <c:pt idx="5031">
                  <c:v>0.28817799999999999</c:v>
                </c:pt>
                <c:pt idx="5032">
                  <c:v>0.28808499999999998</c:v>
                </c:pt>
                <c:pt idx="5033">
                  <c:v>0.28784700000000002</c:v>
                </c:pt>
                <c:pt idx="5034">
                  <c:v>0.28773300000000002</c:v>
                </c:pt>
                <c:pt idx="5035">
                  <c:v>0.28756199999999998</c:v>
                </c:pt>
                <c:pt idx="5036">
                  <c:v>0.28733700000000001</c:v>
                </c:pt>
                <c:pt idx="5037">
                  <c:v>0.28681800000000002</c:v>
                </c:pt>
                <c:pt idx="5038">
                  <c:v>0.286802</c:v>
                </c:pt>
                <c:pt idx="5039">
                  <c:v>0.28651300000000002</c:v>
                </c:pt>
                <c:pt idx="5040">
                  <c:v>0.28638400000000003</c:v>
                </c:pt>
                <c:pt idx="5041">
                  <c:v>0.28622599999999998</c:v>
                </c:pt>
                <c:pt idx="5042">
                  <c:v>0.28575099999999998</c:v>
                </c:pt>
                <c:pt idx="5043">
                  <c:v>0.28578999999999999</c:v>
                </c:pt>
                <c:pt idx="5044">
                  <c:v>0.28545700000000002</c:v>
                </c:pt>
                <c:pt idx="5045">
                  <c:v>0.28503000000000001</c:v>
                </c:pt>
                <c:pt idx="5046">
                  <c:v>0.28492600000000001</c:v>
                </c:pt>
                <c:pt idx="5047">
                  <c:v>0.28484599999999999</c:v>
                </c:pt>
                <c:pt idx="5048">
                  <c:v>0.28479199999999999</c:v>
                </c:pt>
                <c:pt idx="5049">
                  <c:v>0.28435700000000003</c:v>
                </c:pt>
                <c:pt idx="5050">
                  <c:v>0.28418100000000002</c:v>
                </c:pt>
                <c:pt idx="5051">
                  <c:v>0.28393699999999999</c:v>
                </c:pt>
                <c:pt idx="5052">
                  <c:v>0.28386099999999997</c:v>
                </c:pt>
                <c:pt idx="5053">
                  <c:v>0.283725</c:v>
                </c:pt>
                <c:pt idx="5054">
                  <c:v>0.28352699999999997</c:v>
                </c:pt>
                <c:pt idx="5055">
                  <c:v>0.28313500000000003</c:v>
                </c:pt>
                <c:pt idx="5056">
                  <c:v>0.28311399999999998</c:v>
                </c:pt>
                <c:pt idx="5057">
                  <c:v>0.28299000000000002</c:v>
                </c:pt>
                <c:pt idx="5058">
                  <c:v>0.282642</c:v>
                </c:pt>
                <c:pt idx="5059">
                  <c:v>0.28236699999999998</c:v>
                </c:pt>
                <c:pt idx="5060">
                  <c:v>0.28192</c:v>
                </c:pt>
                <c:pt idx="5061">
                  <c:v>0.28199000000000002</c:v>
                </c:pt>
                <c:pt idx="5062">
                  <c:v>0.28182200000000002</c:v>
                </c:pt>
                <c:pt idx="5063">
                  <c:v>0.281559</c:v>
                </c:pt>
                <c:pt idx="5064">
                  <c:v>0.28131899999999999</c:v>
                </c:pt>
                <c:pt idx="5065">
                  <c:v>0.28109899999999999</c:v>
                </c:pt>
                <c:pt idx="5066">
                  <c:v>0.28067799999999998</c:v>
                </c:pt>
                <c:pt idx="5067">
                  <c:v>0.28066099999999999</c:v>
                </c:pt>
                <c:pt idx="5068">
                  <c:v>0.28043800000000002</c:v>
                </c:pt>
                <c:pt idx="5069">
                  <c:v>0.28024700000000002</c:v>
                </c:pt>
                <c:pt idx="5070">
                  <c:v>0.28027000000000002</c:v>
                </c:pt>
                <c:pt idx="5071">
                  <c:v>0.279891</c:v>
                </c:pt>
                <c:pt idx="5072">
                  <c:v>0.27960600000000002</c:v>
                </c:pt>
                <c:pt idx="5073">
                  <c:v>0.27972999999999998</c:v>
                </c:pt>
                <c:pt idx="5074">
                  <c:v>0.27938200000000002</c:v>
                </c:pt>
                <c:pt idx="5075">
                  <c:v>0.279221</c:v>
                </c:pt>
                <c:pt idx="5076">
                  <c:v>0.279028</c:v>
                </c:pt>
                <c:pt idx="5077">
                  <c:v>0.27887299999999998</c:v>
                </c:pt>
                <c:pt idx="5078">
                  <c:v>0.27883200000000002</c:v>
                </c:pt>
                <c:pt idx="5079">
                  <c:v>0.27861799999999998</c:v>
                </c:pt>
                <c:pt idx="5080">
                  <c:v>0.27815699999999999</c:v>
                </c:pt>
                <c:pt idx="5081">
                  <c:v>0.27815099999999998</c:v>
                </c:pt>
                <c:pt idx="5082">
                  <c:v>0.277924</c:v>
                </c:pt>
                <c:pt idx="5083">
                  <c:v>0.27768500000000002</c:v>
                </c:pt>
                <c:pt idx="5084">
                  <c:v>0.27764</c:v>
                </c:pt>
                <c:pt idx="5085">
                  <c:v>0.27731099999999997</c:v>
                </c:pt>
                <c:pt idx="5086">
                  <c:v>0.27715000000000001</c:v>
                </c:pt>
                <c:pt idx="5087">
                  <c:v>0.27706700000000001</c:v>
                </c:pt>
                <c:pt idx="5088">
                  <c:v>0.27695900000000001</c:v>
                </c:pt>
                <c:pt idx="5089">
                  <c:v>0.27657799999999999</c:v>
                </c:pt>
                <c:pt idx="5090">
                  <c:v>0.27613100000000002</c:v>
                </c:pt>
                <c:pt idx="5091">
                  <c:v>0.27607300000000001</c:v>
                </c:pt>
                <c:pt idx="5092">
                  <c:v>0.27583299999999999</c:v>
                </c:pt>
                <c:pt idx="5093">
                  <c:v>0.27571899999999999</c:v>
                </c:pt>
                <c:pt idx="5094">
                  <c:v>0.275505</c:v>
                </c:pt>
                <c:pt idx="5095">
                  <c:v>0.27551900000000001</c:v>
                </c:pt>
                <c:pt idx="5096">
                  <c:v>0.275117</c:v>
                </c:pt>
                <c:pt idx="5097">
                  <c:v>0.27484500000000001</c:v>
                </c:pt>
                <c:pt idx="5098">
                  <c:v>0.27460800000000002</c:v>
                </c:pt>
                <c:pt idx="5099">
                  <c:v>0.27431</c:v>
                </c:pt>
                <c:pt idx="5100">
                  <c:v>0.27421299999999998</c:v>
                </c:pt>
                <c:pt idx="5101">
                  <c:v>0.27408500000000002</c:v>
                </c:pt>
                <c:pt idx="5102">
                  <c:v>0.27407599999999999</c:v>
                </c:pt>
                <c:pt idx="5103">
                  <c:v>0.27354600000000001</c:v>
                </c:pt>
                <c:pt idx="5104">
                  <c:v>0.27318100000000001</c:v>
                </c:pt>
                <c:pt idx="5105">
                  <c:v>0.27296700000000002</c:v>
                </c:pt>
                <c:pt idx="5106">
                  <c:v>0.27299299999999999</c:v>
                </c:pt>
                <c:pt idx="5107">
                  <c:v>0.27248699999999998</c:v>
                </c:pt>
                <c:pt idx="5108">
                  <c:v>0.27238499999999999</c:v>
                </c:pt>
                <c:pt idx="5109">
                  <c:v>0.27217999999999998</c:v>
                </c:pt>
                <c:pt idx="5110">
                  <c:v>0.27218999999999999</c:v>
                </c:pt>
                <c:pt idx="5111">
                  <c:v>0.27174399999999999</c:v>
                </c:pt>
                <c:pt idx="5112">
                  <c:v>0.27143400000000001</c:v>
                </c:pt>
                <c:pt idx="5113">
                  <c:v>0.27140199999999998</c:v>
                </c:pt>
                <c:pt idx="5114">
                  <c:v>0.271171</c:v>
                </c:pt>
                <c:pt idx="5115">
                  <c:v>0.27100400000000002</c:v>
                </c:pt>
                <c:pt idx="5116">
                  <c:v>0.27072800000000002</c:v>
                </c:pt>
                <c:pt idx="5117">
                  <c:v>0.27068300000000001</c:v>
                </c:pt>
                <c:pt idx="5118">
                  <c:v>0.27041799999999999</c:v>
                </c:pt>
                <c:pt idx="5119">
                  <c:v>0.270374</c:v>
                </c:pt>
                <c:pt idx="5120">
                  <c:v>0.269978</c:v>
                </c:pt>
                <c:pt idx="5121">
                  <c:v>0.26962799999999998</c:v>
                </c:pt>
                <c:pt idx="5122">
                  <c:v>0.26967099999999999</c:v>
                </c:pt>
                <c:pt idx="5123">
                  <c:v>0.26937100000000003</c:v>
                </c:pt>
                <c:pt idx="5124">
                  <c:v>0.26921699999999998</c:v>
                </c:pt>
                <c:pt idx="5125">
                  <c:v>0.26899899999999999</c:v>
                </c:pt>
                <c:pt idx="5126">
                  <c:v>0.26878999999999997</c:v>
                </c:pt>
                <c:pt idx="5127">
                  <c:v>0.26852100000000001</c:v>
                </c:pt>
                <c:pt idx="5128">
                  <c:v>0.26838400000000001</c:v>
                </c:pt>
                <c:pt idx="5129">
                  <c:v>0.26824500000000001</c:v>
                </c:pt>
                <c:pt idx="5130">
                  <c:v>0.267928</c:v>
                </c:pt>
                <c:pt idx="5131">
                  <c:v>0.26801199999999997</c:v>
                </c:pt>
                <c:pt idx="5132">
                  <c:v>0.26776</c:v>
                </c:pt>
                <c:pt idx="5133">
                  <c:v>0.26748899999999998</c:v>
                </c:pt>
                <c:pt idx="5134">
                  <c:v>0.26711000000000001</c:v>
                </c:pt>
                <c:pt idx="5135">
                  <c:v>0.26691100000000001</c:v>
                </c:pt>
                <c:pt idx="5136">
                  <c:v>0.26672400000000002</c:v>
                </c:pt>
                <c:pt idx="5137">
                  <c:v>0.26667400000000002</c:v>
                </c:pt>
                <c:pt idx="5138">
                  <c:v>0.26636599999999999</c:v>
                </c:pt>
                <c:pt idx="5139">
                  <c:v>0.26636700000000002</c:v>
                </c:pt>
                <c:pt idx="5140">
                  <c:v>0.26608199999999999</c:v>
                </c:pt>
                <c:pt idx="5141">
                  <c:v>0.26574900000000001</c:v>
                </c:pt>
                <c:pt idx="5142">
                  <c:v>0.26564700000000002</c:v>
                </c:pt>
                <c:pt idx="5143">
                  <c:v>0.26547900000000002</c:v>
                </c:pt>
                <c:pt idx="5144">
                  <c:v>0.26542900000000003</c:v>
                </c:pt>
                <c:pt idx="5145">
                  <c:v>0.26516699999999999</c:v>
                </c:pt>
                <c:pt idx="5146">
                  <c:v>0.265069</c:v>
                </c:pt>
                <c:pt idx="5147">
                  <c:v>0.26475300000000002</c:v>
                </c:pt>
                <c:pt idx="5148">
                  <c:v>0.26455000000000001</c:v>
                </c:pt>
                <c:pt idx="5149">
                  <c:v>0.26445299999999999</c:v>
                </c:pt>
                <c:pt idx="5150">
                  <c:v>0.26428800000000002</c:v>
                </c:pt>
                <c:pt idx="5151">
                  <c:v>0.26416800000000001</c:v>
                </c:pt>
                <c:pt idx="5152">
                  <c:v>0.263872</c:v>
                </c:pt>
                <c:pt idx="5153">
                  <c:v>0.26369900000000002</c:v>
                </c:pt>
                <c:pt idx="5154">
                  <c:v>0.26344099999999998</c:v>
                </c:pt>
                <c:pt idx="5155">
                  <c:v>0.26352700000000001</c:v>
                </c:pt>
                <c:pt idx="5156">
                  <c:v>0.26316499999999998</c:v>
                </c:pt>
                <c:pt idx="5157">
                  <c:v>0.26284800000000003</c:v>
                </c:pt>
                <c:pt idx="5158">
                  <c:v>0.26261099999999998</c:v>
                </c:pt>
                <c:pt idx="5159">
                  <c:v>0.26223099999999999</c:v>
                </c:pt>
                <c:pt idx="5160">
                  <c:v>0.2621</c:v>
                </c:pt>
                <c:pt idx="5161">
                  <c:v>0.261907</c:v>
                </c:pt>
                <c:pt idx="5162">
                  <c:v>0.26180900000000001</c:v>
                </c:pt>
                <c:pt idx="5163">
                  <c:v>0.26141999999999999</c:v>
                </c:pt>
                <c:pt idx="5164">
                  <c:v>0.26128200000000001</c:v>
                </c:pt>
                <c:pt idx="5165">
                  <c:v>0.26111499999999999</c:v>
                </c:pt>
                <c:pt idx="5166">
                  <c:v>0.26094800000000001</c:v>
                </c:pt>
                <c:pt idx="5167">
                  <c:v>0.26059199999999999</c:v>
                </c:pt>
                <c:pt idx="5168">
                  <c:v>0.26039600000000002</c:v>
                </c:pt>
                <c:pt idx="5169">
                  <c:v>0.260189</c:v>
                </c:pt>
                <c:pt idx="5170">
                  <c:v>0.260104</c:v>
                </c:pt>
                <c:pt idx="5171">
                  <c:v>0.25980599999999998</c:v>
                </c:pt>
                <c:pt idx="5172">
                  <c:v>0.25952399999999998</c:v>
                </c:pt>
                <c:pt idx="5173">
                  <c:v>0.25929400000000002</c:v>
                </c:pt>
                <c:pt idx="5174">
                  <c:v>0.25905</c:v>
                </c:pt>
                <c:pt idx="5175">
                  <c:v>0.25891700000000001</c:v>
                </c:pt>
                <c:pt idx="5176">
                  <c:v>0.25879999999999997</c:v>
                </c:pt>
                <c:pt idx="5177">
                  <c:v>0.25860300000000003</c:v>
                </c:pt>
                <c:pt idx="5178">
                  <c:v>0.25826199999999999</c:v>
                </c:pt>
                <c:pt idx="5179">
                  <c:v>0.25811800000000001</c:v>
                </c:pt>
                <c:pt idx="5180">
                  <c:v>0.257766</c:v>
                </c:pt>
                <c:pt idx="5181">
                  <c:v>0.25766499999999998</c:v>
                </c:pt>
                <c:pt idx="5182">
                  <c:v>0.25753399999999999</c:v>
                </c:pt>
                <c:pt idx="5183">
                  <c:v>0.25727899999999998</c:v>
                </c:pt>
                <c:pt idx="5184">
                  <c:v>0.25690000000000002</c:v>
                </c:pt>
                <c:pt idx="5185">
                  <c:v>0.25661200000000001</c:v>
                </c:pt>
                <c:pt idx="5186">
                  <c:v>0.25630799999999998</c:v>
                </c:pt>
                <c:pt idx="5187">
                  <c:v>0.25631300000000001</c:v>
                </c:pt>
                <c:pt idx="5188">
                  <c:v>0.256191</c:v>
                </c:pt>
                <c:pt idx="5189">
                  <c:v>0.25599899999999998</c:v>
                </c:pt>
                <c:pt idx="5190">
                  <c:v>0.255635</c:v>
                </c:pt>
                <c:pt idx="5191">
                  <c:v>0.25548500000000002</c:v>
                </c:pt>
                <c:pt idx="5192">
                  <c:v>0.25520100000000001</c:v>
                </c:pt>
                <c:pt idx="5193">
                  <c:v>0.25491900000000001</c:v>
                </c:pt>
                <c:pt idx="5194">
                  <c:v>0.25488</c:v>
                </c:pt>
                <c:pt idx="5195">
                  <c:v>0.254716</c:v>
                </c:pt>
                <c:pt idx="5196">
                  <c:v>0.25431900000000002</c:v>
                </c:pt>
                <c:pt idx="5197">
                  <c:v>0.25418299999999999</c:v>
                </c:pt>
                <c:pt idx="5198">
                  <c:v>0.25388300000000003</c:v>
                </c:pt>
                <c:pt idx="5199">
                  <c:v>0.25379299999999999</c:v>
                </c:pt>
                <c:pt idx="5200">
                  <c:v>0.25355</c:v>
                </c:pt>
                <c:pt idx="5201">
                  <c:v>0.25320100000000001</c:v>
                </c:pt>
                <c:pt idx="5202">
                  <c:v>0.25317299999999998</c:v>
                </c:pt>
                <c:pt idx="5203">
                  <c:v>0.25287500000000002</c:v>
                </c:pt>
                <c:pt idx="5204">
                  <c:v>0.25251499999999999</c:v>
                </c:pt>
                <c:pt idx="5205">
                  <c:v>0.25258799999999998</c:v>
                </c:pt>
                <c:pt idx="5206">
                  <c:v>0.25247199999999997</c:v>
                </c:pt>
                <c:pt idx="5207">
                  <c:v>0.25237700000000002</c:v>
                </c:pt>
                <c:pt idx="5208">
                  <c:v>0.25202400000000003</c:v>
                </c:pt>
                <c:pt idx="5209">
                  <c:v>0.25176199999999999</c:v>
                </c:pt>
                <c:pt idx="5210">
                  <c:v>0.25179699999999999</c:v>
                </c:pt>
                <c:pt idx="5211">
                  <c:v>0.251467</c:v>
                </c:pt>
                <c:pt idx="5212">
                  <c:v>0.251417</c:v>
                </c:pt>
                <c:pt idx="5213">
                  <c:v>0.25114999999999998</c:v>
                </c:pt>
                <c:pt idx="5214">
                  <c:v>0.25084200000000001</c:v>
                </c:pt>
                <c:pt idx="5215">
                  <c:v>0.25064199999999998</c:v>
                </c:pt>
                <c:pt idx="5216">
                  <c:v>0.25044300000000003</c:v>
                </c:pt>
                <c:pt idx="5217">
                  <c:v>0.25034600000000001</c:v>
                </c:pt>
                <c:pt idx="5218">
                  <c:v>0.249999</c:v>
                </c:pt>
                <c:pt idx="5219">
                  <c:v>0.249948</c:v>
                </c:pt>
                <c:pt idx="5220">
                  <c:v>0.24968399999999999</c:v>
                </c:pt>
                <c:pt idx="5221">
                  <c:v>0.24959500000000001</c:v>
                </c:pt>
                <c:pt idx="5222">
                  <c:v>0.249309</c:v>
                </c:pt>
                <c:pt idx="5223">
                  <c:v>0.24907699999999999</c:v>
                </c:pt>
                <c:pt idx="5224">
                  <c:v>0.248585</c:v>
                </c:pt>
                <c:pt idx="5225">
                  <c:v>0.24846799999999999</c:v>
                </c:pt>
                <c:pt idx="5226">
                  <c:v>0.2485</c:v>
                </c:pt>
                <c:pt idx="5227">
                  <c:v>0.24815000000000001</c:v>
                </c:pt>
                <c:pt idx="5228">
                  <c:v>0.247975</c:v>
                </c:pt>
                <c:pt idx="5229">
                  <c:v>0.24757699999999999</c:v>
                </c:pt>
                <c:pt idx="5230">
                  <c:v>0.24743599999999999</c:v>
                </c:pt>
                <c:pt idx="5231">
                  <c:v>0.24706</c:v>
                </c:pt>
                <c:pt idx="5232">
                  <c:v>0.246725</c:v>
                </c:pt>
                <c:pt idx="5233">
                  <c:v>0.246645</c:v>
                </c:pt>
                <c:pt idx="5234">
                  <c:v>0.246471</c:v>
                </c:pt>
                <c:pt idx="5235">
                  <c:v>0.24637000000000001</c:v>
                </c:pt>
                <c:pt idx="5236">
                  <c:v>0.24602299999999999</c:v>
                </c:pt>
                <c:pt idx="5237">
                  <c:v>0.24581600000000001</c:v>
                </c:pt>
                <c:pt idx="5238">
                  <c:v>0.24576999999999999</c:v>
                </c:pt>
                <c:pt idx="5239">
                  <c:v>0.24532999999999999</c:v>
                </c:pt>
                <c:pt idx="5240">
                  <c:v>0.24519199999999999</c:v>
                </c:pt>
                <c:pt idx="5241">
                  <c:v>0.24515300000000001</c:v>
                </c:pt>
                <c:pt idx="5242">
                  <c:v>0.24474099999999999</c:v>
                </c:pt>
                <c:pt idx="5243">
                  <c:v>0.244504</c:v>
                </c:pt>
                <c:pt idx="5244">
                  <c:v>0.24415200000000001</c:v>
                </c:pt>
                <c:pt idx="5245">
                  <c:v>0.244062</c:v>
                </c:pt>
                <c:pt idx="5246">
                  <c:v>0.24390300000000001</c:v>
                </c:pt>
                <c:pt idx="5247">
                  <c:v>0.24374399999999999</c:v>
                </c:pt>
                <c:pt idx="5248">
                  <c:v>0.24324299999999999</c:v>
                </c:pt>
                <c:pt idx="5249">
                  <c:v>0.24320800000000001</c:v>
                </c:pt>
                <c:pt idx="5250">
                  <c:v>0.24291299999999999</c:v>
                </c:pt>
                <c:pt idx="5251">
                  <c:v>0.24274899999999999</c:v>
                </c:pt>
                <c:pt idx="5252">
                  <c:v>0.24242900000000001</c:v>
                </c:pt>
                <c:pt idx="5253">
                  <c:v>0.24231900000000001</c:v>
                </c:pt>
                <c:pt idx="5254">
                  <c:v>0.24185699999999999</c:v>
                </c:pt>
                <c:pt idx="5255">
                  <c:v>0.24191399999999999</c:v>
                </c:pt>
                <c:pt idx="5256">
                  <c:v>0.24157200000000001</c:v>
                </c:pt>
                <c:pt idx="5257">
                  <c:v>0.241369</c:v>
                </c:pt>
                <c:pt idx="5258">
                  <c:v>0.241316</c:v>
                </c:pt>
                <c:pt idx="5259">
                  <c:v>0.241065</c:v>
                </c:pt>
                <c:pt idx="5260">
                  <c:v>0.24068700000000001</c:v>
                </c:pt>
                <c:pt idx="5261">
                  <c:v>0.24066199999999999</c:v>
                </c:pt>
                <c:pt idx="5262">
                  <c:v>0.24027699999999999</c:v>
                </c:pt>
                <c:pt idx="5263">
                  <c:v>0.24013000000000001</c:v>
                </c:pt>
                <c:pt idx="5264">
                  <c:v>0.23983399999999999</c:v>
                </c:pt>
                <c:pt idx="5265">
                  <c:v>0.239982</c:v>
                </c:pt>
                <c:pt idx="5266">
                  <c:v>0.23952999999999999</c:v>
                </c:pt>
                <c:pt idx="5267">
                  <c:v>0.23943200000000001</c:v>
                </c:pt>
                <c:pt idx="5268">
                  <c:v>0.23916499999999999</c:v>
                </c:pt>
                <c:pt idx="5269">
                  <c:v>0.23899899999999999</c:v>
                </c:pt>
                <c:pt idx="5270">
                  <c:v>0.23899799999999999</c:v>
                </c:pt>
                <c:pt idx="5271">
                  <c:v>0.23876700000000001</c:v>
                </c:pt>
                <c:pt idx="5272">
                  <c:v>0.23827300000000001</c:v>
                </c:pt>
                <c:pt idx="5273">
                  <c:v>0.238126</c:v>
                </c:pt>
                <c:pt idx="5274">
                  <c:v>0.23804800000000001</c:v>
                </c:pt>
                <c:pt idx="5275">
                  <c:v>0.23771600000000001</c:v>
                </c:pt>
                <c:pt idx="5276">
                  <c:v>0.23777899999999999</c:v>
                </c:pt>
                <c:pt idx="5277">
                  <c:v>0.23752599999999999</c:v>
                </c:pt>
                <c:pt idx="5278">
                  <c:v>0.23730699999999999</c:v>
                </c:pt>
                <c:pt idx="5279">
                  <c:v>0.237044</c:v>
                </c:pt>
                <c:pt idx="5280">
                  <c:v>0.23691400000000001</c:v>
                </c:pt>
                <c:pt idx="5281">
                  <c:v>0.23674300000000001</c:v>
                </c:pt>
                <c:pt idx="5282">
                  <c:v>0.236567</c:v>
                </c:pt>
                <c:pt idx="5283">
                  <c:v>0.236313</c:v>
                </c:pt>
                <c:pt idx="5284">
                  <c:v>0.23618600000000001</c:v>
                </c:pt>
                <c:pt idx="5285">
                  <c:v>0.23593500000000001</c:v>
                </c:pt>
                <c:pt idx="5286">
                  <c:v>0.23572899999999999</c:v>
                </c:pt>
                <c:pt idx="5287">
                  <c:v>0.23543500000000001</c:v>
                </c:pt>
                <c:pt idx="5288">
                  <c:v>0.235454</c:v>
                </c:pt>
                <c:pt idx="5289">
                  <c:v>0.23527200000000001</c:v>
                </c:pt>
                <c:pt idx="5290">
                  <c:v>0.23489499999999999</c:v>
                </c:pt>
                <c:pt idx="5291">
                  <c:v>0.23464699999999999</c:v>
                </c:pt>
                <c:pt idx="5292">
                  <c:v>0.23441699999999999</c:v>
                </c:pt>
                <c:pt idx="5293">
                  <c:v>0.23416000000000001</c:v>
                </c:pt>
                <c:pt idx="5294">
                  <c:v>0.23401</c:v>
                </c:pt>
                <c:pt idx="5295">
                  <c:v>0.23360700000000001</c:v>
                </c:pt>
                <c:pt idx="5296">
                  <c:v>0.23344000000000001</c:v>
                </c:pt>
                <c:pt idx="5297">
                  <c:v>0.23336899999999999</c:v>
                </c:pt>
                <c:pt idx="5298">
                  <c:v>0.23289699999999999</c:v>
                </c:pt>
                <c:pt idx="5299">
                  <c:v>0.23288200000000001</c:v>
                </c:pt>
                <c:pt idx="5300">
                  <c:v>0.23286200000000001</c:v>
                </c:pt>
                <c:pt idx="5301">
                  <c:v>0.232433</c:v>
                </c:pt>
                <c:pt idx="5302">
                  <c:v>0.232104</c:v>
                </c:pt>
                <c:pt idx="5303">
                  <c:v>0.23197599999999999</c:v>
                </c:pt>
                <c:pt idx="5304">
                  <c:v>0.23173299999999999</c:v>
                </c:pt>
                <c:pt idx="5305">
                  <c:v>0.23163500000000001</c:v>
                </c:pt>
                <c:pt idx="5306">
                  <c:v>0.23150899999999999</c:v>
                </c:pt>
                <c:pt idx="5307">
                  <c:v>0.231156</c:v>
                </c:pt>
                <c:pt idx="5308">
                  <c:v>0.23105300000000001</c:v>
                </c:pt>
                <c:pt idx="5309">
                  <c:v>0.23100100000000001</c:v>
                </c:pt>
                <c:pt idx="5310">
                  <c:v>0.23078299999999999</c:v>
                </c:pt>
                <c:pt idx="5311">
                  <c:v>0.23036999999999999</c:v>
                </c:pt>
                <c:pt idx="5312">
                  <c:v>0.230268</c:v>
                </c:pt>
                <c:pt idx="5313">
                  <c:v>0.229853</c:v>
                </c:pt>
                <c:pt idx="5314">
                  <c:v>0.229548</c:v>
                </c:pt>
                <c:pt idx="5315">
                  <c:v>0.229462</c:v>
                </c:pt>
                <c:pt idx="5316">
                  <c:v>0.229216</c:v>
                </c:pt>
                <c:pt idx="5317">
                  <c:v>0.22899600000000001</c:v>
                </c:pt>
                <c:pt idx="5318">
                  <c:v>0.22889699999999999</c:v>
                </c:pt>
                <c:pt idx="5319">
                  <c:v>0.22839100000000001</c:v>
                </c:pt>
                <c:pt idx="5320">
                  <c:v>0.228412</c:v>
                </c:pt>
                <c:pt idx="5321">
                  <c:v>0.22808899999999999</c:v>
                </c:pt>
                <c:pt idx="5322">
                  <c:v>0.22814000000000001</c:v>
                </c:pt>
                <c:pt idx="5323">
                  <c:v>0.227768</c:v>
                </c:pt>
                <c:pt idx="5324">
                  <c:v>0.22766700000000001</c:v>
                </c:pt>
                <c:pt idx="5325">
                  <c:v>0.22734299999999999</c:v>
                </c:pt>
                <c:pt idx="5326">
                  <c:v>0.22712599999999999</c:v>
                </c:pt>
                <c:pt idx="5327">
                  <c:v>0.227016</c:v>
                </c:pt>
                <c:pt idx="5328">
                  <c:v>0.226886</c:v>
                </c:pt>
                <c:pt idx="5329">
                  <c:v>0.22654299999999999</c:v>
                </c:pt>
                <c:pt idx="5330">
                  <c:v>0.22641</c:v>
                </c:pt>
                <c:pt idx="5331">
                  <c:v>0.22625700000000001</c:v>
                </c:pt>
                <c:pt idx="5332">
                  <c:v>0.22600500000000001</c:v>
                </c:pt>
                <c:pt idx="5333">
                  <c:v>0.22580500000000001</c:v>
                </c:pt>
                <c:pt idx="5334">
                  <c:v>0.22542499999999999</c:v>
                </c:pt>
                <c:pt idx="5335">
                  <c:v>0.225325</c:v>
                </c:pt>
                <c:pt idx="5336">
                  <c:v>0.225302</c:v>
                </c:pt>
                <c:pt idx="5337">
                  <c:v>0.22503799999999999</c:v>
                </c:pt>
                <c:pt idx="5338">
                  <c:v>0.224609</c:v>
                </c:pt>
                <c:pt idx="5339">
                  <c:v>0.22461100000000001</c:v>
                </c:pt>
                <c:pt idx="5340">
                  <c:v>0.22440399999999999</c:v>
                </c:pt>
                <c:pt idx="5341">
                  <c:v>0.22422600000000001</c:v>
                </c:pt>
                <c:pt idx="5342">
                  <c:v>0.223972</c:v>
                </c:pt>
                <c:pt idx="5343">
                  <c:v>0.223633</c:v>
                </c:pt>
                <c:pt idx="5344">
                  <c:v>0.22375100000000001</c:v>
                </c:pt>
                <c:pt idx="5345">
                  <c:v>0.223634</c:v>
                </c:pt>
                <c:pt idx="5346">
                  <c:v>0.22323599999999999</c:v>
                </c:pt>
                <c:pt idx="5347">
                  <c:v>0.22315599999999999</c:v>
                </c:pt>
                <c:pt idx="5348">
                  <c:v>0.22276099999999999</c:v>
                </c:pt>
                <c:pt idx="5349">
                  <c:v>0.22265299999999999</c:v>
                </c:pt>
                <c:pt idx="5350">
                  <c:v>0.22253100000000001</c:v>
                </c:pt>
                <c:pt idx="5351">
                  <c:v>0.22228700000000001</c:v>
                </c:pt>
                <c:pt idx="5352">
                  <c:v>0.22186</c:v>
                </c:pt>
                <c:pt idx="5353">
                  <c:v>0.22175300000000001</c:v>
                </c:pt>
                <c:pt idx="5354">
                  <c:v>0.22136</c:v>
                </c:pt>
                <c:pt idx="5355">
                  <c:v>0.221362</c:v>
                </c:pt>
                <c:pt idx="5356">
                  <c:v>0.221078</c:v>
                </c:pt>
                <c:pt idx="5357">
                  <c:v>0.220971</c:v>
                </c:pt>
                <c:pt idx="5358">
                  <c:v>0.22076299999999999</c:v>
                </c:pt>
                <c:pt idx="5359">
                  <c:v>0.22042100000000001</c:v>
                </c:pt>
                <c:pt idx="5360">
                  <c:v>0.22050600000000001</c:v>
                </c:pt>
                <c:pt idx="5361">
                  <c:v>0.21990399999999999</c:v>
                </c:pt>
                <c:pt idx="5362">
                  <c:v>0.21988199999999999</c:v>
                </c:pt>
                <c:pt idx="5363">
                  <c:v>0.21978800000000001</c:v>
                </c:pt>
                <c:pt idx="5364">
                  <c:v>0.21945200000000001</c:v>
                </c:pt>
                <c:pt idx="5365">
                  <c:v>0.21911</c:v>
                </c:pt>
                <c:pt idx="5366">
                  <c:v>0.218941</c:v>
                </c:pt>
                <c:pt idx="5367">
                  <c:v>0.218725</c:v>
                </c:pt>
                <c:pt idx="5368">
                  <c:v>0.21853800000000001</c:v>
                </c:pt>
                <c:pt idx="5369">
                  <c:v>0.218278</c:v>
                </c:pt>
                <c:pt idx="5370">
                  <c:v>0.218227</c:v>
                </c:pt>
                <c:pt idx="5371">
                  <c:v>0.217918</c:v>
                </c:pt>
                <c:pt idx="5372">
                  <c:v>0.21785499999999999</c:v>
                </c:pt>
                <c:pt idx="5373">
                  <c:v>0.21756</c:v>
                </c:pt>
                <c:pt idx="5374">
                  <c:v>0.21723600000000001</c:v>
                </c:pt>
                <c:pt idx="5375">
                  <c:v>0.217062</c:v>
                </c:pt>
                <c:pt idx="5376">
                  <c:v>0.21662400000000001</c:v>
                </c:pt>
                <c:pt idx="5377">
                  <c:v>0.216311</c:v>
                </c:pt>
                <c:pt idx="5378">
                  <c:v>0.21617400000000001</c:v>
                </c:pt>
                <c:pt idx="5379">
                  <c:v>0.21603</c:v>
                </c:pt>
                <c:pt idx="5380">
                  <c:v>0.215832</c:v>
                </c:pt>
                <c:pt idx="5381">
                  <c:v>0.21554400000000001</c:v>
                </c:pt>
                <c:pt idx="5382">
                  <c:v>0.21535199999999999</c:v>
                </c:pt>
                <c:pt idx="5383">
                  <c:v>0.21512100000000001</c:v>
                </c:pt>
                <c:pt idx="5384">
                  <c:v>0.214922</c:v>
                </c:pt>
                <c:pt idx="5385">
                  <c:v>0.21457899999999999</c:v>
                </c:pt>
                <c:pt idx="5386">
                  <c:v>0.21445900000000001</c:v>
                </c:pt>
                <c:pt idx="5387">
                  <c:v>0.214256</c:v>
                </c:pt>
                <c:pt idx="5388">
                  <c:v>0.21415899999999999</c:v>
                </c:pt>
                <c:pt idx="5389">
                  <c:v>0.21401200000000001</c:v>
                </c:pt>
                <c:pt idx="5390">
                  <c:v>0.21373400000000001</c:v>
                </c:pt>
                <c:pt idx="5391">
                  <c:v>0.21365700000000001</c:v>
                </c:pt>
                <c:pt idx="5392">
                  <c:v>0.21354799999999999</c:v>
                </c:pt>
                <c:pt idx="5393">
                  <c:v>0.21329699999999999</c:v>
                </c:pt>
                <c:pt idx="5394">
                  <c:v>0.21323400000000001</c:v>
                </c:pt>
                <c:pt idx="5395">
                  <c:v>0.21287300000000001</c:v>
                </c:pt>
                <c:pt idx="5396">
                  <c:v>0.212842</c:v>
                </c:pt>
                <c:pt idx="5397">
                  <c:v>0.21233099999999999</c:v>
                </c:pt>
                <c:pt idx="5398">
                  <c:v>0.21221599999999999</c:v>
                </c:pt>
                <c:pt idx="5399">
                  <c:v>0.21210899999999999</c:v>
                </c:pt>
                <c:pt idx="5400">
                  <c:v>0.212005</c:v>
                </c:pt>
                <c:pt idx="5401">
                  <c:v>0.211782</c:v>
                </c:pt>
                <c:pt idx="5402">
                  <c:v>0.211588</c:v>
                </c:pt>
                <c:pt idx="5403">
                  <c:v>0.21141299999999999</c:v>
                </c:pt>
                <c:pt idx="5404">
                  <c:v>0.21126800000000001</c:v>
                </c:pt>
                <c:pt idx="5405">
                  <c:v>0.21098600000000001</c:v>
                </c:pt>
                <c:pt idx="5406">
                  <c:v>0.210643</c:v>
                </c:pt>
                <c:pt idx="5407">
                  <c:v>0.21038299999999999</c:v>
                </c:pt>
                <c:pt idx="5408">
                  <c:v>0.210147</c:v>
                </c:pt>
                <c:pt idx="5409">
                  <c:v>0.210311</c:v>
                </c:pt>
                <c:pt idx="5410">
                  <c:v>0.210122</c:v>
                </c:pt>
                <c:pt idx="5411">
                  <c:v>0.209894</c:v>
                </c:pt>
                <c:pt idx="5412">
                  <c:v>0.20973800000000001</c:v>
                </c:pt>
                <c:pt idx="5413">
                  <c:v>0.20951700000000001</c:v>
                </c:pt>
                <c:pt idx="5414">
                  <c:v>0.20911299999999999</c:v>
                </c:pt>
                <c:pt idx="5415">
                  <c:v>0.209117</c:v>
                </c:pt>
                <c:pt idx="5416">
                  <c:v>0.20879900000000001</c:v>
                </c:pt>
                <c:pt idx="5417">
                  <c:v>0.208788</c:v>
                </c:pt>
                <c:pt idx="5418">
                  <c:v>0.208728</c:v>
                </c:pt>
                <c:pt idx="5419">
                  <c:v>0.20838400000000001</c:v>
                </c:pt>
                <c:pt idx="5420">
                  <c:v>0.20827200000000001</c:v>
                </c:pt>
                <c:pt idx="5421">
                  <c:v>0.208066</c:v>
                </c:pt>
                <c:pt idx="5422">
                  <c:v>0.20779</c:v>
                </c:pt>
                <c:pt idx="5423">
                  <c:v>0.20766000000000001</c:v>
                </c:pt>
                <c:pt idx="5424">
                  <c:v>0.20755699999999999</c:v>
                </c:pt>
                <c:pt idx="5425">
                  <c:v>0.20743</c:v>
                </c:pt>
                <c:pt idx="5426">
                  <c:v>0.20713200000000001</c:v>
                </c:pt>
                <c:pt idx="5427">
                  <c:v>0.20691899999999999</c:v>
                </c:pt>
                <c:pt idx="5428">
                  <c:v>0.206703</c:v>
                </c:pt>
                <c:pt idx="5429">
                  <c:v>0.20660500000000001</c:v>
                </c:pt>
                <c:pt idx="5430">
                  <c:v>0.206458</c:v>
                </c:pt>
                <c:pt idx="5431">
                  <c:v>0.206176</c:v>
                </c:pt>
                <c:pt idx="5432">
                  <c:v>0.20621300000000001</c:v>
                </c:pt>
                <c:pt idx="5433">
                  <c:v>0.205929</c:v>
                </c:pt>
                <c:pt idx="5434">
                  <c:v>0.20583699999999999</c:v>
                </c:pt>
                <c:pt idx="5435">
                  <c:v>0.205563</c:v>
                </c:pt>
                <c:pt idx="5436">
                  <c:v>0.205319</c:v>
                </c:pt>
                <c:pt idx="5437">
                  <c:v>0.20493900000000001</c:v>
                </c:pt>
                <c:pt idx="5438">
                  <c:v>0.20477600000000001</c:v>
                </c:pt>
                <c:pt idx="5439">
                  <c:v>0.20481099999999999</c:v>
                </c:pt>
                <c:pt idx="5440">
                  <c:v>0.20430499999999999</c:v>
                </c:pt>
                <c:pt idx="5441">
                  <c:v>0.204265</c:v>
                </c:pt>
                <c:pt idx="5442">
                  <c:v>0.20395199999999999</c:v>
                </c:pt>
                <c:pt idx="5443">
                  <c:v>0.20380799999999999</c:v>
                </c:pt>
                <c:pt idx="5444">
                  <c:v>0.20358100000000001</c:v>
                </c:pt>
                <c:pt idx="5445">
                  <c:v>0.20353199999999999</c:v>
                </c:pt>
                <c:pt idx="5446">
                  <c:v>0.20342299999999999</c:v>
                </c:pt>
                <c:pt idx="5447">
                  <c:v>0.203315</c:v>
                </c:pt>
                <c:pt idx="5448">
                  <c:v>0.20296700000000001</c:v>
                </c:pt>
                <c:pt idx="5449">
                  <c:v>0.20272200000000001</c:v>
                </c:pt>
                <c:pt idx="5450">
                  <c:v>0.20256199999999999</c:v>
                </c:pt>
                <c:pt idx="5451">
                  <c:v>0.202343</c:v>
                </c:pt>
                <c:pt idx="5452">
                  <c:v>0.202184</c:v>
                </c:pt>
                <c:pt idx="5453">
                  <c:v>0.20203099999999999</c:v>
                </c:pt>
                <c:pt idx="5454">
                  <c:v>0.201962</c:v>
                </c:pt>
                <c:pt idx="5455">
                  <c:v>0.201539</c:v>
                </c:pt>
                <c:pt idx="5456">
                  <c:v>0.201345</c:v>
                </c:pt>
                <c:pt idx="5457">
                  <c:v>0.20130400000000001</c:v>
                </c:pt>
                <c:pt idx="5458">
                  <c:v>0.20108000000000001</c:v>
                </c:pt>
                <c:pt idx="5459">
                  <c:v>0.201068</c:v>
                </c:pt>
                <c:pt idx="5460">
                  <c:v>0.20091400000000001</c:v>
                </c:pt>
                <c:pt idx="5461">
                  <c:v>0.200708</c:v>
                </c:pt>
                <c:pt idx="5462">
                  <c:v>0.20059399999999999</c:v>
                </c:pt>
                <c:pt idx="5463">
                  <c:v>0.20033599999999999</c:v>
                </c:pt>
                <c:pt idx="5464">
                  <c:v>0.20028299999999999</c:v>
                </c:pt>
                <c:pt idx="5465">
                  <c:v>0.200124</c:v>
                </c:pt>
                <c:pt idx="5466">
                  <c:v>0.20005300000000001</c:v>
                </c:pt>
                <c:pt idx="5467">
                  <c:v>0.199711</c:v>
                </c:pt>
                <c:pt idx="5468">
                  <c:v>0.19967599999999999</c:v>
                </c:pt>
                <c:pt idx="5469">
                  <c:v>0.19933899999999999</c:v>
                </c:pt>
                <c:pt idx="5470">
                  <c:v>0.19917000000000001</c:v>
                </c:pt>
                <c:pt idx="5471">
                  <c:v>0.19891</c:v>
                </c:pt>
                <c:pt idx="5472">
                  <c:v>0.19886799999999999</c:v>
                </c:pt>
                <c:pt idx="5473">
                  <c:v>0.19889899999999999</c:v>
                </c:pt>
                <c:pt idx="5474">
                  <c:v>0.198377</c:v>
                </c:pt>
                <c:pt idx="5475">
                  <c:v>0.198376</c:v>
                </c:pt>
                <c:pt idx="5476">
                  <c:v>0.19828200000000001</c:v>
                </c:pt>
                <c:pt idx="5477">
                  <c:v>0.198051</c:v>
                </c:pt>
                <c:pt idx="5478">
                  <c:v>0.19778999999999999</c:v>
                </c:pt>
                <c:pt idx="5479">
                  <c:v>0.19761000000000001</c:v>
                </c:pt>
                <c:pt idx="5480">
                  <c:v>0.19735800000000001</c:v>
                </c:pt>
                <c:pt idx="5481">
                  <c:v>0.19714599999999999</c:v>
                </c:pt>
                <c:pt idx="5482">
                  <c:v>0.19716</c:v>
                </c:pt>
                <c:pt idx="5483">
                  <c:v>0.19712099999999999</c:v>
                </c:pt>
                <c:pt idx="5484">
                  <c:v>0.196796</c:v>
                </c:pt>
                <c:pt idx="5485">
                  <c:v>0.196631</c:v>
                </c:pt>
                <c:pt idx="5486">
                  <c:v>0.19650400000000001</c:v>
                </c:pt>
                <c:pt idx="5487">
                  <c:v>0.19615099999999999</c:v>
                </c:pt>
                <c:pt idx="5488">
                  <c:v>0.19611200000000001</c:v>
                </c:pt>
                <c:pt idx="5489">
                  <c:v>0.19575899999999999</c:v>
                </c:pt>
                <c:pt idx="5490">
                  <c:v>0.195579</c:v>
                </c:pt>
                <c:pt idx="5491">
                  <c:v>0.19534299999999999</c:v>
                </c:pt>
                <c:pt idx="5492">
                  <c:v>0.19515199999999999</c:v>
                </c:pt>
                <c:pt idx="5493">
                  <c:v>0.19492899999999999</c:v>
                </c:pt>
                <c:pt idx="5494">
                  <c:v>0.195048</c:v>
                </c:pt>
                <c:pt idx="5495">
                  <c:v>0.19486899999999999</c:v>
                </c:pt>
                <c:pt idx="5496">
                  <c:v>0.19467300000000001</c:v>
                </c:pt>
                <c:pt idx="5497">
                  <c:v>0.19448399999999999</c:v>
                </c:pt>
                <c:pt idx="5498">
                  <c:v>0.19434299999999999</c:v>
                </c:pt>
                <c:pt idx="5499">
                  <c:v>0.194053</c:v>
                </c:pt>
                <c:pt idx="5500">
                  <c:v>0.19403200000000001</c:v>
                </c:pt>
                <c:pt idx="5501">
                  <c:v>0.1938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4CA-4DAF-A770-A1BCD5D713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9216"/>
        <c:axId val="199384120"/>
      </c:scatterChart>
      <c:valAx>
        <c:axId val="199389216"/>
        <c:scaling>
          <c:orientation val="minMax"/>
          <c:max val="90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>
                    <a:latin typeface="Calibri" panose="020F0502020204030204" pitchFamily="34" charset="0"/>
                  </a:rPr>
                  <a:t>Wavelength (nm)</a:t>
                </a:r>
                <a:endParaRPr lang="en-US" sz="14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/>
            </a:pPr>
            <a:endParaRPr lang="en-US"/>
          </a:p>
        </c:txPr>
        <c:crossAx val="199384120"/>
        <c:crosses val="autoZero"/>
        <c:crossBetween val="midCat"/>
      </c:valAx>
      <c:valAx>
        <c:axId val="199384120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Ab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/>
            </a:pPr>
            <a:endParaRPr lang="en-US"/>
          </a:p>
        </c:txPr>
        <c:crossAx val="19938921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93523053712774"/>
          <c:y val="3.2628709872804362E-2"/>
          <c:w val="0.86141732283464567"/>
          <c:h val="0.79745435666695508"/>
        </c:manualLayout>
      </c:layout>
      <c:scatterChart>
        <c:scatterStyle val="smoothMarker"/>
        <c:varyColors val="0"/>
        <c:ser>
          <c:idx val="3"/>
          <c:order val="0"/>
          <c:tx>
            <c:strRef>
              <c:f>SPEC!$E$1</c:f>
              <c:strCache>
                <c:ptCount val="1"/>
                <c:pt idx="0">
                  <c:v>L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PEC!$A$2:$A$73</c:f>
              <c:numCache>
                <c:formatCode>General</c:formatCode>
                <c:ptCount val="72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E$2:$E$73</c:f>
              <c:numCache>
                <c:formatCode>General</c:formatCode>
                <c:ptCount val="72"/>
                <c:pt idx="0">
                  <c:v>7.0599999999999996E-2</c:v>
                </c:pt>
                <c:pt idx="1">
                  <c:v>6.1600000000000002E-2</c:v>
                </c:pt>
                <c:pt idx="2">
                  <c:v>5.9499999999999997E-2</c:v>
                </c:pt>
                <c:pt idx="3">
                  <c:v>5.6000000000000001E-2</c:v>
                </c:pt>
                <c:pt idx="4">
                  <c:v>5.2400000000000002E-2</c:v>
                </c:pt>
                <c:pt idx="5">
                  <c:v>5.1999999999999998E-2</c:v>
                </c:pt>
                <c:pt idx="6">
                  <c:v>5.0299999999999997E-2</c:v>
                </c:pt>
                <c:pt idx="7">
                  <c:v>5.1700000000000003E-2</c:v>
                </c:pt>
                <c:pt idx="8">
                  <c:v>5.1799999999999999E-2</c:v>
                </c:pt>
                <c:pt idx="9">
                  <c:v>5.1900000000000002E-2</c:v>
                </c:pt>
                <c:pt idx="10">
                  <c:v>5.33E-2</c:v>
                </c:pt>
                <c:pt idx="11">
                  <c:v>5.5599999999999997E-2</c:v>
                </c:pt>
                <c:pt idx="12">
                  <c:v>5.74E-2</c:v>
                </c:pt>
                <c:pt idx="13">
                  <c:v>5.8700000000000002E-2</c:v>
                </c:pt>
                <c:pt idx="14">
                  <c:v>6.0900000000000003E-2</c:v>
                </c:pt>
                <c:pt idx="15">
                  <c:v>6.2700000000000006E-2</c:v>
                </c:pt>
                <c:pt idx="16">
                  <c:v>6.4600000000000005E-2</c:v>
                </c:pt>
                <c:pt idx="17">
                  <c:v>6.6799999999999998E-2</c:v>
                </c:pt>
                <c:pt idx="18">
                  <c:v>6.9500000000000006E-2</c:v>
                </c:pt>
                <c:pt idx="19">
                  <c:v>7.22E-2</c:v>
                </c:pt>
                <c:pt idx="20">
                  <c:v>7.4399999999999994E-2</c:v>
                </c:pt>
                <c:pt idx="21">
                  <c:v>7.7399999999999997E-2</c:v>
                </c:pt>
                <c:pt idx="22">
                  <c:v>8.0199999999999994E-2</c:v>
                </c:pt>
                <c:pt idx="23">
                  <c:v>8.2600000000000007E-2</c:v>
                </c:pt>
                <c:pt idx="24">
                  <c:v>8.6400000000000005E-2</c:v>
                </c:pt>
                <c:pt idx="25">
                  <c:v>8.9300000000000004E-2</c:v>
                </c:pt>
                <c:pt idx="26">
                  <c:v>9.2999999999999999E-2</c:v>
                </c:pt>
                <c:pt idx="27">
                  <c:v>9.7000000000000003E-2</c:v>
                </c:pt>
                <c:pt idx="28">
                  <c:v>0.1008</c:v>
                </c:pt>
                <c:pt idx="29">
                  <c:v>0.106</c:v>
                </c:pt>
                <c:pt idx="30">
                  <c:v>0.1109</c:v>
                </c:pt>
                <c:pt idx="31">
                  <c:v>0.11600000000000001</c:v>
                </c:pt>
                <c:pt idx="32">
                  <c:v>0.1211</c:v>
                </c:pt>
                <c:pt idx="33">
                  <c:v>0.127</c:v>
                </c:pt>
                <c:pt idx="34">
                  <c:v>0.1343</c:v>
                </c:pt>
                <c:pt idx="35">
                  <c:v>0.1404</c:v>
                </c:pt>
                <c:pt idx="36">
                  <c:v>0.14799999999999999</c:v>
                </c:pt>
                <c:pt idx="37">
                  <c:v>0.15559999999999999</c:v>
                </c:pt>
                <c:pt idx="38">
                  <c:v>0.16420000000000001</c:v>
                </c:pt>
                <c:pt idx="39">
                  <c:v>0.1734</c:v>
                </c:pt>
                <c:pt idx="40">
                  <c:v>0.18240000000000001</c:v>
                </c:pt>
                <c:pt idx="41">
                  <c:v>0.1925</c:v>
                </c:pt>
                <c:pt idx="42">
                  <c:v>0.20230000000000001</c:v>
                </c:pt>
                <c:pt idx="43">
                  <c:v>0.2127</c:v>
                </c:pt>
                <c:pt idx="44">
                  <c:v>0.22359999999999999</c:v>
                </c:pt>
                <c:pt idx="45">
                  <c:v>0.23549999999999999</c:v>
                </c:pt>
                <c:pt idx="46">
                  <c:v>0.2475</c:v>
                </c:pt>
                <c:pt idx="47">
                  <c:v>0.26</c:v>
                </c:pt>
                <c:pt idx="48">
                  <c:v>0.27260000000000001</c:v>
                </c:pt>
                <c:pt idx="49">
                  <c:v>0.28620000000000001</c:v>
                </c:pt>
                <c:pt idx="50">
                  <c:v>0.30009999999999998</c:v>
                </c:pt>
                <c:pt idx="51">
                  <c:v>0.3145</c:v>
                </c:pt>
                <c:pt idx="52">
                  <c:v>0.32969999999999999</c:v>
                </c:pt>
                <c:pt idx="53">
                  <c:v>0.3458</c:v>
                </c:pt>
                <c:pt idx="54">
                  <c:v>0.36209999999999998</c:v>
                </c:pt>
                <c:pt idx="55">
                  <c:v>0.38</c:v>
                </c:pt>
                <c:pt idx="56">
                  <c:v>0.3972</c:v>
                </c:pt>
                <c:pt idx="57">
                  <c:v>0.41670000000000001</c:v>
                </c:pt>
                <c:pt idx="58">
                  <c:v>0.43690000000000001</c:v>
                </c:pt>
                <c:pt idx="59">
                  <c:v>0.45739999999999997</c:v>
                </c:pt>
                <c:pt idx="60">
                  <c:v>0.47939999999999999</c:v>
                </c:pt>
                <c:pt idx="61">
                  <c:v>0.50270000000000004</c:v>
                </c:pt>
                <c:pt idx="62">
                  <c:v>0.52780000000000005</c:v>
                </c:pt>
                <c:pt idx="63">
                  <c:v>0.55289999999999995</c:v>
                </c:pt>
                <c:pt idx="64">
                  <c:v>0.58050000000000002</c:v>
                </c:pt>
                <c:pt idx="65">
                  <c:v>0.60929999999999995</c:v>
                </c:pt>
                <c:pt idx="66">
                  <c:v>0.63859999999999995</c:v>
                </c:pt>
                <c:pt idx="67">
                  <c:v>0.66879999999999995</c:v>
                </c:pt>
                <c:pt idx="68">
                  <c:v>0.70169999999999999</c:v>
                </c:pt>
                <c:pt idx="69">
                  <c:v>0.73409999999999997</c:v>
                </c:pt>
                <c:pt idx="70">
                  <c:v>0.769399999999999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823-4C41-9A8B-10945ED6F07D}"/>
            </c:ext>
          </c:extLst>
        </c:ser>
        <c:ser>
          <c:idx val="4"/>
          <c:order val="1"/>
          <c:tx>
            <c:strRef>
              <c:f>SPEC!$F$1</c:f>
              <c:strCache>
                <c:ptCount val="1"/>
                <c:pt idx="0">
                  <c:v>Complex 1 in DMF after heating</c:v>
                </c:pt>
              </c:strCache>
            </c:strRef>
          </c:tx>
          <c:spPr>
            <a:ln w="19050" cap="rnd">
              <a:solidFill>
                <a:srgbClr val="2ADE2A"/>
              </a:solidFill>
              <a:round/>
            </a:ln>
            <a:effectLst/>
          </c:spPr>
          <c:marker>
            <c:symbol val="none"/>
          </c:marker>
          <c:xVal>
            <c:numRef>
              <c:f>SPEC!$A$2:$A$73</c:f>
              <c:numCache>
                <c:formatCode>General</c:formatCode>
                <c:ptCount val="72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F$2:$F$73</c:f>
              <c:numCache>
                <c:formatCode>General</c:formatCode>
                <c:ptCount val="72"/>
                <c:pt idx="0">
                  <c:v>6.1474000000000001E-2</c:v>
                </c:pt>
                <c:pt idx="1">
                  <c:v>6.3895999999999994E-2</c:v>
                </c:pt>
                <c:pt idx="2">
                  <c:v>6.5686999999999995E-2</c:v>
                </c:pt>
                <c:pt idx="3">
                  <c:v>6.8862999999999994E-2</c:v>
                </c:pt>
                <c:pt idx="4">
                  <c:v>7.1434999999999998E-2</c:v>
                </c:pt>
                <c:pt idx="5">
                  <c:v>7.3983999999999994E-2</c:v>
                </c:pt>
                <c:pt idx="6">
                  <c:v>7.7023999999999995E-2</c:v>
                </c:pt>
                <c:pt idx="7">
                  <c:v>7.9568E-2</c:v>
                </c:pt>
                <c:pt idx="8">
                  <c:v>8.2530999999999993E-2</c:v>
                </c:pt>
                <c:pt idx="9">
                  <c:v>8.5927000000000003E-2</c:v>
                </c:pt>
                <c:pt idx="10">
                  <c:v>8.8882000000000003E-2</c:v>
                </c:pt>
                <c:pt idx="11">
                  <c:v>9.2526999999999998E-2</c:v>
                </c:pt>
                <c:pt idx="12">
                  <c:v>9.5965999999999996E-2</c:v>
                </c:pt>
                <c:pt idx="13">
                  <c:v>9.9085000000000006E-2</c:v>
                </c:pt>
                <c:pt idx="14">
                  <c:v>0.102824</c:v>
                </c:pt>
                <c:pt idx="15">
                  <c:v>0.10638499999999999</c:v>
                </c:pt>
                <c:pt idx="16">
                  <c:v>0.110552</c:v>
                </c:pt>
                <c:pt idx="17">
                  <c:v>0.113987</c:v>
                </c:pt>
                <c:pt idx="18">
                  <c:v>0.117905</c:v>
                </c:pt>
                <c:pt idx="19">
                  <c:v>0.121778</c:v>
                </c:pt>
                <c:pt idx="20">
                  <c:v>0.12571399999999999</c:v>
                </c:pt>
                <c:pt idx="21">
                  <c:v>0.12964500000000001</c:v>
                </c:pt>
                <c:pt idx="22">
                  <c:v>0.133883</c:v>
                </c:pt>
                <c:pt idx="23">
                  <c:v>0.13783300000000001</c:v>
                </c:pt>
                <c:pt idx="24">
                  <c:v>0.14212</c:v>
                </c:pt>
                <c:pt idx="25">
                  <c:v>0.14590900000000001</c:v>
                </c:pt>
                <c:pt idx="26">
                  <c:v>0.149955</c:v>
                </c:pt>
                <c:pt idx="27">
                  <c:v>0.15390599999999999</c:v>
                </c:pt>
                <c:pt idx="28">
                  <c:v>0.15762499999999999</c:v>
                </c:pt>
                <c:pt idx="29">
                  <c:v>0.16142000000000001</c:v>
                </c:pt>
                <c:pt idx="30">
                  <c:v>0.16531599999999999</c:v>
                </c:pt>
                <c:pt idx="31">
                  <c:v>0.171764</c:v>
                </c:pt>
                <c:pt idx="32">
                  <c:v>0.17538599999999999</c:v>
                </c:pt>
                <c:pt idx="33">
                  <c:v>0.17857600000000001</c:v>
                </c:pt>
                <c:pt idx="34">
                  <c:v>0.18193699999999999</c:v>
                </c:pt>
                <c:pt idx="35">
                  <c:v>0.18557799999999999</c:v>
                </c:pt>
                <c:pt idx="36">
                  <c:v>0.18881600000000001</c:v>
                </c:pt>
                <c:pt idx="37">
                  <c:v>0.19248699999999999</c:v>
                </c:pt>
                <c:pt idx="38">
                  <c:v>0.19569400000000001</c:v>
                </c:pt>
                <c:pt idx="39">
                  <c:v>0.19864799999999999</c:v>
                </c:pt>
                <c:pt idx="40">
                  <c:v>0.20208300000000001</c:v>
                </c:pt>
                <c:pt idx="41">
                  <c:v>0.205848</c:v>
                </c:pt>
                <c:pt idx="42">
                  <c:v>0.209622</c:v>
                </c:pt>
                <c:pt idx="43">
                  <c:v>0.21381</c:v>
                </c:pt>
                <c:pt idx="44">
                  <c:v>0.21826899999999999</c:v>
                </c:pt>
                <c:pt idx="45">
                  <c:v>0.22311300000000001</c:v>
                </c:pt>
                <c:pt idx="46">
                  <c:v>0.22824700000000001</c:v>
                </c:pt>
                <c:pt idx="47">
                  <c:v>0.23375499999999999</c:v>
                </c:pt>
                <c:pt idx="48">
                  <c:v>0.23994099999999999</c:v>
                </c:pt>
                <c:pt idx="49">
                  <c:v>0.24670500000000001</c:v>
                </c:pt>
                <c:pt idx="50">
                  <c:v>0.25410199999999999</c:v>
                </c:pt>
                <c:pt idx="51">
                  <c:v>0.26236399999999999</c:v>
                </c:pt>
                <c:pt idx="52">
                  <c:v>0.27049099999999998</c:v>
                </c:pt>
                <c:pt idx="53">
                  <c:v>0.28016999999999997</c:v>
                </c:pt>
                <c:pt idx="54">
                  <c:v>0.28999799999999998</c:v>
                </c:pt>
                <c:pt idx="55">
                  <c:v>0.30061199999999999</c:v>
                </c:pt>
                <c:pt idx="56">
                  <c:v>0.31293900000000002</c:v>
                </c:pt>
                <c:pt idx="57">
                  <c:v>0.32503799999999999</c:v>
                </c:pt>
                <c:pt idx="58">
                  <c:v>0.338339</c:v>
                </c:pt>
                <c:pt idx="59">
                  <c:v>0.35240300000000002</c:v>
                </c:pt>
                <c:pt idx="60">
                  <c:v>0.36666599999999999</c:v>
                </c:pt>
                <c:pt idx="61">
                  <c:v>0.38227</c:v>
                </c:pt>
                <c:pt idx="62">
                  <c:v>0.39854499999999998</c:v>
                </c:pt>
                <c:pt idx="63">
                  <c:v>0.41566399999999998</c:v>
                </c:pt>
                <c:pt idx="64">
                  <c:v>0.435253</c:v>
                </c:pt>
                <c:pt idx="65">
                  <c:v>0.45460800000000001</c:v>
                </c:pt>
                <c:pt idx="66">
                  <c:v>0.47688000000000003</c:v>
                </c:pt>
                <c:pt idx="67">
                  <c:v>0.50468100000000005</c:v>
                </c:pt>
                <c:pt idx="68">
                  <c:v>0.53016300000000005</c:v>
                </c:pt>
                <c:pt idx="69">
                  <c:v>0.56019300000000005</c:v>
                </c:pt>
                <c:pt idx="70">
                  <c:v>0.59343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823-4C41-9A8B-10945ED6F0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6472"/>
        <c:axId val="199386864"/>
      </c:scatterChart>
      <c:valAx>
        <c:axId val="199386472"/>
        <c:scaling>
          <c:orientation val="minMax"/>
          <c:max val="900"/>
          <c:min val="5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  <a:latin typeface="Calibri" panose="020F0502020204030204" pitchFamily="34" charset="0"/>
                  </a:rPr>
                  <a:t>Wavelength(nm)</a:t>
                </a:r>
                <a:endParaRPr lang="en-US" sz="140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41888833777667556"/>
              <c:y val="0.8962063395921663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1000" b="1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99386864"/>
        <c:crosses val="autoZero"/>
        <c:crossBetween val="midCat"/>
      </c:valAx>
      <c:valAx>
        <c:axId val="1993868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Abs</a:t>
                </a:r>
              </a:p>
            </c:rich>
          </c:tx>
          <c:layout>
            <c:manualLayout>
              <c:xMode val="edge"/>
              <c:yMode val="edge"/>
              <c:x val="9.7257527848389012E-3"/>
              <c:y val="0.315635402376612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938647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670203736995488"/>
          <c:y val="3.2774662581681518E-2"/>
          <c:w val="0.84685283363483943"/>
          <c:h val="0.82343344654452044"/>
        </c:manualLayout>
      </c:layout>
      <c:scatterChart>
        <c:scatterStyle val="smoothMarker"/>
        <c:varyColors val="0"/>
        <c:ser>
          <c:idx val="3"/>
          <c:order val="0"/>
          <c:tx>
            <c:strRef>
              <c:f>SPEC!$E$1</c:f>
              <c:strCache>
                <c:ptCount val="1"/>
                <c:pt idx="0">
                  <c:v>L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PEC!$A$2:$A$73</c:f>
              <c:numCache>
                <c:formatCode>General</c:formatCode>
                <c:ptCount val="72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E$2:$E$73</c:f>
              <c:numCache>
                <c:formatCode>General</c:formatCode>
                <c:ptCount val="72"/>
                <c:pt idx="0">
                  <c:v>7.0599999999999996E-2</c:v>
                </c:pt>
                <c:pt idx="1">
                  <c:v>6.1600000000000002E-2</c:v>
                </c:pt>
                <c:pt idx="2">
                  <c:v>5.9499999999999997E-2</c:v>
                </c:pt>
                <c:pt idx="3">
                  <c:v>5.6000000000000001E-2</c:v>
                </c:pt>
                <c:pt idx="4">
                  <c:v>5.2400000000000002E-2</c:v>
                </c:pt>
                <c:pt idx="5">
                  <c:v>5.1999999999999998E-2</c:v>
                </c:pt>
                <c:pt idx="6">
                  <c:v>5.0299999999999997E-2</c:v>
                </c:pt>
                <c:pt idx="7">
                  <c:v>5.1700000000000003E-2</c:v>
                </c:pt>
                <c:pt idx="8">
                  <c:v>5.1799999999999999E-2</c:v>
                </c:pt>
                <c:pt idx="9">
                  <c:v>5.1900000000000002E-2</c:v>
                </c:pt>
                <c:pt idx="10">
                  <c:v>5.33E-2</c:v>
                </c:pt>
                <c:pt idx="11">
                  <c:v>5.5599999999999997E-2</c:v>
                </c:pt>
                <c:pt idx="12">
                  <c:v>5.74E-2</c:v>
                </c:pt>
                <c:pt idx="13">
                  <c:v>5.8700000000000002E-2</c:v>
                </c:pt>
                <c:pt idx="14">
                  <c:v>6.0900000000000003E-2</c:v>
                </c:pt>
                <c:pt idx="15">
                  <c:v>6.2700000000000006E-2</c:v>
                </c:pt>
                <c:pt idx="16">
                  <c:v>6.4600000000000005E-2</c:v>
                </c:pt>
                <c:pt idx="17">
                  <c:v>6.6799999999999998E-2</c:v>
                </c:pt>
                <c:pt idx="18">
                  <c:v>6.9500000000000006E-2</c:v>
                </c:pt>
                <c:pt idx="19">
                  <c:v>7.22E-2</c:v>
                </c:pt>
                <c:pt idx="20">
                  <c:v>7.4399999999999994E-2</c:v>
                </c:pt>
                <c:pt idx="21">
                  <c:v>7.7399999999999997E-2</c:v>
                </c:pt>
                <c:pt idx="22">
                  <c:v>8.0199999999999994E-2</c:v>
                </c:pt>
                <c:pt idx="23">
                  <c:v>8.2600000000000007E-2</c:v>
                </c:pt>
                <c:pt idx="24">
                  <c:v>8.6400000000000005E-2</c:v>
                </c:pt>
                <c:pt idx="25">
                  <c:v>8.9300000000000004E-2</c:v>
                </c:pt>
                <c:pt idx="26">
                  <c:v>9.2999999999999999E-2</c:v>
                </c:pt>
                <c:pt idx="27">
                  <c:v>9.7000000000000003E-2</c:v>
                </c:pt>
                <c:pt idx="28">
                  <c:v>0.1008</c:v>
                </c:pt>
                <c:pt idx="29">
                  <c:v>0.106</c:v>
                </c:pt>
                <c:pt idx="30">
                  <c:v>0.1109</c:v>
                </c:pt>
                <c:pt idx="31">
                  <c:v>0.11600000000000001</c:v>
                </c:pt>
                <c:pt idx="32">
                  <c:v>0.1211</c:v>
                </c:pt>
                <c:pt idx="33">
                  <c:v>0.127</c:v>
                </c:pt>
                <c:pt idx="34">
                  <c:v>0.1343</c:v>
                </c:pt>
                <c:pt idx="35">
                  <c:v>0.1404</c:v>
                </c:pt>
                <c:pt idx="36">
                  <c:v>0.14799999999999999</c:v>
                </c:pt>
                <c:pt idx="37">
                  <c:v>0.15559999999999999</c:v>
                </c:pt>
                <c:pt idx="38">
                  <c:v>0.16420000000000001</c:v>
                </c:pt>
                <c:pt idx="39">
                  <c:v>0.1734</c:v>
                </c:pt>
                <c:pt idx="40">
                  <c:v>0.18240000000000001</c:v>
                </c:pt>
                <c:pt idx="41">
                  <c:v>0.1925</c:v>
                </c:pt>
                <c:pt idx="42">
                  <c:v>0.20230000000000001</c:v>
                </c:pt>
                <c:pt idx="43">
                  <c:v>0.2127</c:v>
                </c:pt>
                <c:pt idx="44">
                  <c:v>0.22359999999999999</c:v>
                </c:pt>
                <c:pt idx="45">
                  <c:v>0.23549999999999999</c:v>
                </c:pt>
                <c:pt idx="46">
                  <c:v>0.2475</c:v>
                </c:pt>
                <c:pt idx="47">
                  <c:v>0.26</c:v>
                </c:pt>
                <c:pt idx="48">
                  <c:v>0.27260000000000001</c:v>
                </c:pt>
                <c:pt idx="49">
                  <c:v>0.28620000000000001</c:v>
                </c:pt>
                <c:pt idx="50">
                  <c:v>0.30009999999999998</c:v>
                </c:pt>
                <c:pt idx="51">
                  <c:v>0.3145</c:v>
                </c:pt>
                <c:pt idx="52">
                  <c:v>0.32969999999999999</c:v>
                </c:pt>
                <c:pt idx="53">
                  <c:v>0.3458</c:v>
                </c:pt>
                <c:pt idx="54">
                  <c:v>0.36209999999999998</c:v>
                </c:pt>
                <c:pt idx="55">
                  <c:v>0.38</c:v>
                </c:pt>
                <c:pt idx="56">
                  <c:v>0.3972</c:v>
                </c:pt>
                <c:pt idx="57">
                  <c:v>0.41670000000000001</c:v>
                </c:pt>
                <c:pt idx="58">
                  <c:v>0.43690000000000001</c:v>
                </c:pt>
                <c:pt idx="59">
                  <c:v>0.45739999999999997</c:v>
                </c:pt>
                <c:pt idx="60">
                  <c:v>0.47939999999999999</c:v>
                </c:pt>
                <c:pt idx="61">
                  <c:v>0.50270000000000004</c:v>
                </c:pt>
                <c:pt idx="62">
                  <c:v>0.52780000000000005</c:v>
                </c:pt>
                <c:pt idx="63">
                  <c:v>0.55289999999999995</c:v>
                </c:pt>
                <c:pt idx="64">
                  <c:v>0.58050000000000002</c:v>
                </c:pt>
                <c:pt idx="65">
                  <c:v>0.60929999999999995</c:v>
                </c:pt>
                <c:pt idx="66">
                  <c:v>0.63859999999999995</c:v>
                </c:pt>
                <c:pt idx="67">
                  <c:v>0.66879999999999995</c:v>
                </c:pt>
                <c:pt idx="68">
                  <c:v>0.70169999999999999</c:v>
                </c:pt>
                <c:pt idx="69">
                  <c:v>0.73409999999999997</c:v>
                </c:pt>
                <c:pt idx="70">
                  <c:v>0.769399999999999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D13-425D-A2AF-2D4EED9A3216}"/>
            </c:ext>
          </c:extLst>
        </c:ser>
        <c:ser>
          <c:idx val="4"/>
          <c:order val="1"/>
          <c:tx>
            <c:strRef>
              <c:f>SPEC!$F$1</c:f>
              <c:strCache>
                <c:ptCount val="1"/>
                <c:pt idx="0">
                  <c:v>Complex 2 in DMF after heating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PEC!$A$2:$A$73</c:f>
              <c:numCache>
                <c:formatCode>General</c:formatCode>
                <c:ptCount val="72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F$2:$F$73</c:f>
              <c:numCache>
                <c:formatCode>General</c:formatCode>
                <c:ptCount val="72"/>
                <c:pt idx="0">
                  <c:v>5.1484000000000002E-2</c:v>
                </c:pt>
                <c:pt idx="1">
                  <c:v>5.3080000000000002E-2</c:v>
                </c:pt>
                <c:pt idx="2">
                  <c:v>5.4251000000000001E-2</c:v>
                </c:pt>
                <c:pt idx="3">
                  <c:v>5.6299000000000002E-2</c:v>
                </c:pt>
                <c:pt idx="4">
                  <c:v>5.8146999999999997E-2</c:v>
                </c:pt>
                <c:pt idx="5">
                  <c:v>6.0276000000000003E-2</c:v>
                </c:pt>
                <c:pt idx="6">
                  <c:v>6.2278E-2</c:v>
                </c:pt>
                <c:pt idx="7">
                  <c:v>6.4094999999999999E-2</c:v>
                </c:pt>
                <c:pt idx="8">
                  <c:v>6.6635E-2</c:v>
                </c:pt>
                <c:pt idx="9">
                  <c:v>6.8695000000000006E-2</c:v>
                </c:pt>
                <c:pt idx="10">
                  <c:v>7.1082999999999993E-2</c:v>
                </c:pt>
                <c:pt idx="11">
                  <c:v>7.3555999999999996E-2</c:v>
                </c:pt>
                <c:pt idx="12">
                  <c:v>7.6284000000000005E-2</c:v>
                </c:pt>
                <c:pt idx="13">
                  <c:v>7.8845999999999999E-2</c:v>
                </c:pt>
                <c:pt idx="14">
                  <c:v>8.2237000000000005E-2</c:v>
                </c:pt>
                <c:pt idx="15">
                  <c:v>8.4861000000000006E-2</c:v>
                </c:pt>
                <c:pt idx="16">
                  <c:v>8.8205000000000006E-2</c:v>
                </c:pt>
                <c:pt idx="17">
                  <c:v>9.1415999999999997E-2</c:v>
                </c:pt>
                <c:pt idx="18">
                  <c:v>9.4557000000000002E-2</c:v>
                </c:pt>
                <c:pt idx="19">
                  <c:v>9.8075999999999997E-2</c:v>
                </c:pt>
                <c:pt idx="20">
                  <c:v>0.101496</c:v>
                </c:pt>
                <c:pt idx="21">
                  <c:v>0.105266</c:v>
                </c:pt>
                <c:pt idx="22">
                  <c:v>0.10913200000000001</c:v>
                </c:pt>
                <c:pt idx="23">
                  <c:v>0.112467</c:v>
                </c:pt>
                <c:pt idx="24">
                  <c:v>0.116476</c:v>
                </c:pt>
                <c:pt idx="25">
                  <c:v>0.12066399999999999</c:v>
                </c:pt>
                <c:pt idx="26">
                  <c:v>0.124486</c:v>
                </c:pt>
                <c:pt idx="27">
                  <c:v>0.127887</c:v>
                </c:pt>
                <c:pt idx="28">
                  <c:v>0.131937</c:v>
                </c:pt>
                <c:pt idx="29">
                  <c:v>0.13539300000000001</c:v>
                </c:pt>
                <c:pt idx="30">
                  <c:v>0.13894899999999999</c:v>
                </c:pt>
                <c:pt idx="31">
                  <c:v>0.14468200000000001</c:v>
                </c:pt>
                <c:pt idx="32">
                  <c:v>0.14810499999999999</c:v>
                </c:pt>
                <c:pt idx="33">
                  <c:v>0.151783</c:v>
                </c:pt>
                <c:pt idx="34">
                  <c:v>0.15515799999999999</c:v>
                </c:pt>
                <c:pt idx="35">
                  <c:v>0.15915299999999999</c:v>
                </c:pt>
                <c:pt idx="36">
                  <c:v>0.162721</c:v>
                </c:pt>
                <c:pt idx="37">
                  <c:v>0.167048</c:v>
                </c:pt>
                <c:pt idx="38">
                  <c:v>0.17074900000000001</c:v>
                </c:pt>
                <c:pt idx="39">
                  <c:v>0.174516</c:v>
                </c:pt>
                <c:pt idx="40">
                  <c:v>0.17868800000000001</c:v>
                </c:pt>
                <c:pt idx="41">
                  <c:v>0.18321000000000001</c:v>
                </c:pt>
                <c:pt idx="42">
                  <c:v>0.18762400000000001</c:v>
                </c:pt>
                <c:pt idx="43">
                  <c:v>0.19279499999999999</c:v>
                </c:pt>
                <c:pt idx="44">
                  <c:v>0.19786500000000001</c:v>
                </c:pt>
                <c:pt idx="45">
                  <c:v>0.203874</c:v>
                </c:pt>
                <c:pt idx="46">
                  <c:v>0.20939099999999999</c:v>
                </c:pt>
                <c:pt idx="47">
                  <c:v>0.21548700000000001</c:v>
                </c:pt>
                <c:pt idx="48">
                  <c:v>0.22220400000000001</c:v>
                </c:pt>
                <c:pt idx="49">
                  <c:v>0.22886999999999999</c:v>
                </c:pt>
                <c:pt idx="50">
                  <c:v>0.23647399999999999</c:v>
                </c:pt>
                <c:pt idx="51">
                  <c:v>0.24431800000000001</c:v>
                </c:pt>
                <c:pt idx="52">
                  <c:v>0.252693</c:v>
                </c:pt>
                <c:pt idx="53">
                  <c:v>0.261656</c:v>
                </c:pt>
                <c:pt idx="54">
                  <c:v>0.27113599999999999</c:v>
                </c:pt>
                <c:pt idx="55">
                  <c:v>0.28062100000000001</c:v>
                </c:pt>
                <c:pt idx="56">
                  <c:v>0.29116599999999998</c:v>
                </c:pt>
                <c:pt idx="57">
                  <c:v>0.30195100000000002</c:v>
                </c:pt>
                <c:pt idx="58">
                  <c:v>0.313274</c:v>
                </c:pt>
                <c:pt idx="59">
                  <c:v>0.32539200000000001</c:v>
                </c:pt>
                <c:pt idx="60">
                  <c:v>0.33733400000000002</c:v>
                </c:pt>
                <c:pt idx="61">
                  <c:v>0.35015800000000002</c:v>
                </c:pt>
                <c:pt idx="62">
                  <c:v>0.363236</c:v>
                </c:pt>
                <c:pt idx="63">
                  <c:v>0.37706699999999999</c:v>
                </c:pt>
                <c:pt idx="64">
                  <c:v>0.39186199999999999</c:v>
                </c:pt>
                <c:pt idx="65">
                  <c:v>0.40706199999999998</c:v>
                </c:pt>
                <c:pt idx="66">
                  <c:v>0.42372199999999999</c:v>
                </c:pt>
                <c:pt idx="67">
                  <c:v>0.44427</c:v>
                </c:pt>
                <c:pt idx="68">
                  <c:v>0.462953</c:v>
                </c:pt>
                <c:pt idx="69">
                  <c:v>0.48455100000000001</c:v>
                </c:pt>
                <c:pt idx="70">
                  <c:v>0.508321000000000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D13-425D-A2AF-2D4EED9A32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7648"/>
        <c:axId val="199384512"/>
      </c:scatterChart>
      <c:valAx>
        <c:axId val="199387648"/>
        <c:scaling>
          <c:orientation val="minMax"/>
          <c:max val="900"/>
          <c:min val="55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/>
                  <a:t>Wavelength (nm)</a:t>
                </a:r>
              </a:p>
            </c:rich>
          </c:tx>
          <c:layout>
            <c:manualLayout>
              <c:xMode val="edge"/>
              <c:yMode val="edge"/>
              <c:x val="0.42204008907131291"/>
              <c:y val="0.9342657413672074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99384512"/>
        <c:crosses val="autoZero"/>
        <c:crossBetween val="midCat"/>
      </c:valAx>
      <c:valAx>
        <c:axId val="1993845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/>
                  <a:t>Abs</a:t>
                </a:r>
              </a:p>
            </c:rich>
          </c:tx>
          <c:layout>
            <c:manualLayout>
              <c:xMode val="edge"/>
              <c:yMode val="edge"/>
              <c:x val="2.0449897750511249E-3"/>
              <c:y val="0.3590637889013873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9938764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b="1"/>
      </a:pPr>
      <a:endParaRPr lang="en-US"/>
    </a:p>
  </c:txPr>
  <c:externalData r:id="rId1">
    <c:autoUpdate val="0"/>
  </c:externalData>
  <c:userShapes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19337905342477"/>
          <c:y val="4.9756669806793337E-2"/>
          <c:w val="0.8434733722800779"/>
          <c:h val="0.7971926907151047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PEC!$B$1</c:f>
              <c:strCache>
                <c:ptCount val="1"/>
                <c:pt idx="0">
                  <c:v>L- DMSO</c:v>
                </c:pt>
              </c:strCache>
            </c:strRef>
          </c:tx>
          <c:spPr>
            <a:ln w="19050" cap="rnd">
              <a:solidFill>
                <a:srgbClr val="5CF937"/>
              </a:solidFill>
              <a:round/>
            </a:ln>
            <a:effectLst/>
          </c:spPr>
          <c:marker>
            <c:symbol val="none"/>
          </c:marker>
          <c:dPt>
            <c:idx val="52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B8B-43F2-BCD1-70C229F04593}"/>
              </c:ext>
            </c:extLst>
          </c:dPt>
          <c:xVal>
            <c:numRef>
              <c:f>SPEC!$A$2:$A$1056</c:f>
              <c:numCache>
                <c:formatCode>General</c:formatCode>
                <c:ptCount val="1055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B$2:$B$1056</c:f>
              <c:numCache>
                <c:formatCode>General</c:formatCode>
                <c:ptCount val="1055"/>
                <c:pt idx="0">
                  <c:v>3.4599999999999999E-2</c:v>
                </c:pt>
                <c:pt idx="1">
                  <c:v>2.98E-2</c:v>
                </c:pt>
                <c:pt idx="2">
                  <c:v>2.8500000000000001E-2</c:v>
                </c:pt>
                <c:pt idx="3">
                  <c:v>2.1499999999999998E-2</c:v>
                </c:pt>
                <c:pt idx="4">
                  <c:v>2.01E-2</c:v>
                </c:pt>
                <c:pt idx="5">
                  <c:v>2.0400000000000001E-2</c:v>
                </c:pt>
                <c:pt idx="6">
                  <c:v>2.1399999999999999E-2</c:v>
                </c:pt>
                <c:pt idx="7">
                  <c:v>2.1899999999999999E-2</c:v>
                </c:pt>
                <c:pt idx="8">
                  <c:v>2.0899999999999998E-2</c:v>
                </c:pt>
                <c:pt idx="9">
                  <c:v>2.1299999999999999E-2</c:v>
                </c:pt>
                <c:pt idx="10">
                  <c:v>2.1999999999999999E-2</c:v>
                </c:pt>
                <c:pt idx="11">
                  <c:v>2.3300000000000001E-2</c:v>
                </c:pt>
                <c:pt idx="12">
                  <c:v>2.2800000000000001E-2</c:v>
                </c:pt>
                <c:pt idx="13">
                  <c:v>2.4400000000000002E-2</c:v>
                </c:pt>
                <c:pt idx="14">
                  <c:v>2.4899999999999999E-2</c:v>
                </c:pt>
                <c:pt idx="15">
                  <c:v>2.5899999999999999E-2</c:v>
                </c:pt>
                <c:pt idx="16">
                  <c:v>2.6800000000000001E-2</c:v>
                </c:pt>
                <c:pt idx="17">
                  <c:v>2.8000000000000001E-2</c:v>
                </c:pt>
                <c:pt idx="18">
                  <c:v>2.87E-2</c:v>
                </c:pt>
                <c:pt idx="19">
                  <c:v>2.9499999999999998E-2</c:v>
                </c:pt>
                <c:pt idx="20">
                  <c:v>3.1E-2</c:v>
                </c:pt>
                <c:pt idx="21">
                  <c:v>3.2099999999999997E-2</c:v>
                </c:pt>
                <c:pt idx="22">
                  <c:v>3.4500000000000003E-2</c:v>
                </c:pt>
                <c:pt idx="23">
                  <c:v>3.4799999999999998E-2</c:v>
                </c:pt>
                <c:pt idx="24">
                  <c:v>3.6999999999999998E-2</c:v>
                </c:pt>
                <c:pt idx="25">
                  <c:v>3.7999999999999999E-2</c:v>
                </c:pt>
                <c:pt idx="26">
                  <c:v>3.9800000000000002E-2</c:v>
                </c:pt>
                <c:pt idx="27">
                  <c:v>4.1599999999999998E-2</c:v>
                </c:pt>
                <c:pt idx="28">
                  <c:v>4.3200000000000002E-2</c:v>
                </c:pt>
                <c:pt idx="29">
                  <c:v>4.5900000000000003E-2</c:v>
                </c:pt>
                <c:pt idx="30">
                  <c:v>4.7800000000000002E-2</c:v>
                </c:pt>
                <c:pt idx="31">
                  <c:v>5.0599999999999999E-2</c:v>
                </c:pt>
                <c:pt idx="32">
                  <c:v>5.2600000000000001E-2</c:v>
                </c:pt>
                <c:pt idx="33">
                  <c:v>5.5199999999999999E-2</c:v>
                </c:pt>
                <c:pt idx="34">
                  <c:v>5.79E-2</c:v>
                </c:pt>
                <c:pt idx="35">
                  <c:v>6.0999999999999999E-2</c:v>
                </c:pt>
                <c:pt idx="36">
                  <c:v>6.4299999999999996E-2</c:v>
                </c:pt>
                <c:pt idx="37">
                  <c:v>6.7699999999999996E-2</c:v>
                </c:pt>
                <c:pt idx="38">
                  <c:v>7.1099999999999997E-2</c:v>
                </c:pt>
                <c:pt idx="39">
                  <c:v>7.51E-2</c:v>
                </c:pt>
                <c:pt idx="40">
                  <c:v>7.9600000000000004E-2</c:v>
                </c:pt>
                <c:pt idx="41">
                  <c:v>8.43E-2</c:v>
                </c:pt>
                <c:pt idx="42">
                  <c:v>8.8700000000000001E-2</c:v>
                </c:pt>
                <c:pt idx="43">
                  <c:v>9.4299999999999995E-2</c:v>
                </c:pt>
                <c:pt idx="44">
                  <c:v>9.8900000000000002E-2</c:v>
                </c:pt>
                <c:pt idx="45">
                  <c:v>0.10440000000000001</c:v>
                </c:pt>
                <c:pt idx="46">
                  <c:v>0.11</c:v>
                </c:pt>
                <c:pt idx="47">
                  <c:v>0.1158</c:v>
                </c:pt>
                <c:pt idx="48">
                  <c:v>0.1217</c:v>
                </c:pt>
                <c:pt idx="49">
                  <c:v>0.12770000000000001</c:v>
                </c:pt>
                <c:pt idx="50">
                  <c:v>0.1341</c:v>
                </c:pt>
                <c:pt idx="51">
                  <c:v>0.14069999999999999</c:v>
                </c:pt>
                <c:pt idx="52">
                  <c:v>0.14729999999999999</c:v>
                </c:pt>
                <c:pt idx="53">
                  <c:v>0.1552</c:v>
                </c:pt>
                <c:pt idx="54">
                  <c:v>0.16320000000000001</c:v>
                </c:pt>
                <c:pt idx="55">
                  <c:v>0.17119999999999999</c:v>
                </c:pt>
                <c:pt idx="56">
                  <c:v>0.17910000000000001</c:v>
                </c:pt>
                <c:pt idx="57">
                  <c:v>0.18779999999999999</c:v>
                </c:pt>
                <c:pt idx="58">
                  <c:v>0.1973</c:v>
                </c:pt>
                <c:pt idx="59">
                  <c:v>0.20630000000000001</c:v>
                </c:pt>
                <c:pt idx="60">
                  <c:v>0.216</c:v>
                </c:pt>
                <c:pt idx="61">
                  <c:v>0.22700000000000001</c:v>
                </c:pt>
                <c:pt idx="62">
                  <c:v>0.2382</c:v>
                </c:pt>
                <c:pt idx="63">
                  <c:v>0.25019999999999998</c:v>
                </c:pt>
                <c:pt idx="64">
                  <c:v>0.26219999999999999</c:v>
                </c:pt>
                <c:pt idx="65">
                  <c:v>0.27529999999999999</c:v>
                </c:pt>
                <c:pt idx="66">
                  <c:v>0.28960000000000002</c:v>
                </c:pt>
                <c:pt idx="67">
                  <c:v>0.30320000000000003</c:v>
                </c:pt>
                <c:pt idx="68">
                  <c:v>0.31869999999999998</c:v>
                </c:pt>
                <c:pt idx="69">
                  <c:v>0.3347</c:v>
                </c:pt>
                <c:pt idx="70">
                  <c:v>0.3514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B8B-43F2-BCD1-70C229F04593}"/>
            </c:ext>
          </c:extLst>
        </c:ser>
        <c:ser>
          <c:idx val="4"/>
          <c:order val="1"/>
          <c:tx>
            <c:strRef>
              <c:f>SPEC!$F$1</c:f>
              <c:strCache>
                <c:ptCount val="1"/>
                <c:pt idx="0">
                  <c:v>Complex 1 in DMSO after heating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PEC!$A$2:$A$1056</c:f>
              <c:numCache>
                <c:formatCode>General</c:formatCode>
                <c:ptCount val="1055"/>
                <c:pt idx="0">
                  <c:v>900</c:v>
                </c:pt>
                <c:pt idx="1">
                  <c:v>895</c:v>
                </c:pt>
                <c:pt idx="2">
                  <c:v>890</c:v>
                </c:pt>
                <c:pt idx="3">
                  <c:v>885</c:v>
                </c:pt>
                <c:pt idx="4">
                  <c:v>880</c:v>
                </c:pt>
                <c:pt idx="5">
                  <c:v>875</c:v>
                </c:pt>
                <c:pt idx="6">
                  <c:v>870</c:v>
                </c:pt>
                <c:pt idx="7">
                  <c:v>865</c:v>
                </c:pt>
                <c:pt idx="8">
                  <c:v>860</c:v>
                </c:pt>
                <c:pt idx="9">
                  <c:v>855</c:v>
                </c:pt>
                <c:pt idx="10">
                  <c:v>850</c:v>
                </c:pt>
                <c:pt idx="11">
                  <c:v>845</c:v>
                </c:pt>
                <c:pt idx="12">
                  <c:v>840</c:v>
                </c:pt>
                <c:pt idx="13">
                  <c:v>835</c:v>
                </c:pt>
                <c:pt idx="14">
                  <c:v>830</c:v>
                </c:pt>
                <c:pt idx="15">
                  <c:v>825</c:v>
                </c:pt>
                <c:pt idx="16">
                  <c:v>820</c:v>
                </c:pt>
                <c:pt idx="17">
                  <c:v>815</c:v>
                </c:pt>
                <c:pt idx="18">
                  <c:v>810</c:v>
                </c:pt>
                <c:pt idx="19">
                  <c:v>805</c:v>
                </c:pt>
                <c:pt idx="20">
                  <c:v>800</c:v>
                </c:pt>
                <c:pt idx="21">
                  <c:v>795</c:v>
                </c:pt>
                <c:pt idx="22">
                  <c:v>790</c:v>
                </c:pt>
                <c:pt idx="23">
                  <c:v>785</c:v>
                </c:pt>
                <c:pt idx="24">
                  <c:v>780</c:v>
                </c:pt>
                <c:pt idx="25">
                  <c:v>775</c:v>
                </c:pt>
                <c:pt idx="26">
                  <c:v>770</c:v>
                </c:pt>
                <c:pt idx="27">
                  <c:v>765</c:v>
                </c:pt>
                <c:pt idx="28">
                  <c:v>760</c:v>
                </c:pt>
                <c:pt idx="29">
                  <c:v>755</c:v>
                </c:pt>
                <c:pt idx="30">
                  <c:v>750</c:v>
                </c:pt>
                <c:pt idx="31">
                  <c:v>745</c:v>
                </c:pt>
                <c:pt idx="32">
                  <c:v>740</c:v>
                </c:pt>
                <c:pt idx="33">
                  <c:v>735</c:v>
                </c:pt>
                <c:pt idx="34">
                  <c:v>730</c:v>
                </c:pt>
                <c:pt idx="35">
                  <c:v>725</c:v>
                </c:pt>
                <c:pt idx="36">
                  <c:v>720</c:v>
                </c:pt>
                <c:pt idx="37">
                  <c:v>715</c:v>
                </c:pt>
                <c:pt idx="38">
                  <c:v>710</c:v>
                </c:pt>
                <c:pt idx="39">
                  <c:v>705</c:v>
                </c:pt>
                <c:pt idx="40">
                  <c:v>700</c:v>
                </c:pt>
                <c:pt idx="41">
                  <c:v>695</c:v>
                </c:pt>
                <c:pt idx="42">
                  <c:v>690</c:v>
                </c:pt>
                <c:pt idx="43">
                  <c:v>685</c:v>
                </c:pt>
                <c:pt idx="44">
                  <c:v>680</c:v>
                </c:pt>
                <c:pt idx="45">
                  <c:v>675</c:v>
                </c:pt>
                <c:pt idx="46">
                  <c:v>670</c:v>
                </c:pt>
                <c:pt idx="47">
                  <c:v>665</c:v>
                </c:pt>
                <c:pt idx="48">
                  <c:v>660</c:v>
                </c:pt>
                <c:pt idx="49">
                  <c:v>655</c:v>
                </c:pt>
                <c:pt idx="50">
                  <c:v>650</c:v>
                </c:pt>
                <c:pt idx="51">
                  <c:v>645</c:v>
                </c:pt>
                <c:pt idx="52">
                  <c:v>640</c:v>
                </c:pt>
                <c:pt idx="53">
                  <c:v>635</c:v>
                </c:pt>
                <c:pt idx="54">
                  <c:v>630</c:v>
                </c:pt>
                <c:pt idx="55">
                  <c:v>625</c:v>
                </c:pt>
                <c:pt idx="56">
                  <c:v>620</c:v>
                </c:pt>
                <c:pt idx="57">
                  <c:v>615</c:v>
                </c:pt>
                <c:pt idx="58">
                  <c:v>610</c:v>
                </c:pt>
                <c:pt idx="59">
                  <c:v>605</c:v>
                </c:pt>
                <c:pt idx="60">
                  <c:v>600</c:v>
                </c:pt>
                <c:pt idx="61">
                  <c:v>595</c:v>
                </c:pt>
                <c:pt idx="62">
                  <c:v>590</c:v>
                </c:pt>
                <c:pt idx="63">
                  <c:v>585</c:v>
                </c:pt>
                <c:pt idx="64">
                  <c:v>580</c:v>
                </c:pt>
                <c:pt idx="65">
                  <c:v>575</c:v>
                </c:pt>
                <c:pt idx="66">
                  <c:v>570</c:v>
                </c:pt>
                <c:pt idx="67">
                  <c:v>565</c:v>
                </c:pt>
                <c:pt idx="68">
                  <c:v>560</c:v>
                </c:pt>
                <c:pt idx="69">
                  <c:v>555</c:v>
                </c:pt>
                <c:pt idx="70">
                  <c:v>550</c:v>
                </c:pt>
              </c:numCache>
            </c:numRef>
          </c:xVal>
          <c:yVal>
            <c:numRef>
              <c:f>SPEC!$F$2:$F$1056</c:f>
              <c:numCache>
                <c:formatCode>General</c:formatCode>
                <c:ptCount val="1055"/>
                <c:pt idx="0">
                  <c:v>6.4230999999999996E-2</c:v>
                </c:pt>
                <c:pt idx="1">
                  <c:v>6.7243999999999998E-2</c:v>
                </c:pt>
                <c:pt idx="2">
                  <c:v>7.0319000000000007E-2</c:v>
                </c:pt>
                <c:pt idx="3">
                  <c:v>7.3507000000000003E-2</c:v>
                </c:pt>
                <c:pt idx="4">
                  <c:v>7.6370999999999994E-2</c:v>
                </c:pt>
                <c:pt idx="5">
                  <c:v>7.9412999999999997E-2</c:v>
                </c:pt>
                <c:pt idx="6">
                  <c:v>8.2586999999999994E-2</c:v>
                </c:pt>
                <c:pt idx="7">
                  <c:v>8.5703000000000001E-2</c:v>
                </c:pt>
                <c:pt idx="8">
                  <c:v>8.9151999999999995E-2</c:v>
                </c:pt>
                <c:pt idx="9">
                  <c:v>9.2715000000000006E-2</c:v>
                </c:pt>
                <c:pt idx="10">
                  <c:v>9.5816999999999999E-2</c:v>
                </c:pt>
                <c:pt idx="11">
                  <c:v>9.9634E-2</c:v>
                </c:pt>
                <c:pt idx="12">
                  <c:v>0.103092</c:v>
                </c:pt>
                <c:pt idx="13">
                  <c:v>0.106617</c:v>
                </c:pt>
                <c:pt idx="14">
                  <c:v>0.110665</c:v>
                </c:pt>
                <c:pt idx="15">
                  <c:v>0.114578</c:v>
                </c:pt>
                <c:pt idx="16">
                  <c:v>0.11867999999999999</c:v>
                </c:pt>
                <c:pt idx="17">
                  <c:v>0.122845</c:v>
                </c:pt>
                <c:pt idx="18">
                  <c:v>0.126833</c:v>
                </c:pt>
                <c:pt idx="19">
                  <c:v>0.13120399999999999</c:v>
                </c:pt>
                <c:pt idx="20">
                  <c:v>0.13520299999999999</c:v>
                </c:pt>
                <c:pt idx="21">
                  <c:v>0.139459</c:v>
                </c:pt>
                <c:pt idx="22">
                  <c:v>0.14426</c:v>
                </c:pt>
                <c:pt idx="23">
                  <c:v>0.14855599999999999</c:v>
                </c:pt>
                <c:pt idx="24">
                  <c:v>0.153253</c:v>
                </c:pt>
                <c:pt idx="25">
                  <c:v>0.157856</c:v>
                </c:pt>
                <c:pt idx="26">
                  <c:v>0.16231300000000001</c:v>
                </c:pt>
                <c:pt idx="27">
                  <c:v>0.16723099999999999</c:v>
                </c:pt>
                <c:pt idx="28">
                  <c:v>0.171684</c:v>
                </c:pt>
                <c:pt idx="29">
                  <c:v>0.17629600000000001</c:v>
                </c:pt>
                <c:pt idx="30">
                  <c:v>0.18109900000000001</c:v>
                </c:pt>
                <c:pt idx="31">
                  <c:v>0.188334</c:v>
                </c:pt>
                <c:pt idx="32">
                  <c:v>0.193137</c:v>
                </c:pt>
                <c:pt idx="33">
                  <c:v>0.197821</c:v>
                </c:pt>
                <c:pt idx="34">
                  <c:v>0.20244400000000001</c:v>
                </c:pt>
                <c:pt idx="35">
                  <c:v>0.20766200000000001</c:v>
                </c:pt>
                <c:pt idx="36">
                  <c:v>0.212368</c:v>
                </c:pt>
                <c:pt idx="37">
                  <c:v>0.21748500000000001</c:v>
                </c:pt>
                <c:pt idx="38">
                  <c:v>0.22298100000000001</c:v>
                </c:pt>
                <c:pt idx="39">
                  <c:v>0.228412</c:v>
                </c:pt>
                <c:pt idx="40">
                  <c:v>0.23420099999999999</c:v>
                </c:pt>
                <c:pt idx="41">
                  <c:v>0.239979</c:v>
                </c:pt>
                <c:pt idx="42">
                  <c:v>0.24612400000000001</c:v>
                </c:pt>
                <c:pt idx="43">
                  <c:v>0.25314199999999998</c:v>
                </c:pt>
                <c:pt idx="44">
                  <c:v>0.26019399999999998</c:v>
                </c:pt>
                <c:pt idx="45">
                  <c:v>0.26815299999999997</c:v>
                </c:pt>
                <c:pt idx="46">
                  <c:v>0.27673199999999998</c:v>
                </c:pt>
                <c:pt idx="47">
                  <c:v>0.28584700000000002</c:v>
                </c:pt>
                <c:pt idx="48">
                  <c:v>0.296402</c:v>
                </c:pt>
                <c:pt idx="49">
                  <c:v>0.30698900000000001</c:v>
                </c:pt>
                <c:pt idx="50">
                  <c:v>0.31932300000000002</c:v>
                </c:pt>
                <c:pt idx="51">
                  <c:v>0.33271299999999998</c:v>
                </c:pt>
                <c:pt idx="52">
                  <c:v>0.34687000000000001</c:v>
                </c:pt>
                <c:pt idx="53">
                  <c:v>0.36325200000000002</c:v>
                </c:pt>
                <c:pt idx="54">
                  <c:v>0.38046400000000002</c:v>
                </c:pt>
                <c:pt idx="55">
                  <c:v>0.39855200000000002</c:v>
                </c:pt>
                <c:pt idx="56">
                  <c:v>0.41965599999999997</c:v>
                </c:pt>
                <c:pt idx="57">
                  <c:v>0.440687</c:v>
                </c:pt>
                <c:pt idx="58">
                  <c:v>0.46393800000000002</c:v>
                </c:pt>
                <c:pt idx="59">
                  <c:v>0.48846600000000001</c:v>
                </c:pt>
                <c:pt idx="60">
                  <c:v>0.51391900000000001</c:v>
                </c:pt>
                <c:pt idx="61">
                  <c:v>0.54118999999999995</c:v>
                </c:pt>
                <c:pt idx="62">
                  <c:v>0.56779500000000005</c:v>
                </c:pt>
                <c:pt idx="63">
                  <c:v>0.59539200000000003</c:v>
                </c:pt>
                <c:pt idx="64">
                  <c:v>0.62615699999999996</c:v>
                </c:pt>
                <c:pt idx="65">
                  <c:v>0.65857200000000005</c:v>
                </c:pt>
                <c:pt idx="66">
                  <c:v>0.696025</c:v>
                </c:pt>
                <c:pt idx="67">
                  <c:v>0.74803799999999998</c:v>
                </c:pt>
                <c:pt idx="68">
                  <c:v>0.79046700000000003</c:v>
                </c:pt>
                <c:pt idx="69">
                  <c:v>0.83887900000000004</c:v>
                </c:pt>
                <c:pt idx="70">
                  <c:v>0.8907730000000000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8B8B-43F2-BCD1-70C229F045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387256"/>
        <c:axId val="199385296"/>
      </c:scatterChart>
      <c:valAx>
        <c:axId val="199387256"/>
        <c:scaling>
          <c:orientation val="minMax"/>
          <c:max val="900"/>
          <c:min val="5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Wavelength (nm)</a:t>
                </a:r>
                <a:endParaRPr lang="en-US" sz="1400" b="1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1000" b="1" i="0" u="none" strike="noStrike" baseline="0">
                <a:solidFill>
                  <a:schemeClr val="tx1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99385296"/>
        <c:crosses val="autoZero"/>
        <c:crossBetween val="midCat"/>
      </c:valAx>
      <c:valAx>
        <c:axId val="19938529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Ab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93872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7017</cdr:x>
      <cdr:y>0.22174</cdr:y>
    </cdr:from>
    <cdr:to>
      <cdr:x>0.47017</cdr:x>
      <cdr:y>0.27836</cdr:y>
    </cdr:to>
    <cdr:cxnSp macro="">
      <cdr:nvCxnSpPr>
        <cdr:cNvPr id="4" name="Straight Connector 3"/>
        <cdr:cNvCxnSpPr/>
      </cdr:nvCxnSpPr>
      <cdr:spPr>
        <a:xfrm xmlns:a="http://schemas.openxmlformats.org/drawingml/2006/main" flipV="1">
          <a:off x="2794529" y="779487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907</cdr:x>
      <cdr:y>0.28758</cdr:y>
    </cdr:from>
    <cdr:to>
      <cdr:x>0.27907</cdr:x>
      <cdr:y>0.3442</cdr:y>
    </cdr:to>
    <cdr:cxnSp macro="">
      <cdr:nvCxnSpPr>
        <cdr:cNvPr id="6" name="Straight Connector 2"/>
        <cdr:cNvCxnSpPr/>
      </cdr:nvCxnSpPr>
      <cdr:spPr>
        <a:xfrm xmlns:a="http://schemas.openxmlformats.org/drawingml/2006/main" flipV="1">
          <a:off x="1658655" y="1010944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0962</cdr:x>
      <cdr:y>0.28999</cdr:y>
    </cdr:from>
    <cdr:to>
      <cdr:x>0.40962</cdr:x>
      <cdr:y>0.34661</cdr:y>
    </cdr:to>
    <cdr:cxnSp macro="">
      <cdr:nvCxnSpPr>
        <cdr:cNvPr id="7" name="Straight Connector 3"/>
        <cdr:cNvCxnSpPr/>
      </cdr:nvCxnSpPr>
      <cdr:spPr>
        <a:xfrm xmlns:a="http://schemas.openxmlformats.org/drawingml/2006/main" flipV="1">
          <a:off x="2434598" y="1019419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3814</cdr:x>
      <cdr:y>0.28966</cdr:y>
    </cdr:from>
    <cdr:to>
      <cdr:x>0.53814</cdr:x>
      <cdr:y>0.34628</cdr:y>
    </cdr:to>
    <cdr:cxnSp macro="">
      <cdr:nvCxnSpPr>
        <cdr:cNvPr id="8" name="Straight Connector 4"/>
        <cdr:cNvCxnSpPr/>
      </cdr:nvCxnSpPr>
      <cdr:spPr>
        <a:xfrm xmlns:a="http://schemas.openxmlformats.org/drawingml/2006/main" flipV="1">
          <a:off x="3198503" y="1018261"/>
          <a:ext cx="0" cy="199039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5718</cdr:x>
      <cdr:y>0.28022</cdr:y>
    </cdr:from>
    <cdr:to>
      <cdr:x>0.65718</cdr:x>
      <cdr:y>0.33684</cdr:y>
    </cdr:to>
    <cdr:cxnSp macro="">
      <cdr:nvCxnSpPr>
        <cdr:cNvPr id="9" name="Straight Connector 8"/>
        <cdr:cNvCxnSpPr/>
      </cdr:nvCxnSpPr>
      <cdr:spPr>
        <a:xfrm xmlns:a="http://schemas.openxmlformats.org/drawingml/2006/main" flipV="1">
          <a:off x="3906032" y="985076"/>
          <a:ext cx="0" cy="199039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9389</cdr:x>
      <cdr:y>0.2332</cdr:y>
    </cdr:from>
    <cdr:to>
      <cdr:x>0.69389</cdr:x>
      <cdr:y>0.28982</cdr:y>
    </cdr:to>
    <cdr:cxnSp macro="">
      <cdr:nvCxnSpPr>
        <cdr:cNvPr id="10" name="Straight Connector 9"/>
        <cdr:cNvCxnSpPr/>
      </cdr:nvCxnSpPr>
      <cdr:spPr>
        <a:xfrm xmlns:a="http://schemas.openxmlformats.org/drawingml/2006/main" flipV="1">
          <a:off x="4124179" y="819782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1691</cdr:x>
      <cdr:y>0.24007</cdr:y>
    </cdr:from>
    <cdr:to>
      <cdr:x>0.71691</cdr:x>
      <cdr:y>0.29669</cdr:y>
    </cdr:to>
    <cdr:cxnSp macro="">
      <cdr:nvCxnSpPr>
        <cdr:cNvPr id="11" name="Straight Connector 10"/>
        <cdr:cNvCxnSpPr/>
      </cdr:nvCxnSpPr>
      <cdr:spPr>
        <a:xfrm xmlns:a="http://schemas.openxmlformats.org/drawingml/2006/main" flipV="1">
          <a:off x="4261000" y="843917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3958</cdr:x>
      <cdr:y>0.24133</cdr:y>
    </cdr:from>
    <cdr:to>
      <cdr:x>0.73958</cdr:x>
      <cdr:y>0.29795</cdr:y>
    </cdr:to>
    <cdr:cxnSp macro="">
      <cdr:nvCxnSpPr>
        <cdr:cNvPr id="12" name="Straight Connector 11"/>
        <cdr:cNvCxnSpPr/>
      </cdr:nvCxnSpPr>
      <cdr:spPr>
        <a:xfrm xmlns:a="http://schemas.openxmlformats.org/drawingml/2006/main" flipV="1">
          <a:off x="4395742" y="848376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625</cdr:x>
      <cdr:y>0.23483</cdr:y>
    </cdr:from>
    <cdr:to>
      <cdr:x>0.7625</cdr:x>
      <cdr:y>0.29145</cdr:y>
    </cdr:to>
    <cdr:cxnSp macro="">
      <cdr:nvCxnSpPr>
        <cdr:cNvPr id="13" name="Straight Connector 12"/>
        <cdr:cNvCxnSpPr/>
      </cdr:nvCxnSpPr>
      <cdr:spPr>
        <a:xfrm xmlns:a="http://schemas.openxmlformats.org/drawingml/2006/main" flipV="1">
          <a:off x="4531995" y="825514"/>
          <a:ext cx="0" cy="199039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788</cdr:x>
      <cdr:y>0.28179</cdr:y>
    </cdr:from>
    <cdr:to>
      <cdr:x>0.66026</cdr:x>
      <cdr:y>0.28396</cdr:y>
    </cdr:to>
    <cdr:cxnSp macro="">
      <cdr:nvCxnSpPr>
        <cdr:cNvPr id="2" name="Straight Connector 1"/>
        <cdr:cNvCxnSpPr/>
      </cdr:nvCxnSpPr>
      <cdr:spPr>
        <a:xfrm xmlns:a="http://schemas.openxmlformats.org/drawingml/2006/main" flipV="1">
          <a:off x="1651617" y="990600"/>
          <a:ext cx="2272683" cy="7622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9263</cdr:x>
      <cdr:y>0.23627</cdr:y>
    </cdr:from>
    <cdr:to>
      <cdr:x>0.76571</cdr:x>
      <cdr:y>0.23627</cdr:y>
    </cdr:to>
    <cdr:cxnSp macro="">
      <cdr:nvCxnSpPr>
        <cdr:cNvPr id="16" name="Straight Connector 15"/>
        <cdr:cNvCxnSpPr/>
      </cdr:nvCxnSpPr>
      <cdr:spPr>
        <a:xfrm xmlns:a="http://schemas.openxmlformats.org/drawingml/2006/main">
          <a:off x="4116687" y="830574"/>
          <a:ext cx="434358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8526</cdr:x>
      <cdr:y>0.46451</cdr:y>
    </cdr:from>
    <cdr:to>
      <cdr:x>0.28526</cdr:x>
      <cdr:y>0.52113</cdr:y>
    </cdr:to>
    <cdr:cxnSp macro="">
      <cdr:nvCxnSpPr>
        <cdr:cNvPr id="17" name="Straight Connector 16"/>
        <cdr:cNvCxnSpPr/>
      </cdr:nvCxnSpPr>
      <cdr:spPr>
        <a:xfrm xmlns:a="http://schemas.openxmlformats.org/drawingml/2006/main" flipV="1">
          <a:off x="1695450" y="1632921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057</cdr:x>
      <cdr:y>0.46289</cdr:y>
    </cdr:from>
    <cdr:to>
      <cdr:x>0.41057</cdr:x>
      <cdr:y>0.51951</cdr:y>
    </cdr:to>
    <cdr:cxnSp macro="">
      <cdr:nvCxnSpPr>
        <cdr:cNvPr id="18" name="Straight Connector 17"/>
        <cdr:cNvCxnSpPr/>
      </cdr:nvCxnSpPr>
      <cdr:spPr>
        <a:xfrm xmlns:a="http://schemas.openxmlformats.org/drawingml/2006/main" flipV="1">
          <a:off x="2440288" y="1627225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468</cdr:x>
      <cdr:y>0.52782</cdr:y>
    </cdr:from>
    <cdr:to>
      <cdr:x>0.34808</cdr:x>
      <cdr:y>0.63186</cdr:y>
    </cdr:to>
    <cdr:cxnSp macro="">
      <cdr:nvCxnSpPr>
        <cdr:cNvPr id="19" name="Straight Arrow Connector 18"/>
        <cdr:cNvCxnSpPr/>
      </cdr:nvCxnSpPr>
      <cdr:spPr>
        <a:xfrm xmlns:a="http://schemas.openxmlformats.org/drawingml/2006/main" flipV="1">
          <a:off x="2061221" y="1855487"/>
          <a:ext cx="7607" cy="36573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5897</cdr:x>
      <cdr:y>0.79335</cdr:y>
    </cdr:from>
    <cdr:to>
      <cdr:x>0.95513</cdr:x>
      <cdr:y>0.79335</cdr:y>
    </cdr:to>
    <cdr:cxnSp macro="">
      <cdr:nvCxnSpPr>
        <cdr:cNvPr id="21" name="Straight Connector 20"/>
        <cdr:cNvCxnSpPr/>
      </cdr:nvCxnSpPr>
      <cdr:spPr>
        <a:xfrm xmlns:a="http://schemas.openxmlformats.org/drawingml/2006/main">
          <a:off x="944854" y="2788911"/>
          <a:ext cx="4732057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537</cdr:x>
      <cdr:y>0.17242</cdr:y>
    </cdr:from>
    <cdr:to>
      <cdr:x>0.72537</cdr:x>
      <cdr:y>0.22904</cdr:y>
    </cdr:to>
    <cdr:cxnSp macro="">
      <cdr:nvCxnSpPr>
        <cdr:cNvPr id="22" name="Straight Connector 21"/>
        <cdr:cNvCxnSpPr/>
      </cdr:nvCxnSpPr>
      <cdr:spPr>
        <a:xfrm xmlns:a="http://schemas.openxmlformats.org/drawingml/2006/main" flipV="1">
          <a:off x="4311297" y="606126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5341</cdr:x>
      <cdr:y>0.99928</cdr:y>
    </cdr:from>
    <cdr:to>
      <cdr:x>0.94957</cdr:x>
      <cdr:y>0.99928</cdr:y>
    </cdr:to>
    <cdr:cxnSp macro="">
      <cdr:nvCxnSpPr>
        <cdr:cNvPr id="20" name="Straight Connector 19"/>
        <cdr:cNvCxnSpPr/>
      </cdr:nvCxnSpPr>
      <cdr:spPr>
        <a:xfrm xmlns:a="http://schemas.openxmlformats.org/drawingml/2006/main">
          <a:off x="911834" y="3512820"/>
          <a:ext cx="4732057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10.xml><?xml version="1.0" encoding="utf-8"?>
<c:userShapes xmlns:c="http://schemas.openxmlformats.org/drawingml/2006/chart">
  <cdr:relSizeAnchor xmlns:cdr="http://schemas.openxmlformats.org/drawingml/2006/chartDrawing">
    <cdr:from>
      <cdr:x>0.14968</cdr:x>
      <cdr:y>0.65121</cdr:y>
    </cdr:from>
    <cdr:to>
      <cdr:x>0.24129</cdr:x>
      <cdr:y>0.75717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883920" y="2247900"/>
          <a:ext cx="541020" cy="3657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B050"/>
              </a:solidFill>
            </a:rPr>
            <a:t>(a)</a:t>
          </a:r>
        </a:p>
      </cdr:txBody>
    </cdr:sp>
  </cdr:relSizeAnchor>
  <cdr:relSizeAnchor xmlns:cdr="http://schemas.openxmlformats.org/drawingml/2006/chartDrawing">
    <cdr:from>
      <cdr:x>0.19097</cdr:x>
      <cdr:y>0.33775</cdr:y>
    </cdr:from>
    <cdr:to>
      <cdr:x>0.26839</cdr:x>
      <cdr:y>0.45695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127760" y="1165860"/>
          <a:ext cx="457200" cy="4114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70C0"/>
              </a:solidFill>
            </a:rPr>
            <a:t>(b)</a:t>
          </a:r>
        </a:p>
      </cdr:txBody>
    </cdr:sp>
  </cdr:relSizeAnchor>
  <cdr:relSizeAnchor xmlns:cdr="http://schemas.openxmlformats.org/drawingml/2006/chartDrawing">
    <cdr:from>
      <cdr:x>0.33548</cdr:x>
      <cdr:y>0.10375</cdr:y>
    </cdr:from>
    <cdr:to>
      <cdr:x>0.54194</cdr:x>
      <cdr:y>0.21634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1981200" y="358140"/>
          <a:ext cx="1219200" cy="3886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Complex 2</a:t>
          </a:r>
        </a:p>
      </cdr:txBody>
    </cdr:sp>
  </cdr:relSizeAnchor>
</c:userShapes>
</file>

<file path=word/drawings/drawing11.xml><?xml version="1.0" encoding="utf-8"?>
<c:userShapes xmlns:c="http://schemas.openxmlformats.org/drawingml/2006/chart">
  <cdr:relSizeAnchor xmlns:cdr="http://schemas.openxmlformats.org/drawingml/2006/chartDrawing">
    <cdr:from>
      <cdr:x>0</cdr:x>
      <cdr:y>0.27778</cdr:y>
    </cdr:from>
    <cdr:to>
      <cdr:x>0.12333</cdr:x>
      <cdr:y>0.52222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-914400" y="762000"/>
          <a:ext cx="563880" cy="6705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Abs</a:t>
          </a:r>
        </a:p>
      </cdr:txBody>
    </cdr:sp>
  </cdr:relSizeAnchor>
  <cdr:relSizeAnchor xmlns:cdr="http://schemas.openxmlformats.org/drawingml/2006/chartDrawing">
    <cdr:from>
      <cdr:x>0.395</cdr:x>
      <cdr:y>0.89444</cdr:y>
    </cdr:from>
    <cdr:to>
      <cdr:x>0.68833</cdr:x>
      <cdr:y>0.98611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805940" y="2453640"/>
          <a:ext cx="1341120" cy="2514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Wavelength (nm)</a:t>
          </a:r>
        </a:p>
      </cdr:txBody>
    </cdr:sp>
  </cdr:relSizeAnchor>
  <cdr:relSizeAnchor xmlns:cdr="http://schemas.openxmlformats.org/drawingml/2006/chartDrawing">
    <cdr:from>
      <cdr:x>0.17818</cdr:x>
      <cdr:y>0.25278</cdr:y>
    </cdr:from>
    <cdr:to>
      <cdr:x>0.36464</cdr:x>
      <cdr:y>0.38611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982980" y="693420"/>
          <a:ext cx="1028700" cy="3657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Complex 1</a:t>
          </a:r>
        </a:p>
      </cdr:txBody>
    </cdr:sp>
  </cdr:relSizeAnchor>
  <cdr:relSizeAnchor xmlns:cdr="http://schemas.openxmlformats.org/drawingml/2006/chartDrawing">
    <cdr:from>
      <cdr:x>0.17403</cdr:x>
      <cdr:y>0.55556</cdr:y>
    </cdr:from>
    <cdr:to>
      <cdr:x>0.3232</cdr:x>
      <cdr:y>0.68889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960120" y="1524000"/>
          <a:ext cx="822960" cy="3657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Complex 2</a:t>
          </a:r>
        </a:p>
      </cdr:txBody>
    </cdr:sp>
  </cdr:relSizeAnchor>
</c:userShapes>
</file>

<file path=word/drawings/drawing12.xml><?xml version="1.0" encoding="utf-8"?>
<c:userShapes xmlns:c="http://schemas.openxmlformats.org/drawingml/2006/chart">
  <cdr:relSizeAnchor xmlns:cdr="http://schemas.openxmlformats.org/drawingml/2006/chartDrawing">
    <cdr:from>
      <cdr:x>0.63973</cdr:x>
      <cdr:y>0.61758</cdr:y>
    </cdr:from>
    <cdr:to>
      <cdr:x>0.74567</cdr:x>
      <cdr:y>0.68219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3589020" y="2476500"/>
          <a:ext cx="594360" cy="2590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>
              <a:solidFill>
                <a:srgbClr val="7030A0"/>
              </a:solidFill>
            </a:rPr>
            <a:t>(a)</a:t>
          </a:r>
        </a:p>
      </cdr:txBody>
    </cdr:sp>
  </cdr:relSizeAnchor>
  <cdr:relSizeAnchor xmlns:cdr="http://schemas.openxmlformats.org/drawingml/2006/chartDrawing">
    <cdr:from>
      <cdr:x>0.64244</cdr:x>
      <cdr:y>0.40475</cdr:y>
    </cdr:from>
    <cdr:to>
      <cdr:x>0.78642</cdr:x>
      <cdr:y>0.50356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3604260" y="1623060"/>
          <a:ext cx="807720" cy="3962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FF66FF"/>
              </a:solidFill>
            </a:rPr>
            <a:t>(b)</a:t>
          </a:r>
        </a:p>
      </cdr:txBody>
    </cdr:sp>
  </cdr:relSizeAnchor>
  <cdr:relSizeAnchor xmlns:cdr="http://schemas.openxmlformats.org/drawingml/2006/chartDrawing">
    <cdr:from>
      <cdr:x>0.24312</cdr:x>
      <cdr:y>0.07791</cdr:y>
    </cdr:from>
    <cdr:to>
      <cdr:x>0.30424</cdr:x>
      <cdr:y>0.12162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1363980" y="312420"/>
          <a:ext cx="342900" cy="1752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</c:userShapes>
</file>

<file path=word/drawings/drawing13.xml><?xml version="1.0" encoding="utf-8"?>
<c:userShapes xmlns:c="http://schemas.openxmlformats.org/drawingml/2006/chart">
  <cdr:relSizeAnchor xmlns:cdr="http://schemas.openxmlformats.org/drawingml/2006/chartDrawing">
    <cdr:from>
      <cdr:x>0.43168</cdr:x>
      <cdr:y>0.27047</cdr:y>
    </cdr:from>
    <cdr:to>
      <cdr:x>0.59142</cdr:x>
      <cdr:y>0.64625</cdr:y>
    </cdr:to>
    <cdr:sp macro="" textlink="">
      <cdr:nvSpPr>
        <cdr:cNvPr id="2" name="Down Arrow 1"/>
        <cdr:cNvSpPr/>
      </cdr:nvSpPr>
      <cdr:spPr>
        <a:xfrm xmlns:a="http://schemas.openxmlformats.org/drawingml/2006/main" rot="19538134">
          <a:off x="2491739" y="998220"/>
          <a:ext cx="922020" cy="1386840"/>
        </a:xfrm>
        <a:prstGeom xmlns:a="http://schemas.openxmlformats.org/drawingml/2006/main" prst="downArrow">
          <a:avLst/>
        </a:prstGeom>
        <a:noFill xmlns:a="http://schemas.openxmlformats.org/drawingml/2006/main"/>
      </cdr:spPr>
      <cdr:style>
        <a:lnRef xmlns:a="http://schemas.openxmlformats.org/drawingml/2006/main" idx="2">
          <a:schemeClr val="dk1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>
            <a:solidFill>
              <a:srgbClr val="0070C0"/>
            </a:solidFill>
          </a:endParaRPr>
        </a:p>
      </cdr:txBody>
    </cdr:sp>
  </cdr:relSizeAnchor>
  <cdr:relSizeAnchor xmlns:cdr="http://schemas.openxmlformats.org/drawingml/2006/chartDrawing">
    <cdr:from>
      <cdr:x>0.46073</cdr:x>
      <cdr:y>0.37577</cdr:y>
    </cdr:from>
    <cdr:to>
      <cdr:x>0.58878</cdr:x>
      <cdr:y>0.4852</cdr:y>
    </cdr:to>
    <cdr:sp macro="" textlink="">
      <cdr:nvSpPr>
        <cdr:cNvPr id="3" name="Text Box 2"/>
        <cdr:cNvSpPr txBox="1"/>
      </cdr:nvSpPr>
      <cdr:spPr>
        <a:xfrm xmlns:a="http://schemas.openxmlformats.org/drawingml/2006/main" rot="19554653">
          <a:off x="2659381" y="1386839"/>
          <a:ext cx="739140" cy="4038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2400" b="1">
              <a:solidFill>
                <a:srgbClr val="FF0000"/>
              </a:solidFill>
            </a:rPr>
            <a:t>pH</a:t>
          </a:r>
        </a:p>
      </cdr:txBody>
    </cdr:sp>
  </cdr:relSizeAnchor>
</c:userShapes>
</file>

<file path=word/drawings/drawing14.xml><?xml version="1.0" encoding="utf-8"?>
<c:userShapes xmlns:c="http://schemas.openxmlformats.org/drawingml/2006/chart">
  <cdr:relSizeAnchor xmlns:cdr="http://schemas.openxmlformats.org/drawingml/2006/chartDrawing">
    <cdr:from>
      <cdr:x>0.12094</cdr:x>
      <cdr:y>0.21409</cdr:y>
    </cdr:from>
    <cdr:to>
      <cdr:x>0.20759</cdr:x>
      <cdr:y>0.2547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76321" y="1504934"/>
          <a:ext cx="914478" cy="2857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/>
            <a:t>559 nm </a:t>
          </a:r>
        </a:p>
      </cdr:txBody>
    </cdr:sp>
  </cdr:relSizeAnchor>
  <cdr:relSizeAnchor xmlns:cdr="http://schemas.openxmlformats.org/drawingml/2006/chartDrawing">
    <cdr:from>
      <cdr:x>0.38692</cdr:x>
      <cdr:y>0.30358</cdr:y>
    </cdr:from>
    <cdr:to>
      <cdr:x>0.45449</cdr:x>
      <cdr:y>0.42857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H="1" flipV="1">
          <a:off x="836826" y="437208"/>
          <a:ext cx="146154" cy="18001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677</cdr:x>
      <cdr:y>0.42328</cdr:y>
    </cdr:from>
    <cdr:to>
      <cdr:x>0.65884</cdr:x>
      <cdr:y>0.55026</cdr:y>
    </cdr:to>
    <cdr:sp macro="" textlink="">
      <cdr:nvSpPr>
        <cdr:cNvPr id="6" name="Text Box 5"/>
        <cdr:cNvSpPr txBox="1"/>
      </cdr:nvSpPr>
      <cdr:spPr>
        <a:xfrm xmlns:a="http://schemas.openxmlformats.org/drawingml/2006/main">
          <a:off x="1074420" y="609600"/>
          <a:ext cx="350520" cy="1828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46858</cdr:x>
      <cdr:y>0.40212</cdr:y>
    </cdr:from>
    <cdr:to>
      <cdr:x>0.86671</cdr:x>
      <cdr:y>0.57672</cdr:y>
    </cdr:to>
    <cdr:sp macro="" textlink="">
      <cdr:nvSpPr>
        <cdr:cNvPr id="7" name="Text Box 6"/>
        <cdr:cNvSpPr txBox="1"/>
      </cdr:nvSpPr>
      <cdr:spPr>
        <a:xfrm xmlns:a="http://schemas.openxmlformats.org/drawingml/2006/main">
          <a:off x="1013460" y="579120"/>
          <a:ext cx="861060" cy="2514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556m</a:t>
          </a:r>
        </a:p>
      </cdr:txBody>
    </cdr:sp>
  </cdr:relSizeAnchor>
</c:userShapes>
</file>

<file path=word/drawings/drawing15.xml><?xml version="1.0" encoding="utf-8"?>
<c:userShapes xmlns:c="http://schemas.openxmlformats.org/drawingml/2006/chart">
  <cdr:relSizeAnchor xmlns:cdr="http://schemas.openxmlformats.org/drawingml/2006/chartDrawing">
    <cdr:from>
      <cdr:x>0.64643</cdr:x>
      <cdr:y>0.03207</cdr:y>
    </cdr:from>
    <cdr:to>
      <cdr:x>1</cdr:x>
      <cdr:y>0.262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08786" y="41786"/>
          <a:ext cx="770534" cy="3008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685nm</a:t>
          </a:r>
        </a:p>
      </cdr:txBody>
    </cdr:sp>
  </cdr:relSizeAnchor>
  <cdr:relSizeAnchor xmlns:cdr="http://schemas.openxmlformats.org/drawingml/2006/chartDrawing">
    <cdr:from>
      <cdr:x>0.61321</cdr:x>
      <cdr:y>0.21165</cdr:y>
    </cdr:from>
    <cdr:to>
      <cdr:x>0.71225</cdr:x>
      <cdr:y>0.27561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H="1">
          <a:off x="1338320" y="251460"/>
          <a:ext cx="216160" cy="75984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4973</cdr:x>
      <cdr:y>0.85977</cdr:y>
    </cdr:from>
    <cdr:to>
      <cdr:x>0.94855</cdr:x>
      <cdr:y>0.86178</cdr:y>
    </cdr:to>
    <cdr:cxnSp macro="">
      <cdr:nvCxnSpPr>
        <cdr:cNvPr id="2" name="Straight Connector 1"/>
        <cdr:cNvCxnSpPr/>
      </cdr:nvCxnSpPr>
      <cdr:spPr>
        <a:xfrm xmlns:a="http://schemas.openxmlformats.org/drawingml/2006/main">
          <a:off x="892809" y="2948153"/>
          <a:ext cx="4763081" cy="6904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332</cdr:x>
      <cdr:y>0.16004</cdr:y>
    </cdr:from>
    <cdr:to>
      <cdr:x>0.27332</cdr:x>
      <cdr:y>0.23245</cdr:y>
    </cdr:to>
    <cdr:cxnSp macro="">
      <cdr:nvCxnSpPr>
        <cdr:cNvPr id="5" name="Straight Connector 4"/>
        <cdr:cNvCxnSpPr/>
      </cdr:nvCxnSpPr>
      <cdr:spPr>
        <a:xfrm xmlns:a="http://schemas.openxmlformats.org/drawingml/2006/main" flipV="1">
          <a:off x="1629724" y="548789"/>
          <a:ext cx="1" cy="2482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6164</cdr:x>
      <cdr:y>0.16287</cdr:y>
    </cdr:from>
    <cdr:to>
      <cdr:x>0.66164</cdr:x>
      <cdr:y>0.22591</cdr:y>
    </cdr:to>
    <cdr:cxnSp macro="">
      <cdr:nvCxnSpPr>
        <cdr:cNvPr id="6" name="Straight Connector 5"/>
        <cdr:cNvCxnSpPr/>
      </cdr:nvCxnSpPr>
      <cdr:spPr>
        <a:xfrm xmlns:a="http://schemas.openxmlformats.org/drawingml/2006/main" flipV="1">
          <a:off x="3945145" y="558483"/>
          <a:ext cx="0" cy="2161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0505</cdr:x>
      <cdr:y>0.16589</cdr:y>
    </cdr:from>
    <cdr:to>
      <cdr:x>0.40505</cdr:x>
      <cdr:y>0.22893</cdr:y>
    </cdr:to>
    <cdr:cxnSp macro="">
      <cdr:nvCxnSpPr>
        <cdr:cNvPr id="7" name="Straight Connector 6"/>
        <cdr:cNvCxnSpPr/>
      </cdr:nvCxnSpPr>
      <cdr:spPr>
        <a:xfrm xmlns:a="http://schemas.openxmlformats.org/drawingml/2006/main" flipV="1">
          <a:off x="2415193" y="568828"/>
          <a:ext cx="0" cy="21617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3142</cdr:x>
      <cdr:y>0.16709</cdr:y>
    </cdr:from>
    <cdr:to>
      <cdr:x>0.53142</cdr:x>
      <cdr:y>0.23013</cdr:y>
    </cdr:to>
    <cdr:cxnSp macro="">
      <cdr:nvCxnSpPr>
        <cdr:cNvPr id="8" name="Straight Connector 7"/>
        <cdr:cNvCxnSpPr/>
      </cdr:nvCxnSpPr>
      <cdr:spPr>
        <a:xfrm xmlns:a="http://schemas.openxmlformats.org/drawingml/2006/main" flipV="1">
          <a:off x="3168684" y="572947"/>
          <a:ext cx="0" cy="2161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6904</cdr:x>
      <cdr:y>0.0971</cdr:y>
    </cdr:from>
    <cdr:to>
      <cdr:x>0.46904</cdr:x>
      <cdr:y>0.16015</cdr:y>
    </cdr:to>
    <cdr:cxnSp macro="">
      <cdr:nvCxnSpPr>
        <cdr:cNvPr id="9" name="Straight Connector 8"/>
        <cdr:cNvCxnSpPr/>
      </cdr:nvCxnSpPr>
      <cdr:spPr>
        <a:xfrm xmlns:a="http://schemas.openxmlformats.org/drawingml/2006/main" flipV="1">
          <a:off x="2796702" y="332973"/>
          <a:ext cx="0" cy="2161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332</cdr:x>
      <cdr:y>0.16004</cdr:y>
    </cdr:from>
    <cdr:to>
      <cdr:x>0.664</cdr:x>
      <cdr:y>0.16004</cdr:y>
    </cdr:to>
    <cdr:cxnSp macro="">
      <cdr:nvCxnSpPr>
        <cdr:cNvPr id="10" name="Straight Connector 9"/>
        <cdr:cNvCxnSpPr/>
      </cdr:nvCxnSpPr>
      <cdr:spPr>
        <a:xfrm xmlns:a="http://schemas.openxmlformats.org/drawingml/2006/main" flipV="1">
          <a:off x="1629724" y="548787"/>
          <a:ext cx="2329460" cy="2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0289</cdr:x>
      <cdr:y>0</cdr:y>
    </cdr:from>
    <cdr:to>
      <cdr:x>0.5508</cdr:x>
      <cdr:y>0.09051</cdr:y>
    </cdr:to>
    <cdr:sp macro="" textlink="">
      <cdr:nvSpPr>
        <cdr:cNvPr id="4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02315" y="-4438650"/>
          <a:ext cx="881936" cy="31034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6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g</a:t>
          </a:r>
          <a:r>
            <a:rPr lang="en-US" sz="1200" b="1" baseline="-25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║</a:t>
          </a:r>
          <a:r>
            <a:rPr lang="en-US" sz="14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 = </a:t>
          </a:r>
          <a:r>
            <a:rPr lang="en-US" sz="12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2.283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8104</cdr:x>
      <cdr:y>0.34982</cdr:y>
    </cdr:from>
    <cdr:to>
      <cdr:x>0.28104</cdr:x>
      <cdr:y>0.40787</cdr:y>
    </cdr:to>
    <cdr:cxnSp macro="">
      <cdr:nvCxnSpPr>
        <cdr:cNvPr id="41" name="Straight Connector 40"/>
        <cdr:cNvCxnSpPr/>
      </cdr:nvCxnSpPr>
      <cdr:spPr>
        <a:xfrm xmlns:a="http://schemas.openxmlformats.org/drawingml/2006/main" flipV="1">
          <a:off x="1675767" y="1199549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214</cdr:x>
      <cdr:y>0.35797</cdr:y>
    </cdr:from>
    <cdr:to>
      <cdr:x>0.41214</cdr:x>
      <cdr:y>0.41602</cdr:y>
    </cdr:to>
    <cdr:cxnSp macro="">
      <cdr:nvCxnSpPr>
        <cdr:cNvPr id="42" name="Straight Connector 41"/>
        <cdr:cNvCxnSpPr/>
      </cdr:nvCxnSpPr>
      <cdr:spPr>
        <a:xfrm xmlns:a="http://schemas.openxmlformats.org/drawingml/2006/main" flipV="1">
          <a:off x="2457450" y="1227483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8041</cdr:x>
      <cdr:y>0.38204</cdr:y>
    </cdr:from>
    <cdr:to>
      <cdr:x>0.31235</cdr:x>
      <cdr:y>0.38426</cdr:y>
    </cdr:to>
    <cdr:cxnSp macro="">
      <cdr:nvCxnSpPr>
        <cdr:cNvPr id="43" name="Straight Arrow Connector 42"/>
        <cdr:cNvCxnSpPr/>
      </cdr:nvCxnSpPr>
      <cdr:spPr>
        <a:xfrm xmlns:a="http://schemas.openxmlformats.org/drawingml/2006/main" flipH="1">
          <a:off x="1671963" y="1310010"/>
          <a:ext cx="190492" cy="7613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7977</cdr:x>
      <cdr:y>0.38482</cdr:y>
    </cdr:from>
    <cdr:to>
      <cdr:x>0.41044</cdr:x>
      <cdr:y>0.38629</cdr:y>
    </cdr:to>
    <cdr:cxnSp macro="">
      <cdr:nvCxnSpPr>
        <cdr:cNvPr id="44" name="Straight Arrow Connector 43"/>
        <cdr:cNvCxnSpPr/>
      </cdr:nvCxnSpPr>
      <cdr:spPr>
        <a:xfrm xmlns:a="http://schemas.openxmlformats.org/drawingml/2006/main">
          <a:off x="2264412" y="1319535"/>
          <a:ext cx="182884" cy="5065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4654</cdr:x>
      <cdr:y>0.41093</cdr:y>
    </cdr:from>
    <cdr:to>
      <cdr:x>0.34654</cdr:x>
      <cdr:y>0.4887</cdr:y>
    </cdr:to>
    <cdr:cxnSp macro="">
      <cdr:nvCxnSpPr>
        <cdr:cNvPr id="45" name="Straight Arrow Connector 44"/>
        <cdr:cNvCxnSpPr/>
      </cdr:nvCxnSpPr>
      <cdr:spPr>
        <a:xfrm xmlns:a="http://schemas.openxmlformats.org/drawingml/2006/main" flipV="1">
          <a:off x="2066310" y="1409063"/>
          <a:ext cx="0" cy="266694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1789</cdr:x>
      <cdr:y>0.32</cdr:y>
    </cdr:from>
    <cdr:to>
      <cdr:x>0.40735</cdr:x>
      <cdr:y>0.47981</cdr:y>
    </cdr:to>
    <cdr:sp macro="" textlink="">
      <cdr:nvSpPr>
        <cdr:cNvPr id="47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95475" y="1097280"/>
          <a:ext cx="533400" cy="5480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8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A</a:t>
          </a:r>
          <a:r>
            <a:rPr lang="en-US" sz="1200" b="1" baseline="-25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║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5335</cdr:x>
      <cdr:y>0.47407</cdr:y>
    </cdr:from>
    <cdr:to>
      <cdr:x>0.47444</cdr:x>
      <cdr:y>0.6187</cdr:y>
    </cdr:to>
    <cdr:sp macro="" textlink="">
      <cdr:nvSpPr>
        <cdr:cNvPr id="48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10665" y="1625600"/>
          <a:ext cx="1318260" cy="49593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600" b="1" baseline="-25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171 x 10</a:t>
          </a:r>
          <a:r>
            <a:rPr lang="en-US" sz="1600" b="1" baseline="30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-4</a:t>
          </a:r>
          <a:r>
            <a:rPr lang="en-US" sz="1600" b="1" baseline="-25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 cm</a:t>
          </a:r>
          <a:r>
            <a:rPr lang="en-US" sz="1600" b="1" baseline="30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-1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80575</cdr:x>
      <cdr:y>0.68371</cdr:y>
    </cdr:from>
    <cdr:to>
      <cdr:x>1</cdr:x>
      <cdr:y>0.82593</cdr:y>
    </cdr:to>
    <cdr:sp macro="" textlink="">
      <cdr:nvSpPr>
        <cdr:cNvPr id="49" name="Text Box 1"/>
        <cdr:cNvSpPr txBox="1"/>
      </cdr:nvSpPr>
      <cdr:spPr>
        <a:xfrm xmlns:a="http://schemas.openxmlformats.org/drawingml/2006/main">
          <a:off x="4804421" y="2344430"/>
          <a:ext cx="1158229" cy="4876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/>
            <a:t>Complex 2</a:t>
          </a:r>
        </a:p>
      </cdr:txBody>
    </cdr:sp>
  </cdr:relSizeAnchor>
  <cdr:relSizeAnchor xmlns:cdr="http://schemas.openxmlformats.org/drawingml/2006/chartDrawing">
    <cdr:from>
      <cdr:x>0.7015</cdr:x>
      <cdr:y>0.10149</cdr:y>
    </cdr:from>
    <cdr:to>
      <cdr:x>0.7015</cdr:x>
      <cdr:y>0.15954</cdr:y>
    </cdr:to>
    <cdr:cxnSp macro="">
      <cdr:nvCxnSpPr>
        <cdr:cNvPr id="50" name="Straight Connector 49"/>
        <cdr:cNvCxnSpPr/>
      </cdr:nvCxnSpPr>
      <cdr:spPr>
        <a:xfrm xmlns:a="http://schemas.openxmlformats.org/drawingml/2006/main" flipV="1">
          <a:off x="4182791" y="348013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8137</cdr:x>
      <cdr:y>0.10093</cdr:y>
    </cdr:from>
    <cdr:to>
      <cdr:x>0.78137</cdr:x>
      <cdr:y>0.15898</cdr:y>
    </cdr:to>
    <cdr:cxnSp macro="">
      <cdr:nvCxnSpPr>
        <cdr:cNvPr id="51" name="Straight Connector 50"/>
        <cdr:cNvCxnSpPr/>
      </cdr:nvCxnSpPr>
      <cdr:spPr>
        <a:xfrm xmlns:a="http://schemas.openxmlformats.org/drawingml/2006/main" flipV="1">
          <a:off x="4659025" y="346101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855</cdr:x>
      <cdr:y>0.1063</cdr:y>
    </cdr:from>
    <cdr:to>
      <cdr:x>0.72855</cdr:x>
      <cdr:y>0.16435</cdr:y>
    </cdr:to>
    <cdr:cxnSp macro="">
      <cdr:nvCxnSpPr>
        <cdr:cNvPr id="52" name="Straight Connector 51"/>
        <cdr:cNvCxnSpPr/>
      </cdr:nvCxnSpPr>
      <cdr:spPr>
        <a:xfrm xmlns:a="http://schemas.openxmlformats.org/drawingml/2006/main" flipV="1">
          <a:off x="4344071" y="364515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5538</cdr:x>
      <cdr:y>0.10242</cdr:y>
    </cdr:from>
    <cdr:to>
      <cdr:x>0.75538</cdr:x>
      <cdr:y>0.16047</cdr:y>
    </cdr:to>
    <cdr:cxnSp macro="">
      <cdr:nvCxnSpPr>
        <cdr:cNvPr id="53" name="Straight Connector 52"/>
        <cdr:cNvCxnSpPr/>
      </cdr:nvCxnSpPr>
      <cdr:spPr>
        <a:xfrm xmlns:a="http://schemas.openxmlformats.org/drawingml/2006/main" flipV="1">
          <a:off x="4504074" y="351197"/>
          <a:ext cx="0" cy="199041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4165</cdr:x>
      <cdr:y>0.04519</cdr:y>
    </cdr:from>
    <cdr:to>
      <cdr:x>0.74165</cdr:x>
      <cdr:y>0.10324</cdr:y>
    </cdr:to>
    <cdr:cxnSp macro="">
      <cdr:nvCxnSpPr>
        <cdr:cNvPr id="54" name="Straight Connector 53"/>
        <cdr:cNvCxnSpPr/>
      </cdr:nvCxnSpPr>
      <cdr:spPr>
        <a:xfrm xmlns:a="http://schemas.openxmlformats.org/drawingml/2006/main" flipV="1">
          <a:off x="4422185" y="154961"/>
          <a:ext cx="0" cy="19904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9958</cdr:x>
      <cdr:y>0.10037</cdr:y>
    </cdr:from>
    <cdr:to>
      <cdr:x>0.78115</cdr:x>
      <cdr:y>0.10278</cdr:y>
    </cdr:to>
    <cdr:cxnSp macro="">
      <cdr:nvCxnSpPr>
        <cdr:cNvPr id="55" name="Straight Connector 54"/>
        <cdr:cNvCxnSpPr/>
      </cdr:nvCxnSpPr>
      <cdr:spPr>
        <a:xfrm xmlns:a="http://schemas.openxmlformats.org/drawingml/2006/main" flipH="1" flipV="1">
          <a:off x="4171321" y="344159"/>
          <a:ext cx="486404" cy="826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4686</cdr:x>
      <cdr:y>0</cdr:y>
    </cdr:from>
    <cdr:to>
      <cdr:x>0.90788</cdr:x>
      <cdr:y>0.09444</cdr:y>
    </cdr:to>
    <cdr:sp macro="" textlink="">
      <cdr:nvSpPr>
        <cdr:cNvPr id="59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453255" y="-4438650"/>
          <a:ext cx="960120" cy="3238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6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g</a:t>
          </a:r>
          <a:r>
            <a:rPr lang="en-US" sz="1200" b="1" baseline="-250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rPr>
            <a:t>┴</a:t>
          </a:r>
          <a:r>
            <a:rPr lang="en-US" sz="14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 = </a:t>
          </a:r>
          <a:r>
            <a:rPr lang="en-US" sz="1200" b="1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rPr>
            <a:t>2.035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3678</cdr:x>
      <cdr:y>0.43567</cdr:y>
    </cdr:from>
    <cdr:to>
      <cdr:x>0.77064</cdr:x>
      <cdr:y>0.43568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V="1">
          <a:off x="3516276" y="1407605"/>
          <a:ext cx="739169" cy="3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7412</cdr:x>
      <cdr:y>0.45026</cdr:y>
    </cdr:from>
    <cdr:to>
      <cdr:x>0.30246</cdr:x>
      <cdr:y>0.45261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H="1">
          <a:off x="961492" y="1454749"/>
          <a:ext cx="708688" cy="7593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2"/>
        </a:lnRef>
        <a:fillRef xmlns:a="http://schemas.openxmlformats.org/drawingml/2006/main" idx="0">
          <a:schemeClr val="accent2"/>
        </a:fillRef>
        <a:effectRef xmlns:a="http://schemas.openxmlformats.org/drawingml/2006/main" idx="1">
          <a:schemeClr val="accent2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16715</cdr:x>
      <cdr:y>0.40173</cdr:y>
    </cdr:from>
    <cdr:to>
      <cdr:x>0.27749</cdr:x>
      <cdr:y>0.40173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H="1">
          <a:off x="923415" y="1285707"/>
          <a:ext cx="609573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2"/>
        </a:lnRef>
        <a:fillRef xmlns:a="http://schemas.openxmlformats.org/drawingml/2006/main" idx="0">
          <a:schemeClr val="accent2"/>
        </a:fillRef>
        <a:effectRef xmlns:a="http://schemas.openxmlformats.org/drawingml/2006/main" idx="1">
          <a:schemeClr val="accent2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2182</cdr:x>
      <cdr:y>0.43355</cdr:y>
    </cdr:from>
    <cdr:to>
      <cdr:x>0.74182</cdr:x>
      <cdr:y>0.43593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V="1">
          <a:off x="3435241" y="1387519"/>
          <a:ext cx="662940" cy="7617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1103</cdr:x>
      <cdr:y>0.10238</cdr:y>
    </cdr:from>
    <cdr:to>
      <cdr:x>0.84</cdr:x>
      <cdr:y>0.24762</cdr:y>
    </cdr:to>
    <cdr:sp macro="" textlink="">
      <cdr:nvSpPr>
        <cdr:cNvPr id="7" name="Text Box 6"/>
        <cdr:cNvSpPr txBox="1"/>
      </cdr:nvSpPr>
      <cdr:spPr>
        <a:xfrm xmlns:a="http://schemas.openxmlformats.org/drawingml/2006/main">
          <a:off x="3375660" y="327660"/>
          <a:ext cx="1264920" cy="4648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 b="1">
              <a:effectLst/>
              <a:latin typeface="+mn-lt"/>
              <a:ea typeface="+mn-ea"/>
              <a:cs typeface="+mn-cs"/>
            </a:rPr>
            <a:t>Complex 2</a:t>
          </a:r>
          <a:endParaRPr lang="en-US" sz="1400">
            <a:effectLst/>
            <a:latin typeface="+mn-lt"/>
            <a:ea typeface="+mn-ea"/>
            <a:cs typeface="+mn-cs"/>
          </a:endParaRPr>
        </a:p>
        <a:p xmlns:a="http://schemas.openxmlformats.org/drawingml/2006/main">
          <a:endParaRPr lang="en-US" sz="1100"/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37717</cdr:x>
      <cdr:y>0.07522</cdr:y>
    </cdr:from>
    <cdr:to>
      <cdr:x>0.55842</cdr:x>
      <cdr:y>0.1932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112426" y="257219"/>
          <a:ext cx="1015126" cy="4037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600" b="1">
              <a:latin typeface="Times New Roman" pitchFamily="18" charset="0"/>
              <a:cs typeface="Times New Roman" pitchFamily="18" charset="0"/>
            </a:rPr>
            <a:t>Complex 1</a:t>
          </a: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37607</cdr:x>
      <cdr:y>0.10675</cdr:y>
    </cdr:from>
    <cdr:to>
      <cdr:x>0.55956</cdr:x>
      <cdr:y>0.1985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106259" y="369286"/>
          <a:ext cx="1027672" cy="3175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600" b="1">
              <a:latin typeface="Times New Roman" pitchFamily="18" charset="0"/>
              <a:cs typeface="Times New Roman" pitchFamily="18" charset="0"/>
            </a:rPr>
            <a:t>Complex 2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14832</cdr:x>
      <cdr:y>0.48362</cdr:y>
    </cdr:from>
    <cdr:to>
      <cdr:x>0.22459</cdr:x>
      <cdr:y>0.5707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861201" y="1676772"/>
          <a:ext cx="442841" cy="301888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12992</cdr:x>
      <cdr:y>0.46374</cdr:y>
    </cdr:from>
    <cdr:to>
      <cdr:x>0.22703</cdr:x>
      <cdr:y>0.6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754380" y="1607820"/>
          <a:ext cx="563880" cy="4724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B050"/>
              </a:solidFill>
            </a:rPr>
            <a:t>(a)</a:t>
          </a:r>
        </a:p>
      </cdr:txBody>
    </cdr:sp>
  </cdr:relSizeAnchor>
  <cdr:relSizeAnchor xmlns:cdr="http://schemas.openxmlformats.org/drawingml/2006/chartDrawing">
    <cdr:from>
      <cdr:x>0.20472</cdr:x>
      <cdr:y>0.31429</cdr:y>
    </cdr:from>
    <cdr:to>
      <cdr:x>0.30709</cdr:x>
      <cdr:y>0.44176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1188720" y="1089660"/>
          <a:ext cx="594360" cy="4419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7030A0"/>
              </a:solidFill>
            </a:rPr>
            <a:t>(b)</a:t>
          </a:r>
        </a:p>
      </cdr:txBody>
    </cdr:sp>
  </cdr:relSizeAnchor>
  <cdr:relSizeAnchor xmlns:cdr="http://schemas.openxmlformats.org/drawingml/2006/chartDrawing">
    <cdr:from>
      <cdr:x>0.36089</cdr:x>
      <cdr:y>0.05714</cdr:y>
    </cdr:from>
    <cdr:to>
      <cdr:x>0.59974</cdr:x>
      <cdr:y>0.18022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2095500" y="198120"/>
          <a:ext cx="1386840" cy="4267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Complex 1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15822</cdr:x>
      <cdr:y>0.50328</cdr:y>
    </cdr:from>
    <cdr:to>
      <cdr:x>0.23399</cdr:x>
      <cdr:y>0.59716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924701" y="1618352"/>
          <a:ext cx="442841" cy="3018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B050"/>
              </a:solidFill>
            </a:rPr>
            <a:t>(a)</a:t>
          </a:r>
        </a:p>
      </cdr:txBody>
    </cdr:sp>
  </cdr:relSizeAnchor>
  <cdr:relSizeAnchor xmlns:cdr="http://schemas.openxmlformats.org/drawingml/2006/chartDrawing">
    <cdr:from>
      <cdr:x>0.20768</cdr:x>
      <cdr:y>0.31214</cdr:y>
    </cdr:from>
    <cdr:to>
      <cdr:x>0.28814</cdr:x>
      <cdr:y>0.41469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213821" y="1003723"/>
          <a:ext cx="470199" cy="3297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7030A0"/>
              </a:solidFill>
            </a:rPr>
            <a:t>(b)</a:t>
          </a:r>
        </a:p>
      </cdr:txBody>
    </cdr:sp>
  </cdr:relSizeAnchor>
  <cdr:relSizeAnchor xmlns:cdr="http://schemas.openxmlformats.org/drawingml/2006/chartDrawing">
    <cdr:from>
      <cdr:x>0.38592</cdr:x>
      <cdr:y>0.09242</cdr:y>
    </cdr:from>
    <cdr:to>
      <cdr:x>0.56975</cdr:x>
      <cdr:y>0.21327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2255520" y="297180"/>
          <a:ext cx="1074420" cy="3886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Complex 2</a:t>
          </a:r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13806</cdr:x>
      <cdr:y>0.61493</cdr:y>
    </cdr:from>
    <cdr:to>
      <cdr:x>0.21032</cdr:x>
      <cdr:y>0.68536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815340" y="2071106"/>
          <a:ext cx="426720" cy="2372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B050"/>
              </a:solidFill>
            </a:rPr>
            <a:t>(a)</a:t>
          </a:r>
        </a:p>
      </cdr:txBody>
    </cdr:sp>
  </cdr:relSizeAnchor>
  <cdr:relSizeAnchor xmlns:cdr="http://schemas.openxmlformats.org/drawingml/2006/chartDrawing">
    <cdr:from>
      <cdr:x>0.22839</cdr:x>
      <cdr:y>0.34312</cdr:y>
    </cdr:from>
    <cdr:to>
      <cdr:x>0.31742</cdr:x>
      <cdr:y>0.44244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348740" y="1447800"/>
          <a:ext cx="525780" cy="4191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>
              <a:solidFill>
                <a:srgbClr val="0070C0"/>
              </a:solidFill>
            </a:rPr>
            <a:t>(b)</a:t>
          </a:r>
        </a:p>
      </cdr:txBody>
    </cdr:sp>
  </cdr:relSizeAnchor>
  <cdr:relSizeAnchor xmlns:cdr="http://schemas.openxmlformats.org/drawingml/2006/chartDrawing">
    <cdr:from>
      <cdr:x>0.30839</cdr:x>
      <cdr:y>0.06335</cdr:y>
    </cdr:from>
    <cdr:to>
      <cdr:x>0.52258</cdr:x>
      <cdr:y>0.20814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1821180" y="213360"/>
          <a:ext cx="1264920" cy="4876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b="1"/>
            <a:t>Complex 1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A39434-9B0C-4CD9-AB9A-22BB870E8D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3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4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amid</dc:creator>
  <cp:lastModifiedBy>I, Yuvaraj</cp:lastModifiedBy>
  <cp:revision>3</cp:revision>
  <dcterms:created xsi:type="dcterms:W3CDTF">2018-07-31T06:17:00Z</dcterms:created>
  <dcterms:modified xsi:type="dcterms:W3CDTF">2018-07-31T06:17:00Z</dcterms:modified>
</cp:coreProperties>
</file>